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2B1324" w14:textId="77777777" w:rsidR="006D0081" w:rsidRPr="00683A33" w:rsidRDefault="006D0081" w:rsidP="006D0081">
      <w:pPr>
        <w:spacing w:line="240" w:lineRule="auto"/>
        <w:contextualSpacing/>
        <w:jc w:val="center"/>
        <w:rPr>
          <w:rFonts w:ascii="Times New Roman" w:hAnsi="Times New Roman" w:cs="Times New Roman"/>
          <w:bCs/>
          <w:caps/>
          <w:sz w:val="28"/>
          <w:szCs w:val="28"/>
          <w:lang w:val="uk-UA"/>
        </w:rPr>
      </w:pPr>
      <w:r w:rsidRPr="00683A33">
        <w:rPr>
          <w:rFonts w:ascii="Times New Roman" w:hAnsi="Times New Roman" w:cs="Times New Roman"/>
          <w:bCs/>
          <w:caps/>
          <w:sz w:val="28"/>
          <w:szCs w:val="28"/>
          <w:lang w:val="uk-UA"/>
        </w:rPr>
        <w:t>Національний технічний університет України</w:t>
      </w:r>
    </w:p>
    <w:p w14:paraId="418A2671" w14:textId="77777777" w:rsidR="006D0081" w:rsidRPr="00683A33" w:rsidRDefault="006D0081" w:rsidP="006D0081">
      <w:pPr>
        <w:spacing w:line="240" w:lineRule="auto"/>
        <w:contextualSpacing/>
        <w:jc w:val="center"/>
        <w:rPr>
          <w:rFonts w:ascii="Times New Roman" w:hAnsi="Times New Roman" w:cs="Times New Roman"/>
          <w:bCs/>
          <w:caps/>
          <w:sz w:val="28"/>
          <w:szCs w:val="28"/>
          <w:lang w:val="uk-UA"/>
        </w:rPr>
      </w:pPr>
      <w:r w:rsidRPr="00683A33">
        <w:rPr>
          <w:rFonts w:ascii="Times New Roman" w:hAnsi="Times New Roman" w:cs="Times New Roman"/>
          <w:bCs/>
          <w:caps/>
          <w:sz w:val="28"/>
          <w:szCs w:val="28"/>
          <w:lang w:val="uk-UA"/>
        </w:rPr>
        <w:t>«Київський політехнічний інститут</w:t>
      </w:r>
    </w:p>
    <w:p w14:paraId="6BF19923" w14:textId="77777777" w:rsidR="006D0081" w:rsidRPr="00683A33" w:rsidRDefault="006D0081" w:rsidP="006D0081">
      <w:pPr>
        <w:spacing w:line="240" w:lineRule="auto"/>
        <w:contextualSpacing/>
        <w:jc w:val="center"/>
        <w:rPr>
          <w:rFonts w:ascii="Times New Roman" w:hAnsi="Times New Roman" w:cs="Times New Roman"/>
          <w:bCs/>
          <w:sz w:val="28"/>
          <w:szCs w:val="28"/>
          <w:lang w:val="uk-UA"/>
        </w:rPr>
      </w:pPr>
      <w:r w:rsidRPr="00683A33">
        <w:rPr>
          <w:rFonts w:ascii="Times New Roman" w:hAnsi="Times New Roman" w:cs="Times New Roman"/>
          <w:bCs/>
          <w:sz w:val="28"/>
          <w:szCs w:val="28"/>
          <w:lang w:val="uk-UA"/>
        </w:rPr>
        <w:t>імені ІГОРЯ СІКОРСЬКОГО»</w:t>
      </w:r>
    </w:p>
    <w:p w14:paraId="2E8CB69F" w14:textId="77777777" w:rsidR="006D0081" w:rsidRPr="00683A33" w:rsidRDefault="006D0081" w:rsidP="006D0081">
      <w:pPr>
        <w:spacing w:line="240" w:lineRule="auto"/>
        <w:contextualSpacing/>
        <w:jc w:val="center"/>
        <w:rPr>
          <w:rFonts w:ascii="Times New Roman" w:hAnsi="Times New Roman" w:cs="Times New Roman"/>
          <w:bCs/>
          <w:caps/>
          <w:sz w:val="16"/>
          <w:szCs w:val="16"/>
          <w:lang w:val="uk-UA"/>
        </w:rPr>
      </w:pPr>
    </w:p>
    <w:p w14:paraId="6746C29B" w14:textId="77777777" w:rsidR="006D0081" w:rsidRPr="00683A33" w:rsidRDefault="006D0081" w:rsidP="006D0081">
      <w:pPr>
        <w:tabs>
          <w:tab w:val="left" w:leader="underscore" w:pos="9356"/>
          <w:tab w:val="left" w:leader="underscore" w:pos="9631"/>
        </w:tabs>
        <w:spacing w:line="240" w:lineRule="auto"/>
        <w:contextualSpacing/>
        <w:jc w:val="center"/>
        <w:rPr>
          <w:rFonts w:ascii="Times New Roman" w:hAnsi="Times New Roman" w:cs="Times New Roman"/>
          <w:sz w:val="28"/>
          <w:szCs w:val="28"/>
          <w:vertAlign w:val="superscript"/>
          <w:lang w:val="uk-UA"/>
        </w:rPr>
      </w:pPr>
      <w:r w:rsidRPr="00683A33">
        <w:rPr>
          <w:rFonts w:ascii="Times New Roman" w:hAnsi="Times New Roman" w:cs="Times New Roman"/>
          <w:sz w:val="28"/>
          <w:szCs w:val="28"/>
          <w:lang w:val="uk-UA"/>
        </w:rPr>
        <w:t xml:space="preserve">Інститут енергозбереження та енергоменеджменту </w:t>
      </w:r>
    </w:p>
    <w:p w14:paraId="20A4B423" w14:textId="77777777" w:rsidR="006D0081" w:rsidRPr="00683A33" w:rsidRDefault="006D0081" w:rsidP="006D0081">
      <w:pPr>
        <w:tabs>
          <w:tab w:val="left" w:leader="underscore" w:pos="8903"/>
          <w:tab w:val="left" w:leader="underscore" w:pos="9631"/>
        </w:tabs>
        <w:spacing w:line="240" w:lineRule="auto"/>
        <w:contextualSpacing/>
        <w:jc w:val="center"/>
        <w:rPr>
          <w:rFonts w:ascii="Times New Roman" w:hAnsi="Times New Roman" w:cs="Times New Roman"/>
          <w:sz w:val="28"/>
          <w:szCs w:val="28"/>
          <w:vertAlign w:val="superscript"/>
          <w:lang w:val="uk-UA"/>
        </w:rPr>
      </w:pPr>
      <w:r w:rsidRPr="00683A33">
        <w:rPr>
          <w:rFonts w:ascii="Times New Roman" w:hAnsi="Times New Roman" w:cs="Times New Roman"/>
          <w:sz w:val="28"/>
          <w:szCs w:val="28"/>
          <w:lang w:val="uk-UA"/>
        </w:rPr>
        <w:t>Кафедра теплотехніки та енергозбереження</w:t>
      </w:r>
    </w:p>
    <w:p w14:paraId="699F77E8" w14:textId="77777777" w:rsidR="006D0081" w:rsidRPr="00683A33" w:rsidRDefault="006D0081" w:rsidP="006D0081">
      <w:pPr>
        <w:tabs>
          <w:tab w:val="left" w:leader="underscore" w:pos="8903"/>
          <w:tab w:val="left" w:leader="underscore" w:pos="9631"/>
        </w:tabs>
        <w:spacing w:line="240" w:lineRule="auto"/>
        <w:contextualSpacing/>
        <w:jc w:val="center"/>
        <w:rPr>
          <w:rFonts w:ascii="Times New Roman" w:hAnsi="Times New Roman" w:cs="Times New Roman"/>
          <w:sz w:val="16"/>
          <w:szCs w:val="16"/>
          <w:lang w:val="uk-UA"/>
        </w:rPr>
      </w:pPr>
    </w:p>
    <w:tbl>
      <w:tblPr>
        <w:tblW w:w="0" w:type="auto"/>
        <w:tblLook w:val="04A0" w:firstRow="1" w:lastRow="0" w:firstColumn="1" w:lastColumn="0" w:noHBand="0" w:noVBand="1"/>
      </w:tblPr>
      <w:tblGrid>
        <w:gridCol w:w="5637"/>
        <w:gridCol w:w="3479"/>
      </w:tblGrid>
      <w:tr w:rsidR="006D0081" w:rsidRPr="00683A33" w14:paraId="37360388" w14:textId="77777777" w:rsidTr="001F46DA">
        <w:trPr>
          <w:trHeight w:val="721"/>
        </w:trPr>
        <w:tc>
          <w:tcPr>
            <w:tcW w:w="5637" w:type="dxa"/>
          </w:tcPr>
          <w:p w14:paraId="25C7ED47" w14:textId="77777777" w:rsidR="006D0081" w:rsidRPr="00683A33" w:rsidRDefault="006D0081" w:rsidP="001F46DA">
            <w:pPr>
              <w:tabs>
                <w:tab w:val="left" w:leader="underscore" w:pos="9631"/>
              </w:tabs>
              <w:spacing w:line="240" w:lineRule="auto"/>
              <w:contextualSpacing/>
              <w:rPr>
                <w:rFonts w:ascii="Times New Roman" w:hAnsi="Times New Roman" w:cs="Times New Roman"/>
                <w:bCs/>
                <w:sz w:val="26"/>
                <w:szCs w:val="26"/>
                <w:lang w:val="uk-UA"/>
              </w:rPr>
            </w:pPr>
            <w:r w:rsidRPr="00683A33">
              <w:rPr>
                <w:rFonts w:ascii="Times New Roman" w:hAnsi="Times New Roman" w:cs="Times New Roman"/>
                <w:bCs/>
                <w:sz w:val="26"/>
                <w:szCs w:val="26"/>
                <w:lang w:val="uk-UA"/>
              </w:rPr>
              <w:t>«На правах рукопису»</w:t>
            </w:r>
          </w:p>
          <w:p w14:paraId="01E68926" w14:textId="77777777" w:rsidR="006D0081" w:rsidRPr="00683A33" w:rsidRDefault="006D0081" w:rsidP="001F46DA">
            <w:pPr>
              <w:tabs>
                <w:tab w:val="left" w:leader="underscore" w:pos="9631"/>
              </w:tabs>
              <w:spacing w:line="240" w:lineRule="auto"/>
              <w:contextualSpacing/>
              <w:rPr>
                <w:rFonts w:ascii="Times New Roman" w:hAnsi="Times New Roman" w:cs="Times New Roman"/>
                <w:bCs/>
                <w:sz w:val="26"/>
                <w:szCs w:val="26"/>
                <w:lang w:val="uk-UA"/>
              </w:rPr>
            </w:pPr>
            <w:r w:rsidRPr="00683A33">
              <w:rPr>
                <w:rFonts w:ascii="Times New Roman" w:hAnsi="Times New Roman" w:cs="Times New Roman"/>
                <w:bCs/>
                <w:sz w:val="26"/>
                <w:szCs w:val="26"/>
                <w:lang w:val="uk-UA"/>
              </w:rPr>
              <w:t xml:space="preserve">УДК </w:t>
            </w:r>
            <w:r>
              <w:rPr>
                <w:rFonts w:ascii="Times New Roman" w:hAnsi="Times New Roman" w:cs="Times New Roman"/>
                <w:bCs/>
                <w:sz w:val="26"/>
                <w:szCs w:val="26"/>
                <w:lang w:val="uk-UA"/>
              </w:rPr>
              <w:t>620.91:697.1</w:t>
            </w:r>
          </w:p>
        </w:tc>
        <w:tc>
          <w:tcPr>
            <w:tcW w:w="3479" w:type="dxa"/>
          </w:tcPr>
          <w:p w14:paraId="04282DCE" w14:textId="77777777" w:rsidR="006D0081" w:rsidRPr="00683A33" w:rsidRDefault="006D0081" w:rsidP="001F46DA">
            <w:pPr>
              <w:spacing w:line="240" w:lineRule="auto"/>
              <w:contextualSpacing/>
              <w:rPr>
                <w:rFonts w:ascii="Times New Roman" w:hAnsi="Times New Roman" w:cs="Times New Roman"/>
                <w:sz w:val="26"/>
                <w:szCs w:val="26"/>
                <w:lang w:val="uk-UA"/>
              </w:rPr>
            </w:pPr>
            <w:r w:rsidRPr="00683A33">
              <w:rPr>
                <w:rFonts w:ascii="Times New Roman" w:hAnsi="Times New Roman" w:cs="Times New Roman"/>
                <w:sz w:val="26"/>
                <w:szCs w:val="26"/>
                <w:lang w:val="uk-UA"/>
              </w:rPr>
              <w:t>«До захисту допущено»</w:t>
            </w:r>
          </w:p>
          <w:p w14:paraId="1471F7C1" w14:textId="77777777" w:rsidR="006D0081" w:rsidRPr="00683A33" w:rsidRDefault="006D0081" w:rsidP="001F46DA">
            <w:pPr>
              <w:spacing w:line="240" w:lineRule="auto"/>
              <w:contextualSpacing/>
              <w:rPr>
                <w:rFonts w:ascii="Times New Roman" w:hAnsi="Times New Roman" w:cs="Times New Roman"/>
                <w:bCs/>
                <w:sz w:val="26"/>
                <w:szCs w:val="26"/>
                <w:lang w:val="uk-UA"/>
              </w:rPr>
            </w:pPr>
            <w:r w:rsidRPr="00683A33">
              <w:rPr>
                <w:rFonts w:ascii="Times New Roman" w:hAnsi="Times New Roman" w:cs="Times New Roman"/>
                <w:bCs/>
                <w:sz w:val="26"/>
                <w:szCs w:val="26"/>
                <w:lang w:val="uk-UA"/>
              </w:rPr>
              <w:t>Завідувач кафедри</w:t>
            </w:r>
          </w:p>
          <w:p w14:paraId="733A6F42" w14:textId="77777777" w:rsidR="006D0081" w:rsidRPr="00683A33" w:rsidRDefault="006D0081" w:rsidP="001F46DA">
            <w:pPr>
              <w:spacing w:line="240" w:lineRule="auto"/>
              <w:contextualSpacing/>
              <w:rPr>
                <w:rFonts w:ascii="Times New Roman" w:hAnsi="Times New Roman" w:cs="Times New Roman"/>
                <w:sz w:val="26"/>
                <w:szCs w:val="26"/>
                <w:lang w:val="uk-UA"/>
              </w:rPr>
            </w:pPr>
            <w:r w:rsidRPr="00683A33">
              <w:rPr>
                <w:rFonts w:ascii="Times New Roman" w:hAnsi="Times New Roman" w:cs="Times New Roman"/>
                <w:sz w:val="26"/>
                <w:szCs w:val="26"/>
                <w:lang w:val="uk-UA"/>
              </w:rPr>
              <w:t xml:space="preserve">__________    </w:t>
            </w:r>
            <w:proofErr w:type="spellStart"/>
            <w:r w:rsidRPr="00683A33">
              <w:rPr>
                <w:rFonts w:ascii="Times New Roman" w:hAnsi="Times New Roman" w:cs="Times New Roman"/>
                <w:i/>
                <w:sz w:val="26"/>
                <w:szCs w:val="26"/>
                <w:u w:val="single"/>
                <w:lang w:val="uk-UA"/>
              </w:rPr>
              <w:t>В.І.Дешко</w:t>
            </w:r>
            <w:proofErr w:type="spellEnd"/>
            <w:r w:rsidRPr="00683A33">
              <w:rPr>
                <w:rFonts w:ascii="Times New Roman" w:hAnsi="Times New Roman" w:cs="Times New Roman"/>
                <w:i/>
                <w:sz w:val="26"/>
                <w:szCs w:val="26"/>
                <w:u w:val="single"/>
                <w:lang w:val="uk-UA"/>
              </w:rPr>
              <w:t xml:space="preserve"> </w:t>
            </w:r>
            <w:r w:rsidRPr="00683A33">
              <w:rPr>
                <w:rFonts w:ascii="Times New Roman" w:hAnsi="Times New Roman" w:cs="Times New Roman"/>
                <w:i/>
                <w:sz w:val="26"/>
                <w:szCs w:val="26"/>
                <w:lang w:val="uk-UA"/>
              </w:rPr>
              <w:t>_</w:t>
            </w:r>
          </w:p>
          <w:p w14:paraId="23CB24DC" w14:textId="77777777" w:rsidR="006D0081" w:rsidRPr="00683A33" w:rsidRDefault="006D0081" w:rsidP="001F46DA">
            <w:pPr>
              <w:spacing w:line="240" w:lineRule="auto"/>
              <w:ind w:firstLine="438"/>
              <w:contextualSpacing/>
              <w:rPr>
                <w:rFonts w:ascii="Times New Roman" w:hAnsi="Times New Roman" w:cs="Times New Roman"/>
                <w:sz w:val="26"/>
                <w:szCs w:val="26"/>
                <w:vertAlign w:val="superscript"/>
                <w:lang w:val="uk-UA"/>
              </w:rPr>
            </w:pPr>
            <w:r w:rsidRPr="00683A33">
              <w:rPr>
                <w:rFonts w:ascii="Times New Roman" w:hAnsi="Times New Roman" w:cs="Times New Roman"/>
                <w:sz w:val="26"/>
                <w:szCs w:val="26"/>
                <w:vertAlign w:val="superscript"/>
                <w:lang w:val="uk-UA"/>
              </w:rPr>
              <w:t>(підпис)            (ініціали, прізвище)</w:t>
            </w:r>
          </w:p>
          <w:p w14:paraId="4351E11E" w14:textId="77777777" w:rsidR="006D0081" w:rsidRPr="00683A33" w:rsidRDefault="006D0081" w:rsidP="001F46DA">
            <w:pPr>
              <w:spacing w:line="240" w:lineRule="auto"/>
              <w:contextualSpacing/>
              <w:rPr>
                <w:rFonts w:ascii="Times New Roman" w:hAnsi="Times New Roman" w:cs="Times New Roman"/>
                <w:bCs/>
                <w:caps/>
                <w:sz w:val="26"/>
                <w:szCs w:val="26"/>
                <w:lang w:val="uk-UA"/>
              </w:rPr>
            </w:pPr>
            <w:r w:rsidRPr="00683A33">
              <w:rPr>
                <w:rFonts w:ascii="Times New Roman" w:hAnsi="Times New Roman" w:cs="Times New Roman"/>
                <w:sz w:val="26"/>
                <w:szCs w:val="26"/>
                <w:lang w:val="uk-UA"/>
              </w:rPr>
              <w:t>“___”_____________2019 р.</w:t>
            </w:r>
          </w:p>
        </w:tc>
      </w:tr>
    </w:tbl>
    <w:p w14:paraId="2E3244C2" w14:textId="77777777" w:rsidR="006D0081" w:rsidRPr="00683A33" w:rsidRDefault="006D0081" w:rsidP="006D0081">
      <w:pPr>
        <w:tabs>
          <w:tab w:val="left" w:leader="underscore" w:pos="9631"/>
        </w:tabs>
        <w:spacing w:line="240" w:lineRule="auto"/>
        <w:contextualSpacing/>
        <w:rPr>
          <w:rFonts w:ascii="Times New Roman" w:hAnsi="Times New Roman" w:cs="Times New Roman"/>
          <w:bCs/>
          <w:caps/>
          <w:sz w:val="28"/>
          <w:szCs w:val="28"/>
          <w:lang w:val="uk-UA"/>
        </w:rPr>
      </w:pPr>
    </w:p>
    <w:p w14:paraId="5984A3D6" w14:textId="77777777" w:rsidR="006D0081" w:rsidRPr="00683A33" w:rsidRDefault="006D0081" w:rsidP="006D0081">
      <w:pPr>
        <w:tabs>
          <w:tab w:val="right" w:leader="underscore" w:pos="8903"/>
        </w:tabs>
        <w:spacing w:line="240" w:lineRule="auto"/>
        <w:jc w:val="center"/>
        <w:rPr>
          <w:rFonts w:ascii="Times New Roman" w:hAnsi="Times New Roman" w:cs="Times New Roman"/>
          <w:sz w:val="40"/>
          <w:szCs w:val="40"/>
          <w:lang w:val="uk-UA"/>
        </w:rPr>
      </w:pPr>
      <w:r w:rsidRPr="00683A33">
        <w:rPr>
          <w:rFonts w:ascii="Times New Roman" w:hAnsi="Times New Roman" w:cs="Times New Roman"/>
          <w:sz w:val="40"/>
          <w:szCs w:val="40"/>
          <w:lang w:val="uk-UA"/>
        </w:rPr>
        <w:t>Магістерська дисертація</w:t>
      </w:r>
    </w:p>
    <w:p w14:paraId="508E2F05" w14:textId="77777777" w:rsidR="006D0081" w:rsidRPr="00683A33" w:rsidRDefault="006D0081" w:rsidP="006D0081">
      <w:pPr>
        <w:spacing w:before="120" w:after="120" w:line="240" w:lineRule="auto"/>
        <w:jc w:val="center"/>
        <w:rPr>
          <w:rFonts w:ascii="Times New Roman" w:hAnsi="Times New Roman" w:cs="Times New Roman"/>
          <w:sz w:val="26"/>
          <w:szCs w:val="26"/>
          <w:lang w:val="uk-UA"/>
        </w:rPr>
      </w:pPr>
      <w:r w:rsidRPr="00683A33">
        <w:rPr>
          <w:rFonts w:ascii="Times New Roman" w:hAnsi="Times New Roman" w:cs="Times New Roman"/>
          <w:sz w:val="26"/>
          <w:szCs w:val="26"/>
          <w:lang w:val="uk-UA"/>
        </w:rPr>
        <w:t>на здобуття ступеня магістра</w:t>
      </w:r>
    </w:p>
    <w:p w14:paraId="79AEAA54" w14:textId="77777777" w:rsidR="006D0081" w:rsidRPr="003772E0" w:rsidRDefault="006D0081" w:rsidP="006D0081">
      <w:pPr>
        <w:tabs>
          <w:tab w:val="left" w:leader="underscore" w:pos="9355"/>
        </w:tabs>
        <w:spacing w:line="240" w:lineRule="auto"/>
        <w:contextualSpacing/>
        <w:rPr>
          <w:rFonts w:ascii="Times New Roman" w:hAnsi="Times New Roman" w:cs="Times New Roman"/>
          <w:i/>
          <w:iCs/>
          <w:sz w:val="26"/>
          <w:szCs w:val="26"/>
          <w:lang w:val="uk-UA"/>
        </w:rPr>
      </w:pPr>
      <w:r w:rsidRPr="00683A33">
        <w:rPr>
          <w:rFonts w:ascii="Times New Roman" w:hAnsi="Times New Roman" w:cs="Times New Roman"/>
          <w:sz w:val="26"/>
          <w:szCs w:val="26"/>
          <w:lang w:val="uk-UA"/>
        </w:rPr>
        <w:t xml:space="preserve">зі спеціальності </w:t>
      </w:r>
      <w:r w:rsidRPr="00683A33">
        <w:rPr>
          <w:rFonts w:ascii="Times New Roman" w:hAnsi="Times New Roman" w:cs="Times New Roman"/>
          <w:i/>
          <w:iCs/>
          <w:sz w:val="26"/>
          <w:szCs w:val="26"/>
          <w:u w:val="single"/>
          <w:lang w:val="uk-UA"/>
        </w:rPr>
        <w:t>144 «Теплоенергетика»</w:t>
      </w:r>
      <w:r>
        <w:rPr>
          <w:rFonts w:ascii="Times New Roman" w:hAnsi="Times New Roman" w:cs="Times New Roman"/>
          <w:i/>
          <w:iCs/>
          <w:sz w:val="26"/>
          <w:szCs w:val="26"/>
          <w:u w:val="single"/>
          <w:lang w:val="uk-UA"/>
        </w:rPr>
        <w:tab/>
      </w:r>
    </w:p>
    <w:p w14:paraId="3CC95EB6" w14:textId="77777777" w:rsidR="006D0081" w:rsidRPr="00683A33" w:rsidRDefault="006D0081" w:rsidP="006D0081">
      <w:pPr>
        <w:tabs>
          <w:tab w:val="left" w:pos="720"/>
          <w:tab w:val="left" w:pos="1440"/>
          <w:tab w:val="left" w:pos="1620"/>
          <w:tab w:val="left" w:pos="9355"/>
        </w:tabs>
        <w:spacing w:line="240" w:lineRule="auto"/>
        <w:contextualSpacing/>
        <w:rPr>
          <w:rFonts w:ascii="Times New Roman" w:hAnsi="Times New Roman" w:cs="Times New Roman"/>
          <w:i/>
          <w:sz w:val="26"/>
          <w:szCs w:val="26"/>
          <w:u w:val="single"/>
          <w:lang w:val="uk-UA"/>
        </w:rPr>
      </w:pPr>
      <w:r w:rsidRPr="00683A33">
        <w:rPr>
          <w:rFonts w:ascii="Times New Roman" w:hAnsi="Times New Roman" w:cs="Times New Roman"/>
          <w:sz w:val="26"/>
          <w:szCs w:val="26"/>
          <w:lang w:val="uk-UA"/>
        </w:rPr>
        <w:t>освітньо-професійна програма «</w:t>
      </w:r>
      <w:r w:rsidRPr="00683A33">
        <w:rPr>
          <w:rFonts w:ascii="Times New Roman" w:hAnsi="Times New Roman" w:cs="Times New Roman"/>
          <w:i/>
          <w:sz w:val="26"/>
          <w:szCs w:val="26"/>
          <w:u w:val="single"/>
          <w:lang w:val="uk-UA"/>
        </w:rPr>
        <w:t>Енергетичний менеджмент та інжиніринг</w:t>
      </w:r>
      <w:r>
        <w:rPr>
          <w:rFonts w:ascii="Times New Roman" w:hAnsi="Times New Roman" w:cs="Times New Roman"/>
          <w:i/>
          <w:sz w:val="26"/>
          <w:szCs w:val="26"/>
          <w:u w:val="single"/>
          <w:lang w:val="uk-UA"/>
        </w:rPr>
        <w:tab/>
      </w:r>
      <w:r w:rsidRPr="00CB3AD7">
        <w:rPr>
          <w:rFonts w:ascii="Times New Roman" w:hAnsi="Times New Roman" w:cs="Times New Roman"/>
          <w:i/>
          <w:sz w:val="26"/>
          <w:szCs w:val="26"/>
          <w:u w:val="single"/>
        </w:rPr>
        <w:t xml:space="preserve"> </w:t>
      </w:r>
      <w:r w:rsidRPr="00683A33">
        <w:rPr>
          <w:rFonts w:ascii="Times New Roman" w:hAnsi="Times New Roman" w:cs="Times New Roman"/>
          <w:i/>
          <w:sz w:val="26"/>
          <w:szCs w:val="26"/>
          <w:u w:val="single"/>
          <w:lang w:val="uk-UA"/>
        </w:rPr>
        <w:t>теплоенергетичних систем»</w:t>
      </w:r>
    </w:p>
    <w:p w14:paraId="1443523F" w14:textId="77777777" w:rsidR="006D0081" w:rsidRPr="00683A33" w:rsidRDefault="006D0081" w:rsidP="006D0081">
      <w:pPr>
        <w:tabs>
          <w:tab w:val="left" w:leader="underscore" w:pos="9355"/>
        </w:tabs>
        <w:spacing w:line="240" w:lineRule="auto"/>
        <w:contextualSpacing/>
        <w:rPr>
          <w:rFonts w:ascii="Times New Roman" w:hAnsi="Times New Roman" w:cs="Times New Roman"/>
          <w:sz w:val="26"/>
          <w:szCs w:val="26"/>
          <w:lang w:val="uk-UA"/>
        </w:rPr>
      </w:pPr>
      <w:r w:rsidRPr="00683A33">
        <w:rPr>
          <w:rFonts w:ascii="Times New Roman" w:hAnsi="Times New Roman" w:cs="Times New Roman"/>
          <w:sz w:val="26"/>
          <w:szCs w:val="26"/>
          <w:lang w:val="uk-UA"/>
        </w:rPr>
        <w:t xml:space="preserve">на тему: </w:t>
      </w:r>
      <w:r w:rsidRPr="00683A33">
        <w:rPr>
          <w:rFonts w:ascii="Times New Roman" w:hAnsi="Times New Roman" w:cs="Times New Roman"/>
          <w:sz w:val="26"/>
          <w:szCs w:val="26"/>
          <w:u w:val="single"/>
          <w:lang w:val="uk-UA"/>
        </w:rPr>
        <w:t>«</w:t>
      </w:r>
      <w:r>
        <w:rPr>
          <w:rFonts w:ascii="Times New Roman" w:hAnsi="Times New Roman" w:cs="Times New Roman"/>
          <w:sz w:val="26"/>
          <w:szCs w:val="26"/>
          <w:u w:val="single"/>
          <w:lang w:val="uk-UA"/>
        </w:rPr>
        <w:t>О</w:t>
      </w:r>
      <w:r w:rsidRPr="00683A33">
        <w:rPr>
          <w:rFonts w:ascii="Times New Roman" w:hAnsi="Times New Roman" w:cs="Times New Roman"/>
          <w:sz w:val="26"/>
          <w:szCs w:val="26"/>
          <w:u w:val="single"/>
          <w:lang w:val="uk-UA"/>
        </w:rPr>
        <w:t>цінювання рівня споживання енергії багатоквартирного будинку на</w:t>
      </w:r>
      <w:r>
        <w:rPr>
          <w:rFonts w:ascii="Times New Roman" w:hAnsi="Times New Roman" w:cs="Times New Roman"/>
          <w:sz w:val="26"/>
          <w:szCs w:val="26"/>
          <w:u w:val="single"/>
          <w:lang w:val="uk-UA"/>
        </w:rPr>
        <w:tab/>
      </w:r>
      <w:r w:rsidRPr="00683A33">
        <w:rPr>
          <w:rFonts w:ascii="Times New Roman" w:hAnsi="Times New Roman" w:cs="Times New Roman"/>
          <w:sz w:val="26"/>
          <w:szCs w:val="26"/>
          <w:u w:val="single"/>
          <w:lang w:val="uk-UA"/>
        </w:rPr>
        <w:t xml:space="preserve"> основі динамічного моделювання при енергоефективній модернізації»</w:t>
      </w:r>
      <w:r>
        <w:rPr>
          <w:rFonts w:ascii="Times New Roman" w:hAnsi="Times New Roman" w:cs="Times New Roman"/>
          <w:sz w:val="26"/>
          <w:szCs w:val="26"/>
          <w:u w:val="single"/>
          <w:lang w:val="uk-UA"/>
        </w:rPr>
        <w:tab/>
      </w:r>
    </w:p>
    <w:p w14:paraId="75B70477" w14:textId="77777777" w:rsidR="006D0081" w:rsidRPr="00683A33" w:rsidRDefault="006D0081" w:rsidP="006D0081">
      <w:pPr>
        <w:spacing w:line="240" w:lineRule="auto"/>
        <w:contextualSpacing/>
        <w:rPr>
          <w:rFonts w:ascii="Times New Roman" w:hAnsi="Times New Roman" w:cs="Times New Roman"/>
          <w:bCs/>
          <w:sz w:val="26"/>
          <w:szCs w:val="26"/>
          <w:lang w:val="uk-UA"/>
        </w:rPr>
      </w:pPr>
      <w:r w:rsidRPr="00683A33">
        <w:rPr>
          <w:rFonts w:ascii="Times New Roman" w:hAnsi="Times New Roman" w:cs="Times New Roman"/>
          <w:bCs/>
          <w:sz w:val="26"/>
          <w:szCs w:val="26"/>
          <w:lang w:val="uk-UA"/>
        </w:rPr>
        <w:t xml:space="preserve">Виконав: студент </w:t>
      </w:r>
      <w:r>
        <w:rPr>
          <w:rFonts w:ascii="Times New Roman" w:hAnsi="Times New Roman" w:cs="Times New Roman"/>
          <w:bCs/>
          <w:sz w:val="26"/>
          <w:szCs w:val="26"/>
          <w:u w:val="single"/>
          <w:lang w:val="en-US"/>
        </w:rPr>
        <w:t>VI</w:t>
      </w:r>
      <w:r w:rsidRPr="00683A33">
        <w:rPr>
          <w:rFonts w:ascii="Times New Roman" w:hAnsi="Times New Roman" w:cs="Times New Roman"/>
          <w:bCs/>
          <w:sz w:val="26"/>
          <w:szCs w:val="26"/>
          <w:u w:val="single"/>
          <w:lang w:val="uk-UA"/>
        </w:rPr>
        <w:t xml:space="preserve"> </w:t>
      </w:r>
      <w:r w:rsidRPr="00683A33">
        <w:rPr>
          <w:rFonts w:ascii="Times New Roman" w:hAnsi="Times New Roman" w:cs="Times New Roman"/>
          <w:bCs/>
          <w:sz w:val="26"/>
          <w:szCs w:val="26"/>
          <w:lang w:val="uk-UA"/>
        </w:rPr>
        <w:t>курсу</w:t>
      </w:r>
      <w:r w:rsidRPr="00CB3AD7">
        <w:rPr>
          <w:rFonts w:ascii="Times New Roman" w:hAnsi="Times New Roman" w:cs="Times New Roman"/>
          <w:bCs/>
          <w:sz w:val="26"/>
          <w:szCs w:val="26"/>
        </w:rPr>
        <w:t xml:space="preserve"> </w:t>
      </w:r>
      <w:r w:rsidRPr="00683A33">
        <w:rPr>
          <w:rFonts w:ascii="Times New Roman" w:hAnsi="Times New Roman" w:cs="Times New Roman"/>
          <w:bCs/>
          <w:sz w:val="26"/>
          <w:szCs w:val="26"/>
          <w:lang w:val="uk-UA"/>
        </w:rPr>
        <w:t>, групи _</w:t>
      </w:r>
      <w:r w:rsidRPr="00683A33">
        <w:rPr>
          <w:rFonts w:ascii="Times New Roman" w:hAnsi="Times New Roman" w:cs="Times New Roman"/>
          <w:bCs/>
          <w:sz w:val="26"/>
          <w:szCs w:val="26"/>
          <w:u w:val="single"/>
          <w:lang w:val="uk-UA"/>
        </w:rPr>
        <w:t>ОТ – 81мп</w:t>
      </w:r>
      <w:r w:rsidRPr="00683A33">
        <w:rPr>
          <w:rFonts w:ascii="Times New Roman" w:hAnsi="Times New Roman" w:cs="Times New Roman"/>
          <w:bCs/>
          <w:sz w:val="26"/>
          <w:szCs w:val="26"/>
          <w:lang w:val="uk-UA"/>
        </w:rPr>
        <w:t>_</w:t>
      </w:r>
    </w:p>
    <w:p w14:paraId="0933314F" w14:textId="77777777" w:rsidR="006D0081" w:rsidRPr="00683A33" w:rsidRDefault="006D0081" w:rsidP="006D0081">
      <w:pPr>
        <w:spacing w:line="240" w:lineRule="auto"/>
        <w:ind w:left="1194" w:firstLine="2775"/>
        <w:contextualSpacing/>
        <w:rPr>
          <w:rFonts w:ascii="Times New Roman" w:hAnsi="Times New Roman" w:cs="Times New Roman"/>
          <w:sz w:val="26"/>
          <w:szCs w:val="26"/>
          <w:vertAlign w:val="superscript"/>
          <w:lang w:val="uk-UA"/>
        </w:rPr>
      </w:pPr>
      <w:r w:rsidRPr="00683A33">
        <w:rPr>
          <w:rFonts w:ascii="Times New Roman" w:hAnsi="Times New Roman" w:cs="Times New Roman"/>
          <w:sz w:val="26"/>
          <w:szCs w:val="26"/>
          <w:vertAlign w:val="superscript"/>
          <w:lang w:val="uk-UA"/>
        </w:rPr>
        <w:t>(шифр групи)</w:t>
      </w:r>
    </w:p>
    <w:p w14:paraId="0BF762B8" w14:textId="77777777" w:rsidR="006D0081" w:rsidRPr="00CB3AD7" w:rsidRDefault="006D0081" w:rsidP="006D0081">
      <w:pPr>
        <w:tabs>
          <w:tab w:val="left" w:leader="underscore" w:pos="9356"/>
        </w:tabs>
        <w:spacing w:line="240" w:lineRule="auto"/>
        <w:ind w:left="-1701" w:right="-1" w:firstLine="1701"/>
        <w:contextualSpacing/>
        <w:rPr>
          <w:rFonts w:ascii="Times New Roman" w:hAnsi="Times New Roman" w:cs="Times New Roman"/>
          <w:bCs/>
          <w:sz w:val="26"/>
          <w:szCs w:val="26"/>
          <w:u w:val="single"/>
        </w:rPr>
      </w:pPr>
      <w:r w:rsidRPr="00683A33">
        <w:rPr>
          <w:rFonts w:ascii="Times New Roman" w:hAnsi="Times New Roman" w:cs="Times New Roman"/>
          <w:bCs/>
          <w:sz w:val="26"/>
          <w:szCs w:val="26"/>
          <w:u w:val="single"/>
          <w:lang w:val="uk-UA"/>
        </w:rPr>
        <w:t xml:space="preserve">                       </w:t>
      </w:r>
      <w:r>
        <w:rPr>
          <w:rFonts w:ascii="Times New Roman" w:hAnsi="Times New Roman" w:cs="Times New Roman"/>
          <w:bCs/>
          <w:sz w:val="26"/>
          <w:szCs w:val="26"/>
          <w:u w:val="single"/>
          <w:lang w:val="uk-UA"/>
        </w:rPr>
        <w:t>Голубенко Олександр Олександрович</w:t>
      </w:r>
      <w:r w:rsidRPr="00683A33">
        <w:rPr>
          <w:rFonts w:ascii="Times New Roman" w:hAnsi="Times New Roman" w:cs="Times New Roman"/>
          <w:bCs/>
          <w:sz w:val="26"/>
          <w:szCs w:val="26"/>
          <w:u w:val="single"/>
          <w:lang w:val="uk-UA"/>
        </w:rPr>
        <w:t xml:space="preserve">                              </w:t>
      </w:r>
      <w:r w:rsidRPr="00CB3AD7">
        <w:rPr>
          <w:rFonts w:ascii="Times New Roman" w:hAnsi="Times New Roman" w:cs="Times New Roman"/>
          <w:bCs/>
          <w:sz w:val="26"/>
          <w:szCs w:val="26"/>
          <w:u w:val="single"/>
        </w:rPr>
        <w:t xml:space="preserve">        </w:t>
      </w:r>
      <w:r w:rsidRPr="00683A33">
        <w:rPr>
          <w:rFonts w:ascii="Times New Roman" w:hAnsi="Times New Roman" w:cs="Times New Roman"/>
          <w:bCs/>
          <w:sz w:val="26"/>
          <w:szCs w:val="26"/>
          <w:u w:val="single"/>
          <w:lang w:val="uk-UA"/>
        </w:rPr>
        <w:t xml:space="preserve"> </w:t>
      </w:r>
      <w:r>
        <w:rPr>
          <w:rFonts w:ascii="Times New Roman" w:hAnsi="Times New Roman" w:cs="Times New Roman"/>
          <w:bCs/>
          <w:sz w:val="26"/>
          <w:szCs w:val="26"/>
          <w:lang w:val="uk-UA"/>
        </w:rPr>
        <w:tab/>
      </w:r>
    </w:p>
    <w:p w14:paraId="2C92D71B" w14:textId="77777777" w:rsidR="006D0081" w:rsidRPr="00683A33" w:rsidRDefault="006D0081" w:rsidP="006D0081">
      <w:pPr>
        <w:tabs>
          <w:tab w:val="left" w:pos="7938"/>
        </w:tabs>
        <w:spacing w:line="240" w:lineRule="auto"/>
        <w:ind w:right="708" w:firstLine="2694"/>
        <w:contextualSpacing/>
        <w:rPr>
          <w:rFonts w:ascii="Times New Roman" w:hAnsi="Times New Roman" w:cs="Times New Roman"/>
          <w:sz w:val="26"/>
          <w:szCs w:val="26"/>
          <w:vertAlign w:val="superscript"/>
          <w:lang w:val="uk-UA"/>
        </w:rPr>
      </w:pPr>
      <w:r w:rsidRPr="00683A33">
        <w:rPr>
          <w:rFonts w:ascii="Times New Roman" w:hAnsi="Times New Roman" w:cs="Times New Roman"/>
          <w:sz w:val="26"/>
          <w:szCs w:val="26"/>
          <w:vertAlign w:val="superscript"/>
          <w:lang w:val="uk-UA"/>
        </w:rPr>
        <w:t>(прізвище, ім’я, по батькові)</w:t>
      </w:r>
      <w:r w:rsidRPr="00683A33">
        <w:rPr>
          <w:rFonts w:ascii="Times New Roman" w:hAnsi="Times New Roman" w:cs="Times New Roman"/>
          <w:sz w:val="26"/>
          <w:szCs w:val="26"/>
          <w:vertAlign w:val="superscript"/>
          <w:lang w:val="uk-UA"/>
        </w:rPr>
        <w:tab/>
        <w:t xml:space="preserve">(підпис) </w:t>
      </w:r>
    </w:p>
    <w:p w14:paraId="1852EB5F" w14:textId="77777777" w:rsidR="006D0081" w:rsidRPr="00CB3AD7" w:rsidRDefault="006D0081" w:rsidP="006D0081">
      <w:pPr>
        <w:tabs>
          <w:tab w:val="left" w:pos="7371"/>
          <w:tab w:val="left" w:leader="underscore" w:pos="9356"/>
        </w:tabs>
        <w:spacing w:before="120" w:line="240" w:lineRule="auto"/>
        <w:ind w:right="-1"/>
        <w:contextualSpacing/>
        <w:rPr>
          <w:rFonts w:ascii="Times New Roman" w:hAnsi="Times New Roman" w:cs="Times New Roman"/>
          <w:bCs/>
          <w:sz w:val="26"/>
          <w:szCs w:val="26"/>
          <w:lang w:val="uk-UA"/>
        </w:rPr>
      </w:pPr>
      <w:r w:rsidRPr="00683A33">
        <w:rPr>
          <w:rFonts w:ascii="Times New Roman" w:hAnsi="Times New Roman" w:cs="Times New Roman"/>
          <w:bCs/>
          <w:sz w:val="26"/>
          <w:szCs w:val="26"/>
          <w:lang w:val="uk-UA"/>
        </w:rPr>
        <w:t xml:space="preserve">Керівник </w:t>
      </w:r>
      <w:r w:rsidRPr="00683A33">
        <w:rPr>
          <w:rFonts w:ascii="Times New Roman" w:hAnsi="Times New Roman" w:cs="Times New Roman"/>
          <w:bCs/>
          <w:sz w:val="26"/>
          <w:szCs w:val="26"/>
          <w:u w:val="single"/>
          <w:lang w:val="uk-UA"/>
        </w:rPr>
        <w:t xml:space="preserve">        </w:t>
      </w:r>
      <w:proofErr w:type="spellStart"/>
      <w:r>
        <w:rPr>
          <w:rFonts w:ascii="Times New Roman" w:hAnsi="Times New Roman" w:cs="Times New Roman"/>
          <w:bCs/>
          <w:sz w:val="26"/>
          <w:szCs w:val="26"/>
          <w:u w:val="single"/>
          <w:lang w:val="uk-UA"/>
        </w:rPr>
        <w:t>д.т.н</w:t>
      </w:r>
      <w:proofErr w:type="spellEnd"/>
      <w:r>
        <w:rPr>
          <w:rFonts w:ascii="Times New Roman" w:hAnsi="Times New Roman" w:cs="Times New Roman"/>
          <w:bCs/>
          <w:sz w:val="26"/>
          <w:szCs w:val="26"/>
          <w:u w:val="single"/>
          <w:lang w:val="uk-UA"/>
        </w:rPr>
        <w:t xml:space="preserve">., професор, завідувач кафедри </w:t>
      </w:r>
      <w:proofErr w:type="spellStart"/>
      <w:r>
        <w:rPr>
          <w:rFonts w:ascii="Times New Roman" w:hAnsi="Times New Roman" w:cs="Times New Roman"/>
          <w:bCs/>
          <w:sz w:val="26"/>
          <w:szCs w:val="26"/>
          <w:u w:val="single"/>
          <w:lang w:val="uk-UA"/>
        </w:rPr>
        <w:t>Дешко</w:t>
      </w:r>
      <w:proofErr w:type="spellEnd"/>
      <w:r>
        <w:rPr>
          <w:rFonts w:ascii="Times New Roman" w:hAnsi="Times New Roman" w:cs="Times New Roman"/>
          <w:bCs/>
          <w:sz w:val="26"/>
          <w:szCs w:val="26"/>
          <w:u w:val="single"/>
          <w:lang w:val="uk-UA"/>
        </w:rPr>
        <w:t xml:space="preserve"> В.І.</w:t>
      </w:r>
      <w:r w:rsidRPr="00683A33">
        <w:rPr>
          <w:rFonts w:ascii="Times New Roman" w:hAnsi="Times New Roman" w:cs="Times New Roman"/>
          <w:bCs/>
          <w:sz w:val="26"/>
          <w:szCs w:val="26"/>
          <w:u w:val="single"/>
          <w:lang w:val="uk-UA"/>
        </w:rPr>
        <w:tab/>
      </w:r>
      <w:r>
        <w:rPr>
          <w:rFonts w:ascii="Times New Roman" w:hAnsi="Times New Roman" w:cs="Times New Roman"/>
          <w:bCs/>
          <w:sz w:val="26"/>
          <w:szCs w:val="26"/>
          <w:lang w:val="uk-UA"/>
        </w:rPr>
        <w:tab/>
      </w:r>
    </w:p>
    <w:p w14:paraId="401C56B5" w14:textId="77777777" w:rsidR="006D0081" w:rsidRPr="00683A33" w:rsidRDefault="006D0081" w:rsidP="006D0081">
      <w:pPr>
        <w:tabs>
          <w:tab w:val="left" w:pos="7938"/>
        </w:tabs>
        <w:spacing w:line="240" w:lineRule="auto"/>
        <w:ind w:firstLine="2410"/>
        <w:contextualSpacing/>
        <w:rPr>
          <w:rFonts w:ascii="Times New Roman" w:hAnsi="Times New Roman" w:cs="Times New Roman"/>
          <w:sz w:val="26"/>
          <w:szCs w:val="26"/>
          <w:vertAlign w:val="superscript"/>
          <w:lang w:val="uk-UA"/>
        </w:rPr>
      </w:pPr>
      <w:r w:rsidRPr="00683A33">
        <w:rPr>
          <w:rFonts w:ascii="Times New Roman" w:hAnsi="Times New Roman" w:cs="Times New Roman"/>
          <w:sz w:val="26"/>
          <w:szCs w:val="26"/>
          <w:vertAlign w:val="superscript"/>
          <w:lang w:val="uk-UA"/>
        </w:rPr>
        <w:t>(посада, науковий ступінь, вчене звання, прізвище та ініціали)</w:t>
      </w:r>
      <w:r w:rsidRPr="00683A33">
        <w:rPr>
          <w:rFonts w:ascii="Times New Roman" w:hAnsi="Times New Roman" w:cs="Times New Roman"/>
          <w:sz w:val="26"/>
          <w:szCs w:val="26"/>
          <w:vertAlign w:val="superscript"/>
          <w:lang w:val="uk-UA"/>
        </w:rPr>
        <w:tab/>
        <w:t xml:space="preserve">(підпис) </w:t>
      </w:r>
    </w:p>
    <w:p w14:paraId="1A372444" w14:textId="77777777" w:rsidR="006D0081" w:rsidRPr="00683A33" w:rsidRDefault="006D0081" w:rsidP="006D0081">
      <w:pPr>
        <w:tabs>
          <w:tab w:val="left" w:pos="3486"/>
          <w:tab w:val="left" w:leader="underscore" w:pos="5760"/>
          <w:tab w:val="left" w:pos="6120"/>
          <w:tab w:val="left" w:leader="underscore" w:pos="9540"/>
        </w:tabs>
        <w:spacing w:after="0" w:line="240" w:lineRule="auto"/>
        <w:contextualSpacing/>
        <w:rPr>
          <w:rFonts w:ascii="Times New Roman" w:hAnsi="Times New Roman" w:cs="Times New Roman"/>
          <w:bCs/>
          <w:i/>
          <w:iCs/>
          <w:sz w:val="26"/>
          <w:szCs w:val="26"/>
          <w:u w:val="single"/>
          <w:lang w:val="uk-UA"/>
        </w:rPr>
      </w:pPr>
      <w:r w:rsidRPr="00683A33">
        <w:rPr>
          <w:rFonts w:ascii="Times New Roman" w:hAnsi="Times New Roman" w:cs="Times New Roman"/>
          <w:bCs/>
          <w:sz w:val="26"/>
          <w:szCs w:val="26"/>
          <w:lang w:val="uk-UA"/>
        </w:rPr>
        <w:t>Консультанти:</w:t>
      </w:r>
    </w:p>
    <w:p w14:paraId="5076F542" w14:textId="77777777" w:rsidR="006D0081" w:rsidRPr="00683A33" w:rsidRDefault="006D0081" w:rsidP="006D0081">
      <w:pPr>
        <w:pStyle w:val="3"/>
        <w:keepNext w:val="0"/>
        <w:tabs>
          <w:tab w:val="left" w:leader="underscore" w:pos="2700"/>
          <w:tab w:val="left" w:pos="2880"/>
          <w:tab w:val="left" w:pos="3060"/>
          <w:tab w:val="left" w:pos="3420"/>
          <w:tab w:val="left" w:leader="underscore" w:pos="7020"/>
          <w:tab w:val="left" w:pos="7200"/>
          <w:tab w:val="left" w:pos="7371"/>
          <w:tab w:val="left" w:leader="underscore" w:pos="9355"/>
        </w:tabs>
        <w:spacing w:line="240" w:lineRule="auto"/>
        <w:contextualSpacing/>
        <w:rPr>
          <w:rFonts w:ascii="Times New Roman" w:hAnsi="Times New Roman" w:cs="Times New Roman"/>
          <w:bCs/>
          <w:color w:val="auto"/>
          <w:sz w:val="26"/>
          <w:szCs w:val="26"/>
          <w:lang w:val="uk-UA"/>
        </w:rPr>
      </w:pPr>
      <w:bookmarkStart w:id="0" w:name="_Toc25610045"/>
      <w:bookmarkStart w:id="1" w:name="_Toc25941931"/>
      <w:bookmarkStart w:id="2" w:name="_Toc26095064"/>
      <w:bookmarkStart w:id="3" w:name="_Toc26637551"/>
      <w:r w:rsidRPr="00683A33">
        <w:rPr>
          <w:rFonts w:ascii="Times New Roman" w:hAnsi="Times New Roman" w:cs="Times New Roman"/>
          <w:iCs/>
          <w:color w:val="auto"/>
          <w:sz w:val="26"/>
          <w:szCs w:val="26"/>
          <w:lang w:val="uk-UA"/>
        </w:rPr>
        <w:t>Електротехнічна частина</w:t>
      </w:r>
      <w:r w:rsidRPr="00CB3AD7">
        <w:rPr>
          <w:rFonts w:ascii="Times New Roman" w:hAnsi="Times New Roman" w:cs="Times New Roman"/>
          <w:iCs/>
          <w:color w:val="auto"/>
          <w:sz w:val="26"/>
          <w:szCs w:val="26"/>
        </w:rPr>
        <w:t xml:space="preserve">  </w:t>
      </w:r>
      <w:r w:rsidRPr="00683A33">
        <w:rPr>
          <w:rFonts w:ascii="Times New Roman" w:hAnsi="Times New Roman" w:cs="Times New Roman"/>
          <w:color w:val="auto"/>
          <w:sz w:val="26"/>
          <w:szCs w:val="26"/>
          <w:lang w:val="uk-UA"/>
        </w:rPr>
        <w:t xml:space="preserve">       </w:t>
      </w:r>
      <w:proofErr w:type="spellStart"/>
      <w:r w:rsidRPr="00683A33">
        <w:rPr>
          <w:rFonts w:ascii="Times New Roman" w:hAnsi="Times New Roman" w:cs="Times New Roman"/>
          <w:iCs/>
          <w:color w:val="auto"/>
          <w:sz w:val="26"/>
          <w:szCs w:val="26"/>
          <w:lang w:val="uk-UA"/>
        </w:rPr>
        <w:t>к.т.н</w:t>
      </w:r>
      <w:proofErr w:type="spellEnd"/>
      <w:r w:rsidRPr="00683A33">
        <w:rPr>
          <w:rFonts w:ascii="Times New Roman" w:hAnsi="Times New Roman" w:cs="Times New Roman"/>
          <w:iCs/>
          <w:color w:val="auto"/>
          <w:sz w:val="26"/>
          <w:szCs w:val="26"/>
          <w:lang w:val="uk-UA"/>
        </w:rPr>
        <w:t xml:space="preserve">.,  доцент </w:t>
      </w:r>
      <w:proofErr w:type="spellStart"/>
      <w:r w:rsidRPr="00683A33">
        <w:rPr>
          <w:rFonts w:ascii="Times New Roman" w:hAnsi="Times New Roman" w:cs="Times New Roman"/>
          <w:iCs/>
          <w:color w:val="auto"/>
          <w:sz w:val="26"/>
          <w:szCs w:val="26"/>
          <w:lang w:val="uk-UA"/>
        </w:rPr>
        <w:t>Замулко</w:t>
      </w:r>
      <w:proofErr w:type="spellEnd"/>
      <w:r w:rsidRPr="00683A33">
        <w:rPr>
          <w:rFonts w:ascii="Times New Roman" w:hAnsi="Times New Roman" w:cs="Times New Roman"/>
          <w:iCs/>
          <w:color w:val="auto"/>
          <w:sz w:val="26"/>
          <w:szCs w:val="26"/>
          <w:lang w:val="uk-UA"/>
        </w:rPr>
        <w:t xml:space="preserve"> А.І.  </w:t>
      </w:r>
      <w:r w:rsidRPr="00683A33">
        <w:rPr>
          <w:rFonts w:ascii="Times New Roman" w:hAnsi="Times New Roman" w:cs="Times New Roman"/>
          <w:color w:val="auto"/>
          <w:sz w:val="26"/>
          <w:szCs w:val="26"/>
          <w:lang w:val="uk-UA"/>
        </w:rPr>
        <w:t xml:space="preserve">             </w:t>
      </w:r>
      <w:bookmarkEnd w:id="0"/>
      <w:bookmarkEnd w:id="1"/>
      <w:bookmarkEnd w:id="2"/>
      <w:bookmarkEnd w:id="3"/>
      <w:r>
        <w:rPr>
          <w:rFonts w:ascii="Times New Roman" w:hAnsi="Times New Roman" w:cs="Times New Roman"/>
          <w:color w:val="auto"/>
          <w:sz w:val="26"/>
          <w:szCs w:val="26"/>
          <w:lang w:val="uk-UA"/>
        </w:rPr>
        <w:tab/>
      </w:r>
      <w:r>
        <w:rPr>
          <w:rFonts w:ascii="Times New Roman" w:hAnsi="Times New Roman" w:cs="Times New Roman"/>
          <w:color w:val="auto"/>
          <w:sz w:val="26"/>
          <w:szCs w:val="26"/>
          <w:lang w:val="uk-UA"/>
        </w:rPr>
        <w:tab/>
      </w:r>
    </w:p>
    <w:p w14:paraId="7EABB36C" w14:textId="77777777" w:rsidR="006D0081" w:rsidRPr="00683A33" w:rsidRDefault="006D0081" w:rsidP="006D0081">
      <w:pPr>
        <w:pStyle w:val="3"/>
        <w:keepNext w:val="0"/>
        <w:tabs>
          <w:tab w:val="left" w:leader="underscore" w:pos="2700"/>
          <w:tab w:val="left" w:pos="3060"/>
          <w:tab w:val="left" w:leader="underscore" w:pos="7020"/>
          <w:tab w:val="left" w:pos="7371"/>
          <w:tab w:val="left" w:leader="underscore" w:pos="9355"/>
        </w:tabs>
        <w:spacing w:before="160" w:line="360" w:lineRule="auto"/>
        <w:rPr>
          <w:rFonts w:ascii="Times New Roman" w:hAnsi="Times New Roman" w:cs="Times New Roman"/>
          <w:bCs/>
          <w:color w:val="auto"/>
          <w:sz w:val="26"/>
          <w:szCs w:val="26"/>
          <w:lang w:val="uk-UA"/>
        </w:rPr>
      </w:pPr>
      <w:bookmarkStart w:id="4" w:name="_Toc25610046"/>
      <w:bookmarkStart w:id="5" w:name="_Toc25941932"/>
      <w:bookmarkStart w:id="6" w:name="_Toc26095065"/>
      <w:bookmarkStart w:id="7" w:name="_Toc26637552"/>
      <w:r w:rsidRPr="00683A33">
        <w:rPr>
          <w:rFonts w:ascii="Times New Roman" w:hAnsi="Times New Roman" w:cs="Times New Roman"/>
          <w:iCs/>
          <w:color w:val="auto"/>
          <w:sz w:val="26"/>
          <w:szCs w:val="26"/>
          <w:lang w:val="uk-UA"/>
        </w:rPr>
        <w:t xml:space="preserve">Стартап-проект         </w:t>
      </w:r>
      <w:r w:rsidRPr="00683A33">
        <w:rPr>
          <w:rFonts w:ascii="Times New Roman" w:hAnsi="Times New Roman" w:cs="Times New Roman"/>
          <w:color w:val="auto"/>
          <w:sz w:val="26"/>
          <w:szCs w:val="26"/>
          <w:lang w:val="uk-UA"/>
        </w:rPr>
        <w:t xml:space="preserve">                </w:t>
      </w:r>
      <w:proofErr w:type="spellStart"/>
      <w:r w:rsidRPr="00683A33">
        <w:rPr>
          <w:rFonts w:ascii="Times New Roman" w:hAnsi="Times New Roman" w:cs="Times New Roman"/>
          <w:iCs/>
          <w:color w:val="auto"/>
          <w:sz w:val="26"/>
          <w:szCs w:val="26"/>
          <w:lang w:val="uk-UA"/>
        </w:rPr>
        <w:t>к.т.н</w:t>
      </w:r>
      <w:proofErr w:type="spellEnd"/>
      <w:r w:rsidRPr="00683A33">
        <w:rPr>
          <w:rFonts w:ascii="Times New Roman" w:hAnsi="Times New Roman" w:cs="Times New Roman"/>
          <w:iCs/>
          <w:color w:val="auto"/>
          <w:sz w:val="26"/>
          <w:szCs w:val="26"/>
          <w:lang w:val="uk-UA"/>
        </w:rPr>
        <w:t xml:space="preserve">., </w:t>
      </w:r>
      <w:r w:rsidRPr="00683A33">
        <w:rPr>
          <w:rFonts w:ascii="Times New Roman" w:hAnsi="Times New Roman" w:cs="Times New Roman"/>
          <w:color w:val="auto"/>
          <w:sz w:val="26"/>
          <w:szCs w:val="26"/>
          <w:lang w:val="uk-UA"/>
        </w:rPr>
        <w:t>доцент</w:t>
      </w:r>
      <w:r w:rsidRPr="00683A33">
        <w:rPr>
          <w:rFonts w:ascii="Times New Roman" w:hAnsi="Times New Roman" w:cs="Times New Roman"/>
          <w:iCs/>
          <w:color w:val="auto"/>
          <w:sz w:val="26"/>
          <w:szCs w:val="26"/>
          <w:lang w:val="uk-UA"/>
        </w:rPr>
        <w:t xml:space="preserve"> Шевчук Н.А.</w:t>
      </w:r>
      <w:r w:rsidRPr="00683A33">
        <w:rPr>
          <w:rFonts w:ascii="Times New Roman" w:hAnsi="Times New Roman" w:cs="Times New Roman"/>
          <w:color w:val="auto"/>
          <w:sz w:val="26"/>
          <w:szCs w:val="26"/>
          <w:lang w:val="uk-UA"/>
        </w:rPr>
        <w:t xml:space="preserve">         </w:t>
      </w:r>
      <w:r w:rsidRPr="00CB3AD7">
        <w:rPr>
          <w:rFonts w:ascii="Times New Roman" w:hAnsi="Times New Roman" w:cs="Times New Roman"/>
          <w:color w:val="auto"/>
          <w:sz w:val="26"/>
          <w:szCs w:val="26"/>
        </w:rPr>
        <w:t xml:space="preserve"> </w:t>
      </w:r>
      <w:r w:rsidRPr="00683A33">
        <w:rPr>
          <w:rFonts w:ascii="Times New Roman" w:hAnsi="Times New Roman" w:cs="Times New Roman"/>
          <w:color w:val="auto"/>
          <w:sz w:val="26"/>
          <w:szCs w:val="26"/>
          <w:lang w:val="uk-UA"/>
        </w:rPr>
        <w:t xml:space="preserve">    </w:t>
      </w:r>
      <w:bookmarkEnd w:id="4"/>
      <w:bookmarkEnd w:id="5"/>
      <w:bookmarkEnd w:id="6"/>
      <w:bookmarkEnd w:id="7"/>
      <w:r>
        <w:rPr>
          <w:rFonts w:ascii="Times New Roman" w:hAnsi="Times New Roman" w:cs="Times New Roman"/>
          <w:color w:val="auto"/>
          <w:sz w:val="26"/>
          <w:szCs w:val="26"/>
          <w:lang w:val="uk-UA"/>
        </w:rPr>
        <w:tab/>
      </w:r>
      <w:r>
        <w:rPr>
          <w:rFonts w:ascii="Times New Roman" w:hAnsi="Times New Roman" w:cs="Times New Roman"/>
          <w:color w:val="auto"/>
          <w:sz w:val="26"/>
          <w:szCs w:val="26"/>
          <w:lang w:val="uk-UA"/>
        </w:rPr>
        <w:tab/>
      </w:r>
    </w:p>
    <w:p w14:paraId="1C0F3D42" w14:textId="77777777" w:rsidR="006D0081" w:rsidRPr="00683A33" w:rsidRDefault="006D0081" w:rsidP="006D0081">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before="0" w:line="240" w:lineRule="auto"/>
        <w:rPr>
          <w:rFonts w:ascii="Times New Roman" w:hAnsi="Times New Roman" w:cs="Times New Roman"/>
          <w:bCs/>
          <w:iCs/>
          <w:color w:val="auto"/>
          <w:sz w:val="26"/>
          <w:szCs w:val="26"/>
          <w:lang w:val="uk-UA"/>
        </w:rPr>
      </w:pPr>
      <w:bookmarkStart w:id="8" w:name="_Toc25610047"/>
      <w:bookmarkStart w:id="9" w:name="_Toc25941933"/>
      <w:bookmarkStart w:id="10" w:name="_Toc26095066"/>
      <w:bookmarkStart w:id="11" w:name="_Toc26637553"/>
      <w:r w:rsidRPr="00683A33">
        <w:rPr>
          <w:rFonts w:ascii="Times New Roman" w:hAnsi="Times New Roman" w:cs="Times New Roman"/>
          <w:iCs/>
          <w:color w:val="auto"/>
          <w:sz w:val="26"/>
          <w:szCs w:val="26"/>
          <w:lang w:val="uk-UA"/>
        </w:rPr>
        <w:t>Моделювання енергетичних</w:t>
      </w:r>
      <w:bookmarkEnd w:id="8"/>
      <w:bookmarkEnd w:id="9"/>
      <w:bookmarkEnd w:id="10"/>
      <w:bookmarkEnd w:id="11"/>
      <w:r w:rsidRPr="00683A33">
        <w:rPr>
          <w:rFonts w:ascii="Times New Roman" w:hAnsi="Times New Roman" w:cs="Times New Roman"/>
          <w:iCs/>
          <w:color w:val="auto"/>
          <w:sz w:val="26"/>
          <w:szCs w:val="26"/>
          <w:lang w:val="uk-UA"/>
        </w:rPr>
        <w:t xml:space="preserve"> </w:t>
      </w:r>
    </w:p>
    <w:p w14:paraId="0FADCCBE" w14:textId="77777777" w:rsidR="006D0081" w:rsidRPr="00EB740D" w:rsidRDefault="006D0081" w:rsidP="006D0081">
      <w:pPr>
        <w:pStyle w:val="3"/>
        <w:keepNext w:val="0"/>
        <w:tabs>
          <w:tab w:val="left" w:leader="underscore" w:pos="2700"/>
          <w:tab w:val="left" w:pos="2880"/>
          <w:tab w:val="left" w:pos="3060"/>
          <w:tab w:val="left" w:pos="3420"/>
          <w:tab w:val="left" w:pos="3600"/>
          <w:tab w:val="left" w:pos="7088"/>
          <w:tab w:val="left" w:pos="7513"/>
          <w:tab w:val="left" w:pos="9355"/>
        </w:tabs>
        <w:spacing w:before="0" w:afterLines="50" w:after="120" w:line="240" w:lineRule="auto"/>
        <w:rPr>
          <w:rFonts w:ascii="Times New Roman" w:hAnsi="Times New Roman" w:cs="Times New Roman"/>
          <w:color w:val="auto"/>
          <w:sz w:val="26"/>
          <w:szCs w:val="26"/>
          <w:lang w:val="uk-UA"/>
        </w:rPr>
      </w:pPr>
      <w:bookmarkStart w:id="12" w:name="_Toc25610048"/>
      <w:bookmarkStart w:id="13" w:name="_Toc25941934"/>
      <w:bookmarkStart w:id="14" w:name="_Toc26095067"/>
      <w:bookmarkStart w:id="15" w:name="_Toc26637554"/>
      <w:r w:rsidRPr="00683A33">
        <w:rPr>
          <w:rFonts w:ascii="Times New Roman" w:hAnsi="Times New Roman" w:cs="Times New Roman"/>
          <w:iCs/>
          <w:color w:val="auto"/>
          <w:sz w:val="26"/>
          <w:szCs w:val="26"/>
          <w:lang w:val="uk-UA"/>
        </w:rPr>
        <w:t xml:space="preserve">процесів і </w:t>
      </w:r>
      <w:r w:rsidRPr="00EB740D">
        <w:rPr>
          <w:rFonts w:ascii="Times New Roman" w:hAnsi="Times New Roman" w:cs="Times New Roman"/>
          <w:iCs/>
          <w:color w:val="auto"/>
          <w:sz w:val="26"/>
          <w:szCs w:val="26"/>
          <w:lang w:val="uk-UA"/>
        </w:rPr>
        <w:t>систем</w:t>
      </w:r>
      <w:r w:rsidRPr="00EB740D">
        <w:rPr>
          <w:rFonts w:ascii="Times New Roman" w:hAnsi="Times New Roman" w:cs="Times New Roman"/>
          <w:color w:val="auto"/>
          <w:sz w:val="26"/>
          <w:szCs w:val="26"/>
          <w:lang w:val="uk-UA"/>
        </w:rPr>
        <w:t xml:space="preserve">                      </w:t>
      </w:r>
      <w:proofErr w:type="spellStart"/>
      <w:r w:rsidRPr="00EB740D">
        <w:rPr>
          <w:rFonts w:ascii="Times New Roman" w:hAnsi="Times New Roman" w:cs="Times New Roman"/>
          <w:iCs/>
          <w:color w:val="auto"/>
          <w:sz w:val="26"/>
          <w:szCs w:val="26"/>
          <w:lang w:val="uk-UA"/>
        </w:rPr>
        <w:t>к.т.н</w:t>
      </w:r>
      <w:proofErr w:type="spellEnd"/>
      <w:r w:rsidRPr="00EB740D">
        <w:rPr>
          <w:rFonts w:ascii="Times New Roman" w:hAnsi="Times New Roman" w:cs="Times New Roman"/>
          <w:iCs/>
          <w:color w:val="auto"/>
          <w:sz w:val="26"/>
          <w:szCs w:val="26"/>
          <w:lang w:val="uk-UA"/>
        </w:rPr>
        <w:t xml:space="preserve">., </w:t>
      </w:r>
      <w:r w:rsidRPr="00EB740D">
        <w:rPr>
          <w:rFonts w:ascii="Times New Roman" w:hAnsi="Times New Roman" w:cs="Times New Roman"/>
          <w:color w:val="auto"/>
          <w:sz w:val="26"/>
          <w:szCs w:val="26"/>
          <w:lang w:val="uk-UA"/>
        </w:rPr>
        <w:t>доцент</w:t>
      </w:r>
      <w:r w:rsidRPr="00EB740D">
        <w:rPr>
          <w:rFonts w:ascii="Times New Roman" w:hAnsi="Times New Roman" w:cs="Times New Roman"/>
          <w:iCs/>
          <w:color w:val="auto"/>
          <w:sz w:val="26"/>
          <w:szCs w:val="26"/>
          <w:lang w:val="uk-UA"/>
        </w:rPr>
        <w:t xml:space="preserve"> </w:t>
      </w:r>
      <w:proofErr w:type="spellStart"/>
      <w:r w:rsidRPr="00EB740D">
        <w:rPr>
          <w:rFonts w:ascii="Times New Roman" w:hAnsi="Times New Roman" w:cs="Times New Roman"/>
          <w:iCs/>
          <w:color w:val="auto"/>
          <w:sz w:val="26"/>
          <w:szCs w:val="26"/>
          <w:lang w:val="uk-UA"/>
        </w:rPr>
        <w:t>Суходуб</w:t>
      </w:r>
      <w:proofErr w:type="spellEnd"/>
      <w:r w:rsidRPr="00EB740D">
        <w:rPr>
          <w:rFonts w:ascii="Times New Roman" w:hAnsi="Times New Roman" w:cs="Times New Roman"/>
          <w:iCs/>
          <w:color w:val="auto"/>
          <w:sz w:val="26"/>
          <w:szCs w:val="26"/>
          <w:lang w:val="uk-UA"/>
        </w:rPr>
        <w:t xml:space="preserve"> І.О    </w:t>
      </w:r>
      <w:r w:rsidRPr="00EB740D">
        <w:rPr>
          <w:rFonts w:ascii="Times New Roman" w:hAnsi="Times New Roman" w:cs="Times New Roman"/>
          <w:color w:val="auto"/>
          <w:sz w:val="26"/>
          <w:szCs w:val="26"/>
          <w:lang w:val="uk-UA"/>
        </w:rPr>
        <w:t xml:space="preserve">           </w:t>
      </w:r>
      <w:bookmarkEnd w:id="12"/>
      <w:bookmarkEnd w:id="13"/>
      <w:bookmarkEnd w:id="14"/>
      <w:bookmarkEnd w:id="15"/>
      <w:r w:rsidRPr="00EB740D">
        <w:rPr>
          <w:rFonts w:ascii="Times New Roman" w:hAnsi="Times New Roman" w:cs="Times New Roman"/>
          <w:color w:val="auto"/>
          <w:sz w:val="26"/>
          <w:szCs w:val="26"/>
          <w:lang w:val="uk-UA"/>
        </w:rPr>
        <w:t xml:space="preserve"> </w:t>
      </w:r>
      <w:r w:rsidRPr="00EB740D">
        <w:rPr>
          <w:rFonts w:ascii="Times New Roman" w:hAnsi="Times New Roman" w:cs="Times New Roman"/>
          <w:color w:val="auto"/>
          <w:sz w:val="26"/>
          <w:szCs w:val="26"/>
          <w:lang w:val="uk-UA"/>
        </w:rPr>
        <w:tab/>
      </w:r>
      <w:r w:rsidRPr="00EB740D">
        <w:rPr>
          <w:rFonts w:ascii="Times New Roman" w:hAnsi="Times New Roman" w:cs="Times New Roman"/>
          <w:color w:val="auto"/>
          <w:sz w:val="26"/>
          <w:szCs w:val="26"/>
          <w:u w:val="single"/>
          <w:lang w:val="uk-UA"/>
        </w:rPr>
        <w:tab/>
      </w:r>
    </w:p>
    <w:p w14:paraId="19945E9B" w14:textId="77777777" w:rsidR="006D0081" w:rsidRPr="00683A33" w:rsidRDefault="006D0081" w:rsidP="006D0081">
      <w:pPr>
        <w:pStyle w:val="3"/>
        <w:keepNext w:val="0"/>
        <w:tabs>
          <w:tab w:val="left" w:leader="underscore" w:pos="2700"/>
          <w:tab w:val="left" w:pos="2880"/>
          <w:tab w:val="left" w:pos="3060"/>
          <w:tab w:val="left" w:pos="3420"/>
          <w:tab w:val="left" w:pos="3600"/>
          <w:tab w:val="left" w:pos="7020"/>
          <w:tab w:val="left" w:pos="7513"/>
          <w:tab w:val="left" w:pos="9355"/>
        </w:tabs>
        <w:spacing w:before="0" w:afterLines="50" w:after="120" w:line="240" w:lineRule="auto"/>
        <w:rPr>
          <w:rFonts w:ascii="Times New Roman" w:hAnsi="Times New Roman" w:cs="Times New Roman"/>
          <w:bCs/>
          <w:sz w:val="26"/>
          <w:szCs w:val="26"/>
          <w:lang w:val="uk-UA"/>
        </w:rPr>
      </w:pPr>
      <w:proofErr w:type="spellStart"/>
      <w:r w:rsidRPr="00EB740D">
        <w:rPr>
          <w:rFonts w:ascii="Times New Roman" w:hAnsi="Times New Roman" w:cs="Times New Roman"/>
          <w:bCs/>
          <w:color w:val="auto"/>
          <w:sz w:val="26"/>
          <w:szCs w:val="26"/>
          <w:lang w:val="uk-UA"/>
        </w:rPr>
        <w:t>Нормоконтроль</w:t>
      </w:r>
      <w:proofErr w:type="spellEnd"/>
      <w:r w:rsidRPr="00EB740D">
        <w:rPr>
          <w:rFonts w:ascii="Times New Roman" w:hAnsi="Times New Roman" w:cs="Times New Roman"/>
          <w:bCs/>
          <w:color w:val="auto"/>
          <w:sz w:val="26"/>
          <w:szCs w:val="26"/>
          <w:lang w:val="uk-UA"/>
        </w:rPr>
        <w:t xml:space="preserve">                         </w:t>
      </w:r>
      <w:proofErr w:type="spellStart"/>
      <w:r w:rsidRPr="00EB740D">
        <w:rPr>
          <w:rFonts w:ascii="Times New Roman" w:hAnsi="Times New Roman" w:cs="Times New Roman"/>
          <w:bCs/>
          <w:color w:val="auto"/>
          <w:sz w:val="26"/>
          <w:szCs w:val="26"/>
          <w:lang w:val="uk-UA"/>
        </w:rPr>
        <w:t>к.т.н</w:t>
      </w:r>
      <w:proofErr w:type="spellEnd"/>
      <w:r w:rsidRPr="00EB740D">
        <w:rPr>
          <w:rFonts w:ascii="Times New Roman" w:hAnsi="Times New Roman" w:cs="Times New Roman"/>
          <w:bCs/>
          <w:color w:val="auto"/>
          <w:sz w:val="26"/>
          <w:szCs w:val="26"/>
          <w:lang w:val="uk-UA"/>
        </w:rPr>
        <w:t xml:space="preserve">., доцент Шкляр В.І.                  </w:t>
      </w:r>
      <w:r>
        <w:rPr>
          <w:rFonts w:ascii="Times New Roman" w:hAnsi="Times New Roman" w:cs="Times New Roman"/>
          <w:bCs/>
          <w:sz w:val="26"/>
          <w:szCs w:val="26"/>
          <w:lang w:val="uk-UA"/>
        </w:rPr>
        <w:tab/>
      </w:r>
      <w:r w:rsidRPr="001D69A6">
        <w:rPr>
          <w:rFonts w:ascii="Times New Roman" w:hAnsi="Times New Roman" w:cs="Times New Roman"/>
          <w:bCs/>
          <w:sz w:val="26"/>
          <w:szCs w:val="26"/>
          <w:u w:val="single"/>
          <w:lang w:val="uk-UA"/>
        </w:rPr>
        <w:tab/>
      </w:r>
    </w:p>
    <w:p w14:paraId="6BFE2205" w14:textId="77777777" w:rsidR="006D0081" w:rsidRPr="00683A33" w:rsidRDefault="006D0081" w:rsidP="006D0081">
      <w:pPr>
        <w:tabs>
          <w:tab w:val="left" w:pos="709"/>
          <w:tab w:val="left" w:leader="underscore" w:pos="7371"/>
          <w:tab w:val="left" w:pos="7513"/>
          <w:tab w:val="left" w:leader="underscore" w:pos="8903"/>
        </w:tabs>
        <w:spacing w:before="120" w:after="0" w:line="240" w:lineRule="auto"/>
        <w:rPr>
          <w:rFonts w:ascii="Times New Roman" w:hAnsi="Times New Roman" w:cs="Times New Roman"/>
          <w:bCs/>
          <w:sz w:val="26"/>
          <w:szCs w:val="26"/>
          <w:lang w:val="uk-UA"/>
        </w:rPr>
      </w:pPr>
      <w:r>
        <w:rPr>
          <w:rFonts w:ascii="Times New Roman" w:hAnsi="Times New Roman" w:cs="Times New Roman"/>
          <w:bCs/>
          <w:sz w:val="26"/>
          <w:szCs w:val="26"/>
          <w:lang w:val="uk-UA"/>
        </w:rPr>
        <w:tab/>
      </w:r>
      <w:r w:rsidRPr="00683A33">
        <w:rPr>
          <w:rFonts w:ascii="Times New Roman" w:hAnsi="Times New Roman" w:cs="Times New Roman"/>
          <w:bCs/>
          <w:sz w:val="26"/>
          <w:szCs w:val="26"/>
          <w:lang w:val="uk-UA"/>
        </w:rPr>
        <w:t>Рецензент</w:t>
      </w:r>
      <w:r w:rsidRPr="00683A33">
        <w:rPr>
          <w:rFonts w:ascii="Times New Roman" w:hAnsi="Times New Roman" w:cs="Times New Roman"/>
          <w:bCs/>
          <w:sz w:val="26"/>
          <w:szCs w:val="26"/>
          <w:lang w:val="uk-UA"/>
        </w:rPr>
        <w:tab/>
      </w:r>
      <w:r w:rsidRPr="00683A33">
        <w:rPr>
          <w:rFonts w:ascii="Times New Roman" w:hAnsi="Times New Roman" w:cs="Times New Roman"/>
          <w:bCs/>
          <w:sz w:val="26"/>
          <w:szCs w:val="26"/>
          <w:lang w:val="uk-UA"/>
        </w:rPr>
        <w:tab/>
      </w:r>
      <w:r w:rsidRPr="00683A33">
        <w:rPr>
          <w:rFonts w:ascii="Times New Roman" w:hAnsi="Times New Roman" w:cs="Times New Roman"/>
          <w:bCs/>
          <w:sz w:val="26"/>
          <w:szCs w:val="26"/>
          <w:lang w:val="uk-UA"/>
        </w:rPr>
        <w:tab/>
      </w:r>
    </w:p>
    <w:p w14:paraId="0F6BFF1F" w14:textId="77777777" w:rsidR="006D0081" w:rsidRPr="00683A33" w:rsidRDefault="006D0081" w:rsidP="006D0081">
      <w:pPr>
        <w:tabs>
          <w:tab w:val="left" w:pos="7938"/>
        </w:tabs>
        <w:spacing w:after="0" w:line="360" w:lineRule="auto"/>
        <w:ind w:firstLine="1276"/>
        <w:contextualSpacing/>
        <w:rPr>
          <w:rFonts w:ascii="Times New Roman" w:hAnsi="Times New Roman" w:cs="Times New Roman"/>
          <w:sz w:val="26"/>
          <w:szCs w:val="26"/>
          <w:lang w:val="uk-UA"/>
        </w:rPr>
      </w:pPr>
      <w:r w:rsidRPr="00683A33">
        <w:rPr>
          <w:rFonts w:ascii="Times New Roman" w:hAnsi="Times New Roman" w:cs="Times New Roman"/>
          <w:sz w:val="26"/>
          <w:szCs w:val="26"/>
          <w:vertAlign w:val="superscript"/>
          <w:lang w:val="uk-UA"/>
        </w:rPr>
        <w:t>(посада, науковий ступінь, вчене звання, науковий ступінь, прізвище та ініціали)</w:t>
      </w:r>
      <w:r w:rsidRPr="00683A33">
        <w:rPr>
          <w:rFonts w:ascii="Times New Roman" w:hAnsi="Times New Roman" w:cs="Times New Roman"/>
          <w:sz w:val="26"/>
          <w:szCs w:val="26"/>
          <w:vertAlign w:val="superscript"/>
          <w:lang w:val="uk-UA"/>
        </w:rPr>
        <w:tab/>
        <w:t xml:space="preserve">(підпис) </w:t>
      </w:r>
    </w:p>
    <w:p w14:paraId="3D2711EB" w14:textId="77777777" w:rsidR="006D0081" w:rsidRPr="00683A33" w:rsidRDefault="006D0081" w:rsidP="006D0081">
      <w:pPr>
        <w:tabs>
          <w:tab w:val="left" w:pos="709"/>
          <w:tab w:val="left" w:leader="underscore" w:pos="7371"/>
          <w:tab w:val="left" w:pos="7513"/>
          <w:tab w:val="left" w:leader="underscore" w:pos="8903"/>
        </w:tabs>
        <w:spacing w:before="120" w:line="240" w:lineRule="auto"/>
        <w:contextualSpacing/>
        <w:rPr>
          <w:rFonts w:ascii="Times New Roman" w:hAnsi="Times New Roman" w:cs="Times New Roman"/>
          <w:bCs/>
          <w:sz w:val="26"/>
          <w:szCs w:val="26"/>
          <w:lang w:val="uk-UA"/>
        </w:rPr>
      </w:pPr>
      <w:r>
        <w:rPr>
          <w:rFonts w:ascii="Times New Roman" w:hAnsi="Times New Roman" w:cs="Times New Roman"/>
          <w:bCs/>
          <w:sz w:val="26"/>
          <w:szCs w:val="26"/>
          <w:lang w:val="uk-UA"/>
        </w:rPr>
        <w:tab/>
      </w:r>
      <w:r w:rsidRPr="00683A33">
        <w:rPr>
          <w:rFonts w:ascii="Times New Roman" w:hAnsi="Times New Roman" w:cs="Times New Roman"/>
          <w:bCs/>
          <w:sz w:val="26"/>
          <w:szCs w:val="26"/>
          <w:lang w:val="uk-UA"/>
        </w:rPr>
        <w:t>Рецензент</w:t>
      </w:r>
      <w:r w:rsidRPr="00683A33">
        <w:rPr>
          <w:rFonts w:ascii="Times New Roman" w:hAnsi="Times New Roman" w:cs="Times New Roman"/>
          <w:bCs/>
          <w:sz w:val="26"/>
          <w:szCs w:val="26"/>
          <w:lang w:val="uk-UA"/>
        </w:rPr>
        <w:tab/>
      </w:r>
      <w:r w:rsidRPr="00683A33">
        <w:rPr>
          <w:rFonts w:ascii="Times New Roman" w:hAnsi="Times New Roman" w:cs="Times New Roman"/>
          <w:bCs/>
          <w:sz w:val="26"/>
          <w:szCs w:val="26"/>
          <w:lang w:val="uk-UA"/>
        </w:rPr>
        <w:tab/>
      </w:r>
      <w:r w:rsidRPr="00683A33">
        <w:rPr>
          <w:rFonts w:ascii="Times New Roman" w:hAnsi="Times New Roman" w:cs="Times New Roman"/>
          <w:bCs/>
          <w:sz w:val="26"/>
          <w:szCs w:val="26"/>
          <w:lang w:val="uk-UA"/>
        </w:rPr>
        <w:tab/>
      </w:r>
    </w:p>
    <w:p w14:paraId="1EE72D0E" w14:textId="77777777" w:rsidR="006D0081" w:rsidRPr="00683A33" w:rsidRDefault="006D0081" w:rsidP="006D0081">
      <w:pPr>
        <w:tabs>
          <w:tab w:val="left" w:pos="7938"/>
        </w:tabs>
        <w:spacing w:line="240" w:lineRule="auto"/>
        <w:ind w:firstLine="1276"/>
        <w:contextualSpacing/>
        <w:rPr>
          <w:rFonts w:ascii="Times New Roman" w:hAnsi="Times New Roman" w:cs="Times New Roman"/>
          <w:sz w:val="26"/>
          <w:szCs w:val="26"/>
          <w:lang w:val="uk-UA"/>
        </w:rPr>
      </w:pPr>
      <w:r w:rsidRPr="00683A33">
        <w:rPr>
          <w:rFonts w:ascii="Times New Roman" w:hAnsi="Times New Roman" w:cs="Times New Roman"/>
          <w:sz w:val="26"/>
          <w:szCs w:val="26"/>
          <w:vertAlign w:val="superscript"/>
          <w:lang w:val="uk-UA"/>
        </w:rPr>
        <w:t>(посада, науковий ступінь, вчене звання, науковий ступінь, прізвище та ініціали)</w:t>
      </w:r>
      <w:r w:rsidRPr="00683A33">
        <w:rPr>
          <w:rFonts w:ascii="Times New Roman" w:hAnsi="Times New Roman" w:cs="Times New Roman"/>
          <w:sz w:val="26"/>
          <w:szCs w:val="26"/>
          <w:vertAlign w:val="superscript"/>
          <w:lang w:val="uk-UA"/>
        </w:rPr>
        <w:tab/>
        <w:t xml:space="preserve">(підпис) </w:t>
      </w:r>
    </w:p>
    <w:p w14:paraId="25B82CE8" w14:textId="77777777" w:rsidR="006D0081" w:rsidRPr="00683A33" w:rsidRDefault="006D0081" w:rsidP="006D0081">
      <w:pPr>
        <w:tabs>
          <w:tab w:val="left" w:pos="330"/>
        </w:tabs>
        <w:spacing w:line="240" w:lineRule="auto"/>
        <w:ind w:left="4536"/>
        <w:contextualSpacing/>
        <w:rPr>
          <w:rFonts w:ascii="Times New Roman" w:hAnsi="Times New Roman" w:cs="Times New Roman"/>
          <w:sz w:val="26"/>
          <w:szCs w:val="26"/>
          <w:lang w:val="uk-UA"/>
        </w:rPr>
      </w:pPr>
    </w:p>
    <w:p w14:paraId="259F8A50" w14:textId="77777777" w:rsidR="006D0081" w:rsidRPr="00683A33" w:rsidRDefault="006D0081" w:rsidP="006D0081">
      <w:pPr>
        <w:tabs>
          <w:tab w:val="left" w:pos="330"/>
        </w:tabs>
        <w:spacing w:line="240" w:lineRule="auto"/>
        <w:ind w:left="4536"/>
        <w:contextualSpacing/>
        <w:rPr>
          <w:rFonts w:ascii="Times New Roman" w:hAnsi="Times New Roman" w:cs="Times New Roman"/>
          <w:sz w:val="26"/>
          <w:szCs w:val="26"/>
          <w:lang w:val="uk-UA"/>
        </w:rPr>
      </w:pPr>
      <w:r w:rsidRPr="00683A33">
        <w:rPr>
          <w:rFonts w:ascii="Times New Roman" w:hAnsi="Times New Roman" w:cs="Times New Roman"/>
          <w:sz w:val="26"/>
          <w:szCs w:val="26"/>
          <w:lang w:val="uk-UA"/>
        </w:rPr>
        <w:t>Засвідчую, що у цій магістерській дисертації немає запозичень з праць інших авторів без відповідних посилань.</w:t>
      </w:r>
    </w:p>
    <w:p w14:paraId="7489E438" w14:textId="77777777" w:rsidR="006D0081" w:rsidRPr="00683A33" w:rsidRDefault="006D0081" w:rsidP="006D0081">
      <w:pPr>
        <w:tabs>
          <w:tab w:val="left" w:pos="330"/>
        </w:tabs>
        <w:spacing w:line="240" w:lineRule="auto"/>
        <w:ind w:firstLine="4536"/>
        <w:contextualSpacing/>
        <w:jc w:val="both"/>
        <w:rPr>
          <w:rFonts w:ascii="Times New Roman" w:hAnsi="Times New Roman" w:cs="Times New Roman"/>
          <w:sz w:val="26"/>
          <w:szCs w:val="26"/>
          <w:lang w:val="uk-UA"/>
        </w:rPr>
      </w:pPr>
      <w:r w:rsidRPr="00683A33">
        <w:rPr>
          <w:rFonts w:ascii="Times New Roman" w:hAnsi="Times New Roman" w:cs="Times New Roman"/>
          <w:sz w:val="26"/>
          <w:szCs w:val="26"/>
          <w:lang w:val="uk-UA"/>
        </w:rPr>
        <w:t xml:space="preserve">Студент </w:t>
      </w:r>
      <w:r w:rsidRPr="00683A33">
        <w:rPr>
          <w:rFonts w:ascii="Times New Roman" w:hAnsi="Times New Roman" w:cs="Times New Roman"/>
          <w:bCs/>
          <w:sz w:val="26"/>
          <w:szCs w:val="26"/>
          <w:lang w:val="uk-UA"/>
        </w:rPr>
        <w:t xml:space="preserve"> </w:t>
      </w:r>
      <w:r w:rsidRPr="00683A33">
        <w:rPr>
          <w:rFonts w:ascii="Times New Roman" w:hAnsi="Times New Roman" w:cs="Times New Roman"/>
          <w:sz w:val="26"/>
          <w:szCs w:val="26"/>
          <w:lang w:val="uk-UA"/>
        </w:rPr>
        <w:t>_____________</w:t>
      </w:r>
    </w:p>
    <w:p w14:paraId="69052B48" w14:textId="77777777" w:rsidR="006D0081" w:rsidRPr="00683A33" w:rsidRDefault="006D0081" w:rsidP="006D0081">
      <w:pPr>
        <w:tabs>
          <w:tab w:val="left" w:pos="7938"/>
        </w:tabs>
        <w:spacing w:line="240" w:lineRule="auto"/>
        <w:ind w:left="4536" w:firstLine="1701"/>
        <w:rPr>
          <w:rFonts w:ascii="Times New Roman" w:hAnsi="Times New Roman" w:cs="Times New Roman"/>
          <w:sz w:val="26"/>
          <w:szCs w:val="26"/>
          <w:vertAlign w:val="superscript"/>
          <w:lang w:val="uk-UA"/>
        </w:rPr>
      </w:pPr>
      <w:r w:rsidRPr="00683A33">
        <w:rPr>
          <w:rFonts w:ascii="Times New Roman" w:hAnsi="Times New Roman" w:cs="Times New Roman"/>
          <w:sz w:val="26"/>
          <w:szCs w:val="26"/>
          <w:vertAlign w:val="superscript"/>
          <w:lang w:val="uk-UA"/>
        </w:rPr>
        <w:t>(підпис)</w:t>
      </w:r>
      <w:bookmarkStart w:id="16" w:name="_Toc25610049"/>
    </w:p>
    <w:p w14:paraId="065A5B93" w14:textId="77777777" w:rsidR="006D0081" w:rsidRDefault="006D0081" w:rsidP="006D0081">
      <w:pPr>
        <w:tabs>
          <w:tab w:val="left" w:pos="7938"/>
        </w:tabs>
        <w:spacing w:line="240" w:lineRule="auto"/>
        <w:ind w:left="4536" w:hanging="4536"/>
        <w:jc w:val="center"/>
        <w:rPr>
          <w:rFonts w:ascii="Times New Roman" w:eastAsia="BatangChe" w:hAnsi="Times New Roman"/>
          <w:sz w:val="26"/>
          <w:szCs w:val="26"/>
          <w:lang w:val="uk-UA"/>
        </w:rPr>
      </w:pPr>
    </w:p>
    <w:p w14:paraId="5377D7E4" w14:textId="77777777" w:rsidR="006D0081" w:rsidRPr="00683A33" w:rsidRDefault="006D0081" w:rsidP="006D0081">
      <w:pPr>
        <w:tabs>
          <w:tab w:val="left" w:pos="7938"/>
        </w:tabs>
        <w:spacing w:line="240" w:lineRule="auto"/>
        <w:ind w:left="4536" w:hanging="4536"/>
        <w:jc w:val="center"/>
        <w:rPr>
          <w:rFonts w:ascii="Times New Roman" w:hAnsi="Times New Roman" w:cs="Times New Roman"/>
          <w:sz w:val="26"/>
          <w:szCs w:val="26"/>
          <w:vertAlign w:val="superscript"/>
          <w:lang w:val="uk-UA"/>
        </w:rPr>
      </w:pPr>
      <w:r w:rsidRPr="00683A33">
        <w:rPr>
          <w:rFonts w:ascii="Times New Roman" w:eastAsia="BatangChe" w:hAnsi="Times New Roman"/>
          <w:sz w:val="26"/>
          <w:szCs w:val="26"/>
          <w:lang w:val="uk-UA"/>
        </w:rPr>
        <w:t>Київ – 2019 року</w:t>
      </w:r>
      <w:bookmarkEnd w:id="16"/>
    </w:p>
    <w:p w14:paraId="37A2163A" w14:textId="77777777" w:rsidR="006D0081" w:rsidRPr="00683A33" w:rsidRDefault="006D0081" w:rsidP="006D0081">
      <w:pPr>
        <w:tabs>
          <w:tab w:val="left" w:pos="720"/>
          <w:tab w:val="left" w:pos="1440"/>
          <w:tab w:val="left" w:pos="1620"/>
        </w:tabs>
        <w:spacing w:after="0" w:line="240" w:lineRule="auto"/>
        <w:jc w:val="center"/>
        <w:rPr>
          <w:rFonts w:ascii="Times New Roman" w:hAnsi="Times New Roman" w:cs="Times New Roman"/>
          <w:bCs/>
          <w:sz w:val="28"/>
          <w:szCs w:val="28"/>
          <w:lang w:val="uk-UA"/>
        </w:rPr>
      </w:pPr>
      <w:r w:rsidRPr="00683A33">
        <w:rPr>
          <w:rFonts w:ascii="Times New Roman" w:eastAsia="BatangChe" w:hAnsi="Times New Roman"/>
          <w:sz w:val="26"/>
          <w:szCs w:val="26"/>
          <w:lang w:val="uk-UA"/>
        </w:rPr>
        <w:br w:type="page"/>
      </w:r>
      <w:r w:rsidRPr="00683A33">
        <w:rPr>
          <w:rFonts w:ascii="Times New Roman" w:hAnsi="Times New Roman" w:cs="Times New Roman"/>
          <w:bCs/>
          <w:sz w:val="28"/>
          <w:szCs w:val="28"/>
          <w:lang w:val="uk-UA"/>
        </w:rPr>
        <w:lastRenderedPageBreak/>
        <w:t xml:space="preserve">Національний технічний університет України </w:t>
      </w:r>
    </w:p>
    <w:p w14:paraId="603B8516" w14:textId="77777777" w:rsidR="006D0081" w:rsidRPr="00683A33" w:rsidRDefault="006D0081" w:rsidP="006D0081">
      <w:pPr>
        <w:tabs>
          <w:tab w:val="left" w:pos="720"/>
          <w:tab w:val="left" w:pos="1440"/>
          <w:tab w:val="left" w:pos="1620"/>
        </w:tabs>
        <w:spacing w:after="0" w:line="240" w:lineRule="auto"/>
        <w:jc w:val="center"/>
        <w:rPr>
          <w:rFonts w:ascii="Times New Roman" w:hAnsi="Times New Roman" w:cs="Times New Roman"/>
          <w:bCs/>
          <w:sz w:val="28"/>
          <w:szCs w:val="28"/>
          <w:lang w:val="uk-UA"/>
        </w:rPr>
      </w:pPr>
      <w:r w:rsidRPr="00683A33">
        <w:rPr>
          <w:rFonts w:ascii="Times New Roman" w:hAnsi="Times New Roman" w:cs="Times New Roman"/>
          <w:bCs/>
          <w:sz w:val="28"/>
          <w:szCs w:val="28"/>
          <w:lang w:val="uk-UA"/>
        </w:rPr>
        <w:t>«Київський політехнічний інститут</w:t>
      </w:r>
    </w:p>
    <w:p w14:paraId="666D8AE9" w14:textId="77777777" w:rsidR="006D0081" w:rsidRPr="00683A33" w:rsidRDefault="006D0081" w:rsidP="006D0081">
      <w:pPr>
        <w:tabs>
          <w:tab w:val="left" w:pos="720"/>
          <w:tab w:val="left" w:pos="1440"/>
          <w:tab w:val="left" w:pos="1620"/>
        </w:tabs>
        <w:spacing w:after="0" w:line="240" w:lineRule="auto"/>
        <w:jc w:val="center"/>
        <w:rPr>
          <w:rFonts w:ascii="Times New Roman" w:hAnsi="Times New Roman" w:cs="Times New Roman"/>
          <w:bCs/>
          <w:sz w:val="28"/>
          <w:szCs w:val="28"/>
          <w:lang w:val="uk-UA"/>
        </w:rPr>
      </w:pPr>
      <w:r w:rsidRPr="00683A33">
        <w:rPr>
          <w:rFonts w:ascii="Times New Roman" w:hAnsi="Times New Roman" w:cs="Times New Roman"/>
          <w:bCs/>
          <w:sz w:val="28"/>
          <w:szCs w:val="28"/>
          <w:lang w:val="uk-UA"/>
        </w:rPr>
        <w:t>імені Ігоря Сікорського»</w:t>
      </w:r>
    </w:p>
    <w:p w14:paraId="1376F865" w14:textId="77777777" w:rsidR="006D0081" w:rsidRPr="00683A33" w:rsidRDefault="006D0081" w:rsidP="006D0081">
      <w:pPr>
        <w:tabs>
          <w:tab w:val="left" w:pos="720"/>
          <w:tab w:val="left" w:pos="1440"/>
          <w:tab w:val="left" w:pos="1620"/>
        </w:tabs>
        <w:spacing w:after="0" w:line="240" w:lineRule="auto"/>
        <w:ind w:left="539"/>
        <w:rPr>
          <w:rFonts w:ascii="Times New Roman" w:hAnsi="Times New Roman" w:cs="Times New Roman"/>
          <w:b/>
          <w:bCs/>
          <w:sz w:val="28"/>
          <w:szCs w:val="28"/>
          <w:lang w:val="uk-UA"/>
        </w:rPr>
      </w:pPr>
    </w:p>
    <w:p w14:paraId="5623F5CF" w14:textId="77777777" w:rsidR="006D0081" w:rsidRPr="00683A33" w:rsidRDefault="006D0081" w:rsidP="006D0081">
      <w:pPr>
        <w:tabs>
          <w:tab w:val="left" w:leader="underscore" w:pos="9356"/>
        </w:tabs>
        <w:spacing w:after="0" w:line="240" w:lineRule="auto"/>
        <w:ind w:left="539" w:hanging="540"/>
        <w:rPr>
          <w:rFonts w:ascii="Times New Roman" w:hAnsi="Times New Roman" w:cs="Times New Roman"/>
          <w:sz w:val="28"/>
          <w:szCs w:val="28"/>
          <w:lang w:val="uk-UA"/>
        </w:rPr>
      </w:pPr>
      <w:r w:rsidRPr="00683A33">
        <w:rPr>
          <w:rFonts w:ascii="Times New Roman" w:hAnsi="Times New Roman" w:cs="Times New Roman"/>
          <w:sz w:val="28"/>
          <w:szCs w:val="28"/>
          <w:lang w:val="uk-UA"/>
        </w:rPr>
        <w:t xml:space="preserve">Інститут (факультет) </w:t>
      </w:r>
      <w:r w:rsidRPr="00683A33">
        <w:rPr>
          <w:rFonts w:ascii="Times New Roman" w:hAnsi="Times New Roman" w:cs="Times New Roman"/>
          <w:i/>
          <w:sz w:val="28"/>
          <w:szCs w:val="28"/>
          <w:u w:val="single"/>
          <w:lang w:val="uk-UA"/>
        </w:rPr>
        <w:t>Інститут енергозбереження та енергоменеджменту</w:t>
      </w:r>
    </w:p>
    <w:p w14:paraId="3C99EC1A" w14:textId="77777777" w:rsidR="006D0081" w:rsidRPr="00683A33" w:rsidRDefault="006D0081" w:rsidP="006D0081">
      <w:pPr>
        <w:tabs>
          <w:tab w:val="left" w:leader="underscore" w:pos="8903"/>
        </w:tabs>
        <w:spacing w:after="0" w:line="240" w:lineRule="auto"/>
        <w:ind w:left="539" w:firstLine="2013"/>
        <w:jc w:val="center"/>
        <w:rPr>
          <w:rFonts w:ascii="Times New Roman" w:hAnsi="Times New Roman" w:cs="Times New Roman"/>
          <w:b/>
          <w:sz w:val="28"/>
          <w:szCs w:val="28"/>
          <w:vertAlign w:val="superscript"/>
          <w:lang w:val="uk-UA"/>
        </w:rPr>
      </w:pPr>
      <w:r w:rsidRPr="00683A33">
        <w:rPr>
          <w:rFonts w:ascii="Times New Roman" w:hAnsi="Times New Roman" w:cs="Times New Roman"/>
          <w:sz w:val="28"/>
          <w:szCs w:val="28"/>
          <w:vertAlign w:val="superscript"/>
          <w:lang w:val="uk-UA"/>
        </w:rPr>
        <w:t>(повна назва)</w:t>
      </w:r>
    </w:p>
    <w:p w14:paraId="78037C7B" w14:textId="77777777" w:rsidR="006D0081" w:rsidRPr="00683A33" w:rsidRDefault="006D0081" w:rsidP="006D0081">
      <w:pPr>
        <w:tabs>
          <w:tab w:val="left" w:leader="underscore" w:pos="9356"/>
        </w:tabs>
        <w:spacing w:after="0" w:line="240" w:lineRule="auto"/>
        <w:ind w:left="539" w:hanging="540"/>
        <w:rPr>
          <w:rFonts w:ascii="Times New Roman" w:hAnsi="Times New Roman" w:cs="Times New Roman"/>
          <w:sz w:val="28"/>
          <w:szCs w:val="28"/>
          <w:lang w:val="uk-UA"/>
        </w:rPr>
      </w:pPr>
      <w:r w:rsidRPr="00683A33">
        <w:rPr>
          <w:rFonts w:ascii="Times New Roman" w:hAnsi="Times New Roman" w:cs="Times New Roman"/>
          <w:sz w:val="28"/>
          <w:szCs w:val="28"/>
          <w:lang w:val="uk-UA"/>
        </w:rPr>
        <w:t xml:space="preserve">Кафедра </w:t>
      </w:r>
      <w:r w:rsidRPr="00683A33">
        <w:rPr>
          <w:rFonts w:ascii="Times New Roman" w:hAnsi="Times New Roman" w:cs="Times New Roman"/>
          <w:i/>
          <w:sz w:val="28"/>
          <w:szCs w:val="28"/>
          <w:u w:val="single"/>
          <w:lang w:val="uk-UA"/>
        </w:rPr>
        <w:t>Теплотехніки та енергозбереження</w:t>
      </w:r>
    </w:p>
    <w:p w14:paraId="38CB6F1F" w14:textId="77777777" w:rsidR="006D0081" w:rsidRPr="00683A33" w:rsidRDefault="006D0081" w:rsidP="006D0081">
      <w:pPr>
        <w:tabs>
          <w:tab w:val="left" w:leader="underscore" w:pos="8903"/>
        </w:tabs>
        <w:spacing w:after="0" w:line="240" w:lineRule="auto"/>
        <w:ind w:left="539" w:right="3402" w:firstLine="595"/>
        <w:jc w:val="center"/>
        <w:rPr>
          <w:rFonts w:ascii="Times New Roman" w:hAnsi="Times New Roman" w:cs="Times New Roman"/>
          <w:b/>
          <w:sz w:val="28"/>
          <w:szCs w:val="28"/>
          <w:vertAlign w:val="superscript"/>
          <w:lang w:val="uk-UA"/>
        </w:rPr>
      </w:pPr>
      <w:r w:rsidRPr="00683A33">
        <w:rPr>
          <w:rFonts w:ascii="Times New Roman" w:hAnsi="Times New Roman" w:cs="Times New Roman"/>
          <w:sz w:val="28"/>
          <w:szCs w:val="28"/>
          <w:vertAlign w:val="superscript"/>
          <w:lang w:val="uk-UA"/>
        </w:rPr>
        <w:t>(повна назва)</w:t>
      </w:r>
    </w:p>
    <w:p w14:paraId="6F72DC97" w14:textId="77777777" w:rsidR="006D0081" w:rsidRPr="00683A33" w:rsidRDefault="006D0081" w:rsidP="006D0081">
      <w:pPr>
        <w:tabs>
          <w:tab w:val="left" w:pos="5812"/>
          <w:tab w:val="left" w:pos="8833"/>
        </w:tabs>
        <w:spacing w:after="0" w:line="240" w:lineRule="auto"/>
        <w:ind w:left="539" w:hanging="540"/>
        <w:rPr>
          <w:rFonts w:ascii="Times New Roman" w:hAnsi="Times New Roman" w:cs="Times New Roman"/>
          <w:sz w:val="28"/>
          <w:szCs w:val="28"/>
          <w:lang w:val="uk-UA"/>
        </w:rPr>
      </w:pPr>
      <w:r w:rsidRPr="00683A33">
        <w:rPr>
          <w:rFonts w:ascii="Times New Roman" w:hAnsi="Times New Roman" w:cs="Times New Roman"/>
          <w:sz w:val="28"/>
          <w:szCs w:val="28"/>
          <w:lang w:val="uk-UA"/>
        </w:rPr>
        <w:t>Рівень вищої освіти – другий (магістерський)</w:t>
      </w:r>
    </w:p>
    <w:p w14:paraId="24856F03" w14:textId="77777777" w:rsidR="006D0081" w:rsidRPr="00683A33" w:rsidRDefault="006D0081" w:rsidP="006D0081">
      <w:pPr>
        <w:tabs>
          <w:tab w:val="left" w:leader="underscore" w:pos="9356"/>
        </w:tabs>
        <w:spacing w:after="0" w:line="240" w:lineRule="auto"/>
        <w:ind w:left="539" w:hanging="539"/>
        <w:rPr>
          <w:rFonts w:ascii="Times New Roman" w:hAnsi="Times New Roman" w:cs="Times New Roman"/>
          <w:b/>
          <w:i/>
          <w:sz w:val="28"/>
          <w:szCs w:val="28"/>
          <w:u w:val="single"/>
          <w:lang w:val="uk-UA"/>
        </w:rPr>
      </w:pPr>
      <w:r w:rsidRPr="00683A33">
        <w:rPr>
          <w:rFonts w:ascii="Times New Roman" w:hAnsi="Times New Roman" w:cs="Times New Roman"/>
          <w:sz w:val="28"/>
          <w:szCs w:val="28"/>
          <w:lang w:val="uk-UA"/>
        </w:rPr>
        <w:t xml:space="preserve">Спеціальність </w:t>
      </w:r>
      <w:r w:rsidRPr="00683A33">
        <w:rPr>
          <w:rFonts w:ascii="Times New Roman" w:hAnsi="Times New Roman" w:cs="Times New Roman"/>
          <w:i/>
          <w:iCs/>
          <w:sz w:val="28"/>
          <w:szCs w:val="28"/>
          <w:u w:val="single"/>
          <w:lang w:val="uk-UA"/>
        </w:rPr>
        <w:t>144 «Теплоенергетика»</w:t>
      </w:r>
    </w:p>
    <w:p w14:paraId="2E009E22" w14:textId="77777777" w:rsidR="006D0081" w:rsidRPr="00683A33" w:rsidRDefault="006D0081" w:rsidP="006D0081">
      <w:pPr>
        <w:tabs>
          <w:tab w:val="left" w:leader="underscore" w:pos="8903"/>
        </w:tabs>
        <w:spacing w:after="0" w:line="240" w:lineRule="auto"/>
        <w:ind w:left="539" w:right="4677" w:firstLine="1162"/>
        <w:jc w:val="center"/>
        <w:rPr>
          <w:rFonts w:ascii="Times New Roman" w:hAnsi="Times New Roman" w:cs="Times New Roman"/>
          <w:b/>
          <w:sz w:val="28"/>
          <w:szCs w:val="28"/>
          <w:vertAlign w:val="superscript"/>
          <w:lang w:val="uk-UA"/>
        </w:rPr>
      </w:pPr>
      <w:r w:rsidRPr="00683A33">
        <w:rPr>
          <w:rFonts w:ascii="Times New Roman" w:hAnsi="Times New Roman" w:cs="Times New Roman"/>
          <w:sz w:val="28"/>
          <w:szCs w:val="28"/>
          <w:vertAlign w:val="superscript"/>
          <w:lang w:val="uk-UA"/>
        </w:rPr>
        <w:t>(код і назва)</w:t>
      </w:r>
    </w:p>
    <w:p w14:paraId="68BF423C" w14:textId="77777777" w:rsidR="006D0081" w:rsidRPr="00683A33" w:rsidRDefault="006D0081" w:rsidP="006D0081">
      <w:pPr>
        <w:tabs>
          <w:tab w:val="left" w:pos="720"/>
          <w:tab w:val="left" w:pos="1440"/>
          <w:tab w:val="left" w:pos="1620"/>
        </w:tabs>
        <w:spacing w:after="0" w:line="240" w:lineRule="auto"/>
        <w:rPr>
          <w:rFonts w:ascii="Times New Roman" w:hAnsi="Times New Roman" w:cs="Times New Roman"/>
          <w:b/>
          <w:i/>
          <w:sz w:val="28"/>
          <w:szCs w:val="28"/>
          <w:u w:val="single"/>
          <w:lang w:val="uk-UA"/>
        </w:rPr>
      </w:pPr>
      <w:r w:rsidRPr="00683A33">
        <w:rPr>
          <w:rFonts w:ascii="Times New Roman" w:hAnsi="Times New Roman" w:cs="Times New Roman"/>
          <w:sz w:val="28"/>
          <w:szCs w:val="28"/>
          <w:lang w:val="uk-UA"/>
        </w:rPr>
        <w:t>Освітньо-професійна програма «</w:t>
      </w:r>
      <w:r w:rsidRPr="00683A33">
        <w:rPr>
          <w:rFonts w:ascii="Times New Roman" w:hAnsi="Times New Roman" w:cs="Times New Roman"/>
          <w:i/>
          <w:sz w:val="28"/>
          <w:szCs w:val="28"/>
          <w:u w:val="single"/>
          <w:lang w:val="uk-UA"/>
        </w:rPr>
        <w:t>Енергетичний менеджмент та інжиніринг теплоенергетичних систем»</w:t>
      </w:r>
    </w:p>
    <w:p w14:paraId="0C5CE75E" w14:textId="77777777" w:rsidR="006D0081" w:rsidRPr="00683A33" w:rsidRDefault="006D0081" w:rsidP="006D0081">
      <w:pPr>
        <w:tabs>
          <w:tab w:val="left" w:pos="720"/>
          <w:tab w:val="left" w:pos="1440"/>
          <w:tab w:val="left" w:pos="1620"/>
        </w:tabs>
        <w:spacing w:after="0" w:line="240" w:lineRule="auto"/>
        <w:rPr>
          <w:rFonts w:ascii="Times New Roman" w:hAnsi="Times New Roman" w:cs="Times New Roman"/>
          <w:b/>
          <w:i/>
          <w:sz w:val="28"/>
          <w:szCs w:val="28"/>
          <w:u w:val="single"/>
          <w:lang w:val="uk-UA"/>
        </w:rPr>
      </w:pPr>
    </w:p>
    <w:p w14:paraId="6324C661" w14:textId="77777777" w:rsidR="006D0081" w:rsidRPr="00683A33" w:rsidRDefault="006D0081" w:rsidP="006D0081">
      <w:pPr>
        <w:tabs>
          <w:tab w:val="left" w:pos="720"/>
          <w:tab w:val="left" w:pos="1440"/>
          <w:tab w:val="left" w:pos="1620"/>
        </w:tabs>
        <w:spacing w:after="0" w:line="240" w:lineRule="auto"/>
        <w:ind w:left="5672"/>
        <w:rPr>
          <w:rFonts w:ascii="Times New Roman" w:hAnsi="Times New Roman" w:cs="Times New Roman"/>
          <w:sz w:val="28"/>
          <w:szCs w:val="28"/>
          <w:lang w:val="uk-UA"/>
        </w:rPr>
      </w:pPr>
      <w:r w:rsidRPr="00683A33">
        <w:rPr>
          <w:rFonts w:ascii="Times New Roman" w:hAnsi="Times New Roman" w:cs="Times New Roman"/>
          <w:sz w:val="28"/>
          <w:szCs w:val="28"/>
          <w:lang w:val="uk-UA"/>
        </w:rPr>
        <w:t>ЗАТВЕРДЖУЮ</w:t>
      </w:r>
    </w:p>
    <w:p w14:paraId="14DB7126" w14:textId="77777777" w:rsidR="006D0081" w:rsidRPr="00683A33" w:rsidRDefault="006D0081" w:rsidP="006D0081">
      <w:pPr>
        <w:tabs>
          <w:tab w:val="left" w:pos="720"/>
          <w:tab w:val="left" w:pos="1440"/>
          <w:tab w:val="left" w:pos="1620"/>
        </w:tabs>
        <w:spacing w:after="0" w:line="240" w:lineRule="auto"/>
        <w:ind w:left="5672"/>
        <w:rPr>
          <w:rFonts w:ascii="Times New Roman" w:hAnsi="Times New Roman" w:cs="Times New Roman"/>
          <w:b/>
          <w:bCs/>
          <w:sz w:val="28"/>
          <w:szCs w:val="28"/>
          <w:lang w:val="uk-UA"/>
        </w:rPr>
      </w:pPr>
      <w:r w:rsidRPr="00683A33">
        <w:rPr>
          <w:rFonts w:ascii="Times New Roman" w:hAnsi="Times New Roman" w:cs="Times New Roman"/>
          <w:bCs/>
          <w:sz w:val="28"/>
          <w:szCs w:val="28"/>
          <w:lang w:val="uk-UA"/>
        </w:rPr>
        <w:t>Завідувач кафедри</w:t>
      </w:r>
    </w:p>
    <w:p w14:paraId="41908696" w14:textId="77777777" w:rsidR="006D0081" w:rsidRPr="00683A33" w:rsidRDefault="006D0081" w:rsidP="006D0081">
      <w:pPr>
        <w:tabs>
          <w:tab w:val="left" w:pos="720"/>
          <w:tab w:val="left" w:pos="1440"/>
          <w:tab w:val="left" w:pos="1620"/>
        </w:tabs>
        <w:spacing w:after="0" w:line="240" w:lineRule="auto"/>
        <w:ind w:left="5671"/>
        <w:rPr>
          <w:rFonts w:ascii="Times New Roman" w:hAnsi="Times New Roman" w:cs="Times New Roman"/>
          <w:sz w:val="28"/>
          <w:szCs w:val="28"/>
          <w:lang w:val="uk-UA"/>
        </w:rPr>
      </w:pPr>
      <w:r w:rsidRPr="00683A33">
        <w:rPr>
          <w:rFonts w:ascii="Times New Roman" w:hAnsi="Times New Roman" w:cs="Times New Roman"/>
          <w:sz w:val="28"/>
          <w:szCs w:val="28"/>
          <w:lang w:val="uk-UA"/>
        </w:rPr>
        <w:t xml:space="preserve">__________  </w:t>
      </w:r>
      <w:r w:rsidRPr="00683A33">
        <w:rPr>
          <w:rFonts w:ascii="Times New Roman" w:hAnsi="Times New Roman" w:cs="Times New Roman"/>
          <w:i/>
          <w:sz w:val="28"/>
          <w:szCs w:val="28"/>
          <w:u w:val="single"/>
          <w:lang w:val="uk-UA"/>
        </w:rPr>
        <w:t xml:space="preserve">В.І. </w:t>
      </w:r>
      <w:proofErr w:type="spellStart"/>
      <w:r w:rsidRPr="00683A33">
        <w:rPr>
          <w:rFonts w:ascii="Times New Roman" w:hAnsi="Times New Roman" w:cs="Times New Roman"/>
          <w:i/>
          <w:sz w:val="28"/>
          <w:szCs w:val="28"/>
          <w:u w:val="single"/>
          <w:lang w:val="uk-UA"/>
        </w:rPr>
        <w:t>Дешко</w:t>
      </w:r>
      <w:proofErr w:type="spellEnd"/>
    </w:p>
    <w:p w14:paraId="608802C7" w14:textId="77777777" w:rsidR="006D0081" w:rsidRPr="00683A33" w:rsidRDefault="006D0081" w:rsidP="006D0081">
      <w:pPr>
        <w:tabs>
          <w:tab w:val="left" w:pos="720"/>
          <w:tab w:val="left" w:pos="1440"/>
          <w:tab w:val="left" w:pos="1620"/>
        </w:tabs>
        <w:spacing w:after="0" w:line="240" w:lineRule="auto"/>
        <w:ind w:left="5671" w:firstLine="425"/>
        <w:rPr>
          <w:rFonts w:ascii="Times New Roman" w:hAnsi="Times New Roman" w:cs="Times New Roman"/>
          <w:b/>
          <w:sz w:val="28"/>
          <w:szCs w:val="28"/>
          <w:vertAlign w:val="superscript"/>
          <w:lang w:val="uk-UA"/>
        </w:rPr>
      </w:pPr>
      <w:r w:rsidRPr="00683A33">
        <w:rPr>
          <w:rFonts w:ascii="Times New Roman" w:hAnsi="Times New Roman" w:cs="Times New Roman"/>
          <w:sz w:val="28"/>
          <w:szCs w:val="28"/>
          <w:vertAlign w:val="superscript"/>
          <w:lang w:val="uk-UA"/>
        </w:rPr>
        <w:t>(підпис)            (ініціали, прізвище)</w:t>
      </w:r>
    </w:p>
    <w:p w14:paraId="5CDF87C6" w14:textId="77777777" w:rsidR="006D0081" w:rsidRPr="00683A33" w:rsidRDefault="006D0081" w:rsidP="006D0081">
      <w:pPr>
        <w:tabs>
          <w:tab w:val="left" w:pos="720"/>
          <w:tab w:val="left" w:pos="1440"/>
          <w:tab w:val="left" w:pos="1620"/>
        </w:tabs>
        <w:spacing w:after="0" w:line="240" w:lineRule="auto"/>
        <w:ind w:left="5672"/>
        <w:rPr>
          <w:rFonts w:ascii="Times New Roman" w:hAnsi="Times New Roman" w:cs="Times New Roman"/>
          <w:sz w:val="28"/>
          <w:szCs w:val="28"/>
          <w:lang w:val="uk-UA"/>
        </w:rPr>
      </w:pPr>
      <w:r w:rsidRPr="00683A33">
        <w:rPr>
          <w:rFonts w:ascii="Times New Roman" w:hAnsi="Times New Roman" w:cs="Times New Roman"/>
          <w:sz w:val="28"/>
          <w:szCs w:val="28"/>
          <w:lang w:val="uk-UA"/>
        </w:rPr>
        <w:t>«___»_____________2019 р.</w:t>
      </w:r>
    </w:p>
    <w:p w14:paraId="06689DF6" w14:textId="77777777" w:rsidR="006D0081" w:rsidRPr="00683A33" w:rsidRDefault="006D0081" w:rsidP="006D0081">
      <w:pPr>
        <w:tabs>
          <w:tab w:val="left" w:pos="720"/>
          <w:tab w:val="left" w:pos="1440"/>
          <w:tab w:val="left" w:pos="1620"/>
        </w:tabs>
        <w:spacing w:after="0" w:line="240" w:lineRule="auto"/>
        <w:ind w:left="540"/>
        <w:jc w:val="center"/>
        <w:rPr>
          <w:rFonts w:ascii="Times New Roman" w:hAnsi="Times New Roman" w:cs="Times New Roman"/>
          <w:b/>
          <w:bCs/>
          <w:sz w:val="28"/>
          <w:szCs w:val="28"/>
          <w:lang w:val="uk-UA"/>
        </w:rPr>
      </w:pPr>
    </w:p>
    <w:p w14:paraId="76809079" w14:textId="77777777" w:rsidR="006D0081" w:rsidRPr="00683A33" w:rsidRDefault="006D0081" w:rsidP="006D0081">
      <w:pPr>
        <w:tabs>
          <w:tab w:val="left" w:pos="720"/>
          <w:tab w:val="left" w:pos="1440"/>
          <w:tab w:val="left" w:pos="1620"/>
        </w:tabs>
        <w:spacing w:after="0" w:line="240" w:lineRule="auto"/>
        <w:ind w:left="540" w:hanging="540"/>
        <w:jc w:val="center"/>
        <w:rPr>
          <w:rFonts w:ascii="Times New Roman" w:hAnsi="Times New Roman" w:cs="Times New Roman"/>
          <w:b/>
          <w:bCs/>
          <w:sz w:val="28"/>
          <w:szCs w:val="28"/>
          <w:lang w:val="uk-UA"/>
        </w:rPr>
      </w:pPr>
      <w:r w:rsidRPr="00683A33">
        <w:rPr>
          <w:rFonts w:ascii="Times New Roman" w:hAnsi="Times New Roman" w:cs="Times New Roman"/>
          <w:bCs/>
          <w:sz w:val="28"/>
          <w:szCs w:val="28"/>
          <w:lang w:val="uk-UA"/>
        </w:rPr>
        <w:t>ЗАВДАННЯ</w:t>
      </w:r>
    </w:p>
    <w:p w14:paraId="3D33754F" w14:textId="77777777" w:rsidR="006D0081" w:rsidRPr="00683A33" w:rsidRDefault="006D0081" w:rsidP="006D0081">
      <w:pPr>
        <w:tabs>
          <w:tab w:val="left" w:pos="720"/>
          <w:tab w:val="left" w:pos="1440"/>
          <w:tab w:val="left" w:pos="1620"/>
        </w:tabs>
        <w:spacing w:after="0" w:line="240" w:lineRule="auto"/>
        <w:ind w:left="539" w:hanging="539"/>
        <w:jc w:val="center"/>
        <w:rPr>
          <w:rFonts w:ascii="Times New Roman" w:hAnsi="Times New Roman" w:cs="Times New Roman"/>
          <w:b/>
          <w:bCs/>
          <w:sz w:val="28"/>
          <w:szCs w:val="28"/>
          <w:lang w:val="uk-UA"/>
        </w:rPr>
      </w:pPr>
      <w:r w:rsidRPr="00683A33">
        <w:rPr>
          <w:rFonts w:ascii="Times New Roman" w:hAnsi="Times New Roman" w:cs="Times New Roman"/>
          <w:bCs/>
          <w:sz w:val="28"/>
          <w:szCs w:val="28"/>
          <w:lang w:val="uk-UA"/>
        </w:rPr>
        <w:t>на магістерську дисертацію студенту</w:t>
      </w:r>
    </w:p>
    <w:p w14:paraId="7A281B35" w14:textId="77777777" w:rsidR="006D0081" w:rsidRPr="001D69A6" w:rsidRDefault="006D0081" w:rsidP="006D0081">
      <w:pPr>
        <w:tabs>
          <w:tab w:val="left" w:leader="underscore" w:pos="9356"/>
        </w:tabs>
        <w:spacing w:after="0" w:line="240" w:lineRule="auto"/>
        <w:jc w:val="center"/>
        <w:rPr>
          <w:rFonts w:ascii="Times New Roman" w:hAnsi="Times New Roman" w:cs="Times New Roman"/>
          <w:b/>
          <w:i/>
          <w:sz w:val="28"/>
          <w:szCs w:val="28"/>
          <w:u w:val="single"/>
        </w:rPr>
      </w:pPr>
      <w:proofErr w:type="spellStart"/>
      <w:r>
        <w:rPr>
          <w:rFonts w:ascii="Times New Roman" w:hAnsi="Times New Roman" w:cs="Times New Roman"/>
          <w:i/>
          <w:sz w:val="28"/>
          <w:szCs w:val="28"/>
          <w:u w:val="single"/>
        </w:rPr>
        <w:t>Голубекнку</w:t>
      </w:r>
      <w:proofErr w:type="spellEnd"/>
      <w:r>
        <w:rPr>
          <w:rFonts w:ascii="Times New Roman" w:hAnsi="Times New Roman" w:cs="Times New Roman"/>
          <w:i/>
          <w:sz w:val="28"/>
          <w:szCs w:val="28"/>
          <w:u w:val="single"/>
        </w:rPr>
        <w:t xml:space="preserve"> </w:t>
      </w:r>
      <w:proofErr w:type="spellStart"/>
      <w:r>
        <w:rPr>
          <w:rFonts w:ascii="Times New Roman" w:hAnsi="Times New Roman" w:cs="Times New Roman"/>
          <w:i/>
          <w:sz w:val="28"/>
          <w:szCs w:val="28"/>
          <w:u w:val="single"/>
        </w:rPr>
        <w:t>Олександру</w:t>
      </w:r>
      <w:proofErr w:type="spellEnd"/>
      <w:r>
        <w:rPr>
          <w:rFonts w:ascii="Times New Roman" w:hAnsi="Times New Roman" w:cs="Times New Roman"/>
          <w:i/>
          <w:sz w:val="28"/>
          <w:szCs w:val="28"/>
          <w:u w:val="single"/>
        </w:rPr>
        <w:t xml:space="preserve"> </w:t>
      </w:r>
      <w:proofErr w:type="spellStart"/>
      <w:r>
        <w:rPr>
          <w:rFonts w:ascii="Times New Roman" w:hAnsi="Times New Roman" w:cs="Times New Roman"/>
          <w:i/>
          <w:sz w:val="28"/>
          <w:szCs w:val="28"/>
          <w:u w:val="single"/>
        </w:rPr>
        <w:t>Олександровичу</w:t>
      </w:r>
      <w:proofErr w:type="spellEnd"/>
      <w:r>
        <w:rPr>
          <w:rFonts w:ascii="Times New Roman" w:hAnsi="Times New Roman" w:cs="Times New Roman"/>
          <w:i/>
          <w:sz w:val="28"/>
          <w:szCs w:val="28"/>
          <w:u w:val="single"/>
        </w:rPr>
        <w:t xml:space="preserve"> </w:t>
      </w:r>
    </w:p>
    <w:p w14:paraId="6FA8B357" w14:textId="77777777" w:rsidR="006D0081" w:rsidRPr="00683A33" w:rsidRDefault="006D0081" w:rsidP="006D0081">
      <w:pPr>
        <w:tabs>
          <w:tab w:val="left" w:leader="underscore" w:pos="8903"/>
        </w:tabs>
        <w:spacing w:after="0" w:line="240" w:lineRule="auto"/>
        <w:jc w:val="center"/>
        <w:rPr>
          <w:rFonts w:ascii="Times New Roman" w:hAnsi="Times New Roman" w:cs="Times New Roman"/>
          <w:b/>
          <w:sz w:val="28"/>
          <w:szCs w:val="28"/>
          <w:vertAlign w:val="superscript"/>
          <w:lang w:val="uk-UA"/>
        </w:rPr>
      </w:pPr>
      <w:r w:rsidRPr="00683A33">
        <w:rPr>
          <w:rFonts w:ascii="Times New Roman" w:hAnsi="Times New Roman" w:cs="Times New Roman"/>
          <w:sz w:val="28"/>
          <w:szCs w:val="28"/>
          <w:vertAlign w:val="superscript"/>
          <w:lang w:val="uk-UA"/>
        </w:rPr>
        <w:t>(прізвище, ім’я, по батькові)</w:t>
      </w:r>
    </w:p>
    <w:p w14:paraId="35F510CF" w14:textId="77777777" w:rsidR="006D0081" w:rsidRPr="00683A33" w:rsidRDefault="006D0081" w:rsidP="006D0081">
      <w:pPr>
        <w:tabs>
          <w:tab w:val="left" w:leader="underscore" w:pos="9356"/>
        </w:tabs>
        <w:spacing w:after="0" w:line="240" w:lineRule="auto"/>
        <w:rPr>
          <w:rFonts w:ascii="Times New Roman" w:hAnsi="Times New Roman" w:cs="Times New Roman"/>
          <w:sz w:val="28"/>
          <w:szCs w:val="28"/>
          <w:lang w:val="uk-UA"/>
        </w:rPr>
      </w:pPr>
      <w:r w:rsidRPr="00683A33">
        <w:rPr>
          <w:rFonts w:ascii="Times New Roman" w:hAnsi="Times New Roman" w:cs="Times New Roman"/>
          <w:sz w:val="28"/>
          <w:szCs w:val="28"/>
          <w:lang w:val="uk-UA"/>
        </w:rPr>
        <w:t xml:space="preserve">1. </w:t>
      </w:r>
      <w:r w:rsidRPr="00683A33">
        <w:rPr>
          <w:rFonts w:ascii="Times New Roman" w:hAnsi="Times New Roman" w:cs="Times New Roman"/>
          <w:b/>
          <w:sz w:val="28"/>
          <w:szCs w:val="28"/>
          <w:lang w:val="uk-UA"/>
        </w:rPr>
        <w:t>Тема дисертації</w:t>
      </w:r>
      <w:r w:rsidRPr="00683A33">
        <w:rPr>
          <w:rFonts w:ascii="Times New Roman" w:hAnsi="Times New Roman" w:cs="Times New Roman"/>
          <w:sz w:val="28"/>
          <w:szCs w:val="28"/>
          <w:lang w:val="uk-UA"/>
        </w:rPr>
        <w:t xml:space="preserve"> </w:t>
      </w:r>
      <w:r w:rsidRPr="00683A33">
        <w:rPr>
          <w:rFonts w:ascii="Times New Roman" w:hAnsi="Times New Roman" w:cs="Times New Roman"/>
          <w:i/>
          <w:sz w:val="28"/>
          <w:szCs w:val="28"/>
          <w:u w:val="single"/>
          <w:lang w:val="uk-UA"/>
        </w:rPr>
        <w:t>«</w:t>
      </w:r>
      <w:r w:rsidRPr="001D69A6">
        <w:rPr>
          <w:rFonts w:ascii="Times New Roman" w:hAnsi="Times New Roman" w:cs="Times New Roman"/>
          <w:sz w:val="26"/>
          <w:szCs w:val="26"/>
          <w:u w:val="single"/>
          <w:lang w:val="uk-UA"/>
        </w:rPr>
        <w:t>Оцінювання рівня споживання енергії багатоквартирного будинку н</w:t>
      </w:r>
      <w:r>
        <w:rPr>
          <w:rFonts w:ascii="Times New Roman" w:hAnsi="Times New Roman" w:cs="Times New Roman"/>
          <w:sz w:val="26"/>
          <w:szCs w:val="26"/>
          <w:u w:val="single"/>
          <w:lang w:val="uk-UA"/>
        </w:rPr>
        <w:t>а</w:t>
      </w:r>
      <w:r w:rsidRPr="001D69A6">
        <w:rPr>
          <w:rFonts w:ascii="Times New Roman" w:hAnsi="Times New Roman" w:cs="Times New Roman"/>
          <w:sz w:val="26"/>
          <w:szCs w:val="26"/>
          <w:u w:val="single"/>
          <w:lang w:val="uk-UA"/>
        </w:rPr>
        <w:t xml:space="preserve"> основі динамічного моделювання при енергоефективній модернізації</w:t>
      </w:r>
      <w:r w:rsidRPr="00683A33">
        <w:rPr>
          <w:rFonts w:ascii="Times New Roman" w:hAnsi="Times New Roman" w:cs="Times New Roman"/>
          <w:i/>
          <w:sz w:val="28"/>
          <w:szCs w:val="28"/>
          <w:u w:val="single"/>
          <w:lang w:val="uk-UA"/>
        </w:rPr>
        <w:t>»</w:t>
      </w:r>
      <w:r w:rsidRPr="00EB740D">
        <w:rPr>
          <w:rFonts w:ascii="Times New Roman" w:hAnsi="Times New Roman" w:cs="Times New Roman"/>
          <w:sz w:val="28"/>
          <w:szCs w:val="28"/>
          <w:u w:val="single"/>
          <w:lang w:val="uk-UA"/>
        </w:rPr>
        <w:t xml:space="preserve"> </w:t>
      </w:r>
      <w:r w:rsidRPr="00683A33">
        <w:rPr>
          <w:rFonts w:ascii="Times New Roman" w:hAnsi="Times New Roman" w:cs="Times New Roman"/>
          <w:sz w:val="28"/>
          <w:szCs w:val="28"/>
          <w:lang w:val="uk-UA"/>
        </w:rPr>
        <w:t>,</w:t>
      </w:r>
    </w:p>
    <w:p w14:paraId="1592A6F3" w14:textId="77777777" w:rsidR="006D0081" w:rsidRPr="00683A33" w:rsidRDefault="006D0081" w:rsidP="006D0081">
      <w:pPr>
        <w:tabs>
          <w:tab w:val="right" w:leader="underscore" w:pos="9355"/>
        </w:tabs>
        <w:spacing w:after="0" w:line="240" w:lineRule="auto"/>
        <w:rPr>
          <w:rFonts w:ascii="Times New Roman" w:hAnsi="Times New Roman" w:cs="Times New Roman"/>
          <w:sz w:val="28"/>
          <w:szCs w:val="28"/>
          <w:lang w:val="uk-UA"/>
        </w:rPr>
      </w:pPr>
      <w:r w:rsidRPr="00683A33">
        <w:rPr>
          <w:rFonts w:ascii="Times New Roman" w:hAnsi="Times New Roman" w:cs="Times New Roman"/>
          <w:b/>
          <w:sz w:val="28"/>
          <w:szCs w:val="28"/>
          <w:lang w:val="uk-UA"/>
        </w:rPr>
        <w:t>науковий керівник дисертації</w:t>
      </w:r>
      <w:r>
        <w:rPr>
          <w:rFonts w:ascii="Times New Roman" w:hAnsi="Times New Roman" w:cs="Times New Roman"/>
          <w:sz w:val="28"/>
          <w:szCs w:val="28"/>
          <w:lang w:val="uk-UA"/>
        </w:rPr>
        <w:t xml:space="preserve"> </w:t>
      </w:r>
      <w:proofErr w:type="spellStart"/>
      <w:r>
        <w:rPr>
          <w:rFonts w:ascii="Times New Roman" w:hAnsi="Times New Roman" w:cs="Times New Roman"/>
          <w:i/>
          <w:sz w:val="28"/>
          <w:szCs w:val="28"/>
          <w:u w:val="single"/>
          <w:lang w:val="uk-UA"/>
        </w:rPr>
        <w:t>Дешко</w:t>
      </w:r>
      <w:proofErr w:type="spellEnd"/>
      <w:r>
        <w:rPr>
          <w:rFonts w:ascii="Times New Roman" w:hAnsi="Times New Roman" w:cs="Times New Roman"/>
          <w:i/>
          <w:sz w:val="28"/>
          <w:szCs w:val="28"/>
          <w:u w:val="single"/>
          <w:lang w:val="uk-UA"/>
        </w:rPr>
        <w:t xml:space="preserve"> В.І., </w:t>
      </w:r>
      <w:proofErr w:type="spellStart"/>
      <w:r>
        <w:rPr>
          <w:rFonts w:ascii="Times New Roman" w:hAnsi="Times New Roman" w:cs="Times New Roman"/>
          <w:i/>
          <w:sz w:val="28"/>
          <w:szCs w:val="28"/>
          <w:u w:val="single"/>
          <w:lang w:val="uk-UA"/>
        </w:rPr>
        <w:t>д.т.н</w:t>
      </w:r>
      <w:proofErr w:type="spellEnd"/>
      <w:r>
        <w:rPr>
          <w:rFonts w:ascii="Times New Roman" w:hAnsi="Times New Roman" w:cs="Times New Roman"/>
          <w:i/>
          <w:sz w:val="28"/>
          <w:szCs w:val="28"/>
          <w:u w:val="single"/>
          <w:lang w:val="uk-UA"/>
        </w:rPr>
        <w:t>., професор, зав. кафедри</w:t>
      </w:r>
      <w:r>
        <w:rPr>
          <w:rFonts w:ascii="Times New Roman" w:hAnsi="Times New Roman" w:cs="Times New Roman"/>
          <w:i/>
          <w:sz w:val="28"/>
          <w:szCs w:val="28"/>
          <w:u w:val="single"/>
          <w:lang w:val="uk-UA"/>
        </w:rPr>
        <w:tab/>
      </w:r>
      <w:r w:rsidRPr="00683A33">
        <w:rPr>
          <w:rFonts w:ascii="Times New Roman" w:hAnsi="Times New Roman" w:cs="Times New Roman"/>
          <w:sz w:val="28"/>
          <w:szCs w:val="28"/>
          <w:lang w:val="uk-UA"/>
        </w:rPr>
        <w:t>,</w:t>
      </w:r>
    </w:p>
    <w:p w14:paraId="361B7246" w14:textId="77777777" w:rsidR="006D0081" w:rsidRPr="00683A33" w:rsidRDefault="006D0081" w:rsidP="006D0081">
      <w:pPr>
        <w:tabs>
          <w:tab w:val="left" w:leader="underscore" w:pos="8903"/>
        </w:tabs>
        <w:spacing w:after="0" w:line="240" w:lineRule="auto"/>
        <w:ind w:firstLine="3544"/>
        <w:jc w:val="center"/>
        <w:rPr>
          <w:rFonts w:ascii="Times New Roman" w:hAnsi="Times New Roman" w:cs="Times New Roman"/>
          <w:b/>
          <w:sz w:val="28"/>
          <w:szCs w:val="28"/>
          <w:vertAlign w:val="superscript"/>
          <w:lang w:val="uk-UA"/>
        </w:rPr>
      </w:pPr>
      <w:r w:rsidRPr="00683A33">
        <w:rPr>
          <w:rFonts w:ascii="Times New Roman" w:hAnsi="Times New Roman" w:cs="Times New Roman"/>
          <w:sz w:val="28"/>
          <w:szCs w:val="28"/>
          <w:vertAlign w:val="superscript"/>
          <w:lang w:val="uk-UA"/>
        </w:rPr>
        <w:t>(прізвище, ім’я, по батькові, науковий ступінь, вчене звання)</w:t>
      </w:r>
    </w:p>
    <w:p w14:paraId="55FBB188" w14:textId="77777777" w:rsidR="006D0081" w:rsidRPr="00683A33" w:rsidRDefault="006D0081" w:rsidP="006D0081">
      <w:pPr>
        <w:tabs>
          <w:tab w:val="left" w:leader="underscore" w:pos="9355"/>
        </w:tabs>
        <w:spacing w:after="0" w:line="240" w:lineRule="auto"/>
        <w:rPr>
          <w:rFonts w:ascii="Times New Roman" w:hAnsi="Times New Roman" w:cs="Times New Roman"/>
          <w:sz w:val="28"/>
          <w:szCs w:val="28"/>
          <w:lang w:val="uk-UA"/>
        </w:rPr>
      </w:pPr>
      <w:r w:rsidRPr="00683A33">
        <w:rPr>
          <w:rFonts w:ascii="Times New Roman" w:hAnsi="Times New Roman" w:cs="Times New Roman"/>
          <w:b/>
          <w:sz w:val="28"/>
          <w:szCs w:val="28"/>
          <w:lang w:val="uk-UA"/>
        </w:rPr>
        <w:t>затверджені наказом по університету від</w:t>
      </w:r>
      <w:r w:rsidRPr="00683A33">
        <w:rPr>
          <w:rFonts w:ascii="Times New Roman" w:hAnsi="Times New Roman" w:cs="Times New Roman"/>
          <w:sz w:val="28"/>
          <w:szCs w:val="28"/>
          <w:lang w:val="uk-UA"/>
        </w:rPr>
        <w:t xml:space="preserve"> «</w:t>
      </w:r>
      <w:r>
        <w:rPr>
          <w:rFonts w:ascii="Times New Roman" w:hAnsi="Times New Roman" w:cs="Times New Roman"/>
          <w:sz w:val="28"/>
          <w:szCs w:val="28"/>
          <w:lang w:val="uk-UA"/>
        </w:rPr>
        <w:t>04</w:t>
      </w:r>
      <w:r w:rsidRPr="00A122F5">
        <w:rPr>
          <w:rFonts w:ascii="Times New Roman" w:hAnsi="Times New Roman" w:cs="Times New Roman"/>
          <w:sz w:val="28"/>
          <w:szCs w:val="28"/>
          <w:lang w:val="uk-UA"/>
        </w:rPr>
        <w:t>»_</w:t>
      </w:r>
      <w:r w:rsidRPr="00A122F5">
        <w:rPr>
          <w:rFonts w:ascii="Times New Roman" w:hAnsi="Times New Roman" w:cs="Times New Roman"/>
          <w:sz w:val="28"/>
          <w:szCs w:val="28"/>
          <w:u w:val="single"/>
          <w:lang w:val="uk-UA"/>
        </w:rPr>
        <w:t>11</w:t>
      </w:r>
      <w:r w:rsidRPr="00A122F5">
        <w:rPr>
          <w:rFonts w:ascii="Times New Roman" w:hAnsi="Times New Roman" w:cs="Times New Roman"/>
          <w:sz w:val="28"/>
          <w:szCs w:val="28"/>
          <w:lang w:val="uk-UA"/>
        </w:rPr>
        <w:t>__ 2019 р. №_</w:t>
      </w:r>
      <w:r>
        <w:rPr>
          <w:rFonts w:ascii="Times New Roman" w:hAnsi="Times New Roman" w:cs="Times New Roman"/>
          <w:color w:val="000000"/>
          <w:sz w:val="28"/>
          <w:szCs w:val="28"/>
          <w:u w:val="single"/>
          <w:shd w:val="clear" w:color="auto" w:fill="FFFFFF"/>
          <w:lang w:val="uk-UA"/>
        </w:rPr>
        <w:t>3814</w:t>
      </w:r>
      <w:r w:rsidRPr="00A122F5">
        <w:rPr>
          <w:rFonts w:ascii="Times New Roman" w:hAnsi="Times New Roman" w:cs="Times New Roman"/>
          <w:color w:val="000000"/>
          <w:sz w:val="28"/>
          <w:szCs w:val="28"/>
          <w:u w:val="single"/>
          <w:shd w:val="clear" w:color="auto" w:fill="FFFFFF"/>
          <w:lang w:val="uk-UA"/>
        </w:rPr>
        <w:t>-с</w:t>
      </w:r>
      <w:r w:rsidRPr="00A122F5">
        <w:rPr>
          <w:rFonts w:ascii="Times New Roman" w:hAnsi="Times New Roman" w:cs="Times New Roman"/>
          <w:sz w:val="28"/>
          <w:szCs w:val="28"/>
          <w:lang w:val="uk-UA"/>
        </w:rPr>
        <w:t>__</w:t>
      </w:r>
    </w:p>
    <w:p w14:paraId="33D6A0E6" w14:textId="77777777" w:rsidR="006D0081" w:rsidRPr="00683A33" w:rsidRDefault="006D0081" w:rsidP="006D0081">
      <w:pPr>
        <w:tabs>
          <w:tab w:val="left" w:leader="underscore" w:pos="8903"/>
        </w:tabs>
        <w:spacing w:after="0" w:line="240" w:lineRule="auto"/>
        <w:rPr>
          <w:rFonts w:ascii="Times New Roman" w:hAnsi="Times New Roman" w:cs="Times New Roman"/>
          <w:sz w:val="28"/>
          <w:szCs w:val="28"/>
          <w:lang w:val="uk-UA"/>
        </w:rPr>
      </w:pPr>
    </w:p>
    <w:p w14:paraId="4BE76003" w14:textId="77777777" w:rsidR="006D0081" w:rsidRPr="00683A33" w:rsidRDefault="006D0081" w:rsidP="006D0081">
      <w:pPr>
        <w:tabs>
          <w:tab w:val="left" w:leader="underscore" w:pos="9356"/>
        </w:tabs>
        <w:spacing w:after="0" w:line="240" w:lineRule="auto"/>
        <w:rPr>
          <w:rFonts w:ascii="Times New Roman" w:hAnsi="Times New Roman" w:cs="Times New Roman"/>
          <w:sz w:val="28"/>
          <w:szCs w:val="28"/>
          <w:lang w:val="uk-UA"/>
        </w:rPr>
      </w:pPr>
      <w:r w:rsidRPr="00683A33">
        <w:rPr>
          <w:rFonts w:ascii="Times New Roman" w:hAnsi="Times New Roman" w:cs="Times New Roman"/>
          <w:sz w:val="28"/>
          <w:szCs w:val="28"/>
          <w:lang w:val="uk-UA"/>
        </w:rPr>
        <w:t xml:space="preserve">2. </w:t>
      </w:r>
      <w:r w:rsidRPr="00683A33">
        <w:rPr>
          <w:rFonts w:ascii="Times New Roman" w:hAnsi="Times New Roman" w:cs="Times New Roman"/>
          <w:b/>
          <w:sz w:val="28"/>
          <w:szCs w:val="28"/>
          <w:lang w:val="uk-UA"/>
        </w:rPr>
        <w:t>Термін подання студентом дисертації</w:t>
      </w:r>
      <w:r w:rsidRPr="00683A33">
        <w:rPr>
          <w:rFonts w:ascii="Times New Roman" w:hAnsi="Times New Roman" w:cs="Times New Roman"/>
          <w:sz w:val="28"/>
          <w:szCs w:val="28"/>
          <w:lang w:val="uk-UA"/>
        </w:rPr>
        <w:t xml:space="preserve">  </w:t>
      </w:r>
      <w:r w:rsidRPr="00A122F5">
        <w:rPr>
          <w:rFonts w:ascii="Times New Roman" w:hAnsi="Times New Roman" w:cs="Times New Roman"/>
          <w:sz w:val="28"/>
          <w:szCs w:val="28"/>
          <w:u w:val="single"/>
          <w:lang w:val="uk-UA"/>
        </w:rPr>
        <w:t>13</w:t>
      </w:r>
      <w:r w:rsidRPr="00683A33">
        <w:rPr>
          <w:rFonts w:ascii="Times New Roman" w:hAnsi="Times New Roman" w:cs="Times New Roman"/>
          <w:sz w:val="28"/>
          <w:szCs w:val="28"/>
          <w:u w:val="single"/>
          <w:lang w:val="uk-UA"/>
        </w:rPr>
        <w:t xml:space="preserve"> грудня  2019 р.</w:t>
      </w:r>
    </w:p>
    <w:p w14:paraId="065B1F5F" w14:textId="77777777" w:rsidR="006D0081" w:rsidRPr="00683A33" w:rsidRDefault="006D0081" w:rsidP="006D0081">
      <w:pPr>
        <w:tabs>
          <w:tab w:val="left" w:leader="underscore" w:pos="9356"/>
        </w:tabs>
        <w:spacing w:after="0" w:line="240" w:lineRule="auto"/>
        <w:rPr>
          <w:rFonts w:ascii="Times New Roman" w:hAnsi="Times New Roman" w:cs="Times New Roman"/>
          <w:sz w:val="28"/>
          <w:szCs w:val="28"/>
          <w:lang w:val="uk-UA"/>
        </w:rPr>
      </w:pPr>
    </w:p>
    <w:p w14:paraId="70CF2F8A" w14:textId="77777777" w:rsidR="006D0081" w:rsidRPr="001B00ED" w:rsidRDefault="006D0081" w:rsidP="006D0081">
      <w:pPr>
        <w:tabs>
          <w:tab w:val="left" w:pos="9355"/>
        </w:tabs>
        <w:spacing w:after="0" w:line="240" w:lineRule="auto"/>
        <w:jc w:val="both"/>
        <w:rPr>
          <w:rFonts w:ascii="Times New Roman" w:hAnsi="Times New Roman" w:cs="Times New Roman"/>
          <w:sz w:val="28"/>
          <w:szCs w:val="28"/>
          <w:lang w:val="uk-UA"/>
        </w:rPr>
      </w:pPr>
      <w:r w:rsidRPr="00683A33">
        <w:rPr>
          <w:rFonts w:ascii="Times New Roman" w:hAnsi="Times New Roman" w:cs="Times New Roman"/>
          <w:sz w:val="28"/>
          <w:szCs w:val="28"/>
          <w:lang w:val="uk-UA"/>
        </w:rPr>
        <w:t xml:space="preserve">3. </w:t>
      </w:r>
      <w:r w:rsidRPr="00683A33">
        <w:rPr>
          <w:rFonts w:ascii="Times New Roman" w:hAnsi="Times New Roman" w:cs="Times New Roman"/>
          <w:b/>
          <w:bCs/>
          <w:sz w:val="28"/>
          <w:szCs w:val="28"/>
          <w:lang w:val="uk-UA"/>
        </w:rPr>
        <w:t>Об’єкт дослідження</w:t>
      </w:r>
      <w:r w:rsidRPr="00683A33">
        <w:rPr>
          <w:rFonts w:ascii="Times New Roman" w:hAnsi="Times New Roman" w:cs="Times New Roman"/>
          <w:bCs/>
          <w:sz w:val="28"/>
          <w:szCs w:val="28"/>
          <w:lang w:val="uk-UA"/>
        </w:rPr>
        <w:t xml:space="preserve">  </w:t>
      </w:r>
      <w:r>
        <w:rPr>
          <w:rFonts w:ascii="Times New Roman" w:hAnsi="Times New Roman" w:cs="Times New Roman"/>
          <w:i/>
          <w:sz w:val="28"/>
          <w:szCs w:val="28"/>
          <w:u w:val="single"/>
          <w:lang w:val="uk-UA"/>
        </w:rPr>
        <w:t>ОСББ «Наш дім на Галана», м. Київ, вул. Ярослава Галана, 2</w:t>
      </w:r>
      <w:r w:rsidRPr="001B00ED">
        <w:rPr>
          <w:rFonts w:ascii="Times New Roman" w:hAnsi="Times New Roman" w:cs="Times New Roman"/>
          <w:sz w:val="28"/>
          <w:szCs w:val="28"/>
          <w:u w:val="single"/>
          <w:lang w:val="uk-UA"/>
        </w:rPr>
        <w:tab/>
      </w:r>
    </w:p>
    <w:p w14:paraId="575FAB88" w14:textId="77777777" w:rsidR="006D0081" w:rsidRPr="001B00ED" w:rsidRDefault="006D0081" w:rsidP="006D0081">
      <w:pPr>
        <w:tabs>
          <w:tab w:val="left" w:leader="underscore" w:pos="9356"/>
        </w:tabs>
        <w:spacing w:after="0" w:line="240" w:lineRule="auto"/>
        <w:rPr>
          <w:rFonts w:ascii="Times New Roman" w:hAnsi="Times New Roman" w:cs="Times New Roman"/>
          <w:sz w:val="28"/>
          <w:szCs w:val="28"/>
          <w:lang w:val="uk-UA"/>
        </w:rPr>
      </w:pPr>
    </w:p>
    <w:p w14:paraId="0C44578D" w14:textId="77777777" w:rsidR="006D0081" w:rsidRPr="001B00ED" w:rsidRDefault="006D0081" w:rsidP="006D0081">
      <w:pPr>
        <w:tabs>
          <w:tab w:val="left" w:pos="9355"/>
        </w:tabs>
        <w:spacing w:after="0" w:line="240" w:lineRule="auto"/>
        <w:rPr>
          <w:rFonts w:ascii="Times New Roman" w:hAnsi="Times New Roman" w:cs="Times New Roman"/>
          <w:bCs/>
          <w:sz w:val="28"/>
          <w:szCs w:val="28"/>
          <w:lang w:val="uk-UA"/>
        </w:rPr>
      </w:pPr>
      <w:r w:rsidRPr="00683A33">
        <w:rPr>
          <w:rFonts w:ascii="Times New Roman" w:hAnsi="Times New Roman" w:cs="Times New Roman"/>
          <w:sz w:val="28"/>
          <w:szCs w:val="28"/>
          <w:lang w:val="uk-UA"/>
        </w:rPr>
        <w:t xml:space="preserve">4. </w:t>
      </w:r>
      <w:r w:rsidRPr="00683A33">
        <w:rPr>
          <w:rFonts w:ascii="Times New Roman" w:hAnsi="Times New Roman" w:cs="Times New Roman"/>
          <w:b/>
          <w:bCs/>
          <w:sz w:val="28"/>
          <w:szCs w:val="28"/>
          <w:lang w:val="uk-UA"/>
        </w:rPr>
        <w:t>Вихідні дані до магістерської дисертації</w:t>
      </w:r>
      <w:r w:rsidRPr="00683A33">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 xml:space="preserve">  </w:t>
      </w:r>
      <w:r>
        <w:rPr>
          <w:rFonts w:ascii="Times New Roman" w:hAnsi="Times New Roman" w:cs="Times New Roman"/>
          <w:bCs/>
          <w:sz w:val="28"/>
          <w:szCs w:val="28"/>
          <w:u w:val="single"/>
          <w:lang w:val="uk-UA"/>
        </w:rPr>
        <w:t>Технічна документація ОСББ, споживання енергетичних ресурсів об’єктом, температурні обміри у приміщеннях будинку, нормативна база України.</w:t>
      </w:r>
      <w:r>
        <w:rPr>
          <w:rFonts w:ascii="Times New Roman" w:hAnsi="Times New Roman" w:cs="Times New Roman"/>
          <w:bCs/>
          <w:sz w:val="28"/>
          <w:szCs w:val="28"/>
          <w:u w:val="single"/>
          <w:lang w:val="uk-UA"/>
        </w:rPr>
        <w:tab/>
      </w:r>
    </w:p>
    <w:p w14:paraId="34DF7937" w14:textId="77777777" w:rsidR="006D0081" w:rsidRPr="00683A33" w:rsidRDefault="006D0081" w:rsidP="006D0081">
      <w:pPr>
        <w:tabs>
          <w:tab w:val="left" w:pos="9355"/>
        </w:tabs>
        <w:spacing w:after="0" w:line="240" w:lineRule="auto"/>
        <w:rPr>
          <w:rFonts w:ascii="Times New Roman" w:hAnsi="Times New Roman" w:cs="Times New Roman"/>
          <w:sz w:val="28"/>
          <w:szCs w:val="28"/>
          <w:lang w:val="uk-UA"/>
        </w:rPr>
      </w:pPr>
      <w:r w:rsidRPr="00683A33">
        <w:rPr>
          <w:rFonts w:ascii="Times New Roman" w:hAnsi="Times New Roman" w:cs="Times New Roman"/>
          <w:sz w:val="28"/>
          <w:szCs w:val="28"/>
          <w:lang w:val="uk-UA"/>
        </w:rPr>
        <w:t xml:space="preserve">5. </w:t>
      </w:r>
      <w:r w:rsidRPr="00683A33">
        <w:rPr>
          <w:rFonts w:ascii="Times New Roman" w:hAnsi="Times New Roman" w:cs="Times New Roman"/>
          <w:b/>
          <w:sz w:val="28"/>
          <w:szCs w:val="28"/>
          <w:lang w:val="uk-UA"/>
        </w:rPr>
        <w:t>Перелік завдань, які потрібно розробити</w:t>
      </w:r>
      <w:r w:rsidRPr="00683A33">
        <w:rPr>
          <w:rFonts w:ascii="Times New Roman" w:hAnsi="Times New Roman" w:cs="Times New Roman"/>
          <w:sz w:val="28"/>
          <w:szCs w:val="28"/>
          <w:lang w:val="uk-UA"/>
        </w:rPr>
        <w:t xml:space="preserve"> </w:t>
      </w:r>
      <w:r w:rsidRPr="004A5079">
        <w:rPr>
          <w:rFonts w:ascii="Times New Roman" w:hAnsi="Times New Roman" w:cs="Times New Roman"/>
          <w:i/>
          <w:sz w:val="28"/>
          <w:szCs w:val="28"/>
          <w:u w:val="single"/>
          <w:lang w:val="uk-UA"/>
        </w:rPr>
        <w:t xml:space="preserve">1) провести огляд фактичного стану огороджувальних конструкцій ОСББ «Наш дім на Галана» 2) огляд систем тепло постачання, гарячого і холодного водопостачання,  вентиляції і електропостачання; 3) за допомогою динамічного комп’ютерного моделювання провести </w:t>
      </w:r>
      <w:proofErr w:type="spellStart"/>
      <w:r w:rsidRPr="004A5079">
        <w:rPr>
          <w:rFonts w:ascii="Times New Roman" w:hAnsi="Times New Roman" w:cs="Times New Roman"/>
          <w:i/>
          <w:sz w:val="28"/>
          <w:szCs w:val="28"/>
          <w:u w:val="single"/>
          <w:lang w:val="uk-UA"/>
        </w:rPr>
        <w:t>енергоаналіз</w:t>
      </w:r>
      <w:proofErr w:type="spellEnd"/>
      <w:r w:rsidRPr="004A5079">
        <w:rPr>
          <w:rFonts w:ascii="Times New Roman" w:hAnsi="Times New Roman" w:cs="Times New Roman"/>
          <w:i/>
          <w:sz w:val="28"/>
          <w:szCs w:val="28"/>
          <w:u w:val="single"/>
          <w:lang w:val="uk-UA"/>
        </w:rPr>
        <w:t xml:space="preserve"> типових варіантів багатоквартирних житлових будівель 4) розробити систему енергоменеджменту 5) розробити стартап-проект</w:t>
      </w:r>
      <w:r w:rsidRPr="004A5079">
        <w:rPr>
          <w:rFonts w:ascii="Times New Roman" w:hAnsi="Times New Roman" w:cs="Times New Roman"/>
          <w:sz w:val="28"/>
          <w:szCs w:val="28"/>
          <w:u w:val="single"/>
          <w:lang w:val="uk-UA"/>
        </w:rPr>
        <w:tab/>
      </w:r>
    </w:p>
    <w:p w14:paraId="7C3A0745" w14:textId="77777777" w:rsidR="006D0081" w:rsidRDefault="006D0081" w:rsidP="006D0081">
      <w:pPr>
        <w:tabs>
          <w:tab w:val="left" w:leader="underscore" w:pos="9356"/>
        </w:tabs>
        <w:spacing w:before="120" w:after="120" w:line="240" w:lineRule="auto"/>
        <w:jc w:val="both"/>
        <w:rPr>
          <w:rFonts w:ascii="Times New Roman" w:hAnsi="Times New Roman" w:cs="Times New Roman"/>
          <w:i/>
          <w:sz w:val="28"/>
          <w:szCs w:val="28"/>
          <w:u w:val="single"/>
          <w:lang w:val="uk-UA"/>
        </w:rPr>
      </w:pPr>
      <w:r w:rsidRPr="00683A33">
        <w:rPr>
          <w:rFonts w:ascii="Times New Roman" w:hAnsi="Times New Roman" w:cs="Times New Roman"/>
          <w:b/>
          <w:sz w:val="28"/>
          <w:szCs w:val="28"/>
          <w:lang w:val="uk-UA"/>
        </w:rPr>
        <w:lastRenderedPageBreak/>
        <w:t>6. Орієнтовний перелік ілюстративного матеріалу</w:t>
      </w:r>
      <w:r w:rsidRPr="00683A33">
        <w:rPr>
          <w:rFonts w:ascii="Times New Roman" w:hAnsi="Times New Roman" w:cs="Times New Roman"/>
          <w:sz w:val="28"/>
          <w:szCs w:val="28"/>
          <w:lang w:val="uk-UA"/>
        </w:rPr>
        <w:t xml:space="preserve"> </w:t>
      </w:r>
    </w:p>
    <w:p w14:paraId="5935EF88" w14:textId="77777777" w:rsidR="006D0081" w:rsidRPr="001D2409" w:rsidRDefault="006D0081" w:rsidP="006D0081">
      <w:pPr>
        <w:tabs>
          <w:tab w:val="left" w:pos="9355"/>
        </w:tabs>
        <w:spacing w:before="120" w:after="120" w:line="240" w:lineRule="auto"/>
        <w:jc w:val="both"/>
        <w:rPr>
          <w:rFonts w:ascii="Times New Roman" w:hAnsi="Times New Roman" w:cs="Times New Roman"/>
          <w:i/>
          <w:sz w:val="28"/>
          <w:szCs w:val="28"/>
          <w:u w:val="single"/>
          <w:lang w:val="uk-UA"/>
        </w:rPr>
      </w:pPr>
      <w:r>
        <w:rPr>
          <w:rFonts w:ascii="Times New Roman" w:hAnsi="Times New Roman" w:cs="Times New Roman"/>
          <w:i/>
          <w:sz w:val="28"/>
          <w:szCs w:val="28"/>
          <w:u w:val="single"/>
          <w:lang w:val="uk-UA"/>
        </w:rPr>
        <w:t xml:space="preserve">1) Загальна інформація про об’єкт; </w:t>
      </w:r>
      <w:r w:rsidRPr="001D2409">
        <w:rPr>
          <w:rFonts w:ascii="Times New Roman" w:hAnsi="Times New Roman" w:cs="Times New Roman"/>
          <w:bCs/>
          <w:i/>
          <w:sz w:val="28"/>
          <w:szCs w:val="28"/>
          <w:u w:val="single"/>
          <w:lang w:val="uk-UA"/>
        </w:rPr>
        <w:t>2</w:t>
      </w:r>
      <w:r>
        <w:rPr>
          <w:rFonts w:ascii="Times New Roman" w:hAnsi="Times New Roman" w:cs="Times New Roman"/>
          <w:bCs/>
          <w:i/>
          <w:sz w:val="28"/>
          <w:szCs w:val="28"/>
          <w:u w:val="single"/>
          <w:lang w:val="uk-UA"/>
        </w:rPr>
        <w:t>)</w:t>
      </w:r>
      <w:r w:rsidRPr="001D2409">
        <w:rPr>
          <w:rFonts w:ascii="Times New Roman" w:hAnsi="Times New Roman" w:cs="Times New Roman"/>
          <w:bCs/>
          <w:i/>
          <w:sz w:val="28"/>
          <w:szCs w:val="28"/>
          <w:u w:val="single"/>
          <w:lang w:val="uk-UA"/>
        </w:rPr>
        <w:t xml:space="preserve"> Система теплопостачання</w:t>
      </w:r>
      <w:r>
        <w:rPr>
          <w:rFonts w:ascii="Times New Roman" w:hAnsi="Times New Roman" w:cs="Times New Roman"/>
          <w:i/>
          <w:sz w:val="28"/>
          <w:szCs w:val="28"/>
          <w:u w:val="single"/>
          <w:lang w:val="uk-UA"/>
        </w:rPr>
        <w:t xml:space="preserve">; </w:t>
      </w:r>
      <w:r w:rsidRPr="001D2409">
        <w:rPr>
          <w:rFonts w:ascii="Times New Roman" w:hAnsi="Times New Roman" w:cs="Times New Roman"/>
          <w:bCs/>
          <w:i/>
          <w:sz w:val="28"/>
          <w:szCs w:val="28"/>
          <w:u w:val="single"/>
          <w:lang w:val="uk-UA"/>
        </w:rPr>
        <w:t>3</w:t>
      </w:r>
      <w:r>
        <w:rPr>
          <w:rFonts w:ascii="Times New Roman" w:hAnsi="Times New Roman" w:cs="Times New Roman"/>
          <w:bCs/>
          <w:i/>
          <w:sz w:val="28"/>
          <w:szCs w:val="28"/>
          <w:u w:val="single"/>
          <w:lang w:val="uk-UA"/>
        </w:rPr>
        <w:t>)</w:t>
      </w:r>
      <w:r w:rsidRPr="001D2409">
        <w:rPr>
          <w:rFonts w:ascii="Times New Roman" w:hAnsi="Times New Roman" w:cs="Times New Roman"/>
          <w:bCs/>
          <w:i/>
          <w:sz w:val="28"/>
          <w:szCs w:val="28"/>
          <w:u w:val="single"/>
          <w:lang w:val="uk-UA"/>
        </w:rPr>
        <w:t xml:space="preserve"> Система </w:t>
      </w:r>
      <w:proofErr w:type="spellStart"/>
      <w:r w:rsidRPr="001D2409">
        <w:rPr>
          <w:rFonts w:ascii="Times New Roman" w:hAnsi="Times New Roman" w:cs="Times New Roman"/>
          <w:bCs/>
          <w:i/>
          <w:sz w:val="28"/>
          <w:szCs w:val="28"/>
          <w:u w:val="single"/>
          <w:lang w:val="uk-UA"/>
        </w:rPr>
        <w:t>електропостачанн</w:t>
      </w:r>
      <w:proofErr w:type="spellEnd"/>
      <w:r>
        <w:rPr>
          <w:rFonts w:ascii="Times New Roman" w:hAnsi="Times New Roman" w:cs="Times New Roman"/>
          <w:bCs/>
          <w:i/>
          <w:sz w:val="28"/>
          <w:szCs w:val="28"/>
          <w:u w:val="single"/>
          <w:lang w:val="uk-UA"/>
        </w:rPr>
        <w:t xml:space="preserve">; </w:t>
      </w:r>
      <w:r w:rsidRPr="001D2409">
        <w:rPr>
          <w:rFonts w:ascii="Times New Roman" w:hAnsi="Times New Roman" w:cs="Times New Roman"/>
          <w:bCs/>
          <w:i/>
          <w:sz w:val="28"/>
          <w:szCs w:val="28"/>
          <w:u w:val="single"/>
          <w:lang w:val="uk-UA"/>
        </w:rPr>
        <w:t>4</w:t>
      </w:r>
      <w:r>
        <w:rPr>
          <w:rFonts w:ascii="Times New Roman" w:hAnsi="Times New Roman" w:cs="Times New Roman"/>
          <w:bCs/>
          <w:i/>
          <w:sz w:val="28"/>
          <w:szCs w:val="28"/>
          <w:u w:val="single"/>
          <w:lang w:val="uk-UA"/>
        </w:rPr>
        <w:t>)</w:t>
      </w:r>
      <w:r w:rsidRPr="001D2409">
        <w:rPr>
          <w:rFonts w:ascii="Times New Roman" w:hAnsi="Times New Roman" w:cs="Times New Roman"/>
          <w:bCs/>
          <w:i/>
          <w:sz w:val="28"/>
          <w:szCs w:val="28"/>
          <w:u w:val="single"/>
          <w:lang w:val="uk-UA"/>
        </w:rPr>
        <w:t xml:space="preserve"> </w:t>
      </w:r>
      <w:proofErr w:type="spellStart"/>
      <w:r w:rsidRPr="001D2409">
        <w:rPr>
          <w:rFonts w:ascii="Times New Roman" w:hAnsi="Times New Roman" w:cs="Times New Roman"/>
          <w:bCs/>
          <w:i/>
          <w:sz w:val="28"/>
          <w:szCs w:val="28"/>
          <w:u w:val="single"/>
          <w:lang w:val="uk-UA"/>
        </w:rPr>
        <w:t>Спецпитання</w:t>
      </w:r>
      <w:proofErr w:type="spellEnd"/>
      <w:r>
        <w:rPr>
          <w:rFonts w:ascii="Times New Roman" w:hAnsi="Times New Roman" w:cs="Times New Roman"/>
          <w:bCs/>
          <w:i/>
          <w:sz w:val="28"/>
          <w:szCs w:val="28"/>
          <w:u w:val="single"/>
          <w:lang w:val="uk-UA"/>
        </w:rPr>
        <w:t>.</w:t>
      </w:r>
      <w:r>
        <w:rPr>
          <w:rFonts w:ascii="Times New Roman" w:hAnsi="Times New Roman" w:cs="Times New Roman"/>
          <w:bCs/>
          <w:i/>
          <w:sz w:val="28"/>
          <w:szCs w:val="28"/>
          <w:u w:val="single"/>
          <w:lang w:val="uk-UA"/>
        </w:rPr>
        <w:tab/>
      </w:r>
    </w:p>
    <w:p w14:paraId="05330BDA" w14:textId="77777777" w:rsidR="006D0081" w:rsidRDefault="006D0081" w:rsidP="006D0081">
      <w:pPr>
        <w:tabs>
          <w:tab w:val="left" w:pos="9355"/>
        </w:tabs>
        <w:spacing w:before="120" w:after="120" w:line="240" w:lineRule="auto"/>
        <w:rPr>
          <w:rFonts w:ascii="Times New Roman" w:hAnsi="Times New Roman" w:cs="Times New Roman"/>
          <w:sz w:val="28"/>
          <w:szCs w:val="28"/>
          <w:u w:val="single"/>
          <w:lang w:val="uk-UA"/>
        </w:rPr>
      </w:pPr>
      <w:r w:rsidRPr="00683A33">
        <w:rPr>
          <w:rFonts w:ascii="Times New Roman" w:hAnsi="Times New Roman" w:cs="Times New Roman"/>
          <w:b/>
          <w:sz w:val="28"/>
          <w:szCs w:val="28"/>
          <w:lang w:val="uk-UA"/>
        </w:rPr>
        <w:t>7. Орієнтовний перелік публікацій</w:t>
      </w:r>
      <w:r w:rsidRPr="00683A33">
        <w:rPr>
          <w:rFonts w:ascii="Times New Roman" w:hAnsi="Times New Roman" w:cs="Times New Roman"/>
          <w:sz w:val="28"/>
          <w:szCs w:val="28"/>
          <w:lang w:val="uk-UA"/>
        </w:rPr>
        <w:t xml:space="preserve"> </w:t>
      </w:r>
      <w:r>
        <w:rPr>
          <w:rFonts w:ascii="Times New Roman" w:hAnsi="Times New Roman" w:cs="Times New Roman"/>
          <w:i/>
          <w:sz w:val="28"/>
          <w:szCs w:val="28"/>
          <w:u w:val="single"/>
          <w:lang w:val="uk-UA"/>
        </w:rPr>
        <w:t xml:space="preserve">6 публікацій з яких 2 фахові </w:t>
      </w:r>
      <w:proofErr w:type="spellStart"/>
      <w:r>
        <w:rPr>
          <w:rFonts w:ascii="Times New Roman" w:hAnsi="Times New Roman" w:cs="Times New Roman"/>
          <w:i/>
          <w:sz w:val="28"/>
          <w:szCs w:val="28"/>
          <w:u w:val="single"/>
          <w:lang w:val="uk-UA"/>
        </w:rPr>
        <w:t>сатті</w:t>
      </w:r>
      <w:proofErr w:type="spellEnd"/>
      <w:r>
        <w:rPr>
          <w:rFonts w:ascii="Times New Roman" w:hAnsi="Times New Roman" w:cs="Times New Roman"/>
          <w:i/>
          <w:sz w:val="28"/>
          <w:szCs w:val="28"/>
          <w:u w:val="single"/>
          <w:lang w:val="uk-UA"/>
        </w:rPr>
        <w:t xml:space="preserve"> та 4 тези конференції, 2 конкурсні роботи на міжнародному та всеукраїнському рівні з призовими місцями</w:t>
      </w:r>
      <w:r w:rsidRPr="00A122F5">
        <w:rPr>
          <w:rFonts w:ascii="Times New Roman" w:hAnsi="Times New Roman" w:cs="Times New Roman"/>
          <w:sz w:val="28"/>
          <w:szCs w:val="28"/>
          <w:u w:val="single"/>
          <w:lang w:val="uk-UA"/>
        </w:rPr>
        <w:tab/>
      </w:r>
    </w:p>
    <w:p w14:paraId="125A5CB3" w14:textId="77777777" w:rsidR="006D0081" w:rsidRPr="00683A33" w:rsidRDefault="006D0081" w:rsidP="006D0081">
      <w:pPr>
        <w:tabs>
          <w:tab w:val="left" w:pos="360"/>
          <w:tab w:val="left" w:pos="1440"/>
          <w:tab w:val="left" w:pos="1620"/>
        </w:tabs>
        <w:spacing w:before="120" w:after="120" w:line="240" w:lineRule="auto"/>
        <w:ind w:left="539" w:hanging="539"/>
        <w:rPr>
          <w:rFonts w:ascii="Times New Roman" w:hAnsi="Times New Roman" w:cs="Times New Roman"/>
          <w:b/>
          <w:sz w:val="28"/>
          <w:szCs w:val="28"/>
          <w:lang w:val="uk-UA"/>
        </w:rPr>
      </w:pPr>
      <w:r w:rsidRPr="00683A33">
        <w:rPr>
          <w:rFonts w:ascii="Times New Roman" w:hAnsi="Times New Roman" w:cs="Times New Roman"/>
          <w:b/>
          <w:sz w:val="28"/>
          <w:szCs w:val="28"/>
          <w:lang w:val="uk-UA"/>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6D0081" w:rsidRPr="00683A33" w14:paraId="4D200C53" w14:textId="77777777" w:rsidTr="001F46DA">
        <w:trPr>
          <w:cantSplit/>
        </w:trPr>
        <w:tc>
          <w:tcPr>
            <w:tcW w:w="2410" w:type="dxa"/>
            <w:vMerge w:val="restart"/>
            <w:vAlign w:val="center"/>
          </w:tcPr>
          <w:p w14:paraId="2FA302D7" w14:textId="77777777" w:rsidR="006D0081" w:rsidRPr="00683A33" w:rsidRDefault="006D0081" w:rsidP="001F46DA">
            <w:pPr>
              <w:spacing w:after="0" w:line="240" w:lineRule="auto"/>
              <w:contextualSpacing/>
              <w:jc w:val="center"/>
              <w:rPr>
                <w:rFonts w:ascii="Times New Roman" w:hAnsi="Times New Roman" w:cs="Times New Roman"/>
                <w:sz w:val="24"/>
                <w:szCs w:val="24"/>
                <w:lang w:val="uk-UA"/>
              </w:rPr>
            </w:pPr>
            <w:r w:rsidRPr="00683A33">
              <w:rPr>
                <w:rFonts w:ascii="Times New Roman" w:hAnsi="Times New Roman" w:cs="Times New Roman"/>
                <w:sz w:val="24"/>
                <w:szCs w:val="24"/>
                <w:lang w:val="uk-UA"/>
              </w:rPr>
              <w:t>Розділ</w:t>
            </w:r>
          </w:p>
        </w:tc>
        <w:tc>
          <w:tcPr>
            <w:tcW w:w="4111" w:type="dxa"/>
            <w:vMerge w:val="restart"/>
            <w:vAlign w:val="center"/>
          </w:tcPr>
          <w:p w14:paraId="1BB0B458" w14:textId="77777777" w:rsidR="006D0081" w:rsidRPr="00683A33" w:rsidRDefault="006D0081" w:rsidP="001F46DA">
            <w:pPr>
              <w:spacing w:after="0" w:line="240" w:lineRule="auto"/>
              <w:contextualSpacing/>
              <w:jc w:val="center"/>
              <w:rPr>
                <w:rFonts w:ascii="Times New Roman" w:hAnsi="Times New Roman" w:cs="Times New Roman"/>
                <w:sz w:val="24"/>
                <w:szCs w:val="24"/>
                <w:lang w:val="uk-UA"/>
              </w:rPr>
            </w:pPr>
            <w:r w:rsidRPr="00683A33">
              <w:rPr>
                <w:rFonts w:ascii="Times New Roman" w:hAnsi="Times New Roman" w:cs="Times New Roman"/>
                <w:sz w:val="24"/>
                <w:szCs w:val="24"/>
                <w:lang w:val="uk-UA"/>
              </w:rPr>
              <w:t xml:space="preserve">Прізвище, ініціали та посада </w:t>
            </w:r>
            <w:r w:rsidRPr="00683A33">
              <w:rPr>
                <w:rFonts w:ascii="Times New Roman" w:hAnsi="Times New Roman" w:cs="Times New Roman"/>
                <w:sz w:val="24"/>
                <w:szCs w:val="24"/>
                <w:lang w:val="uk-UA"/>
              </w:rPr>
              <w:br/>
              <w:t>консультанта</w:t>
            </w:r>
          </w:p>
        </w:tc>
        <w:tc>
          <w:tcPr>
            <w:tcW w:w="2793" w:type="dxa"/>
            <w:gridSpan w:val="2"/>
          </w:tcPr>
          <w:p w14:paraId="65035D52" w14:textId="77777777" w:rsidR="006D0081" w:rsidRPr="00683A33" w:rsidRDefault="006D0081" w:rsidP="001F46DA">
            <w:pPr>
              <w:spacing w:after="0" w:line="240" w:lineRule="auto"/>
              <w:contextualSpacing/>
              <w:jc w:val="center"/>
              <w:rPr>
                <w:rFonts w:ascii="Times New Roman" w:hAnsi="Times New Roman" w:cs="Times New Roman"/>
                <w:sz w:val="24"/>
                <w:szCs w:val="24"/>
                <w:lang w:val="uk-UA"/>
              </w:rPr>
            </w:pPr>
            <w:r w:rsidRPr="00683A33">
              <w:rPr>
                <w:rFonts w:ascii="Times New Roman" w:hAnsi="Times New Roman" w:cs="Times New Roman"/>
                <w:sz w:val="24"/>
                <w:szCs w:val="24"/>
                <w:lang w:val="uk-UA"/>
              </w:rPr>
              <w:t>Підпис, дата</w:t>
            </w:r>
          </w:p>
        </w:tc>
      </w:tr>
      <w:tr w:rsidR="006D0081" w:rsidRPr="00683A33" w14:paraId="0D16CF7C" w14:textId="77777777" w:rsidTr="001F46DA">
        <w:trPr>
          <w:cantSplit/>
        </w:trPr>
        <w:tc>
          <w:tcPr>
            <w:tcW w:w="2410" w:type="dxa"/>
            <w:vMerge/>
          </w:tcPr>
          <w:p w14:paraId="61859774" w14:textId="77777777" w:rsidR="006D0081" w:rsidRPr="00683A33" w:rsidRDefault="006D0081" w:rsidP="001F46DA">
            <w:pPr>
              <w:spacing w:after="0" w:line="240" w:lineRule="auto"/>
              <w:contextualSpacing/>
              <w:jc w:val="center"/>
              <w:rPr>
                <w:rFonts w:ascii="Times New Roman" w:hAnsi="Times New Roman" w:cs="Times New Roman"/>
                <w:sz w:val="24"/>
                <w:szCs w:val="24"/>
                <w:lang w:val="uk-UA"/>
              </w:rPr>
            </w:pPr>
          </w:p>
        </w:tc>
        <w:tc>
          <w:tcPr>
            <w:tcW w:w="4111" w:type="dxa"/>
            <w:vMerge/>
          </w:tcPr>
          <w:p w14:paraId="5D102C08" w14:textId="77777777" w:rsidR="006D0081" w:rsidRPr="00683A33" w:rsidRDefault="006D0081" w:rsidP="001F46DA">
            <w:pPr>
              <w:spacing w:after="0" w:line="240" w:lineRule="auto"/>
              <w:contextualSpacing/>
              <w:jc w:val="center"/>
              <w:rPr>
                <w:rFonts w:ascii="Times New Roman" w:hAnsi="Times New Roman" w:cs="Times New Roman"/>
                <w:sz w:val="24"/>
                <w:szCs w:val="24"/>
                <w:lang w:val="uk-UA"/>
              </w:rPr>
            </w:pPr>
          </w:p>
        </w:tc>
        <w:tc>
          <w:tcPr>
            <w:tcW w:w="1396" w:type="dxa"/>
          </w:tcPr>
          <w:p w14:paraId="50762884" w14:textId="77777777" w:rsidR="006D0081" w:rsidRPr="00683A33" w:rsidRDefault="006D0081" w:rsidP="001F46DA">
            <w:pPr>
              <w:spacing w:after="0" w:line="240" w:lineRule="auto"/>
              <w:contextualSpacing/>
              <w:jc w:val="center"/>
              <w:rPr>
                <w:rFonts w:ascii="Times New Roman" w:hAnsi="Times New Roman" w:cs="Times New Roman"/>
                <w:sz w:val="24"/>
                <w:szCs w:val="24"/>
                <w:lang w:val="uk-UA"/>
              </w:rPr>
            </w:pPr>
            <w:r w:rsidRPr="00683A33">
              <w:rPr>
                <w:rFonts w:ascii="Times New Roman" w:hAnsi="Times New Roman" w:cs="Times New Roman"/>
                <w:sz w:val="24"/>
                <w:szCs w:val="24"/>
                <w:lang w:val="uk-UA"/>
              </w:rPr>
              <w:t xml:space="preserve">завдання </w:t>
            </w:r>
            <w:r w:rsidRPr="00683A33">
              <w:rPr>
                <w:rFonts w:ascii="Times New Roman" w:hAnsi="Times New Roman" w:cs="Times New Roman"/>
                <w:sz w:val="24"/>
                <w:szCs w:val="24"/>
                <w:lang w:val="uk-UA"/>
              </w:rPr>
              <w:br/>
              <w:t>видав</w:t>
            </w:r>
          </w:p>
        </w:tc>
        <w:tc>
          <w:tcPr>
            <w:tcW w:w="1397" w:type="dxa"/>
          </w:tcPr>
          <w:p w14:paraId="5FFD2239" w14:textId="77777777" w:rsidR="006D0081" w:rsidRPr="00683A33" w:rsidRDefault="006D0081" w:rsidP="001F46DA">
            <w:pPr>
              <w:spacing w:after="0" w:line="240" w:lineRule="auto"/>
              <w:contextualSpacing/>
              <w:jc w:val="center"/>
              <w:rPr>
                <w:rFonts w:ascii="Times New Roman" w:hAnsi="Times New Roman" w:cs="Times New Roman"/>
                <w:sz w:val="24"/>
                <w:szCs w:val="24"/>
                <w:lang w:val="uk-UA"/>
              </w:rPr>
            </w:pPr>
            <w:r w:rsidRPr="00683A33">
              <w:rPr>
                <w:rFonts w:ascii="Times New Roman" w:hAnsi="Times New Roman" w:cs="Times New Roman"/>
                <w:sz w:val="24"/>
                <w:szCs w:val="24"/>
                <w:lang w:val="uk-UA"/>
              </w:rPr>
              <w:t>завдання</w:t>
            </w:r>
            <w:r w:rsidRPr="00683A33">
              <w:rPr>
                <w:rFonts w:ascii="Times New Roman" w:hAnsi="Times New Roman" w:cs="Times New Roman"/>
                <w:sz w:val="24"/>
                <w:szCs w:val="24"/>
                <w:lang w:val="uk-UA"/>
              </w:rPr>
              <w:br/>
              <w:t>прийняв</w:t>
            </w:r>
          </w:p>
        </w:tc>
      </w:tr>
      <w:tr w:rsidR="006D0081" w:rsidRPr="00683A33" w14:paraId="28C83D79" w14:textId="77777777" w:rsidTr="001F46DA">
        <w:tc>
          <w:tcPr>
            <w:tcW w:w="2410" w:type="dxa"/>
          </w:tcPr>
          <w:p w14:paraId="3F22754E" w14:textId="77777777" w:rsidR="006D0081" w:rsidRPr="00683A33" w:rsidRDefault="006D0081" w:rsidP="001F46DA">
            <w:pPr>
              <w:spacing w:after="0" w:line="240" w:lineRule="auto"/>
              <w:contextualSpacing/>
              <w:rPr>
                <w:rFonts w:ascii="Times New Roman" w:hAnsi="Times New Roman" w:cs="Times New Roman"/>
                <w:b/>
                <w:i/>
                <w:sz w:val="24"/>
                <w:szCs w:val="24"/>
                <w:lang w:val="uk-UA"/>
              </w:rPr>
            </w:pPr>
            <w:r w:rsidRPr="00683A33">
              <w:rPr>
                <w:rFonts w:ascii="Times New Roman" w:hAnsi="Times New Roman" w:cs="Times New Roman"/>
                <w:bCs/>
                <w:iCs/>
                <w:sz w:val="24"/>
                <w:szCs w:val="24"/>
                <w:lang w:val="uk-UA"/>
              </w:rPr>
              <w:t>Електротехнічна  частина</w:t>
            </w:r>
          </w:p>
        </w:tc>
        <w:tc>
          <w:tcPr>
            <w:tcW w:w="4111" w:type="dxa"/>
          </w:tcPr>
          <w:p w14:paraId="27FB0016" w14:textId="77777777" w:rsidR="006D0081" w:rsidRPr="00683A33" w:rsidRDefault="006D0081" w:rsidP="001F46DA">
            <w:pPr>
              <w:spacing w:after="0" w:line="240" w:lineRule="auto"/>
              <w:contextualSpacing/>
              <w:rPr>
                <w:rFonts w:ascii="Times New Roman" w:hAnsi="Times New Roman" w:cs="Times New Roman"/>
                <w:color w:val="FF0000"/>
                <w:sz w:val="24"/>
                <w:szCs w:val="24"/>
                <w:lang w:val="uk-UA"/>
              </w:rPr>
            </w:pPr>
            <w:r w:rsidRPr="00683A33">
              <w:rPr>
                <w:rFonts w:ascii="Times New Roman" w:hAnsi="Times New Roman" w:cs="Times New Roman"/>
                <w:bCs/>
                <w:sz w:val="24"/>
                <w:szCs w:val="24"/>
                <w:lang w:val="uk-UA"/>
              </w:rPr>
              <w:t>доцент</w:t>
            </w:r>
            <w:r w:rsidRPr="00683A33">
              <w:rPr>
                <w:rFonts w:ascii="Times New Roman" w:hAnsi="Times New Roman" w:cs="Times New Roman"/>
                <w:bCs/>
                <w:iCs/>
                <w:sz w:val="24"/>
                <w:szCs w:val="24"/>
                <w:lang w:val="uk-UA"/>
              </w:rPr>
              <w:t xml:space="preserve"> </w:t>
            </w:r>
            <w:proofErr w:type="spellStart"/>
            <w:r w:rsidRPr="00683A33">
              <w:rPr>
                <w:rFonts w:ascii="Times New Roman" w:hAnsi="Times New Roman" w:cs="Times New Roman"/>
                <w:bCs/>
                <w:iCs/>
                <w:sz w:val="24"/>
                <w:szCs w:val="24"/>
                <w:lang w:val="uk-UA"/>
              </w:rPr>
              <w:t>Замулко</w:t>
            </w:r>
            <w:proofErr w:type="spellEnd"/>
            <w:r w:rsidRPr="00683A33">
              <w:rPr>
                <w:rFonts w:ascii="Times New Roman" w:hAnsi="Times New Roman" w:cs="Times New Roman"/>
                <w:bCs/>
                <w:iCs/>
                <w:sz w:val="24"/>
                <w:szCs w:val="24"/>
                <w:lang w:val="uk-UA"/>
              </w:rPr>
              <w:t xml:space="preserve"> А.І.</w:t>
            </w:r>
          </w:p>
        </w:tc>
        <w:tc>
          <w:tcPr>
            <w:tcW w:w="1396" w:type="dxa"/>
          </w:tcPr>
          <w:p w14:paraId="633F2228"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c>
          <w:tcPr>
            <w:tcW w:w="1397" w:type="dxa"/>
          </w:tcPr>
          <w:p w14:paraId="080E5464"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r>
      <w:tr w:rsidR="006D0081" w:rsidRPr="00683A33" w14:paraId="244AE9A6" w14:textId="77777777" w:rsidTr="001F46DA">
        <w:tc>
          <w:tcPr>
            <w:tcW w:w="2410" w:type="dxa"/>
          </w:tcPr>
          <w:p w14:paraId="24EB06D4" w14:textId="77777777" w:rsidR="006D0081" w:rsidRPr="00683A33" w:rsidRDefault="006D0081" w:rsidP="001F46DA">
            <w:pPr>
              <w:spacing w:after="0" w:line="240" w:lineRule="auto"/>
              <w:contextualSpacing/>
              <w:rPr>
                <w:rFonts w:ascii="Times New Roman" w:hAnsi="Times New Roman" w:cs="Times New Roman"/>
                <w:sz w:val="24"/>
                <w:szCs w:val="24"/>
                <w:lang w:val="uk-UA"/>
              </w:rPr>
            </w:pPr>
            <w:r w:rsidRPr="00683A33">
              <w:rPr>
                <w:rFonts w:ascii="Times New Roman" w:hAnsi="Times New Roman" w:cs="Times New Roman"/>
                <w:bCs/>
                <w:iCs/>
                <w:sz w:val="24"/>
                <w:szCs w:val="24"/>
                <w:lang w:val="uk-UA"/>
              </w:rPr>
              <w:t>Стартап-проект</w:t>
            </w:r>
          </w:p>
        </w:tc>
        <w:tc>
          <w:tcPr>
            <w:tcW w:w="4111" w:type="dxa"/>
          </w:tcPr>
          <w:p w14:paraId="6771AB82" w14:textId="77777777" w:rsidR="006D0081" w:rsidRPr="00683A33" w:rsidRDefault="006D0081" w:rsidP="001F46DA">
            <w:pPr>
              <w:spacing w:after="0" w:line="240" w:lineRule="auto"/>
              <w:contextualSpacing/>
              <w:rPr>
                <w:rFonts w:ascii="Times New Roman" w:hAnsi="Times New Roman" w:cs="Times New Roman"/>
                <w:sz w:val="24"/>
                <w:szCs w:val="24"/>
                <w:lang w:val="uk-UA"/>
              </w:rPr>
            </w:pPr>
            <w:r w:rsidRPr="00683A33">
              <w:rPr>
                <w:rFonts w:ascii="Times New Roman" w:hAnsi="Times New Roman" w:cs="Times New Roman"/>
                <w:bCs/>
                <w:sz w:val="24"/>
                <w:szCs w:val="24"/>
                <w:lang w:val="uk-UA"/>
              </w:rPr>
              <w:t>доцент</w:t>
            </w:r>
            <w:r w:rsidRPr="00683A33">
              <w:rPr>
                <w:rFonts w:ascii="Times New Roman" w:hAnsi="Times New Roman" w:cs="Times New Roman"/>
                <w:bCs/>
                <w:iCs/>
                <w:sz w:val="24"/>
                <w:szCs w:val="24"/>
                <w:lang w:val="uk-UA"/>
              </w:rPr>
              <w:t xml:space="preserve"> Шевчук Н.А.</w:t>
            </w:r>
          </w:p>
        </w:tc>
        <w:tc>
          <w:tcPr>
            <w:tcW w:w="1396" w:type="dxa"/>
          </w:tcPr>
          <w:p w14:paraId="0ECD98C9"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c>
          <w:tcPr>
            <w:tcW w:w="1397" w:type="dxa"/>
          </w:tcPr>
          <w:p w14:paraId="006B027B"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r>
      <w:tr w:rsidR="006D0081" w:rsidRPr="00683A33" w14:paraId="5CFF3F4B" w14:textId="77777777" w:rsidTr="001F46DA">
        <w:tc>
          <w:tcPr>
            <w:tcW w:w="2410" w:type="dxa"/>
          </w:tcPr>
          <w:p w14:paraId="68F24B49" w14:textId="77777777" w:rsidR="006D0081" w:rsidRPr="00683A33" w:rsidRDefault="006D0081" w:rsidP="001F46DA">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before="0" w:line="240" w:lineRule="auto"/>
              <w:contextualSpacing/>
              <w:rPr>
                <w:rFonts w:ascii="Times New Roman" w:hAnsi="Times New Roman" w:cs="Times New Roman"/>
                <w:b/>
                <w:bCs/>
                <w:iCs/>
                <w:color w:val="auto"/>
                <w:lang w:val="uk-UA"/>
              </w:rPr>
            </w:pPr>
            <w:bookmarkStart w:id="17" w:name="_Toc26637555"/>
            <w:r w:rsidRPr="00683A33">
              <w:rPr>
                <w:rFonts w:ascii="Times New Roman" w:hAnsi="Times New Roman" w:cs="Times New Roman"/>
                <w:iCs/>
                <w:color w:val="auto"/>
                <w:lang w:val="uk-UA"/>
              </w:rPr>
              <w:t>Моделювання енергетичних</w:t>
            </w:r>
            <w:bookmarkEnd w:id="17"/>
            <w:r w:rsidRPr="00683A33">
              <w:rPr>
                <w:rFonts w:ascii="Times New Roman" w:hAnsi="Times New Roman" w:cs="Times New Roman"/>
                <w:iCs/>
                <w:color w:val="auto"/>
                <w:lang w:val="uk-UA"/>
              </w:rPr>
              <w:t xml:space="preserve"> </w:t>
            </w:r>
          </w:p>
          <w:p w14:paraId="323F2DE3" w14:textId="77777777" w:rsidR="006D0081" w:rsidRPr="00683A33" w:rsidRDefault="006D0081" w:rsidP="001F46DA">
            <w:pPr>
              <w:spacing w:after="0" w:line="240" w:lineRule="auto"/>
              <w:contextualSpacing/>
              <w:rPr>
                <w:rFonts w:ascii="Times New Roman" w:hAnsi="Times New Roman" w:cs="Times New Roman"/>
                <w:b/>
                <w:bCs/>
                <w:iCs/>
                <w:sz w:val="24"/>
                <w:szCs w:val="24"/>
                <w:lang w:val="uk-UA"/>
              </w:rPr>
            </w:pPr>
            <w:r w:rsidRPr="00683A33">
              <w:rPr>
                <w:rFonts w:ascii="Times New Roman" w:hAnsi="Times New Roman" w:cs="Times New Roman"/>
                <w:bCs/>
                <w:iCs/>
                <w:sz w:val="24"/>
                <w:szCs w:val="24"/>
                <w:lang w:val="uk-UA"/>
              </w:rPr>
              <w:t>процесів і систем</w:t>
            </w:r>
          </w:p>
        </w:tc>
        <w:tc>
          <w:tcPr>
            <w:tcW w:w="4111" w:type="dxa"/>
          </w:tcPr>
          <w:p w14:paraId="3CD03116" w14:textId="77777777" w:rsidR="006D0081" w:rsidRPr="00683A33" w:rsidRDefault="006D0081" w:rsidP="001F46DA">
            <w:pPr>
              <w:spacing w:after="0" w:line="240" w:lineRule="auto"/>
              <w:contextualSpacing/>
              <w:rPr>
                <w:rFonts w:ascii="Times New Roman" w:hAnsi="Times New Roman" w:cs="Times New Roman"/>
                <w:b/>
                <w:bCs/>
                <w:iCs/>
                <w:sz w:val="24"/>
                <w:szCs w:val="24"/>
                <w:lang w:val="uk-UA"/>
              </w:rPr>
            </w:pPr>
            <w:r w:rsidRPr="00683A33">
              <w:rPr>
                <w:rFonts w:ascii="Times New Roman" w:hAnsi="Times New Roman" w:cs="Times New Roman"/>
                <w:bCs/>
                <w:sz w:val="24"/>
                <w:szCs w:val="24"/>
                <w:lang w:val="uk-UA"/>
              </w:rPr>
              <w:t>доцент</w:t>
            </w:r>
            <w:r w:rsidRPr="00683A33">
              <w:rPr>
                <w:rFonts w:ascii="Times New Roman" w:hAnsi="Times New Roman" w:cs="Times New Roman"/>
                <w:bCs/>
                <w:iCs/>
                <w:sz w:val="24"/>
                <w:szCs w:val="24"/>
                <w:lang w:val="uk-UA"/>
              </w:rPr>
              <w:t xml:space="preserve"> </w:t>
            </w:r>
            <w:proofErr w:type="spellStart"/>
            <w:r w:rsidRPr="00683A33">
              <w:rPr>
                <w:rFonts w:ascii="Times New Roman" w:hAnsi="Times New Roman" w:cs="Times New Roman"/>
                <w:bCs/>
                <w:iCs/>
                <w:sz w:val="24"/>
                <w:szCs w:val="24"/>
                <w:lang w:val="uk-UA"/>
              </w:rPr>
              <w:t>Суходуб</w:t>
            </w:r>
            <w:proofErr w:type="spellEnd"/>
            <w:r w:rsidRPr="00683A33">
              <w:rPr>
                <w:rFonts w:ascii="Times New Roman" w:hAnsi="Times New Roman" w:cs="Times New Roman"/>
                <w:bCs/>
                <w:iCs/>
                <w:sz w:val="24"/>
                <w:szCs w:val="24"/>
                <w:lang w:val="uk-UA"/>
              </w:rPr>
              <w:t xml:space="preserve">  І.О.</w:t>
            </w:r>
          </w:p>
        </w:tc>
        <w:tc>
          <w:tcPr>
            <w:tcW w:w="1396" w:type="dxa"/>
          </w:tcPr>
          <w:p w14:paraId="19F7E7BF"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c>
          <w:tcPr>
            <w:tcW w:w="1397" w:type="dxa"/>
          </w:tcPr>
          <w:p w14:paraId="56823A31"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r>
      <w:tr w:rsidR="006D0081" w:rsidRPr="00683A33" w14:paraId="21AC9B01" w14:textId="77777777" w:rsidTr="001F46DA">
        <w:tc>
          <w:tcPr>
            <w:tcW w:w="2410" w:type="dxa"/>
          </w:tcPr>
          <w:p w14:paraId="472C03C0" w14:textId="77777777" w:rsidR="006D0081" w:rsidRPr="00683A33" w:rsidRDefault="006D0081" w:rsidP="001F46DA">
            <w:pPr>
              <w:spacing w:after="0" w:line="240" w:lineRule="auto"/>
              <w:contextualSpacing/>
              <w:rPr>
                <w:rFonts w:ascii="Times New Roman" w:hAnsi="Times New Roman" w:cs="Times New Roman"/>
                <w:sz w:val="24"/>
                <w:szCs w:val="24"/>
                <w:lang w:val="uk-UA"/>
              </w:rPr>
            </w:pPr>
            <w:proofErr w:type="spellStart"/>
            <w:r w:rsidRPr="00683A33">
              <w:rPr>
                <w:rFonts w:ascii="Times New Roman" w:hAnsi="Times New Roman" w:cs="Times New Roman"/>
                <w:bCs/>
                <w:sz w:val="24"/>
                <w:szCs w:val="24"/>
                <w:lang w:val="uk-UA"/>
              </w:rPr>
              <w:t>Нормоконтроль</w:t>
            </w:r>
            <w:proofErr w:type="spellEnd"/>
          </w:p>
        </w:tc>
        <w:tc>
          <w:tcPr>
            <w:tcW w:w="4111" w:type="dxa"/>
          </w:tcPr>
          <w:p w14:paraId="7E98BEFA" w14:textId="77777777" w:rsidR="006D0081" w:rsidRPr="00683A33" w:rsidRDefault="006D0081" w:rsidP="001F46DA">
            <w:pPr>
              <w:spacing w:after="0" w:line="240" w:lineRule="auto"/>
              <w:contextualSpacing/>
              <w:rPr>
                <w:rFonts w:ascii="Times New Roman" w:hAnsi="Times New Roman" w:cs="Times New Roman"/>
                <w:sz w:val="24"/>
                <w:szCs w:val="24"/>
                <w:lang w:val="uk-UA"/>
              </w:rPr>
            </w:pPr>
            <w:r w:rsidRPr="00683A33">
              <w:rPr>
                <w:rFonts w:ascii="Times New Roman" w:hAnsi="Times New Roman" w:cs="Times New Roman"/>
                <w:bCs/>
                <w:sz w:val="24"/>
                <w:szCs w:val="24"/>
                <w:lang w:val="uk-UA"/>
              </w:rPr>
              <w:t>доцент Шкляр В.І.</w:t>
            </w:r>
          </w:p>
        </w:tc>
        <w:tc>
          <w:tcPr>
            <w:tcW w:w="1396" w:type="dxa"/>
          </w:tcPr>
          <w:p w14:paraId="44E3820B"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c>
          <w:tcPr>
            <w:tcW w:w="1397" w:type="dxa"/>
          </w:tcPr>
          <w:p w14:paraId="6700B856"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r>
    </w:tbl>
    <w:p w14:paraId="75C32E15" w14:textId="77777777" w:rsidR="006D0081" w:rsidRPr="00683A33" w:rsidRDefault="006D0081" w:rsidP="006D0081">
      <w:pPr>
        <w:tabs>
          <w:tab w:val="left" w:pos="1440"/>
          <w:tab w:val="left" w:pos="1620"/>
          <w:tab w:val="left" w:pos="9356"/>
        </w:tabs>
        <w:spacing w:before="240" w:after="240" w:line="240" w:lineRule="auto"/>
        <w:ind w:right="-31"/>
        <w:rPr>
          <w:rFonts w:ascii="Times New Roman" w:hAnsi="Times New Roman" w:cs="Times New Roman"/>
          <w:sz w:val="28"/>
          <w:szCs w:val="28"/>
          <w:lang w:val="uk-UA"/>
        </w:rPr>
      </w:pPr>
      <w:r w:rsidRPr="00683A33">
        <w:rPr>
          <w:rFonts w:ascii="Times New Roman" w:hAnsi="Times New Roman" w:cs="Times New Roman"/>
          <w:sz w:val="28"/>
          <w:szCs w:val="28"/>
          <w:lang w:val="uk-UA"/>
        </w:rPr>
        <w:t xml:space="preserve">9. </w:t>
      </w:r>
      <w:r w:rsidRPr="00683A33">
        <w:rPr>
          <w:rFonts w:ascii="Times New Roman" w:hAnsi="Times New Roman" w:cs="Times New Roman"/>
          <w:b/>
          <w:bCs/>
          <w:sz w:val="28"/>
          <w:szCs w:val="28"/>
          <w:lang w:val="uk-UA"/>
        </w:rPr>
        <w:t>Дата видачі завдання</w:t>
      </w:r>
      <w:r w:rsidRPr="00683A33">
        <w:rPr>
          <w:rFonts w:ascii="Times New Roman" w:hAnsi="Times New Roman" w:cs="Times New Roman"/>
          <w:bCs/>
          <w:sz w:val="28"/>
          <w:szCs w:val="28"/>
          <w:lang w:val="uk-UA"/>
        </w:rPr>
        <w:t xml:space="preserve">  </w:t>
      </w:r>
      <w:r w:rsidRPr="00683A33">
        <w:rPr>
          <w:rFonts w:ascii="Times New Roman" w:hAnsi="Times New Roman" w:cs="Times New Roman"/>
          <w:bCs/>
          <w:sz w:val="28"/>
          <w:szCs w:val="28"/>
          <w:u w:val="single"/>
          <w:lang w:val="uk-UA"/>
        </w:rPr>
        <w:t>02.09. 2019 р.</w:t>
      </w:r>
    </w:p>
    <w:p w14:paraId="5BCBC8B9" w14:textId="77777777" w:rsidR="006D0081" w:rsidRPr="00683A33" w:rsidRDefault="006D0081" w:rsidP="006D0081">
      <w:pPr>
        <w:spacing w:before="240" w:after="0" w:line="240" w:lineRule="auto"/>
        <w:jc w:val="center"/>
        <w:rPr>
          <w:rFonts w:ascii="Times New Roman" w:hAnsi="Times New Roman" w:cs="Times New Roman"/>
          <w:b/>
          <w:sz w:val="28"/>
          <w:szCs w:val="28"/>
          <w:lang w:val="uk-UA"/>
        </w:rPr>
      </w:pPr>
      <w:r w:rsidRPr="00683A33">
        <w:rPr>
          <w:rFonts w:ascii="Times New Roman" w:hAnsi="Times New Roman" w:cs="Times New Roman"/>
          <w:b/>
          <w:bCs/>
          <w:sz w:val="28"/>
          <w:szCs w:val="28"/>
          <w:lang w:val="uk-UA"/>
        </w:rPr>
        <w:t>Календарний план</w:t>
      </w:r>
    </w:p>
    <w:tbl>
      <w:tblPr>
        <w:tblW w:w="9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516"/>
        <w:gridCol w:w="2731"/>
        <w:gridCol w:w="1318"/>
      </w:tblGrid>
      <w:tr w:rsidR="006D0081" w:rsidRPr="00683A33" w14:paraId="7070400D" w14:textId="77777777" w:rsidTr="001F46DA">
        <w:trPr>
          <w:trHeight w:val="727"/>
        </w:trPr>
        <w:tc>
          <w:tcPr>
            <w:tcW w:w="543" w:type="dxa"/>
            <w:vAlign w:val="center"/>
          </w:tcPr>
          <w:p w14:paraId="33E04D08" w14:textId="77777777" w:rsidR="006D0081" w:rsidRPr="00683A33" w:rsidRDefault="006D0081" w:rsidP="001F46DA">
            <w:pPr>
              <w:spacing w:after="0" w:line="240" w:lineRule="auto"/>
              <w:contextualSpacing/>
              <w:jc w:val="center"/>
              <w:rPr>
                <w:rFonts w:ascii="Times New Roman" w:hAnsi="Times New Roman" w:cs="Times New Roman"/>
                <w:sz w:val="28"/>
                <w:szCs w:val="28"/>
                <w:lang w:val="uk-UA"/>
              </w:rPr>
            </w:pPr>
            <w:r w:rsidRPr="00683A33">
              <w:rPr>
                <w:rFonts w:ascii="Times New Roman" w:hAnsi="Times New Roman" w:cs="Times New Roman"/>
                <w:sz w:val="28"/>
                <w:szCs w:val="28"/>
                <w:lang w:val="uk-UA"/>
              </w:rPr>
              <w:t>№ з/п</w:t>
            </w:r>
          </w:p>
        </w:tc>
        <w:tc>
          <w:tcPr>
            <w:tcW w:w="4524" w:type="dxa"/>
            <w:vAlign w:val="center"/>
          </w:tcPr>
          <w:p w14:paraId="3EF7EDFE" w14:textId="77777777" w:rsidR="006D0081" w:rsidRPr="00683A33" w:rsidRDefault="006D0081" w:rsidP="001F46DA">
            <w:pPr>
              <w:spacing w:after="0" w:line="240" w:lineRule="auto"/>
              <w:contextualSpacing/>
              <w:jc w:val="center"/>
              <w:rPr>
                <w:rFonts w:ascii="Times New Roman" w:hAnsi="Times New Roman" w:cs="Times New Roman"/>
                <w:sz w:val="24"/>
                <w:szCs w:val="24"/>
                <w:lang w:val="uk-UA"/>
              </w:rPr>
            </w:pPr>
            <w:r w:rsidRPr="00683A33">
              <w:rPr>
                <w:rFonts w:ascii="Times New Roman" w:hAnsi="Times New Roman" w:cs="Times New Roman"/>
                <w:sz w:val="24"/>
                <w:szCs w:val="24"/>
                <w:lang w:val="uk-UA"/>
              </w:rPr>
              <w:t xml:space="preserve">Назва етапів виконання </w:t>
            </w:r>
            <w:r w:rsidRPr="00683A33">
              <w:rPr>
                <w:rFonts w:ascii="Times New Roman" w:hAnsi="Times New Roman" w:cs="Times New Roman"/>
                <w:sz w:val="24"/>
                <w:szCs w:val="24"/>
                <w:lang w:val="uk-UA"/>
              </w:rPr>
              <w:br/>
              <w:t>магістерської дисертації</w:t>
            </w:r>
          </w:p>
        </w:tc>
        <w:tc>
          <w:tcPr>
            <w:tcW w:w="2735" w:type="dxa"/>
            <w:vAlign w:val="center"/>
          </w:tcPr>
          <w:p w14:paraId="48720B0E" w14:textId="77777777" w:rsidR="006D0081" w:rsidRPr="00683A33" w:rsidRDefault="006D0081" w:rsidP="001F46DA">
            <w:pPr>
              <w:spacing w:after="0" w:line="240" w:lineRule="auto"/>
              <w:contextualSpacing/>
              <w:jc w:val="center"/>
              <w:rPr>
                <w:rFonts w:ascii="Times New Roman" w:hAnsi="Times New Roman" w:cs="Times New Roman"/>
                <w:sz w:val="24"/>
                <w:szCs w:val="24"/>
                <w:lang w:val="uk-UA"/>
              </w:rPr>
            </w:pPr>
            <w:r w:rsidRPr="00683A33">
              <w:rPr>
                <w:rFonts w:ascii="Times New Roman" w:hAnsi="Times New Roman" w:cs="Times New Roman"/>
                <w:sz w:val="24"/>
                <w:szCs w:val="24"/>
                <w:lang w:val="uk-UA"/>
              </w:rPr>
              <w:t>Термін виконання етапів магістерської дисертації</w:t>
            </w:r>
          </w:p>
        </w:tc>
        <w:tc>
          <w:tcPr>
            <w:tcW w:w="1318" w:type="dxa"/>
            <w:vAlign w:val="center"/>
          </w:tcPr>
          <w:p w14:paraId="5A1EF37F" w14:textId="77777777" w:rsidR="006D0081" w:rsidRPr="00683A33" w:rsidRDefault="006D0081" w:rsidP="001F46DA">
            <w:pPr>
              <w:spacing w:after="0" w:line="240" w:lineRule="auto"/>
              <w:contextualSpacing/>
              <w:jc w:val="center"/>
              <w:rPr>
                <w:rFonts w:ascii="Times New Roman" w:hAnsi="Times New Roman" w:cs="Times New Roman"/>
                <w:sz w:val="24"/>
                <w:szCs w:val="24"/>
                <w:lang w:val="uk-UA"/>
              </w:rPr>
            </w:pPr>
            <w:r w:rsidRPr="00683A33">
              <w:rPr>
                <w:rFonts w:ascii="Times New Roman" w:hAnsi="Times New Roman" w:cs="Times New Roman"/>
                <w:sz w:val="24"/>
                <w:szCs w:val="24"/>
                <w:lang w:val="uk-UA"/>
              </w:rPr>
              <w:t>Примітка</w:t>
            </w:r>
          </w:p>
        </w:tc>
      </w:tr>
      <w:tr w:rsidR="006D0081" w:rsidRPr="00683A33" w14:paraId="6C2D06F8" w14:textId="77777777" w:rsidTr="001F46DA">
        <w:trPr>
          <w:trHeight w:val="15"/>
        </w:trPr>
        <w:tc>
          <w:tcPr>
            <w:tcW w:w="543" w:type="dxa"/>
            <w:vAlign w:val="center"/>
          </w:tcPr>
          <w:p w14:paraId="1D5628AA" w14:textId="77777777" w:rsidR="006D0081" w:rsidRPr="00683A33" w:rsidRDefault="006D0081" w:rsidP="001F46DA">
            <w:pPr>
              <w:spacing w:after="0" w:line="240" w:lineRule="auto"/>
              <w:contextualSpacing/>
              <w:jc w:val="center"/>
              <w:rPr>
                <w:rFonts w:ascii="Times New Roman" w:hAnsi="Times New Roman" w:cs="Times New Roman"/>
                <w:b/>
                <w:sz w:val="28"/>
                <w:szCs w:val="28"/>
                <w:lang w:val="uk-UA"/>
              </w:rPr>
            </w:pPr>
            <w:r w:rsidRPr="00683A33">
              <w:rPr>
                <w:rFonts w:ascii="Times New Roman" w:hAnsi="Times New Roman" w:cs="Times New Roman"/>
                <w:sz w:val="28"/>
                <w:szCs w:val="28"/>
                <w:lang w:val="uk-UA"/>
              </w:rPr>
              <w:t>1</w:t>
            </w:r>
          </w:p>
          <w:p w14:paraId="0D62B1A4" w14:textId="77777777" w:rsidR="006D0081" w:rsidRPr="00683A33" w:rsidRDefault="006D0081" w:rsidP="001F46DA">
            <w:pPr>
              <w:spacing w:after="0" w:line="240" w:lineRule="auto"/>
              <w:contextualSpacing/>
              <w:jc w:val="center"/>
              <w:rPr>
                <w:rFonts w:ascii="Times New Roman" w:hAnsi="Times New Roman" w:cs="Times New Roman"/>
                <w:b/>
                <w:sz w:val="28"/>
                <w:szCs w:val="28"/>
                <w:lang w:val="uk-UA"/>
              </w:rPr>
            </w:pPr>
          </w:p>
        </w:tc>
        <w:tc>
          <w:tcPr>
            <w:tcW w:w="4524" w:type="dxa"/>
          </w:tcPr>
          <w:p w14:paraId="1E4596AE" w14:textId="77777777" w:rsidR="006D0081" w:rsidRPr="00683A33" w:rsidRDefault="006D0081" w:rsidP="001F46DA">
            <w:pPr>
              <w:spacing w:after="0" w:line="240" w:lineRule="auto"/>
              <w:contextualSpacing/>
              <w:rPr>
                <w:rFonts w:ascii="Times New Roman" w:hAnsi="Times New Roman" w:cs="Times New Roman"/>
                <w:b/>
                <w:i/>
                <w:sz w:val="24"/>
                <w:szCs w:val="24"/>
                <w:lang w:val="uk-UA"/>
              </w:rPr>
            </w:pPr>
            <w:r w:rsidRPr="00683A33">
              <w:rPr>
                <w:rFonts w:ascii="Times New Roman" w:hAnsi="Times New Roman" w:cs="Times New Roman"/>
                <w:i/>
                <w:sz w:val="24"/>
                <w:szCs w:val="24"/>
                <w:lang w:val="uk-UA"/>
              </w:rPr>
              <w:t>Загальні відомості про об’єкт дослідження</w:t>
            </w:r>
          </w:p>
        </w:tc>
        <w:tc>
          <w:tcPr>
            <w:tcW w:w="2735" w:type="dxa"/>
            <w:vAlign w:val="center"/>
          </w:tcPr>
          <w:p w14:paraId="6EB24A3B" w14:textId="77777777" w:rsidR="006D0081" w:rsidRPr="00683A33" w:rsidRDefault="006D0081" w:rsidP="001F46DA">
            <w:pPr>
              <w:spacing w:after="0" w:line="240" w:lineRule="auto"/>
              <w:contextualSpacing/>
              <w:jc w:val="center"/>
              <w:rPr>
                <w:rFonts w:ascii="Times New Roman" w:hAnsi="Times New Roman" w:cs="Times New Roman"/>
                <w:b/>
                <w:i/>
                <w:sz w:val="24"/>
                <w:szCs w:val="24"/>
                <w:lang w:val="uk-UA"/>
              </w:rPr>
            </w:pPr>
            <w:r w:rsidRPr="00683A33">
              <w:rPr>
                <w:rFonts w:ascii="Times New Roman" w:hAnsi="Times New Roman" w:cs="Times New Roman"/>
                <w:i/>
                <w:sz w:val="24"/>
                <w:szCs w:val="24"/>
                <w:lang w:val="uk-UA"/>
              </w:rPr>
              <w:t>28.10.2019 - 11.11.2019</w:t>
            </w:r>
          </w:p>
        </w:tc>
        <w:tc>
          <w:tcPr>
            <w:tcW w:w="1318" w:type="dxa"/>
          </w:tcPr>
          <w:p w14:paraId="48D69C0A"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r>
      <w:tr w:rsidR="006D0081" w:rsidRPr="00683A33" w14:paraId="32E2BC8F" w14:textId="77777777" w:rsidTr="001F46DA">
        <w:trPr>
          <w:trHeight w:val="15"/>
        </w:trPr>
        <w:tc>
          <w:tcPr>
            <w:tcW w:w="543" w:type="dxa"/>
            <w:vAlign w:val="center"/>
          </w:tcPr>
          <w:p w14:paraId="1671420C" w14:textId="77777777" w:rsidR="006D0081" w:rsidRPr="00683A33" w:rsidRDefault="006D0081" w:rsidP="001F46DA">
            <w:pPr>
              <w:spacing w:after="0" w:line="240" w:lineRule="auto"/>
              <w:contextualSpacing/>
              <w:jc w:val="center"/>
              <w:rPr>
                <w:rFonts w:ascii="Times New Roman" w:hAnsi="Times New Roman" w:cs="Times New Roman"/>
                <w:b/>
                <w:sz w:val="28"/>
                <w:szCs w:val="28"/>
                <w:lang w:val="uk-UA"/>
              </w:rPr>
            </w:pPr>
            <w:r w:rsidRPr="00683A33">
              <w:rPr>
                <w:rFonts w:ascii="Times New Roman" w:hAnsi="Times New Roman" w:cs="Times New Roman"/>
                <w:sz w:val="28"/>
                <w:szCs w:val="28"/>
                <w:lang w:val="uk-UA"/>
              </w:rPr>
              <w:t>2</w:t>
            </w:r>
          </w:p>
        </w:tc>
        <w:tc>
          <w:tcPr>
            <w:tcW w:w="4524" w:type="dxa"/>
          </w:tcPr>
          <w:p w14:paraId="11FF73D8" w14:textId="77777777" w:rsidR="006D0081" w:rsidRPr="00683A33" w:rsidRDefault="006D0081" w:rsidP="001F46DA">
            <w:pPr>
              <w:spacing w:after="0" w:line="240" w:lineRule="auto"/>
              <w:contextualSpacing/>
              <w:rPr>
                <w:rFonts w:ascii="Times New Roman" w:hAnsi="Times New Roman" w:cs="Times New Roman"/>
                <w:b/>
                <w:i/>
                <w:sz w:val="24"/>
                <w:szCs w:val="24"/>
                <w:highlight w:val="yellow"/>
                <w:lang w:val="uk-UA"/>
              </w:rPr>
            </w:pPr>
            <w:r w:rsidRPr="00683A33">
              <w:rPr>
                <w:rFonts w:ascii="Times New Roman" w:hAnsi="Times New Roman" w:cs="Times New Roman"/>
                <w:i/>
                <w:sz w:val="24"/>
                <w:szCs w:val="24"/>
                <w:lang w:val="uk-UA"/>
              </w:rPr>
              <w:t>Інжиніринг  енергетичних  систем</w:t>
            </w:r>
          </w:p>
        </w:tc>
        <w:tc>
          <w:tcPr>
            <w:tcW w:w="2735" w:type="dxa"/>
            <w:vAlign w:val="center"/>
          </w:tcPr>
          <w:p w14:paraId="100BE2C3" w14:textId="77777777" w:rsidR="006D0081" w:rsidRPr="00683A33" w:rsidRDefault="006D0081" w:rsidP="001F46DA">
            <w:pPr>
              <w:spacing w:after="0" w:line="240" w:lineRule="auto"/>
              <w:contextualSpacing/>
              <w:jc w:val="center"/>
              <w:rPr>
                <w:rFonts w:ascii="Times New Roman" w:hAnsi="Times New Roman" w:cs="Times New Roman"/>
                <w:b/>
                <w:i/>
                <w:sz w:val="24"/>
                <w:szCs w:val="24"/>
                <w:lang w:val="uk-UA"/>
              </w:rPr>
            </w:pPr>
            <w:r w:rsidRPr="00683A33">
              <w:rPr>
                <w:rFonts w:ascii="Times New Roman" w:hAnsi="Times New Roman" w:cs="Times New Roman"/>
                <w:i/>
                <w:sz w:val="24"/>
                <w:szCs w:val="24"/>
                <w:lang w:val="uk-UA"/>
              </w:rPr>
              <w:t>28.10.2019 -07.12.2019</w:t>
            </w:r>
          </w:p>
        </w:tc>
        <w:tc>
          <w:tcPr>
            <w:tcW w:w="1318" w:type="dxa"/>
          </w:tcPr>
          <w:p w14:paraId="33071CA5"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r>
      <w:tr w:rsidR="006D0081" w:rsidRPr="00683A33" w14:paraId="76E1242E" w14:textId="77777777" w:rsidTr="001F46DA">
        <w:trPr>
          <w:trHeight w:val="15"/>
        </w:trPr>
        <w:tc>
          <w:tcPr>
            <w:tcW w:w="543" w:type="dxa"/>
            <w:vAlign w:val="center"/>
          </w:tcPr>
          <w:p w14:paraId="3F6892E4" w14:textId="77777777" w:rsidR="006D0081" w:rsidRPr="00683A33" w:rsidRDefault="006D0081" w:rsidP="001F46DA">
            <w:pPr>
              <w:spacing w:after="0" w:line="240" w:lineRule="auto"/>
              <w:contextualSpacing/>
              <w:jc w:val="center"/>
              <w:rPr>
                <w:rFonts w:ascii="Times New Roman" w:hAnsi="Times New Roman" w:cs="Times New Roman"/>
                <w:b/>
                <w:sz w:val="28"/>
                <w:szCs w:val="28"/>
                <w:lang w:val="uk-UA"/>
              </w:rPr>
            </w:pPr>
            <w:r w:rsidRPr="00683A33">
              <w:rPr>
                <w:rFonts w:ascii="Times New Roman" w:hAnsi="Times New Roman" w:cs="Times New Roman"/>
                <w:sz w:val="28"/>
                <w:szCs w:val="28"/>
                <w:lang w:val="uk-UA"/>
              </w:rPr>
              <w:t>3</w:t>
            </w:r>
          </w:p>
        </w:tc>
        <w:tc>
          <w:tcPr>
            <w:tcW w:w="4524" w:type="dxa"/>
          </w:tcPr>
          <w:p w14:paraId="29D7FF9C" w14:textId="77777777" w:rsidR="006D0081" w:rsidRPr="00683A33" w:rsidRDefault="006D0081" w:rsidP="001F46DA">
            <w:pPr>
              <w:spacing w:after="0" w:line="240" w:lineRule="auto"/>
              <w:contextualSpacing/>
              <w:rPr>
                <w:rFonts w:ascii="Times New Roman" w:hAnsi="Times New Roman" w:cs="Times New Roman"/>
                <w:b/>
                <w:i/>
                <w:sz w:val="24"/>
                <w:szCs w:val="24"/>
                <w:highlight w:val="yellow"/>
                <w:lang w:val="uk-UA"/>
              </w:rPr>
            </w:pPr>
            <w:proofErr w:type="spellStart"/>
            <w:r w:rsidRPr="00683A33">
              <w:rPr>
                <w:rFonts w:ascii="Times New Roman" w:hAnsi="Times New Roman" w:cs="Times New Roman"/>
                <w:i/>
                <w:sz w:val="24"/>
                <w:szCs w:val="24"/>
                <w:lang w:val="uk-UA"/>
              </w:rPr>
              <w:t>Спецпитання</w:t>
            </w:r>
            <w:proofErr w:type="spellEnd"/>
          </w:p>
        </w:tc>
        <w:tc>
          <w:tcPr>
            <w:tcW w:w="2735" w:type="dxa"/>
            <w:vAlign w:val="center"/>
          </w:tcPr>
          <w:p w14:paraId="5E75C1C9" w14:textId="77777777" w:rsidR="006D0081" w:rsidRPr="00683A33" w:rsidRDefault="006D0081" w:rsidP="001F46DA">
            <w:pPr>
              <w:spacing w:after="0" w:line="240" w:lineRule="auto"/>
              <w:contextualSpacing/>
              <w:jc w:val="center"/>
              <w:rPr>
                <w:rFonts w:ascii="Times New Roman" w:hAnsi="Times New Roman" w:cs="Times New Roman"/>
                <w:b/>
                <w:i/>
                <w:sz w:val="24"/>
                <w:szCs w:val="24"/>
                <w:lang w:val="uk-UA"/>
              </w:rPr>
            </w:pPr>
            <w:r w:rsidRPr="00683A33">
              <w:rPr>
                <w:rFonts w:ascii="Times New Roman" w:hAnsi="Times New Roman" w:cs="Times New Roman"/>
                <w:i/>
                <w:sz w:val="24"/>
                <w:szCs w:val="24"/>
                <w:lang w:val="uk-UA"/>
              </w:rPr>
              <w:t>28.10.2019 - 07.12.2019</w:t>
            </w:r>
          </w:p>
        </w:tc>
        <w:tc>
          <w:tcPr>
            <w:tcW w:w="1318" w:type="dxa"/>
          </w:tcPr>
          <w:p w14:paraId="66982C1C"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r>
      <w:tr w:rsidR="006D0081" w:rsidRPr="00683A33" w14:paraId="3F677902" w14:textId="77777777" w:rsidTr="001F46DA">
        <w:trPr>
          <w:trHeight w:val="15"/>
        </w:trPr>
        <w:tc>
          <w:tcPr>
            <w:tcW w:w="543" w:type="dxa"/>
            <w:vAlign w:val="center"/>
          </w:tcPr>
          <w:p w14:paraId="3635FC23" w14:textId="77777777" w:rsidR="006D0081" w:rsidRPr="00683A33" w:rsidRDefault="006D0081" w:rsidP="001F46DA">
            <w:pPr>
              <w:spacing w:after="0" w:line="240" w:lineRule="auto"/>
              <w:contextualSpacing/>
              <w:jc w:val="center"/>
              <w:rPr>
                <w:rFonts w:ascii="Times New Roman" w:hAnsi="Times New Roman" w:cs="Times New Roman"/>
                <w:b/>
                <w:sz w:val="28"/>
                <w:szCs w:val="28"/>
                <w:lang w:val="uk-UA"/>
              </w:rPr>
            </w:pPr>
            <w:r w:rsidRPr="00683A33">
              <w:rPr>
                <w:rFonts w:ascii="Times New Roman" w:hAnsi="Times New Roman" w:cs="Times New Roman"/>
                <w:sz w:val="28"/>
                <w:szCs w:val="28"/>
                <w:lang w:val="uk-UA"/>
              </w:rPr>
              <w:t>4</w:t>
            </w:r>
          </w:p>
        </w:tc>
        <w:tc>
          <w:tcPr>
            <w:tcW w:w="4524" w:type="dxa"/>
          </w:tcPr>
          <w:p w14:paraId="50169545" w14:textId="77777777" w:rsidR="006D0081" w:rsidRPr="00683A33" w:rsidRDefault="006D0081" w:rsidP="001F46DA">
            <w:pPr>
              <w:spacing w:after="0" w:line="240" w:lineRule="auto"/>
              <w:contextualSpacing/>
              <w:rPr>
                <w:rFonts w:ascii="Times New Roman" w:hAnsi="Times New Roman" w:cs="Times New Roman"/>
                <w:b/>
                <w:i/>
                <w:sz w:val="24"/>
                <w:szCs w:val="24"/>
                <w:highlight w:val="yellow"/>
                <w:lang w:val="uk-UA"/>
              </w:rPr>
            </w:pPr>
            <w:proofErr w:type="spellStart"/>
            <w:r w:rsidRPr="00683A33">
              <w:rPr>
                <w:rFonts w:ascii="Times New Roman" w:hAnsi="Times New Roman" w:cs="Times New Roman"/>
                <w:bCs/>
                <w:i/>
                <w:sz w:val="24"/>
                <w:szCs w:val="24"/>
                <w:lang w:val="uk-UA"/>
              </w:rPr>
              <w:t>Енергоменеджмент</w:t>
            </w:r>
            <w:proofErr w:type="spellEnd"/>
            <w:r w:rsidRPr="00683A33">
              <w:rPr>
                <w:rFonts w:ascii="Times New Roman" w:hAnsi="Times New Roman" w:cs="Times New Roman"/>
                <w:bCs/>
                <w:i/>
                <w:sz w:val="24"/>
                <w:szCs w:val="24"/>
                <w:lang w:val="uk-UA"/>
              </w:rPr>
              <w:t xml:space="preserve"> та моніторинг</w:t>
            </w:r>
          </w:p>
        </w:tc>
        <w:tc>
          <w:tcPr>
            <w:tcW w:w="2735" w:type="dxa"/>
            <w:vAlign w:val="center"/>
          </w:tcPr>
          <w:p w14:paraId="0D6947A5" w14:textId="77777777" w:rsidR="006D0081" w:rsidRPr="00683A33" w:rsidRDefault="006D0081" w:rsidP="001F46DA">
            <w:pPr>
              <w:spacing w:after="0" w:line="240" w:lineRule="auto"/>
              <w:contextualSpacing/>
              <w:jc w:val="center"/>
              <w:rPr>
                <w:rFonts w:ascii="Times New Roman" w:hAnsi="Times New Roman" w:cs="Times New Roman"/>
                <w:b/>
                <w:i/>
                <w:sz w:val="24"/>
                <w:szCs w:val="24"/>
                <w:lang w:val="uk-UA"/>
              </w:rPr>
            </w:pPr>
            <w:r w:rsidRPr="00683A33">
              <w:rPr>
                <w:rFonts w:ascii="Times New Roman" w:hAnsi="Times New Roman" w:cs="Times New Roman"/>
                <w:i/>
                <w:sz w:val="24"/>
                <w:szCs w:val="24"/>
                <w:lang w:val="uk-UA"/>
              </w:rPr>
              <w:t>28.10.2019 - 11.11.2019</w:t>
            </w:r>
          </w:p>
        </w:tc>
        <w:tc>
          <w:tcPr>
            <w:tcW w:w="1318" w:type="dxa"/>
          </w:tcPr>
          <w:p w14:paraId="1AEE34AC"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r>
      <w:tr w:rsidR="006D0081" w:rsidRPr="00683A33" w14:paraId="4103C6E7" w14:textId="77777777" w:rsidTr="001F46DA">
        <w:trPr>
          <w:trHeight w:val="15"/>
        </w:trPr>
        <w:tc>
          <w:tcPr>
            <w:tcW w:w="543" w:type="dxa"/>
            <w:vAlign w:val="center"/>
          </w:tcPr>
          <w:p w14:paraId="7F9A2959" w14:textId="77777777" w:rsidR="006D0081" w:rsidRPr="00683A33" w:rsidRDefault="006D0081" w:rsidP="001F46DA">
            <w:pPr>
              <w:spacing w:after="0" w:line="240" w:lineRule="auto"/>
              <w:contextualSpacing/>
              <w:jc w:val="center"/>
              <w:rPr>
                <w:rFonts w:ascii="Times New Roman" w:hAnsi="Times New Roman" w:cs="Times New Roman"/>
                <w:b/>
                <w:sz w:val="28"/>
                <w:szCs w:val="28"/>
                <w:lang w:val="uk-UA"/>
              </w:rPr>
            </w:pPr>
            <w:r w:rsidRPr="00683A33">
              <w:rPr>
                <w:rFonts w:ascii="Times New Roman" w:hAnsi="Times New Roman" w:cs="Times New Roman"/>
                <w:sz w:val="28"/>
                <w:szCs w:val="28"/>
                <w:lang w:val="uk-UA"/>
              </w:rPr>
              <w:t>5</w:t>
            </w:r>
          </w:p>
        </w:tc>
        <w:tc>
          <w:tcPr>
            <w:tcW w:w="4524" w:type="dxa"/>
          </w:tcPr>
          <w:p w14:paraId="5831438D" w14:textId="77777777" w:rsidR="006D0081" w:rsidRPr="00683A33" w:rsidRDefault="006D0081" w:rsidP="001F46DA">
            <w:pPr>
              <w:spacing w:after="0" w:line="240" w:lineRule="auto"/>
              <w:contextualSpacing/>
              <w:rPr>
                <w:rFonts w:ascii="Times New Roman" w:hAnsi="Times New Roman" w:cs="Times New Roman"/>
                <w:b/>
                <w:i/>
                <w:sz w:val="24"/>
                <w:szCs w:val="24"/>
                <w:highlight w:val="yellow"/>
                <w:lang w:val="uk-UA"/>
              </w:rPr>
            </w:pPr>
            <w:r w:rsidRPr="00683A33">
              <w:rPr>
                <w:rFonts w:ascii="Times New Roman" w:hAnsi="Times New Roman" w:cs="Times New Roman"/>
                <w:i/>
                <w:sz w:val="24"/>
                <w:szCs w:val="24"/>
                <w:lang w:val="uk-UA"/>
              </w:rPr>
              <w:t>Стартап-проект</w:t>
            </w:r>
          </w:p>
        </w:tc>
        <w:tc>
          <w:tcPr>
            <w:tcW w:w="2735" w:type="dxa"/>
            <w:vAlign w:val="center"/>
          </w:tcPr>
          <w:p w14:paraId="74F95AC0" w14:textId="77777777" w:rsidR="006D0081" w:rsidRPr="00683A33" w:rsidRDefault="006D0081" w:rsidP="001F46DA">
            <w:pPr>
              <w:spacing w:after="0" w:line="240" w:lineRule="auto"/>
              <w:contextualSpacing/>
              <w:jc w:val="center"/>
              <w:rPr>
                <w:rFonts w:ascii="Times New Roman" w:hAnsi="Times New Roman" w:cs="Times New Roman"/>
                <w:b/>
                <w:i/>
                <w:sz w:val="24"/>
                <w:szCs w:val="24"/>
                <w:highlight w:val="yellow"/>
                <w:lang w:val="uk-UA"/>
              </w:rPr>
            </w:pPr>
            <w:r w:rsidRPr="00683A33">
              <w:rPr>
                <w:rFonts w:ascii="Times New Roman" w:hAnsi="Times New Roman" w:cs="Times New Roman"/>
                <w:i/>
                <w:sz w:val="24"/>
                <w:szCs w:val="24"/>
                <w:lang w:val="uk-UA"/>
              </w:rPr>
              <w:t>11.11.2019 - 07.12.2019</w:t>
            </w:r>
          </w:p>
        </w:tc>
        <w:tc>
          <w:tcPr>
            <w:tcW w:w="1318" w:type="dxa"/>
          </w:tcPr>
          <w:p w14:paraId="1D1B727C"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r>
      <w:tr w:rsidR="006D0081" w:rsidRPr="00683A33" w14:paraId="53E96137" w14:textId="77777777" w:rsidTr="001F46DA">
        <w:trPr>
          <w:trHeight w:val="15"/>
        </w:trPr>
        <w:tc>
          <w:tcPr>
            <w:tcW w:w="543" w:type="dxa"/>
            <w:vAlign w:val="center"/>
          </w:tcPr>
          <w:p w14:paraId="48F26D2D" w14:textId="77777777" w:rsidR="006D0081" w:rsidRPr="00683A33" w:rsidRDefault="006D0081" w:rsidP="001F46DA">
            <w:pPr>
              <w:spacing w:after="0" w:line="240" w:lineRule="auto"/>
              <w:contextualSpacing/>
              <w:jc w:val="center"/>
              <w:rPr>
                <w:rFonts w:ascii="Times New Roman" w:hAnsi="Times New Roman" w:cs="Times New Roman"/>
                <w:b/>
                <w:sz w:val="28"/>
                <w:szCs w:val="28"/>
                <w:lang w:val="uk-UA"/>
              </w:rPr>
            </w:pPr>
            <w:r w:rsidRPr="00683A33">
              <w:rPr>
                <w:rFonts w:ascii="Times New Roman" w:hAnsi="Times New Roman" w:cs="Times New Roman"/>
                <w:sz w:val="28"/>
                <w:szCs w:val="28"/>
                <w:lang w:val="uk-UA"/>
              </w:rPr>
              <w:t>6</w:t>
            </w:r>
          </w:p>
          <w:p w14:paraId="17532859" w14:textId="77777777" w:rsidR="006D0081" w:rsidRPr="00683A33" w:rsidRDefault="006D0081" w:rsidP="001F46DA">
            <w:pPr>
              <w:spacing w:after="0" w:line="240" w:lineRule="auto"/>
              <w:contextualSpacing/>
              <w:jc w:val="center"/>
              <w:rPr>
                <w:rFonts w:ascii="Times New Roman" w:hAnsi="Times New Roman" w:cs="Times New Roman"/>
                <w:b/>
                <w:sz w:val="28"/>
                <w:szCs w:val="28"/>
                <w:lang w:val="uk-UA"/>
              </w:rPr>
            </w:pPr>
          </w:p>
        </w:tc>
        <w:tc>
          <w:tcPr>
            <w:tcW w:w="4524" w:type="dxa"/>
          </w:tcPr>
          <w:p w14:paraId="6C3F9F5E" w14:textId="77777777" w:rsidR="006D0081" w:rsidRPr="00683A33" w:rsidRDefault="006D0081" w:rsidP="001F46DA">
            <w:pPr>
              <w:spacing w:after="0" w:line="240" w:lineRule="auto"/>
              <w:contextualSpacing/>
              <w:rPr>
                <w:rFonts w:ascii="Times New Roman" w:hAnsi="Times New Roman" w:cs="Times New Roman"/>
                <w:sz w:val="24"/>
                <w:szCs w:val="24"/>
                <w:highlight w:val="yellow"/>
                <w:lang w:val="uk-UA"/>
              </w:rPr>
            </w:pPr>
            <w:r w:rsidRPr="00683A33">
              <w:rPr>
                <w:rFonts w:ascii="Times New Roman" w:hAnsi="Times New Roman" w:cs="Times New Roman"/>
                <w:i/>
                <w:sz w:val="24"/>
                <w:szCs w:val="24"/>
                <w:lang w:val="uk-UA"/>
              </w:rPr>
              <w:t>Нормативне оформлення магістерської дисертації</w:t>
            </w:r>
          </w:p>
        </w:tc>
        <w:tc>
          <w:tcPr>
            <w:tcW w:w="2735" w:type="dxa"/>
            <w:vAlign w:val="center"/>
          </w:tcPr>
          <w:p w14:paraId="5FD1CC76" w14:textId="77777777" w:rsidR="006D0081" w:rsidRPr="00683A33" w:rsidRDefault="006D0081" w:rsidP="001F46DA">
            <w:pPr>
              <w:spacing w:after="0" w:line="240" w:lineRule="auto"/>
              <w:contextualSpacing/>
              <w:jc w:val="center"/>
              <w:rPr>
                <w:rFonts w:ascii="Times New Roman" w:hAnsi="Times New Roman" w:cs="Times New Roman"/>
                <w:b/>
                <w:i/>
                <w:sz w:val="24"/>
                <w:szCs w:val="24"/>
                <w:highlight w:val="yellow"/>
                <w:lang w:val="uk-UA"/>
              </w:rPr>
            </w:pPr>
            <w:r w:rsidRPr="00683A33">
              <w:rPr>
                <w:rFonts w:ascii="Times New Roman" w:hAnsi="Times New Roman" w:cs="Times New Roman"/>
                <w:i/>
                <w:sz w:val="24"/>
                <w:szCs w:val="24"/>
                <w:lang w:val="uk-UA"/>
              </w:rPr>
              <w:t>11.11.2019-07.12.2019</w:t>
            </w:r>
          </w:p>
        </w:tc>
        <w:tc>
          <w:tcPr>
            <w:tcW w:w="1318" w:type="dxa"/>
          </w:tcPr>
          <w:p w14:paraId="0E9DB9B1"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r>
      <w:tr w:rsidR="006D0081" w:rsidRPr="00683A33" w14:paraId="1BC6592C" w14:textId="77777777" w:rsidTr="001F46DA">
        <w:trPr>
          <w:trHeight w:val="15"/>
        </w:trPr>
        <w:tc>
          <w:tcPr>
            <w:tcW w:w="543" w:type="dxa"/>
            <w:vAlign w:val="center"/>
          </w:tcPr>
          <w:p w14:paraId="3B435160" w14:textId="77777777" w:rsidR="006D0081" w:rsidRPr="00683A33" w:rsidRDefault="006D0081" w:rsidP="001F46DA">
            <w:pPr>
              <w:spacing w:after="0" w:line="240" w:lineRule="auto"/>
              <w:contextualSpacing/>
              <w:jc w:val="center"/>
              <w:rPr>
                <w:rFonts w:ascii="Times New Roman" w:hAnsi="Times New Roman" w:cs="Times New Roman"/>
                <w:b/>
                <w:sz w:val="28"/>
                <w:szCs w:val="28"/>
                <w:lang w:val="uk-UA"/>
              </w:rPr>
            </w:pPr>
            <w:r w:rsidRPr="00683A33">
              <w:rPr>
                <w:rFonts w:ascii="Times New Roman" w:hAnsi="Times New Roman" w:cs="Times New Roman"/>
                <w:sz w:val="28"/>
                <w:szCs w:val="28"/>
                <w:lang w:val="uk-UA"/>
              </w:rPr>
              <w:t>7</w:t>
            </w:r>
          </w:p>
        </w:tc>
        <w:tc>
          <w:tcPr>
            <w:tcW w:w="4524" w:type="dxa"/>
          </w:tcPr>
          <w:p w14:paraId="209593EA" w14:textId="77777777" w:rsidR="006D0081" w:rsidRPr="00683A33" w:rsidRDefault="006D0081" w:rsidP="001F46DA">
            <w:pPr>
              <w:spacing w:after="0" w:line="240" w:lineRule="auto"/>
              <w:contextualSpacing/>
              <w:rPr>
                <w:rFonts w:ascii="Times New Roman" w:hAnsi="Times New Roman" w:cs="Times New Roman"/>
                <w:b/>
                <w:i/>
                <w:sz w:val="24"/>
                <w:szCs w:val="24"/>
                <w:lang w:val="uk-UA"/>
              </w:rPr>
            </w:pPr>
            <w:r w:rsidRPr="00683A33">
              <w:rPr>
                <w:rFonts w:ascii="Times New Roman" w:hAnsi="Times New Roman" w:cs="Times New Roman"/>
                <w:i/>
                <w:sz w:val="24"/>
                <w:szCs w:val="24"/>
                <w:lang w:val="uk-UA"/>
              </w:rPr>
              <w:t>Попередній захист</w:t>
            </w:r>
          </w:p>
        </w:tc>
        <w:tc>
          <w:tcPr>
            <w:tcW w:w="2735" w:type="dxa"/>
            <w:vAlign w:val="center"/>
          </w:tcPr>
          <w:p w14:paraId="255828CA" w14:textId="77777777" w:rsidR="006D0081" w:rsidRPr="00683A33" w:rsidRDefault="006D0081" w:rsidP="001F46DA">
            <w:pPr>
              <w:spacing w:after="0" w:line="240" w:lineRule="auto"/>
              <w:contextualSpacing/>
              <w:jc w:val="center"/>
              <w:rPr>
                <w:rFonts w:ascii="Times New Roman" w:hAnsi="Times New Roman" w:cs="Times New Roman"/>
                <w:b/>
                <w:i/>
                <w:sz w:val="24"/>
                <w:szCs w:val="24"/>
                <w:lang w:val="uk-UA"/>
              </w:rPr>
            </w:pPr>
            <w:r w:rsidRPr="00683A33">
              <w:rPr>
                <w:rFonts w:ascii="Times New Roman" w:hAnsi="Times New Roman" w:cs="Times New Roman"/>
                <w:i/>
                <w:sz w:val="24"/>
                <w:szCs w:val="24"/>
                <w:lang w:val="uk-UA"/>
              </w:rPr>
              <w:t>09.12.2019-13.12.2019</w:t>
            </w:r>
          </w:p>
        </w:tc>
        <w:tc>
          <w:tcPr>
            <w:tcW w:w="1318" w:type="dxa"/>
          </w:tcPr>
          <w:p w14:paraId="42218A60" w14:textId="77777777" w:rsidR="006D0081" w:rsidRPr="00683A33" w:rsidRDefault="006D0081" w:rsidP="001F46DA">
            <w:pPr>
              <w:spacing w:after="0" w:line="240" w:lineRule="auto"/>
              <w:contextualSpacing/>
              <w:rPr>
                <w:rFonts w:ascii="Times New Roman" w:hAnsi="Times New Roman" w:cs="Times New Roman"/>
                <w:sz w:val="24"/>
                <w:szCs w:val="24"/>
                <w:lang w:val="uk-UA"/>
              </w:rPr>
            </w:pPr>
          </w:p>
        </w:tc>
      </w:tr>
    </w:tbl>
    <w:p w14:paraId="2357ADB9" w14:textId="77777777" w:rsidR="006D0081" w:rsidRPr="00683A33" w:rsidRDefault="006D0081" w:rsidP="006D0081">
      <w:pPr>
        <w:spacing w:after="0" w:line="240" w:lineRule="auto"/>
        <w:contextualSpacing/>
        <w:rPr>
          <w:rFonts w:ascii="Times New Roman" w:hAnsi="Times New Roman" w:cs="Times New Roman"/>
          <w:sz w:val="28"/>
          <w:szCs w:val="28"/>
          <w:lang w:val="uk-UA"/>
        </w:rPr>
      </w:pPr>
    </w:p>
    <w:p w14:paraId="75B069A5" w14:textId="77777777" w:rsidR="006D0081" w:rsidRPr="00683A33" w:rsidRDefault="006D0081" w:rsidP="006D0081">
      <w:pPr>
        <w:spacing w:after="0" w:line="240" w:lineRule="auto"/>
        <w:contextualSpacing/>
        <w:rPr>
          <w:rFonts w:ascii="Times New Roman" w:hAnsi="Times New Roman" w:cs="Times New Roman"/>
          <w:sz w:val="28"/>
          <w:szCs w:val="28"/>
          <w:lang w:val="uk-UA"/>
        </w:rPr>
      </w:pPr>
    </w:p>
    <w:p w14:paraId="0BD1DE2C" w14:textId="77777777" w:rsidR="006D0081" w:rsidRPr="00683A33" w:rsidRDefault="006D0081" w:rsidP="006D0081">
      <w:pPr>
        <w:tabs>
          <w:tab w:val="left" w:pos="3828"/>
          <w:tab w:val="left" w:pos="6096"/>
          <w:tab w:val="right" w:pos="8931"/>
        </w:tabs>
        <w:spacing w:after="0" w:line="240" w:lineRule="auto"/>
        <w:ind w:left="540" w:hanging="540"/>
        <w:contextualSpacing/>
        <w:rPr>
          <w:rFonts w:ascii="Times New Roman" w:hAnsi="Times New Roman" w:cs="Times New Roman"/>
          <w:sz w:val="28"/>
          <w:szCs w:val="28"/>
          <w:lang w:val="uk-UA"/>
        </w:rPr>
      </w:pPr>
      <w:r w:rsidRPr="00683A33">
        <w:rPr>
          <w:rFonts w:ascii="Times New Roman" w:hAnsi="Times New Roman" w:cs="Times New Roman"/>
          <w:bCs/>
          <w:sz w:val="28"/>
          <w:szCs w:val="28"/>
          <w:lang w:val="uk-UA"/>
        </w:rPr>
        <w:t xml:space="preserve">Студент </w:t>
      </w:r>
      <w:r w:rsidRPr="00683A33">
        <w:rPr>
          <w:rFonts w:ascii="Times New Roman" w:hAnsi="Times New Roman" w:cs="Times New Roman"/>
          <w:bCs/>
          <w:sz w:val="28"/>
          <w:szCs w:val="28"/>
          <w:lang w:val="uk-UA"/>
        </w:rPr>
        <w:tab/>
        <w:t>____________</w:t>
      </w:r>
      <w:r w:rsidRPr="00683A33">
        <w:rPr>
          <w:rFonts w:ascii="Times New Roman" w:hAnsi="Times New Roman" w:cs="Times New Roman"/>
          <w:sz w:val="28"/>
          <w:szCs w:val="28"/>
          <w:lang w:val="uk-UA"/>
        </w:rPr>
        <w:tab/>
      </w:r>
      <w:r>
        <w:rPr>
          <w:rFonts w:ascii="Times New Roman" w:hAnsi="Times New Roman" w:cs="Times New Roman"/>
          <w:i/>
          <w:sz w:val="28"/>
          <w:szCs w:val="28"/>
          <w:u w:val="single"/>
          <w:lang w:val="uk-UA"/>
        </w:rPr>
        <w:t>Голубенко О.О.</w:t>
      </w:r>
    </w:p>
    <w:p w14:paraId="0D4501F3" w14:textId="77777777" w:rsidR="006D0081" w:rsidRPr="00683A33" w:rsidRDefault="006D0081" w:rsidP="006D0081">
      <w:pPr>
        <w:tabs>
          <w:tab w:val="left" w:pos="4253"/>
          <w:tab w:val="left" w:pos="6663"/>
          <w:tab w:val="right" w:pos="8931"/>
        </w:tabs>
        <w:spacing w:after="0" w:line="240" w:lineRule="auto"/>
        <w:contextualSpacing/>
        <w:rPr>
          <w:rFonts w:ascii="Times New Roman" w:hAnsi="Times New Roman" w:cs="Times New Roman"/>
          <w:b/>
          <w:bCs/>
          <w:sz w:val="28"/>
          <w:szCs w:val="28"/>
          <w:vertAlign w:val="superscript"/>
          <w:lang w:val="uk-UA"/>
        </w:rPr>
      </w:pPr>
      <w:r w:rsidRPr="00683A33">
        <w:rPr>
          <w:rFonts w:ascii="Times New Roman" w:hAnsi="Times New Roman" w:cs="Times New Roman"/>
          <w:bCs/>
          <w:sz w:val="28"/>
          <w:szCs w:val="28"/>
          <w:vertAlign w:val="superscript"/>
          <w:lang w:val="uk-UA"/>
        </w:rPr>
        <w:tab/>
        <w:t xml:space="preserve"> (підпис)                          (ініціали, прізвище)</w:t>
      </w:r>
    </w:p>
    <w:p w14:paraId="2B687117" w14:textId="77777777" w:rsidR="006D0081" w:rsidRPr="00683A33" w:rsidRDefault="006D0081" w:rsidP="006D0081">
      <w:pPr>
        <w:tabs>
          <w:tab w:val="left" w:pos="3828"/>
          <w:tab w:val="left" w:pos="6096"/>
          <w:tab w:val="right" w:pos="8931"/>
        </w:tabs>
        <w:spacing w:after="0" w:line="240" w:lineRule="auto"/>
        <w:ind w:left="540" w:hanging="540"/>
        <w:contextualSpacing/>
        <w:rPr>
          <w:rFonts w:ascii="Times New Roman" w:hAnsi="Times New Roman" w:cs="Times New Roman"/>
          <w:bCs/>
          <w:sz w:val="28"/>
          <w:szCs w:val="28"/>
          <w:lang w:val="uk-UA"/>
        </w:rPr>
      </w:pPr>
    </w:p>
    <w:p w14:paraId="60C74077" w14:textId="77777777" w:rsidR="006D0081" w:rsidRPr="00683A33" w:rsidRDefault="006D0081" w:rsidP="006D0081">
      <w:pPr>
        <w:tabs>
          <w:tab w:val="left" w:pos="3828"/>
          <w:tab w:val="left" w:pos="6096"/>
          <w:tab w:val="right" w:pos="8931"/>
        </w:tabs>
        <w:spacing w:after="0" w:line="240" w:lineRule="auto"/>
        <w:ind w:left="567" w:hanging="540"/>
        <w:contextualSpacing/>
        <w:rPr>
          <w:rFonts w:ascii="Times New Roman" w:hAnsi="Times New Roman" w:cs="Times New Roman"/>
          <w:b/>
          <w:bCs/>
          <w:i/>
          <w:sz w:val="28"/>
          <w:szCs w:val="28"/>
          <w:u w:val="single"/>
          <w:lang w:val="uk-UA"/>
        </w:rPr>
      </w:pPr>
      <w:r w:rsidRPr="00683A33">
        <w:rPr>
          <w:rFonts w:ascii="Times New Roman" w:hAnsi="Times New Roman" w:cs="Times New Roman"/>
          <w:bCs/>
          <w:sz w:val="28"/>
          <w:szCs w:val="28"/>
          <w:lang w:val="uk-UA"/>
        </w:rPr>
        <w:t>Науковий керівник дисертації</w:t>
      </w:r>
      <w:r w:rsidRPr="00683A33">
        <w:rPr>
          <w:rFonts w:ascii="Times New Roman" w:hAnsi="Times New Roman" w:cs="Times New Roman"/>
          <w:sz w:val="28"/>
          <w:szCs w:val="28"/>
          <w:lang w:val="uk-UA"/>
        </w:rPr>
        <w:t xml:space="preserve">_______________      </w:t>
      </w:r>
      <w:proofErr w:type="spellStart"/>
      <w:r>
        <w:rPr>
          <w:rFonts w:ascii="Times New Roman" w:hAnsi="Times New Roman" w:cs="Times New Roman"/>
          <w:bCs/>
          <w:i/>
          <w:sz w:val="28"/>
          <w:szCs w:val="28"/>
          <w:u w:val="single"/>
          <w:lang w:val="uk-UA"/>
        </w:rPr>
        <w:t>Дешко</w:t>
      </w:r>
      <w:proofErr w:type="spellEnd"/>
      <w:r>
        <w:rPr>
          <w:rFonts w:ascii="Times New Roman" w:hAnsi="Times New Roman" w:cs="Times New Roman"/>
          <w:bCs/>
          <w:i/>
          <w:sz w:val="28"/>
          <w:szCs w:val="28"/>
          <w:u w:val="single"/>
          <w:lang w:val="uk-UA"/>
        </w:rPr>
        <w:t xml:space="preserve"> В</w:t>
      </w:r>
      <w:r w:rsidRPr="00683A33">
        <w:rPr>
          <w:rFonts w:ascii="Times New Roman" w:hAnsi="Times New Roman" w:cs="Times New Roman"/>
          <w:bCs/>
          <w:i/>
          <w:sz w:val="28"/>
          <w:szCs w:val="28"/>
          <w:u w:val="single"/>
          <w:lang w:val="uk-UA"/>
        </w:rPr>
        <w:t>.</w:t>
      </w:r>
      <w:r>
        <w:rPr>
          <w:rFonts w:ascii="Times New Roman" w:hAnsi="Times New Roman" w:cs="Times New Roman"/>
          <w:bCs/>
          <w:i/>
          <w:sz w:val="28"/>
          <w:szCs w:val="28"/>
          <w:u w:val="single"/>
          <w:lang w:val="uk-UA"/>
        </w:rPr>
        <w:t>І.</w:t>
      </w:r>
    </w:p>
    <w:p w14:paraId="57010F83" w14:textId="77777777" w:rsidR="006D0081" w:rsidRPr="00683A33" w:rsidRDefault="006D0081" w:rsidP="006D0081">
      <w:pPr>
        <w:tabs>
          <w:tab w:val="left" w:pos="3828"/>
          <w:tab w:val="left" w:pos="6096"/>
          <w:tab w:val="right" w:pos="8931"/>
        </w:tabs>
        <w:spacing w:after="0" w:line="240" w:lineRule="auto"/>
        <w:ind w:left="708" w:firstLine="3545"/>
        <w:contextualSpacing/>
        <w:rPr>
          <w:rFonts w:ascii="Times New Roman" w:hAnsi="Times New Roman" w:cs="Times New Roman"/>
          <w:b/>
          <w:sz w:val="28"/>
          <w:szCs w:val="28"/>
          <w:lang w:val="uk-UA"/>
        </w:rPr>
      </w:pPr>
      <w:r w:rsidRPr="00683A33">
        <w:rPr>
          <w:rFonts w:ascii="Times New Roman" w:hAnsi="Times New Roman" w:cs="Times New Roman"/>
          <w:bCs/>
          <w:sz w:val="28"/>
          <w:szCs w:val="28"/>
          <w:vertAlign w:val="superscript"/>
          <w:lang w:val="uk-UA"/>
        </w:rPr>
        <w:t>(підпис)                          (ініціали, прізвище)</w:t>
      </w:r>
    </w:p>
    <w:p w14:paraId="5EBCFF36" w14:textId="77777777" w:rsidR="006D0081" w:rsidRPr="00683A33" w:rsidRDefault="006D0081" w:rsidP="006D0081">
      <w:pPr>
        <w:spacing w:after="0" w:line="240" w:lineRule="auto"/>
        <w:rPr>
          <w:rFonts w:ascii="Times New Roman" w:hAnsi="Times New Roman" w:cs="Times New Roman"/>
          <w:i/>
          <w:sz w:val="28"/>
          <w:szCs w:val="28"/>
          <w:highlight w:val="yellow"/>
          <w:u w:val="single"/>
          <w:lang w:val="uk-UA"/>
        </w:rPr>
      </w:pPr>
    </w:p>
    <w:p w14:paraId="1397A6AB" w14:textId="77777777" w:rsidR="006D0081" w:rsidRPr="00683A33" w:rsidRDefault="006D0081" w:rsidP="006D0081">
      <w:pPr>
        <w:rPr>
          <w:lang w:val="uk-UA"/>
        </w:rPr>
      </w:pPr>
    </w:p>
    <w:p w14:paraId="42127BFB" w14:textId="1DFDAB29" w:rsidR="006D0081" w:rsidRDefault="006D0081">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2827666D" w14:textId="3E93AAF6" w:rsidR="005861C7" w:rsidRDefault="003C56EC" w:rsidP="001D2122">
      <w:pPr>
        <w:spacing w:after="0" w:line="360" w:lineRule="auto"/>
        <w:jc w:val="center"/>
        <w:rPr>
          <w:rFonts w:ascii="Times New Roman" w:hAnsi="Times New Roman" w:cs="Times New Roman"/>
          <w:b/>
          <w:bCs/>
          <w:sz w:val="28"/>
          <w:szCs w:val="28"/>
          <w:lang w:val="uk-UA"/>
        </w:rPr>
      </w:pPr>
      <w:bookmarkStart w:id="18" w:name="_GoBack"/>
      <w:bookmarkEnd w:id="18"/>
      <w:r w:rsidRPr="0076002A">
        <w:rPr>
          <w:rFonts w:ascii="Times New Roman" w:hAnsi="Times New Roman" w:cs="Times New Roman"/>
          <w:sz w:val="28"/>
          <w:szCs w:val="28"/>
          <w:lang w:val="uk-UA"/>
        </w:rPr>
        <w:lastRenderedPageBreak/>
        <w:t xml:space="preserve"> </w:t>
      </w:r>
      <w:r w:rsidRPr="0076002A">
        <w:rPr>
          <w:rFonts w:ascii="Times New Roman" w:hAnsi="Times New Roman" w:cs="Times New Roman"/>
          <w:b/>
          <w:bCs/>
          <w:sz w:val="28"/>
          <w:szCs w:val="28"/>
          <w:lang w:val="uk-UA"/>
        </w:rPr>
        <w:t>РЕФЕРАТ</w:t>
      </w:r>
    </w:p>
    <w:p w14:paraId="7F63ED3D" w14:textId="3BD0F6BA" w:rsidR="00480DCD" w:rsidRPr="003A06A5" w:rsidRDefault="00480DCD" w:rsidP="00480DCD">
      <w:pPr>
        <w:spacing w:after="0" w:line="360" w:lineRule="auto"/>
        <w:ind w:firstLine="708"/>
        <w:jc w:val="both"/>
        <w:rPr>
          <w:rFonts w:ascii="Times New Roman" w:hAnsi="Times New Roman" w:cs="Times New Roman"/>
          <w:sz w:val="28"/>
          <w:szCs w:val="28"/>
          <w:lang w:val="uk-UA"/>
        </w:rPr>
      </w:pPr>
      <w:r w:rsidRPr="003A06A5">
        <w:rPr>
          <w:rFonts w:ascii="Times New Roman" w:hAnsi="Times New Roman" w:cs="Times New Roman"/>
          <w:sz w:val="28"/>
          <w:szCs w:val="28"/>
          <w:lang w:val="uk-UA"/>
        </w:rPr>
        <w:t xml:space="preserve">Пояснювальна записка до дипломного проекту складається з </w:t>
      </w:r>
      <w:r>
        <w:rPr>
          <w:rFonts w:ascii="Times New Roman" w:hAnsi="Times New Roman" w:cs="Times New Roman"/>
          <w:sz w:val="28"/>
          <w:szCs w:val="28"/>
          <w:lang w:val="uk-UA"/>
        </w:rPr>
        <w:t>5</w:t>
      </w:r>
      <w:r w:rsidRPr="003A06A5">
        <w:rPr>
          <w:rFonts w:ascii="Times New Roman" w:hAnsi="Times New Roman" w:cs="Times New Roman"/>
          <w:sz w:val="28"/>
          <w:szCs w:val="28"/>
          <w:lang w:val="uk-UA"/>
        </w:rPr>
        <w:t xml:space="preserve"> розділів, містить </w:t>
      </w:r>
      <w:r>
        <w:rPr>
          <w:rFonts w:ascii="Times New Roman" w:hAnsi="Times New Roman" w:cs="Times New Roman"/>
          <w:sz w:val="28"/>
          <w:szCs w:val="28"/>
          <w:lang w:val="uk-UA"/>
        </w:rPr>
        <w:t>13</w:t>
      </w:r>
      <w:r w:rsidR="00511033">
        <w:rPr>
          <w:rFonts w:ascii="Times New Roman" w:hAnsi="Times New Roman" w:cs="Times New Roman"/>
          <w:sz w:val="28"/>
          <w:szCs w:val="28"/>
          <w:lang w:val="uk-UA"/>
        </w:rPr>
        <w:t>1</w:t>
      </w:r>
      <w:r w:rsidRPr="003A06A5">
        <w:rPr>
          <w:rFonts w:ascii="Times New Roman" w:hAnsi="Times New Roman" w:cs="Times New Roman"/>
          <w:sz w:val="28"/>
          <w:szCs w:val="28"/>
          <w:lang w:val="uk-UA"/>
        </w:rPr>
        <w:t xml:space="preserve"> сторінок основного тексту</w:t>
      </w:r>
      <w:r>
        <w:rPr>
          <w:rFonts w:ascii="Times New Roman" w:hAnsi="Times New Roman" w:cs="Times New Roman"/>
          <w:sz w:val="28"/>
          <w:szCs w:val="28"/>
          <w:lang w:val="uk-UA"/>
        </w:rPr>
        <w:t xml:space="preserve">, </w:t>
      </w:r>
      <w:r w:rsidR="00031A89">
        <w:rPr>
          <w:rFonts w:ascii="Times New Roman" w:hAnsi="Times New Roman" w:cs="Times New Roman"/>
          <w:sz w:val="28"/>
          <w:szCs w:val="28"/>
          <w:lang w:val="uk-UA"/>
        </w:rPr>
        <w:t>4</w:t>
      </w:r>
      <w:r w:rsidR="00474B0F">
        <w:rPr>
          <w:rFonts w:ascii="Times New Roman" w:hAnsi="Times New Roman" w:cs="Times New Roman"/>
          <w:sz w:val="28"/>
          <w:szCs w:val="28"/>
          <w:lang w:val="uk-UA"/>
        </w:rPr>
        <w:t>4</w:t>
      </w:r>
      <w:r>
        <w:rPr>
          <w:rFonts w:ascii="Times New Roman" w:hAnsi="Times New Roman" w:cs="Times New Roman"/>
          <w:sz w:val="28"/>
          <w:szCs w:val="28"/>
          <w:lang w:val="uk-UA"/>
        </w:rPr>
        <w:t xml:space="preserve"> ілюстрацій, </w:t>
      </w:r>
      <w:r w:rsidR="00031A89">
        <w:rPr>
          <w:rFonts w:ascii="Times New Roman" w:hAnsi="Times New Roman" w:cs="Times New Roman"/>
          <w:sz w:val="28"/>
          <w:szCs w:val="28"/>
          <w:lang w:val="uk-UA"/>
        </w:rPr>
        <w:t>34</w:t>
      </w:r>
      <w:r>
        <w:rPr>
          <w:rFonts w:ascii="Times New Roman" w:hAnsi="Times New Roman" w:cs="Times New Roman"/>
          <w:sz w:val="28"/>
          <w:szCs w:val="28"/>
          <w:lang w:val="uk-UA"/>
        </w:rPr>
        <w:t xml:space="preserve"> таблиці та 40</w:t>
      </w:r>
      <w:r w:rsidRPr="003A06A5">
        <w:rPr>
          <w:rFonts w:ascii="Times New Roman" w:hAnsi="Times New Roman" w:cs="Times New Roman"/>
          <w:sz w:val="28"/>
          <w:szCs w:val="28"/>
          <w:lang w:val="uk-UA"/>
        </w:rPr>
        <w:t xml:space="preserve"> бібліографічних найменувань за переліком посилань.</w:t>
      </w:r>
    </w:p>
    <w:p w14:paraId="37914322" w14:textId="4138D7C2" w:rsidR="00480DCD" w:rsidRDefault="00480DCD" w:rsidP="00480DCD">
      <w:pPr>
        <w:pStyle w:val="13"/>
        <w:widowControl/>
        <w:spacing w:line="360" w:lineRule="auto"/>
        <w:jc w:val="both"/>
        <w:rPr>
          <w:sz w:val="28"/>
          <w:szCs w:val="28"/>
          <w:lang w:val="uk-UA"/>
        </w:rPr>
      </w:pPr>
      <w:r w:rsidRPr="003A06A5">
        <w:rPr>
          <w:sz w:val="28"/>
          <w:szCs w:val="28"/>
          <w:lang w:val="uk-UA"/>
        </w:rPr>
        <w:tab/>
        <w:t xml:space="preserve">Головна мета </w:t>
      </w:r>
      <w:r>
        <w:rPr>
          <w:sz w:val="28"/>
          <w:szCs w:val="28"/>
          <w:lang w:val="uk-UA"/>
        </w:rPr>
        <w:t xml:space="preserve">магістерської дисертації є аналіз впливу характеристик огороджуючих конструкцій на інерційність приміщення, а також на параметри комфорту, на прикладі параметру </w:t>
      </w:r>
      <w:r>
        <w:rPr>
          <w:sz w:val="28"/>
          <w:szCs w:val="28"/>
          <w:lang w:val="en-US"/>
        </w:rPr>
        <w:t>PMV</w:t>
      </w:r>
      <w:r w:rsidRPr="003A06A5">
        <w:rPr>
          <w:sz w:val="28"/>
          <w:szCs w:val="28"/>
          <w:lang w:val="uk-UA"/>
        </w:rPr>
        <w:t xml:space="preserve"> </w:t>
      </w:r>
      <w:r>
        <w:rPr>
          <w:sz w:val="28"/>
          <w:szCs w:val="28"/>
          <w:lang w:val="uk-UA"/>
        </w:rPr>
        <w:t>і порівняння різних методів розрахунку витрати повітря, з метою ви</w:t>
      </w:r>
      <w:r w:rsidR="00031A89">
        <w:rPr>
          <w:sz w:val="28"/>
          <w:szCs w:val="28"/>
          <w:lang w:val="uk-UA"/>
        </w:rPr>
        <w:t>явлення їх особливостей.</w:t>
      </w:r>
    </w:p>
    <w:p w14:paraId="3CBA0A8A" w14:textId="235354AA" w:rsidR="00BB43E1" w:rsidRPr="003A06A5" w:rsidRDefault="00BB43E1" w:rsidP="00BB43E1">
      <w:pPr>
        <w:pStyle w:val="13"/>
        <w:widowControl/>
        <w:spacing w:line="360" w:lineRule="auto"/>
        <w:ind w:firstLine="708"/>
        <w:jc w:val="both"/>
        <w:rPr>
          <w:sz w:val="28"/>
          <w:szCs w:val="28"/>
          <w:lang w:val="uk-UA"/>
        </w:rPr>
      </w:pPr>
      <w:r w:rsidRPr="00BB43E1">
        <w:rPr>
          <w:sz w:val="28"/>
          <w:szCs w:val="28"/>
          <w:lang w:val="uk-UA"/>
        </w:rPr>
        <w:t xml:space="preserve">Матеріали магістерської дисертації відображено в 6 наукових працях, у тому числі: 2 фахових видання України і 4 тезах наукових конференцій, а також у 2 конкурсах </w:t>
      </w:r>
      <w:proofErr w:type="spellStart"/>
      <w:r w:rsidRPr="00BB43E1">
        <w:rPr>
          <w:sz w:val="28"/>
          <w:szCs w:val="28"/>
          <w:lang w:val="uk-UA"/>
        </w:rPr>
        <w:t>студентсяьких</w:t>
      </w:r>
      <w:proofErr w:type="spellEnd"/>
      <w:r w:rsidRPr="00BB43E1">
        <w:rPr>
          <w:sz w:val="28"/>
          <w:szCs w:val="28"/>
          <w:lang w:val="uk-UA"/>
        </w:rPr>
        <w:t xml:space="preserve"> наукових робіт, на міжнародному та всеукраїнському рівні, в яких зайняті призові місця. Список публікацій наведено у додатку 1.</w:t>
      </w:r>
    </w:p>
    <w:p w14:paraId="5AC9407F" w14:textId="77777777" w:rsidR="00480DCD" w:rsidRPr="003A06A5" w:rsidRDefault="00480DCD" w:rsidP="00480DCD">
      <w:pPr>
        <w:spacing w:after="0" w:line="360" w:lineRule="auto"/>
        <w:jc w:val="both"/>
        <w:rPr>
          <w:rFonts w:ascii="Times New Roman" w:hAnsi="Times New Roman" w:cs="Times New Roman"/>
          <w:sz w:val="28"/>
          <w:szCs w:val="28"/>
          <w:lang w:val="uk-UA"/>
        </w:rPr>
      </w:pPr>
    </w:p>
    <w:p w14:paraId="75BC3D79" w14:textId="2A303604" w:rsidR="00480DCD" w:rsidRPr="00480DCD" w:rsidRDefault="00480DCD" w:rsidP="00480DCD">
      <w:pPr>
        <w:spacing w:after="0" w:line="360" w:lineRule="auto"/>
        <w:jc w:val="both"/>
        <w:rPr>
          <w:rFonts w:ascii="Times New Roman" w:hAnsi="Times New Roman" w:cs="Times New Roman"/>
          <w:sz w:val="28"/>
          <w:szCs w:val="28"/>
          <w:lang w:val="uk-UA"/>
        </w:rPr>
      </w:pPr>
      <w:r w:rsidRPr="003A06A5">
        <w:rPr>
          <w:rFonts w:ascii="Times New Roman" w:hAnsi="Times New Roman" w:cs="Times New Roman"/>
          <w:sz w:val="28"/>
          <w:szCs w:val="28"/>
          <w:lang w:val="uk-UA"/>
        </w:rPr>
        <w:tab/>
        <w:t xml:space="preserve">Ключові слова: енергозбереження, енергоспоживання, втрати, економія, енергетичний аудит, </w:t>
      </w:r>
      <w:proofErr w:type="spellStart"/>
      <w:r w:rsidRPr="003A06A5">
        <w:rPr>
          <w:rFonts w:ascii="Times New Roman" w:hAnsi="Times New Roman" w:cs="Times New Roman"/>
          <w:sz w:val="28"/>
          <w:szCs w:val="28"/>
          <w:lang w:val="uk-UA"/>
        </w:rPr>
        <w:t>енерговикористання</w:t>
      </w:r>
      <w:proofErr w:type="spellEnd"/>
      <w:r w:rsidRPr="003A06A5">
        <w:rPr>
          <w:rFonts w:ascii="Times New Roman" w:hAnsi="Times New Roman" w:cs="Times New Roman"/>
          <w:sz w:val="28"/>
          <w:szCs w:val="28"/>
          <w:lang w:val="uk-UA"/>
        </w:rPr>
        <w:t>, навантаження, потужність, термін окупності, енергопостачання</w:t>
      </w:r>
      <w:r>
        <w:rPr>
          <w:rFonts w:ascii="Times New Roman" w:hAnsi="Times New Roman" w:cs="Times New Roman"/>
          <w:sz w:val="28"/>
          <w:szCs w:val="28"/>
          <w:lang w:val="uk-UA"/>
        </w:rPr>
        <w:t xml:space="preserve">, динамічне моделювання, інерційність, масивність, параметри комфорту, </w:t>
      </w:r>
      <w:r>
        <w:rPr>
          <w:rFonts w:ascii="Times New Roman" w:hAnsi="Times New Roman" w:cs="Times New Roman"/>
          <w:sz w:val="28"/>
          <w:szCs w:val="28"/>
          <w:lang w:val="en-US"/>
        </w:rPr>
        <w:t>PMV</w:t>
      </w:r>
      <w:r w:rsidRPr="00480DCD">
        <w:rPr>
          <w:rFonts w:ascii="Times New Roman" w:hAnsi="Times New Roman" w:cs="Times New Roman"/>
          <w:sz w:val="28"/>
          <w:szCs w:val="28"/>
          <w:lang w:val="uk-UA"/>
        </w:rPr>
        <w:t>.</w:t>
      </w:r>
    </w:p>
    <w:p w14:paraId="4E86F0B0" w14:textId="2C731F6B" w:rsidR="00F41721" w:rsidRDefault="00F41721">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2A0B0039" w14:textId="51450DDD" w:rsidR="00467D9D" w:rsidRPr="0076002A" w:rsidRDefault="00467D9D" w:rsidP="001D2122">
      <w:pPr>
        <w:spacing w:after="0" w:line="360" w:lineRule="auto"/>
        <w:jc w:val="center"/>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lastRenderedPageBreak/>
        <w:t>ABSTRACT</w:t>
      </w:r>
    </w:p>
    <w:p w14:paraId="6558A449" w14:textId="4B2107E9" w:rsidR="009948B0" w:rsidRDefault="00F164FD" w:rsidP="00F164FD">
      <w:pPr>
        <w:spacing w:after="0" w:line="360" w:lineRule="auto"/>
        <w:ind w:firstLine="708"/>
        <w:jc w:val="both"/>
        <w:rPr>
          <w:rFonts w:ascii="Times New Roman" w:hAnsi="Times New Roman" w:cs="Times New Roman"/>
          <w:sz w:val="28"/>
          <w:szCs w:val="28"/>
          <w:lang w:val="uk-UA"/>
        </w:rPr>
      </w:pP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explanatory</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not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for</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diploma</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project</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consist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of</w:t>
      </w:r>
      <w:proofErr w:type="spellEnd"/>
      <w:r w:rsidRPr="00F164FD">
        <w:rPr>
          <w:rFonts w:ascii="Times New Roman" w:hAnsi="Times New Roman" w:cs="Times New Roman"/>
          <w:sz w:val="28"/>
          <w:szCs w:val="28"/>
          <w:lang w:val="uk-UA"/>
        </w:rPr>
        <w:t xml:space="preserve"> 5 </w:t>
      </w:r>
      <w:proofErr w:type="spellStart"/>
      <w:r w:rsidRPr="00F164FD">
        <w:rPr>
          <w:rFonts w:ascii="Times New Roman" w:hAnsi="Times New Roman" w:cs="Times New Roman"/>
          <w:sz w:val="28"/>
          <w:szCs w:val="28"/>
          <w:lang w:val="uk-UA"/>
        </w:rPr>
        <w:t>section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contains</w:t>
      </w:r>
      <w:proofErr w:type="spellEnd"/>
      <w:r w:rsidRPr="00F164FD">
        <w:rPr>
          <w:rFonts w:ascii="Times New Roman" w:hAnsi="Times New Roman" w:cs="Times New Roman"/>
          <w:sz w:val="28"/>
          <w:szCs w:val="28"/>
          <w:lang w:val="uk-UA"/>
        </w:rPr>
        <w:t xml:space="preserve"> 13</w:t>
      </w:r>
      <w:r w:rsidR="00511033">
        <w:rPr>
          <w:rFonts w:ascii="Times New Roman" w:hAnsi="Times New Roman" w:cs="Times New Roman"/>
          <w:sz w:val="28"/>
          <w:szCs w:val="28"/>
          <w:lang w:val="uk-UA"/>
        </w:rPr>
        <w:t>1</w:t>
      </w:r>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page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of</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main</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ext</w:t>
      </w:r>
      <w:proofErr w:type="spellEnd"/>
      <w:r w:rsidRPr="00F164FD">
        <w:rPr>
          <w:rFonts w:ascii="Times New Roman" w:hAnsi="Times New Roman" w:cs="Times New Roman"/>
          <w:sz w:val="28"/>
          <w:szCs w:val="28"/>
          <w:lang w:val="uk-UA"/>
        </w:rPr>
        <w:t xml:space="preserve">, 44 </w:t>
      </w:r>
      <w:proofErr w:type="spellStart"/>
      <w:r w:rsidRPr="00F164FD">
        <w:rPr>
          <w:rFonts w:ascii="Times New Roman" w:hAnsi="Times New Roman" w:cs="Times New Roman"/>
          <w:sz w:val="28"/>
          <w:szCs w:val="28"/>
          <w:lang w:val="uk-UA"/>
        </w:rPr>
        <w:t>illustrations</w:t>
      </w:r>
      <w:proofErr w:type="spellEnd"/>
      <w:r w:rsidRPr="00F164FD">
        <w:rPr>
          <w:rFonts w:ascii="Times New Roman" w:hAnsi="Times New Roman" w:cs="Times New Roman"/>
          <w:sz w:val="28"/>
          <w:szCs w:val="28"/>
          <w:lang w:val="uk-UA"/>
        </w:rPr>
        <w:t xml:space="preserve">, 34 </w:t>
      </w:r>
      <w:proofErr w:type="spellStart"/>
      <w:r w:rsidRPr="00F164FD">
        <w:rPr>
          <w:rFonts w:ascii="Times New Roman" w:hAnsi="Times New Roman" w:cs="Times New Roman"/>
          <w:sz w:val="28"/>
          <w:szCs w:val="28"/>
          <w:lang w:val="uk-UA"/>
        </w:rPr>
        <w:t>table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and</w:t>
      </w:r>
      <w:proofErr w:type="spellEnd"/>
      <w:r w:rsidRPr="00F164FD">
        <w:rPr>
          <w:rFonts w:ascii="Times New Roman" w:hAnsi="Times New Roman" w:cs="Times New Roman"/>
          <w:sz w:val="28"/>
          <w:szCs w:val="28"/>
          <w:lang w:val="uk-UA"/>
        </w:rPr>
        <w:t xml:space="preserve"> 40 </w:t>
      </w:r>
      <w:proofErr w:type="spellStart"/>
      <w:r w:rsidRPr="00F164FD">
        <w:rPr>
          <w:rFonts w:ascii="Times New Roman" w:hAnsi="Times New Roman" w:cs="Times New Roman"/>
          <w:sz w:val="28"/>
          <w:szCs w:val="28"/>
          <w:lang w:val="uk-UA"/>
        </w:rPr>
        <w:t>bibliographic</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name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in</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list</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of</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references</w:t>
      </w:r>
      <w:proofErr w:type="spellEnd"/>
      <w:r w:rsidRPr="00F164FD">
        <w:rPr>
          <w:rFonts w:ascii="Times New Roman" w:hAnsi="Times New Roman" w:cs="Times New Roman"/>
          <w:sz w:val="28"/>
          <w:szCs w:val="28"/>
          <w:lang w:val="uk-UA"/>
        </w:rPr>
        <w:t>.</w:t>
      </w:r>
    </w:p>
    <w:p w14:paraId="2EE5D19B" w14:textId="2600D963" w:rsidR="00F164FD" w:rsidRDefault="00F164FD" w:rsidP="00F164FD">
      <w:pPr>
        <w:spacing w:after="0" w:line="360" w:lineRule="auto"/>
        <w:ind w:firstLine="708"/>
        <w:jc w:val="both"/>
        <w:rPr>
          <w:rFonts w:ascii="Times New Roman" w:hAnsi="Times New Roman" w:cs="Times New Roman"/>
          <w:sz w:val="28"/>
          <w:szCs w:val="28"/>
          <w:lang w:val="uk-UA"/>
        </w:rPr>
      </w:pP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main</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purpos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of</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master'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si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i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o</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analyz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influenc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of</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characteristic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of</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enclosing</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structure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on</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inertia</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of</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room</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a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well</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a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comfort</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parameter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using</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w:t>
      </w:r>
      <w:proofErr w:type="spellEnd"/>
      <w:r w:rsidRPr="00F164FD">
        <w:rPr>
          <w:rFonts w:ascii="Times New Roman" w:hAnsi="Times New Roman" w:cs="Times New Roman"/>
          <w:sz w:val="28"/>
          <w:szCs w:val="28"/>
          <w:lang w:val="uk-UA"/>
        </w:rPr>
        <w:t xml:space="preserve"> PMV </w:t>
      </w:r>
      <w:proofErr w:type="spellStart"/>
      <w:r w:rsidRPr="00F164FD">
        <w:rPr>
          <w:rFonts w:ascii="Times New Roman" w:hAnsi="Times New Roman" w:cs="Times New Roman"/>
          <w:sz w:val="28"/>
          <w:szCs w:val="28"/>
          <w:lang w:val="uk-UA"/>
        </w:rPr>
        <w:t>parameter</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exampl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and</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comparing</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different</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method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of</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calculating</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air</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flow</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in</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order</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o</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identify</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heir</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features</w:t>
      </w:r>
      <w:proofErr w:type="spellEnd"/>
      <w:r w:rsidRPr="00F164FD">
        <w:rPr>
          <w:rFonts w:ascii="Times New Roman" w:hAnsi="Times New Roman" w:cs="Times New Roman"/>
          <w:sz w:val="28"/>
          <w:szCs w:val="28"/>
          <w:lang w:val="uk-UA"/>
        </w:rPr>
        <w:t>.</w:t>
      </w:r>
    </w:p>
    <w:p w14:paraId="09A06124" w14:textId="526AEEC3" w:rsidR="002B6DB6" w:rsidRDefault="002B6DB6" w:rsidP="00F164FD">
      <w:pPr>
        <w:spacing w:after="0" w:line="360" w:lineRule="auto"/>
        <w:ind w:firstLine="708"/>
        <w:jc w:val="both"/>
        <w:rPr>
          <w:rFonts w:ascii="Times New Roman" w:hAnsi="Times New Roman" w:cs="Times New Roman"/>
          <w:sz w:val="28"/>
          <w:szCs w:val="28"/>
          <w:lang w:val="uk-UA"/>
        </w:rPr>
      </w:pPr>
      <w:proofErr w:type="spellStart"/>
      <w:r w:rsidRPr="002B6DB6">
        <w:rPr>
          <w:rFonts w:ascii="Times New Roman" w:hAnsi="Times New Roman" w:cs="Times New Roman"/>
          <w:sz w:val="28"/>
          <w:szCs w:val="28"/>
          <w:lang w:val="uk-UA"/>
        </w:rPr>
        <w:t>The</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material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of</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the</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master'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thesi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are</w:t>
      </w:r>
      <w:proofErr w:type="spellEnd"/>
      <w:r w:rsidRPr="002B6DB6">
        <w:rPr>
          <w:rFonts w:ascii="Times New Roman" w:hAnsi="Times New Roman" w:cs="Times New Roman"/>
          <w:sz w:val="28"/>
          <w:szCs w:val="28"/>
          <w:lang w:val="uk-UA"/>
        </w:rPr>
        <w:t xml:space="preserve"> </w:t>
      </w:r>
      <w:r>
        <w:rPr>
          <w:rFonts w:ascii="Times New Roman" w:hAnsi="Times New Roman" w:cs="Times New Roman"/>
          <w:sz w:val="28"/>
          <w:szCs w:val="28"/>
          <w:lang w:val="en-US"/>
        </w:rPr>
        <w:t>shown</w:t>
      </w:r>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in</w:t>
      </w:r>
      <w:proofErr w:type="spellEnd"/>
      <w:r w:rsidRPr="002B6DB6">
        <w:rPr>
          <w:rFonts w:ascii="Times New Roman" w:hAnsi="Times New Roman" w:cs="Times New Roman"/>
          <w:sz w:val="28"/>
          <w:szCs w:val="28"/>
          <w:lang w:val="uk-UA"/>
        </w:rPr>
        <w:t xml:space="preserve"> 6 </w:t>
      </w:r>
      <w:proofErr w:type="spellStart"/>
      <w:r w:rsidRPr="002B6DB6">
        <w:rPr>
          <w:rFonts w:ascii="Times New Roman" w:hAnsi="Times New Roman" w:cs="Times New Roman"/>
          <w:sz w:val="28"/>
          <w:szCs w:val="28"/>
          <w:lang w:val="uk-UA"/>
        </w:rPr>
        <w:t>scientific</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work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including</w:t>
      </w:r>
      <w:proofErr w:type="spellEnd"/>
      <w:r w:rsidRPr="002B6DB6">
        <w:rPr>
          <w:rFonts w:ascii="Times New Roman" w:hAnsi="Times New Roman" w:cs="Times New Roman"/>
          <w:sz w:val="28"/>
          <w:szCs w:val="28"/>
          <w:lang w:val="uk-UA"/>
        </w:rPr>
        <w:t xml:space="preserve">: 2 </w:t>
      </w:r>
      <w:proofErr w:type="spellStart"/>
      <w:r w:rsidRPr="002B6DB6">
        <w:rPr>
          <w:rFonts w:ascii="Times New Roman" w:hAnsi="Times New Roman" w:cs="Times New Roman"/>
          <w:sz w:val="28"/>
          <w:szCs w:val="28"/>
          <w:lang w:val="uk-UA"/>
        </w:rPr>
        <w:t>professional</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edition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of</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Ukraine</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and</w:t>
      </w:r>
      <w:proofErr w:type="spellEnd"/>
      <w:r w:rsidRPr="002B6DB6">
        <w:rPr>
          <w:rFonts w:ascii="Times New Roman" w:hAnsi="Times New Roman" w:cs="Times New Roman"/>
          <w:sz w:val="28"/>
          <w:szCs w:val="28"/>
          <w:lang w:val="uk-UA"/>
        </w:rPr>
        <w:t xml:space="preserve"> 4 </w:t>
      </w:r>
      <w:proofErr w:type="spellStart"/>
      <w:r w:rsidRPr="002B6DB6">
        <w:rPr>
          <w:rFonts w:ascii="Times New Roman" w:hAnsi="Times New Roman" w:cs="Times New Roman"/>
          <w:sz w:val="28"/>
          <w:szCs w:val="28"/>
          <w:lang w:val="uk-UA"/>
        </w:rPr>
        <w:t>these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of</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scientific</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conference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a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well</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a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in</w:t>
      </w:r>
      <w:proofErr w:type="spellEnd"/>
      <w:r w:rsidRPr="002B6DB6">
        <w:rPr>
          <w:rFonts w:ascii="Times New Roman" w:hAnsi="Times New Roman" w:cs="Times New Roman"/>
          <w:sz w:val="28"/>
          <w:szCs w:val="28"/>
          <w:lang w:val="uk-UA"/>
        </w:rPr>
        <w:t xml:space="preserve"> 2 </w:t>
      </w:r>
      <w:proofErr w:type="spellStart"/>
      <w:r w:rsidRPr="002B6DB6">
        <w:rPr>
          <w:rFonts w:ascii="Times New Roman" w:hAnsi="Times New Roman" w:cs="Times New Roman"/>
          <w:sz w:val="28"/>
          <w:szCs w:val="28"/>
          <w:lang w:val="uk-UA"/>
        </w:rPr>
        <w:t>competition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of</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student</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scientific</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work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at</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the</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international</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and</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all-Ukrainian</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level</w:t>
      </w:r>
      <w:proofErr w:type="spellEnd"/>
      <w:r w:rsidRPr="002B6DB6">
        <w:rPr>
          <w:rFonts w:ascii="Times New Roman" w:hAnsi="Times New Roman" w:cs="Times New Roman"/>
          <w:sz w:val="28"/>
          <w:szCs w:val="28"/>
          <w:lang w:val="uk-UA"/>
        </w:rPr>
        <w:t xml:space="preserve">, </w:t>
      </w:r>
      <w:r>
        <w:rPr>
          <w:rFonts w:ascii="Times New Roman" w:hAnsi="Times New Roman" w:cs="Times New Roman"/>
          <w:sz w:val="28"/>
          <w:szCs w:val="28"/>
          <w:lang w:val="en-US"/>
        </w:rPr>
        <w:t>where</w:t>
      </w:r>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the</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prize</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places</w:t>
      </w:r>
      <w:proofErr w:type="spellEnd"/>
      <w:r w:rsidRPr="002B6DB6">
        <w:rPr>
          <w:rFonts w:ascii="Times New Roman" w:hAnsi="Times New Roman" w:cs="Times New Roman"/>
          <w:sz w:val="28"/>
          <w:szCs w:val="28"/>
          <w:lang w:val="uk-UA"/>
        </w:rPr>
        <w:t xml:space="preserve"> </w:t>
      </w:r>
      <w:r>
        <w:rPr>
          <w:rFonts w:ascii="Times New Roman" w:hAnsi="Times New Roman" w:cs="Times New Roman"/>
          <w:sz w:val="28"/>
          <w:szCs w:val="28"/>
          <w:lang w:val="en-US"/>
        </w:rPr>
        <w:t>were</w:t>
      </w:r>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occupied</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The</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list</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of</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publication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is</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given</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in</w:t>
      </w:r>
      <w:proofErr w:type="spellEnd"/>
      <w:r w:rsidRPr="002B6DB6">
        <w:rPr>
          <w:rFonts w:ascii="Times New Roman" w:hAnsi="Times New Roman" w:cs="Times New Roman"/>
          <w:sz w:val="28"/>
          <w:szCs w:val="28"/>
          <w:lang w:val="uk-UA"/>
        </w:rPr>
        <w:t xml:space="preserve"> </w:t>
      </w:r>
      <w:proofErr w:type="spellStart"/>
      <w:r w:rsidRPr="002B6DB6">
        <w:rPr>
          <w:rFonts w:ascii="Times New Roman" w:hAnsi="Times New Roman" w:cs="Times New Roman"/>
          <w:sz w:val="28"/>
          <w:szCs w:val="28"/>
          <w:lang w:val="uk-UA"/>
        </w:rPr>
        <w:t>Annex</w:t>
      </w:r>
      <w:proofErr w:type="spellEnd"/>
      <w:r w:rsidRPr="002B6DB6">
        <w:rPr>
          <w:rFonts w:ascii="Times New Roman" w:hAnsi="Times New Roman" w:cs="Times New Roman"/>
          <w:sz w:val="28"/>
          <w:szCs w:val="28"/>
          <w:lang w:val="uk-UA"/>
        </w:rPr>
        <w:t xml:space="preserve"> 1.</w:t>
      </w:r>
    </w:p>
    <w:p w14:paraId="154F0A7A" w14:textId="1451ADAF" w:rsidR="00F164FD" w:rsidRDefault="00F164FD" w:rsidP="00F164FD">
      <w:pPr>
        <w:spacing w:after="0" w:line="360" w:lineRule="auto"/>
        <w:ind w:firstLine="708"/>
        <w:jc w:val="both"/>
        <w:rPr>
          <w:rFonts w:ascii="Times New Roman" w:hAnsi="Times New Roman" w:cs="Times New Roman"/>
          <w:sz w:val="28"/>
          <w:szCs w:val="28"/>
          <w:lang w:val="uk-UA"/>
        </w:rPr>
      </w:pPr>
    </w:p>
    <w:p w14:paraId="1C80D15E" w14:textId="4A259079" w:rsidR="00F164FD" w:rsidRPr="0076002A" w:rsidRDefault="00F164FD" w:rsidP="00F164FD">
      <w:pPr>
        <w:spacing w:after="0" w:line="360" w:lineRule="auto"/>
        <w:ind w:firstLine="708"/>
        <w:jc w:val="both"/>
        <w:rPr>
          <w:rFonts w:ascii="Times New Roman" w:hAnsi="Times New Roman" w:cs="Times New Roman"/>
          <w:sz w:val="28"/>
          <w:szCs w:val="28"/>
          <w:lang w:val="uk-UA"/>
        </w:rPr>
      </w:pPr>
      <w:proofErr w:type="spellStart"/>
      <w:r w:rsidRPr="00F164FD">
        <w:rPr>
          <w:rFonts w:ascii="Times New Roman" w:hAnsi="Times New Roman" w:cs="Times New Roman"/>
          <w:sz w:val="28"/>
          <w:szCs w:val="28"/>
          <w:lang w:val="uk-UA"/>
        </w:rPr>
        <w:t>Keyword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energy</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saving</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energy</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consumption</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losse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saving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energy</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audit</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energy</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us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load</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power</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payback</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time</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power</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supply</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dynamic</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modeling</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inertia</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massiveness</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comfort</w:t>
      </w:r>
      <w:proofErr w:type="spellEnd"/>
      <w:r w:rsidRPr="00F164FD">
        <w:rPr>
          <w:rFonts w:ascii="Times New Roman" w:hAnsi="Times New Roman" w:cs="Times New Roman"/>
          <w:sz w:val="28"/>
          <w:szCs w:val="28"/>
          <w:lang w:val="uk-UA"/>
        </w:rPr>
        <w:t xml:space="preserve"> </w:t>
      </w:r>
      <w:proofErr w:type="spellStart"/>
      <w:r w:rsidRPr="00F164FD">
        <w:rPr>
          <w:rFonts w:ascii="Times New Roman" w:hAnsi="Times New Roman" w:cs="Times New Roman"/>
          <w:sz w:val="28"/>
          <w:szCs w:val="28"/>
          <w:lang w:val="uk-UA"/>
        </w:rPr>
        <w:t>parameters</w:t>
      </w:r>
      <w:proofErr w:type="spellEnd"/>
      <w:r w:rsidRPr="00F164FD">
        <w:rPr>
          <w:rFonts w:ascii="Times New Roman" w:hAnsi="Times New Roman" w:cs="Times New Roman"/>
          <w:sz w:val="28"/>
          <w:szCs w:val="28"/>
          <w:lang w:val="uk-UA"/>
        </w:rPr>
        <w:t>, PMV.</w:t>
      </w:r>
    </w:p>
    <w:p w14:paraId="24F2C476" w14:textId="77777777" w:rsidR="00467D9D" w:rsidRPr="0076002A" w:rsidRDefault="00467D9D" w:rsidP="001D2122">
      <w:pPr>
        <w:spacing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br w:type="page"/>
      </w:r>
    </w:p>
    <w:p w14:paraId="2FDF3E07" w14:textId="103C4767" w:rsidR="00467D9D" w:rsidRPr="0076002A" w:rsidRDefault="00467D9D"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ЗМІСТ</w:t>
      </w:r>
    </w:p>
    <w:sdt>
      <w:sdtPr>
        <w:rPr>
          <w:rFonts w:ascii="Times New Roman" w:eastAsiaTheme="minorHAnsi" w:hAnsi="Times New Roman" w:cs="Times New Roman"/>
          <w:color w:val="auto"/>
          <w:sz w:val="28"/>
          <w:szCs w:val="28"/>
          <w:lang w:val="uk-UA" w:eastAsia="en-US"/>
        </w:rPr>
        <w:id w:val="1004632533"/>
        <w:docPartObj>
          <w:docPartGallery w:val="Table of Contents"/>
          <w:docPartUnique/>
        </w:docPartObj>
      </w:sdtPr>
      <w:sdtEndPr>
        <w:rPr>
          <w:b/>
          <w:bCs/>
        </w:rPr>
      </w:sdtEndPr>
      <w:sdtContent>
        <w:p w14:paraId="70212BA2" w14:textId="021F0EB6" w:rsidR="00EC78D6" w:rsidRPr="004D6261" w:rsidRDefault="008C323A" w:rsidP="00B13CC1">
          <w:pPr>
            <w:pStyle w:val="affd"/>
            <w:tabs>
              <w:tab w:val="left" w:pos="567"/>
              <w:tab w:val="left" w:pos="1134"/>
            </w:tabs>
            <w:spacing w:line="276" w:lineRule="auto"/>
            <w:rPr>
              <w:rFonts w:ascii="Times New Roman" w:eastAsiaTheme="minorEastAsia" w:hAnsi="Times New Roman" w:cs="Times New Roman"/>
              <w:caps/>
              <w:noProof/>
              <w:color w:val="000000" w:themeColor="text1"/>
              <w:sz w:val="28"/>
              <w:szCs w:val="28"/>
              <w:lang w:val="uk-UA" w:eastAsia="uk-UA"/>
            </w:rPr>
          </w:pPr>
          <w:r w:rsidRPr="004D6261">
            <w:rPr>
              <w:rFonts w:ascii="Times New Roman" w:hAnsi="Times New Roman" w:cs="Times New Roman"/>
              <w:i/>
              <w:iCs/>
              <w:sz w:val="28"/>
              <w:szCs w:val="28"/>
              <w:lang w:val="uk-UA"/>
            </w:rPr>
            <w:fldChar w:fldCharType="begin"/>
          </w:r>
          <w:r w:rsidRPr="004D6261">
            <w:rPr>
              <w:rFonts w:ascii="Times New Roman" w:hAnsi="Times New Roman" w:cs="Times New Roman"/>
              <w:i/>
              <w:iCs/>
              <w:sz w:val="28"/>
              <w:szCs w:val="28"/>
              <w:lang w:val="uk-UA"/>
            </w:rPr>
            <w:instrText xml:space="preserve"> TOC \o "1-3" \h \z \u </w:instrText>
          </w:r>
          <w:r w:rsidRPr="004D6261">
            <w:rPr>
              <w:rFonts w:ascii="Times New Roman" w:hAnsi="Times New Roman" w:cs="Times New Roman"/>
              <w:i/>
              <w:iCs/>
              <w:sz w:val="28"/>
              <w:szCs w:val="28"/>
              <w:lang w:val="uk-UA"/>
            </w:rPr>
            <w:fldChar w:fldCharType="separate"/>
          </w:r>
          <w:hyperlink w:anchor="_Toc27594063" w:history="1">
            <w:r w:rsidR="00EC78D6" w:rsidRPr="004D6261">
              <w:rPr>
                <w:rStyle w:val="af"/>
                <w:rFonts w:ascii="Times New Roman" w:eastAsia="Calibri" w:hAnsi="Times New Roman" w:cs="Times New Roman"/>
                <w:noProof/>
                <w:color w:val="000000" w:themeColor="text1"/>
                <w:sz w:val="28"/>
                <w:szCs w:val="28"/>
                <w:u w:val="none"/>
              </w:rPr>
              <w:t>ПЕРЕЛІК СКОРОЧЕНЬ, УМОВНИХ ПОЗНАЧЕНЬ ТА ІНДЕКСІВ</w:t>
            </w:r>
            <w:r w:rsidR="00EC78D6" w:rsidRPr="004D6261">
              <w:rPr>
                <w:rFonts w:ascii="Times New Roman" w:hAnsi="Times New Roman" w:cs="Times New Roman"/>
                <w:noProof/>
                <w:webHidden/>
                <w:color w:val="000000" w:themeColor="text1"/>
                <w:sz w:val="28"/>
                <w:szCs w:val="28"/>
              </w:rPr>
              <w:tab/>
            </w:r>
            <w:r w:rsidR="004D6261">
              <w:rPr>
                <w:rFonts w:ascii="Times New Roman" w:hAnsi="Times New Roman" w:cs="Times New Roman"/>
                <w:noProof/>
                <w:webHidden/>
                <w:color w:val="000000" w:themeColor="text1"/>
                <w:sz w:val="28"/>
                <w:szCs w:val="28"/>
              </w:rPr>
              <w:tab/>
              <w:t xml:space="preserve">    </w:t>
            </w:r>
            <w:r w:rsidR="00EC78D6" w:rsidRPr="004D6261">
              <w:rPr>
                <w:rFonts w:ascii="Times New Roman" w:hAnsi="Times New Roman" w:cs="Times New Roman"/>
                <w:noProof/>
                <w:webHidden/>
                <w:color w:val="000000" w:themeColor="text1"/>
                <w:sz w:val="28"/>
                <w:szCs w:val="28"/>
              </w:rPr>
              <w:fldChar w:fldCharType="begin"/>
            </w:r>
            <w:r w:rsidR="00EC78D6" w:rsidRPr="004D6261">
              <w:rPr>
                <w:rFonts w:ascii="Times New Roman" w:hAnsi="Times New Roman" w:cs="Times New Roman"/>
                <w:noProof/>
                <w:webHidden/>
                <w:color w:val="000000" w:themeColor="text1"/>
                <w:sz w:val="28"/>
                <w:szCs w:val="28"/>
              </w:rPr>
              <w:instrText xml:space="preserve"> PAGEREF _Toc27594063 \h </w:instrText>
            </w:r>
            <w:r w:rsidR="00EC78D6" w:rsidRPr="004D6261">
              <w:rPr>
                <w:rFonts w:ascii="Times New Roman" w:hAnsi="Times New Roman" w:cs="Times New Roman"/>
                <w:noProof/>
                <w:webHidden/>
                <w:color w:val="000000" w:themeColor="text1"/>
                <w:sz w:val="28"/>
                <w:szCs w:val="28"/>
              </w:rPr>
            </w:r>
            <w:r w:rsidR="00EC78D6" w:rsidRPr="004D6261">
              <w:rPr>
                <w:rFonts w:ascii="Times New Roman" w:hAnsi="Times New Roman" w:cs="Times New Roman"/>
                <w:noProof/>
                <w:webHidden/>
                <w:color w:val="000000" w:themeColor="text1"/>
                <w:sz w:val="28"/>
                <w:szCs w:val="28"/>
              </w:rPr>
              <w:fldChar w:fldCharType="separate"/>
            </w:r>
            <w:r w:rsidR="00EC78D6" w:rsidRPr="004D6261">
              <w:rPr>
                <w:rFonts w:ascii="Times New Roman" w:hAnsi="Times New Roman" w:cs="Times New Roman"/>
                <w:noProof/>
                <w:webHidden/>
                <w:color w:val="000000" w:themeColor="text1"/>
                <w:sz w:val="28"/>
                <w:szCs w:val="28"/>
              </w:rPr>
              <w:t>5</w:t>
            </w:r>
            <w:r w:rsidR="00EC78D6" w:rsidRPr="004D6261">
              <w:rPr>
                <w:rFonts w:ascii="Times New Roman" w:hAnsi="Times New Roman" w:cs="Times New Roman"/>
                <w:noProof/>
                <w:webHidden/>
                <w:color w:val="000000" w:themeColor="text1"/>
                <w:sz w:val="28"/>
                <w:szCs w:val="28"/>
              </w:rPr>
              <w:fldChar w:fldCharType="end"/>
            </w:r>
          </w:hyperlink>
        </w:p>
        <w:p w14:paraId="4393EB4D" w14:textId="0D232297" w:rsidR="00EC78D6" w:rsidRPr="004D6261" w:rsidRDefault="00B43438" w:rsidP="00B13CC1">
          <w:pPr>
            <w:pStyle w:val="1a"/>
            <w:tabs>
              <w:tab w:val="right" w:pos="9628"/>
            </w:tabs>
            <w:spacing w:line="276" w:lineRule="auto"/>
            <w:rPr>
              <w:rFonts w:ascii="Times New Roman" w:eastAsiaTheme="minorEastAsia" w:hAnsi="Times New Roman" w:cs="Times New Roman"/>
              <w:b w:val="0"/>
              <w:bCs w:val="0"/>
              <w:caps w:val="0"/>
              <w:noProof/>
              <w:sz w:val="28"/>
              <w:szCs w:val="28"/>
              <w:lang w:val="uk-UA" w:eastAsia="uk-UA"/>
            </w:rPr>
          </w:pPr>
          <w:hyperlink w:anchor="_Toc27594064" w:history="1">
            <w:r w:rsidR="00EC78D6" w:rsidRPr="004D6261">
              <w:rPr>
                <w:rStyle w:val="af"/>
                <w:rFonts w:ascii="Times New Roman" w:hAnsi="Times New Roman" w:cs="Times New Roman"/>
                <w:b w:val="0"/>
                <w:bCs w:val="0"/>
                <w:noProof/>
                <w:sz w:val="28"/>
                <w:szCs w:val="28"/>
                <w:u w:val="none"/>
                <w:lang w:eastAsia="ru-RU"/>
              </w:rPr>
              <w:t>ВСТУП</w:t>
            </w:r>
            <w:r w:rsidR="00EC78D6" w:rsidRPr="004D6261">
              <w:rPr>
                <w:rFonts w:ascii="Times New Roman" w:hAnsi="Times New Roman" w:cs="Times New Roman"/>
                <w:b w:val="0"/>
                <w:bCs w:val="0"/>
                <w:noProof/>
                <w:webHidden/>
                <w:sz w:val="28"/>
                <w:szCs w:val="28"/>
              </w:rPr>
              <w:tab/>
            </w:r>
            <w:r w:rsidR="00EC78D6" w:rsidRPr="004D6261">
              <w:rPr>
                <w:rFonts w:ascii="Times New Roman" w:hAnsi="Times New Roman" w:cs="Times New Roman"/>
                <w:b w:val="0"/>
                <w:bCs w:val="0"/>
                <w:noProof/>
                <w:webHidden/>
                <w:sz w:val="28"/>
                <w:szCs w:val="28"/>
              </w:rPr>
              <w:fldChar w:fldCharType="begin"/>
            </w:r>
            <w:r w:rsidR="00EC78D6" w:rsidRPr="004D6261">
              <w:rPr>
                <w:rFonts w:ascii="Times New Roman" w:hAnsi="Times New Roman" w:cs="Times New Roman"/>
                <w:b w:val="0"/>
                <w:bCs w:val="0"/>
                <w:noProof/>
                <w:webHidden/>
                <w:sz w:val="28"/>
                <w:szCs w:val="28"/>
              </w:rPr>
              <w:instrText xml:space="preserve"> PAGEREF _Toc27594064 \h </w:instrText>
            </w:r>
            <w:r w:rsidR="00EC78D6" w:rsidRPr="004D6261">
              <w:rPr>
                <w:rFonts w:ascii="Times New Roman" w:hAnsi="Times New Roman" w:cs="Times New Roman"/>
                <w:b w:val="0"/>
                <w:bCs w:val="0"/>
                <w:noProof/>
                <w:webHidden/>
                <w:sz w:val="28"/>
                <w:szCs w:val="28"/>
              </w:rPr>
            </w:r>
            <w:r w:rsidR="00EC78D6" w:rsidRPr="004D6261">
              <w:rPr>
                <w:rFonts w:ascii="Times New Roman" w:hAnsi="Times New Roman" w:cs="Times New Roman"/>
                <w:b w:val="0"/>
                <w:bCs w:val="0"/>
                <w:noProof/>
                <w:webHidden/>
                <w:sz w:val="28"/>
                <w:szCs w:val="28"/>
              </w:rPr>
              <w:fldChar w:fldCharType="separate"/>
            </w:r>
            <w:r w:rsidR="00EC78D6" w:rsidRPr="004D6261">
              <w:rPr>
                <w:rFonts w:ascii="Times New Roman" w:hAnsi="Times New Roman" w:cs="Times New Roman"/>
                <w:b w:val="0"/>
                <w:bCs w:val="0"/>
                <w:noProof/>
                <w:webHidden/>
                <w:sz w:val="28"/>
                <w:szCs w:val="28"/>
              </w:rPr>
              <w:t>7</w:t>
            </w:r>
            <w:r w:rsidR="00EC78D6" w:rsidRPr="004D6261">
              <w:rPr>
                <w:rFonts w:ascii="Times New Roman" w:hAnsi="Times New Roman" w:cs="Times New Roman"/>
                <w:b w:val="0"/>
                <w:bCs w:val="0"/>
                <w:noProof/>
                <w:webHidden/>
                <w:sz w:val="28"/>
                <w:szCs w:val="28"/>
              </w:rPr>
              <w:fldChar w:fldCharType="end"/>
            </w:r>
          </w:hyperlink>
        </w:p>
        <w:p w14:paraId="1CB6AFC8" w14:textId="421B3B49" w:rsidR="00EC78D6" w:rsidRPr="004D6261" w:rsidRDefault="00B43438" w:rsidP="00B13CC1">
          <w:pPr>
            <w:pStyle w:val="1a"/>
            <w:tabs>
              <w:tab w:val="right" w:pos="9628"/>
            </w:tabs>
            <w:spacing w:line="276" w:lineRule="auto"/>
            <w:rPr>
              <w:rFonts w:ascii="Times New Roman" w:eastAsiaTheme="minorEastAsia" w:hAnsi="Times New Roman" w:cs="Times New Roman"/>
              <w:b w:val="0"/>
              <w:bCs w:val="0"/>
              <w:caps w:val="0"/>
              <w:noProof/>
              <w:sz w:val="28"/>
              <w:szCs w:val="28"/>
              <w:lang w:val="uk-UA" w:eastAsia="uk-UA"/>
            </w:rPr>
          </w:pPr>
          <w:hyperlink w:anchor="_Toc27594065" w:history="1">
            <w:r w:rsidR="00EC78D6" w:rsidRPr="004D6261">
              <w:rPr>
                <w:rStyle w:val="af"/>
                <w:rFonts w:ascii="Times New Roman" w:hAnsi="Times New Roman" w:cs="Times New Roman"/>
                <w:b w:val="0"/>
                <w:bCs w:val="0"/>
                <w:noProof/>
                <w:sz w:val="28"/>
                <w:szCs w:val="28"/>
                <w:u w:val="none"/>
                <w:lang w:eastAsia="ru-RU"/>
              </w:rPr>
              <w:t>1 ЗАГАЛЬНІ ВІДОМОСТІ ПРО ОБ’ЄКТ ДОСЛІДЖЕННЯ</w:t>
            </w:r>
            <w:r w:rsidR="00EC78D6" w:rsidRPr="004D6261">
              <w:rPr>
                <w:rFonts w:ascii="Times New Roman" w:hAnsi="Times New Roman" w:cs="Times New Roman"/>
                <w:b w:val="0"/>
                <w:bCs w:val="0"/>
                <w:noProof/>
                <w:webHidden/>
                <w:sz w:val="28"/>
                <w:szCs w:val="28"/>
              </w:rPr>
              <w:tab/>
            </w:r>
            <w:r w:rsidR="00EC78D6" w:rsidRPr="004D6261">
              <w:rPr>
                <w:rFonts w:ascii="Times New Roman" w:hAnsi="Times New Roman" w:cs="Times New Roman"/>
                <w:b w:val="0"/>
                <w:bCs w:val="0"/>
                <w:noProof/>
                <w:webHidden/>
                <w:sz w:val="28"/>
                <w:szCs w:val="28"/>
              </w:rPr>
              <w:fldChar w:fldCharType="begin"/>
            </w:r>
            <w:r w:rsidR="00EC78D6" w:rsidRPr="004D6261">
              <w:rPr>
                <w:rFonts w:ascii="Times New Roman" w:hAnsi="Times New Roman" w:cs="Times New Roman"/>
                <w:b w:val="0"/>
                <w:bCs w:val="0"/>
                <w:noProof/>
                <w:webHidden/>
                <w:sz w:val="28"/>
                <w:szCs w:val="28"/>
              </w:rPr>
              <w:instrText xml:space="preserve"> PAGEREF _Toc27594065 \h </w:instrText>
            </w:r>
            <w:r w:rsidR="00EC78D6" w:rsidRPr="004D6261">
              <w:rPr>
                <w:rFonts w:ascii="Times New Roman" w:hAnsi="Times New Roman" w:cs="Times New Roman"/>
                <w:b w:val="0"/>
                <w:bCs w:val="0"/>
                <w:noProof/>
                <w:webHidden/>
                <w:sz w:val="28"/>
                <w:szCs w:val="28"/>
              </w:rPr>
            </w:r>
            <w:r w:rsidR="00EC78D6" w:rsidRPr="004D6261">
              <w:rPr>
                <w:rFonts w:ascii="Times New Roman" w:hAnsi="Times New Roman" w:cs="Times New Roman"/>
                <w:b w:val="0"/>
                <w:bCs w:val="0"/>
                <w:noProof/>
                <w:webHidden/>
                <w:sz w:val="28"/>
                <w:szCs w:val="28"/>
              </w:rPr>
              <w:fldChar w:fldCharType="separate"/>
            </w:r>
            <w:r w:rsidR="00EC78D6" w:rsidRPr="004D6261">
              <w:rPr>
                <w:rFonts w:ascii="Times New Roman" w:hAnsi="Times New Roman" w:cs="Times New Roman"/>
                <w:b w:val="0"/>
                <w:bCs w:val="0"/>
                <w:noProof/>
                <w:webHidden/>
                <w:sz w:val="28"/>
                <w:szCs w:val="28"/>
              </w:rPr>
              <w:t>10</w:t>
            </w:r>
            <w:r w:rsidR="00EC78D6" w:rsidRPr="004D6261">
              <w:rPr>
                <w:rFonts w:ascii="Times New Roman" w:hAnsi="Times New Roman" w:cs="Times New Roman"/>
                <w:b w:val="0"/>
                <w:bCs w:val="0"/>
                <w:noProof/>
                <w:webHidden/>
                <w:sz w:val="28"/>
                <w:szCs w:val="28"/>
              </w:rPr>
              <w:fldChar w:fldCharType="end"/>
            </w:r>
          </w:hyperlink>
        </w:p>
        <w:p w14:paraId="27825816" w14:textId="579BBA04" w:rsidR="00EC78D6" w:rsidRPr="004D6261" w:rsidRDefault="00B43438" w:rsidP="00B13CC1">
          <w:pPr>
            <w:pStyle w:val="1a"/>
            <w:tabs>
              <w:tab w:val="right" w:pos="9628"/>
            </w:tabs>
            <w:spacing w:line="276" w:lineRule="auto"/>
            <w:rPr>
              <w:rFonts w:ascii="Times New Roman" w:eastAsiaTheme="minorEastAsia" w:hAnsi="Times New Roman" w:cs="Times New Roman"/>
              <w:b w:val="0"/>
              <w:bCs w:val="0"/>
              <w:caps w:val="0"/>
              <w:noProof/>
              <w:sz w:val="28"/>
              <w:szCs w:val="28"/>
              <w:lang w:val="uk-UA" w:eastAsia="uk-UA"/>
            </w:rPr>
          </w:pPr>
          <w:hyperlink w:anchor="_Toc27594066" w:history="1">
            <w:r w:rsidR="00EC78D6" w:rsidRPr="004D6261">
              <w:rPr>
                <w:rStyle w:val="af"/>
                <w:rFonts w:ascii="Times New Roman" w:hAnsi="Times New Roman" w:cs="Times New Roman"/>
                <w:b w:val="0"/>
                <w:bCs w:val="0"/>
                <w:noProof/>
                <w:sz w:val="28"/>
                <w:szCs w:val="28"/>
                <w:u w:val="none"/>
                <w:lang w:eastAsia="ru-RU"/>
              </w:rPr>
              <w:t>2 ІНЖИНІРИНГ  ЕНЕРГЕТИЧНИХ  СИСТЕМ БУДИНКУ НА ВУЛ. ГАЛАНА 2</w:t>
            </w:r>
            <w:r w:rsidR="00EC78D6" w:rsidRPr="004D6261">
              <w:rPr>
                <w:rFonts w:ascii="Times New Roman" w:hAnsi="Times New Roman" w:cs="Times New Roman"/>
                <w:b w:val="0"/>
                <w:bCs w:val="0"/>
                <w:noProof/>
                <w:webHidden/>
                <w:sz w:val="28"/>
                <w:szCs w:val="28"/>
              </w:rPr>
              <w:tab/>
            </w:r>
            <w:r w:rsidR="00EC78D6" w:rsidRPr="004D6261">
              <w:rPr>
                <w:rFonts w:ascii="Times New Roman" w:hAnsi="Times New Roman" w:cs="Times New Roman"/>
                <w:b w:val="0"/>
                <w:bCs w:val="0"/>
                <w:noProof/>
                <w:webHidden/>
                <w:sz w:val="28"/>
                <w:szCs w:val="28"/>
              </w:rPr>
              <w:fldChar w:fldCharType="begin"/>
            </w:r>
            <w:r w:rsidR="00EC78D6" w:rsidRPr="004D6261">
              <w:rPr>
                <w:rFonts w:ascii="Times New Roman" w:hAnsi="Times New Roman" w:cs="Times New Roman"/>
                <w:b w:val="0"/>
                <w:bCs w:val="0"/>
                <w:noProof/>
                <w:webHidden/>
                <w:sz w:val="28"/>
                <w:szCs w:val="28"/>
              </w:rPr>
              <w:instrText xml:space="preserve"> PAGEREF _Toc27594066 \h </w:instrText>
            </w:r>
            <w:r w:rsidR="00EC78D6" w:rsidRPr="004D6261">
              <w:rPr>
                <w:rFonts w:ascii="Times New Roman" w:hAnsi="Times New Roman" w:cs="Times New Roman"/>
                <w:b w:val="0"/>
                <w:bCs w:val="0"/>
                <w:noProof/>
                <w:webHidden/>
                <w:sz w:val="28"/>
                <w:szCs w:val="28"/>
              </w:rPr>
            </w:r>
            <w:r w:rsidR="00EC78D6" w:rsidRPr="004D6261">
              <w:rPr>
                <w:rFonts w:ascii="Times New Roman" w:hAnsi="Times New Roman" w:cs="Times New Roman"/>
                <w:b w:val="0"/>
                <w:bCs w:val="0"/>
                <w:noProof/>
                <w:webHidden/>
                <w:sz w:val="28"/>
                <w:szCs w:val="28"/>
              </w:rPr>
              <w:fldChar w:fldCharType="separate"/>
            </w:r>
            <w:r w:rsidR="00EC78D6" w:rsidRPr="004D6261">
              <w:rPr>
                <w:rFonts w:ascii="Times New Roman" w:hAnsi="Times New Roman" w:cs="Times New Roman"/>
                <w:b w:val="0"/>
                <w:bCs w:val="0"/>
                <w:noProof/>
                <w:webHidden/>
                <w:sz w:val="28"/>
                <w:szCs w:val="28"/>
              </w:rPr>
              <w:t>13</w:t>
            </w:r>
            <w:r w:rsidR="00EC78D6" w:rsidRPr="004D6261">
              <w:rPr>
                <w:rFonts w:ascii="Times New Roman" w:hAnsi="Times New Roman" w:cs="Times New Roman"/>
                <w:b w:val="0"/>
                <w:bCs w:val="0"/>
                <w:noProof/>
                <w:webHidden/>
                <w:sz w:val="28"/>
                <w:szCs w:val="28"/>
              </w:rPr>
              <w:fldChar w:fldCharType="end"/>
            </w:r>
          </w:hyperlink>
        </w:p>
        <w:p w14:paraId="4E7A01F5" w14:textId="46CFA29E"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67" w:history="1">
            <w:r w:rsidR="00EC78D6" w:rsidRPr="004D6261">
              <w:rPr>
                <w:rStyle w:val="af"/>
                <w:rFonts w:ascii="Times New Roman" w:eastAsia="Calibri" w:hAnsi="Times New Roman" w:cs="Times New Roman"/>
                <w:noProof/>
                <w:sz w:val="28"/>
                <w:szCs w:val="28"/>
                <w:u w:val="none"/>
                <w:lang w:val="uk-UA"/>
              </w:rPr>
              <w:t>2.1 Дослідження огороджувальних конструкцій будівлі</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67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3</w:t>
            </w:r>
            <w:r w:rsidR="00EC78D6" w:rsidRPr="004D6261">
              <w:rPr>
                <w:rFonts w:ascii="Times New Roman" w:hAnsi="Times New Roman" w:cs="Times New Roman"/>
                <w:noProof/>
                <w:webHidden/>
                <w:sz w:val="28"/>
                <w:szCs w:val="28"/>
              </w:rPr>
              <w:fldChar w:fldCharType="end"/>
            </w:r>
          </w:hyperlink>
        </w:p>
        <w:p w14:paraId="39A9F629" w14:textId="65114877"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68" w:history="1">
            <w:r w:rsidR="00EC78D6" w:rsidRPr="004D6261">
              <w:rPr>
                <w:rStyle w:val="af"/>
                <w:rFonts w:ascii="Times New Roman" w:eastAsia="Calibri" w:hAnsi="Times New Roman" w:cs="Times New Roman"/>
                <w:noProof/>
                <w:sz w:val="28"/>
                <w:szCs w:val="28"/>
                <w:u w:val="none"/>
                <w:lang w:val="uk-UA"/>
              </w:rPr>
              <w:t>2.1.1 Аналіз сучасного стан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68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3</w:t>
            </w:r>
            <w:r w:rsidR="00EC78D6" w:rsidRPr="004D6261">
              <w:rPr>
                <w:rFonts w:ascii="Times New Roman" w:hAnsi="Times New Roman" w:cs="Times New Roman"/>
                <w:noProof/>
                <w:webHidden/>
                <w:sz w:val="28"/>
                <w:szCs w:val="28"/>
              </w:rPr>
              <w:fldChar w:fldCharType="end"/>
            </w:r>
          </w:hyperlink>
        </w:p>
        <w:p w14:paraId="48555AC9" w14:textId="479E805D"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69" w:history="1">
            <w:r w:rsidR="00EC78D6" w:rsidRPr="004D6261">
              <w:rPr>
                <w:rStyle w:val="af"/>
                <w:rFonts w:ascii="Times New Roman" w:eastAsia="Calibri" w:hAnsi="Times New Roman" w:cs="Times New Roman"/>
                <w:noProof/>
                <w:sz w:val="28"/>
                <w:szCs w:val="28"/>
                <w:u w:val="none"/>
                <w:lang w:val="uk-UA"/>
              </w:rPr>
              <w:t>2.1.2 Аналіз поточного технічного стану системи</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69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6</w:t>
            </w:r>
            <w:r w:rsidR="00EC78D6" w:rsidRPr="004D6261">
              <w:rPr>
                <w:rFonts w:ascii="Times New Roman" w:hAnsi="Times New Roman" w:cs="Times New Roman"/>
                <w:noProof/>
                <w:webHidden/>
                <w:sz w:val="28"/>
                <w:szCs w:val="28"/>
              </w:rPr>
              <w:fldChar w:fldCharType="end"/>
            </w:r>
          </w:hyperlink>
        </w:p>
        <w:p w14:paraId="0D88AD56" w14:textId="4A5EDE45"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70" w:history="1">
            <w:r w:rsidR="00EC78D6" w:rsidRPr="004D6261">
              <w:rPr>
                <w:rStyle w:val="af"/>
                <w:rFonts w:ascii="Times New Roman" w:eastAsia="Calibri" w:hAnsi="Times New Roman" w:cs="Times New Roman"/>
                <w:noProof/>
                <w:sz w:val="28"/>
                <w:szCs w:val="28"/>
                <w:u w:val="none"/>
                <w:lang w:val="uk-UA"/>
              </w:rPr>
              <w:t>2.1.3 Шляхи підвищення ефективності</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70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23</w:t>
            </w:r>
            <w:r w:rsidR="00EC78D6" w:rsidRPr="004D6261">
              <w:rPr>
                <w:rFonts w:ascii="Times New Roman" w:hAnsi="Times New Roman" w:cs="Times New Roman"/>
                <w:noProof/>
                <w:webHidden/>
                <w:sz w:val="28"/>
                <w:szCs w:val="28"/>
              </w:rPr>
              <w:fldChar w:fldCharType="end"/>
            </w:r>
          </w:hyperlink>
        </w:p>
        <w:p w14:paraId="4F6E6753" w14:textId="58BE4682"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71" w:history="1">
            <w:r w:rsidR="00EC78D6" w:rsidRPr="004D6261">
              <w:rPr>
                <w:rStyle w:val="af"/>
                <w:rFonts w:ascii="Times New Roman" w:eastAsia="Calibri" w:hAnsi="Times New Roman" w:cs="Times New Roman"/>
                <w:noProof/>
                <w:sz w:val="28"/>
                <w:szCs w:val="28"/>
                <w:u w:val="none"/>
                <w:lang w:val="uk-UA"/>
              </w:rPr>
              <w:t>2.2 Дослідження джерел теплопостачання та теплових мереж</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71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26</w:t>
            </w:r>
            <w:r w:rsidR="00EC78D6" w:rsidRPr="004D6261">
              <w:rPr>
                <w:rFonts w:ascii="Times New Roman" w:hAnsi="Times New Roman" w:cs="Times New Roman"/>
                <w:noProof/>
                <w:webHidden/>
                <w:sz w:val="28"/>
                <w:szCs w:val="28"/>
              </w:rPr>
              <w:fldChar w:fldCharType="end"/>
            </w:r>
          </w:hyperlink>
        </w:p>
        <w:p w14:paraId="597EC600" w14:textId="5E7D6257"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72" w:history="1">
            <w:r w:rsidR="00EC78D6" w:rsidRPr="004D6261">
              <w:rPr>
                <w:rStyle w:val="af"/>
                <w:rFonts w:ascii="Times New Roman" w:eastAsia="Calibri" w:hAnsi="Times New Roman" w:cs="Times New Roman"/>
                <w:noProof/>
                <w:sz w:val="28"/>
                <w:szCs w:val="28"/>
                <w:u w:val="none"/>
                <w:lang w:val="uk-UA"/>
              </w:rPr>
              <w:t>2.2.1 Аналіз сучасного стан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72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26</w:t>
            </w:r>
            <w:r w:rsidR="00EC78D6" w:rsidRPr="004D6261">
              <w:rPr>
                <w:rFonts w:ascii="Times New Roman" w:hAnsi="Times New Roman" w:cs="Times New Roman"/>
                <w:noProof/>
                <w:webHidden/>
                <w:sz w:val="28"/>
                <w:szCs w:val="28"/>
              </w:rPr>
              <w:fldChar w:fldCharType="end"/>
            </w:r>
          </w:hyperlink>
        </w:p>
        <w:p w14:paraId="6F7EC896" w14:textId="459A870F"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73" w:history="1">
            <w:r w:rsidR="00EC78D6" w:rsidRPr="004D6261">
              <w:rPr>
                <w:rStyle w:val="af"/>
                <w:rFonts w:ascii="Times New Roman" w:eastAsia="Calibri" w:hAnsi="Times New Roman" w:cs="Times New Roman"/>
                <w:noProof/>
                <w:sz w:val="28"/>
                <w:szCs w:val="28"/>
                <w:u w:val="none"/>
                <w:lang w:val="uk-UA"/>
              </w:rPr>
              <w:t>2.2.2 Аналіз поточного технічного стану системи</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73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28</w:t>
            </w:r>
            <w:r w:rsidR="00EC78D6" w:rsidRPr="004D6261">
              <w:rPr>
                <w:rFonts w:ascii="Times New Roman" w:hAnsi="Times New Roman" w:cs="Times New Roman"/>
                <w:noProof/>
                <w:webHidden/>
                <w:sz w:val="28"/>
                <w:szCs w:val="28"/>
              </w:rPr>
              <w:fldChar w:fldCharType="end"/>
            </w:r>
          </w:hyperlink>
        </w:p>
        <w:p w14:paraId="6DE2137B" w14:textId="73FF4B6B"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74" w:history="1">
            <w:r w:rsidR="00EC78D6" w:rsidRPr="004D6261">
              <w:rPr>
                <w:rStyle w:val="af"/>
                <w:rFonts w:ascii="Times New Roman" w:eastAsia="Times New Roman" w:hAnsi="Times New Roman" w:cs="Times New Roman"/>
                <w:noProof/>
                <w:sz w:val="28"/>
                <w:szCs w:val="28"/>
                <w:u w:val="none"/>
                <w:lang w:val="uk-UA" w:eastAsia="ru-RU"/>
              </w:rPr>
              <w:t>2.2.3 Шляхи підвищення ефективності</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74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31</w:t>
            </w:r>
            <w:r w:rsidR="00EC78D6" w:rsidRPr="004D6261">
              <w:rPr>
                <w:rFonts w:ascii="Times New Roman" w:hAnsi="Times New Roman" w:cs="Times New Roman"/>
                <w:noProof/>
                <w:webHidden/>
                <w:sz w:val="28"/>
                <w:szCs w:val="28"/>
              </w:rPr>
              <w:fldChar w:fldCharType="end"/>
            </w:r>
          </w:hyperlink>
        </w:p>
        <w:p w14:paraId="15125298" w14:textId="5F20000E"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75" w:history="1">
            <w:r w:rsidR="00EC78D6" w:rsidRPr="004D6261">
              <w:rPr>
                <w:rStyle w:val="af"/>
                <w:rFonts w:ascii="Times New Roman" w:eastAsia="Calibri" w:hAnsi="Times New Roman" w:cs="Times New Roman"/>
                <w:noProof/>
                <w:sz w:val="28"/>
                <w:szCs w:val="28"/>
                <w:u w:val="none"/>
                <w:lang w:val="uk-UA"/>
              </w:rPr>
              <w:t>2.3 Дослідження систем водопостачання та водовідведення</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75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38</w:t>
            </w:r>
            <w:r w:rsidR="00EC78D6" w:rsidRPr="004D6261">
              <w:rPr>
                <w:rFonts w:ascii="Times New Roman" w:hAnsi="Times New Roman" w:cs="Times New Roman"/>
                <w:noProof/>
                <w:webHidden/>
                <w:sz w:val="28"/>
                <w:szCs w:val="28"/>
              </w:rPr>
              <w:fldChar w:fldCharType="end"/>
            </w:r>
          </w:hyperlink>
        </w:p>
        <w:p w14:paraId="7AF73CE6" w14:textId="38F4AC34"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76" w:history="1">
            <w:r w:rsidR="00EC78D6" w:rsidRPr="004D6261">
              <w:rPr>
                <w:rStyle w:val="af"/>
                <w:rFonts w:ascii="Times New Roman" w:eastAsia="Calibri" w:hAnsi="Times New Roman" w:cs="Times New Roman"/>
                <w:noProof/>
                <w:sz w:val="28"/>
                <w:szCs w:val="28"/>
                <w:u w:val="none"/>
                <w:lang w:val="uk-UA"/>
              </w:rPr>
              <w:t>2.3.1. Аналіз сучасного стан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76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38</w:t>
            </w:r>
            <w:r w:rsidR="00EC78D6" w:rsidRPr="004D6261">
              <w:rPr>
                <w:rFonts w:ascii="Times New Roman" w:hAnsi="Times New Roman" w:cs="Times New Roman"/>
                <w:noProof/>
                <w:webHidden/>
                <w:sz w:val="28"/>
                <w:szCs w:val="28"/>
              </w:rPr>
              <w:fldChar w:fldCharType="end"/>
            </w:r>
          </w:hyperlink>
        </w:p>
        <w:p w14:paraId="79E83FC8" w14:textId="2112856D"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77" w:history="1">
            <w:r w:rsidR="00EC78D6" w:rsidRPr="004D6261">
              <w:rPr>
                <w:rStyle w:val="af"/>
                <w:rFonts w:ascii="Times New Roman" w:eastAsia="Calibri" w:hAnsi="Times New Roman" w:cs="Times New Roman"/>
                <w:noProof/>
                <w:sz w:val="28"/>
                <w:szCs w:val="28"/>
                <w:u w:val="none"/>
                <w:lang w:val="uk-UA"/>
              </w:rPr>
              <w:t>2.3.2 Аналіз поточного технічного стану системи</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77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40</w:t>
            </w:r>
            <w:r w:rsidR="00EC78D6" w:rsidRPr="004D6261">
              <w:rPr>
                <w:rFonts w:ascii="Times New Roman" w:hAnsi="Times New Roman" w:cs="Times New Roman"/>
                <w:noProof/>
                <w:webHidden/>
                <w:sz w:val="28"/>
                <w:szCs w:val="28"/>
              </w:rPr>
              <w:fldChar w:fldCharType="end"/>
            </w:r>
          </w:hyperlink>
        </w:p>
        <w:p w14:paraId="5DE3E227" w14:textId="325B2137"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78" w:history="1">
            <w:r w:rsidR="00EC78D6" w:rsidRPr="004D6261">
              <w:rPr>
                <w:rStyle w:val="af"/>
                <w:rFonts w:ascii="Times New Roman" w:eastAsia="Times New Roman" w:hAnsi="Times New Roman" w:cs="Times New Roman"/>
                <w:noProof/>
                <w:sz w:val="28"/>
                <w:szCs w:val="28"/>
                <w:u w:val="none"/>
                <w:lang w:val="uk-UA" w:eastAsia="ru-RU"/>
              </w:rPr>
              <w:t>2.3.3 Шляхи підвищення ефективності</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78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40</w:t>
            </w:r>
            <w:r w:rsidR="00EC78D6" w:rsidRPr="004D6261">
              <w:rPr>
                <w:rFonts w:ascii="Times New Roman" w:hAnsi="Times New Roman" w:cs="Times New Roman"/>
                <w:noProof/>
                <w:webHidden/>
                <w:sz w:val="28"/>
                <w:szCs w:val="28"/>
              </w:rPr>
              <w:fldChar w:fldCharType="end"/>
            </w:r>
          </w:hyperlink>
        </w:p>
        <w:p w14:paraId="0A67CDCF" w14:textId="03FAD2BB"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79" w:history="1">
            <w:r w:rsidR="00EC78D6" w:rsidRPr="004D6261">
              <w:rPr>
                <w:rStyle w:val="af"/>
                <w:rFonts w:ascii="Times New Roman" w:eastAsia="Calibri" w:hAnsi="Times New Roman" w:cs="Times New Roman"/>
                <w:noProof/>
                <w:sz w:val="28"/>
                <w:szCs w:val="28"/>
                <w:u w:val="none"/>
                <w:lang w:val="uk-UA"/>
              </w:rPr>
              <w:t>2.5 Дослідження системи електропостачання</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79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42</w:t>
            </w:r>
            <w:r w:rsidR="00EC78D6" w:rsidRPr="004D6261">
              <w:rPr>
                <w:rFonts w:ascii="Times New Roman" w:hAnsi="Times New Roman" w:cs="Times New Roman"/>
                <w:noProof/>
                <w:webHidden/>
                <w:sz w:val="28"/>
                <w:szCs w:val="28"/>
              </w:rPr>
              <w:fldChar w:fldCharType="end"/>
            </w:r>
          </w:hyperlink>
        </w:p>
        <w:p w14:paraId="4B4F374B" w14:textId="7E4BDC96"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80" w:history="1">
            <w:r w:rsidR="00EC78D6" w:rsidRPr="004D6261">
              <w:rPr>
                <w:rStyle w:val="af"/>
                <w:rFonts w:ascii="Times New Roman" w:eastAsia="Calibri" w:hAnsi="Times New Roman" w:cs="Times New Roman"/>
                <w:noProof/>
                <w:sz w:val="28"/>
                <w:szCs w:val="28"/>
                <w:u w:val="none"/>
                <w:lang w:val="uk-UA"/>
              </w:rPr>
              <w:t>2.5.1 Аналіз сучасного стану постачання електричної енергії</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80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42</w:t>
            </w:r>
            <w:r w:rsidR="00EC78D6" w:rsidRPr="004D6261">
              <w:rPr>
                <w:rFonts w:ascii="Times New Roman" w:hAnsi="Times New Roman" w:cs="Times New Roman"/>
                <w:noProof/>
                <w:webHidden/>
                <w:sz w:val="28"/>
                <w:szCs w:val="28"/>
              </w:rPr>
              <w:fldChar w:fldCharType="end"/>
            </w:r>
          </w:hyperlink>
        </w:p>
        <w:p w14:paraId="390921D2" w14:textId="63C56042"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81" w:history="1">
            <w:r w:rsidR="00EC78D6" w:rsidRPr="004D6261">
              <w:rPr>
                <w:rStyle w:val="af"/>
                <w:rFonts w:ascii="Times New Roman" w:eastAsia="Calibri" w:hAnsi="Times New Roman" w:cs="Times New Roman"/>
                <w:noProof/>
                <w:sz w:val="28"/>
                <w:szCs w:val="28"/>
                <w:u w:val="none"/>
                <w:lang w:val="uk-UA"/>
              </w:rPr>
              <w:t>2.5.2 Аналіз технічного стану системи електропостачання</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81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44</w:t>
            </w:r>
            <w:r w:rsidR="00EC78D6" w:rsidRPr="004D6261">
              <w:rPr>
                <w:rFonts w:ascii="Times New Roman" w:hAnsi="Times New Roman" w:cs="Times New Roman"/>
                <w:noProof/>
                <w:webHidden/>
                <w:sz w:val="28"/>
                <w:szCs w:val="28"/>
              </w:rPr>
              <w:fldChar w:fldCharType="end"/>
            </w:r>
          </w:hyperlink>
        </w:p>
        <w:p w14:paraId="2E634C82" w14:textId="35E309B7"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82" w:history="1">
            <w:r w:rsidR="00EC78D6" w:rsidRPr="004D6261">
              <w:rPr>
                <w:rStyle w:val="af"/>
                <w:rFonts w:ascii="Times New Roman" w:hAnsi="Times New Roman" w:cs="Times New Roman"/>
                <w:noProof/>
                <w:sz w:val="28"/>
                <w:szCs w:val="28"/>
                <w:u w:val="none"/>
                <w:lang w:val="uk-UA"/>
              </w:rPr>
              <w:t>2.5.3 Шляхи підвищення ефективності використання системи електропостачання  для забезпечення електричною енергією</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82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54</w:t>
            </w:r>
            <w:r w:rsidR="00EC78D6" w:rsidRPr="004D6261">
              <w:rPr>
                <w:rFonts w:ascii="Times New Roman" w:hAnsi="Times New Roman" w:cs="Times New Roman"/>
                <w:noProof/>
                <w:webHidden/>
                <w:sz w:val="28"/>
                <w:szCs w:val="28"/>
              </w:rPr>
              <w:fldChar w:fldCharType="end"/>
            </w:r>
          </w:hyperlink>
        </w:p>
        <w:p w14:paraId="327ADB30" w14:textId="28E6171B"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83" w:history="1">
            <w:r w:rsidR="00EC78D6" w:rsidRPr="004D6261">
              <w:rPr>
                <w:rStyle w:val="af"/>
                <w:rFonts w:ascii="Times New Roman" w:eastAsia="Calibri" w:hAnsi="Times New Roman" w:cs="Times New Roman"/>
                <w:noProof/>
                <w:sz w:val="28"/>
                <w:szCs w:val="28"/>
                <w:u w:val="none"/>
                <w:lang w:val="uk-UA"/>
              </w:rPr>
              <w:t>2.5.4 Пропозиції щодо модернізації системи електропостачання об’єкту для реалізації завдань магістерської дисертації</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83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58</w:t>
            </w:r>
            <w:r w:rsidR="00EC78D6" w:rsidRPr="004D6261">
              <w:rPr>
                <w:rFonts w:ascii="Times New Roman" w:hAnsi="Times New Roman" w:cs="Times New Roman"/>
                <w:noProof/>
                <w:webHidden/>
                <w:sz w:val="28"/>
                <w:szCs w:val="28"/>
              </w:rPr>
              <w:fldChar w:fldCharType="end"/>
            </w:r>
          </w:hyperlink>
        </w:p>
        <w:p w14:paraId="2E37909D" w14:textId="7D772884"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84" w:history="1">
            <w:r w:rsidR="00EC78D6" w:rsidRPr="004D6261">
              <w:rPr>
                <w:rStyle w:val="af"/>
                <w:rFonts w:ascii="Times New Roman" w:eastAsia="Calibri" w:hAnsi="Times New Roman" w:cs="Times New Roman"/>
                <w:noProof/>
                <w:sz w:val="28"/>
                <w:szCs w:val="28"/>
                <w:u w:val="none"/>
                <w:lang w:val="uk-UA"/>
              </w:rPr>
              <w:t>Висновок до розділ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84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60</w:t>
            </w:r>
            <w:r w:rsidR="00EC78D6" w:rsidRPr="004D6261">
              <w:rPr>
                <w:rFonts w:ascii="Times New Roman" w:hAnsi="Times New Roman" w:cs="Times New Roman"/>
                <w:noProof/>
                <w:webHidden/>
                <w:sz w:val="28"/>
                <w:szCs w:val="28"/>
              </w:rPr>
              <w:fldChar w:fldCharType="end"/>
            </w:r>
          </w:hyperlink>
        </w:p>
        <w:p w14:paraId="24B39826" w14:textId="19B38F73" w:rsidR="00EC78D6" w:rsidRPr="004D6261" w:rsidRDefault="00B43438" w:rsidP="00B13CC1">
          <w:pPr>
            <w:pStyle w:val="1a"/>
            <w:tabs>
              <w:tab w:val="right" w:pos="9628"/>
            </w:tabs>
            <w:spacing w:line="276" w:lineRule="auto"/>
            <w:rPr>
              <w:rFonts w:ascii="Times New Roman" w:eastAsiaTheme="minorEastAsia" w:hAnsi="Times New Roman" w:cs="Times New Roman"/>
              <w:b w:val="0"/>
              <w:bCs w:val="0"/>
              <w:caps w:val="0"/>
              <w:noProof/>
              <w:sz w:val="28"/>
              <w:szCs w:val="28"/>
              <w:lang w:val="uk-UA" w:eastAsia="uk-UA"/>
            </w:rPr>
          </w:pPr>
          <w:hyperlink w:anchor="_Toc27594085" w:history="1">
            <w:r w:rsidR="00EC78D6" w:rsidRPr="004D6261">
              <w:rPr>
                <w:rStyle w:val="af"/>
                <w:rFonts w:ascii="Times New Roman" w:hAnsi="Times New Roman" w:cs="Times New Roman"/>
                <w:b w:val="0"/>
                <w:bCs w:val="0"/>
                <w:noProof/>
                <w:sz w:val="28"/>
                <w:szCs w:val="28"/>
                <w:u w:val="none"/>
                <w:lang w:eastAsia="ru-RU"/>
              </w:rPr>
              <w:t>3 АНАЛІЗ ЕНЕРГЕТИЧНИХ ХАРАКТЕРИСТИК БАГАТОКВАРТИРНОГО БУДИНКУ НА ОСНОВІ ДИНАМІЧНОГО МОДЕЛЮВАННЯ</w:t>
            </w:r>
            <w:r w:rsidR="00EC78D6" w:rsidRPr="004D6261">
              <w:rPr>
                <w:rFonts w:ascii="Times New Roman" w:hAnsi="Times New Roman" w:cs="Times New Roman"/>
                <w:b w:val="0"/>
                <w:bCs w:val="0"/>
                <w:noProof/>
                <w:webHidden/>
                <w:sz w:val="28"/>
                <w:szCs w:val="28"/>
              </w:rPr>
              <w:tab/>
            </w:r>
            <w:r w:rsidR="00EC78D6" w:rsidRPr="004D6261">
              <w:rPr>
                <w:rFonts w:ascii="Times New Roman" w:hAnsi="Times New Roman" w:cs="Times New Roman"/>
                <w:b w:val="0"/>
                <w:bCs w:val="0"/>
                <w:noProof/>
                <w:webHidden/>
                <w:sz w:val="28"/>
                <w:szCs w:val="28"/>
              </w:rPr>
              <w:fldChar w:fldCharType="begin"/>
            </w:r>
            <w:r w:rsidR="00EC78D6" w:rsidRPr="004D6261">
              <w:rPr>
                <w:rFonts w:ascii="Times New Roman" w:hAnsi="Times New Roman" w:cs="Times New Roman"/>
                <w:b w:val="0"/>
                <w:bCs w:val="0"/>
                <w:noProof/>
                <w:webHidden/>
                <w:sz w:val="28"/>
                <w:szCs w:val="28"/>
              </w:rPr>
              <w:instrText xml:space="preserve"> PAGEREF _Toc27594085 \h </w:instrText>
            </w:r>
            <w:r w:rsidR="00EC78D6" w:rsidRPr="004D6261">
              <w:rPr>
                <w:rFonts w:ascii="Times New Roman" w:hAnsi="Times New Roman" w:cs="Times New Roman"/>
                <w:b w:val="0"/>
                <w:bCs w:val="0"/>
                <w:noProof/>
                <w:webHidden/>
                <w:sz w:val="28"/>
                <w:szCs w:val="28"/>
              </w:rPr>
            </w:r>
            <w:r w:rsidR="00EC78D6" w:rsidRPr="004D6261">
              <w:rPr>
                <w:rFonts w:ascii="Times New Roman" w:hAnsi="Times New Roman" w:cs="Times New Roman"/>
                <w:b w:val="0"/>
                <w:bCs w:val="0"/>
                <w:noProof/>
                <w:webHidden/>
                <w:sz w:val="28"/>
                <w:szCs w:val="28"/>
              </w:rPr>
              <w:fldChar w:fldCharType="separate"/>
            </w:r>
            <w:r w:rsidR="00EC78D6" w:rsidRPr="004D6261">
              <w:rPr>
                <w:rFonts w:ascii="Times New Roman" w:hAnsi="Times New Roman" w:cs="Times New Roman"/>
                <w:b w:val="0"/>
                <w:bCs w:val="0"/>
                <w:noProof/>
                <w:webHidden/>
                <w:sz w:val="28"/>
                <w:szCs w:val="28"/>
              </w:rPr>
              <w:t>62</w:t>
            </w:r>
            <w:r w:rsidR="00EC78D6" w:rsidRPr="004D6261">
              <w:rPr>
                <w:rFonts w:ascii="Times New Roman" w:hAnsi="Times New Roman" w:cs="Times New Roman"/>
                <w:b w:val="0"/>
                <w:bCs w:val="0"/>
                <w:noProof/>
                <w:webHidden/>
                <w:sz w:val="28"/>
                <w:szCs w:val="28"/>
              </w:rPr>
              <w:fldChar w:fldCharType="end"/>
            </w:r>
          </w:hyperlink>
        </w:p>
        <w:p w14:paraId="18E0BDBA" w14:textId="3A48A3A8"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86" w:history="1">
            <w:r w:rsidR="00EC78D6" w:rsidRPr="004D6261">
              <w:rPr>
                <w:rStyle w:val="af"/>
                <w:rFonts w:ascii="Times New Roman" w:hAnsi="Times New Roman" w:cs="Times New Roman"/>
                <w:noProof/>
                <w:sz w:val="28"/>
                <w:szCs w:val="28"/>
                <w:u w:val="none"/>
                <w:lang w:val="uk-UA"/>
              </w:rPr>
              <w:t>3.1 Аналіз впливу на енергопотребу та на індекс теплового комфорту (PMV) зміни параметрів теплоізоляційної оболонки зовнішніх стін</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86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68</w:t>
            </w:r>
            <w:r w:rsidR="00EC78D6" w:rsidRPr="004D6261">
              <w:rPr>
                <w:rFonts w:ascii="Times New Roman" w:hAnsi="Times New Roman" w:cs="Times New Roman"/>
                <w:noProof/>
                <w:webHidden/>
                <w:sz w:val="28"/>
                <w:szCs w:val="28"/>
              </w:rPr>
              <w:fldChar w:fldCharType="end"/>
            </w:r>
          </w:hyperlink>
        </w:p>
        <w:p w14:paraId="00DB4CD6" w14:textId="50D275D3"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87" w:history="1">
            <w:r w:rsidR="00EC78D6" w:rsidRPr="004D6261">
              <w:rPr>
                <w:rStyle w:val="af"/>
                <w:rFonts w:ascii="Times New Roman" w:hAnsi="Times New Roman" w:cs="Times New Roman"/>
                <w:noProof/>
                <w:sz w:val="28"/>
                <w:szCs w:val="28"/>
                <w:u w:val="none"/>
                <w:lang w:val="uk-UA"/>
              </w:rPr>
              <w:t>3.2 Дослідження впливу різних методик розрахунку природньої вентиляції на енергоспоживання будівлі</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87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75</w:t>
            </w:r>
            <w:r w:rsidR="00EC78D6" w:rsidRPr="004D6261">
              <w:rPr>
                <w:rFonts w:ascii="Times New Roman" w:hAnsi="Times New Roman" w:cs="Times New Roman"/>
                <w:noProof/>
                <w:webHidden/>
                <w:sz w:val="28"/>
                <w:szCs w:val="28"/>
              </w:rPr>
              <w:fldChar w:fldCharType="end"/>
            </w:r>
          </w:hyperlink>
        </w:p>
        <w:p w14:paraId="781F4D0F" w14:textId="42508BEC"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88" w:history="1">
            <w:r w:rsidR="00EC78D6" w:rsidRPr="004D6261">
              <w:rPr>
                <w:rStyle w:val="af"/>
                <w:rFonts w:ascii="Times New Roman" w:hAnsi="Times New Roman" w:cs="Times New Roman"/>
                <w:noProof/>
                <w:sz w:val="28"/>
                <w:szCs w:val="28"/>
                <w:u w:val="none"/>
              </w:rPr>
              <w:t>Висновки до розділ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88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86</w:t>
            </w:r>
            <w:r w:rsidR="00EC78D6" w:rsidRPr="004D6261">
              <w:rPr>
                <w:rFonts w:ascii="Times New Roman" w:hAnsi="Times New Roman" w:cs="Times New Roman"/>
                <w:noProof/>
                <w:webHidden/>
                <w:sz w:val="28"/>
                <w:szCs w:val="28"/>
              </w:rPr>
              <w:fldChar w:fldCharType="end"/>
            </w:r>
          </w:hyperlink>
        </w:p>
        <w:p w14:paraId="63DC35CE" w14:textId="523696A4" w:rsidR="00EC78D6" w:rsidRPr="004D6261" w:rsidRDefault="00B43438" w:rsidP="00B13CC1">
          <w:pPr>
            <w:pStyle w:val="1a"/>
            <w:tabs>
              <w:tab w:val="right" w:pos="9628"/>
            </w:tabs>
            <w:spacing w:line="276" w:lineRule="auto"/>
            <w:rPr>
              <w:rFonts w:ascii="Times New Roman" w:eastAsiaTheme="minorEastAsia" w:hAnsi="Times New Roman" w:cs="Times New Roman"/>
              <w:b w:val="0"/>
              <w:bCs w:val="0"/>
              <w:caps w:val="0"/>
              <w:noProof/>
              <w:sz w:val="28"/>
              <w:szCs w:val="28"/>
              <w:lang w:val="uk-UA" w:eastAsia="uk-UA"/>
            </w:rPr>
          </w:pPr>
          <w:hyperlink w:anchor="_Toc27594089" w:history="1">
            <w:r w:rsidR="00EC78D6" w:rsidRPr="004D6261">
              <w:rPr>
                <w:rStyle w:val="af"/>
                <w:rFonts w:ascii="Times New Roman" w:hAnsi="Times New Roman" w:cs="Times New Roman"/>
                <w:b w:val="0"/>
                <w:bCs w:val="0"/>
                <w:noProof/>
                <w:sz w:val="28"/>
                <w:szCs w:val="28"/>
                <w:u w:val="none"/>
              </w:rPr>
              <w:t>4 ЕНЕРГОМЕНЕДЖМЕНТ ТА МОНІТОРИНГ</w:t>
            </w:r>
            <w:r w:rsidR="00EC78D6" w:rsidRPr="004D6261">
              <w:rPr>
                <w:rFonts w:ascii="Times New Roman" w:hAnsi="Times New Roman" w:cs="Times New Roman"/>
                <w:b w:val="0"/>
                <w:bCs w:val="0"/>
                <w:noProof/>
                <w:webHidden/>
                <w:sz w:val="28"/>
                <w:szCs w:val="28"/>
              </w:rPr>
              <w:tab/>
            </w:r>
            <w:r w:rsidR="00EC78D6" w:rsidRPr="004D6261">
              <w:rPr>
                <w:rFonts w:ascii="Times New Roman" w:hAnsi="Times New Roman" w:cs="Times New Roman"/>
                <w:b w:val="0"/>
                <w:bCs w:val="0"/>
                <w:noProof/>
                <w:webHidden/>
                <w:sz w:val="28"/>
                <w:szCs w:val="28"/>
              </w:rPr>
              <w:fldChar w:fldCharType="begin"/>
            </w:r>
            <w:r w:rsidR="00EC78D6" w:rsidRPr="004D6261">
              <w:rPr>
                <w:rFonts w:ascii="Times New Roman" w:hAnsi="Times New Roman" w:cs="Times New Roman"/>
                <w:b w:val="0"/>
                <w:bCs w:val="0"/>
                <w:noProof/>
                <w:webHidden/>
                <w:sz w:val="28"/>
                <w:szCs w:val="28"/>
              </w:rPr>
              <w:instrText xml:space="preserve"> PAGEREF _Toc27594089 \h </w:instrText>
            </w:r>
            <w:r w:rsidR="00EC78D6" w:rsidRPr="004D6261">
              <w:rPr>
                <w:rFonts w:ascii="Times New Roman" w:hAnsi="Times New Roman" w:cs="Times New Roman"/>
                <w:b w:val="0"/>
                <w:bCs w:val="0"/>
                <w:noProof/>
                <w:webHidden/>
                <w:sz w:val="28"/>
                <w:szCs w:val="28"/>
              </w:rPr>
            </w:r>
            <w:r w:rsidR="00EC78D6" w:rsidRPr="004D6261">
              <w:rPr>
                <w:rFonts w:ascii="Times New Roman" w:hAnsi="Times New Roman" w:cs="Times New Roman"/>
                <w:b w:val="0"/>
                <w:bCs w:val="0"/>
                <w:noProof/>
                <w:webHidden/>
                <w:sz w:val="28"/>
                <w:szCs w:val="28"/>
              </w:rPr>
              <w:fldChar w:fldCharType="separate"/>
            </w:r>
            <w:r w:rsidR="00EC78D6" w:rsidRPr="004D6261">
              <w:rPr>
                <w:rFonts w:ascii="Times New Roman" w:hAnsi="Times New Roman" w:cs="Times New Roman"/>
                <w:b w:val="0"/>
                <w:bCs w:val="0"/>
                <w:noProof/>
                <w:webHidden/>
                <w:sz w:val="28"/>
                <w:szCs w:val="28"/>
              </w:rPr>
              <w:t>88</w:t>
            </w:r>
            <w:r w:rsidR="00EC78D6" w:rsidRPr="004D6261">
              <w:rPr>
                <w:rFonts w:ascii="Times New Roman" w:hAnsi="Times New Roman" w:cs="Times New Roman"/>
                <w:b w:val="0"/>
                <w:bCs w:val="0"/>
                <w:noProof/>
                <w:webHidden/>
                <w:sz w:val="28"/>
                <w:szCs w:val="28"/>
              </w:rPr>
              <w:fldChar w:fldCharType="end"/>
            </w:r>
          </w:hyperlink>
        </w:p>
        <w:p w14:paraId="120900DF" w14:textId="0F002919"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90" w:history="1">
            <w:r w:rsidR="00EC78D6" w:rsidRPr="004D6261">
              <w:rPr>
                <w:rStyle w:val="af"/>
                <w:rFonts w:ascii="Times New Roman" w:hAnsi="Times New Roman" w:cs="Times New Roman"/>
                <w:noProof/>
                <w:sz w:val="28"/>
                <w:szCs w:val="28"/>
                <w:u w:val="none"/>
                <w:lang w:val="uk-UA"/>
              </w:rPr>
              <w:t>4.1 Впровадження контролю споживання енергоресурсів</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90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88</w:t>
            </w:r>
            <w:r w:rsidR="00EC78D6" w:rsidRPr="004D6261">
              <w:rPr>
                <w:rFonts w:ascii="Times New Roman" w:hAnsi="Times New Roman" w:cs="Times New Roman"/>
                <w:noProof/>
                <w:webHidden/>
                <w:sz w:val="28"/>
                <w:szCs w:val="28"/>
              </w:rPr>
              <w:fldChar w:fldCharType="end"/>
            </w:r>
          </w:hyperlink>
        </w:p>
        <w:p w14:paraId="7E73271A" w14:textId="415A9BFD"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91" w:history="1">
            <w:r w:rsidR="00EC78D6" w:rsidRPr="004D6261">
              <w:rPr>
                <w:rStyle w:val="af"/>
                <w:rFonts w:ascii="Times New Roman" w:hAnsi="Times New Roman" w:cs="Times New Roman"/>
                <w:noProof/>
                <w:sz w:val="28"/>
                <w:szCs w:val="28"/>
                <w:u w:val="none"/>
                <w:lang w:val="uk-UA"/>
              </w:rPr>
              <w:t>4.2 Енергоменеджмент</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91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89</w:t>
            </w:r>
            <w:r w:rsidR="00EC78D6" w:rsidRPr="004D6261">
              <w:rPr>
                <w:rFonts w:ascii="Times New Roman" w:hAnsi="Times New Roman" w:cs="Times New Roman"/>
                <w:noProof/>
                <w:webHidden/>
                <w:sz w:val="28"/>
                <w:szCs w:val="28"/>
              </w:rPr>
              <w:fldChar w:fldCharType="end"/>
            </w:r>
          </w:hyperlink>
        </w:p>
        <w:p w14:paraId="22B00436" w14:textId="0F2EC8C4" w:rsidR="00EC78D6" w:rsidRPr="004D6261" w:rsidRDefault="00B43438" w:rsidP="00B13CC1">
          <w:pPr>
            <w:pStyle w:val="1a"/>
            <w:tabs>
              <w:tab w:val="right" w:pos="9628"/>
            </w:tabs>
            <w:spacing w:line="276" w:lineRule="auto"/>
            <w:rPr>
              <w:rFonts w:ascii="Times New Roman" w:eastAsiaTheme="minorEastAsia" w:hAnsi="Times New Roman" w:cs="Times New Roman"/>
              <w:b w:val="0"/>
              <w:bCs w:val="0"/>
              <w:caps w:val="0"/>
              <w:noProof/>
              <w:sz w:val="28"/>
              <w:szCs w:val="28"/>
              <w:lang w:val="uk-UA" w:eastAsia="uk-UA"/>
            </w:rPr>
          </w:pPr>
          <w:hyperlink w:anchor="_Toc27594092" w:history="1">
            <w:r w:rsidR="00EC78D6" w:rsidRPr="004D6261">
              <w:rPr>
                <w:rStyle w:val="af"/>
                <w:rFonts w:ascii="Times New Roman" w:hAnsi="Times New Roman" w:cs="Times New Roman"/>
                <w:b w:val="0"/>
                <w:bCs w:val="0"/>
                <w:noProof/>
                <w:sz w:val="28"/>
                <w:szCs w:val="28"/>
                <w:u w:val="none"/>
              </w:rPr>
              <w:t>5 СТАРТАП-ПРОЕКТ З ВПРОВАДЖЕНЯ СИСТЕМИ СУБСИДІЮВАННЯ НА ОСНОВІ КОЕФІЦІЄНТУ КОМФОРТУ PMV</w:t>
            </w:r>
            <w:r w:rsidR="00EC78D6" w:rsidRPr="004D6261">
              <w:rPr>
                <w:rFonts w:ascii="Times New Roman" w:hAnsi="Times New Roman" w:cs="Times New Roman"/>
                <w:b w:val="0"/>
                <w:bCs w:val="0"/>
                <w:noProof/>
                <w:webHidden/>
                <w:sz w:val="28"/>
                <w:szCs w:val="28"/>
              </w:rPr>
              <w:tab/>
            </w:r>
            <w:r w:rsidR="00EC78D6" w:rsidRPr="004D6261">
              <w:rPr>
                <w:rFonts w:ascii="Times New Roman" w:hAnsi="Times New Roman" w:cs="Times New Roman"/>
                <w:b w:val="0"/>
                <w:bCs w:val="0"/>
                <w:noProof/>
                <w:webHidden/>
                <w:sz w:val="28"/>
                <w:szCs w:val="28"/>
              </w:rPr>
              <w:fldChar w:fldCharType="begin"/>
            </w:r>
            <w:r w:rsidR="00EC78D6" w:rsidRPr="004D6261">
              <w:rPr>
                <w:rFonts w:ascii="Times New Roman" w:hAnsi="Times New Roman" w:cs="Times New Roman"/>
                <w:b w:val="0"/>
                <w:bCs w:val="0"/>
                <w:noProof/>
                <w:webHidden/>
                <w:sz w:val="28"/>
                <w:szCs w:val="28"/>
              </w:rPr>
              <w:instrText xml:space="preserve"> PAGEREF _Toc27594092 \h </w:instrText>
            </w:r>
            <w:r w:rsidR="00EC78D6" w:rsidRPr="004D6261">
              <w:rPr>
                <w:rFonts w:ascii="Times New Roman" w:hAnsi="Times New Roman" w:cs="Times New Roman"/>
                <w:b w:val="0"/>
                <w:bCs w:val="0"/>
                <w:noProof/>
                <w:webHidden/>
                <w:sz w:val="28"/>
                <w:szCs w:val="28"/>
              </w:rPr>
            </w:r>
            <w:r w:rsidR="00EC78D6" w:rsidRPr="004D6261">
              <w:rPr>
                <w:rFonts w:ascii="Times New Roman" w:hAnsi="Times New Roman" w:cs="Times New Roman"/>
                <w:b w:val="0"/>
                <w:bCs w:val="0"/>
                <w:noProof/>
                <w:webHidden/>
                <w:sz w:val="28"/>
                <w:szCs w:val="28"/>
              </w:rPr>
              <w:fldChar w:fldCharType="separate"/>
            </w:r>
            <w:r w:rsidR="00EC78D6" w:rsidRPr="004D6261">
              <w:rPr>
                <w:rFonts w:ascii="Times New Roman" w:hAnsi="Times New Roman" w:cs="Times New Roman"/>
                <w:b w:val="0"/>
                <w:bCs w:val="0"/>
                <w:noProof/>
                <w:webHidden/>
                <w:sz w:val="28"/>
                <w:szCs w:val="28"/>
              </w:rPr>
              <w:t>92</w:t>
            </w:r>
            <w:r w:rsidR="00EC78D6" w:rsidRPr="004D6261">
              <w:rPr>
                <w:rFonts w:ascii="Times New Roman" w:hAnsi="Times New Roman" w:cs="Times New Roman"/>
                <w:b w:val="0"/>
                <w:bCs w:val="0"/>
                <w:noProof/>
                <w:webHidden/>
                <w:sz w:val="28"/>
                <w:szCs w:val="28"/>
              </w:rPr>
              <w:fldChar w:fldCharType="end"/>
            </w:r>
          </w:hyperlink>
        </w:p>
        <w:p w14:paraId="559E5785" w14:textId="3FF767BD"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93" w:history="1">
            <w:r w:rsidR="00EC78D6" w:rsidRPr="004D6261">
              <w:rPr>
                <w:rStyle w:val="af"/>
                <w:rFonts w:ascii="Times New Roman" w:hAnsi="Times New Roman" w:cs="Times New Roman"/>
                <w:noProof/>
                <w:sz w:val="28"/>
                <w:szCs w:val="28"/>
                <w:u w:val="none"/>
                <w:lang w:val="uk-UA"/>
              </w:rPr>
              <w:t>5.1 Цілі та етапи реалізації стартап-проект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93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92</w:t>
            </w:r>
            <w:r w:rsidR="00EC78D6" w:rsidRPr="004D6261">
              <w:rPr>
                <w:rFonts w:ascii="Times New Roman" w:hAnsi="Times New Roman" w:cs="Times New Roman"/>
                <w:noProof/>
                <w:webHidden/>
                <w:sz w:val="28"/>
                <w:szCs w:val="28"/>
              </w:rPr>
              <w:fldChar w:fldCharType="end"/>
            </w:r>
          </w:hyperlink>
        </w:p>
        <w:p w14:paraId="3690633B" w14:textId="7791B689"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94" w:history="1">
            <w:r w:rsidR="00EC78D6" w:rsidRPr="004D6261">
              <w:rPr>
                <w:rStyle w:val="af"/>
                <w:rFonts w:ascii="Times New Roman" w:hAnsi="Times New Roman" w:cs="Times New Roman"/>
                <w:noProof/>
                <w:sz w:val="28"/>
                <w:szCs w:val="28"/>
                <w:u w:val="none"/>
                <w:lang w:val="uk-UA"/>
              </w:rPr>
              <w:t>5.2 Обґрунтування актуальності та новизна інноваційної ідеї стартап-проект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94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95</w:t>
            </w:r>
            <w:r w:rsidR="00EC78D6" w:rsidRPr="004D6261">
              <w:rPr>
                <w:rFonts w:ascii="Times New Roman" w:hAnsi="Times New Roman" w:cs="Times New Roman"/>
                <w:noProof/>
                <w:webHidden/>
                <w:sz w:val="28"/>
                <w:szCs w:val="28"/>
              </w:rPr>
              <w:fldChar w:fldCharType="end"/>
            </w:r>
          </w:hyperlink>
        </w:p>
        <w:p w14:paraId="5C3BA713" w14:textId="52C81C06"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95" w:history="1">
            <w:r w:rsidR="00EC78D6" w:rsidRPr="004D6261">
              <w:rPr>
                <w:rStyle w:val="af"/>
                <w:rFonts w:ascii="Times New Roman" w:hAnsi="Times New Roman" w:cs="Times New Roman"/>
                <w:noProof/>
                <w:sz w:val="28"/>
                <w:szCs w:val="28"/>
                <w:u w:val="none"/>
                <w:lang w:val="uk-UA"/>
              </w:rPr>
              <w:t>5.3 Аналіз конкурентного середовища</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95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96</w:t>
            </w:r>
            <w:r w:rsidR="00EC78D6" w:rsidRPr="004D6261">
              <w:rPr>
                <w:rFonts w:ascii="Times New Roman" w:hAnsi="Times New Roman" w:cs="Times New Roman"/>
                <w:noProof/>
                <w:webHidden/>
                <w:sz w:val="28"/>
                <w:szCs w:val="28"/>
              </w:rPr>
              <w:fldChar w:fldCharType="end"/>
            </w:r>
          </w:hyperlink>
        </w:p>
        <w:p w14:paraId="7785592B" w14:textId="4CF11E71"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96" w:history="1">
            <w:r w:rsidR="00EC78D6" w:rsidRPr="004D6261">
              <w:rPr>
                <w:rStyle w:val="af"/>
                <w:rFonts w:ascii="Times New Roman" w:hAnsi="Times New Roman" w:cs="Times New Roman"/>
                <w:noProof/>
                <w:sz w:val="28"/>
                <w:szCs w:val="28"/>
                <w:u w:val="none"/>
                <w:lang w:val="uk-UA"/>
              </w:rPr>
              <w:t>5.4 Обґрунтування ресурсного забезпечення проект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96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0</w:t>
            </w:r>
            <w:r w:rsidR="00EC78D6" w:rsidRPr="004D6261">
              <w:rPr>
                <w:rFonts w:ascii="Times New Roman" w:hAnsi="Times New Roman" w:cs="Times New Roman"/>
                <w:noProof/>
                <w:webHidden/>
                <w:sz w:val="28"/>
                <w:szCs w:val="28"/>
              </w:rPr>
              <w:fldChar w:fldCharType="end"/>
            </w:r>
          </w:hyperlink>
        </w:p>
        <w:p w14:paraId="51BABB95" w14:textId="542C1D1C"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97" w:history="1">
            <w:r w:rsidR="00EC78D6" w:rsidRPr="004D6261">
              <w:rPr>
                <w:rStyle w:val="af"/>
                <w:rFonts w:ascii="Times New Roman" w:hAnsi="Times New Roman" w:cs="Times New Roman"/>
                <w:noProof/>
                <w:sz w:val="28"/>
                <w:szCs w:val="28"/>
                <w:u w:val="none"/>
                <w:lang w:val="uk-UA"/>
              </w:rPr>
              <w:t>5.5 Ключові види діяльності та ключові партнери</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97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2</w:t>
            </w:r>
            <w:r w:rsidR="00EC78D6" w:rsidRPr="004D6261">
              <w:rPr>
                <w:rFonts w:ascii="Times New Roman" w:hAnsi="Times New Roman" w:cs="Times New Roman"/>
                <w:noProof/>
                <w:webHidden/>
                <w:sz w:val="28"/>
                <w:szCs w:val="28"/>
              </w:rPr>
              <w:fldChar w:fldCharType="end"/>
            </w:r>
          </w:hyperlink>
        </w:p>
        <w:p w14:paraId="03BB31CD" w14:textId="416222FF"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098" w:history="1">
            <w:r w:rsidR="00EC78D6" w:rsidRPr="004D6261">
              <w:rPr>
                <w:rStyle w:val="af"/>
                <w:rFonts w:ascii="Times New Roman" w:hAnsi="Times New Roman" w:cs="Times New Roman"/>
                <w:noProof/>
                <w:sz w:val="28"/>
                <w:szCs w:val="28"/>
                <w:u w:val="none"/>
                <w:lang w:val="uk-UA"/>
              </w:rPr>
              <w:t>5.6 Фінансове обґрунтування стартап-проект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98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3</w:t>
            </w:r>
            <w:r w:rsidR="00EC78D6" w:rsidRPr="004D6261">
              <w:rPr>
                <w:rFonts w:ascii="Times New Roman" w:hAnsi="Times New Roman" w:cs="Times New Roman"/>
                <w:noProof/>
                <w:webHidden/>
                <w:sz w:val="28"/>
                <w:szCs w:val="28"/>
              </w:rPr>
              <w:fldChar w:fldCharType="end"/>
            </w:r>
          </w:hyperlink>
        </w:p>
        <w:p w14:paraId="3F7243D0" w14:textId="7EAFD54F"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099" w:history="1">
            <w:r w:rsidR="00EC78D6" w:rsidRPr="004D6261">
              <w:rPr>
                <w:rStyle w:val="af"/>
                <w:rFonts w:ascii="Times New Roman" w:hAnsi="Times New Roman" w:cs="Times New Roman"/>
                <w:noProof/>
                <w:sz w:val="28"/>
                <w:szCs w:val="28"/>
                <w:u w:val="none"/>
                <w:lang w:val="uk-UA"/>
              </w:rPr>
              <w:t>5.6.1 Прямі матеріальні витрати</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099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3</w:t>
            </w:r>
            <w:r w:rsidR="00EC78D6" w:rsidRPr="004D6261">
              <w:rPr>
                <w:rFonts w:ascii="Times New Roman" w:hAnsi="Times New Roman" w:cs="Times New Roman"/>
                <w:noProof/>
                <w:webHidden/>
                <w:sz w:val="28"/>
                <w:szCs w:val="28"/>
              </w:rPr>
              <w:fldChar w:fldCharType="end"/>
            </w:r>
          </w:hyperlink>
        </w:p>
        <w:p w14:paraId="1DA06133" w14:textId="2E1F5905"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100" w:history="1">
            <w:r w:rsidR="00EC78D6" w:rsidRPr="004D6261">
              <w:rPr>
                <w:rStyle w:val="af"/>
                <w:rFonts w:ascii="Times New Roman" w:hAnsi="Times New Roman" w:cs="Times New Roman"/>
                <w:noProof/>
                <w:sz w:val="28"/>
                <w:szCs w:val="28"/>
                <w:u w:val="none"/>
                <w:lang w:val="uk-UA"/>
              </w:rPr>
              <w:t>5.6.2 Витрати на оплату праці</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100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3</w:t>
            </w:r>
            <w:r w:rsidR="00EC78D6" w:rsidRPr="004D6261">
              <w:rPr>
                <w:rFonts w:ascii="Times New Roman" w:hAnsi="Times New Roman" w:cs="Times New Roman"/>
                <w:noProof/>
                <w:webHidden/>
                <w:sz w:val="28"/>
                <w:szCs w:val="28"/>
              </w:rPr>
              <w:fldChar w:fldCharType="end"/>
            </w:r>
          </w:hyperlink>
        </w:p>
        <w:p w14:paraId="2CBDA4D1" w14:textId="0FFF588E"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101" w:history="1">
            <w:r w:rsidR="00EC78D6" w:rsidRPr="004D6261">
              <w:rPr>
                <w:rStyle w:val="af"/>
                <w:rFonts w:ascii="Times New Roman" w:hAnsi="Times New Roman" w:cs="Times New Roman"/>
                <w:noProof/>
                <w:sz w:val="28"/>
                <w:szCs w:val="28"/>
                <w:u w:val="none"/>
                <w:lang w:val="uk-UA"/>
              </w:rPr>
              <w:t>5.6.3 Обґрунтування вартості задіяних основних фондів та амортизаційних відрахувань</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101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4</w:t>
            </w:r>
            <w:r w:rsidR="00EC78D6" w:rsidRPr="004D6261">
              <w:rPr>
                <w:rFonts w:ascii="Times New Roman" w:hAnsi="Times New Roman" w:cs="Times New Roman"/>
                <w:noProof/>
                <w:webHidden/>
                <w:sz w:val="28"/>
                <w:szCs w:val="28"/>
              </w:rPr>
              <w:fldChar w:fldCharType="end"/>
            </w:r>
          </w:hyperlink>
        </w:p>
        <w:p w14:paraId="02689DC0" w14:textId="0F8A4AB0"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102" w:history="1">
            <w:r w:rsidR="00EC78D6" w:rsidRPr="004D6261">
              <w:rPr>
                <w:rStyle w:val="af"/>
                <w:rFonts w:ascii="Times New Roman" w:hAnsi="Times New Roman" w:cs="Times New Roman"/>
                <w:noProof/>
                <w:sz w:val="28"/>
                <w:szCs w:val="28"/>
                <w:u w:val="none"/>
                <w:lang w:val="uk-UA" w:eastAsia="ru-RU"/>
              </w:rPr>
              <w:t>5.6.4 Інші прямі витрати</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102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4</w:t>
            </w:r>
            <w:r w:rsidR="00EC78D6" w:rsidRPr="004D6261">
              <w:rPr>
                <w:rFonts w:ascii="Times New Roman" w:hAnsi="Times New Roman" w:cs="Times New Roman"/>
                <w:noProof/>
                <w:webHidden/>
                <w:sz w:val="28"/>
                <w:szCs w:val="28"/>
              </w:rPr>
              <w:fldChar w:fldCharType="end"/>
            </w:r>
          </w:hyperlink>
        </w:p>
        <w:p w14:paraId="02788E98" w14:textId="4F894842"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103" w:history="1">
            <w:r w:rsidR="00EC78D6" w:rsidRPr="004D6261">
              <w:rPr>
                <w:rStyle w:val="af"/>
                <w:rFonts w:ascii="Times New Roman" w:hAnsi="Times New Roman" w:cs="Times New Roman"/>
                <w:noProof/>
                <w:sz w:val="28"/>
                <w:szCs w:val="28"/>
                <w:u w:val="none"/>
                <w:lang w:val="uk-UA" w:eastAsia="ru-RU"/>
              </w:rPr>
              <w:t>5.6.5 Загальновиробничі витрати</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103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5</w:t>
            </w:r>
            <w:r w:rsidR="00EC78D6" w:rsidRPr="004D6261">
              <w:rPr>
                <w:rFonts w:ascii="Times New Roman" w:hAnsi="Times New Roman" w:cs="Times New Roman"/>
                <w:noProof/>
                <w:webHidden/>
                <w:sz w:val="28"/>
                <w:szCs w:val="28"/>
              </w:rPr>
              <w:fldChar w:fldCharType="end"/>
            </w:r>
          </w:hyperlink>
        </w:p>
        <w:p w14:paraId="66030767" w14:textId="0FFF4ADF"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104" w:history="1">
            <w:r w:rsidR="00EC78D6" w:rsidRPr="004D6261">
              <w:rPr>
                <w:rStyle w:val="af"/>
                <w:rFonts w:ascii="Times New Roman" w:hAnsi="Times New Roman" w:cs="Times New Roman"/>
                <w:noProof/>
                <w:sz w:val="28"/>
                <w:szCs w:val="28"/>
                <w:u w:val="none"/>
                <w:lang w:val="uk-UA"/>
              </w:rPr>
              <w:t>5.6.6 Умовно-постійні витрати</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104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6</w:t>
            </w:r>
            <w:r w:rsidR="00EC78D6" w:rsidRPr="004D6261">
              <w:rPr>
                <w:rFonts w:ascii="Times New Roman" w:hAnsi="Times New Roman" w:cs="Times New Roman"/>
                <w:noProof/>
                <w:webHidden/>
                <w:sz w:val="28"/>
                <w:szCs w:val="28"/>
              </w:rPr>
              <w:fldChar w:fldCharType="end"/>
            </w:r>
          </w:hyperlink>
        </w:p>
        <w:p w14:paraId="1D3FF560" w14:textId="2C9EE3E7" w:rsidR="00EC78D6" w:rsidRPr="004D6261" w:rsidRDefault="00B43438" w:rsidP="00B13CC1">
          <w:pPr>
            <w:pStyle w:val="33"/>
            <w:spacing w:line="276" w:lineRule="auto"/>
            <w:rPr>
              <w:rFonts w:ascii="Times New Roman" w:eastAsiaTheme="minorEastAsia" w:hAnsi="Times New Roman" w:cs="Times New Roman"/>
              <w:i w:val="0"/>
              <w:iCs w:val="0"/>
              <w:noProof/>
              <w:sz w:val="28"/>
              <w:szCs w:val="28"/>
              <w:lang w:val="uk-UA" w:eastAsia="uk-UA"/>
            </w:rPr>
          </w:pPr>
          <w:hyperlink w:anchor="_Toc27594105" w:history="1">
            <w:r w:rsidR="00EC78D6" w:rsidRPr="004D6261">
              <w:rPr>
                <w:rStyle w:val="af"/>
                <w:rFonts w:ascii="Times New Roman" w:hAnsi="Times New Roman" w:cs="Times New Roman"/>
                <w:noProof/>
                <w:sz w:val="28"/>
                <w:szCs w:val="28"/>
                <w:u w:val="none"/>
                <w:lang w:val="uk-UA"/>
              </w:rPr>
              <w:t>5.6.7 Обґрунтування собівартості інноваційної ідеї стартап-проект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105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7</w:t>
            </w:r>
            <w:r w:rsidR="00EC78D6" w:rsidRPr="004D6261">
              <w:rPr>
                <w:rFonts w:ascii="Times New Roman" w:hAnsi="Times New Roman" w:cs="Times New Roman"/>
                <w:noProof/>
                <w:webHidden/>
                <w:sz w:val="28"/>
                <w:szCs w:val="28"/>
              </w:rPr>
              <w:fldChar w:fldCharType="end"/>
            </w:r>
          </w:hyperlink>
        </w:p>
        <w:p w14:paraId="39B5127B" w14:textId="146747DA"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106" w:history="1">
            <w:r w:rsidR="00EC78D6" w:rsidRPr="004D6261">
              <w:rPr>
                <w:rStyle w:val="af"/>
                <w:rFonts w:ascii="Times New Roman" w:hAnsi="Times New Roman" w:cs="Times New Roman"/>
                <w:iCs/>
                <w:noProof/>
                <w:sz w:val="28"/>
                <w:szCs w:val="28"/>
                <w:u w:val="none"/>
                <w:lang w:val="uk-UA"/>
              </w:rPr>
              <w:t>5.7 Обґрунтування рівня рентабельності (прибутковості) інноваційної ідеї</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106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7</w:t>
            </w:r>
            <w:r w:rsidR="00EC78D6" w:rsidRPr="004D6261">
              <w:rPr>
                <w:rFonts w:ascii="Times New Roman" w:hAnsi="Times New Roman" w:cs="Times New Roman"/>
                <w:noProof/>
                <w:webHidden/>
                <w:sz w:val="28"/>
                <w:szCs w:val="28"/>
              </w:rPr>
              <w:fldChar w:fldCharType="end"/>
            </w:r>
          </w:hyperlink>
        </w:p>
        <w:p w14:paraId="7292D1C5" w14:textId="136F5F86"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107" w:history="1">
            <w:r w:rsidR="00EC78D6" w:rsidRPr="004D6261">
              <w:rPr>
                <w:rStyle w:val="af"/>
                <w:rFonts w:ascii="Times New Roman" w:hAnsi="Times New Roman" w:cs="Times New Roman"/>
                <w:noProof/>
                <w:sz w:val="28"/>
                <w:szCs w:val="28"/>
                <w:u w:val="none"/>
                <w:lang w:val="uk-UA"/>
              </w:rPr>
              <w:t>5.8 Обґрунтування вартості виробництва інноваційної послуги</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107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08</w:t>
            </w:r>
            <w:r w:rsidR="00EC78D6" w:rsidRPr="004D6261">
              <w:rPr>
                <w:rFonts w:ascii="Times New Roman" w:hAnsi="Times New Roman" w:cs="Times New Roman"/>
                <w:noProof/>
                <w:webHidden/>
                <w:sz w:val="28"/>
                <w:szCs w:val="28"/>
              </w:rPr>
              <w:fldChar w:fldCharType="end"/>
            </w:r>
          </w:hyperlink>
        </w:p>
        <w:p w14:paraId="058671A6" w14:textId="782743FA"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108" w:history="1">
            <w:r w:rsidR="00EC78D6" w:rsidRPr="004D6261">
              <w:rPr>
                <w:rStyle w:val="af"/>
                <w:rFonts w:ascii="Times New Roman" w:hAnsi="Times New Roman" w:cs="Times New Roman"/>
                <w:noProof/>
                <w:sz w:val="28"/>
                <w:szCs w:val="28"/>
                <w:u w:val="none"/>
                <w:lang w:val="uk-UA"/>
              </w:rPr>
              <w:t>5.10 Канали збут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108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11</w:t>
            </w:r>
            <w:r w:rsidR="00EC78D6" w:rsidRPr="004D6261">
              <w:rPr>
                <w:rFonts w:ascii="Times New Roman" w:hAnsi="Times New Roman" w:cs="Times New Roman"/>
                <w:noProof/>
                <w:webHidden/>
                <w:sz w:val="28"/>
                <w:szCs w:val="28"/>
              </w:rPr>
              <w:fldChar w:fldCharType="end"/>
            </w:r>
          </w:hyperlink>
        </w:p>
        <w:p w14:paraId="11C2A32E" w14:textId="10D8562C"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109" w:history="1">
            <w:r w:rsidR="00EC78D6" w:rsidRPr="004D6261">
              <w:rPr>
                <w:rStyle w:val="af"/>
                <w:rFonts w:ascii="Times New Roman" w:hAnsi="Times New Roman" w:cs="Times New Roman"/>
                <w:noProof/>
                <w:sz w:val="28"/>
                <w:szCs w:val="28"/>
                <w:u w:val="none"/>
                <w:lang w:val="uk-UA"/>
              </w:rPr>
              <w:t>5.11 Бізнес-модель проект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109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12</w:t>
            </w:r>
            <w:r w:rsidR="00EC78D6" w:rsidRPr="004D6261">
              <w:rPr>
                <w:rFonts w:ascii="Times New Roman" w:hAnsi="Times New Roman" w:cs="Times New Roman"/>
                <w:noProof/>
                <w:webHidden/>
                <w:sz w:val="28"/>
                <w:szCs w:val="28"/>
              </w:rPr>
              <w:fldChar w:fldCharType="end"/>
            </w:r>
          </w:hyperlink>
        </w:p>
        <w:p w14:paraId="72FAE630" w14:textId="29F7E2E5" w:rsidR="00EC78D6" w:rsidRPr="004D6261" w:rsidRDefault="00B43438" w:rsidP="00B13CC1">
          <w:pPr>
            <w:pStyle w:val="24"/>
            <w:tabs>
              <w:tab w:val="right" w:pos="9628"/>
            </w:tabs>
            <w:spacing w:line="276" w:lineRule="auto"/>
            <w:rPr>
              <w:rFonts w:ascii="Times New Roman" w:eastAsiaTheme="minorEastAsia" w:hAnsi="Times New Roman" w:cs="Times New Roman"/>
              <w:smallCaps w:val="0"/>
              <w:noProof/>
              <w:sz w:val="28"/>
              <w:szCs w:val="28"/>
              <w:lang w:val="uk-UA" w:eastAsia="uk-UA"/>
            </w:rPr>
          </w:pPr>
          <w:hyperlink w:anchor="_Toc27594110" w:history="1">
            <w:r w:rsidR="00EC78D6" w:rsidRPr="004D6261">
              <w:rPr>
                <w:rStyle w:val="af"/>
                <w:rFonts w:ascii="Times New Roman" w:hAnsi="Times New Roman" w:cs="Times New Roman"/>
                <w:noProof/>
                <w:sz w:val="28"/>
                <w:szCs w:val="28"/>
                <w:u w:val="none"/>
                <w:lang w:val="uk-UA"/>
              </w:rPr>
              <w:t>Висновки до розділу</w:t>
            </w:r>
            <w:r w:rsidR="00EC78D6" w:rsidRPr="004D6261">
              <w:rPr>
                <w:rFonts w:ascii="Times New Roman" w:hAnsi="Times New Roman" w:cs="Times New Roman"/>
                <w:noProof/>
                <w:webHidden/>
                <w:sz w:val="28"/>
                <w:szCs w:val="28"/>
              </w:rPr>
              <w:tab/>
            </w:r>
            <w:r w:rsidR="00EC78D6" w:rsidRPr="004D6261">
              <w:rPr>
                <w:rFonts w:ascii="Times New Roman" w:hAnsi="Times New Roman" w:cs="Times New Roman"/>
                <w:noProof/>
                <w:webHidden/>
                <w:sz w:val="28"/>
                <w:szCs w:val="28"/>
              </w:rPr>
              <w:fldChar w:fldCharType="begin"/>
            </w:r>
            <w:r w:rsidR="00EC78D6" w:rsidRPr="004D6261">
              <w:rPr>
                <w:rFonts w:ascii="Times New Roman" w:hAnsi="Times New Roman" w:cs="Times New Roman"/>
                <w:noProof/>
                <w:webHidden/>
                <w:sz w:val="28"/>
                <w:szCs w:val="28"/>
              </w:rPr>
              <w:instrText xml:space="preserve"> PAGEREF _Toc27594110 \h </w:instrText>
            </w:r>
            <w:r w:rsidR="00EC78D6" w:rsidRPr="004D6261">
              <w:rPr>
                <w:rFonts w:ascii="Times New Roman" w:hAnsi="Times New Roman" w:cs="Times New Roman"/>
                <w:noProof/>
                <w:webHidden/>
                <w:sz w:val="28"/>
                <w:szCs w:val="28"/>
              </w:rPr>
            </w:r>
            <w:r w:rsidR="00EC78D6" w:rsidRPr="004D6261">
              <w:rPr>
                <w:rFonts w:ascii="Times New Roman" w:hAnsi="Times New Roman" w:cs="Times New Roman"/>
                <w:noProof/>
                <w:webHidden/>
                <w:sz w:val="28"/>
                <w:szCs w:val="28"/>
              </w:rPr>
              <w:fldChar w:fldCharType="separate"/>
            </w:r>
            <w:r w:rsidR="00EC78D6" w:rsidRPr="004D6261">
              <w:rPr>
                <w:rFonts w:ascii="Times New Roman" w:hAnsi="Times New Roman" w:cs="Times New Roman"/>
                <w:noProof/>
                <w:webHidden/>
                <w:sz w:val="28"/>
                <w:szCs w:val="28"/>
              </w:rPr>
              <w:t>113</w:t>
            </w:r>
            <w:r w:rsidR="00EC78D6" w:rsidRPr="004D6261">
              <w:rPr>
                <w:rFonts w:ascii="Times New Roman" w:hAnsi="Times New Roman" w:cs="Times New Roman"/>
                <w:noProof/>
                <w:webHidden/>
                <w:sz w:val="28"/>
                <w:szCs w:val="28"/>
              </w:rPr>
              <w:fldChar w:fldCharType="end"/>
            </w:r>
          </w:hyperlink>
        </w:p>
        <w:p w14:paraId="1E5DAE69" w14:textId="11B98B41" w:rsidR="00EC78D6" w:rsidRPr="004D6261" w:rsidRDefault="00B43438" w:rsidP="00B13CC1">
          <w:pPr>
            <w:pStyle w:val="1a"/>
            <w:tabs>
              <w:tab w:val="right" w:pos="9628"/>
            </w:tabs>
            <w:spacing w:line="276" w:lineRule="auto"/>
            <w:rPr>
              <w:rFonts w:ascii="Times New Roman" w:eastAsiaTheme="minorEastAsia" w:hAnsi="Times New Roman" w:cs="Times New Roman"/>
              <w:b w:val="0"/>
              <w:bCs w:val="0"/>
              <w:caps w:val="0"/>
              <w:noProof/>
              <w:sz w:val="28"/>
              <w:szCs w:val="28"/>
              <w:lang w:val="uk-UA" w:eastAsia="uk-UA"/>
            </w:rPr>
          </w:pPr>
          <w:hyperlink w:anchor="_Toc27594111" w:history="1">
            <w:r w:rsidR="00EC78D6" w:rsidRPr="004D6261">
              <w:rPr>
                <w:rStyle w:val="af"/>
                <w:rFonts w:ascii="Times New Roman" w:hAnsi="Times New Roman" w:cs="Times New Roman"/>
                <w:b w:val="0"/>
                <w:bCs w:val="0"/>
                <w:noProof/>
                <w:sz w:val="28"/>
                <w:szCs w:val="28"/>
                <w:u w:val="none"/>
              </w:rPr>
              <w:t>ВИСНОВКИ</w:t>
            </w:r>
            <w:r w:rsidR="00EC78D6" w:rsidRPr="004D6261">
              <w:rPr>
                <w:rFonts w:ascii="Times New Roman" w:hAnsi="Times New Roman" w:cs="Times New Roman"/>
                <w:b w:val="0"/>
                <w:bCs w:val="0"/>
                <w:noProof/>
                <w:webHidden/>
                <w:sz w:val="28"/>
                <w:szCs w:val="28"/>
              </w:rPr>
              <w:tab/>
            </w:r>
            <w:r w:rsidR="00EC78D6" w:rsidRPr="004D6261">
              <w:rPr>
                <w:rFonts w:ascii="Times New Roman" w:hAnsi="Times New Roman" w:cs="Times New Roman"/>
                <w:b w:val="0"/>
                <w:bCs w:val="0"/>
                <w:noProof/>
                <w:webHidden/>
                <w:sz w:val="28"/>
                <w:szCs w:val="28"/>
              </w:rPr>
              <w:fldChar w:fldCharType="begin"/>
            </w:r>
            <w:r w:rsidR="00EC78D6" w:rsidRPr="004D6261">
              <w:rPr>
                <w:rFonts w:ascii="Times New Roman" w:hAnsi="Times New Roman" w:cs="Times New Roman"/>
                <w:b w:val="0"/>
                <w:bCs w:val="0"/>
                <w:noProof/>
                <w:webHidden/>
                <w:sz w:val="28"/>
                <w:szCs w:val="28"/>
              </w:rPr>
              <w:instrText xml:space="preserve"> PAGEREF _Toc27594111 \h </w:instrText>
            </w:r>
            <w:r w:rsidR="00EC78D6" w:rsidRPr="004D6261">
              <w:rPr>
                <w:rFonts w:ascii="Times New Roman" w:hAnsi="Times New Roman" w:cs="Times New Roman"/>
                <w:b w:val="0"/>
                <w:bCs w:val="0"/>
                <w:noProof/>
                <w:webHidden/>
                <w:sz w:val="28"/>
                <w:szCs w:val="28"/>
              </w:rPr>
            </w:r>
            <w:r w:rsidR="00EC78D6" w:rsidRPr="004D6261">
              <w:rPr>
                <w:rFonts w:ascii="Times New Roman" w:hAnsi="Times New Roman" w:cs="Times New Roman"/>
                <w:b w:val="0"/>
                <w:bCs w:val="0"/>
                <w:noProof/>
                <w:webHidden/>
                <w:sz w:val="28"/>
                <w:szCs w:val="28"/>
              </w:rPr>
              <w:fldChar w:fldCharType="separate"/>
            </w:r>
            <w:r w:rsidR="00EC78D6" w:rsidRPr="004D6261">
              <w:rPr>
                <w:rFonts w:ascii="Times New Roman" w:hAnsi="Times New Roman" w:cs="Times New Roman"/>
                <w:b w:val="0"/>
                <w:bCs w:val="0"/>
                <w:noProof/>
                <w:webHidden/>
                <w:sz w:val="28"/>
                <w:szCs w:val="28"/>
              </w:rPr>
              <w:t>115</w:t>
            </w:r>
            <w:r w:rsidR="00EC78D6" w:rsidRPr="004D6261">
              <w:rPr>
                <w:rFonts w:ascii="Times New Roman" w:hAnsi="Times New Roman" w:cs="Times New Roman"/>
                <w:b w:val="0"/>
                <w:bCs w:val="0"/>
                <w:noProof/>
                <w:webHidden/>
                <w:sz w:val="28"/>
                <w:szCs w:val="28"/>
              </w:rPr>
              <w:fldChar w:fldCharType="end"/>
            </w:r>
          </w:hyperlink>
        </w:p>
        <w:p w14:paraId="0AF8A613" w14:textId="3AA151E9" w:rsidR="00EC78D6" w:rsidRPr="004D6261" w:rsidRDefault="00B43438" w:rsidP="00B13CC1">
          <w:pPr>
            <w:pStyle w:val="1a"/>
            <w:tabs>
              <w:tab w:val="right" w:pos="9628"/>
            </w:tabs>
            <w:spacing w:line="276" w:lineRule="auto"/>
            <w:rPr>
              <w:rFonts w:ascii="Times New Roman" w:eastAsiaTheme="minorEastAsia" w:hAnsi="Times New Roman" w:cs="Times New Roman"/>
              <w:b w:val="0"/>
              <w:bCs w:val="0"/>
              <w:caps w:val="0"/>
              <w:noProof/>
              <w:sz w:val="28"/>
              <w:szCs w:val="28"/>
              <w:lang w:val="uk-UA" w:eastAsia="uk-UA"/>
            </w:rPr>
          </w:pPr>
          <w:hyperlink w:anchor="_Toc27594112" w:history="1">
            <w:r w:rsidR="00EC78D6" w:rsidRPr="004D6261">
              <w:rPr>
                <w:rStyle w:val="af"/>
                <w:rFonts w:ascii="Times New Roman" w:hAnsi="Times New Roman" w:cs="Times New Roman"/>
                <w:b w:val="0"/>
                <w:bCs w:val="0"/>
                <w:noProof/>
                <w:sz w:val="28"/>
                <w:szCs w:val="28"/>
                <w:u w:val="none"/>
              </w:rPr>
              <w:t>ПЕРЕЛІК ПОСИЛАНЬ</w:t>
            </w:r>
            <w:r w:rsidR="00EC78D6" w:rsidRPr="004D6261">
              <w:rPr>
                <w:rFonts w:ascii="Times New Roman" w:hAnsi="Times New Roman" w:cs="Times New Roman"/>
                <w:b w:val="0"/>
                <w:bCs w:val="0"/>
                <w:noProof/>
                <w:webHidden/>
                <w:sz w:val="28"/>
                <w:szCs w:val="28"/>
              </w:rPr>
              <w:tab/>
            </w:r>
            <w:r w:rsidR="00EC78D6" w:rsidRPr="004D6261">
              <w:rPr>
                <w:rFonts w:ascii="Times New Roman" w:hAnsi="Times New Roman" w:cs="Times New Roman"/>
                <w:b w:val="0"/>
                <w:bCs w:val="0"/>
                <w:noProof/>
                <w:webHidden/>
                <w:sz w:val="28"/>
                <w:szCs w:val="28"/>
              </w:rPr>
              <w:fldChar w:fldCharType="begin"/>
            </w:r>
            <w:r w:rsidR="00EC78D6" w:rsidRPr="004D6261">
              <w:rPr>
                <w:rFonts w:ascii="Times New Roman" w:hAnsi="Times New Roman" w:cs="Times New Roman"/>
                <w:b w:val="0"/>
                <w:bCs w:val="0"/>
                <w:noProof/>
                <w:webHidden/>
                <w:sz w:val="28"/>
                <w:szCs w:val="28"/>
              </w:rPr>
              <w:instrText xml:space="preserve"> PAGEREF _Toc27594112 \h </w:instrText>
            </w:r>
            <w:r w:rsidR="00EC78D6" w:rsidRPr="004D6261">
              <w:rPr>
                <w:rFonts w:ascii="Times New Roman" w:hAnsi="Times New Roman" w:cs="Times New Roman"/>
                <w:b w:val="0"/>
                <w:bCs w:val="0"/>
                <w:noProof/>
                <w:webHidden/>
                <w:sz w:val="28"/>
                <w:szCs w:val="28"/>
              </w:rPr>
            </w:r>
            <w:r w:rsidR="00EC78D6" w:rsidRPr="004D6261">
              <w:rPr>
                <w:rFonts w:ascii="Times New Roman" w:hAnsi="Times New Roman" w:cs="Times New Roman"/>
                <w:b w:val="0"/>
                <w:bCs w:val="0"/>
                <w:noProof/>
                <w:webHidden/>
                <w:sz w:val="28"/>
                <w:szCs w:val="28"/>
              </w:rPr>
              <w:fldChar w:fldCharType="separate"/>
            </w:r>
            <w:r w:rsidR="00EC78D6" w:rsidRPr="004D6261">
              <w:rPr>
                <w:rFonts w:ascii="Times New Roman" w:hAnsi="Times New Roman" w:cs="Times New Roman"/>
                <w:b w:val="0"/>
                <w:bCs w:val="0"/>
                <w:noProof/>
                <w:webHidden/>
                <w:sz w:val="28"/>
                <w:szCs w:val="28"/>
              </w:rPr>
              <w:t>118</w:t>
            </w:r>
            <w:r w:rsidR="00EC78D6" w:rsidRPr="004D6261">
              <w:rPr>
                <w:rFonts w:ascii="Times New Roman" w:hAnsi="Times New Roman" w:cs="Times New Roman"/>
                <w:b w:val="0"/>
                <w:bCs w:val="0"/>
                <w:noProof/>
                <w:webHidden/>
                <w:sz w:val="28"/>
                <w:szCs w:val="28"/>
              </w:rPr>
              <w:fldChar w:fldCharType="end"/>
            </w:r>
          </w:hyperlink>
        </w:p>
        <w:p w14:paraId="0007D5A9" w14:textId="0F3E12BB" w:rsidR="00EC78D6" w:rsidRPr="004D6261" w:rsidRDefault="00B43438" w:rsidP="00B13CC1">
          <w:pPr>
            <w:pStyle w:val="1a"/>
            <w:tabs>
              <w:tab w:val="right" w:pos="9628"/>
            </w:tabs>
            <w:spacing w:line="276" w:lineRule="auto"/>
            <w:rPr>
              <w:rFonts w:eastAsiaTheme="minorEastAsia" w:cstheme="minorBidi"/>
              <w:b w:val="0"/>
              <w:bCs w:val="0"/>
              <w:caps w:val="0"/>
              <w:noProof/>
              <w:sz w:val="22"/>
              <w:szCs w:val="22"/>
              <w:lang w:val="uk-UA" w:eastAsia="uk-UA"/>
            </w:rPr>
          </w:pPr>
          <w:hyperlink w:anchor="_Toc27594113" w:history="1">
            <w:r w:rsidR="00EC78D6" w:rsidRPr="004D6261">
              <w:rPr>
                <w:rStyle w:val="af"/>
                <w:rFonts w:ascii="Times New Roman" w:hAnsi="Times New Roman" w:cs="Times New Roman"/>
                <w:b w:val="0"/>
                <w:bCs w:val="0"/>
                <w:noProof/>
                <w:sz w:val="28"/>
                <w:szCs w:val="28"/>
                <w:u w:val="none"/>
              </w:rPr>
              <w:t>ДОДАТКИ</w:t>
            </w:r>
            <w:r w:rsidR="00EC78D6" w:rsidRPr="004D6261">
              <w:rPr>
                <w:rFonts w:ascii="Times New Roman" w:hAnsi="Times New Roman" w:cs="Times New Roman"/>
                <w:b w:val="0"/>
                <w:bCs w:val="0"/>
                <w:noProof/>
                <w:webHidden/>
                <w:sz w:val="28"/>
                <w:szCs w:val="28"/>
              </w:rPr>
              <w:tab/>
            </w:r>
            <w:r w:rsidR="00EC78D6" w:rsidRPr="004D6261">
              <w:rPr>
                <w:rFonts w:ascii="Times New Roman" w:hAnsi="Times New Roman" w:cs="Times New Roman"/>
                <w:b w:val="0"/>
                <w:bCs w:val="0"/>
                <w:noProof/>
                <w:webHidden/>
                <w:sz w:val="28"/>
                <w:szCs w:val="28"/>
              </w:rPr>
              <w:fldChar w:fldCharType="begin"/>
            </w:r>
            <w:r w:rsidR="00EC78D6" w:rsidRPr="004D6261">
              <w:rPr>
                <w:rFonts w:ascii="Times New Roman" w:hAnsi="Times New Roman" w:cs="Times New Roman"/>
                <w:b w:val="0"/>
                <w:bCs w:val="0"/>
                <w:noProof/>
                <w:webHidden/>
                <w:sz w:val="28"/>
                <w:szCs w:val="28"/>
              </w:rPr>
              <w:instrText xml:space="preserve"> PAGEREF _Toc27594113 \h </w:instrText>
            </w:r>
            <w:r w:rsidR="00EC78D6" w:rsidRPr="004D6261">
              <w:rPr>
                <w:rFonts w:ascii="Times New Roman" w:hAnsi="Times New Roman" w:cs="Times New Roman"/>
                <w:b w:val="0"/>
                <w:bCs w:val="0"/>
                <w:noProof/>
                <w:webHidden/>
                <w:sz w:val="28"/>
                <w:szCs w:val="28"/>
              </w:rPr>
            </w:r>
            <w:r w:rsidR="00EC78D6" w:rsidRPr="004D6261">
              <w:rPr>
                <w:rFonts w:ascii="Times New Roman" w:hAnsi="Times New Roman" w:cs="Times New Roman"/>
                <w:b w:val="0"/>
                <w:bCs w:val="0"/>
                <w:noProof/>
                <w:webHidden/>
                <w:sz w:val="28"/>
                <w:szCs w:val="28"/>
              </w:rPr>
              <w:fldChar w:fldCharType="separate"/>
            </w:r>
            <w:r w:rsidR="00EC78D6" w:rsidRPr="004D6261">
              <w:rPr>
                <w:rFonts w:ascii="Times New Roman" w:hAnsi="Times New Roman" w:cs="Times New Roman"/>
                <w:b w:val="0"/>
                <w:bCs w:val="0"/>
                <w:noProof/>
                <w:webHidden/>
                <w:sz w:val="28"/>
                <w:szCs w:val="28"/>
              </w:rPr>
              <w:t>123</w:t>
            </w:r>
            <w:r w:rsidR="00EC78D6" w:rsidRPr="004D6261">
              <w:rPr>
                <w:rFonts w:ascii="Times New Roman" w:hAnsi="Times New Roman" w:cs="Times New Roman"/>
                <w:b w:val="0"/>
                <w:bCs w:val="0"/>
                <w:noProof/>
                <w:webHidden/>
                <w:sz w:val="28"/>
                <w:szCs w:val="28"/>
              </w:rPr>
              <w:fldChar w:fldCharType="end"/>
            </w:r>
          </w:hyperlink>
        </w:p>
        <w:p w14:paraId="68FC693E" w14:textId="479C750F" w:rsidR="008C323A" w:rsidRPr="004D6261" w:rsidRDefault="008C323A" w:rsidP="001D2122">
          <w:pPr>
            <w:tabs>
              <w:tab w:val="left" w:pos="567"/>
              <w:tab w:val="left" w:pos="1134"/>
            </w:tabs>
            <w:spacing w:line="360" w:lineRule="auto"/>
            <w:rPr>
              <w:rFonts w:ascii="Times New Roman" w:hAnsi="Times New Roman" w:cs="Times New Roman"/>
              <w:b/>
              <w:bCs/>
              <w:sz w:val="28"/>
              <w:szCs w:val="28"/>
              <w:lang w:val="uk-UA"/>
            </w:rPr>
          </w:pPr>
          <w:r w:rsidRPr="004D6261">
            <w:rPr>
              <w:rFonts w:ascii="Times New Roman" w:hAnsi="Times New Roman" w:cs="Times New Roman"/>
              <w:sz w:val="28"/>
              <w:szCs w:val="28"/>
              <w:lang w:val="uk-UA"/>
            </w:rPr>
            <w:fldChar w:fldCharType="end"/>
          </w:r>
        </w:p>
      </w:sdtContent>
    </w:sdt>
    <w:p w14:paraId="738BE1AD" w14:textId="77777777" w:rsidR="008C323A" w:rsidRPr="0076002A" w:rsidRDefault="008C323A" w:rsidP="001D2122">
      <w:pPr>
        <w:spacing w:after="0" w:line="360" w:lineRule="auto"/>
        <w:jc w:val="center"/>
        <w:rPr>
          <w:rFonts w:ascii="Times New Roman" w:hAnsi="Times New Roman" w:cs="Times New Roman"/>
          <w:sz w:val="28"/>
          <w:szCs w:val="28"/>
          <w:lang w:val="uk-UA"/>
        </w:rPr>
      </w:pPr>
    </w:p>
    <w:p w14:paraId="31FD2C0D" w14:textId="10528A22" w:rsidR="00170E04" w:rsidRPr="00B72BBF" w:rsidRDefault="00467D9D" w:rsidP="00B72BBF">
      <w:pPr>
        <w:pStyle w:val="123b"/>
        <w:jc w:val="center"/>
        <w:outlineLvl w:val="0"/>
        <w:rPr>
          <w:rFonts w:eastAsia="Calibri"/>
        </w:rPr>
      </w:pPr>
      <w:r w:rsidRPr="0076002A">
        <w:br w:type="page"/>
      </w:r>
      <w:bookmarkStart w:id="19" w:name="_Toc517085741"/>
      <w:bookmarkStart w:id="20" w:name="_Toc27594063"/>
      <w:r w:rsidR="00170E04" w:rsidRPr="00942771">
        <w:rPr>
          <w:rFonts w:eastAsia="Calibri"/>
        </w:rPr>
        <w:lastRenderedPageBreak/>
        <w:t>ПЕРЕЛІК СКОРОЧЕНЬ, УМОВНИХ ПОЗНАЧЕНЬ ТА ІНДЕКСІВ</w:t>
      </w:r>
      <w:bookmarkEnd w:id="19"/>
      <w:bookmarkEnd w:id="20"/>
    </w:p>
    <w:p w14:paraId="4CA3821C" w14:textId="77777777" w:rsidR="00B72BBF" w:rsidRDefault="00B72BBF" w:rsidP="001D2122">
      <w:pPr>
        <w:spacing w:after="0" w:line="360" w:lineRule="auto"/>
        <w:jc w:val="center"/>
        <w:rPr>
          <w:rFonts w:ascii="Times New Roman" w:eastAsia="Times New Roman" w:hAnsi="Times New Roman" w:cs="Times New Roman"/>
          <w:sz w:val="28"/>
          <w:szCs w:val="28"/>
          <w:lang w:val="uk-UA" w:eastAsia="uk-UA"/>
        </w:rPr>
      </w:pPr>
    </w:p>
    <w:p w14:paraId="588FC6E9" w14:textId="4989F5B2"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СКОРОЧЕННЯ</w:t>
      </w:r>
    </w:p>
    <w:p w14:paraId="1ECED0D5"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p>
    <w:p w14:paraId="7F2E3C57"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ОСББ – об’єднання співвласників багатоквартирного будинку;</w:t>
      </w:r>
    </w:p>
    <w:p w14:paraId="2BCDC1F4" w14:textId="04135236"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bCs/>
          <w:sz w:val="28"/>
          <w:szCs w:val="28"/>
          <w:lang w:val="uk-UA" w:eastAsia="uk-UA"/>
        </w:rPr>
        <w:t>ЖЕК</w:t>
      </w:r>
      <w:r w:rsidR="003149FE" w:rsidRPr="0076002A">
        <w:rPr>
          <w:rFonts w:ascii="Times New Roman" w:eastAsia="Times New Roman" w:hAnsi="Times New Roman" w:cs="Times New Roman"/>
          <w:bCs/>
          <w:sz w:val="28"/>
          <w:szCs w:val="28"/>
          <w:lang w:val="uk-UA" w:eastAsia="uk-UA"/>
        </w:rPr>
        <w:t xml:space="preserve"> – житлово-експлуатаційна контора;</w:t>
      </w:r>
    </w:p>
    <w:p w14:paraId="0F967A4C"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ТК – теплова камера;</w:t>
      </w:r>
    </w:p>
    <w:p w14:paraId="1ADE621F"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ГВП – гаряче водопостачання;</w:t>
      </w:r>
    </w:p>
    <w:p w14:paraId="6066EEB1"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ХВП – холодне водопостачання;</w:t>
      </w:r>
    </w:p>
    <w:p w14:paraId="67DFD550" w14:textId="74458761"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ІТП – </w:t>
      </w:r>
      <w:r w:rsidR="003149FE" w:rsidRPr="0076002A">
        <w:rPr>
          <w:rFonts w:ascii="Times New Roman" w:eastAsia="Times New Roman" w:hAnsi="Times New Roman" w:cs="Times New Roman"/>
          <w:sz w:val="28"/>
          <w:szCs w:val="28"/>
          <w:lang w:val="uk-UA" w:eastAsia="uk-UA"/>
        </w:rPr>
        <w:t>індивідуальний тепловий пункт;</w:t>
      </w:r>
    </w:p>
    <w:p w14:paraId="1107562D" w14:textId="2A67830F"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ЗЕЗ – </w:t>
      </w:r>
      <w:r w:rsidR="003149FE" w:rsidRPr="0076002A">
        <w:rPr>
          <w:rFonts w:ascii="Times New Roman" w:eastAsia="Times New Roman" w:hAnsi="Times New Roman" w:cs="Times New Roman"/>
          <w:sz w:val="28"/>
          <w:szCs w:val="28"/>
          <w:lang w:val="uk-UA" w:eastAsia="uk-UA"/>
        </w:rPr>
        <w:t>захід з енергозбереження;</w:t>
      </w:r>
    </w:p>
    <w:p w14:paraId="6181B657"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ПАТ – публічне акціонерське товариство;</w:t>
      </w:r>
    </w:p>
    <w:p w14:paraId="483D1813"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КЗ – капітальні затрати;</w:t>
      </w:r>
    </w:p>
    <w:p w14:paraId="6AD15D07"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ТП – трансформаторна підстанція;</w:t>
      </w:r>
    </w:p>
    <w:p w14:paraId="7CEAC45C"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АВР – автоматичне включення резерву;</w:t>
      </w:r>
    </w:p>
    <w:p w14:paraId="557BF023"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ГРЩ – головний розподільчий щит;</w:t>
      </w:r>
    </w:p>
    <w:p w14:paraId="0EB84C27"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Щ – розподільчий щит;</w:t>
      </w:r>
    </w:p>
    <w:p w14:paraId="4F4E3B0D"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ККД – коефіцієнт корисної дії;</w:t>
      </w:r>
    </w:p>
    <w:p w14:paraId="073C351F"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АСКОЕ – автоматизована система комерційного обліку електроенергії;</w:t>
      </w:r>
    </w:p>
    <w:p w14:paraId="2BCEA01C"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ЖБ – житлова будівля;</w:t>
      </w:r>
    </w:p>
    <w:p w14:paraId="30E10E57"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ЗУ – закон України;</w:t>
      </w:r>
    </w:p>
    <w:p w14:paraId="44EFF3FA" w14:textId="22ACA1C4"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ПОН постачальник «останньої надії»;</w:t>
      </w:r>
    </w:p>
    <w:p w14:paraId="53C69646" w14:textId="3398B2E2" w:rsidR="003149FE" w:rsidRPr="0076002A" w:rsidRDefault="003149FE"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ПЗ </w:t>
      </w:r>
      <w:r w:rsidRPr="0076002A">
        <w:rPr>
          <w:rFonts w:ascii="Times New Roman" w:eastAsia="Times New Roman" w:hAnsi="Times New Roman" w:cs="Times New Roman"/>
          <w:sz w:val="28"/>
          <w:szCs w:val="28"/>
          <w:lang w:val="uk-UA" w:eastAsia="uk-UA"/>
        </w:rPr>
        <w:softHyphen/>
        <w:t xml:space="preserve"> програмне забезпечення;</w:t>
      </w:r>
    </w:p>
    <w:p w14:paraId="446F8587"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IWEC – </w:t>
      </w:r>
      <w:proofErr w:type="spellStart"/>
      <w:r w:rsidRPr="0076002A">
        <w:rPr>
          <w:rFonts w:ascii="Times New Roman" w:eastAsia="Times New Roman" w:hAnsi="Times New Roman" w:cs="Times New Roman"/>
          <w:sz w:val="28"/>
          <w:szCs w:val="28"/>
          <w:lang w:val="uk-UA" w:eastAsia="uk-UA"/>
        </w:rPr>
        <w:t>The</w:t>
      </w:r>
      <w:proofErr w:type="spellEnd"/>
      <w:r w:rsidRPr="0076002A">
        <w:rPr>
          <w:rFonts w:ascii="Times New Roman" w:eastAsia="Times New Roman" w:hAnsi="Times New Roman" w:cs="Times New Roman"/>
          <w:sz w:val="28"/>
          <w:szCs w:val="28"/>
          <w:lang w:val="uk-UA" w:eastAsia="uk-UA"/>
        </w:rPr>
        <w:t xml:space="preserve"> </w:t>
      </w:r>
      <w:proofErr w:type="spellStart"/>
      <w:r w:rsidRPr="0076002A">
        <w:rPr>
          <w:rFonts w:ascii="Times New Roman" w:eastAsia="Times New Roman" w:hAnsi="Times New Roman" w:cs="Times New Roman"/>
          <w:sz w:val="28"/>
          <w:szCs w:val="28"/>
          <w:lang w:val="uk-UA" w:eastAsia="uk-UA"/>
        </w:rPr>
        <w:t>International</w:t>
      </w:r>
      <w:proofErr w:type="spellEnd"/>
      <w:r w:rsidRPr="0076002A">
        <w:rPr>
          <w:rFonts w:ascii="Times New Roman" w:eastAsia="Times New Roman" w:hAnsi="Times New Roman" w:cs="Times New Roman"/>
          <w:sz w:val="28"/>
          <w:szCs w:val="28"/>
          <w:lang w:val="uk-UA" w:eastAsia="uk-UA"/>
        </w:rPr>
        <w:t xml:space="preserve"> </w:t>
      </w:r>
      <w:proofErr w:type="spellStart"/>
      <w:r w:rsidRPr="0076002A">
        <w:rPr>
          <w:rFonts w:ascii="Times New Roman" w:eastAsia="Times New Roman" w:hAnsi="Times New Roman" w:cs="Times New Roman"/>
          <w:sz w:val="28"/>
          <w:szCs w:val="28"/>
          <w:lang w:val="uk-UA" w:eastAsia="uk-UA"/>
        </w:rPr>
        <w:t>Weather</w:t>
      </w:r>
      <w:proofErr w:type="spellEnd"/>
      <w:r w:rsidRPr="0076002A">
        <w:rPr>
          <w:rFonts w:ascii="Times New Roman" w:eastAsia="Times New Roman" w:hAnsi="Times New Roman" w:cs="Times New Roman"/>
          <w:sz w:val="28"/>
          <w:szCs w:val="28"/>
          <w:lang w:val="uk-UA" w:eastAsia="uk-UA"/>
        </w:rPr>
        <w:t xml:space="preserve"> </w:t>
      </w:r>
      <w:proofErr w:type="spellStart"/>
      <w:r w:rsidRPr="0076002A">
        <w:rPr>
          <w:rFonts w:ascii="Times New Roman" w:eastAsia="Times New Roman" w:hAnsi="Times New Roman" w:cs="Times New Roman"/>
          <w:sz w:val="28"/>
          <w:szCs w:val="28"/>
          <w:lang w:val="uk-UA" w:eastAsia="uk-UA"/>
        </w:rPr>
        <w:t>for</w:t>
      </w:r>
      <w:proofErr w:type="spellEnd"/>
      <w:r w:rsidRPr="0076002A">
        <w:rPr>
          <w:rFonts w:ascii="Times New Roman" w:eastAsia="Times New Roman" w:hAnsi="Times New Roman" w:cs="Times New Roman"/>
          <w:sz w:val="28"/>
          <w:szCs w:val="28"/>
          <w:lang w:val="uk-UA" w:eastAsia="uk-UA"/>
        </w:rPr>
        <w:t xml:space="preserve"> </w:t>
      </w:r>
      <w:proofErr w:type="spellStart"/>
      <w:r w:rsidRPr="0076002A">
        <w:rPr>
          <w:rFonts w:ascii="Times New Roman" w:eastAsia="Times New Roman" w:hAnsi="Times New Roman" w:cs="Times New Roman"/>
          <w:sz w:val="28"/>
          <w:szCs w:val="28"/>
          <w:lang w:val="uk-UA" w:eastAsia="uk-UA"/>
        </w:rPr>
        <w:t>Energy</w:t>
      </w:r>
      <w:proofErr w:type="spellEnd"/>
      <w:r w:rsidRPr="0076002A">
        <w:rPr>
          <w:rFonts w:ascii="Times New Roman" w:eastAsia="Times New Roman" w:hAnsi="Times New Roman" w:cs="Times New Roman"/>
          <w:sz w:val="28"/>
          <w:szCs w:val="28"/>
          <w:lang w:val="uk-UA" w:eastAsia="uk-UA"/>
        </w:rPr>
        <w:t xml:space="preserve"> </w:t>
      </w:r>
      <w:proofErr w:type="spellStart"/>
      <w:r w:rsidRPr="0076002A">
        <w:rPr>
          <w:rFonts w:ascii="Times New Roman" w:eastAsia="Times New Roman" w:hAnsi="Times New Roman" w:cs="Times New Roman"/>
          <w:sz w:val="28"/>
          <w:szCs w:val="28"/>
          <w:lang w:val="uk-UA" w:eastAsia="uk-UA"/>
        </w:rPr>
        <w:t>Calculation</w:t>
      </w:r>
      <w:proofErr w:type="spellEnd"/>
    </w:p>
    <w:p w14:paraId="05625F5E"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PMV – </w:t>
      </w:r>
      <w:proofErr w:type="spellStart"/>
      <w:r w:rsidRPr="0076002A">
        <w:rPr>
          <w:rFonts w:ascii="Times New Roman" w:eastAsia="Times New Roman" w:hAnsi="Times New Roman" w:cs="Times New Roman"/>
          <w:sz w:val="28"/>
          <w:szCs w:val="28"/>
          <w:lang w:val="uk-UA" w:eastAsia="uk-UA"/>
        </w:rPr>
        <w:t>Predicted</w:t>
      </w:r>
      <w:proofErr w:type="spellEnd"/>
      <w:r w:rsidRPr="0076002A">
        <w:rPr>
          <w:rFonts w:ascii="Times New Roman" w:eastAsia="Times New Roman" w:hAnsi="Times New Roman" w:cs="Times New Roman"/>
          <w:sz w:val="28"/>
          <w:szCs w:val="28"/>
          <w:lang w:val="uk-UA" w:eastAsia="uk-UA"/>
        </w:rPr>
        <w:t xml:space="preserve"> </w:t>
      </w:r>
      <w:proofErr w:type="spellStart"/>
      <w:r w:rsidRPr="0076002A">
        <w:rPr>
          <w:rFonts w:ascii="Times New Roman" w:eastAsia="Times New Roman" w:hAnsi="Times New Roman" w:cs="Times New Roman"/>
          <w:sz w:val="28"/>
          <w:szCs w:val="28"/>
          <w:lang w:val="uk-UA" w:eastAsia="uk-UA"/>
        </w:rPr>
        <w:t>Mean</w:t>
      </w:r>
      <w:proofErr w:type="spellEnd"/>
      <w:r w:rsidRPr="0076002A">
        <w:rPr>
          <w:rFonts w:ascii="Times New Roman" w:eastAsia="Times New Roman" w:hAnsi="Times New Roman" w:cs="Times New Roman"/>
          <w:sz w:val="28"/>
          <w:szCs w:val="28"/>
          <w:lang w:val="uk-UA" w:eastAsia="uk-UA"/>
        </w:rPr>
        <w:t xml:space="preserve"> </w:t>
      </w:r>
      <w:proofErr w:type="spellStart"/>
      <w:r w:rsidRPr="0076002A">
        <w:rPr>
          <w:rFonts w:ascii="Times New Roman" w:eastAsia="Times New Roman" w:hAnsi="Times New Roman" w:cs="Times New Roman"/>
          <w:sz w:val="28"/>
          <w:szCs w:val="28"/>
          <w:lang w:val="uk-UA" w:eastAsia="uk-UA"/>
        </w:rPr>
        <w:t>Vote</w:t>
      </w:r>
      <w:proofErr w:type="spellEnd"/>
      <w:r w:rsidRPr="0076002A">
        <w:rPr>
          <w:rFonts w:ascii="Times New Roman" w:eastAsia="Times New Roman" w:hAnsi="Times New Roman" w:cs="Times New Roman"/>
          <w:sz w:val="28"/>
          <w:szCs w:val="28"/>
          <w:lang w:val="uk-UA" w:eastAsia="uk-UA"/>
        </w:rPr>
        <w:t>;</w:t>
      </w:r>
    </w:p>
    <w:p w14:paraId="29F14C07"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PPD – </w:t>
      </w:r>
      <w:proofErr w:type="spellStart"/>
      <w:r w:rsidRPr="0076002A">
        <w:rPr>
          <w:rFonts w:ascii="Times New Roman" w:eastAsia="Times New Roman" w:hAnsi="Times New Roman" w:cs="Times New Roman"/>
          <w:sz w:val="28"/>
          <w:szCs w:val="28"/>
          <w:lang w:val="uk-UA" w:eastAsia="uk-UA"/>
        </w:rPr>
        <w:t>Predicted</w:t>
      </w:r>
      <w:proofErr w:type="spellEnd"/>
      <w:r w:rsidRPr="0076002A">
        <w:rPr>
          <w:rFonts w:ascii="Times New Roman" w:eastAsia="Times New Roman" w:hAnsi="Times New Roman" w:cs="Times New Roman"/>
          <w:sz w:val="28"/>
          <w:szCs w:val="28"/>
          <w:lang w:val="uk-UA" w:eastAsia="uk-UA"/>
        </w:rPr>
        <w:t xml:space="preserve"> </w:t>
      </w:r>
      <w:proofErr w:type="spellStart"/>
      <w:r w:rsidRPr="0076002A">
        <w:rPr>
          <w:rFonts w:ascii="Times New Roman" w:eastAsia="Times New Roman" w:hAnsi="Times New Roman" w:cs="Times New Roman"/>
          <w:sz w:val="28"/>
          <w:szCs w:val="28"/>
          <w:lang w:val="uk-UA" w:eastAsia="uk-UA"/>
        </w:rPr>
        <w:t>Percentage</w:t>
      </w:r>
      <w:proofErr w:type="spellEnd"/>
      <w:r w:rsidRPr="0076002A">
        <w:rPr>
          <w:rFonts w:ascii="Times New Roman" w:eastAsia="Times New Roman" w:hAnsi="Times New Roman" w:cs="Times New Roman"/>
          <w:sz w:val="28"/>
          <w:szCs w:val="28"/>
          <w:lang w:val="uk-UA" w:eastAsia="uk-UA"/>
        </w:rPr>
        <w:t xml:space="preserve"> </w:t>
      </w:r>
      <w:proofErr w:type="spellStart"/>
      <w:r w:rsidRPr="0076002A">
        <w:rPr>
          <w:rFonts w:ascii="Times New Roman" w:eastAsia="Times New Roman" w:hAnsi="Times New Roman" w:cs="Times New Roman"/>
          <w:sz w:val="28"/>
          <w:szCs w:val="28"/>
          <w:lang w:val="uk-UA" w:eastAsia="uk-UA"/>
        </w:rPr>
        <w:t>of</w:t>
      </w:r>
      <w:proofErr w:type="spellEnd"/>
      <w:r w:rsidRPr="0076002A">
        <w:rPr>
          <w:rFonts w:ascii="Times New Roman" w:eastAsia="Times New Roman" w:hAnsi="Times New Roman" w:cs="Times New Roman"/>
          <w:sz w:val="28"/>
          <w:szCs w:val="28"/>
          <w:lang w:val="uk-UA" w:eastAsia="uk-UA"/>
        </w:rPr>
        <w:t xml:space="preserve"> </w:t>
      </w:r>
      <w:proofErr w:type="spellStart"/>
      <w:r w:rsidRPr="0076002A">
        <w:rPr>
          <w:rFonts w:ascii="Times New Roman" w:eastAsia="Times New Roman" w:hAnsi="Times New Roman" w:cs="Times New Roman"/>
          <w:sz w:val="28"/>
          <w:szCs w:val="28"/>
          <w:lang w:val="uk-UA" w:eastAsia="uk-UA"/>
        </w:rPr>
        <w:t>Dissatisfied</w:t>
      </w:r>
      <w:proofErr w:type="spellEnd"/>
      <w:r w:rsidRPr="0076002A">
        <w:rPr>
          <w:rFonts w:ascii="Times New Roman" w:eastAsia="Times New Roman" w:hAnsi="Times New Roman" w:cs="Times New Roman"/>
          <w:sz w:val="28"/>
          <w:szCs w:val="28"/>
          <w:lang w:val="uk-UA" w:eastAsia="uk-UA"/>
        </w:rPr>
        <w:t>;</w:t>
      </w:r>
    </w:p>
    <w:p w14:paraId="28FE68D5"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p>
    <w:p w14:paraId="1F416FD6" w14:textId="77777777" w:rsidR="003149FE" w:rsidRPr="0076002A" w:rsidRDefault="003149F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br w:type="page"/>
      </w:r>
    </w:p>
    <w:p w14:paraId="43088760" w14:textId="601BA2CD"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УМОВНІ ПОЗНАЧЕННЯ</w:t>
      </w:r>
    </w:p>
    <w:p w14:paraId="393E391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p>
    <w:p w14:paraId="2321825F"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i/>
          <w:sz w:val="28"/>
          <w:szCs w:val="28"/>
          <w:lang w:val="uk-UA" w:eastAsia="uk-UA"/>
        </w:rPr>
        <w:t>Q</w:t>
      </w:r>
      <w:r w:rsidRPr="0076002A">
        <w:rPr>
          <w:rFonts w:ascii="Times New Roman" w:eastAsia="Times New Roman" w:hAnsi="Times New Roman" w:cs="Times New Roman"/>
          <w:sz w:val="28"/>
          <w:szCs w:val="28"/>
          <w:lang w:val="uk-UA" w:eastAsia="uk-UA"/>
        </w:rPr>
        <w:t xml:space="preserve"> – теплота;</w:t>
      </w:r>
    </w:p>
    <w:p w14:paraId="57934DE1"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i/>
          <w:sz w:val="28"/>
          <w:szCs w:val="28"/>
          <w:lang w:val="uk-UA" w:eastAsia="uk-UA"/>
        </w:rPr>
        <w:t>R</w:t>
      </w:r>
      <w:r w:rsidRPr="0076002A">
        <w:rPr>
          <w:rFonts w:ascii="Times New Roman" w:eastAsia="Times New Roman" w:hAnsi="Times New Roman" w:cs="Times New Roman"/>
          <w:sz w:val="28"/>
          <w:szCs w:val="28"/>
          <w:lang w:val="uk-UA" w:eastAsia="uk-UA"/>
        </w:rPr>
        <w:t xml:space="preserve"> – термічний опір;</w:t>
      </w:r>
    </w:p>
    <w:p w14:paraId="491F82A2"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i/>
          <w:sz w:val="28"/>
          <w:szCs w:val="28"/>
          <w:lang w:val="uk-UA" w:eastAsia="uk-UA"/>
        </w:rPr>
        <w:t>F</w:t>
      </w:r>
      <w:r w:rsidRPr="0076002A">
        <w:rPr>
          <w:rFonts w:ascii="Times New Roman" w:eastAsia="Times New Roman" w:hAnsi="Times New Roman" w:cs="Times New Roman"/>
          <w:sz w:val="28"/>
          <w:szCs w:val="28"/>
          <w:lang w:val="uk-UA" w:eastAsia="uk-UA"/>
        </w:rPr>
        <w:t xml:space="preserve"> – площа;</w:t>
      </w:r>
    </w:p>
    <w:p w14:paraId="58E36F25"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i/>
          <w:sz w:val="28"/>
          <w:szCs w:val="28"/>
          <w:lang w:val="uk-UA" w:eastAsia="uk-UA"/>
        </w:rPr>
        <w:t>t</w:t>
      </w:r>
      <w:r w:rsidRPr="0076002A">
        <w:rPr>
          <w:rFonts w:ascii="Times New Roman" w:eastAsia="Times New Roman" w:hAnsi="Times New Roman" w:cs="Times New Roman"/>
          <w:sz w:val="28"/>
          <w:szCs w:val="28"/>
          <w:lang w:val="uk-UA" w:eastAsia="uk-UA"/>
        </w:rPr>
        <w:t xml:space="preserve"> – температура;</w:t>
      </w:r>
    </w:p>
    <w:p w14:paraId="282BC6AB"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i/>
          <w:sz w:val="28"/>
          <w:szCs w:val="28"/>
          <w:lang w:val="uk-UA" w:eastAsia="uk-UA"/>
        </w:rPr>
        <w:t>α</w:t>
      </w:r>
      <w:r w:rsidRPr="0076002A">
        <w:rPr>
          <w:rFonts w:ascii="Times New Roman" w:eastAsia="Times New Roman" w:hAnsi="Times New Roman" w:cs="Times New Roman"/>
          <w:sz w:val="28"/>
          <w:szCs w:val="28"/>
          <w:lang w:val="uk-UA" w:eastAsia="uk-UA"/>
        </w:rPr>
        <w:t xml:space="preserve"> – коефіцієнт тепловіддачі;</w:t>
      </w:r>
    </w:p>
    <w:p w14:paraId="32715B00"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i/>
          <w:sz w:val="28"/>
          <w:szCs w:val="28"/>
          <w:lang w:val="uk-UA" w:eastAsia="uk-UA"/>
        </w:rPr>
        <w:t>δ</w:t>
      </w:r>
      <w:r w:rsidRPr="0076002A">
        <w:rPr>
          <w:rFonts w:ascii="Times New Roman" w:eastAsia="Times New Roman" w:hAnsi="Times New Roman" w:cs="Times New Roman"/>
          <w:sz w:val="28"/>
          <w:szCs w:val="28"/>
          <w:lang w:val="uk-UA" w:eastAsia="uk-UA"/>
        </w:rPr>
        <w:t xml:space="preserve"> – товщина;</w:t>
      </w:r>
    </w:p>
    <w:p w14:paraId="41BCD06A"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i/>
          <w:sz w:val="28"/>
          <w:szCs w:val="28"/>
          <w:lang w:val="uk-UA" w:eastAsia="uk-UA"/>
        </w:rPr>
        <w:t>λ</w:t>
      </w:r>
      <w:r w:rsidRPr="0076002A">
        <w:rPr>
          <w:rFonts w:ascii="Times New Roman" w:eastAsia="Times New Roman" w:hAnsi="Times New Roman" w:cs="Times New Roman"/>
          <w:sz w:val="28"/>
          <w:szCs w:val="28"/>
          <w:lang w:val="uk-UA" w:eastAsia="uk-UA"/>
        </w:rPr>
        <w:t xml:space="preserve"> – коефіцієнт теплопровідності;</w:t>
      </w:r>
    </w:p>
    <w:p w14:paraId="03943BF1"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i/>
          <w:sz w:val="28"/>
          <w:szCs w:val="28"/>
          <w:lang w:val="uk-UA" w:eastAsia="uk-UA"/>
        </w:rPr>
        <w:t>E</w:t>
      </w:r>
      <w:r w:rsidRPr="0076002A">
        <w:rPr>
          <w:rFonts w:ascii="Times New Roman" w:eastAsia="Times New Roman" w:hAnsi="Times New Roman" w:cs="Times New Roman"/>
          <w:sz w:val="28"/>
          <w:szCs w:val="28"/>
          <w:lang w:val="uk-UA" w:eastAsia="uk-UA"/>
        </w:rPr>
        <w:t xml:space="preserve"> – економія;</w:t>
      </w:r>
    </w:p>
    <w:p w14:paraId="68CC4053"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i/>
          <w:sz w:val="28"/>
          <w:szCs w:val="28"/>
          <w:lang w:val="uk-UA" w:eastAsia="uk-UA"/>
        </w:rPr>
        <w:t>PP</w:t>
      </w:r>
      <w:r w:rsidRPr="0076002A">
        <w:rPr>
          <w:rFonts w:ascii="Times New Roman" w:eastAsia="Times New Roman" w:hAnsi="Times New Roman" w:cs="Times New Roman"/>
          <w:sz w:val="28"/>
          <w:szCs w:val="28"/>
          <w:lang w:val="uk-UA" w:eastAsia="uk-UA"/>
        </w:rPr>
        <w:t xml:space="preserve"> – термін окупності;</w:t>
      </w:r>
    </w:p>
    <w:p w14:paraId="7ECC9DB2"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i/>
          <w:sz w:val="28"/>
          <w:szCs w:val="28"/>
          <w:lang w:val="uk-UA" w:eastAsia="uk-UA"/>
        </w:rPr>
        <w:t>C</w:t>
      </w:r>
      <w:r w:rsidRPr="0076002A">
        <w:rPr>
          <w:rFonts w:ascii="Times New Roman" w:eastAsia="Times New Roman" w:hAnsi="Times New Roman" w:cs="Times New Roman"/>
          <w:sz w:val="28"/>
          <w:szCs w:val="28"/>
          <w:lang w:val="uk-UA" w:eastAsia="ru-RU"/>
        </w:rPr>
        <w:t xml:space="preserve"> </w:t>
      </w:r>
      <w:r w:rsidRPr="0076002A">
        <w:rPr>
          <w:rFonts w:ascii="Times New Roman" w:eastAsia="Times New Roman" w:hAnsi="Times New Roman" w:cs="Times New Roman"/>
          <w:sz w:val="28"/>
          <w:szCs w:val="28"/>
          <w:lang w:val="uk-UA" w:eastAsia="uk-UA"/>
        </w:rPr>
        <w:t xml:space="preserve"> – капітальні затрати;</w:t>
      </w:r>
    </w:p>
    <w:p w14:paraId="0ACAA4F0"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i/>
          <w:sz w:val="28"/>
          <w:szCs w:val="28"/>
          <w:lang w:val="uk-UA" w:eastAsia="uk-UA"/>
        </w:rPr>
        <w:t>Р</w:t>
      </w:r>
      <w:r w:rsidRPr="0076002A">
        <w:rPr>
          <w:rFonts w:ascii="Times New Roman" w:eastAsia="Times New Roman" w:hAnsi="Times New Roman" w:cs="Times New Roman"/>
          <w:sz w:val="28"/>
          <w:szCs w:val="28"/>
          <w:lang w:val="uk-UA" w:eastAsia="uk-UA"/>
        </w:rPr>
        <w:t xml:space="preserve"> – потужність.</w:t>
      </w:r>
    </w:p>
    <w:p w14:paraId="1B2634A0"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p>
    <w:p w14:paraId="23BDA2C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ІНДЕКСИ</w:t>
      </w:r>
    </w:p>
    <w:p w14:paraId="3D19D501"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p>
    <w:p w14:paraId="230D49C0"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proofErr w:type="spellStart"/>
      <w:r w:rsidRPr="0076002A">
        <w:rPr>
          <w:rFonts w:ascii="Times New Roman" w:eastAsia="Times New Roman" w:hAnsi="Times New Roman" w:cs="Times New Roman"/>
          <w:i/>
          <w:sz w:val="28"/>
          <w:szCs w:val="28"/>
          <w:lang w:val="uk-UA" w:eastAsia="uk-UA"/>
        </w:rPr>
        <w:t>вн</w:t>
      </w:r>
      <w:proofErr w:type="spellEnd"/>
      <w:r w:rsidRPr="0076002A">
        <w:rPr>
          <w:rFonts w:ascii="Times New Roman" w:eastAsia="Times New Roman" w:hAnsi="Times New Roman" w:cs="Times New Roman"/>
          <w:sz w:val="28"/>
          <w:szCs w:val="28"/>
          <w:lang w:val="uk-UA" w:eastAsia="uk-UA"/>
        </w:rPr>
        <w:t xml:space="preserve"> – внутрішній;</w:t>
      </w:r>
    </w:p>
    <w:p w14:paraId="4FD3220A"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i/>
          <w:sz w:val="28"/>
          <w:szCs w:val="28"/>
          <w:lang w:val="uk-UA" w:eastAsia="uk-UA"/>
        </w:rPr>
        <w:t>з</w:t>
      </w:r>
      <w:r w:rsidRPr="0076002A">
        <w:rPr>
          <w:rFonts w:ascii="Times New Roman" w:eastAsia="Times New Roman" w:hAnsi="Times New Roman" w:cs="Times New Roman"/>
          <w:sz w:val="28"/>
          <w:szCs w:val="28"/>
          <w:lang w:val="uk-UA" w:eastAsia="uk-UA"/>
        </w:rPr>
        <w:t xml:space="preserve"> – зовнішній;</w:t>
      </w:r>
    </w:p>
    <w:p w14:paraId="71CDCAEC" w14:textId="77777777" w:rsidR="00170E04" w:rsidRPr="0076002A" w:rsidRDefault="00170E04" w:rsidP="001D2122">
      <w:pPr>
        <w:spacing w:after="0" w:line="360" w:lineRule="auto"/>
        <w:rPr>
          <w:rFonts w:ascii="Times New Roman" w:eastAsia="Times New Roman" w:hAnsi="Times New Roman" w:cs="Times New Roman"/>
          <w:i/>
          <w:sz w:val="28"/>
          <w:szCs w:val="28"/>
          <w:lang w:val="uk-UA" w:eastAsia="uk-UA"/>
        </w:rPr>
      </w:pPr>
      <w:proofErr w:type="spellStart"/>
      <w:r w:rsidRPr="0076002A">
        <w:rPr>
          <w:rFonts w:ascii="Times New Roman" w:eastAsia="Times New Roman" w:hAnsi="Times New Roman" w:cs="Times New Roman"/>
          <w:i/>
          <w:sz w:val="28"/>
          <w:szCs w:val="28"/>
          <w:lang w:val="uk-UA" w:eastAsia="uk-UA"/>
        </w:rPr>
        <w:t>с.о</w:t>
      </w:r>
      <w:proofErr w:type="spellEnd"/>
      <w:r w:rsidRPr="0076002A">
        <w:rPr>
          <w:rFonts w:ascii="Times New Roman" w:eastAsia="Times New Roman" w:hAnsi="Times New Roman" w:cs="Times New Roman"/>
          <w:i/>
          <w:sz w:val="28"/>
          <w:szCs w:val="28"/>
          <w:lang w:val="uk-UA" w:eastAsia="uk-UA"/>
        </w:rPr>
        <w:t xml:space="preserve">. </w:t>
      </w:r>
      <w:r w:rsidRPr="0076002A">
        <w:rPr>
          <w:rFonts w:ascii="Times New Roman" w:eastAsia="Times New Roman" w:hAnsi="Times New Roman" w:cs="Times New Roman"/>
          <w:sz w:val="28"/>
          <w:szCs w:val="28"/>
          <w:lang w:val="uk-UA" w:eastAsia="uk-UA"/>
        </w:rPr>
        <w:t>– середня за опалювальний сезон;</w:t>
      </w:r>
    </w:p>
    <w:p w14:paraId="7EEEB225" w14:textId="77777777" w:rsidR="00170E04" w:rsidRPr="0076002A" w:rsidRDefault="00170E04" w:rsidP="001D2122">
      <w:pPr>
        <w:spacing w:after="0" w:line="360" w:lineRule="auto"/>
        <w:rPr>
          <w:rFonts w:ascii="Times New Roman" w:eastAsia="Times New Roman" w:hAnsi="Times New Roman" w:cs="Times New Roman"/>
          <w:i/>
          <w:sz w:val="28"/>
          <w:szCs w:val="28"/>
          <w:lang w:val="uk-UA" w:eastAsia="uk-UA"/>
        </w:rPr>
      </w:pPr>
      <w:proofErr w:type="spellStart"/>
      <w:r w:rsidRPr="0076002A">
        <w:rPr>
          <w:rFonts w:ascii="Times New Roman" w:eastAsia="Times New Roman" w:hAnsi="Times New Roman" w:cs="Times New Roman"/>
          <w:i/>
          <w:sz w:val="28"/>
          <w:szCs w:val="28"/>
          <w:lang w:val="uk-UA" w:eastAsia="uk-UA"/>
        </w:rPr>
        <w:t>ст</w:t>
      </w:r>
      <w:proofErr w:type="spellEnd"/>
      <w:r w:rsidRPr="0076002A">
        <w:rPr>
          <w:rFonts w:ascii="Times New Roman" w:eastAsia="Times New Roman" w:hAnsi="Times New Roman" w:cs="Times New Roman"/>
          <w:sz w:val="28"/>
          <w:szCs w:val="28"/>
          <w:lang w:val="uk-UA" w:eastAsia="uk-UA"/>
        </w:rPr>
        <w:t xml:space="preserve"> – стіни;</w:t>
      </w:r>
    </w:p>
    <w:p w14:paraId="263543BB" w14:textId="77777777" w:rsidR="00170E04" w:rsidRPr="0076002A" w:rsidRDefault="00170E04" w:rsidP="001D2122">
      <w:pPr>
        <w:spacing w:after="0" w:line="360" w:lineRule="auto"/>
        <w:rPr>
          <w:rFonts w:ascii="Times New Roman" w:eastAsia="Times New Roman" w:hAnsi="Times New Roman" w:cs="Times New Roman"/>
          <w:i/>
          <w:sz w:val="28"/>
          <w:szCs w:val="28"/>
          <w:lang w:val="uk-UA" w:eastAsia="uk-UA"/>
        </w:rPr>
      </w:pPr>
      <w:r w:rsidRPr="0076002A">
        <w:rPr>
          <w:rFonts w:ascii="Times New Roman" w:eastAsia="Times New Roman" w:hAnsi="Times New Roman" w:cs="Times New Roman"/>
          <w:i/>
          <w:sz w:val="28"/>
          <w:szCs w:val="28"/>
          <w:lang w:val="uk-UA" w:eastAsia="uk-UA"/>
        </w:rPr>
        <w:t>вік</w:t>
      </w:r>
      <w:r w:rsidRPr="0076002A">
        <w:rPr>
          <w:rFonts w:ascii="Times New Roman" w:eastAsia="Times New Roman" w:hAnsi="Times New Roman" w:cs="Times New Roman"/>
          <w:sz w:val="28"/>
          <w:szCs w:val="28"/>
          <w:lang w:val="uk-UA" w:eastAsia="uk-UA"/>
        </w:rPr>
        <w:t xml:space="preserve"> – вікна:</w:t>
      </w:r>
    </w:p>
    <w:p w14:paraId="6474345F" w14:textId="77777777" w:rsidR="00170E04" w:rsidRPr="0076002A" w:rsidRDefault="00170E04" w:rsidP="001D2122">
      <w:pPr>
        <w:spacing w:after="0" w:line="360" w:lineRule="auto"/>
        <w:rPr>
          <w:rFonts w:ascii="Times New Roman" w:eastAsia="Times New Roman" w:hAnsi="Times New Roman" w:cs="Times New Roman"/>
          <w:i/>
          <w:sz w:val="28"/>
          <w:szCs w:val="28"/>
          <w:lang w:val="uk-UA" w:eastAsia="uk-UA"/>
        </w:rPr>
      </w:pPr>
      <w:proofErr w:type="spellStart"/>
      <w:r w:rsidRPr="0076002A">
        <w:rPr>
          <w:rFonts w:ascii="Times New Roman" w:eastAsia="Times New Roman" w:hAnsi="Times New Roman" w:cs="Times New Roman"/>
          <w:i/>
          <w:sz w:val="28"/>
          <w:szCs w:val="28"/>
          <w:lang w:val="uk-UA" w:eastAsia="uk-UA"/>
        </w:rPr>
        <w:t>ут</w:t>
      </w:r>
      <w:proofErr w:type="spellEnd"/>
      <w:r w:rsidRPr="0076002A">
        <w:rPr>
          <w:rFonts w:ascii="Times New Roman" w:eastAsia="Times New Roman" w:hAnsi="Times New Roman" w:cs="Times New Roman"/>
          <w:sz w:val="28"/>
          <w:szCs w:val="28"/>
          <w:lang w:val="uk-UA" w:eastAsia="uk-UA"/>
        </w:rPr>
        <w:t xml:space="preserve"> – утеплення;</w:t>
      </w:r>
    </w:p>
    <w:p w14:paraId="590A1FBD"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i/>
          <w:sz w:val="28"/>
          <w:szCs w:val="28"/>
          <w:lang w:val="uk-UA" w:eastAsia="uk-UA"/>
        </w:rPr>
        <w:t>із</w:t>
      </w:r>
      <w:r w:rsidRPr="0076002A">
        <w:rPr>
          <w:rFonts w:ascii="Times New Roman" w:eastAsia="Times New Roman" w:hAnsi="Times New Roman" w:cs="Times New Roman"/>
          <w:sz w:val="28"/>
          <w:szCs w:val="28"/>
          <w:lang w:val="uk-UA" w:eastAsia="uk-UA"/>
        </w:rPr>
        <w:t xml:space="preserve"> – ізоляції;</w:t>
      </w:r>
    </w:p>
    <w:p w14:paraId="74707FD5"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i/>
          <w:sz w:val="28"/>
          <w:szCs w:val="28"/>
          <w:lang w:val="uk-UA" w:eastAsia="uk-UA"/>
        </w:rPr>
        <w:t xml:space="preserve">рік – </w:t>
      </w:r>
      <w:r w:rsidRPr="0076002A">
        <w:rPr>
          <w:rFonts w:ascii="Times New Roman" w:eastAsia="Times New Roman" w:hAnsi="Times New Roman" w:cs="Times New Roman"/>
          <w:sz w:val="28"/>
          <w:szCs w:val="28"/>
          <w:lang w:val="uk-UA" w:eastAsia="uk-UA"/>
        </w:rPr>
        <w:t>річна;</w:t>
      </w:r>
    </w:p>
    <w:p w14:paraId="1AE4F6FB"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proofErr w:type="spellStart"/>
      <w:r w:rsidRPr="0076002A">
        <w:rPr>
          <w:rFonts w:ascii="Times New Roman" w:eastAsia="Times New Roman" w:hAnsi="Times New Roman" w:cs="Times New Roman"/>
          <w:i/>
          <w:sz w:val="28"/>
          <w:szCs w:val="28"/>
          <w:lang w:val="uk-UA" w:eastAsia="uk-UA"/>
        </w:rPr>
        <w:t>осв</w:t>
      </w:r>
      <w:proofErr w:type="spellEnd"/>
      <w:r w:rsidRPr="0076002A">
        <w:rPr>
          <w:rFonts w:ascii="Times New Roman" w:eastAsia="Times New Roman" w:hAnsi="Times New Roman" w:cs="Times New Roman"/>
          <w:i/>
          <w:sz w:val="28"/>
          <w:szCs w:val="28"/>
          <w:lang w:val="uk-UA" w:eastAsia="uk-UA"/>
        </w:rPr>
        <w:t xml:space="preserve"> – </w:t>
      </w:r>
      <w:r w:rsidRPr="0076002A">
        <w:rPr>
          <w:rFonts w:ascii="Times New Roman" w:eastAsia="Times New Roman" w:hAnsi="Times New Roman" w:cs="Times New Roman"/>
          <w:sz w:val="28"/>
          <w:szCs w:val="28"/>
          <w:lang w:val="uk-UA" w:eastAsia="uk-UA"/>
        </w:rPr>
        <w:t>освітлення;</w:t>
      </w:r>
    </w:p>
    <w:p w14:paraId="5CE3C489"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proofErr w:type="spellStart"/>
      <w:r w:rsidRPr="0076002A">
        <w:rPr>
          <w:rFonts w:ascii="Times New Roman" w:eastAsia="Times New Roman" w:hAnsi="Times New Roman" w:cs="Times New Roman"/>
          <w:i/>
          <w:sz w:val="28"/>
          <w:szCs w:val="28"/>
          <w:lang w:val="uk-UA" w:eastAsia="uk-UA"/>
        </w:rPr>
        <w:t>обл</w:t>
      </w:r>
      <w:proofErr w:type="spellEnd"/>
      <w:r w:rsidRPr="0076002A">
        <w:rPr>
          <w:rFonts w:ascii="Times New Roman" w:eastAsia="Times New Roman" w:hAnsi="Times New Roman" w:cs="Times New Roman"/>
          <w:i/>
          <w:sz w:val="28"/>
          <w:szCs w:val="28"/>
          <w:lang w:val="uk-UA" w:eastAsia="uk-UA"/>
        </w:rPr>
        <w:t xml:space="preserve"> – </w:t>
      </w:r>
      <w:r w:rsidRPr="0076002A">
        <w:rPr>
          <w:rFonts w:ascii="Times New Roman" w:eastAsia="Times New Roman" w:hAnsi="Times New Roman" w:cs="Times New Roman"/>
          <w:sz w:val="28"/>
          <w:szCs w:val="28"/>
          <w:lang w:val="uk-UA" w:eastAsia="uk-UA"/>
        </w:rPr>
        <w:t>обладнання.</w:t>
      </w:r>
    </w:p>
    <w:p w14:paraId="22918D6B" w14:textId="119E43AC"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i/>
          <w:iCs/>
          <w:sz w:val="28"/>
          <w:szCs w:val="28"/>
          <w:lang w:val="uk-UA" w:eastAsia="uk-UA"/>
        </w:rPr>
        <w:t>ф</w:t>
      </w:r>
      <w:r w:rsidRPr="0076002A">
        <w:rPr>
          <w:rFonts w:ascii="Times New Roman" w:eastAsia="Times New Roman" w:hAnsi="Times New Roman" w:cs="Times New Roman"/>
          <w:sz w:val="28"/>
          <w:szCs w:val="28"/>
          <w:lang w:val="uk-UA" w:eastAsia="uk-UA"/>
        </w:rPr>
        <w:t xml:space="preserve"> – фасаду.</w:t>
      </w:r>
    </w:p>
    <w:p w14:paraId="44EB1424"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br w:type="page"/>
      </w:r>
    </w:p>
    <w:p w14:paraId="097093DB" w14:textId="77777777" w:rsidR="00170E04" w:rsidRPr="00EC78D6" w:rsidRDefault="00170E04" w:rsidP="00EC78D6">
      <w:pPr>
        <w:pStyle w:val="1"/>
        <w:jc w:val="center"/>
        <w:rPr>
          <w:rFonts w:ascii="Times New Roman" w:hAnsi="Times New Roman"/>
          <w:b/>
          <w:bCs/>
          <w:color w:val="000000" w:themeColor="text1"/>
          <w:sz w:val="28"/>
          <w:szCs w:val="28"/>
          <w:lang w:eastAsia="ru-RU"/>
        </w:rPr>
      </w:pPr>
      <w:bookmarkStart w:id="21" w:name="_Toc517085742"/>
      <w:bookmarkStart w:id="22" w:name="_Toc27594064"/>
      <w:r w:rsidRPr="00EC78D6">
        <w:rPr>
          <w:rFonts w:ascii="Times New Roman" w:hAnsi="Times New Roman"/>
          <w:b/>
          <w:bCs/>
          <w:color w:val="000000" w:themeColor="text1"/>
          <w:sz w:val="28"/>
          <w:szCs w:val="28"/>
          <w:lang w:eastAsia="ru-RU"/>
        </w:rPr>
        <w:lastRenderedPageBreak/>
        <w:t>ВСТУП</w:t>
      </w:r>
      <w:bookmarkEnd w:id="21"/>
      <w:bookmarkEnd w:id="22"/>
    </w:p>
    <w:p w14:paraId="3EE4E5D1"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6E5151AC"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23" w:name="_Hlk27088985"/>
      <w:r w:rsidRPr="0076002A">
        <w:rPr>
          <w:rFonts w:ascii="Times New Roman" w:eastAsia="Times New Roman" w:hAnsi="Times New Roman" w:cs="Times New Roman"/>
          <w:sz w:val="28"/>
          <w:szCs w:val="28"/>
          <w:lang w:val="uk-UA" w:eastAsia="uk-UA"/>
        </w:rPr>
        <w:tab/>
        <w:t xml:space="preserve">Рівень енергетичної ефективності житлового фонду України знаходиться на дуже малому рівні на даний момент. Більшість будівель були спроектовані, побудовані та здані в експлуатацію десятки років назад, в часи, коли про енергетичну ефективність ще ніхто не турбувався, оскільки ресурси країни здавалися практично невичерпними. </w:t>
      </w:r>
    </w:p>
    <w:p w14:paraId="40B73004"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Сучасні норми та закони зобов’язують враховувати параметри енергоефективності при проектуванні нових або ремонті старих будівель. Не зважаючи на те, що законодавство в сфері енергоефективності не є досконалим, такі закони як Закон України про енергетичну ефективність будівель [1] вже дають свої плоди. Ініціативні люди та організації за підтримки держави покращують свої будівлі, тим самим зменшуючи своє фінансове навантаження шляхом зменшення плати за енергоносії та допомагають державі наблизитись до енергетичної незалежності, покращити стан екології в країні.</w:t>
      </w:r>
    </w:p>
    <w:p w14:paraId="4EB9DF18"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Першим кроком при термомодернізації є енергетичний аудит – глибоке дослідження енергетичних характеристик будівлі, її огороджувальних конструкцій, інженерних систем та мереж. Кінцевою ціллю аудиту є визначення рівня енергетичної ефективності будівлі та присвоєння їй класу енергетичної ефективності, в подальшому, отримані показники будуть використані для розробки проекту модернізації та обґрунтування його економічної доцільності.</w:t>
      </w:r>
    </w:p>
    <w:p w14:paraId="4BB08D29" w14:textId="780EED08"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Об’єктом магістерської дисертації був обраний будинок за адресою вул. </w:t>
      </w:r>
      <w:r w:rsidR="00724A24" w:rsidRPr="0076002A">
        <w:rPr>
          <w:rFonts w:ascii="Times New Roman" w:eastAsia="Times New Roman" w:hAnsi="Times New Roman" w:cs="Times New Roman"/>
          <w:sz w:val="28"/>
          <w:szCs w:val="28"/>
          <w:lang w:val="uk-UA" w:eastAsia="uk-UA"/>
        </w:rPr>
        <w:t xml:space="preserve">А. Волошина (Я. Галана), </w:t>
      </w:r>
      <w:r w:rsidRPr="0076002A">
        <w:rPr>
          <w:rFonts w:ascii="Times New Roman" w:eastAsia="Times New Roman" w:hAnsi="Times New Roman" w:cs="Times New Roman"/>
          <w:sz w:val="28"/>
          <w:szCs w:val="28"/>
          <w:lang w:val="uk-UA" w:eastAsia="uk-UA"/>
        </w:rPr>
        <w:t>2, місто Київ. Метою дисертації є визначення рівня енергетичної ефективності будинку використовуючи не лише національні стандарти та нормативи, але й використовуючи більш сучасні методи, такі як моделювання будівлі в програмному середовищі, а також розробка заходів з енергозбереження на основі цих результатів.</w:t>
      </w:r>
    </w:p>
    <w:p w14:paraId="4F2437E2"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З метою зібрати якомога більше даних для розрахунків та моделювання було проведено дослідження будівлі: візуальний огляд фасаду, технічних приміщень та місць загального користування, тепловізійна зйомка будівлі та </w:t>
      </w:r>
      <w:r w:rsidRPr="0076002A">
        <w:rPr>
          <w:rFonts w:ascii="Times New Roman" w:eastAsia="Times New Roman" w:hAnsi="Times New Roman" w:cs="Times New Roman"/>
          <w:sz w:val="28"/>
          <w:szCs w:val="28"/>
          <w:lang w:val="uk-UA" w:eastAsia="uk-UA"/>
        </w:rPr>
        <w:lastRenderedPageBreak/>
        <w:t>окремих елементів інженерних систем, дослідження теплопункту, стояків та електричних мереж будівлі. В процесі збору даних були використані такі інструменти: термометри, термохрони, пірометри, тепловізор, лазерна лінійка, фотоапарат та датчики теплового потоку.</w:t>
      </w:r>
    </w:p>
    <w:p w14:paraId="3B80B8B6"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За отриманими даними була розроблена модель будівлі в програмах </w:t>
      </w:r>
      <w:proofErr w:type="spellStart"/>
      <w:r w:rsidRPr="0076002A">
        <w:rPr>
          <w:rFonts w:ascii="Times New Roman" w:eastAsia="Times New Roman" w:hAnsi="Times New Roman" w:cs="Times New Roman"/>
          <w:sz w:val="28"/>
          <w:szCs w:val="28"/>
          <w:lang w:val="uk-UA" w:eastAsia="uk-UA"/>
        </w:rPr>
        <w:t>DesignBuilder</w:t>
      </w:r>
      <w:proofErr w:type="spellEnd"/>
      <w:r w:rsidRPr="0076002A">
        <w:rPr>
          <w:rFonts w:ascii="Times New Roman" w:eastAsia="Times New Roman" w:hAnsi="Times New Roman" w:cs="Times New Roman"/>
          <w:sz w:val="28"/>
          <w:szCs w:val="28"/>
          <w:lang w:val="uk-UA" w:eastAsia="uk-UA"/>
        </w:rPr>
        <w:t xml:space="preserve"> та </w:t>
      </w:r>
      <w:proofErr w:type="spellStart"/>
      <w:r w:rsidRPr="0076002A">
        <w:rPr>
          <w:rFonts w:ascii="Times New Roman" w:eastAsia="Times New Roman" w:hAnsi="Times New Roman" w:cs="Times New Roman"/>
          <w:sz w:val="28"/>
          <w:szCs w:val="28"/>
          <w:lang w:val="uk-UA" w:eastAsia="uk-UA"/>
        </w:rPr>
        <w:t>EnergyPlus</w:t>
      </w:r>
      <w:proofErr w:type="spellEnd"/>
      <w:r w:rsidRPr="0076002A">
        <w:rPr>
          <w:rFonts w:ascii="Times New Roman" w:eastAsia="Times New Roman" w:hAnsi="Times New Roman" w:cs="Times New Roman"/>
          <w:sz w:val="28"/>
          <w:szCs w:val="28"/>
          <w:lang w:val="uk-UA" w:eastAsia="uk-UA"/>
        </w:rPr>
        <w:t>, а також визначений рівень енергетичної ефективності [2]. Метод розрахунку енергоспоживання при опаленні, охолодженні, вентиляції, освітленні та гарячому водопостачанні [3], виходячи з отриманого класу енергетичної ефективності будівлі були запропоновані заходи з енергозбереження для будівлі та розрахована їх економічна доцільність.</w:t>
      </w:r>
    </w:p>
    <w:p w14:paraId="7C367D40" w14:textId="77777777" w:rsidR="00480DCD" w:rsidRDefault="00170E04" w:rsidP="00480DCD">
      <w:pPr>
        <w:spacing w:after="0" w:line="360" w:lineRule="auto"/>
        <w:jc w:val="both"/>
        <w:rPr>
          <w:rFonts w:ascii="Times New Roman" w:eastAsia="Times New Roman" w:hAnsi="Times New Roman" w:cs="Times New Roman"/>
          <w:b/>
          <w:bCs/>
          <w:sz w:val="28"/>
          <w:szCs w:val="28"/>
          <w:lang w:val="uk-UA" w:eastAsia="uk-UA"/>
        </w:rPr>
      </w:pPr>
      <w:r w:rsidRPr="0076002A">
        <w:rPr>
          <w:rFonts w:ascii="Times New Roman" w:eastAsia="Times New Roman" w:hAnsi="Times New Roman" w:cs="Times New Roman"/>
          <w:sz w:val="28"/>
          <w:szCs w:val="28"/>
          <w:lang w:val="uk-UA" w:eastAsia="uk-UA"/>
        </w:rPr>
        <w:tab/>
        <w:t>Дипломний проект розроблений на основі завдання випускової кафедри і затвердженої наказом по університету теми.</w:t>
      </w:r>
      <w:r w:rsidR="00480DCD" w:rsidRPr="00480DCD">
        <w:rPr>
          <w:rFonts w:ascii="Times New Roman" w:eastAsia="Times New Roman" w:hAnsi="Times New Roman" w:cs="Times New Roman"/>
          <w:b/>
          <w:bCs/>
          <w:sz w:val="28"/>
          <w:szCs w:val="28"/>
          <w:lang w:val="uk-UA" w:eastAsia="uk-UA"/>
        </w:rPr>
        <w:t xml:space="preserve"> </w:t>
      </w:r>
    </w:p>
    <w:p w14:paraId="4152739D" w14:textId="0225B8FD" w:rsidR="00480DCD" w:rsidRPr="005D35BD" w:rsidRDefault="00480DCD" w:rsidP="00480DCD">
      <w:pPr>
        <w:spacing w:after="0" w:line="360" w:lineRule="auto"/>
        <w:ind w:firstLine="708"/>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b/>
          <w:bCs/>
          <w:sz w:val="28"/>
          <w:szCs w:val="28"/>
          <w:lang w:val="uk-UA" w:eastAsia="uk-UA"/>
        </w:rPr>
        <w:t>Мета та задачі дослідження</w:t>
      </w:r>
      <w:r>
        <w:rPr>
          <w:rFonts w:ascii="Times New Roman" w:eastAsia="Times New Roman" w:hAnsi="Times New Roman" w:cs="Times New Roman"/>
          <w:b/>
          <w:bCs/>
          <w:sz w:val="28"/>
          <w:szCs w:val="28"/>
          <w:lang w:val="uk-UA" w:eastAsia="uk-UA"/>
        </w:rPr>
        <w:t>.</w:t>
      </w:r>
      <w:r w:rsidRPr="005D35BD">
        <w:rPr>
          <w:rFonts w:ascii="Times New Roman" w:eastAsia="Times New Roman" w:hAnsi="Times New Roman" w:cs="Times New Roman"/>
          <w:b/>
          <w:bCs/>
          <w:sz w:val="28"/>
          <w:szCs w:val="28"/>
          <w:lang w:val="uk-UA" w:eastAsia="uk-UA"/>
        </w:rPr>
        <w:t xml:space="preserve"> </w:t>
      </w:r>
      <w:r w:rsidRPr="005D35BD">
        <w:rPr>
          <w:rFonts w:ascii="Times New Roman" w:eastAsia="Times New Roman" w:hAnsi="Times New Roman" w:cs="Times New Roman"/>
          <w:sz w:val="28"/>
          <w:szCs w:val="28"/>
          <w:lang w:val="uk-UA" w:eastAsia="uk-UA"/>
        </w:rPr>
        <w:t>Метою роботи є підвищення ефективності управління використанням енергії на основі деталізації показників, розробки та удосконалення методів та засобів моделювання енергетичного стану будівель, у тому числі врахування сукупності часової мінливості погодних та експлуатаційних факторів в динамічних сіткових моделях будівель.</w:t>
      </w:r>
    </w:p>
    <w:p w14:paraId="132A2016" w14:textId="77777777" w:rsidR="00480DCD" w:rsidRPr="005D35BD" w:rsidRDefault="00480DCD" w:rsidP="00480DCD">
      <w:p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sz w:val="28"/>
          <w:szCs w:val="28"/>
          <w:lang w:val="uk-UA" w:eastAsia="uk-UA"/>
        </w:rPr>
        <w:tab/>
        <w:t>Реалізація поставленої мети вимагає вирішення наступних завдань:</w:t>
      </w:r>
    </w:p>
    <w:p w14:paraId="521D9B7F" w14:textId="77777777" w:rsidR="00480DCD" w:rsidRPr="005D35BD" w:rsidRDefault="00480DCD" w:rsidP="00480DCD">
      <w:pPr>
        <w:pStyle w:val="a4"/>
        <w:numPr>
          <w:ilvl w:val="0"/>
          <w:numId w:val="40"/>
        </w:num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sz w:val="28"/>
          <w:szCs w:val="28"/>
          <w:lang w:val="uk-UA" w:eastAsia="uk-UA"/>
        </w:rPr>
        <w:t>провести аналіз методів визначення та підвищення ефективності управління споживанням енергії в енергетичних системах будівель;</w:t>
      </w:r>
    </w:p>
    <w:p w14:paraId="54E3371E" w14:textId="77777777" w:rsidR="00480DCD" w:rsidRPr="005D35BD" w:rsidRDefault="00480DCD" w:rsidP="00480DCD">
      <w:pPr>
        <w:pStyle w:val="a4"/>
        <w:numPr>
          <w:ilvl w:val="0"/>
          <w:numId w:val="40"/>
        </w:num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sz w:val="28"/>
          <w:szCs w:val="28"/>
          <w:lang w:val="uk-UA" w:eastAsia="uk-UA"/>
        </w:rPr>
        <w:t xml:space="preserve">розробити сукупність </w:t>
      </w:r>
      <w:r>
        <w:rPr>
          <w:rFonts w:ascii="Times New Roman" w:eastAsia="Times New Roman" w:hAnsi="Times New Roman" w:cs="Times New Roman"/>
          <w:sz w:val="28"/>
          <w:szCs w:val="28"/>
          <w:lang w:val="uk-UA" w:eastAsia="uk-UA"/>
        </w:rPr>
        <w:t>динамічних</w:t>
      </w:r>
      <w:r w:rsidRPr="005D35BD">
        <w:rPr>
          <w:rFonts w:ascii="Times New Roman" w:eastAsia="Times New Roman" w:hAnsi="Times New Roman" w:cs="Times New Roman"/>
          <w:sz w:val="28"/>
          <w:szCs w:val="28"/>
          <w:lang w:val="uk-UA" w:eastAsia="uk-UA"/>
        </w:rPr>
        <w:t xml:space="preserve"> моделей провести їх порівняння для вирішення різних задач </w:t>
      </w:r>
      <w:r>
        <w:rPr>
          <w:rFonts w:ascii="Times New Roman" w:eastAsia="Times New Roman" w:hAnsi="Times New Roman" w:cs="Times New Roman"/>
          <w:sz w:val="28"/>
          <w:szCs w:val="28"/>
          <w:lang w:val="uk-UA" w:eastAsia="uk-UA"/>
        </w:rPr>
        <w:t>з підвищення рівня енергоефективності</w:t>
      </w:r>
      <w:r w:rsidRPr="005D35BD">
        <w:rPr>
          <w:rFonts w:ascii="Times New Roman" w:eastAsia="Times New Roman" w:hAnsi="Times New Roman" w:cs="Times New Roman"/>
          <w:sz w:val="28"/>
          <w:szCs w:val="28"/>
          <w:lang w:val="uk-UA" w:eastAsia="uk-UA"/>
        </w:rPr>
        <w:t xml:space="preserve"> будівель;</w:t>
      </w:r>
    </w:p>
    <w:p w14:paraId="2BC66DE4" w14:textId="77777777" w:rsidR="00480DCD" w:rsidRPr="005D35BD" w:rsidRDefault="00480DCD" w:rsidP="00480DCD">
      <w:pPr>
        <w:pStyle w:val="a4"/>
        <w:numPr>
          <w:ilvl w:val="0"/>
          <w:numId w:val="40"/>
        </w:num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sz w:val="28"/>
          <w:szCs w:val="28"/>
          <w:lang w:val="uk-UA" w:eastAsia="uk-UA"/>
        </w:rPr>
        <w:t>визначити вагомості впливу мінливості сукупності погодних та експлуатаційних факторів на динаміку енергопотреби будівель;</w:t>
      </w:r>
    </w:p>
    <w:p w14:paraId="76727E32" w14:textId="77777777" w:rsidR="00480DCD" w:rsidRPr="005D35BD" w:rsidRDefault="00480DCD" w:rsidP="00480DCD">
      <w:pPr>
        <w:pStyle w:val="a4"/>
        <w:numPr>
          <w:ilvl w:val="0"/>
          <w:numId w:val="40"/>
        </w:num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sz w:val="28"/>
          <w:szCs w:val="28"/>
          <w:lang w:val="uk-UA" w:eastAsia="uk-UA"/>
        </w:rPr>
        <w:t xml:space="preserve">визначити </w:t>
      </w:r>
      <w:r>
        <w:rPr>
          <w:rFonts w:ascii="Times New Roman" w:eastAsia="Times New Roman" w:hAnsi="Times New Roman" w:cs="Times New Roman"/>
          <w:sz w:val="28"/>
          <w:szCs w:val="28"/>
          <w:lang w:val="uk-UA" w:eastAsia="uk-UA"/>
        </w:rPr>
        <w:t>вплив характеристик огороджувальних конструкцій на інерційність будівлі та параметри комфорту</w:t>
      </w:r>
      <w:r w:rsidRPr="005D35BD">
        <w:rPr>
          <w:rFonts w:ascii="Times New Roman" w:eastAsia="Times New Roman" w:hAnsi="Times New Roman" w:cs="Times New Roman"/>
          <w:sz w:val="28"/>
          <w:szCs w:val="28"/>
          <w:lang w:val="uk-UA" w:eastAsia="uk-UA"/>
        </w:rPr>
        <w:t>;</w:t>
      </w:r>
    </w:p>
    <w:p w14:paraId="2160311D" w14:textId="77777777" w:rsidR="00480DCD" w:rsidRPr="005D35BD" w:rsidRDefault="00480DCD" w:rsidP="00480DCD">
      <w:pPr>
        <w:pStyle w:val="a4"/>
        <w:numPr>
          <w:ilvl w:val="0"/>
          <w:numId w:val="40"/>
        </w:num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sz w:val="28"/>
          <w:szCs w:val="28"/>
          <w:lang w:val="uk-UA" w:eastAsia="uk-UA"/>
        </w:rPr>
        <w:t xml:space="preserve">визначити вплив різних </w:t>
      </w:r>
      <w:r>
        <w:rPr>
          <w:rFonts w:ascii="Times New Roman" w:eastAsia="Times New Roman" w:hAnsi="Times New Roman" w:cs="Times New Roman"/>
          <w:sz w:val="28"/>
          <w:szCs w:val="28"/>
          <w:lang w:val="uk-UA" w:eastAsia="uk-UA"/>
        </w:rPr>
        <w:t>методик</w:t>
      </w:r>
      <w:r w:rsidRPr="005D35BD">
        <w:rPr>
          <w:rFonts w:ascii="Times New Roman" w:eastAsia="Times New Roman" w:hAnsi="Times New Roman" w:cs="Times New Roman"/>
          <w:sz w:val="28"/>
          <w:szCs w:val="28"/>
          <w:lang w:val="uk-UA" w:eastAsia="uk-UA"/>
        </w:rPr>
        <w:t xml:space="preserve"> </w:t>
      </w:r>
      <w:r>
        <w:rPr>
          <w:rFonts w:ascii="Times New Roman" w:eastAsia="Times New Roman" w:hAnsi="Times New Roman" w:cs="Times New Roman"/>
          <w:sz w:val="28"/>
          <w:szCs w:val="28"/>
          <w:lang w:val="uk-UA" w:eastAsia="uk-UA"/>
        </w:rPr>
        <w:t>розрахунку витрати повітря на природню вентиляцію та енергоспоживання будівлі</w:t>
      </w:r>
      <w:r w:rsidRPr="005D35BD">
        <w:rPr>
          <w:rFonts w:ascii="Times New Roman" w:eastAsia="Times New Roman" w:hAnsi="Times New Roman" w:cs="Times New Roman"/>
          <w:sz w:val="28"/>
          <w:szCs w:val="28"/>
          <w:lang w:val="uk-UA" w:eastAsia="uk-UA"/>
        </w:rPr>
        <w:t>.</w:t>
      </w:r>
    </w:p>
    <w:p w14:paraId="0248DD36" w14:textId="77777777" w:rsidR="00480DCD" w:rsidRPr="005D35BD" w:rsidRDefault="00480DCD" w:rsidP="00480DCD">
      <w:p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b/>
          <w:bCs/>
          <w:sz w:val="28"/>
          <w:szCs w:val="28"/>
          <w:lang w:val="uk-UA" w:eastAsia="uk-UA"/>
        </w:rPr>
        <w:lastRenderedPageBreak/>
        <w:tab/>
        <w:t>Наукова новизна</w:t>
      </w:r>
      <w:r>
        <w:rPr>
          <w:rFonts w:ascii="Times New Roman" w:eastAsia="Times New Roman" w:hAnsi="Times New Roman" w:cs="Times New Roman"/>
          <w:b/>
          <w:bCs/>
          <w:sz w:val="28"/>
          <w:szCs w:val="28"/>
          <w:lang w:val="uk-UA" w:eastAsia="uk-UA"/>
        </w:rPr>
        <w:t>.</w:t>
      </w:r>
      <w:r w:rsidRPr="005D35BD">
        <w:rPr>
          <w:rFonts w:ascii="Times New Roman" w:eastAsia="Times New Roman" w:hAnsi="Times New Roman" w:cs="Times New Roman"/>
          <w:sz w:val="28"/>
          <w:szCs w:val="28"/>
          <w:lang w:val="uk-UA" w:eastAsia="uk-UA"/>
        </w:rPr>
        <w:t xml:space="preserve"> </w:t>
      </w:r>
      <w:proofErr w:type="spellStart"/>
      <w:r w:rsidRPr="005D35BD">
        <w:rPr>
          <w:rFonts w:ascii="Times New Roman" w:eastAsia="Times New Roman" w:hAnsi="Times New Roman" w:cs="Times New Roman"/>
          <w:sz w:val="28"/>
          <w:szCs w:val="28"/>
          <w:lang w:val="uk-UA" w:eastAsia="uk-UA"/>
        </w:rPr>
        <w:t>Розвинено</w:t>
      </w:r>
      <w:proofErr w:type="spellEnd"/>
      <w:r w:rsidRPr="005D35BD">
        <w:rPr>
          <w:rFonts w:ascii="Times New Roman" w:eastAsia="Times New Roman" w:hAnsi="Times New Roman" w:cs="Times New Roman"/>
          <w:sz w:val="28"/>
          <w:szCs w:val="28"/>
          <w:lang w:val="uk-UA" w:eastAsia="uk-UA"/>
        </w:rPr>
        <w:t xml:space="preserve"> підхід до поглибленого аналізу </w:t>
      </w:r>
      <w:r>
        <w:rPr>
          <w:rFonts w:ascii="Times New Roman" w:eastAsia="Times New Roman" w:hAnsi="Times New Roman" w:cs="Times New Roman"/>
          <w:sz w:val="28"/>
          <w:szCs w:val="28"/>
          <w:lang w:val="uk-UA" w:eastAsia="uk-UA"/>
        </w:rPr>
        <w:t>методик розрахунку природнього повітрообміну, що дозволяє виявити основні їх недоліки та запропонувати шляхи їх вирішення</w:t>
      </w:r>
      <w:r w:rsidRPr="005D35BD">
        <w:rPr>
          <w:rFonts w:ascii="Times New Roman" w:eastAsia="Times New Roman" w:hAnsi="Times New Roman" w:cs="Times New Roman"/>
          <w:sz w:val="28"/>
          <w:szCs w:val="28"/>
          <w:lang w:val="uk-UA" w:eastAsia="uk-UA"/>
        </w:rPr>
        <w:t>.</w:t>
      </w:r>
    </w:p>
    <w:p w14:paraId="405B1285" w14:textId="77777777" w:rsidR="00480DCD" w:rsidRPr="005D35BD" w:rsidRDefault="00480DCD" w:rsidP="00480DCD">
      <w:p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sz w:val="28"/>
          <w:szCs w:val="28"/>
          <w:lang w:val="uk-UA" w:eastAsia="uk-UA"/>
        </w:rPr>
        <w:tab/>
      </w:r>
      <w:proofErr w:type="spellStart"/>
      <w:r w:rsidRPr="005D35BD">
        <w:rPr>
          <w:rFonts w:ascii="Times New Roman" w:eastAsia="Times New Roman" w:hAnsi="Times New Roman" w:cs="Times New Roman"/>
          <w:sz w:val="28"/>
          <w:szCs w:val="28"/>
          <w:lang w:val="uk-UA" w:eastAsia="uk-UA"/>
        </w:rPr>
        <w:t>Розвинено</w:t>
      </w:r>
      <w:proofErr w:type="spellEnd"/>
      <w:r w:rsidRPr="005D35BD">
        <w:rPr>
          <w:rFonts w:ascii="Times New Roman" w:eastAsia="Times New Roman" w:hAnsi="Times New Roman" w:cs="Times New Roman"/>
          <w:sz w:val="28"/>
          <w:szCs w:val="28"/>
          <w:lang w:val="uk-UA" w:eastAsia="uk-UA"/>
        </w:rPr>
        <w:t xml:space="preserve"> підхід до поглибленого аналізу </w:t>
      </w:r>
      <w:r>
        <w:rPr>
          <w:rFonts w:ascii="Times New Roman" w:eastAsia="Times New Roman" w:hAnsi="Times New Roman" w:cs="Times New Roman"/>
          <w:sz w:val="28"/>
          <w:szCs w:val="28"/>
          <w:lang w:val="uk-UA" w:eastAsia="uk-UA"/>
        </w:rPr>
        <w:t xml:space="preserve">огороджуючих </w:t>
      </w:r>
      <w:r w:rsidRPr="005D35BD">
        <w:rPr>
          <w:rFonts w:ascii="Times New Roman" w:eastAsia="Times New Roman" w:hAnsi="Times New Roman" w:cs="Times New Roman"/>
          <w:sz w:val="28"/>
          <w:szCs w:val="28"/>
          <w:lang w:val="uk-UA" w:eastAsia="uk-UA"/>
        </w:rPr>
        <w:t xml:space="preserve">конструкцій шляхом імітаційного моделювання теплотехнічних та </w:t>
      </w:r>
      <w:r>
        <w:rPr>
          <w:rFonts w:ascii="Times New Roman" w:eastAsia="Times New Roman" w:hAnsi="Times New Roman" w:cs="Times New Roman"/>
          <w:sz w:val="28"/>
          <w:szCs w:val="28"/>
          <w:lang w:val="uk-UA" w:eastAsia="uk-UA"/>
        </w:rPr>
        <w:t>інерційних їх характеристик</w:t>
      </w:r>
      <w:r w:rsidRPr="005D35BD">
        <w:rPr>
          <w:rFonts w:ascii="Times New Roman" w:eastAsia="Times New Roman" w:hAnsi="Times New Roman" w:cs="Times New Roman"/>
          <w:sz w:val="28"/>
          <w:szCs w:val="28"/>
          <w:lang w:val="uk-UA" w:eastAsia="uk-UA"/>
        </w:rPr>
        <w:t xml:space="preserve">, що дозволяє більш детально визначити енергетичні показники та параметри комфорту в умовах нестаціонарних режимів зміни теплового стану будівлі. </w:t>
      </w:r>
    </w:p>
    <w:p w14:paraId="00E2511D" w14:textId="77777777" w:rsidR="00480DCD" w:rsidRPr="005D35BD" w:rsidRDefault="00480DCD" w:rsidP="00480DCD">
      <w:p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sz w:val="28"/>
          <w:szCs w:val="28"/>
          <w:lang w:val="uk-UA" w:eastAsia="uk-UA"/>
        </w:rPr>
        <w:tab/>
      </w:r>
      <w:r w:rsidRPr="005D35BD">
        <w:rPr>
          <w:rFonts w:ascii="Times New Roman" w:eastAsia="Times New Roman" w:hAnsi="Times New Roman" w:cs="Times New Roman"/>
          <w:b/>
          <w:bCs/>
          <w:sz w:val="28"/>
          <w:szCs w:val="28"/>
          <w:lang w:val="uk-UA" w:eastAsia="uk-UA"/>
        </w:rPr>
        <w:t xml:space="preserve">Методи дослідження: </w:t>
      </w:r>
      <w:r w:rsidRPr="005D35BD">
        <w:rPr>
          <w:rFonts w:ascii="Times New Roman" w:eastAsia="Times New Roman" w:hAnsi="Times New Roman" w:cs="Times New Roman"/>
          <w:sz w:val="28"/>
          <w:szCs w:val="28"/>
          <w:lang w:val="uk-UA" w:eastAsia="uk-UA"/>
        </w:rPr>
        <w:t xml:space="preserve">Методичну основу проведеного наукового дослідження склали такі методи: фундаментальні положення теорії </w:t>
      </w:r>
      <w:proofErr w:type="spellStart"/>
      <w:r w:rsidRPr="005D35BD">
        <w:rPr>
          <w:rFonts w:ascii="Times New Roman" w:eastAsia="Times New Roman" w:hAnsi="Times New Roman" w:cs="Times New Roman"/>
          <w:sz w:val="28"/>
          <w:szCs w:val="28"/>
          <w:lang w:val="uk-UA" w:eastAsia="uk-UA"/>
        </w:rPr>
        <w:t>тепломасообміну</w:t>
      </w:r>
      <w:proofErr w:type="spellEnd"/>
      <w:r w:rsidRPr="005D35BD">
        <w:rPr>
          <w:rFonts w:ascii="Times New Roman" w:eastAsia="Times New Roman" w:hAnsi="Times New Roman" w:cs="Times New Roman"/>
          <w:sz w:val="28"/>
          <w:szCs w:val="28"/>
          <w:lang w:val="uk-UA" w:eastAsia="uk-UA"/>
        </w:rPr>
        <w:t xml:space="preserve">, методи математичного та імітаційного моделювання, динамічні комп’ютерні методи енергетичного моделювання будівель (BEM), як складної системи. </w:t>
      </w:r>
    </w:p>
    <w:p w14:paraId="054E7305" w14:textId="77777777" w:rsidR="00480DCD" w:rsidRPr="005D35BD" w:rsidRDefault="00480DCD" w:rsidP="00480DCD">
      <w:p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sz w:val="28"/>
          <w:szCs w:val="28"/>
          <w:lang w:val="uk-UA" w:eastAsia="uk-UA"/>
        </w:rPr>
        <w:tab/>
      </w:r>
      <w:r w:rsidRPr="005D35BD">
        <w:rPr>
          <w:rFonts w:ascii="Times New Roman" w:eastAsia="Times New Roman" w:hAnsi="Times New Roman" w:cs="Times New Roman"/>
          <w:i/>
          <w:iCs/>
          <w:sz w:val="28"/>
          <w:szCs w:val="28"/>
          <w:lang w:val="uk-UA" w:eastAsia="uk-UA"/>
        </w:rPr>
        <w:t>Об'єкт дослідження</w:t>
      </w:r>
      <w:r>
        <w:rPr>
          <w:rFonts w:ascii="Times New Roman" w:eastAsia="Times New Roman" w:hAnsi="Times New Roman" w:cs="Times New Roman"/>
          <w:sz w:val="28"/>
          <w:szCs w:val="28"/>
          <w:lang w:val="uk-UA" w:eastAsia="uk-UA"/>
        </w:rPr>
        <w:t xml:space="preserve"> –</w:t>
      </w:r>
      <w:r w:rsidRPr="005D35BD">
        <w:rPr>
          <w:rFonts w:ascii="Times New Roman" w:eastAsia="Times New Roman" w:hAnsi="Times New Roman" w:cs="Times New Roman"/>
          <w:sz w:val="28"/>
          <w:szCs w:val="28"/>
          <w:lang w:val="uk-UA" w:eastAsia="uk-UA"/>
        </w:rPr>
        <w:t xml:space="preserve"> енергетична ефективність житлового фонду України в умовах динамічної зміни характеристик середовища.</w:t>
      </w:r>
    </w:p>
    <w:p w14:paraId="2D9F441C" w14:textId="77777777" w:rsidR="00480DCD" w:rsidRPr="005D35BD" w:rsidRDefault="00480DCD" w:rsidP="00480DCD">
      <w:p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sz w:val="28"/>
          <w:szCs w:val="28"/>
          <w:lang w:val="uk-UA" w:eastAsia="uk-UA"/>
        </w:rPr>
        <w:tab/>
      </w:r>
      <w:r w:rsidRPr="005D35BD">
        <w:rPr>
          <w:rFonts w:ascii="Times New Roman" w:eastAsia="Times New Roman" w:hAnsi="Times New Roman" w:cs="Times New Roman"/>
          <w:i/>
          <w:iCs/>
          <w:sz w:val="28"/>
          <w:szCs w:val="28"/>
          <w:lang w:val="uk-UA" w:eastAsia="uk-UA"/>
        </w:rPr>
        <w:t>Предмет дослідження</w:t>
      </w:r>
      <w:r>
        <w:rPr>
          <w:rFonts w:ascii="Times New Roman" w:eastAsia="Times New Roman" w:hAnsi="Times New Roman" w:cs="Times New Roman"/>
          <w:sz w:val="28"/>
          <w:szCs w:val="28"/>
          <w:lang w:val="uk-UA" w:eastAsia="uk-UA"/>
        </w:rPr>
        <w:t xml:space="preserve"> –</w:t>
      </w:r>
      <w:r w:rsidRPr="005D35BD">
        <w:rPr>
          <w:rFonts w:ascii="Times New Roman" w:eastAsia="Times New Roman" w:hAnsi="Times New Roman" w:cs="Times New Roman"/>
          <w:sz w:val="28"/>
          <w:szCs w:val="28"/>
          <w:lang w:val="uk-UA" w:eastAsia="uk-UA"/>
        </w:rPr>
        <w:t xml:space="preserve"> методи і способи оцінювання показників енергетичної ефективності житлових будівель з використанням динамічних моделей.</w:t>
      </w:r>
    </w:p>
    <w:p w14:paraId="5B590569" w14:textId="77777777" w:rsidR="00480DCD" w:rsidRDefault="00480DCD" w:rsidP="00480DCD">
      <w:pPr>
        <w:spacing w:after="0" w:line="360" w:lineRule="auto"/>
        <w:jc w:val="both"/>
        <w:rPr>
          <w:rFonts w:ascii="Times New Roman" w:eastAsia="Times New Roman" w:hAnsi="Times New Roman" w:cs="Times New Roman"/>
          <w:sz w:val="28"/>
          <w:szCs w:val="28"/>
          <w:lang w:val="uk-UA" w:eastAsia="uk-UA"/>
        </w:rPr>
      </w:pPr>
      <w:r w:rsidRPr="005D35BD">
        <w:rPr>
          <w:rFonts w:ascii="Times New Roman" w:eastAsia="Times New Roman" w:hAnsi="Times New Roman" w:cs="Times New Roman"/>
          <w:sz w:val="28"/>
          <w:szCs w:val="28"/>
          <w:lang w:val="uk-UA" w:eastAsia="uk-UA"/>
        </w:rPr>
        <w:tab/>
        <w:t>Магістерська дисертація розроблена на основі завдання випускової кафедри і затвердженої</w:t>
      </w:r>
      <w:r>
        <w:rPr>
          <w:rFonts w:ascii="Times New Roman" w:eastAsia="Times New Roman" w:hAnsi="Times New Roman" w:cs="Times New Roman"/>
          <w:sz w:val="28"/>
          <w:szCs w:val="28"/>
          <w:lang w:val="uk-UA" w:eastAsia="uk-UA"/>
        </w:rPr>
        <w:t>,</w:t>
      </w:r>
      <w:r w:rsidRPr="005D35BD">
        <w:rPr>
          <w:rFonts w:ascii="Times New Roman" w:eastAsia="Times New Roman" w:hAnsi="Times New Roman" w:cs="Times New Roman"/>
          <w:sz w:val="28"/>
          <w:szCs w:val="28"/>
          <w:lang w:val="uk-UA" w:eastAsia="uk-UA"/>
        </w:rPr>
        <w:t xml:space="preserve"> наказом по університету</w:t>
      </w:r>
      <w:r>
        <w:rPr>
          <w:rFonts w:ascii="Times New Roman" w:eastAsia="Times New Roman" w:hAnsi="Times New Roman" w:cs="Times New Roman"/>
          <w:sz w:val="28"/>
          <w:szCs w:val="28"/>
          <w:lang w:val="uk-UA" w:eastAsia="uk-UA"/>
        </w:rPr>
        <w:t>,</w:t>
      </w:r>
      <w:r w:rsidRPr="005D35BD">
        <w:rPr>
          <w:rFonts w:ascii="Times New Roman" w:eastAsia="Times New Roman" w:hAnsi="Times New Roman" w:cs="Times New Roman"/>
          <w:sz w:val="28"/>
          <w:szCs w:val="28"/>
          <w:lang w:val="uk-UA" w:eastAsia="uk-UA"/>
        </w:rPr>
        <w:t xml:space="preserve"> тем</w:t>
      </w:r>
      <w:bookmarkStart w:id="24" w:name="_Toc517085743"/>
      <w:bookmarkEnd w:id="23"/>
    </w:p>
    <w:p w14:paraId="63C0AFBF" w14:textId="77777777" w:rsidR="00480DCD" w:rsidRDefault="00480DCD">
      <w:pPr>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br w:type="page"/>
      </w:r>
    </w:p>
    <w:p w14:paraId="73F9D2AD" w14:textId="013184CF" w:rsidR="00170E04" w:rsidRPr="00BC11A7" w:rsidRDefault="00170E04" w:rsidP="00691E92">
      <w:pPr>
        <w:pStyle w:val="1"/>
        <w:jc w:val="center"/>
        <w:rPr>
          <w:rFonts w:ascii="Times New Roman" w:hAnsi="Times New Roman"/>
          <w:b/>
          <w:bCs/>
          <w:color w:val="000000" w:themeColor="text1"/>
          <w:sz w:val="28"/>
          <w:szCs w:val="28"/>
          <w:lang w:eastAsia="ru-RU"/>
        </w:rPr>
      </w:pPr>
      <w:bookmarkStart w:id="25" w:name="_Toc27594065"/>
      <w:r w:rsidRPr="00BC11A7">
        <w:rPr>
          <w:rFonts w:ascii="Times New Roman" w:hAnsi="Times New Roman"/>
          <w:b/>
          <w:bCs/>
          <w:color w:val="000000" w:themeColor="text1"/>
          <w:sz w:val="28"/>
          <w:szCs w:val="28"/>
          <w:lang w:eastAsia="ru-RU"/>
        </w:rPr>
        <w:lastRenderedPageBreak/>
        <w:t>1 ЗАГАЛЬНІ ВІДОМОСТІ ПРО ОБ’ЄКТ ДОСЛІДЖЕННЯ</w:t>
      </w:r>
      <w:bookmarkEnd w:id="24"/>
      <w:bookmarkEnd w:id="25"/>
    </w:p>
    <w:p w14:paraId="521421EB"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7886FF6C" w14:textId="5845D532" w:rsidR="008C323A" w:rsidRPr="0076002A" w:rsidRDefault="008C323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A7191C" w:rsidRPr="0076002A">
        <w:rPr>
          <w:rFonts w:ascii="Times New Roman" w:hAnsi="Times New Roman" w:cs="Times New Roman"/>
          <w:sz w:val="28"/>
          <w:szCs w:val="28"/>
          <w:lang w:val="uk-UA"/>
        </w:rPr>
        <w:t>Об’єктом магістерської дисертації є 12 поверховий житловий будинок за адресою вул. Галана 2А, м. Київ, який обслуговується ОСББ «Наш дім на Галана» (рис 1.1).</w:t>
      </w:r>
    </w:p>
    <w:p w14:paraId="0E7D99CA"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0381879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noProof/>
          <w:sz w:val="28"/>
          <w:szCs w:val="28"/>
          <w:lang w:val="uk-UA" w:eastAsia="ru-RU"/>
        </w:rPr>
        <w:drawing>
          <wp:inline distT="0" distB="0" distL="0" distR="0" wp14:anchorId="13D2FEB7" wp14:editId="20826403">
            <wp:extent cx="5029200" cy="4629150"/>
            <wp:effectExtent l="0" t="0" r="0" b="0"/>
            <wp:docPr id="1" name="Рисунок 1" descr="C:\Users\MG\AppData\Local\Microsoft\Windows\INetCache\Content.Word\2018-03-10 17_01_30-Greensh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MG\AppData\Local\Microsoft\Windows\INetCache\Content.Word\2018-03-10 17_01_30-Greenshot.jpg"/>
                    <pic:cNvPicPr>
                      <a:picLocks noChangeAspect="1" noChangeArrowheads="1"/>
                    </pic:cNvPicPr>
                  </pic:nvPicPr>
                  <pic:blipFill>
                    <a:blip r:embed="rId8">
                      <a:extLst>
                        <a:ext uri="{28A0092B-C50C-407E-A947-70E740481C1C}">
                          <a14:useLocalDpi xmlns:a14="http://schemas.microsoft.com/office/drawing/2010/main" val="0"/>
                        </a:ext>
                      </a:extLst>
                    </a:blip>
                    <a:srcRect l="26485" t="6937" r="21669" b="6931"/>
                    <a:stretch>
                      <a:fillRect/>
                    </a:stretch>
                  </pic:blipFill>
                  <pic:spPr bwMode="auto">
                    <a:xfrm>
                      <a:off x="0" y="0"/>
                      <a:ext cx="5029200" cy="4629150"/>
                    </a:xfrm>
                    <a:prstGeom prst="rect">
                      <a:avLst/>
                    </a:prstGeom>
                    <a:noFill/>
                    <a:ln>
                      <a:noFill/>
                    </a:ln>
                  </pic:spPr>
                </pic:pic>
              </a:graphicData>
            </a:graphic>
          </wp:inline>
        </w:drawing>
      </w:r>
      <w:r w:rsidRPr="0076002A">
        <w:rPr>
          <w:rFonts w:ascii="Times New Roman" w:eastAsia="Times New Roman" w:hAnsi="Times New Roman" w:cs="Times New Roman"/>
          <w:sz w:val="28"/>
          <w:szCs w:val="28"/>
          <w:lang w:val="uk-UA" w:eastAsia="uk-UA"/>
        </w:rPr>
        <w:br/>
        <w:t>Рисунок 1.1 – ОСББ «Наш дім на Галана»</w:t>
      </w:r>
    </w:p>
    <w:p w14:paraId="1B3A8D7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p>
    <w:p w14:paraId="002DA69F" w14:textId="77777777" w:rsidR="00A7191C"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26" w:name="_Hlk27089043"/>
      <w:r w:rsidRPr="0076002A">
        <w:rPr>
          <w:rFonts w:ascii="Times New Roman" w:eastAsia="Times New Roman" w:hAnsi="Times New Roman" w:cs="Times New Roman"/>
          <w:sz w:val="28"/>
          <w:szCs w:val="28"/>
          <w:lang w:val="uk-UA" w:eastAsia="uk-UA"/>
        </w:rPr>
        <w:tab/>
      </w:r>
      <w:r w:rsidR="00A7191C" w:rsidRPr="0076002A">
        <w:rPr>
          <w:rFonts w:ascii="Times New Roman" w:eastAsia="Times New Roman" w:hAnsi="Times New Roman" w:cs="Times New Roman"/>
          <w:sz w:val="28"/>
          <w:szCs w:val="28"/>
          <w:lang w:val="uk-UA" w:eastAsia="uk-UA"/>
        </w:rPr>
        <w:t>Будівля була побудована за індивідуальним проектом, зданий в експлуатацію у 1993 році. </w:t>
      </w:r>
    </w:p>
    <w:p w14:paraId="725DD78F" w14:textId="77777777" w:rsidR="00A7191C"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Форма будівлі неправильна, будинок складається з 4 однакових блоків (під’їздів), на фасаді присутні балкони та лоджії. </w:t>
      </w:r>
    </w:p>
    <w:p w14:paraId="152372D4" w14:textId="77777777" w:rsidR="00A7191C"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Кожен блок розміщує в собі 4 квартири на кожному поверсі (дві 3-х кімнатні та дві 4-х кімнатні), сходові клітини та коридори загального користування. Сумарна кількість квартир – 175 штук.</w:t>
      </w:r>
    </w:p>
    <w:p w14:paraId="0BF8E3D8" w14:textId="77777777" w:rsidR="00A7191C"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 xml:space="preserve">Перший поверх займають не житлові приміщення, віддані в оренду приватним фірмам. </w:t>
      </w:r>
    </w:p>
    <w:p w14:paraId="673995C1" w14:textId="5F67501B" w:rsidR="00170E04"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Більша кількість даних була отримана з технічної документації на будинок та візуального обстеження, загальна інформація зведена до таблиці 1.1</w:t>
      </w:r>
      <w:r w:rsidR="00A461D4">
        <w:rPr>
          <w:rFonts w:ascii="Times New Roman" w:eastAsia="Times New Roman" w:hAnsi="Times New Roman" w:cs="Times New Roman"/>
          <w:sz w:val="28"/>
          <w:szCs w:val="28"/>
          <w:lang w:val="uk-UA" w:eastAsia="uk-UA"/>
        </w:rPr>
        <w:t>.</w:t>
      </w:r>
    </w:p>
    <w:bookmarkEnd w:id="26"/>
    <w:p w14:paraId="2732F6EA"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693734C4" w14:textId="694D5925"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аблиця 1.1 – Загальна інформація про об’єкт дослідження</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949"/>
        <w:gridCol w:w="3396"/>
      </w:tblGrid>
      <w:tr w:rsidR="00170E04" w:rsidRPr="0076002A" w14:paraId="5822397F" w14:textId="77777777" w:rsidTr="008C323A">
        <w:trPr>
          <w:trHeight w:val="567"/>
        </w:trPr>
        <w:tc>
          <w:tcPr>
            <w:tcW w:w="5949" w:type="dxa"/>
            <w:vAlign w:val="center"/>
          </w:tcPr>
          <w:p w14:paraId="05F0212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ік будівництва</w:t>
            </w:r>
          </w:p>
        </w:tc>
        <w:tc>
          <w:tcPr>
            <w:tcW w:w="3396" w:type="dxa"/>
            <w:vAlign w:val="center"/>
          </w:tcPr>
          <w:p w14:paraId="6835198E"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993</w:t>
            </w:r>
          </w:p>
        </w:tc>
      </w:tr>
      <w:tr w:rsidR="00170E04" w:rsidRPr="0076002A" w14:paraId="486D4C0B" w14:textId="77777777" w:rsidTr="008C323A">
        <w:trPr>
          <w:trHeight w:val="567"/>
        </w:trPr>
        <w:tc>
          <w:tcPr>
            <w:tcW w:w="5949" w:type="dxa"/>
            <w:vAlign w:val="center"/>
          </w:tcPr>
          <w:p w14:paraId="34049FF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Кількість поверхів, </w:t>
            </w:r>
            <w:proofErr w:type="spellStart"/>
            <w:r w:rsidRPr="0076002A">
              <w:rPr>
                <w:rFonts w:ascii="Times New Roman" w:eastAsia="Times New Roman" w:hAnsi="Times New Roman" w:cs="Times New Roman"/>
                <w:sz w:val="28"/>
                <w:szCs w:val="28"/>
                <w:lang w:val="uk-UA" w:eastAsia="uk-UA"/>
              </w:rPr>
              <w:t>шт</w:t>
            </w:r>
            <w:proofErr w:type="spellEnd"/>
          </w:p>
        </w:tc>
        <w:tc>
          <w:tcPr>
            <w:tcW w:w="3396" w:type="dxa"/>
            <w:vAlign w:val="center"/>
          </w:tcPr>
          <w:p w14:paraId="3079B6F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2</w:t>
            </w:r>
          </w:p>
        </w:tc>
      </w:tr>
      <w:tr w:rsidR="00170E04" w:rsidRPr="0076002A" w14:paraId="6C56AF38" w14:textId="77777777" w:rsidTr="008C323A">
        <w:trPr>
          <w:trHeight w:val="567"/>
        </w:trPr>
        <w:tc>
          <w:tcPr>
            <w:tcW w:w="5949" w:type="dxa"/>
            <w:vAlign w:val="center"/>
          </w:tcPr>
          <w:p w14:paraId="240B16D1" w14:textId="77777777" w:rsidR="00170E04" w:rsidRPr="0076002A" w:rsidRDefault="00170E04" w:rsidP="001D2122">
            <w:pPr>
              <w:spacing w:after="0" w:line="360" w:lineRule="auto"/>
              <w:jc w:val="center"/>
              <w:rPr>
                <w:rFonts w:ascii="Times New Roman" w:eastAsia="Times New Roman" w:hAnsi="Times New Roman" w:cs="Times New Roman"/>
                <w:sz w:val="28"/>
                <w:szCs w:val="28"/>
                <w:vertAlign w:val="subscript"/>
                <w:lang w:val="uk-UA" w:eastAsia="uk-UA"/>
              </w:rPr>
            </w:pPr>
            <w:r w:rsidRPr="0076002A">
              <w:rPr>
                <w:rFonts w:ascii="Times New Roman" w:eastAsia="Times New Roman" w:hAnsi="Times New Roman" w:cs="Times New Roman"/>
                <w:sz w:val="28"/>
                <w:szCs w:val="28"/>
                <w:lang w:val="uk-UA" w:eastAsia="uk-UA"/>
              </w:rPr>
              <w:t>Площа забудови, м</w:t>
            </w:r>
            <w:r w:rsidRPr="0076002A">
              <w:rPr>
                <w:rFonts w:ascii="Times New Roman" w:eastAsia="Times New Roman" w:hAnsi="Times New Roman" w:cs="Times New Roman"/>
                <w:sz w:val="28"/>
                <w:szCs w:val="28"/>
                <w:vertAlign w:val="superscript"/>
                <w:lang w:val="uk-UA" w:eastAsia="uk-UA"/>
              </w:rPr>
              <w:t>2</w:t>
            </w:r>
          </w:p>
        </w:tc>
        <w:tc>
          <w:tcPr>
            <w:tcW w:w="3396" w:type="dxa"/>
            <w:vAlign w:val="center"/>
          </w:tcPr>
          <w:p w14:paraId="58771B1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754</w:t>
            </w:r>
          </w:p>
        </w:tc>
      </w:tr>
      <w:tr w:rsidR="00170E04" w:rsidRPr="0076002A" w14:paraId="32C93F43" w14:textId="77777777" w:rsidTr="008C323A">
        <w:trPr>
          <w:trHeight w:val="567"/>
        </w:trPr>
        <w:tc>
          <w:tcPr>
            <w:tcW w:w="5949" w:type="dxa"/>
            <w:vAlign w:val="center"/>
          </w:tcPr>
          <w:p w14:paraId="548CF932" w14:textId="77777777" w:rsidR="00170E04" w:rsidRPr="0076002A" w:rsidRDefault="00170E04" w:rsidP="001D2122">
            <w:pPr>
              <w:spacing w:after="0" w:line="360" w:lineRule="auto"/>
              <w:jc w:val="center"/>
              <w:rPr>
                <w:rFonts w:ascii="Times New Roman" w:eastAsia="Times New Roman" w:hAnsi="Times New Roman" w:cs="Times New Roman"/>
                <w:sz w:val="28"/>
                <w:szCs w:val="28"/>
                <w:vertAlign w:val="superscript"/>
                <w:lang w:val="uk-UA" w:eastAsia="uk-UA"/>
              </w:rPr>
            </w:pPr>
            <w:r w:rsidRPr="0076002A">
              <w:rPr>
                <w:rFonts w:ascii="Times New Roman" w:eastAsia="Times New Roman" w:hAnsi="Times New Roman" w:cs="Times New Roman"/>
                <w:sz w:val="28"/>
                <w:szCs w:val="28"/>
                <w:lang w:val="uk-UA" w:eastAsia="uk-UA"/>
              </w:rPr>
              <w:t>Об’єм будівлі, м</w:t>
            </w:r>
            <w:r w:rsidRPr="0076002A">
              <w:rPr>
                <w:rFonts w:ascii="Times New Roman" w:eastAsia="Times New Roman" w:hAnsi="Times New Roman" w:cs="Times New Roman"/>
                <w:sz w:val="28"/>
                <w:szCs w:val="28"/>
                <w:vertAlign w:val="superscript"/>
                <w:lang w:val="uk-UA" w:eastAsia="uk-UA"/>
              </w:rPr>
              <w:t>3</w:t>
            </w:r>
          </w:p>
        </w:tc>
        <w:tc>
          <w:tcPr>
            <w:tcW w:w="3396" w:type="dxa"/>
            <w:vAlign w:val="center"/>
          </w:tcPr>
          <w:p w14:paraId="3F40C4C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65860</w:t>
            </w:r>
          </w:p>
        </w:tc>
      </w:tr>
      <w:tr w:rsidR="00170E04" w:rsidRPr="0076002A" w14:paraId="363A8913" w14:textId="77777777" w:rsidTr="008C323A">
        <w:trPr>
          <w:trHeight w:val="567"/>
        </w:trPr>
        <w:tc>
          <w:tcPr>
            <w:tcW w:w="5949" w:type="dxa"/>
            <w:vAlign w:val="center"/>
          </w:tcPr>
          <w:p w14:paraId="6D8CBFAF"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Загальна площа, м</w:t>
            </w:r>
            <w:r w:rsidRPr="0076002A">
              <w:rPr>
                <w:rFonts w:ascii="Times New Roman" w:eastAsia="Times New Roman" w:hAnsi="Times New Roman" w:cs="Times New Roman"/>
                <w:sz w:val="28"/>
                <w:szCs w:val="28"/>
                <w:vertAlign w:val="superscript"/>
                <w:lang w:val="uk-UA" w:eastAsia="uk-UA"/>
              </w:rPr>
              <w:t>2</w:t>
            </w:r>
          </w:p>
        </w:tc>
        <w:tc>
          <w:tcPr>
            <w:tcW w:w="3396" w:type="dxa"/>
            <w:vAlign w:val="center"/>
          </w:tcPr>
          <w:p w14:paraId="4BA28E5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3441,4</w:t>
            </w:r>
          </w:p>
        </w:tc>
      </w:tr>
      <w:tr w:rsidR="00170E04" w:rsidRPr="0076002A" w14:paraId="78E0A06C" w14:textId="77777777" w:rsidTr="008C323A">
        <w:trPr>
          <w:trHeight w:val="567"/>
        </w:trPr>
        <w:tc>
          <w:tcPr>
            <w:tcW w:w="5949" w:type="dxa"/>
            <w:vAlign w:val="center"/>
          </w:tcPr>
          <w:p w14:paraId="7EA97AF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Площа балконів і терас, м</w:t>
            </w:r>
            <w:r w:rsidRPr="0076002A">
              <w:rPr>
                <w:rFonts w:ascii="Times New Roman" w:eastAsia="Times New Roman" w:hAnsi="Times New Roman" w:cs="Times New Roman"/>
                <w:sz w:val="28"/>
                <w:szCs w:val="28"/>
                <w:vertAlign w:val="superscript"/>
                <w:lang w:val="uk-UA" w:eastAsia="uk-UA"/>
              </w:rPr>
              <w:t>2</w:t>
            </w:r>
          </w:p>
        </w:tc>
        <w:tc>
          <w:tcPr>
            <w:tcW w:w="3396" w:type="dxa"/>
            <w:vAlign w:val="center"/>
          </w:tcPr>
          <w:p w14:paraId="46DF202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998</w:t>
            </w:r>
          </w:p>
        </w:tc>
      </w:tr>
      <w:tr w:rsidR="00170E04" w:rsidRPr="0076002A" w14:paraId="61CCE515" w14:textId="77777777" w:rsidTr="008C323A">
        <w:trPr>
          <w:trHeight w:val="567"/>
        </w:trPr>
        <w:tc>
          <w:tcPr>
            <w:tcW w:w="5949" w:type="dxa"/>
            <w:vAlign w:val="center"/>
          </w:tcPr>
          <w:p w14:paraId="5C775AE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Житлова площа, м</w:t>
            </w:r>
            <w:r w:rsidRPr="0076002A">
              <w:rPr>
                <w:rFonts w:ascii="Times New Roman" w:eastAsia="Times New Roman" w:hAnsi="Times New Roman" w:cs="Times New Roman"/>
                <w:sz w:val="28"/>
                <w:szCs w:val="28"/>
                <w:vertAlign w:val="superscript"/>
                <w:lang w:val="uk-UA" w:eastAsia="uk-UA"/>
              </w:rPr>
              <w:t>2</w:t>
            </w:r>
          </w:p>
        </w:tc>
        <w:tc>
          <w:tcPr>
            <w:tcW w:w="3396" w:type="dxa"/>
            <w:vAlign w:val="center"/>
          </w:tcPr>
          <w:p w14:paraId="69E7199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6863</w:t>
            </w:r>
          </w:p>
        </w:tc>
      </w:tr>
      <w:tr w:rsidR="00170E04" w:rsidRPr="0076002A" w14:paraId="4964BC61" w14:textId="77777777" w:rsidTr="008C323A">
        <w:trPr>
          <w:trHeight w:val="567"/>
        </w:trPr>
        <w:tc>
          <w:tcPr>
            <w:tcW w:w="5949" w:type="dxa"/>
            <w:vAlign w:val="center"/>
          </w:tcPr>
          <w:p w14:paraId="0C7D37D0"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Кількість квартир, </w:t>
            </w:r>
            <w:proofErr w:type="spellStart"/>
            <w:r w:rsidRPr="0076002A">
              <w:rPr>
                <w:rFonts w:ascii="Times New Roman" w:eastAsia="Times New Roman" w:hAnsi="Times New Roman" w:cs="Times New Roman"/>
                <w:sz w:val="28"/>
                <w:szCs w:val="28"/>
                <w:lang w:val="uk-UA" w:eastAsia="uk-UA"/>
              </w:rPr>
              <w:t>шт</w:t>
            </w:r>
            <w:proofErr w:type="spellEnd"/>
          </w:p>
        </w:tc>
        <w:tc>
          <w:tcPr>
            <w:tcW w:w="3396" w:type="dxa"/>
            <w:vAlign w:val="center"/>
          </w:tcPr>
          <w:p w14:paraId="3AD2F09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75</w:t>
            </w:r>
          </w:p>
        </w:tc>
      </w:tr>
      <w:tr w:rsidR="00170E04" w:rsidRPr="0076002A" w14:paraId="7D8F90ED" w14:textId="77777777" w:rsidTr="008C323A">
        <w:trPr>
          <w:trHeight w:val="567"/>
        </w:trPr>
        <w:tc>
          <w:tcPr>
            <w:tcW w:w="5949" w:type="dxa"/>
            <w:vAlign w:val="center"/>
          </w:tcPr>
          <w:p w14:paraId="389BA1D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Кількість кімнат, </w:t>
            </w:r>
            <w:proofErr w:type="spellStart"/>
            <w:r w:rsidRPr="0076002A">
              <w:rPr>
                <w:rFonts w:ascii="Times New Roman" w:eastAsia="Times New Roman" w:hAnsi="Times New Roman" w:cs="Times New Roman"/>
                <w:sz w:val="28"/>
                <w:szCs w:val="28"/>
                <w:lang w:val="uk-UA" w:eastAsia="uk-UA"/>
              </w:rPr>
              <w:t>шт</w:t>
            </w:r>
            <w:proofErr w:type="spellEnd"/>
          </w:p>
        </w:tc>
        <w:tc>
          <w:tcPr>
            <w:tcW w:w="3396" w:type="dxa"/>
            <w:vAlign w:val="center"/>
          </w:tcPr>
          <w:p w14:paraId="459B9AD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431</w:t>
            </w:r>
          </w:p>
        </w:tc>
      </w:tr>
      <w:tr w:rsidR="00170E04" w:rsidRPr="0076002A" w14:paraId="1EF657F4" w14:textId="77777777" w:rsidTr="008C323A">
        <w:trPr>
          <w:trHeight w:val="567"/>
        </w:trPr>
        <w:tc>
          <w:tcPr>
            <w:tcW w:w="5949" w:type="dxa"/>
            <w:vAlign w:val="center"/>
          </w:tcPr>
          <w:p w14:paraId="07B7D31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Площа квартир, м</w:t>
            </w:r>
            <w:r w:rsidRPr="0076002A">
              <w:rPr>
                <w:rFonts w:ascii="Times New Roman" w:eastAsia="Times New Roman" w:hAnsi="Times New Roman" w:cs="Times New Roman"/>
                <w:sz w:val="28"/>
                <w:szCs w:val="28"/>
                <w:vertAlign w:val="superscript"/>
                <w:lang w:val="uk-UA" w:eastAsia="uk-UA"/>
              </w:rPr>
              <w:t>2</w:t>
            </w:r>
          </w:p>
        </w:tc>
        <w:tc>
          <w:tcPr>
            <w:tcW w:w="3396" w:type="dxa"/>
            <w:vAlign w:val="center"/>
          </w:tcPr>
          <w:p w14:paraId="322A61C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1111</w:t>
            </w:r>
          </w:p>
        </w:tc>
      </w:tr>
      <w:tr w:rsidR="00170E04" w:rsidRPr="0076002A" w14:paraId="5C06B528" w14:textId="77777777" w:rsidTr="008C323A">
        <w:trPr>
          <w:trHeight w:val="567"/>
        </w:trPr>
        <w:tc>
          <w:tcPr>
            <w:tcW w:w="5949" w:type="dxa"/>
            <w:vAlign w:val="center"/>
          </w:tcPr>
          <w:p w14:paraId="6B98EFC0"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Площа нежитлових приміщень, м</w:t>
            </w:r>
            <w:r w:rsidRPr="0076002A">
              <w:rPr>
                <w:rFonts w:ascii="Times New Roman" w:eastAsia="Times New Roman" w:hAnsi="Times New Roman" w:cs="Times New Roman"/>
                <w:sz w:val="28"/>
                <w:szCs w:val="28"/>
                <w:vertAlign w:val="superscript"/>
                <w:lang w:val="uk-UA" w:eastAsia="uk-UA"/>
              </w:rPr>
              <w:t>2</w:t>
            </w:r>
          </w:p>
        </w:tc>
        <w:tc>
          <w:tcPr>
            <w:tcW w:w="3396" w:type="dxa"/>
            <w:vAlign w:val="center"/>
          </w:tcPr>
          <w:p w14:paraId="653276D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941</w:t>
            </w:r>
          </w:p>
        </w:tc>
      </w:tr>
      <w:tr w:rsidR="00170E04" w:rsidRPr="0076002A" w14:paraId="4ACE9102" w14:textId="77777777" w:rsidTr="008C323A">
        <w:trPr>
          <w:trHeight w:val="567"/>
        </w:trPr>
        <w:tc>
          <w:tcPr>
            <w:tcW w:w="5949" w:type="dxa"/>
            <w:vAlign w:val="center"/>
          </w:tcPr>
          <w:p w14:paraId="0860943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Площа крівлі, м</w:t>
            </w:r>
            <w:r w:rsidRPr="0076002A">
              <w:rPr>
                <w:rFonts w:ascii="Times New Roman" w:eastAsia="Times New Roman" w:hAnsi="Times New Roman" w:cs="Times New Roman"/>
                <w:sz w:val="28"/>
                <w:szCs w:val="28"/>
                <w:vertAlign w:val="superscript"/>
                <w:lang w:val="uk-UA" w:eastAsia="uk-UA"/>
              </w:rPr>
              <w:t>2</w:t>
            </w:r>
          </w:p>
        </w:tc>
        <w:tc>
          <w:tcPr>
            <w:tcW w:w="3396" w:type="dxa"/>
            <w:vAlign w:val="center"/>
          </w:tcPr>
          <w:p w14:paraId="7C224C1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518</w:t>
            </w:r>
          </w:p>
        </w:tc>
      </w:tr>
      <w:tr w:rsidR="00170E04" w:rsidRPr="0076002A" w14:paraId="696DAD8F" w14:textId="77777777" w:rsidTr="008C323A">
        <w:trPr>
          <w:trHeight w:val="567"/>
        </w:trPr>
        <w:tc>
          <w:tcPr>
            <w:tcW w:w="5949" w:type="dxa"/>
            <w:vAlign w:val="center"/>
          </w:tcPr>
          <w:p w14:paraId="719DD47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Площа фасадів, м</w:t>
            </w:r>
            <w:r w:rsidRPr="0076002A">
              <w:rPr>
                <w:rFonts w:ascii="Times New Roman" w:eastAsia="Times New Roman" w:hAnsi="Times New Roman" w:cs="Times New Roman"/>
                <w:sz w:val="28"/>
                <w:szCs w:val="28"/>
                <w:vertAlign w:val="superscript"/>
                <w:lang w:val="uk-UA" w:eastAsia="uk-UA"/>
              </w:rPr>
              <w:t>2</w:t>
            </w:r>
          </w:p>
        </w:tc>
        <w:tc>
          <w:tcPr>
            <w:tcW w:w="3396" w:type="dxa"/>
            <w:vAlign w:val="center"/>
          </w:tcPr>
          <w:p w14:paraId="4EECB1C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8844</w:t>
            </w:r>
          </w:p>
        </w:tc>
      </w:tr>
    </w:tbl>
    <w:p w14:paraId="2FA8279C"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4D8B61BA" w14:textId="77777777" w:rsidR="00A7191C"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r w:rsidR="00A7191C" w:rsidRPr="0076002A">
        <w:rPr>
          <w:rFonts w:ascii="Times New Roman" w:eastAsia="Times New Roman" w:hAnsi="Times New Roman" w:cs="Times New Roman"/>
          <w:sz w:val="28"/>
          <w:szCs w:val="28"/>
          <w:lang w:val="uk-UA" w:eastAsia="uk-UA"/>
        </w:rPr>
        <w:t>Загальний план житлового будинку, схеми інженерних мереж та систем розташовані в додатку 1.</w:t>
      </w:r>
    </w:p>
    <w:p w14:paraId="7730F8E1" w14:textId="77777777" w:rsidR="00A7191C"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Парадні входи в задовільному стані.</w:t>
      </w:r>
    </w:p>
    <w:p w14:paraId="2CC8C78D" w14:textId="77777777" w:rsidR="00A7191C"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Розташування будинку – північно-західне.</w:t>
      </w:r>
    </w:p>
    <w:p w14:paraId="43BF505F" w14:textId="13DF337A" w:rsidR="00170E04"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Для м. Київ згідно ДСТУ-Н Б В.1.1-27:2010 «Будівельна кліматологія» [4]– клімат </w:t>
      </w:r>
      <w:proofErr w:type="spellStart"/>
      <w:r w:rsidRPr="0076002A">
        <w:rPr>
          <w:rFonts w:ascii="Times New Roman" w:eastAsia="Times New Roman" w:hAnsi="Times New Roman" w:cs="Times New Roman"/>
          <w:sz w:val="28"/>
          <w:szCs w:val="28"/>
          <w:lang w:val="uk-UA" w:eastAsia="uk-UA"/>
        </w:rPr>
        <w:t>помірно</w:t>
      </w:r>
      <w:proofErr w:type="spellEnd"/>
      <w:r w:rsidRPr="0076002A">
        <w:rPr>
          <w:rFonts w:ascii="Times New Roman" w:eastAsia="Times New Roman" w:hAnsi="Times New Roman" w:cs="Times New Roman"/>
          <w:sz w:val="28"/>
          <w:szCs w:val="28"/>
          <w:lang w:val="uk-UA" w:eastAsia="uk-UA"/>
        </w:rPr>
        <w:t xml:space="preserve"> континентальний з відносно м’якою зимою та спекотним літом (табл. 1.2).</w:t>
      </w:r>
    </w:p>
    <w:p w14:paraId="5E282BD0" w14:textId="77777777" w:rsidR="00724A24" w:rsidRPr="0076002A" w:rsidRDefault="00724A24" w:rsidP="001D2122">
      <w:pPr>
        <w:spacing w:line="360" w:lineRule="auto"/>
        <w:rPr>
          <w:rFonts w:ascii="Times New Roman" w:eastAsia="Times New Roman" w:hAnsi="Times New Roman" w:cs="Times New Roman"/>
          <w:sz w:val="28"/>
          <w:szCs w:val="28"/>
          <w:lang w:val="uk-UA" w:eastAsia="uk-UA"/>
        </w:rPr>
      </w:pPr>
      <w:bookmarkStart w:id="27" w:name="_Hlk26093908"/>
      <w:r w:rsidRPr="0076002A">
        <w:rPr>
          <w:rFonts w:ascii="Times New Roman" w:eastAsia="Times New Roman" w:hAnsi="Times New Roman" w:cs="Times New Roman"/>
          <w:sz w:val="28"/>
          <w:szCs w:val="28"/>
          <w:lang w:val="uk-UA" w:eastAsia="uk-UA"/>
        </w:rPr>
        <w:br w:type="page"/>
      </w:r>
    </w:p>
    <w:p w14:paraId="1D7B1412" w14:textId="5761CDFC"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Таблиця 1.2 – Будівельна кліматологія та вартість енергоносіїв</w:t>
      </w:r>
      <w:bookmarkEnd w:id="27"/>
    </w:p>
    <w:tbl>
      <w:tblPr>
        <w:tblStyle w:val="14"/>
        <w:tblW w:w="9634" w:type="dxa"/>
        <w:tblLayout w:type="fixed"/>
        <w:tblLook w:val="04A0" w:firstRow="1" w:lastRow="0" w:firstColumn="1" w:lastColumn="0" w:noHBand="0" w:noVBand="1"/>
      </w:tblPr>
      <w:tblGrid>
        <w:gridCol w:w="421"/>
        <w:gridCol w:w="6074"/>
        <w:gridCol w:w="1864"/>
        <w:gridCol w:w="1275"/>
      </w:tblGrid>
      <w:tr w:rsidR="00170E04" w:rsidRPr="0076002A" w14:paraId="553F8E23" w14:textId="77777777" w:rsidTr="008C323A">
        <w:trPr>
          <w:trHeight w:val="567"/>
        </w:trPr>
        <w:tc>
          <w:tcPr>
            <w:tcW w:w="421" w:type="dxa"/>
            <w:vAlign w:val="center"/>
          </w:tcPr>
          <w:p w14:paraId="15BDBBED"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w:t>
            </w:r>
          </w:p>
        </w:tc>
        <w:tc>
          <w:tcPr>
            <w:tcW w:w="6074" w:type="dxa"/>
            <w:vAlign w:val="center"/>
          </w:tcPr>
          <w:p w14:paraId="2ADF2E38"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Тип</w:t>
            </w:r>
          </w:p>
        </w:tc>
        <w:tc>
          <w:tcPr>
            <w:tcW w:w="3139" w:type="dxa"/>
            <w:gridSpan w:val="2"/>
            <w:vAlign w:val="center"/>
          </w:tcPr>
          <w:p w14:paraId="4EFCD9E2"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Показник</w:t>
            </w:r>
          </w:p>
        </w:tc>
      </w:tr>
      <w:tr w:rsidR="00170E04" w:rsidRPr="0076002A" w14:paraId="6398E36F" w14:textId="77777777" w:rsidTr="008C323A">
        <w:trPr>
          <w:trHeight w:val="567"/>
        </w:trPr>
        <w:tc>
          <w:tcPr>
            <w:tcW w:w="421" w:type="dxa"/>
            <w:vAlign w:val="center"/>
          </w:tcPr>
          <w:p w14:paraId="023CC928"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w:t>
            </w:r>
          </w:p>
        </w:tc>
        <w:tc>
          <w:tcPr>
            <w:tcW w:w="6074" w:type="dxa"/>
            <w:vAlign w:val="center"/>
          </w:tcPr>
          <w:p w14:paraId="70FDC158"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Область розташування об’єкту</w:t>
            </w:r>
          </w:p>
        </w:tc>
        <w:tc>
          <w:tcPr>
            <w:tcW w:w="3139" w:type="dxa"/>
            <w:gridSpan w:val="2"/>
            <w:vAlign w:val="center"/>
          </w:tcPr>
          <w:p w14:paraId="51EF478E"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Київська</w:t>
            </w:r>
          </w:p>
        </w:tc>
      </w:tr>
      <w:tr w:rsidR="00170E04" w:rsidRPr="0076002A" w14:paraId="580B1A47" w14:textId="77777777" w:rsidTr="008C323A">
        <w:trPr>
          <w:trHeight w:val="567"/>
        </w:trPr>
        <w:tc>
          <w:tcPr>
            <w:tcW w:w="421" w:type="dxa"/>
            <w:vAlign w:val="center"/>
          </w:tcPr>
          <w:p w14:paraId="7B59F2C9"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2</w:t>
            </w:r>
          </w:p>
        </w:tc>
        <w:tc>
          <w:tcPr>
            <w:tcW w:w="6074" w:type="dxa"/>
            <w:vAlign w:val="center"/>
          </w:tcPr>
          <w:p w14:paraId="44C40494"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Кліматична зона</w:t>
            </w:r>
          </w:p>
        </w:tc>
        <w:tc>
          <w:tcPr>
            <w:tcW w:w="3139" w:type="dxa"/>
            <w:gridSpan w:val="2"/>
            <w:vAlign w:val="center"/>
          </w:tcPr>
          <w:p w14:paraId="2EF06979"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І</w:t>
            </w:r>
          </w:p>
        </w:tc>
      </w:tr>
      <w:tr w:rsidR="00170E04" w:rsidRPr="0076002A" w14:paraId="07A66502" w14:textId="77777777" w:rsidTr="008C323A">
        <w:trPr>
          <w:trHeight w:val="567"/>
        </w:trPr>
        <w:tc>
          <w:tcPr>
            <w:tcW w:w="421" w:type="dxa"/>
            <w:vAlign w:val="center"/>
          </w:tcPr>
          <w:p w14:paraId="3CFBEF08"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3</w:t>
            </w:r>
          </w:p>
        </w:tc>
        <w:tc>
          <w:tcPr>
            <w:tcW w:w="6074" w:type="dxa"/>
            <w:vAlign w:val="center"/>
          </w:tcPr>
          <w:p w14:paraId="280DEC8F"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Тривалість опалювального періоду</w:t>
            </w:r>
          </w:p>
        </w:tc>
        <w:tc>
          <w:tcPr>
            <w:tcW w:w="1864" w:type="dxa"/>
            <w:vAlign w:val="center"/>
          </w:tcPr>
          <w:p w14:paraId="3938FDF2"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діб</w:t>
            </w:r>
          </w:p>
        </w:tc>
        <w:tc>
          <w:tcPr>
            <w:tcW w:w="1275" w:type="dxa"/>
            <w:vAlign w:val="center"/>
          </w:tcPr>
          <w:p w14:paraId="5A72F824"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76</w:t>
            </w:r>
          </w:p>
        </w:tc>
      </w:tr>
      <w:tr w:rsidR="00170E04" w:rsidRPr="0076002A" w14:paraId="040222FA" w14:textId="77777777" w:rsidTr="008C323A">
        <w:trPr>
          <w:trHeight w:val="567"/>
        </w:trPr>
        <w:tc>
          <w:tcPr>
            <w:tcW w:w="421" w:type="dxa"/>
            <w:vAlign w:val="center"/>
          </w:tcPr>
          <w:p w14:paraId="157DAEBC"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4</w:t>
            </w:r>
          </w:p>
        </w:tc>
        <w:tc>
          <w:tcPr>
            <w:tcW w:w="6074" w:type="dxa"/>
            <w:vAlign w:val="center"/>
          </w:tcPr>
          <w:p w14:paraId="11A50DD5"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Середня температура опалювального періоду</w:t>
            </w:r>
          </w:p>
        </w:tc>
        <w:tc>
          <w:tcPr>
            <w:tcW w:w="1864" w:type="dxa"/>
            <w:vAlign w:val="center"/>
          </w:tcPr>
          <w:p w14:paraId="04106C50"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С</w:t>
            </w:r>
          </w:p>
        </w:tc>
        <w:tc>
          <w:tcPr>
            <w:tcW w:w="1275" w:type="dxa"/>
            <w:vAlign w:val="center"/>
          </w:tcPr>
          <w:p w14:paraId="0517FAEE"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0,1</w:t>
            </w:r>
          </w:p>
        </w:tc>
      </w:tr>
      <w:tr w:rsidR="00170E04" w:rsidRPr="0076002A" w14:paraId="469B5F61" w14:textId="77777777" w:rsidTr="008C323A">
        <w:trPr>
          <w:trHeight w:val="567"/>
        </w:trPr>
        <w:tc>
          <w:tcPr>
            <w:tcW w:w="421" w:type="dxa"/>
            <w:vAlign w:val="center"/>
          </w:tcPr>
          <w:p w14:paraId="6104923B"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5</w:t>
            </w:r>
          </w:p>
        </w:tc>
        <w:tc>
          <w:tcPr>
            <w:tcW w:w="6074" w:type="dxa"/>
            <w:vAlign w:val="center"/>
          </w:tcPr>
          <w:p w14:paraId="076AD13B"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озрахункова температура зовнішнього повітря</w:t>
            </w:r>
          </w:p>
        </w:tc>
        <w:tc>
          <w:tcPr>
            <w:tcW w:w="1864" w:type="dxa"/>
            <w:vAlign w:val="center"/>
          </w:tcPr>
          <w:p w14:paraId="27E97836"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С</w:t>
            </w:r>
          </w:p>
        </w:tc>
        <w:tc>
          <w:tcPr>
            <w:tcW w:w="1275" w:type="dxa"/>
            <w:vAlign w:val="center"/>
          </w:tcPr>
          <w:p w14:paraId="42B576CD"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22</w:t>
            </w:r>
          </w:p>
        </w:tc>
      </w:tr>
      <w:tr w:rsidR="00170E04" w:rsidRPr="0076002A" w14:paraId="1DD69E37" w14:textId="77777777" w:rsidTr="008C323A">
        <w:trPr>
          <w:trHeight w:val="567"/>
        </w:trPr>
        <w:tc>
          <w:tcPr>
            <w:tcW w:w="421" w:type="dxa"/>
            <w:vAlign w:val="center"/>
          </w:tcPr>
          <w:p w14:paraId="51A6DBF6"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6</w:t>
            </w:r>
          </w:p>
        </w:tc>
        <w:tc>
          <w:tcPr>
            <w:tcW w:w="6074" w:type="dxa"/>
            <w:vAlign w:val="center"/>
          </w:tcPr>
          <w:p w14:paraId="09515066"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озрахункова температура внутрішнього повітря</w:t>
            </w:r>
          </w:p>
        </w:tc>
        <w:tc>
          <w:tcPr>
            <w:tcW w:w="1864" w:type="dxa"/>
            <w:vAlign w:val="center"/>
          </w:tcPr>
          <w:p w14:paraId="0F861F57"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С</w:t>
            </w:r>
          </w:p>
        </w:tc>
        <w:tc>
          <w:tcPr>
            <w:tcW w:w="1275" w:type="dxa"/>
            <w:vAlign w:val="center"/>
          </w:tcPr>
          <w:p w14:paraId="276D0E9E"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8</w:t>
            </w:r>
          </w:p>
        </w:tc>
      </w:tr>
      <w:tr w:rsidR="00170E04" w:rsidRPr="0076002A" w14:paraId="222BB843" w14:textId="77777777" w:rsidTr="008C323A">
        <w:trPr>
          <w:trHeight w:val="567"/>
        </w:trPr>
        <w:tc>
          <w:tcPr>
            <w:tcW w:w="421" w:type="dxa"/>
            <w:vAlign w:val="center"/>
          </w:tcPr>
          <w:p w14:paraId="4D805D26"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7</w:t>
            </w:r>
          </w:p>
        </w:tc>
        <w:tc>
          <w:tcPr>
            <w:tcW w:w="6074" w:type="dxa"/>
            <w:vAlign w:val="center"/>
          </w:tcPr>
          <w:p w14:paraId="50826B59"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Поточна вартість теплової енергії грн/ </w:t>
            </w:r>
            <w:proofErr w:type="spellStart"/>
            <w:r w:rsidRPr="0076002A">
              <w:rPr>
                <w:rFonts w:ascii="Times New Roman" w:eastAsia="Times New Roman" w:hAnsi="Times New Roman" w:cs="Times New Roman"/>
                <w:sz w:val="28"/>
                <w:szCs w:val="28"/>
                <w:lang w:val="uk-UA" w:eastAsia="uk-UA"/>
              </w:rPr>
              <w:t>Гкал</w:t>
            </w:r>
            <w:proofErr w:type="spellEnd"/>
            <w:r w:rsidRPr="0076002A">
              <w:rPr>
                <w:rFonts w:ascii="Times New Roman" w:eastAsia="Times New Roman" w:hAnsi="Times New Roman" w:cs="Times New Roman"/>
                <w:sz w:val="28"/>
                <w:szCs w:val="28"/>
                <w:lang w:val="uk-UA" w:eastAsia="uk-UA"/>
              </w:rPr>
              <w:t>.</w:t>
            </w:r>
          </w:p>
        </w:tc>
        <w:tc>
          <w:tcPr>
            <w:tcW w:w="1864" w:type="dxa"/>
            <w:vAlign w:val="center"/>
          </w:tcPr>
          <w:p w14:paraId="365D086E"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грн/</w:t>
            </w:r>
            <w:proofErr w:type="spellStart"/>
            <w:r w:rsidRPr="0076002A">
              <w:rPr>
                <w:rFonts w:ascii="Times New Roman" w:eastAsia="Times New Roman" w:hAnsi="Times New Roman" w:cs="Times New Roman"/>
                <w:sz w:val="28"/>
                <w:szCs w:val="28"/>
                <w:lang w:val="uk-UA" w:eastAsia="uk-UA"/>
              </w:rPr>
              <w:t>Гкал</w:t>
            </w:r>
            <w:proofErr w:type="spellEnd"/>
          </w:p>
        </w:tc>
        <w:tc>
          <w:tcPr>
            <w:tcW w:w="1275" w:type="dxa"/>
            <w:vAlign w:val="center"/>
          </w:tcPr>
          <w:p w14:paraId="2A19284C"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654,41</w:t>
            </w:r>
          </w:p>
        </w:tc>
      </w:tr>
      <w:tr w:rsidR="00170E04" w:rsidRPr="0076002A" w14:paraId="4930AD3C" w14:textId="77777777" w:rsidTr="008C323A">
        <w:trPr>
          <w:trHeight w:val="567"/>
        </w:trPr>
        <w:tc>
          <w:tcPr>
            <w:tcW w:w="421" w:type="dxa"/>
            <w:vAlign w:val="center"/>
          </w:tcPr>
          <w:p w14:paraId="0248B537"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8</w:t>
            </w:r>
          </w:p>
        </w:tc>
        <w:tc>
          <w:tcPr>
            <w:tcW w:w="6074" w:type="dxa"/>
            <w:vAlign w:val="center"/>
          </w:tcPr>
          <w:p w14:paraId="3A5CAE69"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Поточна вартість електричної енергії грн./кВт</w:t>
            </w:r>
          </w:p>
        </w:tc>
        <w:tc>
          <w:tcPr>
            <w:tcW w:w="1864" w:type="dxa"/>
            <w:vAlign w:val="center"/>
          </w:tcPr>
          <w:p w14:paraId="109BCB2A"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грн/</w:t>
            </w:r>
            <w:proofErr w:type="spellStart"/>
            <w:r w:rsidRPr="0076002A">
              <w:rPr>
                <w:rFonts w:ascii="Times New Roman" w:eastAsia="Times New Roman" w:hAnsi="Times New Roman" w:cs="Times New Roman"/>
                <w:sz w:val="28"/>
                <w:szCs w:val="28"/>
                <w:lang w:val="uk-UA" w:eastAsia="uk-UA"/>
              </w:rPr>
              <w:t>МВт.год</w:t>
            </w:r>
            <w:proofErr w:type="spellEnd"/>
          </w:p>
        </w:tc>
        <w:tc>
          <w:tcPr>
            <w:tcW w:w="1275" w:type="dxa"/>
            <w:vAlign w:val="center"/>
          </w:tcPr>
          <w:p w14:paraId="43CDCCA5"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213,36</w:t>
            </w:r>
          </w:p>
        </w:tc>
      </w:tr>
    </w:tbl>
    <w:p w14:paraId="6B72A1B9"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27B328A0" w14:textId="21439F29"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sectPr w:rsidR="00170E04" w:rsidRPr="0076002A" w:rsidSect="008C323A">
          <w:pgSz w:w="11906" w:h="16838"/>
          <w:pgMar w:top="1134" w:right="850" w:bottom="1135" w:left="1418" w:header="708" w:footer="708" w:gutter="0"/>
          <w:cols w:space="708"/>
          <w:titlePg/>
          <w:docGrid w:linePitch="360"/>
        </w:sectPr>
      </w:pPr>
      <w:bookmarkStart w:id="28" w:name="_Hlk27089060"/>
      <w:r w:rsidRPr="0076002A">
        <w:rPr>
          <w:rFonts w:ascii="Times New Roman" w:eastAsia="Times New Roman" w:hAnsi="Times New Roman" w:cs="Times New Roman"/>
          <w:sz w:val="28"/>
          <w:szCs w:val="28"/>
          <w:lang w:val="uk-UA" w:eastAsia="uk-UA"/>
        </w:rPr>
        <w:tab/>
      </w:r>
      <w:bookmarkEnd w:id="28"/>
      <w:r w:rsidR="00A7191C" w:rsidRPr="0076002A">
        <w:rPr>
          <w:rFonts w:ascii="Times New Roman" w:eastAsia="Times New Roman" w:hAnsi="Times New Roman" w:cs="Times New Roman"/>
          <w:sz w:val="28"/>
          <w:szCs w:val="28"/>
          <w:lang w:val="uk-UA" w:eastAsia="uk-UA"/>
        </w:rPr>
        <w:t>Вартість носіїв енергії для будівлі розраховується як для юридичних осіб, оскільки енергія на потреби прибудинкових територій та місць загального користування оплачується ОСББ.</w:t>
      </w:r>
    </w:p>
    <w:p w14:paraId="1F2A43B1" w14:textId="1D6145B4" w:rsidR="00170E04" w:rsidRPr="00B72BBF" w:rsidRDefault="00170E04" w:rsidP="00B72BBF">
      <w:pPr>
        <w:pStyle w:val="1"/>
        <w:spacing w:line="360" w:lineRule="auto"/>
        <w:jc w:val="center"/>
        <w:rPr>
          <w:rFonts w:ascii="Times New Roman" w:hAnsi="Times New Roman"/>
          <w:b/>
          <w:bCs/>
          <w:color w:val="000000" w:themeColor="text1"/>
          <w:sz w:val="28"/>
          <w:szCs w:val="28"/>
          <w:lang w:eastAsia="ru-RU"/>
        </w:rPr>
      </w:pPr>
      <w:bookmarkStart w:id="29" w:name="_Toc517085744"/>
      <w:bookmarkStart w:id="30" w:name="_Toc27594066"/>
      <w:r w:rsidRPr="00B72BBF">
        <w:rPr>
          <w:rFonts w:ascii="Times New Roman" w:hAnsi="Times New Roman"/>
          <w:b/>
          <w:bCs/>
          <w:color w:val="000000" w:themeColor="text1"/>
          <w:sz w:val="28"/>
          <w:szCs w:val="28"/>
          <w:lang w:eastAsia="ru-RU"/>
        </w:rPr>
        <w:lastRenderedPageBreak/>
        <w:t xml:space="preserve">2 </w:t>
      </w:r>
      <w:bookmarkEnd w:id="29"/>
      <w:r w:rsidRPr="00B72BBF">
        <w:rPr>
          <w:rFonts w:ascii="Times New Roman" w:hAnsi="Times New Roman"/>
          <w:b/>
          <w:bCs/>
          <w:color w:val="000000" w:themeColor="text1"/>
          <w:sz w:val="28"/>
          <w:szCs w:val="28"/>
          <w:lang w:eastAsia="ru-RU"/>
        </w:rPr>
        <w:t>ІНЖИНІРИНГ  ЕНЕРГЕТИЧНИХ  СИСТЕМ</w:t>
      </w:r>
      <w:r w:rsidR="008417E3" w:rsidRPr="00B72BBF">
        <w:rPr>
          <w:rFonts w:ascii="Times New Roman" w:hAnsi="Times New Roman"/>
          <w:b/>
          <w:bCs/>
          <w:color w:val="000000" w:themeColor="text1"/>
          <w:sz w:val="28"/>
          <w:szCs w:val="28"/>
          <w:lang w:eastAsia="ru-RU"/>
        </w:rPr>
        <w:t xml:space="preserve"> </w:t>
      </w:r>
      <w:r w:rsidR="00A7191C" w:rsidRPr="00B72BBF">
        <w:rPr>
          <w:rFonts w:ascii="Times New Roman" w:hAnsi="Times New Roman"/>
          <w:b/>
          <w:bCs/>
          <w:color w:val="000000" w:themeColor="text1"/>
          <w:sz w:val="28"/>
          <w:szCs w:val="28"/>
          <w:lang w:eastAsia="ru-RU"/>
        </w:rPr>
        <w:t>БУДИНКУ НА ВУ</w:t>
      </w:r>
      <w:r w:rsidR="00124B44" w:rsidRPr="00B72BBF">
        <w:rPr>
          <w:rFonts w:ascii="Times New Roman" w:hAnsi="Times New Roman"/>
          <w:b/>
          <w:bCs/>
          <w:color w:val="000000" w:themeColor="text1"/>
          <w:sz w:val="28"/>
          <w:szCs w:val="28"/>
          <w:lang w:eastAsia="ru-RU"/>
        </w:rPr>
        <w:t>Л. </w:t>
      </w:r>
      <w:r w:rsidR="00A7191C" w:rsidRPr="00B72BBF">
        <w:rPr>
          <w:rFonts w:ascii="Times New Roman" w:hAnsi="Times New Roman"/>
          <w:b/>
          <w:bCs/>
          <w:color w:val="000000" w:themeColor="text1"/>
          <w:sz w:val="28"/>
          <w:szCs w:val="28"/>
          <w:lang w:eastAsia="ru-RU"/>
        </w:rPr>
        <w:t>ГАЛАНА 2</w:t>
      </w:r>
      <w:bookmarkEnd w:id="30"/>
    </w:p>
    <w:p w14:paraId="33738E4E" w14:textId="77777777" w:rsidR="00170E04" w:rsidRPr="0076002A" w:rsidRDefault="00170E04" w:rsidP="001D2122">
      <w:pPr>
        <w:spacing w:after="0" w:line="360" w:lineRule="auto"/>
        <w:jc w:val="both"/>
        <w:rPr>
          <w:rFonts w:ascii="Times New Roman" w:eastAsia="Times New Roman" w:hAnsi="Times New Roman" w:cs="Times New Roman"/>
          <w:b/>
          <w:sz w:val="28"/>
          <w:szCs w:val="28"/>
          <w:lang w:val="uk-UA" w:eastAsia="uk-UA"/>
        </w:rPr>
      </w:pPr>
    </w:p>
    <w:p w14:paraId="7327183B" w14:textId="48B641A1" w:rsidR="00170E04" w:rsidRPr="00B72BBF" w:rsidRDefault="00170E04" w:rsidP="00B72BBF">
      <w:pPr>
        <w:pStyle w:val="2"/>
        <w:spacing w:line="360" w:lineRule="auto"/>
        <w:ind w:firstLine="708"/>
        <w:jc w:val="both"/>
        <w:rPr>
          <w:rFonts w:ascii="Times New Roman" w:eastAsia="Calibri" w:hAnsi="Times New Roman"/>
          <w:b/>
          <w:color w:val="000000" w:themeColor="text1"/>
          <w:sz w:val="28"/>
          <w:szCs w:val="28"/>
          <w:lang w:val="uk-UA"/>
        </w:rPr>
      </w:pPr>
      <w:bookmarkStart w:id="31" w:name="_Toc517085745"/>
      <w:bookmarkStart w:id="32" w:name="_Hlk26092160"/>
      <w:bookmarkStart w:id="33" w:name="_Toc27594067"/>
      <w:r w:rsidRPr="00B72BBF">
        <w:rPr>
          <w:rFonts w:ascii="Times New Roman" w:eastAsia="Calibri" w:hAnsi="Times New Roman"/>
          <w:b/>
          <w:color w:val="000000" w:themeColor="text1"/>
          <w:sz w:val="28"/>
          <w:szCs w:val="28"/>
          <w:lang w:val="uk-UA"/>
        </w:rPr>
        <w:t>2.1</w:t>
      </w:r>
      <w:bookmarkEnd w:id="31"/>
      <w:r w:rsidR="00E9244C" w:rsidRPr="00B72BBF">
        <w:rPr>
          <w:rFonts w:ascii="Times New Roman" w:eastAsia="Calibri" w:hAnsi="Times New Roman"/>
          <w:b/>
          <w:color w:val="000000" w:themeColor="text1"/>
          <w:sz w:val="28"/>
          <w:szCs w:val="28"/>
          <w:lang w:val="uk-UA"/>
        </w:rPr>
        <w:t xml:space="preserve"> Дослідження огороджувальних конструкцій будівлі</w:t>
      </w:r>
      <w:bookmarkEnd w:id="32"/>
      <w:bookmarkEnd w:id="33"/>
    </w:p>
    <w:p w14:paraId="3DD97DBA" w14:textId="77777777" w:rsidR="00170E04" w:rsidRPr="0076002A" w:rsidRDefault="00170E04" w:rsidP="001D2122">
      <w:pPr>
        <w:spacing w:line="360" w:lineRule="auto"/>
        <w:rPr>
          <w:rFonts w:ascii="Times New Roman" w:eastAsia="Calibri" w:hAnsi="Times New Roman" w:cs="Times New Roman"/>
          <w:b/>
          <w:sz w:val="28"/>
          <w:szCs w:val="28"/>
          <w:lang w:val="uk-UA"/>
        </w:rPr>
      </w:pPr>
    </w:p>
    <w:p w14:paraId="5BB930CB" w14:textId="4A056AAA" w:rsidR="00170E04" w:rsidRPr="0076002A" w:rsidRDefault="00170E04" w:rsidP="001D2122">
      <w:pPr>
        <w:spacing w:after="0" w:line="360" w:lineRule="auto"/>
        <w:jc w:val="both"/>
        <w:outlineLvl w:val="2"/>
        <w:rPr>
          <w:rFonts w:ascii="Times New Roman" w:eastAsia="Calibri" w:hAnsi="Times New Roman" w:cs="Times New Roman"/>
          <w:b/>
          <w:sz w:val="28"/>
          <w:szCs w:val="28"/>
          <w:lang w:val="uk-UA"/>
        </w:rPr>
      </w:pPr>
      <w:bookmarkStart w:id="34" w:name="_Hlk26120936"/>
      <w:r w:rsidRPr="0076002A">
        <w:rPr>
          <w:rFonts w:ascii="Times New Roman" w:eastAsia="Calibri" w:hAnsi="Times New Roman" w:cs="Times New Roman"/>
          <w:b/>
          <w:i/>
          <w:iCs/>
          <w:sz w:val="28"/>
          <w:szCs w:val="28"/>
          <w:lang w:val="uk-UA"/>
        </w:rPr>
        <w:tab/>
      </w:r>
      <w:bookmarkStart w:id="35" w:name="_Toc27594068"/>
      <w:r w:rsidRPr="0076002A">
        <w:rPr>
          <w:rFonts w:ascii="Times New Roman" w:eastAsia="Calibri" w:hAnsi="Times New Roman" w:cs="Times New Roman"/>
          <w:b/>
          <w:sz w:val="28"/>
          <w:szCs w:val="28"/>
          <w:lang w:val="uk-UA"/>
        </w:rPr>
        <w:t>2.1.1 Аналіз сучасного стану</w:t>
      </w:r>
      <w:bookmarkEnd w:id="35"/>
      <w:r w:rsidRPr="0076002A">
        <w:rPr>
          <w:rFonts w:ascii="Times New Roman" w:eastAsia="Calibri" w:hAnsi="Times New Roman" w:cs="Times New Roman"/>
          <w:b/>
          <w:sz w:val="28"/>
          <w:szCs w:val="28"/>
          <w:lang w:val="uk-UA"/>
        </w:rPr>
        <w:t xml:space="preserve"> </w:t>
      </w:r>
    </w:p>
    <w:p w14:paraId="6A91CEFC" w14:textId="77777777" w:rsidR="00170E04" w:rsidRPr="0076002A" w:rsidRDefault="00170E04" w:rsidP="001D2122">
      <w:pPr>
        <w:spacing w:line="360" w:lineRule="auto"/>
        <w:rPr>
          <w:rFonts w:ascii="Times New Roman" w:eastAsia="Calibri" w:hAnsi="Times New Roman" w:cs="Times New Roman"/>
          <w:b/>
          <w:sz w:val="28"/>
          <w:szCs w:val="28"/>
          <w:lang w:val="uk-UA"/>
        </w:rPr>
      </w:pPr>
    </w:p>
    <w:p w14:paraId="52A54538" w14:textId="77777777" w:rsidR="00A7191C" w:rsidRPr="0076002A" w:rsidRDefault="00170E04" w:rsidP="001D2122">
      <w:pPr>
        <w:spacing w:after="0" w:line="360" w:lineRule="auto"/>
        <w:jc w:val="both"/>
        <w:rPr>
          <w:rFonts w:ascii="Times New Roman" w:eastAsia="Times New Roman" w:hAnsi="Times New Roman" w:cs="Times New Roman"/>
          <w:bCs/>
          <w:sz w:val="28"/>
          <w:szCs w:val="28"/>
          <w:lang w:val="uk-UA" w:eastAsia="uk-UA"/>
        </w:rPr>
      </w:pPr>
      <w:bookmarkStart w:id="36" w:name="_Hlk27089069"/>
      <w:bookmarkEnd w:id="34"/>
      <w:r w:rsidRPr="0076002A">
        <w:rPr>
          <w:rFonts w:ascii="Times New Roman" w:eastAsia="Times New Roman" w:hAnsi="Times New Roman" w:cs="Times New Roman"/>
          <w:bCs/>
          <w:sz w:val="28"/>
          <w:szCs w:val="28"/>
          <w:lang w:val="uk-UA" w:eastAsia="uk-UA"/>
        </w:rPr>
        <w:tab/>
      </w:r>
      <w:r w:rsidR="00A7191C" w:rsidRPr="0076002A">
        <w:rPr>
          <w:rFonts w:ascii="Times New Roman" w:eastAsia="Times New Roman" w:hAnsi="Times New Roman" w:cs="Times New Roman"/>
          <w:bCs/>
          <w:sz w:val="28"/>
          <w:szCs w:val="28"/>
          <w:lang w:val="uk-UA" w:eastAsia="uk-UA"/>
        </w:rPr>
        <w:t>Житловий фонд України наразі має досить низький рівень енергетичної ефективності.</w:t>
      </w:r>
    </w:p>
    <w:p w14:paraId="4825CA03" w14:textId="77777777" w:rsidR="00A7191C" w:rsidRPr="0076002A" w:rsidRDefault="00A7191C" w:rsidP="001D2122">
      <w:pPr>
        <w:spacing w:after="0" w:line="360" w:lineRule="auto"/>
        <w:jc w:val="both"/>
        <w:rPr>
          <w:rFonts w:ascii="Times New Roman" w:eastAsia="Times New Roman" w:hAnsi="Times New Roman" w:cs="Times New Roman"/>
          <w:bCs/>
          <w:sz w:val="28"/>
          <w:szCs w:val="28"/>
          <w:lang w:val="uk-UA" w:eastAsia="uk-UA"/>
        </w:rPr>
      </w:pPr>
      <w:r w:rsidRPr="0076002A">
        <w:rPr>
          <w:rFonts w:ascii="Times New Roman" w:eastAsia="Times New Roman" w:hAnsi="Times New Roman" w:cs="Times New Roman"/>
          <w:bCs/>
          <w:sz w:val="28"/>
          <w:szCs w:val="28"/>
          <w:lang w:val="uk-UA" w:eastAsia="uk-UA"/>
        </w:rPr>
        <w:tab/>
        <w:t xml:space="preserve">Такий стан речей викликаний великою кількістю факторів: </w:t>
      </w:r>
    </w:p>
    <w:p w14:paraId="481927E4" w14:textId="77777777" w:rsidR="00A7191C" w:rsidRPr="0076002A" w:rsidRDefault="00170E04" w:rsidP="001D2122">
      <w:pPr>
        <w:pStyle w:val="a4"/>
        <w:numPr>
          <w:ilvl w:val="0"/>
          <w:numId w:val="8"/>
        </w:numPr>
        <w:spacing w:after="0" w:line="360" w:lineRule="auto"/>
        <w:jc w:val="both"/>
        <w:rPr>
          <w:rFonts w:ascii="Times New Roman" w:eastAsia="Calibri" w:hAnsi="Times New Roman" w:cs="Times New Roman"/>
          <w:bCs/>
          <w:sz w:val="28"/>
          <w:szCs w:val="28"/>
          <w:lang w:val="uk-UA"/>
        </w:rPr>
      </w:pPr>
      <w:r w:rsidRPr="0076002A">
        <w:rPr>
          <w:rFonts w:ascii="Times New Roman" w:eastAsia="Calibri" w:hAnsi="Times New Roman" w:cs="Times New Roman"/>
          <w:bCs/>
          <w:sz w:val="28"/>
          <w:szCs w:val="28"/>
          <w:lang w:val="uk-UA"/>
        </w:rPr>
        <w:t>Основну частину будівель становлять старі будинки, строк експлуатації</w:t>
      </w:r>
    </w:p>
    <w:p w14:paraId="51932C44" w14:textId="122F9FFB" w:rsidR="00170E04" w:rsidRPr="0076002A" w:rsidRDefault="00170E04" w:rsidP="001D2122">
      <w:pPr>
        <w:spacing w:after="0" w:line="360" w:lineRule="auto"/>
        <w:ind w:left="708"/>
        <w:jc w:val="both"/>
        <w:rPr>
          <w:rFonts w:ascii="Times New Roman" w:eastAsia="Calibri" w:hAnsi="Times New Roman" w:cs="Times New Roman"/>
          <w:bCs/>
          <w:sz w:val="28"/>
          <w:szCs w:val="28"/>
          <w:lang w:val="uk-UA"/>
        </w:rPr>
      </w:pPr>
      <w:r w:rsidRPr="0076002A">
        <w:rPr>
          <w:rFonts w:ascii="Times New Roman" w:eastAsia="Calibri" w:hAnsi="Times New Roman" w:cs="Times New Roman"/>
          <w:bCs/>
          <w:sz w:val="28"/>
          <w:szCs w:val="28"/>
          <w:lang w:val="uk-UA"/>
        </w:rPr>
        <w:t>яких вже добігає кінця;</w:t>
      </w:r>
    </w:p>
    <w:p w14:paraId="16161A40" w14:textId="77777777" w:rsidR="00170E04" w:rsidRPr="0076002A" w:rsidRDefault="00170E04" w:rsidP="001D2122">
      <w:pPr>
        <w:numPr>
          <w:ilvl w:val="0"/>
          <w:numId w:val="8"/>
        </w:numPr>
        <w:tabs>
          <w:tab w:val="left" w:pos="1134"/>
        </w:tabs>
        <w:spacing w:after="0" w:line="360" w:lineRule="auto"/>
        <w:ind w:left="709" w:firstLine="0"/>
        <w:contextualSpacing/>
        <w:jc w:val="both"/>
        <w:rPr>
          <w:rFonts w:ascii="Times New Roman" w:eastAsia="Calibri" w:hAnsi="Times New Roman" w:cs="Times New Roman"/>
          <w:bCs/>
          <w:sz w:val="28"/>
          <w:szCs w:val="28"/>
          <w:lang w:val="uk-UA"/>
        </w:rPr>
      </w:pPr>
      <w:r w:rsidRPr="0076002A">
        <w:rPr>
          <w:rFonts w:ascii="Times New Roman" w:eastAsia="Calibri" w:hAnsi="Times New Roman" w:cs="Times New Roman"/>
          <w:bCs/>
          <w:sz w:val="28"/>
          <w:szCs w:val="28"/>
          <w:lang w:val="uk-UA"/>
        </w:rPr>
        <w:t xml:space="preserve">Нераціональне використання коштів в </w:t>
      </w:r>
      <w:proofErr w:type="spellStart"/>
      <w:r w:rsidRPr="0076002A">
        <w:rPr>
          <w:rFonts w:ascii="Times New Roman" w:eastAsia="Calibri" w:hAnsi="Times New Roman" w:cs="Times New Roman"/>
          <w:bCs/>
          <w:sz w:val="28"/>
          <w:szCs w:val="28"/>
          <w:lang w:val="uk-UA"/>
        </w:rPr>
        <w:t>ЖЕКах</w:t>
      </w:r>
      <w:proofErr w:type="spellEnd"/>
      <w:r w:rsidRPr="0076002A">
        <w:rPr>
          <w:rFonts w:ascii="Times New Roman" w:eastAsia="Calibri" w:hAnsi="Times New Roman" w:cs="Times New Roman"/>
          <w:bCs/>
          <w:sz w:val="28"/>
          <w:szCs w:val="28"/>
          <w:lang w:val="uk-UA"/>
        </w:rPr>
        <w:t xml:space="preserve"> призвело до відсутності не лише капітальний, але й, часто, поточний ремонтів на протязі життєвого циклу багатьох будівель;</w:t>
      </w:r>
    </w:p>
    <w:p w14:paraId="68F9D227" w14:textId="77777777" w:rsidR="00170E04" w:rsidRPr="0076002A" w:rsidRDefault="00170E04" w:rsidP="001D2122">
      <w:pPr>
        <w:numPr>
          <w:ilvl w:val="0"/>
          <w:numId w:val="8"/>
        </w:numPr>
        <w:tabs>
          <w:tab w:val="left" w:pos="1134"/>
        </w:tabs>
        <w:spacing w:after="0" w:line="360" w:lineRule="auto"/>
        <w:ind w:left="709" w:firstLine="0"/>
        <w:contextualSpacing/>
        <w:jc w:val="both"/>
        <w:rPr>
          <w:rFonts w:ascii="Times New Roman" w:eastAsia="Calibri" w:hAnsi="Times New Roman" w:cs="Times New Roman"/>
          <w:bCs/>
          <w:sz w:val="28"/>
          <w:szCs w:val="28"/>
          <w:lang w:val="uk-UA"/>
        </w:rPr>
      </w:pPr>
      <w:r w:rsidRPr="0076002A">
        <w:rPr>
          <w:rFonts w:ascii="Times New Roman" w:eastAsia="Calibri" w:hAnsi="Times New Roman" w:cs="Times New Roman"/>
          <w:bCs/>
          <w:sz w:val="28"/>
          <w:szCs w:val="28"/>
          <w:lang w:val="uk-UA"/>
        </w:rPr>
        <w:t>Відсутність до відносно недавнього часу єдиної державної політики щодо енергоефективності, як наслідок недостатня обізнаність та зацікавленість людей в енергоефективності;</w:t>
      </w:r>
    </w:p>
    <w:p w14:paraId="53001841" w14:textId="77777777" w:rsidR="00170E04" w:rsidRPr="0076002A" w:rsidRDefault="00170E04" w:rsidP="001D2122">
      <w:pPr>
        <w:numPr>
          <w:ilvl w:val="0"/>
          <w:numId w:val="8"/>
        </w:numPr>
        <w:tabs>
          <w:tab w:val="left" w:pos="1134"/>
        </w:tabs>
        <w:spacing w:after="0" w:line="360" w:lineRule="auto"/>
        <w:ind w:left="709" w:firstLine="0"/>
        <w:contextualSpacing/>
        <w:jc w:val="both"/>
        <w:rPr>
          <w:rFonts w:ascii="Times New Roman" w:eastAsia="Calibri" w:hAnsi="Times New Roman" w:cs="Times New Roman"/>
          <w:bCs/>
          <w:sz w:val="28"/>
          <w:szCs w:val="28"/>
          <w:lang w:val="uk-UA"/>
        </w:rPr>
      </w:pPr>
      <w:r w:rsidRPr="0076002A">
        <w:rPr>
          <w:rFonts w:ascii="Times New Roman" w:eastAsia="Calibri" w:hAnsi="Times New Roman" w:cs="Times New Roman"/>
          <w:bCs/>
          <w:sz w:val="28"/>
          <w:szCs w:val="28"/>
          <w:lang w:val="uk-UA"/>
        </w:rPr>
        <w:t>Низький рівень життя населення не дозволяє проводити термомодернізацію навіть за державної підтримки, оскільки людям важко виділяти кошти на капітальні ремонти, а не стабільна економічна ситуація в країні стримує українців від кредитування.</w:t>
      </w:r>
    </w:p>
    <w:p w14:paraId="63317A6E" w14:textId="77777777" w:rsidR="00A7191C" w:rsidRPr="0076002A" w:rsidRDefault="00170E04" w:rsidP="001D2122">
      <w:pPr>
        <w:spacing w:after="0" w:line="360" w:lineRule="auto"/>
        <w:jc w:val="both"/>
        <w:rPr>
          <w:rFonts w:ascii="Times New Roman" w:eastAsia="Times New Roman" w:hAnsi="Times New Roman" w:cs="Times New Roman"/>
          <w:bCs/>
          <w:sz w:val="28"/>
          <w:szCs w:val="28"/>
          <w:lang w:val="uk-UA" w:eastAsia="uk-UA"/>
        </w:rPr>
      </w:pPr>
      <w:r w:rsidRPr="0076002A">
        <w:rPr>
          <w:rFonts w:ascii="Times New Roman" w:eastAsia="Times New Roman" w:hAnsi="Times New Roman" w:cs="Times New Roman"/>
          <w:bCs/>
          <w:sz w:val="28"/>
          <w:szCs w:val="28"/>
          <w:lang w:val="uk-UA" w:eastAsia="uk-UA"/>
        </w:rPr>
        <w:tab/>
      </w:r>
      <w:r w:rsidR="00A7191C" w:rsidRPr="0076002A">
        <w:rPr>
          <w:rFonts w:ascii="Times New Roman" w:eastAsia="Times New Roman" w:hAnsi="Times New Roman" w:cs="Times New Roman"/>
          <w:bCs/>
          <w:sz w:val="28"/>
          <w:szCs w:val="28"/>
          <w:lang w:val="uk-UA" w:eastAsia="uk-UA"/>
        </w:rPr>
        <w:t xml:space="preserve">Отже фактори, що викликають низький рівень енергетичної ефективності в Україні в більшості своїй соціальні, та викликанні відсутністю коштів. </w:t>
      </w:r>
    </w:p>
    <w:p w14:paraId="730ED539" w14:textId="7C32C3D2" w:rsidR="00170E04" w:rsidRPr="0076002A" w:rsidRDefault="00A7191C" w:rsidP="001D2122">
      <w:pPr>
        <w:spacing w:after="0" w:line="360" w:lineRule="auto"/>
        <w:jc w:val="both"/>
        <w:rPr>
          <w:rFonts w:ascii="Times New Roman" w:eastAsia="Times New Roman" w:hAnsi="Times New Roman" w:cs="Times New Roman"/>
          <w:bCs/>
          <w:sz w:val="28"/>
          <w:szCs w:val="28"/>
          <w:lang w:val="uk-UA" w:eastAsia="uk-UA"/>
        </w:rPr>
      </w:pPr>
      <w:r w:rsidRPr="0076002A">
        <w:rPr>
          <w:rFonts w:ascii="Times New Roman" w:eastAsia="Times New Roman" w:hAnsi="Times New Roman" w:cs="Times New Roman"/>
          <w:bCs/>
          <w:sz w:val="28"/>
          <w:szCs w:val="28"/>
          <w:lang w:val="uk-UA" w:eastAsia="uk-UA"/>
        </w:rPr>
        <w:tab/>
        <w:t>Не зважаючи на те, що зі старим жилим фондом виникає безліч проблем, для новобудов та будівель які проходять капітальний ремонт були розроблені нормативи, які до того ж постійно покращуються.</w:t>
      </w:r>
    </w:p>
    <w:p w14:paraId="530F94F9" w14:textId="77777777" w:rsidR="00A461D4" w:rsidRDefault="00170E04" w:rsidP="001D2122">
      <w:pPr>
        <w:spacing w:after="0" w:line="360" w:lineRule="auto"/>
        <w:jc w:val="both"/>
        <w:rPr>
          <w:rFonts w:ascii="Times New Roman" w:eastAsia="Times New Roman" w:hAnsi="Times New Roman" w:cs="Times New Roman"/>
          <w:bCs/>
          <w:sz w:val="28"/>
          <w:szCs w:val="28"/>
          <w:lang w:val="uk-UA" w:eastAsia="uk-UA"/>
        </w:rPr>
      </w:pPr>
      <w:r w:rsidRPr="0076002A">
        <w:rPr>
          <w:rFonts w:ascii="Times New Roman" w:eastAsia="Times New Roman" w:hAnsi="Times New Roman" w:cs="Times New Roman"/>
          <w:bCs/>
          <w:sz w:val="28"/>
          <w:szCs w:val="28"/>
          <w:lang w:val="uk-UA" w:eastAsia="uk-UA"/>
        </w:rPr>
        <w:lastRenderedPageBreak/>
        <w:tab/>
      </w:r>
      <w:bookmarkEnd w:id="36"/>
      <w:r w:rsidR="00A7191C" w:rsidRPr="0076002A">
        <w:rPr>
          <w:rFonts w:ascii="Times New Roman" w:eastAsia="Times New Roman" w:hAnsi="Times New Roman" w:cs="Times New Roman"/>
          <w:bCs/>
          <w:sz w:val="28"/>
          <w:szCs w:val="28"/>
          <w:lang w:val="uk-UA" w:eastAsia="uk-UA"/>
        </w:rPr>
        <w:t xml:space="preserve">Традиційно будівлі в Україні будуються з важких будівельних матеріалів, таких як цегла, залізобетонні та газобетоні блоки, рідше з дерева. </w:t>
      </w:r>
    </w:p>
    <w:p w14:paraId="33864AA1" w14:textId="19790709" w:rsidR="00A7191C" w:rsidRPr="0076002A" w:rsidRDefault="00A7191C" w:rsidP="00A461D4">
      <w:pPr>
        <w:spacing w:after="0" w:line="360" w:lineRule="auto"/>
        <w:ind w:firstLine="708"/>
        <w:jc w:val="both"/>
        <w:rPr>
          <w:rFonts w:ascii="Times New Roman" w:eastAsia="Times New Roman" w:hAnsi="Times New Roman" w:cs="Times New Roman"/>
          <w:bCs/>
          <w:sz w:val="28"/>
          <w:szCs w:val="28"/>
          <w:lang w:val="uk-UA" w:eastAsia="uk-UA"/>
        </w:rPr>
      </w:pPr>
      <w:r w:rsidRPr="0076002A">
        <w:rPr>
          <w:rFonts w:ascii="Times New Roman" w:eastAsia="Times New Roman" w:hAnsi="Times New Roman" w:cs="Times New Roman"/>
          <w:bCs/>
          <w:sz w:val="28"/>
          <w:szCs w:val="28"/>
          <w:lang w:val="uk-UA" w:eastAsia="uk-UA"/>
        </w:rPr>
        <w:t>Важкі будівельні матеріали не дають змогу забезпечити достатній рівень термічного опору для сучасних нормативів, тому будівлі додатково ізолюються пінопластом, скловатою, тощо.</w:t>
      </w:r>
    </w:p>
    <w:p w14:paraId="41E9CD44" w14:textId="77777777" w:rsidR="00A7191C" w:rsidRPr="0076002A" w:rsidRDefault="00A7191C" w:rsidP="001D2122">
      <w:pPr>
        <w:spacing w:after="0" w:line="360" w:lineRule="auto"/>
        <w:jc w:val="both"/>
        <w:rPr>
          <w:rFonts w:ascii="Times New Roman" w:eastAsia="Times New Roman" w:hAnsi="Times New Roman" w:cs="Times New Roman"/>
          <w:bCs/>
          <w:sz w:val="28"/>
          <w:szCs w:val="28"/>
          <w:lang w:val="uk-UA" w:eastAsia="uk-UA"/>
        </w:rPr>
      </w:pPr>
      <w:r w:rsidRPr="0076002A">
        <w:rPr>
          <w:rFonts w:ascii="Times New Roman" w:eastAsia="Times New Roman" w:hAnsi="Times New Roman" w:cs="Times New Roman"/>
          <w:bCs/>
          <w:sz w:val="28"/>
          <w:szCs w:val="28"/>
          <w:lang w:val="uk-UA" w:eastAsia="uk-UA"/>
        </w:rPr>
        <w:tab/>
        <w:t>Основною нормою, яка встановлює мінімальні нормативні значення енергоефективності будівлі наразі є ДБН Теплова ізоляція будівель [5].</w:t>
      </w:r>
    </w:p>
    <w:p w14:paraId="7873A88F" w14:textId="3A472A1D" w:rsidR="00170E04" w:rsidRPr="0076002A" w:rsidRDefault="00A7191C" w:rsidP="001D2122">
      <w:pPr>
        <w:spacing w:after="0" w:line="360" w:lineRule="auto"/>
        <w:jc w:val="both"/>
        <w:rPr>
          <w:rFonts w:ascii="Times New Roman" w:eastAsia="Times New Roman" w:hAnsi="Times New Roman" w:cs="Times New Roman"/>
          <w:bCs/>
          <w:sz w:val="28"/>
          <w:szCs w:val="28"/>
          <w:lang w:val="uk-UA" w:eastAsia="uk-UA"/>
        </w:rPr>
      </w:pPr>
      <w:r w:rsidRPr="0076002A">
        <w:rPr>
          <w:rFonts w:ascii="Times New Roman" w:eastAsia="Times New Roman" w:hAnsi="Times New Roman" w:cs="Times New Roman"/>
          <w:bCs/>
          <w:sz w:val="28"/>
          <w:szCs w:val="28"/>
          <w:lang w:val="uk-UA" w:eastAsia="uk-UA"/>
        </w:rPr>
        <w:tab/>
        <w:t>За даною будівельною нормою встановлюються мінімальні допустимі нормативні показники термічного опору таких огороджувальних конструкцій як стіни, вікна, парадні двері, горищні перекриття, тощо. в залежності від температурної зони, в якій розташована будівля.</w:t>
      </w:r>
      <w:r w:rsidR="005F1E4A" w:rsidRPr="0076002A">
        <w:rPr>
          <w:rFonts w:ascii="Times New Roman" w:eastAsia="Times New Roman" w:hAnsi="Times New Roman" w:cs="Times New Roman"/>
          <w:bCs/>
          <w:sz w:val="28"/>
          <w:szCs w:val="28"/>
          <w:lang w:val="uk-UA" w:eastAsia="uk-UA"/>
        </w:rPr>
        <w:t xml:space="preserve"> Норми [5] наведені в таблиці</w:t>
      </w:r>
      <w:r w:rsidR="00124B44">
        <w:rPr>
          <w:rFonts w:ascii="Times New Roman" w:eastAsia="Times New Roman" w:hAnsi="Times New Roman" w:cs="Times New Roman"/>
          <w:bCs/>
          <w:sz w:val="28"/>
          <w:szCs w:val="28"/>
          <w:lang w:val="uk-UA" w:eastAsia="uk-UA"/>
        </w:rPr>
        <w:t> </w:t>
      </w:r>
      <w:r w:rsidR="005F1E4A" w:rsidRPr="0076002A">
        <w:rPr>
          <w:rFonts w:ascii="Times New Roman" w:eastAsia="Times New Roman" w:hAnsi="Times New Roman" w:cs="Times New Roman"/>
          <w:bCs/>
          <w:sz w:val="28"/>
          <w:szCs w:val="28"/>
          <w:lang w:val="uk-UA" w:eastAsia="uk-UA"/>
        </w:rPr>
        <w:t>2.1</w:t>
      </w:r>
      <w:r w:rsidR="00124B44">
        <w:rPr>
          <w:rFonts w:ascii="Times New Roman" w:eastAsia="Times New Roman" w:hAnsi="Times New Roman" w:cs="Times New Roman"/>
          <w:bCs/>
          <w:sz w:val="28"/>
          <w:szCs w:val="28"/>
          <w:lang w:val="uk-UA" w:eastAsia="uk-UA"/>
        </w:rPr>
        <w:t>.</w:t>
      </w:r>
    </w:p>
    <w:p w14:paraId="08166FC9" w14:textId="77777777" w:rsidR="00170E04" w:rsidRPr="0076002A" w:rsidRDefault="00170E04" w:rsidP="001D2122">
      <w:pPr>
        <w:spacing w:after="0" w:line="360" w:lineRule="auto"/>
        <w:jc w:val="both"/>
        <w:rPr>
          <w:rFonts w:ascii="Times New Roman" w:eastAsia="Times New Roman" w:hAnsi="Times New Roman" w:cs="Times New Roman"/>
          <w:bCs/>
          <w:sz w:val="28"/>
          <w:szCs w:val="28"/>
          <w:lang w:val="uk-UA" w:eastAsia="uk-UA"/>
        </w:rPr>
      </w:pPr>
    </w:p>
    <w:p w14:paraId="5FCB32FB"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аблиця 2.1 – Мінімальною допустиме значення опору теплопередачі огороджувальної конструкції житлових та громадських будівель</w:t>
      </w:r>
    </w:p>
    <w:p w14:paraId="116FB388" w14:textId="77777777" w:rsidR="00170E04" w:rsidRPr="0076002A" w:rsidRDefault="00170E04" w:rsidP="001D2122">
      <w:pPr>
        <w:spacing w:after="0" w:line="360" w:lineRule="auto"/>
        <w:rPr>
          <w:rFonts w:ascii="Times New Roman" w:eastAsia="Times New Roman" w:hAnsi="Times New Roman" w:cs="Times New Roman"/>
          <w:bCs/>
          <w:sz w:val="28"/>
          <w:szCs w:val="28"/>
          <w:lang w:val="uk-UA" w:eastAsia="uk-UA"/>
        </w:rPr>
      </w:pPr>
      <w:r w:rsidRPr="0076002A">
        <w:rPr>
          <w:rFonts w:ascii="Times New Roman" w:eastAsia="Times New Roman" w:hAnsi="Times New Roman" w:cs="Times New Roman"/>
          <w:noProof/>
          <w:sz w:val="28"/>
          <w:szCs w:val="28"/>
          <w:lang w:val="uk-UA" w:eastAsia="uk-UA"/>
        </w:rPr>
        <w:drawing>
          <wp:inline distT="0" distB="0" distL="0" distR="0" wp14:anchorId="45437D0A" wp14:editId="4920BA14">
            <wp:extent cx="6012180" cy="2283510"/>
            <wp:effectExtent l="0" t="0" r="762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668" t="15051" r="1743" b="19726"/>
                    <a:stretch/>
                  </pic:blipFill>
                  <pic:spPr bwMode="auto">
                    <a:xfrm>
                      <a:off x="0" y="0"/>
                      <a:ext cx="6028849" cy="2289841"/>
                    </a:xfrm>
                    <a:prstGeom prst="rect">
                      <a:avLst/>
                    </a:prstGeom>
                    <a:ln>
                      <a:noFill/>
                    </a:ln>
                    <a:extLst>
                      <a:ext uri="{53640926-AAD7-44D8-BBD7-CCE9431645EC}">
                        <a14:shadowObscured xmlns:a14="http://schemas.microsoft.com/office/drawing/2010/main"/>
                      </a:ext>
                    </a:extLst>
                  </pic:spPr>
                </pic:pic>
              </a:graphicData>
            </a:graphic>
          </wp:inline>
        </w:drawing>
      </w:r>
    </w:p>
    <w:p w14:paraId="054734E9" w14:textId="77777777" w:rsidR="00170E04" w:rsidRPr="0076002A" w:rsidRDefault="00170E04" w:rsidP="001D2122">
      <w:pPr>
        <w:spacing w:after="0" w:line="360" w:lineRule="auto"/>
        <w:jc w:val="both"/>
        <w:rPr>
          <w:rFonts w:ascii="Times New Roman" w:eastAsia="Times New Roman" w:hAnsi="Times New Roman" w:cs="Times New Roman"/>
          <w:bCs/>
          <w:sz w:val="28"/>
          <w:szCs w:val="28"/>
          <w:lang w:val="uk-UA" w:eastAsia="uk-UA"/>
        </w:rPr>
      </w:pPr>
      <w:r w:rsidRPr="0076002A">
        <w:rPr>
          <w:rFonts w:ascii="Times New Roman" w:eastAsia="Times New Roman" w:hAnsi="Times New Roman" w:cs="Times New Roman"/>
          <w:bCs/>
          <w:sz w:val="28"/>
          <w:szCs w:val="28"/>
          <w:lang w:val="uk-UA" w:eastAsia="uk-UA"/>
        </w:rPr>
        <w:tab/>
      </w:r>
    </w:p>
    <w:p w14:paraId="4292A231" w14:textId="77777777" w:rsidR="00A7191C" w:rsidRPr="0076002A" w:rsidRDefault="00170E04" w:rsidP="001D2122">
      <w:pPr>
        <w:spacing w:after="0" w:line="360" w:lineRule="auto"/>
        <w:jc w:val="both"/>
        <w:rPr>
          <w:rFonts w:ascii="Times New Roman" w:eastAsia="Times New Roman" w:hAnsi="Times New Roman" w:cs="Times New Roman"/>
          <w:bCs/>
          <w:sz w:val="28"/>
          <w:szCs w:val="28"/>
          <w:lang w:val="uk-UA" w:eastAsia="uk-UA"/>
        </w:rPr>
      </w:pPr>
      <w:bookmarkStart w:id="37" w:name="_Hlk27089078"/>
      <w:r w:rsidRPr="0076002A">
        <w:rPr>
          <w:rFonts w:ascii="Times New Roman" w:eastAsia="Times New Roman" w:hAnsi="Times New Roman" w:cs="Times New Roman"/>
          <w:bCs/>
          <w:sz w:val="28"/>
          <w:szCs w:val="28"/>
          <w:lang w:val="uk-UA" w:eastAsia="uk-UA"/>
        </w:rPr>
        <w:tab/>
      </w:r>
      <w:r w:rsidR="00A7191C" w:rsidRPr="0076002A">
        <w:rPr>
          <w:rFonts w:ascii="Times New Roman" w:eastAsia="Times New Roman" w:hAnsi="Times New Roman" w:cs="Times New Roman"/>
          <w:bCs/>
          <w:sz w:val="28"/>
          <w:szCs w:val="28"/>
          <w:lang w:val="uk-UA" w:eastAsia="uk-UA"/>
        </w:rPr>
        <w:t>При проектування нового будинку, або розробці проекту для термомодернізації вже існуючого, шар ізоляції має забезпечити щонайменше такий термічний опір огороджуючої конструкції (при заміні вікон або зовнішніх дверей вони мають відповідати цьому нормативу).</w:t>
      </w:r>
    </w:p>
    <w:p w14:paraId="0E65001B" w14:textId="77777777" w:rsidR="00A7191C" w:rsidRPr="0076002A" w:rsidRDefault="00A7191C" w:rsidP="001D2122">
      <w:pPr>
        <w:spacing w:after="0" w:line="360" w:lineRule="auto"/>
        <w:jc w:val="both"/>
        <w:rPr>
          <w:rFonts w:ascii="Times New Roman" w:eastAsia="Times New Roman" w:hAnsi="Times New Roman" w:cs="Times New Roman"/>
          <w:bCs/>
          <w:sz w:val="28"/>
          <w:szCs w:val="28"/>
          <w:lang w:val="uk-UA" w:eastAsia="uk-UA"/>
        </w:rPr>
      </w:pPr>
      <w:r w:rsidRPr="0076002A">
        <w:rPr>
          <w:rFonts w:ascii="Times New Roman" w:eastAsia="Times New Roman" w:hAnsi="Times New Roman" w:cs="Times New Roman"/>
          <w:bCs/>
          <w:sz w:val="28"/>
          <w:szCs w:val="28"/>
          <w:lang w:val="uk-UA" w:eastAsia="uk-UA"/>
        </w:rPr>
        <w:tab/>
        <w:t>Запровадження таких та подібних  норм дозволяє запобігти випадків коли в експлуатацію здаються будівля не пристосовані до наших кліматичних умов.</w:t>
      </w:r>
    </w:p>
    <w:p w14:paraId="5F2FFABD" w14:textId="004266C4" w:rsidR="00170E04"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bCs/>
          <w:sz w:val="28"/>
          <w:szCs w:val="28"/>
          <w:lang w:val="uk-UA" w:eastAsia="uk-UA"/>
        </w:rPr>
        <w:lastRenderedPageBreak/>
        <w:tab/>
        <w:t>Також важливим показником енергоефективності будівлі є клас енергетичної ефективності будівлі, який дозволяє оцінити кількісне споживання енергії будівлею на м</w:t>
      </w:r>
      <w:r w:rsidRPr="0076002A">
        <w:rPr>
          <w:rFonts w:ascii="Times New Roman" w:eastAsia="Times New Roman" w:hAnsi="Times New Roman" w:cs="Times New Roman"/>
          <w:bCs/>
          <w:sz w:val="28"/>
          <w:szCs w:val="28"/>
          <w:vertAlign w:val="superscript"/>
          <w:lang w:val="uk-UA" w:eastAsia="uk-UA"/>
        </w:rPr>
        <w:t>2</w:t>
      </w:r>
      <w:r w:rsidRPr="0076002A">
        <w:rPr>
          <w:rFonts w:ascii="Times New Roman" w:eastAsia="Times New Roman" w:hAnsi="Times New Roman" w:cs="Times New Roman"/>
          <w:bCs/>
          <w:sz w:val="28"/>
          <w:szCs w:val="28"/>
          <w:lang w:val="uk-UA" w:eastAsia="uk-UA"/>
        </w:rPr>
        <w:t xml:space="preserve"> опалювальної площі. Це дає змогу навіть людям, які погано ознайомлені з концептом енергоефективності, розуміти на прикладі відносної шкали (рис. 2.1), яка будівля буде більш енергоефективною, що, в свою чергу, дозволяє оцінювати будівлю зі сторони вартості її експлуатації, тобто, в будівлі з більш високим рівнем енергетичної ефективності плата за комунальні послуги буде меншою, а отже економічна доцільність покупки такої будівлі (особливо з урахуванням великого строку експлуатації будівель) зростає, а різниця в ціні таких будівель буде нівелюватись. Ця шкала регламентується [3].</w:t>
      </w:r>
    </w:p>
    <w:bookmarkEnd w:id="37"/>
    <w:p w14:paraId="4EB2FD73" w14:textId="77777777" w:rsidR="00170E04" w:rsidRPr="0076002A" w:rsidRDefault="00170E04" w:rsidP="001D2122">
      <w:pPr>
        <w:spacing w:after="0" w:line="360" w:lineRule="auto"/>
        <w:jc w:val="both"/>
        <w:rPr>
          <w:rFonts w:ascii="Times New Roman" w:eastAsia="Times New Roman" w:hAnsi="Times New Roman" w:cs="Times New Roman"/>
          <w:noProof/>
          <w:sz w:val="28"/>
          <w:szCs w:val="28"/>
          <w:lang w:val="uk-UA" w:eastAsia="uk-UA"/>
        </w:rPr>
      </w:pPr>
    </w:p>
    <w:p w14:paraId="43B207F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noProof/>
          <w:sz w:val="28"/>
          <w:szCs w:val="28"/>
          <w:lang w:val="uk-UA" w:eastAsia="uk-UA"/>
        </w:rPr>
        <w:drawing>
          <wp:inline distT="0" distB="0" distL="0" distR="0" wp14:anchorId="078F7C1E" wp14:editId="21CA7CC8">
            <wp:extent cx="4488872" cy="2407717"/>
            <wp:effectExtent l="0" t="0" r="698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2695" t="31471" r="42301" b="16078"/>
                    <a:stretch/>
                  </pic:blipFill>
                  <pic:spPr bwMode="auto">
                    <a:xfrm>
                      <a:off x="0" y="0"/>
                      <a:ext cx="4489250" cy="2407920"/>
                    </a:xfrm>
                    <a:prstGeom prst="rect">
                      <a:avLst/>
                    </a:prstGeom>
                    <a:ln>
                      <a:noFill/>
                    </a:ln>
                    <a:extLst>
                      <a:ext uri="{53640926-AAD7-44D8-BBD7-CCE9431645EC}">
                        <a14:shadowObscured xmlns:a14="http://schemas.microsoft.com/office/drawing/2010/main"/>
                      </a:ext>
                    </a:extLst>
                  </pic:spPr>
                </pic:pic>
              </a:graphicData>
            </a:graphic>
          </wp:inline>
        </w:drawing>
      </w:r>
      <w:bookmarkStart w:id="38" w:name="_Hlk26099229"/>
    </w:p>
    <w:p w14:paraId="1FE914E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Рисунок 2.1 – Шкала класів енергетичної ефективності житлових будівель за </w:t>
      </w:r>
      <w:bookmarkEnd w:id="38"/>
      <w:r w:rsidRPr="0076002A">
        <w:rPr>
          <w:rFonts w:ascii="Times New Roman" w:eastAsia="Times New Roman" w:hAnsi="Times New Roman" w:cs="Times New Roman"/>
          <w:sz w:val="28"/>
          <w:szCs w:val="28"/>
          <w:lang w:val="uk-UA" w:eastAsia="uk-UA"/>
        </w:rPr>
        <w:t>[3]</w:t>
      </w:r>
    </w:p>
    <w:p w14:paraId="4BD3D14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p>
    <w:p w14:paraId="12D61A9C" w14:textId="77777777" w:rsidR="00A7191C"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39" w:name="_Hlk27089086"/>
      <w:r w:rsidRPr="0076002A">
        <w:rPr>
          <w:rFonts w:ascii="Times New Roman" w:eastAsia="Times New Roman" w:hAnsi="Times New Roman" w:cs="Times New Roman"/>
          <w:sz w:val="28"/>
          <w:szCs w:val="28"/>
          <w:lang w:val="uk-UA" w:eastAsia="uk-UA"/>
        </w:rPr>
        <w:tab/>
      </w:r>
      <w:r w:rsidR="00A7191C" w:rsidRPr="0076002A">
        <w:rPr>
          <w:rFonts w:ascii="Times New Roman" w:eastAsia="Times New Roman" w:hAnsi="Times New Roman" w:cs="Times New Roman"/>
          <w:sz w:val="28"/>
          <w:szCs w:val="28"/>
          <w:lang w:val="uk-UA" w:eastAsia="uk-UA"/>
        </w:rPr>
        <w:t>За [3] мінімальним допустимим класом енергоефективності для нових будівель та будівель які пройшли термомодернізацію є клас С.</w:t>
      </w:r>
    </w:p>
    <w:p w14:paraId="3AC787B9" w14:textId="77777777" w:rsidR="00A7191C"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Держава готова спонсувати проекти що спрямовані на поліпшення рівня енергетичної ефективності лише за умови, що після термомодернізації буде досягнутий клас енергоефективності не нижче за мінімальний допустимий [1].</w:t>
      </w:r>
    </w:p>
    <w:p w14:paraId="13AE8EC4" w14:textId="77777777" w:rsidR="00A7191C"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Документом в якому зазначається клас енергоефективності будівлі відповідно до [1] є сертифікат енергетичної ефективності будівлі. Він, відповідно до [1], є електронним документом та має бути зареєстрований в державному реєстрі сертифікатів енергетичної ефективності будівлі.</w:t>
      </w:r>
    </w:p>
    <w:p w14:paraId="304D18FC" w14:textId="08612D07" w:rsidR="00170E04"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Відповідно до [1] розробкою та реєстрацією сертифікату займається сертифікований спеціаліст – енергоаудитор.</w:t>
      </w:r>
    </w:p>
    <w:p w14:paraId="2A7CD23D" w14:textId="77777777" w:rsidR="00A7191C"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bookmarkEnd w:id="39"/>
      <w:r w:rsidR="00A7191C" w:rsidRPr="0076002A">
        <w:rPr>
          <w:rFonts w:ascii="Times New Roman" w:eastAsia="Times New Roman" w:hAnsi="Times New Roman" w:cs="Times New Roman"/>
          <w:sz w:val="28"/>
          <w:szCs w:val="28"/>
          <w:lang w:val="uk-UA" w:eastAsia="uk-UA"/>
        </w:rPr>
        <w:t>Сертифікат енергетичної ефективності дає змогу житловим та громадським будівлям претендувати на державну підтримку при проходженні термомодернізації, а після ремонту будівля отримує новий сертифікат, та відповідно новий клас енергетичної ефективності.</w:t>
      </w:r>
    </w:p>
    <w:p w14:paraId="119A2888" w14:textId="77777777" w:rsidR="00A7191C" w:rsidRPr="0076002A"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За сертифікатами та аудиторами наразі ведеться суровий контроль з боку спеціального органу – Державного агентства з енергетичної ефективності України, аудитори, роботи яких після перевірки відзначаються як недостовірні можуть втратити свій кваліфікаційний атестат, і відповідно, можливість здійснювати професійну діяльність.</w:t>
      </w:r>
    </w:p>
    <w:p w14:paraId="59372968" w14:textId="0443F476" w:rsidR="00170E04" w:rsidRDefault="00A7191C"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Отже, підсумовуючи усе вище сказане, Україна великими кроками, наразі, наздоганяє передові світові практики в сфері енергоефективності, приймаючи нові та вдосконалюючи старі закони та норми для досягнення їх відповідності з європейськими нормами. Додатково вводяться нові документи для здачі будівель в експлуатацію, а контроль за спеціалістами та їх роботами є дуже суровим.</w:t>
      </w:r>
    </w:p>
    <w:p w14:paraId="3E05FB67" w14:textId="77777777" w:rsidR="00FC01C7" w:rsidRPr="0076002A" w:rsidRDefault="00FC01C7" w:rsidP="001D2122">
      <w:pPr>
        <w:spacing w:after="0" w:line="360" w:lineRule="auto"/>
        <w:jc w:val="both"/>
        <w:rPr>
          <w:rFonts w:ascii="Times New Roman" w:eastAsia="Times New Roman" w:hAnsi="Times New Roman" w:cs="Times New Roman"/>
          <w:b/>
          <w:i/>
          <w:iCs/>
          <w:sz w:val="28"/>
          <w:szCs w:val="28"/>
          <w:lang w:val="uk-UA" w:eastAsia="uk-UA"/>
        </w:rPr>
      </w:pPr>
    </w:p>
    <w:p w14:paraId="343C6ED9" w14:textId="65AA1C1D" w:rsidR="00170E04" w:rsidRPr="0076002A" w:rsidRDefault="00170E04" w:rsidP="001D2122">
      <w:pPr>
        <w:spacing w:after="0" w:line="360" w:lineRule="auto"/>
        <w:jc w:val="both"/>
        <w:outlineLvl w:val="2"/>
        <w:rPr>
          <w:rFonts w:ascii="Times New Roman" w:eastAsia="Calibri" w:hAnsi="Times New Roman" w:cs="Times New Roman"/>
          <w:b/>
          <w:sz w:val="28"/>
          <w:szCs w:val="28"/>
          <w:lang w:val="uk-UA"/>
        </w:rPr>
      </w:pPr>
      <w:r w:rsidRPr="0076002A">
        <w:rPr>
          <w:rFonts w:ascii="Times New Roman" w:eastAsia="Calibri" w:hAnsi="Times New Roman" w:cs="Times New Roman"/>
          <w:b/>
          <w:sz w:val="28"/>
          <w:szCs w:val="28"/>
          <w:lang w:val="uk-UA"/>
        </w:rPr>
        <w:tab/>
      </w:r>
      <w:bookmarkStart w:id="40" w:name="_Toc27594069"/>
      <w:r w:rsidRPr="0076002A">
        <w:rPr>
          <w:rFonts w:ascii="Times New Roman" w:eastAsia="Calibri" w:hAnsi="Times New Roman" w:cs="Times New Roman"/>
          <w:b/>
          <w:sz w:val="28"/>
          <w:szCs w:val="28"/>
          <w:lang w:val="uk-UA"/>
        </w:rPr>
        <w:t>2.1.2 Аналіз поточного технічного стану системи</w:t>
      </w:r>
      <w:bookmarkEnd w:id="40"/>
      <w:r w:rsidRPr="0076002A">
        <w:rPr>
          <w:rFonts w:ascii="Times New Roman" w:eastAsia="Calibri" w:hAnsi="Times New Roman" w:cs="Times New Roman"/>
          <w:b/>
          <w:sz w:val="28"/>
          <w:szCs w:val="28"/>
          <w:lang w:val="uk-UA"/>
        </w:rPr>
        <w:t xml:space="preserve"> </w:t>
      </w:r>
    </w:p>
    <w:p w14:paraId="0D75532D" w14:textId="77777777" w:rsidR="00170E04" w:rsidRPr="0076002A" w:rsidRDefault="00170E04" w:rsidP="001D2122">
      <w:pPr>
        <w:spacing w:line="360" w:lineRule="auto"/>
        <w:rPr>
          <w:rFonts w:ascii="Times New Roman" w:eastAsia="Calibri" w:hAnsi="Times New Roman" w:cs="Times New Roman"/>
          <w:b/>
          <w:sz w:val="28"/>
          <w:szCs w:val="28"/>
          <w:lang w:val="uk-UA"/>
        </w:rPr>
      </w:pPr>
    </w:p>
    <w:p w14:paraId="69049EBE" w14:textId="5BC4538F"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41" w:name="_Hlk27089093"/>
      <w:r w:rsidRPr="0076002A">
        <w:rPr>
          <w:rFonts w:ascii="Times New Roman" w:eastAsia="Times New Roman" w:hAnsi="Times New Roman" w:cs="Times New Roman"/>
          <w:sz w:val="28"/>
          <w:szCs w:val="28"/>
          <w:lang w:val="uk-UA" w:eastAsia="uk-UA"/>
        </w:rPr>
        <w:tab/>
        <w:t>Стіни будівлі самонесучі виконані з керамічної пустотілої цегли (</w:t>
      </w:r>
      <w:proofErr w:type="spellStart"/>
      <w:r w:rsidRPr="0076002A">
        <w:rPr>
          <w:rFonts w:ascii="Times New Roman" w:eastAsia="Times New Roman" w:hAnsi="Times New Roman" w:cs="Times New Roman"/>
          <w:sz w:val="28"/>
          <w:szCs w:val="28"/>
          <w:lang w:val="uk-UA" w:eastAsia="uk-UA"/>
        </w:rPr>
        <w:t>δ</w:t>
      </w:r>
      <w:r w:rsidRPr="0076002A">
        <w:rPr>
          <w:rFonts w:ascii="Times New Roman" w:eastAsia="Times New Roman" w:hAnsi="Times New Roman" w:cs="Times New Roman"/>
          <w:sz w:val="28"/>
          <w:szCs w:val="28"/>
          <w:vertAlign w:val="subscript"/>
          <w:lang w:val="uk-UA" w:eastAsia="uk-UA"/>
        </w:rPr>
        <w:t>ц</w:t>
      </w:r>
      <w:proofErr w:type="spellEnd"/>
      <w:r w:rsidRPr="0076002A">
        <w:rPr>
          <w:rFonts w:ascii="Times New Roman" w:eastAsia="Times New Roman" w:hAnsi="Times New Roman" w:cs="Times New Roman"/>
          <w:sz w:val="28"/>
          <w:szCs w:val="28"/>
          <w:lang w:val="uk-UA" w:eastAsia="uk-UA"/>
        </w:rPr>
        <w:t xml:space="preserve">=510мм, </w:t>
      </w:r>
      <w:proofErr w:type="spellStart"/>
      <w:r w:rsidRPr="0076002A">
        <w:rPr>
          <w:rFonts w:ascii="Times New Roman" w:eastAsia="Times New Roman" w:hAnsi="Times New Roman" w:cs="Times New Roman"/>
          <w:sz w:val="28"/>
          <w:szCs w:val="28"/>
          <w:lang w:val="uk-UA" w:eastAsia="uk-UA"/>
        </w:rPr>
        <w:t>λ</w:t>
      </w:r>
      <w:r w:rsidRPr="0076002A">
        <w:rPr>
          <w:rFonts w:ascii="Times New Roman" w:eastAsia="Times New Roman" w:hAnsi="Times New Roman" w:cs="Times New Roman"/>
          <w:sz w:val="28"/>
          <w:szCs w:val="28"/>
          <w:vertAlign w:val="subscript"/>
          <w:lang w:val="uk-UA" w:eastAsia="uk-UA"/>
        </w:rPr>
        <w:t>ц</w:t>
      </w:r>
      <w:proofErr w:type="spellEnd"/>
      <w:r w:rsidRPr="0076002A">
        <w:rPr>
          <w:rFonts w:ascii="Times New Roman" w:eastAsia="Times New Roman" w:hAnsi="Times New Roman" w:cs="Times New Roman"/>
          <w:sz w:val="28"/>
          <w:szCs w:val="28"/>
          <w:lang w:val="uk-UA" w:eastAsia="uk-UA"/>
        </w:rPr>
        <w:t>=0,44Вт/</w:t>
      </w:r>
      <w:proofErr w:type="spellStart"/>
      <w:r w:rsidRPr="0076002A">
        <w:rPr>
          <w:rFonts w:ascii="Times New Roman" w:eastAsia="Times New Roman" w:hAnsi="Times New Roman" w:cs="Times New Roman"/>
          <w:sz w:val="28"/>
          <w:szCs w:val="28"/>
          <w:lang w:val="uk-UA" w:eastAsia="uk-UA"/>
        </w:rPr>
        <w:t>м·К</w:t>
      </w:r>
      <w:proofErr w:type="spellEnd"/>
      <w:r w:rsidRPr="0076002A">
        <w:rPr>
          <w:rFonts w:ascii="Times New Roman" w:eastAsia="Times New Roman" w:hAnsi="Times New Roman" w:cs="Times New Roman"/>
          <w:sz w:val="28"/>
          <w:szCs w:val="28"/>
          <w:lang w:val="uk-UA" w:eastAsia="uk-UA"/>
        </w:rPr>
        <w:t>) на цементно-піщаному розчині. Внутрішня частина стін покрита штукатуркою вапняною (</w:t>
      </w:r>
      <w:proofErr w:type="spellStart"/>
      <w:r w:rsidRPr="0076002A">
        <w:rPr>
          <w:rFonts w:ascii="Times New Roman" w:eastAsia="Times New Roman" w:hAnsi="Times New Roman" w:cs="Times New Roman"/>
          <w:sz w:val="28"/>
          <w:szCs w:val="28"/>
          <w:lang w:val="uk-UA" w:eastAsia="uk-UA"/>
        </w:rPr>
        <w:t>δ</w:t>
      </w:r>
      <w:r w:rsidRPr="0076002A">
        <w:rPr>
          <w:rFonts w:ascii="Times New Roman" w:eastAsia="Times New Roman" w:hAnsi="Times New Roman" w:cs="Times New Roman"/>
          <w:sz w:val="28"/>
          <w:szCs w:val="28"/>
          <w:vertAlign w:val="subscript"/>
          <w:lang w:val="uk-UA" w:eastAsia="uk-UA"/>
        </w:rPr>
        <w:t>ш</w:t>
      </w:r>
      <w:proofErr w:type="spellEnd"/>
      <w:r w:rsidRPr="0076002A">
        <w:rPr>
          <w:rFonts w:ascii="Times New Roman" w:eastAsia="Times New Roman" w:hAnsi="Times New Roman" w:cs="Times New Roman"/>
          <w:sz w:val="28"/>
          <w:szCs w:val="28"/>
          <w:lang w:val="uk-UA" w:eastAsia="uk-UA"/>
        </w:rPr>
        <w:t xml:space="preserve">=5мм, </w:t>
      </w:r>
      <w:proofErr w:type="spellStart"/>
      <w:r w:rsidRPr="0076002A">
        <w:rPr>
          <w:rFonts w:ascii="Times New Roman" w:eastAsia="Times New Roman" w:hAnsi="Times New Roman" w:cs="Times New Roman"/>
          <w:sz w:val="28"/>
          <w:szCs w:val="28"/>
          <w:lang w:val="uk-UA" w:eastAsia="uk-UA"/>
        </w:rPr>
        <w:t>λ</w:t>
      </w:r>
      <w:r w:rsidRPr="0076002A">
        <w:rPr>
          <w:rFonts w:ascii="Times New Roman" w:eastAsia="Times New Roman" w:hAnsi="Times New Roman" w:cs="Times New Roman"/>
          <w:sz w:val="28"/>
          <w:szCs w:val="28"/>
          <w:vertAlign w:val="subscript"/>
          <w:lang w:val="uk-UA" w:eastAsia="uk-UA"/>
        </w:rPr>
        <w:t>ш</w:t>
      </w:r>
      <w:proofErr w:type="spellEnd"/>
      <w:r w:rsidRPr="0076002A">
        <w:rPr>
          <w:rFonts w:ascii="Times New Roman" w:eastAsia="Times New Roman" w:hAnsi="Times New Roman" w:cs="Times New Roman"/>
          <w:sz w:val="28"/>
          <w:szCs w:val="28"/>
          <w:lang w:val="uk-UA" w:eastAsia="uk-UA"/>
        </w:rPr>
        <w:t>=0,21Вт/</w:t>
      </w:r>
      <w:proofErr w:type="spellStart"/>
      <w:r w:rsidRPr="0076002A">
        <w:rPr>
          <w:rFonts w:ascii="Times New Roman" w:eastAsia="Times New Roman" w:hAnsi="Times New Roman" w:cs="Times New Roman"/>
          <w:sz w:val="28"/>
          <w:szCs w:val="28"/>
          <w:lang w:val="uk-UA" w:eastAsia="uk-UA"/>
        </w:rPr>
        <w:t>м·К</w:t>
      </w:r>
      <w:proofErr w:type="spellEnd"/>
      <w:r w:rsidRPr="0076002A">
        <w:rPr>
          <w:rFonts w:ascii="Times New Roman" w:eastAsia="Times New Roman" w:hAnsi="Times New Roman" w:cs="Times New Roman"/>
          <w:sz w:val="28"/>
          <w:szCs w:val="28"/>
          <w:lang w:val="uk-UA" w:eastAsia="uk-UA"/>
        </w:rPr>
        <w:t xml:space="preserve">), а зовнішня керамічною декоративною плиткою (товщина </w:t>
      </w:r>
      <w:proofErr w:type="spellStart"/>
      <w:r w:rsidRPr="0076002A">
        <w:rPr>
          <w:rFonts w:ascii="Times New Roman" w:eastAsia="Times New Roman" w:hAnsi="Times New Roman" w:cs="Times New Roman"/>
          <w:sz w:val="28"/>
          <w:szCs w:val="28"/>
          <w:lang w:val="uk-UA" w:eastAsia="uk-UA"/>
        </w:rPr>
        <w:t>δ</w:t>
      </w:r>
      <w:r w:rsidRPr="0076002A">
        <w:rPr>
          <w:rFonts w:ascii="Times New Roman" w:eastAsia="Times New Roman" w:hAnsi="Times New Roman" w:cs="Times New Roman"/>
          <w:sz w:val="28"/>
          <w:szCs w:val="28"/>
          <w:vertAlign w:val="subscript"/>
          <w:lang w:val="uk-UA" w:eastAsia="uk-UA"/>
        </w:rPr>
        <w:t>п</w:t>
      </w:r>
      <w:proofErr w:type="spellEnd"/>
      <w:r w:rsidRPr="0076002A">
        <w:rPr>
          <w:rFonts w:ascii="Times New Roman" w:eastAsia="Times New Roman" w:hAnsi="Times New Roman" w:cs="Times New Roman"/>
          <w:sz w:val="28"/>
          <w:szCs w:val="28"/>
          <w:lang w:val="uk-UA" w:eastAsia="uk-UA"/>
        </w:rPr>
        <w:t xml:space="preserve">=20мм, теплопровідність </w:t>
      </w:r>
      <w:proofErr w:type="spellStart"/>
      <w:r w:rsidRPr="0076002A">
        <w:rPr>
          <w:rFonts w:ascii="Times New Roman" w:eastAsia="Times New Roman" w:hAnsi="Times New Roman" w:cs="Times New Roman"/>
          <w:sz w:val="28"/>
          <w:szCs w:val="28"/>
          <w:lang w:val="uk-UA" w:eastAsia="uk-UA"/>
        </w:rPr>
        <w:t>λ</w:t>
      </w:r>
      <w:r w:rsidRPr="0076002A">
        <w:rPr>
          <w:rFonts w:ascii="Times New Roman" w:eastAsia="Times New Roman" w:hAnsi="Times New Roman" w:cs="Times New Roman"/>
          <w:sz w:val="28"/>
          <w:szCs w:val="28"/>
          <w:vertAlign w:val="subscript"/>
          <w:lang w:val="uk-UA" w:eastAsia="uk-UA"/>
        </w:rPr>
        <w:t>п</w:t>
      </w:r>
      <w:proofErr w:type="spellEnd"/>
      <w:r w:rsidRPr="0076002A">
        <w:rPr>
          <w:rFonts w:ascii="Times New Roman" w:eastAsia="Times New Roman" w:hAnsi="Times New Roman" w:cs="Times New Roman"/>
          <w:sz w:val="28"/>
          <w:szCs w:val="28"/>
          <w:lang w:val="uk-UA" w:eastAsia="uk-UA"/>
        </w:rPr>
        <w:t>=1,5Вт/</w:t>
      </w:r>
      <w:proofErr w:type="spellStart"/>
      <w:r w:rsidRPr="0076002A">
        <w:rPr>
          <w:rFonts w:ascii="Times New Roman" w:eastAsia="Times New Roman" w:hAnsi="Times New Roman" w:cs="Times New Roman"/>
          <w:sz w:val="28"/>
          <w:szCs w:val="28"/>
          <w:lang w:val="uk-UA" w:eastAsia="uk-UA"/>
        </w:rPr>
        <w:t>м·К</w:t>
      </w:r>
      <w:proofErr w:type="spellEnd"/>
      <w:r w:rsidRPr="0076002A">
        <w:rPr>
          <w:rFonts w:ascii="Times New Roman" w:eastAsia="Times New Roman" w:hAnsi="Times New Roman" w:cs="Times New Roman"/>
          <w:sz w:val="28"/>
          <w:szCs w:val="28"/>
          <w:lang w:val="uk-UA" w:eastAsia="uk-UA"/>
        </w:rPr>
        <w:t xml:space="preserve">), на бетонному розчині. </w:t>
      </w:r>
    </w:p>
    <w:p w14:paraId="714ABE1B" w14:textId="15C68199"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Загальна товщина стіни складає - 545мм. </w:t>
      </w:r>
    </w:p>
    <w:p w14:paraId="591ECFBD" w14:textId="0BFE7433"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Стан зовнішніх стін будівлі – задовільний. Стан плитки в своїй більшості задовільний, місцями помітні невеликі тріщини на стінах та незначні відшарування зовнішнього оздоблення. Також наявне клаптикове утеплення фасаду будівлі (рис. 2.2)</w:t>
      </w:r>
      <w:bookmarkEnd w:id="41"/>
      <w:r w:rsidRPr="0076002A">
        <w:rPr>
          <w:rFonts w:ascii="Times New Roman" w:eastAsia="Times New Roman" w:hAnsi="Times New Roman" w:cs="Times New Roman"/>
          <w:sz w:val="28"/>
          <w:szCs w:val="28"/>
          <w:lang w:val="uk-UA" w:eastAsia="uk-UA"/>
        </w:rPr>
        <w:t>.</w:t>
      </w:r>
    </w:p>
    <w:p w14:paraId="0E146E1D"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noProof/>
          <w:sz w:val="28"/>
          <w:szCs w:val="28"/>
          <w:lang w:val="uk-UA" w:eastAsia="uk-UA"/>
        </w:rPr>
        <w:lastRenderedPageBreak/>
        <w:drawing>
          <wp:inline distT="0" distB="0" distL="0" distR="0" wp14:anchorId="60177940" wp14:editId="7F938927">
            <wp:extent cx="2362200" cy="3101340"/>
            <wp:effectExtent l="0" t="0" r="0" b="3810"/>
            <wp:docPr id="30" name="Рисунок 72">
              <a:extLst xmlns:a="http://schemas.openxmlformats.org/drawingml/2006/main">
                <a:ext uri="{FF2B5EF4-FFF2-40B4-BE49-F238E27FC236}">
                  <a16:creationId xmlns:a16="http://schemas.microsoft.com/office/drawing/2014/main" id="{269AFF63-EB5D-4FC0-823D-2D1C42FDF79F}"/>
                </a:ext>
              </a:extLst>
            </wp:docPr>
            <wp:cNvGraphicFramePr/>
            <a:graphic xmlns:a="http://schemas.openxmlformats.org/drawingml/2006/main">
              <a:graphicData uri="http://schemas.openxmlformats.org/drawingml/2006/picture">
                <pic:pic xmlns:pic="http://schemas.openxmlformats.org/drawingml/2006/picture">
                  <pic:nvPicPr>
                    <pic:cNvPr id="73" name="Рисунок 72">
                      <a:extLst>
                        <a:ext uri="{FF2B5EF4-FFF2-40B4-BE49-F238E27FC236}">
                          <a16:creationId xmlns:a16="http://schemas.microsoft.com/office/drawing/2014/main" id="{269AFF63-EB5D-4FC0-823D-2D1C42FDF79F}"/>
                        </a:ext>
                      </a:extLst>
                    </pic:cNvPr>
                    <pic:cNvPicPr/>
                  </pic:nvPicPr>
                  <pic:blipFill rotWithShape="1">
                    <a:blip r:embed="rId8">
                      <a:extLst>
                        <a:ext uri="{28A0092B-C50C-407E-A947-70E740481C1C}">
                          <a14:useLocalDpi xmlns:a14="http://schemas.microsoft.com/office/drawing/2010/main" val="0"/>
                        </a:ext>
                      </a:extLst>
                    </a:blip>
                    <a:srcRect l="18658" t="6937" r="53443" b="6931"/>
                    <a:stretch/>
                  </pic:blipFill>
                  <pic:spPr bwMode="auto">
                    <a:xfrm>
                      <a:off x="0" y="0"/>
                      <a:ext cx="2362200" cy="3101340"/>
                    </a:xfrm>
                    <a:prstGeom prst="rect">
                      <a:avLst/>
                    </a:prstGeom>
                    <a:noFill/>
                    <a:ln>
                      <a:noFill/>
                    </a:ln>
                    <a:extLst>
                      <a:ext uri="{53640926-AAD7-44D8-BBD7-CCE9431645EC}">
                        <a14:shadowObscured xmlns:a14="http://schemas.microsoft.com/office/drawing/2010/main"/>
                      </a:ext>
                    </a:extLst>
                  </pic:spPr>
                </pic:pic>
              </a:graphicData>
            </a:graphic>
          </wp:inline>
        </w:drawing>
      </w:r>
    </w:p>
    <w:p w14:paraId="40D109F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исунок 2.2 – Клаптикове утеплення фасаду будівлі</w:t>
      </w:r>
    </w:p>
    <w:p w14:paraId="2E77B10E"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p>
    <w:p w14:paraId="4BC73432" w14:textId="77777777" w:rsidR="005F1E4A"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42" w:name="_Hlk27089100"/>
      <w:r w:rsidRPr="0076002A">
        <w:rPr>
          <w:rFonts w:ascii="Times New Roman" w:eastAsia="Times New Roman" w:hAnsi="Times New Roman" w:cs="Times New Roman"/>
          <w:sz w:val="28"/>
          <w:szCs w:val="28"/>
          <w:lang w:val="uk-UA" w:eastAsia="uk-UA"/>
        </w:rPr>
        <w:tab/>
      </w:r>
      <w:r w:rsidR="005F1E4A" w:rsidRPr="0076002A">
        <w:rPr>
          <w:rFonts w:ascii="Times New Roman" w:eastAsia="Times New Roman" w:hAnsi="Times New Roman" w:cs="Times New Roman"/>
          <w:sz w:val="28"/>
          <w:szCs w:val="28"/>
          <w:lang w:val="uk-UA" w:eastAsia="uk-UA"/>
        </w:rPr>
        <w:t>Приведений опір теплопередачі стін не відповідає мінімальним нормативним вимогам відповідно до [5].</w:t>
      </w:r>
    </w:p>
    <w:p w14:paraId="34FE7B92"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Загальна площа віконних та балконних блоків складає 1820м² від загальної площі фасаду (коефіцієнт скління фасаду становить 0,351).</w:t>
      </w:r>
    </w:p>
    <w:p w14:paraId="6B3F5542" w14:textId="6254FE79"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r w:rsidR="005F1E4A" w:rsidRPr="0076002A">
        <w:rPr>
          <w:rFonts w:ascii="Times New Roman" w:eastAsia="Times New Roman" w:hAnsi="Times New Roman" w:cs="Times New Roman"/>
          <w:sz w:val="28"/>
          <w:szCs w:val="28"/>
          <w:lang w:val="uk-UA" w:eastAsia="uk-UA"/>
        </w:rPr>
        <w:t>Вікна металопластикові з подвійним склінням в своїй більшості (80%) проте в деяких квартирах зустрічаються й вікна з дерев’яними рамами (20%), що значно погіршує стан світлопрозорих конструкцій в середньому (рис.2.3).</w:t>
      </w:r>
    </w:p>
    <w:bookmarkEnd w:id="42"/>
    <w:p w14:paraId="38053AE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noProof/>
          <w:sz w:val="28"/>
          <w:szCs w:val="28"/>
          <w:lang w:val="uk-UA" w:eastAsia="ru-RU"/>
        </w:rPr>
        <w:drawing>
          <wp:inline distT="0" distB="0" distL="0" distR="0" wp14:anchorId="5A019580" wp14:editId="4DC67A97">
            <wp:extent cx="2638073" cy="1725437"/>
            <wp:effectExtent l="0" t="953" r="9208" b="9207"/>
            <wp:docPr id="31" name="Рисунок 31" descr="C:\Users\MG\AppData\Local\Microsoft\Windows\INetCache\Content.Word\P10909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G\AppData\Local\Microsoft\Windows\INetCache\Content.Word\P1090920.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r="14238" b="25310"/>
                    <a:stretch/>
                  </pic:blipFill>
                  <pic:spPr bwMode="auto">
                    <a:xfrm rot="5400000">
                      <a:off x="0" y="0"/>
                      <a:ext cx="2750836" cy="1799190"/>
                    </a:xfrm>
                    <a:prstGeom prst="rect">
                      <a:avLst/>
                    </a:prstGeom>
                    <a:noFill/>
                    <a:ln>
                      <a:noFill/>
                    </a:ln>
                    <a:extLst>
                      <a:ext uri="{53640926-AAD7-44D8-BBD7-CCE9431645EC}">
                        <a14:shadowObscured xmlns:a14="http://schemas.microsoft.com/office/drawing/2010/main"/>
                      </a:ext>
                    </a:extLst>
                  </pic:spPr>
                </pic:pic>
              </a:graphicData>
            </a:graphic>
          </wp:inline>
        </w:drawing>
      </w:r>
    </w:p>
    <w:p w14:paraId="31B496C1" w14:textId="5259D28A" w:rsidR="00170E04" w:rsidRPr="0076002A" w:rsidRDefault="00170E04" w:rsidP="00FC01C7">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исунок 2.3 – Вигляд вікон на фасаді будівлі</w:t>
      </w:r>
    </w:p>
    <w:p w14:paraId="4CDF505C" w14:textId="77777777" w:rsidR="005F1E4A"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43" w:name="_Hlk27089105"/>
      <w:r w:rsidRPr="0076002A">
        <w:rPr>
          <w:rFonts w:ascii="Times New Roman" w:eastAsia="Times New Roman" w:hAnsi="Times New Roman" w:cs="Times New Roman"/>
          <w:sz w:val="28"/>
          <w:szCs w:val="28"/>
          <w:lang w:val="uk-UA" w:eastAsia="uk-UA"/>
        </w:rPr>
        <w:lastRenderedPageBreak/>
        <w:tab/>
      </w:r>
      <w:bookmarkEnd w:id="43"/>
      <w:r w:rsidR="005F1E4A" w:rsidRPr="0076002A">
        <w:rPr>
          <w:rFonts w:ascii="Times New Roman" w:eastAsia="Times New Roman" w:hAnsi="Times New Roman" w:cs="Times New Roman"/>
          <w:sz w:val="28"/>
          <w:szCs w:val="28"/>
          <w:lang w:val="uk-UA" w:eastAsia="uk-UA"/>
        </w:rPr>
        <w:t>Приведений опір теплопередачі дерев’яних віконних блоків не відповідає мінімальним нормативним вимогам, пластикові ж вікна приймаємо як такі, що задовольняють нормативні вимоги, оскільки перевірити всі їх ми не маємо можливості.</w:t>
      </w:r>
    </w:p>
    <w:p w14:paraId="2E1ABEBA"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Вхідні двері металеві утепленні. Двері запасних входів металеві або дерев'яні. При візуальному огляді дверей виявлено відсутність дверних доводчиків вхідної групи окрім центральних входів.</w:t>
      </w:r>
    </w:p>
    <w:p w14:paraId="29CFBAE5" w14:textId="77777777" w:rsidR="00FC01C7"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Приведений опір теплопередачі не відповідає мінімальним нормативним вимогам, що призводить до дуже низького рівня температурних умов (табл. 2.2).</w:t>
      </w:r>
    </w:p>
    <w:p w14:paraId="6EF5907E" w14:textId="77777777" w:rsidR="00FC01C7" w:rsidRDefault="00FC01C7" w:rsidP="001D2122">
      <w:pPr>
        <w:spacing w:after="0" w:line="360" w:lineRule="auto"/>
        <w:jc w:val="both"/>
        <w:rPr>
          <w:rFonts w:ascii="Times New Roman" w:eastAsia="Times New Roman" w:hAnsi="Times New Roman" w:cs="Times New Roman"/>
          <w:sz w:val="28"/>
          <w:szCs w:val="28"/>
          <w:lang w:val="uk-UA" w:eastAsia="uk-UA"/>
        </w:rPr>
      </w:pPr>
    </w:p>
    <w:p w14:paraId="632B29C8" w14:textId="5528254C"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Таблиця 2.2 – Фактичні температури, </w:t>
      </w:r>
      <w:r w:rsidR="00691E92">
        <w:rPr>
          <w:rFonts w:ascii="Times New Roman" w:eastAsia="Times New Roman" w:hAnsi="Times New Roman" w:cs="Times New Roman"/>
          <w:sz w:val="28"/>
          <w:szCs w:val="28"/>
          <w:lang w:val="uk-UA" w:eastAsia="uk-UA"/>
        </w:rPr>
        <w:t>°С</w:t>
      </w:r>
      <w:r w:rsidRPr="0076002A">
        <w:rPr>
          <w:rFonts w:ascii="Times New Roman" w:eastAsia="Times New Roman" w:hAnsi="Times New Roman" w:cs="Times New Roman"/>
          <w:sz w:val="28"/>
          <w:szCs w:val="28"/>
          <w:lang w:val="uk-UA" w:eastAsia="uk-UA"/>
        </w:rPr>
        <w:t>, стін приміщень під час проведення вимірювань</w:t>
      </w:r>
    </w:p>
    <w:tbl>
      <w:tblPr>
        <w:tblW w:w="8268" w:type="dxa"/>
        <w:jc w:val="center"/>
        <w:tblLook w:val="04A0" w:firstRow="1" w:lastRow="0" w:firstColumn="1" w:lastColumn="0" w:noHBand="0" w:noVBand="1"/>
      </w:tblPr>
      <w:tblGrid>
        <w:gridCol w:w="1095"/>
        <w:gridCol w:w="1840"/>
        <w:gridCol w:w="1240"/>
        <w:gridCol w:w="1256"/>
        <w:gridCol w:w="1180"/>
        <w:gridCol w:w="1760"/>
      </w:tblGrid>
      <w:tr w:rsidR="00170E04" w:rsidRPr="0076002A" w14:paraId="687855B1" w14:textId="77777777" w:rsidTr="008C323A">
        <w:trPr>
          <w:trHeight w:val="567"/>
          <w:jc w:val="center"/>
        </w:trPr>
        <w:tc>
          <w:tcPr>
            <w:tcW w:w="10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EECFC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Поверх</w:t>
            </w:r>
          </w:p>
        </w:tc>
        <w:tc>
          <w:tcPr>
            <w:tcW w:w="1840" w:type="dxa"/>
            <w:tcBorders>
              <w:top w:val="single" w:sz="4" w:space="0" w:color="auto"/>
              <w:left w:val="nil"/>
              <w:bottom w:val="single" w:sz="4" w:space="0" w:color="auto"/>
              <w:right w:val="single" w:sz="4" w:space="0" w:color="auto"/>
            </w:tcBorders>
            <w:shd w:val="clear" w:color="auto" w:fill="auto"/>
            <w:noWrap/>
            <w:vAlign w:val="center"/>
            <w:hideMark/>
          </w:tcPr>
          <w:p w14:paraId="29A5AAE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Сходи</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539A672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Балкон</w:t>
            </w:r>
          </w:p>
        </w:tc>
        <w:tc>
          <w:tcPr>
            <w:tcW w:w="1205" w:type="dxa"/>
            <w:tcBorders>
              <w:top w:val="single" w:sz="4" w:space="0" w:color="auto"/>
              <w:left w:val="nil"/>
              <w:bottom w:val="single" w:sz="4" w:space="0" w:color="auto"/>
              <w:right w:val="single" w:sz="4" w:space="0" w:color="auto"/>
            </w:tcBorders>
            <w:shd w:val="clear" w:color="auto" w:fill="auto"/>
            <w:noWrap/>
            <w:vAlign w:val="center"/>
            <w:hideMark/>
          </w:tcPr>
          <w:p w14:paraId="65748AC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Коридор</w:t>
            </w:r>
          </w:p>
        </w:tc>
        <w:tc>
          <w:tcPr>
            <w:tcW w:w="1180" w:type="dxa"/>
            <w:tcBorders>
              <w:top w:val="single" w:sz="4" w:space="0" w:color="auto"/>
              <w:left w:val="nil"/>
              <w:bottom w:val="single" w:sz="4" w:space="0" w:color="auto"/>
              <w:right w:val="single" w:sz="4" w:space="0" w:color="auto"/>
            </w:tcBorders>
            <w:shd w:val="clear" w:color="auto" w:fill="auto"/>
            <w:noWrap/>
            <w:vAlign w:val="center"/>
            <w:hideMark/>
          </w:tcPr>
          <w:p w14:paraId="42FCC9F0"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Ліфт</w:t>
            </w:r>
          </w:p>
        </w:tc>
        <w:tc>
          <w:tcPr>
            <w:tcW w:w="1760" w:type="dxa"/>
            <w:tcBorders>
              <w:top w:val="single" w:sz="4" w:space="0" w:color="auto"/>
              <w:left w:val="nil"/>
              <w:bottom w:val="single" w:sz="4" w:space="0" w:color="auto"/>
              <w:right w:val="single" w:sz="4" w:space="0" w:color="auto"/>
            </w:tcBorders>
            <w:shd w:val="clear" w:color="auto" w:fill="auto"/>
            <w:noWrap/>
            <w:vAlign w:val="center"/>
            <w:hideMark/>
          </w:tcPr>
          <w:p w14:paraId="76DBC74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Коридор жилий</w:t>
            </w:r>
          </w:p>
        </w:tc>
      </w:tr>
      <w:tr w:rsidR="00170E04" w:rsidRPr="0076002A" w14:paraId="27E930D0" w14:textId="77777777" w:rsidTr="008C323A">
        <w:trPr>
          <w:trHeight w:val="567"/>
          <w:jc w:val="center"/>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B7C46F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w:t>
            </w:r>
          </w:p>
        </w:tc>
        <w:tc>
          <w:tcPr>
            <w:tcW w:w="1840" w:type="dxa"/>
            <w:tcBorders>
              <w:top w:val="nil"/>
              <w:left w:val="nil"/>
              <w:bottom w:val="single" w:sz="4" w:space="0" w:color="auto"/>
              <w:right w:val="single" w:sz="4" w:space="0" w:color="auto"/>
            </w:tcBorders>
            <w:shd w:val="clear" w:color="auto" w:fill="auto"/>
            <w:noWrap/>
            <w:vAlign w:val="center"/>
            <w:hideMark/>
          </w:tcPr>
          <w:p w14:paraId="19BC09A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4,6</w:t>
            </w:r>
          </w:p>
        </w:tc>
        <w:tc>
          <w:tcPr>
            <w:tcW w:w="1240" w:type="dxa"/>
            <w:tcBorders>
              <w:top w:val="nil"/>
              <w:left w:val="nil"/>
              <w:bottom w:val="single" w:sz="4" w:space="0" w:color="auto"/>
              <w:right w:val="single" w:sz="4" w:space="0" w:color="auto"/>
            </w:tcBorders>
            <w:shd w:val="clear" w:color="auto" w:fill="auto"/>
            <w:noWrap/>
            <w:vAlign w:val="center"/>
            <w:hideMark/>
          </w:tcPr>
          <w:p w14:paraId="5DCB899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w:t>
            </w:r>
          </w:p>
        </w:tc>
        <w:tc>
          <w:tcPr>
            <w:tcW w:w="1205" w:type="dxa"/>
            <w:tcBorders>
              <w:top w:val="nil"/>
              <w:left w:val="nil"/>
              <w:bottom w:val="single" w:sz="4" w:space="0" w:color="auto"/>
              <w:right w:val="single" w:sz="4" w:space="0" w:color="auto"/>
            </w:tcBorders>
            <w:shd w:val="clear" w:color="auto" w:fill="auto"/>
            <w:noWrap/>
            <w:vAlign w:val="center"/>
            <w:hideMark/>
          </w:tcPr>
          <w:p w14:paraId="646B111E"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5,5</w:t>
            </w:r>
          </w:p>
        </w:tc>
        <w:tc>
          <w:tcPr>
            <w:tcW w:w="1180" w:type="dxa"/>
            <w:tcBorders>
              <w:top w:val="nil"/>
              <w:left w:val="nil"/>
              <w:bottom w:val="single" w:sz="4" w:space="0" w:color="auto"/>
              <w:right w:val="single" w:sz="4" w:space="0" w:color="auto"/>
            </w:tcBorders>
            <w:shd w:val="clear" w:color="auto" w:fill="auto"/>
            <w:noWrap/>
            <w:vAlign w:val="center"/>
            <w:hideMark/>
          </w:tcPr>
          <w:p w14:paraId="7A7C97DE"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0,6</w:t>
            </w:r>
          </w:p>
        </w:tc>
        <w:tc>
          <w:tcPr>
            <w:tcW w:w="1760" w:type="dxa"/>
            <w:tcBorders>
              <w:top w:val="nil"/>
              <w:left w:val="nil"/>
              <w:bottom w:val="single" w:sz="4" w:space="0" w:color="auto"/>
              <w:right w:val="single" w:sz="4" w:space="0" w:color="auto"/>
            </w:tcBorders>
            <w:shd w:val="clear" w:color="auto" w:fill="auto"/>
            <w:noWrap/>
            <w:vAlign w:val="center"/>
            <w:hideMark/>
          </w:tcPr>
          <w:p w14:paraId="18DB160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3,8</w:t>
            </w:r>
          </w:p>
        </w:tc>
      </w:tr>
      <w:tr w:rsidR="00170E04" w:rsidRPr="0076002A" w14:paraId="73FA2515" w14:textId="77777777" w:rsidTr="008C323A">
        <w:trPr>
          <w:trHeight w:val="567"/>
          <w:jc w:val="center"/>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802515D"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w:t>
            </w:r>
          </w:p>
        </w:tc>
        <w:tc>
          <w:tcPr>
            <w:tcW w:w="1840" w:type="dxa"/>
            <w:tcBorders>
              <w:top w:val="nil"/>
              <w:left w:val="nil"/>
              <w:bottom w:val="single" w:sz="4" w:space="0" w:color="auto"/>
              <w:right w:val="single" w:sz="4" w:space="0" w:color="auto"/>
            </w:tcBorders>
            <w:shd w:val="clear" w:color="auto" w:fill="auto"/>
            <w:noWrap/>
            <w:vAlign w:val="center"/>
            <w:hideMark/>
          </w:tcPr>
          <w:p w14:paraId="4BF8204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4,5</w:t>
            </w:r>
          </w:p>
        </w:tc>
        <w:tc>
          <w:tcPr>
            <w:tcW w:w="1240" w:type="dxa"/>
            <w:tcBorders>
              <w:top w:val="nil"/>
              <w:left w:val="nil"/>
              <w:bottom w:val="single" w:sz="4" w:space="0" w:color="auto"/>
              <w:right w:val="single" w:sz="4" w:space="0" w:color="auto"/>
            </w:tcBorders>
            <w:shd w:val="clear" w:color="auto" w:fill="auto"/>
            <w:noWrap/>
            <w:vAlign w:val="center"/>
            <w:hideMark/>
          </w:tcPr>
          <w:p w14:paraId="08FBD05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5</w:t>
            </w:r>
          </w:p>
        </w:tc>
        <w:tc>
          <w:tcPr>
            <w:tcW w:w="1205" w:type="dxa"/>
            <w:tcBorders>
              <w:top w:val="nil"/>
              <w:left w:val="nil"/>
              <w:bottom w:val="single" w:sz="4" w:space="0" w:color="auto"/>
              <w:right w:val="single" w:sz="4" w:space="0" w:color="auto"/>
            </w:tcBorders>
            <w:shd w:val="clear" w:color="auto" w:fill="auto"/>
            <w:noWrap/>
            <w:vAlign w:val="center"/>
            <w:hideMark/>
          </w:tcPr>
          <w:p w14:paraId="3F744D15"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7,5</w:t>
            </w:r>
          </w:p>
        </w:tc>
        <w:tc>
          <w:tcPr>
            <w:tcW w:w="1180" w:type="dxa"/>
            <w:tcBorders>
              <w:top w:val="nil"/>
              <w:left w:val="nil"/>
              <w:bottom w:val="single" w:sz="4" w:space="0" w:color="auto"/>
              <w:right w:val="single" w:sz="4" w:space="0" w:color="auto"/>
            </w:tcBorders>
            <w:shd w:val="clear" w:color="auto" w:fill="auto"/>
            <w:noWrap/>
            <w:vAlign w:val="center"/>
            <w:hideMark/>
          </w:tcPr>
          <w:p w14:paraId="6BBDF04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1,5</w:t>
            </w:r>
          </w:p>
        </w:tc>
        <w:tc>
          <w:tcPr>
            <w:tcW w:w="1760" w:type="dxa"/>
            <w:tcBorders>
              <w:top w:val="nil"/>
              <w:left w:val="nil"/>
              <w:bottom w:val="single" w:sz="4" w:space="0" w:color="auto"/>
              <w:right w:val="single" w:sz="4" w:space="0" w:color="auto"/>
            </w:tcBorders>
            <w:shd w:val="clear" w:color="auto" w:fill="auto"/>
            <w:noWrap/>
            <w:vAlign w:val="center"/>
            <w:hideMark/>
          </w:tcPr>
          <w:p w14:paraId="70B8935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Calibri" w:hAnsi="Times New Roman" w:cs="Times New Roman"/>
                <w:sz w:val="28"/>
                <w:szCs w:val="28"/>
                <w:lang w:val="uk-UA"/>
              </w:rPr>
              <w:t>—</w:t>
            </w:r>
          </w:p>
        </w:tc>
      </w:tr>
      <w:tr w:rsidR="00170E04" w:rsidRPr="0076002A" w14:paraId="1E848770" w14:textId="77777777" w:rsidTr="008C323A">
        <w:trPr>
          <w:trHeight w:val="567"/>
          <w:jc w:val="center"/>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E6D8FC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4</w:t>
            </w:r>
          </w:p>
        </w:tc>
        <w:tc>
          <w:tcPr>
            <w:tcW w:w="1840" w:type="dxa"/>
            <w:tcBorders>
              <w:top w:val="nil"/>
              <w:left w:val="nil"/>
              <w:bottom w:val="single" w:sz="4" w:space="0" w:color="auto"/>
              <w:right w:val="single" w:sz="4" w:space="0" w:color="auto"/>
            </w:tcBorders>
            <w:shd w:val="clear" w:color="auto" w:fill="auto"/>
            <w:noWrap/>
            <w:vAlign w:val="center"/>
            <w:hideMark/>
          </w:tcPr>
          <w:p w14:paraId="2C32074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w:t>
            </w:r>
          </w:p>
        </w:tc>
        <w:tc>
          <w:tcPr>
            <w:tcW w:w="1240" w:type="dxa"/>
            <w:tcBorders>
              <w:top w:val="nil"/>
              <w:left w:val="nil"/>
              <w:bottom w:val="single" w:sz="4" w:space="0" w:color="auto"/>
              <w:right w:val="single" w:sz="4" w:space="0" w:color="auto"/>
            </w:tcBorders>
            <w:shd w:val="clear" w:color="auto" w:fill="auto"/>
            <w:noWrap/>
            <w:vAlign w:val="center"/>
            <w:hideMark/>
          </w:tcPr>
          <w:p w14:paraId="164E394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5</w:t>
            </w:r>
          </w:p>
        </w:tc>
        <w:tc>
          <w:tcPr>
            <w:tcW w:w="1205" w:type="dxa"/>
            <w:tcBorders>
              <w:top w:val="nil"/>
              <w:left w:val="nil"/>
              <w:bottom w:val="single" w:sz="4" w:space="0" w:color="auto"/>
              <w:right w:val="single" w:sz="4" w:space="0" w:color="auto"/>
            </w:tcBorders>
            <w:shd w:val="clear" w:color="auto" w:fill="auto"/>
            <w:noWrap/>
            <w:vAlign w:val="center"/>
            <w:hideMark/>
          </w:tcPr>
          <w:p w14:paraId="51F78C9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5</w:t>
            </w:r>
          </w:p>
        </w:tc>
        <w:tc>
          <w:tcPr>
            <w:tcW w:w="1180" w:type="dxa"/>
            <w:tcBorders>
              <w:top w:val="nil"/>
              <w:left w:val="nil"/>
              <w:bottom w:val="single" w:sz="4" w:space="0" w:color="auto"/>
              <w:right w:val="single" w:sz="4" w:space="0" w:color="auto"/>
            </w:tcBorders>
            <w:shd w:val="clear" w:color="auto" w:fill="auto"/>
            <w:noWrap/>
            <w:vAlign w:val="center"/>
            <w:hideMark/>
          </w:tcPr>
          <w:p w14:paraId="20D9611D"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6,1</w:t>
            </w:r>
          </w:p>
        </w:tc>
        <w:tc>
          <w:tcPr>
            <w:tcW w:w="1760" w:type="dxa"/>
            <w:tcBorders>
              <w:top w:val="nil"/>
              <w:left w:val="nil"/>
              <w:bottom w:val="single" w:sz="4" w:space="0" w:color="auto"/>
              <w:right w:val="single" w:sz="4" w:space="0" w:color="auto"/>
            </w:tcBorders>
            <w:shd w:val="clear" w:color="auto" w:fill="auto"/>
            <w:noWrap/>
            <w:vAlign w:val="center"/>
            <w:hideMark/>
          </w:tcPr>
          <w:p w14:paraId="4E6F4A5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Calibri" w:hAnsi="Times New Roman" w:cs="Times New Roman"/>
                <w:sz w:val="28"/>
                <w:szCs w:val="28"/>
                <w:lang w:val="uk-UA"/>
              </w:rPr>
              <w:t>—</w:t>
            </w:r>
          </w:p>
        </w:tc>
      </w:tr>
      <w:tr w:rsidR="00170E04" w:rsidRPr="0076002A" w14:paraId="1D355FAD" w14:textId="77777777" w:rsidTr="008C323A">
        <w:trPr>
          <w:trHeight w:val="567"/>
          <w:jc w:val="center"/>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D4C894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5</w:t>
            </w:r>
          </w:p>
        </w:tc>
        <w:tc>
          <w:tcPr>
            <w:tcW w:w="1840" w:type="dxa"/>
            <w:tcBorders>
              <w:top w:val="nil"/>
              <w:left w:val="nil"/>
              <w:bottom w:val="single" w:sz="4" w:space="0" w:color="auto"/>
              <w:right w:val="single" w:sz="4" w:space="0" w:color="auto"/>
            </w:tcBorders>
            <w:shd w:val="clear" w:color="auto" w:fill="auto"/>
            <w:noWrap/>
            <w:vAlign w:val="center"/>
            <w:hideMark/>
          </w:tcPr>
          <w:p w14:paraId="5C3AA44F"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w:t>
            </w:r>
          </w:p>
        </w:tc>
        <w:tc>
          <w:tcPr>
            <w:tcW w:w="1240" w:type="dxa"/>
            <w:tcBorders>
              <w:top w:val="nil"/>
              <w:left w:val="nil"/>
              <w:bottom w:val="single" w:sz="4" w:space="0" w:color="auto"/>
              <w:right w:val="single" w:sz="4" w:space="0" w:color="auto"/>
            </w:tcBorders>
            <w:shd w:val="clear" w:color="auto" w:fill="auto"/>
            <w:noWrap/>
            <w:vAlign w:val="center"/>
            <w:hideMark/>
          </w:tcPr>
          <w:p w14:paraId="50BE43C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w:t>
            </w:r>
          </w:p>
        </w:tc>
        <w:tc>
          <w:tcPr>
            <w:tcW w:w="1205" w:type="dxa"/>
            <w:tcBorders>
              <w:top w:val="nil"/>
              <w:left w:val="nil"/>
              <w:bottom w:val="single" w:sz="4" w:space="0" w:color="auto"/>
              <w:right w:val="single" w:sz="4" w:space="0" w:color="auto"/>
            </w:tcBorders>
            <w:shd w:val="clear" w:color="auto" w:fill="auto"/>
            <w:noWrap/>
            <w:vAlign w:val="center"/>
            <w:hideMark/>
          </w:tcPr>
          <w:p w14:paraId="2E3B751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4</w:t>
            </w:r>
          </w:p>
        </w:tc>
        <w:tc>
          <w:tcPr>
            <w:tcW w:w="1180" w:type="dxa"/>
            <w:tcBorders>
              <w:top w:val="nil"/>
              <w:left w:val="nil"/>
              <w:bottom w:val="single" w:sz="4" w:space="0" w:color="auto"/>
              <w:right w:val="single" w:sz="4" w:space="0" w:color="auto"/>
            </w:tcBorders>
            <w:shd w:val="clear" w:color="auto" w:fill="auto"/>
            <w:noWrap/>
            <w:vAlign w:val="center"/>
            <w:hideMark/>
          </w:tcPr>
          <w:p w14:paraId="3A081C5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8</w:t>
            </w:r>
          </w:p>
        </w:tc>
        <w:tc>
          <w:tcPr>
            <w:tcW w:w="1760" w:type="dxa"/>
            <w:tcBorders>
              <w:top w:val="nil"/>
              <w:left w:val="nil"/>
              <w:bottom w:val="single" w:sz="4" w:space="0" w:color="auto"/>
              <w:right w:val="single" w:sz="4" w:space="0" w:color="auto"/>
            </w:tcBorders>
            <w:shd w:val="clear" w:color="auto" w:fill="auto"/>
            <w:noWrap/>
            <w:vAlign w:val="center"/>
            <w:hideMark/>
          </w:tcPr>
          <w:p w14:paraId="6433404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Calibri" w:hAnsi="Times New Roman" w:cs="Times New Roman"/>
                <w:sz w:val="28"/>
                <w:szCs w:val="28"/>
                <w:lang w:val="uk-UA"/>
              </w:rPr>
              <w:t>—</w:t>
            </w:r>
          </w:p>
        </w:tc>
      </w:tr>
      <w:tr w:rsidR="00170E04" w:rsidRPr="0076002A" w14:paraId="6FAD4C87" w14:textId="77777777" w:rsidTr="008C323A">
        <w:trPr>
          <w:trHeight w:val="567"/>
          <w:jc w:val="center"/>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23A423B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6</w:t>
            </w:r>
          </w:p>
        </w:tc>
        <w:tc>
          <w:tcPr>
            <w:tcW w:w="1840" w:type="dxa"/>
            <w:tcBorders>
              <w:top w:val="nil"/>
              <w:left w:val="nil"/>
              <w:bottom w:val="single" w:sz="4" w:space="0" w:color="auto"/>
              <w:right w:val="single" w:sz="4" w:space="0" w:color="auto"/>
            </w:tcBorders>
            <w:shd w:val="clear" w:color="auto" w:fill="auto"/>
            <w:noWrap/>
            <w:vAlign w:val="center"/>
            <w:hideMark/>
          </w:tcPr>
          <w:p w14:paraId="6AFA582D"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8</w:t>
            </w:r>
          </w:p>
        </w:tc>
        <w:tc>
          <w:tcPr>
            <w:tcW w:w="1240" w:type="dxa"/>
            <w:tcBorders>
              <w:top w:val="nil"/>
              <w:left w:val="nil"/>
              <w:bottom w:val="single" w:sz="4" w:space="0" w:color="auto"/>
              <w:right w:val="single" w:sz="4" w:space="0" w:color="auto"/>
            </w:tcBorders>
            <w:shd w:val="clear" w:color="auto" w:fill="auto"/>
            <w:noWrap/>
            <w:vAlign w:val="center"/>
            <w:hideMark/>
          </w:tcPr>
          <w:p w14:paraId="2115A17F"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4,3</w:t>
            </w:r>
          </w:p>
        </w:tc>
        <w:tc>
          <w:tcPr>
            <w:tcW w:w="1205" w:type="dxa"/>
            <w:tcBorders>
              <w:top w:val="nil"/>
              <w:left w:val="nil"/>
              <w:bottom w:val="single" w:sz="4" w:space="0" w:color="auto"/>
              <w:right w:val="single" w:sz="4" w:space="0" w:color="auto"/>
            </w:tcBorders>
            <w:shd w:val="clear" w:color="auto" w:fill="auto"/>
            <w:noWrap/>
            <w:vAlign w:val="center"/>
            <w:hideMark/>
          </w:tcPr>
          <w:p w14:paraId="55E1556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7</w:t>
            </w:r>
          </w:p>
        </w:tc>
        <w:tc>
          <w:tcPr>
            <w:tcW w:w="1180" w:type="dxa"/>
            <w:tcBorders>
              <w:top w:val="nil"/>
              <w:left w:val="nil"/>
              <w:bottom w:val="single" w:sz="4" w:space="0" w:color="auto"/>
              <w:right w:val="single" w:sz="4" w:space="0" w:color="auto"/>
            </w:tcBorders>
            <w:shd w:val="clear" w:color="auto" w:fill="auto"/>
            <w:noWrap/>
            <w:vAlign w:val="center"/>
            <w:hideMark/>
          </w:tcPr>
          <w:p w14:paraId="40957F0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4,3</w:t>
            </w:r>
          </w:p>
        </w:tc>
        <w:tc>
          <w:tcPr>
            <w:tcW w:w="1760" w:type="dxa"/>
            <w:tcBorders>
              <w:top w:val="nil"/>
              <w:left w:val="nil"/>
              <w:bottom w:val="single" w:sz="4" w:space="0" w:color="auto"/>
              <w:right w:val="single" w:sz="4" w:space="0" w:color="auto"/>
            </w:tcBorders>
            <w:shd w:val="clear" w:color="auto" w:fill="auto"/>
            <w:noWrap/>
            <w:vAlign w:val="center"/>
            <w:hideMark/>
          </w:tcPr>
          <w:p w14:paraId="4237BF2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Calibri" w:hAnsi="Times New Roman" w:cs="Times New Roman"/>
                <w:sz w:val="28"/>
                <w:szCs w:val="28"/>
                <w:lang w:val="uk-UA"/>
              </w:rPr>
              <w:t>—</w:t>
            </w:r>
          </w:p>
        </w:tc>
      </w:tr>
      <w:tr w:rsidR="00170E04" w:rsidRPr="0076002A" w14:paraId="4C644F7F" w14:textId="77777777" w:rsidTr="008C323A">
        <w:trPr>
          <w:trHeight w:val="567"/>
          <w:jc w:val="center"/>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65DBF9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7</w:t>
            </w:r>
          </w:p>
        </w:tc>
        <w:tc>
          <w:tcPr>
            <w:tcW w:w="1840" w:type="dxa"/>
            <w:tcBorders>
              <w:top w:val="nil"/>
              <w:left w:val="nil"/>
              <w:bottom w:val="single" w:sz="4" w:space="0" w:color="auto"/>
              <w:right w:val="single" w:sz="4" w:space="0" w:color="auto"/>
            </w:tcBorders>
            <w:shd w:val="clear" w:color="auto" w:fill="auto"/>
            <w:noWrap/>
            <w:vAlign w:val="center"/>
            <w:hideMark/>
          </w:tcPr>
          <w:p w14:paraId="358B0680"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w:t>
            </w:r>
          </w:p>
        </w:tc>
        <w:tc>
          <w:tcPr>
            <w:tcW w:w="1240" w:type="dxa"/>
            <w:tcBorders>
              <w:top w:val="nil"/>
              <w:left w:val="nil"/>
              <w:bottom w:val="single" w:sz="4" w:space="0" w:color="auto"/>
              <w:right w:val="single" w:sz="4" w:space="0" w:color="auto"/>
            </w:tcBorders>
            <w:shd w:val="clear" w:color="auto" w:fill="auto"/>
            <w:noWrap/>
            <w:vAlign w:val="center"/>
            <w:hideMark/>
          </w:tcPr>
          <w:p w14:paraId="31853AC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5</w:t>
            </w:r>
          </w:p>
        </w:tc>
        <w:tc>
          <w:tcPr>
            <w:tcW w:w="1205" w:type="dxa"/>
            <w:tcBorders>
              <w:top w:val="nil"/>
              <w:left w:val="nil"/>
              <w:bottom w:val="single" w:sz="4" w:space="0" w:color="auto"/>
              <w:right w:val="single" w:sz="4" w:space="0" w:color="auto"/>
            </w:tcBorders>
            <w:shd w:val="clear" w:color="auto" w:fill="auto"/>
            <w:noWrap/>
            <w:vAlign w:val="center"/>
            <w:hideMark/>
          </w:tcPr>
          <w:p w14:paraId="5F2C11A5"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5</w:t>
            </w:r>
          </w:p>
        </w:tc>
        <w:tc>
          <w:tcPr>
            <w:tcW w:w="1180" w:type="dxa"/>
            <w:tcBorders>
              <w:top w:val="nil"/>
              <w:left w:val="nil"/>
              <w:bottom w:val="single" w:sz="4" w:space="0" w:color="auto"/>
              <w:right w:val="single" w:sz="4" w:space="0" w:color="auto"/>
            </w:tcBorders>
            <w:shd w:val="clear" w:color="auto" w:fill="auto"/>
            <w:noWrap/>
            <w:vAlign w:val="center"/>
            <w:hideMark/>
          </w:tcPr>
          <w:p w14:paraId="38ADD9B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7</w:t>
            </w:r>
          </w:p>
        </w:tc>
        <w:tc>
          <w:tcPr>
            <w:tcW w:w="1760" w:type="dxa"/>
            <w:tcBorders>
              <w:top w:val="nil"/>
              <w:left w:val="nil"/>
              <w:bottom w:val="single" w:sz="4" w:space="0" w:color="auto"/>
              <w:right w:val="single" w:sz="4" w:space="0" w:color="auto"/>
            </w:tcBorders>
            <w:shd w:val="clear" w:color="auto" w:fill="auto"/>
            <w:noWrap/>
            <w:vAlign w:val="center"/>
            <w:hideMark/>
          </w:tcPr>
          <w:p w14:paraId="0086BF4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3</w:t>
            </w:r>
          </w:p>
        </w:tc>
      </w:tr>
      <w:tr w:rsidR="00170E04" w:rsidRPr="0076002A" w14:paraId="44547717" w14:textId="77777777" w:rsidTr="008C323A">
        <w:trPr>
          <w:trHeight w:val="567"/>
          <w:jc w:val="center"/>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F4A930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8</w:t>
            </w:r>
          </w:p>
        </w:tc>
        <w:tc>
          <w:tcPr>
            <w:tcW w:w="1840" w:type="dxa"/>
            <w:tcBorders>
              <w:top w:val="nil"/>
              <w:left w:val="nil"/>
              <w:bottom w:val="single" w:sz="4" w:space="0" w:color="auto"/>
              <w:right w:val="single" w:sz="4" w:space="0" w:color="auto"/>
            </w:tcBorders>
            <w:shd w:val="clear" w:color="auto" w:fill="auto"/>
            <w:noWrap/>
            <w:vAlign w:val="center"/>
            <w:hideMark/>
          </w:tcPr>
          <w:p w14:paraId="2AF75B5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3</w:t>
            </w:r>
          </w:p>
        </w:tc>
        <w:tc>
          <w:tcPr>
            <w:tcW w:w="1240" w:type="dxa"/>
            <w:tcBorders>
              <w:top w:val="nil"/>
              <w:left w:val="nil"/>
              <w:bottom w:val="single" w:sz="4" w:space="0" w:color="auto"/>
              <w:right w:val="single" w:sz="4" w:space="0" w:color="auto"/>
            </w:tcBorders>
            <w:shd w:val="clear" w:color="auto" w:fill="auto"/>
            <w:noWrap/>
            <w:vAlign w:val="center"/>
            <w:hideMark/>
          </w:tcPr>
          <w:p w14:paraId="6E77223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5</w:t>
            </w:r>
          </w:p>
        </w:tc>
        <w:tc>
          <w:tcPr>
            <w:tcW w:w="1205" w:type="dxa"/>
            <w:tcBorders>
              <w:top w:val="nil"/>
              <w:left w:val="nil"/>
              <w:bottom w:val="single" w:sz="4" w:space="0" w:color="auto"/>
              <w:right w:val="single" w:sz="4" w:space="0" w:color="auto"/>
            </w:tcBorders>
            <w:shd w:val="clear" w:color="auto" w:fill="auto"/>
            <w:noWrap/>
            <w:vAlign w:val="center"/>
            <w:hideMark/>
          </w:tcPr>
          <w:p w14:paraId="6B68987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5</w:t>
            </w:r>
          </w:p>
        </w:tc>
        <w:tc>
          <w:tcPr>
            <w:tcW w:w="1180" w:type="dxa"/>
            <w:tcBorders>
              <w:top w:val="nil"/>
              <w:left w:val="nil"/>
              <w:bottom w:val="single" w:sz="4" w:space="0" w:color="auto"/>
              <w:right w:val="single" w:sz="4" w:space="0" w:color="auto"/>
            </w:tcBorders>
            <w:shd w:val="clear" w:color="auto" w:fill="auto"/>
            <w:noWrap/>
            <w:vAlign w:val="center"/>
            <w:hideMark/>
          </w:tcPr>
          <w:p w14:paraId="26AE944E"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6</w:t>
            </w:r>
          </w:p>
        </w:tc>
        <w:tc>
          <w:tcPr>
            <w:tcW w:w="1760" w:type="dxa"/>
            <w:tcBorders>
              <w:top w:val="nil"/>
              <w:left w:val="nil"/>
              <w:bottom w:val="single" w:sz="4" w:space="0" w:color="auto"/>
              <w:right w:val="single" w:sz="4" w:space="0" w:color="auto"/>
            </w:tcBorders>
            <w:shd w:val="clear" w:color="auto" w:fill="auto"/>
            <w:noWrap/>
            <w:vAlign w:val="center"/>
            <w:hideMark/>
          </w:tcPr>
          <w:p w14:paraId="127C444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9,4</w:t>
            </w:r>
          </w:p>
        </w:tc>
      </w:tr>
      <w:tr w:rsidR="00170E04" w:rsidRPr="0076002A" w14:paraId="00EF495D" w14:textId="77777777" w:rsidTr="008C323A">
        <w:trPr>
          <w:trHeight w:val="567"/>
          <w:jc w:val="center"/>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77698DA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9</w:t>
            </w:r>
          </w:p>
        </w:tc>
        <w:tc>
          <w:tcPr>
            <w:tcW w:w="1840" w:type="dxa"/>
            <w:tcBorders>
              <w:top w:val="nil"/>
              <w:left w:val="nil"/>
              <w:bottom w:val="single" w:sz="4" w:space="0" w:color="auto"/>
              <w:right w:val="single" w:sz="4" w:space="0" w:color="auto"/>
            </w:tcBorders>
            <w:shd w:val="clear" w:color="auto" w:fill="auto"/>
            <w:noWrap/>
            <w:vAlign w:val="center"/>
            <w:hideMark/>
          </w:tcPr>
          <w:p w14:paraId="276B8FB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7</w:t>
            </w:r>
          </w:p>
        </w:tc>
        <w:tc>
          <w:tcPr>
            <w:tcW w:w="1240" w:type="dxa"/>
            <w:tcBorders>
              <w:top w:val="nil"/>
              <w:left w:val="nil"/>
              <w:bottom w:val="single" w:sz="4" w:space="0" w:color="auto"/>
              <w:right w:val="single" w:sz="4" w:space="0" w:color="auto"/>
            </w:tcBorders>
            <w:shd w:val="clear" w:color="auto" w:fill="auto"/>
            <w:noWrap/>
            <w:vAlign w:val="center"/>
            <w:hideMark/>
          </w:tcPr>
          <w:p w14:paraId="64752FB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5</w:t>
            </w:r>
          </w:p>
        </w:tc>
        <w:tc>
          <w:tcPr>
            <w:tcW w:w="1205" w:type="dxa"/>
            <w:tcBorders>
              <w:top w:val="nil"/>
              <w:left w:val="nil"/>
              <w:bottom w:val="single" w:sz="4" w:space="0" w:color="auto"/>
              <w:right w:val="single" w:sz="4" w:space="0" w:color="auto"/>
            </w:tcBorders>
            <w:shd w:val="clear" w:color="auto" w:fill="auto"/>
            <w:noWrap/>
            <w:vAlign w:val="center"/>
            <w:hideMark/>
          </w:tcPr>
          <w:p w14:paraId="7EB4E10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w:t>
            </w:r>
          </w:p>
        </w:tc>
        <w:tc>
          <w:tcPr>
            <w:tcW w:w="1180" w:type="dxa"/>
            <w:tcBorders>
              <w:top w:val="nil"/>
              <w:left w:val="nil"/>
              <w:bottom w:val="single" w:sz="4" w:space="0" w:color="auto"/>
              <w:right w:val="single" w:sz="4" w:space="0" w:color="auto"/>
            </w:tcBorders>
            <w:shd w:val="clear" w:color="auto" w:fill="auto"/>
            <w:noWrap/>
            <w:vAlign w:val="center"/>
            <w:hideMark/>
          </w:tcPr>
          <w:p w14:paraId="7C292640"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4,5</w:t>
            </w:r>
          </w:p>
        </w:tc>
        <w:tc>
          <w:tcPr>
            <w:tcW w:w="1760" w:type="dxa"/>
            <w:tcBorders>
              <w:top w:val="nil"/>
              <w:left w:val="nil"/>
              <w:bottom w:val="single" w:sz="4" w:space="0" w:color="auto"/>
              <w:right w:val="single" w:sz="4" w:space="0" w:color="auto"/>
            </w:tcBorders>
            <w:shd w:val="clear" w:color="auto" w:fill="auto"/>
            <w:noWrap/>
            <w:vAlign w:val="center"/>
            <w:hideMark/>
          </w:tcPr>
          <w:p w14:paraId="51AD505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1,5</w:t>
            </w:r>
          </w:p>
        </w:tc>
      </w:tr>
      <w:tr w:rsidR="00170E04" w:rsidRPr="0076002A" w14:paraId="63227982" w14:textId="77777777" w:rsidTr="008C323A">
        <w:trPr>
          <w:trHeight w:val="567"/>
          <w:jc w:val="center"/>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76DE13A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0</w:t>
            </w:r>
          </w:p>
        </w:tc>
        <w:tc>
          <w:tcPr>
            <w:tcW w:w="1840" w:type="dxa"/>
            <w:tcBorders>
              <w:top w:val="nil"/>
              <w:left w:val="nil"/>
              <w:bottom w:val="single" w:sz="4" w:space="0" w:color="auto"/>
              <w:right w:val="single" w:sz="4" w:space="0" w:color="auto"/>
            </w:tcBorders>
            <w:shd w:val="clear" w:color="auto" w:fill="auto"/>
            <w:noWrap/>
            <w:vAlign w:val="center"/>
            <w:hideMark/>
          </w:tcPr>
          <w:p w14:paraId="40A4E79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6</w:t>
            </w:r>
          </w:p>
        </w:tc>
        <w:tc>
          <w:tcPr>
            <w:tcW w:w="1240" w:type="dxa"/>
            <w:tcBorders>
              <w:top w:val="nil"/>
              <w:left w:val="nil"/>
              <w:bottom w:val="single" w:sz="4" w:space="0" w:color="auto"/>
              <w:right w:val="single" w:sz="4" w:space="0" w:color="auto"/>
            </w:tcBorders>
            <w:shd w:val="clear" w:color="auto" w:fill="auto"/>
            <w:noWrap/>
            <w:vAlign w:val="center"/>
            <w:hideMark/>
          </w:tcPr>
          <w:p w14:paraId="1154EC2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5</w:t>
            </w:r>
          </w:p>
        </w:tc>
        <w:tc>
          <w:tcPr>
            <w:tcW w:w="1205" w:type="dxa"/>
            <w:tcBorders>
              <w:top w:val="nil"/>
              <w:left w:val="nil"/>
              <w:bottom w:val="single" w:sz="4" w:space="0" w:color="auto"/>
              <w:right w:val="single" w:sz="4" w:space="0" w:color="auto"/>
            </w:tcBorders>
            <w:shd w:val="clear" w:color="auto" w:fill="auto"/>
            <w:noWrap/>
            <w:vAlign w:val="center"/>
            <w:hideMark/>
          </w:tcPr>
          <w:p w14:paraId="01F4C11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5</w:t>
            </w:r>
          </w:p>
        </w:tc>
        <w:tc>
          <w:tcPr>
            <w:tcW w:w="1180" w:type="dxa"/>
            <w:tcBorders>
              <w:top w:val="nil"/>
              <w:left w:val="nil"/>
              <w:bottom w:val="single" w:sz="4" w:space="0" w:color="auto"/>
              <w:right w:val="single" w:sz="4" w:space="0" w:color="auto"/>
            </w:tcBorders>
            <w:shd w:val="clear" w:color="auto" w:fill="auto"/>
            <w:noWrap/>
            <w:vAlign w:val="center"/>
            <w:hideMark/>
          </w:tcPr>
          <w:p w14:paraId="25A0E4F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6</w:t>
            </w:r>
          </w:p>
        </w:tc>
        <w:tc>
          <w:tcPr>
            <w:tcW w:w="1760" w:type="dxa"/>
            <w:tcBorders>
              <w:top w:val="nil"/>
              <w:left w:val="nil"/>
              <w:bottom w:val="single" w:sz="4" w:space="0" w:color="auto"/>
              <w:right w:val="single" w:sz="4" w:space="0" w:color="auto"/>
            </w:tcBorders>
            <w:shd w:val="clear" w:color="auto" w:fill="auto"/>
            <w:noWrap/>
            <w:vAlign w:val="center"/>
            <w:hideMark/>
          </w:tcPr>
          <w:p w14:paraId="287D1F3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0,5</w:t>
            </w:r>
          </w:p>
        </w:tc>
      </w:tr>
      <w:tr w:rsidR="00170E04" w:rsidRPr="0076002A" w14:paraId="42BD42DC" w14:textId="77777777" w:rsidTr="008C323A">
        <w:trPr>
          <w:trHeight w:val="567"/>
          <w:jc w:val="center"/>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C9C60D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1</w:t>
            </w:r>
          </w:p>
        </w:tc>
        <w:tc>
          <w:tcPr>
            <w:tcW w:w="1840" w:type="dxa"/>
            <w:tcBorders>
              <w:top w:val="nil"/>
              <w:left w:val="nil"/>
              <w:bottom w:val="single" w:sz="4" w:space="0" w:color="auto"/>
              <w:right w:val="single" w:sz="4" w:space="0" w:color="auto"/>
            </w:tcBorders>
            <w:shd w:val="clear" w:color="auto" w:fill="auto"/>
            <w:noWrap/>
            <w:vAlign w:val="center"/>
            <w:hideMark/>
          </w:tcPr>
          <w:p w14:paraId="563C188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8</w:t>
            </w:r>
          </w:p>
        </w:tc>
        <w:tc>
          <w:tcPr>
            <w:tcW w:w="1240" w:type="dxa"/>
            <w:tcBorders>
              <w:top w:val="nil"/>
              <w:left w:val="nil"/>
              <w:bottom w:val="single" w:sz="4" w:space="0" w:color="auto"/>
              <w:right w:val="single" w:sz="4" w:space="0" w:color="auto"/>
            </w:tcBorders>
            <w:shd w:val="clear" w:color="auto" w:fill="auto"/>
            <w:noWrap/>
            <w:vAlign w:val="center"/>
            <w:hideMark/>
          </w:tcPr>
          <w:p w14:paraId="5A85FFF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w:t>
            </w:r>
          </w:p>
        </w:tc>
        <w:tc>
          <w:tcPr>
            <w:tcW w:w="1205" w:type="dxa"/>
            <w:tcBorders>
              <w:top w:val="nil"/>
              <w:left w:val="nil"/>
              <w:bottom w:val="single" w:sz="4" w:space="0" w:color="auto"/>
              <w:right w:val="single" w:sz="4" w:space="0" w:color="auto"/>
            </w:tcBorders>
            <w:shd w:val="clear" w:color="auto" w:fill="auto"/>
            <w:noWrap/>
            <w:vAlign w:val="center"/>
            <w:hideMark/>
          </w:tcPr>
          <w:p w14:paraId="61BA339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w:t>
            </w:r>
          </w:p>
        </w:tc>
        <w:tc>
          <w:tcPr>
            <w:tcW w:w="1180" w:type="dxa"/>
            <w:tcBorders>
              <w:top w:val="nil"/>
              <w:left w:val="nil"/>
              <w:bottom w:val="single" w:sz="4" w:space="0" w:color="auto"/>
              <w:right w:val="single" w:sz="4" w:space="0" w:color="auto"/>
            </w:tcBorders>
            <w:shd w:val="clear" w:color="auto" w:fill="auto"/>
            <w:noWrap/>
            <w:vAlign w:val="center"/>
            <w:hideMark/>
          </w:tcPr>
          <w:p w14:paraId="3F595DC0"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8</w:t>
            </w:r>
          </w:p>
        </w:tc>
        <w:tc>
          <w:tcPr>
            <w:tcW w:w="1760" w:type="dxa"/>
            <w:tcBorders>
              <w:top w:val="nil"/>
              <w:left w:val="nil"/>
              <w:bottom w:val="single" w:sz="4" w:space="0" w:color="auto"/>
              <w:right w:val="single" w:sz="4" w:space="0" w:color="auto"/>
            </w:tcBorders>
            <w:shd w:val="clear" w:color="auto" w:fill="auto"/>
            <w:noWrap/>
            <w:vAlign w:val="center"/>
            <w:hideMark/>
          </w:tcPr>
          <w:p w14:paraId="626E764D"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Calibri" w:hAnsi="Times New Roman" w:cs="Times New Roman"/>
                <w:sz w:val="28"/>
                <w:szCs w:val="28"/>
                <w:lang w:val="uk-UA"/>
              </w:rPr>
              <w:t>—</w:t>
            </w:r>
          </w:p>
        </w:tc>
      </w:tr>
      <w:tr w:rsidR="00170E04" w:rsidRPr="0076002A" w14:paraId="14420FC4" w14:textId="77777777" w:rsidTr="008C323A">
        <w:trPr>
          <w:trHeight w:val="567"/>
          <w:jc w:val="center"/>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71BAD86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2</w:t>
            </w:r>
          </w:p>
        </w:tc>
        <w:tc>
          <w:tcPr>
            <w:tcW w:w="1840" w:type="dxa"/>
            <w:tcBorders>
              <w:top w:val="nil"/>
              <w:left w:val="nil"/>
              <w:bottom w:val="single" w:sz="4" w:space="0" w:color="auto"/>
              <w:right w:val="single" w:sz="4" w:space="0" w:color="auto"/>
            </w:tcBorders>
            <w:shd w:val="clear" w:color="auto" w:fill="auto"/>
            <w:noWrap/>
            <w:vAlign w:val="center"/>
            <w:hideMark/>
          </w:tcPr>
          <w:p w14:paraId="280D93A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8</w:t>
            </w:r>
          </w:p>
        </w:tc>
        <w:tc>
          <w:tcPr>
            <w:tcW w:w="1240" w:type="dxa"/>
            <w:tcBorders>
              <w:top w:val="nil"/>
              <w:left w:val="nil"/>
              <w:bottom w:val="single" w:sz="4" w:space="0" w:color="auto"/>
              <w:right w:val="single" w:sz="4" w:space="0" w:color="auto"/>
            </w:tcBorders>
            <w:shd w:val="clear" w:color="auto" w:fill="auto"/>
            <w:noWrap/>
            <w:vAlign w:val="center"/>
            <w:hideMark/>
          </w:tcPr>
          <w:p w14:paraId="2BE6679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8</w:t>
            </w:r>
          </w:p>
        </w:tc>
        <w:tc>
          <w:tcPr>
            <w:tcW w:w="1205" w:type="dxa"/>
            <w:tcBorders>
              <w:top w:val="nil"/>
              <w:left w:val="nil"/>
              <w:bottom w:val="single" w:sz="4" w:space="0" w:color="auto"/>
              <w:right w:val="single" w:sz="4" w:space="0" w:color="auto"/>
            </w:tcBorders>
            <w:shd w:val="clear" w:color="auto" w:fill="auto"/>
            <w:noWrap/>
            <w:vAlign w:val="center"/>
            <w:hideMark/>
          </w:tcPr>
          <w:p w14:paraId="4120608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5,7</w:t>
            </w:r>
          </w:p>
        </w:tc>
        <w:tc>
          <w:tcPr>
            <w:tcW w:w="1180" w:type="dxa"/>
            <w:tcBorders>
              <w:top w:val="nil"/>
              <w:left w:val="nil"/>
              <w:bottom w:val="single" w:sz="4" w:space="0" w:color="auto"/>
              <w:right w:val="single" w:sz="4" w:space="0" w:color="auto"/>
            </w:tcBorders>
            <w:shd w:val="clear" w:color="auto" w:fill="auto"/>
            <w:noWrap/>
            <w:vAlign w:val="center"/>
            <w:hideMark/>
          </w:tcPr>
          <w:p w14:paraId="1224B52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3,8</w:t>
            </w:r>
          </w:p>
        </w:tc>
        <w:tc>
          <w:tcPr>
            <w:tcW w:w="1760" w:type="dxa"/>
            <w:tcBorders>
              <w:top w:val="nil"/>
              <w:left w:val="nil"/>
              <w:bottom w:val="single" w:sz="4" w:space="0" w:color="auto"/>
              <w:right w:val="single" w:sz="4" w:space="0" w:color="auto"/>
            </w:tcBorders>
            <w:shd w:val="clear" w:color="auto" w:fill="auto"/>
            <w:noWrap/>
            <w:vAlign w:val="center"/>
            <w:hideMark/>
          </w:tcPr>
          <w:p w14:paraId="254647ED"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Calibri" w:hAnsi="Times New Roman" w:cs="Times New Roman"/>
                <w:sz w:val="28"/>
                <w:szCs w:val="28"/>
                <w:lang w:val="uk-UA"/>
              </w:rPr>
              <w:t>—</w:t>
            </w:r>
          </w:p>
        </w:tc>
      </w:tr>
    </w:tbl>
    <w:p w14:paraId="45637C50"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0D80A57F" w14:textId="77777777" w:rsidR="005F1E4A"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44" w:name="_Hlk27089113"/>
      <w:r w:rsidRPr="0076002A">
        <w:rPr>
          <w:rFonts w:ascii="Times New Roman" w:eastAsia="Times New Roman" w:hAnsi="Times New Roman" w:cs="Times New Roman"/>
          <w:sz w:val="28"/>
          <w:szCs w:val="28"/>
          <w:lang w:val="uk-UA" w:eastAsia="uk-UA"/>
        </w:rPr>
        <w:lastRenderedPageBreak/>
        <w:tab/>
      </w:r>
      <w:bookmarkEnd w:id="44"/>
      <w:r w:rsidR="005F1E4A" w:rsidRPr="0076002A">
        <w:rPr>
          <w:rFonts w:ascii="Times New Roman" w:eastAsia="Times New Roman" w:hAnsi="Times New Roman" w:cs="Times New Roman"/>
          <w:sz w:val="28"/>
          <w:szCs w:val="28"/>
          <w:lang w:val="uk-UA" w:eastAsia="uk-UA"/>
        </w:rPr>
        <w:t xml:space="preserve">Дах будівлі плоский, має неопалювальне горище. Капітальний ремонт гідроізоляції даху проведено в 2015 році. Стан даху задовільний, пошкоджень не виявлено. На дах виходять вентиляційні канали, ліфтові шахти. </w:t>
      </w:r>
    </w:p>
    <w:p w14:paraId="59768308"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Покрівля – руберойд по залізобетонній плиті, без утеплення. </w:t>
      </w:r>
    </w:p>
    <w:p w14:paraId="1B59BA41" w14:textId="67704791" w:rsidR="005F1E4A" w:rsidRPr="0076002A" w:rsidRDefault="005F1E4A" w:rsidP="001D2122">
      <w:pPr>
        <w:spacing w:after="0" w:line="360" w:lineRule="auto"/>
        <w:ind w:firstLine="708"/>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Стан покрівлі – задовільний, нещодавно проводилась заміна рубероїду з метою покращення гідроізоляції. На підлозі горища помітні сліди від калюж, які за словами голови ОСББ, виникали до заміни в періоди дощу.</w:t>
      </w:r>
    </w:p>
    <w:p w14:paraId="5C4AFD2B"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Технічний поверх неопалювальний. На </w:t>
      </w:r>
      <w:proofErr w:type="spellStart"/>
      <w:r w:rsidRPr="0076002A">
        <w:rPr>
          <w:rFonts w:ascii="Times New Roman" w:eastAsia="Times New Roman" w:hAnsi="Times New Roman" w:cs="Times New Roman"/>
          <w:sz w:val="28"/>
          <w:szCs w:val="28"/>
          <w:lang w:val="uk-UA" w:eastAsia="uk-UA"/>
        </w:rPr>
        <w:t>техповерсі</w:t>
      </w:r>
      <w:proofErr w:type="spellEnd"/>
      <w:r w:rsidRPr="0076002A">
        <w:rPr>
          <w:rFonts w:ascii="Times New Roman" w:eastAsia="Times New Roman" w:hAnsi="Times New Roman" w:cs="Times New Roman"/>
          <w:sz w:val="28"/>
          <w:szCs w:val="28"/>
          <w:lang w:val="uk-UA" w:eastAsia="uk-UA"/>
        </w:rPr>
        <w:t xml:space="preserve"> наявна розводка трубопроводів системи опалення (стояки П-подібної системи закільцьовані  саме тут). Висота </w:t>
      </w:r>
      <w:proofErr w:type="spellStart"/>
      <w:r w:rsidRPr="0076002A">
        <w:rPr>
          <w:rFonts w:ascii="Times New Roman" w:eastAsia="Times New Roman" w:hAnsi="Times New Roman" w:cs="Times New Roman"/>
          <w:sz w:val="28"/>
          <w:szCs w:val="28"/>
          <w:lang w:val="uk-UA" w:eastAsia="uk-UA"/>
        </w:rPr>
        <w:t>техповерху</w:t>
      </w:r>
      <w:proofErr w:type="spellEnd"/>
      <w:r w:rsidRPr="0076002A">
        <w:rPr>
          <w:rFonts w:ascii="Times New Roman" w:eastAsia="Times New Roman" w:hAnsi="Times New Roman" w:cs="Times New Roman"/>
          <w:sz w:val="28"/>
          <w:szCs w:val="28"/>
          <w:lang w:val="uk-UA" w:eastAsia="uk-UA"/>
        </w:rPr>
        <w:t xml:space="preserve"> – 2,7 м. Перекриття – залізобетонна плита, в якості утеплювача використано насипний керамзитовий гравій. На підлозі горища помітні сліди від калюж, які за словами голови ОСББ, виникали до заміни в періоди дощу. </w:t>
      </w:r>
    </w:p>
    <w:p w14:paraId="60FFD3C9" w14:textId="5DB531AD" w:rsidR="00170E04"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Стан перекриття технічного поверху задовільний (рис 2.4). Вентиляційні вікна </w:t>
      </w:r>
      <w:proofErr w:type="spellStart"/>
      <w:r w:rsidRPr="0076002A">
        <w:rPr>
          <w:rFonts w:ascii="Times New Roman" w:eastAsia="Times New Roman" w:hAnsi="Times New Roman" w:cs="Times New Roman"/>
          <w:sz w:val="28"/>
          <w:szCs w:val="28"/>
          <w:lang w:val="uk-UA" w:eastAsia="uk-UA"/>
        </w:rPr>
        <w:t>техповерху</w:t>
      </w:r>
      <w:proofErr w:type="spellEnd"/>
      <w:r w:rsidRPr="0076002A">
        <w:rPr>
          <w:rFonts w:ascii="Times New Roman" w:eastAsia="Times New Roman" w:hAnsi="Times New Roman" w:cs="Times New Roman"/>
          <w:sz w:val="28"/>
          <w:szCs w:val="28"/>
          <w:lang w:val="uk-UA" w:eastAsia="uk-UA"/>
        </w:rPr>
        <w:t xml:space="preserve"> засклені, деякі з них пошкоджені.</w:t>
      </w:r>
    </w:p>
    <w:p w14:paraId="0B3F9617" w14:textId="77777777" w:rsidR="00FC01C7" w:rsidRPr="0076002A" w:rsidRDefault="00FC01C7" w:rsidP="001D2122">
      <w:pPr>
        <w:spacing w:after="0" w:line="360" w:lineRule="auto"/>
        <w:jc w:val="both"/>
        <w:rPr>
          <w:rFonts w:ascii="Times New Roman" w:eastAsia="Times New Roman" w:hAnsi="Times New Roman" w:cs="Times New Roman"/>
          <w:sz w:val="28"/>
          <w:szCs w:val="28"/>
          <w:lang w:val="uk-UA" w:eastAsia="uk-UA"/>
        </w:rPr>
      </w:pPr>
    </w:p>
    <w:p w14:paraId="516CA30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noProof/>
          <w:sz w:val="28"/>
          <w:szCs w:val="28"/>
          <w:lang w:val="uk-UA" w:eastAsia="ru-RU"/>
        </w:rPr>
        <w:drawing>
          <wp:inline distT="0" distB="0" distL="0" distR="0" wp14:anchorId="3C4D90B0" wp14:editId="06B474F3">
            <wp:extent cx="3726180" cy="2786361"/>
            <wp:effectExtent l="0" t="0" r="7620" b="0"/>
            <wp:docPr id="40" name="Рисунок 40" descr="P1090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109096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58774" cy="2810734"/>
                    </a:xfrm>
                    <a:prstGeom prst="rect">
                      <a:avLst/>
                    </a:prstGeom>
                    <a:noFill/>
                    <a:ln>
                      <a:noFill/>
                    </a:ln>
                  </pic:spPr>
                </pic:pic>
              </a:graphicData>
            </a:graphic>
          </wp:inline>
        </w:drawing>
      </w:r>
    </w:p>
    <w:p w14:paraId="4FB6472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исунок 2.4 – Стан даху</w:t>
      </w:r>
    </w:p>
    <w:p w14:paraId="1ED4DC05"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419E7792" w14:textId="77777777" w:rsidR="005F1E4A"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45" w:name="_Hlk27089120"/>
      <w:r w:rsidRPr="0076002A">
        <w:rPr>
          <w:rFonts w:ascii="Times New Roman" w:eastAsia="Times New Roman" w:hAnsi="Times New Roman" w:cs="Times New Roman"/>
          <w:sz w:val="28"/>
          <w:szCs w:val="28"/>
          <w:lang w:val="uk-UA" w:eastAsia="uk-UA"/>
        </w:rPr>
        <w:tab/>
      </w:r>
      <w:r w:rsidR="005F1E4A" w:rsidRPr="0076002A">
        <w:rPr>
          <w:rFonts w:ascii="Times New Roman" w:eastAsia="Times New Roman" w:hAnsi="Times New Roman" w:cs="Times New Roman"/>
          <w:sz w:val="28"/>
          <w:szCs w:val="28"/>
          <w:lang w:val="uk-UA" w:eastAsia="uk-UA"/>
        </w:rPr>
        <w:t>Приведений опір теплопередачі перекриття технічного поверху не відповідає мінімальним вимогам [5].</w:t>
      </w:r>
    </w:p>
    <w:p w14:paraId="775E017D"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Під будівлею розміщено неопалюваний підвал (</w:t>
      </w:r>
      <w:proofErr w:type="spellStart"/>
      <w:r w:rsidRPr="0076002A">
        <w:rPr>
          <w:rFonts w:ascii="Times New Roman" w:eastAsia="Times New Roman" w:hAnsi="Times New Roman" w:cs="Times New Roman"/>
          <w:sz w:val="28"/>
          <w:szCs w:val="28"/>
          <w:lang w:val="uk-UA" w:eastAsia="uk-UA"/>
        </w:rPr>
        <w:t>техпідпілля</w:t>
      </w:r>
      <w:proofErr w:type="spellEnd"/>
      <w:r w:rsidRPr="0076002A">
        <w:rPr>
          <w:rFonts w:ascii="Times New Roman" w:eastAsia="Times New Roman" w:hAnsi="Times New Roman" w:cs="Times New Roman"/>
          <w:sz w:val="28"/>
          <w:szCs w:val="28"/>
          <w:lang w:val="uk-UA" w:eastAsia="uk-UA"/>
        </w:rPr>
        <w:t>). Існуючий стан підвалу – задовільний. В підвалі розміщений тепловий вузол, розведення трубопроводів систем опалення, холодного водопостачання, каналізації.</w:t>
      </w:r>
    </w:p>
    <w:p w14:paraId="6C6C165D"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Перекриття підвалу виконане з залізобетонних плит, бетонної заливки та керамічної плитки. Приведений опір теплопередачі перекриття над неопалюваним підвалом не відповідає нормативним вимогам.</w:t>
      </w:r>
    </w:p>
    <w:p w14:paraId="09A2D4AA"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Фундамент стрічковий з фундаментних блоків, основою підлоги по ґрунту  є піщано-щебенева підсипка, по ній бетонна стяжка.</w:t>
      </w:r>
    </w:p>
    <w:p w14:paraId="07C08D3A" w14:textId="216D9479" w:rsidR="00170E04"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акож для будівлі характерні виступи на фасаді (рис. 2.5), які обумовлені специфічною формою будівлі, опір теплопередачі таких огороджуючих конструкцій здається дуже низьким.</w:t>
      </w:r>
    </w:p>
    <w:p w14:paraId="03E5AE91" w14:textId="77777777" w:rsidR="00FC01C7" w:rsidRPr="0076002A" w:rsidRDefault="00FC01C7" w:rsidP="001D2122">
      <w:pPr>
        <w:spacing w:after="0" w:line="360" w:lineRule="auto"/>
        <w:jc w:val="both"/>
        <w:rPr>
          <w:rFonts w:ascii="Times New Roman" w:eastAsia="Times New Roman" w:hAnsi="Times New Roman" w:cs="Times New Roman"/>
          <w:sz w:val="28"/>
          <w:szCs w:val="28"/>
          <w:lang w:val="uk-UA" w:eastAsia="uk-UA"/>
        </w:rPr>
      </w:pPr>
    </w:p>
    <w:bookmarkEnd w:id="45"/>
    <w:p w14:paraId="109C4ECF" w14:textId="63D7154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noProof/>
          <w:sz w:val="28"/>
          <w:szCs w:val="28"/>
          <w:lang w:val="uk-UA" w:eastAsia="uk-UA"/>
        </w:rPr>
        <w:drawing>
          <wp:inline distT="0" distB="0" distL="0" distR="0" wp14:anchorId="53F74CEB" wp14:editId="514EA784">
            <wp:extent cx="2884699" cy="3063240"/>
            <wp:effectExtent l="0" t="0" r="0" b="3810"/>
            <wp:docPr id="34" name="Рисунок 34" descr="Изображение выглядит как здание, стена, внутренний, п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hoto5413845945382186272.jpg"/>
                    <pic:cNvPicPr/>
                  </pic:nvPicPr>
                  <pic:blipFill rotWithShape="1">
                    <a:blip r:embed="rId13" cstate="print">
                      <a:extLst>
                        <a:ext uri="{28A0092B-C50C-407E-A947-70E740481C1C}">
                          <a14:useLocalDpi xmlns:a14="http://schemas.microsoft.com/office/drawing/2010/main" val="0"/>
                        </a:ext>
                      </a:extLst>
                    </a:blip>
                    <a:srcRect t="21271"/>
                    <a:stretch/>
                  </pic:blipFill>
                  <pic:spPr bwMode="auto">
                    <a:xfrm>
                      <a:off x="0" y="0"/>
                      <a:ext cx="2910951" cy="3091117"/>
                    </a:xfrm>
                    <a:prstGeom prst="rect">
                      <a:avLst/>
                    </a:prstGeom>
                    <a:ln>
                      <a:noFill/>
                    </a:ln>
                    <a:extLst>
                      <a:ext uri="{53640926-AAD7-44D8-BBD7-CCE9431645EC}">
                        <a14:shadowObscured xmlns:a14="http://schemas.microsoft.com/office/drawing/2010/main"/>
                      </a:ext>
                    </a:extLst>
                  </pic:spPr>
                </pic:pic>
              </a:graphicData>
            </a:graphic>
          </wp:inline>
        </w:drawing>
      </w:r>
    </w:p>
    <w:p w14:paraId="57881E1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исунок 2.5 – Виступи на фасаді будівлі</w:t>
      </w:r>
    </w:p>
    <w:p w14:paraId="1BF8056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p>
    <w:p w14:paraId="4A7865F1" w14:textId="41D99B61" w:rsidR="00B72BBF"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ермічний опір огороджувальних конструкцій, його мінімальні нормативні значення та площа зведено до таблиці 2.3.</w:t>
      </w:r>
    </w:p>
    <w:p w14:paraId="542ABDEA" w14:textId="77777777" w:rsidR="00B72BBF" w:rsidRDefault="00B72BBF">
      <w:pPr>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br w:type="page"/>
      </w:r>
    </w:p>
    <w:p w14:paraId="10FC1522"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Таблиця 2.3 – Загальні характеристики огороджувальних конструкцій</w:t>
      </w:r>
    </w:p>
    <w:tbl>
      <w:tblPr>
        <w:tblStyle w:val="14"/>
        <w:tblW w:w="0" w:type="auto"/>
        <w:jc w:val="center"/>
        <w:tblLook w:val="04A0" w:firstRow="1" w:lastRow="0" w:firstColumn="1" w:lastColumn="0" w:noHBand="0" w:noVBand="1"/>
      </w:tblPr>
      <w:tblGrid>
        <w:gridCol w:w="4402"/>
        <w:gridCol w:w="1830"/>
        <w:gridCol w:w="1701"/>
        <w:gridCol w:w="1695"/>
      </w:tblGrid>
      <w:tr w:rsidR="00170E04" w:rsidRPr="0076002A" w14:paraId="733FB132" w14:textId="77777777" w:rsidTr="008C323A">
        <w:trPr>
          <w:trHeight w:val="855"/>
          <w:jc w:val="center"/>
        </w:trPr>
        <w:tc>
          <w:tcPr>
            <w:tcW w:w="4402" w:type="dxa"/>
            <w:vMerge w:val="restart"/>
            <w:noWrap/>
            <w:vAlign w:val="center"/>
            <w:hideMark/>
          </w:tcPr>
          <w:p w14:paraId="31C368EF"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Вид огороджувальної конструкції</w:t>
            </w:r>
          </w:p>
        </w:tc>
        <w:tc>
          <w:tcPr>
            <w:tcW w:w="3531" w:type="dxa"/>
            <w:gridSpan w:val="2"/>
            <w:vMerge w:val="restart"/>
            <w:vAlign w:val="center"/>
            <w:hideMark/>
          </w:tcPr>
          <w:p w14:paraId="309D596A"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Значення опору теплопередачі огороджувальної конструкції, (м</w:t>
            </w:r>
            <w:r w:rsidRPr="0076002A">
              <w:rPr>
                <w:rFonts w:ascii="Times New Roman" w:eastAsia="Calibri" w:hAnsi="Times New Roman" w:cs="Times New Roman"/>
                <w:sz w:val="28"/>
                <w:szCs w:val="28"/>
                <w:vertAlign w:val="superscript"/>
                <w:lang w:val="uk-UA"/>
              </w:rPr>
              <w:t>2</w:t>
            </w:r>
            <w:r w:rsidRPr="0076002A">
              <w:rPr>
                <w:rFonts w:ascii="Times New Roman" w:eastAsia="Calibri" w:hAnsi="Times New Roman" w:cs="Times New Roman"/>
                <w:sz w:val="28"/>
                <w:szCs w:val="28"/>
                <w:lang w:val="uk-UA"/>
              </w:rPr>
              <w:t>·К)/Вт</w:t>
            </w:r>
          </w:p>
        </w:tc>
        <w:tc>
          <w:tcPr>
            <w:tcW w:w="1695" w:type="dxa"/>
            <w:vMerge w:val="restart"/>
            <w:vAlign w:val="center"/>
            <w:hideMark/>
          </w:tcPr>
          <w:p w14:paraId="1F7C0104"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Площа</w:t>
            </w:r>
            <w:r w:rsidRPr="0076002A">
              <w:rPr>
                <w:rFonts w:ascii="Times New Roman" w:eastAsia="Calibri" w:hAnsi="Times New Roman" w:cs="Times New Roman"/>
                <w:sz w:val="28"/>
                <w:szCs w:val="28"/>
                <w:lang w:val="uk-UA"/>
              </w:rPr>
              <w:br/>
              <w:t>А, м</w:t>
            </w:r>
            <w:r w:rsidRPr="0076002A">
              <w:rPr>
                <w:rFonts w:ascii="Times New Roman" w:eastAsia="Calibri" w:hAnsi="Times New Roman" w:cs="Times New Roman"/>
                <w:sz w:val="28"/>
                <w:szCs w:val="28"/>
                <w:vertAlign w:val="superscript"/>
                <w:lang w:val="uk-UA"/>
              </w:rPr>
              <w:t>2</w:t>
            </w:r>
          </w:p>
        </w:tc>
      </w:tr>
      <w:tr w:rsidR="00170E04" w:rsidRPr="0076002A" w14:paraId="4AA7B08E" w14:textId="77777777" w:rsidTr="008C323A">
        <w:trPr>
          <w:trHeight w:val="507"/>
          <w:jc w:val="center"/>
        </w:trPr>
        <w:tc>
          <w:tcPr>
            <w:tcW w:w="4402" w:type="dxa"/>
            <w:vMerge/>
            <w:vAlign w:val="center"/>
            <w:hideMark/>
          </w:tcPr>
          <w:p w14:paraId="6D7DB496"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3531" w:type="dxa"/>
            <w:gridSpan w:val="2"/>
            <w:vMerge/>
            <w:vAlign w:val="center"/>
            <w:hideMark/>
          </w:tcPr>
          <w:p w14:paraId="0A85CE37"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695" w:type="dxa"/>
            <w:vMerge/>
            <w:vAlign w:val="center"/>
            <w:hideMark/>
          </w:tcPr>
          <w:p w14:paraId="4A44C0DD"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r>
      <w:tr w:rsidR="00170E04" w:rsidRPr="0076002A" w14:paraId="04E1888F" w14:textId="77777777" w:rsidTr="008C323A">
        <w:trPr>
          <w:trHeight w:val="507"/>
          <w:jc w:val="center"/>
        </w:trPr>
        <w:tc>
          <w:tcPr>
            <w:tcW w:w="4402" w:type="dxa"/>
            <w:vMerge/>
            <w:vAlign w:val="center"/>
            <w:hideMark/>
          </w:tcPr>
          <w:p w14:paraId="1E2D225C"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3531" w:type="dxa"/>
            <w:gridSpan w:val="2"/>
            <w:vMerge/>
            <w:vAlign w:val="center"/>
            <w:hideMark/>
          </w:tcPr>
          <w:p w14:paraId="448BF70B"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695" w:type="dxa"/>
            <w:vMerge/>
            <w:vAlign w:val="center"/>
            <w:hideMark/>
          </w:tcPr>
          <w:p w14:paraId="48912FBF"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r>
      <w:tr w:rsidR="00170E04" w:rsidRPr="0076002A" w14:paraId="32FE9049" w14:textId="77777777" w:rsidTr="008C323A">
        <w:trPr>
          <w:trHeight w:val="507"/>
          <w:jc w:val="center"/>
        </w:trPr>
        <w:tc>
          <w:tcPr>
            <w:tcW w:w="4402" w:type="dxa"/>
            <w:vMerge/>
            <w:vAlign w:val="center"/>
            <w:hideMark/>
          </w:tcPr>
          <w:p w14:paraId="5B408514"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830" w:type="dxa"/>
            <w:vMerge w:val="restart"/>
            <w:vAlign w:val="center"/>
            <w:hideMark/>
          </w:tcPr>
          <w:p w14:paraId="553E33C5"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Існуюче</w:t>
            </w:r>
            <w:r w:rsidRPr="0076002A">
              <w:rPr>
                <w:rFonts w:ascii="Times New Roman" w:eastAsia="Calibri" w:hAnsi="Times New Roman" w:cs="Times New Roman"/>
                <w:sz w:val="28"/>
                <w:szCs w:val="28"/>
                <w:lang w:val="uk-UA"/>
              </w:rPr>
              <w:br/>
              <w:t>приведене значення</w:t>
            </w:r>
          </w:p>
        </w:tc>
        <w:tc>
          <w:tcPr>
            <w:tcW w:w="1701" w:type="dxa"/>
            <w:vMerge w:val="restart"/>
            <w:vAlign w:val="center"/>
            <w:hideMark/>
          </w:tcPr>
          <w:p w14:paraId="4E54EECC"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Мінімальні</w:t>
            </w:r>
            <w:r w:rsidRPr="0076002A">
              <w:rPr>
                <w:rFonts w:ascii="Times New Roman" w:eastAsia="Calibri" w:hAnsi="Times New Roman" w:cs="Times New Roman"/>
                <w:sz w:val="28"/>
                <w:szCs w:val="28"/>
                <w:lang w:val="uk-UA"/>
              </w:rPr>
              <w:br/>
              <w:t>вимоги</w:t>
            </w:r>
          </w:p>
        </w:tc>
        <w:tc>
          <w:tcPr>
            <w:tcW w:w="1695" w:type="dxa"/>
            <w:vMerge/>
            <w:vAlign w:val="center"/>
            <w:hideMark/>
          </w:tcPr>
          <w:p w14:paraId="2B59E6F8"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r>
      <w:tr w:rsidR="00170E04" w:rsidRPr="0076002A" w14:paraId="1B233D38" w14:textId="77777777" w:rsidTr="008C323A">
        <w:trPr>
          <w:trHeight w:val="833"/>
          <w:jc w:val="center"/>
        </w:trPr>
        <w:tc>
          <w:tcPr>
            <w:tcW w:w="4402" w:type="dxa"/>
            <w:vMerge/>
            <w:vAlign w:val="center"/>
            <w:hideMark/>
          </w:tcPr>
          <w:p w14:paraId="6AF21257"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830" w:type="dxa"/>
            <w:vMerge/>
            <w:vAlign w:val="center"/>
            <w:hideMark/>
          </w:tcPr>
          <w:p w14:paraId="63B67AEE"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701" w:type="dxa"/>
            <w:vMerge/>
            <w:vAlign w:val="center"/>
            <w:hideMark/>
          </w:tcPr>
          <w:p w14:paraId="6A96E8E1"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695" w:type="dxa"/>
            <w:vMerge/>
            <w:vAlign w:val="center"/>
            <w:hideMark/>
          </w:tcPr>
          <w:p w14:paraId="3A70F993"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r>
      <w:tr w:rsidR="00170E04" w:rsidRPr="0076002A" w14:paraId="572109A7" w14:textId="77777777" w:rsidTr="008C323A">
        <w:trPr>
          <w:trHeight w:val="519"/>
          <w:jc w:val="center"/>
        </w:trPr>
        <w:tc>
          <w:tcPr>
            <w:tcW w:w="4402" w:type="dxa"/>
            <w:noWrap/>
            <w:vAlign w:val="center"/>
            <w:hideMark/>
          </w:tcPr>
          <w:p w14:paraId="31F04564"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Зовнішні стіни</w:t>
            </w:r>
          </w:p>
        </w:tc>
        <w:tc>
          <w:tcPr>
            <w:tcW w:w="1830" w:type="dxa"/>
            <w:noWrap/>
            <w:vAlign w:val="center"/>
            <w:hideMark/>
          </w:tcPr>
          <w:p w14:paraId="69A2E212"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1,39</w:t>
            </w:r>
          </w:p>
        </w:tc>
        <w:tc>
          <w:tcPr>
            <w:tcW w:w="1701" w:type="dxa"/>
            <w:noWrap/>
            <w:vAlign w:val="center"/>
            <w:hideMark/>
          </w:tcPr>
          <w:p w14:paraId="28C7B717"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3,3</w:t>
            </w:r>
          </w:p>
        </w:tc>
        <w:tc>
          <w:tcPr>
            <w:tcW w:w="1695" w:type="dxa"/>
            <w:noWrap/>
            <w:vAlign w:val="center"/>
            <w:hideMark/>
          </w:tcPr>
          <w:p w14:paraId="10C7AC13"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6919,0</w:t>
            </w:r>
          </w:p>
        </w:tc>
      </w:tr>
      <w:tr w:rsidR="00170E04" w:rsidRPr="0076002A" w14:paraId="6AD06436" w14:textId="77777777" w:rsidTr="008C323A">
        <w:trPr>
          <w:trHeight w:val="645"/>
          <w:jc w:val="center"/>
        </w:trPr>
        <w:tc>
          <w:tcPr>
            <w:tcW w:w="4402" w:type="dxa"/>
            <w:noWrap/>
            <w:vAlign w:val="center"/>
            <w:hideMark/>
          </w:tcPr>
          <w:p w14:paraId="297C20B7"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Суміщені перекриття</w:t>
            </w:r>
          </w:p>
        </w:tc>
        <w:tc>
          <w:tcPr>
            <w:tcW w:w="1830" w:type="dxa"/>
            <w:noWrap/>
            <w:vAlign w:val="center"/>
            <w:hideMark/>
          </w:tcPr>
          <w:p w14:paraId="19FFC62E"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w:t>
            </w:r>
          </w:p>
        </w:tc>
        <w:tc>
          <w:tcPr>
            <w:tcW w:w="1701" w:type="dxa"/>
            <w:noWrap/>
            <w:vAlign w:val="center"/>
            <w:hideMark/>
          </w:tcPr>
          <w:p w14:paraId="046280F2"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6,0</w:t>
            </w:r>
          </w:p>
        </w:tc>
        <w:tc>
          <w:tcPr>
            <w:tcW w:w="1695" w:type="dxa"/>
            <w:noWrap/>
            <w:vAlign w:val="center"/>
            <w:hideMark/>
          </w:tcPr>
          <w:p w14:paraId="51F97A29"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w:t>
            </w:r>
          </w:p>
        </w:tc>
      </w:tr>
      <w:tr w:rsidR="00170E04" w:rsidRPr="0076002A" w14:paraId="65BD5721" w14:textId="77777777" w:rsidTr="008C323A">
        <w:trPr>
          <w:trHeight w:val="507"/>
          <w:jc w:val="center"/>
        </w:trPr>
        <w:tc>
          <w:tcPr>
            <w:tcW w:w="4402" w:type="dxa"/>
            <w:vMerge w:val="restart"/>
            <w:vAlign w:val="center"/>
            <w:hideMark/>
          </w:tcPr>
          <w:p w14:paraId="57A16C58"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Покриття опалюваних горищ (технічних поверхів)</w:t>
            </w:r>
            <w:r w:rsidRPr="0076002A">
              <w:rPr>
                <w:rFonts w:ascii="Times New Roman" w:eastAsia="Calibri" w:hAnsi="Times New Roman" w:cs="Times New Roman"/>
                <w:sz w:val="28"/>
                <w:szCs w:val="28"/>
                <w:lang w:val="uk-UA"/>
              </w:rPr>
              <w:br/>
              <w:t>та покриття мансардного типу</w:t>
            </w:r>
          </w:p>
        </w:tc>
        <w:tc>
          <w:tcPr>
            <w:tcW w:w="1830" w:type="dxa"/>
            <w:vMerge w:val="restart"/>
            <w:noWrap/>
            <w:vAlign w:val="center"/>
            <w:hideMark/>
          </w:tcPr>
          <w:p w14:paraId="66C64834"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0,84</w:t>
            </w:r>
          </w:p>
        </w:tc>
        <w:tc>
          <w:tcPr>
            <w:tcW w:w="1701" w:type="dxa"/>
            <w:vMerge w:val="restart"/>
            <w:noWrap/>
            <w:vAlign w:val="center"/>
            <w:hideMark/>
          </w:tcPr>
          <w:p w14:paraId="5FCCE3BB"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4,95</w:t>
            </w:r>
          </w:p>
        </w:tc>
        <w:tc>
          <w:tcPr>
            <w:tcW w:w="1695" w:type="dxa"/>
            <w:vMerge w:val="restart"/>
            <w:noWrap/>
            <w:vAlign w:val="center"/>
            <w:hideMark/>
          </w:tcPr>
          <w:p w14:paraId="52496BE7"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1223,0</w:t>
            </w:r>
          </w:p>
        </w:tc>
      </w:tr>
      <w:tr w:rsidR="00170E04" w:rsidRPr="0076002A" w14:paraId="3D370D24" w14:textId="77777777" w:rsidTr="008C323A">
        <w:trPr>
          <w:trHeight w:val="507"/>
          <w:jc w:val="center"/>
        </w:trPr>
        <w:tc>
          <w:tcPr>
            <w:tcW w:w="4402" w:type="dxa"/>
            <w:vMerge/>
            <w:vAlign w:val="center"/>
            <w:hideMark/>
          </w:tcPr>
          <w:p w14:paraId="2BC48181"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830" w:type="dxa"/>
            <w:vMerge/>
            <w:vAlign w:val="center"/>
            <w:hideMark/>
          </w:tcPr>
          <w:p w14:paraId="2CA8F6A6"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701" w:type="dxa"/>
            <w:vMerge/>
            <w:vAlign w:val="center"/>
            <w:hideMark/>
          </w:tcPr>
          <w:p w14:paraId="690B0E67"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695" w:type="dxa"/>
            <w:vMerge/>
            <w:vAlign w:val="center"/>
            <w:hideMark/>
          </w:tcPr>
          <w:p w14:paraId="683465EC"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r>
      <w:tr w:rsidR="00170E04" w:rsidRPr="0076002A" w14:paraId="45D6C370" w14:textId="77777777" w:rsidTr="008C323A">
        <w:trPr>
          <w:trHeight w:val="855"/>
          <w:jc w:val="center"/>
        </w:trPr>
        <w:tc>
          <w:tcPr>
            <w:tcW w:w="4402" w:type="dxa"/>
            <w:noWrap/>
            <w:vAlign w:val="center"/>
            <w:hideMark/>
          </w:tcPr>
          <w:p w14:paraId="03FFE1F8"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Горищні перекриття неопалюваних горищ</w:t>
            </w:r>
          </w:p>
        </w:tc>
        <w:tc>
          <w:tcPr>
            <w:tcW w:w="1830" w:type="dxa"/>
            <w:noWrap/>
            <w:vAlign w:val="center"/>
            <w:hideMark/>
          </w:tcPr>
          <w:p w14:paraId="0A8C89F0"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w:t>
            </w:r>
          </w:p>
        </w:tc>
        <w:tc>
          <w:tcPr>
            <w:tcW w:w="1701" w:type="dxa"/>
            <w:noWrap/>
            <w:vAlign w:val="center"/>
            <w:hideMark/>
          </w:tcPr>
          <w:p w14:paraId="4C94816C"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4,95</w:t>
            </w:r>
          </w:p>
        </w:tc>
        <w:tc>
          <w:tcPr>
            <w:tcW w:w="1695" w:type="dxa"/>
            <w:noWrap/>
            <w:vAlign w:val="center"/>
            <w:hideMark/>
          </w:tcPr>
          <w:p w14:paraId="7835DFC7"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w:t>
            </w:r>
          </w:p>
        </w:tc>
      </w:tr>
      <w:tr w:rsidR="00170E04" w:rsidRPr="0076002A" w14:paraId="435997AA" w14:textId="77777777" w:rsidTr="008C323A">
        <w:trPr>
          <w:trHeight w:val="599"/>
          <w:jc w:val="center"/>
        </w:trPr>
        <w:tc>
          <w:tcPr>
            <w:tcW w:w="4402" w:type="dxa"/>
            <w:vMerge w:val="restart"/>
            <w:vAlign w:val="center"/>
            <w:hideMark/>
          </w:tcPr>
          <w:p w14:paraId="378CF1FF"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 xml:space="preserve">Перекриття над проїздами та неопалюваними </w:t>
            </w:r>
            <w:r w:rsidRPr="0076002A">
              <w:rPr>
                <w:rFonts w:ascii="Times New Roman" w:eastAsia="Calibri" w:hAnsi="Times New Roman" w:cs="Times New Roman"/>
                <w:sz w:val="28"/>
                <w:szCs w:val="28"/>
                <w:lang w:val="uk-UA"/>
              </w:rPr>
              <w:br/>
              <w:t>підвалами</w:t>
            </w:r>
          </w:p>
        </w:tc>
        <w:tc>
          <w:tcPr>
            <w:tcW w:w="1830" w:type="dxa"/>
            <w:vMerge w:val="restart"/>
            <w:noWrap/>
            <w:vAlign w:val="center"/>
            <w:hideMark/>
          </w:tcPr>
          <w:p w14:paraId="352C94DC"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2,24</w:t>
            </w:r>
          </w:p>
        </w:tc>
        <w:tc>
          <w:tcPr>
            <w:tcW w:w="1701" w:type="dxa"/>
            <w:vMerge w:val="restart"/>
            <w:noWrap/>
            <w:vAlign w:val="center"/>
            <w:hideMark/>
          </w:tcPr>
          <w:p w14:paraId="0A5791DE"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3,75</w:t>
            </w:r>
          </w:p>
        </w:tc>
        <w:tc>
          <w:tcPr>
            <w:tcW w:w="1695" w:type="dxa"/>
            <w:vMerge w:val="restart"/>
            <w:noWrap/>
            <w:vAlign w:val="center"/>
            <w:hideMark/>
          </w:tcPr>
          <w:p w14:paraId="5C83B23C"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1223,0</w:t>
            </w:r>
          </w:p>
        </w:tc>
      </w:tr>
      <w:tr w:rsidR="00170E04" w:rsidRPr="0076002A" w14:paraId="17A78367" w14:textId="77777777" w:rsidTr="008C323A">
        <w:trPr>
          <w:trHeight w:val="507"/>
          <w:jc w:val="center"/>
        </w:trPr>
        <w:tc>
          <w:tcPr>
            <w:tcW w:w="4402" w:type="dxa"/>
            <w:vMerge/>
            <w:vAlign w:val="center"/>
            <w:hideMark/>
          </w:tcPr>
          <w:p w14:paraId="5F1C35DD"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830" w:type="dxa"/>
            <w:vMerge/>
            <w:vAlign w:val="center"/>
            <w:hideMark/>
          </w:tcPr>
          <w:p w14:paraId="584B48B5"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701" w:type="dxa"/>
            <w:vMerge/>
            <w:vAlign w:val="center"/>
            <w:hideMark/>
          </w:tcPr>
          <w:p w14:paraId="5B313765"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c>
          <w:tcPr>
            <w:tcW w:w="1695" w:type="dxa"/>
            <w:vMerge/>
            <w:vAlign w:val="center"/>
            <w:hideMark/>
          </w:tcPr>
          <w:p w14:paraId="0A271043"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p>
        </w:tc>
      </w:tr>
      <w:tr w:rsidR="00170E04" w:rsidRPr="0076002A" w14:paraId="7527677F" w14:textId="77777777" w:rsidTr="008C323A">
        <w:trPr>
          <w:trHeight w:val="855"/>
          <w:jc w:val="center"/>
        </w:trPr>
        <w:tc>
          <w:tcPr>
            <w:tcW w:w="4402" w:type="dxa"/>
            <w:noWrap/>
            <w:vAlign w:val="center"/>
            <w:hideMark/>
          </w:tcPr>
          <w:p w14:paraId="1068CE94"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Світлопрозорі огороджувальні конструкції</w:t>
            </w:r>
          </w:p>
        </w:tc>
        <w:tc>
          <w:tcPr>
            <w:tcW w:w="1830" w:type="dxa"/>
            <w:noWrap/>
            <w:vAlign w:val="center"/>
            <w:hideMark/>
          </w:tcPr>
          <w:p w14:paraId="1FC9B42C"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0,64</w:t>
            </w:r>
          </w:p>
        </w:tc>
        <w:tc>
          <w:tcPr>
            <w:tcW w:w="1701" w:type="dxa"/>
            <w:noWrap/>
            <w:vAlign w:val="center"/>
            <w:hideMark/>
          </w:tcPr>
          <w:p w14:paraId="1811BC80"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0,75</w:t>
            </w:r>
          </w:p>
        </w:tc>
        <w:tc>
          <w:tcPr>
            <w:tcW w:w="1695" w:type="dxa"/>
            <w:noWrap/>
            <w:vAlign w:val="center"/>
            <w:hideMark/>
          </w:tcPr>
          <w:p w14:paraId="7B793D08"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1820,0</w:t>
            </w:r>
          </w:p>
        </w:tc>
      </w:tr>
      <w:tr w:rsidR="00170E04" w:rsidRPr="0076002A" w14:paraId="781DAC59" w14:textId="77777777" w:rsidTr="008C323A">
        <w:trPr>
          <w:trHeight w:val="475"/>
          <w:jc w:val="center"/>
        </w:trPr>
        <w:tc>
          <w:tcPr>
            <w:tcW w:w="4402" w:type="dxa"/>
            <w:noWrap/>
            <w:vAlign w:val="center"/>
            <w:hideMark/>
          </w:tcPr>
          <w:p w14:paraId="03BA5C44"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Зовнішні двері</w:t>
            </w:r>
          </w:p>
        </w:tc>
        <w:tc>
          <w:tcPr>
            <w:tcW w:w="1830" w:type="dxa"/>
            <w:noWrap/>
            <w:vAlign w:val="center"/>
            <w:hideMark/>
          </w:tcPr>
          <w:p w14:paraId="1F724A30"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0,48</w:t>
            </w:r>
          </w:p>
        </w:tc>
        <w:tc>
          <w:tcPr>
            <w:tcW w:w="1701" w:type="dxa"/>
            <w:noWrap/>
            <w:vAlign w:val="center"/>
            <w:hideMark/>
          </w:tcPr>
          <w:p w14:paraId="7E94D0BA"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0,6</w:t>
            </w:r>
          </w:p>
        </w:tc>
        <w:tc>
          <w:tcPr>
            <w:tcW w:w="1695" w:type="dxa"/>
            <w:noWrap/>
            <w:vAlign w:val="center"/>
            <w:hideMark/>
          </w:tcPr>
          <w:p w14:paraId="2E185FBD" w14:textId="77777777" w:rsidR="00170E04" w:rsidRPr="0076002A" w:rsidRDefault="00170E04" w:rsidP="001D2122">
            <w:pPr>
              <w:spacing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60,0</w:t>
            </w:r>
          </w:p>
        </w:tc>
      </w:tr>
    </w:tbl>
    <w:p w14:paraId="2569D89B"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46" w:name="_Hlk27089128"/>
    </w:p>
    <w:p w14:paraId="68A778F7"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Також додатково був здійснений обхід житлових приміщень (квартир) по одному зі стояків з метою отримання інформації про температурні режими в квартирах, а саме збір інформації стосовно температури повітря в житлових приміщеннях, та встановлення </w:t>
      </w:r>
      <w:proofErr w:type="spellStart"/>
      <w:r w:rsidRPr="0076002A">
        <w:rPr>
          <w:rFonts w:ascii="Times New Roman" w:eastAsia="Times New Roman" w:hAnsi="Times New Roman" w:cs="Times New Roman"/>
          <w:sz w:val="28"/>
          <w:szCs w:val="28"/>
          <w:lang w:val="uk-UA" w:eastAsia="uk-UA"/>
        </w:rPr>
        <w:t>ії</w:t>
      </w:r>
      <w:proofErr w:type="spellEnd"/>
      <w:r w:rsidRPr="0076002A">
        <w:rPr>
          <w:rFonts w:ascii="Times New Roman" w:eastAsia="Times New Roman" w:hAnsi="Times New Roman" w:cs="Times New Roman"/>
          <w:sz w:val="28"/>
          <w:szCs w:val="28"/>
          <w:lang w:val="uk-UA" w:eastAsia="uk-UA"/>
        </w:rPr>
        <w:t xml:space="preserve"> відповідності до існуючих норм.</w:t>
      </w:r>
    </w:p>
    <w:p w14:paraId="7BD88095"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акож були зібрані та занесені в відповідну таблицю температури поверхонь в цих приміщеннях, а саме, температури внутрішніх та зовнішніх стін, вікон, стелі та підлоги.</w:t>
      </w:r>
    </w:p>
    <w:p w14:paraId="3BC9C0B3"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Температура повітря торцевої стіни відповідає нормі лише на поверхах з 12 по 9 на торцевій стіні, на нижчих поверхах спостерігаються недотопи, в приміщеннях які знаходяться не біля торцевої стіни на верхніх поверхах спостерігаються перетопи, що свідчить про недоцільне використання теплової енергії.</w:t>
      </w:r>
    </w:p>
    <w:p w14:paraId="45F27482"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акож з допомогою датчиків теплового потоку були виміряні втрати теплової енергії через вікна, а також теплові надходження від радіаторів.</w:t>
      </w:r>
    </w:p>
    <w:p w14:paraId="016C8522"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Отриманні данні занесені в таблицю в Додатку 2 та в подальшому були використані в моделюванні.</w:t>
      </w:r>
    </w:p>
    <w:p w14:paraId="3B3C1E07"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Виходячи з отриманих даних був складений тепловий баланс будівлі (рис. 2.6) втрати через кожний вид огороджувальної конструкції був занесений до таблиці 2.4</w:t>
      </w:r>
      <w:bookmarkEnd w:id="46"/>
      <w:r w:rsidRPr="0076002A">
        <w:rPr>
          <w:rFonts w:ascii="Times New Roman" w:eastAsia="Times New Roman" w:hAnsi="Times New Roman" w:cs="Times New Roman"/>
          <w:sz w:val="28"/>
          <w:szCs w:val="28"/>
          <w:lang w:val="uk-UA" w:eastAsia="uk-UA"/>
        </w:rPr>
        <w:t>.</w:t>
      </w:r>
    </w:p>
    <w:p w14:paraId="0C58C09F" w14:textId="75B660DC" w:rsidR="00170E04" w:rsidRPr="0076002A" w:rsidRDefault="00170E04" w:rsidP="001D2122">
      <w:pPr>
        <w:spacing w:line="360" w:lineRule="auto"/>
        <w:rPr>
          <w:rFonts w:ascii="Times New Roman" w:eastAsia="Times New Roman" w:hAnsi="Times New Roman" w:cs="Times New Roman"/>
          <w:sz w:val="28"/>
          <w:szCs w:val="28"/>
          <w:lang w:val="uk-UA" w:eastAsia="uk-UA"/>
        </w:rPr>
      </w:pPr>
    </w:p>
    <w:p w14:paraId="43E25D0B"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аблиця 2.4 – Втрати теплоти через огороджувальні конструкції будинку</w:t>
      </w:r>
    </w:p>
    <w:tbl>
      <w:tblPr>
        <w:tblW w:w="6555" w:type="dxa"/>
        <w:jc w:val="center"/>
        <w:tblLayout w:type="fixed"/>
        <w:tblLook w:val="04A0" w:firstRow="1" w:lastRow="0" w:firstColumn="1" w:lastColumn="0" w:noHBand="0" w:noVBand="1"/>
      </w:tblPr>
      <w:tblGrid>
        <w:gridCol w:w="2887"/>
        <w:gridCol w:w="1834"/>
        <w:gridCol w:w="1834"/>
      </w:tblGrid>
      <w:tr w:rsidR="00170E04" w:rsidRPr="0076002A" w14:paraId="5DAED2E0" w14:textId="77777777" w:rsidTr="008C323A">
        <w:trPr>
          <w:trHeight w:val="540"/>
          <w:jc w:val="center"/>
        </w:trPr>
        <w:tc>
          <w:tcPr>
            <w:tcW w:w="28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183B3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Огороджувальні конструкції</w:t>
            </w:r>
          </w:p>
        </w:tc>
        <w:tc>
          <w:tcPr>
            <w:tcW w:w="1834" w:type="dxa"/>
            <w:tcBorders>
              <w:top w:val="single" w:sz="4" w:space="0" w:color="auto"/>
              <w:left w:val="nil"/>
              <w:bottom w:val="single" w:sz="4" w:space="0" w:color="auto"/>
              <w:right w:val="single" w:sz="4" w:space="0" w:color="auto"/>
            </w:tcBorders>
            <w:shd w:val="clear" w:color="auto" w:fill="auto"/>
            <w:noWrap/>
            <w:vAlign w:val="center"/>
            <w:hideMark/>
          </w:tcPr>
          <w:p w14:paraId="62A3E2F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Втрати теплоти, кВт</w:t>
            </w:r>
          </w:p>
        </w:tc>
        <w:tc>
          <w:tcPr>
            <w:tcW w:w="1834" w:type="dxa"/>
            <w:tcBorders>
              <w:top w:val="single" w:sz="4" w:space="0" w:color="auto"/>
              <w:left w:val="nil"/>
              <w:bottom w:val="single" w:sz="4" w:space="0" w:color="auto"/>
              <w:right w:val="single" w:sz="4" w:space="0" w:color="auto"/>
            </w:tcBorders>
            <w:shd w:val="clear" w:color="auto" w:fill="auto"/>
            <w:noWrap/>
            <w:vAlign w:val="center"/>
            <w:hideMark/>
          </w:tcPr>
          <w:p w14:paraId="444672C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Втрати теплоти, %</w:t>
            </w:r>
          </w:p>
        </w:tc>
      </w:tr>
      <w:tr w:rsidR="00170E04" w:rsidRPr="0076002A" w14:paraId="644340F4" w14:textId="77777777" w:rsidTr="008C323A">
        <w:trPr>
          <w:trHeight w:val="461"/>
          <w:jc w:val="center"/>
        </w:trPr>
        <w:tc>
          <w:tcPr>
            <w:tcW w:w="2887" w:type="dxa"/>
            <w:tcBorders>
              <w:top w:val="nil"/>
              <w:left w:val="single" w:sz="4" w:space="0" w:color="auto"/>
              <w:bottom w:val="single" w:sz="4" w:space="0" w:color="auto"/>
              <w:right w:val="single" w:sz="4" w:space="0" w:color="auto"/>
            </w:tcBorders>
            <w:shd w:val="clear" w:color="auto" w:fill="auto"/>
            <w:noWrap/>
            <w:vAlign w:val="center"/>
            <w:hideMark/>
          </w:tcPr>
          <w:p w14:paraId="16DCC24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Фасад жилий</w:t>
            </w:r>
          </w:p>
        </w:tc>
        <w:tc>
          <w:tcPr>
            <w:tcW w:w="1834" w:type="dxa"/>
            <w:tcBorders>
              <w:top w:val="nil"/>
              <w:left w:val="nil"/>
              <w:bottom w:val="single" w:sz="4" w:space="0" w:color="auto"/>
              <w:right w:val="single" w:sz="4" w:space="0" w:color="auto"/>
            </w:tcBorders>
            <w:shd w:val="clear" w:color="auto" w:fill="auto"/>
            <w:noWrap/>
            <w:vAlign w:val="center"/>
            <w:hideMark/>
          </w:tcPr>
          <w:p w14:paraId="2E14FA2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84,11</w:t>
            </w:r>
          </w:p>
        </w:tc>
        <w:tc>
          <w:tcPr>
            <w:tcW w:w="1834" w:type="dxa"/>
            <w:tcBorders>
              <w:top w:val="nil"/>
              <w:left w:val="nil"/>
              <w:bottom w:val="single" w:sz="4" w:space="0" w:color="auto"/>
              <w:right w:val="single" w:sz="4" w:space="0" w:color="auto"/>
            </w:tcBorders>
            <w:shd w:val="clear" w:color="auto" w:fill="auto"/>
            <w:noWrap/>
            <w:vAlign w:val="center"/>
            <w:hideMark/>
          </w:tcPr>
          <w:p w14:paraId="75CD690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0</w:t>
            </w:r>
          </w:p>
        </w:tc>
      </w:tr>
      <w:tr w:rsidR="00170E04" w:rsidRPr="0076002A" w14:paraId="4BB743F2" w14:textId="77777777" w:rsidTr="008C323A">
        <w:trPr>
          <w:trHeight w:val="461"/>
          <w:jc w:val="center"/>
        </w:trPr>
        <w:tc>
          <w:tcPr>
            <w:tcW w:w="2887" w:type="dxa"/>
            <w:tcBorders>
              <w:top w:val="nil"/>
              <w:left w:val="single" w:sz="4" w:space="0" w:color="auto"/>
              <w:bottom w:val="single" w:sz="4" w:space="0" w:color="auto"/>
              <w:right w:val="single" w:sz="4" w:space="0" w:color="auto"/>
            </w:tcBorders>
            <w:shd w:val="clear" w:color="auto" w:fill="auto"/>
            <w:noWrap/>
            <w:vAlign w:val="center"/>
            <w:hideMark/>
          </w:tcPr>
          <w:p w14:paraId="031FC3F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Стіни горища</w:t>
            </w:r>
          </w:p>
        </w:tc>
        <w:tc>
          <w:tcPr>
            <w:tcW w:w="1834" w:type="dxa"/>
            <w:tcBorders>
              <w:top w:val="nil"/>
              <w:left w:val="nil"/>
              <w:bottom w:val="single" w:sz="4" w:space="0" w:color="auto"/>
              <w:right w:val="single" w:sz="4" w:space="0" w:color="auto"/>
            </w:tcBorders>
            <w:shd w:val="clear" w:color="auto" w:fill="auto"/>
            <w:noWrap/>
            <w:vAlign w:val="center"/>
            <w:hideMark/>
          </w:tcPr>
          <w:p w14:paraId="74AD566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7,52</w:t>
            </w:r>
          </w:p>
        </w:tc>
        <w:tc>
          <w:tcPr>
            <w:tcW w:w="1834" w:type="dxa"/>
            <w:tcBorders>
              <w:top w:val="nil"/>
              <w:left w:val="nil"/>
              <w:bottom w:val="single" w:sz="4" w:space="0" w:color="auto"/>
              <w:right w:val="single" w:sz="4" w:space="0" w:color="auto"/>
            </w:tcBorders>
            <w:shd w:val="clear" w:color="auto" w:fill="auto"/>
            <w:noWrap/>
            <w:vAlign w:val="center"/>
            <w:hideMark/>
          </w:tcPr>
          <w:p w14:paraId="38D7D94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w:t>
            </w:r>
          </w:p>
        </w:tc>
      </w:tr>
      <w:tr w:rsidR="00170E04" w:rsidRPr="0076002A" w14:paraId="75590EA1" w14:textId="77777777" w:rsidTr="008C323A">
        <w:trPr>
          <w:trHeight w:val="461"/>
          <w:jc w:val="center"/>
        </w:trPr>
        <w:tc>
          <w:tcPr>
            <w:tcW w:w="2887" w:type="dxa"/>
            <w:tcBorders>
              <w:top w:val="nil"/>
              <w:left w:val="single" w:sz="4" w:space="0" w:color="auto"/>
              <w:bottom w:val="single" w:sz="4" w:space="0" w:color="auto"/>
              <w:right w:val="single" w:sz="4" w:space="0" w:color="auto"/>
            </w:tcBorders>
            <w:shd w:val="clear" w:color="auto" w:fill="auto"/>
            <w:noWrap/>
            <w:vAlign w:val="center"/>
            <w:hideMark/>
          </w:tcPr>
          <w:p w14:paraId="50B67BDF"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Вікна</w:t>
            </w:r>
          </w:p>
        </w:tc>
        <w:tc>
          <w:tcPr>
            <w:tcW w:w="1834" w:type="dxa"/>
            <w:tcBorders>
              <w:top w:val="nil"/>
              <w:left w:val="nil"/>
              <w:bottom w:val="single" w:sz="4" w:space="0" w:color="auto"/>
              <w:right w:val="single" w:sz="4" w:space="0" w:color="auto"/>
            </w:tcBorders>
            <w:shd w:val="clear" w:color="auto" w:fill="auto"/>
            <w:noWrap/>
            <w:vAlign w:val="center"/>
            <w:hideMark/>
          </w:tcPr>
          <w:p w14:paraId="03BAF58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71,74</w:t>
            </w:r>
          </w:p>
        </w:tc>
        <w:tc>
          <w:tcPr>
            <w:tcW w:w="1834" w:type="dxa"/>
            <w:tcBorders>
              <w:top w:val="nil"/>
              <w:left w:val="nil"/>
              <w:bottom w:val="single" w:sz="4" w:space="0" w:color="auto"/>
              <w:right w:val="single" w:sz="4" w:space="0" w:color="auto"/>
            </w:tcBorders>
            <w:shd w:val="clear" w:color="auto" w:fill="auto"/>
            <w:noWrap/>
            <w:vAlign w:val="center"/>
            <w:hideMark/>
          </w:tcPr>
          <w:p w14:paraId="3669010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7</w:t>
            </w:r>
          </w:p>
        </w:tc>
      </w:tr>
      <w:tr w:rsidR="00170E04" w:rsidRPr="0076002A" w14:paraId="47D02F96" w14:textId="77777777" w:rsidTr="008C323A">
        <w:trPr>
          <w:trHeight w:val="461"/>
          <w:jc w:val="center"/>
        </w:trPr>
        <w:tc>
          <w:tcPr>
            <w:tcW w:w="2887" w:type="dxa"/>
            <w:tcBorders>
              <w:top w:val="nil"/>
              <w:left w:val="single" w:sz="4" w:space="0" w:color="auto"/>
              <w:bottom w:val="single" w:sz="4" w:space="0" w:color="auto"/>
              <w:right w:val="single" w:sz="4" w:space="0" w:color="auto"/>
            </w:tcBorders>
            <w:shd w:val="clear" w:color="auto" w:fill="auto"/>
            <w:noWrap/>
            <w:vAlign w:val="center"/>
            <w:hideMark/>
          </w:tcPr>
          <w:p w14:paraId="7493335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Дах</w:t>
            </w:r>
          </w:p>
        </w:tc>
        <w:tc>
          <w:tcPr>
            <w:tcW w:w="1834" w:type="dxa"/>
            <w:tcBorders>
              <w:top w:val="nil"/>
              <w:left w:val="nil"/>
              <w:bottom w:val="single" w:sz="4" w:space="0" w:color="auto"/>
              <w:right w:val="single" w:sz="4" w:space="0" w:color="auto"/>
            </w:tcBorders>
            <w:shd w:val="clear" w:color="auto" w:fill="auto"/>
            <w:noWrap/>
            <w:vAlign w:val="center"/>
            <w:hideMark/>
          </w:tcPr>
          <w:p w14:paraId="4E249BF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2,57</w:t>
            </w:r>
          </w:p>
        </w:tc>
        <w:tc>
          <w:tcPr>
            <w:tcW w:w="1834" w:type="dxa"/>
            <w:tcBorders>
              <w:top w:val="nil"/>
              <w:left w:val="nil"/>
              <w:bottom w:val="single" w:sz="4" w:space="0" w:color="auto"/>
              <w:right w:val="single" w:sz="4" w:space="0" w:color="auto"/>
            </w:tcBorders>
            <w:shd w:val="clear" w:color="auto" w:fill="auto"/>
            <w:noWrap/>
            <w:vAlign w:val="center"/>
            <w:hideMark/>
          </w:tcPr>
          <w:p w14:paraId="6D7F4D95"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8</w:t>
            </w:r>
          </w:p>
        </w:tc>
      </w:tr>
      <w:tr w:rsidR="00170E04" w:rsidRPr="0076002A" w14:paraId="1CCB4702" w14:textId="77777777" w:rsidTr="008C323A">
        <w:trPr>
          <w:trHeight w:val="461"/>
          <w:jc w:val="center"/>
        </w:trPr>
        <w:tc>
          <w:tcPr>
            <w:tcW w:w="2887" w:type="dxa"/>
            <w:tcBorders>
              <w:top w:val="nil"/>
              <w:left w:val="single" w:sz="4" w:space="0" w:color="auto"/>
              <w:bottom w:val="single" w:sz="4" w:space="0" w:color="auto"/>
              <w:right w:val="single" w:sz="4" w:space="0" w:color="auto"/>
            </w:tcBorders>
            <w:shd w:val="clear" w:color="auto" w:fill="auto"/>
            <w:noWrap/>
            <w:vAlign w:val="center"/>
            <w:hideMark/>
          </w:tcPr>
          <w:p w14:paraId="18BE5B0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Інфільтрація</w:t>
            </w:r>
          </w:p>
        </w:tc>
        <w:tc>
          <w:tcPr>
            <w:tcW w:w="1834" w:type="dxa"/>
            <w:tcBorders>
              <w:top w:val="nil"/>
              <w:left w:val="nil"/>
              <w:bottom w:val="single" w:sz="4" w:space="0" w:color="auto"/>
              <w:right w:val="single" w:sz="4" w:space="0" w:color="auto"/>
            </w:tcBorders>
            <w:shd w:val="clear" w:color="auto" w:fill="auto"/>
            <w:noWrap/>
            <w:vAlign w:val="center"/>
            <w:hideMark/>
          </w:tcPr>
          <w:p w14:paraId="59B78EC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69,4</w:t>
            </w:r>
          </w:p>
        </w:tc>
        <w:tc>
          <w:tcPr>
            <w:tcW w:w="1834" w:type="dxa"/>
            <w:tcBorders>
              <w:top w:val="nil"/>
              <w:left w:val="nil"/>
              <w:bottom w:val="single" w:sz="4" w:space="0" w:color="auto"/>
              <w:right w:val="single" w:sz="4" w:space="0" w:color="auto"/>
            </w:tcBorders>
            <w:shd w:val="clear" w:color="auto" w:fill="auto"/>
            <w:noWrap/>
            <w:vAlign w:val="center"/>
            <w:hideMark/>
          </w:tcPr>
          <w:p w14:paraId="71EC998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40</w:t>
            </w:r>
          </w:p>
        </w:tc>
      </w:tr>
      <w:tr w:rsidR="00170E04" w:rsidRPr="0076002A" w14:paraId="54E71AFD" w14:textId="77777777" w:rsidTr="008C323A">
        <w:trPr>
          <w:trHeight w:val="461"/>
          <w:jc w:val="center"/>
        </w:trPr>
        <w:tc>
          <w:tcPr>
            <w:tcW w:w="2887" w:type="dxa"/>
            <w:tcBorders>
              <w:top w:val="nil"/>
              <w:left w:val="single" w:sz="4" w:space="0" w:color="auto"/>
              <w:bottom w:val="single" w:sz="4" w:space="0" w:color="auto"/>
              <w:right w:val="single" w:sz="4" w:space="0" w:color="auto"/>
            </w:tcBorders>
            <w:shd w:val="clear" w:color="auto" w:fill="auto"/>
            <w:noWrap/>
            <w:hideMark/>
          </w:tcPr>
          <w:p w14:paraId="3D6FE59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Під'їзд</w:t>
            </w:r>
          </w:p>
        </w:tc>
        <w:tc>
          <w:tcPr>
            <w:tcW w:w="1834" w:type="dxa"/>
            <w:tcBorders>
              <w:top w:val="nil"/>
              <w:left w:val="nil"/>
              <w:bottom w:val="single" w:sz="4" w:space="0" w:color="auto"/>
              <w:right w:val="single" w:sz="4" w:space="0" w:color="auto"/>
            </w:tcBorders>
            <w:shd w:val="clear" w:color="auto" w:fill="auto"/>
            <w:noWrap/>
            <w:hideMark/>
          </w:tcPr>
          <w:p w14:paraId="08C72E0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7,47</w:t>
            </w:r>
          </w:p>
        </w:tc>
        <w:tc>
          <w:tcPr>
            <w:tcW w:w="1834" w:type="dxa"/>
            <w:tcBorders>
              <w:top w:val="nil"/>
              <w:left w:val="nil"/>
              <w:bottom w:val="single" w:sz="4" w:space="0" w:color="auto"/>
              <w:right w:val="single" w:sz="4" w:space="0" w:color="auto"/>
            </w:tcBorders>
            <w:shd w:val="clear" w:color="auto" w:fill="auto"/>
            <w:noWrap/>
            <w:hideMark/>
          </w:tcPr>
          <w:p w14:paraId="5C3E163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7</w:t>
            </w:r>
          </w:p>
        </w:tc>
      </w:tr>
      <w:tr w:rsidR="00170E04" w:rsidRPr="0076002A" w14:paraId="075EA99C" w14:textId="77777777" w:rsidTr="008C323A">
        <w:trPr>
          <w:trHeight w:val="461"/>
          <w:jc w:val="center"/>
        </w:trPr>
        <w:tc>
          <w:tcPr>
            <w:tcW w:w="2887" w:type="dxa"/>
            <w:tcBorders>
              <w:top w:val="nil"/>
              <w:left w:val="single" w:sz="4" w:space="0" w:color="auto"/>
              <w:bottom w:val="single" w:sz="4" w:space="0" w:color="auto"/>
              <w:right w:val="single" w:sz="4" w:space="0" w:color="auto"/>
            </w:tcBorders>
            <w:shd w:val="clear" w:color="auto" w:fill="auto"/>
            <w:noWrap/>
            <w:hideMark/>
          </w:tcPr>
          <w:p w14:paraId="4103420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 xml:space="preserve">Підлога </w:t>
            </w:r>
          </w:p>
        </w:tc>
        <w:tc>
          <w:tcPr>
            <w:tcW w:w="1834" w:type="dxa"/>
            <w:tcBorders>
              <w:top w:val="nil"/>
              <w:left w:val="nil"/>
              <w:bottom w:val="single" w:sz="4" w:space="0" w:color="auto"/>
              <w:right w:val="single" w:sz="4" w:space="0" w:color="auto"/>
            </w:tcBorders>
            <w:shd w:val="clear" w:color="auto" w:fill="auto"/>
            <w:noWrap/>
            <w:hideMark/>
          </w:tcPr>
          <w:p w14:paraId="3509433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7,2</w:t>
            </w:r>
          </w:p>
        </w:tc>
        <w:tc>
          <w:tcPr>
            <w:tcW w:w="1834" w:type="dxa"/>
            <w:tcBorders>
              <w:top w:val="nil"/>
              <w:left w:val="nil"/>
              <w:bottom w:val="single" w:sz="4" w:space="0" w:color="auto"/>
              <w:right w:val="single" w:sz="4" w:space="0" w:color="auto"/>
            </w:tcBorders>
            <w:shd w:val="clear" w:color="auto" w:fill="auto"/>
            <w:noWrap/>
            <w:hideMark/>
          </w:tcPr>
          <w:p w14:paraId="3F6456B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6</w:t>
            </w:r>
          </w:p>
        </w:tc>
      </w:tr>
    </w:tbl>
    <w:p w14:paraId="559D68F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p>
    <w:p w14:paraId="12D0946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noProof/>
          <w:sz w:val="28"/>
          <w:szCs w:val="28"/>
          <w:lang w:val="uk-UA" w:eastAsia="ru-RU"/>
        </w:rPr>
        <w:lastRenderedPageBreak/>
        <w:drawing>
          <wp:inline distT="0" distB="0" distL="0" distR="0" wp14:anchorId="517D4C1E" wp14:editId="4EDDFA95">
            <wp:extent cx="4434840" cy="2308860"/>
            <wp:effectExtent l="0" t="0" r="3810" b="15240"/>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6DA615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исунок 2.6 – Баланс тепловтрат будинку</w:t>
      </w:r>
    </w:p>
    <w:p w14:paraId="62D49D8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p>
    <w:p w14:paraId="11ACC905" w14:textId="49A21D00" w:rsidR="00170E04" w:rsidRPr="0076002A" w:rsidRDefault="00FE18E9" w:rsidP="001D2122">
      <w:pPr>
        <w:spacing w:after="0" w:line="360" w:lineRule="auto"/>
        <w:jc w:val="both"/>
        <w:rPr>
          <w:rFonts w:ascii="Times New Roman" w:eastAsia="Times New Roman" w:hAnsi="Times New Roman" w:cs="Times New Roman"/>
          <w:sz w:val="28"/>
          <w:szCs w:val="28"/>
          <w:lang w:val="uk-UA" w:eastAsia="uk-UA"/>
        </w:rPr>
      </w:pPr>
      <w:bookmarkStart w:id="47" w:name="_Hlk27089135"/>
      <w:r w:rsidRPr="0076002A">
        <w:rPr>
          <w:rFonts w:ascii="Times New Roman" w:eastAsia="Times New Roman" w:hAnsi="Times New Roman" w:cs="Times New Roman"/>
          <w:sz w:val="28"/>
          <w:szCs w:val="28"/>
          <w:lang w:val="uk-UA" w:eastAsia="uk-UA"/>
        </w:rPr>
        <w:tab/>
      </w:r>
      <w:r w:rsidR="00170E04" w:rsidRPr="0076002A">
        <w:rPr>
          <w:rFonts w:ascii="Times New Roman" w:eastAsia="Times New Roman" w:hAnsi="Times New Roman" w:cs="Times New Roman"/>
          <w:sz w:val="28"/>
          <w:szCs w:val="28"/>
          <w:lang w:val="uk-UA" w:eastAsia="uk-UA"/>
        </w:rPr>
        <w:t xml:space="preserve">Отже, термічний опір жодної огороджувальної конструкції не відповідає нормі, це свідчить про те, що будівля потребує термомодернізації. </w:t>
      </w:r>
    </w:p>
    <w:p w14:paraId="2CA89165" w14:textId="6B3F6695" w:rsidR="00170E04" w:rsidRPr="0076002A" w:rsidRDefault="00FE18E9"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r w:rsidR="00170E04" w:rsidRPr="0076002A">
        <w:rPr>
          <w:rFonts w:ascii="Times New Roman" w:eastAsia="Times New Roman" w:hAnsi="Times New Roman" w:cs="Times New Roman"/>
          <w:sz w:val="28"/>
          <w:szCs w:val="28"/>
          <w:lang w:val="uk-UA" w:eastAsia="uk-UA"/>
        </w:rPr>
        <w:t xml:space="preserve">В першу чергу такий стан огороджувальних конструкцій призводить до ненормативної температури повітря в приміщеннях, а також нераціонального використання теплової енергії в будівлі. </w:t>
      </w:r>
    </w:p>
    <w:p w14:paraId="59DE9B98" w14:textId="7A4F5D4F" w:rsidR="00170E04" w:rsidRPr="0076002A" w:rsidRDefault="00FE18E9"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r w:rsidR="00170E04" w:rsidRPr="0076002A">
        <w:rPr>
          <w:rFonts w:ascii="Times New Roman" w:eastAsia="Times New Roman" w:hAnsi="Times New Roman" w:cs="Times New Roman"/>
          <w:sz w:val="28"/>
          <w:szCs w:val="28"/>
          <w:lang w:val="uk-UA" w:eastAsia="uk-UA"/>
        </w:rPr>
        <w:t>Клаптикове утеплення фасаду окремих квартир не відіграло значної ролі навіть в тих квартирах які його робили. Пошкодженість деяких вікон негативно впливає на температуру теплоносія на технічному горищі.</w:t>
      </w:r>
      <w:bookmarkEnd w:id="47"/>
    </w:p>
    <w:p w14:paraId="4C03F022"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4E2020FE" w14:textId="78CCD8E7" w:rsidR="00170E04" w:rsidRPr="0076002A" w:rsidRDefault="00170E04" w:rsidP="001D2122">
      <w:pPr>
        <w:spacing w:after="0" w:line="360" w:lineRule="auto"/>
        <w:jc w:val="both"/>
        <w:outlineLvl w:val="2"/>
        <w:rPr>
          <w:rFonts w:ascii="Times New Roman" w:eastAsia="Calibri" w:hAnsi="Times New Roman" w:cs="Times New Roman"/>
          <w:b/>
          <w:sz w:val="28"/>
          <w:szCs w:val="28"/>
          <w:lang w:val="uk-UA"/>
        </w:rPr>
      </w:pPr>
      <w:r w:rsidRPr="0076002A">
        <w:rPr>
          <w:rFonts w:ascii="Times New Roman" w:eastAsia="Calibri" w:hAnsi="Times New Roman" w:cs="Times New Roman"/>
          <w:b/>
          <w:sz w:val="28"/>
          <w:szCs w:val="28"/>
          <w:lang w:val="uk-UA"/>
        </w:rPr>
        <w:tab/>
      </w:r>
      <w:bookmarkStart w:id="48" w:name="_Toc27594070"/>
      <w:r w:rsidRPr="0076002A">
        <w:rPr>
          <w:rFonts w:ascii="Times New Roman" w:eastAsia="Calibri" w:hAnsi="Times New Roman" w:cs="Times New Roman"/>
          <w:b/>
          <w:sz w:val="28"/>
          <w:szCs w:val="28"/>
          <w:lang w:val="uk-UA"/>
        </w:rPr>
        <w:t>2.1.3 Шляхи підвищення ефективності</w:t>
      </w:r>
      <w:bookmarkEnd w:id="48"/>
      <w:r w:rsidRPr="0076002A">
        <w:rPr>
          <w:rFonts w:ascii="Times New Roman" w:eastAsia="Calibri" w:hAnsi="Times New Roman" w:cs="Times New Roman"/>
          <w:b/>
          <w:sz w:val="28"/>
          <w:szCs w:val="28"/>
          <w:lang w:val="uk-UA"/>
        </w:rPr>
        <w:t xml:space="preserve"> </w:t>
      </w:r>
    </w:p>
    <w:p w14:paraId="74801B55" w14:textId="7295A7FB" w:rsidR="002F2331" w:rsidRPr="0076002A" w:rsidRDefault="002F2331" w:rsidP="001D2122">
      <w:pPr>
        <w:spacing w:line="360" w:lineRule="auto"/>
        <w:rPr>
          <w:rFonts w:ascii="Times New Roman" w:eastAsia="Calibri" w:hAnsi="Times New Roman" w:cs="Times New Roman"/>
          <w:b/>
          <w:sz w:val="28"/>
          <w:szCs w:val="28"/>
          <w:lang w:val="uk-UA"/>
        </w:rPr>
      </w:pPr>
    </w:p>
    <w:p w14:paraId="7975F418"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49" w:name="OLE_LINK1"/>
      <w:bookmarkStart w:id="50" w:name="OLE_LINK2"/>
      <w:r w:rsidRPr="0076002A">
        <w:rPr>
          <w:rFonts w:ascii="Times New Roman" w:eastAsia="Times New Roman" w:hAnsi="Times New Roman" w:cs="Times New Roman"/>
          <w:sz w:val="28"/>
          <w:szCs w:val="28"/>
          <w:lang w:val="uk-UA" w:eastAsia="uk-UA"/>
        </w:rPr>
        <w:tab/>
        <w:t xml:space="preserve">Виходячи з балансу тепловтрат будівлі, пріоритетним напрямком термомодернізації є поліпшення опору теплопередачі саме стін, оскільки через них втрачається 22% всієї енергії будівлі, до того ж їх опір теплопередачі майже в тричі менший за мінімальний допустимий для першої температурної зони відповідно до </w:t>
      </w:r>
      <w:r w:rsidRPr="0076002A">
        <w:rPr>
          <w:rFonts w:ascii="Times New Roman" w:eastAsia="Calibri" w:hAnsi="Times New Roman" w:cs="Times New Roman"/>
          <w:sz w:val="28"/>
          <w:szCs w:val="28"/>
          <w:lang w:val="uk-UA"/>
        </w:rPr>
        <w:t>[</w:t>
      </w:r>
      <w:r w:rsidRPr="0076002A">
        <w:rPr>
          <w:rFonts w:ascii="Times New Roman" w:eastAsia="Times New Roman" w:hAnsi="Times New Roman" w:cs="Times New Roman"/>
          <w:sz w:val="28"/>
          <w:szCs w:val="28"/>
          <w:lang w:val="uk-UA" w:eastAsia="uk-UA"/>
        </w:rPr>
        <w:t>5</w:t>
      </w:r>
      <w:r w:rsidRPr="0076002A">
        <w:rPr>
          <w:rFonts w:ascii="Times New Roman" w:eastAsia="Calibri" w:hAnsi="Times New Roman" w:cs="Times New Roman"/>
          <w:sz w:val="28"/>
          <w:szCs w:val="28"/>
          <w:lang w:val="uk-UA"/>
        </w:rPr>
        <w:t>].</w:t>
      </w:r>
    </w:p>
    <w:p w14:paraId="3D222B50" w14:textId="2227CBC9" w:rsidR="00170E04"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Times New Roman" w:hAnsi="Times New Roman" w:cs="Times New Roman"/>
          <w:sz w:val="28"/>
          <w:szCs w:val="28"/>
          <w:lang w:val="uk-UA" w:eastAsia="uk-UA"/>
        </w:rPr>
        <w:tab/>
        <w:t>Першочергове завдання при термомодернізації даного об’єкту є підвищення опору теплопередачі огороджуючих конструкцій до мінімального нормативного рівня для першої температурної зони України.</w:t>
      </w:r>
      <w:r w:rsidRPr="0076002A">
        <w:rPr>
          <w:rFonts w:ascii="Times New Roman" w:eastAsia="Times New Roman" w:hAnsi="Times New Roman" w:cs="Times New Roman"/>
          <w:sz w:val="28"/>
          <w:szCs w:val="28"/>
          <w:lang w:val="uk-UA" w:eastAsia="uk-UA"/>
        </w:rPr>
        <w:tab/>
      </w:r>
      <w:r w:rsidRPr="0076002A">
        <w:rPr>
          <w:rFonts w:ascii="Times New Roman" w:eastAsia="Times New Roman" w:hAnsi="Times New Roman" w:cs="Times New Roman"/>
          <w:sz w:val="28"/>
          <w:szCs w:val="28"/>
          <w:lang w:val="uk-UA" w:eastAsia="uk-UA"/>
        </w:rPr>
        <w:tab/>
      </w:r>
      <w:r w:rsidRPr="0076002A">
        <w:rPr>
          <w:rFonts w:ascii="Times New Roman" w:eastAsia="Times New Roman" w:hAnsi="Times New Roman" w:cs="Times New Roman"/>
          <w:sz w:val="28"/>
          <w:szCs w:val="28"/>
          <w:lang w:val="uk-UA" w:eastAsia="uk-UA"/>
        </w:rPr>
        <w:tab/>
      </w:r>
      <w:r w:rsidRPr="0076002A">
        <w:rPr>
          <w:rFonts w:ascii="Times New Roman" w:eastAsia="Times New Roman" w:hAnsi="Times New Roman" w:cs="Times New Roman"/>
          <w:sz w:val="28"/>
          <w:szCs w:val="28"/>
          <w:lang w:val="uk-UA" w:eastAsia="uk-UA"/>
        </w:rPr>
        <w:lastRenderedPageBreak/>
        <w:tab/>
        <w:t xml:space="preserve">Оскільки опір теплопередачі стін будинку рівний </w:t>
      </w:r>
      <w:r w:rsidRPr="0076002A">
        <w:rPr>
          <w:rFonts w:ascii="Times New Roman" w:eastAsia="Calibri" w:hAnsi="Times New Roman" w:cs="Times New Roman"/>
          <w:sz w:val="28"/>
          <w:szCs w:val="28"/>
          <w:lang w:val="uk-UA"/>
        </w:rPr>
        <w:t>1,39 </w:t>
      </w:r>
      <w:r w:rsidRPr="0076002A">
        <w:rPr>
          <w:rFonts w:ascii="Times New Roman" w:eastAsia="Times New Roman" w:hAnsi="Times New Roman" w:cs="Times New Roman"/>
          <w:sz w:val="28"/>
          <w:szCs w:val="28"/>
          <w:lang w:val="uk-UA" w:eastAsia="uk-UA"/>
        </w:rPr>
        <w:t>м</w:t>
      </w:r>
      <w:r w:rsidRPr="0076002A">
        <w:rPr>
          <w:rFonts w:ascii="Times New Roman" w:eastAsia="Times New Roman" w:hAnsi="Times New Roman" w:cs="Times New Roman"/>
          <w:sz w:val="28"/>
          <w:szCs w:val="28"/>
          <w:vertAlign w:val="superscript"/>
          <w:lang w:val="uk-UA" w:eastAsia="uk-UA"/>
        </w:rPr>
        <w:t>2</w:t>
      </w:r>
      <w:r w:rsidRPr="0076002A">
        <w:rPr>
          <w:rFonts w:ascii="Times New Roman" w:eastAsia="Times New Roman" w:hAnsi="Times New Roman" w:cs="Times New Roman"/>
          <w:sz w:val="28"/>
          <w:szCs w:val="28"/>
          <w:lang w:val="uk-UA" w:eastAsia="uk-UA"/>
        </w:rPr>
        <w:t>·К/Вт, пропонується підвищити його, що позитивно відобразиться на стані енергетичної ефективності в будівлі, а також призведе до покращення внутрішніх умов в будівлі.</w:t>
      </w:r>
    </w:p>
    <w:p w14:paraId="7BE367B6" w14:textId="77777777" w:rsidR="009802BF" w:rsidRDefault="009802BF" w:rsidP="009802BF">
      <w:pPr>
        <w:pStyle w:val="a4"/>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На основі отриманих даних та аналізу енергетичного балансу були розроблені 3 моделі будівлі:</w:t>
      </w:r>
    </w:p>
    <w:p w14:paraId="5E0EA76D" w14:textId="77777777" w:rsidR="009802BF" w:rsidRPr="00754170" w:rsidRDefault="009802BF" w:rsidP="009802BF">
      <w:pPr>
        <w:pStyle w:val="a4"/>
        <w:numPr>
          <w:ilvl w:val="0"/>
          <w:numId w:val="43"/>
        </w:numPr>
        <w:spacing w:after="0" w:line="360" w:lineRule="auto"/>
        <w:ind w:left="0" w:firstLine="0"/>
        <w:jc w:val="both"/>
        <w:rPr>
          <w:rFonts w:ascii="Times New Roman" w:hAnsi="Times New Roman" w:cs="Times New Roman"/>
          <w:sz w:val="28"/>
          <w:szCs w:val="28"/>
          <w:lang w:val="uk-UA"/>
        </w:rPr>
      </w:pPr>
      <w:r w:rsidRPr="00754170">
        <w:rPr>
          <w:rFonts w:ascii="Times New Roman" w:hAnsi="Times New Roman" w:cs="Times New Roman"/>
          <w:sz w:val="28"/>
          <w:szCs w:val="28"/>
          <w:lang w:val="uk-UA"/>
        </w:rPr>
        <w:t>Базова модель, що максимально відтворює існуючий стан будівлі з споживанням енергоресурсів максимально наближеним до реального .</w:t>
      </w:r>
    </w:p>
    <w:p w14:paraId="7339F99B" w14:textId="77777777" w:rsidR="009802BF" w:rsidRPr="00754170" w:rsidRDefault="009802BF" w:rsidP="009802BF">
      <w:pPr>
        <w:pStyle w:val="a4"/>
        <w:numPr>
          <w:ilvl w:val="0"/>
          <w:numId w:val="43"/>
        </w:numPr>
        <w:spacing w:after="0" w:line="360" w:lineRule="auto"/>
        <w:ind w:left="0" w:firstLine="0"/>
        <w:jc w:val="both"/>
        <w:rPr>
          <w:rFonts w:ascii="Times New Roman" w:hAnsi="Times New Roman" w:cs="Times New Roman"/>
          <w:sz w:val="28"/>
          <w:szCs w:val="28"/>
          <w:lang w:val="uk-UA"/>
        </w:rPr>
      </w:pPr>
      <w:r>
        <w:rPr>
          <w:rFonts w:ascii="Times New Roman" w:hAnsi="Times New Roman" w:cs="Times New Roman"/>
          <w:sz w:val="28"/>
          <w:szCs w:val="28"/>
          <w:lang w:val="uk-UA"/>
        </w:rPr>
        <w:t>м</w:t>
      </w:r>
      <w:r w:rsidRPr="00754170">
        <w:rPr>
          <w:rFonts w:ascii="Times New Roman" w:hAnsi="Times New Roman" w:cs="Times New Roman"/>
          <w:sz w:val="28"/>
          <w:szCs w:val="28"/>
          <w:lang w:val="uk-UA"/>
        </w:rPr>
        <w:t>одель, що відповідає всім нормативним показникам за [3],  метою якої було визначення нормального рівня  споживання енергоносіїв</w:t>
      </w:r>
      <w:r>
        <w:rPr>
          <w:rFonts w:ascii="Times New Roman" w:hAnsi="Times New Roman" w:cs="Times New Roman"/>
          <w:sz w:val="28"/>
          <w:szCs w:val="28"/>
          <w:lang w:val="uk-UA"/>
        </w:rPr>
        <w:t>;</w:t>
      </w:r>
    </w:p>
    <w:p w14:paraId="12299690" w14:textId="77777777" w:rsidR="009802BF" w:rsidRPr="008B5A12" w:rsidRDefault="009802BF" w:rsidP="009802BF">
      <w:pPr>
        <w:pStyle w:val="a4"/>
        <w:numPr>
          <w:ilvl w:val="0"/>
          <w:numId w:val="43"/>
        </w:numPr>
        <w:spacing w:after="0" w:line="360" w:lineRule="auto"/>
        <w:ind w:left="0" w:firstLine="0"/>
        <w:jc w:val="both"/>
        <w:rPr>
          <w:rFonts w:ascii="Times New Roman" w:hAnsi="Times New Roman" w:cs="Times New Roman"/>
          <w:sz w:val="28"/>
          <w:szCs w:val="28"/>
          <w:lang w:val="uk-UA"/>
        </w:rPr>
      </w:pPr>
      <w:r>
        <w:rPr>
          <w:rFonts w:ascii="Times New Roman" w:hAnsi="Times New Roman" w:cs="Times New Roman"/>
          <w:sz w:val="28"/>
          <w:szCs w:val="28"/>
          <w:lang w:val="uk-UA"/>
        </w:rPr>
        <w:t>м</w:t>
      </w:r>
      <w:r w:rsidRPr="00754170">
        <w:rPr>
          <w:rFonts w:ascii="Times New Roman" w:hAnsi="Times New Roman" w:cs="Times New Roman"/>
          <w:sz w:val="28"/>
          <w:szCs w:val="28"/>
          <w:lang w:val="uk-UA"/>
        </w:rPr>
        <w:t>одель з впровадженими запропонованими заходами з енергозбереження для досягнення нормативів згідно з</w:t>
      </w:r>
      <w:r>
        <w:rPr>
          <w:rFonts w:ascii="Times New Roman" w:hAnsi="Times New Roman" w:cs="Times New Roman"/>
          <w:sz w:val="28"/>
          <w:szCs w:val="28"/>
          <w:lang w:val="uk-UA"/>
        </w:rPr>
        <w:t xml:space="preserve"> нормативною базою України.</w:t>
      </w:r>
    </w:p>
    <w:p w14:paraId="6081D17A" w14:textId="77777777" w:rsidR="009802BF" w:rsidRDefault="009802BF" w:rsidP="009802BF">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Перша модель була розроблена виходячи з фактичних даних для балансування моделі, що здійснювалось шляхом регуляції теплових надходжень для отримання рівня споживання теплової енергії рівної показникам загальнобудинкового лічильника.</w:t>
      </w:r>
    </w:p>
    <w:p w14:paraId="6F4E13E1" w14:textId="77777777" w:rsidR="009802BF" w:rsidRDefault="009802BF" w:rsidP="009802BF">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 другій температури повітря в приміщеннях були підняті до нормативного рівня для встановлення нормальної лінії споживання.</w:t>
      </w:r>
    </w:p>
    <w:p w14:paraId="6BC190F8" w14:textId="1B3AC841" w:rsidR="009802BF" w:rsidRPr="009802BF" w:rsidRDefault="009802BF" w:rsidP="009802BF">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 моделі номер 3 були утеплені фасади, отриманий рівень споживання теплової енергії був порівняний зі споживанням другої моделі, що дало змогу розрахувати ефект від впровадження заходів.</w:t>
      </w:r>
    </w:p>
    <w:p w14:paraId="62E479CC"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 xml:space="preserve">Фактичний термічний опір стін складає: </w:t>
      </w:r>
      <w:r w:rsidRPr="0076002A">
        <w:rPr>
          <w:rFonts w:ascii="Times New Roman" w:eastAsia="Calibri" w:hAnsi="Times New Roman" w:cs="Times New Roman"/>
          <w:position w:val="-24"/>
          <w:sz w:val="28"/>
          <w:szCs w:val="28"/>
          <w:lang w:val="uk-UA"/>
        </w:rPr>
        <w:object w:dxaOrig="1440" w:dyaOrig="660" w14:anchorId="0DFF3E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pt;height:37.2pt" o:ole="">
            <v:imagedata r:id="rId15" o:title=""/>
          </v:shape>
          <o:OLEObject Type="Embed" ProgID="Equation.DSMT4" ShapeID="_x0000_i1025" DrawAspect="Content" ObjectID="_1641119343" r:id="rId16"/>
        </w:object>
      </w:r>
      <w:r w:rsidRPr="0076002A">
        <w:rPr>
          <w:rFonts w:ascii="Times New Roman" w:eastAsia="Calibri" w:hAnsi="Times New Roman" w:cs="Times New Roman"/>
          <w:sz w:val="28"/>
          <w:szCs w:val="28"/>
          <w:lang w:val="uk-UA"/>
        </w:rPr>
        <w:t xml:space="preserve">. </w:t>
      </w:r>
    </w:p>
    <w:p w14:paraId="722169DD"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 xml:space="preserve">Виходячи з відповідної моделі, фактичні тепловтрати через стіни складають: </w:t>
      </w:r>
      <w:r w:rsidRPr="0076002A">
        <w:rPr>
          <w:rFonts w:ascii="Times New Roman" w:eastAsia="Calibri" w:hAnsi="Times New Roman" w:cs="Times New Roman"/>
          <w:position w:val="-14"/>
          <w:sz w:val="28"/>
          <w:szCs w:val="28"/>
          <w:lang w:val="uk-UA"/>
        </w:rPr>
        <w:object w:dxaOrig="1520" w:dyaOrig="380" w14:anchorId="140486F4">
          <v:shape id="_x0000_i1026" type="#_x0000_t75" style="width:90.6pt;height:21.6pt" o:ole="">
            <v:imagedata r:id="rId17" o:title=""/>
          </v:shape>
          <o:OLEObject Type="Embed" ProgID="Equation.DSMT4" ShapeID="_x0000_i1026" DrawAspect="Content" ObjectID="_1641119344" r:id="rId18"/>
        </w:object>
      </w:r>
      <w:r w:rsidRPr="0076002A">
        <w:rPr>
          <w:rFonts w:ascii="Times New Roman" w:eastAsia="Calibri" w:hAnsi="Times New Roman" w:cs="Times New Roman"/>
          <w:sz w:val="28"/>
          <w:szCs w:val="28"/>
          <w:lang w:val="uk-UA"/>
        </w:rPr>
        <w:t>.</w:t>
      </w:r>
    </w:p>
    <w:p w14:paraId="06E72C90" w14:textId="39212C0C"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Згідно з [</w:t>
      </w:r>
      <w:r w:rsidRPr="0076002A">
        <w:rPr>
          <w:rFonts w:ascii="Times New Roman" w:eastAsia="Times New Roman" w:hAnsi="Times New Roman" w:cs="Times New Roman"/>
          <w:sz w:val="28"/>
          <w:szCs w:val="28"/>
          <w:lang w:val="uk-UA" w:eastAsia="uk-UA"/>
        </w:rPr>
        <w:t>5</w:t>
      </w:r>
      <w:r w:rsidRPr="0076002A">
        <w:rPr>
          <w:rFonts w:ascii="Times New Roman" w:eastAsia="Calibri" w:hAnsi="Times New Roman" w:cs="Times New Roman"/>
          <w:sz w:val="28"/>
          <w:szCs w:val="28"/>
          <w:lang w:val="uk-UA"/>
        </w:rPr>
        <w:t xml:space="preserve">] необхідний термічний опір стін </w:t>
      </w:r>
      <w:r w:rsidRPr="0076002A">
        <w:rPr>
          <w:rFonts w:ascii="Times New Roman" w:eastAsia="Calibri" w:hAnsi="Times New Roman" w:cs="Times New Roman"/>
          <w:position w:val="-24"/>
          <w:sz w:val="28"/>
          <w:szCs w:val="28"/>
          <w:lang w:val="uk-UA"/>
        </w:rPr>
        <w:object w:dxaOrig="1540" w:dyaOrig="660" w14:anchorId="0CBA06BA">
          <v:shape id="_x0000_i1027" type="#_x0000_t75" style="width:84.6pt;height:36.6pt" o:ole="">
            <v:imagedata r:id="rId19" o:title=""/>
          </v:shape>
          <o:OLEObject Type="Embed" ProgID="Equation.DSMT4" ShapeID="_x0000_i1027" DrawAspect="Content" ObjectID="_1641119345" r:id="rId20"/>
        </w:object>
      </w:r>
      <w:r w:rsidRPr="0076002A">
        <w:rPr>
          <w:rFonts w:ascii="Times New Roman" w:eastAsia="Calibri" w:hAnsi="Times New Roman" w:cs="Times New Roman"/>
          <w:sz w:val="28"/>
          <w:szCs w:val="28"/>
          <w:lang w:val="uk-UA"/>
        </w:rPr>
        <w:t xml:space="preserve">. </w:t>
      </w:r>
      <w:r w:rsidRPr="0076002A">
        <w:rPr>
          <w:rFonts w:ascii="Times New Roman" w:eastAsia="Calibri" w:hAnsi="Times New Roman" w:cs="Times New Roman"/>
          <w:sz w:val="28"/>
          <w:szCs w:val="28"/>
          <w:lang w:val="uk-UA"/>
        </w:rPr>
        <w:tab/>
        <w:t>Використовуємо іншу модель, де стіни будівлі отримують покращене значення опору теплопередачі шляхом додавання мінеральної вати.</w:t>
      </w:r>
    </w:p>
    <w:p w14:paraId="6DA54BBA" w14:textId="22B90468"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lastRenderedPageBreak/>
        <w:tab/>
        <w:t>Згідно [6] для утеплення стін пропонується використати плити з мінеральної вати густиною 30...40 кг/м</w:t>
      </w:r>
      <w:r w:rsidRPr="0076002A">
        <w:rPr>
          <w:rFonts w:ascii="Times New Roman" w:eastAsia="Calibri" w:hAnsi="Times New Roman" w:cs="Times New Roman"/>
          <w:sz w:val="28"/>
          <w:szCs w:val="28"/>
          <w:vertAlign w:val="superscript"/>
          <w:lang w:val="uk-UA"/>
        </w:rPr>
        <w:t>3</w:t>
      </w:r>
      <w:r w:rsidRPr="0076002A">
        <w:rPr>
          <w:rFonts w:ascii="Times New Roman" w:eastAsia="Calibri" w:hAnsi="Times New Roman" w:cs="Times New Roman"/>
          <w:sz w:val="28"/>
          <w:szCs w:val="28"/>
          <w:lang w:val="uk-UA"/>
        </w:rPr>
        <w:t>, теплопровідність яких, згідно [7], складає 0,036 Вт/(</w:t>
      </w:r>
      <w:proofErr w:type="spellStart"/>
      <w:r w:rsidRPr="0076002A">
        <w:rPr>
          <w:rFonts w:ascii="Times New Roman" w:eastAsia="Calibri" w:hAnsi="Times New Roman" w:cs="Times New Roman"/>
          <w:sz w:val="28"/>
          <w:szCs w:val="28"/>
          <w:lang w:val="uk-UA"/>
        </w:rPr>
        <w:t>м·К</w:t>
      </w:r>
      <w:proofErr w:type="spellEnd"/>
      <w:r w:rsidRPr="0076002A">
        <w:rPr>
          <w:rFonts w:ascii="Times New Roman" w:eastAsia="Calibri" w:hAnsi="Times New Roman" w:cs="Times New Roman"/>
          <w:sz w:val="28"/>
          <w:szCs w:val="28"/>
          <w:lang w:val="uk-UA"/>
        </w:rPr>
        <w:t xml:space="preserve">). </w:t>
      </w:r>
    </w:p>
    <w:p w14:paraId="78C6E3D4" w14:textId="32040C32" w:rsidR="009802BF" w:rsidRPr="009802BF" w:rsidRDefault="00170E04" w:rsidP="009802BF">
      <w:pPr>
        <w:spacing w:after="0" w:line="360" w:lineRule="auto"/>
        <w:jc w:val="both"/>
        <w:rPr>
          <w:rFonts w:ascii="Times New Roman" w:eastAsia="Calibri" w:hAnsi="Times New Roman" w:cs="Times New Roman"/>
          <w:b/>
          <w:sz w:val="28"/>
          <w:szCs w:val="28"/>
          <w:lang w:val="uk-UA"/>
        </w:rPr>
      </w:pPr>
      <w:r w:rsidRPr="0076002A">
        <w:rPr>
          <w:rFonts w:ascii="Times New Roman" w:eastAsia="Calibri" w:hAnsi="Times New Roman" w:cs="Times New Roman"/>
          <w:bCs/>
          <w:sz w:val="28"/>
          <w:szCs w:val="28"/>
          <w:lang w:val="uk-UA"/>
        </w:rPr>
        <w:tab/>
        <w:t>Тепловтрати за новою моделлю, з утепленими стінами становлят</w:t>
      </w:r>
      <w:r w:rsidR="00A461D4">
        <w:rPr>
          <w:rFonts w:ascii="Times New Roman" w:eastAsia="Calibri" w:hAnsi="Times New Roman" w:cs="Times New Roman"/>
          <w:bCs/>
          <w:sz w:val="28"/>
          <w:szCs w:val="28"/>
          <w:lang w:val="uk-UA"/>
        </w:rPr>
        <w:t>ь </w:t>
      </w:r>
      <w:r w:rsidRPr="0076002A">
        <w:rPr>
          <w:rFonts w:ascii="Times New Roman" w:eastAsia="Calibri" w:hAnsi="Times New Roman" w:cs="Times New Roman"/>
          <w:b/>
          <w:position w:val="-14"/>
          <w:sz w:val="28"/>
          <w:szCs w:val="28"/>
          <w:lang w:val="uk-UA"/>
        </w:rPr>
        <w:object w:dxaOrig="1780" w:dyaOrig="400" w14:anchorId="57A0B701">
          <v:shape id="_x0000_i1028" type="#_x0000_t75" style="width:106.8pt;height:24pt" o:ole="">
            <v:imagedata r:id="rId21" o:title=""/>
          </v:shape>
          <o:OLEObject Type="Embed" ProgID="Equation.DSMT4" ShapeID="_x0000_i1028" DrawAspect="Content" ObjectID="_1641119346" r:id="rId22"/>
        </w:object>
      </w:r>
      <w:bookmarkEnd w:id="49"/>
      <w:bookmarkEnd w:id="50"/>
    </w:p>
    <w:p w14:paraId="4C74941D" w14:textId="63423EB4"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Різниця між старою та новою втратами теплоти становить нашу економію теплової енергії при утепленні стін фасаду</w:t>
      </w:r>
      <w:r w:rsidR="00A461D4">
        <w:rPr>
          <w:rFonts w:ascii="Times New Roman" w:eastAsia="Calibri" w:hAnsi="Times New Roman" w:cs="Times New Roman"/>
          <w:sz w:val="28"/>
          <w:szCs w:val="28"/>
          <w:lang w:val="uk-UA"/>
        </w:rPr>
        <w:t>.</w:t>
      </w:r>
    </w:p>
    <w:p w14:paraId="2F62F999"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p>
    <w:p w14:paraId="030E2CFD" w14:textId="77777777" w:rsidR="00170E04" w:rsidRPr="0076002A" w:rsidRDefault="00170E04" w:rsidP="001D2122">
      <w:pPr>
        <w:spacing w:after="0" w:line="360" w:lineRule="auto"/>
        <w:ind w:right="-1"/>
        <w:jc w:val="right"/>
        <w:rPr>
          <w:rFonts w:ascii="Times New Roman" w:eastAsia="Calibri" w:hAnsi="Times New Roman" w:cs="Times New Roman"/>
          <w:sz w:val="28"/>
          <w:szCs w:val="28"/>
          <w:lang w:val="uk-UA"/>
        </w:rPr>
      </w:pPr>
      <w:r w:rsidRPr="0076002A">
        <w:rPr>
          <w:rFonts w:ascii="Times New Roman" w:eastAsia="Calibri" w:hAnsi="Times New Roman" w:cs="Times New Roman"/>
          <w:b/>
          <w:position w:val="-14"/>
          <w:sz w:val="28"/>
          <w:szCs w:val="28"/>
          <w:lang w:val="uk-UA"/>
        </w:rPr>
        <w:object w:dxaOrig="4300" w:dyaOrig="400" w14:anchorId="4B998C5C">
          <v:shape id="_x0000_i1029" type="#_x0000_t75" style="width:261.6pt;height:24pt" o:ole="">
            <v:imagedata r:id="rId23" o:title=""/>
          </v:shape>
          <o:OLEObject Type="Embed" ProgID="Equation.DSMT4" ShapeID="_x0000_i1029" DrawAspect="Content" ObjectID="_1641119347" r:id="rId24"/>
        </w:object>
      </w:r>
      <w:r w:rsidRPr="0076002A">
        <w:rPr>
          <w:rFonts w:ascii="Times New Roman" w:eastAsia="Calibri" w:hAnsi="Times New Roman" w:cs="Times New Roman"/>
          <w:b/>
          <w:sz w:val="28"/>
          <w:szCs w:val="28"/>
          <w:lang w:val="uk-UA"/>
        </w:rPr>
        <w:tab/>
      </w:r>
      <w:r w:rsidRPr="0076002A">
        <w:rPr>
          <w:rFonts w:ascii="Times New Roman" w:eastAsia="Calibri" w:hAnsi="Times New Roman" w:cs="Times New Roman"/>
          <w:b/>
          <w:sz w:val="28"/>
          <w:szCs w:val="28"/>
          <w:lang w:val="uk-UA"/>
        </w:rPr>
        <w:tab/>
      </w:r>
      <w:r w:rsidRPr="0076002A">
        <w:rPr>
          <w:rFonts w:ascii="Times New Roman" w:eastAsia="Calibri" w:hAnsi="Times New Roman" w:cs="Times New Roman"/>
          <w:b/>
          <w:sz w:val="28"/>
          <w:szCs w:val="28"/>
          <w:lang w:val="uk-UA"/>
        </w:rPr>
        <w:tab/>
      </w:r>
      <w:r w:rsidRPr="0076002A">
        <w:rPr>
          <w:rFonts w:ascii="Times New Roman" w:eastAsia="Calibri" w:hAnsi="Times New Roman" w:cs="Times New Roman"/>
          <w:sz w:val="28"/>
          <w:szCs w:val="28"/>
          <w:lang w:val="uk-UA"/>
        </w:rPr>
        <w:t>(2.1)</w:t>
      </w:r>
    </w:p>
    <w:p w14:paraId="51E0A78C"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r>
    </w:p>
    <w:p w14:paraId="32888433" w14:textId="38E61441"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Річну економію при утепленні стін можна визначити за формулою</w:t>
      </w:r>
      <w:r w:rsidR="00784549">
        <w:rPr>
          <w:rFonts w:ascii="Times New Roman" w:eastAsia="Calibri" w:hAnsi="Times New Roman" w:cs="Times New Roman"/>
          <w:sz w:val="28"/>
          <w:szCs w:val="28"/>
          <w:lang w:val="uk-UA"/>
        </w:rPr>
        <w:t xml:space="preserve"> (2.2)</w:t>
      </w:r>
      <w:r w:rsidR="00A461D4">
        <w:rPr>
          <w:rFonts w:ascii="Times New Roman" w:eastAsia="Calibri" w:hAnsi="Times New Roman" w:cs="Times New Roman"/>
          <w:sz w:val="28"/>
          <w:szCs w:val="28"/>
          <w:lang w:val="uk-UA"/>
        </w:rPr>
        <w:t>.</w:t>
      </w:r>
    </w:p>
    <w:p w14:paraId="3A4456F1"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p>
    <w:p w14:paraId="6AC84127" w14:textId="77777777" w:rsidR="00170E04" w:rsidRPr="0076002A" w:rsidRDefault="00170E04" w:rsidP="001D2122">
      <w:pPr>
        <w:spacing w:after="0" w:line="360" w:lineRule="auto"/>
        <w:ind w:right="-1"/>
        <w:jc w:val="right"/>
        <w:rPr>
          <w:rFonts w:ascii="Times New Roman" w:eastAsia="Calibri" w:hAnsi="Times New Roman" w:cs="Times New Roman"/>
          <w:sz w:val="28"/>
          <w:szCs w:val="28"/>
          <w:lang w:val="uk-UA"/>
        </w:rPr>
      </w:pPr>
      <w:r w:rsidRPr="0076002A">
        <w:rPr>
          <w:rFonts w:ascii="Times New Roman" w:eastAsia="Calibri" w:hAnsi="Times New Roman" w:cs="Times New Roman"/>
          <w:b/>
          <w:position w:val="-14"/>
          <w:sz w:val="28"/>
          <w:szCs w:val="28"/>
          <w:lang w:val="uk-UA"/>
        </w:rPr>
        <w:object w:dxaOrig="2020" w:dyaOrig="400" w14:anchorId="5CAA8DF2">
          <v:shape id="_x0000_i1030" type="#_x0000_t75" style="width:116.4pt;height:23.4pt" o:ole="">
            <v:imagedata r:id="rId25" o:title=""/>
          </v:shape>
          <o:OLEObject Type="Embed" ProgID="Equation.DSMT4" ShapeID="_x0000_i1030" DrawAspect="Content" ObjectID="_1641119348" r:id="rId26"/>
        </w:object>
      </w:r>
      <w:r w:rsidRPr="0076002A">
        <w:rPr>
          <w:rFonts w:ascii="Times New Roman" w:eastAsia="Calibri" w:hAnsi="Times New Roman" w:cs="Times New Roman"/>
          <w:b/>
          <w:sz w:val="28"/>
          <w:szCs w:val="28"/>
          <w:lang w:val="uk-UA"/>
        </w:rPr>
        <w:tab/>
      </w:r>
      <w:r w:rsidRPr="0076002A">
        <w:rPr>
          <w:rFonts w:ascii="Times New Roman" w:eastAsia="Calibri" w:hAnsi="Times New Roman" w:cs="Times New Roman"/>
          <w:b/>
          <w:sz w:val="28"/>
          <w:szCs w:val="28"/>
          <w:lang w:val="uk-UA"/>
        </w:rPr>
        <w:tab/>
      </w:r>
      <w:r w:rsidRPr="0076002A">
        <w:rPr>
          <w:rFonts w:ascii="Times New Roman" w:eastAsia="Calibri" w:hAnsi="Times New Roman" w:cs="Times New Roman"/>
          <w:b/>
          <w:sz w:val="28"/>
          <w:szCs w:val="28"/>
          <w:lang w:val="uk-UA"/>
        </w:rPr>
        <w:tab/>
      </w:r>
      <w:r w:rsidRPr="0076002A">
        <w:rPr>
          <w:rFonts w:ascii="Times New Roman" w:eastAsia="Calibri" w:hAnsi="Times New Roman" w:cs="Times New Roman"/>
          <w:b/>
          <w:sz w:val="28"/>
          <w:szCs w:val="28"/>
          <w:lang w:val="uk-UA"/>
        </w:rPr>
        <w:tab/>
      </w:r>
      <w:r w:rsidRPr="0076002A">
        <w:rPr>
          <w:rFonts w:ascii="Times New Roman" w:eastAsia="Calibri" w:hAnsi="Times New Roman" w:cs="Times New Roman"/>
          <w:b/>
          <w:sz w:val="28"/>
          <w:szCs w:val="28"/>
          <w:lang w:val="uk-UA"/>
        </w:rPr>
        <w:tab/>
      </w:r>
      <w:r w:rsidRPr="0076002A">
        <w:rPr>
          <w:rFonts w:ascii="Times New Roman" w:eastAsia="Calibri" w:hAnsi="Times New Roman" w:cs="Times New Roman"/>
          <w:sz w:val="28"/>
          <w:szCs w:val="28"/>
          <w:lang w:val="uk-UA"/>
        </w:rPr>
        <w:t>(2.2)</w:t>
      </w:r>
    </w:p>
    <w:p w14:paraId="1F785AB3"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p>
    <w:p w14:paraId="673C3D4C"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де n</w:t>
      </w:r>
      <w:r w:rsidRPr="0076002A">
        <w:rPr>
          <w:rFonts w:ascii="Times New Roman" w:eastAsia="Calibri" w:hAnsi="Times New Roman" w:cs="Times New Roman"/>
          <w:sz w:val="28"/>
          <w:szCs w:val="28"/>
          <w:vertAlign w:val="subscript"/>
          <w:lang w:val="uk-UA"/>
        </w:rPr>
        <w:t>0</w:t>
      </w:r>
      <w:r w:rsidRPr="0076002A">
        <w:rPr>
          <w:rFonts w:ascii="Times New Roman" w:eastAsia="Calibri" w:hAnsi="Times New Roman" w:cs="Times New Roman"/>
          <w:sz w:val="28"/>
          <w:szCs w:val="28"/>
          <w:lang w:val="uk-UA"/>
        </w:rPr>
        <w:t xml:space="preserve"> – кількість днів в опалювальному періоді, n</w:t>
      </w:r>
      <w:r w:rsidRPr="0076002A">
        <w:rPr>
          <w:rFonts w:ascii="Times New Roman" w:eastAsia="Calibri" w:hAnsi="Times New Roman" w:cs="Times New Roman"/>
          <w:sz w:val="28"/>
          <w:szCs w:val="28"/>
          <w:vertAlign w:val="subscript"/>
          <w:lang w:val="uk-UA"/>
        </w:rPr>
        <w:t>0</w:t>
      </w:r>
      <w:r w:rsidRPr="0076002A">
        <w:rPr>
          <w:rFonts w:ascii="Times New Roman" w:eastAsia="Calibri" w:hAnsi="Times New Roman" w:cs="Times New Roman"/>
          <w:sz w:val="28"/>
          <w:szCs w:val="28"/>
          <w:lang w:val="uk-UA"/>
        </w:rPr>
        <w:t>=176 днів.</w:t>
      </w:r>
    </w:p>
    <w:p w14:paraId="0D087643" w14:textId="77777777" w:rsidR="00170E04" w:rsidRPr="0076002A" w:rsidRDefault="00170E04" w:rsidP="001D2122">
      <w:pPr>
        <w:spacing w:after="0" w:line="360" w:lineRule="auto"/>
        <w:jc w:val="both"/>
        <w:rPr>
          <w:rFonts w:ascii="Times New Roman" w:eastAsia="Calibri" w:hAnsi="Times New Roman" w:cs="Times New Roman"/>
          <w:b/>
          <w:sz w:val="28"/>
          <w:szCs w:val="28"/>
          <w:lang w:val="uk-UA"/>
        </w:rPr>
      </w:pPr>
    </w:p>
    <w:p w14:paraId="18ADA02A" w14:textId="77777777" w:rsidR="00170E04" w:rsidRPr="0076002A" w:rsidRDefault="00170E04" w:rsidP="001D2122">
      <w:pPr>
        <w:spacing w:after="0" w:line="360" w:lineRule="auto"/>
        <w:jc w:val="center"/>
        <w:rPr>
          <w:rFonts w:ascii="Times New Roman" w:eastAsia="Calibri" w:hAnsi="Times New Roman" w:cs="Times New Roman"/>
          <w:b/>
          <w:sz w:val="28"/>
          <w:szCs w:val="28"/>
          <w:lang w:val="uk-UA"/>
        </w:rPr>
      </w:pPr>
      <w:r w:rsidRPr="0076002A">
        <w:rPr>
          <w:rFonts w:ascii="Times New Roman" w:eastAsia="Calibri" w:hAnsi="Times New Roman" w:cs="Times New Roman"/>
          <w:b/>
          <w:position w:val="-14"/>
          <w:sz w:val="28"/>
          <w:szCs w:val="28"/>
          <w:lang w:val="uk-UA"/>
        </w:rPr>
        <w:object w:dxaOrig="4120" w:dyaOrig="400" w14:anchorId="161465AB">
          <v:shape id="_x0000_i1031" type="#_x0000_t75" style="width:236.4pt;height:24pt" o:ole="">
            <v:imagedata r:id="rId27" o:title=""/>
          </v:shape>
          <o:OLEObject Type="Embed" ProgID="Equation.DSMT4" ShapeID="_x0000_i1031" DrawAspect="Content" ObjectID="_1641119349" r:id="rId28"/>
        </w:object>
      </w:r>
    </w:p>
    <w:p w14:paraId="57E62B18"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або</w:t>
      </w:r>
    </w:p>
    <w:p w14:paraId="34102EA2" w14:textId="77777777" w:rsidR="00170E04" w:rsidRPr="0076002A" w:rsidRDefault="00170E04" w:rsidP="001D2122">
      <w:pPr>
        <w:spacing w:after="0" w:line="360" w:lineRule="auto"/>
        <w:jc w:val="center"/>
        <w:rPr>
          <w:rFonts w:ascii="Times New Roman" w:eastAsia="Calibri" w:hAnsi="Times New Roman" w:cs="Times New Roman"/>
          <w:b/>
          <w:sz w:val="28"/>
          <w:szCs w:val="28"/>
          <w:lang w:val="uk-UA"/>
        </w:rPr>
      </w:pPr>
      <w:r w:rsidRPr="0076002A">
        <w:rPr>
          <w:rFonts w:ascii="Times New Roman" w:eastAsia="Calibri" w:hAnsi="Times New Roman" w:cs="Times New Roman"/>
          <w:b/>
          <w:position w:val="-24"/>
          <w:sz w:val="28"/>
          <w:szCs w:val="28"/>
          <w:lang w:val="uk-UA"/>
        </w:rPr>
        <w:object w:dxaOrig="3280" w:dyaOrig="620" w14:anchorId="278D020D">
          <v:shape id="_x0000_i1032" type="#_x0000_t75" style="width:195.6pt;height:35.4pt" o:ole="">
            <v:imagedata r:id="rId29" o:title=""/>
          </v:shape>
          <o:OLEObject Type="Embed" ProgID="Equation.DSMT4" ShapeID="_x0000_i1032" DrawAspect="Content" ObjectID="_1641119350" r:id="rId30"/>
        </w:object>
      </w:r>
    </w:p>
    <w:p w14:paraId="6BD9BA71"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p>
    <w:p w14:paraId="1AD266BB" w14:textId="3E750D5C"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Визначимо грошову економію в результаті утеплення стін за один рік при поточному тарифі на теплову енергію Т=1654,41грн/</w:t>
      </w:r>
      <w:proofErr w:type="spellStart"/>
      <w:r w:rsidRPr="0076002A">
        <w:rPr>
          <w:rFonts w:ascii="Times New Roman" w:eastAsia="Calibri" w:hAnsi="Times New Roman" w:cs="Times New Roman"/>
          <w:sz w:val="28"/>
          <w:szCs w:val="28"/>
          <w:lang w:val="uk-UA"/>
        </w:rPr>
        <w:t>Гкал</w:t>
      </w:r>
      <w:proofErr w:type="spellEnd"/>
      <w:r w:rsidR="00784549">
        <w:rPr>
          <w:rFonts w:ascii="Times New Roman" w:eastAsia="Calibri" w:hAnsi="Times New Roman" w:cs="Times New Roman"/>
          <w:sz w:val="28"/>
          <w:szCs w:val="28"/>
          <w:lang w:val="uk-UA"/>
        </w:rPr>
        <w:t>.</w:t>
      </w:r>
    </w:p>
    <w:p w14:paraId="14BBDA25"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p>
    <w:p w14:paraId="05AC787D" w14:textId="77777777" w:rsidR="00170E04" w:rsidRPr="0076002A" w:rsidRDefault="00170E04" w:rsidP="001D2122">
      <w:pPr>
        <w:spacing w:after="0" w:line="360" w:lineRule="auto"/>
        <w:ind w:right="-1"/>
        <w:jc w:val="right"/>
        <w:rPr>
          <w:rFonts w:ascii="Times New Roman" w:eastAsia="Calibri" w:hAnsi="Times New Roman" w:cs="Times New Roman"/>
          <w:sz w:val="28"/>
          <w:szCs w:val="28"/>
          <w:lang w:val="uk-UA"/>
        </w:rPr>
      </w:pPr>
      <w:r w:rsidRPr="0076002A">
        <w:rPr>
          <w:rFonts w:ascii="Times New Roman" w:eastAsia="Calibri" w:hAnsi="Times New Roman" w:cs="Times New Roman"/>
          <w:position w:val="-28"/>
          <w:sz w:val="28"/>
          <w:szCs w:val="28"/>
          <w:lang w:val="uk-UA"/>
        </w:rPr>
        <w:object w:dxaOrig="4480" w:dyaOrig="660" w14:anchorId="679477A6">
          <v:shape id="_x0000_i1033" type="#_x0000_t75" style="width:247.8pt;height:37.2pt" o:ole="">
            <v:imagedata r:id="rId31" o:title=""/>
          </v:shape>
          <o:OLEObject Type="Embed" ProgID="Equation.DSMT4" ShapeID="_x0000_i1033" DrawAspect="Content" ObjectID="_1641119351" r:id="rId32"/>
        </w:object>
      </w:r>
      <w:r w:rsidRPr="0076002A">
        <w:rPr>
          <w:rFonts w:ascii="Times New Roman" w:eastAsia="Calibri" w:hAnsi="Times New Roman" w:cs="Times New Roman"/>
          <w:sz w:val="28"/>
          <w:szCs w:val="28"/>
          <w:lang w:val="uk-UA"/>
        </w:rPr>
        <w:tab/>
      </w:r>
      <w:r w:rsidRPr="0076002A">
        <w:rPr>
          <w:rFonts w:ascii="Times New Roman" w:eastAsia="Calibri" w:hAnsi="Times New Roman" w:cs="Times New Roman"/>
          <w:sz w:val="28"/>
          <w:szCs w:val="28"/>
          <w:lang w:val="uk-UA"/>
        </w:rPr>
        <w:tab/>
        <w:t xml:space="preserve"> (2.3)</w:t>
      </w:r>
    </w:p>
    <w:p w14:paraId="44970BFB"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p>
    <w:p w14:paraId="71B37B57"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 xml:space="preserve">Повна вартість заходу з утеплення стін горища складає С=2983332 грн. </w:t>
      </w:r>
    </w:p>
    <w:p w14:paraId="0D8FACAC" w14:textId="115EF208"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lastRenderedPageBreak/>
        <w:tab/>
        <w:t>Для визначення економічної доцільності заходу необхідно визначити його прямий термін окупності за формулою</w:t>
      </w:r>
      <w:r w:rsidR="00784549">
        <w:rPr>
          <w:rFonts w:ascii="Times New Roman" w:eastAsia="Calibri" w:hAnsi="Times New Roman" w:cs="Times New Roman"/>
          <w:sz w:val="28"/>
          <w:szCs w:val="28"/>
          <w:lang w:val="uk-UA"/>
        </w:rPr>
        <w:t>.</w:t>
      </w:r>
    </w:p>
    <w:p w14:paraId="5BE003E5"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p>
    <w:p w14:paraId="3C0257FC" w14:textId="77777777" w:rsidR="00170E04" w:rsidRPr="0076002A" w:rsidRDefault="00170E04" w:rsidP="001D2122">
      <w:pPr>
        <w:spacing w:after="0" w:line="360" w:lineRule="auto"/>
        <w:ind w:right="-1"/>
        <w:jc w:val="right"/>
        <w:rPr>
          <w:rFonts w:ascii="Times New Roman" w:eastAsia="Calibri" w:hAnsi="Times New Roman" w:cs="Times New Roman"/>
          <w:sz w:val="28"/>
          <w:szCs w:val="28"/>
          <w:lang w:val="uk-UA"/>
        </w:rPr>
      </w:pPr>
      <w:r w:rsidRPr="0076002A">
        <w:rPr>
          <w:rFonts w:ascii="Times New Roman" w:eastAsia="Calibri" w:hAnsi="Times New Roman" w:cs="Times New Roman"/>
          <w:position w:val="-24"/>
          <w:sz w:val="28"/>
          <w:szCs w:val="28"/>
          <w:lang w:val="uk-UA"/>
        </w:rPr>
        <w:object w:dxaOrig="2900" w:dyaOrig="620" w14:anchorId="45BF0DB8">
          <v:shape id="_x0000_i1034" type="#_x0000_t75" style="width:162pt;height:34.8pt" o:ole="">
            <v:imagedata r:id="rId33" o:title=""/>
          </v:shape>
          <o:OLEObject Type="Embed" ProgID="Equation.DSMT4" ShapeID="_x0000_i1034" DrawAspect="Content" ObjectID="_1641119352" r:id="rId34"/>
        </w:object>
      </w:r>
      <w:r w:rsidRPr="0076002A">
        <w:rPr>
          <w:rFonts w:ascii="Times New Roman" w:eastAsia="Calibri" w:hAnsi="Times New Roman" w:cs="Times New Roman"/>
          <w:sz w:val="28"/>
          <w:szCs w:val="28"/>
          <w:lang w:val="uk-UA"/>
        </w:rPr>
        <w:tab/>
      </w:r>
      <w:r w:rsidRPr="0076002A">
        <w:rPr>
          <w:rFonts w:ascii="Times New Roman" w:eastAsia="Calibri" w:hAnsi="Times New Roman" w:cs="Times New Roman"/>
          <w:sz w:val="28"/>
          <w:szCs w:val="28"/>
          <w:lang w:val="uk-UA"/>
        </w:rPr>
        <w:tab/>
      </w:r>
      <w:r w:rsidRPr="0076002A">
        <w:rPr>
          <w:rFonts w:ascii="Times New Roman" w:eastAsia="Calibri" w:hAnsi="Times New Roman" w:cs="Times New Roman"/>
          <w:sz w:val="28"/>
          <w:szCs w:val="28"/>
          <w:lang w:val="uk-UA"/>
        </w:rPr>
        <w:tab/>
      </w:r>
      <w:r w:rsidRPr="0076002A">
        <w:rPr>
          <w:rFonts w:ascii="Times New Roman" w:eastAsia="Calibri" w:hAnsi="Times New Roman" w:cs="Times New Roman"/>
          <w:sz w:val="28"/>
          <w:szCs w:val="28"/>
          <w:lang w:val="uk-UA"/>
        </w:rPr>
        <w:tab/>
        <w:t xml:space="preserve"> (2.4)</w:t>
      </w:r>
    </w:p>
    <w:p w14:paraId="40F638B0"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p>
    <w:p w14:paraId="40E97F1F"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51" w:name="_Hlk27089162"/>
      <w:r w:rsidRPr="0076002A">
        <w:rPr>
          <w:rFonts w:ascii="Times New Roman" w:eastAsia="Times New Roman" w:hAnsi="Times New Roman" w:cs="Times New Roman"/>
          <w:sz w:val="28"/>
          <w:szCs w:val="28"/>
          <w:lang w:val="uk-UA" w:eastAsia="uk-UA"/>
        </w:rPr>
        <w:tab/>
        <w:t>Термін окупності не є точним, оскільки врахувати перетопи на верхніх поверхах та недотопи на нижніх не є можливим, але при розрахунках була взята нормативна внутрішня температура приміщення, а отже захід потенційно має не лише економічний ефект, але й позитивно вплине на умови комфорту в будівлі.</w:t>
      </w:r>
    </w:p>
    <w:p w14:paraId="58BE912A"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Через вікна втрачається також велика частка енергії, проте стан світлопрозорих конструкцій є задовільним, що ставить під сумнів економічну доцільність проектів спрямованих на покращення теплофізичних властивостей вікон в даному будинку.</w:t>
      </w:r>
    </w:p>
    <w:bookmarkEnd w:id="51"/>
    <w:p w14:paraId="21D3EE59" w14:textId="70AED892"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5A6B89FF" w14:textId="09693186" w:rsidR="00170E04" w:rsidRPr="00B72BBF" w:rsidRDefault="00170E04" w:rsidP="00B72BBF">
      <w:pPr>
        <w:pStyle w:val="2"/>
        <w:spacing w:line="360" w:lineRule="auto"/>
        <w:ind w:firstLine="708"/>
        <w:jc w:val="both"/>
        <w:rPr>
          <w:rFonts w:ascii="Times New Roman" w:eastAsia="Calibri" w:hAnsi="Times New Roman"/>
          <w:b/>
          <w:color w:val="000000" w:themeColor="text1"/>
          <w:sz w:val="28"/>
          <w:szCs w:val="28"/>
          <w:lang w:val="uk-UA"/>
        </w:rPr>
      </w:pPr>
      <w:bookmarkStart w:id="52" w:name="_Toc27594071"/>
      <w:bookmarkStart w:id="53" w:name="_Hlk26733303"/>
      <w:r w:rsidRPr="00B72BBF">
        <w:rPr>
          <w:rFonts w:ascii="Times New Roman" w:eastAsia="Calibri" w:hAnsi="Times New Roman"/>
          <w:b/>
          <w:color w:val="000000" w:themeColor="text1"/>
          <w:sz w:val="28"/>
          <w:szCs w:val="28"/>
          <w:lang w:val="uk-UA"/>
        </w:rPr>
        <w:t xml:space="preserve">2.2 </w:t>
      </w:r>
      <w:r w:rsidR="00FC01C7" w:rsidRPr="00B72BBF">
        <w:rPr>
          <w:rFonts w:ascii="Times New Roman" w:eastAsia="Calibri" w:hAnsi="Times New Roman"/>
          <w:b/>
          <w:color w:val="000000" w:themeColor="text1"/>
          <w:sz w:val="28"/>
          <w:szCs w:val="28"/>
          <w:lang w:val="uk-UA"/>
        </w:rPr>
        <w:t>Дослідження джерел теплопостачання та теплових мереж</w:t>
      </w:r>
      <w:bookmarkEnd w:id="52"/>
    </w:p>
    <w:p w14:paraId="6A99E848" w14:textId="77777777" w:rsidR="00170E04" w:rsidRPr="0076002A" w:rsidRDefault="00170E04" w:rsidP="001D2122">
      <w:pPr>
        <w:spacing w:line="360" w:lineRule="auto"/>
        <w:rPr>
          <w:rFonts w:ascii="Times New Roman" w:eastAsia="Calibri" w:hAnsi="Times New Roman" w:cs="Times New Roman"/>
          <w:b/>
          <w:sz w:val="28"/>
          <w:szCs w:val="28"/>
          <w:lang w:val="uk-UA"/>
        </w:rPr>
      </w:pPr>
    </w:p>
    <w:p w14:paraId="2D70FA88" w14:textId="7BAEB7C4" w:rsidR="00170E04" w:rsidRPr="0076002A" w:rsidRDefault="00170E04" w:rsidP="001D2122">
      <w:pPr>
        <w:spacing w:after="0" w:line="360" w:lineRule="auto"/>
        <w:jc w:val="both"/>
        <w:outlineLvl w:val="2"/>
        <w:rPr>
          <w:rFonts w:ascii="Times New Roman" w:eastAsia="Calibri" w:hAnsi="Times New Roman" w:cs="Times New Roman"/>
          <w:b/>
          <w:sz w:val="28"/>
          <w:szCs w:val="28"/>
          <w:lang w:val="uk-UA"/>
        </w:rPr>
      </w:pPr>
      <w:bookmarkStart w:id="54" w:name="_Hlk26733664"/>
      <w:bookmarkEnd w:id="53"/>
      <w:r w:rsidRPr="0076002A">
        <w:rPr>
          <w:rFonts w:ascii="Times New Roman" w:eastAsia="Calibri" w:hAnsi="Times New Roman" w:cs="Times New Roman"/>
          <w:b/>
          <w:sz w:val="28"/>
          <w:szCs w:val="28"/>
          <w:lang w:val="uk-UA"/>
        </w:rPr>
        <w:tab/>
      </w:r>
      <w:bookmarkStart w:id="55" w:name="_Toc27594072"/>
      <w:r w:rsidRPr="0076002A">
        <w:rPr>
          <w:rFonts w:ascii="Times New Roman" w:eastAsia="Calibri" w:hAnsi="Times New Roman" w:cs="Times New Roman"/>
          <w:b/>
          <w:sz w:val="28"/>
          <w:szCs w:val="28"/>
          <w:lang w:val="uk-UA"/>
        </w:rPr>
        <w:t>2.2.1 Аналіз сучасного стану</w:t>
      </w:r>
      <w:bookmarkEnd w:id="55"/>
      <w:r w:rsidRPr="0076002A">
        <w:rPr>
          <w:rFonts w:ascii="Times New Roman" w:eastAsia="Calibri" w:hAnsi="Times New Roman" w:cs="Times New Roman"/>
          <w:b/>
          <w:sz w:val="28"/>
          <w:szCs w:val="28"/>
          <w:lang w:val="uk-UA"/>
        </w:rPr>
        <w:t xml:space="preserve"> </w:t>
      </w:r>
    </w:p>
    <w:bookmarkEnd w:id="54"/>
    <w:p w14:paraId="62480E38"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p>
    <w:p w14:paraId="459CBE1A" w14:textId="77777777" w:rsidR="005F1E4A"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56" w:name="_Hlk27089173"/>
      <w:r w:rsidRPr="0076002A">
        <w:rPr>
          <w:rFonts w:ascii="Times New Roman" w:eastAsia="Times New Roman" w:hAnsi="Times New Roman" w:cs="Times New Roman"/>
          <w:sz w:val="28"/>
          <w:szCs w:val="28"/>
          <w:lang w:val="uk-UA" w:eastAsia="uk-UA"/>
        </w:rPr>
        <w:tab/>
      </w:r>
      <w:r w:rsidR="005F1E4A" w:rsidRPr="0076002A">
        <w:rPr>
          <w:rFonts w:ascii="Times New Roman" w:eastAsia="Times New Roman" w:hAnsi="Times New Roman" w:cs="Times New Roman"/>
          <w:sz w:val="28"/>
          <w:szCs w:val="28"/>
          <w:lang w:val="uk-UA" w:eastAsia="uk-UA"/>
        </w:rPr>
        <w:t>Ринок теплової енергії в містах України представлений, в своїй більшості великими постачальниками, такими як КП «КИЇВТЕПЛОЕНЕРГО» в місті Київ</w:t>
      </w:r>
    </w:p>
    <w:p w14:paraId="2935BC85"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еплова енергії, в більшості випадків, при централізованому теплопостачанні надається від ТЄЦ або від теплоцентралей.</w:t>
      </w:r>
    </w:p>
    <w:p w14:paraId="0D8E0253"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В випадку ТЄЦ теплопостачання є вигідним, оскільки тепло, по своїй суті тут є побічним продуктом виготовлення електроенергії, що лише незначним чином впливає на електричний ККД ТЄЦ.</w:t>
      </w:r>
    </w:p>
    <w:p w14:paraId="1BFBF2FC"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В випадку теплоцентралі, з урахуванням фізичної зношеності більшості теплових мереж, та розвитком індивідуальних опалювальних пристроїв, доцільність централізованого теплопостачання є сумнівною.</w:t>
      </w:r>
    </w:p>
    <w:p w14:paraId="2BA5764E"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 xml:space="preserve">Зношеність систем, наразі, є досить гострою проблемою, оскільки тепловтрати при транспортуванні тепла не лише лягають на плечі користувачів послугами, але й знижують потенціал тепла, що негативно впливає на умови комфорту. </w:t>
      </w:r>
    </w:p>
    <w:p w14:paraId="05B85020" w14:textId="77777777" w:rsidR="005F1E4A"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емпературний графік опалення, в більшості своїй, не дотримується, що в сумі з низьким рівнем енергетичної ефективності будівель призводить до того, що температура в приміщеннях може досягати 10-12°С, про комфорт в таких умовах навіть і не йдеться.</w:t>
      </w:r>
    </w:p>
    <w:p w14:paraId="24D76BAD" w14:textId="0AE6A189" w:rsidR="00170E04" w:rsidRPr="0076002A" w:rsidRDefault="005F1E4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Ці фактори, а також постійні аварії і як результат відключення теплопостачання та гарячого водопостачання, призводять до того, що все більше і більше споживачів обирають індивідуальне опалення та ГВП, що дає їм змогу не лише позбутись проблем з відключенням теплопостачання, але й регулювати рівень опалення для дотримання оптимальних внутрішніх умов, запобігаючи перетопів та недотопів.</w:t>
      </w:r>
    </w:p>
    <w:p w14:paraId="774A83BE"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Значною проблемою в житловому фонді України є також комерційний облік споживання тепла. Існуючі тарифи дозволяють здійснювати оплату лише з урахуванням опалювальної площі будівлі/квартири. Таким чином люди втрачають зацікавленість в енергозбереженні, оскільки без комерційного обліку суми в їх платіжках не зміняться, немає необхідності боротись з можливими перетопами, а самочинна модернізація системи опалення не зможе бути виявлена.</w:t>
      </w:r>
    </w:p>
    <w:p w14:paraId="00ACFD33"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Самочинна модернізація також серйозна проблема інженерних систем України. Не зважаючи на те, що за законом системи самочинно змінювати систему заборонено, фактично, виявити факт модернізації досить складно, адже квартира в будівлі є приватною власністю та зафіксувати факт порушення досить складно. </w:t>
      </w:r>
    </w:p>
    <w:p w14:paraId="077A33AB"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До того ж модернізація, часто не обмежується простим додавання секцій на радіатор, можливе і облаштування теплої підлоги в квартирі та навіть на балконах. Такі модернізації можуть значно знизити потенціал тепла в мережах і наступні споживачі або платитимуть за неякісні послуги та втратять </w:t>
      </w:r>
      <w:r w:rsidRPr="0076002A">
        <w:rPr>
          <w:rFonts w:ascii="Times New Roman" w:eastAsia="Times New Roman" w:hAnsi="Times New Roman" w:cs="Times New Roman"/>
          <w:sz w:val="28"/>
          <w:szCs w:val="28"/>
          <w:lang w:val="uk-UA" w:eastAsia="uk-UA"/>
        </w:rPr>
        <w:lastRenderedPageBreak/>
        <w:t>комфортні умови  в квартирі, або будуть змушені модернізувати систему на своїх ділянках, такий ланцюг, в кінцевому результаті може вплинути навіть на баланс магістралі.</w:t>
      </w:r>
    </w:p>
    <w:p w14:paraId="761CEC0E"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Отже, в системі централізованого теплопостачання України є безліч проблем, одні з них виникають з вини постачальників, інші з вини споживачів, також ситуацію погіршує відсутність контролю зі сторони держави. Сукупність цих факторів призводить до того, що все більше споживачів переходять на індивідуальне опалення.</w:t>
      </w:r>
    </w:p>
    <w:p w14:paraId="4E98BE9F"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акож гостро стоїть питання комерційного обліку споживання теплової енергії, адже, на відміну від лічильників на воду, лічильники на тепло часто відсутні не лише поквартирно, але й загальнобудинкові. Такий стан речей гальмує темпи термомодернізації в Україні.</w:t>
      </w:r>
    </w:p>
    <w:bookmarkEnd w:id="56"/>
    <w:p w14:paraId="54D5C0CA" w14:textId="7EB75498"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p>
    <w:p w14:paraId="2751D5DC" w14:textId="29429DDC" w:rsidR="00170E04" w:rsidRPr="0076002A" w:rsidRDefault="00170E04" w:rsidP="001D2122">
      <w:pPr>
        <w:spacing w:after="0" w:line="360" w:lineRule="auto"/>
        <w:jc w:val="both"/>
        <w:outlineLvl w:val="2"/>
        <w:rPr>
          <w:rFonts w:ascii="Times New Roman" w:eastAsia="Calibri" w:hAnsi="Times New Roman" w:cs="Times New Roman"/>
          <w:b/>
          <w:sz w:val="28"/>
          <w:szCs w:val="28"/>
          <w:lang w:val="uk-UA"/>
        </w:rPr>
      </w:pPr>
      <w:r w:rsidRPr="0076002A">
        <w:rPr>
          <w:rFonts w:ascii="Times New Roman" w:eastAsia="Calibri" w:hAnsi="Times New Roman" w:cs="Times New Roman"/>
          <w:b/>
          <w:sz w:val="28"/>
          <w:szCs w:val="28"/>
          <w:lang w:val="uk-UA"/>
        </w:rPr>
        <w:tab/>
      </w:r>
      <w:bookmarkStart w:id="57" w:name="_Toc27594073"/>
      <w:r w:rsidRPr="0076002A">
        <w:rPr>
          <w:rFonts w:ascii="Times New Roman" w:eastAsia="Calibri" w:hAnsi="Times New Roman" w:cs="Times New Roman"/>
          <w:b/>
          <w:sz w:val="28"/>
          <w:szCs w:val="28"/>
          <w:lang w:val="uk-UA"/>
        </w:rPr>
        <w:t>2.2.2 Аналіз поточного технічного стану системи</w:t>
      </w:r>
      <w:bookmarkEnd w:id="57"/>
      <w:r w:rsidRPr="0076002A">
        <w:rPr>
          <w:rFonts w:ascii="Times New Roman" w:eastAsia="Calibri" w:hAnsi="Times New Roman" w:cs="Times New Roman"/>
          <w:b/>
          <w:sz w:val="28"/>
          <w:szCs w:val="28"/>
          <w:lang w:val="uk-UA"/>
        </w:rPr>
        <w:t xml:space="preserve"> </w:t>
      </w:r>
    </w:p>
    <w:p w14:paraId="09860F8C"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p>
    <w:p w14:paraId="7A514CBB" w14:textId="77777777" w:rsidR="00965DA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r w:rsidR="000272B5" w:rsidRPr="0076002A">
        <w:rPr>
          <w:rFonts w:ascii="Times New Roman" w:eastAsia="Times New Roman" w:hAnsi="Times New Roman" w:cs="Times New Roman"/>
          <w:sz w:val="28"/>
          <w:szCs w:val="28"/>
          <w:lang w:val="uk-UA" w:eastAsia="uk-UA"/>
        </w:rPr>
        <w:t xml:space="preserve">Теплопостачання в будинку за адресою вул. Галана, 2 здійснюється централізовано. </w:t>
      </w:r>
    </w:p>
    <w:p w14:paraId="770F314B" w14:textId="47EFA361" w:rsidR="00170E04" w:rsidRPr="0076002A" w:rsidRDefault="000272B5" w:rsidP="00965DAA">
      <w:pPr>
        <w:spacing w:after="0" w:line="360" w:lineRule="auto"/>
        <w:ind w:firstLine="708"/>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Технічні характеристики теплопостачання наведені в таблиці 2.5</w:t>
      </w:r>
      <w:r w:rsidR="00784549">
        <w:rPr>
          <w:rFonts w:ascii="Times New Roman" w:eastAsia="Times New Roman" w:hAnsi="Times New Roman" w:cs="Times New Roman"/>
          <w:sz w:val="28"/>
          <w:szCs w:val="28"/>
          <w:lang w:val="uk-UA" w:eastAsia="uk-UA"/>
        </w:rPr>
        <w:t>.</w:t>
      </w:r>
    </w:p>
    <w:p w14:paraId="1CE2F65F"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4A12522F"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аблиця 2.5 – Технічні характеристики теплових мереж та систем</w:t>
      </w:r>
    </w:p>
    <w:tbl>
      <w:tblPr>
        <w:tblStyle w:val="14"/>
        <w:tblW w:w="0" w:type="auto"/>
        <w:jc w:val="center"/>
        <w:tblLook w:val="04A0" w:firstRow="1" w:lastRow="0" w:firstColumn="1" w:lastColumn="0" w:noHBand="0" w:noVBand="1"/>
      </w:tblPr>
      <w:tblGrid>
        <w:gridCol w:w="4672"/>
        <w:gridCol w:w="4673"/>
      </w:tblGrid>
      <w:tr w:rsidR="00170E04" w:rsidRPr="0076002A" w14:paraId="71AEF4E5" w14:textId="77777777" w:rsidTr="008C323A">
        <w:trPr>
          <w:trHeight w:val="567"/>
          <w:jc w:val="center"/>
        </w:trPr>
        <w:tc>
          <w:tcPr>
            <w:tcW w:w="4672" w:type="dxa"/>
            <w:vAlign w:val="center"/>
          </w:tcPr>
          <w:p w14:paraId="3BE7AD57"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Джерело постачання</w:t>
            </w:r>
          </w:p>
        </w:tc>
        <w:tc>
          <w:tcPr>
            <w:tcW w:w="4673" w:type="dxa"/>
            <w:vAlign w:val="center"/>
          </w:tcPr>
          <w:p w14:paraId="41F1BB65"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Зона ТЕЦ-5</w:t>
            </w:r>
          </w:p>
        </w:tc>
      </w:tr>
      <w:tr w:rsidR="00170E04" w:rsidRPr="0076002A" w14:paraId="53F81E79" w14:textId="77777777" w:rsidTr="008C323A">
        <w:trPr>
          <w:trHeight w:val="567"/>
          <w:jc w:val="center"/>
        </w:trPr>
        <w:tc>
          <w:tcPr>
            <w:tcW w:w="4672" w:type="dxa"/>
            <w:vAlign w:val="center"/>
          </w:tcPr>
          <w:p w14:paraId="5FF5E1E9"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Магістраль</w:t>
            </w:r>
          </w:p>
        </w:tc>
        <w:tc>
          <w:tcPr>
            <w:tcW w:w="4673" w:type="dxa"/>
            <w:vAlign w:val="center"/>
          </w:tcPr>
          <w:p w14:paraId="76E8970F"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4</w:t>
            </w:r>
          </w:p>
        </w:tc>
      </w:tr>
      <w:tr w:rsidR="00170E04" w:rsidRPr="0076002A" w14:paraId="1F3E0723" w14:textId="77777777" w:rsidTr="008C323A">
        <w:trPr>
          <w:trHeight w:val="567"/>
          <w:jc w:val="center"/>
        </w:trPr>
        <w:tc>
          <w:tcPr>
            <w:tcW w:w="4672" w:type="dxa"/>
            <w:vAlign w:val="center"/>
          </w:tcPr>
          <w:p w14:paraId="70B5E3E4"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Тепловий пункт, що постачає теплову енергію</w:t>
            </w:r>
          </w:p>
        </w:tc>
        <w:tc>
          <w:tcPr>
            <w:tcW w:w="4673" w:type="dxa"/>
            <w:vAlign w:val="center"/>
          </w:tcPr>
          <w:p w14:paraId="0CF49D2A"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вул. Яблонської, 2</w:t>
            </w:r>
          </w:p>
        </w:tc>
      </w:tr>
      <w:tr w:rsidR="00170E04" w:rsidRPr="0076002A" w14:paraId="7DFFC0A5" w14:textId="77777777" w:rsidTr="008C323A">
        <w:trPr>
          <w:trHeight w:val="567"/>
          <w:jc w:val="center"/>
        </w:trPr>
        <w:tc>
          <w:tcPr>
            <w:tcW w:w="4672" w:type="dxa"/>
            <w:vAlign w:val="center"/>
          </w:tcPr>
          <w:p w14:paraId="29A48A01"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Вузол приєднання</w:t>
            </w:r>
          </w:p>
        </w:tc>
        <w:tc>
          <w:tcPr>
            <w:tcW w:w="4673" w:type="dxa"/>
            <w:vAlign w:val="center"/>
          </w:tcPr>
          <w:p w14:paraId="284F1C5C"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ТК 133/6-5а</w:t>
            </w:r>
          </w:p>
        </w:tc>
      </w:tr>
      <w:tr w:rsidR="00170E04" w:rsidRPr="0076002A" w14:paraId="1B33683E" w14:textId="77777777" w:rsidTr="008C323A">
        <w:trPr>
          <w:trHeight w:val="567"/>
          <w:jc w:val="center"/>
        </w:trPr>
        <w:tc>
          <w:tcPr>
            <w:tcW w:w="4672" w:type="dxa"/>
            <w:vAlign w:val="center"/>
          </w:tcPr>
          <w:p w14:paraId="578E883B"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Постачальник послуг</w:t>
            </w:r>
          </w:p>
        </w:tc>
        <w:tc>
          <w:tcPr>
            <w:tcW w:w="4673" w:type="dxa"/>
            <w:vAlign w:val="center"/>
          </w:tcPr>
          <w:p w14:paraId="120D16E1" w14:textId="77777777" w:rsidR="00170E04" w:rsidRPr="0076002A" w:rsidRDefault="00170E04" w:rsidP="001D2122">
            <w:pPr>
              <w:spacing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КП "КИЇВТЕПЛОЕНЕРГО"</w:t>
            </w:r>
          </w:p>
        </w:tc>
      </w:tr>
    </w:tbl>
    <w:p w14:paraId="1E32D656"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29D62F0A" w14:textId="1BF99D6B"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58" w:name="_Hlk27089183"/>
      <w:r w:rsidRPr="0076002A">
        <w:rPr>
          <w:rFonts w:ascii="Times New Roman" w:eastAsia="Times New Roman" w:hAnsi="Times New Roman" w:cs="Times New Roman"/>
          <w:sz w:val="28"/>
          <w:szCs w:val="28"/>
          <w:lang w:val="uk-UA" w:eastAsia="uk-UA"/>
        </w:rPr>
        <w:tab/>
        <w:t xml:space="preserve">Будівля обладнана тепловим пунктом в підвалі (рис. 2.7), прийом теплоносія та облік спожитої теплової енергії відбувається саме тут. </w:t>
      </w:r>
      <w:bookmarkEnd w:id="58"/>
    </w:p>
    <w:p w14:paraId="18D765CE"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noProof/>
          <w:sz w:val="28"/>
          <w:szCs w:val="28"/>
          <w:lang w:val="uk-UA" w:eastAsia="ru-RU"/>
        </w:rPr>
        <w:lastRenderedPageBreak/>
        <w:drawing>
          <wp:inline distT="0" distB="0" distL="0" distR="0" wp14:anchorId="34E2FE3F" wp14:editId="034081BE">
            <wp:extent cx="4402375" cy="3307080"/>
            <wp:effectExtent l="0" t="0" r="0" b="7620"/>
            <wp:docPr id="44" name="Рисунок 44" descr="photo_2018-03-11_18-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oto_2018-03-11_18-03-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470701" cy="3358406"/>
                    </a:xfrm>
                    <a:prstGeom prst="rect">
                      <a:avLst/>
                    </a:prstGeom>
                    <a:noFill/>
                    <a:ln>
                      <a:noFill/>
                    </a:ln>
                  </pic:spPr>
                </pic:pic>
              </a:graphicData>
            </a:graphic>
          </wp:inline>
        </w:drawing>
      </w:r>
    </w:p>
    <w:p w14:paraId="1A695B2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исунок 2.7 – Теплопункт в ОСББ «Наш дім на Галана»</w:t>
      </w:r>
    </w:p>
    <w:p w14:paraId="56DA3C9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p>
    <w:p w14:paraId="0D53FFEC" w14:textId="255BF98F"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Схема теплопункту зазначена в </w:t>
      </w:r>
      <w:r w:rsidR="00E31B1A" w:rsidRPr="0076002A">
        <w:rPr>
          <w:rFonts w:ascii="Times New Roman" w:eastAsia="Times New Roman" w:hAnsi="Times New Roman" w:cs="Times New Roman"/>
          <w:sz w:val="28"/>
          <w:szCs w:val="28"/>
          <w:lang w:val="uk-UA" w:eastAsia="uk-UA"/>
        </w:rPr>
        <w:t>Д</w:t>
      </w:r>
      <w:r w:rsidRPr="0076002A">
        <w:rPr>
          <w:rFonts w:ascii="Times New Roman" w:eastAsia="Times New Roman" w:hAnsi="Times New Roman" w:cs="Times New Roman"/>
          <w:sz w:val="28"/>
          <w:szCs w:val="28"/>
          <w:lang w:val="uk-UA" w:eastAsia="uk-UA"/>
        </w:rPr>
        <w:t>одатку 3.</w:t>
      </w:r>
    </w:p>
    <w:p w14:paraId="6A8DACA4" w14:textId="475097D8" w:rsidR="00170E04" w:rsidRPr="0076002A" w:rsidRDefault="00170E04" w:rsidP="001D2122">
      <w:pPr>
        <w:spacing w:after="0" w:line="360" w:lineRule="auto"/>
        <w:contextualSpacing/>
        <w:jc w:val="both"/>
        <w:rPr>
          <w:rFonts w:ascii="Times New Roman" w:eastAsia="Calibri" w:hAnsi="Times New Roman" w:cs="Times New Roman"/>
          <w:sz w:val="28"/>
          <w:szCs w:val="28"/>
          <w:lang w:val="uk-UA"/>
        </w:rPr>
      </w:pPr>
      <w:bookmarkStart w:id="59" w:name="_Hlk27089186"/>
      <w:r w:rsidRPr="0076002A">
        <w:rPr>
          <w:rFonts w:ascii="Times New Roman" w:eastAsia="Calibri" w:hAnsi="Times New Roman" w:cs="Times New Roman"/>
          <w:sz w:val="28"/>
          <w:szCs w:val="28"/>
          <w:lang w:val="uk-UA"/>
        </w:rPr>
        <w:tab/>
      </w:r>
      <w:r w:rsidR="000272B5" w:rsidRPr="0076002A">
        <w:rPr>
          <w:rFonts w:ascii="Times New Roman" w:eastAsia="Calibri" w:hAnsi="Times New Roman" w:cs="Times New Roman"/>
          <w:sz w:val="28"/>
          <w:szCs w:val="28"/>
          <w:lang w:val="uk-UA"/>
        </w:rPr>
        <w:t xml:space="preserve">У теплопункті встановлений сучасний ультразвуковий лічильник ZENNER </w:t>
      </w:r>
      <w:proofErr w:type="spellStart"/>
      <w:r w:rsidR="000272B5" w:rsidRPr="0076002A">
        <w:rPr>
          <w:rFonts w:ascii="Times New Roman" w:eastAsia="Calibri" w:hAnsi="Times New Roman" w:cs="Times New Roman"/>
          <w:sz w:val="28"/>
          <w:szCs w:val="28"/>
          <w:lang w:val="uk-UA"/>
        </w:rPr>
        <w:t>Multidata</w:t>
      </w:r>
      <w:proofErr w:type="spellEnd"/>
      <w:r w:rsidR="000272B5" w:rsidRPr="0076002A">
        <w:rPr>
          <w:rFonts w:ascii="Times New Roman" w:eastAsia="Calibri" w:hAnsi="Times New Roman" w:cs="Times New Roman"/>
          <w:sz w:val="28"/>
          <w:szCs w:val="28"/>
          <w:lang w:val="uk-UA"/>
        </w:rPr>
        <w:t xml:space="preserve"> WR3 (рис. 2.8), також він оснащений такими </w:t>
      </w:r>
      <w:proofErr w:type="spellStart"/>
      <w:r w:rsidR="000272B5" w:rsidRPr="0076002A">
        <w:rPr>
          <w:rFonts w:ascii="Times New Roman" w:eastAsia="Calibri" w:hAnsi="Times New Roman" w:cs="Times New Roman"/>
          <w:sz w:val="28"/>
          <w:szCs w:val="28"/>
          <w:lang w:val="uk-UA"/>
        </w:rPr>
        <w:t>вимірюючими</w:t>
      </w:r>
      <w:proofErr w:type="spellEnd"/>
      <w:r w:rsidR="000272B5" w:rsidRPr="0076002A">
        <w:rPr>
          <w:rFonts w:ascii="Times New Roman" w:eastAsia="Calibri" w:hAnsi="Times New Roman" w:cs="Times New Roman"/>
          <w:sz w:val="28"/>
          <w:szCs w:val="28"/>
          <w:lang w:val="uk-UA"/>
        </w:rPr>
        <w:t xml:space="preserve"> пристроями, як термометри, манометр і витратоміром.</w:t>
      </w:r>
    </w:p>
    <w:bookmarkEnd w:id="59"/>
    <w:p w14:paraId="5824FA5A" w14:textId="77777777" w:rsidR="00170E04" w:rsidRPr="0076002A" w:rsidRDefault="00170E04" w:rsidP="001D2122">
      <w:pPr>
        <w:spacing w:after="0" w:line="360" w:lineRule="auto"/>
        <w:contextualSpacing/>
        <w:jc w:val="both"/>
        <w:rPr>
          <w:rFonts w:ascii="Times New Roman" w:eastAsia="Calibri" w:hAnsi="Times New Roman" w:cs="Times New Roman"/>
          <w:sz w:val="28"/>
          <w:szCs w:val="28"/>
          <w:lang w:val="uk-UA"/>
        </w:rPr>
      </w:pPr>
    </w:p>
    <w:p w14:paraId="1DA5225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noProof/>
          <w:sz w:val="28"/>
          <w:szCs w:val="28"/>
          <w:lang w:val="uk-UA" w:eastAsia="ru-RU"/>
        </w:rPr>
        <w:drawing>
          <wp:inline distT="0" distB="0" distL="0" distR="0" wp14:anchorId="5CBE1B1B" wp14:editId="0422C6C9">
            <wp:extent cx="3230880" cy="2660855"/>
            <wp:effectExtent l="0" t="0" r="7620" b="6350"/>
            <wp:docPr id="23" name="Рисунок 23" descr="C:\Users\MG\AppData\Local\Microsoft\Windows\INetCache\Content.Word\photo_2018-03-11_18-0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G\AppData\Local\Microsoft\Windows\INetCache\Content.Word\photo_2018-03-11_18-02-34.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65586" cy="2689438"/>
                    </a:xfrm>
                    <a:prstGeom prst="rect">
                      <a:avLst/>
                    </a:prstGeom>
                    <a:noFill/>
                    <a:ln>
                      <a:noFill/>
                    </a:ln>
                  </pic:spPr>
                </pic:pic>
              </a:graphicData>
            </a:graphic>
          </wp:inline>
        </w:drawing>
      </w:r>
    </w:p>
    <w:p w14:paraId="63224C2C" w14:textId="77777777" w:rsidR="00170E04" w:rsidRPr="0076002A" w:rsidRDefault="00170E04" w:rsidP="001D2122">
      <w:pPr>
        <w:spacing w:after="0" w:line="360" w:lineRule="auto"/>
        <w:contextualSpacing/>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 xml:space="preserve">Рисунок 2.8 – Лічильник ZENNER </w:t>
      </w:r>
      <w:proofErr w:type="spellStart"/>
      <w:r w:rsidRPr="0076002A">
        <w:rPr>
          <w:rFonts w:ascii="Times New Roman" w:eastAsia="Calibri" w:hAnsi="Times New Roman" w:cs="Times New Roman"/>
          <w:sz w:val="28"/>
          <w:szCs w:val="28"/>
          <w:lang w:val="uk-UA"/>
        </w:rPr>
        <w:t>Multidata</w:t>
      </w:r>
      <w:proofErr w:type="spellEnd"/>
      <w:r w:rsidRPr="0076002A">
        <w:rPr>
          <w:rFonts w:ascii="Times New Roman" w:eastAsia="Calibri" w:hAnsi="Times New Roman" w:cs="Times New Roman"/>
          <w:sz w:val="28"/>
          <w:szCs w:val="28"/>
          <w:lang w:val="uk-UA"/>
        </w:rPr>
        <w:t xml:space="preserve"> WR3</w:t>
      </w:r>
    </w:p>
    <w:p w14:paraId="75FD6699"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155600CF"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60" w:name="_Hlk27089195"/>
      <w:r w:rsidRPr="0076002A">
        <w:rPr>
          <w:rFonts w:ascii="Times New Roman" w:eastAsia="Times New Roman" w:hAnsi="Times New Roman" w:cs="Times New Roman"/>
          <w:sz w:val="28"/>
          <w:szCs w:val="28"/>
          <w:lang w:val="uk-UA" w:eastAsia="uk-UA"/>
        </w:rPr>
        <w:lastRenderedPageBreak/>
        <w:tab/>
        <w:t>Обладнання теплового пункту дозволяє слідкувати за тиском в системі, фіксувати кількість спожитої енергії.</w:t>
      </w:r>
    </w:p>
    <w:p w14:paraId="1F69B72E"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Наявний елеваторний вузол, що дозволяє підмішувати теплоносій на звороті, що, в певній мірі, дозволяє регулювати перетопи та рівень споживання.</w:t>
      </w:r>
    </w:p>
    <w:p w14:paraId="35A5191B"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Розведення теплоносія відбувається з гори в низ, розводка стояків відбувається на в технічних приміщеннях горища. </w:t>
      </w:r>
    </w:p>
    <w:p w14:paraId="19C0FFE5" w14:textId="5218D289" w:rsidR="00170E04" w:rsidRDefault="00170E04" w:rsidP="001D2122">
      <w:pPr>
        <w:spacing w:after="0" w:line="360" w:lineRule="auto"/>
        <w:ind w:firstLine="708"/>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Система опалення однотрубна. За проектом радіаторні батареї чугунні М-140, висотою 580мм, баланс теплоспоживання має забезпечуватись різною кількістю секцій на радіаторах та </w:t>
      </w:r>
      <w:r w:rsidR="000264E0" w:rsidRPr="0076002A">
        <w:rPr>
          <w:rFonts w:ascii="Times New Roman" w:eastAsia="Times New Roman" w:hAnsi="Times New Roman" w:cs="Times New Roman"/>
          <w:sz w:val="28"/>
          <w:szCs w:val="28"/>
          <w:lang w:val="uk-UA" w:eastAsia="uk-UA"/>
        </w:rPr>
        <w:t>байпасами</w:t>
      </w:r>
      <w:r w:rsidRPr="0076002A">
        <w:rPr>
          <w:rFonts w:ascii="Times New Roman" w:eastAsia="Times New Roman" w:hAnsi="Times New Roman" w:cs="Times New Roman"/>
          <w:sz w:val="28"/>
          <w:szCs w:val="28"/>
          <w:lang w:val="uk-UA" w:eastAsia="uk-UA"/>
        </w:rPr>
        <w:t>, регулювання термовентилями не передбачено.</w:t>
      </w:r>
      <w:r w:rsidR="002F2331" w:rsidRPr="0076002A">
        <w:rPr>
          <w:rFonts w:ascii="Times New Roman" w:eastAsia="Times New Roman" w:hAnsi="Times New Roman" w:cs="Times New Roman"/>
          <w:sz w:val="28"/>
          <w:szCs w:val="28"/>
          <w:lang w:val="uk-UA" w:eastAsia="uk-UA"/>
        </w:rPr>
        <w:t xml:space="preserve"> </w:t>
      </w:r>
      <w:r w:rsidR="000264E0" w:rsidRPr="0076002A">
        <w:rPr>
          <w:rFonts w:ascii="Times New Roman" w:eastAsia="Times New Roman" w:hAnsi="Times New Roman" w:cs="Times New Roman"/>
          <w:sz w:val="28"/>
          <w:szCs w:val="28"/>
          <w:lang w:val="uk-UA" w:eastAsia="uk-UA"/>
        </w:rPr>
        <w:t>Діаграма споживання теплової енергії за 2018 рік показана на рисунку 2.9.</w:t>
      </w:r>
    </w:p>
    <w:p w14:paraId="1D51A23F" w14:textId="77777777" w:rsidR="00965DAA" w:rsidRPr="0076002A" w:rsidRDefault="00965DAA" w:rsidP="001D2122">
      <w:pPr>
        <w:spacing w:after="0" w:line="360" w:lineRule="auto"/>
        <w:ind w:firstLine="708"/>
        <w:jc w:val="both"/>
        <w:rPr>
          <w:rFonts w:ascii="Times New Roman" w:eastAsia="Times New Roman" w:hAnsi="Times New Roman" w:cs="Times New Roman"/>
          <w:sz w:val="28"/>
          <w:szCs w:val="28"/>
          <w:lang w:val="uk-UA" w:eastAsia="uk-UA"/>
        </w:rPr>
      </w:pPr>
    </w:p>
    <w:p w14:paraId="64D86AB9" w14:textId="77777777" w:rsidR="002F2331" w:rsidRPr="0076002A" w:rsidRDefault="002F2331" w:rsidP="001D2122">
      <w:pPr>
        <w:tabs>
          <w:tab w:val="left" w:pos="142"/>
        </w:tabs>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noProof/>
          <w:sz w:val="28"/>
          <w:szCs w:val="28"/>
          <w:lang w:val="uk-UA" w:eastAsia="ru-RU"/>
        </w:rPr>
        <w:drawing>
          <wp:inline distT="0" distB="0" distL="0" distR="0" wp14:anchorId="0B38231A" wp14:editId="03A747AF">
            <wp:extent cx="5113020" cy="3075709"/>
            <wp:effectExtent l="0" t="0" r="11430" b="10795"/>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5D83253B" w14:textId="77777777" w:rsidR="002F2331" w:rsidRPr="0076002A" w:rsidRDefault="002F2331" w:rsidP="001D2122">
      <w:pPr>
        <w:tabs>
          <w:tab w:val="left" w:pos="142"/>
        </w:tabs>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исунок 2.9 – Споживання теплової енергії на опалення помісячно та середньомісячні температури</w:t>
      </w:r>
    </w:p>
    <w:p w14:paraId="799BB0BE" w14:textId="77777777" w:rsidR="002F2331" w:rsidRPr="0076002A" w:rsidRDefault="002F2331" w:rsidP="001D2122">
      <w:pPr>
        <w:spacing w:after="0" w:line="360" w:lineRule="auto"/>
        <w:jc w:val="both"/>
        <w:rPr>
          <w:rFonts w:ascii="Times New Roman" w:eastAsia="Times New Roman" w:hAnsi="Times New Roman" w:cs="Times New Roman"/>
          <w:b/>
          <w:bCs/>
          <w:sz w:val="28"/>
          <w:szCs w:val="28"/>
          <w:lang w:val="uk-UA" w:eastAsia="uk-UA"/>
        </w:rPr>
      </w:pPr>
    </w:p>
    <w:p w14:paraId="1C25BAED"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Шляхом обходу квартир по стояку та зняття параметрів системи опалення, а також замірів температури повітря та температур поверхонь стін, було визначено: баланс системи наразі порушено, оскільки наявні самовільні модернізації інженерних систем, шляхом заміни моделі радіатора або </w:t>
      </w:r>
      <w:r w:rsidRPr="0076002A">
        <w:rPr>
          <w:rFonts w:ascii="Times New Roman" w:eastAsia="Times New Roman" w:hAnsi="Times New Roman" w:cs="Times New Roman"/>
          <w:sz w:val="28"/>
          <w:szCs w:val="28"/>
          <w:lang w:val="uk-UA" w:eastAsia="uk-UA"/>
        </w:rPr>
        <w:lastRenderedPageBreak/>
        <w:t>додаванням кількості секцій, в результаті такої модернізації, спостерігаються перетопи на верхніх поверхах та недотопи на нижніх. Результати замірів занесені до Додатку 2.</w:t>
      </w:r>
    </w:p>
    <w:p w14:paraId="6E80DB8E"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6073BF09" w14:textId="77777777" w:rsidR="00170E04" w:rsidRPr="0076002A" w:rsidRDefault="00170E04" w:rsidP="001D2122">
      <w:pPr>
        <w:spacing w:after="0" w:line="360" w:lineRule="auto"/>
        <w:outlineLvl w:val="2"/>
        <w:rPr>
          <w:rFonts w:ascii="Times New Roman" w:eastAsia="Times New Roman" w:hAnsi="Times New Roman" w:cs="Times New Roman"/>
          <w:b/>
          <w:bCs/>
          <w:sz w:val="28"/>
          <w:szCs w:val="28"/>
          <w:lang w:val="uk-UA" w:eastAsia="ru-RU"/>
        </w:rPr>
      </w:pPr>
      <w:r w:rsidRPr="0076002A">
        <w:rPr>
          <w:rFonts w:ascii="Times New Roman" w:eastAsia="Times New Roman" w:hAnsi="Times New Roman" w:cs="Times New Roman"/>
          <w:b/>
          <w:bCs/>
          <w:sz w:val="28"/>
          <w:szCs w:val="28"/>
          <w:lang w:val="uk-UA" w:eastAsia="ru-RU"/>
        </w:rPr>
        <w:tab/>
      </w:r>
      <w:bookmarkStart w:id="61" w:name="_Toc517085762"/>
      <w:bookmarkStart w:id="62" w:name="_Toc27594074"/>
      <w:r w:rsidRPr="0076002A">
        <w:rPr>
          <w:rFonts w:ascii="Times New Roman" w:eastAsia="Times New Roman" w:hAnsi="Times New Roman" w:cs="Times New Roman"/>
          <w:b/>
          <w:bCs/>
          <w:sz w:val="28"/>
          <w:szCs w:val="28"/>
          <w:lang w:val="uk-UA" w:eastAsia="ru-RU"/>
        </w:rPr>
        <w:t xml:space="preserve">2.2.3 </w:t>
      </w:r>
      <w:bookmarkEnd w:id="61"/>
      <w:r w:rsidRPr="0076002A">
        <w:rPr>
          <w:rFonts w:ascii="Times New Roman" w:eastAsia="Times New Roman" w:hAnsi="Times New Roman" w:cs="Times New Roman"/>
          <w:b/>
          <w:bCs/>
          <w:sz w:val="28"/>
          <w:szCs w:val="28"/>
          <w:lang w:val="uk-UA" w:eastAsia="ru-RU"/>
        </w:rPr>
        <w:t>Шляхи підвищення ефективності</w:t>
      </w:r>
      <w:bookmarkEnd w:id="62"/>
    </w:p>
    <w:p w14:paraId="53749E33" w14:textId="77777777" w:rsidR="00170E04" w:rsidRPr="0076002A" w:rsidRDefault="00170E04" w:rsidP="001D2122">
      <w:pPr>
        <w:spacing w:after="0" w:line="360" w:lineRule="auto"/>
        <w:rPr>
          <w:rFonts w:ascii="Times New Roman" w:eastAsia="Times New Roman" w:hAnsi="Times New Roman" w:cs="Times New Roman"/>
          <w:b/>
          <w:sz w:val="28"/>
          <w:szCs w:val="28"/>
          <w:lang w:val="uk-UA" w:eastAsia="uk-UA"/>
        </w:rPr>
      </w:pPr>
    </w:p>
    <w:p w14:paraId="3BE5F3E1"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sz w:val="28"/>
          <w:szCs w:val="28"/>
          <w:lang w:val="uk-UA" w:eastAsia="uk-UA"/>
        </w:rPr>
        <w:t xml:space="preserve">Під час дослідження об’єкту був виявлений прорахунок проектувальників, який полягає в тому, що неізольовані труби з гарячим теплоносієм, під час підйому на горище, де відбувається розподіл по стояках, проходять через під’їзд, в якому відсутні вікна, що призводить до значних втрат теплової енергії. </w:t>
      </w:r>
    </w:p>
    <w:p w14:paraId="7FC9C10C" w14:textId="44588D01" w:rsidR="00170E04"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З таблиці 2.6 видно, що теплоносій втрачає від 3 до 6 </w:t>
      </w:r>
      <w:r w:rsidR="006F1BEA">
        <w:rPr>
          <w:rFonts w:ascii="Times New Roman" w:eastAsia="Times New Roman" w:hAnsi="Times New Roman" w:cs="Times New Roman"/>
          <w:sz w:val="28"/>
          <w:szCs w:val="28"/>
          <w:lang w:val="uk-UA" w:eastAsia="uk-UA"/>
        </w:rPr>
        <w:t>°С</w:t>
      </w:r>
      <w:r w:rsidRPr="0076002A">
        <w:rPr>
          <w:rFonts w:ascii="Times New Roman" w:eastAsia="Times New Roman" w:hAnsi="Times New Roman" w:cs="Times New Roman"/>
          <w:sz w:val="28"/>
          <w:szCs w:val="28"/>
          <w:lang w:val="uk-UA" w:eastAsia="uk-UA"/>
        </w:rPr>
        <w:t>.</w:t>
      </w:r>
    </w:p>
    <w:p w14:paraId="46E39F47" w14:textId="77777777" w:rsidR="00FC01C7" w:rsidRPr="0076002A" w:rsidRDefault="00FC01C7" w:rsidP="001D2122">
      <w:pPr>
        <w:spacing w:after="0" w:line="360" w:lineRule="auto"/>
        <w:rPr>
          <w:rFonts w:ascii="Times New Roman" w:eastAsia="Times New Roman" w:hAnsi="Times New Roman" w:cs="Times New Roman"/>
          <w:sz w:val="28"/>
          <w:szCs w:val="28"/>
          <w:lang w:val="uk-UA" w:eastAsia="uk-UA"/>
        </w:rPr>
      </w:pPr>
    </w:p>
    <w:bookmarkEnd w:id="60"/>
    <w:p w14:paraId="6842FB68"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аблиця 2.6 – Температура поверхні труб в під’їзді</w:t>
      </w:r>
    </w:p>
    <w:tbl>
      <w:tblPr>
        <w:tblW w:w="10207" w:type="dxa"/>
        <w:jc w:val="center"/>
        <w:tblLayout w:type="fixed"/>
        <w:tblLook w:val="04A0" w:firstRow="1" w:lastRow="0" w:firstColumn="1" w:lastColumn="0" w:noHBand="0" w:noVBand="1"/>
      </w:tblPr>
      <w:tblGrid>
        <w:gridCol w:w="785"/>
        <w:gridCol w:w="785"/>
        <w:gridCol w:w="785"/>
        <w:gridCol w:w="785"/>
        <w:gridCol w:w="785"/>
        <w:gridCol w:w="785"/>
        <w:gridCol w:w="786"/>
        <w:gridCol w:w="785"/>
        <w:gridCol w:w="785"/>
        <w:gridCol w:w="785"/>
        <w:gridCol w:w="785"/>
        <w:gridCol w:w="785"/>
        <w:gridCol w:w="786"/>
      </w:tblGrid>
      <w:tr w:rsidR="00170E04" w:rsidRPr="0076002A" w14:paraId="31276FEA" w14:textId="77777777" w:rsidTr="000272B5">
        <w:trPr>
          <w:trHeight w:val="567"/>
          <w:jc w:val="center"/>
        </w:trPr>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B3B6E5"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Поверх</w:t>
            </w:r>
          </w:p>
        </w:tc>
        <w:tc>
          <w:tcPr>
            <w:tcW w:w="785" w:type="dxa"/>
            <w:tcBorders>
              <w:top w:val="single" w:sz="4" w:space="0" w:color="auto"/>
              <w:left w:val="nil"/>
              <w:bottom w:val="single" w:sz="4" w:space="0" w:color="auto"/>
              <w:right w:val="single" w:sz="4" w:space="0" w:color="auto"/>
            </w:tcBorders>
            <w:shd w:val="clear" w:color="auto" w:fill="auto"/>
            <w:noWrap/>
            <w:vAlign w:val="center"/>
            <w:hideMark/>
          </w:tcPr>
          <w:p w14:paraId="457C618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1</w:t>
            </w:r>
          </w:p>
        </w:tc>
        <w:tc>
          <w:tcPr>
            <w:tcW w:w="785" w:type="dxa"/>
            <w:tcBorders>
              <w:top w:val="single" w:sz="4" w:space="0" w:color="auto"/>
              <w:left w:val="nil"/>
              <w:bottom w:val="single" w:sz="4" w:space="0" w:color="auto"/>
              <w:right w:val="single" w:sz="4" w:space="0" w:color="auto"/>
            </w:tcBorders>
            <w:shd w:val="clear" w:color="auto" w:fill="auto"/>
            <w:noWrap/>
            <w:vAlign w:val="center"/>
            <w:hideMark/>
          </w:tcPr>
          <w:p w14:paraId="4FB67F70"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2</w:t>
            </w:r>
          </w:p>
        </w:tc>
        <w:tc>
          <w:tcPr>
            <w:tcW w:w="785" w:type="dxa"/>
            <w:tcBorders>
              <w:top w:val="single" w:sz="4" w:space="0" w:color="auto"/>
              <w:left w:val="nil"/>
              <w:bottom w:val="single" w:sz="4" w:space="0" w:color="auto"/>
              <w:right w:val="single" w:sz="4" w:space="0" w:color="auto"/>
            </w:tcBorders>
            <w:vAlign w:val="center"/>
          </w:tcPr>
          <w:p w14:paraId="2743CE25"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3</w:t>
            </w:r>
          </w:p>
        </w:tc>
        <w:tc>
          <w:tcPr>
            <w:tcW w:w="785" w:type="dxa"/>
            <w:tcBorders>
              <w:top w:val="single" w:sz="4" w:space="0" w:color="auto"/>
              <w:left w:val="nil"/>
              <w:bottom w:val="single" w:sz="4" w:space="0" w:color="auto"/>
              <w:right w:val="single" w:sz="4" w:space="0" w:color="auto"/>
            </w:tcBorders>
            <w:vAlign w:val="center"/>
          </w:tcPr>
          <w:p w14:paraId="6F482ED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4</w:t>
            </w:r>
          </w:p>
        </w:tc>
        <w:tc>
          <w:tcPr>
            <w:tcW w:w="785" w:type="dxa"/>
            <w:tcBorders>
              <w:top w:val="single" w:sz="4" w:space="0" w:color="auto"/>
              <w:left w:val="nil"/>
              <w:bottom w:val="single" w:sz="4" w:space="0" w:color="auto"/>
              <w:right w:val="single" w:sz="4" w:space="0" w:color="auto"/>
            </w:tcBorders>
            <w:vAlign w:val="center"/>
          </w:tcPr>
          <w:p w14:paraId="3F39E04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w:t>
            </w:r>
          </w:p>
        </w:tc>
        <w:tc>
          <w:tcPr>
            <w:tcW w:w="786" w:type="dxa"/>
            <w:tcBorders>
              <w:top w:val="single" w:sz="4" w:space="0" w:color="auto"/>
              <w:left w:val="nil"/>
              <w:bottom w:val="single" w:sz="4" w:space="0" w:color="auto"/>
              <w:right w:val="single" w:sz="4" w:space="0" w:color="auto"/>
            </w:tcBorders>
            <w:vAlign w:val="center"/>
          </w:tcPr>
          <w:p w14:paraId="2A5E968F"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6</w:t>
            </w:r>
          </w:p>
        </w:tc>
        <w:tc>
          <w:tcPr>
            <w:tcW w:w="785" w:type="dxa"/>
            <w:tcBorders>
              <w:top w:val="single" w:sz="4" w:space="0" w:color="auto"/>
              <w:left w:val="nil"/>
              <w:bottom w:val="single" w:sz="4" w:space="0" w:color="auto"/>
              <w:right w:val="single" w:sz="4" w:space="0" w:color="auto"/>
            </w:tcBorders>
            <w:vAlign w:val="center"/>
          </w:tcPr>
          <w:p w14:paraId="09C2A25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7</w:t>
            </w:r>
          </w:p>
        </w:tc>
        <w:tc>
          <w:tcPr>
            <w:tcW w:w="785" w:type="dxa"/>
            <w:tcBorders>
              <w:top w:val="single" w:sz="4" w:space="0" w:color="auto"/>
              <w:left w:val="nil"/>
              <w:bottom w:val="single" w:sz="4" w:space="0" w:color="auto"/>
              <w:right w:val="single" w:sz="4" w:space="0" w:color="auto"/>
            </w:tcBorders>
            <w:vAlign w:val="center"/>
          </w:tcPr>
          <w:p w14:paraId="0ADB053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8</w:t>
            </w:r>
          </w:p>
        </w:tc>
        <w:tc>
          <w:tcPr>
            <w:tcW w:w="785" w:type="dxa"/>
            <w:tcBorders>
              <w:top w:val="single" w:sz="4" w:space="0" w:color="auto"/>
              <w:left w:val="nil"/>
              <w:bottom w:val="single" w:sz="4" w:space="0" w:color="auto"/>
              <w:right w:val="single" w:sz="4" w:space="0" w:color="auto"/>
            </w:tcBorders>
            <w:vAlign w:val="center"/>
          </w:tcPr>
          <w:p w14:paraId="0F64543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9</w:t>
            </w:r>
          </w:p>
        </w:tc>
        <w:tc>
          <w:tcPr>
            <w:tcW w:w="785" w:type="dxa"/>
            <w:tcBorders>
              <w:top w:val="single" w:sz="4" w:space="0" w:color="auto"/>
              <w:left w:val="nil"/>
              <w:bottom w:val="single" w:sz="4" w:space="0" w:color="auto"/>
              <w:right w:val="single" w:sz="4" w:space="0" w:color="auto"/>
            </w:tcBorders>
            <w:vAlign w:val="center"/>
          </w:tcPr>
          <w:p w14:paraId="16FEB8A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10</w:t>
            </w:r>
          </w:p>
        </w:tc>
        <w:tc>
          <w:tcPr>
            <w:tcW w:w="785" w:type="dxa"/>
            <w:tcBorders>
              <w:top w:val="single" w:sz="4" w:space="0" w:color="auto"/>
              <w:left w:val="nil"/>
              <w:bottom w:val="single" w:sz="4" w:space="0" w:color="auto"/>
              <w:right w:val="single" w:sz="4" w:space="0" w:color="auto"/>
            </w:tcBorders>
            <w:vAlign w:val="center"/>
          </w:tcPr>
          <w:p w14:paraId="44FE211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11</w:t>
            </w:r>
          </w:p>
        </w:tc>
        <w:tc>
          <w:tcPr>
            <w:tcW w:w="786" w:type="dxa"/>
            <w:tcBorders>
              <w:top w:val="single" w:sz="4" w:space="0" w:color="auto"/>
              <w:left w:val="nil"/>
              <w:bottom w:val="single" w:sz="4" w:space="0" w:color="auto"/>
              <w:right w:val="single" w:sz="4" w:space="0" w:color="auto"/>
            </w:tcBorders>
            <w:vAlign w:val="center"/>
          </w:tcPr>
          <w:p w14:paraId="6447CA4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12</w:t>
            </w:r>
          </w:p>
        </w:tc>
      </w:tr>
      <w:tr w:rsidR="00170E04" w:rsidRPr="0076002A" w14:paraId="116AE228" w14:textId="77777777" w:rsidTr="000272B5">
        <w:trPr>
          <w:trHeight w:val="567"/>
          <w:jc w:val="center"/>
        </w:trPr>
        <w:tc>
          <w:tcPr>
            <w:tcW w:w="785" w:type="dxa"/>
            <w:tcBorders>
              <w:top w:val="nil"/>
              <w:left w:val="single" w:sz="4" w:space="0" w:color="auto"/>
              <w:bottom w:val="single" w:sz="4" w:space="0" w:color="auto"/>
              <w:right w:val="single" w:sz="4" w:space="0" w:color="auto"/>
            </w:tcBorders>
            <w:shd w:val="clear" w:color="auto" w:fill="auto"/>
            <w:noWrap/>
            <w:vAlign w:val="center"/>
            <w:hideMark/>
          </w:tcPr>
          <w:p w14:paraId="50FD3C5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Труба 1</w:t>
            </w:r>
          </w:p>
        </w:tc>
        <w:tc>
          <w:tcPr>
            <w:tcW w:w="785" w:type="dxa"/>
            <w:tcBorders>
              <w:top w:val="nil"/>
              <w:left w:val="nil"/>
              <w:bottom w:val="single" w:sz="4" w:space="0" w:color="auto"/>
              <w:right w:val="single" w:sz="4" w:space="0" w:color="auto"/>
            </w:tcBorders>
            <w:shd w:val="clear" w:color="auto" w:fill="auto"/>
            <w:noWrap/>
            <w:vAlign w:val="center"/>
            <w:hideMark/>
          </w:tcPr>
          <w:p w14:paraId="1E01021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8,8</w:t>
            </w:r>
          </w:p>
        </w:tc>
        <w:tc>
          <w:tcPr>
            <w:tcW w:w="785" w:type="dxa"/>
            <w:tcBorders>
              <w:top w:val="nil"/>
              <w:left w:val="nil"/>
              <w:bottom w:val="single" w:sz="4" w:space="0" w:color="auto"/>
              <w:right w:val="single" w:sz="4" w:space="0" w:color="auto"/>
            </w:tcBorders>
            <w:shd w:val="clear" w:color="auto" w:fill="auto"/>
            <w:noWrap/>
            <w:vAlign w:val="center"/>
            <w:hideMark/>
          </w:tcPr>
          <w:p w14:paraId="27BA0B7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8,7</w:t>
            </w:r>
          </w:p>
        </w:tc>
        <w:tc>
          <w:tcPr>
            <w:tcW w:w="785" w:type="dxa"/>
            <w:tcBorders>
              <w:top w:val="nil"/>
              <w:left w:val="nil"/>
              <w:bottom w:val="single" w:sz="4" w:space="0" w:color="auto"/>
              <w:right w:val="single" w:sz="4" w:space="0" w:color="auto"/>
            </w:tcBorders>
            <w:vAlign w:val="center"/>
          </w:tcPr>
          <w:p w14:paraId="2755B4C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8,3</w:t>
            </w:r>
          </w:p>
        </w:tc>
        <w:tc>
          <w:tcPr>
            <w:tcW w:w="785" w:type="dxa"/>
            <w:tcBorders>
              <w:top w:val="nil"/>
              <w:left w:val="nil"/>
              <w:bottom w:val="single" w:sz="4" w:space="0" w:color="auto"/>
              <w:right w:val="single" w:sz="4" w:space="0" w:color="auto"/>
            </w:tcBorders>
            <w:vAlign w:val="center"/>
          </w:tcPr>
          <w:p w14:paraId="1E05487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8</w:t>
            </w:r>
          </w:p>
        </w:tc>
        <w:tc>
          <w:tcPr>
            <w:tcW w:w="785" w:type="dxa"/>
            <w:tcBorders>
              <w:top w:val="nil"/>
              <w:left w:val="nil"/>
              <w:bottom w:val="single" w:sz="4" w:space="0" w:color="auto"/>
              <w:right w:val="single" w:sz="4" w:space="0" w:color="auto"/>
            </w:tcBorders>
            <w:vAlign w:val="center"/>
          </w:tcPr>
          <w:p w14:paraId="4BBA58C5"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7,9</w:t>
            </w:r>
          </w:p>
        </w:tc>
        <w:tc>
          <w:tcPr>
            <w:tcW w:w="786" w:type="dxa"/>
            <w:tcBorders>
              <w:top w:val="nil"/>
              <w:left w:val="nil"/>
              <w:bottom w:val="single" w:sz="4" w:space="0" w:color="auto"/>
              <w:right w:val="single" w:sz="4" w:space="0" w:color="auto"/>
            </w:tcBorders>
            <w:vAlign w:val="center"/>
          </w:tcPr>
          <w:p w14:paraId="46EC5F5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7,5</w:t>
            </w:r>
          </w:p>
        </w:tc>
        <w:tc>
          <w:tcPr>
            <w:tcW w:w="785" w:type="dxa"/>
            <w:tcBorders>
              <w:top w:val="nil"/>
              <w:left w:val="nil"/>
              <w:bottom w:val="single" w:sz="4" w:space="0" w:color="auto"/>
              <w:right w:val="single" w:sz="4" w:space="0" w:color="auto"/>
            </w:tcBorders>
            <w:vAlign w:val="center"/>
          </w:tcPr>
          <w:p w14:paraId="7512B4BE"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7,2</w:t>
            </w:r>
          </w:p>
        </w:tc>
        <w:tc>
          <w:tcPr>
            <w:tcW w:w="785" w:type="dxa"/>
            <w:tcBorders>
              <w:top w:val="nil"/>
              <w:left w:val="nil"/>
              <w:bottom w:val="single" w:sz="4" w:space="0" w:color="auto"/>
              <w:right w:val="single" w:sz="4" w:space="0" w:color="auto"/>
            </w:tcBorders>
            <w:vAlign w:val="center"/>
          </w:tcPr>
          <w:p w14:paraId="69ACCDF0"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6,8</w:t>
            </w:r>
          </w:p>
        </w:tc>
        <w:tc>
          <w:tcPr>
            <w:tcW w:w="785" w:type="dxa"/>
            <w:tcBorders>
              <w:top w:val="nil"/>
              <w:left w:val="nil"/>
              <w:bottom w:val="single" w:sz="4" w:space="0" w:color="auto"/>
              <w:right w:val="single" w:sz="4" w:space="0" w:color="auto"/>
            </w:tcBorders>
            <w:vAlign w:val="center"/>
          </w:tcPr>
          <w:p w14:paraId="2565663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6,2</w:t>
            </w:r>
          </w:p>
        </w:tc>
        <w:tc>
          <w:tcPr>
            <w:tcW w:w="785" w:type="dxa"/>
            <w:tcBorders>
              <w:top w:val="nil"/>
              <w:left w:val="nil"/>
              <w:bottom w:val="single" w:sz="4" w:space="0" w:color="auto"/>
              <w:right w:val="single" w:sz="4" w:space="0" w:color="auto"/>
            </w:tcBorders>
            <w:vAlign w:val="center"/>
          </w:tcPr>
          <w:p w14:paraId="3E0E8F9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5,3</w:t>
            </w:r>
          </w:p>
        </w:tc>
        <w:tc>
          <w:tcPr>
            <w:tcW w:w="785" w:type="dxa"/>
            <w:tcBorders>
              <w:top w:val="nil"/>
              <w:left w:val="nil"/>
              <w:bottom w:val="single" w:sz="4" w:space="0" w:color="auto"/>
              <w:right w:val="single" w:sz="4" w:space="0" w:color="auto"/>
            </w:tcBorders>
            <w:vAlign w:val="center"/>
          </w:tcPr>
          <w:p w14:paraId="4FA75E4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5,3</w:t>
            </w:r>
          </w:p>
        </w:tc>
        <w:tc>
          <w:tcPr>
            <w:tcW w:w="786" w:type="dxa"/>
            <w:tcBorders>
              <w:top w:val="nil"/>
              <w:left w:val="nil"/>
              <w:bottom w:val="single" w:sz="4" w:space="0" w:color="auto"/>
              <w:right w:val="single" w:sz="4" w:space="0" w:color="auto"/>
            </w:tcBorders>
            <w:vAlign w:val="center"/>
          </w:tcPr>
          <w:p w14:paraId="62D7F1F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5,2</w:t>
            </w:r>
          </w:p>
        </w:tc>
      </w:tr>
      <w:tr w:rsidR="00170E04" w:rsidRPr="0076002A" w14:paraId="65D3D207" w14:textId="77777777" w:rsidTr="000272B5">
        <w:trPr>
          <w:trHeight w:val="567"/>
          <w:jc w:val="center"/>
        </w:trPr>
        <w:tc>
          <w:tcPr>
            <w:tcW w:w="785" w:type="dxa"/>
            <w:tcBorders>
              <w:top w:val="nil"/>
              <w:left w:val="single" w:sz="4" w:space="0" w:color="auto"/>
              <w:bottom w:val="single" w:sz="4" w:space="0" w:color="auto"/>
              <w:right w:val="single" w:sz="4" w:space="0" w:color="auto"/>
            </w:tcBorders>
            <w:shd w:val="clear" w:color="auto" w:fill="auto"/>
            <w:noWrap/>
            <w:vAlign w:val="center"/>
            <w:hideMark/>
          </w:tcPr>
          <w:p w14:paraId="4C72E64E"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Труба 2</w:t>
            </w:r>
          </w:p>
        </w:tc>
        <w:tc>
          <w:tcPr>
            <w:tcW w:w="785" w:type="dxa"/>
            <w:tcBorders>
              <w:top w:val="nil"/>
              <w:left w:val="nil"/>
              <w:bottom w:val="single" w:sz="4" w:space="0" w:color="auto"/>
              <w:right w:val="single" w:sz="4" w:space="0" w:color="auto"/>
            </w:tcBorders>
            <w:shd w:val="clear" w:color="auto" w:fill="auto"/>
            <w:noWrap/>
            <w:vAlign w:val="center"/>
            <w:hideMark/>
          </w:tcPr>
          <w:p w14:paraId="6EFA2D0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9,4</w:t>
            </w:r>
          </w:p>
        </w:tc>
        <w:tc>
          <w:tcPr>
            <w:tcW w:w="785" w:type="dxa"/>
            <w:tcBorders>
              <w:top w:val="nil"/>
              <w:left w:val="nil"/>
              <w:bottom w:val="single" w:sz="4" w:space="0" w:color="auto"/>
              <w:right w:val="single" w:sz="4" w:space="0" w:color="auto"/>
            </w:tcBorders>
            <w:shd w:val="clear" w:color="auto" w:fill="auto"/>
            <w:noWrap/>
            <w:vAlign w:val="center"/>
            <w:hideMark/>
          </w:tcPr>
          <w:p w14:paraId="0E9D641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8,3</w:t>
            </w:r>
          </w:p>
        </w:tc>
        <w:tc>
          <w:tcPr>
            <w:tcW w:w="785" w:type="dxa"/>
            <w:tcBorders>
              <w:top w:val="nil"/>
              <w:left w:val="nil"/>
              <w:bottom w:val="single" w:sz="4" w:space="0" w:color="auto"/>
              <w:right w:val="single" w:sz="4" w:space="0" w:color="auto"/>
            </w:tcBorders>
            <w:vAlign w:val="center"/>
          </w:tcPr>
          <w:p w14:paraId="4714BECF"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8</w:t>
            </w:r>
          </w:p>
        </w:tc>
        <w:tc>
          <w:tcPr>
            <w:tcW w:w="785" w:type="dxa"/>
            <w:tcBorders>
              <w:top w:val="nil"/>
              <w:left w:val="nil"/>
              <w:bottom w:val="single" w:sz="4" w:space="0" w:color="auto"/>
              <w:right w:val="single" w:sz="4" w:space="0" w:color="auto"/>
            </w:tcBorders>
            <w:vAlign w:val="center"/>
          </w:tcPr>
          <w:p w14:paraId="01E8F4D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7,8</w:t>
            </w:r>
          </w:p>
        </w:tc>
        <w:tc>
          <w:tcPr>
            <w:tcW w:w="785" w:type="dxa"/>
            <w:tcBorders>
              <w:top w:val="nil"/>
              <w:left w:val="nil"/>
              <w:bottom w:val="single" w:sz="4" w:space="0" w:color="auto"/>
              <w:right w:val="single" w:sz="4" w:space="0" w:color="auto"/>
            </w:tcBorders>
            <w:vAlign w:val="center"/>
          </w:tcPr>
          <w:p w14:paraId="6106070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7,3</w:t>
            </w:r>
          </w:p>
        </w:tc>
        <w:tc>
          <w:tcPr>
            <w:tcW w:w="786" w:type="dxa"/>
            <w:tcBorders>
              <w:top w:val="nil"/>
              <w:left w:val="nil"/>
              <w:bottom w:val="single" w:sz="4" w:space="0" w:color="auto"/>
              <w:right w:val="single" w:sz="4" w:space="0" w:color="auto"/>
            </w:tcBorders>
            <w:vAlign w:val="center"/>
          </w:tcPr>
          <w:p w14:paraId="3F480AA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6,9</w:t>
            </w:r>
          </w:p>
        </w:tc>
        <w:tc>
          <w:tcPr>
            <w:tcW w:w="785" w:type="dxa"/>
            <w:tcBorders>
              <w:top w:val="nil"/>
              <w:left w:val="nil"/>
              <w:bottom w:val="single" w:sz="4" w:space="0" w:color="auto"/>
              <w:right w:val="single" w:sz="4" w:space="0" w:color="auto"/>
            </w:tcBorders>
            <w:vAlign w:val="center"/>
          </w:tcPr>
          <w:p w14:paraId="49CDB695"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6,7</w:t>
            </w:r>
          </w:p>
        </w:tc>
        <w:tc>
          <w:tcPr>
            <w:tcW w:w="785" w:type="dxa"/>
            <w:tcBorders>
              <w:top w:val="nil"/>
              <w:left w:val="nil"/>
              <w:bottom w:val="single" w:sz="4" w:space="0" w:color="auto"/>
              <w:right w:val="single" w:sz="4" w:space="0" w:color="auto"/>
            </w:tcBorders>
            <w:vAlign w:val="center"/>
          </w:tcPr>
          <w:p w14:paraId="73E24D0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6,5</w:t>
            </w:r>
          </w:p>
        </w:tc>
        <w:tc>
          <w:tcPr>
            <w:tcW w:w="785" w:type="dxa"/>
            <w:tcBorders>
              <w:top w:val="nil"/>
              <w:left w:val="nil"/>
              <w:bottom w:val="single" w:sz="4" w:space="0" w:color="auto"/>
              <w:right w:val="single" w:sz="4" w:space="0" w:color="auto"/>
            </w:tcBorders>
            <w:vAlign w:val="center"/>
          </w:tcPr>
          <w:p w14:paraId="4BB178F4"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5,8</w:t>
            </w:r>
          </w:p>
        </w:tc>
        <w:tc>
          <w:tcPr>
            <w:tcW w:w="785" w:type="dxa"/>
            <w:tcBorders>
              <w:top w:val="nil"/>
              <w:left w:val="nil"/>
              <w:bottom w:val="single" w:sz="4" w:space="0" w:color="auto"/>
              <w:right w:val="single" w:sz="4" w:space="0" w:color="auto"/>
            </w:tcBorders>
            <w:vAlign w:val="center"/>
          </w:tcPr>
          <w:p w14:paraId="727A150F"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4,3</w:t>
            </w:r>
          </w:p>
        </w:tc>
        <w:tc>
          <w:tcPr>
            <w:tcW w:w="785" w:type="dxa"/>
            <w:tcBorders>
              <w:top w:val="nil"/>
              <w:left w:val="nil"/>
              <w:bottom w:val="single" w:sz="4" w:space="0" w:color="auto"/>
              <w:right w:val="single" w:sz="4" w:space="0" w:color="auto"/>
            </w:tcBorders>
            <w:vAlign w:val="center"/>
          </w:tcPr>
          <w:p w14:paraId="5086DA4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3,9</w:t>
            </w:r>
          </w:p>
        </w:tc>
        <w:tc>
          <w:tcPr>
            <w:tcW w:w="786" w:type="dxa"/>
            <w:tcBorders>
              <w:top w:val="nil"/>
              <w:left w:val="nil"/>
              <w:bottom w:val="single" w:sz="4" w:space="0" w:color="auto"/>
              <w:right w:val="single" w:sz="4" w:space="0" w:color="auto"/>
            </w:tcBorders>
            <w:vAlign w:val="center"/>
          </w:tcPr>
          <w:p w14:paraId="6070E37B"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uk-UA"/>
              </w:rPr>
              <w:t>53,2</w:t>
            </w:r>
          </w:p>
        </w:tc>
      </w:tr>
    </w:tbl>
    <w:p w14:paraId="06660615" w14:textId="79C42BC9"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p>
    <w:p w14:paraId="13040B4E" w14:textId="173A01EB"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Втрати з 1 м труби при проходженні теплоносія на горище знаходяться за формулою </w:t>
      </w:r>
      <w:r w:rsidR="000264E0" w:rsidRPr="0076002A">
        <w:rPr>
          <w:rFonts w:ascii="Times New Roman" w:eastAsia="Times New Roman" w:hAnsi="Times New Roman" w:cs="Times New Roman"/>
          <w:sz w:val="28"/>
          <w:szCs w:val="28"/>
          <w:lang w:val="uk-UA" w:eastAsia="uk-UA"/>
        </w:rPr>
        <w:t>(</w:t>
      </w:r>
      <w:r w:rsidRPr="0076002A">
        <w:rPr>
          <w:rFonts w:ascii="Times New Roman" w:eastAsia="Times New Roman" w:hAnsi="Times New Roman" w:cs="Times New Roman"/>
          <w:sz w:val="28"/>
          <w:szCs w:val="28"/>
          <w:lang w:val="uk-UA" w:eastAsia="uk-UA"/>
        </w:rPr>
        <w:t>2.5</w:t>
      </w:r>
      <w:r w:rsidR="000264E0" w:rsidRPr="0076002A">
        <w:rPr>
          <w:rFonts w:ascii="Times New Roman" w:eastAsia="Times New Roman" w:hAnsi="Times New Roman" w:cs="Times New Roman"/>
          <w:sz w:val="28"/>
          <w:szCs w:val="28"/>
          <w:lang w:val="uk-UA" w:eastAsia="uk-UA"/>
        </w:rPr>
        <w:t>)</w:t>
      </w:r>
      <w:r w:rsidR="006F1BEA">
        <w:rPr>
          <w:rFonts w:ascii="Times New Roman" w:eastAsia="Times New Roman" w:hAnsi="Times New Roman" w:cs="Times New Roman"/>
          <w:sz w:val="28"/>
          <w:szCs w:val="28"/>
          <w:lang w:val="uk-UA" w:eastAsia="uk-UA"/>
        </w:rPr>
        <w:t>:</w:t>
      </w:r>
    </w:p>
    <w:p w14:paraId="1D32613E" w14:textId="464FAD9D" w:rsidR="00170E04" w:rsidRPr="0076002A" w:rsidRDefault="00170E04" w:rsidP="001D2122">
      <w:pPr>
        <w:spacing w:after="0" w:line="360" w:lineRule="auto"/>
        <w:jc w:val="right"/>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54"/>
          <w:sz w:val="28"/>
          <w:szCs w:val="28"/>
          <w:lang w:val="uk-UA" w:eastAsia="uk-UA"/>
        </w:rPr>
        <w:object w:dxaOrig="2200" w:dyaOrig="960" w14:anchorId="4D7E33B2">
          <v:shape id="_x0000_i1035" type="#_x0000_t75" style="width:141pt;height:61.2pt" o:ole="">
            <v:imagedata r:id="rId38" o:title=""/>
          </v:shape>
          <o:OLEObject Type="Embed" ProgID="Equation.DSMT4" ShapeID="_x0000_i1035" DrawAspect="Content" ObjectID="_1641119353" r:id="rId39"/>
        </w:object>
      </w:r>
      <w:r w:rsidRPr="0076002A">
        <w:rPr>
          <w:rFonts w:ascii="Times New Roman" w:eastAsia="Times New Roman" w:hAnsi="Times New Roman" w:cs="Times New Roman"/>
          <w:sz w:val="28"/>
          <w:szCs w:val="28"/>
          <w:lang w:val="uk-UA" w:eastAsia="uk-UA"/>
        </w:rPr>
        <w:tab/>
      </w:r>
      <w:r w:rsidRPr="0076002A">
        <w:rPr>
          <w:rFonts w:ascii="Times New Roman" w:eastAsia="Times New Roman" w:hAnsi="Times New Roman" w:cs="Times New Roman"/>
          <w:sz w:val="28"/>
          <w:szCs w:val="28"/>
          <w:lang w:val="uk-UA" w:eastAsia="uk-UA"/>
        </w:rPr>
        <w:tab/>
      </w:r>
      <w:r w:rsidR="000264E0" w:rsidRPr="0076002A">
        <w:rPr>
          <w:rFonts w:ascii="Times New Roman" w:eastAsia="Times New Roman" w:hAnsi="Times New Roman" w:cs="Times New Roman"/>
          <w:sz w:val="28"/>
          <w:szCs w:val="28"/>
          <w:lang w:val="uk-UA" w:eastAsia="uk-UA"/>
        </w:rPr>
        <w:tab/>
      </w:r>
      <w:r w:rsidRPr="0076002A">
        <w:rPr>
          <w:rFonts w:ascii="Times New Roman" w:eastAsia="Times New Roman" w:hAnsi="Times New Roman" w:cs="Times New Roman"/>
          <w:sz w:val="28"/>
          <w:szCs w:val="28"/>
          <w:lang w:val="uk-UA" w:eastAsia="uk-UA"/>
        </w:rPr>
        <w:tab/>
      </w:r>
      <w:r w:rsidRPr="0076002A">
        <w:rPr>
          <w:rFonts w:ascii="Times New Roman" w:eastAsia="Times New Roman" w:hAnsi="Times New Roman" w:cs="Times New Roman"/>
          <w:sz w:val="28"/>
          <w:szCs w:val="28"/>
          <w:lang w:val="uk-UA" w:eastAsia="uk-UA"/>
        </w:rPr>
        <w:tab/>
        <w:t>(2.5)</w:t>
      </w:r>
    </w:p>
    <w:p w14:paraId="30C939F4" w14:textId="77777777" w:rsidR="00170E04" w:rsidRPr="0076002A" w:rsidRDefault="00170E04" w:rsidP="001D2122">
      <w:pPr>
        <w:spacing w:after="0" w:line="360" w:lineRule="auto"/>
        <w:jc w:val="right"/>
        <w:rPr>
          <w:rFonts w:ascii="Times New Roman" w:eastAsia="Times New Roman" w:hAnsi="Times New Roman" w:cs="Times New Roman"/>
          <w:b/>
          <w:sz w:val="28"/>
          <w:szCs w:val="28"/>
          <w:lang w:val="uk-UA" w:eastAsia="uk-UA"/>
        </w:rPr>
      </w:pPr>
    </w:p>
    <w:p w14:paraId="32C1027C"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де </w:t>
      </w:r>
      <w:r w:rsidRPr="0076002A">
        <w:rPr>
          <w:rFonts w:ascii="Times New Roman" w:eastAsia="Times New Roman" w:hAnsi="Times New Roman" w:cs="Times New Roman"/>
          <w:position w:val="-6"/>
          <w:sz w:val="28"/>
          <w:szCs w:val="28"/>
          <w:lang w:val="uk-UA" w:eastAsia="uk-UA"/>
        </w:rPr>
        <w:object w:dxaOrig="240" w:dyaOrig="220" w14:anchorId="7D92040F">
          <v:shape id="_x0000_i1036" type="#_x0000_t75" style="width:14.4pt;height:12.6pt" o:ole="">
            <v:imagedata r:id="rId40" o:title=""/>
          </v:shape>
          <o:OLEObject Type="Embed" ProgID="Equation.DSMT4" ShapeID="_x0000_i1036" DrawAspect="Content" ObjectID="_1641119354" r:id="rId41"/>
        </w:object>
      </w:r>
      <w:r w:rsidRPr="0076002A">
        <w:rPr>
          <w:rFonts w:ascii="Times New Roman" w:eastAsia="Times New Roman" w:hAnsi="Times New Roman" w:cs="Times New Roman"/>
          <w:sz w:val="28"/>
          <w:szCs w:val="28"/>
          <w:lang w:val="uk-UA" w:eastAsia="uk-UA"/>
        </w:rPr>
        <w:t xml:space="preserve"> – коефіцієнт тепловіддачі від стінки навколишньому середовищу;</w:t>
      </w:r>
    </w:p>
    <w:p w14:paraId="31891568"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6"/>
          <w:sz w:val="28"/>
          <w:szCs w:val="28"/>
          <w:lang w:val="uk-UA" w:eastAsia="uk-UA"/>
        </w:rPr>
        <w:object w:dxaOrig="220" w:dyaOrig="279" w14:anchorId="65B2AFD4">
          <v:shape id="_x0000_i1037" type="#_x0000_t75" style="width:14.4pt;height:18pt" o:ole="">
            <v:imagedata r:id="rId42" o:title=""/>
          </v:shape>
          <o:OLEObject Type="Embed" ProgID="Equation.DSMT4" ShapeID="_x0000_i1037" DrawAspect="Content" ObjectID="_1641119355" r:id="rId43"/>
        </w:object>
      </w:r>
      <w:r w:rsidRPr="0076002A">
        <w:rPr>
          <w:rFonts w:ascii="Times New Roman" w:eastAsia="Times New Roman" w:hAnsi="Times New Roman" w:cs="Times New Roman"/>
          <w:sz w:val="28"/>
          <w:szCs w:val="28"/>
          <w:lang w:val="uk-UA" w:eastAsia="uk-UA"/>
        </w:rPr>
        <w:t xml:space="preserve">– діаметр труб, </w:t>
      </w:r>
      <w:r w:rsidRPr="0076002A">
        <w:rPr>
          <w:rFonts w:ascii="Times New Roman" w:eastAsia="Times New Roman" w:hAnsi="Times New Roman" w:cs="Times New Roman"/>
          <w:position w:val="-10"/>
          <w:sz w:val="28"/>
          <w:szCs w:val="28"/>
          <w:lang w:val="uk-UA" w:eastAsia="uk-UA"/>
        </w:rPr>
        <w:object w:dxaOrig="920" w:dyaOrig="320" w14:anchorId="131045F0">
          <v:shape id="_x0000_i1038" type="#_x0000_t75" style="width:54pt;height:18pt" o:ole="">
            <v:imagedata r:id="rId44" o:title=""/>
          </v:shape>
          <o:OLEObject Type="Embed" ProgID="Equation.DSMT4" ShapeID="_x0000_i1038" DrawAspect="Content" ObjectID="_1641119356" r:id="rId45"/>
        </w:object>
      </w:r>
      <w:r w:rsidRPr="0076002A">
        <w:rPr>
          <w:rFonts w:ascii="Times New Roman" w:eastAsia="Times New Roman" w:hAnsi="Times New Roman" w:cs="Times New Roman"/>
          <w:sz w:val="28"/>
          <w:szCs w:val="28"/>
          <w:lang w:val="uk-UA" w:eastAsia="uk-UA"/>
        </w:rPr>
        <w:t>;</w:t>
      </w:r>
    </w:p>
    <w:p w14:paraId="7306FFC2" w14:textId="766C3813"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14"/>
          <w:sz w:val="28"/>
          <w:szCs w:val="28"/>
          <w:lang w:val="uk-UA" w:eastAsia="uk-UA"/>
        </w:rPr>
        <w:object w:dxaOrig="520" w:dyaOrig="380" w14:anchorId="7257CD91">
          <v:shape id="_x0000_i1039" type="#_x0000_t75" style="width:31.8pt;height:24pt" o:ole="">
            <v:imagedata r:id="rId46" o:title=""/>
          </v:shape>
          <o:OLEObject Type="Embed" ProgID="Equation.DSMT4" ShapeID="_x0000_i1039" DrawAspect="Content" ObjectID="_1641119357" r:id="rId47"/>
        </w:object>
      </w:r>
      <w:r w:rsidRPr="0076002A">
        <w:rPr>
          <w:rFonts w:ascii="Times New Roman" w:eastAsia="Times New Roman" w:hAnsi="Times New Roman" w:cs="Times New Roman"/>
          <w:sz w:val="28"/>
          <w:szCs w:val="28"/>
          <w:lang w:val="uk-UA" w:eastAsia="uk-UA"/>
        </w:rPr>
        <w:t xml:space="preserve"> – середня температура поверхні труб, </w:t>
      </w:r>
      <w:r w:rsidRPr="0076002A">
        <w:rPr>
          <w:rFonts w:ascii="Times New Roman" w:eastAsia="Times New Roman" w:hAnsi="Times New Roman" w:cs="Times New Roman"/>
          <w:position w:val="-14"/>
          <w:sz w:val="28"/>
          <w:szCs w:val="28"/>
          <w:lang w:val="uk-UA" w:eastAsia="uk-UA"/>
        </w:rPr>
        <w:object w:dxaOrig="1219" w:dyaOrig="380" w14:anchorId="2D763B86">
          <v:shape id="_x0000_i1040" type="#_x0000_t75" style="width:70.8pt;height:19.2pt" o:ole="">
            <v:imagedata r:id="rId48" o:title=""/>
          </v:shape>
          <o:OLEObject Type="Embed" ProgID="Equation.DSMT4" ShapeID="_x0000_i1040" DrawAspect="Content" ObjectID="_1641119358" r:id="rId49"/>
        </w:object>
      </w:r>
      <w:r w:rsidR="006F1BEA">
        <w:rPr>
          <w:rFonts w:ascii="Times New Roman" w:eastAsia="Times New Roman" w:hAnsi="Times New Roman" w:cs="Times New Roman"/>
          <w:sz w:val="28"/>
          <w:szCs w:val="28"/>
          <w:lang w:val="uk-UA" w:eastAsia="uk-UA"/>
        </w:rPr>
        <w:t>°С</w:t>
      </w:r>
      <w:r w:rsidRPr="0076002A">
        <w:rPr>
          <w:rFonts w:ascii="Times New Roman" w:eastAsia="Times New Roman" w:hAnsi="Times New Roman" w:cs="Times New Roman"/>
          <w:sz w:val="28"/>
          <w:szCs w:val="28"/>
          <w:lang w:val="uk-UA" w:eastAsia="uk-UA"/>
        </w:rPr>
        <w:t>;</w:t>
      </w:r>
    </w:p>
    <w:p w14:paraId="6E8EB288" w14:textId="6D667A05"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14"/>
          <w:sz w:val="28"/>
          <w:szCs w:val="28"/>
          <w:lang w:val="uk-UA" w:eastAsia="uk-UA"/>
        </w:rPr>
        <w:object w:dxaOrig="499" w:dyaOrig="380" w14:anchorId="2BD6434C">
          <v:shape id="_x0000_i1041" type="#_x0000_t75" style="width:27.6pt;height:19.2pt" o:ole="">
            <v:imagedata r:id="rId50" o:title=""/>
          </v:shape>
          <o:OLEObject Type="Embed" ProgID="Equation.DSMT4" ShapeID="_x0000_i1041" DrawAspect="Content" ObjectID="_1641119359" r:id="rId51"/>
        </w:object>
      </w:r>
      <w:r w:rsidRPr="0076002A">
        <w:rPr>
          <w:rFonts w:ascii="Times New Roman" w:eastAsia="Times New Roman" w:hAnsi="Times New Roman" w:cs="Times New Roman"/>
          <w:sz w:val="28"/>
          <w:szCs w:val="28"/>
          <w:lang w:val="uk-UA" w:eastAsia="uk-UA"/>
        </w:rPr>
        <w:t xml:space="preserve"> – середня температура повітря в під’їзді, </w:t>
      </w:r>
      <w:r w:rsidRPr="0076002A">
        <w:rPr>
          <w:rFonts w:ascii="Times New Roman" w:eastAsia="Times New Roman" w:hAnsi="Times New Roman" w:cs="Times New Roman"/>
          <w:position w:val="-14"/>
          <w:sz w:val="28"/>
          <w:szCs w:val="28"/>
          <w:lang w:val="uk-UA" w:eastAsia="uk-UA"/>
        </w:rPr>
        <w:object w:dxaOrig="1180" w:dyaOrig="380" w14:anchorId="55E07640">
          <v:shape id="_x0000_i1042" type="#_x0000_t75" style="width:63.6pt;height:19.2pt" o:ole="">
            <v:imagedata r:id="rId52" o:title=""/>
          </v:shape>
          <o:OLEObject Type="Embed" ProgID="Equation.DSMT4" ShapeID="_x0000_i1042" DrawAspect="Content" ObjectID="_1641119360" r:id="rId53"/>
        </w:object>
      </w:r>
      <w:r w:rsidR="006F1BEA">
        <w:rPr>
          <w:rFonts w:ascii="Times New Roman" w:eastAsia="Times New Roman" w:hAnsi="Times New Roman" w:cs="Times New Roman"/>
          <w:sz w:val="28"/>
          <w:szCs w:val="28"/>
          <w:lang w:val="uk-UA" w:eastAsia="uk-UA"/>
        </w:rPr>
        <w:t>°С</w:t>
      </w:r>
      <w:r w:rsidRPr="0076002A">
        <w:rPr>
          <w:rFonts w:ascii="Times New Roman" w:eastAsia="Times New Roman" w:hAnsi="Times New Roman" w:cs="Times New Roman"/>
          <w:sz w:val="28"/>
          <w:szCs w:val="28"/>
          <w:lang w:val="uk-UA" w:eastAsia="uk-UA"/>
        </w:rPr>
        <w:t>.</w:t>
      </w:r>
    </w:p>
    <w:p w14:paraId="7363EB63" w14:textId="1BA46368"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Коефіцієнт тепловіддачі від стінки труби навколишньому середовищу, знаходиться за </w:t>
      </w:r>
      <w:r w:rsidR="000264E0" w:rsidRPr="0076002A">
        <w:rPr>
          <w:rFonts w:ascii="Times New Roman" w:eastAsia="Times New Roman" w:hAnsi="Times New Roman" w:cs="Times New Roman"/>
          <w:sz w:val="28"/>
          <w:szCs w:val="28"/>
          <w:lang w:val="uk-UA" w:eastAsia="uk-UA"/>
        </w:rPr>
        <w:t>формулою (</w:t>
      </w:r>
      <w:r w:rsidRPr="0076002A">
        <w:rPr>
          <w:rFonts w:ascii="Times New Roman" w:eastAsia="Times New Roman" w:hAnsi="Times New Roman" w:cs="Times New Roman"/>
          <w:sz w:val="28"/>
          <w:szCs w:val="28"/>
          <w:lang w:val="uk-UA" w:eastAsia="uk-UA"/>
        </w:rPr>
        <w:t>2.6</w:t>
      </w:r>
      <w:r w:rsidR="000264E0" w:rsidRPr="0076002A">
        <w:rPr>
          <w:rFonts w:ascii="Times New Roman" w:eastAsia="Times New Roman" w:hAnsi="Times New Roman" w:cs="Times New Roman"/>
          <w:sz w:val="28"/>
          <w:szCs w:val="28"/>
          <w:lang w:val="uk-UA" w:eastAsia="uk-UA"/>
        </w:rPr>
        <w:t>)</w:t>
      </w:r>
      <w:r w:rsidR="00727DA1">
        <w:rPr>
          <w:rFonts w:ascii="Times New Roman" w:eastAsia="Times New Roman" w:hAnsi="Times New Roman" w:cs="Times New Roman"/>
          <w:sz w:val="28"/>
          <w:szCs w:val="28"/>
          <w:lang w:val="uk-UA" w:eastAsia="uk-UA"/>
        </w:rPr>
        <w:t>:</w:t>
      </w:r>
    </w:p>
    <w:p w14:paraId="5B4A2907" w14:textId="77777777" w:rsidR="00170E04" w:rsidRPr="0076002A" w:rsidRDefault="00170E04" w:rsidP="001D2122">
      <w:pPr>
        <w:spacing w:after="0" w:line="360" w:lineRule="auto"/>
        <w:jc w:val="right"/>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b/>
          <w:position w:val="-24"/>
          <w:sz w:val="28"/>
          <w:szCs w:val="28"/>
          <w:lang w:val="uk-UA" w:eastAsia="uk-UA"/>
        </w:rPr>
        <w:object w:dxaOrig="1160" w:dyaOrig="620" w14:anchorId="1F256592">
          <v:shape id="_x0000_i1043" type="#_x0000_t75" style="width:75pt;height:37.8pt" o:ole="">
            <v:imagedata r:id="rId54" o:title=""/>
          </v:shape>
          <o:OLEObject Type="Embed" ProgID="Equation.DSMT4" ShapeID="_x0000_i1043" DrawAspect="Content" ObjectID="_1641119361" r:id="rId55"/>
        </w:object>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sz w:val="28"/>
          <w:szCs w:val="28"/>
          <w:lang w:val="uk-UA" w:eastAsia="uk-UA"/>
        </w:rPr>
        <w:t>(2.6)</w:t>
      </w:r>
    </w:p>
    <w:p w14:paraId="4714D952" w14:textId="77777777" w:rsidR="00170E04" w:rsidRPr="0076002A" w:rsidRDefault="00170E04" w:rsidP="001D2122">
      <w:pPr>
        <w:spacing w:after="0" w:line="360" w:lineRule="auto"/>
        <w:jc w:val="right"/>
        <w:rPr>
          <w:rFonts w:ascii="Times New Roman" w:eastAsia="Times New Roman" w:hAnsi="Times New Roman" w:cs="Times New Roman"/>
          <w:sz w:val="28"/>
          <w:szCs w:val="28"/>
          <w:lang w:val="uk-UA" w:eastAsia="uk-UA"/>
        </w:rPr>
      </w:pPr>
    </w:p>
    <w:p w14:paraId="05E1E839"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де </w:t>
      </w:r>
      <w:r w:rsidRPr="0076002A">
        <w:rPr>
          <w:rFonts w:ascii="Times New Roman" w:eastAsia="Times New Roman" w:hAnsi="Times New Roman" w:cs="Times New Roman"/>
          <w:position w:val="-6"/>
          <w:sz w:val="28"/>
          <w:szCs w:val="28"/>
          <w:lang w:val="uk-UA" w:eastAsia="uk-UA"/>
        </w:rPr>
        <w:object w:dxaOrig="380" w:dyaOrig="279" w14:anchorId="78B6503A">
          <v:shape id="_x0000_i1044" type="#_x0000_t75" style="width:19.2pt;height:16.8pt" o:ole="">
            <v:imagedata r:id="rId56" o:title=""/>
          </v:shape>
          <o:OLEObject Type="Embed" ProgID="Equation.DSMT4" ShapeID="_x0000_i1044" DrawAspect="Content" ObjectID="_1641119362" r:id="rId57"/>
        </w:object>
      </w:r>
      <w:r w:rsidRPr="0076002A">
        <w:rPr>
          <w:rFonts w:ascii="Times New Roman" w:eastAsia="Times New Roman" w:hAnsi="Times New Roman" w:cs="Times New Roman"/>
          <w:sz w:val="28"/>
          <w:szCs w:val="28"/>
          <w:lang w:val="uk-UA" w:eastAsia="uk-UA"/>
        </w:rPr>
        <w:t xml:space="preserve"> – критерій </w:t>
      </w:r>
      <w:proofErr w:type="spellStart"/>
      <w:r w:rsidRPr="0076002A">
        <w:rPr>
          <w:rFonts w:ascii="Times New Roman" w:eastAsia="Times New Roman" w:hAnsi="Times New Roman" w:cs="Times New Roman"/>
          <w:sz w:val="28"/>
          <w:szCs w:val="28"/>
          <w:lang w:val="uk-UA" w:eastAsia="uk-UA"/>
        </w:rPr>
        <w:t>Нуссельта</w:t>
      </w:r>
      <w:proofErr w:type="spellEnd"/>
      <w:r w:rsidRPr="0076002A">
        <w:rPr>
          <w:rFonts w:ascii="Times New Roman" w:eastAsia="Times New Roman" w:hAnsi="Times New Roman" w:cs="Times New Roman"/>
          <w:sz w:val="28"/>
          <w:szCs w:val="28"/>
          <w:lang w:val="uk-UA" w:eastAsia="uk-UA"/>
        </w:rPr>
        <w:t>;</w:t>
      </w:r>
    </w:p>
    <w:p w14:paraId="4696867B" w14:textId="0B2B718D"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6"/>
          <w:sz w:val="28"/>
          <w:szCs w:val="28"/>
          <w:lang w:val="uk-UA" w:eastAsia="uk-UA"/>
        </w:rPr>
        <w:object w:dxaOrig="220" w:dyaOrig="279" w14:anchorId="0530B823">
          <v:shape id="_x0000_i1045" type="#_x0000_t75" style="width:14.4pt;height:18pt" o:ole="">
            <v:imagedata r:id="rId58" o:title=""/>
          </v:shape>
          <o:OLEObject Type="Embed" ProgID="Equation.DSMT4" ShapeID="_x0000_i1045" DrawAspect="Content" ObjectID="_1641119363" r:id="rId59"/>
        </w:object>
      </w:r>
      <w:r w:rsidRPr="0076002A">
        <w:rPr>
          <w:rFonts w:ascii="Times New Roman" w:eastAsia="Times New Roman" w:hAnsi="Times New Roman" w:cs="Times New Roman"/>
          <w:sz w:val="28"/>
          <w:szCs w:val="28"/>
          <w:lang w:val="uk-UA" w:eastAsia="uk-UA"/>
        </w:rPr>
        <w:t xml:space="preserve"> –  коефіцієнт теплопровідності повітря за температури 7,15</w:t>
      </w:r>
      <w:r w:rsidR="006F1BEA">
        <w:rPr>
          <w:rFonts w:ascii="Times New Roman" w:eastAsia="Times New Roman" w:hAnsi="Times New Roman" w:cs="Times New Roman"/>
          <w:sz w:val="28"/>
          <w:szCs w:val="28"/>
          <w:lang w:val="uk-UA" w:eastAsia="uk-UA"/>
        </w:rPr>
        <w:t>°С</w:t>
      </w:r>
      <w:r w:rsidRPr="0076002A">
        <w:rPr>
          <w:rFonts w:ascii="Times New Roman" w:eastAsia="Times New Roman" w:hAnsi="Times New Roman" w:cs="Times New Roman"/>
          <w:sz w:val="28"/>
          <w:szCs w:val="28"/>
          <w:lang w:val="uk-UA" w:eastAsia="uk-UA"/>
        </w:rPr>
        <w:t>;</w:t>
      </w:r>
    </w:p>
    <w:p w14:paraId="17B20A3B"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6"/>
          <w:sz w:val="28"/>
          <w:szCs w:val="28"/>
          <w:lang w:val="uk-UA" w:eastAsia="uk-UA"/>
        </w:rPr>
        <w:object w:dxaOrig="220" w:dyaOrig="279" w14:anchorId="3914BBF4">
          <v:shape id="_x0000_i1046" type="#_x0000_t75" style="width:14.4pt;height:18pt" o:ole="">
            <v:imagedata r:id="rId60" o:title=""/>
          </v:shape>
          <o:OLEObject Type="Embed" ProgID="Equation.DSMT4" ShapeID="_x0000_i1046" DrawAspect="Content" ObjectID="_1641119364" r:id="rId61"/>
        </w:object>
      </w:r>
      <w:r w:rsidRPr="0076002A">
        <w:rPr>
          <w:rFonts w:ascii="Times New Roman" w:eastAsia="Times New Roman" w:hAnsi="Times New Roman" w:cs="Times New Roman"/>
          <w:sz w:val="28"/>
          <w:szCs w:val="28"/>
          <w:lang w:val="uk-UA" w:eastAsia="uk-UA"/>
        </w:rPr>
        <w:t xml:space="preserve"> – діаметр труби.</w:t>
      </w:r>
    </w:p>
    <w:p w14:paraId="243F4257" w14:textId="45A05101"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Критерій </w:t>
      </w:r>
      <w:proofErr w:type="spellStart"/>
      <w:r w:rsidRPr="0076002A">
        <w:rPr>
          <w:rFonts w:ascii="Times New Roman" w:eastAsia="Times New Roman" w:hAnsi="Times New Roman" w:cs="Times New Roman"/>
          <w:sz w:val="28"/>
          <w:szCs w:val="28"/>
          <w:lang w:val="uk-UA" w:eastAsia="uk-UA"/>
        </w:rPr>
        <w:t>Нуссельта</w:t>
      </w:r>
      <w:proofErr w:type="spellEnd"/>
      <w:r w:rsidRPr="0076002A">
        <w:rPr>
          <w:rFonts w:ascii="Times New Roman" w:eastAsia="Times New Roman" w:hAnsi="Times New Roman" w:cs="Times New Roman"/>
          <w:sz w:val="28"/>
          <w:szCs w:val="28"/>
          <w:lang w:val="uk-UA" w:eastAsia="uk-UA"/>
        </w:rPr>
        <w:t xml:space="preserve"> визначається за формулою </w:t>
      </w:r>
      <w:r w:rsidR="000264E0" w:rsidRPr="0076002A">
        <w:rPr>
          <w:rFonts w:ascii="Times New Roman" w:eastAsia="Times New Roman" w:hAnsi="Times New Roman" w:cs="Times New Roman"/>
          <w:sz w:val="28"/>
          <w:szCs w:val="28"/>
          <w:lang w:val="uk-UA" w:eastAsia="uk-UA"/>
        </w:rPr>
        <w:t>(</w:t>
      </w:r>
      <w:r w:rsidRPr="0076002A">
        <w:rPr>
          <w:rFonts w:ascii="Times New Roman" w:eastAsia="Times New Roman" w:hAnsi="Times New Roman" w:cs="Times New Roman"/>
          <w:sz w:val="28"/>
          <w:szCs w:val="28"/>
          <w:lang w:val="uk-UA" w:eastAsia="uk-UA"/>
        </w:rPr>
        <w:t>2.7</w:t>
      </w:r>
      <w:r w:rsidR="000264E0" w:rsidRPr="0076002A">
        <w:rPr>
          <w:rFonts w:ascii="Times New Roman" w:eastAsia="Times New Roman" w:hAnsi="Times New Roman" w:cs="Times New Roman"/>
          <w:sz w:val="28"/>
          <w:szCs w:val="28"/>
          <w:lang w:val="uk-UA" w:eastAsia="uk-UA"/>
        </w:rPr>
        <w:t>)</w:t>
      </w:r>
      <w:r w:rsidR="00727DA1">
        <w:rPr>
          <w:rFonts w:ascii="Times New Roman" w:eastAsia="Times New Roman" w:hAnsi="Times New Roman" w:cs="Times New Roman"/>
          <w:sz w:val="28"/>
          <w:szCs w:val="28"/>
          <w:lang w:val="uk-UA" w:eastAsia="uk-UA"/>
        </w:rPr>
        <w:t>:</w:t>
      </w:r>
    </w:p>
    <w:p w14:paraId="29E0D355"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3118218C" w14:textId="6301B3E2" w:rsidR="00170E04" w:rsidRDefault="00170E04" w:rsidP="001D2122">
      <w:pPr>
        <w:spacing w:after="0" w:line="360" w:lineRule="auto"/>
        <w:jc w:val="right"/>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b/>
          <w:position w:val="-10"/>
          <w:sz w:val="28"/>
          <w:szCs w:val="28"/>
          <w:lang w:val="uk-UA" w:eastAsia="uk-UA"/>
        </w:rPr>
        <w:object w:dxaOrig="2220" w:dyaOrig="360" w14:anchorId="6B7B640B">
          <v:shape id="_x0000_i1047" type="#_x0000_t75" style="width:139.8pt;height:23.4pt" o:ole="">
            <v:imagedata r:id="rId62" o:title=""/>
          </v:shape>
          <o:OLEObject Type="Embed" ProgID="Equation.DSMT4" ShapeID="_x0000_i1047" DrawAspect="Content" ObjectID="_1641119365" r:id="rId63"/>
        </w:object>
      </w:r>
      <w:r w:rsidR="000264E0"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sz w:val="28"/>
          <w:szCs w:val="28"/>
          <w:lang w:val="uk-UA" w:eastAsia="uk-UA"/>
        </w:rPr>
        <w:t>(2.7)</w:t>
      </w:r>
    </w:p>
    <w:p w14:paraId="535ED81E" w14:textId="77777777" w:rsidR="00124B44" w:rsidRPr="0076002A" w:rsidRDefault="00124B44" w:rsidP="001D2122">
      <w:pPr>
        <w:spacing w:after="0" w:line="360" w:lineRule="auto"/>
        <w:jc w:val="right"/>
        <w:rPr>
          <w:rFonts w:ascii="Times New Roman" w:eastAsia="Times New Roman" w:hAnsi="Times New Roman" w:cs="Times New Roman"/>
          <w:sz w:val="28"/>
          <w:szCs w:val="28"/>
          <w:lang w:val="uk-UA" w:eastAsia="uk-UA"/>
        </w:rPr>
      </w:pPr>
    </w:p>
    <w:p w14:paraId="744A5373"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де </w:t>
      </w:r>
      <w:proofErr w:type="spellStart"/>
      <w:r w:rsidRPr="0076002A">
        <w:rPr>
          <w:rFonts w:ascii="Times New Roman" w:eastAsia="Times New Roman" w:hAnsi="Times New Roman" w:cs="Times New Roman"/>
          <w:i/>
          <w:iCs/>
          <w:sz w:val="28"/>
          <w:szCs w:val="28"/>
          <w:lang w:val="uk-UA" w:eastAsia="uk-UA"/>
        </w:rPr>
        <w:t>Gr</w:t>
      </w:r>
      <w:proofErr w:type="spellEnd"/>
      <w:r w:rsidRPr="0076002A">
        <w:rPr>
          <w:rFonts w:ascii="Times New Roman" w:eastAsia="Times New Roman" w:hAnsi="Times New Roman" w:cs="Times New Roman"/>
          <w:sz w:val="28"/>
          <w:szCs w:val="28"/>
          <w:lang w:val="uk-UA" w:eastAsia="uk-UA"/>
        </w:rPr>
        <w:t xml:space="preserve"> – критерій </w:t>
      </w:r>
      <w:proofErr w:type="spellStart"/>
      <w:r w:rsidRPr="0076002A">
        <w:rPr>
          <w:rFonts w:ascii="Times New Roman" w:eastAsia="Times New Roman" w:hAnsi="Times New Roman" w:cs="Times New Roman"/>
          <w:sz w:val="28"/>
          <w:szCs w:val="28"/>
          <w:lang w:val="uk-UA" w:eastAsia="uk-UA"/>
        </w:rPr>
        <w:t>Грасгофа</w:t>
      </w:r>
      <w:proofErr w:type="spellEnd"/>
      <w:r w:rsidRPr="0076002A">
        <w:rPr>
          <w:rFonts w:ascii="Times New Roman" w:eastAsia="Times New Roman" w:hAnsi="Times New Roman" w:cs="Times New Roman"/>
          <w:sz w:val="28"/>
          <w:szCs w:val="28"/>
          <w:lang w:val="uk-UA" w:eastAsia="uk-UA"/>
        </w:rPr>
        <w:t>;</w:t>
      </w:r>
    </w:p>
    <w:p w14:paraId="627063F4" w14:textId="24EDA51F"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roofErr w:type="spellStart"/>
      <w:r w:rsidRPr="0076002A">
        <w:rPr>
          <w:rFonts w:ascii="Times New Roman" w:eastAsia="Times New Roman" w:hAnsi="Times New Roman" w:cs="Times New Roman"/>
          <w:i/>
          <w:iCs/>
          <w:sz w:val="28"/>
          <w:szCs w:val="28"/>
          <w:lang w:val="uk-UA" w:eastAsia="uk-UA"/>
        </w:rPr>
        <w:t>Pr</w:t>
      </w:r>
      <w:proofErr w:type="spellEnd"/>
      <w:r w:rsidRPr="0076002A">
        <w:rPr>
          <w:rFonts w:ascii="Times New Roman" w:eastAsia="Times New Roman" w:hAnsi="Times New Roman" w:cs="Times New Roman"/>
          <w:sz w:val="28"/>
          <w:szCs w:val="28"/>
          <w:lang w:val="uk-UA" w:eastAsia="uk-UA"/>
        </w:rPr>
        <w:t xml:space="preserve"> – критерій </w:t>
      </w:r>
      <w:proofErr w:type="spellStart"/>
      <w:r w:rsidRPr="0076002A">
        <w:rPr>
          <w:rFonts w:ascii="Times New Roman" w:eastAsia="Times New Roman" w:hAnsi="Times New Roman" w:cs="Times New Roman"/>
          <w:sz w:val="28"/>
          <w:szCs w:val="28"/>
          <w:lang w:val="uk-UA" w:eastAsia="uk-UA"/>
        </w:rPr>
        <w:t>Прандтля</w:t>
      </w:r>
      <w:proofErr w:type="spellEnd"/>
      <w:r w:rsidRPr="0076002A">
        <w:rPr>
          <w:rFonts w:ascii="Times New Roman" w:eastAsia="Times New Roman" w:hAnsi="Times New Roman" w:cs="Times New Roman"/>
          <w:sz w:val="28"/>
          <w:szCs w:val="28"/>
          <w:lang w:val="uk-UA" w:eastAsia="uk-UA"/>
        </w:rPr>
        <w:t xml:space="preserve"> для повітря при температурі 7,15</w:t>
      </w:r>
      <w:r w:rsidR="006F1BEA">
        <w:rPr>
          <w:rFonts w:ascii="Times New Roman" w:eastAsia="Times New Roman" w:hAnsi="Times New Roman" w:cs="Times New Roman"/>
          <w:sz w:val="28"/>
          <w:szCs w:val="28"/>
          <w:lang w:val="uk-UA" w:eastAsia="uk-UA"/>
        </w:rPr>
        <w:t>°С</w:t>
      </w:r>
      <w:r w:rsidRPr="0076002A">
        <w:rPr>
          <w:rFonts w:ascii="Times New Roman" w:eastAsia="Times New Roman" w:hAnsi="Times New Roman" w:cs="Times New Roman"/>
          <w:sz w:val="28"/>
          <w:szCs w:val="28"/>
          <w:lang w:val="uk-UA" w:eastAsia="uk-UA"/>
        </w:rPr>
        <w:t>.</w:t>
      </w:r>
    </w:p>
    <w:p w14:paraId="0CB7672D" w14:textId="50D21866"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Критерій </w:t>
      </w:r>
      <w:proofErr w:type="spellStart"/>
      <w:r w:rsidRPr="0076002A">
        <w:rPr>
          <w:rFonts w:ascii="Times New Roman" w:eastAsia="Times New Roman" w:hAnsi="Times New Roman" w:cs="Times New Roman"/>
          <w:sz w:val="28"/>
          <w:szCs w:val="28"/>
          <w:lang w:val="uk-UA" w:eastAsia="uk-UA"/>
        </w:rPr>
        <w:t>Грасгофа</w:t>
      </w:r>
      <w:proofErr w:type="spellEnd"/>
      <w:r w:rsidRPr="0076002A">
        <w:rPr>
          <w:rFonts w:ascii="Times New Roman" w:eastAsia="Times New Roman" w:hAnsi="Times New Roman" w:cs="Times New Roman"/>
          <w:sz w:val="28"/>
          <w:szCs w:val="28"/>
          <w:lang w:val="uk-UA" w:eastAsia="uk-UA"/>
        </w:rPr>
        <w:t xml:space="preserve"> визначається за формулою (2.8)</w:t>
      </w:r>
      <w:r w:rsidR="00727DA1">
        <w:rPr>
          <w:rFonts w:ascii="Times New Roman" w:eastAsia="Times New Roman" w:hAnsi="Times New Roman" w:cs="Times New Roman"/>
          <w:sz w:val="28"/>
          <w:szCs w:val="28"/>
          <w:lang w:val="uk-UA" w:eastAsia="uk-UA"/>
        </w:rPr>
        <w:t>:</w:t>
      </w:r>
    </w:p>
    <w:p w14:paraId="72FDF386"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13745524" w14:textId="39D7C02E" w:rsidR="00170E04" w:rsidRPr="0076002A" w:rsidRDefault="000264E0" w:rsidP="001D2122">
      <w:pPr>
        <w:spacing w:after="0" w:line="360" w:lineRule="auto"/>
        <w:jc w:val="right"/>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b/>
          <w:position w:val="-32"/>
          <w:sz w:val="28"/>
          <w:szCs w:val="28"/>
          <w:lang w:val="uk-UA" w:eastAsia="uk-UA"/>
        </w:rPr>
        <w:object w:dxaOrig="4320" w:dyaOrig="700" w14:anchorId="77B9E31E">
          <v:shape id="_x0000_i1048" type="#_x0000_t75" style="width:266.4pt;height:44.4pt" o:ole="">
            <v:imagedata r:id="rId64" o:title=""/>
          </v:shape>
          <o:OLEObject Type="Embed" ProgID="Equation.DSMT4" ShapeID="_x0000_i1048" DrawAspect="Content" ObjectID="_1641119366" r:id="rId65"/>
        </w:object>
      </w:r>
      <w:r w:rsidR="00170E04" w:rsidRPr="0076002A">
        <w:rPr>
          <w:rFonts w:ascii="Times New Roman" w:eastAsia="Times New Roman" w:hAnsi="Times New Roman" w:cs="Times New Roman"/>
          <w:b/>
          <w:sz w:val="28"/>
          <w:szCs w:val="28"/>
          <w:lang w:val="uk-UA" w:eastAsia="uk-UA"/>
        </w:rPr>
        <w:tab/>
      </w:r>
      <w:r w:rsidR="00170E04" w:rsidRPr="0076002A">
        <w:rPr>
          <w:rFonts w:ascii="Times New Roman" w:eastAsia="Times New Roman" w:hAnsi="Times New Roman" w:cs="Times New Roman"/>
          <w:b/>
          <w:sz w:val="28"/>
          <w:szCs w:val="28"/>
          <w:lang w:val="uk-UA" w:eastAsia="uk-UA"/>
        </w:rPr>
        <w:tab/>
      </w:r>
      <w:r w:rsidR="00170E04" w:rsidRPr="0076002A">
        <w:rPr>
          <w:rFonts w:ascii="Times New Roman" w:eastAsia="Times New Roman" w:hAnsi="Times New Roman" w:cs="Times New Roman"/>
          <w:b/>
          <w:sz w:val="28"/>
          <w:szCs w:val="28"/>
          <w:lang w:val="uk-UA" w:eastAsia="uk-UA"/>
        </w:rPr>
        <w:tab/>
      </w:r>
      <w:r w:rsidR="00170E04" w:rsidRPr="0076002A">
        <w:rPr>
          <w:rFonts w:ascii="Times New Roman" w:eastAsia="Times New Roman" w:hAnsi="Times New Roman" w:cs="Times New Roman"/>
          <w:sz w:val="28"/>
          <w:szCs w:val="28"/>
          <w:lang w:val="uk-UA" w:eastAsia="uk-UA"/>
        </w:rPr>
        <w:t>(2.8)</w:t>
      </w:r>
    </w:p>
    <w:p w14:paraId="70F30A7C" w14:textId="77777777" w:rsidR="00170E04" w:rsidRPr="0076002A" w:rsidRDefault="00170E04" w:rsidP="001D2122">
      <w:pPr>
        <w:spacing w:after="0" w:line="360" w:lineRule="auto"/>
        <w:jc w:val="right"/>
        <w:rPr>
          <w:rFonts w:ascii="Times New Roman" w:eastAsia="Times New Roman" w:hAnsi="Times New Roman" w:cs="Times New Roman"/>
          <w:sz w:val="28"/>
          <w:szCs w:val="28"/>
          <w:lang w:val="uk-UA" w:eastAsia="uk-UA"/>
        </w:rPr>
      </w:pPr>
    </w:p>
    <w:p w14:paraId="36E63108"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де </w:t>
      </w:r>
      <w:r w:rsidRPr="0076002A">
        <w:rPr>
          <w:rFonts w:ascii="Times New Roman" w:eastAsia="Times New Roman" w:hAnsi="Times New Roman" w:cs="Times New Roman"/>
          <w:position w:val="-10"/>
          <w:sz w:val="28"/>
          <w:szCs w:val="28"/>
          <w:lang w:val="uk-UA" w:eastAsia="uk-UA"/>
        </w:rPr>
        <w:object w:dxaOrig="220" w:dyaOrig="260" w14:anchorId="314AF01C">
          <v:shape id="_x0000_i1049" type="#_x0000_t75" style="width:15.6pt;height:18pt" o:ole="">
            <v:imagedata r:id="rId66" o:title=""/>
          </v:shape>
          <o:OLEObject Type="Embed" ProgID="Equation.DSMT4" ShapeID="_x0000_i1049" DrawAspect="Content" ObjectID="_1641119367" r:id="rId67"/>
        </w:object>
      </w:r>
      <w:r w:rsidRPr="0076002A">
        <w:rPr>
          <w:rFonts w:ascii="Times New Roman" w:eastAsia="Times New Roman" w:hAnsi="Times New Roman" w:cs="Times New Roman"/>
          <w:sz w:val="28"/>
          <w:szCs w:val="28"/>
          <w:lang w:val="uk-UA" w:eastAsia="uk-UA"/>
        </w:rPr>
        <w:t xml:space="preserve">– прискорення вільного падіння, </w:t>
      </w:r>
      <w:r w:rsidRPr="0076002A">
        <w:rPr>
          <w:rFonts w:ascii="Times New Roman" w:eastAsia="Times New Roman" w:hAnsi="Times New Roman" w:cs="Times New Roman"/>
          <w:position w:val="-24"/>
          <w:sz w:val="28"/>
          <w:szCs w:val="28"/>
          <w:lang w:val="uk-UA" w:eastAsia="uk-UA"/>
        </w:rPr>
        <w:object w:dxaOrig="1140" w:dyaOrig="620" w14:anchorId="22EA1F8A">
          <v:shape id="_x0000_i1050" type="#_x0000_t75" style="width:70.8pt;height:38.4pt" o:ole="">
            <v:imagedata r:id="rId68" o:title=""/>
          </v:shape>
          <o:OLEObject Type="Embed" ProgID="Equation.DSMT4" ShapeID="_x0000_i1050" DrawAspect="Content" ObjectID="_1641119368" r:id="rId69"/>
        </w:object>
      </w:r>
      <w:r w:rsidRPr="0076002A">
        <w:rPr>
          <w:rFonts w:ascii="Times New Roman" w:eastAsia="Times New Roman" w:hAnsi="Times New Roman" w:cs="Times New Roman"/>
          <w:sz w:val="28"/>
          <w:szCs w:val="28"/>
          <w:lang w:val="uk-UA" w:eastAsia="uk-UA"/>
        </w:rPr>
        <w:t>;</w:t>
      </w:r>
    </w:p>
    <w:p w14:paraId="37F3CEA8" w14:textId="115AB8E9"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6"/>
          <w:sz w:val="28"/>
          <w:szCs w:val="28"/>
          <w:lang w:val="uk-UA" w:eastAsia="uk-UA"/>
        </w:rPr>
        <w:object w:dxaOrig="279" w:dyaOrig="320" w14:anchorId="0AC8C1E9">
          <v:shape id="_x0000_i1051" type="#_x0000_t75" style="width:14.4pt;height:16.2pt" o:ole="">
            <v:imagedata r:id="rId70" o:title=""/>
          </v:shape>
          <o:OLEObject Type="Embed" ProgID="Equation.DSMT4" ShapeID="_x0000_i1051" DrawAspect="Content" ObjectID="_1641119369" r:id="rId71"/>
        </w:object>
      </w:r>
      <w:r w:rsidRPr="0076002A">
        <w:rPr>
          <w:rFonts w:ascii="Times New Roman" w:eastAsia="Times New Roman" w:hAnsi="Times New Roman" w:cs="Times New Roman"/>
          <w:sz w:val="28"/>
          <w:szCs w:val="28"/>
          <w:lang w:val="uk-UA" w:eastAsia="uk-UA"/>
        </w:rPr>
        <w:t>– кінематична в’язкість повітря за температури 7,15</w:t>
      </w:r>
      <w:r w:rsidR="006F1BEA">
        <w:rPr>
          <w:rFonts w:ascii="Times New Roman" w:eastAsia="Times New Roman" w:hAnsi="Times New Roman" w:cs="Times New Roman"/>
          <w:sz w:val="28"/>
          <w:szCs w:val="28"/>
          <w:lang w:val="uk-UA" w:eastAsia="uk-UA"/>
        </w:rPr>
        <w:t>°С</w:t>
      </w:r>
      <w:r w:rsidRPr="0076002A">
        <w:rPr>
          <w:rFonts w:ascii="Times New Roman" w:eastAsia="Times New Roman" w:hAnsi="Times New Roman" w:cs="Times New Roman"/>
          <w:sz w:val="28"/>
          <w:szCs w:val="28"/>
          <w:lang w:val="uk-UA" w:eastAsia="uk-UA"/>
        </w:rPr>
        <w:t>.</w:t>
      </w:r>
    </w:p>
    <w:p w14:paraId="1F4BD933"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Параметри повітря отримуємо з таблиці 2.7 за допомогою інтерполяції.</w:t>
      </w:r>
    </w:p>
    <w:p w14:paraId="3BD84F05" w14:textId="4973B000" w:rsidR="00FC01C7" w:rsidRDefault="00FC01C7">
      <w:pPr>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br w:type="page"/>
      </w:r>
    </w:p>
    <w:p w14:paraId="745C5651"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Таблиця 2.7 – Теплофізичні властивості сухого повітря за умови нормального атмосферного тиску</w:t>
      </w:r>
    </w:p>
    <w:p w14:paraId="15686A06" w14:textId="77777777" w:rsidR="00170E04" w:rsidRPr="0076002A" w:rsidRDefault="00170E04" w:rsidP="001D2122">
      <w:pPr>
        <w:spacing w:after="0" w:line="360" w:lineRule="auto"/>
        <w:jc w:val="center"/>
        <w:rPr>
          <w:rFonts w:ascii="Times New Roman" w:eastAsia="Times New Roman" w:hAnsi="Times New Roman" w:cs="Times New Roman"/>
          <w:sz w:val="28"/>
          <w:szCs w:val="28"/>
          <w:highlight w:val="yellow"/>
          <w:lang w:val="uk-UA" w:eastAsia="uk-UA"/>
        </w:rPr>
      </w:pPr>
      <w:r w:rsidRPr="0076002A">
        <w:rPr>
          <w:rFonts w:ascii="Times New Roman" w:eastAsia="Times New Roman" w:hAnsi="Times New Roman" w:cs="Times New Roman"/>
          <w:noProof/>
          <w:sz w:val="28"/>
          <w:szCs w:val="28"/>
          <w:lang w:val="uk-UA" w:eastAsia="ru-RU"/>
        </w:rPr>
        <w:drawing>
          <wp:inline distT="0" distB="0" distL="0" distR="0" wp14:anchorId="11634059" wp14:editId="27A859D8">
            <wp:extent cx="4921493" cy="2236424"/>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_image014.jpg"/>
                    <pic:cNvPicPr/>
                  </pic:nvPicPr>
                  <pic:blipFill rotWithShape="1">
                    <a:blip r:embed="rId72">
                      <a:extLst>
                        <a:ext uri="{28A0092B-C50C-407E-A947-70E740481C1C}">
                          <a14:useLocalDpi xmlns:a14="http://schemas.microsoft.com/office/drawing/2010/main" val="0"/>
                        </a:ext>
                      </a:extLst>
                    </a:blip>
                    <a:srcRect b="65891"/>
                    <a:stretch/>
                  </pic:blipFill>
                  <pic:spPr bwMode="auto">
                    <a:xfrm>
                      <a:off x="0" y="0"/>
                      <a:ext cx="4950216" cy="2249476"/>
                    </a:xfrm>
                    <a:prstGeom prst="rect">
                      <a:avLst/>
                    </a:prstGeom>
                    <a:ln>
                      <a:noFill/>
                    </a:ln>
                    <a:extLst>
                      <a:ext uri="{53640926-AAD7-44D8-BBD7-CCE9431645EC}">
                        <a14:shadowObscured xmlns:a14="http://schemas.microsoft.com/office/drawing/2010/main"/>
                      </a:ext>
                    </a:extLst>
                  </pic:spPr>
                </pic:pic>
              </a:graphicData>
            </a:graphic>
          </wp:inline>
        </w:drawing>
      </w:r>
    </w:p>
    <w:p w14:paraId="61B820C0"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6FCD44E8" w14:textId="70E11E0A"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Необхідні нам параметри за температури 7,15 </w:t>
      </w:r>
      <w:r w:rsidR="006F1BEA">
        <w:rPr>
          <w:rFonts w:ascii="Times New Roman" w:eastAsia="Times New Roman" w:hAnsi="Times New Roman" w:cs="Times New Roman"/>
          <w:sz w:val="28"/>
          <w:szCs w:val="28"/>
          <w:lang w:val="uk-UA" w:eastAsia="uk-UA"/>
        </w:rPr>
        <w:t>°С</w:t>
      </w:r>
      <w:r w:rsidRPr="0076002A">
        <w:rPr>
          <w:rFonts w:ascii="Times New Roman" w:eastAsia="Times New Roman" w:hAnsi="Times New Roman" w:cs="Times New Roman"/>
          <w:sz w:val="28"/>
          <w:szCs w:val="28"/>
          <w:lang w:val="uk-UA" w:eastAsia="uk-UA"/>
        </w:rPr>
        <w:t xml:space="preserve"> представлені в таблиці 2.8.</w:t>
      </w:r>
    </w:p>
    <w:p w14:paraId="271489F6" w14:textId="6C28C307" w:rsidR="00FC01C7" w:rsidRDefault="00FC01C7">
      <w:pPr>
        <w:rPr>
          <w:rFonts w:ascii="Times New Roman" w:eastAsia="Times New Roman" w:hAnsi="Times New Roman" w:cs="Times New Roman"/>
          <w:sz w:val="28"/>
          <w:szCs w:val="28"/>
          <w:lang w:val="uk-UA" w:eastAsia="uk-UA"/>
        </w:rPr>
      </w:pPr>
    </w:p>
    <w:p w14:paraId="110403F0" w14:textId="4C0C363F" w:rsidR="00965DAA" w:rsidRPr="0076002A" w:rsidRDefault="00170E04"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Таблиця 2.8 – деякі теплофізичні властивості повітря за температури 7,15</w:t>
      </w:r>
      <w:r w:rsidR="006F1BEA">
        <w:rPr>
          <w:rFonts w:ascii="Times New Roman" w:eastAsia="Times New Roman" w:hAnsi="Times New Roman" w:cs="Times New Roman"/>
          <w:sz w:val="28"/>
          <w:szCs w:val="28"/>
          <w:lang w:val="uk-UA" w:eastAsia="uk-UA"/>
        </w:rPr>
        <w:t>°С</w:t>
      </w:r>
    </w:p>
    <w:tbl>
      <w:tblPr>
        <w:tblW w:w="5460" w:type="dxa"/>
        <w:jc w:val="center"/>
        <w:tblLook w:val="04A0" w:firstRow="1" w:lastRow="0" w:firstColumn="1" w:lastColumn="0" w:noHBand="0" w:noVBand="1"/>
      </w:tblPr>
      <w:tblGrid>
        <w:gridCol w:w="1151"/>
        <w:gridCol w:w="1607"/>
        <w:gridCol w:w="1351"/>
        <w:gridCol w:w="1351"/>
      </w:tblGrid>
      <w:tr w:rsidR="000264E0" w:rsidRPr="0076002A" w14:paraId="70A5363D" w14:textId="77777777" w:rsidTr="000264E0">
        <w:trPr>
          <w:trHeight w:val="567"/>
          <w:jc w:val="center"/>
        </w:trPr>
        <w:tc>
          <w:tcPr>
            <w:tcW w:w="11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7F8FD1" w14:textId="433F29ED"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i/>
                <w:iCs/>
                <w:sz w:val="28"/>
                <w:szCs w:val="28"/>
                <w:lang w:val="uk-UA" w:eastAsia="ru-RU"/>
              </w:rPr>
              <w:t>t</w:t>
            </w:r>
            <w:r w:rsidRPr="0076002A">
              <w:rPr>
                <w:rFonts w:ascii="Times New Roman" w:eastAsia="Times New Roman" w:hAnsi="Times New Roman" w:cs="Times New Roman"/>
                <w:sz w:val="28"/>
                <w:szCs w:val="28"/>
                <w:lang w:val="uk-UA" w:eastAsia="ru-RU"/>
              </w:rPr>
              <w:t xml:space="preserve">, </w:t>
            </w:r>
            <w:r w:rsidR="006F1BEA">
              <w:rPr>
                <w:rFonts w:ascii="Times New Roman" w:eastAsia="Times New Roman" w:hAnsi="Times New Roman" w:cs="Times New Roman"/>
                <w:sz w:val="28"/>
                <w:szCs w:val="28"/>
                <w:lang w:val="uk-UA" w:eastAsia="uk-UA"/>
              </w:rPr>
              <w:t>°С</w:t>
            </w:r>
          </w:p>
        </w:tc>
        <w:tc>
          <w:tcPr>
            <w:tcW w:w="1607" w:type="dxa"/>
            <w:tcBorders>
              <w:top w:val="single" w:sz="4" w:space="0" w:color="auto"/>
              <w:left w:val="nil"/>
              <w:bottom w:val="single" w:sz="4" w:space="0" w:color="auto"/>
              <w:right w:val="single" w:sz="4" w:space="0" w:color="auto"/>
            </w:tcBorders>
            <w:shd w:val="clear" w:color="auto" w:fill="auto"/>
            <w:noWrap/>
            <w:vAlign w:val="center"/>
            <w:hideMark/>
          </w:tcPr>
          <w:p w14:paraId="26BD1F11" w14:textId="2D89AD14"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λ·10², Вт/</w:t>
            </w:r>
            <w:proofErr w:type="spellStart"/>
            <w:r w:rsidRPr="0076002A">
              <w:rPr>
                <w:rFonts w:ascii="Times New Roman" w:eastAsia="Times New Roman" w:hAnsi="Times New Roman" w:cs="Times New Roman"/>
                <w:sz w:val="28"/>
                <w:szCs w:val="28"/>
                <w:lang w:val="uk-UA" w:eastAsia="ru-RU"/>
              </w:rPr>
              <w:t>м</w:t>
            </w:r>
            <w:r w:rsidR="006F1BEA">
              <w:rPr>
                <w:rFonts w:ascii="Times New Roman" w:eastAsia="Times New Roman" w:hAnsi="Times New Roman" w:cs="Times New Roman"/>
                <w:sz w:val="28"/>
                <w:szCs w:val="28"/>
                <w:lang w:val="uk-UA" w:eastAsia="uk-UA"/>
              </w:rPr>
              <w:t>°С</w:t>
            </w:r>
            <w:proofErr w:type="spellEnd"/>
          </w:p>
        </w:tc>
        <w:tc>
          <w:tcPr>
            <w:tcW w:w="1351" w:type="dxa"/>
            <w:tcBorders>
              <w:top w:val="single" w:sz="4" w:space="0" w:color="auto"/>
              <w:left w:val="nil"/>
              <w:bottom w:val="single" w:sz="4" w:space="0" w:color="auto"/>
              <w:right w:val="single" w:sz="4" w:space="0" w:color="auto"/>
            </w:tcBorders>
            <w:shd w:val="clear" w:color="auto" w:fill="auto"/>
            <w:noWrap/>
            <w:vAlign w:val="center"/>
            <w:hideMark/>
          </w:tcPr>
          <w:p w14:paraId="405D965C" w14:textId="3FD54A45"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υ·10</w:t>
            </w:r>
            <w:r w:rsidR="006F1BEA">
              <w:rPr>
                <w:rFonts w:ascii="Times New Roman" w:eastAsia="Times New Roman" w:hAnsi="Times New Roman" w:cs="Times New Roman"/>
                <w:sz w:val="28"/>
                <w:szCs w:val="28"/>
                <w:vertAlign w:val="superscript"/>
                <w:lang w:val="uk-UA" w:eastAsia="ru-RU"/>
              </w:rPr>
              <w:t>6</w:t>
            </w:r>
            <w:r w:rsidRPr="0076002A">
              <w:rPr>
                <w:rFonts w:ascii="Times New Roman" w:eastAsia="Times New Roman" w:hAnsi="Times New Roman" w:cs="Times New Roman"/>
                <w:sz w:val="28"/>
                <w:szCs w:val="28"/>
                <w:lang w:val="uk-UA" w:eastAsia="ru-RU"/>
              </w:rPr>
              <w:t>, м²/с</w:t>
            </w:r>
          </w:p>
        </w:tc>
        <w:tc>
          <w:tcPr>
            <w:tcW w:w="1351" w:type="dxa"/>
            <w:tcBorders>
              <w:top w:val="single" w:sz="4" w:space="0" w:color="auto"/>
              <w:left w:val="nil"/>
              <w:bottom w:val="single" w:sz="4" w:space="0" w:color="auto"/>
              <w:right w:val="single" w:sz="4" w:space="0" w:color="auto"/>
            </w:tcBorders>
            <w:shd w:val="clear" w:color="auto" w:fill="auto"/>
            <w:noWrap/>
            <w:vAlign w:val="center"/>
            <w:hideMark/>
          </w:tcPr>
          <w:p w14:paraId="615E105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proofErr w:type="spellStart"/>
            <w:r w:rsidRPr="0076002A">
              <w:rPr>
                <w:rFonts w:ascii="Times New Roman" w:eastAsia="Times New Roman" w:hAnsi="Times New Roman" w:cs="Times New Roman"/>
                <w:sz w:val="28"/>
                <w:szCs w:val="28"/>
                <w:lang w:val="uk-UA" w:eastAsia="ru-RU"/>
              </w:rPr>
              <w:t>Pr</w:t>
            </w:r>
            <w:proofErr w:type="spellEnd"/>
          </w:p>
        </w:tc>
      </w:tr>
      <w:tr w:rsidR="000264E0" w:rsidRPr="0076002A" w14:paraId="2FDA24D4" w14:textId="77777777" w:rsidTr="000264E0">
        <w:trPr>
          <w:trHeight w:val="567"/>
          <w:jc w:val="center"/>
        </w:trPr>
        <w:tc>
          <w:tcPr>
            <w:tcW w:w="1151" w:type="dxa"/>
            <w:tcBorders>
              <w:top w:val="nil"/>
              <w:left w:val="single" w:sz="4" w:space="0" w:color="auto"/>
              <w:bottom w:val="single" w:sz="4" w:space="0" w:color="auto"/>
              <w:right w:val="single" w:sz="4" w:space="0" w:color="auto"/>
            </w:tcBorders>
            <w:shd w:val="clear" w:color="auto" w:fill="auto"/>
            <w:noWrap/>
            <w:vAlign w:val="center"/>
            <w:hideMark/>
          </w:tcPr>
          <w:p w14:paraId="0D1EA63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7,15</w:t>
            </w:r>
          </w:p>
        </w:tc>
        <w:tc>
          <w:tcPr>
            <w:tcW w:w="1607" w:type="dxa"/>
            <w:tcBorders>
              <w:top w:val="nil"/>
              <w:left w:val="nil"/>
              <w:bottom w:val="single" w:sz="4" w:space="0" w:color="auto"/>
              <w:right w:val="single" w:sz="4" w:space="0" w:color="auto"/>
            </w:tcBorders>
            <w:shd w:val="clear" w:color="auto" w:fill="auto"/>
            <w:noWrap/>
            <w:vAlign w:val="center"/>
            <w:hideMark/>
          </w:tcPr>
          <w:p w14:paraId="6BDA6C2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49005</w:t>
            </w:r>
          </w:p>
        </w:tc>
        <w:tc>
          <w:tcPr>
            <w:tcW w:w="1351" w:type="dxa"/>
            <w:tcBorders>
              <w:top w:val="nil"/>
              <w:left w:val="nil"/>
              <w:bottom w:val="single" w:sz="4" w:space="0" w:color="auto"/>
              <w:right w:val="single" w:sz="4" w:space="0" w:color="auto"/>
            </w:tcBorders>
            <w:shd w:val="clear" w:color="auto" w:fill="auto"/>
            <w:noWrap/>
            <w:vAlign w:val="center"/>
            <w:hideMark/>
          </w:tcPr>
          <w:p w14:paraId="357429E0"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3,9092</w:t>
            </w:r>
          </w:p>
        </w:tc>
        <w:tc>
          <w:tcPr>
            <w:tcW w:w="1351" w:type="dxa"/>
            <w:tcBorders>
              <w:top w:val="nil"/>
              <w:left w:val="nil"/>
              <w:bottom w:val="single" w:sz="4" w:space="0" w:color="auto"/>
              <w:right w:val="single" w:sz="4" w:space="0" w:color="auto"/>
            </w:tcBorders>
            <w:shd w:val="clear" w:color="auto" w:fill="auto"/>
            <w:noWrap/>
            <w:vAlign w:val="center"/>
            <w:hideMark/>
          </w:tcPr>
          <w:p w14:paraId="44774D3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70557</w:t>
            </w:r>
          </w:p>
        </w:tc>
      </w:tr>
    </w:tbl>
    <w:p w14:paraId="5EC3976E"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10953C91" w14:textId="713EB44D"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Розрахуємо параметри </w:t>
      </w:r>
      <w:proofErr w:type="spellStart"/>
      <w:r w:rsidRPr="0076002A">
        <w:rPr>
          <w:rFonts w:ascii="Times New Roman" w:eastAsia="Times New Roman" w:hAnsi="Times New Roman" w:cs="Times New Roman"/>
          <w:sz w:val="28"/>
          <w:szCs w:val="28"/>
          <w:lang w:val="uk-UA" w:eastAsia="uk-UA"/>
        </w:rPr>
        <w:t>Нуссельта</w:t>
      </w:r>
      <w:proofErr w:type="spellEnd"/>
      <w:r w:rsidRPr="0076002A">
        <w:rPr>
          <w:rFonts w:ascii="Times New Roman" w:eastAsia="Times New Roman" w:hAnsi="Times New Roman" w:cs="Times New Roman"/>
          <w:sz w:val="28"/>
          <w:szCs w:val="28"/>
          <w:lang w:val="uk-UA" w:eastAsia="uk-UA"/>
        </w:rPr>
        <w:t xml:space="preserve"> і </w:t>
      </w:r>
      <w:proofErr w:type="spellStart"/>
      <w:r w:rsidRPr="0076002A">
        <w:rPr>
          <w:rFonts w:ascii="Times New Roman" w:eastAsia="Times New Roman" w:hAnsi="Times New Roman" w:cs="Times New Roman"/>
          <w:sz w:val="28"/>
          <w:szCs w:val="28"/>
          <w:lang w:val="uk-UA" w:eastAsia="uk-UA"/>
        </w:rPr>
        <w:t>Грасгофа</w:t>
      </w:r>
      <w:proofErr w:type="spellEnd"/>
      <w:r w:rsidRPr="0076002A">
        <w:rPr>
          <w:rFonts w:ascii="Times New Roman" w:eastAsia="Times New Roman" w:hAnsi="Times New Roman" w:cs="Times New Roman"/>
          <w:sz w:val="28"/>
          <w:szCs w:val="28"/>
          <w:lang w:val="uk-UA" w:eastAsia="uk-UA"/>
        </w:rPr>
        <w:t xml:space="preserve"> за формулами (2.7) і (2.8)</w:t>
      </w:r>
      <w:r w:rsidR="00124B44">
        <w:rPr>
          <w:rFonts w:ascii="Times New Roman" w:eastAsia="Times New Roman" w:hAnsi="Times New Roman" w:cs="Times New Roman"/>
          <w:sz w:val="28"/>
          <w:szCs w:val="28"/>
          <w:lang w:val="uk-UA" w:eastAsia="uk-UA"/>
        </w:rPr>
        <w:t>.</w:t>
      </w:r>
    </w:p>
    <w:p w14:paraId="484145D7"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0B2127AB" w14:textId="4FFA6564" w:rsidR="00170E04" w:rsidRPr="0076002A" w:rsidRDefault="0052097E" w:rsidP="001D2122">
      <w:pPr>
        <w:spacing w:after="0" w:line="360" w:lineRule="auto"/>
        <w:jc w:val="center"/>
        <w:rPr>
          <w:rFonts w:ascii="Times New Roman" w:eastAsia="Times New Roman" w:hAnsi="Times New Roman" w:cs="Times New Roman"/>
          <w:b/>
          <w:sz w:val="28"/>
          <w:szCs w:val="28"/>
          <w:lang w:val="uk-UA" w:eastAsia="uk-UA"/>
        </w:rPr>
      </w:pPr>
      <w:r w:rsidRPr="0076002A">
        <w:rPr>
          <w:rFonts w:ascii="Times New Roman" w:eastAsia="Times New Roman" w:hAnsi="Times New Roman" w:cs="Times New Roman"/>
          <w:b/>
          <w:position w:val="-28"/>
          <w:sz w:val="28"/>
          <w:szCs w:val="28"/>
          <w:lang w:val="uk-UA" w:eastAsia="uk-UA"/>
        </w:rPr>
        <w:object w:dxaOrig="6640" w:dyaOrig="660" w14:anchorId="52C3B3C7">
          <v:shape id="_x0000_i1052" type="#_x0000_t75" style="width:393.6pt;height:37.2pt" o:ole="">
            <v:imagedata r:id="rId73" o:title=""/>
          </v:shape>
          <o:OLEObject Type="Embed" ProgID="Equation.DSMT4" ShapeID="_x0000_i1052" DrawAspect="Content" ObjectID="_1641119370" r:id="rId74"/>
        </w:object>
      </w:r>
    </w:p>
    <w:p w14:paraId="11FB877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p>
    <w:p w14:paraId="7987B5FD" w14:textId="17DE502F" w:rsidR="00170E04" w:rsidRPr="0076002A" w:rsidRDefault="0052097E" w:rsidP="001D2122">
      <w:pPr>
        <w:spacing w:after="0" w:line="360" w:lineRule="auto"/>
        <w:jc w:val="center"/>
        <w:rPr>
          <w:rFonts w:ascii="Times New Roman" w:eastAsia="Times New Roman" w:hAnsi="Times New Roman" w:cs="Times New Roman"/>
          <w:b/>
          <w:sz w:val="28"/>
          <w:szCs w:val="28"/>
          <w:lang w:val="uk-UA" w:eastAsia="uk-UA"/>
        </w:rPr>
      </w:pPr>
      <w:r w:rsidRPr="0076002A">
        <w:rPr>
          <w:rFonts w:ascii="Times New Roman" w:eastAsia="Times New Roman" w:hAnsi="Times New Roman" w:cs="Times New Roman"/>
          <w:b/>
          <w:position w:val="-10"/>
          <w:sz w:val="28"/>
          <w:szCs w:val="28"/>
          <w:lang w:val="uk-UA" w:eastAsia="uk-UA"/>
        </w:rPr>
        <w:object w:dxaOrig="3860" w:dyaOrig="360" w14:anchorId="38D4B29C">
          <v:shape id="_x0000_i1053" type="#_x0000_t75" style="width:234.6pt;height:21.6pt" o:ole="">
            <v:imagedata r:id="rId75" o:title=""/>
          </v:shape>
          <o:OLEObject Type="Embed" ProgID="Equation.DSMT4" ShapeID="_x0000_i1053" DrawAspect="Content" ObjectID="_1641119371" r:id="rId76"/>
        </w:object>
      </w:r>
    </w:p>
    <w:p w14:paraId="34463497"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p>
    <w:p w14:paraId="045C5E06" w14:textId="18F501F5"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Отже, знайдемо коефіцієнт теплопровідності від стінки труби за (2.6)</w:t>
      </w:r>
      <w:r w:rsidR="00124B44">
        <w:rPr>
          <w:rFonts w:ascii="Times New Roman" w:eastAsia="Times New Roman" w:hAnsi="Times New Roman" w:cs="Times New Roman"/>
          <w:sz w:val="28"/>
          <w:szCs w:val="28"/>
          <w:lang w:val="uk-UA" w:eastAsia="uk-UA"/>
        </w:rPr>
        <w:t>.</w:t>
      </w:r>
    </w:p>
    <w:p w14:paraId="3498979E" w14:textId="0C8652EB" w:rsidR="00170E04" w:rsidRPr="00727DA1" w:rsidRDefault="0052097E" w:rsidP="00727DA1">
      <w:pPr>
        <w:spacing w:after="0" w:line="360" w:lineRule="auto"/>
        <w:jc w:val="center"/>
        <w:rPr>
          <w:rFonts w:ascii="Times New Roman" w:eastAsia="Times New Roman" w:hAnsi="Times New Roman" w:cs="Times New Roman"/>
          <w:b/>
          <w:sz w:val="28"/>
          <w:szCs w:val="28"/>
          <w:lang w:val="uk-UA" w:eastAsia="uk-UA"/>
        </w:rPr>
      </w:pPr>
      <w:r w:rsidRPr="0076002A">
        <w:rPr>
          <w:rFonts w:ascii="Times New Roman" w:eastAsia="Times New Roman" w:hAnsi="Times New Roman" w:cs="Times New Roman"/>
          <w:b/>
          <w:position w:val="-28"/>
          <w:sz w:val="28"/>
          <w:szCs w:val="28"/>
          <w:lang w:val="uk-UA" w:eastAsia="uk-UA"/>
        </w:rPr>
        <w:object w:dxaOrig="2940" w:dyaOrig="660" w14:anchorId="52D4D1EE">
          <v:shape id="_x0000_i1054" type="#_x0000_t75" style="width:169.8pt;height:37.2pt" o:ole="">
            <v:imagedata r:id="rId77" o:title=""/>
          </v:shape>
          <o:OLEObject Type="Embed" ProgID="Equation.DSMT4" ShapeID="_x0000_i1054" DrawAspect="Content" ObjectID="_1641119372" r:id="rId78"/>
        </w:object>
      </w:r>
    </w:p>
    <w:p w14:paraId="5CFD5340" w14:textId="0F1F7ADD"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Підставивши значення у формулу (2.5) знайдемо теплові втрати з одного метра труби</w:t>
      </w:r>
      <w:r w:rsidR="00124B44">
        <w:rPr>
          <w:rFonts w:ascii="Times New Roman" w:eastAsia="Times New Roman" w:hAnsi="Times New Roman" w:cs="Times New Roman"/>
          <w:sz w:val="28"/>
          <w:szCs w:val="28"/>
          <w:lang w:val="uk-UA" w:eastAsia="uk-UA"/>
        </w:rPr>
        <w:t>.</w:t>
      </w:r>
    </w:p>
    <w:p w14:paraId="7D6FA9B2" w14:textId="72F58940" w:rsidR="00170E04" w:rsidRPr="0076002A" w:rsidRDefault="0052097E" w:rsidP="001D2122">
      <w:pPr>
        <w:spacing w:after="0" w:line="360" w:lineRule="auto"/>
        <w:jc w:val="center"/>
        <w:rPr>
          <w:rFonts w:ascii="Times New Roman" w:eastAsia="Times New Roman" w:hAnsi="Times New Roman" w:cs="Times New Roman"/>
          <w:b/>
          <w:sz w:val="28"/>
          <w:szCs w:val="28"/>
          <w:lang w:val="uk-UA" w:eastAsia="uk-UA"/>
        </w:rPr>
      </w:pPr>
      <w:r w:rsidRPr="0076002A">
        <w:rPr>
          <w:rFonts w:ascii="Times New Roman" w:eastAsia="Times New Roman" w:hAnsi="Times New Roman" w:cs="Times New Roman"/>
          <w:b/>
          <w:position w:val="-58"/>
          <w:sz w:val="28"/>
          <w:szCs w:val="28"/>
          <w:lang w:val="uk-UA" w:eastAsia="uk-UA"/>
        </w:rPr>
        <w:object w:dxaOrig="3580" w:dyaOrig="960" w14:anchorId="49866756">
          <v:shape id="_x0000_i1055" type="#_x0000_t75" style="width:208.8pt;height:55.2pt" o:ole="">
            <v:imagedata r:id="rId79" o:title=""/>
          </v:shape>
          <o:OLEObject Type="Embed" ProgID="Equation.DSMT4" ShapeID="_x0000_i1055" DrawAspect="Content" ObjectID="_1641119373" r:id="rId80"/>
        </w:object>
      </w:r>
    </w:p>
    <w:p w14:paraId="3FCDFDA3"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p>
    <w:p w14:paraId="5C882650" w14:textId="6728FDCF"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Повні втрати теплоти по всій довжині труби  знаходимо за формулою</w:t>
      </w:r>
      <w:r w:rsidR="00727DA1">
        <w:rPr>
          <w:rFonts w:ascii="Times New Roman" w:eastAsia="Times New Roman" w:hAnsi="Times New Roman" w:cs="Times New Roman"/>
          <w:sz w:val="28"/>
          <w:szCs w:val="28"/>
          <w:lang w:val="uk-UA" w:eastAsia="uk-UA"/>
        </w:rPr>
        <w:t xml:space="preserve"> </w:t>
      </w:r>
      <w:r w:rsidR="00727DA1" w:rsidRPr="0076002A">
        <w:rPr>
          <w:rFonts w:ascii="Times New Roman" w:eastAsia="Times New Roman" w:hAnsi="Times New Roman" w:cs="Times New Roman"/>
          <w:sz w:val="28"/>
          <w:szCs w:val="28"/>
          <w:lang w:val="uk-UA" w:eastAsia="uk-UA"/>
        </w:rPr>
        <w:t>(2.9)</w:t>
      </w:r>
      <w:r w:rsidR="00727DA1">
        <w:rPr>
          <w:rFonts w:ascii="Times New Roman" w:eastAsia="Times New Roman" w:hAnsi="Times New Roman" w:cs="Times New Roman"/>
          <w:sz w:val="28"/>
          <w:szCs w:val="28"/>
          <w:lang w:val="uk-UA" w:eastAsia="uk-UA"/>
        </w:rPr>
        <w:t>:</w:t>
      </w:r>
    </w:p>
    <w:p w14:paraId="6E32AB91"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28ECD815" w14:textId="58407853" w:rsidR="00170E04" w:rsidRPr="0076002A" w:rsidRDefault="00170E04" w:rsidP="001D2122">
      <w:pPr>
        <w:spacing w:after="0" w:line="360" w:lineRule="auto"/>
        <w:jc w:val="right"/>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r w:rsidRPr="0076002A">
        <w:rPr>
          <w:rFonts w:ascii="Times New Roman" w:eastAsia="Times New Roman" w:hAnsi="Times New Roman" w:cs="Times New Roman"/>
          <w:b/>
          <w:position w:val="-14"/>
          <w:sz w:val="28"/>
          <w:szCs w:val="28"/>
          <w:lang w:val="uk-UA" w:eastAsia="uk-UA"/>
        </w:rPr>
        <w:object w:dxaOrig="1719" w:dyaOrig="380" w14:anchorId="443719D8">
          <v:shape id="_x0000_i1056" type="#_x0000_t75" style="width:108.6pt;height:24pt" o:ole="">
            <v:imagedata r:id="rId81" o:title=""/>
          </v:shape>
          <o:OLEObject Type="Embed" ProgID="Equation.DSMT4" ShapeID="_x0000_i1056" DrawAspect="Content" ObjectID="_1641119374" r:id="rId82"/>
        </w:object>
      </w:r>
      <w:r w:rsidRPr="0076002A">
        <w:rPr>
          <w:rFonts w:ascii="Times New Roman" w:eastAsia="Times New Roman" w:hAnsi="Times New Roman" w:cs="Times New Roman"/>
          <w:sz w:val="28"/>
          <w:szCs w:val="28"/>
          <w:lang w:val="uk-UA" w:eastAsia="uk-UA"/>
        </w:rPr>
        <w:t>,</w:t>
      </w:r>
      <w:r w:rsidRPr="0076002A">
        <w:rPr>
          <w:rFonts w:ascii="Times New Roman" w:eastAsia="Times New Roman" w:hAnsi="Times New Roman" w:cs="Times New Roman"/>
          <w:b/>
          <w:sz w:val="28"/>
          <w:szCs w:val="28"/>
          <w:lang w:val="uk-UA" w:eastAsia="uk-UA"/>
        </w:rPr>
        <w:tab/>
      </w:r>
      <w:r w:rsidR="000264E0"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sz w:val="28"/>
          <w:szCs w:val="28"/>
          <w:lang w:val="uk-UA" w:eastAsia="uk-UA"/>
        </w:rPr>
        <w:t>(2.9)</w:t>
      </w:r>
    </w:p>
    <w:p w14:paraId="212A6197" w14:textId="77777777" w:rsidR="00170E04" w:rsidRPr="0076002A" w:rsidRDefault="00170E04" w:rsidP="001D2122">
      <w:pPr>
        <w:spacing w:after="0" w:line="360" w:lineRule="auto"/>
        <w:jc w:val="right"/>
        <w:rPr>
          <w:rFonts w:ascii="Times New Roman" w:eastAsia="Times New Roman" w:hAnsi="Times New Roman" w:cs="Times New Roman"/>
          <w:sz w:val="28"/>
          <w:szCs w:val="28"/>
          <w:lang w:val="uk-UA" w:eastAsia="uk-UA"/>
        </w:rPr>
      </w:pPr>
    </w:p>
    <w:p w14:paraId="71EEAE07"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де </w:t>
      </w:r>
      <w:r w:rsidRPr="0076002A">
        <w:rPr>
          <w:rFonts w:ascii="Times New Roman" w:eastAsia="Times New Roman" w:hAnsi="Times New Roman" w:cs="Times New Roman"/>
          <w:position w:val="-12"/>
          <w:sz w:val="28"/>
          <w:szCs w:val="28"/>
          <w:lang w:val="uk-UA" w:eastAsia="uk-UA"/>
        </w:rPr>
        <w:object w:dxaOrig="400" w:dyaOrig="360" w14:anchorId="10E757E0">
          <v:shape id="_x0000_i1057" type="#_x0000_t75" style="width:26.4pt;height:23.4pt" o:ole="">
            <v:imagedata r:id="rId83" o:title=""/>
          </v:shape>
          <o:OLEObject Type="Embed" ProgID="Equation.DSMT4" ShapeID="_x0000_i1057" DrawAspect="Content" ObjectID="_1641119375" r:id="rId84"/>
        </w:object>
      </w:r>
      <w:r w:rsidRPr="0076002A">
        <w:rPr>
          <w:rFonts w:ascii="Times New Roman" w:eastAsia="Times New Roman" w:hAnsi="Times New Roman" w:cs="Times New Roman"/>
          <w:sz w:val="28"/>
          <w:szCs w:val="28"/>
          <w:lang w:val="uk-UA" w:eastAsia="uk-UA"/>
        </w:rPr>
        <w:t xml:space="preserve"> – висота одного поверху в під’їзді;</w:t>
      </w:r>
    </w:p>
    <w:p w14:paraId="7E33D5CF" w14:textId="358D227D" w:rsidR="00170E04"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12"/>
          <w:sz w:val="28"/>
          <w:szCs w:val="28"/>
          <w:lang w:val="uk-UA" w:eastAsia="uk-UA"/>
        </w:rPr>
        <w:object w:dxaOrig="400" w:dyaOrig="360" w14:anchorId="1622EF24">
          <v:shape id="_x0000_i1058" type="#_x0000_t75" style="width:23.4pt;height:20.4pt" o:ole="">
            <v:imagedata r:id="rId85" o:title=""/>
          </v:shape>
          <o:OLEObject Type="Embed" ProgID="Equation.DSMT4" ShapeID="_x0000_i1058" DrawAspect="Content" ObjectID="_1641119376" r:id="rId86"/>
        </w:object>
      </w:r>
      <w:r w:rsidRPr="0076002A">
        <w:rPr>
          <w:rFonts w:ascii="Times New Roman" w:eastAsia="Times New Roman" w:hAnsi="Times New Roman" w:cs="Times New Roman"/>
          <w:sz w:val="28"/>
          <w:szCs w:val="28"/>
          <w:lang w:val="uk-UA" w:eastAsia="uk-UA"/>
        </w:rPr>
        <w:t xml:space="preserve"> – кількість поверхів в будинку</w:t>
      </w:r>
      <w:r w:rsidR="0052097E" w:rsidRPr="0076002A">
        <w:rPr>
          <w:rFonts w:ascii="Times New Roman" w:eastAsia="Times New Roman" w:hAnsi="Times New Roman" w:cs="Times New Roman"/>
          <w:sz w:val="28"/>
          <w:szCs w:val="28"/>
          <w:lang w:val="uk-UA" w:eastAsia="uk-UA"/>
        </w:rPr>
        <w:t xml:space="preserve"> з відкритими пробігами</w:t>
      </w:r>
      <w:r w:rsidRPr="0076002A">
        <w:rPr>
          <w:rFonts w:ascii="Times New Roman" w:eastAsia="Times New Roman" w:hAnsi="Times New Roman" w:cs="Times New Roman"/>
          <w:sz w:val="28"/>
          <w:szCs w:val="28"/>
          <w:lang w:val="uk-UA" w:eastAsia="uk-UA"/>
        </w:rPr>
        <w:t>.</w:t>
      </w:r>
    </w:p>
    <w:p w14:paraId="0270F7CC" w14:textId="77777777" w:rsidR="00124B44" w:rsidRPr="0076002A" w:rsidRDefault="00124B44" w:rsidP="001D2122">
      <w:pPr>
        <w:spacing w:after="0" w:line="360" w:lineRule="auto"/>
        <w:jc w:val="both"/>
        <w:rPr>
          <w:rFonts w:ascii="Times New Roman" w:eastAsia="Times New Roman" w:hAnsi="Times New Roman" w:cs="Times New Roman"/>
          <w:sz w:val="28"/>
          <w:szCs w:val="28"/>
          <w:lang w:val="uk-UA" w:eastAsia="uk-UA"/>
        </w:rPr>
      </w:pPr>
    </w:p>
    <w:p w14:paraId="302AE838" w14:textId="1B680A9A" w:rsidR="000264E0" w:rsidRDefault="0052097E" w:rsidP="009802BF">
      <w:pPr>
        <w:spacing w:after="0" w:line="360" w:lineRule="auto"/>
        <w:jc w:val="center"/>
        <w:rPr>
          <w:rFonts w:ascii="Times New Roman" w:eastAsia="Times New Roman" w:hAnsi="Times New Roman" w:cs="Times New Roman"/>
          <w:b/>
          <w:sz w:val="28"/>
          <w:szCs w:val="28"/>
          <w:lang w:val="uk-UA" w:eastAsia="uk-UA"/>
        </w:rPr>
      </w:pPr>
      <w:r w:rsidRPr="0076002A">
        <w:rPr>
          <w:rFonts w:ascii="Times New Roman" w:eastAsia="Times New Roman" w:hAnsi="Times New Roman" w:cs="Times New Roman"/>
          <w:b/>
          <w:position w:val="-14"/>
          <w:sz w:val="28"/>
          <w:szCs w:val="28"/>
          <w:lang w:val="uk-UA" w:eastAsia="uk-UA"/>
        </w:rPr>
        <w:object w:dxaOrig="3300" w:dyaOrig="380" w14:anchorId="553CE57C">
          <v:shape id="_x0000_i1059" type="#_x0000_t75" style="width:182.4pt;height:22.2pt" o:ole="">
            <v:imagedata r:id="rId87" o:title=""/>
          </v:shape>
          <o:OLEObject Type="Embed" ProgID="Equation.DSMT4" ShapeID="_x0000_i1059" DrawAspect="Content" ObjectID="_1641119377" r:id="rId88"/>
        </w:object>
      </w:r>
    </w:p>
    <w:p w14:paraId="016B8958" w14:textId="77777777" w:rsidR="009802BF" w:rsidRPr="0076002A" w:rsidRDefault="009802BF" w:rsidP="009802BF">
      <w:pPr>
        <w:spacing w:after="0" w:line="360" w:lineRule="auto"/>
        <w:jc w:val="center"/>
        <w:rPr>
          <w:rFonts w:ascii="Times New Roman" w:eastAsia="Times New Roman" w:hAnsi="Times New Roman" w:cs="Times New Roman"/>
          <w:sz w:val="28"/>
          <w:szCs w:val="28"/>
          <w:lang w:val="uk-UA" w:eastAsia="uk-UA"/>
        </w:rPr>
      </w:pPr>
    </w:p>
    <w:p w14:paraId="294C9FD4" w14:textId="2F2B8796"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Перерахуємо </w:t>
      </w:r>
      <w:r w:rsidRPr="0076002A">
        <w:rPr>
          <w:rFonts w:ascii="Times New Roman" w:eastAsia="Times New Roman" w:hAnsi="Times New Roman" w:cs="Times New Roman"/>
          <w:position w:val="-14"/>
          <w:sz w:val="28"/>
          <w:szCs w:val="28"/>
          <w:lang w:val="uk-UA" w:eastAsia="uk-UA"/>
        </w:rPr>
        <w:object w:dxaOrig="380" w:dyaOrig="380" w14:anchorId="1C3CA2BC">
          <v:shape id="_x0000_i1060" type="#_x0000_t75" style="width:24pt;height:21.6pt" o:ole="">
            <v:imagedata r:id="rId89" o:title=""/>
          </v:shape>
          <o:OLEObject Type="Embed" ProgID="Equation.DSMT4" ShapeID="_x0000_i1060" DrawAspect="Content" ObjectID="_1641119378" r:id="rId90"/>
        </w:object>
      </w:r>
      <w:r w:rsidRPr="0076002A">
        <w:rPr>
          <w:rFonts w:ascii="Times New Roman" w:eastAsia="Times New Roman" w:hAnsi="Times New Roman" w:cs="Times New Roman"/>
          <w:sz w:val="28"/>
          <w:szCs w:val="28"/>
          <w:lang w:val="uk-UA" w:eastAsia="uk-UA"/>
        </w:rPr>
        <w:t xml:space="preserve"> на середньодобову температуру за опалювальній період для м. Києва (-0,1</w:t>
      </w:r>
      <w:r w:rsidR="006F1BEA">
        <w:rPr>
          <w:rFonts w:ascii="Times New Roman" w:eastAsia="Times New Roman" w:hAnsi="Times New Roman" w:cs="Times New Roman"/>
          <w:sz w:val="28"/>
          <w:szCs w:val="28"/>
          <w:lang w:val="uk-UA" w:eastAsia="uk-UA"/>
        </w:rPr>
        <w:t>°С</w:t>
      </w:r>
      <w:r w:rsidRPr="0076002A">
        <w:rPr>
          <w:rFonts w:ascii="Times New Roman" w:eastAsia="Times New Roman" w:hAnsi="Times New Roman" w:cs="Times New Roman"/>
          <w:sz w:val="28"/>
          <w:szCs w:val="28"/>
          <w:lang w:val="uk-UA" w:eastAsia="uk-UA"/>
        </w:rPr>
        <w:t>)</w:t>
      </w:r>
      <w:r w:rsidR="00124B44">
        <w:rPr>
          <w:rFonts w:ascii="Times New Roman" w:eastAsia="Times New Roman" w:hAnsi="Times New Roman" w:cs="Times New Roman"/>
          <w:sz w:val="28"/>
          <w:szCs w:val="28"/>
          <w:lang w:val="uk-UA" w:eastAsia="uk-UA"/>
        </w:rPr>
        <w:t>.</w:t>
      </w:r>
    </w:p>
    <w:p w14:paraId="7B9C562A"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p>
    <w:p w14:paraId="37A27468" w14:textId="6975963B" w:rsidR="00170E04" w:rsidRPr="0076002A" w:rsidRDefault="006513CB" w:rsidP="001D2122">
      <w:pPr>
        <w:spacing w:after="0" w:line="360" w:lineRule="auto"/>
        <w:contextualSpacing/>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32"/>
          <w:sz w:val="28"/>
          <w:szCs w:val="28"/>
          <w:lang w:val="uk-UA" w:eastAsia="uk-UA"/>
        </w:rPr>
        <w:object w:dxaOrig="5700" w:dyaOrig="700" w14:anchorId="5D3BD439">
          <v:shape id="_x0000_i1061" type="#_x0000_t75" style="width:333.6pt;height:42pt" o:ole="">
            <v:imagedata r:id="rId91" o:title=""/>
          </v:shape>
          <o:OLEObject Type="Embed" ProgID="Equation.DSMT4" ShapeID="_x0000_i1061" DrawAspect="Content" ObjectID="_1641119379" r:id="rId92"/>
        </w:object>
      </w:r>
    </w:p>
    <w:p w14:paraId="6E588A07" w14:textId="77777777" w:rsidR="00170E04" w:rsidRPr="0076002A" w:rsidRDefault="00170E04" w:rsidP="001D2122">
      <w:pPr>
        <w:spacing w:after="0" w:line="360" w:lineRule="auto"/>
        <w:contextualSpacing/>
        <w:jc w:val="center"/>
        <w:rPr>
          <w:rFonts w:ascii="Times New Roman" w:eastAsia="Times New Roman" w:hAnsi="Times New Roman" w:cs="Times New Roman"/>
          <w:sz w:val="28"/>
          <w:szCs w:val="28"/>
          <w:lang w:val="uk-UA" w:eastAsia="uk-UA"/>
        </w:rPr>
      </w:pPr>
    </w:p>
    <w:p w14:paraId="55B41CFC"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З метою зменшення втрат пропонується утеплити труби </w:t>
      </w:r>
      <w:proofErr w:type="spellStart"/>
      <w:r w:rsidRPr="0076002A">
        <w:rPr>
          <w:rFonts w:ascii="Times New Roman" w:eastAsia="Times New Roman" w:hAnsi="Times New Roman" w:cs="Times New Roman"/>
          <w:sz w:val="28"/>
          <w:szCs w:val="28"/>
          <w:lang w:val="uk-UA" w:eastAsia="uk-UA"/>
        </w:rPr>
        <w:t>вспіненим</w:t>
      </w:r>
      <w:proofErr w:type="spellEnd"/>
      <w:r w:rsidRPr="0076002A">
        <w:rPr>
          <w:rFonts w:ascii="Times New Roman" w:eastAsia="Times New Roman" w:hAnsi="Times New Roman" w:cs="Times New Roman"/>
          <w:sz w:val="28"/>
          <w:szCs w:val="28"/>
          <w:lang w:val="uk-UA" w:eastAsia="uk-UA"/>
        </w:rPr>
        <w:t xml:space="preserve"> поліетиленом товщиною 10мм, </w:t>
      </w:r>
      <w:r w:rsidRPr="0076002A">
        <w:rPr>
          <w:rFonts w:ascii="Times New Roman" w:eastAsia="Times New Roman" w:hAnsi="Times New Roman" w:cs="Times New Roman"/>
          <w:position w:val="-26"/>
          <w:sz w:val="28"/>
          <w:szCs w:val="28"/>
          <w:lang w:val="uk-UA" w:eastAsia="uk-UA"/>
        </w:rPr>
        <w:object w:dxaOrig="1660" w:dyaOrig="680" w14:anchorId="5B4964F3">
          <v:shape id="_x0000_i1062" type="#_x0000_t75" style="width:83.4pt;height:34.8pt" o:ole="">
            <v:imagedata r:id="rId93" o:title=""/>
          </v:shape>
          <o:OLEObject Type="Embed" ProgID="Equation.DSMT4" ShapeID="_x0000_i1062" DrawAspect="Content" ObjectID="_1641119380" r:id="rId94"/>
        </w:object>
      </w:r>
      <w:r w:rsidRPr="0076002A">
        <w:rPr>
          <w:rFonts w:ascii="Times New Roman" w:eastAsia="Times New Roman" w:hAnsi="Times New Roman" w:cs="Times New Roman"/>
          <w:sz w:val="28"/>
          <w:szCs w:val="28"/>
          <w:lang w:val="uk-UA" w:eastAsia="uk-UA"/>
        </w:rPr>
        <w:t xml:space="preserve"> </w:t>
      </w:r>
    </w:p>
    <w:p w14:paraId="29868F3F" w14:textId="77777777" w:rsidR="00124B44" w:rsidRDefault="00124B44">
      <w:pPr>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br w:type="page"/>
      </w:r>
    </w:p>
    <w:p w14:paraId="79C8E5DB" w14:textId="040702AD"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Втрати ізольованої труби знаходимо за (2.39)</w:t>
      </w:r>
      <w:r w:rsidR="00727DA1">
        <w:rPr>
          <w:rFonts w:ascii="Times New Roman" w:eastAsia="Times New Roman" w:hAnsi="Times New Roman" w:cs="Times New Roman"/>
          <w:sz w:val="28"/>
          <w:szCs w:val="28"/>
          <w:lang w:val="uk-UA" w:eastAsia="uk-UA"/>
        </w:rPr>
        <w:t>:</w:t>
      </w:r>
    </w:p>
    <w:p w14:paraId="2B26FB7F"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p>
    <w:p w14:paraId="118AF136" w14:textId="77777777" w:rsidR="00170E04" w:rsidRPr="0076002A" w:rsidRDefault="00170E04" w:rsidP="001D2122">
      <w:pPr>
        <w:spacing w:after="0" w:line="360" w:lineRule="auto"/>
        <w:contextualSpacing/>
        <w:jc w:val="right"/>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b/>
          <w:position w:val="-92"/>
          <w:sz w:val="28"/>
          <w:szCs w:val="28"/>
          <w:lang w:val="uk-UA" w:eastAsia="uk-UA"/>
        </w:rPr>
        <w:object w:dxaOrig="2460" w:dyaOrig="1340" w14:anchorId="29B29ABE">
          <v:shape id="_x0000_i1063" type="#_x0000_t75" style="width:155.4pt;height:84.6pt" o:ole="">
            <v:imagedata r:id="rId95" o:title=""/>
          </v:shape>
          <o:OLEObject Type="Embed" ProgID="Equation.DSMT4" ShapeID="_x0000_i1063" DrawAspect="Content" ObjectID="_1641119381" r:id="rId96"/>
        </w:object>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b/>
          <w:sz w:val="28"/>
          <w:szCs w:val="28"/>
          <w:lang w:val="uk-UA" w:eastAsia="uk-UA"/>
        </w:rPr>
        <w:tab/>
      </w:r>
      <w:r w:rsidRPr="0076002A">
        <w:rPr>
          <w:rFonts w:ascii="Times New Roman" w:eastAsia="Times New Roman" w:hAnsi="Times New Roman" w:cs="Times New Roman"/>
          <w:sz w:val="28"/>
          <w:szCs w:val="28"/>
          <w:lang w:val="uk-UA" w:eastAsia="uk-UA"/>
        </w:rPr>
        <w:t>(2.10)</w:t>
      </w:r>
    </w:p>
    <w:p w14:paraId="1A544F54" w14:textId="77777777" w:rsidR="00170E04" w:rsidRPr="0076002A" w:rsidRDefault="00170E04" w:rsidP="001D2122">
      <w:pPr>
        <w:spacing w:after="0" w:line="360" w:lineRule="auto"/>
        <w:contextualSpacing/>
        <w:jc w:val="right"/>
        <w:rPr>
          <w:rFonts w:ascii="Times New Roman" w:eastAsia="Times New Roman" w:hAnsi="Times New Roman" w:cs="Times New Roman"/>
          <w:sz w:val="28"/>
          <w:szCs w:val="28"/>
          <w:lang w:val="uk-UA" w:eastAsia="uk-UA"/>
        </w:rPr>
      </w:pPr>
    </w:p>
    <w:p w14:paraId="2F741186"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де </w:t>
      </w:r>
      <w:r w:rsidRPr="0076002A">
        <w:rPr>
          <w:rFonts w:ascii="Times New Roman" w:eastAsia="Times New Roman" w:hAnsi="Times New Roman" w:cs="Times New Roman"/>
          <w:position w:val="-12"/>
          <w:sz w:val="28"/>
          <w:szCs w:val="28"/>
          <w:lang w:val="uk-UA" w:eastAsia="uk-UA"/>
        </w:rPr>
        <w:object w:dxaOrig="300" w:dyaOrig="360" w14:anchorId="43E7240B">
          <v:shape id="_x0000_i1064" type="#_x0000_t75" style="width:14.4pt;height:18pt" o:ole="">
            <v:imagedata r:id="rId97" o:title=""/>
          </v:shape>
          <o:OLEObject Type="Embed" ProgID="Equation.DSMT4" ShapeID="_x0000_i1064" DrawAspect="Content" ObjectID="_1641119382" r:id="rId98"/>
        </w:object>
      </w:r>
      <w:r w:rsidRPr="0076002A">
        <w:rPr>
          <w:rFonts w:ascii="Times New Roman" w:eastAsia="Times New Roman" w:hAnsi="Times New Roman" w:cs="Times New Roman"/>
          <w:sz w:val="28"/>
          <w:szCs w:val="28"/>
          <w:lang w:val="uk-UA" w:eastAsia="uk-UA"/>
        </w:rPr>
        <w:t xml:space="preserve"> – коефіцієнт теплопровідності </w:t>
      </w:r>
      <w:proofErr w:type="spellStart"/>
      <w:r w:rsidRPr="0076002A">
        <w:rPr>
          <w:rFonts w:ascii="Times New Roman" w:eastAsia="Times New Roman" w:hAnsi="Times New Roman" w:cs="Times New Roman"/>
          <w:sz w:val="28"/>
          <w:szCs w:val="28"/>
          <w:lang w:val="uk-UA" w:eastAsia="uk-UA"/>
        </w:rPr>
        <w:t>вспіненого</w:t>
      </w:r>
      <w:proofErr w:type="spellEnd"/>
      <w:r w:rsidRPr="0076002A">
        <w:rPr>
          <w:rFonts w:ascii="Times New Roman" w:eastAsia="Times New Roman" w:hAnsi="Times New Roman" w:cs="Times New Roman"/>
          <w:sz w:val="28"/>
          <w:szCs w:val="28"/>
          <w:lang w:val="uk-UA" w:eastAsia="uk-UA"/>
        </w:rPr>
        <w:t xml:space="preserve"> поліетилену;</w:t>
      </w:r>
    </w:p>
    <w:p w14:paraId="12D10A83"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12"/>
          <w:sz w:val="28"/>
          <w:szCs w:val="28"/>
          <w:lang w:val="uk-UA" w:eastAsia="uk-UA"/>
        </w:rPr>
        <w:object w:dxaOrig="300" w:dyaOrig="360" w14:anchorId="155E9C9B">
          <v:shape id="_x0000_i1065" type="#_x0000_t75" style="width:14.4pt;height:18pt" o:ole="">
            <v:imagedata r:id="rId99" o:title=""/>
          </v:shape>
          <o:OLEObject Type="Embed" ProgID="Equation.DSMT4" ShapeID="_x0000_i1065" DrawAspect="Content" ObjectID="_1641119383" r:id="rId100"/>
        </w:object>
      </w:r>
      <w:r w:rsidRPr="0076002A">
        <w:rPr>
          <w:rFonts w:ascii="Times New Roman" w:eastAsia="Times New Roman" w:hAnsi="Times New Roman" w:cs="Times New Roman"/>
          <w:sz w:val="28"/>
          <w:szCs w:val="28"/>
          <w:lang w:val="uk-UA" w:eastAsia="uk-UA"/>
        </w:rPr>
        <w:t xml:space="preserve"> – діаметр ізоляції.</w:t>
      </w:r>
    </w:p>
    <w:p w14:paraId="788D0C58"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p>
    <w:p w14:paraId="561F741E" w14:textId="6CA94AAA" w:rsidR="00170E04" w:rsidRPr="0076002A" w:rsidRDefault="006513CB" w:rsidP="001D2122">
      <w:pPr>
        <w:spacing w:after="0" w:line="360" w:lineRule="auto"/>
        <w:contextualSpacing/>
        <w:jc w:val="center"/>
        <w:rPr>
          <w:rFonts w:ascii="Times New Roman" w:eastAsia="Times New Roman" w:hAnsi="Times New Roman" w:cs="Times New Roman"/>
          <w:b/>
          <w:sz w:val="28"/>
          <w:szCs w:val="28"/>
          <w:lang w:val="uk-UA" w:eastAsia="uk-UA"/>
        </w:rPr>
      </w:pPr>
      <w:r w:rsidRPr="0076002A">
        <w:rPr>
          <w:rFonts w:ascii="Times New Roman" w:eastAsia="Times New Roman" w:hAnsi="Times New Roman" w:cs="Times New Roman"/>
          <w:b/>
          <w:position w:val="-88"/>
          <w:sz w:val="28"/>
          <w:szCs w:val="28"/>
          <w:lang w:val="uk-UA" w:eastAsia="uk-UA"/>
        </w:rPr>
        <w:object w:dxaOrig="4540" w:dyaOrig="1260" w14:anchorId="69AA9B48">
          <v:shape id="_x0000_i1066" type="#_x0000_t75" style="width:248.4pt;height:69.6pt" o:ole="">
            <v:imagedata r:id="rId101" o:title=""/>
          </v:shape>
          <o:OLEObject Type="Embed" ProgID="Equation.DSMT4" ShapeID="_x0000_i1066" DrawAspect="Content" ObjectID="_1641119384" r:id="rId102"/>
        </w:object>
      </w:r>
    </w:p>
    <w:p w14:paraId="69A51042" w14:textId="77777777" w:rsidR="00170E04" w:rsidRPr="0076002A" w:rsidRDefault="00170E04" w:rsidP="00124B44">
      <w:pPr>
        <w:spacing w:after="0" w:line="360" w:lineRule="auto"/>
        <w:contextualSpacing/>
        <w:rPr>
          <w:rFonts w:ascii="Times New Roman" w:eastAsia="Times New Roman" w:hAnsi="Times New Roman" w:cs="Times New Roman"/>
          <w:sz w:val="28"/>
          <w:szCs w:val="28"/>
          <w:lang w:val="uk-UA" w:eastAsia="uk-UA"/>
        </w:rPr>
      </w:pPr>
    </w:p>
    <w:p w14:paraId="7C6D9B26" w14:textId="51CDEE55"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Повні втрати з ізольованої труби в під’їзді за формулою (2.9)</w:t>
      </w:r>
      <w:r w:rsidR="00124B44">
        <w:rPr>
          <w:rFonts w:ascii="Times New Roman" w:eastAsia="Times New Roman" w:hAnsi="Times New Roman" w:cs="Times New Roman"/>
          <w:sz w:val="28"/>
          <w:szCs w:val="28"/>
          <w:lang w:val="uk-UA" w:eastAsia="uk-UA"/>
        </w:rPr>
        <w:t>.</w:t>
      </w:r>
    </w:p>
    <w:p w14:paraId="13E60595"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p>
    <w:p w14:paraId="7A70D382" w14:textId="2A322560" w:rsidR="00170E04" w:rsidRDefault="006513CB" w:rsidP="001D2122">
      <w:pPr>
        <w:spacing w:after="0" w:line="360" w:lineRule="auto"/>
        <w:contextualSpacing/>
        <w:jc w:val="center"/>
        <w:rPr>
          <w:rFonts w:ascii="Times New Roman" w:eastAsia="Times New Roman" w:hAnsi="Times New Roman" w:cs="Times New Roman"/>
          <w:b/>
          <w:sz w:val="28"/>
          <w:szCs w:val="28"/>
          <w:lang w:val="uk-UA" w:eastAsia="uk-UA"/>
        </w:rPr>
      </w:pPr>
      <w:r w:rsidRPr="0076002A">
        <w:rPr>
          <w:rFonts w:ascii="Times New Roman" w:eastAsia="Times New Roman" w:hAnsi="Times New Roman" w:cs="Times New Roman"/>
          <w:b/>
          <w:position w:val="-14"/>
          <w:sz w:val="28"/>
          <w:szCs w:val="28"/>
          <w:lang w:val="uk-UA" w:eastAsia="uk-UA"/>
        </w:rPr>
        <w:object w:dxaOrig="3340" w:dyaOrig="380" w14:anchorId="5114031B">
          <v:shape id="_x0000_i1067" type="#_x0000_t75" style="width:192.6pt;height:21.6pt" o:ole="">
            <v:imagedata r:id="rId103" o:title=""/>
          </v:shape>
          <o:OLEObject Type="Embed" ProgID="Equation.DSMT4" ShapeID="_x0000_i1067" DrawAspect="Content" ObjectID="_1641119385" r:id="rId104"/>
        </w:object>
      </w:r>
    </w:p>
    <w:p w14:paraId="60D0A445" w14:textId="77777777" w:rsidR="00124B44" w:rsidRPr="0076002A" w:rsidRDefault="00124B44" w:rsidP="001D2122">
      <w:pPr>
        <w:spacing w:after="0" w:line="360" w:lineRule="auto"/>
        <w:contextualSpacing/>
        <w:jc w:val="center"/>
        <w:rPr>
          <w:rFonts w:ascii="Times New Roman" w:eastAsia="Times New Roman" w:hAnsi="Times New Roman" w:cs="Times New Roman"/>
          <w:b/>
          <w:sz w:val="28"/>
          <w:szCs w:val="28"/>
          <w:lang w:val="uk-UA" w:eastAsia="uk-UA"/>
        </w:rPr>
      </w:pPr>
    </w:p>
    <w:p w14:paraId="2049ED29" w14:textId="16623E0B"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Перерахуємо </w:t>
      </w:r>
      <w:r w:rsidRPr="0076002A">
        <w:rPr>
          <w:rFonts w:ascii="Times New Roman" w:eastAsia="Times New Roman" w:hAnsi="Times New Roman" w:cs="Times New Roman"/>
          <w:position w:val="-14"/>
          <w:sz w:val="28"/>
          <w:szCs w:val="28"/>
          <w:lang w:val="uk-UA" w:eastAsia="uk-UA"/>
        </w:rPr>
        <w:object w:dxaOrig="499" w:dyaOrig="380" w14:anchorId="07C7F682">
          <v:shape id="_x0000_i1068" type="#_x0000_t75" style="width:31.8pt;height:23.4pt" o:ole="">
            <v:imagedata r:id="rId105" o:title=""/>
          </v:shape>
          <o:OLEObject Type="Embed" ProgID="Equation.DSMT4" ShapeID="_x0000_i1068" DrawAspect="Content" ObjectID="_1641119386" r:id="rId106"/>
        </w:object>
      </w:r>
      <w:r w:rsidRPr="0076002A">
        <w:rPr>
          <w:rFonts w:ascii="Times New Roman" w:eastAsia="Times New Roman" w:hAnsi="Times New Roman" w:cs="Times New Roman"/>
          <w:sz w:val="28"/>
          <w:szCs w:val="28"/>
          <w:lang w:val="uk-UA" w:eastAsia="uk-UA"/>
        </w:rPr>
        <w:t xml:space="preserve"> на середньодобову температуру за опалювальній період для м. Києва (-0,1</w:t>
      </w:r>
      <w:r w:rsidR="006F1BEA">
        <w:rPr>
          <w:rFonts w:ascii="Times New Roman" w:eastAsia="Times New Roman" w:hAnsi="Times New Roman" w:cs="Times New Roman"/>
          <w:sz w:val="28"/>
          <w:szCs w:val="28"/>
          <w:lang w:val="uk-UA" w:eastAsia="uk-UA"/>
        </w:rPr>
        <w:t>°С</w:t>
      </w:r>
      <w:r w:rsidRPr="0076002A">
        <w:rPr>
          <w:rFonts w:ascii="Times New Roman" w:eastAsia="Times New Roman" w:hAnsi="Times New Roman" w:cs="Times New Roman"/>
          <w:sz w:val="28"/>
          <w:szCs w:val="28"/>
          <w:lang w:val="uk-UA" w:eastAsia="uk-UA"/>
        </w:rPr>
        <w:t>)</w:t>
      </w:r>
      <w:r w:rsidR="00124B44">
        <w:rPr>
          <w:rFonts w:ascii="Times New Roman" w:eastAsia="Times New Roman" w:hAnsi="Times New Roman" w:cs="Times New Roman"/>
          <w:sz w:val="28"/>
          <w:szCs w:val="28"/>
          <w:lang w:val="uk-UA" w:eastAsia="uk-UA"/>
        </w:rPr>
        <w:t>.</w:t>
      </w:r>
    </w:p>
    <w:p w14:paraId="4F1C0095"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p>
    <w:p w14:paraId="004F20EF" w14:textId="5549EB26" w:rsidR="00170E04" w:rsidRPr="0076002A" w:rsidRDefault="006513CB" w:rsidP="001D2122">
      <w:pPr>
        <w:spacing w:after="0" w:line="360" w:lineRule="auto"/>
        <w:contextualSpacing/>
        <w:jc w:val="right"/>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32"/>
          <w:sz w:val="28"/>
          <w:szCs w:val="28"/>
          <w:lang w:val="uk-UA" w:eastAsia="uk-UA"/>
        </w:rPr>
        <w:object w:dxaOrig="5960" w:dyaOrig="700" w14:anchorId="1D488895">
          <v:shape id="_x0000_i1069" type="#_x0000_t75" style="width:349.8pt;height:40.2pt" o:ole="">
            <v:imagedata r:id="rId107" o:title=""/>
          </v:shape>
          <o:OLEObject Type="Embed" ProgID="Equation.DSMT4" ShapeID="_x0000_i1069" DrawAspect="Content" ObjectID="_1641119387" r:id="rId108"/>
        </w:object>
      </w:r>
      <w:r w:rsidR="00170E04" w:rsidRPr="0076002A">
        <w:rPr>
          <w:rFonts w:ascii="Times New Roman" w:eastAsia="Times New Roman" w:hAnsi="Times New Roman" w:cs="Times New Roman"/>
          <w:sz w:val="28"/>
          <w:szCs w:val="28"/>
          <w:lang w:val="uk-UA" w:eastAsia="uk-UA"/>
        </w:rPr>
        <w:tab/>
        <w:t>(2.11)</w:t>
      </w:r>
    </w:p>
    <w:p w14:paraId="35BF99D8" w14:textId="77777777" w:rsidR="000264E0" w:rsidRPr="0076002A" w:rsidRDefault="000264E0" w:rsidP="001D2122">
      <w:pPr>
        <w:spacing w:after="0" w:line="360" w:lineRule="auto"/>
        <w:contextualSpacing/>
        <w:jc w:val="right"/>
        <w:rPr>
          <w:rFonts w:ascii="Times New Roman" w:eastAsia="Times New Roman" w:hAnsi="Times New Roman" w:cs="Times New Roman"/>
          <w:sz w:val="28"/>
          <w:szCs w:val="28"/>
          <w:lang w:val="uk-UA" w:eastAsia="uk-UA"/>
        </w:rPr>
      </w:pPr>
    </w:p>
    <w:p w14:paraId="76AF2B44"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Зменшення втрат після впровадження заходу:</w:t>
      </w:r>
    </w:p>
    <w:p w14:paraId="391BC39F"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p>
    <w:p w14:paraId="792C6C9F" w14:textId="37078474" w:rsidR="00170E04" w:rsidRPr="0076002A" w:rsidRDefault="006513CB" w:rsidP="001D2122">
      <w:pPr>
        <w:spacing w:after="0" w:line="360" w:lineRule="auto"/>
        <w:contextualSpacing/>
        <w:jc w:val="right"/>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14"/>
          <w:sz w:val="28"/>
          <w:szCs w:val="28"/>
          <w:lang w:val="uk-UA" w:eastAsia="uk-UA"/>
        </w:rPr>
        <w:object w:dxaOrig="5040" w:dyaOrig="400" w14:anchorId="02AC8E2E">
          <v:shape id="_x0000_i1070" type="#_x0000_t75" style="width:289.8pt;height:23.4pt" o:ole="">
            <v:imagedata r:id="rId109" o:title=""/>
          </v:shape>
          <o:OLEObject Type="Embed" ProgID="Equation.DSMT4" ShapeID="_x0000_i1070" DrawAspect="Content" ObjectID="_1641119388" r:id="rId110"/>
        </w:object>
      </w:r>
      <w:r w:rsidR="00170E04" w:rsidRPr="0076002A">
        <w:rPr>
          <w:rFonts w:ascii="Times New Roman" w:eastAsia="Times New Roman" w:hAnsi="Times New Roman" w:cs="Times New Roman"/>
          <w:sz w:val="28"/>
          <w:szCs w:val="28"/>
          <w:lang w:val="uk-UA" w:eastAsia="uk-UA"/>
        </w:rPr>
        <w:tab/>
      </w:r>
      <w:r w:rsidR="00170E04" w:rsidRPr="0076002A">
        <w:rPr>
          <w:rFonts w:ascii="Times New Roman" w:eastAsia="Times New Roman" w:hAnsi="Times New Roman" w:cs="Times New Roman"/>
          <w:sz w:val="28"/>
          <w:szCs w:val="28"/>
          <w:lang w:val="uk-UA" w:eastAsia="uk-UA"/>
        </w:rPr>
        <w:tab/>
        <w:t>(2.12)</w:t>
      </w:r>
    </w:p>
    <w:p w14:paraId="38500301" w14:textId="77777777" w:rsidR="00170E04" w:rsidRPr="0076002A" w:rsidRDefault="00170E04" w:rsidP="001D2122">
      <w:pPr>
        <w:spacing w:after="0" w:line="360" w:lineRule="auto"/>
        <w:contextualSpacing/>
        <w:jc w:val="right"/>
        <w:rPr>
          <w:rFonts w:ascii="Times New Roman" w:eastAsia="Times New Roman" w:hAnsi="Times New Roman" w:cs="Times New Roman"/>
          <w:sz w:val="28"/>
          <w:szCs w:val="28"/>
          <w:lang w:val="uk-UA" w:eastAsia="uk-UA"/>
        </w:rPr>
      </w:pPr>
    </w:p>
    <w:p w14:paraId="73C051FC" w14:textId="77777777" w:rsidR="00124B44" w:rsidRDefault="00124B44">
      <w:pPr>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br w:type="page"/>
      </w:r>
    </w:p>
    <w:p w14:paraId="708FFEEC" w14:textId="6972CA1B"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Економія за опалювальний період</w:t>
      </w:r>
      <w:r w:rsidR="00124B44">
        <w:rPr>
          <w:rFonts w:ascii="Times New Roman" w:eastAsia="Times New Roman" w:hAnsi="Times New Roman" w:cs="Times New Roman"/>
          <w:sz w:val="28"/>
          <w:szCs w:val="28"/>
          <w:lang w:val="uk-UA" w:eastAsia="uk-UA"/>
        </w:rPr>
        <w:t>.</w:t>
      </w:r>
    </w:p>
    <w:p w14:paraId="5F33A176"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p>
    <w:p w14:paraId="5AC62447" w14:textId="125C5568" w:rsidR="00170E04" w:rsidRPr="0076002A" w:rsidRDefault="000659EF" w:rsidP="001D2122">
      <w:pPr>
        <w:spacing w:after="0" w:line="360" w:lineRule="auto"/>
        <w:contextualSpacing/>
        <w:jc w:val="right"/>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14"/>
          <w:sz w:val="28"/>
          <w:szCs w:val="28"/>
          <w:lang w:val="uk-UA" w:eastAsia="uk-UA"/>
        </w:rPr>
        <w:object w:dxaOrig="2120" w:dyaOrig="400" w14:anchorId="30D72A37">
          <v:shape id="_x0000_i1071" type="#_x0000_t75" style="width:120.6pt;height:23.4pt" o:ole="">
            <v:imagedata r:id="rId111" o:title=""/>
          </v:shape>
          <o:OLEObject Type="Embed" ProgID="Equation.DSMT4" ShapeID="_x0000_i1071" DrawAspect="Content" ObjectID="_1641119389" r:id="rId112"/>
        </w:object>
      </w:r>
      <w:r w:rsidR="00170E04" w:rsidRPr="0076002A">
        <w:rPr>
          <w:rFonts w:ascii="Times New Roman" w:eastAsia="Times New Roman" w:hAnsi="Times New Roman" w:cs="Times New Roman"/>
          <w:sz w:val="28"/>
          <w:szCs w:val="28"/>
          <w:lang w:val="uk-UA" w:eastAsia="uk-UA"/>
        </w:rPr>
        <w:tab/>
      </w:r>
      <w:r w:rsidR="00170E04" w:rsidRPr="0076002A">
        <w:rPr>
          <w:rFonts w:ascii="Times New Roman" w:eastAsia="Times New Roman" w:hAnsi="Times New Roman" w:cs="Times New Roman"/>
          <w:sz w:val="28"/>
          <w:szCs w:val="28"/>
          <w:lang w:val="uk-UA" w:eastAsia="uk-UA"/>
        </w:rPr>
        <w:tab/>
      </w:r>
      <w:r w:rsidR="00170E04" w:rsidRPr="0076002A">
        <w:rPr>
          <w:rFonts w:ascii="Times New Roman" w:eastAsia="Times New Roman" w:hAnsi="Times New Roman" w:cs="Times New Roman"/>
          <w:sz w:val="28"/>
          <w:szCs w:val="28"/>
          <w:lang w:val="uk-UA" w:eastAsia="uk-UA"/>
        </w:rPr>
        <w:tab/>
      </w:r>
      <w:r w:rsidR="00170E04" w:rsidRPr="0076002A">
        <w:rPr>
          <w:rFonts w:ascii="Times New Roman" w:eastAsia="Times New Roman" w:hAnsi="Times New Roman" w:cs="Times New Roman"/>
          <w:sz w:val="28"/>
          <w:szCs w:val="28"/>
          <w:lang w:val="uk-UA" w:eastAsia="uk-UA"/>
        </w:rPr>
        <w:tab/>
      </w:r>
      <w:r w:rsidR="00170E04" w:rsidRPr="0076002A">
        <w:rPr>
          <w:rFonts w:ascii="Times New Roman" w:eastAsia="Times New Roman" w:hAnsi="Times New Roman" w:cs="Times New Roman"/>
          <w:sz w:val="28"/>
          <w:szCs w:val="28"/>
          <w:lang w:val="uk-UA" w:eastAsia="uk-UA"/>
        </w:rPr>
        <w:tab/>
        <w:t>(2.13)</w:t>
      </w:r>
    </w:p>
    <w:p w14:paraId="7E6A8DA8" w14:textId="77777777" w:rsidR="00170E04" w:rsidRPr="0076002A" w:rsidRDefault="00170E04" w:rsidP="001D2122">
      <w:pPr>
        <w:spacing w:after="0" w:line="360" w:lineRule="auto"/>
        <w:contextualSpacing/>
        <w:jc w:val="right"/>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 </w:t>
      </w:r>
    </w:p>
    <w:p w14:paraId="58C96C60" w14:textId="661EF046"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де Т – тариф на теплопостачання, </w:t>
      </w:r>
      <w:r w:rsidR="006513CB" w:rsidRPr="0076002A">
        <w:rPr>
          <w:rFonts w:ascii="Times New Roman" w:eastAsia="Times New Roman" w:hAnsi="Times New Roman" w:cs="Times New Roman"/>
          <w:position w:val="-24"/>
          <w:sz w:val="28"/>
          <w:szCs w:val="28"/>
          <w:lang w:val="uk-UA" w:eastAsia="uk-UA"/>
        </w:rPr>
        <w:object w:dxaOrig="1860" w:dyaOrig="620" w14:anchorId="497B5FF7">
          <v:shape id="_x0000_i1072" type="#_x0000_t75" style="width:110.4pt;height:36.6pt" o:ole="">
            <v:imagedata r:id="rId113" o:title=""/>
          </v:shape>
          <o:OLEObject Type="Embed" ProgID="Equation.DSMT4" ShapeID="_x0000_i1072" DrawAspect="Content" ObjectID="_1641119390" r:id="rId114"/>
        </w:object>
      </w:r>
    </w:p>
    <w:p w14:paraId="424F92F0"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12"/>
          <w:sz w:val="28"/>
          <w:szCs w:val="28"/>
          <w:lang w:val="uk-UA" w:eastAsia="uk-UA"/>
        </w:rPr>
        <w:object w:dxaOrig="260" w:dyaOrig="360" w14:anchorId="1D1D6B5D">
          <v:shape id="_x0000_i1073" type="#_x0000_t75" style="width:16.2pt;height:24pt" o:ole="">
            <v:imagedata r:id="rId115" o:title=""/>
          </v:shape>
          <o:OLEObject Type="Embed" ProgID="Equation.DSMT4" ShapeID="_x0000_i1073" DrawAspect="Content" ObjectID="_1641119391" r:id="rId116"/>
        </w:object>
      </w:r>
      <w:r w:rsidRPr="0076002A">
        <w:rPr>
          <w:rFonts w:ascii="Times New Roman" w:eastAsia="Times New Roman" w:hAnsi="Times New Roman" w:cs="Times New Roman"/>
          <w:sz w:val="28"/>
          <w:szCs w:val="28"/>
          <w:lang w:val="uk-UA" w:eastAsia="uk-UA"/>
        </w:rPr>
        <w:t xml:space="preserve"> – кількість діб опалювального періоду, </w:t>
      </w:r>
      <w:r w:rsidRPr="0076002A">
        <w:rPr>
          <w:rFonts w:ascii="Times New Roman" w:eastAsia="Times New Roman" w:hAnsi="Times New Roman" w:cs="Times New Roman"/>
          <w:position w:val="-12"/>
          <w:sz w:val="28"/>
          <w:szCs w:val="28"/>
          <w:lang w:val="uk-UA" w:eastAsia="uk-UA"/>
        </w:rPr>
        <w:object w:dxaOrig="1240" w:dyaOrig="360" w14:anchorId="0CAC8017">
          <v:shape id="_x0000_i1074" type="#_x0000_t75" style="width:1in;height:20.4pt" o:ole="">
            <v:imagedata r:id="rId117" o:title=""/>
          </v:shape>
          <o:OLEObject Type="Embed" ProgID="Equation.DSMT4" ShapeID="_x0000_i1074" DrawAspect="Content" ObjectID="_1641119392" r:id="rId118"/>
        </w:object>
      </w:r>
    </w:p>
    <w:p w14:paraId="01C4E8E4" w14:textId="77777777"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p>
    <w:p w14:paraId="7A273549" w14:textId="065C9A29" w:rsidR="00170E04" w:rsidRPr="0076002A" w:rsidRDefault="006513CB" w:rsidP="001D2122">
      <w:pPr>
        <w:spacing w:after="0" w:line="360" w:lineRule="auto"/>
        <w:contextualSpacing/>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10"/>
          <w:sz w:val="28"/>
          <w:szCs w:val="28"/>
          <w:lang w:val="uk-UA" w:eastAsia="uk-UA"/>
        </w:rPr>
        <w:object w:dxaOrig="4260" w:dyaOrig="320" w14:anchorId="50BAB9C3">
          <v:shape id="_x0000_i1075" type="#_x0000_t75" style="width:267pt;height:18.6pt" o:ole="">
            <v:imagedata r:id="rId119" o:title=""/>
          </v:shape>
          <o:OLEObject Type="Embed" ProgID="Equation.DSMT4" ShapeID="_x0000_i1075" DrawAspect="Content" ObjectID="_1641119393" r:id="rId120"/>
        </w:object>
      </w:r>
    </w:p>
    <w:p w14:paraId="4D343625" w14:textId="77777777" w:rsidR="00170E04" w:rsidRPr="0076002A" w:rsidRDefault="00170E04" w:rsidP="001D2122">
      <w:pPr>
        <w:spacing w:after="0" w:line="360" w:lineRule="auto"/>
        <w:contextualSpacing/>
        <w:jc w:val="center"/>
        <w:rPr>
          <w:rFonts w:ascii="Times New Roman" w:eastAsia="Times New Roman" w:hAnsi="Times New Roman" w:cs="Times New Roman"/>
          <w:sz w:val="28"/>
          <w:szCs w:val="28"/>
          <w:lang w:val="uk-UA" w:eastAsia="uk-UA"/>
        </w:rPr>
      </w:pPr>
    </w:p>
    <w:p w14:paraId="670E0753" w14:textId="06F3BB90"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Капітальні затрати (КЗ) на впровадження заходу складаються лише з ціни самої ізоляції, яка становить </w:t>
      </w:r>
      <w:r w:rsidR="0004111B" w:rsidRPr="0076002A">
        <w:rPr>
          <w:rFonts w:ascii="Times New Roman" w:eastAsia="Times New Roman" w:hAnsi="Times New Roman" w:cs="Times New Roman"/>
          <w:sz w:val="28"/>
          <w:szCs w:val="28"/>
          <w:lang w:val="uk-UA" w:eastAsia="uk-UA"/>
        </w:rPr>
        <w:t>20</w:t>
      </w:r>
      <w:r w:rsidRPr="0076002A">
        <w:rPr>
          <w:rFonts w:ascii="Times New Roman" w:eastAsia="Times New Roman" w:hAnsi="Times New Roman" w:cs="Times New Roman"/>
          <w:sz w:val="28"/>
          <w:szCs w:val="28"/>
          <w:lang w:val="uk-UA" w:eastAsia="uk-UA"/>
        </w:rPr>
        <w:t xml:space="preserve">грн/м, при необхідних 32,4м отримуємо </w:t>
      </w:r>
      <w:r w:rsidR="0004111B" w:rsidRPr="0076002A">
        <w:rPr>
          <w:rFonts w:ascii="Times New Roman" w:eastAsia="Times New Roman" w:hAnsi="Times New Roman" w:cs="Times New Roman"/>
          <w:sz w:val="28"/>
          <w:szCs w:val="28"/>
          <w:lang w:val="uk-UA" w:eastAsia="uk-UA"/>
        </w:rPr>
        <w:t>594</w:t>
      </w:r>
      <w:r w:rsidRPr="0076002A">
        <w:rPr>
          <w:rFonts w:ascii="Times New Roman" w:eastAsia="Times New Roman" w:hAnsi="Times New Roman" w:cs="Times New Roman"/>
          <w:sz w:val="28"/>
          <w:szCs w:val="28"/>
          <w:lang w:val="uk-UA" w:eastAsia="uk-UA"/>
        </w:rPr>
        <w:t>грн.</w:t>
      </w:r>
      <w:r w:rsidR="0004111B" w:rsidRPr="0076002A">
        <w:rPr>
          <w:rFonts w:ascii="Times New Roman" w:eastAsia="Times New Roman" w:hAnsi="Times New Roman" w:cs="Times New Roman"/>
          <w:sz w:val="28"/>
          <w:szCs w:val="28"/>
          <w:lang w:val="uk-UA" w:eastAsia="uk-UA"/>
        </w:rPr>
        <w:t>, тобто з монтажем 1000грн.</w:t>
      </w:r>
    </w:p>
    <w:p w14:paraId="35D39E80" w14:textId="2676FA16" w:rsidR="00170E04" w:rsidRPr="0076002A" w:rsidRDefault="00170E04" w:rsidP="001D2122">
      <w:pPr>
        <w:spacing w:after="0" w:line="360" w:lineRule="auto"/>
        <w:contextualSpacing/>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ермін окупності</w:t>
      </w:r>
      <w:r w:rsidR="00A70049">
        <w:rPr>
          <w:rFonts w:ascii="Times New Roman" w:eastAsia="Times New Roman" w:hAnsi="Times New Roman" w:cs="Times New Roman"/>
          <w:sz w:val="28"/>
          <w:szCs w:val="28"/>
          <w:lang w:val="uk-UA" w:eastAsia="uk-UA"/>
        </w:rPr>
        <w:t xml:space="preserve"> розраховуємо за формулою (2.14).</w:t>
      </w:r>
    </w:p>
    <w:p w14:paraId="127476F5" w14:textId="19806FC6" w:rsidR="00170E04" w:rsidRPr="0076002A" w:rsidRDefault="0004111B" w:rsidP="001D2122">
      <w:pPr>
        <w:spacing w:after="0" w:line="360" w:lineRule="auto"/>
        <w:contextualSpacing/>
        <w:jc w:val="right"/>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28"/>
          <w:sz w:val="28"/>
          <w:szCs w:val="28"/>
          <w:lang w:val="uk-UA" w:eastAsia="uk-UA"/>
        </w:rPr>
        <w:object w:dxaOrig="3220" w:dyaOrig="660" w14:anchorId="26754BA7">
          <v:shape id="_x0000_i1076" type="#_x0000_t75" style="width:181.8pt;height:37.8pt" o:ole="">
            <v:imagedata r:id="rId121" o:title=""/>
          </v:shape>
          <o:OLEObject Type="Embed" ProgID="Equation.DSMT4" ShapeID="_x0000_i1076" DrawAspect="Content" ObjectID="_1641119394" r:id="rId122"/>
        </w:object>
      </w:r>
      <w:r w:rsidR="00170E04" w:rsidRPr="0076002A">
        <w:rPr>
          <w:rFonts w:ascii="Times New Roman" w:eastAsia="Times New Roman" w:hAnsi="Times New Roman" w:cs="Times New Roman"/>
          <w:sz w:val="28"/>
          <w:szCs w:val="28"/>
          <w:lang w:val="uk-UA" w:eastAsia="uk-UA"/>
        </w:rPr>
        <w:tab/>
      </w:r>
      <w:r w:rsidR="00170E04" w:rsidRPr="0076002A">
        <w:rPr>
          <w:rFonts w:ascii="Times New Roman" w:eastAsia="Times New Roman" w:hAnsi="Times New Roman" w:cs="Times New Roman"/>
          <w:sz w:val="28"/>
          <w:szCs w:val="28"/>
          <w:lang w:val="uk-UA" w:eastAsia="uk-UA"/>
        </w:rPr>
        <w:tab/>
      </w:r>
      <w:r w:rsidR="00170E04" w:rsidRPr="0076002A">
        <w:rPr>
          <w:rFonts w:ascii="Times New Roman" w:eastAsia="Times New Roman" w:hAnsi="Times New Roman" w:cs="Times New Roman"/>
          <w:sz w:val="28"/>
          <w:szCs w:val="28"/>
          <w:lang w:val="uk-UA" w:eastAsia="uk-UA"/>
        </w:rPr>
        <w:tab/>
      </w:r>
      <w:r w:rsidR="00170E04" w:rsidRPr="0076002A">
        <w:rPr>
          <w:rFonts w:ascii="Times New Roman" w:eastAsia="Times New Roman" w:hAnsi="Times New Roman" w:cs="Times New Roman"/>
          <w:sz w:val="28"/>
          <w:szCs w:val="28"/>
          <w:lang w:val="uk-UA" w:eastAsia="uk-UA"/>
        </w:rPr>
        <w:tab/>
        <w:t xml:space="preserve">(2.14) </w:t>
      </w:r>
    </w:p>
    <w:p w14:paraId="0F9ADFD1" w14:textId="72CED103" w:rsidR="000659EF" w:rsidRPr="0076002A" w:rsidRDefault="000659EF" w:rsidP="001D2122">
      <w:pPr>
        <w:spacing w:line="360" w:lineRule="auto"/>
        <w:rPr>
          <w:rFonts w:ascii="Times New Roman" w:eastAsia="Times New Roman" w:hAnsi="Times New Roman" w:cs="Times New Roman"/>
          <w:sz w:val="28"/>
          <w:szCs w:val="28"/>
          <w:lang w:val="uk-UA" w:eastAsia="uk-UA"/>
        </w:rPr>
      </w:pPr>
    </w:p>
    <w:p w14:paraId="583FFB9C" w14:textId="03354878"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63" w:name="_Hlk27089215"/>
      <w:r w:rsidRPr="0076002A">
        <w:rPr>
          <w:rFonts w:ascii="Times New Roman" w:eastAsia="Times New Roman" w:hAnsi="Times New Roman" w:cs="Times New Roman"/>
          <w:sz w:val="28"/>
          <w:szCs w:val="28"/>
          <w:lang w:val="uk-UA" w:eastAsia="uk-UA"/>
        </w:rPr>
        <w:tab/>
        <w:t xml:space="preserve">Додатково, з метою запобігання перетопів та для отримання економічного ефекту після впровадження </w:t>
      </w:r>
      <w:proofErr w:type="spellStart"/>
      <w:r w:rsidRPr="0076002A">
        <w:rPr>
          <w:rFonts w:ascii="Times New Roman" w:eastAsia="Times New Roman" w:hAnsi="Times New Roman" w:cs="Times New Roman"/>
          <w:sz w:val="28"/>
          <w:szCs w:val="28"/>
          <w:lang w:val="uk-UA" w:eastAsia="uk-UA"/>
        </w:rPr>
        <w:t>ЗЕЗів</w:t>
      </w:r>
      <w:proofErr w:type="spellEnd"/>
      <w:r w:rsidRPr="0076002A">
        <w:rPr>
          <w:rFonts w:ascii="Times New Roman" w:eastAsia="Times New Roman" w:hAnsi="Times New Roman" w:cs="Times New Roman"/>
          <w:sz w:val="28"/>
          <w:szCs w:val="28"/>
          <w:lang w:val="uk-UA" w:eastAsia="uk-UA"/>
        </w:rPr>
        <w:t>, необхідно замінити залежну схему теплопостачання, пропонується заміна на модульний блочний тепловий пункт від компанії OTOS ВАТТ (рис. 2.10).</w:t>
      </w:r>
      <w:bookmarkEnd w:id="63"/>
    </w:p>
    <w:p w14:paraId="29A4629F"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noProof/>
          <w:sz w:val="28"/>
          <w:szCs w:val="28"/>
          <w:lang w:val="uk-UA" w:eastAsia="ru-RU"/>
        </w:rPr>
        <w:lastRenderedPageBreak/>
        <w:drawing>
          <wp:inline distT="0" distB="0" distL="0" distR="0" wp14:anchorId="008B8033" wp14:editId="5E80EA5A">
            <wp:extent cx="3779520" cy="3613067"/>
            <wp:effectExtent l="0" t="0" r="0" b="698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atp_konstr.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3787176" cy="3620386"/>
                    </a:xfrm>
                    <a:prstGeom prst="rect">
                      <a:avLst/>
                    </a:prstGeom>
                  </pic:spPr>
                </pic:pic>
              </a:graphicData>
            </a:graphic>
          </wp:inline>
        </w:drawing>
      </w:r>
    </w:p>
    <w:p w14:paraId="2268242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Рисунок 2.10 – модульний блочний тепловий пункт</w:t>
      </w:r>
    </w:p>
    <w:p w14:paraId="10400DCB"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p>
    <w:p w14:paraId="045DD082"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bookmarkStart w:id="64" w:name="_Hlk27089222"/>
      <w:r w:rsidRPr="0076002A">
        <w:rPr>
          <w:rFonts w:ascii="Times New Roman" w:eastAsia="Times New Roman" w:hAnsi="Times New Roman" w:cs="Times New Roman"/>
          <w:sz w:val="28"/>
          <w:szCs w:val="28"/>
          <w:lang w:val="uk-UA" w:eastAsia="uk-UA"/>
        </w:rPr>
        <w:tab/>
        <w:t>Беззаперечної перевагою такого ІТП  перед теплообмінником є ціна, яка з урахуванням теплової потужності будинку (0,94Гкал/год), дорівнює 217419 грн (для одного ІТП, необхідно 2) з урахуванням усіх витрат на монтаж та доставку.</w:t>
      </w:r>
    </w:p>
    <w:p w14:paraId="6C51EA99" w14:textId="0D4F7337" w:rsidR="000272B5" w:rsidRPr="0076002A" w:rsidRDefault="00170E04" w:rsidP="009802BF">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Додатково в систему ІТП входить система автоматичного погодного регулювання, яка дозволить оптимізувати витрати теплової енергії. </w:t>
      </w:r>
    </w:p>
    <w:p w14:paraId="4C35B7D4" w14:textId="1E2239F4" w:rsidR="00170E04" w:rsidRPr="0076002A" w:rsidRDefault="00170E04" w:rsidP="001D2122">
      <w:pPr>
        <w:spacing w:after="0" w:line="360" w:lineRule="auto"/>
        <w:ind w:firstLine="708"/>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Завдяки погодному регулюванню досягається повна відсутність перетопів, що дозволяє економити близько 20% від споживання теплової енергії</w:t>
      </w:r>
      <w:r w:rsidR="00A70049">
        <w:rPr>
          <w:rFonts w:ascii="Times New Roman" w:eastAsia="Times New Roman" w:hAnsi="Times New Roman" w:cs="Times New Roman"/>
          <w:sz w:val="28"/>
          <w:szCs w:val="28"/>
          <w:lang w:val="uk-UA" w:eastAsia="uk-UA"/>
        </w:rPr>
        <w:t>.</w:t>
      </w:r>
    </w:p>
    <w:bookmarkEnd w:id="64"/>
    <w:p w14:paraId="43DA1D3A"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p>
    <w:p w14:paraId="14EF25E8" w14:textId="3D64F788" w:rsidR="00170E04" w:rsidRDefault="0057519E" w:rsidP="00D44E4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14"/>
          <w:sz w:val="28"/>
          <w:szCs w:val="28"/>
          <w:lang w:val="uk-UA" w:eastAsia="uk-UA"/>
        </w:rPr>
        <w:object w:dxaOrig="3840" w:dyaOrig="400" w14:anchorId="7CE40906">
          <v:shape id="_x0000_i1077" type="#_x0000_t75" style="width:205.8pt;height:22.2pt" o:ole="">
            <v:imagedata r:id="rId124" o:title=""/>
          </v:shape>
          <o:OLEObject Type="Embed" ProgID="Equation.DSMT4" ShapeID="_x0000_i1077" DrawAspect="Content" ObjectID="_1641119395" r:id="rId125"/>
        </w:object>
      </w:r>
    </w:p>
    <w:p w14:paraId="6578F891" w14:textId="77777777" w:rsidR="00A70049" w:rsidRPr="0076002A" w:rsidRDefault="00A70049" w:rsidP="00D44E42">
      <w:pPr>
        <w:spacing w:after="0" w:line="360" w:lineRule="auto"/>
        <w:jc w:val="center"/>
        <w:rPr>
          <w:rFonts w:ascii="Times New Roman" w:eastAsia="Times New Roman" w:hAnsi="Times New Roman" w:cs="Times New Roman"/>
          <w:sz w:val="28"/>
          <w:szCs w:val="28"/>
          <w:lang w:val="uk-UA" w:eastAsia="uk-UA"/>
        </w:rPr>
      </w:pPr>
    </w:p>
    <w:p w14:paraId="358DEE01" w14:textId="016E5298"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r>
      <w:r w:rsidR="00A70049">
        <w:rPr>
          <w:rFonts w:ascii="Times New Roman" w:eastAsia="Times New Roman" w:hAnsi="Times New Roman" w:cs="Times New Roman"/>
          <w:sz w:val="28"/>
          <w:szCs w:val="28"/>
          <w:lang w:val="uk-UA" w:eastAsia="uk-UA"/>
        </w:rPr>
        <w:t>Розраховуємо прямий</w:t>
      </w:r>
      <w:r w:rsidRPr="0076002A">
        <w:rPr>
          <w:rFonts w:ascii="Times New Roman" w:eastAsia="Times New Roman" w:hAnsi="Times New Roman" w:cs="Times New Roman"/>
          <w:sz w:val="28"/>
          <w:szCs w:val="28"/>
          <w:lang w:val="uk-UA" w:eastAsia="uk-UA"/>
        </w:rPr>
        <w:t xml:space="preserve"> термін окупності</w:t>
      </w:r>
      <w:r w:rsidR="00A70049">
        <w:rPr>
          <w:rFonts w:ascii="Times New Roman" w:eastAsia="Times New Roman" w:hAnsi="Times New Roman" w:cs="Times New Roman"/>
          <w:sz w:val="28"/>
          <w:szCs w:val="28"/>
          <w:lang w:val="uk-UA" w:eastAsia="uk-UA"/>
        </w:rPr>
        <w:t>.</w:t>
      </w:r>
    </w:p>
    <w:p w14:paraId="20F06319" w14:textId="77777777" w:rsidR="00170E04" w:rsidRPr="0076002A" w:rsidRDefault="00170E04" w:rsidP="001D2122">
      <w:pPr>
        <w:spacing w:after="0" w:line="360" w:lineRule="auto"/>
        <w:jc w:val="both"/>
        <w:rPr>
          <w:rFonts w:ascii="Times New Roman" w:eastAsia="Times New Roman" w:hAnsi="Times New Roman" w:cs="Times New Roman"/>
          <w:sz w:val="28"/>
          <w:szCs w:val="28"/>
          <w:lang w:val="uk-UA" w:eastAsia="uk-UA"/>
        </w:rPr>
      </w:pPr>
    </w:p>
    <w:p w14:paraId="41167B8A" w14:textId="0551606B" w:rsidR="00170E04" w:rsidRPr="0076002A" w:rsidRDefault="0057519E" w:rsidP="001D2122">
      <w:pPr>
        <w:spacing w:after="0" w:line="360" w:lineRule="auto"/>
        <w:jc w:val="center"/>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position w:val="-28"/>
          <w:sz w:val="28"/>
          <w:szCs w:val="28"/>
          <w:lang w:val="uk-UA" w:eastAsia="uk-UA"/>
        </w:rPr>
        <w:object w:dxaOrig="3140" w:dyaOrig="660" w14:anchorId="533B36B2">
          <v:shape id="_x0000_i1078" type="#_x0000_t75" style="width:168pt;height:37.2pt" o:ole="">
            <v:imagedata r:id="rId126" o:title=""/>
          </v:shape>
          <o:OLEObject Type="Embed" ProgID="Equation.DSMT4" ShapeID="_x0000_i1078" DrawAspect="Content" ObjectID="_1641119396" r:id="rId127"/>
        </w:object>
      </w:r>
      <w:r w:rsidR="00170E04" w:rsidRPr="0076002A">
        <w:rPr>
          <w:rFonts w:ascii="Times New Roman" w:eastAsia="Times New Roman" w:hAnsi="Times New Roman" w:cs="Times New Roman"/>
          <w:sz w:val="28"/>
          <w:szCs w:val="28"/>
          <w:lang w:val="uk-UA" w:eastAsia="uk-UA"/>
        </w:rPr>
        <w:t>.</w:t>
      </w:r>
    </w:p>
    <w:p w14:paraId="168E459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uk-UA"/>
        </w:rPr>
      </w:pPr>
    </w:p>
    <w:p w14:paraId="6B1046E8"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bookmarkStart w:id="65" w:name="_Hlk27089226"/>
      <w:r w:rsidRPr="0076002A">
        <w:rPr>
          <w:rFonts w:ascii="Times New Roman" w:eastAsia="Times New Roman" w:hAnsi="Times New Roman" w:cs="Times New Roman"/>
          <w:sz w:val="28"/>
          <w:szCs w:val="28"/>
          <w:lang w:val="uk-UA" w:eastAsia="uk-UA"/>
        </w:rPr>
        <w:lastRenderedPageBreak/>
        <w:tab/>
        <w:t>Система обладнана двома насосами (основним та запасним), регулятором перепаду тиску та теплового потоку, що забезпечує її надійність.</w:t>
      </w:r>
    </w:p>
    <w:p w14:paraId="6A7D340E"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Усі компоненти ІТП кріпляться на металевій рамі та врізаються в систему теплопостачання будинку.</w:t>
      </w:r>
    </w:p>
    <w:bookmarkEnd w:id="65"/>
    <w:p w14:paraId="4D10AD82" w14:textId="00634F30" w:rsidR="0004111B" w:rsidRPr="0076002A" w:rsidRDefault="0004111B" w:rsidP="001D2122">
      <w:pPr>
        <w:spacing w:line="360" w:lineRule="auto"/>
        <w:rPr>
          <w:rFonts w:ascii="Times New Roman" w:eastAsia="Calibri" w:hAnsi="Times New Roman" w:cs="Times New Roman"/>
          <w:b/>
          <w:sz w:val="28"/>
          <w:szCs w:val="28"/>
          <w:lang w:val="uk-UA"/>
        </w:rPr>
      </w:pPr>
    </w:p>
    <w:p w14:paraId="7DE5EDAA" w14:textId="096FC7F7" w:rsidR="00170E04" w:rsidRPr="00727DA1" w:rsidRDefault="00170E04" w:rsidP="00727DA1">
      <w:pPr>
        <w:pStyle w:val="2"/>
        <w:ind w:firstLine="708"/>
        <w:jc w:val="both"/>
        <w:rPr>
          <w:rFonts w:ascii="Times New Roman" w:eastAsia="Calibri" w:hAnsi="Times New Roman"/>
          <w:b/>
          <w:color w:val="000000" w:themeColor="text1"/>
          <w:sz w:val="28"/>
          <w:szCs w:val="28"/>
          <w:lang w:val="uk-UA"/>
        </w:rPr>
      </w:pPr>
      <w:bookmarkStart w:id="66" w:name="_Toc27594075"/>
      <w:r w:rsidRPr="00727DA1">
        <w:rPr>
          <w:rFonts w:ascii="Times New Roman" w:eastAsia="Calibri" w:hAnsi="Times New Roman"/>
          <w:b/>
          <w:color w:val="000000" w:themeColor="text1"/>
          <w:sz w:val="28"/>
          <w:szCs w:val="28"/>
          <w:lang w:val="uk-UA"/>
        </w:rPr>
        <w:t xml:space="preserve">2.3 </w:t>
      </w:r>
      <w:r w:rsidR="00FC01C7" w:rsidRPr="00727DA1">
        <w:rPr>
          <w:rFonts w:ascii="Times New Roman" w:eastAsia="Calibri" w:hAnsi="Times New Roman"/>
          <w:b/>
          <w:color w:val="000000" w:themeColor="text1"/>
          <w:sz w:val="28"/>
          <w:szCs w:val="28"/>
          <w:lang w:val="uk-UA"/>
        </w:rPr>
        <w:t>Дослідження систем водопостачання та водовідведення</w:t>
      </w:r>
      <w:bookmarkEnd w:id="66"/>
    </w:p>
    <w:p w14:paraId="78DB9F18" w14:textId="77777777" w:rsidR="00170E04" w:rsidRPr="0076002A" w:rsidRDefault="00170E04" w:rsidP="001D2122">
      <w:pPr>
        <w:spacing w:line="360" w:lineRule="auto"/>
        <w:rPr>
          <w:rFonts w:ascii="Times New Roman" w:eastAsia="Calibri" w:hAnsi="Times New Roman" w:cs="Times New Roman"/>
          <w:b/>
          <w:sz w:val="28"/>
          <w:szCs w:val="28"/>
          <w:lang w:val="uk-UA"/>
        </w:rPr>
      </w:pPr>
    </w:p>
    <w:p w14:paraId="1C73642A" w14:textId="544B6CC1" w:rsidR="00170E04" w:rsidRPr="0076002A" w:rsidRDefault="00170E04" w:rsidP="001D2122">
      <w:pPr>
        <w:spacing w:after="0" w:line="360" w:lineRule="auto"/>
        <w:jc w:val="both"/>
        <w:outlineLvl w:val="2"/>
        <w:rPr>
          <w:rFonts w:ascii="Times New Roman" w:eastAsia="Calibri" w:hAnsi="Times New Roman" w:cs="Times New Roman"/>
          <w:b/>
          <w:sz w:val="28"/>
          <w:szCs w:val="28"/>
          <w:lang w:val="uk-UA"/>
        </w:rPr>
      </w:pPr>
      <w:r w:rsidRPr="0076002A">
        <w:rPr>
          <w:rFonts w:ascii="Times New Roman" w:eastAsia="Calibri" w:hAnsi="Times New Roman" w:cs="Times New Roman"/>
          <w:b/>
          <w:sz w:val="28"/>
          <w:szCs w:val="28"/>
          <w:lang w:val="uk-UA"/>
        </w:rPr>
        <w:tab/>
      </w:r>
      <w:bookmarkStart w:id="67" w:name="_Toc27594076"/>
      <w:r w:rsidRPr="0076002A">
        <w:rPr>
          <w:rFonts w:ascii="Times New Roman" w:eastAsia="Calibri" w:hAnsi="Times New Roman" w:cs="Times New Roman"/>
          <w:b/>
          <w:sz w:val="28"/>
          <w:szCs w:val="28"/>
          <w:lang w:val="uk-UA"/>
        </w:rPr>
        <w:t>2.3.1. Аналіз сучасного стану</w:t>
      </w:r>
      <w:bookmarkEnd w:id="67"/>
      <w:r w:rsidRPr="0076002A">
        <w:rPr>
          <w:rFonts w:ascii="Times New Roman" w:eastAsia="Calibri" w:hAnsi="Times New Roman" w:cs="Times New Roman"/>
          <w:b/>
          <w:sz w:val="28"/>
          <w:szCs w:val="28"/>
          <w:lang w:val="uk-UA"/>
        </w:rPr>
        <w:t xml:space="preserve"> </w:t>
      </w:r>
    </w:p>
    <w:p w14:paraId="11D67042" w14:textId="77777777" w:rsidR="00170E04" w:rsidRPr="0076002A" w:rsidRDefault="00170E04" w:rsidP="001D2122">
      <w:pPr>
        <w:spacing w:after="0" w:line="360" w:lineRule="auto"/>
        <w:jc w:val="both"/>
        <w:rPr>
          <w:rFonts w:ascii="Times New Roman" w:eastAsia="Calibri" w:hAnsi="Times New Roman" w:cs="Times New Roman"/>
          <w:sz w:val="28"/>
          <w:szCs w:val="28"/>
          <w:lang w:val="uk-UA" w:eastAsia="uk-UA"/>
        </w:rPr>
      </w:pPr>
    </w:p>
    <w:p w14:paraId="6A9D5503" w14:textId="77777777" w:rsidR="00170E04" w:rsidRPr="0076002A" w:rsidRDefault="00170E04" w:rsidP="001D2122">
      <w:pPr>
        <w:spacing w:after="0" w:line="360" w:lineRule="auto"/>
        <w:jc w:val="both"/>
        <w:rPr>
          <w:rFonts w:ascii="Times New Roman" w:eastAsia="Calibri" w:hAnsi="Times New Roman" w:cs="Times New Roman"/>
          <w:sz w:val="28"/>
          <w:szCs w:val="28"/>
          <w:lang w:val="uk-UA" w:eastAsia="uk-UA"/>
        </w:rPr>
      </w:pPr>
      <w:bookmarkStart w:id="68" w:name="_Hlk27089242"/>
      <w:r w:rsidRPr="0076002A">
        <w:rPr>
          <w:rFonts w:ascii="Times New Roman" w:eastAsia="Calibri" w:hAnsi="Times New Roman" w:cs="Times New Roman"/>
          <w:sz w:val="28"/>
          <w:szCs w:val="28"/>
          <w:lang w:val="uk-UA" w:eastAsia="uk-UA"/>
        </w:rPr>
        <w:tab/>
        <w:t>Системи гарячого водопостачання в Україні основані на одному з двох принципів: приготування гарячої води поруч з будівлею або в технічних приміщеннях будівлі в теплообмінниках від централізованого теплоносія, або індивідуальне приготування гарячої води від газових або електронних котлах.</w:t>
      </w:r>
    </w:p>
    <w:p w14:paraId="30D34768" w14:textId="77777777" w:rsidR="00170E04" w:rsidRPr="0076002A" w:rsidRDefault="00170E04"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t xml:space="preserve">Централізоване водопостачання несе за собою деякі негативні ефекти, серед яких великі втрати при транспортуванні гарячої води, особливо при приготуванні в окремих будівлях, охолодження гарячої води в системі під час простою (в ночні години), що призводить до перевитрати енергії на приготування ГВП та перевитрати води за час стікання охолодженої води з системи. </w:t>
      </w:r>
    </w:p>
    <w:p w14:paraId="3467292A" w14:textId="1D488FC6"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Додатково, оскільки система централізованого ГВП пов’язана з централізованим опаленням, вона переймає й мінуси системи централізованого опалення, таки як зношеність систем, регулярні аварії та як результат відключення ГВП під час цих ремонтів.</w:t>
      </w:r>
    </w:p>
    <w:p w14:paraId="74A2F590" w14:textId="04542F63"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Беззаперечний плюс, економічність самого принципу централізованого приготування ГВП.</w:t>
      </w:r>
    </w:p>
    <w:p w14:paraId="2AB39631" w14:textId="03C0539C"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 xml:space="preserve">Перехід на індивідуальне приготування гарячої води, шляхом встановлення електричних водонагрівачів, в першу чергу спрямоване на подолання незручностей що пов’язані з відключенням гарячої води під час ремонтів, сприяє масовому переходу на такий вид приготування гарячої води й </w:t>
      </w:r>
      <w:r w:rsidR="00170E04" w:rsidRPr="0076002A">
        <w:rPr>
          <w:rFonts w:ascii="Times New Roman" w:eastAsia="Calibri" w:hAnsi="Times New Roman" w:cs="Times New Roman"/>
          <w:sz w:val="28"/>
          <w:szCs w:val="28"/>
          <w:lang w:val="uk-UA" w:eastAsia="uk-UA"/>
        </w:rPr>
        <w:lastRenderedPageBreak/>
        <w:t>те, що на відміну від обліку тепла на опалення, облік споживання гарячої води часто є індивідуальним, що дозволяє не сплачувати зайві кошти за не спожиту, після встановлення нагрівача, гарячу воду.</w:t>
      </w:r>
    </w:p>
    <w:p w14:paraId="46959976" w14:textId="2CAAA6C8"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Підсумовуючи, традиційне для міст України централізована система ГВП через свою застарілість та критичну зношеність підштовхує населення відмовлятись від даного виду послуг, населення для забезпечення комфортних умов водокористування вкладають гроші в електронагрівачів, встановлення яких не несе економічної користі, як наслідок, при відсутності дій зі сторони постачальників гарячої води, ринок централізованого ГВП в містах може значно зменшитись.</w:t>
      </w:r>
    </w:p>
    <w:p w14:paraId="742D1E87" w14:textId="29CD1AE1"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Водовідведення в містах України також традиційно централізована.</w:t>
      </w:r>
    </w:p>
    <w:p w14:paraId="01F91902" w14:textId="77777777" w:rsidR="00170E04" w:rsidRPr="0076002A" w:rsidRDefault="00170E04"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Стічні води потрапляють до централізованої каналізації, а після неї потрапляють до станцій аерації каналізаційних відходів, де після ряду процесів очистки, до яких входить:</w:t>
      </w:r>
    </w:p>
    <w:p w14:paraId="4C410DDC" w14:textId="77777777" w:rsidR="00170E04" w:rsidRPr="0076002A" w:rsidRDefault="00170E04" w:rsidP="001D2122">
      <w:pPr>
        <w:numPr>
          <w:ilvl w:val="0"/>
          <w:numId w:val="8"/>
        </w:numPr>
        <w:spacing w:after="0" w:line="360" w:lineRule="auto"/>
        <w:ind w:left="0" w:firstLine="426"/>
        <w:contextualSpacing/>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фільтрація крупного сміття;</w:t>
      </w:r>
    </w:p>
    <w:p w14:paraId="76BD8A3C" w14:textId="77777777" w:rsidR="00170E04" w:rsidRPr="0076002A" w:rsidRDefault="00170E04" w:rsidP="001D2122">
      <w:pPr>
        <w:numPr>
          <w:ilvl w:val="0"/>
          <w:numId w:val="8"/>
        </w:numPr>
        <w:spacing w:after="0" w:line="360" w:lineRule="auto"/>
        <w:ind w:left="0" w:firstLine="426"/>
        <w:contextualSpacing/>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фільтрація від піску;</w:t>
      </w:r>
    </w:p>
    <w:p w14:paraId="606D246B" w14:textId="77777777" w:rsidR="00170E04" w:rsidRPr="0076002A" w:rsidRDefault="00170E04" w:rsidP="001D2122">
      <w:pPr>
        <w:numPr>
          <w:ilvl w:val="0"/>
          <w:numId w:val="8"/>
        </w:numPr>
        <w:spacing w:after="0" w:line="360" w:lineRule="auto"/>
        <w:ind w:left="0" w:firstLine="426"/>
        <w:contextualSpacing/>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біологічна очистка;</w:t>
      </w:r>
    </w:p>
    <w:p w14:paraId="561B0A31" w14:textId="77777777" w:rsidR="00170E04" w:rsidRPr="0076002A" w:rsidRDefault="00170E04" w:rsidP="001D2122">
      <w:pPr>
        <w:numPr>
          <w:ilvl w:val="0"/>
          <w:numId w:val="8"/>
        </w:numPr>
        <w:spacing w:after="0" w:line="360" w:lineRule="auto"/>
        <w:ind w:left="0" w:firstLine="426"/>
        <w:contextualSpacing/>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відстій,</w:t>
      </w:r>
    </w:p>
    <w:p w14:paraId="78722B57" w14:textId="77777777" w:rsidR="00170E04" w:rsidRPr="0076002A" w:rsidRDefault="00170E04"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t xml:space="preserve">Відділена від нечистот вода підлягає додатковій хімічній обробці, після якої, вона скидається в ріку Дніпро поблизу селища </w:t>
      </w:r>
      <w:proofErr w:type="spellStart"/>
      <w:r w:rsidRPr="0076002A">
        <w:rPr>
          <w:rFonts w:ascii="Times New Roman" w:eastAsia="Calibri" w:hAnsi="Times New Roman" w:cs="Times New Roman"/>
          <w:sz w:val="28"/>
          <w:szCs w:val="28"/>
          <w:lang w:val="uk-UA" w:eastAsia="uk-UA"/>
        </w:rPr>
        <w:t>Вишенки</w:t>
      </w:r>
      <w:proofErr w:type="spellEnd"/>
      <w:r w:rsidRPr="0076002A">
        <w:rPr>
          <w:rFonts w:ascii="Times New Roman" w:eastAsia="Calibri" w:hAnsi="Times New Roman" w:cs="Times New Roman"/>
          <w:sz w:val="28"/>
          <w:szCs w:val="28"/>
          <w:lang w:val="uk-UA" w:eastAsia="uk-UA"/>
        </w:rPr>
        <w:t>.</w:t>
      </w:r>
    </w:p>
    <w:p w14:paraId="4EF5B1E0" w14:textId="0DD3C9C8" w:rsidR="00170E04" w:rsidRPr="0076002A" w:rsidRDefault="00170E04"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t>Такий стан речей щороку наближає Київ до екологічної катастрофи, оскільки поля для зберігання мулу за понад 40 років існування станції переповнені.</w:t>
      </w:r>
    </w:p>
    <w:p w14:paraId="10F0AF0A" w14:textId="4C56CB93" w:rsidR="000272B5" w:rsidRPr="0076002A" w:rsidRDefault="000272B5" w:rsidP="001D2122">
      <w:pPr>
        <w:spacing w:after="0" w:line="360" w:lineRule="auto"/>
        <w:ind w:firstLine="708"/>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 xml:space="preserve">Нові проекти спеціального конструкторського бюро </w:t>
      </w:r>
      <w:proofErr w:type="spellStart"/>
      <w:r w:rsidRPr="0076002A">
        <w:rPr>
          <w:rFonts w:ascii="Times New Roman" w:eastAsia="Calibri" w:hAnsi="Times New Roman" w:cs="Times New Roman"/>
          <w:sz w:val="28"/>
          <w:szCs w:val="28"/>
          <w:lang w:val="uk-UA" w:eastAsia="uk-UA"/>
        </w:rPr>
        <w:t>Сухіна</w:t>
      </w:r>
      <w:proofErr w:type="spellEnd"/>
      <w:r w:rsidRPr="0076002A">
        <w:rPr>
          <w:rFonts w:ascii="Times New Roman" w:eastAsia="Calibri" w:hAnsi="Times New Roman" w:cs="Times New Roman"/>
          <w:sz w:val="28"/>
          <w:szCs w:val="28"/>
          <w:lang w:val="uk-UA" w:eastAsia="uk-UA"/>
        </w:rPr>
        <w:t xml:space="preserve"> спрямовані використання мулу в якості палива для подальшого використання в енергетиці України [8], а також в якості органічного добрива.</w:t>
      </w:r>
    </w:p>
    <w:p w14:paraId="76CCDAD2" w14:textId="2BF3A77F" w:rsidR="00170E04" w:rsidRPr="0076002A" w:rsidRDefault="00A70049" w:rsidP="00A70049">
      <w:pPr>
        <w:rPr>
          <w:rFonts w:ascii="Times New Roman" w:eastAsia="Calibri" w:hAnsi="Times New Roman" w:cs="Times New Roman"/>
          <w:sz w:val="28"/>
          <w:szCs w:val="28"/>
          <w:lang w:val="uk-UA" w:eastAsia="uk-UA"/>
        </w:rPr>
      </w:pPr>
      <w:r>
        <w:rPr>
          <w:rFonts w:ascii="Times New Roman" w:eastAsia="Calibri" w:hAnsi="Times New Roman" w:cs="Times New Roman"/>
          <w:sz w:val="28"/>
          <w:szCs w:val="28"/>
          <w:lang w:val="uk-UA" w:eastAsia="uk-UA"/>
        </w:rPr>
        <w:br w:type="page"/>
      </w:r>
    </w:p>
    <w:p w14:paraId="328A282E" w14:textId="085B1822" w:rsidR="00170E04" w:rsidRPr="0076002A" w:rsidRDefault="00170E04" w:rsidP="001D2122">
      <w:pPr>
        <w:spacing w:after="0" w:line="360" w:lineRule="auto"/>
        <w:jc w:val="both"/>
        <w:outlineLvl w:val="2"/>
        <w:rPr>
          <w:rFonts w:ascii="Times New Roman" w:eastAsia="Calibri" w:hAnsi="Times New Roman" w:cs="Times New Roman"/>
          <w:b/>
          <w:sz w:val="28"/>
          <w:szCs w:val="28"/>
          <w:lang w:val="uk-UA"/>
        </w:rPr>
      </w:pPr>
      <w:r w:rsidRPr="0076002A">
        <w:rPr>
          <w:rFonts w:ascii="Times New Roman" w:eastAsia="Calibri" w:hAnsi="Times New Roman" w:cs="Times New Roman"/>
          <w:b/>
          <w:sz w:val="28"/>
          <w:szCs w:val="28"/>
          <w:lang w:val="uk-UA"/>
        </w:rPr>
        <w:lastRenderedPageBreak/>
        <w:tab/>
      </w:r>
      <w:bookmarkStart w:id="69" w:name="_Toc27594077"/>
      <w:r w:rsidRPr="0076002A">
        <w:rPr>
          <w:rFonts w:ascii="Times New Roman" w:eastAsia="Calibri" w:hAnsi="Times New Roman" w:cs="Times New Roman"/>
          <w:b/>
          <w:sz w:val="28"/>
          <w:szCs w:val="28"/>
          <w:lang w:val="uk-UA"/>
        </w:rPr>
        <w:t>2.3.2 Аналіз поточного технічного стану системи</w:t>
      </w:r>
      <w:bookmarkEnd w:id="69"/>
    </w:p>
    <w:p w14:paraId="79343457" w14:textId="77777777" w:rsidR="00170E04" w:rsidRPr="0076002A" w:rsidRDefault="00170E04" w:rsidP="001D2122">
      <w:pPr>
        <w:spacing w:after="0" w:line="360" w:lineRule="auto"/>
        <w:jc w:val="both"/>
        <w:rPr>
          <w:rFonts w:ascii="Times New Roman" w:eastAsia="Calibri" w:hAnsi="Times New Roman" w:cs="Times New Roman"/>
          <w:sz w:val="28"/>
          <w:szCs w:val="28"/>
          <w:lang w:val="uk-UA" w:eastAsia="uk-UA"/>
        </w:rPr>
      </w:pPr>
    </w:p>
    <w:p w14:paraId="62C8E052" w14:textId="231538BE"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В будинку який є об’єктом дослідження магістерської дисертації, приготування ГВП відбувається централізовано.</w:t>
      </w:r>
    </w:p>
    <w:p w14:paraId="4F528739" w14:textId="77777777" w:rsidR="00170E04" w:rsidRPr="0076002A" w:rsidRDefault="00170E04" w:rsidP="001D2122">
      <w:pPr>
        <w:spacing w:after="0" w:line="360" w:lineRule="auto"/>
        <w:ind w:firstLine="708"/>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При обході квартир індивідуальних водонагрівачів не помічено, а нарікань на перебої в водопостачанні від жителів будинку не було, що, проте, не свідчить про кращій рівень сервісу ніж в середньому по місту, оскільки ситуація з відключенням, найчастіше, спостерігається в літні місяці, а дослідження об’єкту відбувалось в осінньо-зимній період.</w:t>
      </w:r>
    </w:p>
    <w:p w14:paraId="2C1A82F4" w14:textId="002E869A"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Приготування гарячої води здійснюється в окремій технічній будівлі поруч з будинком, де за допомогою теплообмінників здійснюється нагрів води від теплоносія систем централізованого опалення.</w:t>
      </w:r>
    </w:p>
    <w:p w14:paraId="101E9E0A" w14:textId="13EE708E"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Нарікань на технічний стан системи ГВП від жителів будинку не було, огляд систем показав, що їх стан є задовільним.</w:t>
      </w:r>
    </w:p>
    <w:p w14:paraId="01A19F7B" w14:textId="3D60AA50"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Далі вже нагріта вода постачається в технічний підвал, звідки відбувається її подальший розподіл до квартир.</w:t>
      </w:r>
    </w:p>
    <w:p w14:paraId="306FEDDA" w14:textId="10EB5816"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 xml:space="preserve">Схема розподілення ХВП та ГВП по квартирах наведена в </w:t>
      </w:r>
      <w:r w:rsidR="001C0849" w:rsidRPr="0076002A">
        <w:rPr>
          <w:rFonts w:ascii="Times New Roman" w:eastAsia="Calibri" w:hAnsi="Times New Roman" w:cs="Times New Roman"/>
          <w:sz w:val="28"/>
          <w:szCs w:val="28"/>
          <w:lang w:val="uk-UA" w:eastAsia="uk-UA"/>
        </w:rPr>
        <w:t>Д</w:t>
      </w:r>
      <w:r w:rsidR="00170E04" w:rsidRPr="0076002A">
        <w:rPr>
          <w:rFonts w:ascii="Times New Roman" w:eastAsia="Calibri" w:hAnsi="Times New Roman" w:cs="Times New Roman"/>
          <w:sz w:val="28"/>
          <w:szCs w:val="28"/>
          <w:lang w:val="uk-UA" w:eastAsia="uk-UA"/>
        </w:rPr>
        <w:t>одатку</w:t>
      </w:r>
      <w:r w:rsidR="001C0849" w:rsidRPr="0076002A">
        <w:rPr>
          <w:rFonts w:ascii="Times New Roman" w:eastAsia="Calibri" w:hAnsi="Times New Roman" w:cs="Times New Roman"/>
          <w:sz w:val="28"/>
          <w:szCs w:val="28"/>
          <w:lang w:val="uk-UA" w:eastAsia="uk-UA"/>
        </w:rPr>
        <w:t xml:space="preserve"> 4</w:t>
      </w:r>
      <w:r w:rsidR="00170E04" w:rsidRPr="0076002A">
        <w:rPr>
          <w:rFonts w:ascii="Times New Roman" w:eastAsia="Calibri" w:hAnsi="Times New Roman" w:cs="Times New Roman"/>
          <w:sz w:val="28"/>
          <w:szCs w:val="28"/>
          <w:lang w:val="uk-UA" w:eastAsia="uk-UA"/>
        </w:rPr>
        <w:t xml:space="preserve"> .</w:t>
      </w:r>
    </w:p>
    <w:p w14:paraId="51049891" w14:textId="095CB8C1"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Водовідведення в будинку також централізоване. Стан системи задовільний.</w:t>
      </w:r>
    </w:p>
    <w:p w14:paraId="385DC5E2" w14:textId="4CFB3571"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 xml:space="preserve">Схема розміщення каналізаційних мереж наведена в </w:t>
      </w:r>
      <w:r w:rsidR="001C0849" w:rsidRPr="0076002A">
        <w:rPr>
          <w:rFonts w:ascii="Times New Roman" w:eastAsia="Calibri" w:hAnsi="Times New Roman" w:cs="Times New Roman"/>
          <w:sz w:val="28"/>
          <w:szCs w:val="28"/>
          <w:lang w:val="uk-UA" w:eastAsia="uk-UA"/>
        </w:rPr>
        <w:t>Д</w:t>
      </w:r>
      <w:r w:rsidR="00170E04" w:rsidRPr="0076002A">
        <w:rPr>
          <w:rFonts w:ascii="Times New Roman" w:eastAsia="Calibri" w:hAnsi="Times New Roman" w:cs="Times New Roman"/>
          <w:sz w:val="28"/>
          <w:szCs w:val="28"/>
          <w:lang w:val="uk-UA" w:eastAsia="uk-UA"/>
        </w:rPr>
        <w:t xml:space="preserve">одатку </w:t>
      </w:r>
      <w:r w:rsidR="001C0849" w:rsidRPr="0076002A">
        <w:rPr>
          <w:rFonts w:ascii="Times New Roman" w:eastAsia="Calibri" w:hAnsi="Times New Roman" w:cs="Times New Roman"/>
          <w:sz w:val="28"/>
          <w:szCs w:val="28"/>
          <w:lang w:val="uk-UA" w:eastAsia="uk-UA"/>
        </w:rPr>
        <w:t>5</w:t>
      </w:r>
      <w:r w:rsidR="00170E04" w:rsidRPr="0076002A">
        <w:rPr>
          <w:rFonts w:ascii="Times New Roman" w:eastAsia="Calibri" w:hAnsi="Times New Roman" w:cs="Times New Roman"/>
          <w:sz w:val="28"/>
          <w:szCs w:val="28"/>
          <w:lang w:val="uk-UA" w:eastAsia="uk-UA"/>
        </w:rPr>
        <w:t>.</w:t>
      </w:r>
    </w:p>
    <w:p w14:paraId="007D511D" w14:textId="77777777" w:rsidR="00170E04" w:rsidRPr="0076002A" w:rsidRDefault="00170E04" w:rsidP="001D2122">
      <w:pPr>
        <w:spacing w:after="0" w:line="360" w:lineRule="auto"/>
        <w:jc w:val="both"/>
        <w:rPr>
          <w:rFonts w:ascii="Times New Roman" w:eastAsia="Calibri" w:hAnsi="Times New Roman" w:cs="Times New Roman"/>
          <w:sz w:val="28"/>
          <w:szCs w:val="28"/>
          <w:lang w:val="uk-UA" w:eastAsia="uk-UA"/>
        </w:rPr>
      </w:pPr>
    </w:p>
    <w:p w14:paraId="629D6920" w14:textId="77777777" w:rsidR="00170E04" w:rsidRPr="0076002A" w:rsidRDefault="00170E04" w:rsidP="001D2122">
      <w:pPr>
        <w:spacing w:after="0" w:line="360" w:lineRule="auto"/>
        <w:outlineLvl w:val="2"/>
        <w:rPr>
          <w:rFonts w:ascii="Times New Roman" w:eastAsia="Times New Roman" w:hAnsi="Times New Roman" w:cs="Times New Roman"/>
          <w:b/>
          <w:bCs/>
          <w:sz w:val="28"/>
          <w:szCs w:val="28"/>
          <w:lang w:val="uk-UA" w:eastAsia="ru-RU"/>
        </w:rPr>
      </w:pPr>
      <w:r w:rsidRPr="0076002A">
        <w:rPr>
          <w:rFonts w:ascii="Times New Roman" w:eastAsia="Times New Roman" w:hAnsi="Times New Roman" w:cs="Times New Roman"/>
          <w:b/>
          <w:bCs/>
          <w:sz w:val="28"/>
          <w:szCs w:val="28"/>
          <w:lang w:val="uk-UA" w:eastAsia="ru-RU"/>
        </w:rPr>
        <w:tab/>
      </w:r>
      <w:bookmarkStart w:id="70" w:name="_Toc27594078"/>
      <w:r w:rsidRPr="0076002A">
        <w:rPr>
          <w:rFonts w:ascii="Times New Roman" w:eastAsia="Times New Roman" w:hAnsi="Times New Roman" w:cs="Times New Roman"/>
          <w:b/>
          <w:bCs/>
          <w:sz w:val="28"/>
          <w:szCs w:val="28"/>
          <w:lang w:val="uk-UA" w:eastAsia="ru-RU"/>
        </w:rPr>
        <w:t>2.3.3 Шляхи підвищення ефективності</w:t>
      </w:r>
      <w:bookmarkEnd w:id="70"/>
    </w:p>
    <w:p w14:paraId="4BD6D52E" w14:textId="77777777" w:rsidR="00170E04" w:rsidRPr="0076002A" w:rsidRDefault="00170E04" w:rsidP="001D2122">
      <w:pPr>
        <w:spacing w:after="0" w:line="360" w:lineRule="auto"/>
        <w:jc w:val="both"/>
        <w:rPr>
          <w:rFonts w:ascii="Times New Roman" w:eastAsia="Calibri" w:hAnsi="Times New Roman" w:cs="Times New Roman"/>
          <w:sz w:val="28"/>
          <w:szCs w:val="28"/>
          <w:lang w:val="uk-UA" w:eastAsia="uk-UA"/>
        </w:rPr>
      </w:pPr>
    </w:p>
    <w:p w14:paraId="0BBD21E0" w14:textId="3CC5AA6D" w:rsidR="00170E04"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Для підвищення енергоефективності систем ГВП та раціоналізації водокористування пропонується проводити роз’яснювальну роботу з жильцями будинку щодо раціонального використання водних ресурсів, агітувати їх щодо встановлення водяних аераторів на крани та двох рівневих арматур на зливні баки унітазів.</w:t>
      </w:r>
    </w:p>
    <w:p w14:paraId="02DDEEBA" w14:textId="2056FE9D" w:rsidR="0004111B" w:rsidRPr="0076002A" w:rsidRDefault="000659EF"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ab/>
      </w:r>
      <w:r w:rsidR="00170E04" w:rsidRPr="0076002A">
        <w:rPr>
          <w:rFonts w:ascii="Times New Roman" w:eastAsia="Calibri" w:hAnsi="Times New Roman" w:cs="Times New Roman"/>
          <w:sz w:val="28"/>
          <w:szCs w:val="28"/>
          <w:lang w:val="uk-UA" w:eastAsia="uk-UA"/>
        </w:rPr>
        <w:t>Також пропонується додатково утеплити трубопроводи розводки ГВП.</w:t>
      </w:r>
    </w:p>
    <w:bookmarkEnd w:id="68"/>
    <w:p w14:paraId="1AC38295" w14:textId="77777777" w:rsidR="00DC4657" w:rsidRPr="0076002A" w:rsidRDefault="00DC4657" w:rsidP="001D2122">
      <w:pPr>
        <w:spacing w:after="0" w:line="360" w:lineRule="auto"/>
        <w:jc w:val="both"/>
        <w:rPr>
          <w:rFonts w:ascii="Times New Roman" w:eastAsia="Times New Roman" w:hAnsi="Times New Roman" w:cs="Times New Roman"/>
          <w:sz w:val="28"/>
          <w:szCs w:val="28"/>
          <w:lang w:val="uk-UA" w:eastAsia="uk-UA"/>
        </w:rPr>
      </w:pPr>
    </w:p>
    <w:p w14:paraId="3C7944DB" w14:textId="562ED91E" w:rsidR="00DC4657" w:rsidRPr="0076002A" w:rsidRDefault="00DC4657"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lastRenderedPageBreak/>
        <w:tab/>
        <w:t xml:space="preserve">В процесі роботи над тепловою частиною магістерської дисертації було проведено дослідження поточного стану </w:t>
      </w:r>
      <w:r w:rsidR="0076002A" w:rsidRPr="0076002A">
        <w:rPr>
          <w:rFonts w:ascii="Times New Roman" w:eastAsia="Times New Roman" w:hAnsi="Times New Roman" w:cs="Times New Roman"/>
          <w:sz w:val="28"/>
          <w:szCs w:val="28"/>
          <w:lang w:val="uk-UA" w:eastAsia="uk-UA"/>
        </w:rPr>
        <w:t>нормативної бази, статистичних даних щодо стану житлового фонду України та, власне, об’єкту дослідження.</w:t>
      </w:r>
    </w:p>
    <w:p w14:paraId="1E54BA37" w14:textId="0DF24641" w:rsidR="00DC4657" w:rsidRPr="0076002A" w:rsidRDefault="00DC4657"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 xml:space="preserve">Для </w:t>
      </w:r>
      <w:r w:rsidR="0076002A" w:rsidRPr="0076002A">
        <w:rPr>
          <w:rFonts w:ascii="Times New Roman" w:eastAsia="Times New Roman" w:hAnsi="Times New Roman" w:cs="Times New Roman"/>
          <w:sz w:val="28"/>
          <w:szCs w:val="28"/>
          <w:lang w:val="uk-UA" w:eastAsia="uk-UA"/>
        </w:rPr>
        <w:t>самої</w:t>
      </w:r>
      <w:r w:rsidRPr="0076002A">
        <w:rPr>
          <w:rFonts w:ascii="Times New Roman" w:eastAsia="Times New Roman" w:hAnsi="Times New Roman" w:cs="Times New Roman"/>
          <w:sz w:val="28"/>
          <w:szCs w:val="28"/>
          <w:lang w:val="uk-UA" w:eastAsia="uk-UA"/>
        </w:rPr>
        <w:t xml:space="preserve"> будівлі були проаналізовані стан її інженерних систем, огороджуючих конструкцій, характеру теплопостачання, водовідведення та ГВП. Також в розділі були надані я</w:t>
      </w:r>
      <w:r w:rsidR="0076002A" w:rsidRPr="0076002A">
        <w:rPr>
          <w:rFonts w:ascii="Times New Roman" w:eastAsia="Times New Roman" w:hAnsi="Times New Roman" w:cs="Times New Roman"/>
          <w:sz w:val="28"/>
          <w:szCs w:val="28"/>
          <w:lang w:val="uk-UA" w:eastAsia="uk-UA"/>
        </w:rPr>
        <w:t xml:space="preserve">к результати фактичних замірів енергетичних характеристик будівлі так і результати дослідження технічної документації. </w:t>
      </w:r>
      <w:r w:rsidRPr="0076002A">
        <w:rPr>
          <w:rFonts w:ascii="Times New Roman" w:eastAsia="Times New Roman" w:hAnsi="Times New Roman" w:cs="Times New Roman"/>
          <w:sz w:val="28"/>
          <w:szCs w:val="28"/>
          <w:lang w:val="uk-UA" w:eastAsia="uk-UA"/>
        </w:rPr>
        <w:t xml:space="preserve">Аналіз будівлі та ситуації но країні дав змогу оцінити показники </w:t>
      </w:r>
      <w:proofErr w:type="spellStart"/>
      <w:r w:rsidRPr="0076002A">
        <w:rPr>
          <w:rFonts w:ascii="Times New Roman" w:eastAsia="Times New Roman" w:hAnsi="Times New Roman" w:cs="Times New Roman"/>
          <w:sz w:val="28"/>
          <w:szCs w:val="28"/>
          <w:lang w:val="uk-UA" w:eastAsia="uk-UA"/>
        </w:rPr>
        <w:t>будіволі</w:t>
      </w:r>
      <w:proofErr w:type="spellEnd"/>
      <w:r w:rsidRPr="0076002A">
        <w:rPr>
          <w:rFonts w:ascii="Times New Roman" w:eastAsia="Times New Roman" w:hAnsi="Times New Roman" w:cs="Times New Roman"/>
          <w:sz w:val="28"/>
          <w:szCs w:val="28"/>
          <w:lang w:val="uk-UA" w:eastAsia="uk-UA"/>
        </w:rPr>
        <w:t>, порівнюючи їх з середніми по Україні.</w:t>
      </w:r>
    </w:p>
    <w:p w14:paraId="1ACC4AA0" w14:textId="2FB79B61" w:rsidR="0076002A" w:rsidRDefault="0076002A" w:rsidP="001D2122">
      <w:pPr>
        <w:spacing w:after="0" w:line="360" w:lineRule="auto"/>
        <w:jc w:val="both"/>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ab/>
        <w:t>Також, на основі отриманих даних були запропоновані та розраховані з допомогою динамічного моделювання, та емпіричних розрахунків заходи з енергозбереження, що дало змогу оцінити їх економічну доцільність та вплив на енергоспоживання будівлі та рівень її енергетичної ефективності.</w:t>
      </w:r>
    </w:p>
    <w:p w14:paraId="31D097C7" w14:textId="2CBE47E3" w:rsidR="00A5644E" w:rsidRDefault="00A5644E" w:rsidP="001D2122">
      <w:pPr>
        <w:spacing w:after="0" w:line="360" w:lineRule="auto"/>
        <w:jc w:val="both"/>
        <w:rPr>
          <w:rFonts w:ascii="Times New Roman" w:eastAsia="Calibri" w:hAnsi="Times New Roman" w:cs="Times New Roman"/>
          <w:sz w:val="28"/>
          <w:szCs w:val="28"/>
          <w:lang w:val="uk-UA" w:eastAsia="uk-UA"/>
        </w:rPr>
      </w:pPr>
      <w:r w:rsidRPr="0076002A">
        <w:rPr>
          <w:rFonts w:ascii="Times New Roman" w:eastAsia="Calibri" w:hAnsi="Times New Roman" w:cs="Times New Roman"/>
          <w:sz w:val="28"/>
          <w:szCs w:val="28"/>
          <w:lang w:val="uk-UA" w:eastAsia="uk-UA"/>
        </w:rPr>
        <w:t>Всі запропоновані заходи з енергозбереження наведені в таблиці 2.9.</w:t>
      </w:r>
    </w:p>
    <w:p w14:paraId="1AD88DE2" w14:textId="77777777" w:rsidR="00A5644E" w:rsidRDefault="00A5644E" w:rsidP="001D2122">
      <w:pPr>
        <w:spacing w:after="0" w:line="360" w:lineRule="auto"/>
        <w:jc w:val="both"/>
        <w:rPr>
          <w:rFonts w:ascii="Times New Roman" w:eastAsia="Calibri" w:hAnsi="Times New Roman" w:cs="Times New Roman"/>
          <w:sz w:val="28"/>
          <w:szCs w:val="28"/>
          <w:lang w:val="uk-UA" w:eastAsia="uk-UA"/>
        </w:rPr>
      </w:pPr>
    </w:p>
    <w:p w14:paraId="0B3A5ED3" w14:textId="6A3FCD92" w:rsidR="00A5644E" w:rsidRDefault="00A5644E" w:rsidP="001D2122">
      <w:pPr>
        <w:spacing w:after="0" w:line="360" w:lineRule="auto"/>
        <w:ind w:firstLine="708"/>
        <w:jc w:val="both"/>
        <w:rPr>
          <w:rFonts w:ascii="Times New Roman" w:eastAsia="Calibri"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Таблиця 2.9 – Характеристики запропонованих заходів з енергозбереження</w:t>
      </w:r>
    </w:p>
    <w:tbl>
      <w:tblPr>
        <w:tblStyle w:val="a5"/>
        <w:tblW w:w="0" w:type="auto"/>
        <w:tblLook w:val="04A0" w:firstRow="1" w:lastRow="0" w:firstColumn="1" w:lastColumn="0" w:noHBand="0" w:noVBand="1"/>
      </w:tblPr>
      <w:tblGrid>
        <w:gridCol w:w="1910"/>
        <w:gridCol w:w="2579"/>
        <w:gridCol w:w="1697"/>
        <w:gridCol w:w="1697"/>
        <w:gridCol w:w="1746"/>
      </w:tblGrid>
      <w:tr w:rsidR="00A5644E" w:rsidRPr="0076002A" w14:paraId="1CF789D4" w14:textId="77777777" w:rsidTr="006A222C">
        <w:tc>
          <w:tcPr>
            <w:tcW w:w="1910" w:type="dxa"/>
          </w:tcPr>
          <w:p w14:paraId="76E4D8EC"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Захід </w:t>
            </w:r>
          </w:p>
        </w:tc>
        <w:tc>
          <w:tcPr>
            <w:tcW w:w="2579" w:type="dxa"/>
          </w:tcPr>
          <w:p w14:paraId="4462C680"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Капіталовкладення, грн</w:t>
            </w:r>
          </w:p>
        </w:tc>
        <w:tc>
          <w:tcPr>
            <w:tcW w:w="1697" w:type="dxa"/>
          </w:tcPr>
          <w:p w14:paraId="1C660494"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 xml:space="preserve">Економія, </w:t>
            </w:r>
            <w:proofErr w:type="spellStart"/>
            <w:r w:rsidRPr="0076002A">
              <w:rPr>
                <w:rFonts w:ascii="Times New Roman" w:eastAsia="Times New Roman" w:hAnsi="Times New Roman" w:cs="Times New Roman"/>
                <w:sz w:val="28"/>
                <w:szCs w:val="28"/>
                <w:lang w:val="uk-UA" w:eastAsia="uk-UA"/>
              </w:rPr>
              <w:t>Гкал</w:t>
            </w:r>
            <w:proofErr w:type="spellEnd"/>
            <w:r w:rsidRPr="0076002A">
              <w:rPr>
                <w:rFonts w:ascii="Times New Roman" w:eastAsia="Times New Roman" w:hAnsi="Times New Roman" w:cs="Times New Roman"/>
                <w:sz w:val="28"/>
                <w:szCs w:val="28"/>
                <w:lang w:val="uk-UA" w:eastAsia="uk-UA"/>
              </w:rPr>
              <w:t>/рік</w:t>
            </w:r>
          </w:p>
        </w:tc>
        <w:tc>
          <w:tcPr>
            <w:tcW w:w="1697" w:type="dxa"/>
          </w:tcPr>
          <w:p w14:paraId="10CA60B5"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Економія, грн/рік</w:t>
            </w:r>
          </w:p>
        </w:tc>
        <w:tc>
          <w:tcPr>
            <w:tcW w:w="1746" w:type="dxa"/>
          </w:tcPr>
          <w:p w14:paraId="3EECC969"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Окупність, років</w:t>
            </w:r>
          </w:p>
        </w:tc>
      </w:tr>
      <w:tr w:rsidR="00A5644E" w:rsidRPr="0076002A" w14:paraId="694FC74C" w14:textId="77777777" w:rsidTr="006A222C">
        <w:tc>
          <w:tcPr>
            <w:tcW w:w="1910" w:type="dxa"/>
          </w:tcPr>
          <w:p w14:paraId="5F6F44D5"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Утеплення фасадів</w:t>
            </w:r>
          </w:p>
        </w:tc>
        <w:tc>
          <w:tcPr>
            <w:tcW w:w="2579" w:type="dxa"/>
          </w:tcPr>
          <w:p w14:paraId="4AB08FC5"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2983332</w:t>
            </w:r>
          </w:p>
        </w:tc>
        <w:tc>
          <w:tcPr>
            <w:tcW w:w="1697" w:type="dxa"/>
          </w:tcPr>
          <w:p w14:paraId="72886416"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223,73</w:t>
            </w:r>
          </w:p>
        </w:tc>
        <w:tc>
          <w:tcPr>
            <w:tcW w:w="1697" w:type="dxa"/>
          </w:tcPr>
          <w:p w14:paraId="757492EE"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370141</w:t>
            </w:r>
          </w:p>
        </w:tc>
        <w:tc>
          <w:tcPr>
            <w:tcW w:w="1746" w:type="dxa"/>
          </w:tcPr>
          <w:p w14:paraId="1435A6E1"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8</w:t>
            </w:r>
          </w:p>
        </w:tc>
      </w:tr>
      <w:tr w:rsidR="00A5644E" w:rsidRPr="0076002A" w14:paraId="27141C34" w14:textId="77777777" w:rsidTr="00A5644E">
        <w:tc>
          <w:tcPr>
            <w:tcW w:w="1910" w:type="dxa"/>
          </w:tcPr>
          <w:p w14:paraId="3F0DE333"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Утеплення трубопроводу</w:t>
            </w:r>
          </w:p>
        </w:tc>
        <w:tc>
          <w:tcPr>
            <w:tcW w:w="2579" w:type="dxa"/>
          </w:tcPr>
          <w:p w14:paraId="12D1E410"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000</w:t>
            </w:r>
          </w:p>
        </w:tc>
        <w:tc>
          <w:tcPr>
            <w:tcW w:w="1697" w:type="dxa"/>
          </w:tcPr>
          <w:p w14:paraId="1926E6B2"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9,715</w:t>
            </w:r>
          </w:p>
        </w:tc>
        <w:tc>
          <w:tcPr>
            <w:tcW w:w="1697" w:type="dxa"/>
          </w:tcPr>
          <w:p w14:paraId="046D0CF0"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16072,9</w:t>
            </w:r>
          </w:p>
        </w:tc>
        <w:tc>
          <w:tcPr>
            <w:tcW w:w="1746" w:type="dxa"/>
          </w:tcPr>
          <w:p w14:paraId="66961798"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0,062</w:t>
            </w:r>
          </w:p>
        </w:tc>
      </w:tr>
      <w:tr w:rsidR="00A5644E" w:rsidRPr="0076002A" w14:paraId="516A41DD" w14:textId="77777777" w:rsidTr="00A5644E">
        <w:tc>
          <w:tcPr>
            <w:tcW w:w="1910" w:type="dxa"/>
          </w:tcPr>
          <w:p w14:paraId="498AC5A4"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Встановлення ІТП</w:t>
            </w:r>
          </w:p>
        </w:tc>
        <w:tc>
          <w:tcPr>
            <w:tcW w:w="2579" w:type="dxa"/>
          </w:tcPr>
          <w:p w14:paraId="6BCCFABE"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434838</w:t>
            </w:r>
          </w:p>
        </w:tc>
        <w:tc>
          <w:tcPr>
            <w:tcW w:w="1697" w:type="dxa"/>
          </w:tcPr>
          <w:p w14:paraId="31BC46E2"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46,69</w:t>
            </w:r>
          </w:p>
        </w:tc>
        <w:tc>
          <w:tcPr>
            <w:tcW w:w="1697" w:type="dxa"/>
          </w:tcPr>
          <w:p w14:paraId="1EF80952"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77242,75</w:t>
            </w:r>
          </w:p>
        </w:tc>
        <w:tc>
          <w:tcPr>
            <w:tcW w:w="1746" w:type="dxa"/>
          </w:tcPr>
          <w:p w14:paraId="2C8A51A0" w14:textId="77777777" w:rsidR="00A5644E" w:rsidRPr="0076002A" w:rsidRDefault="00A5644E" w:rsidP="001D2122">
            <w:pPr>
              <w:spacing w:line="360" w:lineRule="auto"/>
              <w:rPr>
                <w:rFonts w:ascii="Times New Roman" w:eastAsia="Times New Roman" w:hAnsi="Times New Roman" w:cs="Times New Roman"/>
                <w:sz w:val="28"/>
                <w:szCs w:val="28"/>
                <w:lang w:val="uk-UA" w:eastAsia="uk-UA"/>
              </w:rPr>
            </w:pPr>
            <w:r w:rsidRPr="0076002A">
              <w:rPr>
                <w:rFonts w:ascii="Times New Roman" w:eastAsia="Times New Roman" w:hAnsi="Times New Roman" w:cs="Times New Roman"/>
                <w:sz w:val="28"/>
                <w:szCs w:val="28"/>
                <w:lang w:val="uk-UA" w:eastAsia="uk-UA"/>
              </w:rPr>
              <w:t>5,6</w:t>
            </w:r>
          </w:p>
        </w:tc>
      </w:tr>
    </w:tbl>
    <w:p w14:paraId="17B9C55D" w14:textId="77777777" w:rsidR="00A5644E" w:rsidRDefault="00A5644E" w:rsidP="001D2122">
      <w:pPr>
        <w:spacing w:after="0" w:line="360" w:lineRule="auto"/>
        <w:jc w:val="both"/>
        <w:rPr>
          <w:rFonts w:ascii="Times New Roman" w:eastAsia="Times New Roman" w:hAnsi="Times New Roman" w:cs="Times New Roman"/>
          <w:sz w:val="28"/>
          <w:szCs w:val="28"/>
          <w:lang w:val="uk-UA" w:eastAsia="uk-UA"/>
        </w:rPr>
      </w:pPr>
    </w:p>
    <w:p w14:paraId="15616091" w14:textId="1F0D220F" w:rsidR="00FC01C7" w:rsidRDefault="0076002A" w:rsidP="00A70049">
      <w:pPr>
        <w:spacing w:after="0" w:line="360" w:lineRule="auto"/>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ab/>
        <w:t>Надалі, результати отримані в процесі замірів енергетичних показників дали змогу провести дослідження спрямовані на аналіз впливу ряду факторів на параметри комфорту в приміщеннях при динамічному моделюванні.</w:t>
      </w:r>
    </w:p>
    <w:p w14:paraId="55E0656D" w14:textId="77777777" w:rsidR="00BC11A7" w:rsidRDefault="00BC11A7" w:rsidP="00A70049">
      <w:pPr>
        <w:spacing w:after="0" w:line="360" w:lineRule="auto"/>
        <w:jc w:val="both"/>
        <w:rPr>
          <w:rFonts w:ascii="Times New Roman" w:eastAsia="Times New Roman" w:hAnsi="Times New Roman" w:cs="Times New Roman"/>
          <w:sz w:val="28"/>
          <w:szCs w:val="28"/>
          <w:lang w:val="uk-UA" w:eastAsia="uk-UA"/>
        </w:rPr>
      </w:pPr>
    </w:p>
    <w:p w14:paraId="1A6C3D7B" w14:textId="7AECAD42" w:rsidR="00170E04" w:rsidRPr="0076002A" w:rsidRDefault="00170E04" w:rsidP="00727DA1">
      <w:pPr>
        <w:pStyle w:val="2"/>
        <w:ind w:firstLine="708"/>
        <w:rPr>
          <w:rFonts w:ascii="Times New Roman" w:eastAsia="Calibri" w:hAnsi="Times New Roman"/>
          <w:b/>
          <w:bCs/>
          <w:color w:val="auto"/>
          <w:sz w:val="28"/>
          <w:szCs w:val="28"/>
          <w:lang w:val="uk-UA"/>
        </w:rPr>
      </w:pPr>
      <w:bookmarkStart w:id="71" w:name="_Toc27594079"/>
      <w:r w:rsidRPr="0076002A">
        <w:rPr>
          <w:rFonts w:ascii="Times New Roman" w:eastAsia="Calibri" w:hAnsi="Times New Roman"/>
          <w:b/>
          <w:bCs/>
          <w:color w:val="auto"/>
          <w:sz w:val="28"/>
          <w:szCs w:val="28"/>
          <w:lang w:val="uk-UA"/>
        </w:rPr>
        <w:lastRenderedPageBreak/>
        <w:t xml:space="preserve">2.5 </w:t>
      </w:r>
      <w:r w:rsidR="00FC01C7">
        <w:rPr>
          <w:rFonts w:ascii="Times New Roman" w:eastAsia="Calibri" w:hAnsi="Times New Roman"/>
          <w:b/>
          <w:bCs/>
          <w:color w:val="auto"/>
          <w:sz w:val="28"/>
          <w:szCs w:val="28"/>
          <w:lang w:val="uk-UA"/>
        </w:rPr>
        <w:t>Д</w:t>
      </w:r>
      <w:r w:rsidR="00FC01C7" w:rsidRPr="0076002A">
        <w:rPr>
          <w:rFonts w:ascii="Times New Roman" w:eastAsia="Calibri" w:hAnsi="Times New Roman"/>
          <w:b/>
          <w:bCs/>
          <w:color w:val="auto"/>
          <w:sz w:val="28"/>
          <w:szCs w:val="28"/>
          <w:lang w:val="uk-UA"/>
        </w:rPr>
        <w:t>ослідження системи електропостачання</w:t>
      </w:r>
      <w:bookmarkEnd w:id="71"/>
    </w:p>
    <w:p w14:paraId="457F46D0" w14:textId="77777777" w:rsidR="00170E04" w:rsidRPr="0076002A" w:rsidRDefault="00170E04" w:rsidP="001D2122">
      <w:pPr>
        <w:pStyle w:val="a6"/>
        <w:spacing w:line="360" w:lineRule="auto"/>
        <w:jc w:val="center"/>
        <w:rPr>
          <w:rFonts w:ascii="Times New Roman" w:eastAsia="Calibri" w:hAnsi="Times New Roman" w:cs="Times New Roman"/>
          <w:sz w:val="28"/>
          <w:szCs w:val="28"/>
          <w:lang w:val="uk-UA"/>
        </w:rPr>
      </w:pPr>
    </w:p>
    <w:p w14:paraId="3ECC7D11" w14:textId="77777777" w:rsidR="00170E04" w:rsidRPr="0076002A" w:rsidRDefault="00170E04" w:rsidP="001D2122">
      <w:pPr>
        <w:pStyle w:val="3"/>
        <w:spacing w:line="360" w:lineRule="auto"/>
        <w:rPr>
          <w:rFonts w:ascii="Times New Roman" w:eastAsia="Calibri" w:hAnsi="Times New Roman" w:cs="Times New Roman"/>
          <w:b/>
          <w:bCs/>
          <w:color w:val="auto"/>
          <w:sz w:val="28"/>
          <w:szCs w:val="28"/>
          <w:lang w:val="uk-UA"/>
        </w:rPr>
      </w:pPr>
      <w:r w:rsidRPr="0076002A">
        <w:rPr>
          <w:rFonts w:ascii="Times New Roman" w:eastAsia="Calibri" w:hAnsi="Times New Roman" w:cs="Times New Roman"/>
          <w:b/>
          <w:bCs/>
          <w:color w:val="auto"/>
          <w:sz w:val="28"/>
          <w:szCs w:val="28"/>
          <w:lang w:val="uk-UA"/>
        </w:rPr>
        <w:tab/>
      </w:r>
      <w:bookmarkStart w:id="72" w:name="_Toc27594080"/>
      <w:r w:rsidRPr="0076002A">
        <w:rPr>
          <w:rFonts w:ascii="Times New Roman" w:eastAsia="Calibri" w:hAnsi="Times New Roman" w:cs="Times New Roman"/>
          <w:b/>
          <w:bCs/>
          <w:color w:val="auto"/>
          <w:sz w:val="28"/>
          <w:szCs w:val="28"/>
          <w:lang w:val="uk-UA"/>
        </w:rPr>
        <w:t>2.5.1 Аналіз сучасного стану постачання електричної енергії</w:t>
      </w:r>
      <w:bookmarkEnd w:id="72"/>
    </w:p>
    <w:p w14:paraId="45E6D768" w14:textId="77777777" w:rsidR="00170E04" w:rsidRPr="0076002A" w:rsidRDefault="00170E04" w:rsidP="001D2122">
      <w:pPr>
        <w:spacing w:after="0" w:line="360" w:lineRule="auto"/>
        <w:rPr>
          <w:rFonts w:ascii="Times New Roman" w:eastAsia="Calibri" w:hAnsi="Times New Roman" w:cs="Times New Roman"/>
          <w:sz w:val="28"/>
          <w:szCs w:val="28"/>
          <w:lang w:val="uk-UA"/>
        </w:rPr>
      </w:pPr>
    </w:p>
    <w:p w14:paraId="43E28FA4" w14:textId="42020E6A" w:rsidR="00170E04" w:rsidRPr="0076002A" w:rsidRDefault="00170E04" w:rsidP="001D2122">
      <w:pPr>
        <w:spacing w:after="0" w:line="360" w:lineRule="auto"/>
        <w:rPr>
          <w:rFonts w:ascii="Times New Roman" w:eastAsia="Calibri" w:hAnsi="Times New Roman" w:cs="Times New Roman"/>
          <w:b/>
          <w:bCs/>
          <w:sz w:val="28"/>
          <w:szCs w:val="28"/>
          <w:lang w:val="uk-UA"/>
        </w:rPr>
      </w:pPr>
      <w:r w:rsidRPr="0076002A">
        <w:rPr>
          <w:rFonts w:ascii="Times New Roman" w:eastAsia="Calibri" w:hAnsi="Times New Roman" w:cs="Times New Roman"/>
          <w:b/>
          <w:bCs/>
          <w:sz w:val="28"/>
          <w:szCs w:val="28"/>
          <w:lang w:val="uk-UA"/>
        </w:rPr>
        <w:tab/>
        <w:t>Аналіз ринку електричної енергії України</w:t>
      </w:r>
    </w:p>
    <w:p w14:paraId="63EFE2D4" w14:textId="77777777" w:rsidR="000659EF" w:rsidRPr="0076002A" w:rsidRDefault="000659EF" w:rsidP="001D2122">
      <w:pPr>
        <w:spacing w:after="0" w:line="360" w:lineRule="auto"/>
        <w:rPr>
          <w:rFonts w:ascii="Times New Roman" w:eastAsia="Calibri" w:hAnsi="Times New Roman" w:cs="Times New Roman"/>
          <w:b/>
          <w:bCs/>
          <w:sz w:val="28"/>
          <w:szCs w:val="28"/>
          <w:lang w:val="uk-UA"/>
        </w:rPr>
      </w:pPr>
    </w:p>
    <w:p w14:paraId="0D33D36B" w14:textId="77777777" w:rsidR="003C7AE2"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r>
      <w:r w:rsidR="003C7AE2" w:rsidRPr="0076002A">
        <w:rPr>
          <w:rFonts w:ascii="Times New Roman" w:eastAsia="Calibri" w:hAnsi="Times New Roman" w:cs="Times New Roman"/>
          <w:sz w:val="28"/>
          <w:szCs w:val="28"/>
          <w:lang w:val="uk-UA"/>
        </w:rPr>
        <w:t xml:space="preserve">Ринок електроенергії в Україні регламентується Законом України «Про ринок електричної енергії». До того, як закон набув чинності, постачання та розподіл електричної енергії було монополізовано однією компанією, наразі, з 01.01.2019, постачальник електроенергії відповідає саме за функцію постачання, а функції з розподілу електричної енергії виконується оператором системи розподілу  (ОСР). </w:t>
      </w:r>
    </w:p>
    <w:p w14:paraId="18425B68" w14:textId="77777777" w:rsidR="003C7AE2" w:rsidRPr="0076002A" w:rsidRDefault="003C7AE2" w:rsidP="001D2122">
      <w:pPr>
        <w:spacing w:after="0" w:line="360" w:lineRule="auto"/>
        <w:ind w:firstLine="708"/>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 xml:space="preserve">У Києві за забезпечення житлового фонду електричною енергією відповідає оператор системи розподілу ПрАТ «ДТЕК Київські електромережі». </w:t>
      </w:r>
    </w:p>
    <w:p w14:paraId="44B96CB6" w14:textId="77777777" w:rsidR="003C7AE2" w:rsidRPr="0076002A" w:rsidRDefault="003C7AE2" w:rsidP="001D2122">
      <w:pPr>
        <w:spacing w:after="0" w:line="360" w:lineRule="auto"/>
        <w:ind w:firstLine="708"/>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 xml:space="preserve">Приєднання нових клієнтів до </w:t>
      </w:r>
      <w:proofErr w:type="spellStart"/>
      <w:r w:rsidRPr="0076002A">
        <w:rPr>
          <w:rFonts w:ascii="Times New Roman" w:eastAsia="Calibri" w:hAnsi="Times New Roman" w:cs="Times New Roman"/>
          <w:sz w:val="28"/>
          <w:szCs w:val="28"/>
          <w:lang w:val="uk-UA"/>
        </w:rPr>
        <w:t>елекромережі</w:t>
      </w:r>
      <w:proofErr w:type="spellEnd"/>
      <w:r w:rsidRPr="0076002A">
        <w:rPr>
          <w:rFonts w:ascii="Times New Roman" w:eastAsia="Calibri" w:hAnsi="Times New Roman" w:cs="Times New Roman"/>
          <w:sz w:val="28"/>
          <w:szCs w:val="28"/>
          <w:lang w:val="uk-UA"/>
        </w:rPr>
        <w:t xml:space="preserve"> проводиться відповідно до Постанови НКРЕКП від 14.03.2018 №310 «Про затвердження Кодексу системи розподілу» [9]. </w:t>
      </w:r>
    </w:p>
    <w:p w14:paraId="37EC264B" w14:textId="5DD87ED8" w:rsidR="00170E04" w:rsidRPr="0076002A" w:rsidRDefault="003C7AE2"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Як альтернативний постачальник електричної енергії в місті Київ може виступати постачальник «останньої надії» (ПОН). Відповідно до [10] постачальником «останньої надії» на період з 1 січня 2019 року до 1 січня 2021 року виступає Державне підприємство зовнішньоекономічної діяльності «Укрінтеренерго».</w:t>
      </w:r>
    </w:p>
    <w:p w14:paraId="55870C3E" w14:textId="77777777" w:rsidR="003C7AE2" w:rsidRPr="0076002A" w:rsidRDefault="003C7AE2" w:rsidP="001D2122">
      <w:pPr>
        <w:spacing w:after="0" w:line="360" w:lineRule="auto"/>
        <w:jc w:val="both"/>
        <w:rPr>
          <w:rFonts w:ascii="Times New Roman" w:eastAsia="Calibri" w:hAnsi="Times New Roman" w:cs="Times New Roman"/>
          <w:sz w:val="28"/>
          <w:szCs w:val="28"/>
          <w:lang w:val="uk-UA"/>
        </w:rPr>
      </w:pPr>
    </w:p>
    <w:p w14:paraId="7985D13A" w14:textId="77777777" w:rsidR="00170E04" w:rsidRPr="0076002A" w:rsidRDefault="00170E04" w:rsidP="001D2122">
      <w:pPr>
        <w:spacing w:after="0" w:line="360" w:lineRule="auto"/>
        <w:rPr>
          <w:rFonts w:ascii="Times New Roman" w:eastAsia="Calibri" w:hAnsi="Times New Roman" w:cs="Times New Roman"/>
          <w:b/>
          <w:bCs/>
          <w:sz w:val="28"/>
          <w:szCs w:val="28"/>
          <w:lang w:val="uk-UA"/>
        </w:rPr>
      </w:pPr>
      <w:r w:rsidRPr="0076002A">
        <w:rPr>
          <w:rFonts w:ascii="Times New Roman" w:eastAsia="Calibri" w:hAnsi="Times New Roman" w:cs="Times New Roman"/>
          <w:b/>
          <w:bCs/>
          <w:sz w:val="28"/>
          <w:szCs w:val="28"/>
          <w:lang w:val="uk-UA"/>
        </w:rPr>
        <w:tab/>
        <w:t>Аналіз динаміки тарифів на електроенергію</w:t>
      </w:r>
    </w:p>
    <w:p w14:paraId="1DB890F0" w14:textId="77777777" w:rsidR="00170E04" w:rsidRPr="0076002A" w:rsidRDefault="00170E04" w:rsidP="001D2122">
      <w:pPr>
        <w:spacing w:after="0" w:line="360" w:lineRule="auto"/>
        <w:rPr>
          <w:rFonts w:ascii="Times New Roman" w:eastAsia="Calibri" w:hAnsi="Times New Roman" w:cs="Times New Roman"/>
          <w:sz w:val="28"/>
          <w:szCs w:val="28"/>
          <w:lang w:val="uk-UA"/>
        </w:rPr>
      </w:pPr>
    </w:p>
    <w:p w14:paraId="2E0E06C0" w14:textId="77777777" w:rsidR="003C7AE2" w:rsidRPr="0076002A" w:rsidRDefault="00170E04"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r>
      <w:r w:rsidR="003C7AE2" w:rsidRPr="0076002A">
        <w:rPr>
          <w:rFonts w:ascii="Times New Roman" w:hAnsi="Times New Roman" w:cs="Times New Roman"/>
          <w:bCs/>
          <w:sz w:val="28"/>
          <w:szCs w:val="28"/>
          <w:lang w:val="uk-UA"/>
        </w:rPr>
        <w:t xml:space="preserve">Прибудинкові території будинку та місця загального користування обслуговуються юридичною особою – об’єднання співвласників багатоквартирного будинку «Наш дім на Галана», таким чином, тариф на електричну енергію споживачів загальнобудинкової групи є відмінним від тарифів для побутових споживачів. </w:t>
      </w:r>
    </w:p>
    <w:p w14:paraId="6B25ADBE" w14:textId="77777777" w:rsidR="003C7AE2" w:rsidRPr="0076002A" w:rsidRDefault="003C7AE2"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lastRenderedPageBreak/>
        <w:t>Наявні тарифи для споживачів житлового фонду не враховують додаткову сплату за компенсацію реактивної потужності в системі. Сплата за спожиту електричну енергію відбувається за однозонним тарифом.</w:t>
      </w:r>
    </w:p>
    <w:p w14:paraId="1F87427E" w14:textId="77777777" w:rsidR="003C7AE2" w:rsidRPr="0076002A" w:rsidRDefault="003C7AE2"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 xml:space="preserve">Станом на 2019 рік, ціна електричної енергії для юридичних осіб становить 213,36 копійок за </w:t>
      </w:r>
      <w:proofErr w:type="spellStart"/>
      <w:r w:rsidRPr="0076002A">
        <w:rPr>
          <w:rFonts w:ascii="Times New Roman" w:hAnsi="Times New Roman" w:cs="Times New Roman"/>
          <w:bCs/>
          <w:sz w:val="28"/>
          <w:szCs w:val="28"/>
          <w:lang w:val="uk-UA"/>
        </w:rPr>
        <w:t>кВт·год</w:t>
      </w:r>
      <w:proofErr w:type="spellEnd"/>
      <w:r w:rsidRPr="0076002A">
        <w:rPr>
          <w:rFonts w:ascii="Times New Roman" w:hAnsi="Times New Roman" w:cs="Times New Roman"/>
          <w:bCs/>
          <w:sz w:val="28"/>
          <w:szCs w:val="28"/>
          <w:lang w:val="uk-UA"/>
        </w:rPr>
        <w:t xml:space="preserve"> відповідно до [11].</w:t>
      </w:r>
    </w:p>
    <w:p w14:paraId="0557A8C5" w14:textId="054F4474" w:rsidR="00170E04" w:rsidRPr="0076002A" w:rsidRDefault="003C7AE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bCs/>
          <w:sz w:val="28"/>
          <w:szCs w:val="28"/>
          <w:lang w:val="uk-UA"/>
        </w:rPr>
        <w:tab/>
        <w:t>Значення тарифів на електроенергію для юридичних осіб з 2014 по 2019  рокі згідно [12] наведені в таблиці 2.</w:t>
      </w:r>
      <w:r w:rsidR="00F41721">
        <w:rPr>
          <w:rFonts w:ascii="Times New Roman" w:hAnsi="Times New Roman" w:cs="Times New Roman"/>
          <w:bCs/>
          <w:sz w:val="28"/>
          <w:szCs w:val="28"/>
          <w:lang w:val="uk-UA"/>
        </w:rPr>
        <w:t>10</w:t>
      </w:r>
      <w:r w:rsidRPr="0076002A">
        <w:rPr>
          <w:rFonts w:ascii="Times New Roman" w:hAnsi="Times New Roman" w:cs="Times New Roman"/>
          <w:bCs/>
          <w:sz w:val="28"/>
          <w:szCs w:val="28"/>
          <w:lang w:val="uk-UA"/>
        </w:rPr>
        <w:t>.</w:t>
      </w:r>
    </w:p>
    <w:p w14:paraId="0EF2405F" w14:textId="77777777" w:rsidR="00170E04" w:rsidRPr="0076002A" w:rsidRDefault="00170E04" w:rsidP="001D2122">
      <w:pPr>
        <w:spacing w:after="0" w:line="360" w:lineRule="auto"/>
        <w:rPr>
          <w:rFonts w:ascii="Times New Roman" w:hAnsi="Times New Roman" w:cs="Times New Roman"/>
          <w:sz w:val="28"/>
          <w:szCs w:val="28"/>
          <w:lang w:val="uk-UA"/>
        </w:rPr>
      </w:pPr>
    </w:p>
    <w:p w14:paraId="7E9C35D4" w14:textId="2CBE2FA2"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Таблиця 2.</w:t>
      </w:r>
      <w:r w:rsidR="00F41721">
        <w:rPr>
          <w:rFonts w:ascii="Times New Roman" w:hAnsi="Times New Roman" w:cs="Times New Roman"/>
          <w:sz w:val="28"/>
          <w:szCs w:val="28"/>
          <w:lang w:val="uk-UA"/>
        </w:rPr>
        <w:t>10</w:t>
      </w:r>
      <w:r w:rsidRPr="0076002A">
        <w:rPr>
          <w:rFonts w:ascii="Times New Roman" w:hAnsi="Times New Roman" w:cs="Times New Roman"/>
          <w:sz w:val="28"/>
          <w:szCs w:val="28"/>
          <w:lang w:val="uk-UA"/>
        </w:rPr>
        <w:t xml:space="preserve"> – Тарифи на електроенергію в копійках за 2014-2018 роки</w:t>
      </w:r>
    </w:p>
    <w:tbl>
      <w:tblPr>
        <w:tblW w:w="49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9"/>
        <w:gridCol w:w="2491"/>
        <w:gridCol w:w="1160"/>
        <w:gridCol w:w="1232"/>
      </w:tblGrid>
      <w:tr w:rsidR="00170E04" w:rsidRPr="0076002A" w14:paraId="3F7F435C" w14:textId="77777777" w:rsidTr="008C323A">
        <w:trPr>
          <w:trHeight w:val="284"/>
        </w:trPr>
        <w:tc>
          <w:tcPr>
            <w:tcW w:w="2444" w:type="pct"/>
            <w:vMerge w:val="restart"/>
            <w:tcBorders>
              <w:top w:val="single" w:sz="4" w:space="0" w:color="auto"/>
              <w:left w:val="single" w:sz="4" w:space="0" w:color="auto"/>
              <w:bottom w:val="single" w:sz="4" w:space="0" w:color="auto"/>
              <w:right w:val="single" w:sz="4" w:space="0" w:color="auto"/>
            </w:tcBorders>
            <w:vAlign w:val="center"/>
            <w:hideMark/>
          </w:tcPr>
          <w:p w14:paraId="49CA047F"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Часові межі дії тарифу</w:t>
            </w:r>
          </w:p>
        </w:tc>
        <w:tc>
          <w:tcPr>
            <w:tcW w:w="2556" w:type="pct"/>
            <w:gridSpan w:val="3"/>
            <w:tcBorders>
              <w:top w:val="single" w:sz="4" w:space="0" w:color="auto"/>
              <w:left w:val="single" w:sz="4" w:space="0" w:color="auto"/>
              <w:bottom w:val="single" w:sz="4" w:space="0" w:color="auto"/>
              <w:right w:val="single" w:sz="4" w:space="0" w:color="auto"/>
            </w:tcBorders>
            <w:vAlign w:val="center"/>
            <w:hideMark/>
          </w:tcPr>
          <w:p w14:paraId="661B46FD"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 xml:space="preserve">Тарифи на електроенергію, в копійках, за 1 </w:t>
            </w:r>
            <w:proofErr w:type="spellStart"/>
            <w:r w:rsidRPr="0076002A">
              <w:rPr>
                <w:rFonts w:ascii="Times New Roman" w:eastAsia="Times New Roman" w:hAnsi="Times New Roman" w:cs="Times New Roman"/>
                <w:sz w:val="28"/>
                <w:szCs w:val="28"/>
                <w:lang w:val="uk-UA" w:eastAsia="ru-RU"/>
              </w:rPr>
              <w:t>кВт·год</w:t>
            </w:r>
            <w:proofErr w:type="spellEnd"/>
          </w:p>
        </w:tc>
      </w:tr>
      <w:tr w:rsidR="00170E04" w:rsidRPr="0076002A" w14:paraId="15056EEC" w14:textId="77777777" w:rsidTr="008C323A">
        <w:trPr>
          <w:trHeight w:val="454"/>
        </w:trPr>
        <w:tc>
          <w:tcPr>
            <w:tcW w:w="2444" w:type="pct"/>
            <w:vMerge/>
            <w:tcBorders>
              <w:top w:val="single" w:sz="4" w:space="0" w:color="auto"/>
              <w:left w:val="single" w:sz="4" w:space="0" w:color="auto"/>
              <w:bottom w:val="single" w:sz="4" w:space="0" w:color="auto"/>
              <w:right w:val="single" w:sz="4" w:space="0" w:color="auto"/>
            </w:tcBorders>
            <w:vAlign w:val="center"/>
            <w:hideMark/>
          </w:tcPr>
          <w:p w14:paraId="1047E609" w14:textId="77777777" w:rsidR="00170E04" w:rsidRPr="0076002A" w:rsidRDefault="00170E04" w:rsidP="001D2122">
            <w:pPr>
              <w:spacing w:before="240" w:after="0" w:line="360" w:lineRule="auto"/>
              <w:jc w:val="center"/>
              <w:rPr>
                <w:rFonts w:ascii="Times New Roman" w:eastAsia="Times New Roman" w:hAnsi="Times New Roman" w:cs="Times New Roman"/>
                <w:sz w:val="28"/>
                <w:szCs w:val="28"/>
                <w:lang w:val="uk-UA" w:eastAsia="ru-RU"/>
              </w:rPr>
            </w:pPr>
          </w:p>
        </w:tc>
        <w:tc>
          <w:tcPr>
            <w:tcW w:w="1304" w:type="pct"/>
            <w:tcBorders>
              <w:top w:val="single" w:sz="4" w:space="0" w:color="auto"/>
              <w:left w:val="single" w:sz="4" w:space="0" w:color="auto"/>
              <w:bottom w:val="single" w:sz="4" w:space="0" w:color="auto"/>
              <w:right w:val="single" w:sz="4" w:space="0" w:color="auto"/>
            </w:tcBorders>
            <w:vAlign w:val="center"/>
            <w:hideMark/>
          </w:tcPr>
          <w:p w14:paraId="315090EE" w14:textId="77777777" w:rsidR="00170E04" w:rsidRPr="0076002A" w:rsidRDefault="00170E04" w:rsidP="001D2122">
            <w:pPr>
              <w:spacing w:before="240"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без ПДВ</w:t>
            </w:r>
          </w:p>
        </w:tc>
        <w:tc>
          <w:tcPr>
            <w:tcW w:w="607" w:type="pct"/>
            <w:tcBorders>
              <w:top w:val="single" w:sz="4" w:space="0" w:color="auto"/>
              <w:left w:val="single" w:sz="4" w:space="0" w:color="auto"/>
              <w:bottom w:val="single" w:sz="4" w:space="0" w:color="auto"/>
              <w:right w:val="single" w:sz="4" w:space="0" w:color="auto"/>
            </w:tcBorders>
            <w:vAlign w:val="center"/>
            <w:hideMark/>
          </w:tcPr>
          <w:p w14:paraId="7AD4D3FF" w14:textId="77777777" w:rsidR="00170E04" w:rsidRPr="0076002A" w:rsidRDefault="00170E04" w:rsidP="001D2122">
            <w:pPr>
              <w:spacing w:before="240"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ПДВ</w:t>
            </w:r>
          </w:p>
        </w:tc>
        <w:tc>
          <w:tcPr>
            <w:tcW w:w="645" w:type="pct"/>
            <w:tcBorders>
              <w:top w:val="single" w:sz="4" w:space="0" w:color="auto"/>
              <w:left w:val="single" w:sz="4" w:space="0" w:color="auto"/>
              <w:bottom w:val="single" w:sz="4" w:space="0" w:color="auto"/>
              <w:right w:val="single" w:sz="4" w:space="0" w:color="auto"/>
            </w:tcBorders>
            <w:vAlign w:val="center"/>
            <w:hideMark/>
          </w:tcPr>
          <w:p w14:paraId="51D5E029" w14:textId="77777777" w:rsidR="00170E04" w:rsidRPr="0076002A" w:rsidRDefault="00170E04" w:rsidP="001D2122">
            <w:pPr>
              <w:spacing w:before="240"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з ПДВ</w:t>
            </w:r>
          </w:p>
        </w:tc>
      </w:tr>
      <w:tr w:rsidR="00170E04" w:rsidRPr="0076002A" w14:paraId="7AF72CD7" w14:textId="77777777" w:rsidTr="008C323A">
        <w:trPr>
          <w:trHeight w:val="454"/>
        </w:trPr>
        <w:tc>
          <w:tcPr>
            <w:tcW w:w="2444" w:type="pct"/>
            <w:tcBorders>
              <w:top w:val="single" w:sz="4" w:space="0" w:color="auto"/>
              <w:left w:val="single" w:sz="4" w:space="0" w:color="auto"/>
              <w:bottom w:val="single" w:sz="4" w:space="0" w:color="auto"/>
              <w:right w:val="single" w:sz="4" w:space="0" w:color="auto"/>
            </w:tcBorders>
            <w:vAlign w:val="center"/>
            <w:hideMark/>
          </w:tcPr>
          <w:p w14:paraId="0C7D080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0.09.2014-31.03.2015</w:t>
            </w:r>
          </w:p>
        </w:tc>
        <w:tc>
          <w:tcPr>
            <w:tcW w:w="1304" w:type="pct"/>
            <w:tcBorders>
              <w:top w:val="single" w:sz="4" w:space="0" w:color="auto"/>
              <w:left w:val="single" w:sz="4" w:space="0" w:color="auto"/>
              <w:bottom w:val="single" w:sz="4" w:space="0" w:color="auto"/>
              <w:right w:val="single" w:sz="4" w:space="0" w:color="auto"/>
            </w:tcBorders>
            <w:vAlign w:val="center"/>
            <w:hideMark/>
          </w:tcPr>
          <w:p w14:paraId="33AA12DE"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6,85</w:t>
            </w:r>
          </w:p>
        </w:tc>
        <w:tc>
          <w:tcPr>
            <w:tcW w:w="607" w:type="pct"/>
            <w:tcBorders>
              <w:top w:val="single" w:sz="4" w:space="0" w:color="auto"/>
              <w:left w:val="single" w:sz="4" w:space="0" w:color="auto"/>
              <w:bottom w:val="single" w:sz="4" w:space="0" w:color="auto"/>
              <w:right w:val="single" w:sz="4" w:space="0" w:color="auto"/>
            </w:tcBorders>
            <w:vAlign w:val="center"/>
            <w:hideMark/>
          </w:tcPr>
          <w:p w14:paraId="1EA2A11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5,37</w:t>
            </w:r>
          </w:p>
        </w:tc>
        <w:tc>
          <w:tcPr>
            <w:tcW w:w="645" w:type="pct"/>
            <w:tcBorders>
              <w:top w:val="single" w:sz="4" w:space="0" w:color="auto"/>
              <w:left w:val="single" w:sz="4" w:space="0" w:color="auto"/>
              <w:bottom w:val="single" w:sz="4" w:space="0" w:color="auto"/>
              <w:right w:val="single" w:sz="4" w:space="0" w:color="auto"/>
            </w:tcBorders>
            <w:vAlign w:val="center"/>
            <w:hideMark/>
          </w:tcPr>
          <w:p w14:paraId="600A01E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2,22</w:t>
            </w:r>
          </w:p>
        </w:tc>
      </w:tr>
      <w:tr w:rsidR="00170E04" w:rsidRPr="0076002A" w14:paraId="3D496D5E" w14:textId="77777777" w:rsidTr="008C323A">
        <w:trPr>
          <w:trHeight w:val="454"/>
        </w:trPr>
        <w:tc>
          <w:tcPr>
            <w:tcW w:w="2444" w:type="pct"/>
            <w:tcBorders>
              <w:top w:val="single" w:sz="4" w:space="0" w:color="auto"/>
              <w:left w:val="single" w:sz="4" w:space="0" w:color="auto"/>
              <w:bottom w:val="single" w:sz="4" w:space="0" w:color="auto"/>
              <w:right w:val="single" w:sz="4" w:space="0" w:color="auto"/>
            </w:tcBorders>
            <w:vAlign w:val="center"/>
            <w:hideMark/>
          </w:tcPr>
          <w:p w14:paraId="778029F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1.04.2015-31.08.2015</w:t>
            </w:r>
          </w:p>
        </w:tc>
        <w:tc>
          <w:tcPr>
            <w:tcW w:w="1304" w:type="pct"/>
            <w:tcBorders>
              <w:top w:val="single" w:sz="4" w:space="0" w:color="auto"/>
              <w:left w:val="single" w:sz="4" w:space="0" w:color="auto"/>
              <w:bottom w:val="single" w:sz="4" w:space="0" w:color="auto"/>
              <w:right w:val="single" w:sz="4" w:space="0" w:color="auto"/>
            </w:tcBorders>
            <w:vAlign w:val="center"/>
            <w:hideMark/>
          </w:tcPr>
          <w:p w14:paraId="0AD6DE4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52,5</w:t>
            </w:r>
          </w:p>
        </w:tc>
        <w:tc>
          <w:tcPr>
            <w:tcW w:w="607" w:type="pct"/>
            <w:tcBorders>
              <w:top w:val="single" w:sz="4" w:space="0" w:color="auto"/>
              <w:left w:val="single" w:sz="4" w:space="0" w:color="auto"/>
              <w:bottom w:val="single" w:sz="4" w:space="0" w:color="auto"/>
              <w:right w:val="single" w:sz="4" w:space="0" w:color="auto"/>
            </w:tcBorders>
            <w:vAlign w:val="center"/>
            <w:hideMark/>
          </w:tcPr>
          <w:p w14:paraId="701ABCEF"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0,5</w:t>
            </w:r>
          </w:p>
        </w:tc>
        <w:tc>
          <w:tcPr>
            <w:tcW w:w="645" w:type="pct"/>
            <w:tcBorders>
              <w:top w:val="single" w:sz="4" w:space="0" w:color="auto"/>
              <w:left w:val="single" w:sz="4" w:space="0" w:color="auto"/>
              <w:bottom w:val="single" w:sz="4" w:space="0" w:color="auto"/>
              <w:right w:val="single" w:sz="4" w:space="0" w:color="auto"/>
            </w:tcBorders>
            <w:vAlign w:val="center"/>
            <w:hideMark/>
          </w:tcPr>
          <w:p w14:paraId="4CCF06E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63</w:t>
            </w:r>
          </w:p>
        </w:tc>
      </w:tr>
      <w:tr w:rsidR="00170E04" w:rsidRPr="0076002A" w14:paraId="475C205D" w14:textId="77777777" w:rsidTr="008C323A">
        <w:trPr>
          <w:trHeight w:val="454"/>
        </w:trPr>
        <w:tc>
          <w:tcPr>
            <w:tcW w:w="2444" w:type="pct"/>
            <w:tcBorders>
              <w:top w:val="single" w:sz="4" w:space="0" w:color="auto"/>
              <w:left w:val="single" w:sz="4" w:space="0" w:color="auto"/>
              <w:bottom w:val="single" w:sz="4" w:space="0" w:color="auto"/>
              <w:right w:val="single" w:sz="4" w:space="0" w:color="auto"/>
            </w:tcBorders>
            <w:vAlign w:val="center"/>
            <w:hideMark/>
          </w:tcPr>
          <w:p w14:paraId="44F57CA0"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1.09.2015-29.02.2016</w:t>
            </w:r>
          </w:p>
        </w:tc>
        <w:tc>
          <w:tcPr>
            <w:tcW w:w="1304" w:type="pct"/>
            <w:tcBorders>
              <w:top w:val="single" w:sz="4" w:space="0" w:color="auto"/>
              <w:left w:val="single" w:sz="4" w:space="0" w:color="auto"/>
              <w:bottom w:val="single" w:sz="4" w:space="0" w:color="auto"/>
              <w:right w:val="single" w:sz="4" w:space="0" w:color="auto"/>
            </w:tcBorders>
            <w:vAlign w:val="center"/>
            <w:hideMark/>
          </w:tcPr>
          <w:p w14:paraId="18BAD8E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65,75</w:t>
            </w:r>
          </w:p>
        </w:tc>
        <w:tc>
          <w:tcPr>
            <w:tcW w:w="607" w:type="pct"/>
            <w:tcBorders>
              <w:top w:val="single" w:sz="4" w:space="0" w:color="auto"/>
              <w:left w:val="single" w:sz="4" w:space="0" w:color="auto"/>
              <w:bottom w:val="single" w:sz="4" w:space="0" w:color="auto"/>
              <w:right w:val="single" w:sz="4" w:space="0" w:color="auto"/>
            </w:tcBorders>
            <w:vAlign w:val="center"/>
            <w:hideMark/>
          </w:tcPr>
          <w:p w14:paraId="5320A48F"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3,15</w:t>
            </w:r>
          </w:p>
        </w:tc>
        <w:tc>
          <w:tcPr>
            <w:tcW w:w="645" w:type="pct"/>
            <w:tcBorders>
              <w:top w:val="single" w:sz="4" w:space="0" w:color="auto"/>
              <w:left w:val="single" w:sz="4" w:space="0" w:color="auto"/>
              <w:bottom w:val="single" w:sz="4" w:space="0" w:color="auto"/>
              <w:right w:val="single" w:sz="4" w:space="0" w:color="auto"/>
            </w:tcBorders>
            <w:vAlign w:val="center"/>
            <w:hideMark/>
          </w:tcPr>
          <w:p w14:paraId="2655DF1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78,9</w:t>
            </w:r>
          </w:p>
        </w:tc>
      </w:tr>
      <w:tr w:rsidR="00170E04" w:rsidRPr="0076002A" w14:paraId="7C4CA5C4" w14:textId="77777777" w:rsidTr="008C323A">
        <w:trPr>
          <w:trHeight w:val="454"/>
        </w:trPr>
        <w:tc>
          <w:tcPr>
            <w:tcW w:w="2444" w:type="pct"/>
            <w:tcBorders>
              <w:top w:val="single" w:sz="4" w:space="0" w:color="auto"/>
              <w:left w:val="single" w:sz="4" w:space="0" w:color="auto"/>
              <w:bottom w:val="single" w:sz="4" w:space="0" w:color="auto"/>
              <w:right w:val="single" w:sz="4" w:space="0" w:color="auto"/>
            </w:tcBorders>
            <w:vAlign w:val="center"/>
            <w:hideMark/>
          </w:tcPr>
          <w:p w14:paraId="345273A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1.03.2016-31.08.2016</w:t>
            </w:r>
          </w:p>
        </w:tc>
        <w:tc>
          <w:tcPr>
            <w:tcW w:w="1304" w:type="pct"/>
            <w:tcBorders>
              <w:top w:val="single" w:sz="4" w:space="0" w:color="auto"/>
              <w:left w:val="single" w:sz="4" w:space="0" w:color="auto"/>
              <w:bottom w:val="single" w:sz="4" w:space="0" w:color="auto"/>
              <w:right w:val="single" w:sz="4" w:space="0" w:color="auto"/>
            </w:tcBorders>
            <w:vAlign w:val="center"/>
            <w:hideMark/>
          </w:tcPr>
          <w:p w14:paraId="5A2C1F7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82,5</w:t>
            </w:r>
          </w:p>
        </w:tc>
        <w:tc>
          <w:tcPr>
            <w:tcW w:w="607" w:type="pct"/>
            <w:tcBorders>
              <w:top w:val="single" w:sz="4" w:space="0" w:color="auto"/>
              <w:left w:val="single" w:sz="4" w:space="0" w:color="auto"/>
              <w:bottom w:val="single" w:sz="4" w:space="0" w:color="auto"/>
              <w:right w:val="single" w:sz="4" w:space="0" w:color="auto"/>
            </w:tcBorders>
            <w:vAlign w:val="center"/>
            <w:hideMark/>
          </w:tcPr>
          <w:p w14:paraId="69C008D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6,5</w:t>
            </w:r>
          </w:p>
        </w:tc>
        <w:tc>
          <w:tcPr>
            <w:tcW w:w="645" w:type="pct"/>
            <w:tcBorders>
              <w:top w:val="single" w:sz="4" w:space="0" w:color="auto"/>
              <w:left w:val="single" w:sz="4" w:space="0" w:color="auto"/>
              <w:bottom w:val="single" w:sz="4" w:space="0" w:color="auto"/>
              <w:right w:val="single" w:sz="4" w:space="0" w:color="auto"/>
            </w:tcBorders>
            <w:vAlign w:val="center"/>
            <w:hideMark/>
          </w:tcPr>
          <w:p w14:paraId="072046E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99</w:t>
            </w:r>
          </w:p>
        </w:tc>
      </w:tr>
      <w:tr w:rsidR="00170E04" w:rsidRPr="0076002A" w14:paraId="4FFFEF81" w14:textId="77777777" w:rsidTr="008C323A">
        <w:trPr>
          <w:trHeight w:val="454"/>
        </w:trPr>
        <w:tc>
          <w:tcPr>
            <w:tcW w:w="2444" w:type="pct"/>
            <w:tcBorders>
              <w:top w:val="single" w:sz="4" w:space="0" w:color="auto"/>
              <w:left w:val="single" w:sz="4" w:space="0" w:color="auto"/>
              <w:bottom w:val="single" w:sz="4" w:space="0" w:color="auto"/>
              <w:right w:val="single" w:sz="4" w:space="0" w:color="auto"/>
            </w:tcBorders>
            <w:vAlign w:val="center"/>
            <w:hideMark/>
          </w:tcPr>
          <w:p w14:paraId="23804398"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1.09.2016-28.02.2017</w:t>
            </w:r>
          </w:p>
        </w:tc>
        <w:tc>
          <w:tcPr>
            <w:tcW w:w="1304" w:type="pct"/>
            <w:tcBorders>
              <w:top w:val="single" w:sz="4" w:space="0" w:color="auto"/>
              <w:left w:val="single" w:sz="4" w:space="0" w:color="auto"/>
              <w:bottom w:val="single" w:sz="4" w:space="0" w:color="auto"/>
              <w:right w:val="single" w:sz="4" w:space="0" w:color="auto"/>
            </w:tcBorders>
            <w:vAlign w:val="center"/>
            <w:hideMark/>
          </w:tcPr>
          <w:p w14:paraId="0AADED9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07,5</w:t>
            </w:r>
          </w:p>
        </w:tc>
        <w:tc>
          <w:tcPr>
            <w:tcW w:w="607" w:type="pct"/>
            <w:tcBorders>
              <w:top w:val="single" w:sz="4" w:space="0" w:color="auto"/>
              <w:left w:val="single" w:sz="4" w:space="0" w:color="auto"/>
              <w:bottom w:val="single" w:sz="4" w:space="0" w:color="auto"/>
              <w:right w:val="single" w:sz="4" w:space="0" w:color="auto"/>
            </w:tcBorders>
            <w:vAlign w:val="center"/>
            <w:hideMark/>
          </w:tcPr>
          <w:p w14:paraId="4D7FBB3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1,5</w:t>
            </w:r>
          </w:p>
        </w:tc>
        <w:tc>
          <w:tcPr>
            <w:tcW w:w="645" w:type="pct"/>
            <w:tcBorders>
              <w:top w:val="single" w:sz="4" w:space="0" w:color="auto"/>
              <w:left w:val="single" w:sz="4" w:space="0" w:color="auto"/>
              <w:bottom w:val="single" w:sz="4" w:space="0" w:color="auto"/>
              <w:right w:val="single" w:sz="4" w:space="0" w:color="auto"/>
            </w:tcBorders>
            <w:vAlign w:val="center"/>
            <w:hideMark/>
          </w:tcPr>
          <w:p w14:paraId="383E7AF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29</w:t>
            </w:r>
          </w:p>
        </w:tc>
      </w:tr>
      <w:tr w:rsidR="00170E04" w:rsidRPr="0076002A" w14:paraId="2A29C22A" w14:textId="77777777" w:rsidTr="008C323A">
        <w:trPr>
          <w:trHeight w:val="454"/>
        </w:trPr>
        <w:tc>
          <w:tcPr>
            <w:tcW w:w="2444" w:type="pct"/>
            <w:tcBorders>
              <w:top w:val="single" w:sz="4" w:space="0" w:color="auto"/>
              <w:left w:val="single" w:sz="4" w:space="0" w:color="auto"/>
              <w:bottom w:val="single" w:sz="4" w:space="0" w:color="auto"/>
              <w:right w:val="single" w:sz="4" w:space="0" w:color="auto"/>
            </w:tcBorders>
            <w:vAlign w:val="center"/>
            <w:hideMark/>
          </w:tcPr>
          <w:p w14:paraId="28941449"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1.03.2017-28.02.2018</w:t>
            </w:r>
          </w:p>
        </w:tc>
        <w:tc>
          <w:tcPr>
            <w:tcW w:w="1304" w:type="pct"/>
            <w:tcBorders>
              <w:top w:val="single" w:sz="4" w:space="0" w:color="auto"/>
              <w:left w:val="single" w:sz="4" w:space="0" w:color="auto"/>
              <w:bottom w:val="single" w:sz="4" w:space="0" w:color="auto"/>
              <w:right w:val="single" w:sz="4" w:space="0" w:color="auto"/>
            </w:tcBorders>
            <w:vAlign w:val="center"/>
            <w:hideMark/>
          </w:tcPr>
          <w:p w14:paraId="53DB07FD"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40</w:t>
            </w:r>
          </w:p>
        </w:tc>
        <w:tc>
          <w:tcPr>
            <w:tcW w:w="607" w:type="pct"/>
            <w:tcBorders>
              <w:top w:val="single" w:sz="4" w:space="0" w:color="auto"/>
              <w:left w:val="single" w:sz="4" w:space="0" w:color="auto"/>
              <w:bottom w:val="single" w:sz="4" w:space="0" w:color="auto"/>
              <w:right w:val="single" w:sz="4" w:space="0" w:color="auto"/>
            </w:tcBorders>
            <w:vAlign w:val="center"/>
            <w:hideMark/>
          </w:tcPr>
          <w:p w14:paraId="14CE5C1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8</w:t>
            </w:r>
          </w:p>
        </w:tc>
        <w:tc>
          <w:tcPr>
            <w:tcW w:w="645" w:type="pct"/>
            <w:tcBorders>
              <w:top w:val="single" w:sz="4" w:space="0" w:color="auto"/>
              <w:left w:val="single" w:sz="4" w:space="0" w:color="auto"/>
              <w:bottom w:val="single" w:sz="4" w:space="0" w:color="auto"/>
              <w:right w:val="single" w:sz="4" w:space="0" w:color="auto"/>
            </w:tcBorders>
            <w:vAlign w:val="center"/>
            <w:hideMark/>
          </w:tcPr>
          <w:p w14:paraId="4BAF9667"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68</w:t>
            </w:r>
          </w:p>
        </w:tc>
      </w:tr>
      <w:tr w:rsidR="00170E04" w:rsidRPr="0076002A" w14:paraId="0A101F79" w14:textId="77777777" w:rsidTr="008C323A">
        <w:trPr>
          <w:trHeight w:val="454"/>
        </w:trPr>
        <w:tc>
          <w:tcPr>
            <w:tcW w:w="2444" w:type="pct"/>
            <w:tcBorders>
              <w:top w:val="single" w:sz="4" w:space="0" w:color="auto"/>
              <w:left w:val="single" w:sz="4" w:space="0" w:color="auto"/>
              <w:bottom w:val="single" w:sz="4" w:space="0" w:color="auto"/>
              <w:right w:val="single" w:sz="4" w:space="0" w:color="auto"/>
            </w:tcBorders>
            <w:vAlign w:val="center"/>
            <w:hideMark/>
          </w:tcPr>
          <w:p w14:paraId="1F0A8972"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01.03.2018-28.02.2019</w:t>
            </w:r>
          </w:p>
        </w:tc>
        <w:tc>
          <w:tcPr>
            <w:tcW w:w="1304" w:type="pct"/>
            <w:tcBorders>
              <w:top w:val="single" w:sz="4" w:space="0" w:color="auto"/>
              <w:left w:val="single" w:sz="4" w:space="0" w:color="auto"/>
              <w:bottom w:val="single" w:sz="4" w:space="0" w:color="auto"/>
              <w:right w:val="single" w:sz="4" w:space="0" w:color="auto"/>
            </w:tcBorders>
            <w:vAlign w:val="center"/>
            <w:hideMark/>
          </w:tcPr>
          <w:p w14:paraId="72479920"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72,545</w:t>
            </w:r>
          </w:p>
        </w:tc>
        <w:tc>
          <w:tcPr>
            <w:tcW w:w="607" w:type="pct"/>
            <w:tcBorders>
              <w:top w:val="single" w:sz="4" w:space="0" w:color="auto"/>
              <w:left w:val="single" w:sz="4" w:space="0" w:color="auto"/>
              <w:bottom w:val="single" w:sz="4" w:space="0" w:color="auto"/>
              <w:right w:val="single" w:sz="4" w:space="0" w:color="auto"/>
            </w:tcBorders>
            <w:vAlign w:val="center"/>
            <w:hideMark/>
          </w:tcPr>
          <w:p w14:paraId="3FCA621A"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4,509</w:t>
            </w:r>
          </w:p>
        </w:tc>
        <w:tc>
          <w:tcPr>
            <w:tcW w:w="645" w:type="pct"/>
            <w:tcBorders>
              <w:top w:val="single" w:sz="4" w:space="0" w:color="auto"/>
              <w:left w:val="single" w:sz="4" w:space="0" w:color="auto"/>
              <w:bottom w:val="single" w:sz="4" w:space="0" w:color="auto"/>
              <w:right w:val="single" w:sz="4" w:space="0" w:color="auto"/>
            </w:tcBorders>
            <w:vAlign w:val="center"/>
            <w:hideMark/>
          </w:tcPr>
          <w:p w14:paraId="5222547D"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07,054</w:t>
            </w:r>
          </w:p>
        </w:tc>
      </w:tr>
      <w:tr w:rsidR="00170E04" w:rsidRPr="0076002A" w14:paraId="6378E66F" w14:textId="77777777" w:rsidTr="008C323A">
        <w:trPr>
          <w:trHeight w:val="454"/>
        </w:trPr>
        <w:tc>
          <w:tcPr>
            <w:tcW w:w="2444" w:type="pct"/>
            <w:tcBorders>
              <w:top w:val="single" w:sz="4" w:space="0" w:color="auto"/>
              <w:left w:val="single" w:sz="4" w:space="0" w:color="auto"/>
              <w:bottom w:val="single" w:sz="4" w:space="0" w:color="auto"/>
              <w:right w:val="single" w:sz="4" w:space="0" w:color="auto"/>
            </w:tcBorders>
            <w:vAlign w:val="center"/>
          </w:tcPr>
          <w:p w14:paraId="27941331"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З 01.03.2018</w:t>
            </w:r>
          </w:p>
        </w:tc>
        <w:tc>
          <w:tcPr>
            <w:tcW w:w="1304" w:type="pct"/>
            <w:tcBorders>
              <w:top w:val="single" w:sz="4" w:space="0" w:color="auto"/>
              <w:left w:val="single" w:sz="4" w:space="0" w:color="auto"/>
              <w:bottom w:val="single" w:sz="4" w:space="0" w:color="auto"/>
              <w:right w:val="single" w:sz="4" w:space="0" w:color="auto"/>
            </w:tcBorders>
            <w:vAlign w:val="center"/>
          </w:tcPr>
          <w:p w14:paraId="76B0F50C"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177,8</w:t>
            </w:r>
          </w:p>
        </w:tc>
        <w:tc>
          <w:tcPr>
            <w:tcW w:w="607" w:type="pct"/>
            <w:tcBorders>
              <w:top w:val="single" w:sz="4" w:space="0" w:color="auto"/>
              <w:left w:val="single" w:sz="4" w:space="0" w:color="auto"/>
              <w:bottom w:val="single" w:sz="4" w:space="0" w:color="auto"/>
              <w:right w:val="single" w:sz="4" w:space="0" w:color="auto"/>
            </w:tcBorders>
            <w:vAlign w:val="center"/>
          </w:tcPr>
          <w:p w14:paraId="7DB5BAAD"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35,56</w:t>
            </w:r>
          </w:p>
        </w:tc>
        <w:tc>
          <w:tcPr>
            <w:tcW w:w="645" w:type="pct"/>
            <w:tcBorders>
              <w:top w:val="single" w:sz="4" w:space="0" w:color="auto"/>
              <w:left w:val="single" w:sz="4" w:space="0" w:color="auto"/>
              <w:bottom w:val="single" w:sz="4" w:space="0" w:color="auto"/>
              <w:right w:val="single" w:sz="4" w:space="0" w:color="auto"/>
            </w:tcBorders>
            <w:vAlign w:val="center"/>
          </w:tcPr>
          <w:p w14:paraId="3FC77FA6" w14:textId="77777777" w:rsidR="00170E04" w:rsidRPr="0076002A" w:rsidRDefault="00170E04" w:rsidP="001D2122">
            <w:p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213,36</w:t>
            </w:r>
          </w:p>
        </w:tc>
      </w:tr>
    </w:tbl>
    <w:p w14:paraId="302D1614" w14:textId="77777777" w:rsidR="00170E04" w:rsidRPr="0076002A" w:rsidRDefault="00170E04" w:rsidP="001D2122">
      <w:pPr>
        <w:spacing w:after="0" w:line="360" w:lineRule="auto"/>
        <w:rPr>
          <w:rFonts w:ascii="Times New Roman" w:hAnsi="Times New Roman" w:cs="Times New Roman"/>
          <w:sz w:val="28"/>
          <w:szCs w:val="28"/>
          <w:lang w:val="uk-UA"/>
        </w:rPr>
      </w:pPr>
    </w:p>
    <w:p w14:paraId="4CB4CA5E" w14:textId="7B16BB03"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3C7AE2" w:rsidRPr="0076002A">
        <w:rPr>
          <w:rFonts w:ascii="Times New Roman" w:hAnsi="Times New Roman" w:cs="Times New Roman"/>
          <w:sz w:val="28"/>
          <w:szCs w:val="28"/>
          <w:lang w:val="uk-UA"/>
        </w:rPr>
        <w:t>Користуючись отриманими даними, будуємо графік зміни ціни електроенергії в часі (рисунок 2.11).</w:t>
      </w:r>
    </w:p>
    <w:p w14:paraId="4EC44E77" w14:textId="77777777" w:rsidR="00170E04" w:rsidRPr="0076002A" w:rsidRDefault="00170E04" w:rsidP="001D2122">
      <w:pPr>
        <w:spacing w:after="0" w:line="360" w:lineRule="auto"/>
        <w:rPr>
          <w:rFonts w:ascii="Times New Roman" w:hAnsi="Times New Roman" w:cs="Times New Roman"/>
          <w:sz w:val="28"/>
          <w:szCs w:val="28"/>
          <w:lang w:val="uk-UA"/>
        </w:rPr>
      </w:pPr>
    </w:p>
    <w:p w14:paraId="5C030EA9" w14:textId="63B4EA88"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noProof/>
          <w:sz w:val="28"/>
          <w:szCs w:val="28"/>
          <w:lang w:val="uk-UA"/>
        </w:rPr>
        <w:lastRenderedPageBreak/>
        <w:drawing>
          <wp:inline distT="0" distB="0" distL="0" distR="0" wp14:anchorId="265AF87D" wp14:editId="40B9D5A6">
            <wp:extent cx="5652654" cy="2588821"/>
            <wp:effectExtent l="0" t="0" r="5715" b="2540"/>
            <wp:docPr id="6" name="Диаграмма 6">
              <a:extLst xmlns:a="http://schemas.openxmlformats.org/drawingml/2006/main">
                <a:ext uri="{FF2B5EF4-FFF2-40B4-BE49-F238E27FC236}">
                  <a16:creationId xmlns:a16="http://schemas.microsoft.com/office/drawing/2014/main" id="{833A877F-01AF-4833-A283-9D47952207C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r w:rsidRPr="0076002A">
        <w:rPr>
          <w:rFonts w:ascii="Times New Roman" w:hAnsi="Times New Roman" w:cs="Times New Roman"/>
          <w:sz w:val="28"/>
          <w:szCs w:val="28"/>
          <w:lang w:val="uk-UA"/>
        </w:rPr>
        <w:br/>
        <w:t>Рисунок 2.11 – Динаміка цін на електроенергію для юридичних осіб</w:t>
      </w:r>
    </w:p>
    <w:p w14:paraId="4D5669B3" w14:textId="77777777" w:rsidR="000659EF" w:rsidRPr="0076002A" w:rsidRDefault="000659EF" w:rsidP="001D2122">
      <w:pPr>
        <w:spacing w:after="0" w:line="360" w:lineRule="auto"/>
        <w:jc w:val="center"/>
        <w:rPr>
          <w:rFonts w:ascii="Times New Roman" w:hAnsi="Times New Roman" w:cs="Times New Roman"/>
          <w:sz w:val="28"/>
          <w:szCs w:val="28"/>
          <w:lang w:val="uk-UA"/>
        </w:rPr>
      </w:pPr>
    </w:p>
    <w:p w14:paraId="5FD61816" w14:textId="77777777" w:rsidR="003C7AE2" w:rsidRPr="0076002A" w:rsidRDefault="00170E04" w:rsidP="001D2122">
      <w:pPr>
        <w:spacing w:after="0" w:line="360" w:lineRule="auto"/>
        <w:jc w:val="both"/>
        <w:rPr>
          <w:rFonts w:ascii="Times New Roman" w:hAnsi="Times New Roman" w:cs="Times New Roman"/>
          <w:bCs/>
          <w:sz w:val="28"/>
          <w:szCs w:val="28"/>
          <w:lang w:val="uk-UA"/>
        </w:rPr>
      </w:pPr>
      <w:r w:rsidRPr="0076002A">
        <w:rPr>
          <w:rFonts w:ascii="Times New Roman" w:eastAsia="Calibri" w:hAnsi="Times New Roman" w:cs="Times New Roman"/>
          <w:sz w:val="28"/>
          <w:szCs w:val="28"/>
          <w:lang w:val="uk-UA"/>
        </w:rPr>
        <w:tab/>
      </w:r>
      <w:r w:rsidR="003C7AE2" w:rsidRPr="0076002A">
        <w:rPr>
          <w:rFonts w:ascii="Times New Roman" w:hAnsi="Times New Roman" w:cs="Times New Roman"/>
          <w:bCs/>
          <w:sz w:val="28"/>
          <w:szCs w:val="28"/>
          <w:lang w:val="uk-UA"/>
        </w:rPr>
        <w:t xml:space="preserve">Графік показує стійке зростання ціни на електричну енергію щороку, а саме тариф змінюється на початку року. </w:t>
      </w:r>
    </w:p>
    <w:p w14:paraId="7C5644A7" w14:textId="2E892ED3" w:rsidR="00170E04" w:rsidRPr="0076002A" w:rsidRDefault="003C7AE2" w:rsidP="001D2122">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Однозначно, зростання тарифів на електричну енергію продовжаться, що потенційно може збільшити економічну доцільність впровадження заходів з енергозбереження, тобто, зменшить їх окупність, проте темпи зростання важко прогнозувати, оскільки в 2019 році він помітно сповільнився.</w:t>
      </w:r>
    </w:p>
    <w:p w14:paraId="1494C404" w14:textId="12AB704A" w:rsidR="00170E04" w:rsidRPr="0076002A" w:rsidRDefault="00170E04" w:rsidP="001D2122">
      <w:pPr>
        <w:spacing w:line="360" w:lineRule="auto"/>
        <w:rPr>
          <w:rFonts w:ascii="Times New Roman" w:eastAsia="Calibri" w:hAnsi="Times New Roman" w:cs="Times New Roman"/>
          <w:b/>
          <w:bCs/>
          <w:sz w:val="28"/>
          <w:szCs w:val="28"/>
          <w:lang w:val="uk-UA"/>
        </w:rPr>
      </w:pPr>
    </w:p>
    <w:p w14:paraId="2A307EFB" w14:textId="204B66ED" w:rsidR="00170E04" w:rsidRPr="0076002A" w:rsidRDefault="00170E04" w:rsidP="001D2122">
      <w:pPr>
        <w:pStyle w:val="3"/>
        <w:spacing w:line="360" w:lineRule="auto"/>
        <w:rPr>
          <w:rFonts w:ascii="Times New Roman" w:eastAsia="Calibri" w:hAnsi="Times New Roman" w:cs="Times New Roman"/>
          <w:b/>
          <w:bCs/>
          <w:color w:val="auto"/>
          <w:sz w:val="28"/>
          <w:szCs w:val="28"/>
          <w:lang w:val="uk-UA"/>
        </w:rPr>
      </w:pPr>
      <w:r w:rsidRPr="0076002A">
        <w:rPr>
          <w:rFonts w:ascii="Times New Roman" w:eastAsia="Calibri" w:hAnsi="Times New Roman" w:cs="Times New Roman"/>
          <w:b/>
          <w:bCs/>
          <w:color w:val="auto"/>
          <w:sz w:val="28"/>
          <w:szCs w:val="28"/>
          <w:lang w:val="uk-UA"/>
        </w:rPr>
        <w:tab/>
      </w:r>
      <w:bookmarkStart w:id="73" w:name="_Toc27594081"/>
      <w:r w:rsidRPr="0076002A">
        <w:rPr>
          <w:rFonts w:ascii="Times New Roman" w:eastAsia="Calibri" w:hAnsi="Times New Roman" w:cs="Times New Roman"/>
          <w:b/>
          <w:bCs/>
          <w:color w:val="auto"/>
          <w:sz w:val="28"/>
          <w:szCs w:val="28"/>
          <w:lang w:val="uk-UA"/>
        </w:rPr>
        <w:t>2.5.2 Аналіз технічного стану системи електропостачання</w:t>
      </w:r>
      <w:bookmarkEnd w:id="73"/>
    </w:p>
    <w:p w14:paraId="21843F7F" w14:textId="77777777" w:rsidR="00170E04" w:rsidRPr="0076002A" w:rsidRDefault="00170E04" w:rsidP="001D2122">
      <w:pPr>
        <w:spacing w:after="0" w:line="360" w:lineRule="auto"/>
        <w:rPr>
          <w:rFonts w:ascii="Times New Roman" w:eastAsia="Calibri" w:hAnsi="Times New Roman" w:cs="Times New Roman"/>
          <w:b/>
          <w:bCs/>
          <w:sz w:val="28"/>
          <w:szCs w:val="28"/>
          <w:lang w:val="uk-UA"/>
        </w:rPr>
      </w:pPr>
    </w:p>
    <w:p w14:paraId="6984BC95" w14:textId="77777777" w:rsidR="00170E04" w:rsidRPr="0076002A" w:rsidRDefault="00170E04" w:rsidP="001D2122">
      <w:pPr>
        <w:spacing w:after="0"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t>Опис схеми зовнішнього електропостачання об’єкта</w:t>
      </w:r>
    </w:p>
    <w:p w14:paraId="24438AFB" w14:textId="77777777" w:rsidR="00170E04" w:rsidRPr="0076002A" w:rsidRDefault="00170E04" w:rsidP="001D2122">
      <w:pPr>
        <w:spacing w:after="0" w:line="360" w:lineRule="auto"/>
        <w:rPr>
          <w:rFonts w:ascii="Times New Roman" w:hAnsi="Times New Roman" w:cs="Times New Roman"/>
          <w:b/>
          <w:bCs/>
          <w:sz w:val="28"/>
          <w:szCs w:val="28"/>
          <w:lang w:val="uk-UA"/>
        </w:rPr>
      </w:pPr>
    </w:p>
    <w:p w14:paraId="4E377368"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 xml:space="preserve">Схема електропостачання ОСББ виконана за другою категорією надійності електричного постачання. Схемою передбачено електроживлення об’єкту від однієї трансформаторної підстанції </w:t>
      </w:r>
      <w:bookmarkStart w:id="74" w:name="OLE_LINK16"/>
      <w:r w:rsidRPr="0076002A">
        <w:rPr>
          <w:rFonts w:ascii="Times New Roman" w:eastAsia="Calibri" w:hAnsi="Times New Roman" w:cs="Times New Roman"/>
          <w:sz w:val="28"/>
          <w:szCs w:val="28"/>
          <w:lang w:val="uk-UA"/>
        </w:rPr>
        <w:t>ТП-5316</w:t>
      </w:r>
      <w:bookmarkEnd w:id="74"/>
      <w:r w:rsidRPr="0076002A">
        <w:rPr>
          <w:rFonts w:ascii="Times New Roman" w:eastAsia="Calibri" w:hAnsi="Times New Roman" w:cs="Times New Roman"/>
          <w:sz w:val="28"/>
          <w:szCs w:val="28"/>
          <w:lang w:val="uk-UA"/>
        </w:rPr>
        <w:t xml:space="preserve"> (рис. 2.12). Будинок знаходиться на відстань 55м від ТП-5316. </w:t>
      </w:r>
    </w:p>
    <w:p w14:paraId="40534DC6"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p>
    <w:p w14:paraId="56DB7B79" w14:textId="77777777" w:rsidR="00170E04" w:rsidRPr="0076002A" w:rsidRDefault="00170E04" w:rsidP="001D2122">
      <w:pPr>
        <w:spacing w:after="0"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noProof/>
          <w:sz w:val="28"/>
          <w:szCs w:val="28"/>
          <w:lang w:val="uk-UA"/>
        </w:rPr>
        <w:lastRenderedPageBreak/>
        <w:drawing>
          <wp:inline distT="0" distB="0" distL="0" distR="0" wp14:anchorId="7401641E" wp14:editId="746ACBFB">
            <wp:extent cx="2863290" cy="3443844"/>
            <wp:effectExtent l="0" t="0" r="0"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898181" cy="3485809"/>
                    </a:xfrm>
                    <a:prstGeom prst="rect">
                      <a:avLst/>
                    </a:prstGeom>
                  </pic:spPr>
                </pic:pic>
              </a:graphicData>
            </a:graphic>
          </wp:inline>
        </w:drawing>
      </w:r>
    </w:p>
    <w:p w14:paraId="3D1CA2EE" w14:textId="77777777" w:rsidR="00170E04" w:rsidRPr="0076002A" w:rsidRDefault="00170E04" w:rsidP="001D2122">
      <w:pPr>
        <w:spacing w:after="0" w:line="360" w:lineRule="auto"/>
        <w:jc w:val="center"/>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Рисунок 2.12 – Загальна схема електропостачання будинку</w:t>
      </w:r>
    </w:p>
    <w:p w14:paraId="0EA3535D" w14:textId="77777777" w:rsidR="00170E04" w:rsidRPr="0076002A" w:rsidRDefault="00170E04" w:rsidP="001D2122">
      <w:pPr>
        <w:spacing w:after="0" w:line="360" w:lineRule="auto"/>
        <w:jc w:val="center"/>
        <w:rPr>
          <w:rFonts w:ascii="Times New Roman" w:hAnsi="Times New Roman" w:cs="Times New Roman"/>
          <w:b/>
          <w:bCs/>
          <w:sz w:val="28"/>
          <w:szCs w:val="28"/>
          <w:lang w:val="uk-UA"/>
        </w:rPr>
      </w:pPr>
    </w:p>
    <w:p w14:paraId="2AC1D487" w14:textId="77777777" w:rsidR="00170E04" w:rsidRPr="0076002A" w:rsidRDefault="00170E04" w:rsidP="001D2122">
      <w:pPr>
        <w:spacing w:after="0"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t>Опис схеми внутрішнього електропостачання об’єкта</w:t>
      </w:r>
    </w:p>
    <w:p w14:paraId="69030C4B" w14:textId="77777777" w:rsidR="00170E04" w:rsidRPr="0076002A" w:rsidRDefault="00170E04" w:rsidP="001D2122">
      <w:pPr>
        <w:spacing w:after="0" w:line="360" w:lineRule="auto"/>
        <w:rPr>
          <w:rFonts w:ascii="Times New Roman" w:hAnsi="Times New Roman" w:cs="Times New Roman"/>
          <w:b/>
          <w:bCs/>
          <w:sz w:val="28"/>
          <w:szCs w:val="28"/>
          <w:lang w:val="uk-UA"/>
        </w:rPr>
      </w:pPr>
    </w:p>
    <w:p w14:paraId="34FB7D80" w14:textId="6F32F5E2"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B23E6D" w:rsidRPr="0076002A">
        <w:rPr>
          <w:rFonts w:ascii="Times New Roman" w:hAnsi="Times New Roman" w:cs="Times New Roman"/>
          <w:sz w:val="28"/>
          <w:szCs w:val="28"/>
          <w:lang w:val="uk-UA"/>
        </w:rPr>
        <w:t>Розташований РЩ на кожному поверсі дозволяє забезпечити живлення квартир електричною енергією, тобто кожен РЩ розрахований на сумарне навантаження чотирьох квартир.</w:t>
      </w:r>
    </w:p>
    <w:p w14:paraId="736E6055" w14:textId="77777777" w:rsidR="00B23E6D"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B23E6D" w:rsidRPr="0076002A">
        <w:rPr>
          <w:rFonts w:ascii="Times New Roman" w:hAnsi="Times New Roman" w:cs="Times New Roman"/>
          <w:sz w:val="28"/>
          <w:szCs w:val="28"/>
          <w:lang w:val="uk-UA"/>
        </w:rPr>
        <w:t>ГРЩ, в свою чергу забезпечує живлення усіх РЩ, він знаходиться в технічному підвалі будинку.</w:t>
      </w:r>
    </w:p>
    <w:p w14:paraId="6C729BBB" w14:textId="77777777" w:rsidR="00B23E6D" w:rsidRPr="0076002A" w:rsidRDefault="00B23E6D"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ГРЩ живиться від ТП-5316 двома кабелями ВВГ 3·70+1·35. Розподіл електроенергії по РЩ здійснюється силовими  кабелями ВВГ 4·50. Схема електромереж будинку наведена в додатку 4. </w:t>
      </w:r>
    </w:p>
    <w:p w14:paraId="03CD42B5" w14:textId="77777777" w:rsidR="00B23E6D" w:rsidRPr="0076002A" w:rsidRDefault="00B23E6D"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Комерційний облік споживання електроенергії в будинку відбувається поквартирно, також в підвалі встановлений лічильник для обліку енергії на загальнобудинкових та прибудинкових територіях, а також споживаної ліфтами енергії. Виробник і модель лічильників в квартирах відрізняються, оскільки встановленням індивідуальних вузлів обліку займаються мешканці.</w:t>
      </w:r>
    </w:p>
    <w:p w14:paraId="7E913736" w14:textId="7484D146" w:rsidR="00170E04" w:rsidRPr="0076002A" w:rsidRDefault="00B23E6D"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ab/>
        <w:t>У внутрішній схемі електропостачання будівлі критичних несправностей не виявлено, нарікань на стан системи від опитаних мешканців не було, загальний стан системи є задовільним. Система електропостачання  перебуває на балансі ОСББ, тому регулярно ремонтується, удосконалюється і оновлюються коштами мешканців будинку.</w:t>
      </w:r>
    </w:p>
    <w:p w14:paraId="24000DF4" w14:textId="77777777" w:rsidR="00170E04" w:rsidRPr="0076002A" w:rsidRDefault="00170E04" w:rsidP="001D2122">
      <w:pPr>
        <w:spacing w:after="0" w:line="360" w:lineRule="auto"/>
        <w:rPr>
          <w:rFonts w:ascii="Times New Roman" w:hAnsi="Times New Roman" w:cs="Times New Roman"/>
          <w:sz w:val="28"/>
          <w:szCs w:val="28"/>
          <w:lang w:val="uk-UA"/>
        </w:rPr>
      </w:pPr>
    </w:p>
    <w:p w14:paraId="3123FC85"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t>Характеристика трансформаторних підстанцій (вузлів розподілу електричної енергії) та їх завантаження</w:t>
      </w:r>
    </w:p>
    <w:p w14:paraId="4C9B3A9B"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p>
    <w:p w14:paraId="518845B5" w14:textId="2812C36C" w:rsidR="00B23E6D"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B23E6D" w:rsidRPr="0076002A">
        <w:rPr>
          <w:rFonts w:ascii="Times New Roman" w:hAnsi="Times New Roman" w:cs="Times New Roman"/>
          <w:sz w:val="28"/>
          <w:szCs w:val="28"/>
          <w:lang w:val="uk-UA"/>
        </w:rPr>
        <w:t>Живлення ЖБ на вулиці Галана 2 відбувається від ТП-5316, яка на момент проведення дослідження перебувала на балансі ДТЕК «Київські електричні мережі».</w:t>
      </w:r>
    </w:p>
    <w:p w14:paraId="73E713BB" w14:textId="77777777" w:rsidR="00B23E6D" w:rsidRPr="0076002A" w:rsidRDefault="00B23E6D"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Системи розподілу ТП не були досліджені, оскільки ТП не є власністю ОСББ, саме тому, технічні рішення щодо покращення характеристик ТП розглядатися не будуть.</w:t>
      </w:r>
    </w:p>
    <w:p w14:paraId="07464B3E" w14:textId="02ECEB1E" w:rsidR="00170E04" w:rsidRPr="0076002A" w:rsidRDefault="00B23E6D"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Точка балансової приналежності та межі експлуатаційної відповідальності прописані в акті розмежування балансової та експлуатаційної відповідальності сторін, відповідно до цього акту межею експлуатаційної відповідальності є вузол приєднання загальнобудинкового комерційного лічильника електроенергії до мережі.</w:t>
      </w:r>
    </w:p>
    <w:p w14:paraId="2EC13A87"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45EF1EF1"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r w:rsidRPr="0076002A">
        <w:rPr>
          <w:rFonts w:ascii="Times New Roman" w:hAnsi="Times New Roman" w:cs="Times New Roman"/>
          <w:sz w:val="28"/>
          <w:szCs w:val="28"/>
          <w:lang w:val="uk-UA"/>
        </w:rPr>
        <w:tab/>
      </w:r>
      <w:r w:rsidRPr="0076002A">
        <w:rPr>
          <w:rFonts w:ascii="Times New Roman" w:hAnsi="Times New Roman" w:cs="Times New Roman"/>
          <w:b/>
          <w:bCs/>
          <w:sz w:val="28"/>
          <w:szCs w:val="28"/>
          <w:lang w:val="uk-UA"/>
        </w:rPr>
        <w:t>Характеристика основних споживачів електроенергії загальнобудинкових потреб</w:t>
      </w:r>
    </w:p>
    <w:p w14:paraId="0182CB7C"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p>
    <w:p w14:paraId="11C515E9" w14:textId="0B737CB3"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B23E6D" w:rsidRPr="0076002A">
        <w:rPr>
          <w:rFonts w:ascii="Times New Roman" w:hAnsi="Times New Roman" w:cs="Times New Roman"/>
          <w:sz w:val="28"/>
          <w:szCs w:val="28"/>
          <w:lang w:val="uk-UA"/>
        </w:rPr>
        <w:t xml:space="preserve">Складність проведення </w:t>
      </w:r>
      <w:proofErr w:type="spellStart"/>
      <w:r w:rsidR="00B23E6D" w:rsidRPr="0076002A">
        <w:rPr>
          <w:rFonts w:ascii="Times New Roman" w:hAnsi="Times New Roman" w:cs="Times New Roman"/>
          <w:sz w:val="28"/>
          <w:szCs w:val="28"/>
          <w:lang w:val="uk-UA"/>
        </w:rPr>
        <w:t>енергоаудиту</w:t>
      </w:r>
      <w:proofErr w:type="spellEnd"/>
      <w:r w:rsidR="00B23E6D" w:rsidRPr="0076002A">
        <w:rPr>
          <w:rFonts w:ascii="Times New Roman" w:hAnsi="Times New Roman" w:cs="Times New Roman"/>
          <w:sz w:val="28"/>
          <w:szCs w:val="28"/>
          <w:lang w:val="uk-UA"/>
        </w:rPr>
        <w:t xml:space="preserve"> в багатоквартирному  житловому будинку полягає в важкості доступу до приватних квартир. Власник кожної квартири, представлений фізичною особою, в той час коли ОСББ є юридичною особою, що обслуговує за загальнобудинкові території, саме тому </w:t>
      </w:r>
      <w:proofErr w:type="spellStart"/>
      <w:r w:rsidR="00B23E6D" w:rsidRPr="0076002A">
        <w:rPr>
          <w:rFonts w:ascii="Times New Roman" w:hAnsi="Times New Roman" w:cs="Times New Roman"/>
          <w:sz w:val="28"/>
          <w:szCs w:val="28"/>
          <w:lang w:val="uk-UA"/>
        </w:rPr>
        <w:t>енергоаудит</w:t>
      </w:r>
      <w:proofErr w:type="spellEnd"/>
      <w:r w:rsidR="00B23E6D" w:rsidRPr="0076002A">
        <w:rPr>
          <w:rFonts w:ascii="Times New Roman" w:hAnsi="Times New Roman" w:cs="Times New Roman"/>
          <w:sz w:val="28"/>
          <w:szCs w:val="28"/>
          <w:lang w:val="uk-UA"/>
        </w:rPr>
        <w:t xml:space="preserve"> окремих квартир і рекомендації щодо підвищення рівня енергоефективності може проводитися лише за згодою мешканців, тому дослідити і проаналізувати </w:t>
      </w:r>
      <w:r w:rsidR="00B23E6D" w:rsidRPr="0076002A">
        <w:rPr>
          <w:rFonts w:ascii="Times New Roman" w:hAnsi="Times New Roman" w:cs="Times New Roman"/>
          <w:sz w:val="28"/>
          <w:szCs w:val="28"/>
          <w:lang w:val="uk-UA"/>
        </w:rPr>
        <w:lastRenderedPageBreak/>
        <w:t>споживачів електроенергії на об’єкті можна лише на загально будинкових територіях будівлі, а саме:</w:t>
      </w:r>
    </w:p>
    <w:p w14:paraId="6E248E7C" w14:textId="77777777" w:rsidR="00B23E6D" w:rsidRPr="0076002A" w:rsidRDefault="00B23E6D" w:rsidP="001D2122">
      <w:pPr>
        <w:numPr>
          <w:ilvl w:val="0"/>
          <w:numId w:val="30"/>
        </w:num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під’їзд; </w:t>
      </w:r>
    </w:p>
    <w:p w14:paraId="0B7B24F5" w14:textId="77777777" w:rsidR="00B23E6D" w:rsidRPr="0076002A" w:rsidRDefault="00B23E6D" w:rsidP="001D2122">
      <w:pPr>
        <w:numPr>
          <w:ilvl w:val="0"/>
          <w:numId w:val="30"/>
        </w:num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сходові клітини; </w:t>
      </w:r>
    </w:p>
    <w:p w14:paraId="0E4592DD" w14:textId="77777777" w:rsidR="00B23E6D" w:rsidRPr="0076002A" w:rsidRDefault="00B23E6D" w:rsidP="001D2122">
      <w:pPr>
        <w:numPr>
          <w:ilvl w:val="0"/>
          <w:numId w:val="30"/>
        </w:num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ліфти; </w:t>
      </w:r>
    </w:p>
    <w:p w14:paraId="68838324" w14:textId="2401C825" w:rsidR="00B23E6D" w:rsidRPr="0076002A" w:rsidRDefault="00B23E6D" w:rsidP="001D2122">
      <w:pPr>
        <w:numPr>
          <w:ilvl w:val="0"/>
          <w:numId w:val="30"/>
        </w:num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технічні приміщення.</w:t>
      </w:r>
    </w:p>
    <w:p w14:paraId="50E65885" w14:textId="14DA2571"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B23E6D" w:rsidRPr="0076002A">
        <w:rPr>
          <w:rFonts w:ascii="Times New Roman" w:hAnsi="Times New Roman" w:cs="Times New Roman"/>
          <w:sz w:val="28"/>
          <w:szCs w:val="28"/>
          <w:lang w:val="uk-UA"/>
        </w:rPr>
        <w:t>До споживачів електричної енергії в під’їзді, на сходових клітинах та в технічних приміщеннях відносяться лампи розжарювання та ліфтові установки (табл. 2.1</w:t>
      </w:r>
      <w:r w:rsidR="00F41721">
        <w:rPr>
          <w:rFonts w:ascii="Times New Roman" w:hAnsi="Times New Roman" w:cs="Times New Roman"/>
          <w:sz w:val="28"/>
          <w:szCs w:val="28"/>
          <w:lang w:val="uk-UA"/>
        </w:rPr>
        <w:t>1</w:t>
      </w:r>
      <w:r w:rsidR="00B23E6D" w:rsidRPr="0076002A">
        <w:rPr>
          <w:rFonts w:ascii="Times New Roman" w:hAnsi="Times New Roman" w:cs="Times New Roman"/>
          <w:sz w:val="28"/>
          <w:szCs w:val="28"/>
          <w:lang w:val="uk-UA"/>
        </w:rPr>
        <w:t>).</w:t>
      </w:r>
    </w:p>
    <w:p w14:paraId="2FDED998" w14:textId="77777777" w:rsidR="00170E04" w:rsidRPr="0076002A" w:rsidRDefault="00170E04" w:rsidP="001D2122">
      <w:pPr>
        <w:spacing w:after="0" w:line="360" w:lineRule="auto"/>
        <w:jc w:val="center"/>
        <w:rPr>
          <w:rFonts w:ascii="Times New Roman" w:hAnsi="Times New Roman" w:cs="Times New Roman"/>
          <w:b/>
          <w:bCs/>
          <w:sz w:val="28"/>
          <w:szCs w:val="28"/>
          <w:lang w:val="uk-UA"/>
        </w:rPr>
      </w:pPr>
    </w:p>
    <w:p w14:paraId="134E7456" w14:textId="7D96A8C0" w:rsidR="00170E04" w:rsidRPr="0076002A" w:rsidRDefault="00170E04" w:rsidP="001D2122">
      <w:pPr>
        <w:widowControl w:val="0"/>
        <w:tabs>
          <w:tab w:val="left" w:pos="900"/>
        </w:tabs>
        <w:autoSpaceDE w:val="0"/>
        <w:autoSpaceDN w:val="0"/>
        <w:adjustRightInd w:val="0"/>
        <w:spacing w:after="0" w:line="360" w:lineRule="auto"/>
        <w:jc w:val="center"/>
        <w:rPr>
          <w:rFonts w:ascii="Times New Roman" w:hAnsi="Times New Roman" w:cs="Times New Roman"/>
          <w:b/>
          <w:bCs/>
          <w:sz w:val="28"/>
          <w:szCs w:val="28"/>
          <w:lang w:val="uk-UA"/>
        </w:rPr>
      </w:pPr>
      <w:r w:rsidRPr="0076002A">
        <w:rPr>
          <w:rFonts w:ascii="Times New Roman" w:hAnsi="Times New Roman" w:cs="Times New Roman"/>
          <w:sz w:val="28"/>
          <w:szCs w:val="28"/>
          <w:lang w:val="uk-UA"/>
        </w:rPr>
        <w:t>Таблиця 2.1</w:t>
      </w:r>
      <w:r w:rsidR="00F41721">
        <w:rPr>
          <w:rFonts w:ascii="Times New Roman" w:hAnsi="Times New Roman" w:cs="Times New Roman"/>
          <w:sz w:val="28"/>
          <w:szCs w:val="28"/>
          <w:lang w:val="uk-UA"/>
        </w:rPr>
        <w:t xml:space="preserve">1 </w:t>
      </w:r>
      <w:r w:rsidRPr="0076002A">
        <w:rPr>
          <w:rFonts w:ascii="Times New Roman" w:hAnsi="Times New Roman" w:cs="Times New Roman"/>
          <w:sz w:val="28"/>
          <w:szCs w:val="28"/>
          <w:lang w:val="uk-UA"/>
        </w:rPr>
        <w:t>– Характеристика основних споживачів електроенергії об’єкта</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582"/>
        <w:gridCol w:w="1581"/>
        <w:gridCol w:w="1634"/>
        <w:gridCol w:w="1532"/>
        <w:gridCol w:w="907"/>
        <w:gridCol w:w="826"/>
      </w:tblGrid>
      <w:tr w:rsidR="00170E04" w:rsidRPr="0076002A" w14:paraId="55E5F467" w14:textId="77777777" w:rsidTr="008C323A">
        <w:trPr>
          <w:jc w:val="center"/>
        </w:trPr>
        <w:tc>
          <w:tcPr>
            <w:tcW w:w="2582" w:type="dxa"/>
            <w:vAlign w:val="center"/>
          </w:tcPr>
          <w:p w14:paraId="43D1D218"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Споживач</w:t>
            </w:r>
          </w:p>
        </w:tc>
        <w:tc>
          <w:tcPr>
            <w:tcW w:w="1581" w:type="dxa"/>
            <w:vAlign w:val="center"/>
          </w:tcPr>
          <w:p w14:paraId="6375CE2A"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Кількість споживачів</w:t>
            </w:r>
          </w:p>
        </w:tc>
        <w:tc>
          <w:tcPr>
            <w:tcW w:w="1634" w:type="dxa"/>
            <w:vAlign w:val="center"/>
          </w:tcPr>
          <w:p w14:paraId="39730D3B"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Номінальна потужність, Вт</w:t>
            </w:r>
          </w:p>
        </w:tc>
        <w:tc>
          <w:tcPr>
            <w:tcW w:w="1532" w:type="dxa"/>
            <w:vAlign w:val="center"/>
          </w:tcPr>
          <w:p w14:paraId="0DCF6076"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Тривалість роботи за рік, год</w:t>
            </w:r>
          </w:p>
        </w:tc>
        <w:tc>
          <w:tcPr>
            <w:tcW w:w="907" w:type="dxa"/>
            <w:vAlign w:val="center"/>
          </w:tcPr>
          <w:p w14:paraId="67B4420B" w14:textId="77777777" w:rsidR="00170E04" w:rsidRPr="0076002A" w:rsidRDefault="00170E04" w:rsidP="001D2122">
            <w:pPr>
              <w:spacing w:after="0" w:line="360" w:lineRule="auto"/>
              <w:jc w:val="center"/>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cosφ</w:t>
            </w:r>
            <w:proofErr w:type="spellEnd"/>
          </w:p>
        </w:tc>
        <w:tc>
          <w:tcPr>
            <w:tcW w:w="826" w:type="dxa"/>
            <w:vAlign w:val="center"/>
          </w:tcPr>
          <w:p w14:paraId="09567C29" w14:textId="77777777" w:rsidR="00170E04" w:rsidRPr="0076002A" w:rsidRDefault="00170E04" w:rsidP="001D2122">
            <w:pPr>
              <w:spacing w:after="0" w:line="360" w:lineRule="auto"/>
              <w:jc w:val="center"/>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Кп</w:t>
            </w:r>
            <w:proofErr w:type="spellEnd"/>
          </w:p>
        </w:tc>
      </w:tr>
      <w:tr w:rsidR="00170E04" w:rsidRPr="0076002A" w14:paraId="5B92A9F4" w14:textId="77777777" w:rsidTr="008C323A">
        <w:trPr>
          <w:jc w:val="center"/>
        </w:trPr>
        <w:tc>
          <w:tcPr>
            <w:tcW w:w="2582" w:type="dxa"/>
            <w:vAlign w:val="center"/>
          </w:tcPr>
          <w:p w14:paraId="71DE0681"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Лампа під’їзду</w:t>
            </w:r>
          </w:p>
          <w:p w14:paraId="6DAC8310"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Б-220-230-60-1</w:t>
            </w:r>
          </w:p>
        </w:tc>
        <w:tc>
          <w:tcPr>
            <w:tcW w:w="1581" w:type="dxa"/>
            <w:vAlign w:val="center"/>
          </w:tcPr>
          <w:p w14:paraId="0E2CF4ED"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272</w:t>
            </w:r>
          </w:p>
        </w:tc>
        <w:tc>
          <w:tcPr>
            <w:tcW w:w="1634" w:type="dxa"/>
            <w:vAlign w:val="center"/>
          </w:tcPr>
          <w:p w14:paraId="6DBCE22A"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60</w:t>
            </w:r>
          </w:p>
        </w:tc>
        <w:tc>
          <w:tcPr>
            <w:tcW w:w="1532" w:type="dxa"/>
            <w:vAlign w:val="center"/>
          </w:tcPr>
          <w:p w14:paraId="023D5CB3"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8760</w:t>
            </w:r>
          </w:p>
        </w:tc>
        <w:tc>
          <w:tcPr>
            <w:tcW w:w="907" w:type="dxa"/>
            <w:vAlign w:val="center"/>
          </w:tcPr>
          <w:p w14:paraId="0719E0D3"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c>
          <w:tcPr>
            <w:tcW w:w="826" w:type="dxa"/>
            <w:vAlign w:val="center"/>
          </w:tcPr>
          <w:p w14:paraId="06D2AF10"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r>
      <w:tr w:rsidR="00170E04" w:rsidRPr="0076002A" w14:paraId="5EC506CD" w14:textId="77777777" w:rsidTr="008C323A">
        <w:trPr>
          <w:jc w:val="center"/>
        </w:trPr>
        <w:tc>
          <w:tcPr>
            <w:tcW w:w="2582" w:type="dxa"/>
            <w:vAlign w:val="center"/>
          </w:tcPr>
          <w:p w14:paraId="248EEC95"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Лампа на сходах</w:t>
            </w:r>
          </w:p>
          <w:p w14:paraId="1A16D524"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Б-220-230-60-1</w:t>
            </w:r>
          </w:p>
        </w:tc>
        <w:tc>
          <w:tcPr>
            <w:tcW w:w="1581" w:type="dxa"/>
            <w:vAlign w:val="center"/>
          </w:tcPr>
          <w:p w14:paraId="78FB84B7"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44</w:t>
            </w:r>
          </w:p>
        </w:tc>
        <w:tc>
          <w:tcPr>
            <w:tcW w:w="1634" w:type="dxa"/>
            <w:vAlign w:val="center"/>
          </w:tcPr>
          <w:p w14:paraId="641F5AFD"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60</w:t>
            </w:r>
          </w:p>
        </w:tc>
        <w:tc>
          <w:tcPr>
            <w:tcW w:w="1532" w:type="dxa"/>
            <w:vAlign w:val="center"/>
          </w:tcPr>
          <w:p w14:paraId="21F27527"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4380</w:t>
            </w:r>
          </w:p>
        </w:tc>
        <w:tc>
          <w:tcPr>
            <w:tcW w:w="907" w:type="dxa"/>
            <w:vAlign w:val="center"/>
          </w:tcPr>
          <w:p w14:paraId="6D851974"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c>
          <w:tcPr>
            <w:tcW w:w="826" w:type="dxa"/>
            <w:vAlign w:val="center"/>
          </w:tcPr>
          <w:p w14:paraId="262E7180"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r>
      <w:tr w:rsidR="00170E04" w:rsidRPr="0076002A" w14:paraId="4FD7735C" w14:textId="77777777" w:rsidTr="008C323A">
        <w:trPr>
          <w:jc w:val="center"/>
        </w:trPr>
        <w:tc>
          <w:tcPr>
            <w:tcW w:w="2582" w:type="dxa"/>
            <w:vAlign w:val="center"/>
          </w:tcPr>
          <w:p w14:paraId="47A2D55E"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Лампа підвалу</w:t>
            </w:r>
          </w:p>
          <w:p w14:paraId="4CE04A65"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Б-220-230-60-1</w:t>
            </w:r>
          </w:p>
        </w:tc>
        <w:tc>
          <w:tcPr>
            <w:tcW w:w="1581" w:type="dxa"/>
            <w:vAlign w:val="center"/>
          </w:tcPr>
          <w:p w14:paraId="5392D6F6"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28</w:t>
            </w:r>
          </w:p>
        </w:tc>
        <w:tc>
          <w:tcPr>
            <w:tcW w:w="1634" w:type="dxa"/>
            <w:vAlign w:val="center"/>
          </w:tcPr>
          <w:p w14:paraId="434D8624"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60</w:t>
            </w:r>
          </w:p>
        </w:tc>
        <w:tc>
          <w:tcPr>
            <w:tcW w:w="1532" w:type="dxa"/>
            <w:vAlign w:val="center"/>
          </w:tcPr>
          <w:p w14:paraId="101FE6B4"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00</w:t>
            </w:r>
          </w:p>
        </w:tc>
        <w:tc>
          <w:tcPr>
            <w:tcW w:w="907" w:type="dxa"/>
            <w:vAlign w:val="center"/>
          </w:tcPr>
          <w:p w14:paraId="32E22FC7"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c>
          <w:tcPr>
            <w:tcW w:w="826" w:type="dxa"/>
            <w:vAlign w:val="center"/>
          </w:tcPr>
          <w:p w14:paraId="2A4FBB76"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r>
      <w:tr w:rsidR="00170E04" w:rsidRPr="0076002A" w14:paraId="41194D32" w14:textId="77777777" w:rsidTr="008C323A">
        <w:trPr>
          <w:jc w:val="center"/>
        </w:trPr>
        <w:tc>
          <w:tcPr>
            <w:tcW w:w="2582" w:type="dxa"/>
            <w:vAlign w:val="center"/>
          </w:tcPr>
          <w:p w14:paraId="177173EE"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Електродвигун пасажирського ліфту</w:t>
            </w:r>
          </w:p>
        </w:tc>
        <w:tc>
          <w:tcPr>
            <w:tcW w:w="1581" w:type="dxa"/>
            <w:vAlign w:val="center"/>
          </w:tcPr>
          <w:p w14:paraId="76792D53"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c>
          <w:tcPr>
            <w:tcW w:w="1634" w:type="dxa"/>
            <w:vAlign w:val="center"/>
          </w:tcPr>
          <w:p w14:paraId="21CCCE61"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550</w:t>
            </w:r>
          </w:p>
        </w:tc>
        <w:tc>
          <w:tcPr>
            <w:tcW w:w="1532" w:type="dxa"/>
            <w:vAlign w:val="center"/>
          </w:tcPr>
          <w:p w14:paraId="49161137"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912,5</w:t>
            </w:r>
          </w:p>
        </w:tc>
        <w:tc>
          <w:tcPr>
            <w:tcW w:w="907" w:type="dxa"/>
            <w:vAlign w:val="center"/>
          </w:tcPr>
          <w:p w14:paraId="6E9F4ABC"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65</w:t>
            </w:r>
          </w:p>
        </w:tc>
        <w:tc>
          <w:tcPr>
            <w:tcW w:w="826" w:type="dxa"/>
            <w:vAlign w:val="center"/>
          </w:tcPr>
          <w:p w14:paraId="700313BE"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68</w:t>
            </w:r>
          </w:p>
        </w:tc>
      </w:tr>
      <w:tr w:rsidR="00170E04" w:rsidRPr="0076002A" w14:paraId="179EBCF6" w14:textId="77777777" w:rsidTr="008C323A">
        <w:trPr>
          <w:jc w:val="center"/>
        </w:trPr>
        <w:tc>
          <w:tcPr>
            <w:tcW w:w="2582" w:type="dxa"/>
            <w:vAlign w:val="center"/>
          </w:tcPr>
          <w:p w14:paraId="1F364320"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Електрообладнання</w:t>
            </w:r>
          </w:p>
          <w:p w14:paraId="7FB9EB87"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пасажирського ліфту</w:t>
            </w:r>
          </w:p>
        </w:tc>
        <w:tc>
          <w:tcPr>
            <w:tcW w:w="1581" w:type="dxa"/>
            <w:vAlign w:val="center"/>
          </w:tcPr>
          <w:p w14:paraId="1A8D9022"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c>
          <w:tcPr>
            <w:tcW w:w="1634" w:type="dxa"/>
            <w:vAlign w:val="center"/>
          </w:tcPr>
          <w:p w14:paraId="43DF2605"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500</w:t>
            </w:r>
          </w:p>
        </w:tc>
        <w:tc>
          <w:tcPr>
            <w:tcW w:w="1532" w:type="dxa"/>
            <w:vAlign w:val="center"/>
          </w:tcPr>
          <w:p w14:paraId="62C25419"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912,5</w:t>
            </w:r>
          </w:p>
        </w:tc>
        <w:tc>
          <w:tcPr>
            <w:tcW w:w="907" w:type="dxa"/>
            <w:vAlign w:val="center"/>
          </w:tcPr>
          <w:p w14:paraId="54212B75" w14:textId="77777777" w:rsidR="00170E04" w:rsidRPr="0076002A" w:rsidRDefault="00170E04" w:rsidP="001D2122">
            <w:pPr>
              <w:spacing w:after="0" w:line="360" w:lineRule="auto"/>
              <w:jc w:val="center"/>
              <w:rPr>
                <w:rFonts w:ascii="Times New Roman" w:hAnsi="Times New Roman" w:cs="Times New Roman"/>
                <w:sz w:val="28"/>
                <w:szCs w:val="28"/>
                <w:lang w:val="uk-UA"/>
              </w:rPr>
            </w:pPr>
          </w:p>
        </w:tc>
        <w:tc>
          <w:tcPr>
            <w:tcW w:w="826" w:type="dxa"/>
            <w:vAlign w:val="center"/>
          </w:tcPr>
          <w:p w14:paraId="178D0252"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68</w:t>
            </w:r>
          </w:p>
        </w:tc>
      </w:tr>
      <w:tr w:rsidR="00170E04" w:rsidRPr="0076002A" w14:paraId="169D0071" w14:textId="77777777" w:rsidTr="008C323A">
        <w:trPr>
          <w:jc w:val="center"/>
        </w:trPr>
        <w:tc>
          <w:tcPr>
            <w:tcW w:w="2582" w:type="dxa"/>
            <w:vAlign w:val="center"/>
          </w:tcPr>
          <w:p w14:paraId="3FC3F38C"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Електродвигун вантажного ліфту</w:t>
            </w:r>
          </w:p>
        </w:tc>
        <w:tc>
          <w:tcPr>
            <w:tcW w:w="1581" w:type="dxa"/>
            <w:vAlign w:val="center"/>
          </w:tcPr>
          <w:p w14:paraId="5B6314F4"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c>
          <w:tcPr>
            <w:tcW w:w="1634" w:type="dxa"/>
            <w:vAlign w:val="center"/>
          </w:tcPr>
          <w:p w14:paraId="0327BF58"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6500</w:t>
            </w:r>
          </w:p>
        </w:tc>
        <w:tc>
          <w:tcPr>
            <w:tcW w:w="1532" w:type="dxa"/>
            <w:vAlign w:val="center"/>
          </w:tcPr>
          <w:p w14:paraId="26E43942"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912,5</w:t>
            </w:r>
          </w:p>
        </w:tc>
        <w:tc>
          <w:tcPr>
            <w:tcW w:w="907" w:type="dxa"/>
            <w:vAlign w:val="center"/>
          </w:tcPr>
          <w:p w14:paraId="1C756BDA"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65</w:t>
            </w:r>
          </w:p>
        </w:tc>
        <w:tc>
          <w:tcPr>
            <w:tcW w:w="826" w:type="dxa"/>
            <w:vAlign w:val="center"/>
          </w:tcPr>
          <w:p w14:paraId="5FB750A0"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68</w:t>
            </w:r>
          </w:p>
        </w:tc>
      </w:tr>
      <w:tr w:rsidR="00170E04" w:rsidRPr="0076002A" w14:paraId="5AD2A5F0" w14:textId="77777777" w:rsidTr="008C323A">
        <w:trPr>
          <w:jc w:val="center"/>
        </w:trPr>
        <w:tc>
          <w:tcPr>
            <w:tcW w:w="2582" w:type="dxa"/>
            <w:vAlign w:val="center"/>
          </w:tcPr>
          <w:p w14:paraId="041F1343" w14:textId="226B6887" w:rsidR="00170E04" w:rsidRPr="0076002A" w:rsidRDefault="00FC01C7" w:rsidP="00FC01C7">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Обладнання ліфту</w:t>
            </w:r>
          </w:p>
        </w:tc>
        <w:tc>
          <w:tcPr>
            <w:tcW w:w="1581" w:type="dxa"/>
            <w:vAlign w:val="center"/>
          </w:tcPr>
          <w:p w14:paraId="3732B47A"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c>
          <w:tcPr>
            <w:tcW w:w="1634" w:type="dxa"/>
            <w:vAlign w:val="center"/>
          </w:tcPr>
          <w:p w14:paraId="2F427C92"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500</w:t>
            </w:r>
          </w:p>
        </w:tc>
        <w:tc>
          <w:tcPr>
            <w:tcW w:w="1532" w:type="dxa"/>
            <w:vAlign w:val="center"/>
          </w:tcPr>
          <w:p w14:paraId="24B1B51F"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912,5</w:t>
            </w:r>
          </w:p>
        </w:tc>
        <w:tc>
          <w:tcPr>
            <w:tcW w:w="907" w:type="dxa"/>
            <w:vAlign w:val="center"/>
          </w:tcPr>
          <w:p w14:paraId="507E360F" w14:textId="77777777" w:rsidR="00170E04" w:rsidRPr="0076002A" w:rsidRDefault="00170E04" w:rsidP="001D2122">
            <w:pPr>
              <w:spacing w:after="0" w:line="360" w:lineRule="auto"/>
              <w:jc w:val="center"/>
              <w:rPr>
                <w:rFonts w:ascii="Times New Roman" w:hAnsi="Times New Roman" w:cs="Times New Roman"/>
                <w:sz w:val="28"/>
                <w:szCs w:val="28"/>
                <w:lang w:val="uk-UA"/>
              </w:rPr>
            </w:pPr>
          </w:p>
        </w:tc>
        <w:tc>
          <w:tcPr>
            <w:tcW w:w="826" w:type="dxa"/>
            <w:vAlign w:val="center"/>
          </w:tcPr>
          <w:p w14:paraId="14ECC873"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68</w:t>
            </w:r>
          </w:p>
        </w:tc>
      </w:tr>
    </w:tbl>
    <w:p w14:paraId="2B405E7B"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ab/>
        <w:t>Отже формуємо 3 групи споживачів:</w:t>
      </w:r>
    </w:p>
    <w:p w14:paraId="5F755F9C" w14:textId="77777777" w:rsidR="00170E04" w:rsidRPr="0076002A" w:rsidRDefault="00170E04" w:rsidP="001D2122">
      <w:pPr>
        <w:pStyle w:val="a4"/>
        <w:numPr>
          <w:ilvl w:val="0"/>
          <w:numId w:val="2"/>
        </w:numPr>
        <w:spacing w:after="0" w:line="360" w:lineRule="auto"/>
        <w:ind w:left="0" w:firstLine="426"/>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двигуни ліфтів;</w:t>
      </w:r>
    </w:p>
    <w:p w14:paraId="34E1D617" w14:textId="77777777" w:rsidR="00170E04" w:rsidRPr="0076002A" w:rsidRDefault="00170E04" w:rsidP="001D2122">
      <w:pPr>
        <w:pStyle w:val="a4"/>
        <w:numPr>
          <w:ilvl w:val="0"/>
          <w:numId w:val="2"/>
        </w:numPr>
        <w:spacing w:after="0" w:line="360" w:lineRule="auto"/>
        <w:ind w:left="0" w:firstLine="426"/>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електрообладнання ліфтів;</w:t>
      </w:r>
    </w:p>
    <w:p w14:paraId="56DEF1D7" w14:textId="77777777" w:rsidR="00170E04" w:rsidRPr="0076002A" w:rsidRDefault="00170E04" w:rsidP="001D2122">
      <w:pPr>
        <w:pStyle w:val="a4"/>
        <w:numPr>
          <w:ilvl w:val="0"/>
          <w:numId w:val="2"/>
        </w:numPr>
        <w:spacing w:after="0" w:line="360" w:lineRule="auto"/>
        <w:ind w:left="0" w:firstLine="426"/>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освітлення.</w:t>
      </w:r>
    </w:p>
    <w:p w14:paraId="41F0BBDE"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4B6409AA" w14:textId="77777777" w:rsidR="00170E04" w:rsidRPr="0076002A" w:rsidRDefault="00170E04" w:rsidP="001D2122">
      <w:pPr>
        <w:pStyle w:val="123b"/>
      </w:pPr>
      <w:r w:rsidRPr="0076002A">
        <w:tab/>
      </w:r>
      <w:bookmarkStart w:id="75" w:name="_Toc517154767"/>
      <w:bookmarkStart w:id="76" w:name="_Toc517154818"/>
      <w:bookmarkStart w:id="77" w:name="_Toc517155052"/>
      <w:r w:rsidRPr="0076002A">
        <w:t>Розрахунок електричних навантажень об’єкту</w:t>
      </w:r>
      <w:bookmarkEnd w:id="75"/>
      <w:bookmarkEnd w:id="76"/>
      <w:bookmarkEnd w:id="77"/>
      <w:r w:rsidRPr="0076002A">
        <w:t xml:space="preserve"> </w:t>
      </w:r>
    </w:p>
    <w:p w14:paraId="57D3ACAD" w14:textId="77777777" w:rsidR="00170E04" w:rsidRPr="0076002A" w:rsidRDefault="00170E04" w:rsidP="001D2122">
      <w:pPr>
        <w:pStyle w:val="123b"/>
      </w:pPr>
    </w:p>
    <w:p w14:paraId="6E945498"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Проведемо розрахунок навантаження будинку за групами споживачів, використовуючи дані з таблиці 2.12 попереднього розділу.</w:t>
      </w:r>
    </w:p>
    <w:p w14:paraId="4B7E2CB3"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b/>
          <w:sz w:val="28"/>
          <w:szCs w:val="28"/>
          <w:lang w:val="uk-UA"/>
        </w:rPr>
        <w:tab/>
      </w:r>
      <w:r w:rsidRPr="0076002A">
        <w:rPr>
          <w:rFonts w:ascii="Times New Roman" w:hAnsi="Times New Roman" w:cs="Times New Roman"/>
          <w:sz w:val="28"/>
          <w:szCs w:val="28"/>
          <w:lang w:val="uk-UA"/>
        </w:rPr>
        <w:t>Освітлення:</w:t>
      </w:r>
    </w:p>
    <w:p w14:paraId="4285B501"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Освітлення під’їзду:</w:t>
      </w:r>
    </w:p>
    <w:p w14:paraId="1E7DC95F"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5AA30B77" w14:textId="36514FB8" w:rsidR="00170E04" w:rsidRPr="0076002A" w:rsidRDefault="00170E04" w:rsidP="001D2122">
      <w:pPr>
        <w:spacing w:after="0" w:line="360" w:lineRule="auto"/>
        <w:jc w:val="right"/>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5500" w:dyaOrig="360" w14:anchorId="4AF1E4E6">
          <v:shape id="_x0000_i1079" type="#_x0000_t75" style="width:322.8pt;height:22.8pt" o:ole="">
            <v:imagedata r:id="rId130" o:title=""/>
          </v:shape>
          <o:OLEObject Type="Embed" ProgID="Equation.DSMT4" ShapeID="_x0000_i1079" DrawAspect="Content" ObjectID="_1641119397" r:id="rId131"/>
        </w:object>
      </w:r>
      <w:r w:rsidR="000659EF" w:rsidRPr="0076002A">
        <w:rPr>
          <w:rFonts w:ascii="Times New Roman" w:hAnsi="Times New Roman" w:cs="Times New Roman"/>
          <w:sz w:val="28"/>
          <w:szCs w:val="28"/>
          <w:lang w:val="uk-UA"/>
        </w:rPr>
        <w:tab/>
      </w:r>
      <w:r w:rsidR="000659EF" w:rsidRPr="0076002A">
        <w:rPr>
          <w:rFonts w:ascii="Times New Roman" w:hAnsi="Times New Roman" w:cs="Times New Roman"/>
          <w:sz w:val="28"/>
          <w:szCs w:val="28"/>
          <w:lang w:val="uk-UA"/>
        </w:rPr>
        <w:tab/>
      </w:r>
    </w:p>
    <w:p w14:paraId="3BFBB8C9" w14:textId="77777777" w:rsidR="00170E04" w:rsidRPr="0076002A" w:rsidRDefault="00170E04" w:rsidP="001D2122">
      <w:pPr>
        <w:spacing w:after="0" w:line="360" w:lineRule="auto"/>
        <w:jc w:val="right"/>
        <w:rPr>
          <w:rFonts w:ascii="Times New Roman" w:hAnsi="Times New Roman" w:cs="Times New Roman"/>
          <w:sz w:val="28"/>
          <w:szCs w:val="28"/>
          <w:lang w:val="uk-UA"/>
        </w:rPr>
      </w:pPr>
    </w:p>
    <w:p w14:paraId="42ECC7B8"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е </w:t>
      </w:r>
      <w:r w:rsidRPr="0076002A">
        <w:rPr>
          <w:rFonts w:ascii="Times New Roman" w:hAnsi="Times New Roman" w:cs="Times New Roman"/>
          <w:position w:val="-12"/>
          <w:sz w:val="28"/>
          <w:szCs w:val="28"/>
          <w:lang w:val="uk-UA"/>
        </w:rPr>
        <w:object w:dxaOrig="440" w:dyaOrig="360" w14:anchorId="3CE71C2E">
          <v:shape id="_x0000_i1080" type="#_x0000_t75" style="width:21.6pt;height:18pt" o:ole="">
            <v:imagedata r:id="rId132" o:title=""/>
          </v:shape>
          <o:OLEObject Type="Embed" ProgID="Equation.DSMT4" ShapeID="_x0000_i1080" DrawAspect="Content" ObjectID="_1641119398" r:id="rId133"/>
        </w:object>
      </w:r>
      <w:r w:rsidRPr="0076002A">
        <w:rPr>
          <w:rFonts w:ascii="Times New Roman" w:hAnsi="Times New Roman" w:cs="Times New Roman"/>
          <w:sz w:val="28"/>
          <w:szCs w:val="28"/>
          <w:lang w:val="uk-UA"/>
        </w:rPr>
        <w:t xml:space="preserve"> - потужність, що витрачається на освітлення під’їзду будинку;</w:t>
      </w:r>
    </w:p>
    <w:p w14:paraId="10B6A960"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480" w:dyaOrig="360" w14:anchorId="0930D546">
          <v:shape id="_x0000_i1081" type="#_x0000_t75" style="width:24pt;height:18pt" o:ole="">
            <v:imagedata r:id="rId134" o:title=""/>
          </v:shape>
          <o:OLEObject Type="Embed" ProgID="Equation.DSMT4" ShapeID="_x0000_i1081" DrawAspect="Content" ObjectID="_1641119399" r:id="rId135"/>
        </w:object>
      </w:r>
      <w:r w:rsidRPr="0076002A">
        <w:rPr>
          <w:rFonts w:ascii="Times New Roman" w:hAnsi="Times New Roman" w:cs="Times New Roman"/>
          <w:sz w:val="28"/>
          <w:szCs w:val="28"/>
          <w:lang w:val="uk-UA"/>
        </w:rPr>
        <w:t>- потужність однієї лампи розжарювання;</w:t>
      </w:r>
    </w:p>
    <w:p w14:paraId="3281011F" w14:textId="77777777" w:rsidR="00B23E6D"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440" w:dyaOrig="360" w14:anchorId="317299A0">
          <v:shape id="_x0000_i1082" type="#_x0000_t75" style="width:21.6pt;height:18pt" o:ole="">
            <v:imagedata r:id="rId136" o:title=""/>
          </v:shape>
          <o:OLEObject Type="Embed" ProgID="Equation.DSMT4" ShapeID="_x0000_i1082" DrawAspect="Content" ObjectID="_1641119400" r:id="rId137"/>
        </w:object>
      </w:r>
      <w:r w:rsidRPr="0076002A">
        <w:rPr>
          <w:rFonts w:ascii="Times New Roman" w:hAnsi="Times New Roman" w:cs="Times New Roman"/>
          <w:sz w:val="28"/>
          <w:szCs w:val="28"/>
          <w:lang w:val="uk-UA"/>
        </w:rPr>
        <w:t xml:space="preserve"> – кількість лам розжарювання в під’їзді будинку;</w:t>
      </w:r>
    </w:p>
    <w:p w14:paraId="32E18D7B" w14:textId="2DB6FE55" w:rsidR="000659EF"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360" w:dyaOrig="360" w14:anchorId="147C55A3">
          <v:shape id="_x0000_i1083" type="#_x0000_t75" style="width:18pt;height:18pt" o:ole="">
            <v:imagedata r:id="rId138" o:title=""/>
          </v:shape>
          <o:OLEObject Type="Embed" ProgID="Equation.DSMT4" ShapeID="_x0000_i1083" DrawAspect="Content" ObjectID="_1641119401" r:id="rId139"/>
        </w:object>
      </w:r>
      <w:r w:rsidRPr="0076002A">
        <w:rPr>
          <w:rFonts w:ascii="Times New Roman" w:hAnsi="Times New Roman" w:cs="Times New Roman"/>
          <w:sz w:val="28"/>
          <w:szCs w:val="28"/>
          <w:lang w:val="uk-UA"/>
        </w:rPr>
        <w:t>– коефіцієнт попиту лампи розжарювання;</w:t>
      </w:r>
    </w:p>
    <w:p w14:paraId="0CC6FE18" w14:textId="6792C5EE" w:rsidR="00170E04" w:rsidRPr="0076002A" w:rsidRDefault="00170E04" w:rsidP="00A70049">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A70049">
        <w:rPr>
          <w:rFonts w:ascii="Times New Roman" w:hAnsi="Times New Roman" w:cs="Times New Roman"/>
          <w:sz w:val="28"/>
          <w:szCs w:val="28"/>
          <w:lang w:val="uk-UA"/>
        </w:rPr>
        <w:t>Л</w:t>
      </w:r>
      <w:r w:rsidRPr="0076002A">
        <w:rPr>
          <w:rFonts w:ascii="Times New Roman" w:hAnsi="Times New Roman" w:cs="Times New Roman"/>
          <w:sz w:val="28"/>
          <w:szCs w:val="28"/>
          <w:lang w:val="uk-UA"/>
        </w:rPr>
        <w:t>ампи розжарювання не споживають реактивної потужності</w:t>
      </w:r>
      <w:r w:rsidR="00A70049">
        <w:rPr>
          <w:rFonts w:ascii="Times New Roman" w:hAnsi="Times New Roman" w:cs="Times New Roman"/>
          <w:sz w:val="28"/>
          <w:szCs w:val="28"/>
          <w:lang w:val="uk-UA"/>
        </w:rPr>
        <w:t xml:space="preserve">, </w:t>
      </w:r>
      <w:r w:rsidR="00A70049" w:rsidRPr="0076002A">
        <w:rPr>
          <w:rFonts w:ascii="Times New Roman" w:hAnsi="Times New Roman" w:cs="Times New Roman"/>
          <w:position w:val="-12"/>
          <w:sz w:val="28"/>
          <w:szCs w:val="28"/>
          <w:lang w:val="uk-UA"/>
        </w:rPr>
        <w:object w:dxaOrig="1380" w:dyaOrig="360" w14:anchorId="47C4ACDE">
          <v:shape id="_x0000_i1084" type="#_x0000_t75" style="width:78.6pt;height:21.6pt" o:ole="">
            <v:imagedata r:id="rId140" o:title=""/>
          </v:shape>
          <o:OLEObject Type="Embed" ProgID="Equation.DSMT4" ShapeID="_x0000_i1084" DrawAspect="Content" ObjectID="_1641119402" r:id="rId141"/>
        </w:object>
      </w:r>
    </w:p>
    <w:p w14:paraId="490E9AE3" w14:textId="4BA94D14"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A70049">
        <w:rPr>
          <w:rFonts w:ascii="Times New Roman" w:hAnsi="Times New Roman" w:cs="Times New Roman"/>
          <w:sz w:val="28"/>
          <w:szCs w:val="28"/>
          <w:lang w:val="uk-UA"/>
        </w:rPr>
        <w:t>Розраховуємо о</w:t>
      </w:r>
      <w:r w:rsidRPr="0076002A">
        <w:rPr>
          <w:rFonts w:ascii="Times New Roman" w:hAnsi="Times New Roman" w:cs="Times New Roman"/>
          <w:sz w:val="28"/>
          <w:szCs w:val="28"/>
          <w:lang w:val="uk-UA"/>
        </w:rPr>
        <w:t>світлення сходів</w:t>
      </w:r>
      <w:r w:rsidR="00A70049">
        <w:rPr>
          <w:rFonts w:ascii="Times New Roman" w:hAnsi="Times New Roman" w:cs="Times New Roman"/>
          <w:sz w:val="28"/>
          <w:szCs w:val="28"/>
          <w:lang w:val="uk-UA"/>
        </w:rPr>
        <w:t>.</w:t>
      </w:r>
    </w:p>
    <w:p w14:paraId="5058CAD5" w14:textId="71AE35B3" w:rsidR="00170E04" w:rsidRPr="0076002A" w:rsidRDefault="00170E04" w:rsidP="001D2122">
      <w:pPr>
        <w:spacing w:after="0" w:line="360" w:lineRule="auto"/>
        <w:jc w:val="right"/>
        <w:rPr>
          <w:rFonts w:ascii="Times New Roman" w:hAnsi="Times New Roman" w:cs="Times New Roman"/>
          <w:sz w:val="28"/>
          <w:szCs w:val="28"/>
          <w:lang w:val="uk-UA"/>
        </w:rPr>
      </w:pPr>
      <w:r w:rsidRPr="0076002A">
        <w:rPr>
          <w:rFonts w:ascii="Times New Roman" w:hAnsi="Times New Roman" w:cs="Times New Roman"/>
          <w:sz w:val="28"/>
          <w:szCs w:val="28"/>
          <w:lang w:val="uk-UA"/>
        </w:rPr>
        <w:br/>
      </w:r>
      <w:r w:rsidRPr="0076002A">
        <w:rPr>
          <w:rFonts w:ascii="Times New Roman" w:hAnsi="Times New Roman" w:cs="Times New Roman"/>
          <w:position w:val="-12"/>
          <w:sz w:val="28"/>
          <w:szCs w:val="28"/>
          <w:lang w:val="uk-UA"/>
        </w:rPr>
        <w:object w:dxaOrig="5200" w:dyaOrig="360" w14:anchorId="45539A04">
          <v:shape id="_x0000_i1085" type="#_x0000_t75" style="width:297.6pt;height:21.6pt" o:ole="">
            <v:imagedata r:id="rId142" o:title=""/>
          </v:shape>
          <o:OLEObject Type="Embed" ProgID="Equation.DSMT4" ShapeID="_x0000_i1085" DrawAspect="Content" ObjectID="_1641119403" r:id="rId143"/>
        </w:object>
      </w:r>
      <w:r w:rsidR="000659EF" w:rsidRPr="0076002A">
        <w:rPr>
          <w:rFonts w:ascii="Times New Roman" w:hAnsi="Times New Roman" w:cs="Times New Roman"/>
          <w:sz w:val="28"/>
          <w:szCs w:val="28"/>
          <w:lang w:val="uk-UA"/>
        </w:rPr>
        <w:tab/>
      </w:r>
      <w:r w:rsidR="000659EF" w:rsidRPr="0076002A">
        <w:rPr>
          <w:rFonts w:ascii="Times New Roman" w:hAnsi="Times New Roman" w:cs="Times New Roman"/>
          <w:sz w:val="28"/>
          <w:szCs w:val="28"/>
          <w:lang w:val="uk-UA"/>
        </w:rPr>
        <w:tab/>
      </w:r>
    </w:p>
    <w:p w14:paraId="796A3B72" w14:textId="77777777" w:rsidR="00170E04" w:rsidRPr="0076002A" w:rsidRDefault="00170E04" w:rsidP="001D2122">
      <w:pPr>
        <w:spacing w:after="0" w:line="360" w:lineRule="auto"/>
        <w:jc w:val="right"/>
        <w:rPr>
          <w:rFonts w:ascii="Times New Roman" w:hAnsi="Times New Roman" w:cs="Times New Roman"/>
          <w:sz w:val="28"/>
          <w:szCs w:val="28"/>
          <w:lang w:val="uk-UA"/>
        </w:rPr>
      </w:pPr>
    </w:p>
    <w:p w14:paraId="7B777E18"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е </w:t>
      </w:r>
      <w:r w:rsidRPr="0076002A">
        <w:rPr>
          <w:rFonts w:ascii="Times New Roman" w:hAnsi="Times New Roman" w:cs="Times New Roman"/>
          <w:position w:val="-12"/>
          <w:sz w:val="28"/>
          <w:szCs w:val="28"/>
          <w:lang w:val="uk-UA"/>
        </w:rPr>
        <w:object w:dxaOrig="460" w:dyaOrig="360" w14:anchorId="33486C1D">
          <v:shape id="_x0000_i1086" type="#_x0000_t75" style="width:22.2pt;height:18pt" o:ole="">
            <v:imagedata r:id="rId144" o:title=""/>
          </v:shape>
          <o:OLEObject Type="Embed" ProgID="Equation.DSMT4" ShapeID="_x0000_i1086" DrawAspect="Content" ObjectID="_1641119404" r:id="rId145"/>
        </w:object>
      </w:r>
      <w:r w:rsidRPr="0076002A">
        <w:rPr>
          <w:rFonts w:ascii="Times New Roman" w:hAnsi="Times New Roman" w:cs="Times New Roman"/>
          <w:sz w:val="28"/>
          <w:szCs w:val="28"/>
          <w:lang w:val="uk-UA"/>
        </w:rPr>
        <w:t xml:space="preserve"> – потужність, що витрачається на освітлення сходів у будинку;</w:t>
      </w:r>
    </w:p>
    <w:p w14:paraId="322D5E53"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460" w:dyaOrig="360" w14:anchorId="7C685F9C">
          <v:shape id="_x0000_i1087" type="#_x0000_t75" style="width:22.2pt;height:18pt" o:ole="">
            <v:imagedata r:id="rId146" o:title=""/>
          </v:shape>
          <o:OLEObject Type="Embed" ProgID="Equation.DSMT4" ShapeID="_x0000_i1087" DrawAspect="Content" ObjectID="_1641119405" r:id="rId147"/>
        </w:object>
      </w:r>
      <w:r w:rsidRPr="0076002A">
        <w:rPr>
          <w:rFonts w:ascii="Times New Roman" w:hAnsi="Times New Roman" w:cs="Times New Roman"/>
          <w:sz w:val="28"/>
          <w:szCs w:val="28"/>
          <w:lang w:val="uk-UA"/>
        </w:rPr>
        <w:t xml:space="preserve"> – кількість лам розжарювання на сходових клітинах будинку.</w:t>
      </w:r>
    </w:p>
    <w:p w14:paraId="11885685"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366BE0EB"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1420" w:dyaOrig="360" w14:anchorId="4B28E406">
          <v:shape id="_x0000_i1088" type="#_x0000_t75" style="width:80.4pt;height:21.6pt" o:ole="">
            <v:imagedata r:id="rId148" o:title=""/>
          </v:shape>
          <o:OLEObject Type="Embed" ProgID="Equation.DSMT4" ShapeID="_x0000_i1088" DrawAspect="Content" ObjectID="_1641119406" r:id="rId149"/>
        </w:object>
      </w:r>
    </w:p>
    <w:p w14:paraId="63A05E7A" w14:textId="77777777" w:rsidR="00170E04" w:rsidRPr="0076002A" w:rsidRDefault="00170E04" w:rsidP="001D2122">
      <w:pPr>
        <w:spacing w:after="0" w:line="360" w:lineRule="auto"/>
        <w:jc w:val="center"/>
        <w:rPr>
          <w:rFonts w:ascii="Times New Roman" w:hAnsi="Times New Roman" w:cs="Times New Roman"/>
          <w:sz w:val="28"/>
          <w:szCs w:val="28"/>
          <w:lang w:val="uk-UA"/>
        </w:rPr>
      </w:pPr>
    </w:p>
    <w:p w14:paraId="1A5556A0" w14:textId="23B51D23"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ab/>
        <w:t>Освітлення підвалу</w:t>
      </w:r>
      <w:r w:rsidR="00A70049">
        <w:rPr>
          <w:rFonts w:ascii="Times New Roman" w:hAnsi="Times New Roman" w:cs="Times New Roman"/>
          <w:sz w:val="28"/>
          <w:szCs w:val="28"/>
          <w:lang w:val="uk-UA"/>
        </w:rPr>
        <w:t>.</w:t>
      </w:r>
    </w:p>
    <w:p w14:paraId="56E8E59B"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3FBD4EF7" w14:textId="2204C368" w:rsidR="00170E04" w:rsidRPr="0076002A" w:rsidRDefault="00170E04" w:rsidP="001D2122">
      <w:pPr>
        <w:spacing w:after="0" w:line="360" w:lineRule="auto"/>
        <w:jc w:val="right"/>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5160" w:dyaOrig="360" w14:anchorId="7AC099DC">
          <v:shape id="_x0000_i1089" type="#_x0000_t75" style="width:307.8pt;height:21.6pt" o:ole="">
            <v:imagedata r:id="rId150" o:title=""/>
          </v:shape>
          <o:OLEObject Type="Embed" ProgID="Equation.DSMT4" ShapeID="_x0000_i1089" DrawAspect="Content" ObjectID="_1641119407" r:id="rId151"/>
        </w:object>
      </w:r>
      <w:r w:rsidRPr="0076002A">
        <w:rPr>
          <w:rFonts w:ascii="Times New Roman" w:hAnsi="Times New Roman" w:cs="Times New Roman"/>
          <w:sz w:val="28"/>
          <w:szCs w:val="28"/>
          <w:lang w:val="uk-UA"/>
        </w:rPr>
        <w:tab/>
      </w:r>
      <w:r w:rsidRPr="0076002A">
        <w:rPr>
          <w:rFonts w:ascii="Times New Roman" w:hAnsi="Times New Roman" w:cs="Times New Roman"/>
          <w:sz w:val="28"/>
          <w:szCs w:val="28"/>
          <w:lang w:val="uk-UA"/>
        </w:rPr>
        <w:tab/>
      </w:r>
    </w:p>
    <w:p w14:paraId="5C8B2389" w14:textId="77777777" w:rsidR="00170E04" w:rsidRPr="0076002A" w:rsidRDefault="00170E04" w:rsidP="001D2122">
      <w:pPr>
        <w:spacing w:after="0" w:line="360" w:lineRule="auto"/>
        <w:jc w:val="right"/>
        <w:rPr>
          <w:rFonts w:ascii="Times New Roman" w:hAnsi="Times New Roman" w:cs="Times New Roman"/>
          <w:sz w:val="28"/>
          <w:szCs w:val="28"/>
          <w:lang w:val="uk-UA"/>
        </w:rPr>
      </w:pPr>
    </w:p>
    <w:p w14:paraId="60DF1563"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е </w:t>
      </w:r>
      <w:r w:rsidRPr="0076002A">
        <w:rPr>
          <w:rFonts w:ascii="Times New Roman" w:hAnsi="Times New Roman" w:cs="Times New Roman"/>
          <w:position w:val="-12"/>
          <w:sz w:val="28"/>
          <w:szCs w:val="28"/>
          <w:lang w:val="uk-UA"/>
        </w:rPr>
        <w:object w:dxaOrig="460" w:dyaOrig="360" w14:anchorId="49DB8B67">
          <v:shape id="_x0000_i1090" type="#_x0000_t75" style="width:22.2pt;height:18pt" o:ole="">
            <v:imagedata r:id="rId152" o:title=""/>
          </v:shape>
          <o:OLEObject Type="Embed" ProgID="Equation.DSMT4" ShapeID="_x0000_i1090" DrawAspect="Content" ObjectID="_1641119408" r:id="rId153"/>
        </w:object>
      </w:r>
      <w:r w:rsidRPr="0076002A">
        <w:rPr>
          <w:rFonts w:ascii="Times New Roman" w:hAnsi="Times New Roman" w:cs="Times New Roman"/>
          <w:sz w:val="28"/>
          <w:szCs w:val="28"/>
          <w:lang w:val="uk-UA"/>
        </w:rPr>
        <w:t xml:space="preserve"> – потужність, що витрачається на освітлення підвалу;</w:t>
      </w:r>
    </w:p>
    <w:p w14:paraId="69444FE7"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460" w:dyaOrig="360" w14:anchorId="067FB946">
          <v:shape id="_x0000_i1091" type="#_x0000_t75" style="width:22.2pt;height:18pt" o:ole="">
            <v:imagedata r:id="rId154" o:title=""/>
          </v:shape>
          <o:OLEObject Type="Embed" ProgID="Equation.DSMT4" ShapeID="_x0000_i1091" DrawAspect="Content" ObjectID="_1641119409" r:id="rId155"/>
        </w:object>
      </w:r>
      <w:r w:rsidRPr="0076002A">
        <w:rPr>
          <w:rFonts w:ascii="Times New Roman" w:hAnsi="Times New Roman" w:cs="Times New Roman"/>
          <w:sz w:val="28"/>
          <w:szCs w:val="28"/>
          <w:lang w:val="uk-UA"/>
        </w:rPr>
        <w:t xml:space="preserve"> – кількість лам розжарювання в під’їзді будинку.</w:t>
      </w:r>
    </w:p>
    <w:p w14:paraId="7CBA420E"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10851DEE" w14:textId="6DCF68A8" w:rsidR="00170E04" w:rsidRPr="0076002A" w:rsidRDefault="000659EF"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1400" w:dyaOrig="360" w14:anchorId="6CF37783">
          <v:shape id="_x0000_i1092" type="#_x0000_t75" style="width:79.8pt;height:21.6pt" o:ole="">
            <v:imagedata r:id="rId156" o:title=""/>
          </v:shape>
          <o:OLEObject Type="Embed" ProgID="Equation.DSMT4" ShapeID="_x0000_i1092" DrawAspect="Content" ObjectID="_1641119410" r:id="rId157"/>
        </w:object>
      </w:r>
    </w:p>
    <w:p w14:paraId="5DD9FD44" w14:textId="77777777" w:rsidR="00170E04" w:rsidRPr="0076002A" w:rsidRDefault="00170E04" w:rsidP="001D2122">
      <w:pPr>
        <w:spacing w:after="0" w:line="360" w:lineRule="auto"/>
        <w:jc w:val="center"/>
        <w:rPr>
          <w:rFonts w:ascii="Times New Roman" w:hAnsi="Times New Roman" w:cs="Times New Roman"/>
          <w:sz w:val="28"/>
          <w:szCs w:val="28"/>
          <w:lang w:val="uk-UA"/>
        </w:rPr>
      </w:pPr>
    </w:p>
    <w:p w14:paraId="0ED5F053"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Електродвигуни ліфтів:</w:t>
      </w:r>
    </w:p>
    <w:p w14:paraId="407152BB" w14:textId="7F667E58"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Активне навантаження</w:t>
      </w:r>
      <w:r w:rsidR="00A70049">
        <w:rPr>
          <w:rFonts w:ascii="Times New Roman" w:hAnsi="Times New Roman" w:cs="Times New Roman"/>
          <w:sz w:val="28"/>
          <w:szCs w:val="28"/>
          <w:lang w:val="uk-UA"/>
        </w:rPr>
        <w:t>.</w:t>
      </w:r>
    </w:p>
    <w:p w14:paraId="567F9AB6"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73D8E34F" w14:textId="70489849" w:rsidR="00170E04" w:rsidRDefault="00A70049" w:rsidP="00A70049">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position w:val="-28"/>
          <w:sz w:val="28"/>
          <w:szCs w:val="28"/>
          <w:lang w:val="uk-UA"/>
        </w:rPr>
        <w:object w:dxaOrig="5500" w:dyaOrig="680" w14:anchorId="533CC890">
          <v:shape id="_x0000_i1093" type="#_x0000_t75" style="width:314.4pt;height:39pt" o:ole="">
            <v:imagedata r:id="rId158" o:title=""/>
          </v:shape>
          <o:OLEObject Type="Embed" ProgID="Equation.DSMT4" ShapeID="_x0000_i1093" DrawAspect="Content" ObjectID="_1641119411" r:id="rId159"/>
        </w:object>
      </w:r>
    </w:p>
    <w:p w14:paraId="2C072A99" w14:textId="77777777" w:rsidR="00A70049" w:rsidRPr="0076002A" w:rsidRDefault="00A70049" w:rsidP="00A70049">
      <w:pPr>
        <w:spacing w:after="0" w:line="360" w:lineRule="auto"/>
        <w:jc w:val="center"/>
        <w:rPr>
          <w:rFonts w:ascii="Times New Roman" w:hAnsi="Times New Roman" w:cs="Times New Roman"/>
          <w:sz w:val="28"/>
          <w:szCs w:val="28"/>
          <w:lang w:val="uk-UA"/>
        </w:rPr>
      </w:pPr>
    </w:p>
    <w:p w14:paraId="629543B6" w14:textId="10E70045"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е </w:t>
      </w:r>
      <w:r w:rsidRPr="0076002A">
        <w:rPr>
          <w:rFonts w:ascii="Times New Roman" w:hAnsi="Times New Roman" w:cs="Times New Roman"/>
          <w:position w:val="-12"/>
          <w:sz w:val="28"/>
          <w:szCs w:val="28"/>
          <w:lang w:val="uk-UA"/>
        </w:rPr>
        <w:object w:dxaOrig="300" w:dyaOrig="360" w14:anchorId="5DE70C69">
          <v:shape id="_x0000_i1094" type="#_x0000_t75" style="width:14.4pt;height:18pt" o:ole="">
            <v:imagedata r:id="rId160" o:title=""/>
          </v:shape>
          <o:OLEObject Type="Embed" ProgID="Equation.DSMT4" ShapeID="_x0000_i1094" DrawAspect="Content" ObjectID="_1641119412" r:id="rId161"/>
        </w:object>
      </w:r>
      <w:r w:rsidRPr="0076002A">
        <w:rPr>
          <w:rFonts w:ascii="Times New Roman" w:hAnsi="Times New Roman" w:cs="Times New Roman"/>
          <w:sz w:val="28"/>
          <w:szCs w:val="28"/>
          <w:lang w:val="uk-UA"/>
        </w:rPr>
        <w:t>– загальна активна потужність двигунів ліфтів будинку;</w:t>
      </w:r>
    </w:p>
    <w:p w14:paraId="13537A42"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340" w:dyaOrig="360" w14:anchorId="03D3F8A8">
          <v:shape id="_x0000_i1095" type="#_x0000_t75" style="width:18pt;height:18pt" o:ole="">
            <v:imagedata r:id="rId162" o:title=""/>
          </v:shape>
          <o:OLEObject Type="Embed" ProgID="Equation.DSMT4" ShapeID="_x0000_i1095" DrawAspect="Content" ObjectID="_1641119413" r:id="rId163"/>
        </w:object>
      </w:r>
      <w:r w:rsidRPr="0076002A">
        <w:rPr>
          <w:rFonts w:ascii="Times New Roman" w:hAnsi="Times New Roman" w:cs="Times New Roman"/>
          <w:sz w:val="28"/>
          <w:szCs w:val="28"/>
          <w:lang w:val="uk-UA"/>
        </w:rPr>
        <w:t xml:space="preserve"> – потужність електродвигуна пасажирського ліфту;</w:t>
      </w:r>
    </w:p>
    <w:p w14:paraId="0485E0FD"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300" w:dyaOrig="360" w14:anchorId="75F6F6B5">
          <v:shape id="_x0000_i1096" type="#_x0000_t75" style="width:14.4pt;height:18pt" o:ole="">
            <v:imagedata r:id="rId164" o:title=""/>
          </v:shape>
          <o:OLEObject Type="Embed" ProgID="Equation.DSMT4" ShapeID="_x0000_i1096" DrawAspect="Content" ObjectID="_1641119414" r:id="rId165"/>
        </w:object>
      </w:r>
      <w:r w:rsidRPr="0076002A">
        <w:rPr>
          <w:rFonts w:ascii="Times New Roman" w:hAnsi="Times New Roman" w:cs="Times New Roman"/>
          <w:sz w:val="28"/>
          <w:szCs w:val="28"/>
          <w:lang w:val="uk-UA"/>
        </w:rPr>
        <w:t xml:space="preserve"> – кількість пасажирських ліфтів у будинку;</w:t>
      </w:r>
    </w:p>
    <w:p w14:paraId="1F15076E"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320" w:dyaOrig="360" w14:anchorId="1E636801">
          <v:shape id="_x0000_i1097" type="#_x0000_t75" style="width:15pt;height:18pt" o:ole="">
            <v:imagedata r:id="rId166" o:title=""/>
          </v:shape>
          <o:OLEObject Type="Embed" ProgID="Equation.DSMT4" ShapeID="_x0000_i1097" DrawAspect="Content" ObjectID="_1641119415" r:id="rId167"/>
        </w:object>
      </w:r>
      <w:r w:rsidRPr="0076002A">
        <w:rPr>
          <w:rFonts w:ascii="Times New Roman" w:hAnsi="Times New Roman" w:cs="Times New Roman"/>
          <w:sz w:val="28"/>
          <w:szCs w:val="28"/>
          <w:lang w:val="uk-UA"/>
        </w:rPr>
        <w:t xml:space="preserve"> – потужність електродвигуна вантажного ліфту у будинку;</w:t>
      </w:r>
    </w:p>
    <w:p w14:paraId="04CABF50"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279" w:dyaOrig="360" w14:anchorId="6699B7B7">
          <v:shape id="_x0000_i1098" type="#_x0000_t75" style="width:14.4pt;height:18pt" o:ole="">
            <v:imagedata r:id="rId168" o:title=""/>
          </v:shape>
          <o:OLEObject Type="Embed" ProgID="Equation.DSMT4" ShapeID="_x0000_i1098" DrawAspect="Content" ObjectID="_1641119416" r:id="rId169"/>
        </w:object>
      </w:r>
      <w:r w:rsidRPr="0076002A">
        <w:rPr>
          <w:rFonts w:ascii="Times New Roman" w:hAnsi="Times New Roman" w:cs="Times New Roman"/>
          <w:sz w:val="28"/>
          <w:szCs w:val="28"/>
          <w:lang w:val="uk-UA"/>
        </w:rPr>
        <w:t xml:space="preserve"> – кількість вантажних ліфтів у будинку;</w:t>
      </w:r>
    </w:p>
    <w:p w14:paraId="711A03F3" w14:textId="341C09B3"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460" w:dyaOrig="360" w14:anchorId="3229E104">
          <v:shape id="_x0000_i1099" type="#_x0000_t75" style="width:22.2pt;height:18pt" o:ole="">
            <v:imagedata r:id="rId170" o:title=""/>
          </v:shape>
          <o:OLEObject Type="Embed" ProgID="Equation.DSMT4" ShapeID="_x0000_i1099" DrawAspect="Content" ObjectID="_1641119417" r:id="rId171"/>
        </w:object>
      </w:r>
      <w:r w:rsidRPr="0076002A">
        <w:rPr>
          <w:rFonts w:ascii="Times New Roman" w:hAnsi="Times New Roman" w:cs="Times New Roman"/>
          <w:sz w:val="28"/>
          <w:szCs w:val="28"/>
          <w:lang w:val="uk-UA"/>
        </w:rPr>
        <w:t>– коефіцієнт попиту ліфів за [1</w:t>
      </w:r>
      <w:r w:rsidR="00E921BC" w:rsidRPr="0076002A">
        <w:rPr>
          <w:rFonts w:ascii="Times New Roman" w:hAnsi="Times New Roman" w:cs="Times New Roman"/>
          <w:sz w:val="28"/>
          <w:szCs w:val="28"/>
          <w:lang w:val="uk-UA"/>
        </w:rPr>
        <w:t>3</w:t>
      </w:r>
      <w:r w:rsidRPr="0076002A">
        <w:rPr>
          <w:rFonts w:ascii="Times New Roman" w:hAnsi="Times New Roman" w:cs="Times New Roman"/>
          <w:sz w:val="28"/>
          <w:szCs w:val="28"/>
          <w:lang w:val="uk-UA"/>
        </w:rPr>
        <w:t>]</w:t>
      </w:r>
    </w:p>
    <w:p w14:paraId="0E1681B5" w14:textId="00D12903"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Реактивне навантаження</w:t>
      </w:r>
      <w:r w:rsidR="00784549">
        <w:rPr>
          <w:rFonts w:ascii="Times New Roman" w:hAnsi="Times New Roman" w:cs="Times New Roman"/>
          <w:sz w:val="28"/>
          <w:szCs w:val="28"/>
          <w:lang w:val="uk-UA"/>
        </w:rPr>
        <w:t>.</w:t>
      </w:r>
    </w:p>
    <w:p w14:paraId="107ABD1F"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4FB602DC" w14:textId="3627FD1D" w:rsidR="00170E04" w:rsidRPr="0076002A" w:rsidRDefault="00170E04" w:rsidP="001D2122">
      <w:pPr>
        <w:spacing w:after="0" w:line="360" w:lineRule="auto"/>
        <w:jc w:val="right"/>
        <w:rPr>
          <w:rFonts w:ascii="Times New Roman" w:hAnsi="Times New Roman" w:cs="Times New Roman"/>
          <w:sz w:val="28"/>
          <w:szCs w:val="28"/>
          <w:lang w:val="uk-UA"/>
        </w:rPr>
      </w:pPr>
      <w:r w:rsidRPr="0076002A">
        <w:rPr>
          <w:rFonts w:ascii="Times New Roman" w:hAnsi="Times New Roman" w:cs="Times New Roman"/>
          <w:position w:val="-4"/>
          <w:sz w:val="28"/>
          <w:szCs w:val="28"/>
          <w:lang w:val="uk-UA"/>
        </w:rPr>
        <w:object w:dxaOrig="180" w:dyaOrig="279" w14:anchorId="0BAA21C2">
          <v:shape id="_x0000_i1100" type="#_x0000_t75" style="width:8.4pt;height:14.4pt" o:ole="">
            <v:imagedata r:id="rId172" o:title=""/>
          </v:shape>
          <o:OLEObject Type="Embed" ProgID="Equation.DSMT4" ShapeID="_x0000_i1100" DrawAspect="Content" ObjectID="_1641119418" r:id="rId173"/>
        </w:object>
      </w:r>
      <w:r w:rsidRPr="0076002A">
        <w:rPr>
          <w:rFonts w:ascii="Times New Roman" w:hAnsi="Times New Roman" w:cs="Times New Roman"/>
          <w:position w:val="-12"/>
          <w:sz w:val="28"/>
          <w:szCs w:val="28"/>
          <w:lang w:val="uk-UA"/>
        </w:rPr>
        <w:object w:dxaOrig="6280" w:dyaOrig="360" w14:anchorId="18DDD803">
          <v:shape id="_x0000_i1101" type="#_x0000_t75" style="width:357pt;height:21.6pt" o:ole="">
            <v:imagedata r:id="rId174" o:title=""/>
          </v:shape>
          <o:OLEObject Type="Embed" ProgID="Equation.DSMT4" ShapeID="_x0000_i1101" DrawAspect="Content" ObjectID="_1641119419" r:id="rId175"/>
        </w:object>
      </w:r>
      <w:r w:rsidRPr="0076002A">
        <w:rPr>
          <w:rFonts w:ascii="Times New Roman" w:hAnsi="Times New Roman" w:cs="Times New Roman"/>
          <w:sz w:val="28"/>
          <w:szCs w:val="28"/>
          <w:lang w:val="uk-UA"/>
        </w:rPr>
        <w:tab/>
      </w:r>
      <w:r w:rsidR="00794519" w:rsidRPr="0076002A">
        <w:rPr>
          <w:rFonts w:ascii="Times New Roman" w:hAnsi="Times New Roman" w:cs="Times New Roman"/>
          <w:sz w:val="28"/>
          <w:szCs w:val="28"/>
          <w:lang w:val="uk-UA"/>
        </w:rPr>
        <w:tab/>
      </w:r>
    </w:p>
    <w:p w14:paraId="14989F65" w14:textId="77777777" w:rsidR="00170E04" w:rsidRPr="0076002A" w:rsidRDefault="00170E04" w:rsidP="001D2122">
      <w:pPr>
        <w:spacing w:after="0" w:line="360" w:lineRule="auto"/>
        <w:jc w:val="right"/>
        <w:rPr>
          <w:rFonts w:ascii="Times New Roman" w:hAnsi="Times New Roman" w:cs="Times New Roman"/>
          <w:sz w:val="28"/>
          <w:szCs w:val="28"/>
          <w:lang w:val="uk-UA"/>
        </w:rPr>
      </w:pPr>
    </w:p>
    <w:p w14:paraId="3E27A7A1"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е </w:t>
      </w:r>
      <w:r w:rsidRPr="0076002A">
        <w:rPr>
          <w:rFonts w:ascii="Times New Roman" w:hAnsi="Times New Roman" w:cs="Times New Roman"/>
          <w:position w:val="-10"/>
          <w:sz w:val="28"/>
          <w:szCs w:val="28"/>
          <w:lang w:val="uk-UA"/>
        </w:rPr>
        <w:object w:dxaOrig="560" w:dyaOrig="260" w14:anchorId="11B497FA">
          <v:shape id="_x0000_i1102" type="#_x0000_t75" style="width:35.4pt;height:15.6pt" o:ole="">
            <v:imagedata r:id="rId176" o:title=""/>
          </v:shape>
          <o:OLEObject Type="Embed" ProgID="Equation.DSMT4" ShapeID="_x0000_i1102" DrawAspect="Content" ObjectID="_1641119420" r:id="rId177"/>
        </w:object>
      </w:r>
      <w:r w:rsidRPr="0076002A">
        <w:rPr>
          <w:rFonts w:ascii="Times New Roman" w:hAnsi="Times New Roman" w:cs="Times New Roman"/>
          <w:sz w:val="28"/>
          <w:szCs w:val="28"/>
          <w:lang w:val="uk-UA"/>
        </w:rPr>
        <w:t xml:space="preserve"> – коефіцієнт потужності ліфту за [6].</w:t>
      </w:r>
    </w:p>
    <w:p w14:paraId="746B7264" w14:textId="77777777" w:rsidR="00A70049" w:rsidRDefault="00A70049">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12569F56" w14:textId="5E6FC0E6"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ab/>
      </w:r>
      <w:r w:rsidR="00A70049">
        <w:rPr>
          <w:rFonts w:ascii="Times New Roman" w:hAnsi="Times New Roman" w:cs="Times New Roman"/>
          <w:sz w:val="28"/>
          <w:szCs w:val="28"/>
          <w:lang w:val="uk-UA"/>
        </w:rPr>
        <w:t>Розраховуємо е</w:t>
      </w:r>
      <w:r w:rsidRPr="0076002A">
        <w:rPr>
          <w:rFonts w:ascii="Times New Roman" w:hAnsi="Times New Roman" w:cs="Times New Roman"/>
          <w:sz w:val="28"/>
          <w:szCs w:val="28"/>
          <w:lang w:val="uk-UA"/>
        </w:rPr>
        <w:t>лектрообладнання ліфтів</w:t>
      </w:r>
      <w:r w:rsidR="00A70049">
        <w:rPr>
          <w:rFonts w:ascii="Times New Roman" w:hAnsi="Times New Roman" w:cs="Times New Roman"/>
          <w:sz w:val="28"/>
          <w:szCs w:val="28"/>
          <w:lang w:val="uk-UA"/>
        </w:rPr>
        <w:t>.</w:t>
      </w:r>
    </w:p>
    <w:p w14:paraId="202B6389"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3B964893" w14:textId="14940999" w:rsidR="00170E04" w:rsidRPr="0076002A" w:rsidRDefault="00A70049" w:rsidP="00A70049">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position w:val="-30"/>
          <w:sz w:val="28"/>
          <w:szCs w:val="28"/>
          <w:lang w:val="uk-UA"/>
        </w:rPr>
        <w:object w:dxaOrig="6140" w:dyaOrig="720" w14:anchorId="5836FDBA">
          <v:shape id="_x0000_i1103" type="#_x0000_t75" style="width:344.4pt;height:42pt" o:ole="">
            <v:imagedata r:id="rId178" o:title=""/>
          </v:shape>
          <o:OLEObject Type="Embed" ProgID="Equation.DSMT4" ShapeID="_x0000_i1103" DrawAspect="Content" ObjectID="_1641119421" r:id="rId179"/>
        </w:object>
      </w:r>
    </w:p>
    <w:p w14:paraId="0F6B0606" w14:textId="77777777" w:rsidR="00170E04" w:rsidRPr="0076002A" w:rsidRDefault="00170E04" w:rsidP="001D2122">
      <w:pPr>
        <w:spacing w:after="0" w:line="360" w:lineRule="auto"/>
        <w:jc w:val="right"/>
        <w:rPr>
          <w:rFonts w:ascii="Times New Roman" w:hAnsi="Times New Roman" w:cs="Times New Roman"/>
          <w:sz w:val="28"/>
          <w:szCs w:val="28"/>
          <w:lang w:val="uk-UA"/>
        </w:rPr>
      </w:pPr>
    </w:p>
    <w:p w14:paraId="17D2C6C2"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е </w:t>
      </w:r>
      <w:r w:rsidRPr="0076002A">
        <w:rPr>
          <w:rFonts w:ascii="Times New Roman" w:hAnsi="Times New Roman" w:cs="Times New Roman"/>
          <w:position w:val="-12"/>
          <w:sz w:val="28"/>
          <w:szCs w:val="28"/>
          <w:lang w:val="uk-UA"/>
        </w:rPr>
        <w:object w:dxaOrig="540" w:dyaOrig="360" w14:anchorId="50B0B358">
          <v:shape id="_x0000_i1104" type="#_x0000_t75" style="width:27pt;height:18pt" o:ole="">
            <v:imagedata r:id="rId180" o:title=""/>
          </v:shape>
          <o:OLEObject Type="Embed" ProgID="Equation.DSMT4" ShapeID="_x0000_i1104" DrawAspect="Content" ObjectID="_1641119422" r:id="rId181"/>
        </w:object>
      </w:r>
      <w:r w:rsidRPr="0076002A">
        <w:rPr>
          <w:rFonts w:ascii="Times New Roman" w:hAnsi="Times New Roman" w:cs="Times New Roman"/>
          <w:sz w:val="28"/>
          <w:szCs w:val="28"/>
          <w:lang w:val="uk-UA"/>
        </w:rPr>
        <w:t>– загальна активна потужність електрообладнання ліфтів будинку;</w:t>
      </w:r>
    </w:p>
    <w:p w14:paraId="0C1FCB42"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580" w:dyaOrig="360" w14:anchorId="25DD0A97">
          <v:shape id="_x0000_i1105" type="#_x0000_t75" style="width:29.4pt;height:18pt" o:ole="">
            <v:imagedata r:id="rId182" o:title=""/>
          </v:shape>
          <o:OLEObject Type="Embed" ProgID="Equation.DSMT4" ShapeID="_x0000_i1105" DrawAspect="Content" ObjectID="_1641119423" r:id="rId183"/>
        </w:object>
      </w:r>
      <w:r w:rsidRPr="0076002A">
        <w:rPr>
          <w:rFonts w:ascii="Times New Roman" w:hAnsi="Times New Roman" w:cs="Times New Roman"/>
          <w:sz w:val="28"/>
          <w:szCs w:val="28"/>
          <w:lang w:val="uk-UA"/>
        </w:rPr>
        <w:t xml:space="preserve"> – потужність електрообладнання пасажирського ліфту;</w:t>
      </w:r>
    </w:p>
    <w:p w14:paraId="3AC56118"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position w:val="-12"/>
          <w:sz w:val="28"/>
          <w:szCs w:val="28"/>
          <w:lang w:val="uk-UA"/>
        </w:rPr>
        <w:object w:dxaOrig="560" w:dyaOrig="360" w14:anchorId="2BEC119B">
          <v:shape id="_x0000_i1106" type="#_x0000_t75" style="width:27.6pt;height:18pt" o:ole="">
            <v:imagedata r:id="rId184" o:title=""/>
          </v:shape>
          <o:OLEObject Type="Embed" ProgID="Equation.DSMT4" ShapeID="_x0000_i1106" DrawAspect="Content" ObjectID="_1641119424" r:id="rId185"/>
        </w:object>
      </w:r>
      <w:r w:rsidRPr="0076002A">
        <w:rPr>
          <w:rFonts w:ascii="Times New Roman" w:hAnsi="Times New Roman" w:cs="Times New Roman"/>
          <w:sz w:val="28"/>
          <w:szCs w:val="28"/>
          <w:lang w:val="uk-UA"/>
        </w:rPr>
        <w:t xml:space="preserve"> –  потужність електрообладнання вантажного ліфту у будинку.</w:t>
      </w:r>
    </w:p>
    <w:p w14:paraId="412A9F73"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За результатами розрахунків складемо баланс активної потужності об’єкта та зобразимо його у вигляді діаграми (рис 2.13).</w:t>
      </w:r>
    </w:p>
    <w:p w14:paraId="1B33CE6E" w14:textId="77777777" w:rsidR="00170E04" w:rsidRPr="0076002A" w:rsidRDefault="00170E04" w:rsidP="001D2122">
      <w:pPr>
        <w:spacing w:after="0" w:line="360" w:lineRule="auto"/>
        <w:rPr>
          <w:rFonts w:ascii="Times New Roman" w:hAnsi="Times New Roman" w:cs="Times New Roman"/>
          <w:sz w:val="28"/>
          <w:szCs w:val="28"/>
          <w:lang w:val="uk-UA"/>
        </w:rPr>
      </w:pPr>
    </w:p>
    <w:p w14:paraId="16F005CD" w14:textId="10DC5194"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noProof/>
          <w:sz w:val="28"/>
          <w:szCs w:val="28"/>
          <w:lang w:val="uk-UA" w:eastAsia="ru-RU"/>
        </w:rPr>
        <w:drawing>
          <wp:inline distT="0" distB="0" distL="0" distR="0" wp14:anchorId="40204A67" wp14:editId="4ECB01A6">
            <wp:extent cx="4572000" cy="2743200"/>
            <wp:effectExtent l="0" t="0" r="0" b="0"/>
            <wp:docPr id="71" name="Диаграмма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r w:rsidR="00794519" w:rsidRPr="0076002A">
        <w:rPr>
          <w:rFonts w:ascii="Times New Roman" w:hAnsi="Times New Roman" w:cs="Times New Roman"/>
          <w:sz w:val="28"/>
          <w:szCs w:val="28"/>
          <w:lang w:val="uk-UA"/>
        </w:rPr>
        <w:br/>
      </w:r>
      <w:r w:rsidRPr="0076002A">
        <w:rPr>
          <w:rFonts w:ascii="Times New Roman" w:hAnsi="Times New Roman" w:cs="Times New Roman"/>
          <w:sz w:val="28"/>
          <w:szCs w:val="28"/>
          <w:lang w:val="uk-UA"/>
        </w:rPr>
        <w:t>Рисунок 2.13 – Баланс потужності загальнобудинкових потреб</w:t>
      </w:r>
    </w:p>
    <w:p w14:paraId="111B4B1D" w14:textId="77777777" w:rsidR="00170E04" w:rsidRPr="0076002A" w:rsidRDefault="00170E04" w:rsidP="001D2122">
      <w:pPr>
        <w:spacing w:after="0" w:line="360" w:lineRule="auto"/>
        <w:jc w:val="center"/>
        <w:rPr>
          <w:rFonts w:ascii="Times New Roman" w:hAnsi="Times New Roman" w:cs="Times New Roman"/>
          <w:sz w:val="28"/>
          <w:szCs w:val="28"/>
          <w:lang w:val="uk-UA"/>
        </w:rPr>
      </w:pPr>
    </w:p>
    <w:p w14:paraId="5F1D4F81" w14:textId="3836671C"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E921BC" w:rsidRPr="0076002A">
        <w:rPr>
          <w:rFonts w:ascii="Times New Roman" w:hAnsi="Times New Roman" w:cs="Times New Roman"/>
          <w:sz w:val="28"/>
          <w:szCs w:val="28"/>
          <w:lang w:val="uk-UA"/>
        </w:rPr>
        <w:t xml:space="preserve">Аналізуючи отриманий баланс можна визначити найбільш </w:t>
      </w:r>
      <w:proofErr w:type="spellStart"/>
      <w:r w:rsidR="00E921BC" w:rsidRPr="0076002A">
        <w:rPr>
          <w:rFonts w:ascii="Times New Roman" w:hAnsi="Times New Roman" w:cs="Times New Roman"/>
          <w:sz w:val="28"/>
          <w:szCs w:val="28"/>
          <w:lang w:val="uk-UA"/>
        </w:rPr>
        <w:t>пріорітетних</w:t>
      </w:r>
      <w:proofErr w:type="spellEnd"/>
      <w:r w:rsidR="00E921BC" w:rsidRPr="0076002A">
        <w:rPr>
          <w:rFonts w:ascii="Times New Roman" w:hAnsi="Times New Roman" w:cs="Times New Roman"/>
          <w:sz w:val="28"/>
          <w:szCs w:val="28"/>
          <w:lang w:val="uk-UA"/>
        </w:rPr>
        <w:t xml:space="preserve"> до модернізації споживачів, а саме тягові електродвигуни ліфтів і прилади освітлення в під’їздах.</w:t>
      </w:r>
    </w:p>
    <w:p w14:paraId="027FFC02" w14:textId="095FDC31" w:rsidR="00DC1176" w:rsidRDefault="00DC1176">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02F37AAC" w14:textId="77777777" w:rsidR="00170E04" w:rsidRPr="0076002A" w:rsidRDefault="00170E04" w:rsidP="001D2122">
      <w:pPr>
        <w:pStyle w:val="123b"/>
      </w:pPr>
      <w:r w:rsidRPr="0076002A">
        <w:lastRenderedPageBreak/>
        <w:tab/>
      </w:r>
      <w:bookmarkStart w:id="78" w:name="_Toc517154768"/>
      <w:bookmarkStart w:id="79" w:name="_Toc517154819"/>
      <w:bookmarkStart w:id="80" w:name="_Toc517155053"/>
      <w:r w:rsidRPr="0076002A">
        <w:t>Оцінка існуючих засобів компенсації реактивної енергії</w:t>
      </w:r>
      <w:bookmarkEnd w:id="78"/>
      <w:bookmarkEnd w:id="79"/>
      <w:bookmarkEnd w:id="80"/>
    </w:p>
    <w:p w14:paraId="51B5D6D4" w14:textId="77777777" w:rsidR="00170E04" w:rsidRPr="0076002A" w:rsidRDefault="00170E04" w:rsidP="001D2122">
      <w:pPr>
        <w:pStyle w:val="123b"/>
      </w:pPr>
    </w:p>
    <w:p w14:paraId="47FF5249" w14:textId="334075BB"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E921BC" w:rsidRPr="0076002A">
        <w:rPr>
          <w:rFonts w:ascii="Times New Roman" w:hAnsi="Times New Roman" w:cs="Times New Roman"/>
          <w:sz w:val="28"/>
          <w:szCs w:val="28"/>
          <w:lang w:val="uk-UA"/>
        </w:rPr>
        <w:t xml:space="preserve">Досліджуваний </w:t>
      </w:r>
      <w:r w:rsidR="00784549" w:rsidRPr="0076002A">
        <w:rPr>
          <w:rFonts w:ascii="Times New Roman" w:hAnsi="Times New Roman" w:cs="Times New Roman"/>
          <w:sz w:val="28"/>
          <w:szCs w:val="28"/>
          <w:lang w:val="uk-UA"/>
        </w:rPr>
        <w:t>об’єкт</w:t>
      </w:r>
      <w:r w:rsidR="00E921BC" w:rsidRPr="0076002A">
        <w:rPr>
          <w:rFonts w:ascii="Times New Roman" w:hAnsi="Times New Roman" w:cs="Times New Roman"/>
          <w:sz w:val="28"/>
          <w:szCs w:val="28"/>
          <w:lang w:val="uk-UA"/>
        </w:rPr>
        <w:t xml:space="preserve"> відноситься до комунальних </w:t>
      </w:r>
      <w:r w:rsidR="00784549" w:rsidRPr="0076002A">
        <w:rPr>
          <w:rFonts w:ascii="Times New Roman" w:hAnsi="Times New Roman" w:cs="Times New Roman"/>
          <w:sz w:val="28"/>
          <w:szCs w:val="28"/>
          <w:lang w:val="uk-UA"/>
        </w:rPr>
        <w:t>споживачів</w:t>
      </w:r>
      <w:r w:rsidR="00E921BC" w:rsidRPr="0076002A">
        <w:rPr>
          <w:rFonts w:ascii="Times New Roman" w:hAnsi="Times New Roman" w:cs="Times New Roman"/>
          <w:sz w:val="28"/>
          <w:szCs w:val="28"/>
          <w:lang w:val="uk-UA"/>
        </w:rPr>
        <w:t>, а отже облік та компенсація реактивної потужності в будинку не ведеться, оскільки плата за компенсацію реактивної потужності не передбачена наявними тарифами.</w:t>
      </w:r>
    </w:p>
    <w:p w14:paraId="29049376"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2F99E0A6" w14:textId="77777777" w:rsidR="00170E04" w:rsidRPr="0076002A" w:rsidRDefault="00170E04" w:rsidP="001D2122">
      <w:pPr>
        <w:spacing w:after="0"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t>Облік споживання електроенергії</w:t>
      </w:r>
    </w:p>
    <w:p w14:paraId="3D4BFE6C" w14:textId="77777777" w:rsidR="00170E04" w:rsidRPr="0076002A" w:rsidRDefault="00170E04" w:rsidP="001D2122">
      <w:pPr>
        <w:spacing w:after="0" w:line="360" w:lineRule="auto"/>
        <w:rPr>
          <w:rFonts w:ascii="Times New Roman" w:hAnsi="Times New Roman" w:cs="Times New Roman"/>
          <w:b/>
          <w:bCs/>
          <w:sz w:val="28"/>
          <w:szCs w:val="28"/>
          <w:lang w:val="uk-UA"/>
        </w:rPr>
      </w:pPr>
    </w:p>
    <w:p w14:paraId="276C3EF7"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Облік споживання електричної енергії будинком проводиться за допомогою загальнобудинкового комунального лічильника електроенергії, а також персональних </w:t>
      </w:r>
      <w:proofErr w:type="spellStart"/>
      <w:r w:rsidRPr="0076002A">
        <w:rPr>
          <w:rFonts w:ascii="Times New Roman" w:hAnsi="Times New Roman" w:cs="Times New Roman"/>
          <w:sz w:val="28"/>
          <w:szCs w:val="28"/>
          <w:lang w:val="uk-UA"/>
        </w:rPr>
        <w:t>поквартирних</w:t>
      </w:r>
      <w:proofErr w:type="spellEnd"/>
      <w:r w:rsidRPr="0076002A">
        <w:rPr>
          <w:rFonts w:ascii="Times New Roman" w:hAnsi="Times New Roman" w:cs="Times New Roman"/>
          <w:sz w:val="28"/>
          <w:szCs w:val="28"/>
          <w:lang w:val="uk-UA"/>
        </w:rPr>
        <w:t xml:space="preserve"> лічильників жильців, яких налічується 175.</w:t>
      </w:r>
    </w:p>
    <w:p w14:paraId="7EB85960"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Тип, конструкція, модель та виробник </w:t>
      </w:r>
      <w:proofErr w:type="spellStart"/>
      <w:r w:rsidRPr="0076002A">
        <w:rPr>
          <w:rFonts w:ascii="Times New Roman" w:hAnsi="Times New Roman" w:cs="Times New Roman"/>
          <w:sz w:val="28"/>
          <w:szCs w:val="28"/>
          <w:lang w:val="uk-UA"/>
        </w:rPr>
        <w:t>поквартирних</w:t>
      </w:r>
      <w:proofErr w:type="spellEnd"/>
      <w:r w:rsidRPr="0076002A">
        <w:rPr>
          <w:rFonts w:ascii="Times New Roman" w:hAnsi="Times New Roman" w:cs="Times New Roman"/>
          <w:sz w:val="28"/>
          <w:szCs w:val="28"/>
          <w:lang w:val="uk-UA"/>
        </w:rPr>
        <w:t xml:space="preserve"> лічильників є персональним вибором мешканцями для кожної квартири і жильці самостійно проводили заміну застарілих приладів обліку.</w:t>
      </w:r>
      <w:r w:rsidRPr="0076002A">
        <w:rPr>
          <w:rFonts w:ascii="Times New Roman" w:hAnsi="Times New Roman" w:cs="Times New Roman"/>
          <w:sz w:val="28"/>
          <w:szCs w:val="28"/>
          <w:lang w:val="uk-UA"/>
        </w:rPr>
        <w:tab/>
      </w:r>
    </w:p>
    <w:p w14:paraId="0149BB4E"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Однозонний лічильник трьохфазного типу для обліку загального споживання електроенергії об’єктом NIK 2301 АП2 (5-60А,3х220/380В) розміщений в підвалі у технічному приміщенні.</w:t>
      </w:r>
    </w:p>
    <w:p w14:paraId="04A34388"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Збір показників споживання загальнобудинкового лічильника здійснюється Іваненко П.П., головою ОСББ «Наш дім на Галана».</w:t>
      </w:r>
    </w:p>
    <w:p w14:paraId="0662619F"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Результати даних споживання електричної енергії зводяться до електронних таблиць, що полегшує подальший аналіз і розрахунок, а також зручних для сплати тарифів. </w:t>
      </w:r>
    </w:p>
    <w:p w14:paraId="68697E74" w14:textId="330435B2" w:rsidR="00170E04" w:rsidRPr="00DC1176" w:rsidRDefault="00170E04" w:rsidP="001D2122">
      <w:pPr>
        <w:spacing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ab/>
      </w:r>
      <w:bookmarkStart w:id="81" w:name="_Toc517154770"/>
      <w:bookmarkStart w:id="82" w:name="_Toc517154821"/>
      <w:bookmarkStart w:id="83" w:name="_Toc517155055"/>
    </w:p>
    <w:p w14:paraId="322512D7" w14:textId="77777777" w:rsidR="00170E04" w:rsidRPr="0076002A" w:rsidRDefault="00170E04" w:rsidP="001D2122">
      <w:pPr>
        <w:spacing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t>Баланси річного споживання активної та  реактивної енергії</w:t>
      </w:r>
      <w:bookmarkEnd w:id="81"/>
      <w:bookmarkEnd w:id="82"/>
      <w:bookmarkEnd w:id="83"/>
    </w:p>
    <w:p w14:paraId="53508EC2" w14:textId="77777777" w:rsidR="00170E04" w:rsidRPr="0076002A" w:rsidRDefault="00170E04" w:rsidP="001D2122">
      <w:pPr>
        <w:spacing w:line="360" w:lineRule="auto"/>
        <w:rPr>
          <w:rFonts w:ascii="Times New Roman" w:hAnsi="Times New Roman" w:cs="Times New Roman"/>
          <w:sz w:val="28"/>
          <w:szCs w:val="28"/>
          <w:lang w:val="uk-UA"/>
        </w:rPr>
      </w:pPr>
    </w:p>
    <w:p w14:paraId="0665DB21" w14:textId="0E40E576" w:rsidR="00170E04" w:rsidRPr="0076002A" w:rsidRDefault="00170E04" w:rsidP="00A70049">
      <w:pPr>
        <w:spacing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ab/>
        <w:t>За показниками лічильника за 2018 складемо баланс річного споживання електричної енергії. Дані по споживанню електричної енергії показані у таблиці 2.1</w:t>
      </w:r>
      <w:r w:rsidR="00F41721">
        <w:rPr>
          <w:rFonts w:ascii="Times New Roman" w:hAnsi="Times New Roman" w:cs="Times New Roman"/>
          <w:sz w:val="28"/>
          <w:szCs w:val="28"/>
          <w:lang w:val="uk-UA"/>
        </w:rPr>
        <w:t>2</w:t>
      </w:r>
      <w:r w:rsidRPr="0076002A">
        <w:rPr>
          <w:rFonts w:ascii="Times New Roman" w:hAnsi="Times New Roman" w:cs="Times New Roman"/>
          <w:sz w:val="28"/>
          <w:szCs w:val="28"/>
          <w:lang w:val="uk-UA"/>
        </w:rPr>
        <w:t xml:space="preserve"> і на рисунку 2.14.</w:t>
      </w:r>
    </w:p>
    <w:p w14:paraId="0C9433A5" w14:textId="57055CCF"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Таблиця 2.1</w:t>
      </w:r>
      <w:r w:rsidR="00F41721">
        <w:rPr>
          <w:rFonts w:ascii="Times New Roman" w:hAnsi="Times New Roman" w:cs="Times New Roman"/>
          <w:sz w:val="28"/>
          <w:szCs w:val="28"/>
          <w:lang w:val="uk-UA"/>
        </w:rPr>
        <w:t>2</w:t>
      </w:r>
      <w:r w:rsidRPr="0076002A">
        <w:rPr>
          <w:rFonts w:ascii="Times New Roman" w:hAnsi="Times New Roman" w:cs="Times New Roman"/>
          <w:sz w:val="28"/>
          <w:szCs w:val="28"/>
          <w:lang w:val="uk-UA"/>
        </w:rPr>
        <w:t xml:space="preserve"> – Помісячне споживання електричної енергії за 2018 рік</w:t>
      </w:r>
    </w:p>
    <w:tbl>
      <w:tblPr>
        <w:tblW w:w="961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511"/>
        <w:gridCol w:w="676"/>
        <w:gridCol w:w="676"/>
        <w:gridCol w:w="677"/>
        <w:gridCol w:w="677"/>
        <w:gridCol w:w="677"/>
        <w:gridCol w:w="677"/>
        <w:gridCol w:w="677"/>
        <w:gridCol w:w="677"/>
        <w:gridCol w:w="677"/>
        <w:gridCol w:w="677"/>
        <w:gridCol w:w="677"/>
        <w:gridCol w:w="677"/>
      </w:tblGrid>
      <w:tr w:rsidR="00170E04" w:rsidRPr="0076002A" w14:paraId="0BDCC7B3" w14:textId="77777777" w:rsidTr="008C323A">
        <w:trPr>
          <w:trHeight w:val="454"/>
          <w:jc w:val="center"/>
        </w:trPr>
        <w:tc>
          <w:tcPr>
            <w:tcW w:w="1498" w:type="dxa"/>
            <w:shd w:val="clear" w:color="auto" w:fill="auto"/>
            <w:vAlign w:val="center"/>
          </w:tcPr>
          <w:p w14:paraId="2C8DEC54" w14:textId="77777777" w:rsidR="00170E04" w:rsidRPr="0076002A" w:rsidRDefault="00170E04" w:rsidP="001D2122">
            <w:pPr>
              <w:spacing w:after="0" w:line="360" w:lineRule="auto"/>
              <w:jc w:val="center"/>
              <w:rPr>
                <w:rFonts w:ascii="Times New Roman" w:hAnsi="Times New Roman" w:cs="Times New Roman"/>
                <w:sz w:val="28"/>
                <w:szCs w:val="28"/>
                <w:lang w:val="uk-UA"/>
              </w:rPr>
            </w:pPr>
          </w:p>
        </w:tc>
        <w:tc>
          <w:tcPr>
            <w:tcW w:w="8112" w:type="dxa"/>
            <w:gridSpan w:val="12"/>
            <w:shd w:val="clear" w:color="auto" w:fill="auto"/>
            <w:vAlign w:val="center"/>
          </w:tcPr>
          <w:p w14:paraId="5BB00C82"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2018 рік</w:t>
            </w:r>
          </w:p>
        </w:tc>
      </w:tr>
      <w:tr w:rsidR="00170E04" w:rsidRPr="0076002A" w14:paraId="447FC473" w14:textId="77777777" w:rsidTr="008C323A">
        <w:trPr>
          <w:trHeight w:val="454"/>
          <w:jc w:val="center"/>
        </w:trPr>
        <w:tc>
          <w:tcPr>
            <w:tcW w:w="1498" w:type="dxa"/>
            <w:shd w:val="clear" w:color="auto" w:fill="auto"/>
            <w:vAlign w:val="center"/>
          </w:tcPr>
          <w:p w14:paraId="2FE5C3CB"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місяць</w:t>
            </w:r>
          </w:p>
        </w:tc>
        <w:tc>
          <w:tcPr>
            <w:tcW w:w="676" w:type="dxa"/>
            <w:shd w:val="clear" w:color="auto" w:fill="auto"/>
            <w:vAlign w:val="center"/>
          </w:tcPr>
          <w:p w14:paraId="1C950B34"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1</w:t>
            </w:r>
          </w:p>
        </w:tc>
        <w:tc>
          <w:tcPr>
            <w:tcW w:w="676" w:type="dxa"/>
            <w:shd w:val="clear" w:color="auto" w:fill="auto"/>
            <w:vAlign w:val="center"/>
          </w:tcPr>
          <w:p w14:paraId="1CDB962C"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2</w:t>
            </w:r>
          </w:p>
        </w:tc>
        <w:tc>
          <w:tcPr>
            <w:tcW w:w="676" w:type="dxa"/>
            <w:shd w:val="clear" w:color="auto" w:fill="auto"/>
            <w:vAlign w:val="center"/>
          </w:tcPr>
          <w:p w14:paraId="2F1CC604"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3</w:t>
            </w:r>
          </w:p>
        </w:tc>
        <w:tc>
          <w:tcPr>
            <w:tcW w:w="676" w:type="dxa"/>
            <w:shd w:val="clear" w:color="auto" w:fill="auto"/>
            <w:vAlign w:val="center"/>
          </w:tcPr>
          <w:p w14:paraId="7DE54B7C"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4</w:t>
            </w:r>
          </w:p>
        </w:tc>
        <w:tc>
          <w:tcPr>
            <w:tcW w:w="676" w:type="dxa"/>
            <w:shd w:val="clear" w:color="auto" w:fill="auto"/>
            <w:vAlign w:val="center"/>
          </w:tcPr>
          <w:p w14:paraId="608DD18D"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5</w:t>
            </w:r>
          </w:p>
        </w:tc>
        <w:tc>
          <w:tcPr>
            <w:tcW w:w="676" w:type="dxa"/>
            <w:shd w:val="clear" w:color="auto" w:fill="auto"/>
            <w:vAlign w:val="center"/>
          </w:tcPr>
          <w:p w14:paraId="3BACF1A7"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6</w:t>
            </w:r>
          </w:p>
        </w:tc>
        <w:tc>
          <w:tcPr>
            <w:tcW w:w="676" w:type="dxa"/>
            <w:shd w:val="clear" w:color="auto" w:fill="auto"/>
            <w:vAlign w:val="center"/>
          </w:tcPr>
          <w:p w14:paraId="74BF6EEE"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7</w:t>
            </w:r>
          </w:p>
        </w:tc>
        <w:tc>
          <w:tcPr>
            <w:tcW w:w="676" w:type="dxa"/>
            <w:shd w:val="clear" w:color="auto" w:fill="auto"/>
            <w:vAlign w:val="center"/>
          </w:tcPr>
          <w:p w14:paraId="6F0F8370"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8</w:t>
            </w:r>
          </w:p>
        </w:tc>
        <w:tc>
          <w:tcPr>
            <w:tcW w:w="676" w:type="dxa"/>
            <w:shd w:val="clear" w:color="auto" w:fill="auto"/>
            <w:vAlign w:val="center"/>
          </w:tcPr>
          <w:p w14:paraId="41325DF1"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9</w:t>
            </w:r>
          </w:p>
        </w:tc>
        <w:tc>
          <w:tcPr>
            <w:tcW w:w="676" w:type="dxa"/>
            <w:shd w:val="clear" w:color="auto" w:fill="auto"/>
            <w:vAlign w:val="center"/>
          </w:tcPr>
          <w:p w14:paraId="444AC2F0"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0</w:t>
            </w:r>
          </w:p>
        </w:tc>
        <w:tc>
          <w:tcPr>
            <w:tcW w:w="676" w:type="dxa"/>
            <w:shd w:val="clear" w:color="auto" w:fill="auto"/>
            <w:vAlign w:val="center"/>
          </w:tcPr>
          <w:p w14:paraId="0325499B"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1</w:t>
            </w:r>
          </w:p>
        </w:tc>
        <w:tc>
          <w:tcPr>
            <w:tcW w:w="676" w:type="dxa"/>
            <w:shd w:val="clear" w:color="auto" w:fill="auto"/>
            <w:vAlign w:val="center"/>
          </w:tcPr>
          <w:p w14:paraId="48857FAC"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2</w:t>
            </w:r>
          </w:p>
        </w:tc>
      </w:tr>
      <w:tr w:rsidR="00170E04" w:rsidRPr="0076002A" w14:paraId="3C50C33B" w14:textId="77777777" w:rsidTr="008C323A">
        <w:trPr>
          <w:cantSplit/>
          <w:trHeight w:val="727"/>
          <w:jc w:val="center"/>
        </w:trPr>
        <w:tc>
          <w:tcPr>
            <w:tcW w:w="1498" w:type="dxa"/>
            <w:shd w:val="clear" w:color="auto" w:fill="auto"/>
            <w:vAlign w:val="center"/>
          </w:tcPr>
          <w:p w14:paraId="74A04DE2"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Споживання, </w:t>
            </w:r>
            <w:proofErr w:type="spellStart"/>
            <w:r w:rsidRPr="0076002A">
              <w:rPr>
                <w:rFonts w:ascii="Times New Roman" w:hAnsi="Times New Roman" w:cs="Times New Roman"/>
                <w:sz w:val="28"/>
                <w:szCs w:val="28"/>
                <w:lang w:val="uk-UA"/>
              </w:rPr>
              <w:t>кВт·год</w:t>
            </w:r>
            <w:proofErr w:type="spellEnd"/>
          </w:p>
        </w:tc>
        <w:tc>
          <w:tcPr>
            <w:tcW w:w="676" w:type="dxa"/>
            <w:shd w:val="clear" w:color="auto" w:fill="auto"/>
            <w:vAlign w:val="center"/>
          </w:tcPr>
          <w:p w14:paraId="44D8DCB3"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179</w:t>
            </w:r>
          </w:p>
        </w:tc>
        <w:tc>
          <w:tcPr>
            <w:tcW w:w="676" w:type="dxa"/>
            <w:shd w:val="clear" w:color="auto" w:fill="auto"/>
            <w:vAlign w:val="center"/>
          </w:tcPr>
          <w:p w14:paraId="4E9793C5"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6480</w:t>
            </w:r>
          </w:p>
        </w:tc>
        <w:tc>
          <w:tcPr>
            <w:tcW w:w="676" w:type="dxa"/>
            <w:shd w:val="clear" w:color="auto" w:fill="auto"/>
            <w:vAlign w:val="center"/>
          </w:tcPr>
          <w:p w14:paraId="280CD71E"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6800</w:t>
            </w:r>
          </w:p>
        </w:tc>
        <w:tc>
          <w:tcPr>
            <w:tcW w:w="676" w:type="dxa"/>
            <w:shd w:val="clear" w:color="auto" w:fill="auto"/>
            <w:vAlign w:val="center"/>
          </w:tcPr>
          <w:p w14:paraId="0FA5589E"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030</w:t>
            </w:r>
          </w:p>
        </w:tc>
        <w:tc>
          <w:tcPr>
            <w:tcW w:w="676" w:type="dxa"/>
            <w:shd w:val="clear" w:color="auto" w:fill="auto"/>
            <w:vAlign w:val="center"/>
          </w:tcPr>
          <w:p w14:paraId="55455A26"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019</w:t>
            </w:r>
          </w:p>
        </w:tc>
        <w:tc>
          <w:tcPr>
            <w:tcW w:w="676" w:type="dxa"/>
            <w:shd w:val="clear" w:color="auto" w:fill="auto"/>
            <w:vAlign w:val="center"/>
          </w:tcPr>
          <w:p w14:paraId="60A038D9"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5564</w:t>
            </w:r>
          </w:p>
        </w:tc>
        <w:tc>
          <w:tcPr>
            <w:tcW w:w="676" w:type="dxa"/>
            <w:shd w:val="clear" w:color="auto" w:fill="auto"/>
            <w:vAlign w:val="center"/>
          </w:tcPr>
          <w:p w14:paraId="7DB1BCE3"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4854</w:t>
            </w:r>
          </w:p>
        </w:tc>
        <w:tc>
          <w:tcPr>
            <w:tcW w:w="676" w:type="dxa"/>
            <w:shd w:val="clear" w:color="auto" w:fill="auto"/>
            <w:vAlign w:val="center"/>
          </w:tcPr>
          <w:p w14:paraId="26A84B6D"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4560</w:t>
            </w:r>
          </w:p>
        </w:tc>
        <w:tc>
          <w:tcPr>
            <w:tcW w:w="676" w:type="dxa"/>
            <w:shd w:val="clear" w:color="auto" w:fill="auto"/>
            <w:vAlign w:val="center"/>
          </w:tcPr>
          <w:p w14:paraId="21624AEC"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5638</w:t>
            </w:r>
          </w:p>
        </w:tc>
        <w:tc>
          <w:tcPr>
            <w:tcW w:w="676" w:type="dxa"/>
            <w:shd w:val="clear" w:color="auto" w:fill="auto"/>
            <w:vAlign w:val="center"/>
          </w:tcPr>
          <w:p w14:paraId="52E10DA9"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542</w:t>
            </w:r>
          </w:p>
        </w:tc>
        <w:tc>
          <w:tcPr>
            <w:tcW w:w="676" w:type="dxa"/>
            <w:shd w:val="clear" w:color="auto" w:fill="auto"/>
            <w:vAlign w:val="center"/>
          </w:tcPr>
          <w:p w14:paraId="1ED5E2A4"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216</w:t>
            </w:r>
          </w:p>
        </w:tc>
        <w:tc>
          <w:tcPr>
            <w:tcW w:w="676" w:type="dxa"/>
            <w:shd w:val="clear" w:color="auto" w:fill="auto"/>
            <w:vAlign w:val="center"/>
          </w:tcPr>
          <w:p w14:paraId="0E6463AE"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180</w:t>
            </w:r>
          </w:p>
        </w:tc>
      </w:tr>
    </w:tbl>
    <w:p w14:paraId="015E910B"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23EF07F9"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noProof/>
          <w:sz w:val="28"/>
          <w:szCs w:val="28"/>
          <w:lang w:val="uk-UA" w:eastAsia="ru-RU"/>
        </w:rPr>
        <w:drawing>
          <wp:inline distT="0" distB="0" distL="0" distR="0" wp14:anchorId="0E4EC7B8" wp14:editId="7F509AC2">
            <wp:extent cx="5144135" cy="3099460"/>
            <wp:effectExtent l="0" t="0" r="18415" b="5715"/>
            <wp:docPr id="73" name="Диаграмма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r w:rsidRPr="0076002A">
        <w:rPr>
          <w:rFonts w:ascii="Times New Roman" w:hAnsi="Times New Roman" w:cs="Times New Roman"/>
          <w:sz w:val="28"/>
          <w:szCs w:val="28"/>
          <w:lang w:val="uk-UA"/>
        </w:rPr>
        <w:br/>
        <w:t>Рисунок 2.14 – Помісячні витрати електричної енергії у 2018 році</w:t>
      </w:r>
    </w:p>
    <w:p w14:paraId="24119F0C" w14:textId="77777777" w:rsidR="00170E04" w:rsidRPr="0076002A" w:rsidRDefault="00170E04" w:rsidP="001D2122">
      <w:pPr>
        <w:spacing w:after="0" w:line="360" w:lineRule="auto"/>
        <w:jc w:val="center"/>
        <w:rPr>
          <w:rFonts w:ascii="Times New Roman" w:hAnsi="Times New Roman" w:cs="Times New Roman"/>
          <w:sz w:val="28"/>
          <w:szCs w:val="28"/>
          <w:lang w:val="uk-UA"/>
        </w:rPr>
      </w:pPr>
    </w:p>
    <w:p w14:paraId="530F4831" w14:textId="40A97351"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735F17" w:rsidRPr="0076002A">
        <w:rPr>
          <w:rFonts w:ascii="Times New Roman" w:hAnsi="Times New Roman" w:cs="Times New Roman"/>
          <w:sz w:val="28"/>
          <w:szCs w:val="28"/>
          <w:lang w:val="uk-UA"/>
        </w:rPr>
        <w:t>На графіку споживання електроенергії наявний провал в споживані з червня по вересень місяць, це можна пояснити тим, що за довшого світового дня, споживається менше освітлення на загальнобудинкових територіях, використання ліфтів в літні місяці менш інтенсивне, оскільки це період відпусток та подорожей за місто, та як варіант, відсутність необхідності в доопаленні електонагрівачами.</w:t>
      </w:r>
    </w:p>
    <w:p w14:paraId="0C51642C" w14:textId="17176B5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735F17" w:rsidRPr="0076002A">
        <w:rPr>
          <w:rFonts w:ascii="Times New Roman" w:hAnsi="Times New Roman" w:cs="Times New Roman"/>
          <w:sz w:val="28"/>
          <w:szCs w:val="28"/>
          <w:lang w:val="uk-UA"/>
        </w:rPr>
        <w:t>Після розподілення загального споживання електричної енергії за групами споживачів маємо таку структуру споживання  за 2018 рік (таблиця 2.1</w:t>
      </w:r>
      <w:r w:rsidR="00F41721">
        <w:rPr>
          <w:rFonts w:ascii="Times New Roman" w:hAnsi="Times New Roman" w:cs="Times New Roman"/>
          <w:sz w:val="28"/>
          <w:szCs w:val="28"/>
          <w:lang w:val="uk-UA"/>
        </w:rPr>
        <w:t>3</w:t>
      </w:r>
      <w:r w:rsidR="00735F17" w:rsidRPr="0076002A">
        <w:rPr>
          <w:rFonts w:ascii="Times New Roman" w:hAnsi="Times New Roman" w:cs="Times New Roman"/>
          <w:sz w:val="28"/>
          <w:szCs w:val="28"/>
          <w:lang w:val="uk-UA"/>
        </w:rPr>
        <w:t>).</w:t>
      </w:r>
    </w:p>
    <w:p w14:paraId="297C980B"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2BE1B058" w14:textId="65001F20" w:rsidR="00170E04" w:rsidRPr="0076002A" w:rsidRDefault="00794519"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ab/>
      </w:r>
      <w:r w:rsidR="00170E04" w:rsidRPr="0076002A">
        <w:rPr>
          <w:rFonts w:ascii="Times New Roman" w:hAnsi="Times New Roman" w:cs="Times New Roman"/>
          <w:sz w:val="28"/>
          <w:szCs w:val="28"/>
          <w:lang w:val="uk-UA"/>
        </w:rPr>
        <w:t>Таблиця 2.1</w:t>
      </w:r>
      <w:r w:rsidR="00F41721">
        <w:rPr>
          <w:rFonts w:ascii="Times New Roman" w:hAnsi="Times New Roman" w:cs="Times New Roman"/>
          <w:sz w:val="28"/>
          <w:szCs w:val="28"/>
          <w:lang w:val="uk-UA"/>
        </w:rPr>
        <w:t>3</w:t>
      </w:r>
      <w:r w:rsidR="00170E04" w:rsidRPr="0076002A">
        <w:rPr>
          <w:rFonts w:ascii="Times New Roman" w:hAnsi="Times New Roman" w:cs="Times New Roman"/>
          <w:sz w:val="28"/>
          <w:szCs w:val="28"/>
          <w:lang w:val="uk-UA"/>
        </w:rPr>
        <w:t xml:space="preserve"> – Розподіл витрат електроенергії за споживачами на </w:t>
      </w:r>
      <w:proofErr w:type="spellStart"/>
      <w:r w:rsidR="00170E04" w:rsidRPr="0076002A">
        <w:rPr>
          <w:rFonts w:ascii="Times New Roman" w:hAnsi="Times New Roman" w:cs="Times New Roman"/>
          <w:sz w:val="28"/>
          <w:szCs w:val="28"/>
          <w:lang w:val="uk-UA"/>
        </w:rPr>
        <w:t>загальнобудинковій</w:t>
      </w:r>
      <w:proofErr w:type="spellEnd"/>
      <w:r w:rsidR="00170E04" w:rsidRPr="0076002A">
        <w:rPr>
          <w:rFonts w:ascii="Times New Roman" w:hAnsi="Times New Roman" w:cs="Times New Roman"/>
          <w:sz w:val="28"/>
          <w:szCs w:val="28"/>
          <w:lang w:val="uk-UA"/>
        </w:rPr>
        <w:t xml:space="preserve"> території</w:t>
      </w:r>
    </w:p>
    <w:tbl>
      <w:tblPr>
        <w:tblStyle w:val="a5"/>
        <w:tblW w:w="0" w:type="auto"/>
        <w:tblLook w:val="04A0" w:firstRow="1" w:lastRow="0" w:firstColumn="1" w:lastColumn="0" w:noHBand="0" w:noVBand="1"/>
      </w:tblPr>
      <w:tblGrid>
        <w:gridCol w:w="1925"/>
        <w:gridCol w:w="1926"/>
        <w:gridCol w:w="1926"/>
        <w:gridCol w:w="1926"/>
        <w:gridCol w:w="1926"/>
      </w:tblGrid>
      <w:tr w:rsidR="00735F17" w:rsidRPr="0076002A" w14:paraId="6A227EF8" w14:textId="77777777" w:rsidTr="00735F17">
        <w:tc>
          <w:tcPr>
            <w:tcW w:w="1925" w:type="dxa"/>
            <w:vAlign w:val="center"/>
          </w:tcPr>
          <w:p w14:paraId="100B4F3C" w14:textId="79A56D1E" w:rsidR="00735F17" w:rsidRPr="0076002A" w:rsidRDefault="00735F17" w:rsidP="001D2122">
            <w:pPr>
              <w:spacing w:line="360" w:lineRule="auto"/>
              <w:jc w:val="both"/>
              <w:rPr>
                <w:rFonts w:ascii="Times New Roman" w:hAnsi="Times New Roman" w:cs="Times New Roman"/>
                <w:sz w:val="28"/>
                <w:szCs w:val="28"/>
                <w:lang w:val="uk-UA"/>
              </w:rPr>
            </w:pPr>
            <w:r w:rsidRPr="0076002A">
              <w:rPr>
                <w:rFonts w:ascii="Times New Roman" w:eastAsia="Times New Roman" w:hAnsi="Times New Roman" w:cs="Times New Roman"/>
                <w:color w:val="000000"/>
                <w:sz w:val="28"/>
                <w:szCs w:val="28"/>
                <w:lang w:val="uk-UA" w:eastAsia="ru-RU"/>
              </w:rPr>
              <w:t>Споживач</w:t>
            </w:r>
          </w:p>
        </w:tc>
        <w:tc>
          <w:tcPr>
            <w:tcW w:w="1926" w:type="dxa"/>
            <w:vAlign w:val="center"/>
          </w:tcPr>
          <w:p w14:paraId="1CEB6DA4" w14:textId="7E5FA942" w:rsidR="00735F17" w:rsidRPr="0076002A" w:rsidRDefault="00735F17" w:rsidP="001D2122">
            <w:pPr>
              <w:spacing w:line="360" w:lineRule="auto"/>
              <w:jc w:val="both"/>
              <w:rPr>
                <w:rFonts w:ascii="Times New Roman" w:hAnsi="Times New Roman" w:cs="Times New Roman"/>
                <w:sz w:val="28"/>
                <w:szCs w:val="28"/>
                <w:lang w:val="uk-UA"/>
              </w:rPr>
            </w:pPr>
            <w:r w:rsidRPr="0076002A">
              <w:rPr>
                <w:rFonts w:ascii="Times New Roman" w:eastAsia="Times New Roman" w:hAnsi="Times New Roman" w:cs="Times New Roman"/>
                <w:color w:val="000000"/>
                <w:sz w:val="28"/>
                <w:szCs w:val="28"/>
                <w:lang w:val="uk-UA" w:eastAsia="ru-RU"/>
              </w:rPr>
              <w:t>Потреби ОСББ</w:t>
            </w:r>
          </w:p>
        </w:tc>
        <w:tc>
          <w:tcPr>
            <w:tcW w:w="1926" w:type="dxa"/>
            <w:vAlign w:val="center"/>
          </w:tcPr>
          <w:p w14:paraId="0ED9F2F0" w14:textId="439EC9F5" w:rsidR="00735F17" w:rsidRPr="0076002A" w:rsidRDefault="00735F17" w:rsidP="001D2122">
            <w:pPr>
              <w:spacing w:line="360" w:lineRule="auto"/>
              <w:jc w:val="both"/>
              <w:rPr>
                <w:rFonts w:ascii="Times New Roman" w:hAnsi="Times New Roman" w:cs="Times New Roman"/>
                <w:sz w:val="28"/>
                <w:szCs w:val="28"/>
                <w:lang w:val="uk-UA"/>
              </w:rPr>
            </w:pPr>
            <w:r w:rsidRPr="0076002A">
              <w:rPr>
                <w:rFonts w:ascii="Times New Roman" w:eastAsia="Times New Roman" w:hAnsi="Times New Roman" w:cs="Times New Roman"/>
                <w:color w:val="000000"/>
                <w:sz w:val="28"/>
                <w:szCs w:val="28"/>
                <w:lang w:val="uk-UA" w:eastAsia="ru-RU"/>
              </w:rPr>
              <w:t>Освітлення</w:t>
            </w:r>
          </w:p>
        </w:tc>
        <w:tc>
          <w:tcPr>
            <w:tcW w:w="1926" w:type="dxa"/>
            <w:vAlign w:val="center"/>
          </w:tcPr>
          <w:p w14:paraId="5A49AA2B" w14:textId="49BC01F2" w:rsidR="00735F17" w:rsidRPr="0076002A" w:rsidRDefault="00735F17" w:rsidP="001D2122">
            <w:pPr>
              <w:spacing w:line="360" w:lineRule="auto"/>
              <w:jc w:val="both"/>
              <w:rPr>
                <w:rFonts w:ascii="Times New Roman" w:hAnsi="Times New Roman" w:cs="Times New Roman"/>
                <w:sz w:val="28"/>
                <w:szCs w:val="28"/>
                <w:lang w:val="uk-UA"/>
              </w:rPr>
            </w:pPr>
            <w:r w:rsidRPr="0076002A">
              <w:rPr>
                <w:rFonts w:ascii="Times New Roman" w:eastAsia="Times New Roman" w:hAnsi="Times New Roman" w:cs="Times New Roman"/>
                <w:color w:val="000000"/>
                <w:sz w:val="28"/>
                <w:szCs w:val="28"/>
                <w:lang w:val="uk-UA" w:eastAsia="ru-RU"/>
              </w:rPr>
              <w:t>Ліфти</w:t>
            </w:r>
          </w:p>
        </w:tc>
        <w:tc>
          <w:tcPr>
            <w:tcW w:w="1926" w:type="dxa"/>
            <w:vAlign w:val="center"/>
          </w:tcPr>
          <w:p w14:paraId="57120A50" w14:textId="53804C85" w:rsidR="00735F17" w:rsidRPr="0076002A" w:rsidRDefault="00735F17" w:rsidP="001D2122">
            <w:pPr>
              <w:spacing w:line="360" w:lineRule="auto"/>
              <w:jc w:val="both"/>
              <w:rPr>
                <w:rFonts w:ascii="Times New Roman" w:hAnsi="Times New Roman" w:cs="Times New Roman"/>
                <w:sz w:val="28"/>
                <w:szCs w:val="28"/>
                <w:lang w:val="uk-UA"/>
              </w:rPr>
            </w:pPr>
            <w:r w:rsidRPr="0076002A">
              <w:rPr>
                <w:rFonts w:ascii="Times New Roman" w:eastAsia="Times New Roman" w:hAnsi="Times New Roman" w:cs="Times New Roman"/>
                <w:color w:val="000000"/>
                <w:sz w:val="28"/>
                <w:szCs w:val="28"/>
                <w:lang w:val="uk-UA" w:eastAsia="ru-RU"/>
              </w:rPr>
              <w:t>Сумарно </w:t>
            </w:r>
          </w:p>
        </w:tc>
      </w:tr>
      <w:tr w:rsidR="00735F17" w:rsidRPr="0076002A" w14:paraId="61005363" w14:textId="77777777" w:rsidTr="00735F17">
        <w:tc>
          <w:tcPr>
            <w:tcW w:w="1925" w:type="dxa"/>
            <w:vAlign w:val="center"/>
          </w:tcPr>
          <w:p w14:paraId="3050883C" w14:textId="77777777" w:rsidR="00735F17" w:rsidRPr="0076002A" w:rsidRDefault="00735F17" w:rsidP="001D2122">
            <w:pPr>
              <w:spacing w:line="360" w:lineRule="auto"/>
              <w:jc w:val="center"/>
              <w:rPr>
                <w:rFonts w:ascii="Times New Roman" w:eastAsia="Times New Roman" w:hAnsi="Times New Roman" w:cs="Times New Roman"/>
                <w:color w:val="000000"/>
                <w:sz w:val="28"/>
                <w:szCs w:val="28"/>
                <w:lang w:val="uk-UA" w:eastAsia="ru-RU"/>
              </w:rPr>
            </w:pPr>
            <w:r w:rsidRPr="0076002A">
              <w:rPr>
                <w:rFonts w:ascii="Times New Roman" w:eastAsia="Times New Roman" w:hAnsi="Times New Roman" w:cs="Times New Roman"/>
                <w:color w:val="000000"/>
                <w:sz w:val="28"/>
                <w:szCs w:val="28"/>
                <w:lang w:val="uk-UA" w:eastAsia="ru-RU"/>
              </w:rPr>
              <w:t xml:space="preserve">Споживання, </w:t>
            </w:r>
          </w:p>
          <w:p w14:paraId="486DDD1D" w14:textId="1C873D3E" w:rsidR="00735F17" w:rsidRPr="0076002A" w:rsidRDefault="00735F17" w:rsidP="001D2122">
            <w:pPr>
              <w:spacing w:line="360" w:lineRule="auto"/>
              <w:jc w:val="both"/>
              <w:rPr>
                <w:rFonts w:ascii="Times New Roman" w:hAnsi="Times New Roman" w:cs="Times New Roman"/>
                <w:sz w:val="28"/>
                <w:szCs w:val="28"/>
                <w:lang w:val="uk-UA"/>
              </w:rPr>
            </w:pPr>
            <w:proofErr w:type="spellStart"/>
            <w:r w:rsidRPr="0076002A">
              <w:rPr>
                <w:rFonts w:ascii="Times New Roman" w:eastAsia="Times New Roman" w:hAnsi="Times New Roman" w:cs="Times New Roman"/>
                <w:color w:val="000000"/>
                <w:sz w:val="28"/>
                <w:szCs w:val="28"/>
                <w:lang w:val="uk-UA" w:eastAsia="ru-RU"/>
              </w:rPr>
              <w:t>кВт·год</w:t>
            </w:r>
            <w:proofErr w:type="spellEnd"/>
          </w:p>
        </w:tc>
        <w:tc>
          <w:tcPr>
            <w:tcW w:w="1926" w:type="dxa"/>
            <w:vAlign w:val="center"/>
          </w:tcPr>
          <w:p w14:paraId="39C88664" w14:textId="304F35E7" w:rsidR="00735F17" w:rsidRPr="0076002A" w:rsidRDefault="00735F17" w:rsidP="001D2122">
            <w:pPr>
              <w:spacing w:line="360" w:lineRule="auto"/>
              <w:jc w:val="both"/>
              <w:rPr>
                <w:rFonts w:ascii="Times New Roman" w:hAnsi="Times New Roman" w:cs="Times New Roman"/>
                <w:sz w:val="28"/>
                <w:szCs w:val="28"/>
                <w:lang w:val="uk-UA"/>
              </w:rPr>
            </w:pPr>
            <w:r w:rsidRPr="0076002A">
              <w:rPr>
                <w:rFonts w:ascii="Times New Roman" w:eastAsia="Times New Roman" w:hAnsi="Times New Roman" w:cs="Times New Roman"/>
                <w:color w:val="000000"/>
                <w:sz w:val="28"/>
                <w:szCs w:val="28"/>
                <w:lang w:val="uk-UA" w:eastAsia="ru-RU"/>
              </w:rPr>
              <w:t>13136</w:t>
            </w:r>
          </w:p>
        </w:tc>
        <w:tc>
          <w:tcPr>
            <w:tcW w:w="1926" w:type="dxa"/>
            <w:vAlign w:val="center"/>
          </w:tcPr>
          <w:p w14:paraId="5CD87089" w14:textId="58E3DD5D" w:rsidR="00735F17" w:rsidRPr="0076002A" w:rsidRDefault="00735F17" w:rsidP="001D2122">
            <w:pPr>
              <w:spacing w:line="360" w:lineRule="auto"/>
              <w:jc w:val="both"/>
              <w:rPr>
                <w:rFonts w:ascii="Times New Roman" w:hAnsi="Times New Roman" w:cs="Times New Roman"/>
                <w:sz w:val="28"/>
                <w:szCs w:val="28"/>
                <w:lang w:val="uk-UA"/>
              </w:rPr>
            </w:pPr>
            <w:r w:rsidRPr="0076002A">
              <w:rPr>
                <w:rFonts w:ascii="Times New Roman" w:eastAsia="Times New Roman" w:hAnsi="Times New Roman" w:cs="Times New Roman"/>
                <w:color w:val="000000"/>
                <w:sz w:val="28"/>
                <w:szCs w:val="28"/>
                <w:lang w:val="uk-UA" w:eastAsia="ru-RU"/>
              </w:rPr>
              <w:t>29866</w:t>
            </w:r>
          </w:p>
        </w:tc>
        <w:tc>
          <w:tcPr>
            <w:tcW w:w="1926" w:type="dxa"/>
            <w:vAlign w:val="center"/>
          </w:tcPr>
          <w:p w14:paraId="7662192C" w14:textId="128C877B" w:rsidR="00735F17" w:rsidRPr="0076002A" w:rsidRDefault="00735F17" w:rsidP="001D2122">
            <w:pPr>
              <w:spacing w:line="360" w:lineRule="auto"/>
              <w:jc w:val="both"/>
              <w:rPr>
                <w:rFonts w:ascii="Times New Roman" w:hAnsi="Times New Roman" w:cs="Times New Roman"/>
                <w:sz w:val="28"/>
                <w:szCs w:val="28"/>
                <w:lang w:val="uk-UA"/>
              </w:rPr>
            </w:pPr>
            <w:r w:rsidRPr="0076002A">
              <w:rPr>
                <w:rFonts w:ascii="Times New Roman" w:eastAsia="Times New Roman" w:hAnsi="Times New Roman" w:cs="Times New Roman"/>
                <w:color w:val="000000"/>
                <w:sz w:val="28"/>
                <w:szCs w:val="28"/>
                <w:lang w:val="uk-UA" w:eastAsia="ru-RU"/>
              </w:rPr>
              <w:t>34060</w:t>
            </w:r>
          </w:p>
        </w:tc>
        <w:tc>
          <w:tcPr>
            <w:tcW w:w="1926" w:type="dxa"/>
            <w:vAlign w:val="center"/>
          </w:tcPr>
          <w:p w14:paraId="2C6CB249" w14:textId="3FEFAC7E" w:rsidR="00735F17" w:rsidRPr="0076002A" w:rsidRDefault="00735F17" w:rsidP="001D2122">
            <w:pPr>
              <w:spacing w:line="360" w:lineRule="auto"/>
              <w:jc w:val="both"/>
              <w:rPr>
                <w:rFonts w:ascii="Times New Roman" w:hAnsi="Times New Roman" w:cs="Times New Roman"/>
                <w:sz w:val="28"/>
                <w:szCs w:val="28"/>
                <w:lang w:val="uk-UA"/>
              </w:rPr>
            </w:pPr>
            <w:r w:rsidRPr="0076002A">
              <w:rPr>
                <w:rFonts w:ascii="Times New Roman" w:eastAsia="Times New Roman" w:hAnsi="Times New Roman" w:cs="Times New Roman"/>
                <w:color w:val="000000"/>
                <w:sz w:val="28"/>
                <w:szCs w:val="28"/>
                <w:lang w:val="uk-UA" w:eastAsia="ru-RU"/>
              </w:rPr>
              <w:t>77062</w:t>
            </w:r>
          </w:p>
        </w:tc>
      </w:tr>
    </w:tbl>
    <w:p w14:paraId="4C5F9162"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095927D5"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За даними таблиці 2.12 побудуємо діаграму, для наочності структури споживання див. рисунок 2.15.</w:t>
      </w:r>
    </w:p>
    <w:p w14:paraId="3C59D7F1"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5DBE0FEA" w14:textId="69A6BC89"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noProof/>
          <w:sz w:val="28"/>
          <w:szCs w:val="28"/>
          <w:lang w:val="uk-UA" w:eastAsia="ru-RU"/>
        </w:rPr>
        <w:drawing>
          <wp:inline distT="0" distB="0" distL="0" distR="0" wp14:anchorId="524DF82A" wp14:editId="14364E7C">
            <wp:extent cx="4936191" cy="3304054"/>
            <wp:effectExtent l="0" t="0" r="17145" b="10795"/>
            <wp:docPr id="74" name="Диаграмма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r w:rsidRPr="0076002A">
        <w:rPr>
          <w:rFonts w:ascii="Times New Roman" w:hAnsi="Times New Roman" w:cs="Times New Roman"/>
          <w:sz w:val="28"/>
          <w:szCs w:val="28"/>
          <w:lang w:val="uk-UA"/>
        </w:rPr>
        <w:br/>
        <w:t>Рисунок 2.</w:t>
      </w:r>
      <w:r w:rsidR="00794519" w:rsidRPr="0076002A">
        <w:rPr>
          <w:rFonts w:ascii="Times New Roman" w:hAnsi="Times New Roman" w:cs="Times New Roman"/>
          <w:sz w:val="28"/>
          <w:szCs w:val="28"/>
          <w:lang w:val="uk-UA"/>
        </w:rPr>
        <w:t>15</w:t>
      </w:r>
      <w:r w:rsidRPr="0076002A">
        <w:rPr>
          <w:rFonts w:ascii="Times New Roman" w:hAnsi="Times New Roman" w:cs="Times New Roman"/>
          <w:sz w:val="28"/>
          <w:szCs w:val="28"/>
          <w:lang w:val="uk-UA"/>
        </w:rPr>
        <w:t xml:space="preserve"> – Розподіл витрат електроенергії за 2018 рік</w:t>
      </w:r>
    </w:p>
    <w:p w14:paraId="5F757C44" w14:textId="77777777" w:rsidR="00170E04" w:rsidRPr="0076002A" w:rsidRDefault="00170E04" w:rsidP="001D2122">
      <w:pPr>
        <w:spacing w:after="0" w:line="360" w:lineRule="auto"/>
        <w:jc w:val="center"/>
        <w:rPr>
          <w:rFonts w:ascii="Times New Roman" w:hAnsi="Times New Roman" w:cs="Times New Roman"/>
          <w:sz w:val="28"/>
          <w:szCs w:val="28"/>
          <w:lang w:val="uk-UA"/>
        </w:rPr>
      </w:pPr>
    </w:p>
    <w:p w14:paraId="392D2B00" w14:textId="1433DD3F"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Аналіз діаграми (рис. </w:t>
      </w:r>
      <w:r w:rsidR="00794519" w:rsidRPr="0076002A">
        <w:rPr>
          <w:rFonts w:ascii="Times New Roman" w:hAnsi="Times New Roman" w:cs="Times New Roman"/>
          <w:sz w:val="28"/>
          <w:szCs w:val="28"/>
          <w:lang w:val="uk-UA"/>
        </w:rPr>
        <w:t>2.15</w:t>
      </w:r>
      <w:r w:rsidRPr="0076002A">
        <w:rPr>
          <w:rFonts w:ascii="Times New Roman" w:hAnsi="Times New Roman" w:cs="Times New Roman"/>
          <w:sz w:val="28"/>
          <w:szCs w:val="28"/>
          <w:lang w:val="uk-UA"/>
        </w:rPr>
        <w:t>) показує, що фактичні значення споживання електроенергії є аналогічними до ситуації споживання активної потужності, тому першочерговими заходами в енергозбереженні будуть реконструкція ліфтів та модернізація системи освітлення.</w:t>
      </w:r>
    </w:p>
    <w:p w14:paraId="14D760DD"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60D01039" w14:textId="77777777" w:rsidR="008417E3" w:rsidRPr="0076002A" w:rsidRDefault="008417E3" w:rsidP="001D2122">
      <w:pPr>
        <w:spacing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br w:type="page"/>
      </w:r>
    </w:p>
    <w:p w14:paraId="25ABCB2A" w14:textId="290B323A" w:rsidR="00170E04" w:rsidRPr="0076002A" w:rsidRDefault="008417E3" w:rsidP="001D2122">
      <w:pPr>
        <w:pStyle w:val="3"/>
        <w:spacing w:line="360" w:lineRule="auto"/>
        <w:rPr>
          <w:rFonts w:ascii="Times New Roman" w:hAnsi="Times New Roman" w:cs="Times New Roman"/>
          <w:b/>
          <w:bCs/>
          <w:color w:val="auto"/>
          <w:sz w:val="28"/>
          <w:szCs w:val="28"/>
          <w:lang w:val="uk-UA"/>
        </w:rPr>
      </w:pPr>
      <w:r w:rsidRPr="0076002A">
        <w:rPr>
          <w:rFonts w:ascii="Times New Roman" w:hAnsi="Times New Roman" w:cs="Times New Roman"/>
          <w:b/>
          <w:bCs/>
          <w:color w:val="auto"/>
          <w:sz w:val="28"/>
          <w:szCs w:val="28"/>
          <w:lang w:val="uk-UA"/>
        </w:rPr>
        <w:lastRenderedPageBreak/>
        <w:tab/>
      </w:r>
      <w:bookmarkStart w:id="84" w:name="_Toc27594082"/>
      <w:r w:rsidR="00170E04" w:rsidRPr="0076002A">
        <w:rPr>
          <w:rFonts w:ascii="Times New Roman" w:hAnsi="Times New Roman" w:cs="Times New Roman"/>
          <w:b/>
          <w:bCs/>
          <w:color w:val="auto"/>
          <w:sz w:val="28"/>
          <w:szCs w:val="28"/>
          <w:lang w:val="uk-UA"/>
        </w:rPr>
        <w:t>2.5.3 Шляхи підвищення ефективності використання системи електропостачання  для забезпечення електричною енергією</w:t>
      </w:r>
      <w:bookmarkEnd w:id="84"/>
    </w:p>
    <w:p w14:paraId="4A9DCBAB" w14:textId="77777777" w:rsidR="00170E04" w:rsidRPr="0076002A" w:rsidRDefault="00170E04" w:rsidP="001D2122">
      <w:pPr>
        <w:spacing w:after="0" w:line="360" w:lineRule="auto"/>
        <w:jc w:val="center"/>
        <w:rPr>
          <w:rFonts w:ascii="Times New Roman" w:hAnsi="Times New Roman" w:cs="Times New Roman"/>
          <w:sz w:val="28"/>
          <w:szCs w:val="28"/>
          <w:lang w:val="uk-UA"/>
        </w:rPr>
      </w:pPr>
    </w:p>
    <w:p w14:paraId="229B4EEB"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t>Заміна електродвигунів ліфтів</w:t>
      </w:r>
    </w:p>
    <w:p w14:paraId="3B2F4126"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p>
    <w:p w14:paraId="1EE315FD"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Як показав аналіз річного електроспоживання загальнобудинковими територіями, найбільшими споживачами електричної енергії (майже 50%) в ОСББ є тягові електродвигуни ліфтів, тому варто розглянути заходи з підвищення їх рівня енергоефективності в першу чергу. </w:t>
      </w:r>
    </w:p>
    <w:p w14:paraId="08CF53D2" w14:textId="29F627D8"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Двигуни ліфтів знаходяться в експлуатації з 1993 року (26 років) і жодного разу не проводилась модернізація. Згідно [1</w:t>
      </w:r>
      <w:r w:rsidR="00735F17" w:rsidRPr="0076002A">
        <w:rPr>
          <w:rFonts w:ascii="Times New Roman" w:hAnsi="Times New Roman" w:cs="Times New Roman"/>
          <w:sz w:val="28"/>
          <w:szCs w:val="28"/>
          <w:lang w:val="uk-UA"/>
        </w:rPr>
        <w:t>4</w:t>
      </w:r>
      <w:r w:rsidRPr="0076002A">
        <w:rPr>
          <w:rFonts w:ascii="Times New Roman" w:hAnsi="Times New Roman" w:cs="Times New Roman"/>
          <w:sz w:val="28"/>
          <w:szCs w:val="28"/>
          <w:lang w:val="uk-UA"/>
        </w:rPr>
        <w:t>] строк максимальний строк експлуатації ліфта з першого запуску становить 25 років. Компанії, що займаються модернізацією і реконструкцією ліфтових установок рекомендують проводити планове технічне обслуговування ліфтів кожні 10 років, а через 15-20 років експлуатації ліфта проводити його модернізацію для продовження його строку експлуатації. Вчасна реконструкція може збільшити термін експлуатації ліфта на строк до 18 років.</w:t>
      </w:r>
    </w:p>
    <w:p w14:paraId="14CF48A7"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за цей час їх ефективність значно знизилась, тому їх заміна на більш нові та сучасніші двигуни з більшим ККД є доцільним заходом з енергоефективності і дає змогу до заощадження.</w:t>
      </w:r>
    </w:p>
    <w:p w14:paraId="6F22EC55" w14:textId="1ED1E089"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В ОСББ в кожному, з чотирьох, під’їздів працюють по два ліфти. Для вантажного ліфту обираємо двигун 5AH225MA6/24НЛБ 9 кВт 1000/250 об/хв, (рис</w:t>
      </w:r>
      <w:r w:rsidR="00794519" w:rsidRPr="0076002A">
        <w:rPr>
          <w:rFonts w:ascii="Times New Roman" w:hAnsi="Times New Roman" w:cs="Times New Roman"/>
          <w:sz w:val="28"/>
          <w:szCs w:val="28"/>
          <w:lang w:val="uk-UA"/>
        </w:rPr>
        <w:t>.</w:t>
      </w:r>
      <w:r w:rsidRPr="0076002A">
        <w:rPr>
          <w:rFonts w:ascii="Times New Roman" w:hAnsi="Times New Roman" w:cs="Times New Roman"/>
          <w:sz w:val="28"/>
          <w:szCs w:val="28"/>
          <w:lang w:val="uk-UA"/>
        </w:rPr>
        <w:t xml:space="preserve"> 2.16) Для пасажирського 5AH200MA6/24НЛБ 6,5 кВт 1000/333 об/хв. Сумарна вартість обох електродвигунів складає 40000 грн з урахуванням всіх видатків.</w:t>
      </w:r>
    </w:p>
    <w:p w14:paraId="29D16587" w14:textId="77777777" w:rsidR="00170E04" w:rsidRPr="0076002A" w:rsidRDefault="00170E04" w:rsidP="001D2122">
      <w:pPr>
        <w:spacing w:after="0" w:line="360" w:lineRule="auto"/>
        <w:rPr>
          <w:rFonts w:ascii="Times New Roman" w:hAnsi="Times New Roman" w:cs="Times New Roman"/>
          <w:sz w:val="28"/>
          <w:szCs w:val="28"/>
          <w:lang w:val="uk-UA"/>
        </w:rPr>
      </w:pPr>
    </w:p>
    <w:p w14:paraId="6130AE34"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noProof/>
          <w:sz w:val="28"/>
          <w:szCs w:val="28"/>
          <w:lang w:val="uk-UA" w:eastAsia="ru-RU"/>
        </w:rPr>
        <w:lastRenderedPageBreak/>
        <w:drawing>
          <wp:inline distT="0" distB="0" distL="0" distR="0" wp14:anchorId="026D9BC1" wp14:editId="41FCF123">
            <wp:extent cx="2563524" cy="2409713"/>
            <wp:effectExtent l="0" t="0" r="825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105557-ewi_5an_5af.jpg"/>
                    <pic:cNvPicPr/>
                  </pic:nvPicPr>
                  <pic:blipFill>
                    <a:blip r:embed="rId189">
                      <a:extLst>
                        <a:ext uri="{28A0092B-C50C-407E-A947-70E740481C1C}">
                          <a14:useLocalDpi xmlns:a14="http://schemas.microsoft.com/office/drawing/2010/main" val="0"/>
                        </a:ext>
                      </a:extLst>
                    </a:blip>
                    <a:stretch>
                      <a:fillRect/>
                    </a:stretch>
                  </pic:blipFill>
                  <pic:spPr>
                    <a:xfrm>
                      <a:off x="0" y="0"/>
                      <a:ext cx="2576128" cy="2421561"/>
                    </a:xfrm>
                    <a:prstGeom prst="rect">
                      <a:avLst/>
                    </a:prstGeom>
                  </pic:spPr>
                </pic:pic>
              </a:graphicData>
            </a:graphic>
          </wp:inline>
        </w:drawing>
      </w:r>
      <w:r w:rsidRPr="0076002A">
        <w:rPr>
          <w:rFonts w:ascii="Times New Roman" w:hAnsi="Times New Roman" w:cs="Times New Roman"/>
          <w:sz w:val="28"/>
          <w:szCs w:val="28"/>
          <w:lang w:val="uk-UA"/>
        </w:rPr>
        <w:br/>
        <w:t>Рисунок 2.16 – Електродвигун ліфтовий 5АН200MA6/24НЛБ</w:t>
      </w:r>
    </w:p>
    <w:p w14:paraId="2397E9A4" w14:textId="77777777" w:rsidR="00170E04" w:rsidRPr="0076002A" w:rsidRDefault="00170E04" w:rsidP="001D2122">
      <w:pPr>
        <w:spacing w:after="0" w:line="360" w:lineRule="auto"/>
        <w:jc w:val="center"/>
        <w:rPr>
          <w:rFonts w:ascii="Times New Roman" w:hAnsi="Times New Roman" w:cs="Times New Roman"/>
          <w:sz w:val="28"/>
          <w:szCs w:val="28"/>
          <w:lang w:val="uk-UA"/>
        </w:rPr>
      </w:pPr>
    </w:p>
    <w:p w14:paraId="15EB0FDF"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t>Заміна ламп розжарювання в під’їздах та на сходах на енергоефективні</w:t>
      </w:r>
    </w:p>
    <w:p w14:paraId="75CCA8F0"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p>
    <w:p w14:paraId="4779F19A" w14:textId="086BE5B0"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Досліджуючи баланс річного електроспоживання загальнобудинковими територіями було виявлено, що значна частина електричної енергії споживається освітленням, це спричинено використанням </w:t>
      </w:r>
      <w:proofErr w:type="spellStart"/>
      <w:r w:rsidRPr="0076002A">
        <w:rPr>
          <w:rFonts w:ascii="Times New Roman" w:hAnsi="Times New Roman" w:cs="Times New Roman"/>
          <w:sz w:val="28"/>
          <w:szCs w:val="28"/>
          <w:lang w:val="uk-UA"/>
        </w:rPr>
        <w:t>низькоефективних</w:t>
      </w:r>
      <w:proofErr w:type="spellEnd"/>
      <w:r w:rsidRPr="0076002A">
        <w:rPr>
          <w:rFonts w:ascii="Times New Roman" w:hAnsi="Times New Roman" w:cs="Times New Roman"/>
          <w:sz w:val="28"/>
          <w:szCs w:val="28"/>
          <w:lang w:val="uk-UA"/>
        </w:rPr>
        <w:t xml:space="preserve"> та </w:t>
      </w:r>
      <w:proofErr w:type="spellStart"/>
      <w:r w:rsidRPr="0076002A">
        <w:rPr>
          <w:rFonts w:ascii="Times New Roman" w:hAnsi="Times New Roman" w:cs="Times New Roman"/>
          <w:sz w:val="28"/>
          <w:szCs w:val="28"/>
          <w:lang w:val="uk-UA"/>
        </w:rPr>
        <w:t>енергозатратних</w:t>
      </w:r>
      <w:proofErr w:type="spellEnd"/>
      <w:r w:rsidRPr="0076002A">
        <w:rPr>
          <w:rFonts w:ascii="Times New Roman" w:hAnsi="Times New Roman" w:cs="Times New Roman"/>
          <w:sz w:val="28"/>
          <w:szCs w:val="28"/>
          <w:lang w:val="uk-UA"/>
        </w:rPr>
        <w:t xml:space="preserve"> ламп розжарювання Б-220-230-60-1, що освітлюють кожен поверх в під’їздах ОСББ. Для</w:t>
      </w:r>
      <w:r w:rsidR="00794519" w:rsidRPr="0076002A">
        <w:rPr>
          <w:rFonts w:ascii="Times New Roman" w:hAnsi="Times New Roman" w:cs="Times New Roman"/>
          <w:sz w:val="28"/>
          <w:szCs w:val="28"/>
          <w:lang w:val="uk-UA"/>
        </w:rPr>
        <w:t> </w:t>
      </w:r>
      <w:r w:rsidRPr="0076002A">
        <w:rPr>
          <w:rFonts w:ascii="Times New Roman" w:hAnsi="Times New Roman" w:cs="Times New Roman"/>
          <w:sz w:val="28"/>
          <w:szCs w:val="28"/>
          <w:lang w:val="uk-UA"/>
        </w:rPr>
        <w:t xml:space="preserve">забезпечення енергозбереження рекомендується замінити прилади освітлення на сучасні високоефективні світлодіодні лампи </w:t>
      </w:r>
      <w:proofErr w:type="spellStart"/>
      <w:r w:rsidRPr="0076002A">
        <w:rPr>
          <w:rFonts w:ascii="Times New Roman" w:hAnsi="Times New Roman" w:cs="Times New Roman"/>
          <w:sz w:val="28"/>
          <w:szCs w:val="28"/>
          <w:lang w:val="uk-UA"/>
        </w:rPr>
        <w:t>Philips</w:t>
      </w:r>
      <w:proofErr w:type="spellEnd"/>
      <w:r w:rsidRPr="0076002A">
        <w:rPr>
          <w:rFonts w:ascii="Times New Roman" w:hAnsi="Times New Roman" w:cs="Times New Roman"/>
          <w:sz w:val="28"/>
          <w:szCs w:val="28"/>
          <w:lang w:val="uk-UA"/>
        </w:rPr>
        <w:t xml:space="preserve"> A60 RCA (929001203887) (рис</w:t>
      </w:r>
      <w:r w:rsidR="00794519" w:rsidRPr="0076002A">
        <w:rPr>
          <w:rFonts w:ascii="Times New Roman" w:hAnsi="Times New Roman" w:cs="Times New Roman"/>
          <w:sz w:val="28"/>
          <w:szCs w:val="28"/>
          <w:lang w:val="uk-UA"/>
        </w:rPr>
        <w:t>.</w:t>
      </w:r>
      <w:r w:rsidRPr="0076002A">
        <w:rPr>
          <w:rFonts w:ascii="Times New Roman" w:hAnsi="Times New Roman" w:cs="Times New Roman"/>
          <w:sz w:val="28"/>
          <w:szCs w:val="28"/>
          <w:lang w:val="uk-UA"/>
        </w:rPr>
        <w:t xml:space="preserve"> 2.17). Заявлені виробником основні характеристики лампи показані у таблиці 2.1</w:t>
      </w:r>
      <w:r w:rsidR="00F41721">
        <w:rPr>
          <w:rFonts w:ascii="Times New Roman" w:hAnsi="Times New Roman" w:cs="Times New Roman"/>
          <w:sz w:val="28"/>
          <w:szCs w:val="28"/>
          <w:lang w:val="uk-UA"/>
        </w:rPr>
        <w:t>4</w:t>
      </w:r>
      <w:r w:rsidRPr="0076002A">
        <w:rPr>
          <w:rFonts w:ascii="Times New Roman" w:hAnsi="Times New Roman" w:cs="Times New Roman"/>
          <w:sz w:val="28"/>
          <w:szCs w:val="28"/>
          <w:lang w:val="uk-UA"/>
        </w:rPr>
        <w:t>.</w:t>
      </w:r>
    </w:p>
    <w:p w14:paraId="2C3688DF"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432DAA61" w14:textId="67274E50"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Таблиця 2.1</w:t>
      </w:r>
      <w:r w:rsidR="00F41721">
        <w:rPr>
          <w:rFonts w:ascii="Times New Roman" w:hAnsi="Times New Roman" w:cs="Times New Roman"/>
          <w:sz w:val="28"/>
          <w:szCs w:val="28"/>
          <w:lang w:val="uk-UA"/>
        </w:rPr>
        <w:t>4</w:t>
      </w:r>
      <w:r w:rsidRPr="0076002A">
        <w:rPr>
          <w:rFonts w:ascii="Times New Roman" w:hAnsi="Times New Roman" w:cs="Times New Roman"/>
          <w:sz w:val="28"/>
          <w:szCs w:val="28"/>
          <w:lang w:val="uk-UA"/>
        </w:rPr>
        <w:t xml:space="preserve"> – Основні параметри LED лампи </w:t>
      </w:r>
      <w:proofErr w:type="spellStart"/>
      <w:r w:rsidRPr="0076002A">
        <w:rPr>
          <w:rFonts w:ascii="Times New Roman" w:hAnsi="Times New Roman" w:cs="Times New Roman"/>
          <w:sz w:val="28"/>
          <w:szCs w:val="28"/>
          <w:lang w:val="uk-UA"/>
        </w:rPr>
        <w:t>Philips</w:t>
      </w:r>
      <w:proofErr w:type="spellEnd"/>
      <w:r w:rsidRPr="0076002A">
        <w:rPr>
          <w:rFonts w:ascii="Times New Roman" w:hAnsi="Times New Roman" w:cs="Times New Roman"/>
          <w:sz w:val="28"/>
          <w:szCs w:val="28"/>
          <w:lang w:val="uk-UA"/>
        </w:rPr>
        <w:t xml:space="preserve"> A60 RCA</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531"/>
        <w:gridCol w:w="4531"/>
      </w:tblGrid>
      <w:tr w:rsidR="00170E04" w:rsidRPr="0076002A" w14:paraId="17F3952B" w14:textId="77777777" w:rsidTr="008C323A">
        <w:trPr>
          <w:trHeight w:val="454"/>
          <w:jc w:val="center"/>
        </w:trPr>
        <w:tc>
          <w:tcPr>
            <w:tcW w:w="4531" w:type="dxa"/>
            <w:vAlign w:val="center"/>
          </w:tcPr>
          <w:p w14:paraId="49EE1D22"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Цоколь</w:t>
            </w:r>
          </w:p>
        </w:tc>
        <w:tc>
          <w:tcPr>
            <w:tcW w:w="4531" w:type="dxa"/>
            <w:vAlign w:val="center"/>
          </w:tcPr>
          <w:p w14:paraId="4EE08FA5"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Е27</w:t>
            </w:r>
          </w:p>
        </w:tc>
      </w:tr>
      <w:tr w:rsidR="00170E04" w:rsidRPr="0076002A" w14:paraId="7F4F4482" w14:textId="77777777" w:rsidTr="008C323A">
        <w:trPr>
          <w:trHeight w:val="454"/>
          <w:jc w:val="center"/>
        </w:trPr>
        <w:tc>
          <w:tcPr>
            <w:tcW w:w="4531" w:type="dxa"/>
            <w:vAlign w:val="center"/>
          </w:tcPr>
          <w:p w14:paraId="76AE5F7F"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Аналог лампи розжарювання, Вт</w:t>
            </w:r>
          </w:p>
        </w:tc>
        <w:tc>
          <w:tcPr>
            <w:tcW w:w="4531" w:type="dxa"/>
            <w:vAlign w:val="center"/>
          </w:tcPr>
          <w:p w14:paraId="1A9272EA"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5</w:t>
            </w:r>
          </w:p>
        </w:tc>
      </w:tr>
      <w:tr w:rsidR="00170E04" w:rsidRPr="0076002A" w14:paraId="18E21FA3" w14:textId="77777777" w:rsidTr="008C323A">
        <w:trPr>
          <w:trHeight w:val="454"/>
          <w:jc w:val="center"/>
        </w:trPr>
        <w:tc>
          <w:tcPr>
            <w:tcW w:w="4531" w:type="dxa"/>
            <w:vAlign w:val="center"/>
          </w:tcPr>
          <w:p w14:paraId="1F0436B3"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Потужність, Вт</w:t>
            </w:r>
          </w:p>
        </w:tc>
        <w:tc>
          <w:tcPr>
            <w:tcW w:w="4531" w:type="dxa"/>
            <w:vAlign w:val="center"/>
          </w:tcPr>
          <w:p w14:paraId="7FB33416"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5</w:t>
            </w:r>
          </w:p>
        </w:tc>
      </w:tr>
      <w:tr w:rsidR="00170E04" w:rsidRPr="0076002A" w14:paraId="1D20D38D" w14:textId="77777777" w:rsidTr="008C323A">
        <w:trPr>
          <w:trHeight w:val="454"/>
          <w:jc w:val="center"/>
        </w:trPr>
        <w:tc>
          <w:tcPr>
            <w:tcW w:w="4531" w:type="dxa"/>
            <w:vAlign w:val="center"/>
          </w:tcPr>
          <w:p w14:paraId="35E47C91"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Світловий потік, </w:t>
            </w:r>
            <w:proofErr w:type="spellStart"/>
            <w:r w:rsidRPr="0076002A">
              <w:rPr>
                <w:rFonts w:ascii="Times New Roman" w:hAnsi="Times New Roman" w:cs="Times New Roman"/>
                <w:sz w:val="28"/>
                <w:szCs w:val="28"/>
                <w:lang w:val="uk-UA"/>
              </w:rPr>
              <w:t>лм</w:t>
            </w:r>
            <w:proofErr w:type="spellEnd"/>
          </w:p>
        </w:tc>
        <w:tc>
          <w:tcPr>
            <w:tcW w:w="4531" w:type="dxa"/>
            <w:vAlign w:val="center"/>
          </w:tcPr>
          <w:p w14:paraId="198BA40A"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800</w:t>
            </w:r>
          </w:p>
        </w:tc>
      </w:tr>
      <w:tr w:rsidR="00170E04" w:rsidRPr="0076002A" w14:paraId="12EF00CF" w14:textId="77777777" w:rsidTr="008C323A">
        <w:trPr>
          <w:trHeight w:val="454"/>
          <w:jc w:val="center"/>
        </w:trPr>
        <w:tc>
          <w:tcPr>
            <w:tcW w:w="4531" w:type="dxa"/>
            <w:vAlign w:val="center"/>
          </w:tcPr>
          <w:p w14:paraId="0F607961"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Строк служби, год</w:t>
            </w:r>
          </w:p>
        </w:tc>
        <w:tc>
          <w:tcPr>
            <w:tcW w:w="4531" w:type="dxa"/>
            <w:vAlign w:val="center"/>
          </w:tcPr>
          <w:p w14:paraId="031D37B6"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5 000</w:t>
            </w:r>
          </w:p>
        </w:tc>
      </w:tr>
    </w:tbl>
    <w:p w14:paraId="75FEC7CF"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4A445366"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noProof/>
          <w:sz w:val="28"/>
          <w:szCs w:val="28"/>
          <w:lang w:val="uk-UA" w:eastAsia="ru-RU"/>
        </w:rPr>
        <w:lastRenderedPageBreak/>
        <w:drawing>
          <wp:inline distT="0" distB="0" distL="0" distR="0" wp14:anchorId="1FBBA423" wp14:editId="56F10970">
            <wp:extent cx="2683823" cy="2683823"/>
            <wp:effectExtent l="0" t="0" r="2540" b="2540"/>
            <wp:docPr id="79" name="Рисунок 79" descr="ÐÐ°ÑÑÐ¸Ð½ÐºÐ¸ Ð¿Ð¾ Ð·Ð°Ð¿ÑÐ¾ÑÑ Philips A60 RCA 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ÐÐ°ÑÑÐ¸Ð½ÐºÐ¸ Ð¿Ð¾ Ð·Ð°Ð¿ÑÐ¾ÑÑ Philips A60 RCA E2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686868" cy="2686868"/>
                    </a:xfrm>
                    <a:prstGeom prst="rect">
                      <a:avLst/>
                    </a:prstGeom>
                    <a:noFill/>
                    <a:ln>
                      <a:noFill/>
                    </a:ln>
                  </pic:spPr>
                </pic:pic>
              </a:graphicData>
            </a:graphic>
          </wp:inline>
        </w:drawing>
      </w:r>
      <w:r w:rsidRPr="0076002A">
        <w:rPr>
          <w:rFonts w:ascii="Times New Roman" w:hAnsi="Times New Roman" w:cs="Times New Roman"/>
          <w:sz w:val="28"/>
          <w:szCs w:val="28"/>
          <w:lang w:val="uk-UA"/>
        </w:rPr>
        <w:br/>
        <w:t xml:space="preserve">Рисунок 2.17 – LED-лампа </w:t>
      </w:r>
      <w:proofErr w:type="spellStart"/>
      <w:r w:rsidRPr="0076002A">
        <w:rPr>
          <w:rFonts w:ascii="Times New Roman" w:hAnsi="Times New Roman" w:cs="Times New Roman"/>
          <w:sz w:val="28"/>
          <w:szCs w:val="28"/>
          <w:lang w:val="uk-UA"/>
        </w:rPr>
        <w:t>Philips</w:t>
      </w:r>
      <w:proofErr w:type="spellEnd"/>
      <w:r w:rsidRPr="0076002A">
        <w:rPr>
          <w:rFonts w:ascii="Times New Roman" w:hAnsi="Times New Roman" w:cs="Times New Roman"/>
          <w:sz w:val="28"/>
          <w:szCs w:val="28"/>
          <w:lang w:val="uk-UA"/>
        </w:rPr>
        <w:t xml:space="preserve"> A60 RCA</w:t>
      </w:r>
    </w:p>
    <w:p w14:paraId="3A404BFE" w14:textId="77777777" w:rsidR="00170E04" w:rsidRPr="0076002A" w:rsidRDefault="00170E04" w:rsidP="001D2122">
      <w:pPr>
        <w:spacing w:after="0" w:line="360" w:lineRule="auto"/>
        <w:jc w:val="center"/>
        <w:rPr>
          <w:rFonts w:ascii="Times New Roman" w:hAnsi="Times New Roman" w:cs="Times New Roman"/>
          <w:sz w:val="28"/>
          <w:szCs w:val="28"/>
          <w:lang w:val="uk-UA"/>
        </w:rPr>
      </w:pPr>
    </w:p>
    <w:p w14:paraId="4FB0243E" w14:textId="6AAFA02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Запропонована LED-лампа забезпечує кращий світловий потік 800 </w:t>
      </w:r>
      <w:proofErr w:type="spellStart"/>
      <w:r w:rsidRPr="0076002A">
        <w:rPr>
          <w:rFonts w:ascii="Times New Roman" w:hAnsi="Times New Roman" w:cs="Times New Roman"/>
          <w:sz w:val="28"/>
          <w:szCs w:val="28"/>
          <w:lang w:val="uk-UA"/>
        </w:rPr>
        <w:t>лм</w:t>
      </w:r>
      <w:proofErr w:type="spellEnd"/>
      <w:r w:rsidRPr="0076002A">
        <w:rPr>
          <w:rFonts w:ascii="Times New Roman" w:hAnsi="Times New Roman" w:cs="Times New Roman"/>
          <w:sz w:val="28"/>
          <w:szCs w:val="28"/>
          <w:lang w:val="uk-UA"/>
        </w:rPr>
        <w:t xml:space="preserve"> при меншому енергоспоживанню, у порівнянні з лампами розжарювання 60 Вт, що мають 710 </w:t>
      </w:r>
      <w:proofErr w:type="spellStart"/>
      <w:r w:rsidRPr="0076002A">
        <w:rPr>
          <w:rFonts w:ascii="Times New Roman" w:hAnsi="Times New Roman" w:cs="Times New Roman"/>
          <w:sz w:val="28"/>
          <w:szCs w:val="28"/>
          <w:lang w:val="uk-UA"/>
        </w:rPr>
        <w:t>лм</w:t>
      </w:r>
      <w:proofErr w:type="spellEnd"/>
      <w:r w:rsidRPr="0076002A">
        <w:rPr>
          <w:rFonts w:ascii="Times New Roman" w:hAnsi="Times New Roman" w:cs="Times New Roman"/>
          <w:sz w:val="28"/>
          <w:szCs w:val="28"/>
          <w:lang w:val="uk-UA"/>
        </w:rPr>
        <w:t>. Завдяки заміні ламп підвищиться рівень освітленості у під'їзді, а отже зростуть і умови комфорту, на сходових клітинах</w:t>
      </w:r>
      <w:r w:rsidR="00A70049">
        <w:rPr>
          <w:rFonts w:ascii="Times New Roman" w:hAnsi="Times New Roman" w:cs="Times New Roman"/>
          <w:sz w:val="28"/>
          <w:szCs w:val="28"/>
          <w:lang w:val="uk-UA"/>
        </w:rPr>
        <w:t>.</w:t>
      </w:r>
    </w:p>
    <w:p w14:paraId="336B379D"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p>
    <w:p w14:paraId="33415AC0" w14:textId="77777777" w:rsidR="00170E04" w:rsidRPr="0076002A" w:rsidRDefault="00170E04" w:rsidP="001D2122">
      <w:pPr>
        <w:spacing w:after="0"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t>Встановлення датчиків присутності в під’їзді будинку та на сходах</w:t>
      </w:r>
    </w:p>
    <w:p w14:paraId="6D4353FC" w14:textId="77777777" w:rsidR="00170E04" w:rsidRPr="0076002A" w:rsidRDefault="00170E04" w:rsidP="001D2122">
      <w:pPr>
        <w:spacing w:after="0" w:line="360" w:lineRule="auto"/>
        <w:rPr>
          <w:rFonts w:ascii="Times New Roman" w:hAnsi="Times New Roman" w:cs="Times New Roman"/>
          <w:b/>
          <w:bCs/>
          <w:sz w:val="28"/>
          <w:szCs w:val="28"/>
          <w:lang w:val="uk-UA"/>
        </w:rPr>
      </w:pPr>
    </w:p>
    <w:p w14:paraId="4AF9DB63" w14:textId="77777777" w:rsidR="00170E04" w:rsidRPr="0076002A" w:rsidRDefault="00170E04"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ab/>
        <w:t>Проектом ОСББ не передбачено жодних світлопрозорих конструкцій для забезпечення природнього освітлення на ліфтовому майданчику і поблизу квартир, тому ці зони обладнані цілодобовим штучним освітленням.</w:t>
      </w:r>
    </w:p>
    <w:p w14:paraId="6E625415"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На сходах освітлення працює лише в темні години, в середньому 12 годин на добу. За результатами спостерігання жильці майже не користуються сходами, вони надають перевагу ліфту, тому було рекомендовано звести тривалість роботи системи освітлення до мінімуму шляхом встановлення у під’їзді датчиків руху.</w:t>
      </w:r>
    </w:p>
    <w:p w14:paraId="4D4091C7"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Як показує практика мешканці будинку проводять у під’їзді не більше 1000 годин за рік.</w:t>
      </w:r>
    </w:p>
    <w:p w14:paraId="41256BB7" w14:textId="5A510A39"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Запропоновано встановити у під’їздах датчики присутності </w:t>
      </w:r>
      <w:proofErr w:type="spellStart"/>
      <w:r w:rsidRPr="0076002A">
        <w:rPr>
          <w:rFonts w:ascii="Times New Roman" w:hAnsi="Times New Roman" w:cs="Times New Roman"/>
          <w:sz w:val="28"/>
          <w:szCs w:val="28"/>
          <w:lang w:val="uk-UA"/>
        </w:rPr>
        <w:t>Euroelectric</w:t>
      </w:r>
      <w:proofErr w:type="spellEnd"/>
      <w:r w:rsidRPr="0076002A">
        <w:rPr>
          <w:rFonts w:ascii="Times New Roman" w:hAnsi="Times New Roman" w:cs="Times New Roman"/>
          <w:sz w:val="28"/>
          <w:szCs w:val="28"/>
          <w:lang w:val="uk-UA"/>
        </w:rPr>
        <w:t xml:space="preserve"> ST</w:t>
      </w:r>
      <w:r w:rsidRPr="0076002A">
        <w:rPr>
          <w:rFonts w:ascii="Times New Roman" w:hAnsi="Times New Roman" w:cs="Times New Roman"/>
          <w:sz w:val="28"/>
          <w:szCs w:val="28"/>
          <w:lang w:val="uk-UA"/>
        </w:rPr>
        <w:noBreakHyphen/>
        <w:t>09B BLACK 180°, IP44, вартість таких пристроїв [1</w:t>
      </w:r>
      <w:r w:rsidR="00735F17" w:rsidRPr="0076002A">
        <w:rPr>
          <w:rFonts w:ascii="Times New Roman" w:hAnsi="Times New Roman" w:cs="Times New Roman"/>
          <w:sz w:val="28"/>
          <w:szCs w:val="28"/>
          <w:lang w:val="uk-UA"/>
        </w:rPr>
        <w:t>5</w:t>
      </w:r>
      <w:r w:rsidRPr="0076002A">
        <w:rPr>
          <w:rFonts w:ascii="Times New Roman" w:hAnsi="Times New Roman" w:cs="Times New Roman"/>
          <w:sz w:val="28"/>
          <w:szCs w:val="28"/>
          <w:lang w:val="uk-UA"/>
        </w:rPr>
        <w:t xml:space="preserve">] становить </w:t>
      </w:r>
      <w:r w:rsidRPr="0076002A">
        <w:rPr>
          <w:rFonts w:ascii="Times New Roman" w:hAnsi="Times New Roman" w:cs="Times New Roman"/>
          <w:sz w:val="28"/>
          <w:szCs w:val="28"/>
          <w:lang w:val="uk-UA"/>
        </w:rPr>
        <w:lastRenderedPageBreak/>
        <w:t>255,6 грн за штуку, вартість монтажу і налаштування приймемо 100 грн за однин датчик присутності. Схема місць встановлення датчиків руху на сходовій клітині, на прикладі одного поверху показана на рисунку 2.1</w:t>
      </w:r>
      <w:r w:rsidR="00F41721">
        <w:rPr>
          <w:rFonts w:ascii="Times New Roman" w:hAnsi="Times New Roman" w:cs="Times New Roman"/>
          <w:sz w:val="28"/>
          <w:szCs w:val="28"/>
          <w:lang w:val="uk-UA"/>
        </w:rPr>
        <w:t>8</w:t>
      </w:r>
      <w:r w:rsidRPr="0076002A">
        <w:rPr>
          <w:rFonts w:ascii="Times New Roman" w:hAnsi="Times New Roman" w:cs="Times New Roman"/>
          <w:sz w:val="28"/>
          <w:szCs w:val="28"/>
          <w:lang w:val="uk-UA"/>
        </w:rPr>
        <w:t>.</w:t>
      </w:r>
    </w:p>
    <w:p w14:paraId="53A21EF3"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0D8A3775" w14:textId="2A304A56"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noProof/>
          <w:sz w:val="28"/>
          <w:szCs w:val="28"/>
          <w:lang w:val="uk-UA" w:eastAsia="ru-RU"/>
        </w:rPr>
        <w:drawing>
          <wp:inline distT="0" distB="0" distL="0" distR="0" wp14:anchorId="688DFBBD" wp14:editId="29FF7008">
            <wp:extent cx="2646381" cy="2365193"/>
            <wp:effectExtent l="0" t="0" r="190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db26f0fb-f968-48c9-a549-cbd29ef8821c.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646381" cy="2365193"/>
                    </a:xfrm>
                    <a:prstGeom prst="rect">
                      <a:avLst/>
                    </a:prstGeom>
                  </pic:spPr>
                </pic:pic>
              </a:graphicData>
            </a:graphic>
          </wp:inline>
        </w:drawing>
      </w:r>
      <w:r w:rsidRPr="0076002A">
        <w:rPr>
          <w:rFonts w:ascii="Times New Roman" w:hAnsi="Times New Roman" w:cs="Times New Roman"/>
          <w:sz w:val="28"/>
          <w:szCs w:val="28"/>
          <w:lang w:val="uk-UA"/>
        </w:rPr>
        <w:br/>
        <w:t>Рисунок 2.1</w:t>
      </w:r>
      <w:r w:rsidR="00474B0F">
        <w:rPr>
          <w:rFonts w:ascii="Times New Roman" w:hAnsi="Times New Roman" w:cs="Times New Roman"/>
          <w:sz w:val="28"/>
          <w:szCs w:val="28"/>
          <w:lang w:val="uk-UA"/>
        </w:rPr>
        <w:t>8</w:t>
      </w:r>
      <w:r w:rsidRPr="0076002A">
        <w:rPr>
          <w:rFonts w:ascii="Times New Roman" w:hAnsi="Times New Roman" w:cs="Times New Roman"/>
          <w:sz w:val="28"/>
          <w:szCs w:val="28"/>
          <w:lang w:val="uk-UA"/>
        </w:rPr>
        <w:t xml:space="preserve"> – Схема розміщення датчиків присутності на </w:t>
      </w:r>
      <w:proofErr w:type="spellStart"/>
      <w:r w:rsidRPr="0076002A">
        <w:rPr>
          <w:rFonts w:ascii="Times New Roman" w:hAnsi="Times New Roman" w:cs="Times New Roman"/>
          <w:sz w:val="28"/>
          <w:szCs w:val="28"/>
          <w:lang w:val="uk-UA"/>
        </w:rPr>
        <w:t>загальнобудинковій</w:t>
      </w:r>
      <w:proofErr w:type="spellEnd"/>
      <w:r w:rsidRPr="0076002A">
        <w:rPr>
          <w:rFonts w:ascii="Times New Roman" w:hAnsi="Times New Roman" w:cs="Times New Roman"/>
          <w:sz w:val="28"/>
          <w:szCs w:val="28"/>
          <w:lang w:val="uk-UA"/>
        </w:rPr>
        <w:t xml:space="preserve"> території будинку</w:t>
      </w:r>
    </w:p>
    <w:p w14:paraId="0A7E3B8E" w14:textId="77777777" w:rsidR="00170E04" w:rsidRPr="0076002A" w:rsidRDefault="00170E04" w:rsidP="001D2122">
      <w:pPr>
        <w:spacing w:line="360" w:lineRule="auto"/>
        <w:rPr>
          <w:rFonts w:ascii="Times New Roman" w:hAnsi="Times New Roman" w:cs="Times New Roman"/>
          <w:b/>
          <w:bCs/>
          <w:sz w:val="28"/>
          <w:szCs w:val="28"/>
          <w:lang w:val="uk-UA"/>
        </w:rPr>
      </w:pPr>
    </w:p>
    <w:p w14:paraId="27BF64F8" w14:textId="77777777" w:rsidR="00170E04" w:rsidRPr="0076002A" w:rsidRDefault="00170E04" w:rsidP="001D2122">
      <w:pPr>
        <w:spacing w:after="0"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t xml:space="preserve">Система автоматичного регулювання опалення </w:t>
      </w:r>
    </w:p>
    <w:p w14:paraId="74914247" w14:textId="77777777" w:rsidR="00170E04" w:rsidRPr="0076002A" w:rsidRDefault="00170E04" w:rsidP="001D2122">
      <w:pPr>
        <w:spacing w:after="0" w:line="360" w:lineRule="auto"/>
        <w:rPr>
          <w:rFonts w:ascii="Times New Roman" w:hAnsi="Times New Roman" w:cs="Times New Roman"/>
          <w:sz w:val="28"/>
          <w:szCs w:val="28"/>
          <w:lang w:val="uk-UA"/>
        </w:rPr>
      </w:pPr>
    </w:p>
    <w:p w14:paraId="03A882E0"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Система опалення ОСББ спроектована за старими стандартами має безліч недоліків, таких як розбалансування, перетопи в деяких квартирах, неможливість регулювання системи. Для вирішення цієї проблеми, а також для використання потенціалу енергозбереження запропоновано впровадити систему автоматичного регулювання і балансування системи опалення.</w:t>
      </w:r>
    </w:p>
    <w:p w14:paraId="72B18032" w14:textId="5454686D"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Для встановлення системи рекомендується мати індивідуальний тепловий пункт, який вже наявний в будинку. В кожному з 4 під’їздів встановлюється проміжний контролер під управлінням якого, знаходяться 14 клапанів регулювання витратою теплоносія на кожному стояку. Ззовні будинку знаходиться датчик температури і активності сонячної радіації. Все обладнання підключається до головного контролера управління (рис. 2.1</w:t>
      </w:r>
      <w:r w:rsidR="00F41721">
        <w:rPr>
          <w:rFonts w:ascii="Times New Roman" w:hAnsi="Times New Roman" w:cs="Times New Roman"/>
          <w:sz w:val="28"/>
          <w:szCs w:val="28"/>
          <w:lang w:val="uk-UA"/>
        </w:rPr>
        <w:t>9</w:t>
      </w:r>
      <w:r w:rsidRPr="0076002A">
        <w:rPr>
          <w:rFonts w:ascii="Times New Roman" w:hAnsi="Times New Roman" w:cs="Times New Roman"/>
          <w:sz w:val="28"/>
          <w:szCs w:val="28"/>
          <w:lang w:val="uk-UA"/>
        </w:rPr>
        <w:t xml:space="preserve">). </w:t>
      </w:r>
    </w:p>
    <w:p w14:paraId="1E90008B"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15718A13" w14:textId="3F9C95FA"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noProof/>
          <w:sz w:val="28"/>
          <w:szCs w:val="28"/>
          <w:lang w:val="uk-UA"/>
        </w:rPr>
        <w:lastRenderedPageBreak/>
        <w:drawing>
          <wp:inline distT="0" distB="0" distL="0" distR="0" wp14:anchorId="4779ABBD" wp14:editId="21BE3A6B">
            <wp:extent cx="4488872" cy="2250673"/>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506717" cy="2259620"/>
                    </a:xfrm>
                    <a:prstGeom prst="rect">
                      <a:avLst/>
                    </a:prstGeom>
                  </pic:spPr>
                </pic:pic>
              </a:graphicData>
            </a:graphic>
          </wp:inline>
        </w:drawing>
      </w:r>
      <w:r w:rsidRPr="0076002A">
        <w:rPr>
          <w:rFonts w:ascii="Times New Roman" w:hAnsi="Times New Roman" w:cs="Times New Roman"/>
          <w:sz w:val="28"/>
          <w:szCs w:val="28"/>
          <w:lang w:val="uk-UA"/>
        </w:rPr>
        <w:br/>
        <w:t>Рисунок 2.1</w:t>
      </w:r>
      <w:r w:rsidR="00474B0F">
        <w:rPr>
          <w:rFonts w:ascii="Times New Roman" w:hAnsi="Times New Roman" w:cs="Times New Roman"/>
          <w:sz w:val="28"/>
          <w:szCs w:val="28"/>
          <w:lang w:val="uk-UA"/>
        </w:rPr>
        <w:t>9</w:t>
      </w:r>
      <w:r w:rsidRPr="0076002A">
        <w:rPr>
          <w:rFonts w:ascii="Times New Roman" w:hAnsi="Times New Roman" w:cs="Times New Roman"/>
          <w:sz w:val="28"/>
          <w:szCs w:val="28"/>
          <w:lang w:val="uk-UA"/>
        </w:rPr>
        <w:t xml:space="preserve"> – Головний контролер системи автоматичного управління і балансування системи опалення</w:t>
      </w:r>
    </w:p>
    <w:p w14:paraId="3FCAA982" w14:textId="77777777" w:rsidR="00170E04" w:rsidRPr="0076002A" w:rsidRDefault="00170E04" w:rsidP="001D2122">
      <w:pPr>
        <w:spacing w:after="0" w:line="360" w:lineRule="auto"/>
        <w:rPr>
          <w:rFonts w:ascii="Times New Roman" w:hAnsi="Times New Roman" w:cs="Times New Roman"/>
          <w:sz w:val="28"/>
          <w:szCs w:val="28"/>
          <w:lang w:val="uk-UA"/>
        </w:rPr>
      </w:pPr>
    </w:p>
    <w:p w14:paraId="5CD5B951" w14:textId="2A754D2A"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Вищеописана система забезпечує автоматичне балансування тисків по стояках, дозволяє зменшувати потужність системи опалення у періоди тимчасового потепління та налаштувати пониження температури у приміщеннях у вказ</w:t>
      </w:r>
      <w:r w:rsidR="00794519" w:rsidRPr="0076002A">
        <w:rPr>
          <w:rFonts w:ascii="Times New Roman" w:hAnsi="Times New Roman" w:cs="Times New Roman"/>
          <w:sz w:val="28"/>
          <w:szCs w:val="28"/>
          <w:lang w:val="uk-UA"/>
        </w:rPr>
        <w:t>а</w:t>
      </w:r>
      <w:r w:rsidRPr="0076002A">
        <w:rPr>
          <w:rFonts w:ascii="Times New Roman" w:hAnsi="Times New Roman" w:cs="Times New Roman"/>
          <w:sz w:val="28"/>
          <w:szCs w:val="28"/>
          <w:lang w:val="uk-UA"/>
        </w:rPr>
        <w:t xml:space="preserve">ні години. </w:t>
      </w:r>
    </w:p>
    <w:p w14:paraId="0E333125" w14:textId="64287532"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Оскільки регулювання здійснюється по стояках, це дозволяє мешканцям на зборах ОСББ прийняти рішення, щодо температури, часу та приміщень в яких, впроваджувати регулювання. Економія від такого заходу може досягати 30-40% за опалювальний сезон.</w:t>
      </w:r>
    </w:p>
    <w:p w14:paraId="7F24E896" w14:textId="77777777" w:rsidR="001C0849" w:rsidRPr="0076002A" w:rsidRDefault="001C0849" w:rsidP="001D2122">
      <w:pPr>
        <w:spacing w:after="0" w:line="360" w:lineRule="auto"/>
        <w:jc w:val="both"/>
        <w:rPr>
          <w:rFonts w:ascii="Times New Roman" w:eastAsia="Calibri" w:hAnsi="Times New Roman" w:cs="Times New Roman"/>
          <w:b/>
          <w:bCs/>
          <w:sz w:val="28"/>
          <w:szCs w:val="28"/>
          <w:lang w:val="uk-UA"/>
        </w:rPr>
      </w:pPr>
    </w:p>
    <w:p w14:paraId="5CF10E50" w14:textId="6E9FF286" w:rsidR="00170E04" w:rsidRPr="0076002A" w:rsidRDefault="00170E04" w:rsidP="001D2122">
      <w:pPr>
        <w:pStyle w:val="3"/>
        <w:spacing w:line="360" w:lineRule="auto"/>
        <w:rPr>
          <w:rFonts w:ascii="Times New Roman" w:eastAsia="Calibri" w:hAnsi="Times New Roman" w:cs="Times New Roman"/>
          <w:b/>
          <w:bCs/>
          <w:color w:val="auto"/>
          <w:sz w:val="28"/>
          <w:szCs w:val="28"/>
          <w:lang w:val="uk-UA"/>
        </w:rPr>
      </w:pPr>
      <w:r w:rsidRPr="0076002A">
        <w:rPr>
          <w:rFonts w:ascii="Times New Roman" w:eastAsia="Calibri" w:hAnsi="Times New Roman" w:cs="Times New Roman"/>
          <w:b/>
          <w:bCs/>
          <w:color w:val="auto"/>
          <w:sz w:val="28"/>
          <w:szCs w:val="28"/>
          <w:lang w:val="uk-UA"/>
        </w:rPr>
        <w:tab/>
      </w:r>
      <w:bookmarkStart w:id="85" w:name="_Toc27594083"/>
      <w:r w:rsidRPr="0076002A">
        <w:rPr>
          <w:rFonts w:ascii="Times New Roman" w:eastAsia="Calibri" w:hAnsi="Times New Roman" w:cs="Times New Roman"/>
          <w:b/>
          <w:bCs/>
          <w:color w:val="auto"/>
          <w:sz w:val="28"/>
          <w:szCs w:val="28"/>
          <w:lang w:val="uk-UA"/>
        </w:rPr>
        <w:t>2.5.4 Пропозиції щодо модернізації системи електропостачання об’єкту для реалізації завдань магістерської дисертації</w:t>
      </w:r>
      <w:bookmarkEnd w:id="85"/>
      <w:r w:rsidRPr="0076002A">
        <w:rPr>
          <w:rFonts w:ascii="Times New Roman" w:eastAsia="Calibri" w:hAnsi="Times New Roman" w:cs="Times New Roman"/>
          <w:b/>
          <w:bCs/>
          <w:color w:val="auto"/>
          <w:sz w:val="28"/>
          <w:szCs w:val="28"/>
          <w:lang w:val="uk-UA"/>
        </w:rPr>
        <w:t xml:space="preserve"> </w:t>
      </w:r>
    </w:p>
    <w:p w14:paraId="26BF03E8"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0905A3E4"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Завдання магістерської дисертації полягає у застосуванні динамічного енергетичного моделювання для </w:t>
      </w:r>
      <w:proofErr w:type="spellStart"/>
      <w:r w:rsidRPr="0076002A">
        <w:rPr>
          <w:rFonts w:ascii="Times New Roman" w:hAnsi="Times New Roman" w:cs="Times New Roman"/>
          <w:sz w:val="28"/>
          <w:szCs w:val="28"/>
          <w:lang w:val="uk-UA"/>
        </w:rPr>
        <w:t>енергоаналізу</w:t>
      </w:r>
      <w:proofErr w:type="spellEnd"/>
      <w:r w:rsidRPr="0076002A">
        <w:rPr>
          <w:rFonts w:ascii="Times New Roman" w:hAnsi="Times New Roman" w:cs="Times New Roman"/>
          <w:sz w:val="28"/>
          <w:szCs w:val="28"/>
          <w:lang w:val="uk-UA"/>
        </w:rPr>
        <w:t xml:space="preserve"> будівель при енергоефективній модернізації. </w:t>
      </w:r>
    </w:p>
    <w:p w14:paraId="386D15AE"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Програмне забезпечення, що застосовувалося, створене для детального аналізу теплових потоків у приміщеннях, тому не має можливостей до детального дослідження електричної складової будівлі. Модель враховує лише </w:t>
      </w:r>
      <w:r w:rsidRPr="0076002A">
        <w:rPr>
          <w:rFonts w:ascii="Times New Roman" w:hAnsi="Times New Roman" w:cs="Times New Roman"/>
          <w:sz w:val="28"/>
          <w:szCs w:val="28"/>
          <w:lang w:val="uk-UA"/>
        </w:rPr>
        <w:lastRenderedPageBreak/>
        <w:t>питомі приблизні показники, Вт/м</w:t>
      </w:r>
      <w:r w:rsidRPr="0076002A">
        <w:rPr>
          <w:rFonts w:ascii="Times New Roman" w:hAnsi="Times New Roman" w:cs="Times New Roman"/>
          <w:sz w:val="28"/>
          <w:szCs w:val="28"/>
          <w:vertAlign w:val="superscript"/>
          <w:lang w:val="uk-UA"/>
        </w:rPr>
        <w:t>2</w:t>
      </w:r>
      <w:r w:rsidRPr="0076002A">
        <w:rPr>
          <w:rFonts w:ascii="Times New Roman" w:hAnsi="Times New Roman" w:cs="Times New Roman"/>
          <w:sz w:val="28"/>
          <w:szCs w:val="28"/>
          <w:lang w:val="uk-UA"/>
        </w:rPr>
        <w:t>, для освітлення і електроприладів, тобто складову, що впливає на теплопотребу будівлі.</w:t>
      </w:r>
    </w:p>
    <w:p w14:paraId="56D94A39" w14:textId="6D1DBA82" w:rsidR="00170E04" w:rsidRPr="0076002A" w:rsidRDefault="00170E04" w:rsidP="006F1BEA">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Було б доцільно врахувати в моделі конкретне обладнання, його кількість та потужність. Оскільки в дослідженнях енергоспоживання об’єкта ми змінювали параметри системи опалення, то це також спричиняє зміни у використанні електричних опалювальних приладів і іншого обладнання, яке не враховується. Також для повного </w:t>
      </w:r>
      <w:proofErr w:type="spellStart"/>
      <w:r w:rsidRPr="0076002A">
        <w:rPr>
          <w:rFonts w:ascii="Times New Roman" w:hAnsi="Times New Roman" w:cs="Times New Roman"/>
          <w:sz w:val="28"/>
          <w:szCs w:val="28"/>
          <w:lang w:val="uk-UA"/>
        </w:rPr>
        <w:t>енергоаналізу</w:t>
      </w:r>
      <w:proofErr w:type="spellEnd"/>
      <w:r w:rsidRPr="0076002A">
        <w:rPr>
          <w:rFonts w:ascii="Times New Roman" w:hAnsi="Times New Roman" w:cs="Times New Roman"/>
          <w:sz w:val="28"/>
          <w:szCs w:val="28"/>
          <w:lang w:val="uk-UA"/>
        </w:rPr>
        <w:t xml:space="preserve"> необхідно мати можливість реалізації заходів з енергозбереження в частині систем електропостачання. </w:t>
      </w:r>
    </w:p>
    <w:p w14:paraId="690144BF" w14:textId="20848E28"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hAnsi="Times New Roman" w:cs="Times New Roman"/>
          <w:sz w:val="28"/>
          <w:szCs w:val="28"/>
          <w:lang w:val="uk-UA"/>
        </w:rPr>
        <w:tab/>
        <w:t xml:space="preserve">У роботі проведений аналіз впливу ринкових змін на ОСББ. Розглянута структура постачання електричної енергії кінцевому споживачу. На сьогоднішній день в Україні за постачання і за розподіл електричної енергії відповідають різні компанії: постачальник електричної енергії і оператор системи розподілу. Для ОСББ «Наш дім на Галана» оператором системи розподілу виступає </w:t>
      </w:r>
      <w:r w:rsidRPr="0076002A">
        <w:rPr>
          <w:rFonts w:ascii="Times New Roman" w:eastAsia="Calibri" w:hAnsi="Times New Roman" w:cs="Times New Roman"/>
          <w:sz w:val="28"/>
          <w:szCs w:val="28"/>
          <w:lang w:val="uk-UA"/>
        </w:rPr>
        <w:t>ПрАТ «ДТЕК Київські електромережі». Також при відсутності бажання працювати з вищезазначеним ОСР об’єкт може укласти договір з постачальником «останньої надії», яким було визначено ДПЗД</w:t>
      </w:r>
      <w:r w:rsidR="00673F28">
        <w:rPr>
          <w:rFonts w:ascii="Times New Roman" w:eastAsia="Calibri" w:hAnsi="Times New Roman" w:cs="Times New Roman"/>
          <w:sz w:val="28"/>
          <w:szCs w:val="28"/>
          <w:lang w:val="uk-UA"/>
        </w:rPr>
        <w:t> </w:t>
      </w:r>
      <w:r w:rsidRPr="0076002A">
        <w:rPr>
          <w:rFonts w:ascii="Times New Roman" w:eastAsia="Calibri" w:hAnsi="Times New Roman" w:cs="Times New Roman"/>
          <w:sz w:val="28"/>
          <w:szCs w:val="28"/>
          <w:lang w:val="uk-UA"/>
        </w:rPr>
        <w:t xml:space="preserve">«Укрінтеренерго». </w:t>
      </w:r>
    </w:p>
    <w:p w14:paraId="70B73DA2"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 xml:space="preserve">Тарифна політика для ОСББ характеризується постійним стабільним зростанням цін на електричну енергію, це робить заходи з енергозбереження ще більш ефективними. </w:t>
      </w:r>
    </w:p>
    <w:p w14:paraId="284BBAF5" w14:textId="77777777" w:rsidR="006F1BE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 xml:space="preserve">На об’єкті проведений огляд систем зовнішнього і внутрішнього електропостачання. Живлення будинку забезпечується від однієї трансформаторної підстанції ТП-5316. Стан внутрішньої мережі електросистеми перебуває у задовільному стані. Основними споживачами на </w:t>
      </w:r>
      <w:proofErr w:type="spellStart"/>
      <w:r w:rsidR="00673F28" w:rsidRPr="0076002A">
        <w:rPr>
          <w:rFonts w:ascii="Times New Roman" w:eastAsia="Calibri" w:hAnsi="Times New Roman" w:cs="Times New Roman"/>
          <w:sz w:val="28"/>
          <w:szCs w:val="28"/>
          <w:lang w:val="uk-UA"/>
        </w:rPr>
        <w:t>загальнобудинкові</w:t>
      </w:r>
      <w:r w:rsidR="00673F28">
        <w:rPr>
          <w:rFonts w:ascii="Times New Roman" w:eastAsia="Calibri" w:hAnsi="Times New Roman" w:cs="Times New Roman"/>
          <w:sz w:val="28"/>
          <w:szCs w:val="28"/>
          <w:lang w:val="uk-UA"/>
        </w:rPr>
        <w:t>й</w:t>
      </w:r>
      <w:proofErr w:type="spellEnd"/>
      <w:r w:rsidRPr="0076002A">
        <w:rPr>
          <w:rFonts w:ascii="Times New Roman" w:eastAsia="Calibri" w:hAnsi="Times New Roman" w:cs="Times New Roman"/>
          <w:sz w:val="28"/>
          <w:szCs w:val="28"/>
          <w:lang w:val="uk-UA"/>
        </w:rPr>
        <w:t xml:space="preserve"> території є пасажирські і вантажні ліфти, а також освітлення сходових клітин і </w:t>
      </w:r>
      <w:proofErr w:type="spellStart"/>
      <w:r w:rsidRPr="0076002A">
        <w:rPr>
          <w:rFonts w:ascii="Times New Roman" w:eastAsia="Calibri" w:hAnsi="Times New Roman" w:cs="Times New Roman"/>
          <w:sz w:val="28"/>
          <w:szCs w:val="28"/>
          <w:lang w:val="uk-UA"/>
        </w:rPr>
        <w:t>приквартирних</w:t>
      </w:r>
      <w:proofErr w:type="spellEnd"/>
      <w:r w:rsidRPr="0076002A">
        <w:rPr>
          <w:rFonts w:ascii="Times New Roman" w:eastAsia="Calibri" w:hAnsi="Times New Roman" w:cs="Times New Roman"/>
          <w:sz w:val="28"/>
          <w:szCs w:val="28"/>
          <w:lang w:val="uk-UA"/>
        </w:rPr>
        <w:t xml:space="preserve"> зон. Розраховано активне і реактивне навантаження, а також </w:t>
      </w:r>
    </w:p>
    <w:p w14:paraId="26DA46B9" w14:textId="77777777" w:rsidR="006F1BEA" w:rsidRDefault="006F1BEA">
      <w:pP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br w:type="page"/>
      </w:r>
    </w:p>
    <w:p w14:paraId="40C45F6C" w14:textId="7C501248"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lastRenderedPageBreak/>
        <w:t xml:space="preserve">проаналізовано фактичне споживання електричної енергії і складений баланс споживання електроенергії на загальнобудинкових територіях. </w:t>
      </w:r>
    </w:p>
    <w:p w14:paraId="488D778B"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В будинку встановлені індивідуальні комунальні лічильники обліку електричної енергії у кожній квартирі, а також загальні лічильники для обліку споживання електроенергії на потреби ОСББ.</w:t>
      </w:r>
    </w:p>
    <w:p w14:paraId="762FEA02" w14:textId="77777777"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Наявними тарифами не передбачена плата за споживання реактивної потужності, тому в досліджуваному будинку не ведеться облік та компенсація реактивної енергії.</w:t>
      </w:r>
    </w:p>
    <w:p w14:paraId="6FD5A646" w14:textId="41DE3E88" w:rsidR="00170E04" w:rsidRPr="0076002A" w:rsidRDefault="00170E04" w:rsidP="001D2122">
      <w:pPr>
        <w:spacing w:after="0" w:line="360" w:lineRule="auto"/>
        <w:jc w:val="both"/>
        <w:rPr>
          <w:rFonts w:ascii="Times New Roman" w:eastAsia="Calibri" w:hAnsi="Times New Roman" w:cs="Times New Roman"/>
          <w:sz w:val="28"/>
          <w:szCs w:val="28"/>
          <w:lang w:val="uk-UA"/>
        </w:rPr>
      </w:pPr>
      <w:r w:rsidRPr="0076002A">
        <w:rPr>
          <w:rFonts w:ascii="Times New Roman" w:eastAsia="Calibri" w:hAnsi="Times New Roman" w:cs="Times New Roman"/>
          <w:sz w:val="28"/>
          <w:szCs w:val="28"/>
          <w:lang w:val="uk-UA"/>
        </w:rPr>
        <w:tab/>
        <w:t>Розроблено ряд корисних заходів, впровадження яких дозволить підвищити рівень енергетичної ефективності будівлі і зменшити фінансові затрати за споживання енергоресурсів. Пріоритетними до реалізації заходами мають стати ті, що зменшать споживання найбільш енергоємних споживачів, тобто заходи, що стосуються ліфтів і систем освітлення. Було запропоновано замінити електротягові двигуни ліфтів, повністю замінити прилади освітлення на енергоефективні, а також модернізувати систему освітлення датчиками присутності.</w:t>
      </w:r>
    </w:p>
    <w:p w14:paraId="32A34B76" w14:textId="096161F7" w:rsidR="007E48D6" w:rsidRDefault="007E48D6" w:rsidP="001D2122">
      <w:pPr>
        <w:spacing w:line="360" w:lineRule="auto"/>
        <w:rPr>
          <w:rFonts w:ascii="Times New Roman" w:eastAsia="Calibri" w:hAnsi="Times New Roman" w:cs="Times New Roman"/>
          <w:sz w:val="28"/>
          <w:szCs w:val="28"/>
          <w:lang w:val="uk-UA"/>
        </w:rPr>
      </w:pPr>
    </w:p>
    <w:p w14:paraId="3D92BD71" w14:textId="526E2E32" w:rsidR="007E48D6" w:rsidRPr="00EC78D6" w:rsidRDefault="00A70049" w:rsidP="00EC78D6">
      <w:pPr>
        <w:pStyle w:val="2"/>
        <w:ind w:firstLine="708"/>
        <w:jc w:val="both"/>
        <w:rPr>
          <w:rFonts w:ascii="Times New Roman" w:eastAsia="Calibri" w:hAnsi="Times New Roman"/>
          <w:b/>
          <w:color w:val="000000" w:themeColor="text1"/>
          <w:sz w:val="28"/>
          <w:szCs w:val="28"/>
          <w:lang w:val="uk-UA"/>
        </w:rPr>
      </w:pPr>
      <w:bookmarkStart w:id="86" w:name="_Toc27594084"/>
      <w:r w:rsidRPr="00EC78D6">
        <w:rPr>
          <w:rFonts w:ascii="Times New Roman" w:eastAsia="Calibri" w:hAnsi="Times New Roman"/>
          <w:b/>
          <w:color w:val="000000" w:themeColor="text1"/>
          <w:sz w:val="28"/>
          <w:szCs w:val="28"/>
          <w:lang w:val="uk-UA"/>
        </w:rPr>
        <w:t>Висновок до розділу</w:t>
      </w:r>
      <w:bookmarkEnd w:id="86"/>
    </w:p>
    <w:p w14:paraId="38787C6E" w14:textId="014A52BE" w:rsidR="001D2122" w:rsidRPr="00EC78D6" w:rsidRDefault="001D2122" w:rsidP="00EC78D6">
      <w:pPr>
        <w:spacing w:line="360" w:lineRule="auto"/>
        <w:jc w:val="both"/>
        <w:rPr>
          <w:rFonts w:ascii="Times New Roman" w:eastAsia="Calibri" w:hAnsi="Times New Roman" w:cs="Times New Roman"/>
          <w:color w:val="000000" w:themeColor="text1"/>
          <w:sz w:val="28"/>
          <w:szCs w:val="28"/>
          <w:lang w:val="uk-UA"/>
        </w:rPr>
      </w:pPr>
    </w:p>
    <w:p w14:paraId="1B550124" w14:textId="25524873" w:rsidR="001D2122" w:rsidRDefault="001D2122" w:rsidP="001D2122">
      <w:pPr>
        <w:spacing w:line="360" w:lineRule="auto"/>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ab/>
        <w:t>Метою розділу було дослідити характеристики будівлі, а саме: стан огороджуючих конструкцій (фасаду будівлі, вікон, даху, вхідних дверей), інженерних систем (системи теплопостачання, системи холодного та гарячого водопостачання, водовідведення), електричних мереж, в порівнянні з ситуацією житлового фонду в середньому по країні.</w:t>
      </w:r>
    </w:p>
    <w:p w14:paraId="60B23B25" w14:textId="3BFABCA4" w:rsidR="00FB672A" w:rsidRDefault="00FB672A" w:rsidP="001D2122">
      <w:pPr>
        <w:spacing w:line="360" w:lineRule="auto"/>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ab/>
        <w:t xml:space="preserve">Стан огороджувальних конструкцій вже існуючих будівель </w:t>
      </w:r>
      <w:r w:rsidR="006A222C">
        <w:rPr>
          <w:rFonts w:ascii="Times New Roman" w:eastAsia="Calibri" w:hAnsi="Times New Roman" w:cs="Times New Roman"/>
          <w:sz w:val="28"/>
          <w:szCs w:val="28"/>
          <w:lang w:val="uk-UA"/>
        </w:rPr>
        <w:t>є поганим, проте нові нормативи та закони регламентують термомодернізацію та мінімальні показники енергоефективності, така політика держави призводить до покращення ситуації щодо енергоефективності в Україні.</w:t>
      </w:r>
    </w:p>
    <w:p w14:paraId="549EB7F4" w14:textId="007F0E3F" w:rsidR="001D2122" w:rsidRDefault="001D2122" w:rsidP="001D2122">
      <w:pPr>
        <w:spacing w:line="360" w:lineRule="auto"/>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lastRenderedPageBreak/>
        <w:tab/>
        <w:t xml:space="preserve">За результатами аналізу </w:t>
      </w:r>
      <w:r w:rsidR="00FB672A">
        <w:rPr>
          <w:rFonts w:ascii="Times New Roman" w:eastAsia="Calibri" w:hAnsi="Times New Roman" w:cs="Times New Roman"/>
          <w:sz w:val="28"/>
          <w:szCs w:val="28"/>
          <w:lang w:val="uk-UA"/>
        </w:rPr>
        <w:t xml:space="preserve">інженерних систем </w:t>
      </w:r>
      <w:r>
        <w:rPr>
          <w:rFonts w:ascii="Times New Roman" w:eastAsia="Calibri" w:hAnsi="Times New Roman" w:cs="Times New Roman"/>
          <w:sz w:val="28"/>
          <w:szCs w:val="28"/>
          <w:lang w:val="uk-UA"/>
        </w:rPr>
        <w:t xml:space="preserve">житлового фонду України, а саме міста Київ можна зробити такі висновки: </w:t>
      </w:r>
    </w:p>
    <w:p w14:paraId="0D0D794C" w14:textId="6EE79D26" w:rsidR="00FB672A" w:rsidRDefault="00FB672A" w:rsidP="00FB672A">
      <w:pPr>
        <w:pStyle w:val="a4"/>
        <w:numPr>
          <w:ilvl w:val="0"/>
          <w:numId w:val="39"/>
        </w:numPr>
        <w:spacing w:line="360" w:lineRule="auto"/>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для левової частки житлового фонду великих міст найтиповішим є централізоване теплопостачання, та ГВП;</w:t>
      </w:r>
    </w:p>
    <w:p w14:paraId="463CE458" w14:textId="3EB96CCC" w:rsidR="00FB672A" w:rsidRDefault="00FB672A" w:rsidP="00FB672A">
      <w:pPr>
        <w:pStyle w:val="a4"/>
        <w:numPr>
          <w:ilvl w:val="0"/>
          <w:numId w:val="39"/>
        </w:numPr>
        <w:spacing w:line="360" w:lineRule="auto"/>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мережі теплопостачання (а отже і ГВП) знаходяться в не найкращому стані, оскільки, в переважній більшості, фізично та морально застарілі;</w:t>
      </w:r>
    </w:p>
    <w:p w14:paraId="23C6820E" w14:textId="60EA7E27" w:rsidR="00FB672A" w:rsidRDefault="00FB672A" w:rsidP="00FB672A">
      <w:pPr>
        <w:pStyle w:val="a4"/>
        <w:numPr>
          <w:ilvl w:val="0"/>
          <w:numId w:val="39"/>
        </w:numPr>
        <w:spacing w:line="360" w:lineRule="auto"/>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для інженерних мереж будівель досить типовою є їх самовільна та безконтрольна модернізація, що може призводити до розбалансування не лише в системах будівлі, але й міста;</w:t>
      </w:r>
    </w:p>
    <w:p w14:paraId="2E8F9307" w14:textId="49287E2C" w:rsidR="00FB4042" w:rsidRPr="00FB4042" w:rsidRDefault="00FB672A" w:rsidP="00FB4042">
      <w:pPr>
        <w:pStyle w:val="a4"/>
        <w:numPr>
          <w:ilvl w:val="0"/>
          <w:numId w:val="39"/>
        </w:numPr>
        <w:spacing w:line="360" w:lineRule="auto"/>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постійні аварії та, як наслідок перебої ГВП призводять до збільшення числа використання індивідуальних водогрійних котлів.</w:t>
      </w:r>
    </w:p>
    <w:p w14:paraId="6D294CF4" w14:textId="77777777" w:rsidR="009F364B" w:rsidRDefault="00FB4042" w:rsidP="009F364B">
      <w:pPr>
        <w:spacing w:line="360" w:lineRule="auto"/>
        <w:ind w:firstLine="360"/>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Аналіз нормативної бази та стану будівлі виявили невідповідність теплотехнічних характеристик мінімальним нормативним вимогам.  на основі цього, а також структури споживання теплової енергії були запропоновані, розроблені та оцінені з економічної точки зору заходи з енергозбереження: утеплення фасаду, утеплення </w:t>
      </w:r>
      <w:proofErr w:type="spellStart"/>
      <w:r>
        <w:rPr>
          <w:rFonts w:ascii="Times New Roman" w:eastAsia="Calibri" w:hAnsi="Times New Roman" w:cs="Times New Roman"/>
          <w:sz w:val="28"/>
          <w:szCs w:val="28"/>
          <w:lang w:val="uk-UA"/>
        </w:rPr>
        <w:t>теплоподаючого</w:t>
      </w:r>
      <w:proofErr w:type="spellEnd"/>
      <w:r>
        <w:rPr>
          <w:rFonts w:ascii="Times New Roman" w:eastAsia="Calibri" w:hAnsi="Times New Roman" w:cs="Times New Roman"/>
          <w:sz w:val="28"/>
          <w:szCs w:val="28"/>
          <w:lang w:val="uk-UA"/>
        </w:rPr>
        <w:t xml:space="preserve"> трубопроводу</w:t>
      </w:r>
      <w:r w:rsidR="009F364B">
        <w:rPr>
          <w:rFonts w:ascii="Times New Roman" w:eastAsia="Calibri" w:hAnsi="Times New Roman" w:cs="Times New Roman"/>
          <w:sz w:val="28"/>
          <w:szCs w:val="28"/>
          <w:lang w:val="uk-UA"/>
        </w:rPr>
        <w:t xml:space="preserve">, встановлення ІТП, </w:t>
      </w:r>
    </w:p>
    <w:p w14:paraId="6DF451B5" w14:textId="5BAD496F" w:rsidR="009F364B" w:rsidRPr="00FB4042" w:rsidRDefault="009F364B" w:rsidP="009F364B">
      <w:pPr>
        <w:spacing w:line="360" w:lineRule="auto"/>
        <w:ind w:firstLine="360"/>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Розрахунок утеплення фасадів був проведений на основі динамічного моделювання, що дозволило поєднати Українські нормативи та сучасні методи </w:t>
      </w:r>
      <w:proofErr w:type="spellStart"/>
      <w:r>
        <w:rPr>
          <w:rFonts w:ascii="Times New Roman" w:eastAsia="Calibri" w:hAnsi="Times New Roman" w:cs="Times New Roman"/>
          <w:sz w:val="28"/>
          <w:szCs w:val="28"/>
          <w:lang w:val="uk-UA"/>
        </w:rPr>
        <w:t>енергоаналізу</w:t>
      </w:r>
      <w:proofErr w:type="spellEnd"/>
      <w:r>
        <w:rPr>
          <w:rFonts w:ascii="Times New Roman" w:eastAsia="Calibri" w:hAnsi="Times New Roman" w:cs="Times New Roman"/>
          <w:sz w:val="28"/>
          <w:szCs w:val="28"/>
          <w:lang w:val="uk-UA"/>
        </w:rPr>
        <w:t xml:space="preserve"> та, як результат, отримати значення максимально наближені до </w:t>
      </w:r>
      <w:r w:rsidR="00982698">
        <w:rPr>
          <w:rFonts w:ascii="Times New Roman" w:eastAsia="Calibri" w:hAnsi="Times New Roman" w:cs="Times New Roman"/>
          <w:sz w:val="28"/>
          <w:szCs w:val="28"/>
          <w:lang w:val="uk-UA"/>
        </w:rPr>
        <w:t>реальності</w:t>
      </w:r>
      <w:r>
        <w:rPr>
          <w:rFonts w:ascii="Times New Roman" w:eastAsia="Calibri" w:hAnsi="Times New Roman" w:cs="Times New Roman"/>
          <w:sz w:val="28"/>
          <w:szCs w:val="28"/>
          <w:lang w:val="uk-UA"/>
        </w:rPr>
        <w:t>.</w:t>
      </w:r>
    </w:p>
    <w:p w14:paraId="7C3E00CD" w14:textId="4C035FA1" w:rsidR="001D2122" w:rsidRDefault="001D2122" w:rsidP="001D2122">
      <w:pPr>
        <w:spacing w:line="360" w:lineRule="auto"/>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br w:type="page"/>
      </w:r>
    </w:p>
    <w:p w14:paraId="70B3F0A0" w14:textId="77777777" w:rsidR="00170E04" w:rsidRPr="0076002A" w:rsidRDefault="00170E04" w:rsidP="00727DA1">
      <w:pPr>
        <w:pStyle w:val="1"/>
        <w:spacing w:line="360" w:lineRule="auto"/>
        <w:jc w:val="center"/>
        <w:rPr>
          <w:rFonts w:ascii="Times New Roman" w:hAnsi="Times New Roman"/>
          <w:b/>
          <w:color w:val="auto"/>
          <w:sz w:val="28"/>
          <w:szCs w:val="28"/>
          <w:lang w:eastAsia="ru-RU"/>
        </w:rPr>
      </w:pPr>
      <w:bookmarkStart w:id="87" w:name="_Toc27594085"/>
      <w:r w:rsidRPr="0076002A">
        <w:rPr>
          <w:rFonts w:ascii="Times New Roman" w:hAnsi="Times New Roman"/>
          <w:b/>
          <w:color w:val="auto"/>
          <w:sz w:val="28"/>
          <w:szCs w:val="28"/>
          <w:lang w:eastAsia="ru-RU"/>
        </w:rPr>
        <w:lastRenderedPageBreak/>
        <w:t>3 АНАЛІЗ ЕНЕРГЕТИЧНИХ ХАРАКТЕРИСТИК БАГАТОКВАРТИРНОГО БУДИНКУ НА ОСНОВІ ДИНАМІЧНОГО МОДЕЛЮВАННЯ</w:t>
      </w:r>
      <w:bookmarkEnd w:id="87"/>
    </w:p>
    <w:p w14:paraId="7E073F4B" w14:textId="77777777" w:rsidR="00170E04" w:rsidRPr="0076002A" w:rsidRDefault="00170E04" w:rsidP="001D2122">
      <w:pPr>
        <w:spacing w:after="0" w:line="360" w:lineRule="auto"/>
        <w:ind w:firstLine="709"/>
        <w:rPr>
          <w:rFonts w:ascii="Times New Roman" w:eastAsia="Times New Roman" w:hAnsi="Times New Roman" w:cs="Times New Roman"/>
          <w:b/>
          <w:sz w:val="28"/>
          <w:szCs w:val="28"/>
          <w:lang w:val="uk-UA" w:eastAsia="ru-RU"/>
        </w:rPr>
      </w:pPr>
    </w:p>
    <w:p w14:paraId="6BB3502A" w14:textId="77777777" w:rsidR="00591C7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eastAsia="Times New Roman" w:hAnsi="Times New Roman" w:cs="Times New Roman"/>
          <w:bCs/>
          <w:sz w:val="28"/>
          <w:szCs w:val="28"/>
          <w:lang w:val="uk-UA" w:eastAsia="ru-RU"/>
        </w:rPr>
        <w:tab/>
      </w:r>
      <w:r w:rsidR="00591C74" w:rsidRPr="0076002A">
        <w:rPr>
          <w:rFonts w:ascii="Times New Roman" w:hAnsi="Times New Roman" w:cs="Times New Roman"/>
          <w:sz w:val="28"/>
          <w:szCs w:val="28"/>
          <w:lang w:val="uk-UA"/>
        </w:rPr>
        <w:t xml:space="preserve">Сучасні методи моделювання дозволяють розробляти комп’ютерні моделі високої складності та деталізації. </w:t>
      </w:r>
    </w:p>
    <w:p w14:paraId="591753D1" w14:textId="77777777" w:rsidR="00591C74" w:rsidRPr="0076002A" w:rsidRDefault="00591C74" w:rsidP="00784549">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Першим кроком до створення якісної моделі є детальне дослідження будівлі, таке дослідження включає в себе як роботу з технічною документацією так і натурні заміри.</w:t>
      </w:r>
    </w:p>
    <w:p w14:paraId="5D16060A" w14:textId="67EF1BF0" w:rsidR="00170E04" w:rsidRPr="0076002A" w:rsidRDefault="00591C7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Створена основуючись на реальних замірах модель, є практично цифровим двійником реальної споруди, що дозволяє легко оцінювати вплив тих чи інших рішень на стан енергоефективності будівлі, а сучасні методи динамічного моделювання дають змогу дослідити більше параметрів порівняно зі стаціонарними та квазістаціонарними методиками розрахунку енергопотреби та енергоспоживання, що дозволяє враховувати такі параметри як масивність та перетопи, що не є можливим в нединамічних розрахунках</w:t>
      </w:r>
      <w:r w:rsidR="00A70049">
        <w:rPr>
          <w:rFonts w:ascii="Times New Roman" w:hAnsi="Times New Roman" w:cs="Times New Roman"/>
          <w:sz w:val="28"/>
          <w:szCs w:val="28"/>
          <w:lang w:val="uk-UA"/>
        </w:rPr>
        <w:t>.</w:t>
      </w:r>
      <w:r w:rsidR="00170E04" w:rsidRPr="0076002A">
        <w:rPr>
          <w:rFonts w:ascii="Times New Roman" w:hAnsi="Times New Roman" w:cs="Times New Roman"/>
          <w:sz w:val="28"/>
          <w:szCs w:val="28"/>
          <w:lang w:val="uk-UA"/>
        </w:rPr>
        <w:t xml:space="preserve"> </w:t>
      </w:r>
    </w:p>
    <w:p w14:paraId="30F28467" w14:textId="77777777" w:rsidR="00170E04" w:rsidRPr="0076002A" w:rsidRDefault="00170E04" w:rsidP="001D2122">
      <w:pPr>
        <w:spacing w:after="0" w:line="360" w:lineRule="auto"/>
        <w:rPr>
          <w:rFonts w:ascii="Times New Roman" w:hAnsi="Times New Roman" w:cs="Times New Roman"/>
          <w:sz w:val="28"/>
          <w:szCs w:val="28"/>
          <w:lang w:val="uk-UA"/>
        </w:rPr>
      </w:pPr>
    </w:p>
    <w:p w14:paraId="3FBFEECC" w14:textId="2B0A4727" w:rsidR="00BB43E1" w:rsidRPr="0076002A" w:rsidRDefault="00170E04" w:rsidP="00982698">
      <w:pPr>
        <w:spacing w:after="0" w:line="360" w:lineRule="auto"/>
        <w:ind w:firstLine="709"/>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Програмне забезпечення</w:t>
      </w:r>
    </w:p>
    <w:p w14:paraId="19454A5D" w14:textId="77777777" w:rsidR="00170E04" w:rsidRPr="0076002A" w:rsidRDefault="00170E04" w:rsidP="001D2122">
      <w:pPr>
        <w:spacing w:after="0" w:line="360" w:lineRule="auto"/>
        <w:ind w:firstLine="709"/>
        <w:rPr>
          <w:rFonts w:ascii="Times New Roman" w:hAnsi="Times New Roman" w:cs="Times New Roman"/>
          <w:b/>
          <w:bCs/>
          <w:sz w:val="28"/>
          <w:szCs w:val="28"/>
          <w:lang w:val="uk-UA"/>
        </w:rPr>
      </w:pPr>
    </w:p>
    <w:p w14:paraId="3E59B432" w14:textId="77777777" w:rsidR="00591C7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591C74" w:rsidRPr="0076002A">
        <w:rPr>
          <w:rFonts w:ascii="Times New Roman" w:hAnsi="Times New Roman" w:cs="Times New Roman"/>
          <w:sz w:val="28"/>
          <w:szCs w:val="28"/>
          <w:lang w:val="uk-UA"/>
        </w:rPr>
        <w:t xml:space="preserve">Першим етапом побудови моделі було створення геометрії  у програмному забезпеченні </w:t>
      </w:r>
      <w:proofErr w:type="spellStart"/>
      <w:r w:rsidR="00591C74" w:rsidRPr="0076002A">
        <w:rPr>
          <w:rFonts w:ascii="Times New Roman" w:hAnsi="Times New Roman" w:cs="Times New Roman"/>
          <w:sz w:val="28"/>
          <w:szCs w:val="28"/>
          <w:lang w:val="uk-UA"/>
        </w:rPr>
        <w:t>DesignBuilder</w:t>
      </w:r>
      <w:proofErr w:type="spellEnd"/>
      <w:r w:rsidR="00591C74" w:rsidRPr="0076002A">
        <w:rPr>
          <w:rFonts w:ascii="Times New Roman" w:hAnsi="Times New Roman" w:cs="Times New Roman"/>
          <w:sz w:val="28"/>
          <w:szCs w:val="28"/>
          <w:lang w:val="uk-UA"/>
        </w:rPr>
        <w:t xml:space="preserve"> [16] (рис. 3.1), адаптована для користувачів програма зі зручним графічним інтерфейсом. Також за допомогою </w:t>
      </w:r>
      <w:proofErr w:type="spellStart"/>
      <w:r w:rsidR="00591C74" w:rsidRPr="0076002A">
        <w:rPr>
          <w:rFonts w:ascii="Times New Roman" w:hAnsi="Times New Roman" w:cs="Times New Roman"/>
          <w:sz w:val="28"/>
          <w:szCs w:val="28"/>
          <w:lang w:val="uk-UA"/>
        </w:rPr>
        <w:t>DesignBuilder</w:t>
      </w:r>
      <w:proofErr w:type="spellEnd"/>
      <w:r w:rsidR="00591C74" w:rsidRPr="0076002A">
        <w:rPr>
          <w:rFonts w:ascii="Times New Roman" w:hAnsi="Times New Roman" w:cs="Times New Roman"/>
          <w:sz w:val="28"/>
          <w:szCs w:val="28"/>
          <w:lang w:val="uk-UA"/>
        </w:rPr>
        <w:t xml:space="preserve"> були задані графіки перебування людей в приміщеннях, додане водяне опалення, первинні параметри та характеристики огороджувальних конструкцій.</w:t>
      </w:r>
    </w:p>
    <w:p w14:paraId="124290A7" w14:textId="2CB39525" w:rsidR="00170E04" w:rsidRPr="0076002A" w:rsidRDefault="00591C74" w:rsidP="00784549">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Подальше робота з моделлю і безпосередні моделювання здійснювались за допомогою консольної програми </w:t>
      </w:r>
      <w:proofErr w:type="spellStart"/>
      <w:r w:rsidRPr="0076002A">
        <w:rPr>
          <w:rFonts w:ascii="Times New Roman" w:hAnsi="Times New Roman" w:cs="Times New Roman"/>
          <w:sz w:val="28"/>
          <w:szCs w:val="28"/>
          <w:lang w:val="uk-UA"/>
        </w:rPr>
        <w:t>EnergyPlus</w:t>
      </w:r>
      <w:proofErr w:type="spellEnd"/>
      <w:r w:rsidRPr="0076002A">
        <w:rPr>
          <w:rFonts w:ascii="Times New Roman" w:hAnsi="Times New Roman" w:cs="Times New Roman"/>
          <w:sz w:val="28"/>
          <w:szCs w:val="28"/>
          <w:lang w:val="uk-UA"/>
        </w:rPr>
        <w:t xml:space="preserve"> [17</w:t>
      </w:r>
      <w:r w:rsidR="00F71FCC" w:rsidRPr="0076002A">
        <w:rPr>
          <w:rFonts w:ascii="Times New Roman" w:hAnsi="Times New Roman" w:cs="Times New Roman"/>
          <w:sz w:val="28"/>
          <w:szCs w:val="28"/>
          <w:lang w:val="uk-UA"/>
        </w:rPr>
        <w:t>,18</w:t>
      </w:r>
      <w:r w:rsidRPr="0076002A">
        <w:rPr>
          <w:rFonts w:ascii="Times New Roman" w:hAnsi="Times New Roman" w:cs="Times New Roman"/>
          <w:sz w:val="28"/>
          <w:szCs w:val="28"/>
          <w:lang w:val="uk-UA"/>
        </w:rPr>
        <w:t>] (рис. 3.1), що є надзвичайно потужним інструментом та дозволяє моделювати енергетичне навантаження будівель та аналізувати інженерні системи</w:t>
      </w:r>
      <w:r w:rsidR="00F71FCC" w:rsidRPr="0076002A">
        <w:rPr>
          <w:rFonts w:ascii="Times New Roman" w:hAnsi="Times New Roman" w:cs="Times New Roman"/>
          <w:sz w:val="28"/>
          <w:szCs w:val="28"/>
          <w:lang w:val="uk-UA"/>
        </w:rPr>
        <w:t>[19-25]</w:t>
      </w:r>
      <w:r w:rsidRPr="0076002A">
        <w:rPr>
          <w:rFonts w:ascii="Times New Roman" w:hAnsi="Times New Roman" w:cs="Times New Roman"/>
          <w:sz w:val="28"/>
          <w:szCs w:val="28"/>
          <w:lang w:val="uk-UA"/>
        </w:rPr>
        <w:t>.</w:t>
      </w:r>
    </w:p>
    <w:p w14:paraId="1EB4195B"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7E3D84DB"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noProof/>
          <w:sz w:val="28"/>
          <w:szCs w:val="28"/>
          <w:lang w:val="uk-UA"/>
        </w:rPr>
        <w:lastRenderedPageBreak/>
        <w:drawing>
          <wp:inline distT="0" distB="0" distL="0" distR="0" wp14:anchorId="3C21EB1B" wp14:editId="7C454B50">
            <wp:extent cx="4617197" cy="1054357"/>
            <wp:effectExtent l="0" t="0" r="0" b="0"/>
            <wp:docPr id="14" name="Рисунок 14"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¾ÑÐ¾Ð¶ÐµÐµ Ð¸Ð·Ð¾Ð±ÑÐ°Ð¶ÐµÐ½Ð¸Ðµ"/>
                    <pic:cNvPicPr>
                      <a:picLocks noChangeAspect="1" noChangeArrowheads="1"/>
                    </pic:cNvPicPr>
                  </pic:nvPicPr>
                  <pic:blipFill rotWithShape="1">
                    <a:blip r:embed="rId193">
                      <a:extLst>
                        <a:ext uri="{28A0092B-C50C-407E-A947-70E740481C1C}">
                          <a14:useLocalDpi xmlns:a14="http://schemas.microsoft.com/office/drawing/2010/main" val="0"/>
                        </a:ext>
                      </a:extLst>
                    </a:blip>
                    <a:srcRect t="21874" b="14909"/>
                    <a:stretch/>
                  </pic:blipFill>
                  <pic:spPr bwMode="auto">
                    <a:xfrm>
                      <a:off x="0" y="0"/>
                      <a:ext cx="4744081" cy="1083331"/>
                    </a:xfrm>
                    <a:prstGeom prst="rect">
                      <a:avLst/>
                    </a:prstGeom>
                    <a:noFill/>
                    <a:ln>
                      <a:noFill/>
                    </a:ln>
                    <a:extLst>
                      <a:ext uri="{53640926-AAD7-44D8-BBD7-CCE9431645EC}">
                        <a14:shadowObscured xmlns:a14="http://schemas.microsoft.com/office/drawing/2010/main"/>
                      </a:ext>
                    </a:extLst>
                  </pic:spPr>
                </pic:pic>
              </a:graphicData>
            </a:graphic>
          </wp:inline>
        </w:drawing>
      </w:r>
      <w:r w:rsidRPr="0076002A">
        <w:rPr>
          <w:rFonts w:ascii="Times New Roman" w:hAnsi="Times New Roman" w:cs="Times New Roman"/>
          <w:sz w:val="28"/>
          <w:szCs w:val="28"/>
          <w:lang w:val="uk-UA"/>
        </w:rPr>
        <w:br/>
      </w:r>
      <w:r w:rsidRPr="0076002A">
        <w:rPr>
          <w:rFonts w:ascii="Times New Roman" w:eastAsia="Calibri" w:hAnsi="Times New Roman" w:cs="Times New Roman"/>
          <w:sz w:val="28"/>
          <w:szCs w:val="28"/>
          <w:lang w:val="uk-UA"/>
        </w:rPr>
        <w:t xml:space="preserve">Рисунок 3.1 – Логотип </w:t>
      </w:r>
      <w:proofErr w:type="spellStart"/>
      <w:r w:rsidRPr="0076002A">
        <w:rPr>
          <w:rFonts w:ascii="Times New Roman" w:eastAsia="Calibri" w:hAnsi="Times New Roman" w:cs="Times New Roman"/>
          <w:sz w:val="28"/>
          <w:szCs w:val="28"/>
          <w:lang w:val="uk-UA"/>
        </w:rPr>
        <w:t>EnergyPlus'а</w:t>
      </w:r>
      <w:proofErr w:type="spellEnd"/>
      <w:r w:rsidRPr="0076002A">
        <w:rPr>
          <w:rFonts w:ascii="Times New Roman" w:eastAsia="Calibri" w:hAnsi="Times New Roman" w:cs="Times New Roman"/>
          <w:sz w:val="28"/>
          <w:szCs w:val="28"/>
          <w:lang w:val="uk-UA"/>
        </w:rPr>
        <w:t xml:space="preserve"> і </w:t>
      </w:r>
      <w:proofErr w:type="spellStart"/>
      <w:r w:rsidRPr="0076002A">
        <w:rPr>
          <w:rFonts w:ascii="Times New Roman" w:eastAsia="Calibri" w:hAnsi="Times New Roman" w:cs="Times New Roman"/>
          <w:sz w:val="28"/>
          <w:szCs w:val="28"/>
          <w:lang w:val="uk-UA"/>
        </w:rPr>
        <w:t>DesignBuilder'а</w:t>
      </w:r>
      <w:proofErr w:type="spellEnd"/>
    </w:p>
    <w:p w14:paraId="191ECCBB" w14:textId="77777777" w:rsidR="00170E04" w:rsidRPr="0076002A" w:rsidRDefault="00170E04" w:rsidP="001D2122">
      <w:pPr>
        <w:spacing w:after="0" w:line="360" w:lineRule="auto"/>
        <w:rPr>
          <w:rFonts w:ascii="Times New Roman" w:hAnsi="Times New Roman" w:cs="Times New Roman"/>
          <w:sz w:val="28"/>
          <w:szCs w:val="28"/>
          <w:lang w:val="uk-UA"/>
        </w:rPr>
      </w:pPr>
    </w:p>
    <w:p w14:paraId="4DA0EF7C" w14:textId="77777777" w:rsidR="00170E04" w:rsidRPr="0076002A" w:rsidRDefault="00170E04" w:rsidP="001D2122">
      <w:pPr>
        <w:spacing w:after="0" w:line="360" w:lineRule="auto"/>
        <w:ind w:firstLine="709"/>
        <w:rPr>
          <w:rFonts w:ascii="Times New Roman" w:hAnsi="Times New Roman" w:cs="Times New Roman"/>
          <w:b/>
          <w:sz w:val="28"/>
          <w:szCs w:val="28"/>
          <w:lang w:val="uk-UA"/>
        </w:rPr>
      </w:pPr>
      <w:r w:rsidRPr="0076002A">
        <w:rPr>
          <w:rFonts w:ascii="Times New Roman" w:hAnsi="Times New Roman" w:cs="Times New Roman"/>
          <w:b/>
          <w:sz w:val="28"/>
          <w:szCs w:val="28"/>
          <w:lang w:val="uk-UA"/>
        </w:rPr>
        <w:t>Зовнішні умови</w:t>
      </w:r>
    </w:p>
    <w:p w14:paraId="321041D0" w14:textId="77777777" w:rsidR="00170E04" w:rsidRPr="0076002A" w:rsidRDefault="00170E04" w:rsidP="001D2122">
      <w:pPr>
        <w:spacing w:after="0" w:line="360" w:lineRule="auto"/>
        <w:ind w:firstLine="709"/>
        <w:rPr>
          <w:rFonts w:ascii="Times New Roman" w:hAnsi="Times New Roman" w:cs="Times New Roman"/>
          <w:b/>
          <w:sz w:val="28"/>
          <w:szCs w:val="28"/>
          <w:lang w:val="uk-UA"/>
        </w:rPr>
      </w:pPr>
    </w:p>
    <w:p w14:paraId="34B99344" w14:textId="10A355E0" w:rsidR="00170E04" w:rsidRPr="0076002A" w:rsidRDefault="00170E04"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r>
      <w:r w:rsidR="00591C74" w:rsidRPr="0076002A">
        <w:rPr>
          <w:rFonts w:ascii="Times New Roman" w:hAnsi="Times New Roman" w:cs="Times New Roman"/>
          <w:bCs/>
          <w:sz w:val="28"/>
          <w:szCs w:val="28"/>
          <w:lang w:val="uk-UA"/>
        </w:rPr>
        <w:t>Створені моделі враховують не тільки задані статичні і динамічні параметри самої будівлі, але й використовують зовнішні кліматичні умови з урахуванням особливостей заданого регіону, це значно наближує модель до реального об’єкту. В якості вихідних погодних умов в нашій моделі були використанні дані IWEC (</w:t>
      </w:r>
      <w:proofErr w:type="spellStart"/>
      <w:r w:rsidR="00591C74" w:rsidRPr="0076002A">
        <w:rPr>
          <w:rFonts w:ascii="Times New Roman" w:hAnsi="Times New Roman" w:cs="Times New Roman"/>
          <w:bCs/>
          <w:sz w:val="28"/>
          <w:szCs w:val="28"/>
          <w:lang w:val="uk-UA"/>
        </w:rPr>
        <w:t>The</w:t>
      </w:r>
      <w:proofErr w:type="spellEnd"/>
      <w:r w:rsidR="00591C74" w:rsidRPr="0076002A">
        <w:rPr>
          <w:rFonts w:ascii="Times New Roman" w:hAnsi="Times New Roman" w:cs="Times New Roman"/>
          <w:bCs/>
          <w:sz w:val="28"/>
          <w:szCs w:val="28"/>
          <w:lang w:val="uk-UA"/>
        </w:rPr>
        <w:t xml:space="preserve"> </w:t>
      </w:r>
      <w:proofErr w:type="spellStart"/>
      <w:r w:rsidR="00591C74" w:rsidRPr="0076002A">
        <w:rPr>
          <w:rFonts w:ascii="Times New Roman" w:hAnsi="Times New Roman" w:cs="Times New Roman"/>
          <w:bCs/>
          <w:sz w:val="28"/>
          <w:szCs w:val="28"/>
          <w:lang w:val="uk-UA"/>
        </w:rPr>
        <w:t>International</w:t>
      </w:r>
      <w:proofErr w:type="spellEnd"/>
      <w:r w:rsidR="00591C74" w:rsidRPr="0076002A">
        <w:rPr>
          <w:rFonts w:ascii="Times New Roman" w:hAnsi="Times New Roman" w:cs="Times New Roman"/>
          <w:bCs/>
          <w:sz w:val="28"/>
          <w:szCs w:val="28"/>
          <w:lang w:val="uk-UA"/>
        </w:rPr>
        <w:t xml:space="preserve"> </w:t>
      </w:r>
      <w:proofErr w:type="spellStart"/>
      <w:r w:rsidR="00591C74" w:rsidRPr="0076002A">
        <w:rPr>
          <w:rFonts w:ascii="Times New Roman" w:hAnsi="Times New Roman" w:cs="Times New Roman"/>
          <w:bCs/>
          <w:sz w:val="28"/>
          <w:szCs w:val="28"/>
          <w:lang w:val="uk-UA"/>
        </w:rPr>
        <w:t>Weather</w:t>
      </w:r>
      <w:proofErr w:type="spellEnd"/>
      <w:r w:rsidR="00591C74" w:rsidRPr="0076002A">
        <w:rPr>
          <w:rFonts w:ascii="Times New Roman" w:hAnsi="Times New Roman" w:cs="Times New Roman"/>
          <w:bCs/>
          <w:sz w:val="28"/>
          <w:szCs w:val="28"/>
          <w:lang w:val="uk-UA"/>
        </w:rPr>
        <w:t xml:space="preserve"> </w:t>
      </w:r>
      <w:proofErr w:type="spellStart"/>
      <w:r w:rsidR="00591C74" w:rsidRPr="0076002A">
        <w:rPr>
          <w:rFonts w:ascii="Times New Roman" w:hAnsi="Times New Roman" w:cs="Times New Roman"/>
          <w:bCs/>
          <w:sz w:val="28"/>
          <w:szCs w:val="28"/>
          <w:lang w:val="uk-UA"/>
        </w:rPr>
        <w:t>for</w:t>
      </w:r>
      <w:proofErr w:type="spellEnd"/>
      <w:r w:rsidR="00591C74" w:rsidRPr="0076002A">
        <w:rPr>
          <w:rFonts w:ascii="Times New Roman" w:hAnsi="Times New Roman" w:cs="Times New Roman"/>
          <w:bCs/>
          <w:sz w:val="28"/>
          <w:szCs w:val="28"/>
          <w:lang w:val="uk-UA"/>
        </w:rPr>
        <w:t xml:space="preserve"> </w:t>
      </w:r>
      <w:proofErr w:type="spellStart"/>
      <w:r w:rsidR="00591C74" w:rsidRPr="0076002A">
        <w:rPr>
          <w:rFonts w:ascii="Times New Roman" w:hAnsi="Times New Roman" w:cs="Times New Roman"/>
          <w:bCs/>
          <w:sz w:val="28"/>
          <w:szCs w:val="28"/>
          <w:lang w:val="uk-UA"/>
        </w:rPr>
        <w:t>Energy</w:t>
      </w:r>
      <w:proofErr w:type="spellEnd"/>
      <w:r w:rsidR="00591C74" w:rsidRPr="0076002A">
        <w:rPr>
          <w:rFonts w:ascii="Times New Roman" w:hAnsi="Times New Roman" w:cs="Times New Roman"/>
          <w:bCs/>
          <w:sz w:val="28"/>
          <w:szCs w:val="28"/>
          <w:lang w:val="uk-UA"/>
        </w:rPr>
        <w:t xml:space="preserve"> </w:t>
      </w:r>
      <w:proofErr w:type="spellStart"/>
      <w:r w:rsidR="00591C74" w:rsidRPr="0076002A">
        <w:rPr>
          <w:rFonts w:ascii="Times New Roman" w:hAnsi="Times New Roman" w:cs="Times New Roman"/>
          <w:bCs/>
          <w:sz w:val="28"/>
          <w:szCs w:val="28"/>
          <w:lang w:val="uk-UA"/>
        </w:rPr>
        <w:t>Calculation</w:t>
      </w:r>
      <w:proofErr w:type="spellEnd"/>
      <w:r w:rsidR="00591C74" w:rsidRPr="0076002A">
        <w:rPr>
          <w:rFonts w:ascii="Times New Roman" w:hAnsi="Times New Roman" w:cs="Times New Roman"/>
          <w:bCs/>
          <w:sz w:val="28"/>
          <w:szCs w:val="28"/>
          <w:lang w:val="uk-UA"/>
        </w:rPr>
        <w:t>) [</w:t>
      </w:r>
      <w:r w:rsidR="003149F6" w:rsidRPr="0076002A">
        <w:rPr>
          <w:rFonts w:ascii="Times New Roman" w:hAnsi="Times New Roman" w:cs="Times New Roman"/>
          <w:bCs/>
          <w:sz w:val="28"/>
          <w:szCs w:val="28"/>
          <w:lang w:val="uk-UA"/>
        </w:rPr>
        <w:t>26</w:t>
      </w:r>
      <w:r w:rsidR="00591C74" w:rsidRPr="0076002A">
        <w:rPr>
          <w:rFonts w:ascii="Times New Roman" w:hAnsi="Times New Roman" w:cs="Times New Roman"/>
          <w:bCs/>
          <w:sz w:val="28"/>
          <w:szCs w:val="28"/>
          <w:lang w:val="uk-UA"/>
        </w:rPr>
        <w:t>] для міста Київ, файл створений  Національним центром кліматичних даних США. База погодних даних IWEC має інформацію про величину таких параметрів як температура сухого термометра (рис. 3.2), напрям і швидкість вітру, пряма та розсіяна сонячна радіація (рис.3.3), відносна вологість, атмосферний тиск, тощо в погодинному зрізі.</w:t>
      </w:r>
    </w:p>
    <w:p w14:paraId="6B86BF62" w14:textId="77777777" w:rsidR="00591C74" w:rsidRPr="0076002A" w:rsidRDefault="00591C74" w:rsidP="001D2122">
      <w:pPr>
        <w:spacing w:after="0" w:line="360" w:lineRule="auto"/>
        <w:jc w:val="both"/>
        <w:rPr>
          <w:rFonts w:ascii="Times New Roman" w:hAnsi="Times New Roman" w:cs="Times New Roman"/>
          <w:bCs/>
          <w:sz w:val="28"/>
          <w:szCs w:val="28"/>
          <w:lang w:val="uk-UA"/>
        </w:rPr>
      </w:pPr>
    </w:p>
    <w:p w14:paraId="72C48CD4" w14:textId="5213A232" w:rsidR="00170E04" w:rsidRPr="0076002A" w:rsidRDefault="00591C74" w:rsidP="001D2122">
      <w:pPr>
        <w:spacing w:after="0" w:line="360" w:lineRule="auto"/>
        <w:jc w:val="center"/>
        <w:rPr>
          <w:rFonts w:ascii="Times New Roman" w:hAnsi="Times New Roman" w:cs="Times New Roman"/>
          <w:bCs/>
          <w:sz w:val="28"/>
          <w:szCs w:val="28"/>
          <w:lang w:val="uk-UA"/>
        </w:rPr>
      </w:pPr>
      <w:r w:rsidRPr="0076002A">
        <w:rPr>
          <w:noProof/>
          <w:lang w:val="uk-UA"/>
        </w:rPr>
        <w:drawing>
          <wp:inline distT="0" distB="0" distL="0" distR="0" wp14:anchorId="146ADE23" wp14:editId="04F79B2F">
            <wp:extent cx="5577840" cy="2385060"/>
            <wp:effectExtent l="0" t="0" r="3810" b="15240"/>
            <wp:docPr id="54" name="Диаграмма 54">
              <a:extLst xmlns:a="http://schemas.openxmlformats.org/drawingml/2006/main">
                <a:ext uri="{FF2B5EF4-FFF2-40B4-BE49-F238E27FC236}">
                  <a16:creationId xmlns:a16="http://schemas.microsoft.com/office/drawing/2014/main" id="{9949BFFC-01B9-4E5A-B6C5-82989E16A4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r w:rsidR="00170E04" w:rsidRPr="0076002A">
        <w:rPr>
          <w:rFonts w:ascii="Times New Roman" w:hAnsi="Times New Roman" w:cs="Times New Roman"/>
          <w:bCs/>
          <w:sz w:val="28"/>
          <w:szCs w:val="28"/>
          <w:lang w:val="uk-UA"/>
        </w:rPr>
        <w:br/>
        <w:t>Рисунок 3.2 – Температура зовнішнього повітря протягом опалювального сезону для м. Києва</w:t>
      </w:r>
    </w:p>
    <w:p w14:paraId="795B96A6" w14:textId="3DAE93D7" w:rsidR="00170E04" w:rsidRPr="0076002A" w:rsidRDefault="00320546" w:rsidP="001D2122">
      <w:pPr>
        <w:spacing w:after="0" w:line="360" w:lineRule="auto"/>
        <w:rPr>
          <w:rFonts w:ascii="Times New Roman" w:hAnsi="Times New Roman" w:cs="Times New Roman"/>
          <w:bCs/>
          <w:sz w:val="28"/>
          <w:szCs w:val="28"/>
          <w:lang w:val="uk-UA"/>
        </w:rPr>
      </w:pPr>
      <w:r w:rsidRPr="0076002A">
        <w:rPr>
          <w:noProof/>
          <w:lang w:val="uk-UA"/>
        </w:rPr>
        <w:lastRenderedPageBreak/>
        <w:drawing>
          <wp:inline distT="0" distB="0" distL="0" distR="0" wp14:anchorId="7A17CA77" wp14:editId="07B13F25">
            <wp:extent cx="6120765" cy="3512276"/>
            <wp:effectExtent l="0" t="0" r="13335" b="12065"/>
            <wp:docPr id="62" name="Диаграмма 62">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68D1E713" w14:textId="4993D860" w:rsidR="00170E04" w:rsidRPr="0076002A" w:rsidRDefault="00170E04" w:rsidP="001D2122">
      <w:pPr>
        <w:spacing w:after="0" w:line="360" w:lineRule="auto"/>
        <w:jc w:val="center"/>
        <w:rPr>
          <w:rFonts w:ascii="Times New Roman" w:hAnsi="Times New Roman" w:cs="Times New Roman"/>
          <w:b/>
          <w:sz w:val="28"/>
          <w:szCs w:val="28"/>
          <w:lang w:val="uk-UA"/>
        </w:rPr>
      </w:pPr>
      <w:r w:rsidRPr="0076002A">
        <w:rPr>
          <w:rFonts w:ascii="Times New Roman" w:hAnsi="Times New Roman" w:cs="Times New Roman"/>
          <w:b/>
          <w:sz w:val="28"/>
          <w:szCs w:val="28"/>
          <w:lang w:val="uk-UA"/>
        </w:rPr>
        <w:br/>
      </w:r>
      <w:r w:rsidR="00320546" w:rsidRPr="0076002A">
        <w:rPr>
          <w:rFonts w:ascii="Times New Roman" w:hAnsi="Times New Roman" w:cs="Times New Roman"/>
          <w:bCs/>
          <w:sz w:val="28"/>
          <w:szCs w:val="28"/>
          <w:lang w:val="uk-UA"/>
        </w:rPr>
        <w:t xml:space="preserve">Рисунок 3.3 – </w:t>
      </w:r>
      <w:bookmarkStart w:id="88" w:name="_Hlk27339670"/>
      <w:r w:rsidR="00320546" w:rsidRPr="0076002A">
        <w:rPr>
          <w:rFonts w:ascii="Times New Roman" w:hAnsi="Times New Roman" w:cs="Times New Roman"/>
          <w:bCs/>
          <w:sz w:val="28"/>
          <w:szCs w:val="28"/>
          <w:lang w:val="uk-UA"/>
        </w:rPr>
        <w:t>Сонячна радіація, погодинні показники на протязі року за IWEC</w:t>
      </w:r>
      <w:bookmarkEnd w:id="88"/>
    </w:p>
    <w:p w14:paraId="27A422BA" w14:textId="77F7E60B" w:rsidR="00794519" w:rsidRPr="0076002A" w:rsidRDefault="00794519" w:rsidP="001D2122">
      <w:pPr>
        <w:spacing w:after="0" w:line="360" w:lineRule="auto"/>
        <w:rPr>
          <w:rFonts w:ascii="Times New Roman" w:hAnsi="Times New Roman" w:cs="Times New Roman"/>
          <w:bCs/>
          <w:sz w:val="28"/>
          <w:szCs w:val="28"/>
          <w:lang w:val="uk-UA"/>
        </w:rPr>
      </w:pPr>
    </w:p>
    <w:p w14:paraId="7DE07AFA" w14:textId="77777777" w:rsidR="00170E04" w:rsidRPr="0076002A" w:rsidRDefault="00170E04" w:rsidP="001D2122">
      <w:pPr>
        <w:spacing w:after="0" w:line="360" w:lineRule="auto"/>
        <w:ind w:firstLine="709"/>
        <w:rPr>
          <w:rFonts w:ascii="Times New Roman" w:hAnsi="Times New Roman" w:cs="Times New Roman"/>
          <w:b/>
          <w:sz w:val="28"/>
          <w:szCs w:val="28"/>
          <w:lang w:val="uk-UA"/>
        </w:rPr>
      </w:pPr>
      <w:r w:rsidRPr="0076002A">
        <w:rPr>
          <w:rFonts w:ascii="Times New Roman" w:hAnsi="Times New Roman" w:cs="Times New Roman"/>
          <w:b/>
          <w:sz w:val="28"/>
          <w:szCs w:val="28"/>
          <w:lang w:val="uk-UA"/>
        </w:rPr>
        <w:t>Вхідні та вихідні параметри моделі</w:t>
      </w:r>
    </w:p>
    <w:p w14:paraId="27DACE1F" w14:textId="77777777" w:rsidR="00170E04" w:rsidRPr="0076002A" w:rsidRDefault="00170E04" w:rsidP="001D2122">
      <w:pPr>
        <w:spacing w:after="0" w:line="360" w:lineRule="auto"/>
        <w:ind w:firstLine="709"/>
        <w:rPr>
          <w:rFonts w:ascii="Times New Roman" w:hAnsi="Times New Roman" w:cs="Times New Roman"/>
          <w:bCs/>
          <w:sz w:val="28"/>
          <w:szCs w:val="28"/>
          <w:lang w:val="uk-UA"/>
        </w:rPr>
      </w:pPr>
    </w:p>
    <w:p w14:paraId="0C6C7784" w14:textId="33BD1B4D" w:rsidR="00320546" w:rsidRPr="0076002A" w:rsidRDefault="00170E04"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r>
      <w:r w:rsidR="00320546" w:rsidRPr="00832D4B">
        <w:rPr>
          <w:rFonts w:ascii="Times New Roman" w:hAnsi="Times New Roman" w:cs="Times New Roman"/>
          <w:bCs/>
          <w:sz w:val="28"/>
          <w:szCs w:val="28"/>
          <w:lang w:val="uk-UA"/>
        </w:rPr>
        <w:t>Пі</w:t>
      </w:r>
      <w:r w:rsidR="00320546" w:rsidRPr="0076002A">
        <w:rPr>
          <w:rFonts w:ascii="Times New Roman" w:hAnsi="Times New Roman" w:cs="Times New Roman"/>
          <w:bCs/>
          <w:sz w:val="28"/>
          <w:szCs w:val="28"/>
          <w:lang w:val="uk-UA"/>
        </w:rPr>
        <w:t xml:space="preserve">д час обстеження будівлі була досліджена технічна документація та визначені характеристики об’єкту, які надалі були використані у створенні комп’ютерної моделі (рис. 3.4), до них відносяться: </w:t>
      </w:r>
    </w:p>
    <w:p w14:paraId="3831C0B2" w14:textId="6F8E307D" w:rsidR="00320546" w:rsidRPr="0076002A" w:rsidRDefault="00320546" w:rsidP="001D2122">
      <w:pPr>
        <w:numPr>
          <w:ilvl w:val="0"/>
          <w:numId w:val="31"/>
        </w:num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генплан;</w:t>
      </w:r>
    </w:p>
    <w:p w14:paraId="67BA39EA" w14:textId="3CE70F24" w:rsidR="00320546" w:rsidRPr="0076002A" w:rsidRDefault="00320546" w:rsidP="001D2122">
      <w:pPr>
        <w:numPr>
          <w:ilvl w:val="0"/>
          <w:numId w:val="31"/>
        </w:num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з</w:t>
      </w:r>
      <w:r w:rsidRPr="00832D4B">
        <w:rPr>
          <w:rFonts w:ascii="Times New Roman" w:hAnsi="Times New Roman" w:cs="Times New Roman"/>
          <w:bCs/>
          <w:sz w:val="28"/>
          <w:szCs w:val="28"/>
          <w:lang w:val="uk-UA"/>
        </w:rPr>
        <w:t>овнішні та внутрішні обміри будівлі</w:t>
      </w:r>
      <w:r w:rsidRPr="0076002A">
        <w:rPr>
          <w:rFonts w:ascii="Times New Roman" w:hAnsi="Times New Roman" w:cs="Times New Roman"/>
          <w:bCs/>
          <w:sz w:val="28"/>
          <w:szCs w:val="28"/>
          <w:lang w:val="uk-UA"/>
        </w:rPr>
        <w:t>;</w:t>
      </w:r>
    </w:p>
    <w:p w14:paraId="6E4CAA42" w14:textId="073CA8EE" w:rsidR="00320546" w:rsidRPr="0076002A" w:rsidRDefault="00320546" w:rsidP="001D2122">
      <w:pPr>
        <w:numPr>
          <w:ilvl w:val="0"/>
          <w:numId w:val="31"/>
        </w:num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с</w:t>
      </w:r>
      <w:r w:rsidRPr="00832D4B">
        <w:rPr>
          <w:rFonts w:ascii="Times New Roman" w:hAnsi="Times New Roman" w:cs="Times New Roman"/>
          <w:bCs/>
          <w:sz w:val="28"/>
          <w:szCs w:val="28"/>
          <w:lang w:val="uk-UA"/>
        </w:rPr>
        <w:t>клад стін та перегородок</w:t>
      </w:r>
      <w:r w:rsidRPr="0076002A">
        <w:rPr>
          <w:rFonts w:ascii="Times New Roman" w:hAnsi="Times New Roman" w:cs="Times New Roman"/>
          <w:bCs/>
          <w:sz w:val="28"/>
          <w:szCs w:val="28"/>
          <w:lang w:val="uk-UA"/>
        </w:rPr>
        <w:t>;</w:t>
      </w:r>
    </w:p>
    <w:p w14:paraId="0E2CA788" w14:textId="3D296590" w:rsidR="00320546" w:rsidRPr="0076002A" w:rsidRDefault="00320546" w:rsidP="001D2122">
      <w:pPr>
        <w:numPr>
          <w:ilvl w:val="0"/>
          <w:numId w:val="31"/>
        </w:num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стан </w:t>
      </w:r>
      <w:r w:rsidRPr="0076002A">
        <w:rPr>
          <w:rFonts w:ascii="Times New Roman" w:hAnsi="Times New Roman" w:cs="Times New Roman"/>
          <w:bCs/>
          <w:sz w:val="28"/>
          <w:szCs w:val="28"/>
          <w:lang w:val="uk-UA"/>
        </w:rPr>
        <w:t xml:space="preserve">та характеристики </w:t>
      </w:r>
      <w:r w:rsidRPr="00832D4B">
        <w:rPr>
          <w:rFonts w:ascii="Times New Roman" w:hAnsi="Times New Roman" w:cs="Times New Roman"/>
          <w:bCs/>
          <w:sz w:val="28"/>
          <w:szCs w:val="28"/>
          <w:lang w:val="uk-UA"/>
        </w:rPr>
        <w:t>світлопрозорих та дверних конструкцій</w:t>
      </w:r>
      <w:r w:rsidRPr="0076002A">
        <w:rPr>
          <w:rFonts w:ascii="Times New Roman" w:hAnsi="Times New Roman" w:cs="Times New Roman"/>
          <w:bCs/>
          <w:sz w:val="28"/>
          <w:szCs w:val="28"/>
          <w:lang w:val="uk-UA"/>
        </w:rPr>
        <w:t>;</w:t>
      </w:r>
    </w:p>
    <w:p w14:paraId="6223C221" w14:textId="782A1A81" w:rsidR="00320546" w:rsidRPr="0076002A" w:rsidRDefault="00320546" w:rsidP="001D2122">
      <w:pPr>
        <w:numPr>
          <w:ilvl w:val="0"/>
          <w:numId w:val="31"/>
        </w:num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кількість жильців</w:t>
      </w:r>
      <w:r w:rsidRPr="0076002A">
        <w:rPr>
          <w:rFonts w:ascii="Times New Roman" w:hAnsi="Times New Roman" w:cs="Times New Roman"/>
          <w:bCs/>
          <w:sz w:val="28"/>
          <w:szCs w:val="28"/>
          <w:lang w:val="uk-UA"/>
        </w:rPr>
        <w:t>;</w:t>
      </w:r>
    </w:p>
    <w:p w14:paraId="10223423" w14:textId="0247B4DD" w:rsidR="00170E04" w:rsidRPr="0076002A" w:rsidRDefault="00320546" w:rsidP="001D2122">
      <w:pPr>
        <w:pStyle w:val="a4"/>
        <w:numPr>
          <w:ilvl w:val="0"/>
          <w:numId w:val="31"/>
        </w:num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 xml:space="preserve">показники та схема </w:t>
      </w:r>
      <w:r w:rsidRPr="00832D4B">
        <w:rPr>
          <w:rFonts w:ascii="Times New Roman" w:hAnsi="Times New Roman" w:cs="Times New Roman"/>
          <w:bCs/>
          <w:sz w:val="28"/>
          <w:szCs w:val="28"/>
          <w:lang w:val="uk-UA"/>
        </w:rPr>
        <w:t>системи теплопостачання</w:t>
      </w:r>
      <w:r w:rsidRPr="0076002A">
        <w:rPr>
          <w:rFonts w:ascii="Times New Roman" w:hAnsi="Times New Roman" w:cs="Times New Roman"/>
          <w:bCs/>
          <w:sz w:val="28"/>
          <w:szCs w:val="28"/>
          <w:lang w:val="uk-UA"/>
        </w:rPr>
        <w:t>.</w:t>
      </w:r>
    </w:p>
    <w:p w14:paraId="0B36D106" w14:textId="77777777" w:rsidR="00170E04" w:rsidRPr="0076002A" w:rsidRDefault="00170E04" w:rsidP="001D2122">
      <w:pPr>
        <w:spacing w:after="0" w:line="360" w:lineRule="auto"/>
        <w:jc w:val="both"/>
        <w:rPr>
          <w:rFonts w:ascii="Times New Roman" w:hAnsi="Times New Roman" w:cs="Times New Roman"/>
          <w:bCs/>
          <w:sz w:val="28"/>
          <w:szCs w:val="28"/>
          <w:lang w:val="uk-UA"/>
        </w:rPr>
      </w:pPr>
    </w:p>
    <w:p w14:paraId="50FD9065" w14:textId="2B1CB39F" w:rsidR="00170E04" w:rsidRPr="0076002A" w:rsidRDefault="00170E04" w:rsidP="001D2122">
      <w:pPr>
        <w:spacing w:after="0" w:line="360" w:lineRule="auto"/>
        <w:jc w:val="center"/>
        <w:rPr>
          <w:rFonts w:ascii="Times New Roman" w:eastAsia="Calibri" w:hAnsi="Times New Roman" w:cs="Times New Roman"/>
          <w:sz w:val="28"/>
          <w:szCs w:val="28"/>
          <w:lang w:val="uk-UA"/>
        </w:rPr>
      </w:pPr>
      <w:r w:rsidRPr="0076002A">
        <w:rPr>
          <w:rFonts w:ascii="Times New Roman" w:hAnsi="Times New Roman" w:cs="Times New Roman"/>
          <w:b/>
          <w:noProof/>
          <w:sz w:val="28"/>
          <w:szCs w:val="28"/>
          <w:lang w:val="uk-UA"/>
        </w:rPr>
        <w:lastRenderedPageBreak/>
        <w:drawing>
          <wp:inline distT="0" distB="0" distL="0" distR="0" wp14:anchorId="35A76A16" wp14:editId="729DA4FB">
            <wp:extent cx="5122718" cy="3965510"/>
            <wp:effectExtent l="0" t="0" r="190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6">
                      <a:extLst>
                        <a:ext uri="{28A0092B-C50C-407E-A947-70E740481C1C}">
                          <a14:useLocalDpi xmlns:a14="http://schemas.microsoft.com/office/drawing/2010/main" val="0"/>
                        </a:ext>
                      </a:extLst>
                    </a:blip>
                    <a:srcRect l="11793" r="8164" b="5495"/>
                    <a:stretch/>
                  </pic:blipFill>
                  <pic:spPr bwMode="auto">
                    <a:xfrm>
                      <a:off x="0" y="0"/>
                      <a:ext cx="5140593" cy="3979347"/>
                    </a:xfrm>
                    <a:prstGeom prst="rect">
                      <a:avLst/>
                    </a:prstGeom>
                    <a:noFill/>
                    <a:ln>
                      <a:noFill/>
                    </a:ln>
                    <a:extLst>
                      <a:ext uri="{53640926-AAD7-44D8-BBD7-CCE9431645EC}">
                        <a14:shadowObscured xmlns:a14="http://schemas.microsoft.com/office/drawing/2010/main"/>
                      </a:ext>
                    </a:extLst>
                  </pic:spPr>
                </pic:pic>
              </a:graphicData>
            </a:graphic>
          </wp:inline>
        </w:drawing>
      </w:r>
      <w:r w:rsidRPr="0076002A">
        <w:rPr>
          <w:rFonts w:ascii="Times New Roman" w:hAnsi="Times New Roman" w:cs="Times New Roman"/>
          <w:bCs/>
          <w:sz w:val="28"/>
          <w:szCs w:val="28"/>
          <w:lang w:val="uk-UA"/>
        </w:rPr>
        <w:br/>
      </w:r>
      <w:r w:rsidRPr="0076002A">
        <w:rPr>
          <w:rFonts w:ascii="Times New Roman" w:eastAsia="Calibri" w:hAnsi="Times New Roman" w:cs="Times New Roman"/>
          <w:sz w:val="28"/>
          <w:szCs w:val="28"/>
          <w:lang w:val="uk-UA"/>
        </w:rPr>
        <w:t>Рисунок 3.</w:t>
      </w:r>
      <w:r w:rsidR="00474B0F">
        <w:rPr>
          <w:rFonts w:ascii="Times New Roman" w:eastAsia="Calibri" w:hAnsi="Times New Roman" w:cs="Times New Roman"/>
          <w:sz w:val="28"/>
          <w:szCs w:val="28"/>
          <w:lang w:val="uk-UA"/>
        </w:rPr>
        <w:t>4</w:t>
      </w:r>
      <w:r w:rsidRPr="0076002A">
        <w:rPr>
          <w:rFonts w:ascii="Times New Roman" w:eastAsia="Calibri" w:hAnsi="Times New Roman" w:cs="Times New Roman"/>
          <w:sz w:val="28"/>
          <w:szCs w:val="28"/>
          <w:lang w:val="uk-UA"/>
        </w:rPr>
        <w:t xml:space="preserve"> – Повний фасад будинку у ПЗ </w:t>
      </w:r>
      <w:proofErr w:type="spellStart"/>
      <w:r w:rsidRPr="0076002A">
        <w:rPr>
          <w:rFonts w:ascii="Times New Roman" w:eastAsia="Calibri" w:hAnsi="Times New Roman" w:cs="Times New Roman"/>
          <w:sz w:val="28"/>
          <w:szCs w:val="28"/>
          <w:lang w:val="uk-UA"/>
        </w:rPr>
        <w:t>DesignBuilder</w:t>
      </w:r>
      <w:proofErr w:type="spellEnd"/>
    </w:p>
    <w:p w14:paraId="2A995BE4" w14:textId="77777777" w:rsidR="00170E04" w:rsidRPr="0076002A" w:rsidRDefault="00170E04" w:rsidP="001D2122">
      <w:pPr>
        <w:spacing w:after="0" w:line="360" w:lineRule="auto"/>
        <w:jc w:val="center"/>
        <w:rPr>
          <w:rFonts w:ascii="Times New Roman" w:hAnsi="Times New Roman" w:cs="Times New Roman"/>
          <w:bCs/>
          <w:sz w:val="28"/>
          <w:szCs w:val="28"/>
          <w:lang w:val="uk-UA"/>
        </w:rPr>
      </w:pPr>
    </w:p>
    <w:p w14:paraId="05684E03" w14:textId="77777777" w:rsidR="00320546" w:rsidRPr="0076002A" w:rsidRDefault="00170E04" w:rsidP="009F4F41">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r>
      <w:r w:rsidR="00320546" w:rsidRPr="0076002A">
        <w:rPr>
          <w:rFonts w:ascii="Times New Roman" w:hAnsi="Times New Roman" w:cs="Times New Roman"/>
          <w:bCs/>
          <w:sz w:val="28"/>
          <w:szCs w:val="28"/>
          <w:lang w:val="uk-UA"/>
        </w:rPr>
        <w:t xml:space="preserve">В модель також була додана система централізованого водяного опалення, що споживає енергію для підтримання комфортних 18°С в приміщеннях житлових та 16°С в нежитлових приміщеннях. </w:t>
      </w:r>
    </w:p>
    <w:p w14:paraId="58671491" w14:textId="0D856D6F" w:rsidR="00170E04" w:rsidRPr="0076002A" w:rsidRDefault="00320546" w:rsidP="009F4F41">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Модель дозволяє розраховувати саме показники для централізованого  водяного опалення (рис. 3.5), а не ідеального варіанту з повітряним опаленням, що дозволяє враховувати інерційність системи опалення, проте, програма не дозволяє задати реальний стан системи опалення для врахування всіх недоліків інженерних систем.</w:t>
      </w:r>
    </w:p>
    <w:p w14:paraId="058CD73F" w14:textId="29E7176E" w:rsidR="00170E04" w:rsidRPr="0076002A" w:rsidRDefault="00170E04" w:rsidP="001D2122">
      <w:pPr>
        <w:spacing w:after="0" w:line="360" w:lineRule="auto"/>
        <w:jc w:val="center"/>
        <w:rPr>
          <w:rFonts w:ascii="Times New Roman" w:hAnsi="Times New Roman" w:cs="Times New Roman"/>
          <w:bCs/>
          <w:sz w:val="28"/>
          <w:szCs w:val="28"/>
          <w:lang w:val="uk-UA"/>
        </w:rPr>
      </w:pPr>
      <w:r w:rsidRPr="0076002A">
        <w:rPr>
          <w:rFonts w:ascii="Times New Roman" w:hAnsi="Times New Roman" w:cs="Times New Roman"/>
          <w:bCs/>
          <w:noProof/>
          <w:sz w:val="28"/>
          <w:szCs w:val="28"/>
          <w:lang w:val="uk-UA"/>
        </w:rPr>
        <w:lastRenderedPageBreak/>
        <w:drawing>
          <wp:inline distT="0" distB="0" distL="0" distR="0" wp14:anchorId="24CF2CF8" wp14:editId="3AFCDC44">
            <wp:extent cx="5364515" cy="3958542"/>
            <wp:effectExtent l="0" t="0" r="7620" b="444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378882" cy="3969144"/>
                    </a:xfrm>
                    <a:prstGeom prst="rect">
                      <a:avLst/>
                    </a:prstGeom>
                  </pic:spPr>
                </pic:pic>
              </a:graphicData>
            </a:graphic>
          </wp:inline>
        </w:drawing>
      </w:r>
      <w:r w:rsidRPr="0076002A">
        <w:rPr>
          <w:rFonts w:ascii="Times New Roman" w:hAnsi="Times New Roman" w:cs="Times New Roman"/>
          <w:bCs/>
          <w:sz w:val="28"/>
          <w:szCs w:val="28"/>
          <w:lang w:val="uk-UA"/>
        </w:rPr>
        <w:br/>
      </w:r>
      <w:r w:rsidRPr="0076002A">
        <w:rPr>
          <w:rFonts w:ascii="Times New Roman" w:eastAsia="Calibri" w:hAnsi="Times New Roman" w:cs="Times New Roman"/>
          <w:sz w:val="28"/>
          <w:szCs w:val="28"/>
          <w:lang w:val="uk-UA"/>
        </w:rPr>
        <w:t>Рисунок 3.</w:t>
      </w:r>
      <w:r w:rsidR="00320546" w:rsidRPr="0076002A">
        <w:rPr>
          <w:rFonts w:ascii="Times New Roman" w:eastAsia="Calibri" w:hAnsi="Times New Roman" w:cs="Times New Roman"/>
          <w:sz w:val="28"/>
          <w:szCs w:val="28"/>
          <w:lang w:val="uk-UA"/>
        </w:rPr>
        <w:t>5</w:t>
      </w:r>
      <w:r w:rsidRPr="0076002A">
        <w:rPr>
          <w:rFonts w:ascii="Times New Roman" w:eastAsia="Calibri" w:hAnsi="Times New Roman" w:cs="Times New Roman"/>
          <w:sz w:val="28"/>
          <w:szCs w:val="28"/>
          <w:lang w:val="uk-UA"/>
        </w:rPr>
        <w:t xml:space="preserve">– </w:t>
      </w:r>
      <w:r w:rsidRPr="0076002A">
        <w:rPr>
          <w:rFonts w:ascii="Times New Roman" w:hAnsi="Times New Roman" w:cs="Times New Roman"/>
          <w:bCs/>
          <w:sz w:val="28"/>
          <w:szCs w:val="28"/>
          <w:lang w:val="uk-UA"/>
        </w:rPr>
        <w:t>Схема теплопостачання ОСББ</w:t>
      </w:r>
    </w:p>
    <w:p w14:paraId="072A33D4" w14:textId="77777777" w:rsidR="00170E04" w:rsidRPr="0076002A" w:rsidRDefault="00170E04" w:rsidP="001D2122">
      <w:pPr>
        <w:spacing w:after="0" w:line="360" w:lineRule="auto"/>
        <w:jc w:val="center"/>
        <w:rPr>
          <w:rFonts w:ascii="Times New Roman" w:hAnsi="Times New Roman" w:cs="Times New Roman"/>
          <w:bCs/>
          <w:sz w:val="28"/>
          <w:szCs w:val="28"/>
          <w:lang w:val="uk-UA"/>
        </w:rPr>
      </w:pPr>
    </w:p>
    <w:p w14:paraId="7912F85F" w14:textId="40837C52" w:rsidR="00170E04" w:rsidRPr="0076002A" w:rsidRDefault="00170E04"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r>
      <w:r w:rsidR="00320546" w:rsidRPr="0076002A">
        <w:rPr>
          <w:rFonts w:ascii="Times New Roman" w:hAnsi="Times New Roman" w:cs="Times New Roman"/>
          <w:bCs/>
          <w:sz w:val="28"/>
          <w:szCs w:val="28"/>
          <w:lang w:val="uk-UA"/>
        </w:rPr>
        <w:t>Під час моделювання були також враховані теплонадходження від системи освітлення, електричного обладнання, людей у приміщеннях, генерацію СО</w:t>
      </w:r>
      <w:r w:rsidR="00320546" w:rsidRPr="00673F28">
        <w:rPr>
          <w:rFonts w:ascii="Times New Roman" w:hAnsi="Times New Roman" w:cs="Times New Roman"/>
          <w:bCs/>
          <w:sz w:val="28"/>
          <w:szCs w:val="28"/>
          <w:vertAlign w:val="subscript"/>
          <w:lang w:val="uk-UA"/>
        </w:rPr>
        <w:t>2</w:t>
      </w:r>
      <w:r w:rsidR="00320546" w:rsidRPr="0076002A">
        <w:rPr>
          <w:rFonts w:ascii="Times New Roman" w:hAnsi="Times New Roman" w:cs="Times New Roman"/>
          <w:bCs/>
          <w:sz w:val="28"/>
          <w:szCs w:val="28"/>
          <w:lang w:val="uk-UA"/>
        </w:rPr>
        <w:t xml:space="preserve"> в результаті процесів метаболізму з урахуванням специфіки активності(рис. 3.4). </w:t>
      </w:r>
      <w:r w:rsidR="00320546" w:rsidRPr="00982698">
        <w:rPr>
          <w:rFonts w:ascii="Times New Roman" w:hAnsi="Times New Roman" w:cs="Times New Roman"/>
          <w:bCs/>
          <w:sz w:val="28"/>
          <w:szCs w:val="28"/>
          <w:lang w:val="uk-UA"/>
        </w:rPr>
        <w:t xml:space="preserve">Вентиляція природня з мінімальним допустимим повітрообміном 7·10 </w:t>
      </w:r>
      <w:r w:rsidR="00EE0B5E">
        <w:rPr>
          <w:rFonts w:ascii="Times New Roman" w:hAnsi="Times New Roman" w:cs="Times New Roman"/>
          <w:bCs/>
          <w:sz w:val="28"/>
          <w:szCs w:val="28"/>
          <w:lang w:val="uk-UA"/>
        </w:rPr>
        <w:t>л</w:t>
      </w:r>
      <w:r w:rsidR="00320546" w:rsidRPr="00982698">
        <w:rPr>
          <w:rFonts w:ascii="Times New Roman" w:hAnsi="Times New Roman" w:cs="Times New Roman"/>
          <w:bCs/>
          <w:sz w:val="28"/>
          <w:szCs w:val="28"/>
          <w:lang w:val="uk-UA"/>
        </w:rPr>
        <w:t>/(</w:t>
      </w:r>
      <w:proofErr w:type="spellStart"/>
      <w:r w:rsidR="00320546" w:rsidRPr="00982698">
        <w:rPr>
          <w:rFonts w:ascii="Times New Roman" w:hAnsi="Times New Roman" w:cs="Times New Roman"/>
          <w:bCs/>
          <w:sz w:val="28"/>
          <w:szCs w:val="28"/>
          <w:lang w:val="uk-UA"/>
        </w:rPr>
        <w:t>с·люд</w:t>
      </w:r>
      <w:proofErr w:type="spellEnd"/>
      <w:r w:rsidR="00320546" w:rsidRPr="00982698">
        <w:rPr>
          <w:rFonts w:ascii="Times New Roman" w:hAnsi="Times New Roman" w:cs="Times New Roman"/>
          <w:bCs/>
          <w:sz w:val="28"/>
          <w:szCs w:val="28"/>
          <w:lang w:val="uk-UA"/>
        </w:rPr>
        <w:t xml:space="preserve">.) + 0,35 </w:t>
      </w:r>
      <w:r w:rsidR="00982698" w:rsidRPr="00982698">
        <w:rPr>
          <w:rFonts w:ascii="Times New Roman" w:hAnsi="Times New Roman" w:cs="Times New Roman"/>
          <w:bCs/>
          <w:sz w:val="28"/>
          <w:szCs w:val="28"/>
          <w:lang w:val="uk-UA"/>
        </w:rPr>
        <w:t>л</w:t>
      </w:r>
      <w:r w:rsidR="00320546" w:rsidRPr="00982698">
        <w:rPr>
          <w:rFonts w:ascii="Times New Roman" w:hAnsi="Times New Roman" w:cs="Times New Roman"/>
          <w:bCs/>
          <w:sz w:val="28"/>
          <w:szCs w:val="28"/>
          <w:lang w:val="uk-UA"/>
        </w:rPr>
        <w:t>/(с·м</w:t>
      </w:r>
      <w:r w:rsidR="00320546" w:rsidRPr="00982698">
        <w:rPr>
          <w:rFonts w:ascii="Times New Roman" w:hAnsi="Times New Roman" w:cs="Times New Roman"/>
          <w:bCs/>
          <w:sz w:val="28"/>
          <w:szCs w:val="28"/>
          <w:vertAlign w:val="superscript"/>
          <w:lang w:val="uk-UA"/>
        </w:rPr>
        <w:t>2</w:t>
      </w:r>
      <w:r w:rsidR="00320546" w:rsidRPr="00982698">
        <w:rPr>
          <w:rFonts w:ascii="Times New Roman" w:hAnsi="Times New Roman" w:cs="Times New Roman"/>
          <w:bCs/>
          <w:sz w:val="28"/>
          <w:szCs w:val="28"/>
          <w:lang w:val="uk-UA"/>
        </w:rPr>
        <w:t>).</w:t>
      </w:r>
      <w:r w:rsidR="00320546" w:rsidRPr="0076002A">
        <w:rPr>
          <w:rFonts w:ascii="Times New Roman" w:hAnsi="Times New Roman" w:cs="Times New Roman"/>
          <w:bCs/>
          <w:sz w:val="28"/>
          <w:szCs w:val="28"/>
          <w:lang w:val="uk-UA"/>
        </w:rPr>
        <w:t xml:space="preserve"> Освітлення задане необхідним рівнем освітленості згідно [</w:t>
      </w:r>
      <w:r w:rsidR="003149F6" w:rsidRPr="0076002A">
        <w:rPr>
          <w:rFonts w:ascii="Times New Roman" w:hAnsi="Times New Roman" w:cs="Times New Roman"/>
          <w:bCs/>
          <w:sz w:val="28"/>
          <w:szCs w:val="28"/>
          <w:lang w:val="uk-UA"/>
        </w:rPr>
        <w:t>27</w:t>
      </w:r>
      <w:r w:rsidR="00320546" w:rsidRPr="0076002A">
        <w:rPr>
          <w:rFonts w:ascii="Times New Roman" w:hAnsi="Times New Roman" w:cs="Times New Roman"/>
          <w:bCs/>
          <w:sz w:val="28"/>
          <w:szCs w:val="28"/>
          <w:lang w:val="uk-UA"/>
        </w:rPr>
        <w:t xml:space="preserve">] на рівні 300 </w:t>
      </w:r>
      <w:proofErr w:type="spellStart"/>
      <w:r w:rsidR="00320546" w:rsidRPr="0076002A">
        <w:rPr>
          <w:rFonts w:ascii="Times New Roman" w:hAnsi="Times New Roman" w:cs="Times New Roman"/>
          <w:bCs/>
          <w:sz w:val="28"/>
          <w:szCs w:val="28"/>
          <w:lang w:val="uk-UA"/>
        </w:rPr>
        <w:t>лк</w:t>
      </w:r>
      <w:proofErr w:type="spellEnd"/>
      <w:r w:rsidR="00320546" w:rsidRPr="0076002A">
        <w:rPr>
          <w:rFonts w:ascii="Times New Roman" w:hAnsi="Times New Roman" w:cs="Times New Roman"/>
          <w:bCs/>
          <w:sz w:val="28"/>
          <w:szCs w:val="28"/>
          <w:lang w:val="uk-UA"/>
        </w:rPr>
        <w:t xml:space="preserve"> та питомою густиною освітлення 12 Вт/м</w:t>
      </w:r>
      <w:r w:rsidR="00320546" w:rsidRPr="00673F28">
        <w:rPr>
          <w:rFonts w:ascii="Times New Roman" w:hAnsi="Times New Roman" w:cs="Times New Roman"/>
          <w:bCs/>
          <w:sz w:val="28"/>
          <w:szCs w:val="28"/>
          <w:vertAlign w:val="superscript"/>
          <w:lang w:val="uk-UA"/>
        </w:rPr>
        <w:t>2</w:t>
      </w:r>
      <w:r w:rsidR="00320546" w:rsidRPr="0076002A">
        <w:rPr>
          <w:rFonts w:ascii="Times New Roman" w:hAnsi="Times New Roman" w:cs="Times New Roman"/>
          <w:bCs/>
          <w:sz w:val="28"/>
          <w:szCs w:val="28"/>
          <w:lang w:val="uk-UA"/>
        </w:rPr>
        <w:t>.</w:t>
      </w:r>
    </w:p>
    <w:p w14:paraId="67CF42BB" w14:textId="63B7227B" w:rsidR="00170E04" w:rsidRPr="0076002A" w:rsidRDefault="00170E04"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r>
      <w:r w:rsidR="00320546" w:rsidRPr="0076002A">
        <w:rPr>
          <w:rFonts w:ascii="Times New Roman" w:hAnsi="Times New Roman" w:cs="Times New Roman"/>
          <w:bCs/>
          <w:sz w:val="28"/>
          <w:szCs w:val="28"/>
          <w:lang w:val="uk-UA"/>
        </w:rPr>
        <w:t>Функціонал програмного забезпечення дозволив врахувати в моделі значення витрат гарячої та холодної води за нормативними показниками, задати режими роботи будівлі, системи опалення, вентиляції, активності людей, освітлення, електроприладів, використання кухні, тощо (рис. 3.6).</w:t>
      </w:r>
      <w:r w:rsidRPr="0076002A">
        <w:rPr>
          <w:rFonts w:ascii="Times New Roman" w:hAnsi="Times New Roman" w:cs="Times New Roman"/>
          <w:bCs/>
          <w:sz w:val="28"/>
          <w:szCs w:val="28"/>
          <w:lang w:val="uk-UA"/>
        </w:rPr>
        <w:t xml:space="preserve"> </w:t>
      </w:r>
    </w:p>
    <w:p w14:paraId="153FE145" w14:textId="77777777" w:rsidR="00170E04" w:rsidRPr="0076002A" w:rsidRDefault="00170E04" w:rsidP="001D2122">
      <w:pPr>
        <w:spacing w:after="0" w:line="360" w:lineRule="auto"/>
        <w:rPr>
          <w:rFonts w:ascii="Times New Roman" w:hAnsi="Times New Roman" w:cs="Times New Roman"/>
          <w:bCs/>
          <w:sz w:val="28"/>
          <w:szCs w:val="28"/>
          <w:lang w:val="uk-UA"/>
        </w:rPr>
      </w:pPr>
    </w:p>
    <w:p w14:paraId="4EB1C5AB" w14:textId="7B47AFDA" w:rsidR="00170E04" w:rsidRPr="0076002A" w:rsidRDefault="00170E04" w:rsidP="001D2122">
      <w:pPr>
        <w:spacing w:after="0" w:line="360" w:lineRule="auto"/>
        <w:jc w:val="center"/>
        <w:rPr>
          <w:rFonts w:ascii="Times New Roman" w:hAnsi="Times New Roman" w:cs="Times New Roman"/>
          <w:bCs/>
          <w:sz w:val="28"/>
          <w:szCs w:val="28"/>
          <w:lang w:val="uk-UA"/>
        </w:rPr>
      </w:pPr>
      <w:r w:rsidRPr="0076002A">
        <w:rPr>
          <w:rFonts w:ascii="Times New Roman" w:hAnsi="Times New Roman" w:cs="Times New Roman"/>
          <w:bCs/>
          <w:noProof/>
          <w:sz w:val="28"/>
          <w:szCs w:val="28"/>
          <w:lang w:val="uk-UA"/>
        </w:rPr>
        <w:lastRenderedPageBreak/>
        <w:drawing>
          <wp:inline distT="0" distB="0" distL="0" distR="0" wp14:anchorId="119B030F" wp14:editId="02D10E93">
            <wp:extent cx="3021330" cy="3199808"/>
            <wp:effectExtent l="0" t="0" r="7620"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l="2897" t="291" r="21779"/>
                    <a:stretch/>
                  </pic:blipFill>
                  <pic:spPr bwMode="auto">
                    <a:xfrm>
                      <a:off x="0" y="0"/>
                      <a:ext cx="3071571" cy="3253017"/>
                    </a:xfrm>
                    <a:prstGeom prst="rect">
                      <a:avLst/>
                    </a:prstGeom>
                    <a:ln>
                      <a:noFill/>
                    </a:ln>
                    <a:extLst>
                      <a:ext uri="{53640926-AAD7-44D8-BBD7-CCE9431645EC}">
                        <a14:shadowObscured xmlns:a14="http://schemas.microsoft.com/office/drawing/2010/main"/>
                      </a:ext>
                    </a:extLst>
                  </pic:spPr>
                </pic:pic>
              </a:graphicData>
            </a:graphic>
          </wp:inline>
        </w:drawing>
      </w:r>
      <w:r w:rsidRPr="0076002A">
        <w:rPr>
          <w:rFonts w:ascii="Times New Roman" w:hAnsi="Times New Roman" w:cs="Times New Roman"/>
          <w:bCs/>
          <w:noProof/>
          <w:sz w:val="28"/>
          <w:szCs w:val="28"/>
          <w:lang w:val="uk-UA"/>
        </w:rPr>
        <w:drawing>
          <wp:inline distT="0" distB="0" distL="0" distR="0" wp14:anchorId="2928D2C1" wp14:editId="1E29F62F">
            <wp:extent cx="3050076" cy="32004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9">
                      <a:extLst>
                        <a:ext uri="{28A0092B-C50C-407E-A947-70E740481C1C}">
                          <a14:useLocalDpi xmlns:a14="http://schemas.microsoft.com/office/drawing/2010/main" val="0"/>
                        </a:ext>
                      </a:extLst>
                    </a:blip>
                    <a:srcRect l="4567" t="-1" r="27240" b="3377"/>
                    <a:stretch/>
                  </pic:blipFill>
                  <pic:spPr bwMode="auto">
                    <a:xfrm>
                      <a:off x="0" y="0"/>
                      <a:ext cx="3113557" cy="3267009"/>
                    </a:xfrm>
                    <a:prstGeom prst="rect">
                      <a:avLst/>
                    </a:prstGeom>
                    <a:noFill/>
                    <a:ln>
                      <a:noFill/>
                    </a:ln>
                    <a:extLst>
                      <a:ext uri="{53640926-AAD7-44D8-BBD7-CCE9431645EC}">
                        <a14:shadowObscured xmlns:a14="http://schemas.microsoft.com/office/drawing/2010/main"/>
                      </a:ext>
                    </a:extLst>
                  </pic:spPr>
                </pic:pic>
              </a:graphicData>
            </a:graphic>
          </wp:inline>
        </w:drawing>
      </w:r>
      <w:r w:rsidRPr="0076002A">
        <w:rPr>
          <w:rFonts w:ascii="Times New Roman" w:hAnsi="Times New Roman" w:cs="Times New Roman"/>
          <w:bCs/>
          <w:sz w:val="28"/>
          <w:szCs w:val="28"/>
          <w:lang w:val="uk-UA"/>
        </w:rPr>
        <w:br/>
      </w:r>
      <w:r w:rsidRPr="0076002A">
        <w:rPr>
          <w:rFonts w:ascii="Times New Roman" w:eastAsia="Calibri" w:hAnsi="Times New Roman" w:cs="Times New Roman"/>
          <w:sz w:val="28"/>
          <w:szCs w:val="28"/>
          <w:lang w:val="uk-UA"/>
        </w:rPr>
        <w:t>Рисунок 3.</w:t>
      </w:r>
      <w:r w:rsidR="00320546" w:rsidRPr="0076002A">
        <w:rPr>
          <w:rFonts w:ascii="Times New Roman" w:eastAsia="Calibri" w:hAnsi="Times New Roman" w:cs="Times New Roman"/>
          <w:sz w:val="28"/>
          <w:szCs w:val="28"/>
          <w:lang w:val="uk-UA"/>
        </w:rPr>
        <w:t>6</w:t>
      </w:r>
      <w:r w:rsidRPr="0076002A">
        <w:rPr>
          <w:rFonts w:ascii="Times New Roman" w:eastAsia="Calibri" w:hAnsi="Times New Roman" w:cs="Times New Roman"/>
          <w:sz w:val="28"/>
          <w:szCs w:val="28"/>
          <w:lang w:val="uk-UA"/>
        </w:rPr>
        <w:t xml:space="preserve"> – Налаштування моделі у ПЗ </w:t>
      </w:r>
      <w:proofErr w:type="spellStart"/>
      <w:r w:rsidRPr="0076002A">
        <w:rPr>
          <w:rFonts w:ascii="Times New Roman" w:eastAsia="Calibri" w:hAnsi="Times New Roman" w:cs="Times New Roman"/>
          <w:sz w:val="28"/>
          <w:szCs w:val="28"/>
          <w:lang w:val="uk-UA"/>
        </w:rPr>
        <w:t>DesignBuilder</w:t>
      </w:r>
      <w:proofErr w:type="spellEnd"/>
    </w:p>
    <w:p w14:paraId="14F91467" w14:textId="77777777" w:rsidR="00170E04" w:rsidRPr="0076002A" w:rsidRDefault="00170E04" w:rsidP="001D2122">
      <w:pPr>
        <w:spacing w:after="0" w:line="360" w:lineRule="auto"/>
        <w:rPr>
          <w:rFonts w:ascii="Times New Roman" w:hAnsi="Times New Roman" w:cs="Times New Roman"/>
          <w:bCs/>
          <w:sz w:val="28"/>
          <w:szCs w:val="28"/>
          <w:lang w:val="uk-UA"/>
        </w:rPr>
      </w:pPr>
    </w:p>
    <w:p w14:paraId="711F8BB1" w14:textId="77777777" w:rsidR="00320546" w:rsidRPr="0076002A" w:rsidRDefault="00170E04"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r>
      <w:r w:rsidR="00320546" w:rsidRPr="0076002A">
        <w:rPr>
          <w:rFonts w:ascii="Times New Roman" w:hAnsi="Times New Roman" w:cs="Times New Roman"/>
          <w:bCs/>
          <w:sz w:val="28"/>
          <w:szCs w:val="28"/>
          <w:lang w:val="uk-UA"/>
        </w:rPr>
        <w:t xml:space="preserve">Оскільки при замірах фактичних показників спостерігалось зниження температури повітря в квартирах в результаті втрати потенціалу теплоносія в радіаторах вниз по одному стояку, виникли складнощі при </w:t>
      </w:r>
      <w:proofErr w:type="spellStart"/>
      <w:r w:rsidR="00320546" w:rsidRPr="0076002A">
        <w:rPr>
          <w:rFonts w:ascii="Times New Roman" w:hAnsi="Times New Roman" w:cs="Times New Roman"/>
          <w:bCs/>
          <w:sz w:val="28"/>
          <w:szCs w:val="28"/>
          <w:lang w:val="uk-UA"/>
        </w:rPr>
        <w:t>енергоаналізі</w:t>
      </w:r>
      <w:proofErr w:type="spellEnd"/>
      <w:r w:rsidR="00320546" w:rsidRPr="0076002A">
        <w:rPr>
          <w:rFonts w:ascii="Times New Roman" w:hAnsi="Times New Roman" w:cs="Times New Roman"/>
          <w:bCs/>
          <w:sz w:val="28"/>
          <w:szCs w:val="28"/>
          <w:lang w:val="uk-UA"/>
        </w:rPr>
        <w:t xml:space="preserve"> будівлі, скільки </w:t>
      </w:r>
      <w:proofErr w:type="spellStart"/>
      <w:r w:rsidR="00320546" w:rsidRPr="0076002A">
        <w:rPr>
          <w:rFonts w:ascii="Times New Roman" w:hAnsi="Times New Roman" w:cs="Times New Roman"/>
          <w:bCs/>
          <w:sz w:val="28"/>
          <w:szCs w:val="28"/>
          <w:lang w:val="uk-UA"/>
        </w:rPr>
        <w:t>EnergyPlus</w:t>
      </w:r>
      <w:proofErr w:type="spellEnd"/>
      <w:r w:rsidR="00320546" w:rsidRPr="0076002A">
        <w:rPr>
          <w:rFonts w:ascii="Times New Roman" w:hAnsi="Times New Roman" w:cs="Times New Roman"/>
          <w:bCs/>
          <w:sz w:val="28"/>
          <w:szCs w:val="28"/>
          <w:lang w:val="uk-UA"/>
        </w:rPr>
        <w:t xml:space="preserve"> не здатен враховувати такі значні відхилення від проектних показників системи, а для задання всіх цих параметрів в ручну необхідно було здійснити обхід всіх квартир, що звісно не є можливим. </w:t>
      </w:r>
    </w:p>
    <w:p w14:paraId="623F0520" w14:textId="77777777" w:rsidR="00320546" w:rsidRPr="0076002A" w:rsidRDefault="00320546" w:rsidP="00673F28">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 xml:space="preserve">Для запобігання значних розбіжностей в енергопотребі будівлі, комп'ютерна модель була скорегована для досягнення значень споживання тепла наближених до показників загальнобудинкового лічильника. </w:t>
      </w:r>
    </w:p>
    <w:p w14:paraId="7FEC1BF3" w14:textId="26B49855" w:rsidR="00170E04" w:rsidRPr="0076002A" w:rsidRDefault="00320546"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Для подальшого аналізу енергоспоживання та розрахунку економічної доцільності заходів з енергозбереження будівлі було створено три моделі будинку:</w:t>
      </w:r>
    </w:p>
    <w:p w14:paraId="0D45B0B4" w14:textId="39291242" w:rsidR="00320546" w:rsidRPr="0076002A" w:rsidRDefault="00320546" w:rsidP="001D2122">
      <w:pPr>
        <w:numPr>
          <w:ilvl w:val="0"/>
          <w:numId w:val="32"/>
        </w:numPr>
        <w:spacing w:after="0" w:line="360" w:lineRule="auto"/>
        <w:rPr>
          <w:rFonts w:ascii="Times New Roman" w:hAnsi="Times New Roman" w:cs="Times New Roman"/>
          <w:bCs/>
          <w:sz w:val="28"/>
          <w:szCs w:val="28"/>
          <w:lang w:val="uk-UA"/>
        </w:rPr>
      </w:pPr>
      <w:r w:rsidRPr="0076002A">
        <w:rPr>
          <w:rFonts w:ascii="Times New Roman" w:hAnsi="Times New Roman" w:cs="Times New Roman"/>
          <w:bCs/>
          <w:sz w:val="28"/>
          <w:szCs w:val="28"/>
          <w:lang w:val="uk-UA"/>
        </w:rPr>
        <w:t>Базова модель, що максимально відтворює існуючий стан будівлі з споживанням енергоресурсів максимально наближеним до реального</w:t>
      </w:r>
      <w:r w:rsidR="00DC1176">
        <w:rPr>
          <w:rFonts w:ascii="Times New Roman" w:hAnsi="Times New Roman" w:cs="Times New Roman"/>
          <w:bCs/>
          <w:sz w:val="28"/>
          <w:szCs w:val="28"/>
          <w:lang w:val="uk-UA"/>
        </w:rPr>
        <w:t>;</w:t>
      </w:r>
    </w:p>
    <w:p w14:paraId="4598972C" w14:textId="74594AD8" w:rsidR="00320546" w:rsidRPr="0076002A" w:rsidRDefault="00320546" w:rsidP="001D2122">
      <w:pPr>
        <w:numPr>
          <w:ilvl w:val="0"/>
          <w:numId w:val="32"/>
        </w:numPr>
        <w:spacing w:after="0" w:line="360" w:lineRule="auto"/>
        <w:rPr>
          <w:rFonts w:ascii="Times New Roman" w:hAnsi="Times New Roman" w:cs="Times New Roman"/>
          <w:bCs/>
          <w:sz w:val="28"/>
          <w:szCs w:val="28"/>
          <w:lang w:val="uk-UA"/>
        </w:rPr>
      </w:pPr>
      <w:r w:rsidRPr="0076002A">
        <w:rPr>
          <w:rFonts w:ascii="Times New Roman" w:hAnsi="Times New Roman" w:cs="Times New Roman"/>
          <w:bCs/>
          <w:sz w:val="28"/>
          <w:szCs w:val="28"/>
          <w:lang w:val="uk-UA"/>
        </w:rPr>
        <w:t xml:space="preserve">Модель, що відповідає всім нормативним показникам за </w:t>
      </w:r>
      <w:r w:rsidRPr="00832D4B">
        <w:rPr>
          <w:rFonts w:ascii="Times New Roman" w:hAnsi="Times New Roman" w:cs="Times New Roman"/>
          <w:bCs/>
          <w:sz w:val="28"/>
          <w:szCs w:val="28"/>
          <w:lang w:val="uk-UA"/>
        </w:rPr>
        <w:t>[</w:t>
      </w:r>
      <w:r w:rsidR="003C012A" w:rsidRPr="0076002A">
        <w:rPr>
          <w:rFonts w:ascii="Times New Roman" w:hAnsi="Times New Roman" w:cs="Times New Roman"/>
          <w:bCs/>
          <w:sz w:val="28"/>
          <w:szCs w:val="28"/>
          <w:lang w:val="uk-UA"/>
        </w:rPr>
        <w:t>3</w:t>
      </w:r>
      <w:r w:rsidRPr="00832D4B">
        <w:rPr>
          <w:rFonts w:ascii="Times New Roman" w:hAnsi="Times New Roman" w:cs="Times New Roman"/>
          <w:bCs/>
          <w:sz w:val="28"/>
          <w:szCs w:val="28"/>
          <w:lang w:val="uk-UA"/>
        </w:rPr>
        <w:t>]</w:t>
      </w:r>
      <w:r w:rsidRPr="0076002A">
        <w:rPr>
          <w:rFonts w:ascii="Times New Roman" w:hAnsi="Times New Roman" w:cs="Times New Roman"/>
          <w:bCs/>
          <w:sz w:val="28"/>
          <w:szCs w:val="28"/>
          <w:lang w:val="uk-UA"/>
        </w:rPr>
        <w:t>,  метою якої було визначення нормального рівня  споживання енергоносіїв</w:t>
      </w:r>
      <w:r w:rsidR="00DC1176">
        <w:rPr>
          <w:rFonts w:ascii="Times New Roman" w:hAnsi="Times New Roman" w:cs="Times New Roman"/>
          <w:bCs/>
          <w:sz w:val="28"/>
          <w:szCs w:val="28"/>
          <w:lang w:val="uk-UA"/>
        </w:rPr>
        <w:t>;</w:t>
      </w:r>
    </w:p>
    <w:p w14:paraId="09EC4C27" w14:textId="6C186FA4" w:rsidR="00320546" w:rsidRPr="0076002A" w:rsidRDefault="00320546" w:rsidP="001D2122">
      <w:pPr>
        <w:numPr>
          <w:ilvl w:val="0"/>
          <w:numId w:val="32"/>
        </w:numPr>
        <w:spacing w:after="0" w:line="360" w:lineRule="auto"/>
        <w:rPr>
          <w:rFonts w:ascii="Times New Roman" w:hAnsi="Times New Roman" w:cs="Times New Roman"/>
          <w:bCs/>
          <w:sz w:val="28"/>
          <w:szCs w:val="28"/>
          <w:lang w:val="uk-UA"/>
        </w:rPr>
      </w:pPr>
      <w:r w:rsidRPr="0076002A">
        <w:rPr>
          <w:rFonts w:ascii="Times New Roman" w:hAnsi="Times New Roman" w:cs="Times New Roman"/>
          <w:bCs/>
          <w:sz w:val="28"/>
          <w:szCs w:val="28"/>
          <w:lang w:val="uk-UA"/>
        </w:rPr>
        <w:lastRenderedPageBreak/>
        <w:t xml:space="preserve">Модель з впровадженими запропонованими заходами з енергозбереження для досягнення нормативів згідно з </w:t>
      </w:r>
      <w:r w:rsidRPr="00832D4B">
        <w:rPr>
          <w:rFonts w:ascii="Times New Roman" w:hAnsi="Times New Roman" w:cs="Times New Roman"/>
          <w:bCs/>
          <w:sz w:val="28"/>
          <w:szCs w:val="28"/>
          <w:lang w:val="uk-UA"/>
        </w:rPr>
        <w:t>[</w:t>
      </w:r>
      <w:r w:rsidR="00F109FE" w:rsidRPr="0076002A">
        <w:rPr>
          <w:rFonts w:ascii="Times New Roman" w:hAnsi="Times New Roman" w:cs="Times New Roman"/>
          <w:bCs/>
          <w:sz w:val="28"/>
          <w:szCs w:val="28"/>
          <w:lang w:val="uk-UA"/>
        </w:rPr>
        <w:t>5</w:t>
      </w:r>
      <w:r w:rsidRPr="00832D4B">
        <w:rPr>
          <w:rFonts w:ascii="Times New Roman" w:hAnsi="Times New Roman" w:cs="Times New Roman"/>
          <w:bCs/>
          <w:sz w:val="28"/>
          <w:szCs w:val="28"/>
          <w:lang w:val="uk-UA"/>
        </w:rPr>
        <w:t>]</w:t>
      </w:r>
      <w:r w:rsidRPr="0076002A">
        <w:rPr>
          <w:rFonts w:ascii="Times New Roman" w:hAnsi="Times New Roman" w:cs="Times New Roman"/>
          <w:bCs/>
          <w:sz w:val="28"/>
          <w:szCs w:val="28"/>
          <w:lang w:val="uk-UA"/>
        </w:rPr>
        <w:t>.</w:t>
      </w:r>
    </w:p>
    <w:p w14:paraId="219C0B70" w14:textId="77777777" w:rsidR="00320546" w:rsidRPr="0076002A" w:rsidRDefault="00320546" w:rsidP="00982698">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 xml:space="preserve">Безумовною перевагою </w:t>
      </w:r>
      <w:proofErr w:type="spellStart"/>
      <w:r w:rsidRPr="0076002A">
        <w:rPr>
          <w:rFonts w:ascii="Times New Roman" w:hAnsi="Times New Roman" w:cs="Times New Roman"/>
          <w:bCs/>
          <w:sz w:val="28"/>
          <w:szCs w:val="28"/>
          <w:lang w:val="uk-UA"/>
        </w:rPr>
        <w:t>EnergyPlus</w:t>
      </w:r>
      <w:proofErr w:type="spellEnd"/>
      <w:r w:rsidRPr="0076002A">
        <w:rPr>
          <w:rFonts w:ascii="Times New Roman" w:hAnsi="Times New Roman" w:cs="Times New Roman"/>
          <w:bCs/>
          <w:sz w:val="28"/>
          <w:szCs w:val="28"/>
          <w:lang w:val="uk-UA"/>
        </w:rPr>
        <w:t xml:space="preserve"> перед багатьма іншими програмними продуктами є те, що він здатен розрахувати та вивести безліч параметрів, в якості результатів моделювання. Програма дає змогу отримати результати моделювання у вигляді таблиць  або у текстових форматах. </w:t>
      </w:r>
    </w:p>
    <w:p w14:paraId="7A6F9529" w14:textId="77777777" w:rsidR="00320546" w:rsidRPr="0076002A" w:rsidRDefault="00320546" w:rsidP="00673F28">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 xml:space="preserve">Часові інтервали для отриманих параметрів можуть бути річні, помісячні, погодинні періоду або, навіть, з кроком на годину, нас, звісно. </w:t>
      </w:r>
    </w:p>
    <w:p w14:paraId="25BA3F0E" w14:textId="77777777" w:rsidR="00320546" w:rsidRPr="0076002A" w:rsidRDefault="00320546" w:rsidP="00982698">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Економія енергоносіїв для визначення економічної доцільності заходів з енергозбереження визначалась за різницею втрат через огороджувальну конструкцію яка підлягала утепленню, а сама величина втрат, в свою чергу, була отримана з вихідних даних моделі.</w:t>
      </w:r>
    </w:p>
    <w:p w14:paraId="1FF93C2E" w14:textId="6C93BBA5" w:rsidR="00170E04" w:rsidRPr="0076002A" w:rsidRDefault="00320546" w:rsidP="00982698">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Не зважаючи на те, що будівля за адресою віл. Галана 2 уособлює велику кількість типових для житлового фонду України проблем,  геометрія будівлі, а також деяка інша її специфіка робить її не типовою, саме тому, було запропоновано дослідження щодо впливу на енергопотребу та на індекси теплового комфорту зміни параметрів теплоізоляції та специфіки різних методик розрахунку повітрообміну проводити на, так званих, репрезентативних приміщеннях, що значно пришвидшує моделювання, та полегшує розрахунки, а також дозволяє узагальнити результати та висновки моделювання.</w:t>
      </w:r>
    </w:p>
    <w:p w14:paraId="7A928E2B" w14:textId="630BF764" w:rsidR="00424D8E" w:rsidRPr="0076002A" w:rsidRDefault="00424D8E" w:rsidP="00982698">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Використання репрезентативних приміщень є нормальною світовою практикою, а ефективність досліджень підтверджується [2</w:t>
      </w:r>
      <w:r w:rsidR="003149F6" w:rsidRPr="0076002A">
        <w:rPr>
          <w:rFonts w:ascii="Times New Roman" w:hAnsi="Times New Roman" w:cs="Times New Roman"/>
          <w:bCs/>
          <w:sz w:val="28"/>
          <w:szCs w:val="28"/>
          <w:lang w:val="uk-UA"/>
        </w:rPr>
        <w:t>8</w:t>
      </w:r>
      <w:r w:rsidRPr="0076002A">
        <w:rPr>
          <w:rFonts w:ascii="Times New Roman" w:hAnsi="Times New Roman" w:cs="Times New Roman"/>
          <w:bCs/>
          <w:sz w:val="28"/>
          <w:szCs w:val="28"/>
          <w:lang w:val="uk-UA"/>
        </w:rPr>
        <w:t>, 2</w:t>
      </w:r>
      <w:r w:rsidR="003149F6" w:rsidRPr="0076002A">
        <w:rPr>
          <w:rFonts w:ascii="Times New Roman" w:hAnsi="Times New Roman" w:cs="Times New Roman"/>
          <w:bCs/>
          <w:sz w:val="28"/>
          <w:szCs w:val="28"/>
          <w:lang w:val="uk-UA"/>
        </w:rPr>
        <w:t>9</w:t>
      </w:r>
      <w:r w:rsidRPr="0076002A">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30</w:t>
      </w:r>
      <w:r w:rsidRPr="0076002A">
        <w:rPr>
          <w:rFonts w:ascii="Times New Roman" w:hAnsi="Times New Roman" w:cs="Times New Roman"/>
          <w:bCs/>
          <w:sz w:val="28"/>
          <w:szCs w:val="28"/>
          <w:lang w:val="uk-UA"/>
        </w:rPr>
        <w:t>,3</w:t>
      </w:r>
      <w:r w:rsidR="003149F6" w:rsidRPr="0076002A">
        <w:rPr>
          <w:rFonts w:ascii="Times New Roman" w:hAnsi="Times New Roman" w:cs="Times New Roman"/>
          <w:bCs/>
          <w:sz w:val="28"/>
          <w:szCs w:val="28"/>
          <w:lang w:val="uk-UA"/>
        </w:rPr>
        <w:t>1</w:t>
      </w:r>
      <w:r w:rsidRPr="0076002A">
        <w:rPr>
          <w:rFonts w:ascii="Times New Roman" w:hAnsi="Times New Roman" w:cs="Times New Roman"/>
          <w:bCs/>
          <w:sz w:val="28"/>
          <w:szCs w:val="28"/>
          <w:lang w:val="uk-UA"/>
        </w:rPr>
        <w:t>].</w:t>
      </w:r>
    </w:p>
    <w:p w14:paraId="447018EB" w14:textId="77777777" w:rsidR="00320546" w:rsidRPr="0076002A" w:rsidRDefault="00320546" w:rsidP="00673F28">
      <w:pPr>
        <w:spacing w:after="0" w:line="360" w:lineRule="auto"/>
        <w:jc w:val="both"/>
        <w:rPr>
          <w:rFonts w:ascii="Times New Roman" w:hAnsi="Times New Roman" w:cs="Times New Roman"/>
          <w:bCs/>
          <w:sz w:val="28"/>
          <w:szCs w:val="28"/>
          <w:lang w:val="uk-UA"/>
        </w:rPr>
      </w:pPr>
    </w:p>
    <w:p w14:paraId="378670C7" w14:textId="1D7C5B7B" w:rsidR="00170E04" w:rsidRPr="00BC11A7" w:rsidRDefault="00BC11A7" w:rsidP="00691E92">
      <w:pPr>
        <w:pStyle w:val="2"/>
        <w:spacing w:line="360" w:lineRule="auto"/>
        <w:ind w:firstLine="708"/>
        <w:rPr>
          <w:rFonts w:ascii="Times New Roman" w:hAnsi="Times New Roman"/>
          <w:b/>
          <w:color w:val="000000" w:themeColor="text1"/>
          <w:sz w:val="28"/>
          <w:szCs w:val="28"/>
          <w:lang w:val="uk-UA"/>
        </w:rPr>
      </w:pPr>
      <w:bookmarkStart w:id="89" w:name="_Toc27594086"/>
      <w:r w:rsidRPr="00BC11A7">
        <w:rPr>
          <w:rFonts w:ascii="Times New Roman" w:hAnsi="Times New Roman"/>
          <w:b/>
          <w:color w:val="000000" w:themeColor="text1"/>
          <w:sz w:val="28"/>
          <w:szCs w:val="28"/>
          <w:lang w:val="uk-UA"/>
        </w:rPr>
        <w:t xml:space="preserve">3.1 </w:t>
      </w:r>
      <w:r w:rsidR="00320546" w:rsidRPr="00BC11A7">
        <w:rPr>
          <w:rFonts w:ascii="Times New Roman" w:hAnsi="Times New Roman"/>
          <w:b/>
          <w:color w:val="000000" w:themeColor="text1"/>
          <w:sz w:val="28"/>
          <w:szCs w:val="28"/>
          <w:lang w:val="uk-UA"/>
        </w:rPr>
        <w:t>Аналіз впливу на енергопотребу та на індекс теплового комфорту (PMV) зміни параметрів теплоізоляційної оболонки зовнішніх стін</w:t>
      </w:r>
      <w:bookmarkEnd w:id="89"/>
    </w:p>
    <w:p w14:paraId="3BA14162" w14:textId="77777777" w:rsidR="00170E04" w:rsidRPr="0076002A" w:rsidRDefault="00170E04" w:rsidP="001D2122">
      <w:pPr>
        <w:spacing w:after="0" w:line="360" w:lineRule="auto"/>
        <w:jc w:val="both"/>
        <w:rPr>
          <w:rFonts w:ascii="Times New Roman" w:hAnsi="Times New Roman" w:cs="Times New Roman"/>
          <w:bCs/>
          <w:sz w:val="28"/>
          <w:szCs w:val="28"/>
          <w:lang w:val="uk-UA"/>
        </w:rPr>
      </w:pPr>
    </w:p>
    <w:p w14:paraId="5D787037" w14:textId="53B2374F" w:rsidR="00320546" w:rsidRPr="00832D4B" w:rsidRDefault="00170E04" w:rsidP="00832D4B">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r>
      <w:r w:rsidR="00320546" w:rsidRPr="00832D4B">
        <w:rPr>
          <w:rFonts w:ascii="Times New Roman" w:hAnsi="Times New Roman" w:cs="Times New Roman"/>
          <w:bCs/>
          <w:sz w:val="28"/>
          <w:szCs w:val="28"/>
          <w:lang w:val="uk-UA"/>
        </w:rPr>
        <w:t xml:space="preserve">Для дослідження будівлі створено динамічні імітаційні моделі кімнати на базі програмного продукту </w:t>
      </w:r>
      <w:proofErr w:type="spellStart"/>
      <w:r w:rsidR="00320546" w:rsidRPr="00832D4B">
        <w:rPr>
          <w:rFonts w:ascii="Times New Roman" w:hAnsi="Times New Roman" w:cs="Times New Roman"/>
          <w:bCs/>
          <w:sz w:val="28"/>
          <w:szCs w:val="28"/>
          <w:lang w:val="uk-UA"/>
        </w:rPr>
        <w:t>EnergyPlus</w:t>
      </w:r>
      <w:proofErr w:type="spellEnd"/>
      <w:r w:rsidR="00320546" w:rsidRPr="00832D4B">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25</w:t>
      </w:r>
      <w:r w:rsidR="00320546" w:rsidRPr="00832D4B">
        <w:rPr>
          <w:rFonts w:ascii="Times New Roman" w:hAnsi="Times New Roman" w:cs="Times New Roman"/>
          <w:bCs/>
          <w:sz w:val="28"/>
          <w:szCs w:val="28"/>
          <w:lang w:val="uk-UA"/>
        </w:rPr>
        <w:t>] для теплофізичних властивостей огороджень типу "</w:t>
      </w:r>
      <w:proofErr w:type="spellStart"/>
      <w:r w:rsidR="00320546" w:rsidRPr="00832D4B">
        <w:rPr>
          <w:rFonts w:ascii="Times New Roman" w:hAnsi="Times New Roman" w:cs="Times New Roman"/>
          <w:bCs/>
          <w:sz w:val="28"/>
          <w:szCs w:val="28"/>
          <w:lang w:val="uk-UA"/>
        </w:rPr>
        <w:t>хрущівка</w:t>
      </w:r>
      <w:proofErr w:type="spellEnd"/>
      <w:r w:rsidR="00320546" w:rsidRPr="00832D4B">
        <w:rPr>
          <w:rFonts w:ascii="Times New Roman" w:hAnsi="Times New Roman" w:cs="Times New Roman"/>
          <w:bCs/>
          <w:sz w:val="28"/>
          <w:szCs w:val="28"/>
          <w:lang w:val="uk-UA"/>
        </w:rPr>
        <w:t>" та "</w:t>
      </w:r>
      <w:proofErr w:type="spellStart"/>
      <w:r w:rsidR="00320546" w:rsidRPr="00832D4B">
        <w:rPr>
          <w:rFonts w:ascii="Times New Roman" w:hAnsi="Times New Roman" w:cs="Times New Roman"/>
          <w:bCs/>
          <w:sz w:val="28"/>
          <w:szCs w:val="28"/>
          <w:lang w:val="uk-UA"/>
        </w:rPr>
        <w:t>сталінка</w:t>
      </w:r>
      <w:proofErr w:type="spellEnd"/>
      <w:r w:rsidR="00320546" w:rsidRPr="00832D4B">
        <w:rPr>
          <w:rFonts w:ascii="Times New Roman" w:hAnsi="Times New Roman" w:cs="Times New Roman"/>
          <w:bCs/>
          <w:sz w:val="28"/>
          <w:szCs w:val="28"/>
          <w:lang w:val="uk-UA"/>
        </w:rPr>
        <w:t>" для коефіцієнту засклення 0.4 орієнтованих на північну (Пн) та південну (</w:t>
      </w:r>
      <w:proofErr w:type="spellStart"/>
      <w:r w:rsidR="00320546" w:rsidRPr="00832D4B">
        <w:rPr>
          <w:rFonts w:ascii="Times New Roman" w:hAnsi="Times New Roman" w:cs="Times New Roman"/>
          <w:bCs/>
          <w:sz w:val="28"/>
          <w:szCs w:val="28"/>
          <w:lang w:val="uk-UA"/>
        </w:rPr>
        <w:t>Пд</w:t>
      </w:r>
      <w:proofErr w:type="spellEnd"/>
      <w:r w:rsidR="00320546" w:rsidRPr="00832D4B">
        <w:rPr>
          <w:rFonts w:ascii="Times New Roman" w:hAnsi="Times New Roman" w:cs="Times New Roman"/>
          <w:bCs/>
          <w:sz w:val="28"/>
          <w:szCs w:val="28"/>
          <w:lang w:val="uk-UA"/>
        </w:rPr>
        <w:t xml:space="preserve">) сторону. Розміри кімнати 5,5х6,1 </w:t>
      </w:r>
      <w:r w:rsidR="00320546" w:rsidRPr="00832D4B">
        <w:rPr>
          <w:rFonts w:ascii="Times New Roman" w:hAnsi="Times New Roman" w:cs="Times New Roman"/>
          <w:bCs/>
          <w:sz w:val="28"/>
          <w:szCs w:val="28"/>
          <w:lang w:val="uk-UA"/>
        </w:rPr>
        <w:lastRenderedPageBreak/>
        <w:t xml:space="preserve">м, висота приміщення 3,2 м. Кімната має одну зовнішню стіну (5.5 м) з вікном. Вікно - двокамерний металопластиковий склопакет з повітряним заповненням. Несуча частина зовнішньої стіни виконана на основі цегельної кладки в дві цегли (500 мм). Несуча частина внутрішніх стін виконана з цегляної кладки в </w:t>
      </w:r>
      <w:proofErr w:type="spellStart"/>
      <w:r w:rsidR="00320546" w:rsidRPr="00832D4B">
        <w:rPr>
          <w:rFonts w:ascii="Times New Roman" w:hAnsi="Times New Roman" w:cs="Times New Roman"/>
          <w:bCs/>
          <w:sz w:val="28"/>
          <w:szCs w:val="28"/>
          <w:lang w:val="uk-UA"/>
        </w:rPr>
        <w:t>півцегли</w:t>
      </w:r>
      <w:proofErr w:type="spellEnd"/>
      <w:r w:rsidR="00320546" w:rsidRPr="00832D4B">
        <w:rPr>
          <w:rFonts w:ascii="Times New Roman" w:hAnsi="Times New Roman" w:cs="Times New Roman"/>
          <w:bCs/>
          <w:sz w:val="28"/>
          <w:szCs w:val="28"/>
          <w:lang w:val="uk-UA"/>
        </w:rPr>
        <w:t>. Перекриття над опалювальними приміщеннями залізобетонні – 20 см. Вентиляція природна з кратністю повітрообміну 1 год-1. Шар утеплювача - 10 см. Система опалення повітряна. В досліджені використані погодинні кліматичні дані типового року міжнародного погодного файлу IWEC для умов міста Києва [</w:t>
      </w:r>
      <w:r w:rsidR="00254EB5" w:rsidRPr="0076002A">
        <w:rPr>
          <w:rFonts w:ascii="Times New Roman" w:hAnsi="Times New Roman" w:cs="Times New Roman"/>
          <w:bCs/>
          <w:sz w:val="28"/>
          <w:szCs w:val="28"/>
          <w:lang w:val="uk-UA"/>
        </w:rPr>
        <w:t>18</w:t>
      </w:r>
      <w:r w:rsidR="00320546" w:rsidRPr="00832D4B">
        <w:rPr>
          <w:rFonts w:ascii="Times New Roman" w:hAnsi="Times New Roman" w:cs="Times New Roman"/>
          <w:bCs/>
          <w:sz w:val="28"/>
          <w:szCs w:val="28"/>
          <w:lang w:val="uk-UA"/>
        </w:rPr>
        <w:t xml:space="preserve">], які представлені в розширенні "EPW" для легкої синхронізації з імітаційною моделлю на основі </w:t>
      </w:r>
      <w:proofErr w:type="spellStart"/>
      <w:r w:rsidR="00320546" w:rsidRPr="00832D4B">
        <w:rPr>
          <w:rFonts w:ascii="Times New Roman" w:hAnsi="Times New Roman" w:cs="Times New Roman"/>
          <w:bCs/>
          <w:sz w:val="28"/>
          <w:szCs w:val="28"/>
          <w:lang w:val="uk-UA"/>
        </w:rPr>
        <w:t>EnergyPlus</w:t>
      </w:r>
      <w:proofErr w:type="spellEnd"/>
      <w:r w:rsidR="00320546" w:rsidRPr="00832D4B">
        <w:rPr>
          <w:rFonts w:ascii="Times New Roman" w:hAnsi="Times New Roman" w:cs="Times New Roman"/>
          <w:bCs/>
          <w:sz w:val="28"/>
          <w:szCs w:val="28"/>
          <w:lang w:val="uk-UA"/>
        </w:rPr>
        <w:t>.</w:t>
      </w:r>
      <w:r w:rsidR="00EF634B" w:rsidRPr="0076002A">
        <w:rPr>
          <w:rFonts w:ascii="Times New Roman" w:hAnsi="Times New Roman" w:cs="Times New Roman"/>
          <w:bCs/>
          <w:sz w:val="28"/>
          <w:szCs w:val="28"/>
          <w:lang w:val="uk-UA"/>
        </w:rPr>
        <w:t xml:space="preserve"> </w:t>
      </w:r>
      <w:r w:rsidR="0032265A" w:rsidRPr="0076002A">
        <w:rPr>
          <w:rFonts w:ascii="Times New Roman" w:hAnsi="Times New Roman" w:cs="Times New Roman"/>
          <w:bCs/>
          <w:sz w:val="28"/>
          <w:szCs w:val="28"/>
          <w:lang w:val="uk-UA"/>
        </w:rPr>
        <w:t>[</w:t>
      </w:r>
      <w:r w:rsidR="003149F6" w:rsidRPr="0076002A">
        <w:rPr>
          <w:rFonts w:ascii="Times New Roman" w:hAnsi="Times New Roman" w:cs="Times New Roman"/>
          <w:bCs/>
          <w:sz w:val="28"/>
          <w:szCs w:val="28"/>
          <w:lang w:val="uk-UA"/>
        </w:rPr>
        <w:t>32</w:t>
      </w:r>
      <w:r w:rsidR="0032265A" w:rsidRPr="0076002A">
        <w:rPr>
          <w:rFonts w:ascii="Times New Roman" w:hAnsi="Times New Roman" w:cs="Times New Roman"/>
          <w:bCs/>
          <w:sz w:val="28"/>
          <w:szCs w:val="28"/>
          <w:lang w:val="uk-UA"/>
        </w:rPr>
        <w:t>]</w:t>
      </w:r>
    </w:p>
    <w:p w14:paraId="7075D946" w14:textId="255B19C0" w:rsidR="00320546" w:rsidRPr="0076002A" w:rsidRDefault="00320546" w:rsidP="001D2122">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Для оцінювання показників теплового комфорту суб’єктивні параметри комфортності приймаються наступними: термічний опір одягу людини </w:t>
      </w:r>
      <w:proofErr w:type="spellStart"/>
      <w:r w:rsidRPr="00832D4B">
        <w:rPr>
          <w:rFonts w:ascii="Times New Roman" w:hAnsi="Times New Roman" w:cs="Times New Roman"/>
          <w:bCs/>
          <w:sz w:val="28"/>
          <w:szCs w:val="28"/>
          <w:lang w:val="uk-UA"/>
        </w:rPr>
        <w:t>Iclo</w:t>
      </w:r>
      <w:proofErr w:type="spellEnd"/>
      <w:r w:rsidRPr="00832D4B">
        <w:rPr>
          <w:rFonts w:ascii="Times New Roman" w:hAnsi="Times New Roman" w:cs="Times New Roman"/>
          <w:bCs/>
          <w:sz w:val="28"/>
          <w:szCs w:val="28"/>
          <w:lang w:val="uk-UA"/>
        </w:rPr>
        <w:t>=0.155 м2·°С/Вт; активність людини (метаболізм) М=70 Вт/м2.</w:t>
      </w:r>
      <w:r w:rsidR="00EF634B" w:rsidRPr="0076002A">
        <w:rPr>
          <w:rFonts w:ascii="Times New Roman" w:hAnsi="Times New Roman" w:cs="Times New Roman"/>
          <w:bCs/>
          <w:sz w:val="28"/>
          <w:szCs w:val="28"/>
          <w:lang w:val="uk-UA"/>
        </w:rPr>
        <w:t xml:space="preserve"> </w:t>
      </w:r>
      <w:r w:rsidR="0032265A" w:rsidRPr="0076002A">
        <w:rPr>
          <w:rFonts w:ascii="Times New Roman" w:hAnsi="Times New Roman" w:cs="Times New Roman"/>
          <w:bCs/>
          <w:sz w:val="28"/>
          <w:szCs w:val="28"/>
          <w:lang w:val="uk-UA"/>
        </w:rPr>
        <w:t>[</w:t>
      </w:r>
      <w:r w:rsidR="003149F6" w:rsidRPr="0076002A">
        <w:rPr>
          <w:rFonts w:ascii="Times New Roman" w:hAnsi="Times New Roman" w:cs="Times New Roman"/>
          <w:bCs/>
          <w:sz w:val="28"/>
          <w:szCs w:val="28"/>
          <w:lang w:val="uk-UA"/>
        </w:rPr>
        <w:t>32</w:t>
      </w:r>
      <w:r w:rsidR="0032265A" w:rsidRPr="0076002A">
        <w:rPr>
          <w:rFonts w:ascii="Times New Roman" w:hAnsi="Times New Roman" w:cs="Times New Roman"/>
          <w:bCs/>
          <w:sz w:val="28"/>
          <w:szCs w:val="28"/>
          <w:lang w:val="uk-UA"/>
        </w:rPr>
        <w:t>]</w:t>
      </w:r>
    </w:p>
    <w:p w14:paraId="2FD1677E" w14:textId="77777777" w:rsidR="0032265A" w:rsidRPr="00832D4B" w:rsidRDefault="0032265A" w:rsidP="001D2122">
      <w:pPr>
        <w:spacing w:after="0" w:line="360" w:lineRule="auto"/>
        <w:jc w:val="both"/>
        <w:rPr>
          <w:rFonts w:ascii="Times New Roman" w:hAnsi="Times New Roman" w:cs="Times New Roman"/>
          <w:bCs/>
          <w:sz w:val="28"/>
          <w:szCs w:val="28"/>
          <w:lang w:val="uk-UA"/>
        </w:rPr>
      </w:pPr>
    </w:p>
    <w:p w14:paraId="741D56D3" w14:textId="3B82C69E" w:rsidR="00320546" w:rsidRPr="0076002A" w:rsidRDefault="00320546" w:rsidP="001D2122">
      <w:pPr>
        <w:spacing w:after="0" w:line="360" w:lineRule="auto"/>
        <w:ind w:firstLine="708"/>
        <w:jc w:val="both"/>
        <w:rPr>
          <w:rFonts w:ascii="Times New Roman" w:hAnsi="Times New Roman" w:cs="Times New Roman"/>
          <w:b/>
          <w:bCs/>
          <w:sz w:val="28"/>
          <w:szCs w:val="28"/>
          <w:lang w:val="uk-UA"/>
        </w:rPr>
      </w:pPr>
      <w:proofErr w:type="spellStart"/>
      <w:r w:rsidRPr="00832D4B">
        <w:rPr>
          <w:rFonts w:ascii="Times New Roman" w:hAnsi="Times New Roman" w:cs="Times New Roman"/>
          <w:b/>
          <w:bCs/>
          <w:sz w:val="28"/>
          <w:szCs w:val="28"/>
          <w:lang w:val="uk-UA"/>
        </w:rPr>
        <w:t>Енергопотреба</w:t>
      </w:r>
      <w:proofErr w:type="spellEnd"/>
      <w:r w:rsidRPr="00832D4B">
        <w:rPr>
          <w:rFonts w:ascii="Times New Roman" w:hAnsi="Times New Roman" w:cs="Times New Roman"/>
          <w:b/>
          <w:bCs/>
          <w:sz w:val="28"/>
          <w:szCs w:val="28"/>
          <w:lang w:val="uk-UA"/>
        </w:rPr>
        <w:t xml:space="preserve"> та навантаження на систему опалення для різних графіків температури у приміщенні</w:t>
      </w:r>
    </w:p>
    <w:p w14:paraId="230A602F" w14:textId="77777777" w:rsidR="0032265A" w:rsidRPr="00832D4B" w:rsidRDefault="0032265A" w:rsidP="001D2122">
      <w:pPr>
        <w:spacing w:after="0" w:line="360" w:lineRule="auto"/>
        <w:jc w:val="both"/>
        <w:rPr>
          <w:rFonts w:ascii="Times New Roman" w:hAnsi="Times New Roman" w:cs="Times New Roman"/>
          <w:b/>
          <w:bCs/>
          <w:sz w:val="28"/>
          <w:szCs w:val="28"/>
          <w:lang w:val="uk-UA"/>
        </w:rPr>
      </w:pPr>
    </w:p>
    <w:p w14:paraId="2498DB5C" w14:textId="3413F7CA" w:rsidR="00320546" w:rsidRPr="00832D4B" w:rsidRDefault="00320546" w:rsidP="00832D4B">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На рис. </w:t>
      </w:r>
      <w:r w:rsidRPr="0076002A">
        <w:rPr>
          <w:rFonts w:ascii="Times New Roman" w:hAnsi="Times New Roman" w:cs="Times New Roman"/>
          <w:bCs/>
          <w:sz w:val="28"/>
          <w:szCs w:val="28"/>
          <w:lang w:val="uk-UA"/>
        </w:rPr>
        <w:t>3.7</w:t>
      </w:r>
      <w:r w:rsidRPr="00832D4B">
        <w:rPr>
          <w:rFonts w:ascii="Times New Roman" w:hAnsi="Times New Roman" w:cs="Times New Roman"/>
          <w:bCs/>
          <w:sz w:val="28"/>
          <w:szCs w:val="28"/>
          <w:lang w:val="uk-UA"/>
        </w:rPr>
        <w:t xml:space="preserve"> наведено енергопотребу для річних інтервалів на опалення для репрезентативних приміщень новобудов та старих будівель для різних графіків регулювання температури повітря в кімнаті (провал) та без регулювання.</w:t>
      </w:r>
      <w:r w:rsidR="0032265A" w:rsidRPr="0076002A">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32</w:t>
      </w:r>
      <w:r w:rsidR="0032265A" w:rsidRPr="0076002A">
        <w:rPr>
          <w:rFonts w:ascii="Times New Roman" w:hAnsi="Times New Roman" w:cs="Times New Roman"/>
          <w:bCs/>
          <w:sz w:val="28"/>
          <w:szCs w:val="28"/>
          <w:lang w:val="uk-UA"/>
        </w:rPr>
        <w:t>]</w:t>
      </w:r>
    </w:p>
    <w:p w14:paraId="4721AC06" w14:textId="77777777" w:rsidR="006F1BEA" w:rsidRPr="00832D4B" w:rsidRDefault="006F1BEA" w:rsidP="006F1BEA">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З рис. </w:t>
      </w:r>
      <w:r>
        <w:rPr>
          <w:rFonts w:ascii="Times New Roman" w:hAnsi="Times New Roman" w:cs="Times New Roman"/>
          <w:bCs/>
          <w:sz w:val="28"/>
          <w:szCs w:val="28"/>
          <w:lang w:val="uk-UA"/>
        </w:rPr>
        <w:t>3.7</w:t>
      </w:r>
      <w:r w:rsidRPr="00832D4B">
        <w:rPr>
          <w:rFonts w:ascii="Times New Roman" w:hAnsi="Times New Roman" w:cs="Times New Roman"/>
          <w:bCs/>
          <w:sz w:val="28"/>
          <w:szCs w:val="28"/>
          <w:lang w:val="uk-UA"/>
        </w:rPr>
        <w:t xml:space="preserve"> слідує, що </w:t>
      </w:r>
      <w:proofErr w:type="spellStart"/>
      <w:r w:rsidRPr="00832D4B">
        <w:rPr>
          <w:rFonts w:ascii="Times New Roman" w:hAnsi="Times New Roman" w:cs="Times New Roman"/>
          <w:bCs/>
          <w:sz w:val="28"/>
          <w:szCs w:val="28"/>
          <w:lang w:val="uk-UA"/>
        </w:rPr>
        <w:t>енергопотреба</w:t>
      </w:r>
      <w:proofErr w:type="spellEnd"/>
      <w:r w:rsidRPr="00832D4B">
        <w:rPr>
          <w:rFonts w:ascii="Times New Roman" w:hAnsi="Times New Roman" w:cs="Times New Roman"/>
          <w:bCs/>
          <w:sz w:val="28"/>
          <w:szCs w:val="28"/>
          <w:lang w:val="uk-UA"/>
        </w:rPr>
        <w:t xml:space="preserve"> на опалення для зимових місяців відрізняється для північної (Пн) та південної (</w:t>
      </w:r>
      <w:proofErr w:type="spellStart"/>
      <w:r w:rsidRPr="00832D4B">
        <w:rPr>
          <w:rFonts w:ascii="Times New Roman" w:hAnsi="Times New Roman" w:cs="Times New Roman"/>
          <w:bCs/>
          <w:sz w:val="28"/>
          <w:szCs w:val="28"/>
          <w:lang w:val="uk-UA"/>
        </w:rPr>
        <w:t>Пд</w:t>
      </w:r>
      <w:proofErr w:type="spellEnd"/>
      <w:r w:rsidRPr="00832D4B">
        <w:rPr>
          <w:rFonts w:ascii="Times New Roman" w:hAnsi="Times New Roman" w:cs="Times New Roman"/>
          <w:bCs/>
          <w:sz w:val="28"/>
          <w:szCs w:val="28"/>
          <w:lang w:val="uk-UA"/>
        </w:rPr>
        <w:t>) орієнтацій на 15-20%, для більш теплих місяців опалювального сезону дана відмінність більша та знаходиться в межах 40-65%.</w:t>
      </w:r>
      <w:r w:rsidRPr="0076002A">
        <w:rPr>
          <w:rFonts w:ascii="Times New Roman" w:hAnsi="Times New Roman" w:cs="Times New Roman"/>
          <w:bCs/>
          <w:sz w:val="28"/>
          <w:szCs w:val="28"/>
          <w:lang w:val="uk-UA"/>
        </w:rPr>
        <w:t xml:space="preserve"> [32]</w:t>
      </w:r>
    </w:p>
    <w:p w14:paraId="5E204CE0" w14:textId="6BE4E492" w:rsidR="006F1BEA" w:rsidRDefault="006F1BEA">
      <w:pPr>
        <w:rPr>
          <w:rFonts w:ascii="Times New Roman" w:hAnsi="Times New Roman" w:cs="Times New Roman"/>
          <w:bCs/>
          <w:noProof/>
          <w:sz w:val="28"/>
          <w:szCs w:val="28"/>
          <w:lang w:val="uk-UA"/>
        </w:rPr>
      </w:pPr>
    </w:p>
    <w:p w14:paraId="172411E5" w14:textId="1ED7F6B5" w:rsidR="00320546" w:rsidRPr="00832D4B" w:rsidRDefault="00320546" w:rsidP="00832D4B">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noProof/>
          <w:sz w:val="28"/>
          <w:szCs w:val="28"/>
          <w:lang w:val="uk-UA"/>
        </w:rPr>
        <w:lastRenderedPageBreak/>
        <w:drawing>
          <wp:inline distT="0" distB="0" distL="0" distR="0" wp14:anchorId="60372AB3" wp14:editId="3F6E0BA4">
            <wp:extent cx="5722620" cy="1744980"/>
            <wp:effectExtent l="0" t="0" r="0" b="762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722620" cy="1744980"/>
                    </a:xfrm>
                    <a:prstGeom prst="rect">
                      <a:avLst/>
                    </a:prstGeom>
                    <a:noFill/>
                    <a:ln>
                      <a:noFill/>
                    </a:ln>
                  </pic:spPr>
                </pic:pic>
              </a:graphicData>
            </a:graphic>
          </wp:inline>
        </w:drawing>
      </w:r>
    </w:p>
    <w:p w14:paraId="5DCF3DE1" w14:textId="77777777" w:rsidR="00320546" w:rsidRPr="00832D4B" w:rsidRDefault="00320546" w:rsidP="00982698">
      <w:pPr>
        <w:spacing w:after="0" w:line="360" w:lineRule="auto"/>
        <w:jc w:val="center"/>
        <w:rPr>
          <w:rFonts w:ascii="Times New Roman" w:hAnsi="Times New Roman" w:cs="Times New Roman"/>
          <w:bCs/>
          <w:sz w:val="28"/>
          <w:szCs w:val="28"/>
          <w:lang w:val="uk-UA"/>
        </w:rPr>
      </w:pPr>
      <w:r w:rsidRPr="00832D4B">
        <w:rPr>
          <w:rFonts w:ascii="Times New Roman" w:hAnsi="Times New Roman" w:cs="Times New Roman"/>
          <w:bCs/>
          <w:sz w:val="28"/>
          <w:szCs w:val="28"/>
          <w:lang w:val="uk-UA"/>
        </w:rPr>
        <w:t>а)</w:t>
      </w:r>
    </w:p>
    <w:p w14:paraId="7285C9B6" w14:textId="77777777" w:rsidR="00320546" w:rsidRPr="00832D4B" w:rsidRDefault="00320546" w:rsidP="00832D4B">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noProof/>
          <w:sz w:val="28"/>
          <w:szCs w:val="28"/>
          <w:lang w:val="uk-UA"/>
        </w:rPr>
        <w:drawing>
          <wp:inline distT="0" distB="0" distL="0" distR="0" wp14:anchorId="7BC15AA8" wp14:editId="43BFD531">
            <wp:extent cx="5661660" cy="149352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661660" cy="1493520"/>
                    </a:xfrm>
                    <a:prstGeom prst="rect">
                      <a:avLst/>
                    </a:prstGeom>
                    <a:noFill/>
                    <a:ln>
                      <a:noFill/>
                    </a:ln>
                  </pic:spPr>
                </pic:pic>
              </a:graphicData>
            </a:graphic>
          </wp:inline>
        </w:drawing>
      </w:r>
    </w:p>
    <w:p w14:paraId="11983751" w14:textId="77777777" w:rsidR="00320546" w:rsidRPr="00832D4B" w:rsidRDefault="00320546" w:rsidP="00982698">
      <w:pPr>
        <w:spacing w:after="0" w:line="360" w:lineRule="auto"/>
        <w:jc w:val="center"/>
        <w:rPr>
          <w:rFonts w:ascii="Times New Roman" w:hAnsi="Times New Roman" w:cs="Times New Roman"/>
          <w:bCs/>
          <w:sz w:val="28"/>
          <w:szCs w:val="28"/>
          <w:lang w:val="uk-UA"/>
        </w:rPr>
      </w:pPr>
      <w:r w:rsidRPr="00832D4B">
        <w:rPr>
          <w:rFonts w:ascii="Times New Roman" w:hAnsi="Times New Roman" w:cs="Times New Roman"/>
          <w:bCs/>
          <w:sz w:val="28"/>
          <w:szCs w:val="28"/>
          <w:lang w:val="uk-UA"/>
        </w:rPr>
        <w:t>б)</w:t>
      </w:r>
    </w:p>
    <w:p w14:paraId="178EDCFE" w14:textId="77777777" w:rsidR="00320546" w:rsidRPr="00832D4B" w:rsidRDefault="00320546" w:rsidP="00832D4B">
      <w:pPr>
        <w:spacing w:after="0" w:line="360" w:lineRule="auto"/>
        <w:jc w:val="center"/>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Рисунок </w:t>
      </w:r>
      <w:r w:rsidRPr="0076002A">
        <w:rPr>
          <w:rFonts w:ascii="Times New Roman" w:hAnsi="Times New Roman" w:cs="Times New Roman"/>
          <w:bCs/>
          <w:sz w:val="28"/>
          <w:szCs w:val="28"/>
          <w:lang w:val="uk-UA"/>
        </w:rPr>
        <w:t>3.7</w:t>
      </w:r>
      <w:r w:rsidRPr="00832D4B">
        <w:rPr>
          <w:rFonts w:ascii="Times New Roman" w:hAnsi="Times New Roman" w:cs="Times New Roman"/>
          <w:bCs/>
          <w:sz w:val="28"/>
          <w:szCs w:val="28"/>
          <w:lang w:val="uk-UA"/>
        </w:rPr>
        <w:t xml:space="preserve"> – </w:t>
      </w:r>
      <w:proofErr w:type="spellStart"/>
      <w:r w:rsidRPr="00832D4B">
        <w:rPr>
          <w:rFonts w:ascii="Times New Roman" w:hAnsi="Times New Roman" w:cs="Times New Roman"/>
          <w:bCs/>
          <w:sz w:val="28"/>
          <w:szCs w:val="28"/>
          <w:lang w:val="uk-UA"/>
        </w:rPr>
        <w:t>Енергопотреба</w:t>
      </w:r>
      <w:proofErr w:type="spellEnd"/>
      <w:r w:rsidRPr="00832D4B">
        <w:rPr>
          <w:rFonts w:ascii="Times New Roman" w:hAnsi="Times New Roman" w:cs="Times New Roman"/>
          <w:bCs/>
          <w:sz w:val="28"/>
          <w:szCs w:val="28"/>
          <w:lang w:val="uk-UA"/>
        </w:rPr>
        <w:t xml:space="preserve"> на опалення при впроваджені переривчастих режимів опалення для приміщень, орієнтованих на південь (а) та північ (б):</w:t>
      </w:r>
    </w:p>
    <w:p w14:paraId="5EC0C973" w14:textId="256B5DE8" w:rsidR="00320546" w:rsidRPr="00832D4B" w:rsidRDefault="00320546" w:rsidP="001D2122">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noProof/>
          <w:sz w:val="28"/>
          <w:szCs w:val="28"/>
          <w:lang w:val="uk-UA"/>
        </w:rPr>
        <w:drawing>
          <wp:inline distT="0" distB="0" distL="0" distR="0" wp14:anchorId="3162A3E0" wp14:editId="30359182">
            <wp:extent cx="617220" cy="16002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17220" cy="160020"/>
                    </a:xfrm>
                    <a:prstGeom prst="rect">
                      <a:avLst/>
                    </a:prstGeom>
                    <a:noFill/>
                    <a:ln>
                      <a:noFill/>
                    </a:ln>
                  </pic:spPr>
                </pic:pic>
              </a:graphicData>
            </a:graphic>
          </wp:inline>
        </w:drawing>
      </w:r>
      <w:r w:rsidRPr="00832D4B">
        <w:rPr>
          <w:rFonts w:ascii="Times New Roman" w:hAnsi="Times New Roman" w:cs="Times New Roman"/>
          <w:bCs/>
          <w:sz w:val="28"/>
          <w:szCs w:val="28"/>
          <w:lang w:val="uk-UA"/>
        </w:rPr>
        <w:t>- товщина несучого шару червоної цегли 50 см;</w:t>
      </w:r>
    </w:p>
    <w:p w14:paraId="24137CFB" w14:textId="77777777" w:rsidR="0032265A" w:rsidRPr="0076002A" w:rsidRDefault="00320546" w:rsidP="001D2122">
      <w:pPr>
        <w:spacing w:after="0" w:line="360" w:lineRule="auto"/>
        <w:ind w:left="708"/>
        <w:jc w:val="both"/>
        <w:rPr>
          <w:rFonts w:ascii="Times New Roman" w:hAnsi="Times New Roman" w:cs="Times New Roman"/>
          <w:bCs/>
          <w:sz w:val="28"/>
          <w:szCs w:val="28"/>
          <w:lang w:val="uk-UA"/>
        </w:rPr>
      </w:pPr>
      <w:r w:rsidRPr="00832D4B">
        <w:rPr>
          <w:rFonts w:ascii="Times New Roman" w:hAnsi="Times New Roman" w:cs="Times New Roman"/>
          <w:bCs/>
          <w:noProof/>
          <w:sz w:val="28"/>
          <w:szCs w:val="28"/>
          <w:lang w:val="uk-UA"/>
        </w:rPr>
        <w:drawing>
          <wp:inline distT="0" distB="0" distL="0" distR="0" wp14:anchorId="121BE67F" wp14:editId="53664770">
            <wp:extent cx="678180" cy="205740"/>
            <wp:effectExtent l="0" t="0" r="7620" b="381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78180" cy="205740"/>
                    </a:xfrm>
                    <a:prstGeom prst="rect">
                      <a:avLst/>
                    </a:prstGeom>
                    <a:noFill/>
                    <a:ln>
                      <a:noFill/>
                    </a:ln>
                  </pic:spPr>
                </pic:pic>
              </a:graphicData>
            </a:graphic>
          </wp:inline>
        </w:drawing>
      </w:r>
      <w:r w:rsidRPr="00832D4B">
        <w:rPr>
          <w:rFonts w:ascii="Times New Roman" w:hAnsi="Times New Roman" w:cs="Times New Roman"/>
          <w:bCs/>
          <w:sz w:val="28"/>
          <w:szCs w:val="28"/>
          <w:lang w:val="uk-UA"/>
        </w:rPr>
        <w:t>- товщина несучого шару червоної цегли 50 см та наявність</w:t>
      </w:r>
    </w:p>
    <w:p w14:paraId="24FD1E11" w14:textId="7DBBAE1D" w:rsidR="00320546" w:rsidRPr="00832D4B" w:rsidRDefault="00320546" w:rsidP="001D2122">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утеплювача мінеральна вата - 10 см;</w:t>
      </w:r>
    </w:p>
    <w:p w14:paraId="1D772B20" w14:textId="77777777" w:rsidR="00320546" w:rsidRPr="00832D4B" w:rsidRDefault="00320546" w:rsidP="00832D4B">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 без </w:t>
      </w:r>
      <w:proofErr w:type="spellStart"/>
      <w:r w:rsidRPr="00832D4B">
        <w:rPr>
          <w:rFonts w:ascii="Times New Roman" w:hAnsi="Times New Roman" w:cs="Times New Roman"/>
          <w:bCs/>
          <w:sz w:val="28"/>
          <w:szCs w:val="28"/>
          <w:lang w:val="uk-UA"/>
        </w:rPr>
        <w:t>рег</w:t>
      </w:r>
      <w:proofErr w:type="spellEnd"/>
      <w:r w:rsidRPr="00832D4B">
        <w:rPr>
          <w:rFonts w:ascii="Times New Roman" w:hAnsi="Times New Roman" w:cs="Times New Roman"/>
          <w:bCs/>
          <w:sz w:val="28"/>
          <w:szCs w:val="28"/>
          <w:lang w:val="uk-UA"/>
        </w:rPr>
        <w:t>. – без регулювання опалення, температура в приміщенні 20°С;</w:t>
      </w:r>
    </w:p>
    <w:p w14:paraId="3BDA9A04" w14:textId="6EC68FE7" w:rsidR="00320546" w:rsidRDefault="00320546" w:rsidP="00832D4B">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 провал 16 та 18 – рівень температури в неробочі години при впровадженні переривчастих режимів опалення, </w:t>
      </w:r>
      <w:r w:rsidRPr="0076002A">
        <w:rPr>
          <w:rFonts w:ascii="Times New Roman" w:hAnsi="Times New Roman" w:cs="Times New Roman"/>
          <w:bCs/>
          <w:sz w:val="28"/>
          <w:szCs w:val="28"/>
          <w:lang w:val="uk-UA"/>
        </w:rPr>
        <w:t>°</w:t>
      </w:r>
      <w:r w:rsidRPr="00832D4B">
        <w:rPr>
          <w:rFonts w:ascii="Times New Roman" w:hAnsi="Times New Roman" w:cs="Times New Roman"/>
          <w:bCs/>
          <w:sz w:val="28"/>
          <w:szCs w:val="28"/>
          <w:lang w:val="uk-UA"/>
        </w:rPr>
        <w:t>С.</w:t>
      </w:r>
    </w:p>
    <w:p w14:paraId="528B7D6A" w14:textId="77777777" w:rsidR="00691E92" w:rsidRPr="00832D4B" w:rsidRDefault="00691E92" w:rsidP="00832D4B">
      <w:pPr>
        <w:spacing w:after="0" w:line="360" w:lineRule="auto"/>
        <w:ind w:firstLine="708"/>
        <w:jc w:val="both"/>
        <w:rPr>
          <w:rFonts w:ascii="Times New Roman" w:hAnsi="Times New Roman" w:cs="Times New Roman"/>
          <w:bCs/>
          <w:sz w:val="28"/>
          <w:szCs w:val="28"/>
          <w:lang w:val="uk-UA"/>
        </w:rPr>
      </w:pPr>
    </w:p>
    <w:p w14:paraId="330366B8" w14:textId="77777777" w:rsidR="00320546" w:rsidRPr="00832D4B" w:rsidRDefault="00320546" w:rsidP="00832D4B">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Впровадження переривчастих режимів опалення призводить до зменшення споживання тепла до 13% загалом для опалювального періоду. Для зимового періоду року даний економія становить 8-10%, а для періоду міжсезоння до 25%.</w:t>
      </w:r>
    </w:p>
    <w:p w14:paraId="24885C90" w14:textId="1FE80254" w:rsidR="00320546" w:rsidRPr="00832D4B" w:rsidRDefault="00320546" w:rsidP="006F1BEA">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Для детального аналізу погодинних коливань навантаження виділено два місяці: для холодного періоду року з низькою сонячною активністю – грудень (рис. </w:t>
      </w:r>
      <w:r w:rsidRPr="0076002A">
        <w:rPr>
          <w:rFonts w:ascii="Times New Roman" w:hAnsi="Times New Roman" w:cs="Times New Roman"/>
          <w:bCs/>
          <w:sz w:val="28"/>
          <w:szCs w:val="28"/>
          <w:lang w:val="uk-UA"/>
        </w:rPr>
        <w:t>3.8</w:t>
      </w:r>
      <w:r w:rsidRPr="00832D4B">
        <w:rPr>
          <w:rFonts w:ascii="Times New Roman" w:hAnsi="Times New Roman" w:cs="Times New Roman"/>
          <w:bCs/>
          <w:sz w:val="28"/>
          <w:szCs w:val="28"/>
          <w:lang w:val="uk-UA"/>
        </w:rPr>
        <w:t xml:space="preserve">, а), для періоду міжсезоння – березень (рис. </w:t>
      </w:r>
      <w:r w:rsidRPr="0076002A">
        <w:rPr>
          <w:rFonts w:ascii="Times New Roman" w:hAnsi="Times New Roman" w:cs="Times New Roman"/>
          <w:bCs/>
          <w:sz w:val="28"/>
          <w:szCs w:val="28"/>
          <w:lang w:val="uk-UA"/>
        </w:rPr>
        <w:t>3.8</w:t>
      </w:r>
      <w:r w:rsidRPr="00832D4B">
        <w:rPr>
          <w:rFonts w:ascii="Times New Roman" w:hAnsi="Times New Roman" w:cs="Times New Roman"/>
          <w:bCs/>
          <w:sz w:val="28"/>
          <w:szCs w:val="28"/>
          <w:lang w:val="uk-UA"/>
        </w:rPr>
        <w:t>, б).</w:t>
      </w:r>
      <w:r w:rsidR="0032265A" w:rsidRPr="0076002A">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32</w:t>
      </w:r>
      <w:r w:rsidR="0032265A" w:rsidRPr="0076002A">
        <w:rPr>
          <w:rFonts w:ascii="Times New Roman" w:hAnsi="Times New Roman" w:cs="Times New Roman"/>
          <w:bCs/>
          <w:sz w:val="28"/>
          <w:szCs w:val="28"/>
          <w:lang w:val="uk-UA"/>
        </w:rPr>
        <w:t>]</w:t>
      </w:r>
    </w:p>
    <w:p w14:paraId="1E53D13D" w14:textId="77777777" w:rsidR="00320546" w:rsidRPr="00832D4B" w:rsidRDefault="00320546" w:rsidP="00832D4B">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noProof/>
          <w:sz w:val="28"/>
          <w:szCs w:val="28"/>
          <w:lang w:val="uk-UA"/>
        </w:rPr>
        <w:lastRenderedPageBreak/>
        <w:drawing>
          <wp:inline distT="0" distB="0" distL="0" distR="0" wp14:anchorId="15CF8176" wp14:editId="54A64350">
            <wp:extent cx="5775960" cy="1729740"/>
            <wp:effectExtent l="0" t="0" r="0" b="381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04">
                      <a:extLst>
                        <a:ext uri="{28A0092B-C50C-407E-A947-70E740481C1C}">
                          <a14:useLocalDpi xmlns:a14="http://schemas.microsoft.com/office/drawing/2010/main" val="0"/>
                        </a:ext>
                      </a:extLst>
                    </a:blip>
                    <a:srcRect l="24950" t="28581" r="21216" b="42844"/>
                    <a:stretch>
                      <a:fillRect/>
                    </a:stretch>
                  </pic:blipFill>
                  <pic:spPr bwMode="auto">
                    <a:xfrm>
                      <a:off x="0" y="0"/>
                      <a:ext cx="5775960" cy="1729740"/>
                    </a:xfrm>
                    <a:prstGeom prst="rect">
                      <a:avLst/>
                    </a:prstGeom>
                    <a:noFill/>
                    <a:ln>
                      <a:noFill/>
                    </a:ln>
                  </pic:spPr>
                </pic:pic>
              </a:graphicData>
            </a:graphic>
          </wp:inline>
        </w:drawing>
      </w:r>
    </w:p>
    <w:p w14:paraId="108ECB3C" w14:textId="6BC251C0" w:rsidR="00320546" w:rsidRPr="00832D4B" w:rsidRDefault="00320546" w:rsidP="00B72BBF">
      <w:pPr>
        <w:spacing w:after="0" w:line="360" w:lineRule="auto"/>
        <w:jc w:val="center"/>
        <w:rPr>
          <w:rFonts w:ascii="Times New Roman" w:hAnsi="Times New Roman" w:cs="Times New Roman"/>
          <w:bCs/>
          <w:sz w:val="28"/>
          <w:szCs w:val="28"/>
          <w:lang w:val="uk-UA"/>
        </w:rPr>
      </w:pPr>
      <w:r w:rsidRPr="00832D4B">
        <w:rPr>
          <w:rFonts w:ascii="Times New Roman" w:hAnsi="Times New Roman" w:cs="Times New Roman"/>
          <w:bCs/>
          <w:sz w:val="28"/>
          <w:szCs w:val="28"/>
          <w:lang w:val="uk-UA"/>
        </w:rPr>
        <w:t>а)</w:t>
      </w:r>
    </w:p>
    <w:p w14:paraId="51176781" w14:textId="77777777" w:rsidR="00320546" w:rsidRPr="00832D4B" w:rsidRDefault="00320546" w:rsidP="00832D4B">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noProof/>
          <w:sz w:val="28"/>
          <w:szCs w:val="28"/>
          <w:lang w:val="uk-UA"/>
        </w:rPr>
        <w:drawing>
          <wp:inline distT="0" distB="0" distL="0" distR="0" wp14:anchorId="09713DCA" wp14:editId="585C2D2C">
            <wp:extent cx="5646420" cy="17526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05">
                      <a:extLst>
                        <a:ext uri="{28A0092B-C50C-407E-A947-70E740481C1C}">
                          <a14:useLocalDpi xmlns:a14="http://schemas.microsoft.com/office/drawing/2010/main" val="0"/>
                        </a:ext>
                      </a:extLst>
                    </a:blip>
                    <a:srcRect l="25229" t="44623" r="21623" b="26038"/>
                    <a:stretch>
                      <a:fillRect/>
                    </a:stretch>
                  </pic:blipFill>
                  <pic:spPr bwMode="auto">
                    <a:xfrm>
                      <a:off x="0" y="0"/>
                      <a:ext cx="5646420" cy="1752600"/>
                    </a:xfrm>
                    <a:prstGeom prst="rect">
                      <a:avLst/>
                    </a:prstGeom>
                    <a:noFill/>
                    <a:ln>
                      <a:noFill/>
                    </a:ln>
                  </pic:spPr>
                </pic:pic>
              </a:graphicData>
            </a:graphic>
          </wp:inline>
        </w:drawing>
      </w:r>
    </w:p>
    <w:p w14:paraId="09EAAE3C" w14:textId="77777777" w:rsidR="00320546" w:rsidRPr="00832D4B" w:rsidRDefault="00320546" w:rsidP="00B72BBF">
      <w:pPr>
        <w:spacing w:after="0" w:line="360" w:lineRule="auto"/>
        <w:jc w:val="center"/>
        <w:rPr>
          <w:rFonts w:ascii="Times New Roman" w:hAnsi="Times New Roman" w:cs="Times New Roman"/>
          <w:bCs/>
          <w:sz w:val="28"/>
          <w:szCs w:val="28"/>
          <w:lang w:val="uk-UA"/>
        </w:rPr>
      </w:pPr>
      <w:r w:rsidRPr="00832D4B">
        <w:rPr>
          <w:rFonts w:ascii="Times New Roman" w:hAnsi="Times New Roman" w:cs="Times New Roman"/>
          <w:bCs/>
          <w:sz w:val="28"/>
          <w:szCs w:val="28"/>
          <w:lang w:val="uk-UA"/>
        </w:rPr>
        <w:t>б)</w:t>
      </w:r>
    </w:p>
    <w:p w14:paraId="0B2AFCA1" w14:textId="563A7D91" w:rsidR="00320546" w:rsidRPr="00832D4B" w:rsidRDefault="00320546" w:rsidP="00832D4B">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Рисунок </w:t>
      </w:r>
      <w:r w:rsidR="00B9660A">
        <w:rPr>
          <w:rFonts w:ascii="Times New Roman" w:hAnsi="Times New Roman" w:cs="Times New Roman"/>
          <w:bCs/>
          <w:sz w:val="28"/>
          <w:szCs w:val="28"/>
          <w:lang w:val="uk-UA"/>
        </w:rPr>
        <w:t>3.8</w:t>
      </w:r>
      <w:r w:rsidRPr="00832D4B">
        <w:rPr>
          <w:rFonts w:ascii="Times New Roman" w:hAnsi="Times New Roman" w:cs="Times New Roman"/>
          <w:bCs/>
          <w:sz w:val="28"/>
          <w:szCs w:val="28"/>
          <w:lang w:val="uk-UA"/>
        </w:rPr>
        <w:t xml:space="preserve"> – </w:t>
      </w:r>
      <w:bookmarkStart w:id="90" w:name="_Hlk27339422"/>
      <w:r w:rsidRPr="00832D4B">
        <w:rPr>
          <w:rFonts w:ascii="Times New Roman" w:hAnsi="Times New Roman" w:cs="Times New Roman"/>
          <w:bCs/>
          <w:sz w:val="28"/>
          <w:szCs w:val="28"/>
          <w:lang w:val="uk-UA"/>
        </w:rPr>
        <w:t>Навантаження на систему опалення для грудня (а) та березня (б)</w:t>
      </w:r>
      <w:bookmarkEnd w:id="90"/>
      <w:r w:rsidRPr="00832D4B">
        <w:rPr>
          <w:rFonts w:ascii="Times New Roman" w:hAnsi="Times New Roman" w:cs="Times New Roman"/>
          <w:bCs/>
          <w:sz w:val="28"/>
          <w:szCs w:val="28"/>
          <w:lang w:val="uk-UA"/>
        </w:rPr>
        <w:t>:</w:t>
      </w:r>
    </w:p>
    <w:p w14:paraId="0B2A753F" w14:textId="77777777" w:rsidR="00320546" w:rsidRPr="0076002A" w:rsidRDefault="00320546" w:rsidP="001D2122">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S – приміщення орієнтовані на південь; N – приміщення орієнтовані на північ.</w:t>
      </w:r>
    </w:p>
    <w:p w14:paraId="76E0B3AC" w14:textId="77777777" w:rsidR="00320546" w:rsidRPr="00832D4B" w:rsidRDefault="00320546" w:rsidP="00832D4B">
      <w:pPr>
        <w:spacing w:after="0" w:line="360" w:lineRule="auto"/>
        <w:jc w:val="both"/>
        <w:rPr>
          <w:rFonts w:ascii="Times New Roman" w:hAnsi="Times New Roman" w:cs="Times New Roman"/>
          <w:bCs/>
          <w:sz w:val="28"/>
          <w:szCs w:val="28"/>
          <w:lang w:val="uk-UA"/>
        </w:rPr>
      </w:pPr>
    </w:p>
    <w:p w14:paraId="2559B9C2" w14:textId="5F924935" w:rsidR="00320546" w:rsidRPr="0076002A" w:rsidRDefault="00320546" w:rsidP="00A70049">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Для північної орієнтації та безсонячних днів будь-якої орієнтації нанесення утеплювача більш відчутно впливає на навантаження на систему опалення. На рис. </w:t>
      </w:r>
      <w:r w:rsidR="00BC11A7">
        <w:rPr>
          <w:rFonts w:ascii="Times New Roman" w:hAnsi="Times New Roman" w:cs="Times New Roman"/>
          <w:bCs/>
          <w:sz w:val="28"/>
          <w:szCs w:val="28"/>
          <w:lang w:val="uk-UA"/>
        </w:rPr>
        <w:t>3.8</w:t>
      </w:r>
      <w:r w:rsidRPr="00832D4B">
        <w:rPr>
          <w:rFonts w:ascii="Times New Roman" w:hAnsi="Times New Roman" w:cs="Times New Roman"/>
          <w:bCs/>
          <w:sz w:val="28"/>
          <w:szCs w:val="28"/>
          <w:lang w:val="uk-UA"/>
        </w:rPr>
        <w:t xml:space="preserve">, а разові суттєві зниження навантаження на систему опалення для південної орієнтації пояснюється одноденними сплесками сонячної активності. На рис. </w:t>
      </w:r>
      <w:r w:rsidR="00BC11A7">
        <w:rPr>
          <w:rFonts w:ascii="Times New Roman" w:hAnsi="Times New Roman" w:cs="Times New Roman"/>
          <w:bCs/>
          <w:sz w:val="28"/>
          <w:szCs w:val="28"/>
          <w:lang w:val="uk-UA"/>
        </w:rPr>
        <w:t>3.8</w:t>
      </w:r>
      <w:r w:rsidRPr="00832D4B">
        <w:rPr>
          <w:rFonts w:ascii="Times New Roman" w:hAnsi="Times New Roman" w:cs="Times New Roman"/>
          <w:bCs/>
          <w:sz w:val="28"/>
          <w:szCs w:val="28"/>
          <w:lang w:val="uk-UA"/>
        </w:rPr>
        <w:t>, б для південної орієнтації для теплих місяців опалювального періоду характерні часті короткострокові відключення опалення.</w:t>
      </w:r>
      <w:r w:rsidR="00A70049">
        <w:rPr>
          <w:rFonts w:ascii="Times New Roman" w:hAnsi="Times New Roman" w:cs="Times New Roman"/>
          <w:bCs/>
          <w:sz w:val="28"/>
          <w:szCs w:val="28"/>
          <w:lang w:val="uk-UA"/>
        </w:rPr>
        <w:t> </w:t>
      </w:r>
      <w:r w:rsidR="0032265A" w:rsidRPr="0076002A">
        <w:rPr>
          <w:rFonts w:ascii="Times New Roman" w:hAnsi="Times New Roman" w:cs="Times New Roman"/>
          <w:bCs/>
          <w:sz w:val="28"/>
          <w:szCs w:val="28"/>
          <w:lang w:val="uk-UA"/>
        </w:rPr>
        <w:t>[</w:t>
      </w:r>
      <w:r w:rsidR="003149F6" w:rsidRPr="0076002A">
        <w:rPr>
          <w:rFonts w:ascii="Times New Roman" w:hAnsi="Times New Roman" w:cs="Times New Roman"/>
          <w:bCs/>
          <w:sz w:val="28"/>
          <w:szCs w:val="28"/>
          <w:lang w:val="uk-UA"/>
        </w:rPr>
        <w:t>32</w:t>
      </w:r>
      <w:r w:rsidR="0032265A" w:rsidRPr="0076002A">
        <w:rPr>
          <w:rFonts w:ascii="Times New Roman" w:hAnsi="Times New Roman" w:cs="Times New Roman"/>
          <w:bCs/>
          <w:sz w:val="28"/>
          <w:szCs w:val="28"/>
          <w:lang w:val="uk-UA"/>
        </w:rPr>
        <w:t>]</w:t>
      </w:r>
    </w:p>
    <w:p w14:paraId="73AC0C5C" w14:textId="2A63142B" w:rsidR="00320546" w:rsidRPr="00832D4B" w:rsidRDefault="0032265A" w:rsidP="001D2122">
      <w:pPr>
        <w:spacing w:line="360" w:lineRule="auto"/>
        <w:rPr>
          <w:rFonts w:ascii="Times New Roman" w:hAnsi="Times New Roman" w:cs="Times New Roman"/>
          <w:bCs/>
          <w:sz w:val="28"/>
          <w:szCs w:val="28"/>
          <w:lang w:val="uk-UA"/>
        </w:rPr>
      </w:pPr>
      <w:r w:rsidRPr="0076002A">
        <w:rPr>
          <w:rFonts w:ascii="Times New Roman" w:hAnsi="Times New Roman" w:cs="Times New Roman"/>
          <w:bCs/>
          <w:sz w:val="28"/>
          <w:szCs w:val="28"/>
          <w:lang w:val="uk-UA"/>
        </w:rPr>
        <w:br w:type="page"/>
      </w:r>
    </w:p>
    <w:p w14:paraId="6E93936F" w14:textId="77777777" w:rsidR="00320546" w:rsidRPr="0076002A" w:rsidRDefault="00320546" w:rsidP="001D2122">
      <w:pPr>
        <w:spacing w:after="0" w:line="360" w:lineRule="auto"/>
        <w:ind w:firstLine="708"/>
        <w:jc w:val="both"/>
        <w:rPr>
          <w:rFonts w:ascii="Times New Roman" w:hAnsi="Times New Roman" w:cs="Times New Roman"/>
          <w:b/>
          <w:bCs/>
          <w:sz w:val="28"/>
          <w:szCs w:val="28"/>
          <w:lang w:val="uk-UA"/>
        </w:rPr>
      </w:pPr>
      <w:r w:rsidRPr="00832D4B">
        <w:rPr>
          <w:rFonts w:ascii="Times New Roman" w:hAnsi="Times New Roman" w:cs="Times New Roman"/>
          <w:b/>
          <w:bCs/>
          <w:sz w:val="28"/>
          <w:szCs w:val="28"/>
          <w:lang w:val="uk-UA"/>
        </w:rPr>
        <w:lastRenderedPageBreak/>
        <w:t>Індекс теплового комфорту для різних графіків температури у приміщенні</w:t>
      </w:r>
    </w:p>
    <w:p w14:paraId="26BDABA9" w14:textId="77777777" w:rsidR="0032265A" w:rsidRPr="0076002A" w:rsidRDefault="0032265A" w:rsidP="001D2122">
      <w:pPr>
        <w:spacing w:after="0" w:line="360" w:lineRule="auto"/>
        <w:ind w:firstLine="708"/>
        <w:jc w:val="both"/>
        <w:rPr>
          <w:rFonts w:ascii="Times New Roman" w:hAnsi="Times New Roman" w:cs="Times New Roman"/>
          <w:bCs/>
          <w:sz w:val="28"/>
          <w:szCs w:val="28"/>
          <w:lang w:val="uk-UA"/>
        </w:rPr>
      </w:pPr>
    </w:p>
    <w:p w14:paraId="2E8BF334" w14:textId="58D98639" w:rsidR="00320546" w:rsidRPr="0076002A" w:rsidRDefault="00320546" w:rsidP="001D2122">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Одними з основних величин в процесі дослідження були показники, що відображають тепловий комфорт, PMV (прогнозовані середні тепловідчуття) та PPD (прогнозований відсоток незадоволених).</w:t>
      </w:r>
      <w:r w:rsidR="005378A1" w:rsidRPr="0076002A">
        <w:rPr>
          <w:rFonts w:ascii="Times New Roman" w:hAnsi="Times New Roman" w:cs="Times New Roman"/>
          <w:bCs/>
          <w:sz w:val="28"/>
          <w:szCs w:val="28"/>
          <w:lang w:val="uk-UA"/>
        </w:rPr>
        <w:t xml:space="preserve"> </w:t>
      </w:r>
    </w:p>
    <w:p w14:paraId="49FDCF42" w14:textId="6511124F" w:rsidR="00320546" w:rsidRPr="0076002A" w:rsidRDefault="00320546" w:rsidP="001D2122">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 xml:space="preserve">Нині забезпечення належного рівня теплового комфорту є важливою та актуальною проблемою. </w:t>
      </w:r>
    </w:p>
    <w:p w14:paraId="2904E7C0" w14:textId="2ADB44E8" w:rsidR="00320546" w:rsidRPr="0076002A" w:rsidRDefault="00320546" w:rsidP="00832D4B">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Показник PMV вказує на різницю між тепловіддачею людини в приміщенні та тепловиділенням, що відбувається при оптимальному рівні теплового комфорту (рис. 3.</w:t>
      </w:r>
      <w:r w:rsidR="00B72BBF">
        <w:rPr>
          <w:rFonts w:ascii="Times New Roman" w:hAnsi="Times New Roman" w:cs="Times New Roman"/>
          <w:bCs/>
          <w:sz w:val="28"/>
          <w:szCs w:val="28"/>
          <w:lang w:val="uk-UA"/>
        </w:rPr>
        <w:t>9</w:t>
      </w:r>
      <w:r w:rsidRPr="0076002A">
        <w:rPr>
          <w:rFonts w:ascii="Times New Roman" w:hAnsi="Times New Roman" w:cs="Times New Roman"/>
          <w:bCs/>
          <w:sz w:val="28"/>
          <w:szCs w:val="28"/>
          <w:lang w:val="uk-UA"/>
        </w:rPr>
        <w:t>).  Нульове значення коефіцієнту PMV вказує на умови, при яких кількість енергії, віддана людиною дорівнює кількості енергії, що приймається з оточуючого середовища, шляхом конвекції, радіації, випаровування та теплопровідності. Умови комфортності визначаються за рівнем температури у приміщенні (рис. 3.9).</w:t>
      </w:r>
    </w:p>
    <w:p w14:paraId="3C3B833F" w14:textId="77777777" w:rsidR="00320546" w:rsidRPr="0076002A" w:rsidRDefault="00320546" w:rsidP="001D2122">
      <w:pPr>
        <w:spacing w:after="0" w:line="360" w:lineRule="auto"/>
        <w:jc w:val="both"/>
        <w:rPr>
          <w:rFonts w:ascii="Times New Roman" w:hAnsi="Times New Roman" w:cs="Times New Roman"/>
          <w:bCs/>
          <w:sz w:val="28"/>
          <w:szCs w:val="28"/>
          <w:lang w:val="uk-UA"/>
        </w:rPr>
      </w:pPr>
    </w:p>
    <w:p w14:paraId="5226E133" w14:textId="02516122" w:rsidR="00320546" w:rsidRPr="0076002A" w:rsidRDefault="00320546" w:rsidP="001D2122">
      <w:pPr>
        <w:spacing w:after="0" w:line="360" w:lineRule="auto"/>
        <w:jc w:val="center"/>
        <w:rPr>
          <w:rFonts w:ascii="Times New Roman" w:hAnsi="Times New Roman" w:cs="Times New Roman"/>
          <w:bCs/>
          <w:sz w:val="28"/>
          <w:szCs w:val="28"/>
          <w:lang w:val="uk-UA"/>
        </w:rPr>
      </w:pPr>
      <w:r w:rsidRPr="00B9660A">
        <w:rPr>
          <w:rFonts w:ascii="Times New Roman" w:hAnsi="Times New Roman" w:cs="Times New Roman"/>
          <w:bCs/>
          <w:noProof/>
          <w:sz w:val="28"/>
          <w:szCs w:val="28"/>
          <w:lang w:val="uk-UA"/>
        </w:rPr>
        <w:drawing>
          <wp:inline distT="0" distB="0" distL="0" distR="0" wp14:anchorId="633DD310" wp14:editId="55D70419">
            <wp:extent cx="5767316" cy="1810669"/>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767316" cy="1810669"/>
                    </a:xfrm>
                    <a:prstGeom prst="rect">
                      <a:avLst/>
                    </a:prstGeom>
                  </pic:spPr>
                </pic:pic>
              </a:graphicData>
            </a:graphic>
          </wp:inline>
        </w:drawing>
      </w:r>
      <w:r w:rsidRPr="0076002A">
        <w:rPr>
          <w:rFonts w:ascii="Times New Roman" w:hAnsi="Times New Roman" w:cs="Times New Roman"/>
          <w:bCs/>
          <w:sz w:val="28"/>
          <w:szCs w:val="28"/>
          <w:lang w:val="uk-UA"/>
        </w:rPr>
        <w:br/>
        <w:t>Рисунок 3.9 – Вплив PMV і PDD на людські відчуття</w:t>
      </w:r>
    </w:p>
    <w:p w14:paraId="389A4F26" w14:textId="77777777" w:rsidR="00320546" w:rsidRPr="0076002A" w:rsidRDefault="00320546" w:rsidP="001D2122">
      <w:pPr>
        <w:spacing w:after="0" w:line="360" w:lineRule="auto"/>
        <w:jc w:val="both"/>
        <w:rPr>
          <w:rFonts w:ascii="Times New Roman" w:hAnsi="Times New Roman" w:cs="Times New Roman"/>
          <w:bCs/>
          <w:sz w:val="28"/>
          <w:szCs w:val="28"/>
          <w:lang w:val="uk-UA"/>
        </w:rPr>
      </w:pPr>
    </w:p>
    <w:p w14:paraId="12DB34AE" w14:textId="641644D2" w:rsidR="00320546" w:rsidRPr="0076002A" w:rsidRDefault="00320546"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Прийняті в Україні стандарти, що регламентують оцінку теплового комфорту у приміщеннях [</w:t>
      </w:r>
      <w:r w:rsidR="003149F6" w:rsidRPr="0076002A">
        <w:rPr>
          <w:rFonts w:ascii="Times New Roman" w:hAnsi="Times New Roman" w:cs="Times New Roman"/>
          <w:bCs/>
          <w:sz w:val="28"/>
          <w:szCs w:val="28"/>
          <w:lang w:val="uk-UA"/>
        </w:rPr>
        <w:t>33</w:t>
      </w:r>
      <w:r w:rsidRPr="0076002A">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34</w:t>
      </w:r>
      <w:r w:rsidRPr="0076002A">
        <w:rPr>
          <w:rFonts w:ascii="Times New Roman" w:hAnsi="Times New Roman" w:cs="Times New Roman"/>
          <w:bCs/>
          <w:sz w:val="28"/>
          <w:szCs w:val="28"/>
          <w:lang w:val="uk-UA"/>
        </w:rPr>
        <w:t>] ґрунтуються на балансі між енергообміном поверхні тіла людини та поверхонь оточуючих предметів і визначають розрахунок PMV.</w:t>
      </w:r>
    </w:p>
    <w:p w14:paraId="7E80C2CF" w14:textId="48A4110B" w:rsidR="00320546" w:rsidRPr="0076002A" w:rsidRDefault="00320546"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lastRenderedPageBreak/>
        <w:tab/>
        <w:t xml:space="preserve">Енергоспоживання будівлі залежить від різних факторів, рівень комфорту ж визначається на основі температури повітря у приміщенні. Це звичні уявлення що покладені в основі стандартів по енергоефективності. Однак. Питання теплового комфорту є досить актуальними і розвиваються починаючи з 1970 р. </w:t>
      </w:r>
      <w:proofErr w:type="spellStart"/>
      <w:r w:rsidRPr="0076002A">
        <w:rPr>
          <w:rFonts w:ascii="Times New Roman" w:hAnsi="Times New Roman" w:cs="Times New Roman"/>
          <w:bCs/>
          <w:sz w:val="28"/>
          <w:szCs w:val="28"/>
          <w:lang w:val="uk-UA"/>
        </w:rPr>
        <w:t>Фангером</w:t>
      </w:r>
      <w:proofErr w:type="spellEnd"/>
      <w:r w:rsidRPr="0076002A">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35</w:t>
      </w:r>
      <w:r w:rsidRPr="0076002A">
        <w:rPr>
          <w:rFonts w:ascii="Times New Roman" w:hAnsi="Times New Roman" w:cs="Times New Roman"/>
          <w:bCs/>
          <w:sz w:val="28"/>
          <w:szCs w:val="28"/>
          <w:lang w:val="uk-UA"/>
        </w:rPr>
        <w:t>]</w:t>
      </w:r>
      <w:r w:rsidR="005378A1" w:rsidRPr="0076002A">
        <w:rPr>
          <w:rFonts w:ascii="Times New Roman" w:hAnsi="Times New Roman" w:cs="Times New Roman"/>
          <w:bCs/>
          <w:sz w:val="28"/>
          <w:szCs w:val="28"/>
          <w:lang w:val="uk-UA"/>
        </w:rPr>
        <w:t>. [</w:t>
      </w:r>
      <w:r w:rsidR="003149F6" w:rsidRPr="0076002A">
        <w:rPr>
          <w:rFonts w:ascii="Times New Roman" w:hAnsi="Times New Roman" w:cs="Times New Roman"/>
          <w:bCs/>
          <w:sz w:val="28"/>
          <w:szCs w:val="28"/>
          <w:lang w:val="uk-UA"/>
        </w:rPr>
        <w:t>32</w:t>
      </w:r>
      <w:r w:rsidR="005378A1" w:rsidRPr="0076002A">
        <w:rPr>
          <w:rFonts w:ascii="Times New Roman" w:hAnsi="Times New Roman" w:cs="Times New Roman"/>
          <w:bCs/>
          <w:sz w:val="28"/>
          <w:szCs w:val="28"/>
          <w:lang w:val="uk-UA"/>
        </w:rPr>
        <w:t>]</w:t>
      </w:r>
    </w:p>
    <w:p w14:paraId="2CBE89F8" w14:textId="41F10AB8" w:rsidR="00320546" w:rsidRPr="00832D4B" w:rsidRDefault="00320546" w:rsidP="00832D4B">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Індекс теплового комфорту розраховується відповідно до ДСТУ Б EN ISO 7730: 2011 [</w:t>
      </w:r>
      <w:r w:rsidR="003149F6" w:rsidRPr="0076002A">
        <w:rPr>
          <w:rFonts w:ascii="Times New Roman" w:hAnsi="Times New Roman" w:cs="Times New Roman"/>
          <w:bCs/>
          <w:sz w:val="28"/>
          <w:szCs w:val="28"/>
          <w:lang w:val="uk-UA"/>
        </w:rPr>
        <w:t>36</w:t>
      </w:r>
      <w:r w:rsidRPr="00832D4B">
        <w:rPr>
          <w:rFonts w:ascii="Times New Roman" w:hAnsi="Times New Roman" w:cs="Times New Roman"/>
          <w:bCs/>
          <w:sz w:val="28"/>
          <w:szCs w:val="28"/>
          <w:lang w:val="uk-UA"/>
        </w:rPr>
        <w:t xml:space="preserve">]. Для робочих годин опалювального періоду для репрезентативного приміщення із зовнішньою стіною, орієнтованою на Пн та на </w:t>
      </w:r>
      <w:proofErr w:type="spellStart"/>
      <w:r w:rsidRPr="00832D4B">
        <w:rPr>
          <w:rFonts w:ascii="Times New Roman" w:hAnsi="Times New Roman" w:cs="Times New Roman"/>
          <w:bCs/>
          <w:sz w:val="28"/>
          <w:szCs w:val="28"/>
          <w:lang w:val="uk-UA"/>
        </w:rPr>
        <w:t>Пд</w:t>
      </w:r>
      <w:proofErr w:type="spellEnd"/>
      <w:r w:rsidRPr="00832D4B">
        <w:rPr>
          <w:rFonts w:ascii="Times New Roman" w:hAnsi="Times New Roman" w:cs="Times New Roman"/>
          <w:bCs/>
          <w:sz w:val="28"/>
          <w:szCs w:val="28"/>
          <w:lang w:val="uk-UA"/>
        </w:rPr>
        <w:t>, із застосуванням енергоощадних режимів опалення.</w:t>
      </w:r>
      <w:r w:rsidR="005378A1" w:rsidRPr="0076002A">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32</w:t>
      </w:r>
      <w:r w:rsidR="005378A1" w:rsidRPr="0076002A">
        <w:rPr>
          <w:rFonts w:ascii="Times New Roman" w:hAnsi="Times New Roman" w:cs="Times New Roman"/>
          <w:bCs/>
          <w:sz w:val="28"/>
          <w:szCs w:val="28"/>
          <w:lang w:val="uk-UA"/>
        </w:rPr>
        <w:t>]</w:t>
      </w:r>
    </w:p>
    <w:p w14:paraId="24BFB1DB" w14:textId="77777777" w:rsidR="00320546" w:rsidRPr="00832D4B" w:rsidRDefault="00320546" w:rsidP="00832D4B">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PMV для зимових місяців має середнє значення на рівні -0,4 …-0,5 з погодинними збільшеннями амплітуди коливань в період міжсезоння до 0,9-1,1.</w:t>
      </w:r>
    </w:p>
    <w:p w14:paraId="6916F254" w14:textId="54117DFA" w:rsidR="00320546" w:rsidRPr="00832D4B" w:rsidRDefault="00320546" w:rsidP="00832D4B">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Відрізняється, тим що амплітуди коливань в період міжсезоння для Пн орієнтації від’ємні, для </w:t>
      </w:r>
      <w:proofErr w:type="spellStart"/>
      <w:r w:rsidRPr="00832D4B">
        <w:rPr>
          <w:rFonts w:ascii="Times New Roman" w:hAnsi="Times New Roman" w:cs="Times New Roman"/>
          <w:bCs/>
          <w:sz w:val="28"/>
          <w:szCs w:val="28"/>
          <w:lang w:val="uk-UA"/>
        </w:rPr>
        <w:t>Пд</w:t>
      </w:r>
      <w:proofErr w:type="spellEnd"/>
      <w:r w:rsidRPr="00832D4B">
        <w:rPr>
          <w:rFonts w:ascii="Times New Roman" w:hAnsi="Times New Roman" w:cs="Times New Roman"/>
          <w:bCs/>
          <w:sz w:val="28"/>
          <w:szCs w:val="28"/>
          <w:lang w:val="uk-UA"/>
        </w:rPr>
        <w:t xml:space="preserve"> – додатні. Крім того, для </w:t>
      </w:r>
      <w:proofErr w:type="spellStart"/>
      <w:r w:rsidRPr="00832D4B">
        <w:rPr>
          <w:rFonts w:ascii="Times New Roman" w:hAnsi="Times New Roman" w:cs="Times New Roman"/>
          <w:bCs/>
          <w:sz w:val="28"/>
          <w:szCs w:val="28"/>
          <w:lang w:val="uk-UA"/>
        </w:rPr>
        <w:t>Пд</w:t>
      </w:r>
      <w:proofErr w:type="spellEnd"/>
      <w:r w:rsidRPr="00832D4B">
        <w:rPr>
          <w:rFonts w:ascii="Times New Roman" w:hAnsi="Times New Roman" w:cs="Times New Roman"/>
          <w:bCs/>
          <w:sz w:val="28"/>
          <w:szCs w:val="28"/>
          <w:lang w:val="uk-UA"/>
        </w:rPr>
        <w:t xml:space="preserve"> орієнтації спостерігаються окремі піки PMV для всього холодного періоду в сонячні години.</w:t>
      </w:r>
      <w:r w:rsidR="005378A1" w:rsidRPr="0076002A">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32</w:t>
      </w:r>
      <w:r w:rsidR="005378A1" w:rsidRPr="0076002A">
        <w:rPr>
          <w:rFonts w:ascii="Times New Roman" w:hAnsi="Times New Roman" w:cs="Times New Roman"/>
          <w:bCs/>
          <w:sz w:val="28"/>
          <w:szCs w:val="28"/>
          <w:lang w:val="uk-UA"/>
        </w:rPr>
        <w:t>]</w:t>
      </w:r>
    </w:p>
    <w:p w14:paraId="305B5D34" w14:textId="6BC99E56" w:rsidR="00320546" w:rsidRPr="00832D4B" w:rsidRDefault="00320546" w:rsidP="00832D4B">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Впровадження переривчастих режимів опалення призводить до зменшення споживання тепла і до зниження PMV в середньому на 20 %. Для зимового періоду зниження PMV становить 18-25%, а для періоду міжсезоння до 100%. Встановлення додаткового шару теплоізоляції підвищує PMV на 5 – 40 % для стіни Пн орієнтації та на 6-80 % для </w:t>
      </w:r>
      <w:proofErr w:type="spellStart"/>
      <w:r w:rsidRPr="00832D4B">
        <w:rPr>
          <w:rFonts w:ascii="Times New Roman" w:hAnsi="Times New Roman" w:cs="Times New Roman"/>
          <w:bCs/>
          <w:sz w:val="28"/>
          <w:szCs w:val="28"/>
          <w:lang w:val="uk-UA"/>
        </w:rPr>
        <w:t>Пд</w:t>
      </w:r>
      <w:proofErr w:type="spellEnd"/>
      <w:r w:rsidRPr="00832D4B">
        <w:rPr>
          <w:rFonts w:ascii="Times New Roman" w:hAnsi="Times New Roman" w:cs="Times New Roman"/>
          <w:bCs/>
          <w:sz w:val="28"/>
          <w:szCs w:val="28"/>
          <w:lang w:val="uk-UA"/>
        </w:rPr>
        <w:t xml:space="preserve"> орієнтації</w:t>
      </w:r>
      <w:r w:rsidR="00965DAA">
        <w:rPr>
          <w:rFonts w:ascii="Times New Roman" w:hAnsi="Times New Roman" w:cs="Times New Roman"/>
          <w:bCs/>
          <w:sz w:val="28"/>
          <w:szCs w:val="28"/>
          <w:lang w:val="uk-UA"/>
        </w:rPr>
        <w:t xml:space="preserve"> </w:t>
      </w:r>
      <w:r w:rsidR="00965DAA" w:rsidRPr="00832D4B">
        <w:rPr>
          <w:rFonts w:ascii="Times New Roman" w:hAnsi="Times New Roman" w:cs="Times New Roman"/>
          <w:bCs/>
          <w:sz w:val="28"/>
          <w:szCs w:val="28"/>
          <w:lang w:val="uk-UA"/>
        </w:rPr>
        <w:t>(рис. 3</w:t>
      </w:r>
      <w:r w:rsidR="00965DAA" w:rsidRPr="0076002A">
        <w:rPr>
          <w:rFonts w:ascii="Times New Roman" w:hAnsi="Times New Roman" w:cs="Times New Roman"/>
          <w:bCs/>
          <w:sz w:val="28"/>
          <w:szCs w:val="28"/>
          <w:lang w:val="uk-UA"/>
        </w:rPr>
        <w:t>.10</w:t>
      </w:r>
      <w:r w:rsidR="00965DAA" w:rsidRPr="00832D4B">
        <w:rPr>
          <w:rFonts w:ascii="Times New Roman" w:hAnsi="Times New Roman" w:cs="Times New Roman"/>
          <w:bCs/>
          <w:sz w:val="28"/>
          <w:szCs w:val="28"/>
          <w:lang w:val="uk-UA"/>
        </w:rPr>
        <w:t xml:space="preserve">, </w:t>
      </w:r>
      <w:r w:rsidR="00965DAA" w:rsidRPr="0076002A">
        <w:rPr>
          <w:rFonts w:ascii="Times New Roman" w:hAnsi="Times New Roman" w:cs="Times New Roman"/>
          <w:bCs/>
          <w:sz w:val="28"/>
          <w:szCs w:val="28"/>
          <w:lang w:val="uk-UA"/>
        </w:rPr>
        <w:t>3.11</w:t>
      </w:r>
      <w:r w:rsidR="00965DAA" w:rsidRPr="00832D4B">
        <w:rPr>
          <w:rFonts w:ascii="Times New Roman" w:hAnsi="Times New Roman" w:cs="Times New Roman"/>
          <w:bCs/>
          <w:sz w:val="28"/>
          <w:szCs w:val="28"/>
          <w:lang w:val="uk-UA"/>
        </w:rPr>
        <w:t>, б)</w:t>
      </w:r>
      <w:r w:rsidRPr="00832D4B">
        <w:rPr>
          <w:rFonts w:ascii="Times New Roman" w:hAnsi="Times New Roman" w:cs="Times New Roman"/>
          <w:bCs/>
          <w:sz w:val="28"/>
          <w:szCs w:val="28"/>
          <w:lang w:val="uk-UA"/>
        </w:rPr>
        <w:t>.</w:t>
      </w:r>
      <w:r w:rsidR="005378A1" w:rsidRPr="0076002A">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32</w:t>
      </w:r>
      <w:r w:rsidR="005378A1" w:rsidRPr="0076002A">
        <w:rPr>
          <w:rFonts w:ascii="Times New Roman" w:hAnsi="Times New Roman" w:cs="Times New Roman"/>
          <w:bCs/>
          <w:sz w:val="28"/>
          <w:szCs w:val="28"/>
          <w:lang w:val="uk-UA"/>
        </w:rPr>
        <w:t>]</w:t>
      </w:r>
    </w:p>
    <w:p w14:paraId="37751E22" w14:textId="77777777" w:rsidR="00B72BBF" w:rsidRPr="0076002A" w:rsidRDefault="00B72BBF" w:rsidP="00B72BBF">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Аналіз даних рис. 3</w:t>
      </w:r>
      <w:r w:rsidRPr="0076002A">
        <w:rPr>
          <w:rFonts w:ascii="Times New Roman" w:hAnsi="Times New Roman" w:cs="Times New Roman"/>
          <w:bCs/>
          <w:sz w:val="28"/>
          <w:szCs w:val="28"/>
          <w:lang w:val="uk-UA"/>
        </w:rPr>
        <w:t>.10</w:t>
      </w:r>
      <w:r w:rsidRPr="00832D4B">
        <w:rPr>
          <w:rFonts w:ascii="Times New Roman" w:hAnsi="Times New Roman" w:cs="Times New Roman"/>
          <w:bCs/>
          <w:sz w:val="28"/>
          <w:szCs w:val="28"/>
          <w:lang w:val="uk-UA"/>
        </w:rPr>
        <w:t xml:space="preserve">, </w:t>
      </w:r>
      <w:r w:rsidRPr="0076002A">
        <w:rPr>
          <w:rFonts w:ascii="Times New Roman" w:hAnsi="Times New Roman" w:cs="Times New Roman"/>
          <w:bCs/>
          <w:sz w:val="28"/>
          <w:szCs w:val="28"/>
          <w:lang w:val="uk-UA"/>
        </w:rPr>
        <w:t>3.11</w:t>
      </w:r>
      <w:r w:rsidRPr="00832D4B">
        <w:rPr>
          <w:rFonts w:ascii="Times New Roman" w:hAnsi="Times New Roman" w:cs="Times New Roman"/>
          <w:bCs/>
          <w:sz w:val="28"/>
          <w:szCs w:val="28"/>
          <w:lang w:val="uk-UA"/>
        </w:rPr>
        <w:t xml:space="preserve"> показує, що зміни PMV при розгляді приміщень різної орієнтації викликані зменшенням середньої радіаційної температури для Пн, а при застосуванні енергоощадних режимів опалення ще й впливом на радіаційну температуру в робочі години зниження температури повітря у приміщенні в неробочі години. У грудні найнижчі значення PMV -0,59, що обумовлено зниженням середньої радіаційної температури до 17 °С, а найвищі -0,13 , для </w:t>
      </w:r>
      <w:proofErr w:type="spellStart"/>
      <w:r w:rsidRPr="00832D4B">
        <w:rPr>
          <w:rFonts w:ascii="Times New Roman" w:hAnsi="Times New Roman" w:cs="Times New Roman"/>
          <w:bCs/>
          <w:sz w:val="28"/>
          <w:szCs w:val="28"/>
          <w:lang w:val="uk-UA"/>
        </w:rPr>
        <w:t>tr</w:t>
      </w:r>
      <w:proofErr w:type="spellEnd"/>
      <w:r w:rsidRPr="00832D4B">
        <w:rPr>
          <w:rFonts w:ascii="Times New Roman" w:hAnsi="Times New Roman" w:cs="Times New Roman"/>
          <w:bCs/>
          <w:sz w:val="28"/>
          <w:szCs w:val="28"/>
          <w:lang w:val="uk-UA"/>
        </w:rPr>
        <w:t xml:space="preserve">=22°С. Отже, у грудні регулювання для приміщення із Пн орієнтацією обумовлює зниження PMV на 16 – 24%, а з </w:t>
      </w:r>
      <w:proofErr w:type="spellStart"/>
      <w:r w:rsidRPr="00832D4B">
        <w:rPr>
          <w:rFonts w:ascii="Times New Roman" w:hAnsi="Times New Roman" w:cs="Times New Roman"/>
          <w:bCs/>
          <w:sz w:val="28"/>
          <w:szCs w:val="28"/>
          <w:lang w:val="uk-UA"/>
        </w:rPr>
        <w:t>Пд</w:t>
      </w:r>
      <w:proofErr w:type="spellEnd"/>
      <w:r w:rsidRPr="00832D4B">
        <w:rPr>
          <w:rFonts w:ascii="Times New Roman" w:hAnsi="Times New Roman" w:cs="Times New Roman"/>
          <w:bCs/>
          <w:sz w:val="28"/>
          <w:szCs w:val="28"/>
          <w:lang w:val="uk-UA"/>
        </w:rPr>
        <w:t xml:space="preserve"> 16–64%. У березні – найнижчі значення PMV досягають -0,55, а </w:t>
      </w:r>
      <w:proofErr w:type="spellStart"/>
      <w:r w:rsidRPr="00832D4B">
        <w:rPr>
          <w:rFonts w:ascii="Times New Roman" w:hAnsi="Times New Roman" w:cs="Times New Roman"/>
          <w:bCs/>
          <w:sz w:val="28"/>
          <w:szCs w:val="28"/>
          <w:lang w:val="uk-UA"/>
        </w:rPr>
        <w:t>tr</w:t>
      </w:r>
      <w:proofErr w:type="spellEnd"/>
      <w:r w:rsidRPr="00832D4B">
        <w:rPr>
          <w:rFonts w:ascii="Times New Roman" w:hAnsi="Times New Roman" w:cs="Times New Roman"/>
          <w:bCs/>
          <w:sz w:val="28"/>
          <w:szCs w:val="28"/>
          <w:lang w:val="uk-UA"/>
        </w:rPr>
        <w:t xml:space="preserve">=17,5°С, а найвищі 0,45, для </w:t>
      </w:r>
      <w:proofErr w:type="spellStart"/>
      <w:r w:rsidRPr="00832D4B">
        <w:rPr>
          <w:rFonts w:ascii="Times New Roman" w:hAnsi="Times New Roman" w:cs="Times New Roman"/>
          <w:bCs/>
          <w:sz w:val="28"/>
          <w:szCs w:val="28"/>
          <w:lang w:val="uk-UA"/>
        </w:rPr>
        <w:t>tr</w:t>
      </w:r>
      <w:proofErr w:type="spellEnd"/>
      <w:r w:rsidRPr="00832D4B">
        <w:rPr>
          <w:rFonts w:ascii="Times New Roman" w:hAnsi="Times New Roman" w:cs="Times New Roman"/>
          <w:bCs/>
          <w:sz w:val="28"/>
          <w:szCs w:val="28"/>
          <w:lang w:val="uk-UA"/>
        </w:rPr>
        <w:t xml:space="preserve">= 25°С. Що обумовлено надходженням сонячного випромінювання і дозволяє для приміщень </w:t>
      </w:r>
      <w:proofErr w:type="spellStart"/>
      <w:r w:rsidRPr="00832D4B">
        <w:rPr>
          <w:rFonts w:ascii="Times New Roman" w:hAnsi="Times New Roman" w:cs="Times New Roman"/>
          <w:bCs/>
          <w:sz w:val="28"/>
          <w:szCs w:val="28"/>
          <w:lang w:val="uk-UA"/>
        </w:rPr>
        <w:t>Пд</w:t>
      </w:r>
      <w:proofErr w:type="spellEnd"/>
      <w:r w:rsidRPr="00832D4B">
        <w:rPr>
          <w:rFonts w:ascii="Times New Roman" w:hAnsi="Times New Roman" w:cs="Times New Roman"/>
          <w:bCs/>
          <w:sz w:val="28"/>
          <w:szCs w:val="28"/>
          <w:lang w:val="uk-UA"/>
        </w:rPr>
        <w:t xml:space="preserve"> орієнтації прогнозувати додатково знижувати температуру </w:t>
      </w:r>
      <w:r w:rsidRPr="00832D4B">
        <w:rPr>
          <w:rFonts w:ascii="Times New Roman" w:hAnsi="Times New Roman" w:cs="Times New Roman"/>
          <w:bCs/>
          <w:sz w:val="28"/>
          <w:szCs w:val="28"/>
          <w:lang w:val="uk-UA"/>
        </w:rPr>
        <w:lastRenderedPageBreak/>
        <w:t>повітря у приміщенні у години максимуму сонячних надходжень без погіршення умов комфортності.</w:t>
      </w:r>
      <w:r w:rsidRPr="0076002A">
        <w:rPr>
          <w:rFonts w:ascii="Times New Roman" w:hAnsi="Times New Roman" w:cs="Times New Roman"/>
          <w:bCs/>
          <w:sz w:val="28"/>
          <w:szCs w:val="28"/>
          <w:lang w:val="uk-UA"/>
        </w:rPr>
        <w:t xml:space="preserve"> [32]</w:t>
      </w:r>
    </w:p>
    <w:p w14:paraId="4E3177D3" w14:textId="74977D43" w:rsidR="00B72BBF" w:rsidRDefault="00B72BBF">
      <w:pPr>
        <w:rPr>
          <w:rFonts w:ascii="Times New Roman" w:hAnsi="Times New Roman" w:cs="Times New Roman"/>
          <w:bCs/>
          <w:sz w:val="28"/>
          <w:szCs w:val="28"/>
          <w:lang w:val="uk-UA"/>
        </w:rPr>
      </w:pPr>
    </w:p>
    <w:p w14:paraId="60E1FF15" w14:textId="77777777" w:rsidR="00320546" w:rsidRPr="00832D4B" w:rsidRDefault="00320546" w:rsidP="00832D4B">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noProof/>
          <w:sz w:val="28"/>
          <w:szCs w:val="28"/>
          <w:lang w:val="uk-UA"/>
        </w:rPr>
        <w:drawing>
          <wp:inline distT="0" distB="0" distL="0" distR="0" wp14:anchorId="34C51384" wp14:editId="078A8008">
            <wp:extent cx="5935980" cy="1981200"/>
            <wp:effectExtent l="0" t="0" r="762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35980" cy="1981200"/>
                    </a:xfrm>
                    <a:prstGeom prst="rect">
                      <a:avLst/>
                    </a:prstGeom>
                    <a:noFill/>
                    <a:ln>
                      <a:noFill/>
                    </a:ln>
                  </pic:spPr>
                </pic:pic>
              </a:graphicData>
            </a:graphic>
          </wp:inline>
        </w:drawing>
      </w:r>
    </w:p>
    <w:p w14:paraId="5903A803" w14:textId="683C5C1B" w:rsidR="00320546" w:rsidRPr="00832D4B" w:rsidRDefault="00320546" w:rsidP="00832D4B">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ab/>
        <w:t>а)</w:t>
      </w:r>
      <w:r w:rsidRPr="00832D4B">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ab/>
      </w:r>
      <w:r w:rsidR="0032265A" w:rsidRPr="0076002A">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б)</w:t>
      </w:r>
    </w:p>
    <w:p w14:paraId="7C515DB1" w14:textId="77777777" w:rsidR="00320546" w:rsidRPr="00832D4B" w:rsidRDefault="00320546" w:rsidP="00832D4B">
      <w:pPr>
        <w:spacing w:after="0" w:line="360" w:lineRule="auto"/>
        <w:jc w:val="center"/>
        <w:rPr>
          <w:rFonts w:ascii="Times New Roman" w:hAnsi="Times New Roman" w:cs="Times New Roman"/>
          <w:bCs/>
          <w:sz w:val="28"/>
          <w:szCs w:val="28"/>
          <w:lang w:val="uk-UA"/>
        </w:rPr>
      </w:pPr>
      <w:r w:rsidRPr="00832D4B">
        <w:rPr>
          <w:rFonts w:ascii="Times New Roman" w:hAnsi="Times New Roman" w:cs="Times New Roman"/>
          <w:bCs/>
          <w:sz w:val="28"/>
          <w:szCs w:val="28"/>
          <w:lang w:val="uk-UA"/>
        </w:rPr>
        <w:t>Рисунок 3</w:t>
      </w:r>
      <w:r w:rsidRPr="0076002A">
        <w:rPr>
          <w:rFonts w:ascii="Times New Roman" w:hAnsi="Times New Roman" w:cs="Times New Roman"/>
          <w:bCs/>
          <w:sz w:val="28"/>
          <w:szCs w:val="28"/>
          <w:lang w:val="uk-UA"/>
        </w:rPr>
        <w:t>.10</w:t>
      </w:r>
      <w:r w:rsidRPr="00832D4B">
        <w:rPr>
          <w:rFonts w:ascii="Times New Roman" w:hAnsi="Times New Roman" w:cs="Times New Roman"/>
          <w:bCs/>
          <w:sz w:val="28"/>
          <w:szCs w:val="28"/>
          <w:lang w:val="uk-UA"/>
        </w:rPr>
        <w:t xml:space="preserve"> – </w:t>
      </w:r>
      <w:bookmarkStart w:id="91" w:name="_Hlk27339464"/>
      <w:r w:rsidRPr="00832D4B">
        <w:rPr>
          <w:rFonts w:ascii="Times New Roman" w:hAnsi="Times New Roman" w:cs="Times New Roman"/>
          <w:bCs/>
          <w:sz w:val="28"/>
          <w:szCs w:val="28"/>
          <w:lang w:val="uk-UA"/>
        </w:rPr>
        <w:t>Значення PMV у грудні (а) та березні (б) в робочі години з 8 до 20.00</w:t>
      </w:r>
      <w:bookmarkEnd w:id="91"/>
      <w:r w:rsidRPr="00832D4B">
        <w:rPr>
          <w:rFonts w:ascii="Times New Roman" w:hAnsi="Times New Roman" w:cs="Times New Roman"/>
          <w:bCs/>
          <w:sz w:val="28"/>
          <w:szCs w:val="28"/>
          <w:lang w:val="uk-UA"/>
        </w:rPr>
        <w:t xml:space="preserve">: Пн </w:t>
      </w:r>
      <w:r w:rsidRPr="00832D4B">
        <w:rPr>
          <w:rFonts w:ascii="Times New Roman" w:hAnsi="Times New Roman" w:cs="Times New Roman"/>
          <w:bCs/>
          <w:noProof/>
          <w:sz w:val="28"/>
          <w:szCs w:val="28"/>
          <w:lang w:val="uk-UA"/>
        </w:rPr>
        <w:drawing>
          <wp:inline distT="0" distB="0" distL="0" distR="0" wp14:anchorId="675E548C" wp14:editId="28DE6E0E">
            <wp:extent cx="358140" cy="68580"/>
            <wp:effectExtent l="0" t="0" r="3810" b="762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58140" cy="68580"/>
                    </a:xfrm>
                    <a:prstGeom prst="rect">
                      <a:avLst/>
                    </a:prstGeom>
                    <a:noFill/>
                    <a:ln>
                      <a:noFill/>
                    </a:ln>
                  </pic:spPr>
                </pic:pic>
              </a:graphicData>
            </a:graphic>
          </wp:inline>
        </w:drawing>
      </w:r>
      <w:r w:rsidRPr="00832D4B">
        <w:rPr>
          <w:rFonts w:ascii="Times New Roman" w:hAnsi="Times New Roman" w:cs="Times New Roman"/>
          <w:bCs/>
          <w:sz w:val="28"/>
          <w:szCs w:val="28"/>
          <w:lang w:val="uk-UA"/>
        </w:rPr>
        <w:t xml:space="preserve"> 1‒ без регулювання; </w:t>
      </w:r>
      <w:r w:rsidRPr="00832D4B">
        <w:rPr>
          <w:rFonts w:ascii="Times New Roman" w:hAnsi="Times New Roman" w:cs="Times New Roman"/>
          <w:bCs/>
          <w:noProof/>
          <w:sz w:val="28"/>
          <w:szCs w:val="28"/>
          <w:lang w:val="uk-UA"/>
        </w:rPr>
        <w:drawing>
          <wp:inline distT="0" distB="0" distL="0" distR="0" wp14:anchorId="7830D7D7" wp14:editId="04D53B42">
            <wp:extent cx="358140" cy="60960"/>
            <wp:effectExtent l="0" t="0" r="381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58140" cy="60960"/>
                    </a:xfrm>
                    <a:prstGeom prst="rect">
                      <a:avLst/>
                    </a:prstGeom>
                    <a:noFill/>
                    <a:ln>
                      <a:noFill/>
                    </a:ln>
                  </pic:spPr>
                </pic:pic>
              </a:graphicData>
            </a:graphic>
          </wp:inline>
        </w:drawing>
      </w:r>
      <w:r w:rsidRPr="00832D4B">
        <w:rPr>
          <w:rFonts w:ascii="Times New Roman" w:hAnsi="Times New Roman" w:cs="Times New Roman"/>
          <w:bCs/>
          <w:sz w:val="28"/>
          <w:szCs w:val="28"/>
          <w:lang w:val="uk-UA"/>
        </w:rPr>
        <w:t xml:space="preserve"> 2‒ провал 16 °С; </w:t>
      </w:r>
      <w:proofErr w:type="spellStart"/>
      <w:r w:rsidRPr="00832D4B">
        <w:rPr>
          <w:rFonts w:ascii="Times New Roman" w:hAnsi="Times New Roman" w:cs="Times New Roman"/>
          <w:bCs/>
          <w:sz w:val="28"/>
          <w:szCs w:val="28"/>
          <w:lang w:val="uk-UA"/>
        </w:rPr>
        <w:t>Пд</w:t>
      </w:r>
      <w:proofErr w:type="spellEnd"/>
      <w:r w:rsidRPr="00832D4B">
        <w:rPr>
          <w:rFonts w:ascii="Times New Roman" w:hAnsi="Times New Roman" w:cs="Times New Roman"/>
          <w:bCs/>
          <w:sz w:val="28"/>
          <w:szCs w:val="28"/>
          <w:lang w:val="uk-UA"/>
        </w:rPr>
        <w:t xml:space="preserve"> </w:t>
      </w:r>
      <w:r w:rsidRPr="00832D4B">
        <w:rPr>
          <w:rFonts w:ascii="Times New Roman" w:hAnsi="Times New Roman" w:cs="Times New Roman"/>
          <w:bCs/>
          <w:noProof/>
          <w:sz w:val="28"/>
          <w:szCs w:val="28"/>
          <w:lang w:val="uk-UA"/>
        </w:rPr>
        <w:drawing>
          <wp:inline distT="0" distB="0" distL="0" distR="0" wp14:anchorId="034F190A" wp14:editId="0C8041BE">
            <wp:extent cx="358140" cy="60960"/>
            <wp:effectExtent l="0" t="0" r="381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58140" cy="60960"/>
                    </a:xfrm>
                    <a:prstGeom prst="rect">
                      <a:avLst/>
                    </a:prstGeom>
                    <a:noFill/>
                    <a:ln>
                      <a:noFill/>
                    </a:ln>
                  </pic:spPr>
                </pic:pic>
              </a:graphicData>
            </a:graphic>
          </wp:inline>
        </w:drawing>
      </w:r>
      <w:r w:rsidRPr="00832D4B">
        <w:rPr>
          <w:rFonts w:ascii="Times New Roman" w:hAnsi="Times New Roman" w:cs="Times New Roman"/>
          <w:bCs/>
          <w:sz w:val="28"/>
          <w:szCs w:val="28"/>
          <w:lang w:val="uk-UA"/>
        </w:rPr>
        <w:t xml:space="preserve"> 3‒ без регулювання; </w:t>
      </w:r>
      <w:r w:rsidRPr="00832D4B">
        <w:rPr>
          <w:rFonts w:ascii="Times New Roman" w:hAnsi="Times New Roman" w:cs="Times New Roman"/>
          <w:bCs/>
          <w:noProof/>
          <w:sz w:val="28"/>
          <w:szCs w:val="28"/>
          <w:lang w:val="uk-UA"/>
        </w:rPr>
        <w:drawing>
          <wp:inline distT="0" distB="0" distL="0" distR="0" wp14:anchorId="2F66D6D7" wp14:editId="174CC526">
            <wp:extent cx="358140" cy="68580"/>
            <wp:effectExtent l="0" t="0" r="3810" b="762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58140" cy="68580"/>
                    </a:xfrm>
                    <a:prstGeom prst="rect">
                      <a:avLst/>
                    </a:prstGeom>
                    <a:noFill/>
                    <a:ln>
                      <a:noFill/>
                    </a:ln>
                  </pic:spPr>
                </pic:pic>
              </a:graphicData>
            </a:graphic>
          </wp:inline>
        </w:drawing>
      </w:r>
      <w:r w:rsidRPr="00832D4B">
        <w:rPr>
          <w:rFonts w:ascii="Times New Roman" w:hAnsi="Times New Roman" w:cs="Times New Roman"/>
          <w:bCs/>
          <w:sz w:val="28"/>
          <w:szCs w:val="28"/>
          <w:lang w:val="uk-UA"/>
        </w:rPr>
        <w:t xml:space="preserve"> 4 ‒ провал 16 °С</w:t>
      </w:r>
    </w:p>
    <w:p w14:paraId="58845100" w14:textId="77777777" w:rsidR="00320546" w:rsidRPr="00832D4B" w:rsidRDefault="00320546" w:rsidP="00832D4B">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noProof/>
          <w:sz w:val="28"/>
          <w:szCs w:val="28"/>
          <w:lang w:val="uk-UA"/>
        </w:rPr>
        <w:drawing>
          <wp:inline distT="0" distB="0" distL="0" distR="0" wp14:anchorId="7733FF3B" wp14:editId="20D37A60">
            <wp:extent cx="5935980" cy="2087880"/>
            <wp:effectExtent l="0" t="0" r="7620" b="762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935980" cy="2087880"/>
                    </a:xfrm>
                    <a:prstGeom prst="rect">
                      <a:avLst/>
                    </a:prstGeom>
                    <a:noFill/>
                    <a:ln>
                      <a:noFill/>
                    </a:ln>
                  </pic:spPr>
                </pic:pic>
              </a:graphicData>
            </a:graphic>
          </wp:inline>
        </w:drawing>
      </w:r>
    </w:p>
    <w:p w14:paraId="67245705" w14:textId="33308A74" w:rsidR="00320546" w:rsidRPr="00832D4B" w:rsidRDefault="00320546" w:rsidP="00832D4B">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ab/>
      </w:r>
      <w:r w:rsidR="0032265A" w:rsidRPr="0076002A">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а)</w:t>
      </w:r>
      <w:r w:rsidRPr="00832D4B">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ab/>
      </w:r>
      <w:r w:rsidR="0032265A" w:rsidRPr="0076002A">
        <w:rPr>
          <w:rFonts w:ascii="Times New Roman" w:hAnsi="Times New Roman" w:cs="Times New Roman"/>
          <w:bCs/>
          <w:sz w:val="28"/>
          <w:szCs w:val="28"/>
          <w:lang w:val="uk-UA"/>
        </w:rPr>
        <w:tab/>
      </w:r>
      <w:r w:rsidR="0032265A" w:rsidRPr="0076002A">
        <w:rPr>
          <w:rFonts w:ascii="Times New Roman" w:hAnsi="Times New Roman" w:cs="Times New Roman"/>
          <w:bCs/>
          <w:sz w:val="28"/>
          <w:szCs w:val="28"/>
          <w:lang w:val="uk-UA"/>
        </w:rPr>
        <w:tab/>
      </w:r>
      <w:r w:rsidRPr="00832D4B">
        <w:rPr>
          <w:rFonts w:ascii="Times New Roman" w:hAnsi="Times New Roman" w:cs="Times New Roman"/>
          <w:bCs/>
          <w:sz w:val="28"/>
          <w:szCs w:val="28"/>
          <w:lang w:val="uk-UA"/>
        </w:rPr>
        <w:t>б)</w:t>
      </w:r>
      <w:r w:rsidRPr="0076002A">
        <w:rPr>
          <w:rFonts w:ascii="Times New Roman" w:hAnsi="Times New Roman" w:cs="Times New Roman"/>
          <w:bCs/>
          <w:sz w:val="28"/>
          <w:szCs w:val="28"/>
          <w:lang w:val="uk-UA"/>
        </w:rPr>
        <w:t xml:space="preserve"> </w:t>
      </w:r>
    </w:p>
    <w:p w14:paraId="782B5BD7" w14:textId="77777777" w:rsidR="00320546" w:rsidRPr="0076002A" w:rsidRDefault="00320546" w:rsidP="001D2122">
      <w:pPr>
        <w:spacing w:after="0" w:line="360" w:lineRule="auto"/>
        <w:jc w:val="center"/>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Рисунок </w:t>
      </w:r>
      <w:r w:rsidRPr="0076002A">
        <w:rPr>
          <w:rFonts w:ascii="Times New Roman" w:hAnsi="Times New Roman" w:cs="Times New Roman"/>
          <w:bCs/>
          <w:sz w:val="28"/>
          <w:szCs w:val="28"/>
          <w:lang w:val="uk-UA"/>
        </w:rPr>
        <w:t>3.11</w:t>
      </w:r>
      <w:r w:rsidRPr="00832D4B">
        <w:rPr>
          <w:rFonts w:ascii="Times New Roman" w:hAnsi="Times New Roman" w:cs="Times New Roman"/>
          <w:bCs/>
          <w:sz w:val="28"/>
          <w:szCs w:val="28"/>
          <w:lang w:val="uk-UA"/>
        </w:rPr>
        <w:t xml:space="preserve"> – Середня радіаційна температура повітря у грудні (а) та березні (б) в робочі години з 8 до 20.00: Пн </w:t>
      </w:r>
      <w:r w:rsidRPr="00832D4B">
        <w:rPr>
          <w:rFonts w:ascii="Times New Roman" w:hAnsi="Times New Roman" w:cs="Times New Roman"/>
          <w:bCs/>
          <w:noProof/>
          <w:sz w:val="28"/>
          <w:szCs w:val="28"/>
          <w:lang w:val="uk-UA"/>
        </w:rPr>
        <w:drawing>
          <wp:inline distT="0" distB="0" distL="0" distR="0" wp14:anchorId="6C0A8160" wp14:editId="6A122B2C">
            <wp:extent cx="358140" cy="68580"/>
            <wp:effectExtent l="0" t="0" r="3810" b="762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58140" cy="68580"/>
                    </a:xfrm>
                    <a:prstGeom prst="rect">
                      <a:avLst/>
                    </a:prstGeom>
                    <a:noFill/>
                    <a:ln>
                      <a:noFill/>
                    </a:ln>
                  </pic:spPr>
                </pic:pic>
              </a:graphicData>
            </a:graphic>
          </wp:inline>
        </w:drawing>
      </w:r>
      <w:r w:rsidRPr="00832D4B">
        <w:rPr>
          <w:rFonts w:ascii="Times New Roman" w:hAnsi="Times New Roman" w:cs="Times New Roman"/>
          <w:bCs/>
          <w:sz w:val="28"/>
          <w:szCs w:val="28"/>
          <w:lang w:val="uk-UA"/>
        </w:rPr>
        <w:t xml:space="preserve"> 1‒ без регулювання; </w:t>
      </w:r>
      <w:r w:rsidRPr="00832D4B">
        <w:rPr>
          <w:rFonts w:ascii="Times New Roman" w:hAnsi="Times New Roman" w:cs="Times New Roman"/>
          <w:bCs/>
          <w:noProof/>
          <w:sz w:val="28"/>
          <w:szCs w:val="28"/>
          <w:lang w:val="uk-UA"/>
        </w:rPr>
        <w:drawing>
          <wp:inline distT="0" distB="0" distL="0" distR="0" wp14:anchorId="560F1505" wp14:editId="1BA63916">
            <wp:extent cx="358140" cy="60960"/>
            <wp:effectExtent l="0" t="0" r="381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58140" cy="60960"/>
                    </a:xfrm>
                    <a:prstGeom prst="rect">
                      <a:avLst/>
                    </a:prstGeom>
                    <a:noFill/>
                    <a:ln>
                      <a:noFill/>
                    </a:ln>
                  </pic:spPr>
                </pic:pic>
              </a:graphicData>
            </a:graphic>
          </wp:inline>
        </w:drawing>
      </w:r>
      <w:r w:rsidRPr="00832D4B">
        <w:rPr>
          <w:rFonts w:ascii="Times New Roman" w:hAnsi="Times New Roman" w:cs="Times New Roman"/>
          <w:bCs/>
          <w:sz w:val="28"/>
          <w:szCs w:val="28"/>
          <w:lang w:val="uk-UA"/>
        </w:rPr>
        <w:t xml:space="preserve"> 2‒ провал 16 °С; </w:t>
      </w:r>
      <w:proofErr w:type="spellStart"/>
      <w:r w:rsidRPr="00832D4B">
        <w:rPr>
          <w:rFonts w:ascii="Times New Roman" w:hAnsi="Times New Roman" w:cs="Times New Roman"/>
          <w:bCs/>
          <w:sz w:val="28"/>
          <w:szCs w:val="28"/>
          <w:lang w:val="uk-UA"/>
        </w:rPr>
        <w:t>Пд</w:t>
      </w:r>
      <w:proofErr w:type="spellEnd"/>
      <w:r w:rsidRPr="00832D4B">
        <w:rPr>
          <w:rFonts w:ascii="Times New Roman" w:hAnsi="Times New Roman" w:cs="Times New Roman"/>
          <w:bCs/>
          <w:sz w:val="28"/>
          <w:szCs w:val="28"/>
          <w:lang w:val="uk-UA"/>
        </w:rPr>
        <w:t xml:space="preserve"> </w:t>
      </w:r>
      <w:r w:rsidRPr="00832D4B">
        <w:rPr>
          <w:rFonts w:ascii="Times New Roman" w:hAnsi="Times New Roman" w:cs="Times New Roman"/>
          <w:bCs/>
          <w:noProof/>
          <w:sz w:val="28"/>
          <w:szCs w:val="28"/>
          <w:lang w:val="uk-UA"/>
        </w:rPr>
        <w:drawing>
          <wp:inline distT="0" distB="0" distL="0" distR="0" wp14:anchorId="52E8B36B" wp14:editId="4437F314">
            <wp:extent cx="358140" cy="60960"/>
            <wp:effectExtent l="0" t="0" r="381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58140" cy="60960"/>
                    </a:xfrm>
                    <a:prstGeom prst="rect">
                      <a:avLst/>
                    </a:prstGeom>
                    <a:noFill/>
                    <a:ln>
                      <a:noFill/>
                    </a:ln>
                  </pic:spPr>
                </pic:pic>
              </a:graphicData>
            </a:graphic>
          </wp:inline>
        </w:drawing>
      </w:r>
      <w:r w:rsidRPr="00832D4B">
        <w:rPr>
          <w:rFonts w:ascii="Times New Roman" w:hAnsi="Times New Roman" w:cs="Times New Roman"/>
          <w:bCs/>
          <w:sz w:val="28"/>
          <w:szCs w:val="28"/>
          <w:lang w:val="uk-UA"/>
        </w:rPr>
        <w:t xml:space="preserve"> 3‒ без регулювання; </w:t>
      </w:r>
      <w:r w:rsidRPr="00832D4B">
        <w:rPr>
          <w:rFonts w:ascii="Times New Roman" w:hAnsi="Times New Roman" w:cs="Times New Roman"/>
          <w:bCs/>
          <w:noProof/>
          <w:sz w:val="28"/>
          <w:szCs w:val="28"/>
          <w:lang w:val="uk-UA"/>
        </w:rPr>
        <w:drawing>
          <wp:inline distT="0" distB="0" distL="0" distR="0" wp14:anchorId="31750CA0" wp14:editId="72721F1A">
            <wp:extent cx="358140" cy="68580"/>
            <wp:effectExtent l="0" t="0" r="3810" b="762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58140" cy="68580"/>
                    </a:xfrm>
                    <a:prstGeom prst="rect">
                      <a:avLst/>
                    </a:prstGeom>
                    <a:noFill/>
                    <a:ln>
                      <a:noFill/>
                    </a:ln>
                  </pic:spPr>
                </pic:pic>
              </a:graphicData>
            </a:graphic>
          </wp:inline>
        </w:drawing>
      </w:r>
      <w:r w:rsidRPr="00832D4B">
        <w:rPr>
          <w:rFonts w:ascii="Times New Roman" w:hAnsi="Times New Roman" w:cs="Times New Roman"/>
          <w:bCs/>
          <w:sz w:val="28"/>
          <w:szCs w:val="28"/>
          <w:lang w:val="uk-UA"/>
        </w:rPr>
        <w:t xml:space="preserve"> 4‒ провал 16 °С</w:t>
      </w:r>
    </w:p>
    <w:p w14:paraId="326F3F11" w14:textId="77777777" w:rsidR="00320546" w:rsidRPr="00832D4B" w:rsidRDefault="00320546" w:rsidP="00832D4B">
      <w:pPr>
        <w:spacing w:after="0" w:line="360" w:lineRule="auto"/>
        <w:jc w:val="both"/>
        <w:rPr>
          <w:rFonts w:ascii="Times New Roman" w:hAnsi="Times New Roman" w:cs="Times New Roman"/>
          <w:bCs/>
          <w:sz w:val="28"/>
          <w:szCs w:val="28"/>
          <w:lang w:val="uk-UA"/>
        </w:rPr>
      </w:pPr>
    </w:p>
    <w:p w14:paraId="70CA34E9" w14:textId="24FA60A1" w:rsidR="00DC1176" w:rsidRPr="00832D4B" w:rsidRDefault="00B72BBF" w:rsidP="00B72BBF">
      <w:pPr>
        <w:rPr>
          <w:rFonts w:ascii="Times New Roman" w:hAnsi="Times New Roman" w:cs="Times New Roman"/>
          <w:b/>
          <w:bCs/>
          <w:sz w:val="28"/>
          <w:szCs w:val="28"/>
          <w:lang w:val="uk-UA"/>
        </w:rPr>
      </w:pPr>
      <w:r>
        <w:rPr>
          <w:rFonts w:ascii="Times New Roman" w:hAnsi="Times New Roman" w:cs="Times New Roman"/>
          <w:b/>
          <w:bCs/>
          <w:sz w:val="28"/>
          <w:szCs w:val="28"/>
          <w:lang w:val="uk-UA"/>
        </w:rPr>
        <w:br w:type="page"/>
      </w:r>
    </w:p>
    <w:p w14:paraId="3FA84BBB" w14:textId="5D902959" w:rsidR="00320546" w:rsidRPr="00832D4B" w:rsidRDefault="00320546" w:rsidP="00673F28">
      <w:pPr>
        <w:spacing w:after="0" w:line="360" w:lineRule="auto"/>
        <w:ind w:firstLine="708"/>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lastRenderedPageBreak/>
        <w:t xml:space="preserve">Проведено дослідження енергопотреби будівлі та індексу теплового комфорту для утепленого і не утепленого репрезентативного приміщення із орієнтацією зовнішньої стіни на Пн та </w:t>
      </w:r>
      <w:proofErr w:type="spellStart"/>
      <w:r w:rsidRPr="00832D4B">
        <w:rPr>
          <w:rFonts w:ascii="Times New Roman" w:hAnsi="Times New Roman" w:cs="Times New Roman"/>
          <w:bCs/>
          <w:sz w:val="28"/>
          <w:szCs w:val="28"/>
          <w:lang w:val="uk-UA"/>
        </w:rPr>
        <w:t>Пд</w:t>
      </w:r>
      <w:proofErr w:type="spellEnd"/>
      <w:r w:rsidRPr="00832D4B">
        <w:rPr>
          <w:rFonts w:ascii="Times New Roman" w:hAnsi="Times New Roman" w:cs="Times New Roman"/>
          <w:bCs/>
          <w:sz w:val="28"/>
          <w:szCs w:val="28"/>
          <w:lang w:val="uk-UA"/>
        </w:rPr>
        <w:t xml:space="preserve"> за умови застосування енергоощадних режимів опалення на основі динамічних енергетичних моделей створених в програмному продукті </w:t>
      </w:r>
      <w:proofErr w:type="spellStart"/>
      <w:r w:rsidRPr="00832D4B">
        <w:rPr>
          <w:rFonts w:ascii="Times New Roman" w:hAnsi="Times New Roman" w:cs="Times New Roman"/>
          <w:bCs/>
          <w:sz w:val="28"/>
          <w:szCs w:val="28"/>
          <w:lang w:val="uk-UA"/>
        </w:rPr>
        <w:t>EnergyPlus</w:t>
      </w:r>
      <w:proofErr w:type="spellEnd"/>
      <w:r w:rsidRPr="00832D4B">
        <w:rPr>
          <w:rFonts w:ascii="Times New Roman" w:hAnsi="Times New Roman" w:cs="Times New Roman"/>
          <w:bCs/>
          <w:sz w:val="28"/>
          <w:szCs w:val="28"/>
          <w:lang w:val="uk-UA"/>
        </w:rPr>
        <w:t>. Отримано наступні результати:</w:t>
      </w:r>
      <w:r w:rsidR="005378A1" w:rsidRPr="0076002A">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32</w:t>
      </w:r>
      <w:r w:rsidR="005378A1" w:rsidRPr="0076002A">
        <w:rPr>
          <w:rFonts w:ascii="Times New Roman" w:hAnsi="Times New Roman" w:cs="Times New Roman"/>
          <w:bCs/>
          <w:sz w:val="28"/>
          <w:szCs w:val="28"/>
          <w:lang w:val="uk-UA"/>
        </w:rPr>
        <w:t>]</w:t>
      </w:r>
    </w:p>
    <w:p w14:paraId="74DB5227" w14:textId="77777777" w:rsidR="005378A1" w:rsidRPr="0076002A" w:rsidRDefault="00320546" w:rsidP="00673F28">
      <w:pPr>
        <w:pStyle w:val="a4"/>
        <w:numPr>
          <w:ilvl w:val="0"/>
          <w:numId w:val="33"/>
        </w:numPr>
        <w:spacing w:after="0" w:line="360" w:lineRule="auto"/>
        <w:ind w:left="567" w:hanging="141"/>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Впровадження переривчастих режимів опалення призводить до зменшення</w:t>
      </w:r>
    </w:p>
    <w:p w14:paraId="366E14E2" w14:textId="206BDC81" w:rsidR="00320546" w:rsidRPr="00832D4B" w:rsidRDefault="00320546" w:rsidP="00673F28">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споживання тепла до 13% загалом для опалювального періоду. Для зимового періоду року даний економія становить 8-10%, а для періоду міжсезоння до 25%.</w:t>
      </w:r>
      <w:r w:rsidR="005378A1" w:rsidRPr="0076002A">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32</w:t>
      </w:r>
      <w:r w:rsidR="005378A1" w:rsidRPr="0076002A">
        <w:rPr>
          <w:rFonts w:ascii="Times New Roman" w:hAnsi="Times New Roman" w:cs="Times New Roman"/>
          <w:bCs/>
          <w:sz w:val="28"/>
          <w:szCs w:val="28"/>
          <w:lang w:val="uk-UA"/>
        </w:rPr>
        <w:t>]</w:t>
      </w:r>
    </w:p>
    <w:p w14:paraId="496FE8B1" w14:textId="77777777" w:rsidR="005378A1" w:rsidRPr="0076002A" w:rsidRDefault="00320546" w:rsidP="00673F28">
      <w:pPr>
        <w:pStyle w:val="a4"/>
        <w:numPr>
          <w:ilvl w:val="0"/>
          <w:numId w:val="33"/>
        </w:num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Впровадження переривчастих режимів опалення призводить не лише до</w:t>
      </w:r>
    </w:p>
    <w:p w14:paraId="3823F4AC" w14:textId="3819D902" w:rsidR="00320546" w:rsidRPr="00832D4B" w:rsidRDefault="00320546" w:rsidP="00673F28">
      <w:pPr>
        <w:spacing w:after="0" w:line="360" w:lineRule="auto"/>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зменшення споживання тепла, а й до зниження від’ємних PMV в середньому на 20 %, але не виходячи з допустимого діапазону умов комфортності (0,5…-0,5). Для </w:t>
      </w:r>
      <w:proofErr w:type="spellStart"/>
      <w:r w:rsidRPr="00832D4B">
        <w:rPr>
          <w:rFonts w:ascii="Times New Roman" w:hAnsi="Times New Roman" w:cs="Times New Roman"/>
          <w:bCs/>
          <w:sz w:val="28"/>
          <w:szCs w:val="28"/>
          <w:lang w:val="uk-UA"/>
        </w:rPr>
        <w:t>Пд</w:t>
      </w:r>
      <w:proofErr w:type="spellEnd"/>
      <w:r w:rsidRPr="00832D4B">
        <w:rPr>
          <w:rFonts w:ascii="Times New Roman" w:hAnsi="Times New Roman" w:cs="Times New Roman"/>
          <w:bCs/>
          <w:sz w:val="28"/>
          <w:szCs w:val="28"/>
          <w:lang w:val="uk-UA"/>
        </w:rPr>
        <w:t xml:space="preserve"> орієнтації в період міжсезоння можливо додаткове зниження рівня опалення з збереженням PMV в діапазоні комфортності.</w:t>
      </w:r>
      <w:r w:rsidR="005378A1" w:rsidRPr="0076002A">
        <w:rPr>
          <w:rFonts w:ascii="Times New Roman" w:hAnsi="Times New Roman" w:cs="Times New Roman"/>
          <w:bCs/>
          <w:sz w:val="28"/>
          <w:szCs w:val="28"/>
          <w:lang w:val="uk-UA"/>
        </w:rPr>
        <w:t xml:space="preserve"> [</w:t>
      </w:r>
      <w:r w:rsidR="003149F6" w:rsidRPr="0076002A">
        <w:rPr>
          <w:rFonts w:ascii="Times New Roman" w:hAnsi="Times New Roman" w:cs="Times New Roman"/>
          <w:bCs/>
          <w:sz w:val="28"/>
          <w:szCs w:val="28"/>
          <w:lang w:val="uk-UA"/>
        </w:rPr>
        <w:t>32</w:t>
      </w:r>
      <w:r w:rsidR="005378A1" w:rsidRPr="0076002A">
        <w:rPr>
          <w:rFonts w:ascii="Times New Roman" w:hAnsi="Times New Roman" w:cs="Times New Roman"/>
          <w:bCs/>
          <w:sz w:val="28"/>
          <w:szCs w:val="28"/>
          <w:lang w:val="uk-UA"/>
        </w:rPr>
        <w:t>]</w:t>
      </w:r>
    </w:p>
    <w:p w14:paraId="48F6DDAD" w14:textId="1C02F486" w:rsidR="00170E04" w:rsidRPr="00784549" w:rsidRDefault="005378A1" w:rsidP="00784549">
      <w:pPr>
        <w:spacing w:after="0" w:line="360" w:lineRule="auto"/>
        <w:ind w:firstLine="426"/>
        <w:jc w:val="both"/>
        <w:rPr>
          <w:rFonts w:ascii="Times New Roman" w:hAnsi="Times New Roman" w:cs="Times New Roman"/>
          <w:sz w:val="28"/>
          <w:szCs w:val="28"/>
          <w:lang w:val="uk-UA"/>
        </w:rPr>
      </w:pPr>
      <w:r w:rsidRPr="0076002A">
        <w:rPr>
          <w:rFonts w:ascii="Times New Roman" w:hAnsi="Times New Roman" w:cs="Times New Roman"/>
          <w:bCs/>
          <w:sz w:val="28"/>
          <w:szCs w:val="28"/>
          <w:lang w:val="uk-UA"/>
        </w:rPr>
        <w:t>3.</w:t>
      </w:r>
      <w:r w:rsidRPr="0076002A">
        <w:rPr>
          <w:rFonts w:ascii="Times New Roman" w:hAnsi="Times New Roman" w:cs="Times New Roman"/>
          <w:bCs/>
          <w:sz w:val="28"/>
          <w:szCs w:val="28"/>
          <w:lang w:val="uk-UA"/>
        </w:rPr>
        <w:tab/>
        <w:t xml:space="preserve">Встановлення додаткового шару теплоізоляції підвищує умови комфортності за показником PMV, особливо для стіни </w:t>
      </w:r>
      <w:proofErr w:type="spellStart"/>
      <w:r w:rsidRPr="0076002A">
        <w:rPr>
          <w:rFonts w:ascii="Times New Roman" w:hAnsi="Times New Roman" w:cs="Times New Roman"/>
          <w:bCs/>
          <w:sz w:val="28"/>
          <w:szCs w:val="28"/>
          <w:lang w:val="uk-UA"/>
        </w:rPr>
        <w:t>Пд</w:t>
      </w:r>
      <w:proofErr w:type="spellEnd"/>
      <w:r w:rsidRPr="0076002A">
        <w:rPr>
          <w:rFonts w:ascii="Times New Roman" w:hAnsi="Times New Roman" w:cs="Times New Roman"/>
          <w:bCs/>
          <w:sz w:val="28"/>
          <w:szCs w:val="28"/>
          <w:lang w:val="uk-UA"/>
        </w:rPr>
        <w:t xml:space="preserve"> орієнтації. [</w:t>
      </w:r>
      <w:r w:rsidR="003149F6" w:rsidRPr="0076002A">
        <w:rPr>
          <w:rFonts w:ascii="Times New Roman" w:hAnsi="Times New Roman" w:cs="Times New Roman"/>
          <w:bCs/>
          <w:sz w:val="28"/>
          <w:szCs w:val="28"/>
          <w:lang w:val="uk-UA"/>
        </w:rPr>
        <w:t>32</w:t>
      </w:r>
      <w:r w:rsidRPr="0076002A">
        <w:rPr>
          <w:rFonts w:ascii="Times New Roman" w:hAnsi="Times New Roman" w:cs="Times New Roman"/>
          <w:bCs/>
          <w:sz w:val="28"/>
          <w:szCs w:val="28"/>
          <w:lang w:val="uk-UA"/>
        </w:rPr>
        <w:t>]</w:t>
      </w:r>
    </w:p>
    <w:p w14:paraId="41A306FF" w14:textId="386B7154" w:rsidR="00170E04" w:rsidRPr="0076002A" w:rsidRDefault="00170E04" w:rsidP="00691E92">
      <w:pPr>
        <w:spacing w:line="360" w:lineRule="auto"/>
        <w:rPr>
          <w:rFonts w:ascii="Times New Roman" w:hAnsi="Times New Roman" w:cs="Times New Roman"/>
          <w:b/>
          <w:sz w:val="28"/>
          <w:szCs w:val="28"/>
          <w:lang w:val="uk-UA"/>
        </w:rPr>
      </w:pPr>
    </w:p>
    <w:p w14:paraId="2650339D" w14:textId="32C78BD0" w:rsidR="00170E04" w:rsidRPr="00BC11A7" w:rsidRDefault="00BC11A7" w:rsidP="00691E92">
      <w:pPr>
        <w:pStyle w:val="2"/>
        <w:spacing w:line="360" w:lineRule="auto"/>
        <w:ind w:firstLine="426"/>
        <w:rPr>
          <w:rFonts w:ascii="Times New Roman" w:hAnsi="Times New Roman"/>
          <w:b/>
          <w:color w:val="000000" w:themeColor="text1"/>
          <w:sz w:val="28"/>
          <w:szCs w:val="28"/>
          <w:lang w:val="uk-UA"/>
        </w:rPr>
      </w:pPr>
      <w:bookmarkStart w:id="92" w:name="_Toc27594087"/>
      <w:r w:rsidRPr="00BC11A7">
        <w:rPr>
          <w:rFonts w:ascii="Times New Roman" w:hAnsi="Times New Roman"/>
          <w:b/>
          <w:color w:val="000000" w:themeColor="text1"/>
          <w:sz w:val="28"/>
          <w:szCs w:val="28"/>
          <w:lang w:val="uk-UA"/>
        </w:rPr>
        <w:t xml:space="preserve">3.2 </w:t>
      </w:r>
      <w:r w:rsidR="005378A1" w:rsidRPr="00BC11A7">
        <w:rPr>
          <w:rFonts w:ascii="Times New Roman" w:hAnsi="Times New Roman"/>
          <w:b/>
          <w:color w:val="000000" w:themeColor="text1"/>
          <w:sz w:val="28"/>
          <w:szCs w:val="28"/>
          <w:lang w:val="uk-UA"/>
        </w:rPr>
        <w:t>Дослідження впливу різних методик розрахунку природньої вентиляції на енергоспоживання будівлі</w:t>
      </w:r>
      <w:bookmarkEnd w:id="92"/>
    </w:p>
    <w:p w14:paraId="6DD8D2BE" w14:textId="77777777" w:rsidR="00170E04" w:rsidRPr="0076002A" w:rsidRDefault="00170E04" w:rsidP="00673F28">
      <w:pPr>
        <w:spacing w:after="0" w:line="360" w:lineRule="auto"/>
        <w:ind w:firstLine="709"/>
        <w:jc w:val="both"/>
        <w:rPr>
          <w:rFonts w:ascii="Times New Roman" w:hAnsi="Times New Roman" w:cs="Times New Roman"/>
          <w:b/>
          <w:sz w:val="28"/>
          <w:szCs w:val="28"/>
          <w:lang w:val="uk-UA"/>
        </w:rPr>
      </w:pPr>
    </w:p>
    <w:p w14:paraId="71667691" w14:textId="77777777" w:rsidR="005378A1" w:rsidRPr="0076002A" w:rsidRDefault="00170E04" w:rsidP="00673F28">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r>
      <w:r w:rsidR="005378A1" w:rsidRPr="0076002A">
        <w:rPr>
          <w:rFonts w:ascii="Times New Roman" w:hAnsi="Times New Roman" w:cs="Times New Roman"/>
          <w:bCs/>
          <w:sz w:val="28"/>
          <w:szCs w:val="28"/>
          <w:lang w:val="uk-UA"/>
        </w:rPr>
        <w:t>Актуальною проблемою, наразі, є також і визначення тепловтрат через вентиляцію, оскільки в більшості випадків, рекуперація повітря відсутня, а втрати тепла від повітрообміну можуть становити до 40% від загальної енергопотреби будівлі.</w:t>
      </w:r>
    </w:p>
    <w:p w14:paraId="02DF82B4" w14:textId="1A6D91D2" w:rsidR="00B72BBF" w:rsidRDefault="005378A1" w:rsidP="00673F28">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Сучасна методика розрахунку витрати теплоти на вентиляцію за [</w:t>
      </w:r>
      <w:r w:rsidR="003C012A" w:rsidRPr="0076002A">
        <w:rPr>
          <w:rFonts w:ascii="Times New Roman" w:hAnsi="Times New Roman" w:cs="Times New Roman"/>
          <w:bCs/>
          <w:sz w:val="28"/>
          <w:szCs w:val="28"/>
          <w:lang w:val="uk-UA"/>
        </w:rPr>
        <w:t>3</w:t>
      </w:r>
      <w:r w:rsidRPr="0076002A">
        <w:rPr>
          <w:rFonts w:ascii="Times New Roman" w:hAnsi="Times New Roman" w:cs="Times New Roman"/>
          <w:bCs/>
          <w:sz w:val="28"/>
          <w:szCs w:val="28"/>
          <w:lang w:val="uk-UA"/>
        </w:rPr>
        <w:t>] опирається на кратність повітрообміну в приміщенні, яка, для визначення базового рівня споживання, нормативно приймається рівній 0,8.</w:t>
      </w:r>
    </w:p>
    <w:p w14:paraId="787FF862" w14:textId="77777777" w:rsidR="00B72BBF" w:rsidRDefault="00B72BBF">
      <w:pPr>
        <w:rPr>
          <w:rFonts w:ascii="Times New Roman" w:hAnsi="Times New Roman" w:cs="Times New Roman"/>
          <w:bCs/>
          <w:sz w:val="28"/>
          <w:szCs w:val="28"/>
          <w:lang w:val="uk-UA"/>
        </w:rPr>
      </w:pPr>
      <w:r>
        <w:rPr>
          <w:rFonts w:ascii="Times New Roman" w:hAnsi="Times New Roman" w:cs="Times New Roman"/>
          <w:bCs/>
          <w:sz w:val="28"/>
          <w:szCs w:val="28"/>
          <w:lang w:val="uk-UA"/>
        </w:rPr>
        <w:br w:type="page"/>
      </w:r>
    </w:p>
    <w:p w14:paraId="53A5E7C4" w14:textId="77777777" w:rsidR="005378A1" w:rsidRPr="0076002A" w:rsidRDefault="005378A1" w:rsidP="00673F28">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lastRenderedPageBreak/>
        <w:t xml:space="preserve">Практично, коефіцієнт </w:t>
      </w:r>
      <w:proofErr w:type="spellStart"/>
      <w:r w:rsidRPr="0076002A">
        <w:rPr>
          <w:rFonts w:ascii="Times New Roman" w:hAnsi="Times New Roman" w:cs="Times New Roman"/>
          <w:bCs/>
          <w:sz w:val="28"/>
          <w:szCs w:val="28"/>
          <w:lang w:val="uk-UA"/>
        </w:rPr>
        <w:t>рідко</w:t>
      </w:r>
      <w:proofErr w:type="spellEnd"/>
      <w:r w:rsidRPr="0076002A">
        <w:rPr>
          <w:rFonts w:ascii="Times New Roman" w:hAnsi="Times New Roman" w:cs="Times New Roman"/>
          <w:bCs/>
          <w:sz w:val="28"/>
          <w:szCs w:val="28"/>
          <w:lang w:val="uk-UA"/>
        </w:rPr>
        <w:t xml:space="preserve"> відповідає нормативному, а при визначенні, наприклад, класу енергетичної ефективності будівлі, виміри реальної кратності повітрообміну проводяться </w:t>
      </w:r>
      <w:proofErr w:type="spellStart"/>
      <w:r w:rsidRPr="0076002A">
        <w:rPr>
          <w:rFonts w:ascii="Times New Roman" w:hAnsi="Times New Roman" w:cs="Times New Roman"/>
          <w:bCs/>
          <w:sz w:val="28"/>
          <w:szCs w:val="28"/>
          <w:lang w:val="uk-UA"/>
        </w:rPr>
        <w:t>рідко</w:t>
      </w:r>
      <w:proofErr w:type="spellEnd"/>
      <w:r w:rsidRPr="0076002A">
        <w:rPr>
          <w:rFonts w:ascii="Times New Roman" w:hAnsi="Times New Roman" w:cs="Times New Roman"/>
          <w:bCs/>
          <w:sz w:val="28"/>
          <w:szCs w:val="28"/>
          <w:lang w:val="uk-UA"/>
        </w:rPr>
        <w:t>, що викликано вартістю необхідного обладнання та складною методикою вимірів відповідних показників, а беручи до уваги те, що кратність може значно відрізнятись навіть в приміщеннях однієї будівлі, а також сильно залежить від специфіки експлуатації будівлі, та людей що там перебувають (навіть в житлових приміщеннях), доцільність таких вимірів стає дуже сумнівною.</w:t>
      </w:r>
    </w:p>
    <w:p w14:paraId="1EB922C6" w14:textId="77777777" w:rsidR="005378A1" w:rsidRPr="0076002A" w:rsidRDefault="005378A1" w:rsidP="00673F28">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Такий стан речей вимагає принципово нового підходу до вирішення проблеми розрахунку або виміру показників що відповідають за втрати тепла на повітрообмін.</w:t>
      </w:r>
    </w:p>
    <w:p w14:paraId="3F77C4DF" w14:textId="77777777" w:rsidR="005378A1" w:rsidRPr="0076002A" w:rsidRDefault="005378A1" w:rsidP="00673F28">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Наявні квазістаціонарні методи розрахунку потреби на опалення або теплоспоживання також вимагають жертвувати або точністю розрахунків або ж потребують значного їх ускладнення для досягнення бажаного результату.</w:t>
      </w:r>
    </w:p>
    <w:p w14:paraId="3219B285" w14:textId="70C868AA" w:rsidR="00170E04" w:rsidRPr="0076002A" w:rsidRDefault="005378A1" w:rsidP="00673F28">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 xml:space="preserve">Вирішенням може стати застосування динамічних моделей. Динамічне моделювання в програмному середовищі, такому як </w:t>
      </w:r>
      <w:proofErr w:type="spellStart"/>
      <w:r w:rsidRPr="0076002A">
        <w:rPr>
          <w:rFonts w:ascii="Times New Roman" w:hAnsi="Times New Roman" w:cs="Times New Roman"/>
          <w:bCs/>
          <w:sz w:val="28"/>
          <w:szCs w:val="28"/>
          <w:lang w:val="uk-UA"/>
        </w:rPr>
        <w:t>EnergyPlus</w:t>
      </w:r>
      <w:proofErr w:type="spellEnd"/>
      <w:r w:rsidRPr="0076002A">
        <w:rPr>
          <w:rFonts w:ascii="Times New Roman" w:hAnsi="Times New Roman" w:cs="Times New Roman"/>
          <w:bCs/>
          <w:sz w:val="28"/>
          <w:szCs w:val="28"/>
          <w:lang w:val="uk-UA"/>
        </w:rPr>
        <w:t>, дозволяє враховувати велику кількість параметрів для досягнення максимально точного результату, або за бажанням спростити розрахунки, якщо велика точність не вимагається.</w:t>
      </w:r>
      <w:r w:rsidR="00170E04" w:rsidRPr="0076002A">
        <w:rPr>
          <w:rFonts w:ascii="Times New Roman" w:hAnsi="Times New Roman" w:cs="Times New Roman"/>
          <w:bCs/>
          <w:sz w:val="28"/>
          <w:szCs w:val="28"/>
          <w:lang w:val="uk-UA"/>
        </w:rPr>
        <w:t xml:space="preserve"> </w:t>
      </w:r>
    </w:p>
    <w:p w14:paraId="1EE25696" w14:textId="77777777" w:rsidR="00170E04" w:rsidRPr="0076002A" w:rsidRDefault="00170E04" w:rsidP="00673F28">
      <w:pPr>
        <w:spacing w:after="0" w:line="360" w:lineRule="auto"/>
        <w:jc w:val="both"/>
        <w:rPr>
          <w:rFonts w:ascii="Times New Roman" w:hAnsi="Times New Roman" w:cs="Times New Roman"/>
          <w:bCs/>
          <w:sz w:val="28"/>
          <w:szCs w:val="28"/>
          <w:lang w:val="uk-UA"/>
        </w:rPr>
      </w:pPr>
    </w:p>
    <w:p w14:paraId="6C2069CB" w14:textId="7EFB8BCD" w:rsidR="00170E04" w:rsidRPr="0076002A" w:rsidRDefault="009A127A" w:rsidP="00673F28">
      <w:pPr>
        <w:spacing w:after="0" w:line="360" w:lineRule="auto"/>
        <w:ind w:firstLine="708"/>
        <w:jc w:val="both"/>
        <w:rPr>
          <w:rFonts w:ascii="Times New Roman" w:hAnsi="Times New Roman" w:cs="Times New Roman"/>
          <w:bCs/>
          <w:sz w:val="28"/>
          <w:szCs w:val="28"/>
          <w:lang w:val="uk-UA"/>
        </w:rPr>
      </w:pPr>
      <w:r w:rsidRPr="0076002A">
        <w:rPr>
          <w:rFonts w:ascii="Times New Roman" w:hAnsi="Times New Roman" w:cs="Times New Roman"/>
          <w:b/>
          <w:sz w:val="28"/>
          <w:szCs w:val="28"/>
          <w:lang w:val="uk-UA"/>
        </w:rPr>
        <w:t>Огляд обраних для аналізу методик</w:t>
      </w:r>
    </w:p>
    <w:p w14:paraId="32877E84" w14:textId="6884E691" w:rsidR="00170E04" w:rsidRPr="0076002A" w:rsidRDefault="00170E04" w:rsidP="00673F28">
      <w:pPr>
        <w:spacing w:after="0" w:line="360" w:lineRule="auto"/>
        <w:jc w:val="both"/>
        <w:rPr>
          <w:rFonts w:ascii="Times New Roman" w:hAnsi="Times New Roman" w:cs="Times New Roman"/>
          <w:bCs/>
          <w:sz w:val="28"/>
          <w:szCs w:val="28"/>
          <w:lang w:val="uk-UA"/>
        </w:rPr>
      </w:pPr>
    </w:p>
    <w:p w14:paraId="7115D600" w14:textId="77777777" w:rsidR="009A127A" w:rsidRPr="0076002A" w:rsidRDefault="009A127A" w:rsidP="00673F28">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В роботі розглядались 4 методики:</w:t>
      </w:r>
    </w:p>
    <w:p w14:paraId="6DBFB9DB" w14:textId="77777777" w:rsidR="009A127A" w:rsidRPr="0076002A" w:rsidRDefault="009A127A" w:rsidP="00673F28">
      <w:pPr>
        <w:numPr>
          <w:ilvl w:val="0"/>
          <w:numId w:val="34"/>
        </w:numPr>
        <w:spacing w:after="0" w:line="360" w:lineRule="auto"/>
        <w:jc w:val="both"/>
        <w:rPr>
          <w:rFonts w:ascii="Times New Roman" w:hAnsi="Times New Roman" w:cs="Times New Roman"/>
          <w:bCs/>
          <w:sz w:val="28"/>
          <w:szCs w:val="28"/>
          <w:lang w:val="uk-UA"/>
        </w:rPr>
      </w:pPr>
      <w:proofErr w:type="spellStart"/>
      <w:r w:rsidRPr="0076002A">
        <w:rPr>
          <w:rFonts w:ascii="Times New Roman" w:hAnsi="Times New Roman" w:cs="Times New Roman"/>
          <w:bCs/>
          <w:sz w:val="28"/>
          <w:szCs w:val="28"/>
          <w:lang w:val="uk-UA"/>
        </w:rPr>
        <w:t>Blast</w:t>
      </w:r>
      <w:proofErr w:type="spellEnd"/>
      <w:r w:rsidRPr="0076002A">
        <w:rPr>
          <w:rFonts w:ascii="Times New Roman" w:hAnsi="Times New Roman" w:cs="Times New Roman"/>
          <w:bCs/>
          <w:sz w:val="28"/>
          <w:szCs w:val="28"/>
          <w:lang w:val="uk-UA"/>
        </w:rPr>
        <w:t>;</w:t>
      </w:r>
    </w:p>
    <w:p w14:paraId="6F49EA23" w14:textId="77777777" w:rsidR="009A127A" w:rsidRPr="0076002A" w:rsidRDefault="009A127A" w:rsidP="00673F28">
      <w:pPr>
        <w:numPr>
          <w:ilvl w:val="0"/>
          <w:numId w:val="34"/>
        </w:num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DOE-2;</w:t>
      </w:r>
    </w:p>
    <w:p w14:paraId="01A829FE" w14:textId="0982E0CB" w:rsidR="009A127A" w:rsidRPr="0076002A" w:rsidRDefault="009A127A" w:rsidP="00673F28">
      <w:pPr>
        <w:numPr>
          <w:ilvl w:val="0"/>
          <w:numId w:val="34"/>
        </w:num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нормативна витрата повітря за [</w:t>
      </w:r>
      <w:r w:rsidR="003C012A" w:rsidRPr="0076002A">
        <w:rPr>
          <w:rFonts w:ascii="Times New Roman" w:hAnsi="Times New Roman" w:cs="Times New Roman"/>
          <w:bCs/>
          <w:sz w:val="28"/>
          <w:szCs w:val="28"/>
          <w:lang w:val="uk-UA"/>
        </w:rPr>
        <w:t>3</w:t>
      </w:r>
      <w:r w:rsidRPr="0076002A">
        <w:rPr>
          <w:rFonts w:ascii="Times New Roman" w:hAnsi="Times New Roman" w:cs="Times New Roman"/>
          <w:bCs/>
          <w:sz w:val="28"/>
          <w:szCs w:val="28"/>
          <w:lang w:val="uk-UA"/>
        </w:rPr>
        <w:t>];</w:t>
      </w:r>
    </w:p>
    <w:p w14:paraId="2B5FB0B1" w14:textId="77777777" w:rsidR="009A127A" w:rsidRPr="0076002A" w:rsidRDefault="009A127A" w:rsidP="00673F28">
      <w:pPr>
        <w:numPr>
          <w:ilvl w:val="0"/>
          <w:numId w:val="34"/>
        </w:num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задання нормативної кратності повітрообміну.</w:t>
      </w:r>
    </w:p>
    <w:p w14:paraId="4D8E3373" w14:textId="0CE76348" w:rsidR="00784549" w:rsidRDefault="00784549">
      <w:pPr>
        <w:rPr>
          <w:rFonts w:ascii="Times New Roman" w:hAnsi="Times New Roman" w:cs="Times New Roman"/>
          <w:bCs/>
          <w:sz w:val="28"/>
          <w:szCs w:val="28"/>
          <w:lang w:val="uk-UA"/>
        </w:rPr>
      </w:pPr>
      <w:r>
        <w:rPr>
          <w:rFonts w:ascii="Times New Roman" w:hAnsi="Times New Roman" w:cs="Times New Roman"/>
          <w:bCs/>
          <w:sz w:val="28"/>
          <w:szCs w:val="28"/>
          <w:lang w:val="uk-UA"/>
        </w:rPr>
        <w:br w:type="page"/>
      </w:r>
    </w:p>
    <w:p w14:paraId="706A8610" w14:textId="7525A5A0" w:rsidR="009A127A" w:rsidRPr="0076002A" w:rsidRDefault="009A127A" w:rsidP="00673F28">
      <w:pPr>
        <w:spacing w:line="360" w:lineRule="auto"/>
        <w:ind w:left="709"/>
        <w:jc w:val="both"/>
        <w:rPr>
          <w:rFonts w:ascii="Times New Roman" w:hAnsi="Times New Roman" w:cs="Times New Roman"/>
          <w:b/>
          <w:bCs/>
          <w:sz w:val="28"/>
          <w:szCs w:val="28"/>
          <w:lang w:val="uk-UA"/>
        </w:rPr>
      </w:pPr>
      <w:proofErr w:type="spellStart"/>
      <w:r w:rsidRPr="0076002A">
        <w:rPr>
          <w:rFonts w:ascii="Times New Roman" w:hAnsi="Times New Roman" w:cs="Times New Roman"/>
          <w:b/>
          <w:bCs/>
          <w:sz w:val="28"/>
          <w:szCs w:val="28"/>
          <w:lang w:val="uk-UA"/>
        </w:rPr>
        <w:lastRenderedPageBreak/>
        <w:t>Blast</w:t>
      </w:r>
      <w:proofErr w:type="spellEnd"/>
      <w:r w:rsidRPr="0076002A">
        <w:rPr>
          <w:rFonts w:ascii="Times New Roman" w:hAnsi="Times New Roman" w:cs="Times New Roman"/>
          <w:b/>
          <w:bCs/>
          <w:sz w:val="28"/>
          <w:szCs w:val="28"/>
          <w:lang w:val="uk-UA"/>
        </w:rPr>
        <w:t xml:space="preserve"> методика</w:t>
      </w:r>
    </w:p>
    <w:p w14:paraId="404FD61F" w14:textId="77777777" w:rsidR="009A127A" w:rsidRPr="0076002A" w:rsidRDefault="009A127A" w:rsidP="001D2122">
      <w:pPr>
        <w:spacing w:line="360" w:lineRule="auto"/>
        <w:ind w:left="709"/>
        <w:rPr>
          <w:rFonts w:ascii="Times New Roman" w:hAnsi="Times New Roman" w:cs="Times New Roman"/>
          <w:b/>
          <w:bCs/>
          <w:sz w:val="28"/>
          <w:szCs w:val="28"/>
          <w:lang w:val="uk-UA"/>
        </w:rPr>
      </w:pPr>
    </w:p>
    <w:p w14:paraId="41A61224" w14:textId="6DC93E0E" w:rsidR="009A127A" w:rsidRPr="0076002A" w:rsidRDefault="009A127A" w:rsidP="00673F28">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Однією з найбільш типових для динамічного моделювання є методика BLAST, вона закладена в більшість динамічних програмних продуктів для розрахунку енергетичних характеристик, таких як: ANSYS, </w:t>
      </w:r>
      <w:proofErr w:type="spellStart"/>
      <w:r w:rsidRPr="0076002A">
        <w:rPr>
          <w:rFonts w:ascii="Times New Roman" w:hAnsi="Times New Roman" w:cs="Times New Roman"/>
          <w:sz w:val="28"/>
          <w:szCs w:val="28"/>
          <w:lang w:val="uk-UA"/>
        </w:rPr>
        <w:t>eQuest</w:t>
      </w:r>
      <w:proofErr w:type="spellEnd"/>
      <w:r w:rsidRPr="0076002A">
        <w:rPr>
          <w:rFonts w:ascii="Times New Roman" w:hAnsi="Times New Roman" w:cs="Times New Roman"/>
          <w:sz w:val="28"/>
          <w:szCs w:val="28"/>
          <w:lang w:val="uk-UA"/>
        </w:rPr>
        <w:t xml:space="preserve"> та </w:t>
      </w:r>
      <w:proofErr w:type="spellStart"/>
      <w:r w:rsidRPr="0076002A">
        <w:rPr>
          <w:rFonts w:ascii="Times New Roman" w:hAnsi="Times New Roman" w:cs="Times New Roman"/>
          <w:sz w:val="28"/>
          <w:szCs w:val="28"/>
          <w:lang w:val="uk-UA"/>
        </w:rPr>
        <w:t>EnergyPlus</w:t>
      </w:r>
      <w:proofErr w:type="spellEnd"/>
      <w:r w:rsidRPr="0076002A">
        <w:rPr>
          <w:rFonts w:ascii="Times New Roman" w:hAnsi="Times New Roman" w:cs="Times New Roman"/>
          <w:sz w:val="28"/>
          <w:szCs w:val="28"/>
          <w:lang w:val="uk-UA"/>
        </w:rPr>
        <w:t>.</w:t>
      </w:r>
    </w:p>
    <w:p w14:paraId="1B12D283" w14:textId="0D24D313" w:rsidR="009A127A" w:rsidRPr="0076002A" w:rsidRDefault="009A127A" w:rsidP="00673F28">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Методика описує повітрообмін на основі емпіричного методу. Формула (3.1), на якій базується методика, дозволяє описати повітрообмін враховуючи такі показники як: різниця температури, швидкість вітру та його напрямок</w:t>
      </w:r>
      <w:r w:rsidR="00A70049">
        <w:rPr>
          <w:rFonts w:ascii="Times New Roman" w:hAnsi="Times New Roman" w:cs="Times New Roman"/>
          <w:sz w:val="28"/>
          <w:szCs w:val="28"/>
          <w:lang w:val="uk-UA"/>
        </w:rPr>
        <w:t>.</w:t>
      </w:r>
    </w:p>
    <w:p w14:paraId="3C22A07D" w14:textId="77777777" w:rsidR="009A127A" w:rsidRPr="0076002A" w:rsidRDefault="009A127A" w:rsidP="00673F28">
      <w:pPr>
        <w:spacing w:line="360" w:lineRule="auto"/>
        <w:jc w:val="both"/>
        <w:rPr>
          <w:noProof/>
          <w:lang w:val="uk-UA"/>
        </w:rPr>
      </w:pPr>
    </w:p>
    <w:bookmarkStart w:id="93" w:name="_Hlk27339757"/>
    <w:p w14:paraId="1773BE65" w14:textId="4418080E" w:rsidR="009A127A" w:rsidRPr="0076002A" w:rsidRDefault="009A127A" w:rsidP="00673F28">
      <w:pPr>
        <w:spacing w:line="360" w:lineRule="auto"/>
        <w:jc w:val="both"/>
        <w:rPr>
          <w:rFonts w:ascii="Times New Roman" w:hAnsi="Times New Roman" w:cs="Times New Roman"/>
          <w:sz w:val="28"/>
          <w:szCs w:val="28"/>
          <w:lang w:val="uk-UA"/>
        </w:rPr>
      </w:pPr>
      <w:r w:rsidRPr="0076002A">
        <w:rPr>
          <w:rFonts w:ascii="Times New Roman" w:hAnsi="Times New Roman" w:cs="Times New Roman"/>
          <w:position w:val="-16"/>
          <w:sz w:val="28"/>
          <w:szCs w:val="28"/>
          <w:lang w:val="uk-UA"/>
        </w:rPr>
        <w:object w:dxaOrig="7720" w:dyaOrig="440" w14:anchorId="3BAF16F8">
          <v:shape id="_x0000_i1107" type="#_x0000_t75" style="width:441pt;height:27pt" o:ole="">
            <v:imagedata r:id="rId213" o:title=""/>
          </v:shape>
          <o:OLEObject Type="Embed" ProgID="Equation.DSMT4" ShapeID="_x0000_i1107" DrawAspect="Content" ObjectID="_1641119425" r:id="rId214"/>
        </w:object>
      </w:r>
      <w:bookmarkEnd w:id="93"/>
      <w:r w:rsidRPr="0076002A">
        <w:rPr>
          <w:rFonts w:ascii="Times New Roman" w:hAnsi="Times New Roman" w:cs="Times New Roman"/>
          <w:sz w:val="28"/>
          <w:szCs w:val="28"/>
          <w:lang w:val="uk-UA"/>
        </w:rPr>
        <w:t>, (3.1)</w:t>
      </w:r>
    </w:p>
    <w:p w14:paraId="4E5BDA25" w14:textId="77777777" w:rsidR="009A127A" w:rsidRPr="0076002A" w:rsidRDefault="009A127A" w:rsidP="00673F28">
      <w:pPr>
        <w:spacing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де,</w:t>
      </w:r>
    </w:p>
    <w:p w14:paraId="34CC92C9" w14:textId="77777777" w:rsidR="009A127A" w:rsidRPr="0076002A" w:rsidRDefault="009A127A" w:rsidP="00673F28">
      <w:pPr>
        <w:spacing w:line="360" w:lineRule="auto"/>
        <w:jc w:val="both"/>
        <w:rPr>
          <w:rFonts w:ascii="Times New Roman" w:hAnsi="Times New Roman" w:cs="Times New Roman"/>
          <w:sz w:val="28"/>
          <w:szCs w:val="28"/>
          <w:lang w:val="uk-UA"/>
        </w:rPr>
      </w:pPr>
      <w:proofErr w:type="spellStart"/>
      <w:r w:rsidRPr="0076002A">
        <w:rPr>
          <w:rFonts w:ascii="Times New Roman" w:hAnsi="Times New Roman" w:cs="Times New Roman"/>
          <w:i/>
          <w:iCs/>
          <w:sz w:val="28"/>
          <w:szCs w:val="28"/>
          <w:lang w:val="uk-UA"/>
        </w:rPr>
        <w:t>Infiltration</w:t>
      </w:r>
      <w:proofErr w:type="spellEnd"/>
      <w:r w:rsidRPr="0076002A">
        <w:rPr>
          <w:rFonts w:ascii="Times New Roman" w:hAnsi="Times New Roman" w:cs="Times New Roman"/>
          <w:sz w:val="28"/>
          <w:szCs w:val="28"/>
          <w:lang w:val="uk-UA"/>
        </w:rPr>
        <w:t xml:space="preserve"> – значення витрати повітря від природньої вентиляції, м</w:t>
      </w:r>
      <w:r w:rsidRPr="0076002A">
        <w:rPr>
          <w:rFonts w:ascii="Times New Roman" w:hAnsi="Times New Roman" w:cs="Times New Roman"/>
          <w:sz w:val="28"/>
          <w:szCs w:val="28"/>
          <w:vertAlign w:val="superscript"/>
          <w:lang w:val="uk-UA"/>
        </w:rPr>
        <w:t>3</w:t>
      </w:r>
      <w:r w:rsidRPr="0076002A">
        <w:rPr>
          <w:rFonts w:ascii="Times New Roman" w:hAnsi="Times New Roman" w:cs="Times New Roman"/>
          <w:sz w:val="28"/>
          <w:szCs w:val="28"/>
          <w:lang w:val="uk-UA"/>
        </w:rPr>
        <w:t>/с;</w:t>
      </w:r>
    </w:p>
    <w:p w14:paraId="2727FE97" w14:textId="77777777" w:rsidR="009A127A" w:rsidRPr="0076002A" w:rsidRDefault="009A127A" w:rsidP="00673F28">
      <w:pPr>
        <w:spacing w:line="360" w:lineRule="auto"/>
        <w:jc w:val="both"/>
        <w:rPr>
          <w:rFonts w:ascii="Times New Roman" w:hAnsi="Times New Roman" w:cs="Times New Roman"/>
          <w:sz w:val="28"/>
          <w:szCs w:val="28"/>
          <w:lang w:val="uk-UA"/>
        </w:rPr>
      </w:pPr>
      <w:proofErr w:type="spellStart"/>
      <w:r w:rsidRPr="0076002A">
        <w:rPr>
          <w:rFonts w:ascii="Times New Roman" w:hAnsi="Times New Roman" w:cs="Times New Roman"/>
          <w:i/>
          <w:iCs/>
          <w:sz w:val="28"/>
          <w:szCs w:val="28"/>
          <w:lang w:val="uk-UA"/>
        </w:rPr>
        <w:t>F</w:t>
      </w:r>
      <w:r w:rsidRPr="0076002A">
        <w:rPr>
          <w:rFonts w:ascii="Times New Roman" w:hAnsi="Times New Roman" w:cs="Times New Roman"/>
          <w:i/>
          <w:iCs/>
          <w:sz w:val="28"/>
          <w:szCs w:val="28"/>
          <w:vertAlign w:val="subscript"/>
          <w:lang w:val="uk-UA"/>
        </w:rPr>
        <w:t>schedule</w:t>
      </w:r>
      <w:proofErr w:type="spellEnd"/>
      <w:r w:rsidRPr="0076002A">
        <w:rPr>
          <w:rFonts w:ascii="Times New Roman" w:hAnsi="Times New Roman" w:cs="Times New Roman"/>
          <w:sz w:val="28"/>
          <w:szCs w:val="28"/>
          <w:lang w:val="uk-UA"/>
        </w:rPr>
        <w:t xml:space="preserve"> – коефіцієнт, що враховує рівень експлуатації (для природньої вентиляції дорівнює 1);</w:t>
      </w:r>
    </w:p>
    <w:p w14:paraId="445EAAF7" w14:textId="77777777" w:rsidR="009A127A" w:rsidRPr="0076002A" w:rsidRDefault="009A127A" w:rsidP="001D2122">
      <w:pPr>
        <w:spacing w:line="360" w:lineRule="auto"/>
        <w:jc w:val="both"/>
        <w:rPr>
          <w:rFonts w:ascii="Times New Roman" w:hAnsi="Times New Roman" w:cs="Times New Roman"/>
          <w:sz w:val="28"/>
          <w:szCs w:val="28"/>
          <w:lang w:val="uk-UA"/>
        </w:rPr>
      </w:pPr>
      <w:r w:rsidRPr="0076002A">
        <w:rPr>
          <w:rFonts w:ascii="Times New Roman" w:hAnsi="Times New Roman" w:cs="Times New Roman"/>
          <w:i/>
          <w:iCs/>
          <w:sz w:val="28"/>
          <w:szCs w:val="28"/>
          <w:lang w:val="uk-UA"/>
        </w:rPr>
        <w:t>A, B, C, D</w:t>
      </w:r>
      <w:r w:rsidRPr="0076002A">
        <w:rPr>
          <w:rFonts w:ascii="Times New Roman" w:hAnsi="Times New Roman" w:cs="Times New Roman"/>
          <w:sz w:val="28"/>
          <w:szCs w:val="28"/>
          <w:lang w:val="uk-UA"/>
        </w:rPr>
        <w:t xml:space="preserve"> – безрозмірні коефіцієнти;</w:t>
      </w:r>
    </w:p>
    <w:p w14:paraId="7ED1A3D6" w14:textId="77777777" w:rsidR="009A127A" w:rsidRPr="0076002A" w:rsidRDefault="009A127A" w:rsidP="001D2122">
      <w:pPr>
        <w:spacing w:line="360" w:lineRule="auto"/>
        <w:jc w:val="both"/>
        <w:rPr>
          <w:rFonts w:ascii="Times New Roman" w:hAnsi="Times New Roman" w:cs="Times New Roman"/>
          <w:sz w:val="28"/>
          <w:szCs w:val="28"/>
          <w:lang w:val="uk-UA"/>
        </w:rPr>
      </w:pPr>
      <w:r w:rsidRPr="0076002A">
        <w:rPr>
          <w:position w:val="-14"/>
          <w:lang w:val="uk-UA"/>
        </w:rPr>
        <w:object w:dxaOrig="1260" w:dyaOrig="400" w14:anchorId="4710F3EC">
          <v:shape id="_x0000_i1108" type="#_x0000_t75" style="width:63pt;height:19.8pt" o:ole="">
            <v:imagedata r:id="rId215" o:title=""/>
          </v:shape>
          <o:OLEObject Type="Embed" ProgID="Equation.DSMT4" ShapeID="_x0000_i1108" DrawAspect="Content" ObjectID="_1641119426" r:id="rId216"/>
        </w:object>
      </w:r>
      <w:r w:rsidRPr="0076002A">
        <w:rPr>
          <w:rFonts w:ascii="Times New Roman" w:hAnsi="Times New Roman" w:cs="Times New Roman"/>
          <w:sz w:val="28"/>
          <w:szCs w:val="28"/>
          <w:lang w:val="uk-UA"/>
        </w:rPr>
        <w:t xml:space="preserve"> – різниця температур внутрішнього та зовнішнього повітря, °С;</w:t>
      </w:r>
    </w:p>
    <w:p w14:paraId="20D5345A" w14:textId="185CB0F4" w:rsidR="009A127A" w:rsidRPr="0076002A" w:rsidRDefault="009A127A" w:rsidP="001D2122">
      <w:pPr>
        <w:spacing w:line="360" w:lineRule="auto"/>
        <w:jc w:val="both"/>
        <w:rPr>
          <w:rFonts w:ascii="Times New Roman" w:hAnsi="Times New Roman" w:cs="Times New Roman"/>
          <w:sz w:val="28"/>
          <w:szCs w:val="28"/>
          <w:lang w:val="uk-UA"/>
        </w:rPr>
      </w:pPr>
      <w:proofErr w:type="spellStart"/>
      <w:r w:rsidRPr="0076002A">
        <w:rPr>
          <w:rFonts w:ascii="Times New Roman" w:hAnsi="Times New Roman" w:cs="Times New Roman"/>
          <w:i/>
          <w:iCs/>
          <w:sz w:val="28"/>
          <w:szCs w:val="28"/>
          <w:lang w:val="uk-UA"/>
        </w:rPr>
        <w:t>WindSpeed</w:t>
      </w:r>
      <w:proofErr w:type="spellEnd"/>
      <w:r w:rsidRPr="0076002A">
        <w:rPr>
          <w:rFonts w:ascii="Times New Roman" w:hAnsi="Times New Roman" w:cs="Times New Roman"/>
          <w:sz w:val="28"/>
          <w:szCs w:val="28"/>
          <w:lang w:val="uk-UA"/>
        </w:rPr>
        <w:t xml:space="preserve"> – швидкість вітру, м/с.</w:t>
      </w:r>
    </w:p>
    <w:p w14:paraId="2E4624E2" w14:textId="77777777" w:rsidR="009A127A" w:rsidRPr="0076002A" w:rsidRDefault="009A127A" w:rsidP="001D2122">
      <w:pPr>
        <w:spacing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Значення коефіцієнтів A, B, C, D за методикою BLAST є наступними: A=0,606; B=0,03636; C=0,1177; D=0.</w:t>
      </w:r>
    </w:p>
    <w:p w14:paraId="5401B0D1" w14:textId="27BBCD72" w:rsidR="009A127A" w:rsidRDefault="009A127A" w:rsidP="001D2122">
      <w:pPr>
        <w:spacing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З величини коефіцієнтів, можна зробити висновок що методика не враховує напрям вітру при розрахунку витрати.</w:t>
      </w:r>
    </w:p>
    <w:p w14:paraId="6AC55A77" w14:textId="77777777" w:rsidR="00840942" w:rsidRPr="0076002A" w:rsidRDefault="00840942" w:rsidP="001D2122">
      <w:pPr>
        <w:spacing w:line="360" w:lineRule="auto"/>
        <w:jc w:val="both"/>
        <w:rPr>
          <w:rFonts w:ascii="Times New Roman" w:hAnsi="Times New Roman" w:cs="Times New Roman"/>
          <w:sz w:val="28"/>
          <w:szCs w:val="28"/>
          <w:lang w:val="uk-UA"/>
        </w:rPr>
      </w:pPr>
    </w:p>
    <w:p w14:paraId="0AE5BFD1" w14:textId="77777777" w:rsidR="00784549" w:rsidRDefault="00784549">
      <w:pPr>
        <w:rPr>
          <w:rFonts w:ascii="Times New Roman" w:hAnsi="Times New Roman" w:cs="Times New Roman"/>
          <w:b/>
          <w:bCs/>
          <w:sz w:val="28"/>
          <w:szCs w:val="28"/>
          <w:lang w:val="uk-UA"/>
        </w:rPr>
      </w:pPr>
      <w:r>
        <w:rPr>
          <w:rFonts w:ascii="Times New Roman" w:hAnsi="Times New Roman" w:cs="Times New Roman"/>
          <w:b/>
          <w:bCs/>
          <w:sz w:val="28"/>
          <w:szCs w:val="28"/>
          <w:lang w:val="uk-UA"/>
        </w:rPr>
        <w:br w:type="page"/>
      </w:r>
    </w:p>
    <w:p w14:paraId="5FE91D09" w14:textId="454F365F" w:rsidR="009A127A" w:rsidRPr="0076002A" w:rsidRDefault="009A127A" w:rsidP="00673F28">
      <w:pPr>
        <w:spacing w:line="360" w:lineRule="auto"/>
        <w:ind w:left="709"/>
        <w:jc w:val="both"/>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lastRenderedPageBreak/>
        <w:t>Методика DOE-2</w:t>
      </w:r>
    </w:p>
    <w:p w14:paraId="252646C5" w14:textId="77777777" w:rsidR="009A127A" w:rsidRPr="0076002A" w:rsidRDefault="009A127A" w:rsidP="00673F28">
      <w:pPr>
        <w:spacing w:line="360" w:lineRule="auto"/>
        <w:ind w:left="709"/>
        <w:jc w:val="both"/>
        <w:rPr>
          <w:rFonts w:ascii="Times New Roman" w:hAnsi="Times New Roman" w:cs="Times New Roman"/>
          <w:b/>
          <w:bCs/>
          <w:sz w:val="28"/>
          <w:szCs w:val="28"/>
          <w:lang w:val="uk-UA"/>
        </w:rPr>
      </w:pPr>
    </w:p>
    <w:p w14:paraId="0D0BDDAE" w14:textId="69F424D9" w:rsidR="009A127A" w:rsidRPr="0076002A" w:rsidRDefault="009A127A" w:rsidP="00673F28">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Ця методика також є емпіричною та опирається на ту ж саму формулу, проте різниця з BLAST методикою полягає в виборі </w:t>
      </w:r>
      <w:proofErr w:type="spellStart"/>
      <w:r w:rsidRPr="0076002A">
        <w:rPr>
          <w:rFonts w:ascii="Times New Roman" w:hAnsi="Times New Roman" w:cs="Times New Roman"/>
          <w:sz w:val="28"/>
          <w:szCs w:val="28"/>
          <w:lang w:val="uk-UA"/>
        </w:rPr>
        <w:t>коефіціентів</w:t>
      </w:r>
      <w:proofErr w:type="spellEnd"/>
      <w:r w:rsidRPr="0076002A">
        <w:rPr>
          <w:rFonts w:ascii="Times New Roman" w:hAnsi="Times New Roman" w:cs="Times New Roman"/>
          <w:sz w:val="28"/>
          <w:szCs w:val="28"/>
          <w:lang w:val="uk-UA"/>
        </w:rPr>
        <w:t xml:space="preserve"> A, B, C, D за методикою DOE-2 вони є наступними: A=0; B=0; C=0,224; D=0.</w:t>
      </w:r>
    </w:p>
    <w:p w14:paraId="1B4415E9" w14:textId="77777777" w:rsidR="009A127A" w:rsidRPr="0076002A" w:rsidRDefault="009A127A" w:rsidP="00673F28">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В програмних продуктах частіше використовується для розрахунку механічної вентиляції, проте </w:t>
      </w:r>
      <w:proofErr w:type="spellStart"/>
      <w:r w:rsidRPr="0076002A">
        <w:rPr>
          <w:rFonts w:ascii="Times New Roman" w:hAnsi="Times New Roman" w:cs="Times New Roman"/>
          <w:sz w:val="28"/>
          <w:szCs w:val="28"/>
          <w:lang w:val="uk-UA"/>
        </w:rPr>
        <w:t>коефіціенти</w:t>
      </w:r>
      <w:proofErr w:type="spellEnd"/>
      <w:r w:rsidRPr="0076002A">
        <w:rPr>
          <w:rFonts w:ascii="Times New Roman" w:hAnsi="Times New Roman" w:cs="Times New Roman"/>
          <w:sz w:val="28"/>
          <w:szCs w:val="28"/>
          <w:lang w:val="uk-UA"/>
        </w:rPr>
        <w:t xml:space="preserve"> можна використовувати і для розрахунку інфільтрації.</w:t>
      </w:r>
    </w:p>
    <w:p w14:paraId="1E0939E1" w14:textId="707AF4BE" w:rsidR="009A127A" w:rsidRPr="0076002A" w:rsidRDefault="00254EB5" w:rsidP="00673F28">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Виходячи</w:t>
      </w:r>
      <w:r w:rsidR="009A127A" w:rsidRPr="0076002A">
        <w:rPr>
          <w:rFonts w:ascii="Times New Roman" w:hAnsi="Times New Roman" w:cs="Times New Roman"/>
          <w:sz w:val="28"/>
          <w:szCs w:val="28"/>
          <w:lang w:val="uk-UA"/>
        </w:rPr>
        <w:t xml:space="preserve"> з величин </w:t>
      </w:r>
      <w:r w:rsidRPr="0076002A">
        <w:rPr>
          <w:rFonts w:ascii="Times New Roman" w:hAnsi="Times New Roman" w:cs="Times New Roman"/>
          <w:sz w:val="28"/>
          <w:szCs w:val="28"/>
          <w:lang w:val="uk-UA"/>
        </w:rPr>
        <w:t>коефіцієнтів</w:t>
      </w:r>
      <w:r w:rsidR="009A127A" w:rsidRPr="0076002A">
        <w:rPr>
          <w:rFonts w:ascii="Times New Roman" w:hAnsi="Times New Roman" w:cs="Times New Roman"/>
          <w:sz w:val="28"/>
          <w:szCs w:val="28"/>
          <w:lang w:val="uk-UA"/>
        </w:rPr>
        <w:t xml:space="preserve"> формула враховує лише швидкість вітру.</w:t>
      </w:r>
    </w:p>
    <w:p w14:paraId="62FE22FC" w14:textId="3D34EC6B" w:rsidR="009A127A" w:rsidRPr="0076002A" w:rsidRDefault="009A127A" w:rsidP="00673F28">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жерелом величини </w:t>
      </w:r>
      <w:r w:rsidR="00254EB5" w:rsidRPr="0076002A">
        <w:rPr>
          <w:rFonts w:ascii="Times New Roman" w:hAnsi="Times New Roman" w:cs="Times New Roman"/>
          <w:sz w:val="28"/>
          <w:szCs w:val="28"/>
          <w:lang w:val="uk-UA"/>
        </w:rPr>
        <w:t>коефіцієнтів</w:t>
      </w:r>
      <w:r w:rsidRPr="0076002A">
        <w:rPr>
          <w:rFonts w:ascii="Times New Roman" w:hAnsi="Times New Roman" w:cs="Times New Roman"/>
          <w:sz w:val="28"/>
          <w:szCs w:val="28"/>
          <w:lang w:val="uk-UA"/>
        </w:rPr>
        <w:t xml:space="preserve"> для методики є дослідження </w:t>
      </w:r>
      <w:r w:rsidR="00254EB5" w:rsidRPr="0076002A">
        <w:rPr>
          <w:rFonts w:ascii="Times New Roman" w:hAnsi="Times New Roman" w:cs="Times New Roman"/>
          <w:sz w:val="28"/>
          <w:szCs w:val="28"/>
          <w:lang w:val="uk-UA"/>
        </w:rPr>
        <w:t>зав’язків</w:t>
      </w:r>
      <w:r w:rsidRPr="0076002A">
        <w:rPr>
          <w:rFonts w:ascii="Times New Roman" w:hAnsi="Times New Roman" w:cs="Times New Roman"/>
          <w:sz w:val="28"/>
          <w:szCs w:val="28"/>
          <w:lang w:val="uk-UA"/>
        </w:rPr>
        <w:t xml:space="preserve"> </w:t>
      </w:r>
      <w:r w:rsidR="00254EB5" w:rsidRPr="0076002A">
        <w:rPr>
          <w:rFonts w:ascii="Times New Roman" w:hAnsi="Times New Roman" w:cs="Times New Roman"/>
          <w:sz w:val="28"/>
          <w:szCs w:val="28"/>
          <w:lang w:val="uk-UA"/>
        </w:rPr>
        <w:t xml:space="preserve">величин </w:t>
      </w:r>
      <w:r w:rsidRPr="0076002A">
        <w:rPr>
          <w:rFonts w:ascii="Times New Roman" w:hAnsi="Times New Roman" w:cs="Times New Roman"/>
          <w:sz w:val="28"/>
          <w:szCs w:val="28"/>
          <w:lang w:val="uk-UA"/>
        </w:rPr>
        <w:t>в інфільтрації, що описані в [</w:t>
      </w:r>
      <w:r w:rsidR="003149F6" w:rsidRPr="0076002A">
        <w:rPr>
          <w:rFonts w:ascii="Times New Roman" w:hAnsi="Times New Roman" w:cs="Times New Roman"/>
          <w:sz w:val="28"/>
          <w:szCs w:val="28"/>
          <w:lang w:val="uk-UA"/>
        </w:rPr>
        <w:t>37</w:t>
      </w:r>
      <w:r w:rsidRPr="0076002A">
        <w:rPr>
          <w:rFonts w:ascii="Times New Roman" w:hAnsi="Times New Roman" w:cs="Times New Roman"/>
          <w:sz w:val="28"/>
          <w:szCs w:val="28"/>
          <w:lang w:val="uk-UA"/>
        </w:rPr>
        <w:t>].</w:t>
      </w:r>
    </w:p>
    <w:p w14:paraId="4A910ADE" w14:textId="765CC534" w:rsidR="009A127A" w:rsidRPr="0076002A" w:rsidRDefault="009A127A" w:rsidP="00673F28">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Методики BLAST та DOE-2 були покладені в основу стандартів серії EN, які активно впроваджуються в Україні, </w:t>
      </w:r>
      <w:r w:rsidR="00673F28">
        <w:rPr>
          <w:rFonts w:ascii="Times New Roman" w:hAnsi="Times New Roman" w:cs="Times New Roman"/>
          <w:sz w:val="28"/>
          <w:szCs w:val="28"/>
          <w:lang w:val="uk-UA"/>
        </w:rPr>
        <w:t xml:space="preserve">а </w:t>
      </w:r>
      <w:r w:rsidRPr="0076002A">
        <w:rPr>
          <w:rFonts w:ascii="Times New Roman" w:hAnsi="Times New Roman" w:cs="Times New Roman"/>
          <w:sz w:val="28"/>
          <w:szCs w:val="28"/>
          <w:lang w:val="uk-UA"/>
        </w:rPr>
        <w:t>дослідження першоджерел є важливим</w:t>
      </w:r>
      <w:r w:rsidR="00673F28">
        <w:rPr>
          <w:rFonts w:ascii="Times New Roman" w:hAnsi="Times New Roman" w:cs="Times New Roman"/>
          <w:sz w:val="28"/>
          <w:szCs w:val="28"/>
          <w:lang w:val="uk-UA"/>
        </w:rPr>
        <w:t xml:space="preserve"> для глибинного розуміння методики</w:t>
      </w:r>
      <w:r w:rsidRPr="0076002A">
        <w:rPr>
          <w:rFonts w:ascii="Times New Roman" w:hAnsi="Times New Roman" w:cs="Times New Roman"/>
          <w:sz w:val="28"/>
          <w:szCs w:val="28"/>
          <w:lang w:val="uk-UA"/>
        </w:rPr>
        <w:t>.</w:t>
      </w:r>
    </w:p>
    <w:p w14:paraId="2B45FF85" w14:textId="77777777" w:rsidR="009A127A" w:rsidRPr="0076002A" w:rsidRDefault="009A127A" w:rsidP="001D2122">
      <w:pPr>
        <w:spacing w:line="360" w:lineRule="auto"/>
        <w:ind w:firstLine="709"/>
        <w:rPr>
          <w:rFonts w:ascii="Times New Roman" w:hAnsi="Times New Roman" w:cs="Times New Roman"/>
          <w:b/>
          <w:bCs/>
          <w:sz w:val="28"/>
          <w:szCs w:val="28"/>
          <w:lang w:val="uk-UA"/>
        </w:rPr>
      </w:pPr>
    </w:p>
    <w:p w14:paraId="395AC103" w14:textId="6CA5AF61" w:rsidR="009A127A" w:rsidRPr="0076002A" w:rsidRDefault="009A127A" w:rsidP="00673F28">
      <w:pPr>
        <w:spacing w:line="360" w:lineRule="auto"/>
        <w:ind w:firstLine="709"/>
        <w:jc w:val="both"/>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 xml:space="preserve">Норма витрати повітря за нормативами </w:t>
      </w:r>
    </w:p>
    <w:p w14:paraId="3B66AA72" w14:textId="77777777" w:rsidR="009A127A" w:rsidRPr="0076002A" w:rsidRDefault="009A127A" w:rsidP="001D2122">
      <w:pPr>
        <w:spacing w:line="360" w:lineRule="auto"/>
        <w:ind w:firstLine="709"/>
        <w:rPr>
          <w:rFonts w:ascii="Times New Roman" w:hAnsi="Times New Roman" w:cs="Times New Roman"/>
          <w:b/>
          <w:bCs/>
          <w:sz w:val="28"/>
          <w:szCs w:val="28"/>
          <w:lang w:val="uk-UA"/>
        </w:rPr>
      </w:pPr>
    </w:p>
    <w:p w14:paraId="69AB6C2D" w14:textId="04F3BB6A" w:rsidR="009A127A" w:rsidRPr="0076002A" w:rsidRDefault="009A127A" w:rsidP="001D2122">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color w:val="000000" w:themeColor="text1"/>
          <w:sz w:val="28"/>
          <w:szCs w:val="28"/>
          <w:lang w:val="uk-UA"/>
        </w:rPr>
        <w:t>Згідно з</w:t>
      </w:r>
      <w:r w:rsidRPr="0076002A">
        <w:rPr>
          <w:rFonts w:ascii="Times New Roman" w:hAnsi="Times New Roman" w:cs="Times New Roman"/>
          <w:color w:val="FF0000"/>
          <w:sz w:val="28"/>
          <w:szCs w:val="28"/>
          <w:lang w:val="uk-UA"/>
        </w:rPr>
        <w:t xml:space="preserve"> </w:t>
      </w:r>
      <w:r w:rsidRPr="0076002A">
        <w:rPr>
          <w:rFonts w:ascii="Times New Roman" w:hAnsi="Times New Roman" w:cs="Times New Roman"/>
          <w:sz w:val="28"/>
          <w:szCs w:val="28"/>
          <w:lang w:val="uk-UA"/>
        </w:rPr>
        <w:t>[</w:t>
      </w:r>
      <w:r w:rsidR="007127FE" w:rsidRPr="0076002A">
        <w:rPr>
          <w:rFonts w:ascii="Times New Roman" w:hAnsi="Times New Roman" w:cs="Times New Roman"/>
          <w:sz w:val="28"/>
          <w:szCs w:val="28"/>
          <w:lang w:val="uk-UA"/>
        </w:rPr>
        <w:t>2</w:t>
      </w:r>
      <w:r w:rsidRPr="0076002A">
        <w:rPr>
          <w:rFonts w:ascii="Times New Roman" w:hAnsi="Times New Roman" w:cs="Times New Roman"/>
          <w:sz w:val="28"/>
          <w:szCs w:val="28"/>
          <w:lang w:val="uk-UA"/>
        </w:rPr>
        <w:t>] норма витрати повітря 7 л/(</w:t>
      </w:r>
      <w:proofErr w:type="spellStart"/>
      <w:r w:rsidRPr="0076002A">
        <w:rPr>
          <w:rFonts w:ascii="Times New Roman" w:hAnsi="Times New Roman" w:cs="Times New Roman"/>
          <w:sz w:val="28"/>
          <w:szCs w:val="28"/>
          <w:lang w:val="uk-UA"/>
        </w:rPr>
        <w:t>с·люд</w:t>
      </w:r>
      <w:proofErr w:type="spellEnd"/>
      <w:r w:rsidRPr="0076002A">
        <w:rPr>
          <w:rFonts w:ascii="Times New Roman" w:hAnsi="Times New Roman" w:cs="Times New Roman"/>
          <w:sz w:val="28"/>
          <w:szCs w:val="28"/>
          <w:lang w:val="uk-UA"/>
        </w:rPr>
        <w:t>.)</w:t>
      </w:r>
      <w:r w:rsidRPr="0076002A">
        <w:rPr>
          <w:rFonts w:ascii="Times New Roman" w:hAnsi="Times New Roman" w:cs="Times New Roman"/>
          <w:sz w:val="28"/>
          <w:szCs w:val="28"/>
          <w:vertAlign w:val="superscript"/>
          <w:lang w:val="uk-UA"/>
        </w:rPr>
        <w:t>2</w:t>
      </w:r>
      <w:r w:rsidRPr="0076002A">
        <w:rPr>
          <w:rFonts w:ascii="Times New Roman" w:hAnsi="Times New Roman" w:cs="Times New Roman"/>
          <w:sz w:val="28"/>
          <w:szCs w:val="28"/>
          <w:lang w:val="uk-UA"/>
        </w:rPr>
        <w:t>.</w:t>
      </w:r>
    </w:p>
    <w:p w14:paraId="7061DD40" w14:textId="178A02EB" w:rsidR="009A127A" w:rsidRPr="0076002A" w:rsidRDefault="009A127A" w:rsidP="001D2122">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Нормативне значення кратності встановлено нині чинним [</w:t>
      </w:r>
      <w:r w:rsidR="00EF634B" w:rsidRPr="0076002A">
        <w:rPr>
          <w:rFonts w:ascii="Times New Roman" w:hAnsi="Times New Roman" w:cs="Times New Roman"/>
          <w:sz w:val="28"/>
          <w:szCs w:val="28"/>
          <w:lang w:val="uk-UA"/>
        </w:rPr>
        <w:t>3</w:t>
      </w:r>
      <w:r w:rsidRPr="0076002A">
        <w:rPr>
          <w:rFonts w:ascii="Times New Roman" w:hAnsi="Times New Roman" w:cs="Times New Roman"/>
          <w:sz w:val="28"/>
          <w:szCs w:val="28"/>
          <w:lang w:val="uk-UA"/>
        </w:rPr>
        <w:t>] та складає 0,8год</w:t>
      </w:r>
      <w:r w:rsidRPr="0076002A">
        <w:rPr>
          <w:rFonts w:ascii="Times New Roman" w:hAnsi="Times New Roman" w:cs="Times New Roman"/>
          <w:sz w:val="28"/>
          <w:szCs w:val="28"/>
          <w:vertAlign w:val="superscript"/>
          <w:lang w:val="uk-UA"/>
        </w:rPr>
        <w:t>-1</w:t>
      </w:r>
      <w:r w:rsidRPr="0076002A">
        <w:rPr>
          <w:rFonts w:ascii="Times New Roman" w:hAnsi="Times New Roman" w:cs="Times New Roman"/>
          <w:sz w:val="28"/>
          <w:szCs w:val="28"/>
          <w:lang w:val="uk-UA"/>
        </w:rPr>
        <w:t>.</w:t>
      </w:r>
    </w:p>
    <w:p w14:paraId="7571D775" w14:textId="77777777" w:rsidR="009A127A" w:rsidRPr="0076002A" w:rsidRDefault="009A127A" w:rsidP="001D2122">
      <w:pPr>
        <w:spacing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Особливістю даного нормативного значення є те, що він є не змінним в часі, тобто протягом року саме об’єм повітря залишається сталим, а величина витрати теплоти на вентиляцію залежить лише від різниці температур зовнішнього та внутрішнього повітря.</w:t>
      </w:r>
    </w:p>
    <w:p w14:paraId="2B63A368" w14:textId="77777777" w:rsidR="009A127A" w:rsidRPr="0076002A" w:rsidRDefault="009A127A" w:rsidP="001D2122">
      <w:pPr>
        <w:spacing w:after="0" w:line="360" w:lineRule="auto"/>
        <w:ind w:firstLine="709"/>
        <w:jc w:val="both"/>
        <w:rPr>
          <w:rFonts w:ascii="Times New Roman" w:hAnsi="Times New Roman" w:cs="Times New Roman"/>
          <w:sz w:val="28"/>
          <w:szCs w:val="28"/>
          <w:lang w:val="uk-UA"/>
        </w:rPr>
      </w:pPr>
    </w:p>
    <w:p w14:paraId="2880A905" w14:textId="37685EB8" w:rsidR="009A127A" w:rsidRPr="0076002A" w:rsidRDefault="009A127A" w:rsidP="001D2122">
      <w:pPr>
        <w:spacing w:after="0" w:line="360" w:lineRule="auto"/>
        <w:ind w:firstLine="709"/>
        <w:jc w:val="both"/>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lastRenderedPageBreak/>
        <w:t>Модель для дослідження питання</w:t>
      </w:r>
    </w:p>
    <w:p w14:paraId="3A0684AC" w14:textId="77777777" w:rsidR="009A127A" w:rsidRPr="0076002A" w:rsidRDefault="009A127A" w:rsidP="001D2122">
      <w:pPr>
        <w:spacing w:after="0" w:line="360" w:lineRule="auto"/>
        <w:ind w:firstLine="709"/>
        <w:jc w:val="both"/>
        <w:rPr>
          <w:rFonts w:ascii="Times New Roman" w:hAnsi="Times New Roman" w:cs="Times New Roman"/>
          <w:b/>
          <w:bCs/>
          <w:sz w:val="28"/>
          <w:szCs w:val="28"/>
          <w:lang w:val="uk-UA"/>
        </w:rPr>
      </w:pPr>
    </w:p>
    <w:p w14:paraId="6AE0EF4B" w14:textId="77777777" w:rsidR="009A127A" w:rsidRPr="0076002A" w:rsidRDefault="009A127A" w:rsidP="001D2122">
      <w:pPr>
        <w:spacing w:after="0" w:line="360" w:lineRule="auto"/>
        <w:ind w:firstLine="709"/>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В магістерській дисертації була запропонована модель, що заснована на реально існуючій будівлі, а саме будинок за адресою вул. Галана 2А.</w:t>
      </w:r>
    </w:p>
    <w:p w14:paraId="5248FF37" w14:textId="77777777" w:rsidR="009A127A" w:rsidRPr="0076002A" w:rsidRDefault="009A127A" w:rsidP="001D2122">
      <w:pPr>
        <w:spacing w:after="0" w:line="360" w:lineRule="auto"/>
        <w:ind w:firstLine="709"/>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З будівлі була вибрана репрезентативна група приміщень, вид якої наведений на рисунку 3.12, а саме один поверх будівлі, маніпуляції з якою дало змогу оцінити вплив обраних методик розрахунку повітрообміну на величину теплоспоживання будівель.</w:t>
      </w:r>
    </w:p>
    <w:p w14:paraId="5573BB45" w14:textId="77777777" w:rsidR="009A127A" w:rsidRPr="0076002A" w:rsidRDefault="009A127A"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r>
    </w:p>
    <w:p w14:paraId="53E41B2F" w14:textId="0D7B750B" w:rsidR="009A127A" w:rsidRPr="0076002A" w:rsidRDefault="009A127A" w:rsidP="001D2122">
      <w:pPr>
        <w:spacing w:after="0" w:line="360" w:lineRule="auto"/>
        <w:jc w:val="center"/>
        <w:rPr>
          <w:rFonts w:ascii="Times New Roman" w:hAnsi="Times New Roman" w:cs="Times New Roman"/>
          <w:bCs/>
          <w:sz w:val="28"/>
          <w:szCs w:val="28"/>
          <w:lang w:val="uk-UA"/>
        </w:rPr>
      </w:pPr>
      <w:r w:rsidRPr="0076002A">
        <w:rPr>
          <w:noProof/>
          <w:lang w:val="uk-UA"/>
        </w:rPr>
        <w:drawing>
          <wp:inline distT="0" distB="0" distL="0" distR="0" wp14:anchorId="58FFA79B" wp14:editId="62CDD121">
            <wp:extent cx="4404360" cy="1920439"/>
            <wp:effectExtent l="0" t="0" r="0" b="381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l="22416" t="28113" r="29887" b="34917"/>
                    <a:stretch/>
                  </pic:blipFill>
                  <pic:spPr bwMode="auto">
                    <a:xfrm>
                      <a:off x="0" y="0"/>
                      <a:ext cx="4438928" cy="1935512"/>
                    </a:xfrm>
                    <a:prstGeom prst="rect">
                      <a:avLst/>
                    </a:prstGeom>
                    <a:ln>
                      <a:noFill/>
                    </a:ln>
                    <a:extLst>
                      <a:ext uri="{53640926-AAD7-44D8-BBD7-CCE9431645EC}">
                        <a14:shadowObscured xmlns:a14="http://schemas.microsoft.com/office/drawing/2010/main"/>
                      </a:ext>
                    </a:extLst>
                  </pic:spPr>
                </pic:pic>
              </a:graphicData>
            </a:graphic>
          </wp:inline>
        </w:drawing>
      </w:r>
      <w:r w:rsidRPr="0076002A">
        <w:rPr>
          <w:rFonts w:ascii="Times New Roman" w:hAnsi="Times New Roman" w:cs="Times New Roman"/>
          <w:bCs/>
          <w:sz w:val="28"/>
          <w:szCs w:val="28"/>
          <w:lang w:val="uk-UA"/>
        </w:rPr>
        <w:br/>
      </w:r>
      <w:r w:rsidRPr="0076002A">
        <w:rPr>
          <w:rFonts w:ascii="Times New Roman" w:eastAsia="Calibri" w:hAnsi="Times New Roman" w:cs="Times New Roman"/>
          <w:sz w:val="28"/>
          <w:szCs w:val="28"/>
          <w:lang w:val="uk-UA"/>
        </w:rPr>
        <w:t xml:space="preserve">Рисунок 3.12 – </w:t>
      </w:r>
      <w:bookmarkStart w:id="94" w:name="_Hlk27339809"/>
      <w:r w:rsidRPr="0076002A">
        <w:rPr>
          <w:rFonts w:ascii="Times New Roman" w:hAnsi="Times New Roman" w:cs="Times New Roman"/>
          <w:bCs/>
          <w:sz w:val="28"/>
          <w:szCs w:val="28"/>
          <w:lang w:val="uk-UA"/>
        </w:rPr>
        <w:t>Вид обраної групи квартир на фасаді будівлі</w:t>
      </w:r>
      <w:bookmarkEnd w:id="94"/>
    </w:p>
    <w:p w14:paraId="70F3C119" w14:textId="77777777" w:rsidR="009A127A" w:rsidRPr="0076002A" w:rsidRDefault="009A127A" w:rsidP="001D2122">
      <w:pPr>
        <w:spacing w:after="0" w:line="360" w:lineRule="auto"/>
        <w:jc w:val="center"/>
        <w:rPr>
          <w:rFonts w:ascii="Times New Roman" w:hAnsi="Times New Roman" w:cs="Times New Roman"/>
          <w:bCs/>
          <w:sz w:val="28"/>
          <w:szCs w:val="28"/>
          <w:lang w:val="uk-UA"/>
        </w:rPr>
      </w:pPr>
    </w:p>
    <w:p w14:paraId="0EFF5E83" w14:textId="77777777" w:rsidR="009A127A" w:rsidRPr="0076002A" w:rsidRDefault="009A127A" w:rsidP="001D2122">
      <w:pPr>
        <w:spacing w:after="0" w:line="360" w:lineRule="auto"/>
        <w:ind w:firstLine="709"/>
        <w:jc w:val="both"/>
        <w:rPr>
          <w:rFonts w:ascii="Times New Roman" w:hAnsi="Times New Roman" w:cs="Times New Roman"/>
          <w:bCs/>
          <w:sz w:val="28"/>
          <w:szCs w:val="28"/>
          <w:lang w:val="uk-UA"/>
        </w:rPr>
      </w:pPr>
      <w:r w:rsidRPr="00832D4B">
        <w:rPr>
          <w:rFonts w:ascii="Times New Roman" w:hAnsi="Times New Roman" w:cs="Times New Roman"/>
          <w:bCs/>
          <w:sz w:val="28"/>
          <w:szCs w:val="28"/>
          <w:lang w:val="uk-UA"/>
        </w:rPr>
        <w:t xml:space="preserve">Кожна окремо взята квартира </w:t>
      </w:r>
      <w:r w:rsidRPr="0076002A">
        <w:rPr>
          <w:rFonts w:ascii="Times New Roman" w:hAnsi="Times New Roman" w:cs="Times New Roman"/>
          <w:bCs/>
          <w:sz w:val="28"/>
          <w:szCs w:val="28"/>
          <w:lang w:val="uk-UA"/>
        </w:rPr>
        <w:t>розглядалась</w:t>
      </w:r>
      <w:r w:rsidRPr="00832D4B">
        <w:rPr>
          <w:rFonts w:ascii="Times New Roman" w:hAnsi="Times New Roman" w:cs="Times New Roman"/>
          <w:bCs/>
          <w:sz w:val="28"/>
          <w:szCs w:val="28"/>
          <w:lang w:val="uk-UA"/>
        </w:rPr>
        <w:t xml:space="preserve"> як окрема досліджувана зона, для максимального врахування розміщення квартир одна відносно одної та їх орієнтації на сторони світу</w:t>
      </w:r>
      <w:r w:rsidRPr="0076002A">
        <w:rPr>
          <w:rFonts w:ascii="Times New Roman" w:hAnsi="Times New Roman" w:cs="Times New Roman"/>
          <w:bCs/>
          <w:sz w:val="28"/>
          <w:szCs w:val="28"/>
          <w:lang w:val="uk-UA"/>
        </w:rPr>
        <w:t>, зонування наведене на рисунку 3.13</w:t>
      </w:r>
      <w:r w:rsidRPr="00832D4B">
        <w:rPr>
          <w:rFonts w:ascii="Times New Roman" w:hAnsi="Times New Roman" w:cs="Times New Roman"/>
          <w:bCs/>
          <w:sz w:val="28"/>
          <w:szCs w:val="28"/>
          <w:lang w:val="uk-UA"/>
        </w:rPr>
        <w:t>.</w:t>
      </w:r>
    </w:p>
    <w:p w14:paraId="75D97299" w14:textId="77777777" w:rsidR="009A127A" w:rsidRPr="00832D4B" w:rsidRDefault="009A127A" w:rsidP="001D2122">
      <w:pPr>
        <w:spacing w:after="0" w:line="360" w:lineRule="auto"/>
        <w:ind w:firstLine="709"/>
        <w:jc w:val="both"/>
        <w:rPr>
          <w:rFonts w:ascii="Times New Roman" w:hAnsi="Times New Roman" w:cs="Times New Roman"/>
          <w:noProof/>
          <w:lang w:val="uk-UA"/>
        </w:rPr>
      </w:pPr>
    </w:p>
    <w:p w14:paraId="320E3B76" w14:textId="77777777" w:rsidR="009A127A" w:rsidRPr="0076002A" w:rsidRDefault="009A127A" w:rsidP="001D2122">
      <w:pPr>
        <w:spacing w:after="0" w:line="360" w:lineRule="auto"/>
        <w:jc w:val="center"/>
        <w:rPr>
          <w:rFonts w:ascii="Times New Roman" w:hAnsi="Times New Roman" w:cs="Times New Roman"/>
          <w:bCs/>
          <w:sz w:val="28"/>
          <w:szCs w:val="28"/>
          <w:highlight w:val="green"/>
          <w:lang w:val="uk-UA"/>
        </w:rPr>
      </w:pPr>
      <w:r w:rsidRPr="0076002A">
        <w:rPr>
          <w:noProof/>
          <w:lang w:val="uk-UA"/>
        </w:rPr>
        <w:drawing>
          <wp:inline distT="0" distB="0" distL="0" distR="0" wp14:anchorId="6D64D801" wp14:editId="50BF8F48">
            <wp:extent cx="3520440" cy="2225040"/>
            <wp:effectExtent l="0" t="0" r="3810" b="381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15816" t="18368" r="26651" b="16991"/>
                    <a:stretch/>
                  </pic:blipFill>
                  <pic:spPr bwMode="auto">
                    <a:xfrm>
                      <a:off x="0" y="0"/>
                      <a:ext cx="3521171" cy="2225502"/>
                    </a:xfrm>
                    <a:prstGeom prst="rect">
                      <a:avLst/>
                    </a:prstGeom>
                    <a:ln>
                      <a:noFill/>
                    </a:ln>
                    <a:extLst>
                      <a:ext uri="{53640926-AAD7-44D8-BBD7-CCE9431645EC}">
                        <a14:shadowObscured xmlns:a14="http://schemas.microsoft.com/office/drawing/2010/main"/>
                      </a:ext>
                    </a:extLst>
                  </pic:spPr>
                </pic:pic>
              </a:graphicData>
            </a:graphic>
          </wp:inline>
        </w:drawing>
      </w:r>
    </w:p>
    <w:p w14:paraId="51E863E4" w14:textId="3390E2CF" w:rsidR="009A127A" w:rsidRPr="00784549" w:rsidRDefault="009A127A" w:rsidP="00784549">
      <w:pPr>
        <w:spacing w:after="0" w:line="360" w:lineRule="auto"/>
        <w:jc w:val="center"/>
        <w:rPr>
          <w:rFonts w:ascii="Times New Roman" w:hAnsi="Times New Roman" w:cs="Times New Roman"/>
          <w:bCs/>
          <w:sz w:val="28"/>
          <w:szCs w:val="28"/>
          <w:highlight w:val="green"/>
          <w:lang w:val="uk-UA"/>
        </w:rPr>
      </w:pPr>
      <w:r w:rsidRPr="0076002A">
        <w:rPr>
          <w:rFonts w:ascii="Times New Roman" w:eastAsia="Calibri" w:hAnsi="Times New Roman" w:cs="Times New Roman"/>
          <w:sz w:val="28"/>
          <w:szCs w:val="28"/>
          <w:lang w:val="uk-UA"/>
        </w:rPr>
        <w:t xml:space="preserve">Рисунок 3.13 – </w:t>
      </w:r>
      <w:bookmarkStart w:id="95" w:name="_Hlk27339820"/>
      <w:r w:rsidRPr="0076002A">
        <w:rPr>
          <w:rFonts w:ascii="Times New Roman" w:hAnsi="Times New Roman" w:cs="Times New Roman"/>
          <w:bCs/>
          <w:sz w:val="28"/>
          <w:szCs w:val="28"/>
          <w:lang w:val="uk-UA"/>
        </w:rPr>
        <w:t>Поквартирне зонування моделі</w:t>
      </w:r>
      <w:bookmarkEnd w:id="95"/>
    </w:p>
    <w:p w14:paraId="5B4CF7C5" w14:textId="77777777" w:rsidR="009A127A" w:rsidRPr="0076002A" w:rsidRDefault="009A127A" w:rsidP="001D2122">
      <w:pPr>
        <w:spacing w:line="360" w:lineRule="auto"/>
        <w:ind w:firstLine="709"/>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lastRenderedPageBreak/>
        <w:t>Оскільки дослідження присвячене саме природній вентиляції, механічна вентиляція в моделі обнулена для більш показових вимірювань.</w:t>
      </w:r>
    </w:p>
    <w:p w14:paraId="32CA2785" w14:textId="67609768" w:rsidR="009A127A" w:rsidRPr="0076002A" w:rsidRDefault="009A127A" w:rsidP="001D2122">
      <w:pPr>
        <w:spacing w:line="360" w:lineRule="auto"/>
        <w:ind w:firstLine="709"/>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Першочергово був проведений аналіз споживання енергії на потребу вентиляції (рисунок 3.14) в залежності від обраної методики в річному зрізі</w:t>
      </w:r>
      <w:r w:rsidR="00673F28">
        <w:rPr>
          <w:rFonts w:ascii="Times New Roman" w:hAnsi="Times New Roman" w:cs="Times New Roman"/>
          <w:bCs/>
          <w:sz w:val="28"/>
          <w:szCs w:val="28"/>
          <w:lang w:val="uk-UA"/>
        </w:rPr>
        <w:t>.</w:t>
      </w:r>
    </w:p>
    <w:p w14:paraId="12DF0E0B" w14:textId="64402D3E" w:rsidR="009A127A" w:rsidRPr="0076002A" w:rsidRDefault="009A127A" w:rsidP="001D2122">
      <w:pPr>
        <w:spacing w:line="360" w:lineRule="auto"/>
        <w:jc w:val="center"/>
        <w:rPr>
          <w:rFonts w:ascii="Times New Roman" w:hAnsi="Times New Roman" w:cs="Times New Roman"/>
          <w:sz w:val="28"/>
          <w:szCs w:val="28"/>
          <w:lang w:val="uk-UA"/>
        </w:rPr>
      </w:pPr>
      <w:r w:rsidRPr="0076002A">
        <w:rPr>
          <w:noProof/>
          <w:lang w:val="uk-UA"/>
        </w:rPr>
        <w:drawing>
          <wp:inline distT="0" distB="0" distL="0" distR="0" wp14:anchorId="5FE88CCE" wp14:editId="1E061A39">
            <wp:extent cx="4762500" cy="2259330"/>
            <wp:effectExtent l="0" t="0" r="0" b="7620"/>
            <wp:docPr id="13" name="Диаграмма 13">
              <a:extLst xmlns:a="http://schemas.openxmlformats.org/drawingml/2006/main">
                <a:ext uri="{FF2B5EF4-FFF2-40B4-BE49-F238E27FC236}">
                  <a16:creationId xmlns:a16="http://schemas.microsoft.com/office/drawing/2014/main" id="{C3DEDA5D-CFA8-4477-A0C0-850B50CAD95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09BC7366" w14:textId="4E5CF774" w:rsidR="009A127A" w:rsidRPr="0076002A" w:rsidRDefault="009A127A" w:rsidP="001D2122">
      <w:pPr>
        <w:spacing w:after="0" w:line="360" w:lineRule="auto"/>
        <w:jc w:val="center"/>
        <w:rPr>
          <w:rFonts w:ascii="Times New Roman" w:hAnsi="Times New Roman" w:cs="Times New Roman"/>
          <w:bCs/>
          <w:sz w:val="28"/>
          <w:szCs w:val="28"/>
          <w:lang w:val="uk-UA"/>
        </w:rPr>
      </w:pPr>
      <w:r w:rsidRPr="0076002A">
        <w:rPr>
          <w:rFonts w:ascii="Times New Roman" w:eastAsia="Calibri" w:hAnsi="Times New Roman" w:cs="Times New Roman"/>
          <w:sz w:val="28"/>
          <w:szCs w:val="28"/>
          <w:lang w:val="uk-UA"/>
        </w:rPr>
        <w:t xml:space="preserve">Рисунок 3.14 – </w:t>
      </w:r>
      <w:bookmarkStart w:id="96" w:name="_Hlk27339840"/>
      <w:r w:rsidRPr="0076002A">
        <w:rPr>
          <w:rFonts w:ascii="Times New Roman" w:hAnsi="Times New Roman" w:cs="Times New Roman"/>
          <w:bCs/>
          <w:sz w:val="28"/>
          <w:szCs w:val="28"/>
          <w:lang w:val="uk-UA"/>
        </w:rPr>
        <w:t>Споживання теплової енергії на потреби природньої вентиляції репрезентативної зони</w:t>
      </w:r>
      <w:bookmarkEnd w:id="96"/>
    </w:p>
    <w:p w14:paraId="5F8DF6C1" w14:textId="77777777" w:rsidR="009A127A" w:rsidRPr="0076002A" w:rsidRDefault="009A127A" w:rsidP="001D2122">
      <w:pPr>
        <w:spacing w:after="0" w:line="360" w:lineRule="auto"/>
        <w:jc w:val="center"/>
        <w:rPr>
          <w:rFonts w:ascii="Times New Roman" w:hAnsi="Times New Roman" w:cs="Times New Roman"/>
          <w:bCs/>
          <w:sz w:val="28"/>
          <w:szCs w:val="28"/>
          <w:lang w:val="uk-UA"/>
        </w:rPr>
      </w:pPr>
    </w:p>
    <w:p w14:paraId="1DA3D31E" w14:textId="77777777" w:rsidR="009A127A" w:rsidRPr="0076002A" w:rsidRDefault="009A127A"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Графік показує що найбільше споживання отримуємо за прийнятої в Україні нормативної кратності повітрообміну 0,8 год</w:t>
      </w:r>
      <w:r w:rsidRPr="0076002A">
        <w:rPr>
          <w:rFonts w:ascii="Times New Roman" w:hAnsi="Times New Roman" w:cs="Times New Roman"/>
          <w:bCs/>
          <w:sz w:val="28"/>
          <w:szCs w:val="28"/>
          <w:vertAlign w:val="superscript"/>
          <w:lang w:val="uk-UA"/>
        </w:rPr>
        <w:t>-1</w:t>
      </w:r>
      <w:r w:rsidRPr="0076002A">
        <w:rPr>
          <w:rFonts w:ascii="Times New Roman" w:hAnsi="Times New Roman" w:cs="Times New Roman"/>
          <w:bCs/>
          <w:sz w:val="28"/>
          <w:szCs w:val="28"/>
          <w:lang w:val="uk-UA"/>
        </w:rPr>
        <w:t>. Найменше споживання отримане в результаті розрахунку за методикою DOE-2, показник приблизно в 5 разів менший за Український норматив.</w:t>
      </w:r>
    </w:p>
    <w:p w14:paraId="30E6EF2E" w14:textId="496E5D87" w:rsidR="009A127A" w:rsidRDefault="009A127A"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Загальне споживання зберігає таку ж тенденцію, оскільки інші параметри не змінювались (рис. 3.15)</w:t>
      </w:r>
      <w:r w:rsidR="00673F28">
        <w:rPr>
          <w:rFonts w:ascii="Times New Roman" w:hAnsi="Times New Roman" w:cs="Times New Roman"/>
          <w:bCs/>
          <w:sz w:val="28"/>
          <w:szCs w:val="28"/>
          <w:lang w:val="uk-UA"/>
        </w:rPr>
        <w:t>.</w:t>
      </w:r>
      <w:r w:rsidRPr="0076002A">
        <w:rPr>
          <w:rFonts w:ascii="Times New Roman" w:hAnsi="Times New Roman" w:cs="Times New Roman"/>
          <w:bCs/>
          <w:sz w:val="28"/>
          <w:szCs w:val="28"/>
          <w:lang w:val="uk-UA"/>
        </w:rPr>
        <w:t xml:space="preserve"> </w:t>
      </w:r>
    </w:p>
    <w:p w14:paraId="4A9ECAAE" w14:textId="77777777" w:rsidR="00673F28" w:rsidRPr="0076002A" w:rsidRDefault="00673F28" w:rsidP="001D2122">
      <w:pPr>
        <w:spacing w:after="0" w:line="360" w:lineRule="auto"/>
        <w:jc w:val="both"/>
        <w:rPr>
          <w:rFonts w:ascii="Times New Roman" w:hAnsi="Times New Roman" w:cs="Times New Roman"/>
          <w:bCs/>
          <w:sz w:val="28"/>
          <w:szCs w:val="28"/>
          <w:lang w:val="uk-UA"/>
        </w:rPr>
      </w:pPr>
    </w:p>
    <w:p w14:paraId="267283EA" w14:textId="77777777" w:rsidR="009A127A" w:rsidRPr="0076002A" w:rsidRDefault="009A127A" w:rsidP="001D2122">
      <w:pPr>
        <w:spacing w:after="0" w:line="360" w:lineRule="auto"/>
        <w:jc w:val="center"/>
        <w:rPr>
          <w:rFonts w:ascii="Times New Roman" w:hAnsi="Times New Roman" w:cs="Times New Roman"/>
          <w:sz w:val="28"/>
          <w:szCs w:val="28"/>
          <w:lang w:val="uk-UA"/>
        </w:rPr>
      </w:pPr>
      <w:r w:rsidRPr="0076002A">
        <w:rPr>
          <w:noProof/>
          <w:lang w:val="uk-UA"/>
        </w:rPr>
        <w:lastRenderedPageBreak/>
        <w:drawing>
          <wp:inline distT="0" distB="0" distL="0" distR="0" wp14:anchorId="68C61CF5" wp14:editId="21D9E119">
            <wp:extent cx="4678680" cy="2400300"/>
            <wp:effectExtent l="0" t="0" r="7620" b="0"/>
            <wp:docPr id="77" name="Диаграмма 77">
              <a:extLst xmlns:a="http://schemas.openxmlformats.org/drawingml/2006/main">
                <a:ext uri="{FF2B5EF4-FFF2-40B4-BE49-F238E27FC236}">
                  <a16:creationId xmlns:a16="http://schemas.microsoft.com/office/drawing/2014/main" id="{77E3B399-5D7E-4A7C-BCA8-F65707B93D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123B776F" w14:textId="36FD401B" w:rsidR="009A127A" w:rsidRDefault="009A127A" w:rsidP="001D2122">
      <w:pPr>
        <w:spacing w:after="0" w:line="360" w:lineRule="auto"/>
        <w:jc w:val="center"/>
        <w:rPr>
          <w:rFonts w:ascii="Times New Roman" w:hAnsi="Times New Roman" w:cs="Times New Roman"/>
          <w:bCs/>
          <w:sz w:val="28"/>
          <w:szCs w:val="28"/>
          <w:lang w:val="uk-UA"/>
        </w:rPr>
      </w:pPr>
      <w:r w:rsidRPr="0076002A">
        <w:rPr>
          <w:rFonts w:ascii="Times New Roman" w:eastAsia="Calibri" w:hAnsi="Times New Roman" w:cs="Times New Roman"/>
          <w:sz w:val="28"/>
          <w:szCs w:val="28"/>
          <w:lang w:val="uk-UA"/>
        </w:rPr>
        <w:t xml:space="preserve">Рисунок 3.15 – </w:t>
      </w:r>
      <w:bookmarkStart w:id="97" w:name="_Hlk27339851"/>
      <w:r w:rsidRPr="0076002A">
        <w:rPr>
          <w:rFonts w:ascii="Times New Roman" w:hAnsi="Times New Roman" w:cs="Times New Roman"/>
          <w:bCs/>
          <w:sz w:val="28"/>
          <w:szCs w:val="28"/>
          <w:lang w:val="uk-UA"/>
        </w:rPr>
        <w:t>Сумарне споживання теплової енергії репрезентативної зони, південна сторона</w:t>
      </w:r>
      <w:bookmarkEnd w:id="97"/>
    </w:p>
    <w:p w14:paraId="2C911FE1" w14:textId="77777777" w:rsidR="00DC1176" w:rsidRPr="0076002A" w:rsidRDefault="00DC1176" w:rsidP="001D2122">
      <w:pPr>
        <w:spacing w:after="0" w:line="360" w:lineRule="auto"/>
        <w:jc w:val="center"/>
        <w:rPr>
          <w:rFonts w:ascii="Times New Roman" w:hAnsi="Times New Roman" w:cs="Times New Roman"/>
          <w:bCs/>
          <w:sz w:val="28"/>
          <w:szCs w:val="28"/>
          <w:lang w:val="uk-UA"/>
        </w:rPr>
      </w:pPr>
    </w:p>
    <w:p w14:paraId="0E61A57C" w14:textId="0D148948" w:rsidR="009A127A" w:rsidRPr="0076002A" w:rsidRDefault="009A127A"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Нерівність навіть більш помітна якщо розглядати споживання зон, що розташовані на північній стороні (рис. 3.16):</w:t>
      </w:r>
    </w:p>
    <w:p w14:paraId="67E335E4" w14:textId="77777777" w:rsidR="009A127A" w:rsidRPr="0076002A" w:rsidRDefault="009A127A" w:rsidP="001D2122">
      <w:pPr>
        <w:spacing w:after="0" w:line="360" w:lineRule="auto"/>
        <w:jc w:val="both"/>
        <w:rPr>
          <w:rFonts w:ascii="Times New Roman" w:hAnsi="Times New Roman" w:cs="Times New Roman"/>
          <w:bCs/>
          <w:sz w:val="28"/>
          <w:szCs w:val="28"/>
          <w:lang w:val="uk-UA"/>
        </w:rPr>
      </w:pPr>
    </w:p>
    <w:p w14:paraId="53163673" w14:textId="77777777" w:rsidR="009A127A" w:rsidRPr="0076002A" w:rsidRDefault="009A127A" w:rsidP="00673F28">
      <w:pPr>
        <w:spacing w:after="0" w:line="360" w:lineRule="auto"/>
        <w:jc w:val="center"/>
        <w:rPr>
          <w:rFonts w:ascii="Times New Roman" w:hAnsi="Times New Roman" w:cs="Times New Roman"/>
          <w:bCs/>
          <w:sz w:val="28"/>
          <w:szCs w:val="28"/>
          <w:lang w:val="uk-UA"/>
        </w:rPr>
      </w:pPr>
      <w:r w:rsidRPr="0076002A">
        <w:rPr>
          <w:noProof/>
          <w:lang w:val="uk-UA"/>
        </w:rPr>
        <w:drawing>
          <wp:inline distT="0" distB="0" distL="0" distR="0" wp14:anchorId="43E8A392" wp14:editId="43481383">
            <wp:extent cx="5242560" cy="2446020"/>
            <wp:effectExtent l="0" t="0" r="15240" b="11430"/>
            <wp:docPr id="50" name="Диаграмма 50">
              <a:extLst xmlns:a="http://schemas.openxmlformats.org/drawingml/2006/main">
                <a:ext uri="{FF2B5EF4-FFF2-40B4-BE49-F238E27FC236}">
                  <a16:creationId xmlns:a16="http://schemas.microsoft.com/office/drawing/2014/main" id="{D599248A-40A3-4879-91E6-9902F08396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1633C0A8" w14:textId="3E9D41FE" w:rsidR="009A127A" w:rsidRDefault="009A127A" w:rsidP="001D2122">
      <w:pPr>
        <w:spacing w:after="0" w:line="360" w:lineRule="auto"/>
        <w:jc w:val="center"/>
        <w:rPr>
          <w:rFonts w:ascii="Times New Roman" w:hAnsi="Times New Roman" w:cs="Times New Roman"/>
          <w:bCs/>
          <w:sz w:val="28"/>
          <w:szCs w:val="28"/>
          <w:lang w:val="uk-UA"/>
        </w:rPr>
      </w:pPr>
      <w:r w:rsidRPr="0076002A">
        <w:rPr>
          <w:rFonts w:ascii="Times New Roman" w:eastAsia="Calibri" w:hAnsi="Times New Roman" w:cs="Times New Roman"/>
          <w:sz w:val="28"/>
          <w:szCs w:val="28"/>
          <w:lang w:val="uk-UA"/>
        </w:rPr>
        <w:t xml:space="preserve">Рисунок 3.16 – </w:t>
      </w:r>
      <w:r w:rsidRPr="0076002A">
        <w:rPr>
          <w:rFonts w:ascii="Times New Roman" w:hAnsi="Times New Roman" w:cs="Times New Roman"/>
          <w:bCs/>
          <w:sz w:val="28"/>
          <w:szCs w:val="28"/>
          <w:lang w:val="uk-UA"/>
        </w:rPr>
        <w:t>Сумарне споживання теплової енергії репрезентативної зони, південна сторона</w:t>
      </w:r>
    </w:p>
    <w:p w14:paraId="31F972CF" w14:textId="77777777" w:rsidR="00784549" w:rsidRPr="0076002A" w:rsidRDefault="00784549" w:rsidP="001D2122">
      <w:pPr>
        <w:spacing w:after="0" w:line="360" w:lineRule="auto"/>
        <w:jc w:val="center"/>
        <w:rPr>
          <w:rFonts w:ascii="Times New Roman" w:hAnsi="Times New Roman" w:cs="Times New Roman"/>
          <w:bCs/>
          <w:sz w:val="28"/>
          <w:szCs w:val="28"/>
          <w:lang w:val="uk-UA"/>
        </w:rPr>
      </w:pPr>
    </w:p>
    <w:p w14:paraId="7CC632E7" w14:textId="7F9D551B" w:rsidR="009A127A" w:rsidRDefault="009A127A"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Для більш глибокого дослідження різних методик було проведене динамічне моделювання, результати якого представлені на рисунках 3.17 та 3.18.</w:t>
      </w:r>
    </w:p>
    <w:p w14:paraId="51D6F554" w14:textId="77777777" w:rsidR="00673F28" w:rsidRPr="0076002A" w:rsidRDefault="00673F28" w:rsidP="001D2122">
      <w:pPr>
        <w:spacing w:after="0" w:line="360" w:lineRule="auto"/>
        <w:jc w:val="both"/>
        <w:rPr>
          <w:rFonts w:ascii="Times New Roman" w:hAnsi="Times New Roman" w:cs="Times New Roman"/>
          <w:bCs/>
          <w:sz w:val="28"/>
          <w:szCs w:val="28"/>
          <w:lang w:val="uk-UA"/>
        </w:rPr>
      </w:pPr>
    </w:p>
    <w:p w14:paraId="5A9BB0F7" w14:textId="77777777" w:rsidR="009A127A" w:rsidRPr="0076002A" w:rsidRDefault="009A127A" w:rsidP="001D2122">
      <w:pPr>
        <w:spacing w:after="0" w:line="360" w:lineRule="auto"/>
        <w:jc w:val="center"/>
        <w:rPr>
          <w:rFonts w:ascii="Times New Roman" w:hAnsi="Times New Roman" w:cs="Times New Roman"/>
          <w:bCs/>
          <w:sz w:val="28"/>
          <w:szCs w:val="28"/>
          <w:lang w:val="uk-UA"/>
        </w:rPr>
      </w:pPr>
      <w:r w:rsidRPr="0076002A">
        <w:rPr>
          <w:noProof/>
          <w:lang w:val="uk-UA"/>
        </w:rPr>
        <w:lastRenderedPageBreak/>
        <w:drawing>
          <wp:inline distT="0" distB="0" distL="0" distR="0" wp14:anchorId="4AFA3258" wp14:editId="1E7F6339">
            <wp:extent cx="5676900" cy="3131820"/>
            <wp:effectExtent l="0" t="0" r="0" b="11430"/>
            <wp:docPr id="80" name="Диаграмма 80">
              <a:extLst xmlns:a="http://schemas.openxmlformats.org/drawingml/2006/main">
                <a:ext uri="{FF2B5EF4-FFF2-40B4-BE49-F238E27FC236}">
                  <a16:creationId xmlns:a16="http://schemas.microsoft.com/office/drawing/2014/main" id="{86763869-9A10-4FC5-9BB0-2F1D17C76E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14:paraId="4C0C7FBD" w14:textId="2F87708D" w:rsidR="009A127A" w:rsidRDefault="009A127A" w:rsidP="001D2122">
      <w:pPr>
        <w:spacing w:after="0" w:line="360" w:lineRule="auto"/>
        <w:jc w:val="center"/>
        <w:rPr>
          <w:rFonts w:ascii="Times New Roman" w:hAnsi="Times New Roman" w:cs="Times New Roman"/>
          <w:bCs/>
          <w:sz w:val="28"/>
          <w:szCs w:val="28"/>
          <w:lang w:val="uk-UA"/>
        </w:rPr>
      </w:pPr>
      <w:r w:rsidRPr="0076002A">
        <w:rPr>
          <w:rFonts w:ascii="Times New Roman" w:eastAsia="Calibri" w:hAnsi="Times New Roman" w:cs="Times New Roman"/>
          <w:sz w:val="28"/>
          <w:szCs w:val="28"/>
          <w:lang w:val="uk-UA"/>
        </w:rPr>
        <w:t xml:space="preserve">Рисунок 3.17 – </w:t>
      </w:r>
      <w:bookmarkStart w:id="98" w:name="_Hlk27339868"/>
      <w:r w:rsidRPr="0076002A">
        <w:rPr>
          <w:rFonts w:ascii="Times New Roman" w:hAnsi="Times New Roman" w:cs="Times New Roman"/>
          <w:bCs/>
          <w:sz w:val="28"/>
          <w:szCs w:val="28"/>
          <w:lang w:val="uk-UA"/>
        </w:rPr>
        <w:t>Погодинна витрата повітря різних методик</w:t>
      </w:r>
      <w:bookmarkEnd w:id="98"/>
    </w:p>
    <w:p w14:paraId="79F59E65" w14:textId="77777777" w:rsidR="00DC1176" w:rsidRPr="0076002A" w:rsidRDefault="00DC1176" w:rsidP="001D2122">
      <w:pPr>
        <w:spacing w:after="0" w:line="360" w:lineRule="auto"/>
        <w:jc w:val="center"/>
        <w:rPr>
          <w:rFonts w:ascii="Times New Roman" w:hAnsi="Times New Roman" w:cs="Times New Roman"/>
          <w:bCs/>
          <w:sz w:val="28"/>
          <w:szCs w:val="28"/>
          <w:lang w:val="uk-UA"/>
        </w:rPr>
      </w:pPr>
    </w:p>
    <w:p w14:paraId="168D6156" w14:textId="77777777" w:rsidR="009A127A" w:rsidRPr="0076002A" w:rsidRDefault="009A127A" w:rsidP="001D2122">
      <w:pPr>
        <w:spacing w:after="0" w:line="360" w:lineRule="auto"/>
        <w:jc w:val="center"/>
        <w:rPr>
          <w:rFonts w:ascii="Times New Roman" w:hAnsi="Times New Roman" w:cs="Times New Roman"/>
          <w:bCs/>
          <w:sz w:val="28"/>
          <w:szCs w:val="28"/>
          <w:lang w:val="uk-UA"/>
        </w:rPr>
      </w:pPr>
      <w:r w:rsidRPr="0076002A">
        <w:rPr>
          <w:noProof/>
          <w:lang w:val="uk-UA"/>
        </w:rPr>
        <w:drawing>
          <wp:inline distT="0" distB="0" distL="0" distR="0" wp14:anchorId="356C1133" wp14:editId="366521BE">
            <wp:extent cx="6149340" cy="3429635"/>
            <wp:effectExtent l="0" t="0" r="3810" b="18415"/>
            <wp:docPr id="81" name="Диаграмма 81">
              <a:extLst xmlns:a="http://schemas.openxmlformats.org/drawingml/2006/main">
                <a:ext uri="{FF2B5EF4-FFF2-40B4-BE49-F238E27FC236}">
                  <a16:creationId xmlns:a16="http://schemas.microsoft.com/office/drawing/2014/main" id="{F1AEA542-564C-476F-97D6-D9E0F0439BA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14:paraId="346FEA5A" w14:textId="49B63841" w:rsidR="009A127A" w:rsidRDefault="009A127A" w:rsidP="00673F28">
      <w:pPr>
        <w:spacing w:after="0" w:line="360" w:lineRule="auto"/>
        <w:jc w:val="center"/>
        <w:rPr>
          <w:rFonts w:ascii="Times New Roman" w:hAnsi="Times New Roman" w:cs="Times New Roman"/>
          <w:bCs/>
          <w:sz w:val="28"/>
          <w:szCs w:val="28"/>
          <w:lang w:val="uk-UA"/>
        </w:rPr>
      </w:pPr>
      <w:r w:rsidRPr="0076002A">
        <w:rPr>
          <w:rFonts w:ascii="Times New Roman" w:eastAsia="Calibri" w:hAnsi="Times New Roman" w:cs="Times New Roman"/>
          <w:sz w:val="28"/>
          <w:szCs w:val="28"/>
          <w:lang w:val="uk-UA"/>
        </w:rPr>
        <w:t xml:space="preserve">Рисунок 3.18 – </w:t>
      </w:r>
      <w:bookmarkStart w:id="99" w:name="_Hlk27339883"/>
      <w:r w:rsidRPr="0076002A">
        <w:rPr>
          <w:rFonts w:ascii="Times New Roman" w:hAnsi="Times New Roman" w:cs="Times New Roman"/>
          <w:bCs/>
          <w:sz w:val="28"/>
          <w:szCs w:val="28"/>
          <w:lang w:val="uk-UA"/>
        </w:rPr>
        <w:t>Погодинна споживання теплової енергії на вентиляцію</w:t>
      </w:r>
      <w:bookmarkEnd w:id="99"/>
    </w:p>
    <w:p w14:paraId="6E98F345" w14:textId="77777777" w:rsidR="00784549" w:rsidRPr="0076002A" w:rsidRDefault="00784549" w:rsidP="00673F28">
      <w:pPr>
        <w:spacing w:after="0" w:line="360" w:lineRule="auto"/>
        <w:jc w:val="center"/>
        <w:rPr>
          <w:rFonts w:ascii="Times New Roman" w:hAnsi="Times New Roman" w:cs="Times New Roman"/>
          <w:bCs/>
          <w:sz w:val="28"/>
          <w:szCs w:val="28"/>
          <w:lang w:val="uk-UA"/>
        </w:rPr>
      </w:pPr>
    </w:p>
    <w:p w14:paraId="447E595C" w14:textId="77777777" w:rsidR="009A127A" w:rsidRPr="0076002A" w:rsidRDefault="009A127A" w:rsidP="001D2122">
      <w:pPr>
        <w:spacing w:after="0" w:line="360" w:lineRule="auto"/>
        <w:ind w:firstLine="709"/>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 xml:space="preserve">Аналіз рисунку 3.17 показав, незначні коливання витрати </w:t>
      </w:r>
      <w:proofErr w:type="spellStart"/>
      <w:r w:rsidRPr="0076002A">
        <w:rPr>
          <w:rFonts w:ascii="Times New Roman" w:hAnsi="Times New Roman" w:cs="Times New Roman"/>
          <w:bCs/>
          <w:sz w:val="28"/>
          <w:szCs w:val="28"/>
          <w:lang w:val="uk-UA"/>
        </w:rPr>
        <w:t>навть</w:t>
      </w:r>
      <w:proofErr w:type="spellEnd"/>
      <w:r w:rsidRPr="0076002A">
        <w:rPr>
          <w:rFonts w:ascii="Times New Roman" w:hAnsi="Times New Roman" w:cs="Times New Roman"/>
          <w:bCs/>
          <w:sz w:val="28"/>
          <w:szCs w:val="28"/>
          <w:lang w:val="uk-UA"/>
        </w:rPr>
        <w:t xml:space="preserve"> в методах, що задаються сталим коефіцієнтом, проте в порівнянні з коливаннями емпіричних методів ними можна знехтувати.</w:t>
      </w:r>
    </w:p>
    <w:p w14:paraId="3E36F005" w14:textId="77777777" w:rsidR="009A127A" w:rsidRPr="0076002A" w:rsidRDefault="009A127A" w:rsidP="001D2122">
      <w:pPr>
        <w:spacing w:after="0" w:line="360" w:lineRule="auto"/>
        <w:ind w:firstLine="709"/>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lastRenderedPageBreak/>
        <w:t>На показники методики BLAST впливає найбільша кількість параметрів, особливо помітний вплив температури, про який можна судити виходячи з дугової форми графіку, тобто вагомість коефіцієнта B є більшою ніж коефіцієнта C в рівнянні.</w:t>
      </w:r>
    </w:p>
    <w:p w14:paraId="5CA2C23C" w14:textId="77777777" w:rsidR="009A127A" w:rsidRPr="0076002A" w:rsidRDefault="009A127A" w:rsidP="001D2122">
      <w:pPr>
        <w:spacing w:after="0" w:line="360" w:lineRule="auto"/>
        <w:ind w:firstLine="709"/>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Характерні різкі піки в на графіку, що відповідає методиці DOE-2 свідчать про значне посилення вітру в періоди піку, оскільки C є визначальним коефіцієнтом для даної методики, а в відповідні періоди, на графіку, що відповідає BLAST-методиці таких піків не помітно, що свідчить про значно меншу чутливість результатів до зміни швидкості вітру.</w:t>
      </w:r>
    </w:p>
    <w:p w14:paraId="6B027081" w14:textId="471B9CE8" w:rsidR="009A127A" w:rsidRPr="0076002A" w:rsidRDefault="009A127A" w:rsidP="001D2122">
      <w:pPr>
        <w:spacing w:after="0" w:line="360" w:lineRule="auto"/>
        <w:ind w:firstLine="709"/>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При порівнянні результатів різних зон (рис. 3.19), помітна характерність та подібність графіків, що дозволяє виявити основний недолік приведених методів: обидві методики не чутливі до напрямку вітру, що в свою чергу призводить до однаковості результатів на різних сторонах світу, що навряд відповідає дійсності.</w:t>
      </w:r>
    </w:p>
    <w:p w14:paraId="095F5AE8" w14:textId="77777777" w:rsidR="002C77DA" w:rsidRPr="0076002A" w:rsidRDefault="002C77DA" w:rsidP="001D2122">
      <w:pPr>
        <w:spacing w:after="0" w:line="360" w:lineRule="auto"/>
        <w:ind w:firstLine="709"/>
        <w:jc w:val="both"/>
        <w:rPr>
          <w:rFonts w:ascii="Times New Roman" w:hAnsi="Times New Roman" w:cs="Times New Roman"/>
          <w:bCs/>
          <w:sz w:val="28"/>
          <w:szCs w:val="28"/>
          <w:lang w:val="uk-UA"/>
        </w:rPr>
      </w:pPr>
    </w:p>
    <w:p w14:paraId="57A2F69A" w14:textId="77777777" w:rsidR="009A127A" w:rsidRPr="0076002A" w:rsidRDefault="009A127A" w:rsidP="001D2122">
      <w:pPr>
        <w:spacing w:after="0" w:line="360" w:lineRule="auto"/>
        <w:jc w:val="center"/>
        <w:rPr>
          <w:noProof/>
          <w:lang w:val="uk-UA"/>
        </w:rPr>
      </w:pPr>
      <w:r w:rsidRPr="0076002A">
        <w:rPr>
          <w:noProof/>
          <w:lang w:val="uk-UA"/>
        </w:rPr>
        <w:drawing>
          <wp:inline distT="0" distB="0" distL="0" distR="0" wp14:anchorId="628DAA83" wp14:editId="6FD355DA">
            <wp:extent cx="2567940" cy="1760220"/>
            <wp:effectExtent l="0" t="0" r="3810" b="11430"/>
            <wp:docPr id="82" name="Диаграмма 82">
              <a:extLst xmlns:a="http://schemas.openxmlformats.org/drawingml/2006/main">
                <a:ext uri="{FF2B5EF4-FFF2-40B4-BE49-F238E27FC236}">
                  <a16:creationId xmlns:a16="http://schemas.microsoft.com/office/drawing/2014/main" id="{86763869-9A10-4FC5-9BB0-2F1D17C76E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r w:rsidRPr="0076002A">
        <w:rPr>
          <w:noProof/>
          <w:lang w:val="uk-UA"/>
        </w:rPr>
        <w:drawing>
          <wp:inline distT="0" distB="0" distL="0" distR="0" wp14:anchorId="19918C7A" wp14:editId="7FC6D698">
            <wp:extent cx="2529840" cy="1767840"/>
            <wp:effectExtent l="0" t="0" r="3810" b="3810"/>
            <wp:docPr id="83" name="Диаграмма 83">
              <a:extLst xmlns:a="http://schemas.openxmlformats.org/drawingml/2006/main">
                <a:ext uri="{FF2B5EF4-FFF2-40B4-BE49-F238E27FC236}">
                  <a16:creationId xmlns:a16="http://schemas.microsoft.com/office/drawing/2014/main" id="{A3A0C39F-373B-4946-8E60-33FB901893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21DB67F6" w14:textId="77777777" w:rsidR="009A127A" w:rsidRPr="0076002A" w:rsidRDefault="009A127A" w:rsidP="001D2122">
      <w:pPr>
        <w:spacing w:after="0" w:line="360" w:lineRule="auto"/>
        <w:ind w:firstLine="709"/>
        <w:jc w:val="both"/>
        <w:rPr>
          <w:rFonts w:ascii="Times New Roman" w:hAnsi="Times New Roman" w:cs="Times New Roman"/>
          <w:bCs/>
          <w:sz w:val="28"/>
          <w:szCs w:val="28"/>
          <w:lang w:val="uk-UA"/>
        </w:rPr>
      </w:pPr>
      <w:r w:rsidRPr="0076002A">
        <w:rPr>
          <w:noProof/>
          <w:lang w:val="uk-UA"/>
        </w:rPr>
        <w:tab/>
      </w:r>
      <w:r w:rsidRPr="0076002A">
        <w:rPr>
          <w:noProof/>
          <w:lang w:val="uk-UA"/>
        </w:rPr>
        <w:tab/>
      </w:r>
      <w:r w:rsidRPr="0076002A">
        <w:rPr>
          <w:rFonts w:ascii="Times New Roman" w:hAnsi="Times New Roman" w:cs="Times New Roman"/>
          <w:bCs/>
          <w:sz w:val="28"/>
          <w:szCs w:val="28"/>
          <w:lang w:val="uk-UA"/>
        </w:rPr>
        <w:tab/>
        <w:t>а)</w:t>
      </w:r>
      <w:r w:rsidRPr="0076002A">
        <w:rPr>
          <w:rFonts w:ascii="Times New Roman" w:hAnsi="Times New Roman" w:cs="Times New Roman"/>
          <w:bCs/>
          <w:sz w:val="28"/>
          <w:szCs w:val="28"/>
          <w:lang w:val="uk-UA"/>
        </w:rPr>
        <w:tab/>
      </w:r>
      <w:r w:rsidRPr="0076002A">
        <w:rPr>
          <w:rFonts w:ascii="Times New Roman" w:hAnsi="Times New Roman" w:cs="Times New Roman"/>
          <w:bCs/>
          <w:sz w:val="28"/>
          <w:szCs w:val="28"/>
          <w:lang w:val="uk-UA"/>
        </w:rPr>
        <w:tab/>
      </w:r>
      <w:r w:rsidRPr="0076002A">
        <w:rPr>
          <w:rFonts w:ascii="Times New Roman" w:hAnsi="Times New Roman" w:cs="Times New Roman"/>
          <w:bCs/>
          <w:sz w:val="28"/>
          <w:szCs w:val="28"/>
          <w:lang w:val="uk-UA"/>
        </w:rPr>
        <w:tab/>
      </w:r>
      <w:r w:rsidRPr="0076002A">
        <w:rPr>
          <w:rFonts w:ascii="Times New Roman" w:hAnsi="Times New Roman" w:cs="Times New Roman"/>
          <w:bCs/>
          <w:sz w:val="28"/>
          <w:szCs w:val="28"/>
          <w:lang w:val="uk-UA"/>
        </w:rPr>
        <w:tab/>
      </w:r>
      <w:r w:rsidRPr="0076002A">
        <w:rPr>
          <w:rFonts w:ascii="Times New Roman" w:hAnsi="Times New Roman" w:cs="Times New Roman"/>
          <w:bCs/>
          <w:sz w:val="28"/>
          <w:szCs w:val="28"/>
          <w:lang w:val="uk-UA"/>
        </w:rPr>
        <w:tab/>
      </w:r>
      <w:r w:rsidRPr="0076002A">
        <w:rPr>
          <w:rFonts w:ascii="Times New Roman" w:hAnsi="Times New Roman" w:cs="Times New Roman"/>
          <w:bCs/>
          <w:sz w:val="28"/>
          <w:szCs w:val="28"/>
          <w:lang w:val="uk-UA"/>
        </w:rPr>
        <w:tab/>
        <w:t>б)</w:t>
      </w:r>
    </w:p>
    <w:p w14:paraId="792FFF10" w14:textId="77777777" w:rsidR="009A127A" w:rsidRPr="0076002A" w:rsidRDefault="009A127A" w:rsidP="001D2122">
      <w:pPr>
        <w:spacing w:after="0" w:line="360" w:lineRule="auto"/>
        <w:jc w:val="center"/>
        <w:rPr>
          <w:rFonts w:ascii="Times New Roman" w:hAnsi="Times New Roman" w:cs="Times New Roman"/>
          <w:bCs/>
          <w:sz w:val="28"/>
          <w:szCs w:val="28"/>
          <w:lang w:val="uk-UA"/>
        </w:rPr>
      </w:pPr>
      <w:r w:rsidRPr="0076002A">
        <w:rPr>
          <w:rFonts w:ascii="Times New Roman" w:hAnsi="Times New Roman" w:cs="Times New Roman"/>
          <w:bCs/>
          <w:sz w:val="28"/>
          <w:szCs w:val="28"/>
          <w:lang w:val="uk-UA"/>
        </w:rPr>
        <w:t>Рисунок 3.19 – Вид графіку погодинної витрати повітря приміщення спрямованого на південь (а) та на північ (б)</w:t>
      </w:r>
    </w:p>
    <w:p w14:paraId="4158F994" w14:textId="77777777" w:rsidR="009A127A" w:rsidRPr="0076002A" w:rsidRDefault="009A127A"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r>
    </w:p>
    <w:p w14:paraId="0D6B8AD8" w14:textId="2A2F3BF7" w:rsidR="009A127A" w:rsidRPr="0076002A" w:rsidRDefault="009A127A"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Додатково були ведені погодинні значення потреби на опалення двох приміщень: рисунок 3.20 – орієнтованого на південь та рисунок 3.21 – орієнтованого на північ.</w:t>
      </w:r>
    </w:p>
    <w:p w14:paraId="711C49B8" w14:textId="77777777" w:rsidR="002C77DA" w:rsidRPr="0076002A" w:rsidRDefault="002C77DA" w:rsidP="001D2122">
      <w:pPr>
        <w:spacing w:after="0" w:line="360" w:lineRule="auto"/>
        <w:jc w:val="both"/>
        <w:rPr>
          <w:rFonts w:ascii="Times New Roman" w:hAnsi="Times New Roman" w:cs="Times New Roman"/>
          <w:bCs/>
          <w:sz w:val="28"/>
          <w:szCs w:val="28"/>
          <w:lang w:val="uk-UA"/>
        </w:rPr>
      </w:pPr>
    </w:p>
    <w:p w14:paraId="71BA3F68" w14:textId="77777777" w:rsidR="009A127A" w:rsidRPr="0076002A" w:rsidRDefault="009A127A" w:rsidP="001D2122">
      <w:pPr>
        <w:spacing w:after="0" w:line="360" w:lineRule="auto"/>
        <w:jc w:val="center"/>
        <w:rPr>
          <w:noProof/>
          <w:lang w:val="uk-UA"/>
        </w:rPr>
      </w:pPr>
      <w:r w:rsidRPr="0076002A">
        <w:rPr>
          <w:noProof/>
          <w:lang w:val="uk-UA"/>
        </w:rPr>
        <w:lastRenderedPageBreak/>
        <w:drawing>
          <wp:inline distT="0" distB="0" distL="0" distR="0" wp14:anchorId="0A2380DB" wp14:editId="0F12F9F3">
            <wp:extent cx="5913120" cy="3337560"/>
            <wp:effectExtent l="0" t="0" r="11430" b="15240"/>
            <wp:docPr id="84" name="Диаграмма 84">
              <a:extLst xmlns:a="http://schemas.openxmlformats.org/drawingml/2006/main">
                <a:ext uri="{FF2B5EF4-FFF2-40B4-BE49-F238E27FC236}">
                  <a16:creationId xmlns:a16="http://schemas.microsoft.com/office/drawing/2014/main" id="{FD656F39-EA1E-4EE1-8E06-E0374FF9B0C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111F68CD" w14:textId="77777777" w:rsidR="009A127A" w:rsidRPr="0076002A" w:rsidRDefault="009A127A" w:rsidP="001D2122">
      <w:pPr>
        <w:spacing w:after="0" w:line="360" w:lineRule="auto"/>
        <w:jc w:val="center"/>
        <w:rPr>
          <w:rFonts w:ascii="Times New Roman" w:hAnsi="Times New Roman" w:cs="Times New Roman"/>
          <w:bCs/>
          <w:sz w:val="28"/>
          <w:szCs w:val="28"/>
          <w:lang w:val="uk-UA"/>
        </w:rPr>
      </w:pPr>
      <w:r w:rsidRPr="0076002A">
        <w:rPr>
          <w:rFonts w:ascii="Times New Roman" w:hAnsi="Times New Roman" w:cs="Times New Roman"/>
          <w:bCs/>
          <w:sz w:val="28"/>
          <w:szCs w:val="28"/>
          <w:lang w:val="uk-UA"/>
        </w:rPr>
        <w:t xml:space="preserve">Рисунок 3.20 – </w:t>
      </w:r>
      <w:bookmarkStart w:id="100" w:name="_Hlk27339908"/>
      <w:r w:rsidRPr="0076002A">
        <w:rPr>
          <w:rFonts w:ascii="Times New Roman" w:hAnsi="Times New Roman" w:cs="Times New Roman"/>
          <w:bCs/>
          <w:sz w:val="28"/>
          <w:szCs w:val="28"/>
          <w:lang w:val="uk-UA"/>
        </w:rPr>
        <w:t>Споживання енергії приміщення орієнтованого на південь</w:t>
      </w:r>
      <w:bookmarkEnd w:id="100"/>
    </w:p>
    <w:p w14:paraId="7D04493A" w14:textId="77777777" w:rsidR="009A127A" w:rsidRPr="0076002A" w:rsidRDefault="009A127A" w:rsidP="001D2122">
      <w:pPr>
        <w:spacing w:after="0" w:line="360" w:lineRule="auto"/>
        <w:jc w:val="both"/>
        <w:rPr>
          <w:noProof/>
          <w:lang w:val="uk-UA"/>
        </w:rPr>
      </w:pPr>
    </w:p>
    <w:p w14:paraId="287A1E39" w14:textId="77777777" w:rsidR="009A127A" w:rsidRPr="0076002A" w:rsidRDefault="009A127A" w:rsidP="001D2122">
      <w:pPr>
        <w:spacing w:after="0" w:line="360" w:lineRule="auto"/>
        <w:jc w:val="center"/>
        <w:rPr>
          <w:rFonts w:ascii="Times New Roman" w:hAnsi="Times New Roman" w:cs="Times New Roman"/>
          <w:bCs/>
          <w:sz w:val="28"/>
          <w:szCs w:val="28"/>
          <w:lang w:val="uk-UA"/>
        </w:rPr>
      </w:pPr>
      <w:r w:rsidRPr="0076002A">
        <w:rPr>
          <w:noProof/>
          <w:lang w:val="uk-UA"/>
        </w:rPr>
        <w:drawing>
          <wp:inline distT="0" distB="0" distL="0" distR="0" wp14:anchorId="660B8F14" wp14:editId="647CEE1F">
            <wp:extent cx="6120130" cy="3481070"/>
            <wp:effectExtent l="0" t="0" r="13970" b="5080"/>
            <wp:docPr id="85" name="Диаграмма 85">
              <a:extLst xmlns:a="http://schemas.openxmlformats.org/drawingml/2006/main">
                <a:ext uri="{FF2B5EF4-FFF2-40B4-BE49-F238E27FC236}">
                  <a16:creationId xmlns:a16="http://schemas.microsoft.com/office/drawing/2014/main" id="{6EC1BFF2-828A-40EB-9B0F-0237E7E4670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260EBDAA" w14:textId="7CB9A037" w:rsidR="002C77DA" w:rsidRDefault="009A127A" w:rsidP="00DC1176">
      <w:pPr>
        <w:spacing w:after="0" w:line="360" w:lineRule="auto"/>
        <w:jc w:val="center"/>
        <w:rPr>
          <w:rFonts w:ascii="Times New Roman" w:hAnsi="Times New Roman" w:cs="Times New Roman"/>
          <w:bCs/>
          <w:sz w:val="28"/>
          <w:szCs w:val="28"/>
          <w:lang w:val="uk-UA"/>
        </w:rPr>
      </w:pPr>
      <w:r w:rsidRPr="0076002A">
        <w:rPr>
          <w:rFonts w:ascii="Times New Roman" w:hAnsi="Times New Roman" w:cs="Times New Roman"/>
          <w:bCs/>
          <w:sz w:val="28"/>
          <w:szCs w:val="28"/>
          <w:lang w:val="uk-UA"/>
        </w:rPr>
        <w:t xml:space="preserve">Рисунок 3.21 – </w:t>
      </w:r>
      <w:bookmarkStart w:id="101" w:name="_Hlk27339919"/>
      <w:r w:rsidRPr="0076002A">
        <w:rPr>
          <w:rFonts w:ascii="Times New Roman" w:hAnsi="Times New Roman" w:cs="Times New Roman"/>
          <w:bCs/>
          <w:sz w:val="28"/>
          <w:szCs w:val="28"/>
          <w:lang w:val="uk-UA"/>
        </w:rPr>
        <w:t>Споживання енергії приміщення орієнтованого на північ</w:t>
      </w:r>
      <w:bookmarkEnd w:id="101"/>
    </w:p>
    <w:p w14:paraId="78444B73" w14:textId="77777777" w:rsidR="00784549" w:rsidRPr="00DC1176" w:rsidRDefault="00784549" w:rsidP="00DC1176">
      <w:pPr>
        <w:spacing w:after="0" w:line="360" w:lineRule="auto"/>
        <w:jc w:val="center"/>
        <w:rPr>
          <w:rFonts w:ascii="Times New Roman" w:hAnsi="Times New Roman" w:cs="Times New Roman"/>
          <w:bCs/>
          <w:sz w:val="28"/>
          <w:szCs w:val="28"/>
          <w:lang w:val="uk-UA"/>
        </w:rPr>
      </w:pPr>
    </w:p>
    <w:p w14:paraId="3C1537D5" w14:textId="6068B24C" w:rsidR="00DC1176" w:rsidRPr="00B72BBF" w:rsidRDefault="009A127A" w:rsidP="00B72BBF">
      <w:pPr>
        <w:spacing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На північній стороні 3.21 помітні вагомі провали в споживанні енергії на опалення для всіх методик розрахунку природньої вентиляції, що можна пояснити більшим впливом сонячної активності на цю сторону світу. </w:t>
      </w:r>
    </w:p>
    <w:p w14:paraId="16DFD39D" w14:textId="769C99B0" w:rsidR="009A127A" w:rsidRPr="0076002A" w:rsidRDefault="009A127A" w:rsidP="001D2122">
      <w:pPr>
        <w:spacing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ab/>
        <w:t>В Україні при розрахунку заходів з енергозбереження, базовий рівень споживання енергії на вентиляцію розраховується за нормативною кратністю повітрообміну, що регламентується [</w:t>
      </w:r>
      <w:r w:rsidR="00EF634B" w:rsidRPr="0076002A">
        <w:rPr>
          <w:rFonts w:ascii="Times New Roman" w:hAnsi="Times New Roman" w:cs="Times New Roman"/>
          <w:sz w:val="28"/>
          <w:szCs w:val="28"/>
          <w:lang w:val="uk-UA"/>
        </w:rPr>
        <w:t>3</w:t>
      </w:r>
      <w:r w:rsidRPr="0076002A">
        <w:rPr>
          <w:rFonts w:ascii="Times New Roman" w:hAnsi="Times New Roman" w:cs="Times New Roman"/>
          <w:sz w:val="28"/>
          <w:szCs w:val="28"/>
          <w:lang w:val="uk-UA"/>
        </w:rPr>
        <w:t>].</w:t>
      </w:r>
    </w:p>
    <w:p w14:paraId="23C5E615" w14:textId="35ABB646" w:rsidR="009A127A" w:rsidRPr="0076002A" w:rsidRDefault="009A127A" w:rsidP="001D2122">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Методика BLAST враховує 2 основних ефекти, що впливають на природню вентиляцію, а саме </w:t>
      </w:r>
      <w:proofErr w:type="spellStart"/>
      <w:r w:rsidRPr="0076002A">
        <w:rPr>
          <w:rFonts w:ascii="Times New Roman" w:hAnsi="Times New Roman" w:cs="Times New Roman"/>
          <w:sz w:val="28"/>
          <w:szCs w:val="28"/>
          <w:lang w:val="uk-UA"/>
        </w:rPr>
        <w:t>Wind</w:t>
      </w:r>
      <w:proofErr w:type="spellEnd"/>
      <w:r w:rsidRPr="0076002A">
        <w:rPr>
          <w:rFonts w:ascii="Times New Roman" w:hAnsi="Times New Roman" w:cs="Times New Roman"/>
          <w:sz w:val="28"/>
          <w:szCs w:val="28"/>
          <w:lang w:val="uk-UA"/>
        </w:rPr>
        <w:t xml:space="preserve">-ефект та </w:t>
      </w:r>
      <w:proofErr w:type="spellStart"/>
      <w:r w:rsidRPr="0076002A">
        <w:rPr>
          <w:rFonts w:ascii="Times New Roman" w:hAnsi="Times New Roman" w:cs="Times New Roman"/>
          <w:sz w:val="28"/>
          <w:szCs w:val="28"/>
          <w:lang w:val="uk-UA"/>
        </w:rPr>
        <w:t>Stack</w:t>
      </w:r>
      <w:proofErr w:type="spellEnd"/>
      <w:r w:rsidRPr="0076002A">
        <w:rPr>
          <w:rFonts w:ascii="Times New Roman" w:hAnsi="Times New Roman" w:cs="Times New Roman"/>
          <w:sz w:val="28"/>
          <w:szCs w:val="28"/>
          <w:lang w:val="uk-UA"/>
        </w:rPr>
        <w:t>-ефект, як наслідок, величина споживаної на вентиляцію енергії наближається до енергії на опалення за нормативної для України кратності повітрообміну за [</w:t>
      </w:r>
      <w:r w:rsidR="00EF634B" w:rsidRPr="0076002A">
        <w:rPr>
          <w:rFonts w:ascii="Times New Roman" w:hAnsi="Times New Roman" w:cs="Times New Roman"/>
          <w:sz w:val="28"/>
          <w:szCs w:val="28"/>
          <w:lang w:val="uk-UA"/>
        </w:rPr>
        <w:t>3</w:t>
      </w:r>
      <w:r w:rsidRPr="0076002A">
        <w:rPr>
          <w:rFonts w:ascii="Times New Roman" w:hAnsi="Times New Roman" w:cs="Times New Roman"/>
          <w:sz w:val="28"/>
          <w:szCs w:val="28"/>
          <w:lang w:val="uk-UA"/>
        </w:rPr>
        <w:t>].</w:t>
      </w:r>
    </w:p>
    <w:p w14:paraId="7A18885F" w14:textId="77777777" w:rsidR="009A127A" w:rsidRPr="0076002A" w:rsidRDefault="009A127A" w:rsidP="001D2122">
      <w:pPr>
        <w:spacing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Стосовно методики DOE-2 варто відмітити, що вона враховує лише швидкість вітру як параметр, що впливає на повітрообмін будівлі,  що в реаліях житлового фонду України, де в переважній більшості штучна вентиляція відсутня, призводить до значного заниження показників в порівнянні з іншими методами.</w:t>
      </w:r>
    </w:p>
    <w:p w14:paraId="1A348F10" w14:textId="77777777" w:rsidR="009A127A" w:rsidRPr="0076002A" w:rsidRDefault="009A127A" w:rsidP="001D2122">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Аналіз емпіричних методик BLAST та DOE-2 дозволив виявити їх головний недолік, а саме, відсутність впливу напрямку вітру на величину природньої вентиляції, що не відповідає дійсності. </w:t>
      </w:r>
    </w:p>
    <w:p w14:paraId="6D6117AD" w14:textId="77777777" w:rsidR="009A127A" w:rsidRPr="0076002A" w:rsidRDefault="009A127A" w:rsidP="001D2122">
      <w:pPr>
        <w:spacing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Для вирішення даної проблеми пропонується штучно вводити коефіцієнт D, що відповідає за дану складову природньої вентиляції.</w:t>
      </w:r>
    </w:p>
    <w:p w14:paraId="40D630E6" w14:textId="1B24CFE0" w:rsidR="009A127A" w:rsidRPr="0076002A" w:rsidRDefault="009A127A" w:rsidP="001D2122">
      <w:pPr>
        <w:spacing w:line="360" w:lineRule="auto"/>
        <w:ind w:firstLine="709"/>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Також пропонується використовувати вдосконалені метод, що закладений в основу методики </w:t>
      </w:r>
      <w:proofErr w:type="spellStart"/>
      <w:r w:rsidRPr="0076002A">
        <w:rPr>
          <w:rFonts w:ascii="Times New Roman" w:hAnsi="Times New Roman" w:cs="Times New Roman"/>
          <w:sz w:val="28"/>
          <w:szCs w:val="28"/>
          <w:lang w:val="uk-UA"/>
        </w:rPr>
        <w:t>Ашрая</w:t>
      </w:r>
      <w:proofErr w:type="spellEnd"/>
      <w:r w:rsidRPr="0076002A">
        <w:rPr>
          <w:rFonts w:ascii="Times New Roman" w:hAnsi="Times New Roman" w:cs="Times New Roman"/>
          <w:sz w:val="28"/>
          <w:szCs w:val="28"/>
          <w:lang w:val="uk-UA"/>
        </w:rPr>
        <w:t xml:space="preserve"> запропоновані в [</w:t>
      </w:r>
      <w:r w:rsidR="003149F6" w:rsidRPr="0076002A">
        <w:rPr>
          <w:rFonts w:ascii="Times New Roman" w:hAnsi="Times New Roman" w:cs="Times New Roman"/>
          <w:sz w:val="28"/>
          <w:szCs w:val="28"/>
          <w:lang w:val="uk-UA"/>
        </w:rPr>
        <w:t>38</w:t>
      </w:r>
      <w:r w:rsidRPr="0076002A">
        <w:rPr>
          <w:rFonts w:ascii="Times New Roman" w:hAnsi="Times New Roman" w:cs="Times New Roman"/>
          <w:sz w:val="28"/>
          <w:szCs w:val="28"/>
          <w:lang w:val="uk-UA"/>
        </w:rPr>
        <w:t>].</w:t>
      </w:r>
    </w:p>
    <w:p w14:paraId="6F349904" w14:textId="2B8D00A0" w:rsidR="00673F28" w:rsidRPr="00B72BBF" w:rsidRDefault="009A127A" w:rsidP="00B72BBF">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Варто зазначити, що при впровадженні заходів з енергозбереження без встановлення системи штучної вентиляції, кратність повітрообміну залишиться на тому самому рівні, або, навіть, через усунення нещільностей в конструкціях зменшиться, якщо штучно не провітрювати приміщення, що може позитивно вплинути на терміни окупності проекту, проте важливо зазначити, що умови комфортності визначаються не лише параметрами що залежать від температури, але й параметрами, що відображають повітрообмін в приміщеннях, тож подальші дослідження можуть бути спрямовані на поєднання моделювання та експериментального визначення концентрацій СО</w:t>
      </w:r>
      <w:r w:rsidRPr="0076002A">
        <w:rPr>
          <w:rFonts w:ascii="Times New Roman" w:hAnsi="Times New Roman" w:cs="Times New Roman"/>
          <w:sz w:val="28"/>
          <w:szCs w:val="28"/>
          <w:vertAlign w:val="subscript"/>
          <w:lang w:val="uk-UA"/>
        </w:rPr>
        <w:t>2</w:t>
      </w:r>
      <w:r w:rsidRPr="0076002A">
        <w:rPr>
          <w:rFonts w:ascii="Times New Roman" w:hAnsi="Times New Roman" w:cs="Times New Roman"/>
          <w:sz w:val="28"/>
          <w:szCs w:val="28"/>
          <w:lang w:val="uk-UA"/>
        </w:rPr>
        <w:t>.</w:t>
      </w:r>
    </w:p>
    <w:p w14:paraId="1CE6B6DB" w14:textId="0B06F35F" w:rsidR="00170E04" w:rsidRPr="0076002A" w:rsidRDefault="00170E04" w:rsidP="00EC78D6">
      <w:pPr>
        <w:pStyle w:val="aff7"/>
        <w:spacing w:line="360" w:lineRule="auto"/>
        <w:ind w:firstLine="708"/>
        <w:outlineLvl w:val="1"/>
        <w:rPr>
          <w:rFonts w:cs="Times New Roman"/>
          <w:b/>
          <w:bCs/>
          <w:szCs w:val="28"/>
        </w:rPr>
      </w:pPr>
      <w:bookmarkStart w:id="102" w:name="_Toc27594088"/>
      <w:r w:rsidRPr="0076002A">
        <w:rPr>
          <w:rFonts w:cs="Times New Roman"/>
          <w:b/>
          <w:bCs/>
          <w:szCs w:val="28"/>
        </w:rPr>
        <w:lastRenderedPageBreak/>
        <w:t>Висновки до розділу</w:t>
      </w:r>
      <w:bookmarkEnd w:id="102"/>
    </w:p>
    <w:p w14:paraId="5A01A249" w14:textId="77777777" w:rsidR="00170E04" w:rsidRPr="0076002A" w:rsidRDefault="00170E04" w:rsidP="001D2122">
      <w:pPr>
        <w:pStyle w:val="aff7"/>
        <w:spacing w:line="360" w:lineRule="auto"/>
        <w:ind w:firstLine="0"/>
        <w:jc w:val="center"/>
        <w:rPr>
          <w:rFonts w:cs="Times New Roman"/>
          <w:b/>
          <w:bCs/>
          <w:szCs w:val="28"/>
        </w:rPr>
      </w:pPr>
    </w:p>
    <w:p w14:paraId="0BBBA33D" w14:textId="77777777" w:rsidR="00170E04" w:rsidRPr="0076002A" w:rsidRDefault="00170E04" w:rsidP="001D2122">
      <w:pPr>
        <w:pStyle w:val="aff7"/>
        <w:spacing w:line="360" w:lineRule="auto"/>
        <w:ind w:firstLine="0"/>
        <w:rPr>
          <w:rFonts w:cs="Times New Roman"/>
          <w:szCs w:val="28"/>
        </w:rPr>
      </w:pPr>
      <w:r w:rsidRPr="0076002A">
        <w:rPr>
          <w:rFonts w:cs="Times New Roman"/>
          <w:szCs w:val="28"/>
        </w:rPr>
        <w:tab/>
        <w:t xml:space="preserve">Сучасне програмне забезпечення дозволяє створювати і аналізувати динамічні комп'ютерні моделі будь-якої складності. Аналіз об'єкта за допомогою засобів динамічного моделювання це найбільш точний і наближений до реальності метод </w:t>
      </w:r>
      <w:proofErr w:type="spellStart"/>
      <w:r w:rsidRPr="0076002A">
        <w:rPr>
          <w:rFonts w:cs="Times New Roman"/>
          <w:szCs w:val="28"/>
        </w:rPr>
        <w:t>енергоаналізу</w:t>
      </w:r>
      <w:proofErr w:type="spellEnd"/>
      <w:r w:rsidRPr="0076002A">
        <w:rPr>
          <w:rFonts w:cs="Times New Roman"/>
          <w:szCs w:val="28"/>
        </w:rPr>
        <w:t>, оскільки може врахувати більшість факторів, що спричиняють вплив на об'єкт дослідження. З недоліків таких методів можна виразити складність процесу створення і налаштування моделі та більші початкові затрати часу.</w:t>
      </w:r>
    </w:p>
    <w:p w14:paraId="38721109" w14:textId="77777777" w:rsidR="00170E04" w:rsidRPr="0076002A" w:rsidRDefault="00170E04" w:rsidP="001D2122">
      <w:pPr>
        <w:pStyle w:val="aff7"/>
        <w:spacing w:line="360" w:lineRule="auto"/>
        <w:ind w:firstLine="0"/>
        <w:rPr>
          <w:rFonts w:cs="Times New Roman"/>
          <w:szCs w:val="28"/>
        </w:rPr>
      </w:pPr>
      <w:r w:rsidRPr="0076002A">
        <w:rPr>
          <w:rFonts w:cs="Times New Roman"/>
          <w:szCs w:val="28"/>
        </w:rPr>
        <w:tab/>
        <w:t xml:space="preserve">Робота проводилась у двох програмних засобах: </w:t>
      </w:r>
      <w:proofErr w:type="spellStart"/>
      <w:r w:rsidRPr="0076002A">
        <w:rPr>
          <w:rFonts w:cs="Times New Roman"/>
          <w:szCs w:val="28"/>
        </w:rPr>
        <w:t>EnergyPlus</w:t>
      </w:r>
      <w:proofErr w:type="spellEnd"/>
      <w:r w:rsidRPr="0076002A">
        <w:rPr>
          <w:rFonts w:cs="Times New Roman"/>
          <w:szCs w:val="28"/>
        </w:rPr>
        <w:t xml:space="preserve"> і </w:t>
      </w:r>
      <w:proofErr w:type="spellStart"/>
      <w:r w:rsidRPr="0076002A">
        <w:rPr>
          <w:rFonts w:cs="Times New Roman"/>
          <w:szCs w:val="28"/>
        </w:rPr>
        <w:t>DesignBuilder</w:t>
      </w:r>
      <w:proofErr w:type="spellEnd"/>
      <w:r w:rsidRPr="0076002A">
        <w:rPr>
          <w:rFonts w:cs="Times New Roman"/>
          <w:szCs w:val="28"/>
        </w:rPr>
        <w:t xml:space="preserve">, які сумісні між собою. </w:t>
      </w:r>
    </w:p>
    <w:p w14:paraId="0B0450C0" w14:textId="77777777" w:rsidR="00170E04" w:rsidRPr="0076002A" w:rsidRDefault="00170E04" w:rsidP="001D2122">
      <w:pPr>
        <w:pStyle w:val="aff7"/>
        <w:spacing w:line="360" w:lineRule="auto"/>
        <w:ind w:firstLine="0"/>
        <w:rPr>
          <w:rFonts w:cs="Times New Roman"/>
          <w:szCs w:val="28"/>
        </w:rPr>
      </w:pPr>
      <w:r w:rsidRPr="0076002A">
        <w:rPr>
          <w:rFonts w:cs="Times New Roman"/>
          <w:szCs w:val="28"/>
        </w:rPr>
        <w:tab/>
        <w:t xml:space="preserve">В якості бази кліматичних даних були використані дані IWEC, шо містять інформацію про температуру зовнішнього повітря, параметри вітру, сонячну радіацію, відносну вологість, атмосферний тиск, тощо. </w:t>
      </w:r>
    </w:p>
    <w:p w14:paraId="1C03ADDF" w14:textId="07A388C6" w:rsidR="00FC2126" w:rsidRPr="0076002A" w:rsidRDefault="00170E04" w:rsidP="001D2122">
      <w:pPr>
        <w:pStyle w:val="aff7"/>
        <w:spacing w:line="360" w:lineRule="auto"/>
        <w:ind w:firstLine="0"/>
        <w:rPr>
          <w:rFonts w:cs="Times New Roman"/>
          <w:szCs w:val="28"/>
        </w:rPr>
      </w:pPr>
      <w:r w:rsidRPr="0076002A">
        <w:rPr>
          <w:rFonts w:cs="Times New Roman"/>
          <w:szCs w:val="28"/>
        </w:rPr>
        <w:tab/>
        <w:t xml:space="preserve">Модель враховує інформацію про геометрію будівлі, склад огороджувальних конструкцій, стан світлопрозорих та дверних конструкцій, кількість мешканців, системи теплопостачання, вентиляції і електропостачання, інформацію про ГВП і ХВП, освітлення, активність людей, тощо. </w:t>
      </w:r>
    </w:p>
    <w:p w14:paraId="29B9E346" w14:textId="27C2B5CD" w:rsidR="00170E04" w:rsidRPr="0076002A" w:rsidRDefault="00170E04" w:rsidP="001D2122">
      <w:pPr>
        <w:pStyle w:val="aff7"/>
        <w:spacing w:line="360" w:lineRule="auto"/>
        <w:ind w:firstLine="0"/>
        <w:rPr>
          <w:rFonts w:cs="Times New Roman"/>
          <w:szCs w:val="28"/>
        </w:rPr>
      </w:pPr>
      <w:r w:rsidRPr="0076002A">
        <w:rPr>
          <w:rFonts w:cs="Times New Roman"/>
          <w:szCs w:val="28"/>
        </w:rPr>
        <w:tab/>
        <w:t xml:space="preserve">Будинок не відповідає нормативним показникам, це викликало деякі складнощі при </w:t>
      </w:r>
      <w:proofErr w:type="spellStart"/>
      <w:r w:rsidRPr="0076002A">
        <w:rPr>
          <w:rFonts w:cs="Times New Roman"/>
          <w:szCs w:val="28"/>
        </w:rPr>
        <w:t>енергоаналізі</w:t>
      </w:r>
      <w:proofErr w:type="spellEnd"/>
      <w:r w:rsidRPr="0076002A">
        <w:rPr>
          <w:rFonts w:cs="Times New Roman"/>
          <w:szCs w:val="28"/>
        </w:rPr>
        <w:t xml:space="preserve">, оскільки програмне забезпечення не здатне враховувати такі недоліки системи, як зниження коефіцієнту ефективності радіатора і погіршення температурних умов в залежності від поверху. </w:t>
      </w:r>
    </w:p>
    <w:p w14:paraId="73C530D8" w14:textId="77C4009F" w:rsidR="00FC2126" w:rsidRPr="0076002A" w:rsidRDefault="00FC2126" w:rsidP="001D2122">
      <w:pPr>
        <w:pStyle w:val="aff7"/>
        <w:spacing w:line="360" w:lineRule="auto"/>
        <w:ind w:firstLine="0"/>
        <w:rPr>
          <w:rFonts w:cs="Times New Roman"/>
          <w:szCs w:val="28"/>
        </w:rPr>
      </w:pPr>
      <w:r w:rsidRPr="0076002A">
        <w:rPr>
          <w:rFonts w:cs="Times New Roman"/>
          <w:szCs w:val="28"/>
        </w:rPr>
        <w:tab/>
        <w:t xml:space="preserve">Для дослідження різних варіантів засклення була використана будівля з типовими для масової забудови в Україні, характеристиками огороджувальних конструкцій і коефіцієнтами засклення від 20% до 60%. </w:t>
      </w:r>
      <w:r w:rsidR="00984821" w:rsidRPr="0076002A">
        <w:rPr>
          <w:rFonts w:cs="Times New Roman"/>
          <w:szCs w:val="28"/>
        </w:rPr>
        <w:t xml:space="preserve">Для північної орієнтації при використанні вікна з аргоновим наповненням і двома шарами селективного покриття економія може скласти 4-11%, в залежності від площі засклення. Для південної </w:t>
      </w:r>
      <w:proofErr w:type="spellStart"/>
      <w:r w:rsidR="00984821" w:rsidRPr="0076002A">
        <w:rPr>
          <w:rFonts w:cs="Times New Roman"/>
          <w:szCs w:val="28"/>
        </w:rPr>
        <w:t>оріентації</w:t>
      </w:r>
      <w:proofErr w:type="spellEnd"/>
      <w:r w:rsidR="00984821" w:rsidRPr="0076002A">
        <w:rPr>
          <w:rFonts w:cs="Times New Roman"/>
          <w:szCs w:val="28"/>
        </w:rPr>
        <w:t xml:space="preserve"> ефект від вікон з селективним покриттям менший – 2-7%, </w:t>
      </w:r>
      <w:r w:rsidR="00F327B8" w:rsidRPr="0076002A">
        <w:rPr>
          <w:rFonts w:cs="Times New Roman"/>
          <w:szCs w:val="28"/>
        </w:rPr>
        <w:t xml:space="preserve">для сонячної орієнтації важливим фактором є площа засклення, при збільшенні </w:t>
      </w:r>
      <w:r w:rsidR="00F327B8" w:rsidRPr="0076002A">
        <w:rPr>
          <w:rFonts w:cs="Times New Roman"/>
          <w:szCs w:val="28"/>
        </w:rPr>
        <w:lastRenderedPageBreak/>
        <w:t>площі засклення з 20% до 60% споживання може бути меншим на20-22%. Вікно з аргоновим наповнювачем дозволяє заощадити 3-4% теплової енергії.</w:t>
      </w:r>
    </w:p>
    <w:p w14:paraId="5B50C294" w14:textId="10BBBE68" w:rsidR="00170E04" w:rsidRPr="0076002A" w:rsidRDefault="00170E04" w:rsidP="001D2122">
      <w:pPr>
        <w:pStyle w:val="aff7"/>
        <w:spacing w:line="360" w:lineRule="auto"/>
        <w:ind w:firstLine="0"/>
        <w:rPr>
          <w:rFonts w:cs="Times New Roman"/>
          <w:szCs w:val="28"/>
        </w:rPr>
      </w:pPr>
      <w:r w:rsidRPr="0076002A">
        <w:rPr>
          <w:rFonts w:cs="Times New Roman"/>
          <w:szCs w:val="28"/>
        </w:rPr>
        <w:tab/>
        <w:t>Дослідження показали, що на</w:t>
      </w:r>
      <w:r w:rsidR="00FC2126" w:rsidRPr="0076002A">
        <w:rPr>
          <w:rFonts w:cs="Times New Roman"/>
          <w:szCs w:val="28"/>
        </w:rPr>
        <w:t>,</w:t>
      </w:r>
      <w:r w:rsidRPr="0076002A">
        <w:rPr>
          <w:rFonts w:cs="Times New Roman"/>
          <w:szCs w:val="28"/>
        </w:rPr>
        <w:t xml:space="preserve"> умови перебування людей у приміщенні впливає не тільки температура внутрішнього повітря, а й ряд інших параметрів, сукупність яких, враховує коефіцієнт теплового комфорту PMV.</w:t>
      </w:r>
      <w:r w:rsidR="00F327B8" w:rsidRPr="0076002A">
        <w:rPr>
          <w:rFonts w:cs="Times New Roman"/>
          <w:szCs w:val="28"/>
        </w:rPr>
        <w:t xml:space="preserve"> Оскільки </w:t>
      </w:r>
      <w:r w:rsidR="00F327B8" w:rsidRPr="0076002A">
        <w:rPr>
          <w:rFonts w:cs="Times New Roman"/>
          <w:bCs/>
          <w:szCs w:val="28"/>
        </w:rPr>
        <w:t>у дослідженнях приймається, що суб’єктивні параметри теплового комфорту є сталими, то зміна PMV обумовлена зміною середньої радіаційної температури повітря</w:t>
      </w:r>
      <w:r w:rsidR="00162E99" w:rsidRPr="0076002A">
        <w:rPr>
          <w:rFonts w:cs="Times New Roman"/>
          <w:bCs/>
          <w:szCs w:val="28"/>
        </w:rPr>
        <w:t>.</w:t>
      </w:r>
    </w:p>
    <w:p w14:paraId="7C827204" w14:textId="4980FB22" w:rsidR="00170E04" w:rsidRPr="0076002A" w:rsidRDefault="00170E04" w:rsidP="001D2122">
      <w:pPr>
        <w:pStyle w:val="aff7"/>
        <w:spacing w:line="360" w:lineRule="auto"/>
        <w:ind w:firstLine="0"/>
        <w:rPr>
          <w:rFonts w:cs="Times New Roman"/>
          <w:szCs w:val="28"/>
        </w:rPr>
      </w:pPr>
      <w:r w:rsidRPr="0076002A">
        <w:rPr>
          <w:rFonts w:cs="Times New Roman"/>
          <w:szCs w:val="28"/>
        </w:rPr>
        <w:tab/>
        <w:t xml:space="preserve">Аналіз результатів моделювання надав можливість зрозуміти вплив неоднорідності температурних умов у сусідніх приміщеннях на величину теплових </w:t>
      </w:r>
      <w:proofErr w:type="spellStart"/>
      <w:r w:rsidRPr="0076002A">
        <w:rPr>
          <w:rFonts w:cs="Times New Roman"/>
          <w:szCs w:val="28"/>
        </w:rPr>
        <w:t>перетоків</w:t>
      </w:r>
      <w:proofErr w:type="spellEnd"/>
      <w:r w:rsidRPr="0076002A">
        <w:rPr>
          <w:rFonts w:cs="Times New Roman"/>
          <w:szCs w:val="28"/>
        </w:rPr>
        <w:t xml:space="preserve"> і енергоспоживання</w:t>
      </w:r>
      <w:r w:rsidR="00162E99" w:rsidRPr="0076002A">
        <w:rPr>
          <w:rFonts w:cs="Times New Roman"/>
          <w:szCs w:val="28"/>
        </w:rPr>
        <w:t xml:space="preserve">, а також зміну </w:t>
      </w:r>
      <w:proofErr w:type="spellStart"/>
      <w:r w:rsidR="00162E99" w:rsidRPr="0076002A">
        <w:rPr>
          <w:rFonts w:cs="Times New Roman"/>
          <w:szCs w:val="28"/>
        </w:rPr>
        <w:t>енргопотреби</w:t>
      </w:r>
      <w:proofErr w:type="spellEnd"/>
      <w:r w:rsidR="00162E99" w:rsidRPr="0076002A">
        <w:rPr>
          <w:rFonts w:cs="Times New Roman"/>
          <w:szCs w:val="28"/>
        </w:rPr>
        <w:t xml:space="preserve"> при зміні режиму роботи системи опалення</w:t>
      </w:r>
      <w:r w:rsidRPr="0076002A">
        <w:rPr>
          <w:rFonts w:cs="Times New Roman"/>
          <w:szCs w:val="28"/>
        </w:rPr>
        <w:t>.</w:t>
      </w:r>
      <w:r w:rsidR="00162E99" w:rsidRPr="0076002A">
        <w:rPr>
          <w:rFonts w:cs="Times New Roman"/>
          <w:szCs w:val="28"/>
        </w:rPr>
        <w:t xml:space="preserve"> У </w:t>
      </w:r>
      <w:r w:rsidR="00162E99" w:rsidRPr="0076002A">
        <w:rPr>
          <w:rFonts w:cs="Times New Roman"/>
          <w:bCs/>
          <w:szCs w:val="28"/>
        </w:rPr>
        <w:t xml:space="preserve">стаціонарних моделях прийнято вважати, що при підвищенні температури на 1°С енергоспоживання будівлі зросте на 5%, але в умовах нашого моделювання при підвищенні внутрішньої температури приміщення з 18°С до 20°С споживання тепла зростає на 46,9% для північної орієнтації і на 53,6% для південної, але при впровадженні пониження температури у години відсутності людей споживання теплової енергії буде всього на 8,2% і на 13,2% для північної і південної орієнтацій відповідно, у порівнянні з постійною температурою 18°С, при цьому </w:t>
      </w:r>
      <w:proofErr w:type="spellStart"/>
      <w:r w:rsidR="00162E99" w:rsidRPr="0076002A">
        <w:rPr>
          <w:rFonts w:cs="Times New Roman"/>
          <w:bCs/>
          <w:szCs w:val="28"/>
        </w:rPr>
        <w:t>підвищаться</w:t>
      </w:r>
      <w:proofErr w:type="spellEnd"/>
      <w:r w:rsidR="00162E99" w:rsidRPr="0076002A">
        <w:rPr>
          <w:rFonts w:cs="Times New Roman"/>
          <w:bCs/>
          <w:szCs w:val="28"/>
        </w:rPr>
        <w:t xml:space="preserve"> умови комфорту у приміщеннях. Суттєва різниця у споживанні тепла присутня у приміщеннях з різною </w:t>
      </w:r>
      <w:proofErr w:type="spellStart"/>
      <w:r w:rsidR="00162E99" w:rsidRPr="0076002A">
        <w:rPr>
          <w:rFonts w:cs="Times New Roman"/>
          <w:bCs/>
          <w:szCs w:val="28"/>
        </w:rPr>
        <w:t>орієтацією</w:t>
      </w:r>
      <w:proofErr w:type="spellEnd"/>
      <w:r w:rsidR="00162E99" w:rsidRPr="0076002A">
        <w:rPr>
          <w:rFonts w:cs="Times New Roman"/>
          <w:bCs/>
          <w:szCs w:val="28"/>
        </w:rPr>
        <w:t>, для південної сторони теплове навантаження в середньому нижче на 21,9% у порівнянні з Пн при рівних інший умовах.</w:t>
      </w:r>
      <w:r w:rsidRPr="0076002A">
        <w:rPr>
          <w:rFonts w:cs="Times New Roman"/>
          <w:szCs w:val="28"/>
        </w:rPr>
        <w:br w:type="page"/>
      </w:r>
    </w:p>
    <w:p w14:paraId="41A0742E" w14:textId="77777777" w:rsidR="00170E04" w:rsidRPr="0076002A" w:rsidRDefault="00170E04" w:rsidP="00727DA1">
      <w:pPr>
        <w:pStyle w:val="1"/>
        <w:jc w:val="center"/>
        <w:rPr>
          <w:rFonts w:ascii="Times New Roman" w:hAnsi="Times New Roman"/>
          <w:b/>
          <w:bCs/>
          <w:color w:val="auto"/>
          <w:sz w:val="28"/>
          <w:szCs w:val="28"/>
        </w:rPr>
      </w:pPr>
      <w:bookmarkStart w:id="103" w:name="_Toc27594089"/>
      <w:r w:rsidRPr="0076002A">
        <w:rPr>
          <w:rFonts w:ascii="Times New Roman" w:hAnsi="Times New Roman"/>
          <w:b/>
          <w:bCs/>
          <w:color w:val="auto"/>
          <w:sz w:val="28"/>
          <w:szCs w:val="28"/>
        </w:rPr>
        <w:lastRenderedPageBreak/>
        <w:t>4 ЕНЕРГОМЕНЕДЖМЕНТ ТА МОНІТОРИНГ</w:t>
      </w:r>
      <w:bookmarkEnd w:id="103"/>
    </w:p>
    <w:p w14:paraId="4395F056"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6A31F519" w14:textId="014E2882" w:rsidR="00170E04" w:rsidRPr="0076002A" w:rsidRDefault="00170E04" w:rsidP="00691E92">
      <w:pPr>
        <w:pStyle w:val="2"/>
        <w:spacing w:line="360" w:lineRule="auto"/>
        <w:rPr>
          <w:rFonts w:ascii="Times New Roman" w:hAnsi="Times New Roman"/>
          <w:b/>
          <w:bCs/>
          <w:sz w:val="28"/>
          <w:szCs w:val="28"/>
          <w:lang w:val="uk-UA"/>
        </w:rPr>
      </w:pPr>
      <w:r w:rsidRPr="0076002A">
        <w:rPr>
          <w:rFonts w:ascii="Times New Roman" w:hAnsi="Times New Roman"/>
          <w:b/>
          <w:bCs/>
          <w:sz w:val="28"/>
          <w:szCs w:val="28"/>
          <w:lang w:val="uk-UA"/>
        </w:rPr>
        <w:tab/>
      </w:r>
      <w:bookmarkStart w:id="104" w:name="_Toc27594090"/>
      <w:r w:rsidRPr="00BC11A7">
        <w:rPr>
          <w:rFonts w:ascii="Times New Roman" w:hAnsi="Times New Roman"/>
          <w:b/>
          <w:bCs/>
          <w:color w:val="000000" w:themeColor="text1"/>
          <w:sz w:val="28"/>
          <w:szCs w:val="28"/>
          <w:lang w:val="uk-UA"/>
        </w:rPr>
        <w:t>4.1 Впровадження контролю</w:t>
      </w:r>
      <w:r w:rsidR="00BC11A7" w:rsidRPr="00BC11A7">
        <w:rPr>
          <w:rFonts w:ascii="Times New Roman" w:hAnsi="Times New Roman"/>
          <w:b/>
          <w:bCs/>
          <w:color w:val="000000" w:themeColor="text1"/>
          <w:sz w:val="28"/>
          <w:szCs w:val="28"/>
          <w:lang w:val="uk-UA"/>
        </w:rPr>
        <w:t xml:space="preserve"> споживання енергоресурсів</w:t>
      </w:r>
      <w:bookmarkEnd w:id="104"/>
    </w:p>
    <w:p w14:paraId="1994A277"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762975A9"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Впровадження системи </w:t>
      </w:r>
      <w:proofErr w:type="spellStart"/>
      <w:r w:rsidRPr="0076002A">
        <w:rPr>
          <w:rFonts w:ascii="Times New Roman" w:hAnsi="Times New Roman" w:cs="Times New Roman"/>
          <w:sz w:val="28"/>
          <w:szCs w:val="28"/>
          <w:lang w:val="uk-UA"/>
        </w:rPr>
        <w:t>енергомоніторингу</w:t>
      </w:r>
      <w:proofErr w:type="spellEnd"/>
      <w:r w:rsidRPr="0076002A">
        <w:rPr>
          <w:rFonts w:ascii="Times New Roman" w:hAnsi="Times New Roman" w:cs="Times New Roman"/>
          <w:sz w:val="28"/>
          <w:szCs w:val="28"/>
          <w:lang w:val="uk-UA"/>
        </w:rPr>
        <w:t xml:space="preserve"> та енергоменеджменту є необхідною мірою для контролю рівня споживання енергії, своєчасного виявлення проблем в енергопостачанні та енергоспоживанні, зменшення споживання енергоресурсів без додаткових капітальних затрат і контролю економічної ефективності, </w:t>
      </w:r>
      <w:proofErr w:type="spellStart"/>
      <w:r w:rsidRPr="0076002A">
        <w:rPr>
          <w:rFonts w:ascii="Times New Roman" w:hAnsi="Times New Roman" w:cs="Times New Roman"/>
          <w:sz w:val="28"/>
          <w:szCs w:val="28"/>
          <w:lang w:val="uk-UA"/>
        </w:rPr>
        <w:t>енргоефективних</w:t>
      </w:r>
      <w:proofErr w:type="spellEnd"/>
      <w:r w:rsidRPr="0076002A">
        <w:rPr>
          <w:rFonts w:ascii="Times New Roman" w:hAnsi="Times New Roman" w:cs="Times New Roman"/>
          <w:sz w:val="28"/>
          <w:szCs w:val="28"/>
          <w:lang w:val="uk-UA"/>
        </w:rPr>
        <w:t xml:space="preserve"> заходів в ході їх впровадження. </w:t>
      </w:r>
    </w:p>
    <w:p w14:paraId="2F93CAB5"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На сьогоднішній день на об'єкті система </w:t>
      </w:r>
      <w:proofErr w:type="spellStart"/>
      <w:r w:rsidRPr="0076002A">
        <w:rPr>
          <w:rFonts w:ascii="Times New Roman" w:hAnsi="Times New Roman" w:cs="Times New Roman"/>
          <w:sz w:val="28"/>
          <w:szCs w:val="28"/>
          <w:lang w:val="uk-UA"/>
        </w:rPr>
        <w:t>енергомоніторингу</w:t>
      </w:r>
      <w:proofErr w:type="spellEnd"/>
      <w:r w:rsidRPr="0076002A">
        <w:rPr>
          <w:rFonts w:ascii="Times New Roman" w:hAnsi="Times New Roman" w:cs="Times New Roman"/>
          <w:sz w:val="28"/>
          <w:szCs w:val="28"/>
          <w:lang w:val="uk-UA"/>
        </w:rPr>
        <w:t xml:space="preserve"> та енергоменеджменту реалізована в ручному режимі. За підтримки голови ОСББ та ініціативних жильців збираються дані по споживанню електричної та теплової енергії. Дані заносяться до електронних таблиць, але подальшого аналізу і обробки даних не відбувається. </w:t>
      </w:r>
    </w:p>
    <w:p w14:paraId="53D45466"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Облік електроенергії на об'єкті здійснюється поквартирно, це надає можливість проведення аналізу енергоспоживання як на загальнобудинкових територіях, так і в жилих зонах об’єкту. Облік теплової енергії відбувається можливостями лічильника, встановленого у теплопункті. Без подальшої модернізації системи теплопостачання детальний аналіз споживання </w:t>
      </w:r>
      <w:proofErr w:type="spellStart"/>
      <w:r w:rsidRPr="0076002A">
        <w:rPr>
          <w:rFonts w:ascii="Times New Roman" w:hAnsi="Times New Roman" w:cs="Times New Roman"/>
          <w:sz w:val="28"/>
          <w:szCs w:val="28"/>
          <w:lang w:val="uk-UA"/>
        </w:rPr>
        <w:t>тепловвої</w:t>
      </w:r>
      <w:proofErr w:type="spellEnd"/>
      <w:r w:rsidRPr="0076002A">
        <w:rPr>
          <w:rFonts w:ascii="Times New Roman" w:hAnsi="Times New Roman" w:cs="Times New Roman"/>
          <w:sz w:val="28"/>
          <w:szCs w:val="28"/>
          <w:lang w:val="uk-UA"/>
        </w:rPr>
        <w:t xml:space="preserve"> енергії є неможливий. </w:t>
      </w:r>
    </w:p>
    <w:p w14:paraId="13B6B44F"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Запропонованим варіантом моніторингу, менеджменту та аналізу споживання електроенергії є впровадження на об’єкті автоматизованої системи комерційного обліку електричної енергії (АСКОЕ). Робота АСКОЕ показана на структурній схемі на рисунку 4.1.</w:t>
      </w:r>
    </w:p>
    <w:p w14:paraId="632FF9B6"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Встановлення такої системи дозволяє максимально реалізувати потенціал контролю над споживанням енергії за умови зменшення впливу людського фактору і розміру штату, що повинен витрачати свій особистий час на моніторинг споживання електроенергії.</w:t>
      </w:r>
    </w:p>
    <w:p w14:paraId="428BB21A"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043C7A5F"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noProof/>
          <w:sz w:val="28"/>
          <w:szCs w:val="28"/>
          <w:lang w:val="uk-UA" w:eastAsia="ru-RU"/>
        </w:rPr>
        <w:lastRenderedPageBreak/>
        <w:drawing>
          <wp:inline distT="0" distB="0" distL="0" distR="0" wp14:anchorId="71FCF769" wp14:editId="10AC7720">
            <wp:extent cx="5934075" cy="1875155"/>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934075" cy="1875155"/>
                    </a:xfrm>
                    <a:prstGeom prst="rect">
                      <a:avLst/>
                    </a:prstGeom>
                    <a:noFill/>
                    <a:ln>
                      <a:noFill/>
                    </a:ln>
                  </pic:spPr>
                </pic:pic>
              </a:graphicData>
            </a:graphic>
          </wp:inline>
        </w:drawing>
      </w:r>
    </w:p>
    <w:p w14:paraId="1F2F49B5"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Рисунок 4.1 – структурна схема АСКОЕ</w:t>
      </w:r>
    </w:p>
    <w:p w14:paraId="742B6B42"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40BEC042"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На сьогоднішній день ринок України, пропонує безліч організацій, які впроваджують систему АСКОЕ «під ключ», це означає, що питання встановлення такої системи залежить від фінансових можливостей та бажання споживача. </w:t>
      </w:r>
    </w:p>
    <w:p w14:paraId="70E2726C"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p>
    <w:p w14:paraId="3A4CA041" w14:textId="77777777" w:rsidR="00170E04" w:rsidRPr="00BC11A7" w:rsidRDefault="00170E04" w:rsidP="00691E92">
      <w:pPr>
        <w:pStyle w:val="2"/>
        <w:spacing w:line="360" w:lineRule="auto"/>
        <w:rPr>
          <w:rFonts w:ascii="Times New Roman" w:hAnsi="Times New Roman"/>
          <w:b/>
          <w:bCs/>
          <w:color w:val="000000" w:themeColor="text1"/>
          <w:sz w:val="28"/>
          <w:szCs w:val="28"/>
          <w:lang w:val="uk-UA"/>
        </w:rPr>
      </w:pPr>
      <w:r w:rsidRPr="0076002A">
        <w:rPr>
          <w:rFonts w:ascii="Times New Roman" w:hAnsi="Times New Roman"/>
          <w:b/>
          <w:bCs/>
          <w:sz w:val="28"/>
          <w:szCs w:val="28"/>
          <w:lang w:val="uk-UA"/>
        </w:rPr>
        <w:tab/>
      </w:r>
      <w:bookmarkStart w:id="105" w:name="_Toc27594091"/>
      <w:r w:rsidRPr="00BC11A7">
        <w:rPr>
          <w:rFonts w:ascii="Times New Roman" w:hAnsi="Times New Roman"/>
          <w:b/>
          <w:bCs/>
          <w:color w:val="000000" w:themeColor="text1"/>
          <w:sz w:val="28"/>
          <w:szCs w:val="28"/>
          <w:lang w:val="uk-UA"/>
        </w:rPr>
        <w:t xml:space="preserve">4.2 </w:t>
      </w:r>
      <w:proofErr w:type="spellStart"/>
      <w:r w:rsidRPr="00BC11A7">
        <w:rPr>
          <w:rFonts w:ascii="Times New Roman" w:hAnsi="Times New Roman"/>
          <w:b/>
          <w:bCs/>
          <w:color w:val="000000" w:themeColor="text1"/>
          <w:sz w:val="28"/>
          <w:szCs w:val="28"/>
          <w:lang w:val="uk-UA"/>
        </w:rPr>
        <w:t>Енергоменеджмент</w:t>
      </w:r>
      <w:bookmarkEnd w:id="105"/>
      <w:proofErr w:type="spellEnd"/>
    </w:p>
    <w:p w14:paraId="28ACC3BE"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06DE199B"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В першу чергу, для реалізації системи енергоменеджменту і </w:t>
      </w:r>
      <w:proofErr w:type="spellStart"/>
      <w:r w:rsidRPr="0076002A">
        <w:rPr>
          <w:rFonts w:ascii="Times New Roman" w:hAnsi="Times New Roman" w:cs="Times New Roman"/>
          <w:sz w:val="28"/>
          <w:szCs w:val="28"/>
          <w:lang w:val="uk-UA"/>
        </w:rPr>
        <w:t>енергомоніторингу</w:t>
      </w:r>
      <w:proofErr w:type="spellEnd"/>
      <w:r w:rsidRPr="0076002A">
        <w:rPr>
          <w:rFonts w:ascii="Times New Roman" w:hAnsi="Times New Roman" w:cs="Times New Roman"/>
          <w:sz w:val="28"/>
          <w:szCs w:val="28"/>
          <w:lang w:val="uk-UA"/>
        </w:rPr>
        <w:t xml:space="preserve"> є проведення </w:t>
      </w:r>
      <w:proofErr w:type="spellStart"/>
      <w:r w:rsidRPr="0076002A">
        <w:rPr>
          <w:rFonts w:ascii="Times New Roman" w:hAnsi="Times New Roman" w:cs="Times New Roman"/>
          <w:sz w:val="28"/>
          <w:szCs w:val="28"/>
          <w:lang w:val="uk-UA"/>
        </w:rPr>
        <w:t>енергоаудиту</w:t>
      </w:r>
      <w:proofErr w:type="spellEnd"/>
      <w:r w:rsidRPr="0076002A">
        <w:rPr>
          <w:rFonts w:ascii="Times New Roman" w:hAnsi="Times New Roman" w:cs="Times New Roman"/>
          <w:sz w:val="28"/>
          <w:szCs w:val="28"/>
          <w:lang w:val="uk-UA"/>
        </w:rPr>
        <w:t xml:space="preserve">, що був виконаний. Наступним </w:t>
      </w:r>
      <w:proofErr w:type="spellStart"/>
      <w:r w:rsidRPr="0076002A">
        <w:rPr>
          <w:rFonts w:ascii="Times New Roman" w:hAnsi="Times New Roman" w:cs="Times New Roman"/>
          <w:sz w:val="28"/>
          <w:szCs w:val="28"/>
          <w:lang w:val="uk-UA"/>
        </w:rPr>
        <w:t>короком</w:t>
      </w:r>
      <w:proofErr w:type="spellEnd"/>
      <w:r w:rsidRPr="0076002A">
        <w:rPr>
          <w:rFonts w:ascii="Times New Roman" w:hAnsi="Times New Roman" w:cs="Times New Roman"/>
          <w:sz w:val="28"/>
          <w:szCs w:val="28"/>
          <w:lang w:val="uk-UA"/>
        </w:rPr>
        <w:t xml:space="preserve"> є безпосереднє впровадження системи енергетичного менеджменту, для покращення подальшого рівня ефективності </w:t>
      </w:r>
      <w:proofErr w:type="spellStart"/>
      <w:r w:rsidRPr="0076002A">
        <w:rPr>
          <w:rFonts w:ascii="Times New Roman" w:hAnsi="Times New Roman" w:cs="Times New Roman"/>
          <w:sz w:val="28"/>
          <w:szCs w:val="28"/>
          <w:lang w:val="uk-UA"/>
        </w:rPr>
        <w:t>енерговикористання</w:t>
      </w:r>
      <w:proofErr w:type="spellEnd"/>
      <w:r w:rsidRPr="0076002A">
        <w:rPr>
          <w:rFonts w:ascii="Times New Roman" w:hAnsi="Times New Roman" w:cs="Times New Roman"/>
          <w:sz w:val="28"/>
          <w:szCs w:val="28"/>
          <w:lang w:val="uk-UA"/>
        </w:rPr>
        <w:t>.</w:t>
      </w:r>
    </w:p>
    <w:p w14:paraId="11891106"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Головною метою системи енергоменеджменту і моніторингу є підтвердження ефективності заходів з енергозбереження і самоконтролю зі сторони клієнтів, тобто жильців. Для досягнення мети необхідний постійний контроль та поліпшення здобутих результатів.</w:t>
      </w:r>
    </w:p>
    <w:p w14:paraId="525ED21E"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Постійне обговорення питань енергоефективності та енергозбереження на загальних зборах ОСББ, а також надання жильцям інформації про існуючі та нові державні програми з фінансової допомоги багатоквартирним будинкам при термомодернізації і реконструкції також можуть позитивно вплинути на жильців.</w:t>
      </w:r>
    </w:p>
    <w:p w14:paraId="1AAFB8EB"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ab/>
        <w:t xml:space="preserve">Одним з необхідних кроків є призначення спеціально навченої людини, це може бути один із жильців, на посаду </w:t>
      </w:r>
      <w:proofErr w:type="spellStart"/>
      <w:r w:rsidRPr="0076002A">
        <w:rPr>
          <w:rFonts w:ascii="Times New Roman" w:hAnsi="Times New Roman" w:cs="Times New Roman"/>
          <w:sz w:val="28"/>
          <w:szCs w:val="28"/>
          <w:lang w:val="uk-UA"/>
        </w:rPr>
        <w:t>енергоменеджера</w:t>
      </w:r>
      <w:proofErr w:type="spellEnd"/>
      <w:r w:rsidRPr="0076002A">
        <w:rPr>
          <w:rFonts w:ascii="Times New Roman" w:hAnsi="Times New Roman" w:cs="Times New Roman"/>
          <w:sz w:val="28"/>
          <w:szCs w:val="28"/>
          <w:lang w:val="uk-UA"/>
        </w:rPr>
        <w:t xml:space="preserve"> ОСББ. В обов’язки </w:t>
      </w:r>
      <w:proofErr w:type="spellStart"/>
      <w:r w:rsidRPr="0076002A">
        <w:rPr>
          <w:rFonts w:ascii="Times New Roman" w:hAnsi="Times New Roman" w:cs="Times New Roman"/>
          <w:sz w:val="28"/>
          <w:szCs w:val="28"/>
          <w:lang w:val="uk-UA"/>
        </w:rPr>
        <w:t>енергоменеджера</w:t>
      </w:r>
      <w:proofErr w:type="spellEnd"/>
      <w:r w:rsidRPr="0076002A">
        <w:rPr>
          <w:rFonts w:ascii="Times New Roman" w:hAnsi="Times New Roman" w:cs="Times New Roman"/>
          <w:sz w:val="28"/>
          <w:szCs w:val="28"/>
          <w:lang w:val="uk-UA"/>
        </w:rPr>
        <w:t xml:space="preserve"> входить формування звітності по енергоспоживанню, аналіз та обробка інформації отриманої з систем комерційного обліку, виявлення недоліків режиму системи енергопостачання та пропонувати методи оптимізації рівня енергоефективності, а якщо він буде одним із жителів будинку, він матиме достатню мотивацію для </w:t>
      </w:r>
      <w:proofErr w:type="spellStart"/>
      <w:r w:rsidRPr="0076002A">
        <w:rPr>
          <w:rFonts w:ascii="Times New Roman" w:hAnsi="Times New Roman" w:cs="Times New Roman"/>
          <w:sz w:val="28"/>
          <w:szCs w:val="28"/>
          <w:lang w:val="uk-UA"/>
        </w:rPr>
        <w:t>виконаня</w:t>
      </w:r>
      <w:proofErr w:type="spellEnd"/>
      <w:r w:rsidRPr="0076002A">
        <w:rPr>
          <w:rFonts w:ascii="Times New Roman" w:hAnsi="Times New Roman" w:cs="Times New Roman"/>
          <w:sz w:val="28"/>
          <w:szCs w:val="28"/>
          <w:lang w:val="uk-UA"/>
        </w:rPr>
        <w:t xml:space="preserve"> своїх зобов'язань. Також при наявності кваліфікованого експерта з енергозбереження, мешканці матимуть можливість вирішення питань з покращення енергоефективності власних житлових приміщень не втрачаючи зайвого часу, і зможуть швидше одержувати відповіді на питання, що виникають на зборах </w:t>
      </w:r>
    </w:p>
    <w:p w14:paraId="6255D80D"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Для поліпшення ефекту, жильцям було запропоновано прослухати ряд лекцій пов’язаних енергозбереження, це дозволило б задати напрям розвитку жильцям ОСББ на підвищення рівня енергоефективності. Лекції можна проводити для дорослих та дітей окремо, адже при донесенні головних проблем та ідей енергозбереження дітям в особливій, наприклад в ігровій, формі, ми піднімемо зацікавленість батьків та знання дітей в безпечному використанні електроприладів, а також закладемо фундамент для зростаючого покоління енергоефективних громадян.</w:t>
      </w:r>
    </w:p>
    <w:p w14:paraId="124E4BE8"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Також варіантом покращення самоконтролю енергоспоживання будинку є впровадження серед мешканців змагань зі споживання енергоресурсів, результати якого, кожен місяць будуть опубліковані на дошці оголошень. Це буде мотивувати жильців на підвищення енергоефективності їх осель та власного контролю споживання.</w:t>
      </w:r>
    </w:p>
    <w:p w14:paraId="60C2CD4F"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Взагалі, пропонується оголошувати про всі досягнення у сфері енергозбереження на зборах ОСББ та публікувати на дошці оголошень, це допоможе сповіщати жильців щодо їх загальних досягнень, зміцнить спільноту та дозволить розробити подальшу політику енергозбереження ОСББ.</w:t>
      </w:r>
    </w:p>
    <w:p w14:paraId="2C4B3B39"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Дотримуючись усіх запропонованих рекомендацій майже одразу будуть відчутні позитивні результати, а також у майбутньому будуть досягнені такі цілі:</w:t>
      </w:r>
    </w:p>
    <w:p w14:paraId="5D2BC648"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ab/>
        <w:t>1) Ефективний менеджмент енергоресурсів;</w:t>
      </w:r>
    </w:p>
    <w:p w14:paraId="7362AA6B"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2) Упорядкування звітів по енергоспоживанню;</w:t>
      </w:r>
    </w:p>
    <w:p w14:paraId="2B30CB26"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3) Переймання досвіду у мешканців інших будинків і підвищення освіченості жителів у сфері енергозбереження та енергоефективності;</w:t>
      </w:r>
    </w:p>
    <w:p w14:paraId="15846FAF" w14:textId="08E44A03"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4) Неперервна «робота над помилками» та зменшення </w:t>
      </w:r>
      <w:proofErr w:type="spellStart"/>
      <w:r w:rsidRPr="0076002A">
        <w:rPr>
          <w:rFonts w:ascii="Times New Roman" w:hAnsi="Times New Roman" w:cs="Times New Roman"/>
          <w:sz w:val="28"/>
          <w:szCs w:val="28"/>
          <w:lang w:val="uk-UA"/>
        </w:rPr>
        <w:t>енерговикористання</w:t>
      </w:r>
      <w:proofErr w:type="spellEnd"/>
      <w:r w:rsidRPr="0076002A">
        <w:rPr>
          <w:rFonts w:ascii="Times New Roman" w:hAnsi="Times New Roman" w:cs="Times New Roman"/>
          <w:sz w:val="28"/>
          <w:szCs w:val="28"/>
          <w:lang w:val="uk-UA"/>
        </w:rPr>
        <w:t>.</w:t>
      </w:r>
    </w:p>
    <w:p w14:paraId="14BD5B2D"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Наведені здобутки принесуть і значний фінансовий економічний ефект, який проявить себе наступним чином:</w:t>
      </w:r>
    </w:p>
    <w:p w14:paraId="3F5F9594"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1) Зменшення затрат за рахунок чистої економії енергетичних ресурсів;</w:t>
      </w:r>
    </w:p>
    <w:p w14:paraId="50FA2C80"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2) Своєчасне виявлення проблем в системі енергопостачання та оперативна їх ліквідація забезпечить зниження грошових затрат шляхом зменшення витрат на модернізацію і реконструкцію;</w:t>
      </w:r>
    </w:p>
    <w:p w14:paraId="288A0D42"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3) Використання можливостей різних проектів з енергозбереження для залучення фінансової підтримки з боку держави та інвесторів;</w:t>
      </w:r>
    </w:p>
    <w:p w14:paraId="532B5FE3"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4) Економія коштів впровадженням </w:t>
      </w:r>
      <w:proofErr w:type="spellStart"/>
      <w:r w:rsidRPr="0076002A">
        <w:rPr>
          <w:rFonts w:ascii="Times New Roman" w:hAnsi="Times New Roman" w:cs="Times New Roman"/>
          <w:sz w:val="28"/>
          <w:szCs w:val="28"/>
          <w:lang w:val="uk-UA"/>
        </w:rPr>
        <w:t>малозатратних</w:t>
      </w:r>
      <w:proofErr w:type="spellEnd"/>
      <w:r w:rsidRPr="0076002A">
        <w:rPr>
          <w:rFonts w:ascii="Times New Roman" w:hAnsi="Times New Roman" w:cs="Times New Roman"/>
          <w:sz w:val="28"/>
          <w:szCs w:val="28"/>
          <w:lang w:val="uk-UA"/>
        </w:rPr>
        <w:t xml:space="preserve"> та організаційних заходів;</w:t>
      </w:r>
    </w:p>
    <w:p w14:paraId="519518CB" w14:textId="5DF64F4E"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5) Пошук шляхів до зниження затрат енергоресурсів та фінансів без погіршення умов комфорту.</w:t>
      </w:r>
      <w:r w:rsidR="007D4BEC" w:rsidRPr="0076002A">
        <w:rPr>
          <w:rFonts w:ascii="Times New Roman" w:hAnsi="Times New Roman" w:cs="Times New Roman"/>
          <w:sz w:val="28"/>
          <w:szCs w:val="28"/>
          <w:lang w:val="uk-UA"/>
        </w:rPr>
        <w:br w:type="page"/>
      </w:r>
    </w:p>
    <w:p w14:paraId="5FE50886" w14:textId="061CE21A" w:rsidR="00170E04" w:rsidRPr="0076002A" w:rsidRDefault="00170E04" w:rsidP="00727DA1">
      <w:pPr>
        <w:pStyle w:val="1"/>
        <w:jc w:val="center"/>
        <w:rPr>
          <w:rFonts w:ascii="Times New Roman" w:hAnsi="Times New Roman"/>
          <w:b/>
          <w:color w:val="auto"/>
          <w:sz w:val="28"/>
          <w:szCs w:val="28"/>
        </w:rPr>
      </w:pPr>
      <w:bookmarkStart w:id="106" w:name="_Toc27594092"/>
      <w:r w:rsidRPr="0076002A">
        <w:rPr>
          <w:rFonts w:ascii="Times New Roman" w:hAnsi="Times New Roman"/>
          <w:b/>
          <w:color w:val="auto"/>
          <w:sz w:val="28"/>
          <w:szCs w:val="28"/>
        </w:rPr>
        <w:lastRenderedPageBreak/>
        <w:t>5 СТАРТАП-ПРОЕКТ З ВПРОВАДЖЕНЯ СИСТЕМИ СУБСИДІЮВАННЯ НА ОСНОВІ КОЕФІЦІЄНТУ КОМФОРТУ PMV</w:t>
      </w:r>
      <w:bookmarkEnd w:id="106"/>
    </w:p>
    <w:p w14:paraId="7084E248" w14:textId="77777777" w:rsidR="00170E04" w:rsidRPr="0076002A" w:rsidRDefault="00170E04" w:rsidP="00691E92">
      <w:pPr>
        <w:spacing w:after="0" w:line="360" w:lineRule="auto"/>
        <w:jc w:val="center"/>
        <w:rPr>
          <w:rFonts w:ascii="Times New Roman" w:hAnsi="Times New Roman" w:cs="Times New Roman"/>
          <w:b/>
          <w:sz w:val="28"/>
          <w:szCs w:val="28"/>
          <w:lang w:val="uk-UA"/>
        </w:rPr>
      </w:pPr>
    </w:p>
    <w:p w14:paraId="34E9C9AF" w14:textId="77777777" w:rsidR="00170E04" w:rsidRPr="0076002A" w:rsidRDefault="00170E04" w:rsidP="00691E92">
      <w:pPr>
        <w:pStyle w:val="2"/>
        <w:spacing w:line="360" w:lineRule="auto"/>
        <w:rPr>
          <w:rFonts w:ascii="Times New Roman" w:hAnsi="Times New Roman"/>
          <w:b/>
          <w:sz w:val="28"/>
          <w:szCs w:val="28"/>
          <w:lang w:val="uk-UA"/>
        </w:rPr>
      </w:pPr>
      <w:r w:rsidRPr="0076002A">
        <w:rPr>
          <w:rFonts w:ascii="Times New Roman" w:hAnsi="Times New Roman"/>
          <w:b/>
          <w:sz w:val="28"/>
          <w:szCs w:val="28"/>
          <w:lang w:val="uk-UA"/>
        </w:rPr>
        <w:tab/>
      </w:r>
      <w:bookmarkStart w:id="107" w:name="_Toc27594093"/>
      <w:r w:rsidRPr="00BC11A7">
        <w:rPr>
          <w:rFonts w:ascii="Times New Roman" w:hAnsi="Times New Roman"/>
          <w:b/>
          <w:color w:val="000000" w:themeColor="text1"/>
          <w:sz w:val="28"/>
          <w:szCs w:val="28"/>
          <w:lang w:val="uk-UA"/>
        </w:rPr>
        <w:t>5.1 Цілі та етапи реалізації стартап-проекту</w:t>
      </w:r>
      <w:bookmarkEnd w:id="107"/>
    </w:p>
    <w:p w14:paraId="07EB1D36" w14:textId="77777777" w:rsidR="00170E04" w:rsidRPr="0076002A" w:rsidRDefault="00170E04" w:rsidP="001D2122">
      <w:pPr>
        <w:spacing w:after="0" w:line="360" w:lineRule="auto"/>
        <w:rPr>
          <w:rFonts w:ascii="Times New Roman" w:hAnsi="Times New Roman" w:cs="Times New Roman"/>
          <w:b/>
          <w:sz w:val="28"/>
          <w:szCs w:val="28"/>
          <w:lang w:val="uk-UA"/>
        </w:rPr>
      </w:pPr>
    </w:p>
    <w:p w14:paraId="4D34FE3F" w14:textId="77777777" w:rsidR="000B5A0A"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0B5A0A" w:rsidRPr="0076002A">
        <w:rPr>
          <w:rFonts w:ascii="Times New Roman" w:hAnsi="Times New Roman" w:cs="Times New Roman"/>
          <w:sz w:val="28"/>
          <w:szCs w:val="28"/>
          <w:lang w:val="uk-UA"/>
        </w:rPr>
        <w:t xml:space="preserve">Держава обрала підвищення енергоефективності як основний напрям для зменшення споживання ресурсів. </w:t>
      </w:r>
    </w:p>
    <w:p w14:paraId="050AA27D" w14:textId="77777777" w:rsidR="000B5A0A" w:rsidRPr="0076002A" w:rsidRDefault="000B5A0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Сучасне законодавство України спрямоване на збалансування споживання енергії  в будівлях та спорудах. </w:t>
      </w:r>
    </w:p>
    <w:p w14:paraId="04084299" w14:textId="77777777" w:rsidR="000B5A0A" w:rsidRPr="0076002A" w:rsidRDefault="000B5A0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Також, в останні роки, в зв’язку з постійним ростом тарифів ЖКГ, держава почала видавати субсидії на тепло та газ, з метою зменшити фінансове навантаження на групи населення які цього потребують. </w:t>
      </w:r>
    </w:p>
    <w:p w14:paraId="4BEF8900" w14:textId="77777777" w:rsidR="000B5A0A" w:rsidRPr="0076002A" w:rsidRDefault="000B5A0A" w:rsidP="001D2122">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На тлі постійної підтримки проектів з енергоефективності, форма реалізації субсидіювання виглядає не логічною, оскільки величина її залежить лише від фінансового положення людей та витрати теплової енергії, що офіційно проживають в квартирі/будинку, що на тлі обраного шляху України до енергоефективності виглядає дивним.</w:t>
      </w:r>
    </w:p>
    <w:p w14:paraId="3F679F4A" w14:textId="77777777" w:rsidR="000B5A0A" w:rsidRPr="0076002A" w:rsidRDefault="000B5A0A" w:rsidP="001D2122">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Першим кроком до вирішення цього питання було заміна субсидії в вигляд кількості теплової енергії на грошові компенсації. Це, по-перше, зменшило кількість випадків коли люди досягали перетопів, а потім  охолоджували приміщення, наприклад відкриваючи вікно, з метою запобігання зменшення розміру субсидії. По-друге, зробило допомогу при субсидіюванні більш адресною.</w:t>
      </w:r>
    </w:p>
    <w:p w14:paraId="0556AF01" w14:textId="77777777" w:rsidR="000B5A0A" w:rsidRPr="0076002A" w:rsidRDefault="000B5A0A" w:rsidP="001D2122">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Після першого кроку, який, здавалося, направив ідею субсидіювання в більш енергоефективне русло, наступні кроки були лише економічні, та мали за основу переглянути категорії громадян, які отримують субсидії, зменшивши таким чином зловживання державною підтримкою.</w:t>
      </w:r>
    </w:p>
    <w:p w14:paraId="69847A06" w14:textId="77777777" w:rsidR="000B5A0A" w:rsidRPr="0076002A" w:rsidRDefault="000B5A0A" w:rsidP="001D2122">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Виходячи з вище сказаного, модель субсидіювання, наразі не є енергоефективною, що на фоні більш глобальної державної політики виглядає, як мінімум, дивно.</w:t>
      </w:r>
    </w:p>
    <w:p w14:paraId="1A4A2F05" w14:textId="77777777" w:rsidR="000B5A0A" w:rsidRPr="0076002A" w:rsidRDefault="000B5A0A" w:rsidP="001D2122">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Такий стан речей потребує змін, а з розвитком комп’ютерних технологій, можна запровадити принципово новий, для нашої країни, метод оцінки величини субсидії, що і пропонує наш стартап.</w:t>
      </w:r>
    </w:p>
    <w:p w14:paraId="2AFA8971" w14:textId="77777777" w:rsidR="000B5A0A" w:rsidRPr="0076002A" w:rsidRDefault="000B5A0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Основою стартап-проекту є пропозиція, щодо використання параметрів комфорту, як фактору на який буде орієнтуватись держава при розрахунку розміру субсидії. </w:t>
      </w:r>
    </w:p>
    <w:p w14:paraId="7FAD1F40" w14:textId="60FEC7E0" w:rsidR="00170E04" w:rsidRPr="0076002A" w:rsidRDefault="000B5A0A" w:rsidP="001D2122">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Процес розробки та реалізації стартапу можна умовно поділити на сім етапів (табл. 5.1)</w:t>
      </w:r>
      <w:r w:rsidR="00794A43" w:rsidRPr="0076002A">
        <w:rPr>
          <w:rFonts w:ascii="Times New Roman" w:hAnsi="Times New Roman" w:cs="Times New Roman"/>
          <w:sz w:val="28"/>
          <w:szCs w:val="28"/>
          <w:lang w:val="uk-UA"/>
        </w:rPr>
        <w:t xml:space="preserve"> [</w:t>
      </w:r>
      <w:r w:rsidR="003149F6" w:rsidRPr="0076002A">
        <w:rPr>
          <w:rFonts w:ascii="Times New Roman" w:hAnsi="Times New Roman" w:cs="Times New Roman"/>
          <w:sz w:val="28"/>
          <w:szCs w:val="28"/>
          <w:lang w:val="uk-UA"/>
        </w:rPr>
        <w:t>40</w:t>
      </w:r>
      <w:r w:rsidR="00794A43" w:rsidRPr="0076002A">
        <w:rPr>
          <w:rFonts w:ascii="Times New Roman" w:hAnsi="Times New Roman" w:cs="Times New Roman"/>
          <w:sz w:val="28"/>
          <w:szCs w:val="28"/>
          <w:lang w:val="uk-UA"/>
        </w:rPr>
        <w:t xml:space="preserve">, </w:t>
      </w:r>
      <w:r w:rsidR="003149F6" w:rsidRPr="0076002A">
        <w:rPr>
          <w:rFonts w:ascii="Times New Roman" w:hAnsi="Times New Roman" w:cs="Times New Roman"/>
          <w:sz w:val="28"/>
          <w:szCs w:val="28"/>
          <w:lang w:val="uk-UA"/>
        </w:rPr>
        <w:t>41</w:t>
      </w:r>
      <w:r w:rsidR="00794A43" w:rsidRPr="0076002A">
        <w:rPr>
          <w:rFonts w:ascii="Times New Roman" w:hAnsi="Times New Roman" w:cs="Times New Roman"/>
          <w:sz w:val="28"/>
          <w:szCs w:val="28"/>
          <w:lang w:val="uk-UA"/>
        </w:rPr>
        <w:t>].</w:t>
      </w:r>
    </w:p>
    <w:p w14:paraId="2F94E205"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7DAFB8BF" w14:textId="77777777" w:rsidR="00170E04" w:rsidRPr="0076002A" w:rsidRDefault="00170E04" w:rsidP="001D2122">
      <w:pPr>
        <w:spacing w:after="0"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ab/>
        <w:t>Таблиця 5.1 – Цілі основних етапів реалізації стартап-проекту</w:t>
      </w:r>
    </w:p>
    <w:tbl>
      <w:tblPr>
        <w:tblStyle w:val="a5"/>
        <w:tblW w:w="0" w:type="auto"/>
        <w:tblLook w:val="04A0" w:firstRow="1" w:lastRow="0" w:firstColumn="1" w:lastColumn="0" w:noHBand="0" w:noVBand="1"/>
      </w:tblPr>
      <w:tblGrid>
        <w:gridCol w:w="2547"/>
        <w:gridCol w:w="6797"/>
      </w:tblGrid>
      <w:tr w:rsidR="00170E04" w:rsidRPr="0076002A" w14:paraId="62BA0B69" w14:textId="77777777" w:rsidTr="008C323A">
        <w:tc>
          <w:tcPr>
            <w:tcW w:w="2547" w:type="dxa"/>
            <w:vAlign w:val="center"/>
          </w:tcPr>
          <w:p w14:paraId="594F7CE8" w14:textId="77777777" w:rsidR="00170E04" w:rsidRPr="0076002A" w:rsidRDefault="00170E04" w:rsidP="001D2122">
            <w:pPr>
              <w:spacing w:line="360" w:lineRule="auto"/>
              <w:rPr>
                <w:rFonts w:ascii="Times New Roman" w:hAnsi="Times New Roman" w:cs="Times New Roman"/>
                <w:bCs/>
                <w:sz w:val="28"/>
                <w:szCs w:val="28"/>
                <w:lang w:val="uk-UA"/>
              </w:rPr>
            </w:pPr>
            <w:r w:rsidRPr="0076002A">
              <w:rPr>
                <w:rFonts w:ascii="Times New Roman" w:hAnsi="Times New Roman" w:cs="Times New Roman"/>
                <w:bCs/>
                <w:sz w:val="28"/>
                <w:szCs w:val="28"/>
                <w:lang w:val="uk-UA"/>
              </w:rPr>
              <w:t>Етапи реалізації стартап-проекту</w:t>
            </w:r>
          </w:p>
        </w:tc>
        <w:tc>
          <w:tcPr>
            <w:tcW w:w="6797" w:type="dxa"/>
            <w:vAlign w:val="center"/>
          </w:tcPr>
          <w:p w14:paraId="5977C47E" w14:textId="77777777" w:rsidR="00170E04" w:rsidRPr="0076002A" w:rsidRDefault="00170E04" w:rsidP="001D2122">
            <w:pPr>
              <w:spacing w:line="360" w:lineRule="auto"/>
              <w:jc w:val="center"/>
              <w:rPr>
                <w:rFonts w:ascii="Times New Roman" w:hAnsi="Times New Roman" w:cs="Times New Roman"/>
                <w:bCs/>
                <w:sz w:val="28"/>
                <w:szCs w:val="28"/>
                <w:lang w:val="uk-UA"/>
              </w:rPr>
            </w:pPr>
            <w:r w:rsidRPr="0076002A">
              <w:rPr>
                <w:rFonts w:ascii="Times New Roman" w:hAnsi="Times New Roman" w:cs="Times New Roman"/>
                <w:bCs/>
                <w:sz w:val="28"/>
                <w:szCs w:val="28"/>
                <w:lang w:val="uk-UA"/>
              </w:rPr>
              <w:t>Цілі етапів реалізації стартап-проекту</w:t>
            </w:r>
          </w:p>
        </w:tc>
      </w:tr>
      <w:tr w:rsidR="00170E04" w:rsidRPr="0076002A" w14:paraId="2900CCE5" w14:textId="77777777" w:rsidTr="008C323A">
        <w:tc>
          <w:tcPr>
            <w:tcW w:w="2547" w:type="dxa"/>
          </w:tcPr>
          <w:p w14:paraId="16549BBB"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Початковий етап стартап-проекту</w:t>
            </w:r>
          </w:p>
        </w:tc>
        <w:tc>
          <w:tcPr>
            <w:tcW w:w="6797" w:type="dxa"/>
          </w:tcPr>
          <w:p w14:paraId="46E70D94"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170E04" w:rsidRPr="0076002A" w14:paraId="5A4E77E1" w14:textId="77777777" w:rsidTr="008C323A">
        <w:tc>
          <w:tcPr>
            <w:tcW w:w="2547" w:type="dxa"/>
          </w:tcPr>
          <w:p w14:paraId="1EC136C6"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Етап обґрунтування актуальності та новизни інноваційної ідеї</w:t>
            </w:r>
          </w:p>
        </w:tc>
        <w:tc>
          <w:tcPr>
            <w:tcW w:w="6797" w:type="dxa"/>
          </w:tcPr>
          <w:p w14:paraId="755F0BA4"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170E04" w:rsidRPr="006D0081" w14:paraId="3735E0B7" w14:textId="77777777" w:rsidTr="008C323A">
        <w:tc>
          <w:tcPr>
            <w:tcW w:w="2547" w:type="dxa"/>
          </w:tcPr>
          <w:p w14:paraId="0F59E2C2"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Етап аналізу конкурентного середовища</w:t>
            </w:r>
          </w:p>
        </w:tc>
        <w:tc>
          <w:tcPr>
            <w:tcW w:w="6797" w:type="dxa"/>
          </w:tcPr>
          <w:p w14:paraId="065CF529"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eastAsia="Times New Roman" w:hAnsi="Times New Roman" w:cs="Times New Roman"/>
                <w:sz w:val="28"/>
                <w:szCs w:val="28"/>
                <w:lang w:val="uk-UA" w:eastAsia="ru-RU"/>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76002A">
              <w:rPr>
                <w:rFonts w:ascii="Times New Roman" w:hAnsi="Times New Roman" w:cs="Times New Roman"/>
                <w:kern w:val="24"/>
                <w:sz w:val="28"/>
                <w:szCs w:val="28"/>
                <w:lang w:val="uk-UA"/>
              </w:rPr>
              <w:t xml:space="preserve">техніко-економічних </w:t>
            </w:r>
            <w:r w:rsidRPr="0076002A">
              <w:rPr>
                <w:rFonts w:ascii="Times New Roman" w:eastAsia="Times New Roman" w:hAnsi="Times New Roman" w:cs="Times New Roman"/>
                <w:sz w:val="28"/>
                <w:szCs w:val="28"/>
                <w:lang w:val="uk-UA" w:eastAsia="ru-RU"/>
              </w:rPr>
              <w:t>переваг та недоліків реалізації пропонованої ідеї</w:t>
            </w:r>
          </w:p>
        </w:tc>
      </w:tr>
    </w:tbl>
    <w:p w14:paraId="4E3BACF1" w14:textId="6C0094BB" w:rsidR="00BC11A7" w:rsidRDefault="00BC11A7">
      <w:pPr>
        <w:rPr>
          <w:lang w:val="uk-UA"/>
        </w:rPr>
      </w:pPr>
    </w:p>
    <w:p w14:paraId="6D56BE85" w14:textId="77777777" w:rsidR="00BC11A7" w:rsidRDefault="00BC11A7">
      <w:pPr>
        <w:rPr>
          <w:lang w:val="uk-UA"/>
        </w:rPr>
      </w:pPr>
      <w:r>
        <w:rPr>
          <w:lang w:val="uk-UA"/>
        </w:rPr>
        <w:br w:type="page"/>
      </w:r>
    </w:p>
    <w:p w14:paraId="64F28450" w14:textId="71269FED" w:rsidR="00DC1176" w:rsidRPr="00DC1176" w:rsidRDefault="00DC1176" w:rsidP="00DC1176">
      <w:pPr>
        <w:spacing w:line="360" w:lineRule="auto"/>
        <w:rPr>
          <w:lang w:val="uk-UA"/>
        </w:rPr>
      </w:pPr>
      <w:r w:rsidRPr="0076002A">
        <w:rPr>
          <w:rFonts w:ascii="Times New Roman" w:hAnsi="Times New Roman" w:cs="Times New Roman"/>
          <w:sz w:val="28"/>
          <w:szCs w:val="28"/>
          <w:lang w:val="uk-UA"/>
        </w:rPr>
        <w:lastRenderedPageBreak/>
        <w:tab/>
        <w:t>Продовження таблиці 5.1</w:t>
      </w:r>
    </w:p>
    <w:tbl>
      <w:tblPr>
        <w:tblStyle w:val="a5"/>
        <w:tblW w:w="0" w:type="auto"/>
        <w:tblLook w:val="04A0" w:firstRow="1" w:lastRow="0" w:firstColumn="1" w:lastColumn="0" w:noHBand="0" w:noVBand="1"/>
      </w:tblPr>
      <w:tblGrid>
        <w:gridCol w:w="2547"/>
        <w:gridCol w:w="6797"/>
      </w:tblGrid>
      <w:tr w:rsidR="00170E04" w:rsidRPr="0076002A" w14:paraId="5C906653" w14:textId="77777777" w:rsidTr="008C323A">
        <w:tc>
          <w:tcPr>
            <w:tcW w:w="2547" w:type="dxa"/>
          </w:tcPr>
          <w:p w14:paraId="28FA9683"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hAnsi="Times New Roman" w:cs="Times New Roman"/>
                <w:sz w:val="28"/>
                <w:szCs w:val="28"/>
                <w:lang w:val="uk-UA"/>
              </w:rPr>
              <w:t>Етап обґрунтування ресурсного забезпечення проекту</w:t>
            </w:r>
          </w:p>
        </w:tc>
        <w:tc>
          <w:tcPr>
            <w:tcW w:w="6797" w:type="dxa"/>
          </w:tcPr>
          <w:p w14:paraId="306CE4C0"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hAnsi="Times New Roman" w:cs="Times New Roman"/>
                <w:sz w:val="28"/>
                <w:szCs w:val="28"/>
                <w:lang w:val="uk-UA"/>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170E04" w:rsidRPr="006D0081" w14:paraId="10FF01AA" w14:textId="77777777" w:rsidTr="008C323A">
        <w:tc>
          <w:tcPr>
            <w:tcW w:w="2547" w:type="dxa"/>
          </w:tcPr>
          <w:p w14:paraId="2AB2706B" w14:textId="77777777" w:rsidR="00170E04" w:rsidRPr="0076002A" w:rsidRDefault="00170E04" w:rsidP="001D2122">
            <w:pPr>
              <w:spacing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Етап фінансового забезпечення реалізації проекту</w:t>
            </w:r>
          </w:p>
        </w:tc>
        <w:tc>
          <w:tcPr>
            <w:tcW w:w="6797" w:type="dxa"/>
          </w:tcPr>
          <w:p w14:paraId="1A8F92CA" w14:textId="77777777" w:rsidR="00170E04" w:rsidRPr="0076002A" w:rsidRDefault="00170E04" w:rsidP="001D2122">
            <w:pPr>
              <w:spacing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Обґрунтування собівартості та ціни реалізації інноваційної ідеї</w:t>
            </w:r>
          </w:p>
        </w:tc>
      </w:tr>
      <w:tr w:rsidR="00170E04" w:rsidRPr="0076002A" w14:paraId="5BF326A7" w14:textId="77777777" w:rsidTr="008C323A">
        <w:tc>
          <w:tcPr>
            <w:tcW w:w="2547" w:type="dxa"/>
          </w:tcPr>
          <w:p w14:paraId="21EF85AA"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Інвестиційний етап реалізації стартап-проекту</w:t>
            </w:r>
          </w:p>
        </w:tc>
        <w:tc>
          <w:tcPr>
            <w:tcW w:w="6797" w:type="dxa"/>
          </w:tcPr>
          <w:p w14:paraId="7CE7995B"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Пошук потенційних інвесторів фінансування стартап-проекту</w:t>
            </w:r>
          </w:p>
        </w:tc>
      </w:tr>
      <w:tr w:rsidR="00170E04" w:rsidRPr="0076002A" w14:paraId="220D0D43" w14:textId="77777777" w:rsidTr="008C323A">
        <w:tc>
          <w:tcPr>
            <w:tcW w:w="2547" w:type="dxa"/>
          </w:tcPr>
          <w:p w14:paraId="1A1EB268"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Маркетинговий етап реалізації проекту</w:t>
            </w:r>
          </w:p>
        </w:tc>
        <w:tc>
          <w:tcPr>
            <w:tcW w:w="6797" w:type="dxa"/>
          </w:tcPr>
          <w:p w14:paraId="26AEFC2D" w14:textId="77777777" w:rsidR="00170E04" w:rsidRPr="0076002A" w:rsidRDefault="00170E04" w:rsidP="001D2122">
            <w:pPr>
              <w:spacing w:line="360" w:lineRule="auto"/>
              <w:jc w:val="both"/>
              <w:rPr>
                <w:rFonts w:ascii="Times New Roman" w:hAnsi="Times New Roman" w:cs="Times New Roman"/>
                <w:bCs/>
                <w:sz w:val="28"/>
                <w:szCs w:val="28"/>
                <w:lang w:val="uk-UA"/>
              </w:rPr>
            </w:pPr>
            <w:r w:rsidRPr="0076002A">
              <w:rPr>
                <w:rFonts w:ascii="Times New Roman" w:hAnsi="Times New Roman" w:cs="Times New Roman"/>
                <w:bCs/>
                <w:sz w:val="28"/>
                <w:szCs w:val="28"/>
                <w:lang w:val="uk-UA"/>
              </w:rPr>
              <w:t>Обґрунтування каналів збуту продукту стартап-проекту, залучення потенційних споживачів, формування необхідних сегментів ринку</w:t>
            </w:r>
          </w:p>
        </w:tc>
      </w:tr>
    </w:tbl>
    <w:p w14:paraId="69C27EAE"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0704D91E" w14:textId="77777777" w:rsidR="000B5A0A"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0B5A0A" w:rsidRPr="0076002A">
        <w:rPr>
          <w:rFonts w:ascii="Times New Roman" w:hAnsi="Times New Roman" w:cs="Times New Roman"/>
          <w:sz w:val="28"/>
          <w:szCs w:val="28"/>
          <w:lang w:val="uk-UA"/>
        </w:rPr>
        <w:t xml:space="preserve">Фактично, пропонується ввести двох етапне прийняття заяви на субсидіювання, які, як і раніше, будуть проходити до 25 числа щомісячно: </w:t>
      </w:r>
    </w:p>
    <w:p w14:paraId="6009F95C" w14:textId="77777777" w:rsidR="000B5A0A" w:rsidRPr="0076002A" w:rsidRDefault="000B5A0A" w:rsidP="001D2122">
      <w:pPr>
        <w:pStyle w:val="a4"/>
        <w:numPr>
          <w:ilvl w:val="0"/>
          <w:numId w:val="35"/>
        </w:numPr>
        <w:spacing w:after="0" w:line="360" w:lineRule="auto"/>
        <w:ind w:hanging="436"/>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Перший етап – поточна процедура виявлення пільговиків;</w:t>
      </w:r>
    </w:p>
    <w:p w14:paraId="79B037BA" w14:textId="77777777" w:rsidR="000B5A0A" w:rsidRPr="0076002A" w:rsidRDefault="000B5A0A" w:rsidP="001D2122">
      <w:pPr>
        <w:pStyle w:val="a4"/>
        <w:numPr>
          <w:ilvl w:val="0"/>
          <w:numId w:val="35"/>
        </w:numPr>
        <w:spacing w:after="0" w:line="360" w:lineRule="auto"/>
        <w:ind w:left="0" w:firstLine="284"/>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ругий – розрахунок вартості субсидії на основі параметру PMV, який буде розраховуватись з динамічної моделі розробленою в програмі </w:t>
      </w:r>
      <w:proofErr w:type="spellStart"/>
      <w:r w:rsidRPr="0076002A">
        <w:rPr>
          <w:rFonts w:ascii="Times New Roman" w:hAnsi="Times New Roman" w:cs="Times New Roman"/>
          <w:sz w:val="28"/>
          <w:szCs w:val="28"/>
          <w:lang w:val="uk-UA"/>
        </w:rPr>
        <w:t>EnergyPlus</w:t>
      </w:r>
      <w:proofErr w:type="spellEnd"/>
      <w:r w:rsidRPr="0076002A">
        <w:rPr>
          <w:rFonts w:ascii="Times New Roman" w:hAnsi="Times New Roman" w:cs="Times New Roman"/>
          <w:sz w:val="28"/>
          <w:szCs w:val="28"/>
          <w:lang w:val="uk-UA"/>
        </w:rPr>
        <w:t>.</w:t>
      </w:r>
    </w:p>
    <w:p w14:paraId="7856DDB1" w14:textId="77777777" w:rsidR="000B5A0A" w:rsidRPr="0076002A" w:rsidRDefault="000B5A0A" w:rsidP="001D2122">
      <w:pPr>
        <w:spacing w:after="0" w:line="360" w:lineRule="auto"/>
        <w:ind w:firstLine="284"/>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Отже, за цією ідеєю приймається параметр PMV, який визначається нормативним, і розмір субсидії буде орієнтований на його досягнення.</w:t>
      </w:r>
    </w:p>
    <w:p w14:paraId="427242E0" w14:textId="3783CAB5" w:rsidR="00170E04" w:rsidRPr="0076002A" w:rsidRDefault="000B5A0A" w:rsidP="001D2122">
      <w:pPr>
        <w:spacing w:after="0" w:line="360" w:lineRule="auto"/>
        <w:ind w:firstLine="284"/>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Фінансовий прибуток буде отримуватись від держави, яка платитиме за моделі, вигода ж її, в тому, що приміщення на які видається субсидія отримують фінансування роками, та за відповідного рівня ціни моделі, окупність становитиме до двох сезонів.</w:t>
      </w:r>
    </w:p>
    <w:p w14:paraId="347C587A"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215B16A4" w14:textId="77777777" w:rsidR="00170E04" w:rsidRPr="0076002A" w:rsidRDefault="00170E04" w:rsidP="00691E92">
      <w:pPr>
        <w:pStyle w:val="2"/>
        <w:spacing w:line="360" w:lineRule="auto"/>
        <w:rPr>
          <w:rFonts w:ascii="Times New Roman" w:hAnsi="Times New Roman"/>
          <w:b/>
          <w:bCs/>
          <w:sz w:val="28"/>
          <w:szCs w:val="28"/>
          <w:lang w:val="uk-UA"/>
        </w:rPr>
      </w:pPr>
      <w:r w:rsidRPr="0076002A">
        <w:rPr>
          <w:rFonts w:ascii="Times New Roman" w:hAnsi="Times New Roman"/>
          <w:sz w:val="28"/>
          <w:szCs w:val="28"/>
          <w:lang w:val="uk-UA"/>
        </w:rPr>
        <w:lastRenderedPageBreak/>
        <w:tab/>
      </w:r>
      <w:bookmarkStart w:id="108" w:name="_Toc27594094"/>
      <w:r w:rsidRPr="00BC11A7">
        <w:rPr>
          <w:rFonts w:ascii="Times New Roman" w:hAnsi="Times New Roman"/>
          <w:b/>
          <w:bCs/>
          <w:color w:val="000000" w:themeColor="text1"/>
          <w:sz w:val="28"/>
          <w:szCs w:val="28"/>
          <w:lang w:val="uk-UA"/>
        </w:rPr>
        <w:t>5.2 Обґрунтування актуальності та новизна інноваційної ідеї стартап-проекту</w:t>
      </w:r>
      <w:bookmarkEnd w:id="108"/>
    </w:p>
    <w:p w14:paraId="3E804EA5"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70C6EC98" w14:textId="77777777" w:rsidR="000B5A0A"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0B5A0A" w:rsidRPr="0076002A">
        <w:rPr>
          <w:rFonts w:ascii="Times New Roman" w:hAnsi="Times New Roman" w:cs="Times New Roman"/>
          <w:sz w:val="28"/>
          <w:szCs w:val="28"/>
          <w:lang w:val="uk-UA"/>
        </w:rPr>
        <w:t>Ідея регулювання величини субсидії є новою, ринку таких послуг не існує, та впровадження стартапу потребує деяких змін до законодавства, проте потенційну конкуренцію можуть скласти енергосервісні та експертні компанії, що наразі займаються енергетичною сертифікацією будівель та споруд.</w:t>
      </w:r>
    </w:p>
    <w:p w14:paraId="1D779F11" w14:textId="069343B2" w:rsidR="00170E04" w:rsidRPr="0076002A" w:rsidRDefault="000B5A0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Інформація про актуальність і новизну ідеї стартапу зведена до таблиці 5.2.</w:t>
      </w:r>
    </w:p>
    <w:p w14:paraId="4F6B5D35" w14:textId="77777777" w:rsidR="000B5A0A" w:rsidRPr="0076002A" w:rsidRDefault="000B5A0A" w:rsidP="001D2122">
      <w:pPr>
        <w:spacing w:after="0" w:line="360" w:lineRule="auto"/>
        <w:jc w:val="both"/>
        <w:rPr>
          <w:rFonts w:ascii="Times New Roman" w:hAnsi="Times New Roman" w:cs="Times New Roman"/>
          <w:sz w:val="28"/>
          <w:szCs w:val="28"/>
          <w:lang w:val="uk-UA"/>
        </w:rPr>
      </w:pPr>
    </w:p>
    <w:p w14:paraId="5A98B5A4" w14:textId="647AA07A" w:rsidR="000B5A0A" w:rsidRPr="0076002A" w:rsidRDefault="000B5A0A" w:rsidP="001D2122">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Таблиця 5.2 – Актуальність та новизна ідеї стартап-проекту</w:t>
      </w:r>
    </w:p>
    <w:tbl>
      <w:tblPr>
        <w:tblStyle w:val="a5"/>
        <w:tblW w:w="0" w:type="auto"/>
        <w:tblLook w:val="04A0" w:firstRow="1" w:lastRow="0" w:firstColumn="1" w:lastColumn="0" w:noHBand="0" w:noVBand="1"/>
      </w:tblPr>
      <w:tblGrid>
        <w:gridCol w:w="3737"/>
        <w:gridCol w:w="2119"/>
        <w:gridCol w:w="3773"/>
      </w:tblGrid>
      <w:tr w:rsidR="00170E04" w:rsidRPr="0076002A" w14:paraId="306170BC" w14:textId="77777777" w:rsidTr="008C323A">
        <w:trPr>
          <w:trHeight w:val="1104"/>
        </w:trPr>
        <w:tc>
          <w:tcPr>
            <w:tcW w:w="0" w:type="auto"/>
            <w:vAlign w:val="center"/>
          </w:tcPr>
          <w:p w14:paraId="111E1A42" w14:textId="77777777" w:rsidR="00170E04" w:rsidRPr="0076002A" w:rsidRDefault="00170E04" w:rsidP="001D2122">
            <w:pPr>
              <w:spacing w:line="360" w:lineRule="auto"/>
              <w:jc w:val="center"/>
              <w:rPr>
                <w:rFonts w:ascii="Times New Roman" w:hAnsi="Times New Roman" w:cs="Times New Roman"/>
                <w:sz w:val="28"/>
                <w:szCs w:val="28"/>
                <w:lang w:val="uk-UA"/>
              </w:rPr>
            </w:pPr>
            <w:r w:rsidRPr="0076002A">
              <w:rPr>
                <w:rFonts w:ascii="Times New Roman" w:hAnsi="Times New Roman" w:cs="Times New Roman"/>
                <w:iCs/>
                <w:sz w:val="28"/>
                <w:szCs w:val="28"/>
                <w:lang w:val="uk-UA"/>
              </w:rPr>
              <w:t>Зміст ідеї</w:t>
            </w:r>
          </w:p>
        </w:tc>
        <w:tc>
          <w:tcPr>
            <w:tcW w:w="0" w:type="auto"/>
            <w:vAlign w:val="center"/>
          </w:tcPr>
          <w:p w14:paraId="4AE2099A" w14:textId="77777777" w:rsidR="00170E04" w:rsidRPr="0076002A" w:rsidRDefault="00170E04" w:rsidP="001D2122">
            <w:pPr>
              <w:spacing w:line="360" w:lineRule="auto"/>
              <w:jc w:val="center"/>
              <w:rPr>
                <w:rFonts w:ascii="Times New Roman" w:hAnsi="Times New Roman" w:cs="Times New Roman"/>
                <w:sz w:val="28"/>
                <w:szCs w:val="28"/>
                <w:lang w:val="uk-UA"/>
              </w:rPr>
            </w:pPr>
            <w:r w:rsidRPr="0076002A">
              <w:rPr>
                <w:rFonts w:ascii="Times New Roman" w:hAnsi="Times New Roman" w:cs="Times New Roman"/>
                <w:iCs/>
                <w:sz w:val="28"/>
                <w:szCs w:val="28"/>
                <w:lang w:val="uk-UA"/>
              </w:rPr>
              <w:t>Напрямки застосування</w:t>
            </w:r>
          </w:p>
        </w:tc>
        <w:tc>
          <w:tcPr>
            <w:tcW w:w="0" w:type="auto"/>
            <w:vAlign w:val="center"/>
          </w:tcPr>
          <w:p w14:paraId="5C97388D" w14:textId="77777777" w:rsidR="00170E04" w:rsidRPr="0076002A" w:rsidRDefault="00170E04" w:rsidP="001D2122">
            <w:pPr>
              <w:spacing w:line="360" w:lineRule="auto"/>
              <w:jc w:val="center"/>
              <w:rPr>
                <w:rFonts w:ascii="Times New Roman" w:hAnsi="Times New Roman" w:cs="Times New Roman"/>
                <w:sz w:val="28"/>
                <w:szCs w:val="28"/>
                <w:lang w:val="uk-UA"/>
              </w:rPr>
            </w:pPr>
            <w:r w:rsidRPr="0076002A">
              <w:rPr>
                <w:rFonts w:ascii="Times New Roman" w:hAnsi="Times New Roman" w:cs="Times New Roman"/>
                <w:iCs/>
                <w:sz w:val="28"/>
                <w:szCs w:val="28"/>
                <w:lang w:val="uk-UA"/>
              </w:rPr>
              <w:t>Переваги та вигоди споживача</w:t>
            </w:r>
          </w:p>
        </w:tc>
      </w:tr>
      <w:tr w:rsidR="00170E04" w:rsidRPr="0076002A" w14:paraId="7301B4E1" w14:textId="77777777" w:rsidTr="008C323A">
        <w:trPr>
          <w:trHeight w:val="1104"/>
        </w:trPr>
        <w:tc>
          <w:tcPr>
            <w:tcW w:w="0" w:type="auto"/>
            <w:vMerge w:val="restart"/>
            <w:vAlign w:val="center"/>
          </w:tcPr>
          <w:p w14:paraId="252EAB46"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r w:rsidRPr="0076002A">
              <w:rPr>
                <w:rFonts w:ascii="Times New Roman" w:hAnsi="Times New Roman" w:cs="Times New Roman"/>
                <w:sz w:val="28"/>
                <w:szCs w:val="28"/>
                <w:lang w:val="uk-UA" w:eastAsia="ru-RU"/>
              </w:rPr>
              <w:t>Застосування динамічного моделювання для визначення параметру PMV та корегування величини субсидій на тепло виходячи з кількості енергії яка необхідна для того щоб досягти оптимального його рівня</w:t>
            </w:r>
          </w:p>
        </w:tc>
        <w:tc>
          <w:tcPr>
            <w:tcW w:w="0" w:type="auto"/>
            <w:vMerge w:val="restart"/>
            <w:vAlign w:val="center"/>
          </w:tcPr>
          <w:p w14:paraId="0A6D6124"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r w:rsidRPr="0076002A">
              <w:rPr>
                <w:rFonts w:ascii="Times New Roman" w:hAnsi="Times New Roman" w:cs="Times New Roman"/>
                <w:sz w:val="28"/>
                <w:szCs w:val="28"/>
                <w:lang w:val="uk-UA" w:eastAsia="ru-RU"/>
              </w:rPr>
              <w:t>Регулювання величини субсидії для споживачів</w:t>
            </w:r>
          </w:p>
        </w:tc>
        <w:tc>
          <w:tcPr>
            <w:tcW w:w="0" w:type="auto"/>
            <w:vAlign w:val="center"/>
          </w:tcPr>
          <w:p w14:paraId="21346B36"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r w:rsidRPr="0076002A">
              <w:rPr>
                <w:rFonts w:ascii="Times New Roman" w:hAnsi="Times New Roman" w:cs="Times New Roman"/>
                <w:sz w:val="28"/>
                <w:szCs w:val="28"/>
                <w:lang w:val="uk-UA" w:eastAsia="ru-RU"/>
              </w:rPr>
              <w:t>Фінансова підтримка верств населення без шкоди для енергоефективності житлового сектору в Україні</w:t>
            </w:r>
          </w:p>
        </w:tc>
      </w:tr>
      <w:tr w:rsidR="00170E04" w:rsidRPr="0076002A" w14:paraId="5625CD35" w14:textId="77777777" w:rsidTr="008C323A">
        <w:trPr>
          <w:trHeight w:val="1104"/>
        </w:trPr>
        <w:tc>
          <w:tcPr>
            <w:tcW w:w="0" w:type="auto"/>
            <w:vMerge/>
            <w:vAlign w:val="center"/>
          </w:tcPr>
          <w:p w14:paraId="238519C5"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p>
        </w:tc>
        <w:tc>
          <w:tcPr>
            <w:tcW w:w="0" w:type="auto"/>
            <w:vMerge/>
            <w:vAlign w:val="center"/>
          </w:tcPr>
          <w:p w14:paraId="443A621F"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p>
        </w:tc>
        <w:tc>
          <w:tcPr>
            <w:tcW w:w="0" w:type="auto"/>
            <w:vAlign w:val="center"/>
          </w:tcPr>
          <w:p w14:paraId="0ED32B03"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r w:rsidRPr="0076002A">
              <w:rPr>
                <w:rFonts w:ascii="Times New Roman" w:hAnsi="Times New Roman" w:cs="Times New Roman"/>
                <w:sz w:val="28"/>
                <w:szCs w:val="28"/>
                <w:lang w:val="uk-UA" w:eastAsia="ru-RU"/>
              </w:rPr>
              <w:t>Більш справедливий розподіл коштів на субсидіювання житлового сектору України</w:t>
            </w:r>
          </w:p>
        </w:tc>
      </w:tr>
      <w:tr w:rsidR="00170E04" w:rsidRPr="0076002A" w14:paraId="5E5DD7B5" w14:textId="77777777" w:rsidTr="008C323A">
        <w:trPr>
          <w:trHeight w:val="348"/>
        </w:trPr>
        <w:tc>
          <w:tcPr>
            <w:tcW w:w="0" w:type="auto"/>
            <w:vMerge/>
            <w:vAlign w:val="center"/>
          </w:tcPr>
          <w:p w14:paraId="033E5029"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p>
        </w:tc>
        <w:tc>
          <w:tcPr>
            <w:tcW w:w="0" w:type="auto"/>
            <w:vMerge/>
            <w:vAlign w:val="center"/>
          </w:tcPr>
          <w:p w14:paraId="0895E993"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p>
        </w:tc>
        <w:tc>
          <w:tcPr>
            <w:tcW w:w="0" w:type="auto"/>
            <w:vAlign w:val="center"/>
          </w:tcPr>
          <w:p w14:paraId="7A2E541D"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r w:rsidRPr="0076002A">
              <w:rPr>
                <w:rFonts w:ascii="Times New Roman" w:hAnsi="Times New Roman" w:cs="Times New Roman"/>
                <w:sz w:val="28"/>
                <w:szCs w:val="28"/>
                <w:lang w:val="uk-UA" w:eastAsia="ru-RU"/>
              </w:rPr>
              <w:t>Економія державних коштів</w:t>
            </w:r>
          </w:p>
        </w:tc>
      </w:tr>
      <w:tr w:rsidR="00170E04" w:rsidRPr="0076002A" w14:paraId="155519B0" w14:textId="77777777" w:rsidTr="008C323A">
        <w:trPr>
          <w:trHeight w:val="744"/>
        </w:trPr>
        <w:tc>
          <w:tcPr>
            <w:tcW w:w="0" w:type="auto"/>
            <w:vMerge/>
            <w:vAlign w:val="center"/>
          </w:tcPr>
          <w:p w14:paraId="51291D22"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p>
        </w:tc>
        <w:tc>
          <w:tcPr>
            <w:tcW w:w="0" w:type="auto"/>
            <w:vMerge/>
            <w:vAlign w:val="center"/>
          </w:tcPr>
          <w:p w14:paraId="314F8E26"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p>
        </w:tc>
        <w:tc>
          <w:tcPr>
            <w:tcW w:w="0" w:type="auto"/>
            <w:vAlign w:val="center"/>
          </w:tcPr>
          <w:p w14:paraId="540D17C1" w14:textId="77777777" w:rsidR="00170E04" w:rsidRPr="0076002A" w:rsidRDefault="00170E04" w:rsidP="001D2122">
            <w:pPr>
              <w:spacing w:line="360" w:lineRule="auto"/>
              <w:jc w:val="center"/>
              <w:rPr>
                <w:rFonts w:ascii="Times New Roman" w:hAnsi="Times New Roman" w:cs="Times New Roman"/>
                <w:sz w:val="28"/>
                <w:szCs w:val="28"/>
                <w:lang w:val="uk-UA" w:eastAsia="ru-RU"/>
              </w:rPr>
            </w:pPr>
            <w:r w:rsidRPr="0076002A">
              <w:rPr>
                <w:rFonts w:ascii="Times New Roman" w:hAnsi="Times New Roman" w:cs="Times New Roman"/>
                <w:sz w:val="28"/>
                <w:szCs w:val="28"/>
                <w:lang w:val="uk-UA" w:eastAsia="ru-RU"/>
              </w:rPr>
              <w:t xml:space="preserve">Використання параметру комфортності як визначального гарантує, що в результаті, кінцеві споживачі отримають однаково якісні умови життя </w:t>
            </w:r>
          </w:p>
        </w:tc>
      </w:tr>
    </w:tbl>
    <w:p w14:paraId="7CC72EDB"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005D7110" w14:textId="070BF533"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ab/>
      </w:r>
      <w:r w:rsidR="000B5A0A" w:rsidRPr="0076002A">
        <w:rPr>
          <w:rFonts w:ascii="Times New Roman" w:hAnsi="Times New Roman" w:cs="Times New Roman"/>
          <w:sz w:val="28"/>
          <w:szCs w:val="28"/>
          <w:lang w:val="uk-UA"/>
        </w:rPr>
        <w:t>Головною відмінністю від сучасних методів розрахунку енергетичних характеристик будівель є застосування саме динамічних моделей (наразі методи, що використовуються є квазістаціонарними), основною перевагою яких є більша точність та наближеність до реальності.</w:t>
      </w:r>
    </w:p>
    <w:p w14:paraId="1BC71CB3"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40A4C71C" w14:textId="77777777" w:rsidR="00170E04" w:rsidRPr="0076002A" w:rsidRDefault="00170E04" w:rsidP="00BC11A7">
      <w:pPr>
        <w:pStyle w:val="2"/>
        <w:rPr>
          <w:rFonts w:ascii="Times New Roman" w:hAnsi="Times New Roman"/>
          <w:b/>
          <w:bCs/>
          <w:sz w:val="28"/>
          <w:szCs w:val="28"/>
          <w:lang w:val="uk-UA"/>
        </w:rPr>
      </w:pPr>
      <w:r w:rsidRPr="0076002A">
        <w:rPr>
          <w:rFonts w:ascii="Times New Roman" w:hAnsi="Times New Roman"/>
          <w:b/>
          <w:bCs/>
          <w:sz w:val="28"/>
          <w:szCs w:val="28"/>
          <w:lang w:val="uk-UA"/>
        </w:rPr>
        <w:tab/>
      </w:r>
      <w:bookmarkStart w:id="109" w:name="_Toc27594095"/>
      <w:r w:rsidRPr="00BC11A7">
        <w:rPr>
          <w:rFonts w:ascii="Times New Roman" w:hAnsi="Times New Roman"/>
          <w:b/>
          <w:bCs/>
          <w:color w:val="000000" w:themeColor="text1"/>
          <w:sz w:val="28"/>
          <w:szCs w:val="28"/>
          <w:lang w:val="uk-UA"/>
        </w:rPr>
        <w:t>5.3 Аналіз конкурентного середовища</w:t>
      </w:r>
      <w:bookmarkEnd w:id="109"/>
    </w:p>
    <w:p w14:paraId="0C775B5C"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p>
    <w:p w14:paraId="59F89842" w14:textId="6359A169"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0B5A0A" w:rsidRPr="0076002A">
        <w:rPr>
          <w:rFonts w:ascii="Times New Roman" w:hAnsi="Times New Roman" w:cs="Times New Roman"/>
          <w:sz w:val="28"/>
          <w:szCs w:val="28"/>
          <w:lang w:val="uk-UA"/>
        </w:rPr>
        <w:t>Використання принципово нової для Української нормативної бази шкали, дає змогу оцінювати неоднорідний житловий фонд України без втручання в існуючи нормативи та закони, що зменшує супротив при імплементації відповідних ініціатив, а також дає гарантію відсутності конкурентів, яким, для того щоб розпочати діяльність на ринку, необхідно буде витратити час на перекваліфікацію старих або навчання нових кадрів. Проведений SWOT-аналіз загроз та можливостей реалізації стартапу, результати якого зведені до таблиць 5.3 і 5.4.</w:t>
      </w:r>
    </w:p>
    <w:p w14:paraId="6C78F436" w14:textId="773DB2FA" w:rsidR="00170E04" w:rsidRPr="0076002A" w:rsidRDefault="00DC1176" w:rsidP="00DC1176">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6B3F726B" w14:textId="77777777" w:rsidR="00170E04" w:rsidRPr="0076002A" w:rsidRDefault="00170E04" w:rsidP="001D2122">
      <w:pPr>
        <w:pStyle w:val="Default"/>
        <w:spacing w:line="360" w:lineRule="auto"/>
        <w:jc w:val="both"/>
        <w:rPr>
          <w:color w:val="auto"/>
          <w:sz w:val="28"/>
          <w:szCs w:val="28"/>
          <w:lang w:val="uk-UA"/>
        </w:rPr>
      </w:pPr>
      <w:r w:rsidRPr="0076002A">
        <w:rPr>
          <w:color w:val="auto"/>
          <w:sz w:val="28"/>
          <w:szCs w:val="28"/>
          <w:lang w:val="uk-UA"/>
        </w:rPr>
        <w:lastRenderedPageBreak/>
        <w:tab/>
        <w:t>Таблиця 5.3 – Форма для проведення SWOT-аналізу</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4"/>
        <w:gridCol w:w="2394"/>
        <w:gridCol w:w="2144"/>
        <w:gridCol w:w="1827"/>
        <w:gridCol w:w="1677"/>
      </w:tblGrid>
      <w:tr w:rsidR="00AD43EB" w:rsidRPr="0076002A" w14:paraId="1FEAB4F5" w14:textId="77777777" w:rsidTr="00982698">
        <w:trPr>
          <w:jc w:val="center"/>
        </w:trPr>
        <w:tc>
          <w:tcPr>
            <w:tcW w:w="0" w:type="auto"/>
            <w:vMerge w:val="restart"/>
            <w:shd w:val="clear" w:color="auto" w:fill="auto"/>
            <w:vAlign w:val="center"/>
          </w:tcPr>
          <w:p w14:paraId="7C15588C" w14:textId="77777777" w:rsidR="00170E04" w:rsidRPr="0076002A" w:rsidRDefault="00170E04" w:rsidP="001D2122">
            <w:pPr>
              <w:pStyle w:val="Default"/>
              <w:spacing w:line="360" w:lineRule="auto"/>
              <w:jc w:val="both"/>
              <w:rPr>
                <w:color w:val="auto"/>
                <w:lang w:val="uk-UA"/>
              </w:rPr>
            </w:pPr>
            <w:r w:rsidRPr="0076002A">
              <w:rPr>
                <w:color w:val="auto"/>
                <w:lang w:val="uk-UA"/>
              </w:rPr>
              <w:t>Фактори</w:t>
            </w:r>
          </w:p>
        </w:tc>
        <w:tc>
          <w:tcPr>
            <w:tcW w:w="5272" w:type="dxa"/>
            <w:gridSpan w:val="2"/>
            <w:shd w:val="clear" w:color="auto" w:fill="auto"/>
          </w:tcPr>
          <w:p w14:paraId="59F2DF6E" w14:textId="77777777" w:rsidR="00170E04" w:rsidRPr="0076002A" w:rsidRDefault="00170E04" w:rsidP="001D2122">
            <w:pPr>
              <w:pStyle w:val="Default"/>
              <w:spacing w:line="360" w:lineRule="auto"/>
              <w:rPr>
                <w:color w:val="auto"/>
                <w:lang w:val="uk-UA"/>
              </w:rPr>
            </w:pPr>
            <w:r w:rsidRPr="0076002A">
              <w:rPr>
                <w:color w:val="auto"/>
                <w:lang w:val="uk-UA"/>
              </w:rPr>
              <w:t xml:space="preserve">Оцінка середовища </w:t>
            </w:r>
          </w:p>
        </w:tc>
        <w:tc>
          <w:tcPr>
            <w:tcW w:w="2709" w:type="dxa"/>
            <w:gridSpan w:val="2"/>
            <w:shd w:val="clear" w:color="auto" w:fill="auto"/>
          </w:tcPr>
          <w:p w14:paraId="55726071" w14:textId="77777777" w:rsidR="00170E04" w:rsidRPr="0076002A" w:rsidRDefault="00170E04" w:rsidP="001D2122">
            <w:pPr>
              <w:pStyle w:val="Default"/>
              <w:spacing w:line="360" w:lineRule="auto"/>
              <w:rPr>
                <w:color w:val="auto"/>
                <w:lang w:val="uk-UA"/>
              </w:rPr>
            </w:pPr>
            <w:r w:rsidRPr="0076002A">
              <w:rPr>
                <w:color w:val="auto"/>
                <w:lang w:val="uk-UA"/>
              </w:rPr>
              <w:t xml:space="preserve">Оцінка підприємства </w:t>
            </w:r>
          </w:p>
        </w:tc>
      </w:tr>
      <w:tr w:rsidR="00AD43EB" w:rsidRPr="0076002A" w14:paraId="37BE0945" w14:textId="77777777" w:rsidTr="00982698">
        <w:trPr>
          <w:trHeight w:val="615"/>
          <w:jc w:val="center"/>
        </w:trPr>
        <w:tc>
          <w:tcPr>
            <w:tcW w:w="0" w:type="auto"/>
            <w:vMerge/>
            <w:shd w:val="clear" w:color="auto" w:fill="auto"/>
          </w:tcPr>
          <w:p w14:paraId="0A2CCFAF" w14:textId="77777777" w:rsidR="00170E04" w:rsidRPr="0076002A" w:rsidRDefault="00170E04" w:rsidP="001D2122">
            <w:pPr>
              <w:pStyle w:val="Default"/>
              <w:spacing w:line="360" w:lineRule="auto"/>
              <w:jc w:val="both"/>
              <w:rPr>
                <w:color w:val="auto"/>
                <w:lang w:val="uk-UA"/>
              </w:rPr>
            </w:pPr>
          </w:p>
        </w:tc>
        <w:tc>
          <w:tcPr>
            <w:tcW w:w="2753" w:type="dxa"/>
            <w:shd w:val="clear" w:color="auto" w:fill="auto"/>
          </w:tcPr>
          <w:p w14:paraId="74281449" w14:textId="77777777" w:rsidR="00170E04" w:rsidRPr="0076002A" w:rsidRDefault="00170E04" w:rsidP="001D2122">
            <w:pPr>
              <w:pStyle w:val="Default"/>
              <w:spacing w:line="360" w:lineRule="auto"/>
              <w:rPr>
                <w:color w:val="auto"/>
                <w:lang w:val="uk-UA"/>
              </w:rPr>
            </w:pPr>
            <w:r w:rsidRPr="0076002A">
              <w:rPr>
                <w:color w:val="auto"/>
                <w:lang w:val="uk-UA"/>
              </w:rPr>
              <w:t xml:space="preserve">Можливості </w:t>
            </w:r>
          </w:p>
        </w:tc>
        <w:tc>
          <w:tcPr>
            <w:tcW w:w="2519" w:type="dxa"/>
            <w:shd w:val="clear" w:color="auto" w:fill="auto"/>
          </w:tcPr>
          <w:p w14:paraId="409F18B3" w14:textId="77777777" w:rsidR="00170E04" w:rsidRPr="0076002A" w:rsidRDefault="00170E04" w:rsidP="001D2122">
            <w:pPr>
              <w:pStyle w:val="Default"/>
              <w:spacing w:line="360" w:lineRule="auto"/>
              <w:rPr>
                <w:color w:val="auto"/>
                <w:lang w:val="uk-UA"/>
              </w:rPr>
            </w:pPr>
            <w:r w:rsidRPr="0076002A">
              <w:rPr>
                <w:color w:val="auto"/>
                <w:lang w:val="uk-UA"/>
              </w:rPr>
              <w:t xml:space="preserve">Загрози </w:t>
            </w:r>
          </w:p>
        </w:tc>
        <w:tc>
          <w:tcPr>
            <w:tcW w:w="1931" w:type="dxa"/>
            <w:shd w:val="clear" w:color="auto" w:fill="auto"/>
          </w:tcPr>
          <w:p w14:paraId="32835F53" w14:textId="77777777" w:rsidR="00170E04" w:rsidRPr="0076002A" w:rsidRDefault="00170E04" w:rsidP="001D2122">
            <w:pPr>
              <w:pStyle w:val="Default"/>
              <w:spacing w:line="360" w:lineRule="auto"/>
              <w:rPr>
                <w:color w:val="auto"/>
                <w:lang w:val="uk-UA"/>
              </w:rPr>
            </w:pPr>
            <w:r w:rsidRPr="0076002A">
              <w:rPr>
                <w:color w:val="auto"/>
                <w:lang w:val="uk-UA"/>
              </w:rPr>
              <w:t xml:space="preserve">Сильні сторони </w:t>
            </w:r>
          </w:p>
        </w:tc>
        <w:tc>
          <w:tcPr>
            <w:tcW w:w="778" w:type="dxa"/>
            <w:shd w:val="clear" w:color="auto" w:fill="auto"/>
          </w:tcPr>
          <w:p w14:paraId="74ECB3E3" w14:textId="77777777" w:rsidR="00170E04" w:rsidRPr="0076002A" w:rsidRDefault="00170E04" w:rsidP="001D2122">
            <w:pPr>
              <w:pStyle w:val="Default"/>
              <w:spacing w:line="360" w:lineRule="auto"/>
              <w:rPr>
                <w:color w:val="auto"/>
                <w:lang w:val="uk-UA"/>
              </w:rPr>
            </w:pPr>
            <w:r w:rsidRPr="0076002A">
              <w:rPr>
                <w:color w:val="auto"/>
                <w:lang w:val="uk-UA"/>
              </w:rPr>
              <w:t xml:space="preserve">Слабкі сторони </w:t>
            </w:r>
          </w:p>
        </w:tc>
      </w:tr>
      <w:tr w:rsidR="00AD43EB" w:rsidRPr="0076002A" w14:paraId="2B739882" w14:textId="77777777" w:rsidTr="00982698">
        <w:trPr>
          <w:trHeight w:val="295"/>
          <w:jc w:val="center"/>
        </w:trPr>
        <w:tc>
          <w:tcPr>
            <w:tcW w:w="9776" w:type="dxa"/>
            <w:gridSpan w:val="5"/>
            <w:shd w:val="clear" w:color="auto" w:fill="auto"/>
          </w:tcPr>
          <w:p w14:paraId="10767502" w14:textId="77777777" w:rsidR="00170E04" w:rsidRPr="0076002A" w:rsidRDefault="00170E04" w:rsidP="001D2122">
            <w:pPr>
              <w:pStyle w:val="Default"/>
              <w:spacing w:line="360" w:lineRule="auto"/>
              <w:jc w:val="center"/>
              <w:rPr>
                <w:color w:val="auto"/>
                <w:lang w:val="uk-UA"/>
              </w:rPr>
            </w:pPr>
            <w:r w:rsidRPr="0076002A">
              <w:rPr>
                <w:color w:val="auto"/>
                <w:lang w:val="uk-UA"/>
              </w:rPr>
              <w:t>1.Залежні від діяльності підприємства:</w:t>
            </w:r>
          </w:p>
        </w:tc>
      </w:tr>
      <w:tr w:rsidR="00AD43EB" w:rsidRPr="0076002A" w14:paraId="06A21142" w14:textId="77777777" w:rsidTr="00982698">
        <w:trPr>
          <w:trHeight w:val="1512"/>
          <w:jc w:val="center"/>
        </w:trPr>
        <w:tc>
          <w:tcPr>
            <w:tcW w:w="0" w:type="auto"/>
            <w:shd w:val="clear" w:color="auto" w:fill="auto"/>
          </w:tcPr>
          <w:p w14:paraId="0CAE7158" w14:textId="77777777" w:rsidR="00170E04" w:rsidRPr="0076002A" w:rsidRDefault="00170E04" w:rsidP="001D2122">
            <w:pPr>
              <w:pStyle w:val="Default"/>
              <w:spacing w:line="360" w:lineRule="auto"/>
              <w:jc w:val="both"/>
              <w:rPr>
                <w:color w:val="auto"/>
                <w:lang w:val="uk-UA"/>
              </w:rPr>
            </w:pPr>
            <w:r w:rsidRPr="0076002A">
              <w:rPr>
                <w:color w:val="auto"/>
                <w:lang w:val="uk-UA"/>
              </w:rPr>
              <w:t xml:space="preserve">1.1. Можливість виходу на іноземні ринки схожих продуктів </w:t>
            </w:r>
          </w:p>
          <w:p w14:paraId="1B3F06B3" w14:textId="77777777" w:rsidR="00170E04" w:rsidRPr="0076002A" w:rsidRDefault="00170E04" w:rsidP="001D2122">
            <w:pPr>
              <w:pStyle w:val="Default"/>
              <w:spacing w:line="360" w:lineRule="auto"/>
              <w:jc w:val="both"/>
              <w:rPr>
                <w:color w:val="auto"/>
                <w:lang w:val="uk-UA"/>
              </w:rPr>
            </w:pPr>
          </w:p>
        </w:tc>
        <w:tc>
          <w:tcPr>
            <w:tcW w:w="2753" w:type="dxa"/>
            <w:shd w:val="clear" w:color="auto" w:fill="auto"/>
          </w:tcPr>
          <w:p w14:paraId="5BF0D0AD" w14:textId="77777777" w:rsidR="00170E04" w:rsidRPr="0076002A" w:rsidRDefault="00170E04" w:rsidP="001D2122">
            <w:pPr>
              <w:pStyle w:val="Default"/>
              <w:spacing w:line="360" w:lineRule="auto"/>
              <w:jc w:val="both"/>
              <w:rPr>
                <w:color w:val="auto"/>
                <w:lang w:val="uk-UA"/>
              </w:rPr>
            </w:pPr>
            <w:r w:rsidRPr="0076002A">
              <w:rPr>
                <w:color w:val="auto"/>
                <w:lang w:val="uk-UA"/>
              </w:rPr>
              <w:t xml:space="preserve">Сучасні всесвітні тенденції спрямовані на перехід до динамічних моделей розрахунку енергетичної потреби та енергоспоживання, а також діджиталізації всіх розрахунків </w:t>
            </w:r>
          </w:p>
          <w:p w14:paraId="408259E9" w14:textId="77777777" w:rsidR="00170E04" w:rsidRPr="0076002A" w:rsidRDefault="00170E04" w:rsidP="001D2122">
            <w:pPr>
              <w:pStyle w:val="Default"/>
              <w:spacing w:line="360" w:lineRule="auto"/>
              <w:jc w:val="both"/>
              <w:rPr>
                <w:color w:val="auto"/>
                <w:lang w:val="uk-UA"/>
              </w:rPr>
            </w:pPr>
            <w:r w:rsidRPr="0076002A">
              <w:rPr>
                <w:color w:val="auto"/>
                <w:lang w:val="uk-UA"/>
              </w:rPr>
              <w:t>Праця Українських спеціалістів коштує дешевше ніж праця робітників в більш розвинених країнах, що робить продукт більш конкурентним</w:t>
            </w:r>
          </w:p>
        </w:tc>
        <w:tc>
          <w:tcPr>
            <w:tcW w:w="2519" w:type="dxa"/>
            <w:shd w:val="clear" w:color="auto" w:fill="auto"/>
          </w:tcPr>
          <w:p w14:paraId="63C00A0C" w14:textId="77777777" w:rsidR="00170E04" w:rsidRPr="0076002A" w:rsidRDefault="00170E04" w:rsidP="001D2122">
            <w:pPr>
              <w:pStyle w:val="Default"/>
              <w:spacing w:line="360" w:lineRule="auto"/>
              <w:jc w:val="both"/>
              <w:rPr>
                <w:color w:val="auto"/>
                <w:lang w:val="uk-UA"/>
              </w:rPr>
            </w:pPr>
            <w:r w:rsidRPr="0076002A">
              <w:rPr>
                <w:color w:val="auto"/>
                <w:lang w:val="uk-UA"/>
              </w:rPr>
              <w:t>Більша кваліфікованість іноземних спеціалістів, специфіка нормативних та законодавчих баз інших держав, потенційне не сприйняття Українського продукту як продукту якісного</w:t>
            </w:r>
          </w:p>
        </w:tc>
        <w:tc>
          <w:tcPr>
            <w:tcW w:w="1931" w:type="dxa"/>
            <w:shd w:val="clear" w:color="auto" w:fill="auto"/>
          </w:tcPr>
          <w:p w14:paraId="594E565C" w14:textId="77777777" w:rsidR="00170E04" w:rsidRPr="0076002A" w:rsidRDefault="00170E04" w:rsidP="001D2122">
            <w:pPr>
              <w:pStyle w:val="Default"/>
              <w:spacing w:line="360" w:lineRule="auto"/>
              <w:jc w:val="both"/>
              <w:rPr>
                <w:color w:val="auto"/>
                <w:lang w:val="uk-UA"/>
              </w:rPr>
            </w:pPr>
            <w:r w:rsidRPr="0076002A">
              <w:rPr>
                <w:color w:val="auto"/>
                <w:lang w:val="uk-UA"/>
              </w:rPr>
              <w:t>Гнучкість обраного продукту</w:t>
            </w:r>
          </w:p>
        </w:tc>
        <w:tc>
          <w:tcPr>
            <w:tcW w:w="778" w:type="dxa"/>
            <w:shd w:val="clear" w:color="auto" w:fill="auto"/>
          </w:tcPr>
          <w:p w14:paraId="2D53E5C2" w14:textId="77777777" w:rsidR="00170E04" w:rsidRPr="0076002A" w:rsidRDefault="00170E04" w:rsidP="001D2122">
            <w:pPr>
              <w:pStyle w:val="Default"/>
              <w:spacing w:line="360" w:lineRule="auto"/>
              <w:jc w:val="both"/>
              <w:rPr>
                <w:color w:val="auto"/>
                <w:lang w:val="uk-UA"/>
              </w:rPr>
            </w:pPr>
          </w:p>
        </w:tc>
      </w:tr>
      <w:tr w:rsidR="00AD43EB" w:rsidRPr="0076002A" w14:paraId="6881E7C8" w14:textId="77777777" w:rsidTr="00982698">
        <w:trPr>
          <w:trHeight w:val="1512"/>
          <w:jc w:val="center"/>
        </w:trPr>
        <w:tc>
          <w:tcPr>
            <w:tcW w:w="0" w:type="auto"/>
            <w:shd w:val="clear" w:color="auto" w:fill="auto"/>
          </w:tcPr>
          <w:p w14:paraId="127CB2EC" w14:textId="77777777" w:rsidR="00170E04" w:rsidRPr="0076002A" w:rsidRDefault="00170E04" w:rsidP="001D2122">
            <w:pPr>
              <w:pStyle w:val="Default"/>
              <w:spacing w:line="360" w:lineRule="auto"/>
              <w:jc w:val="both"/>
              <w:rPr>
                <w:color w:val="auto"/>
                <w:lang w:val="uk-UA"/>
              </w:rPr>
            </w:pPr>
            <w:r w:rsidRPr="0076002A">
              <w:rPr>
                <w:color w:val="auto"/>
                <w:lang w:val="uk-UA"/>
              </w:rPr>
              <w:t xml:space="preserve">1.2 Інноваційність продукту </w:t>
            </w:r>
          </w:p>
        </w:tc>
        <w:tc>
          <w:tcPr>
            <w:tcW w:w="2753" w:type="dxa"/>
            <w:shd w:val="clear" w:color="auto" w:fill="auto"/>
          </w:tcPr>
          <w:p w14:paraId="54E8C613" w14:textId="77777777" w:rsidR="00170E04" w:rsidRPr="0076002A" w:rsidRDefault="00170E04" w:rsidP="001D2122">
            <w:pPr>
              <w:pStyle w:val="Default"/>
              <w:spacing w:line="360" w:lineRule="auto"/>
              <w:jc w:val="both"/>
              <w:rPr>
                <w:color w:val="auto"/>
                <w:lang w:val="uk-UA"/>
              </w:rPr>
            </w:pPr>
            <w:r w:rsidRPr="0076002A">
              <w:rPr>
                <w:color w:val="auto"/>
                <w:lang w:val="uk-UA"/>
              </w:rPr>
              <w:t xml:space="preserve">Можливість одному з перших ввійти на новий ринок </w:t>
            </w:r>
          </w:p>
        </w:tc>
        <w:tc>
          <w:tcPr>
            <w:tcW w:w="2519" w:type="dxa"/>
            <w:shd w:val="clear" w:color="auto" w:fill="auto"/>
          </w:tcPr>
          <w:p w14:paraId="0103A58A" w14:textId="77777777" w:rsidR="00170E04" w:rsidRPr="0076002A" w:rsidRDefault="00170E04" w:rsidP="001D2122">
            <w:pPr>
              <w:pStyle w:val="Default"/>
              <w:spacing w:line="360" w:lineRule="auto"/>
              <w:jc w:val="both"/>
              <w:rPr>
                <w:color w:val="auto"/>
                <w:lang w:val="uk-UA"/>
              </w:rPr>
            </w:pPr>
            <w:r w:rsidRPr="0076002A">
              <w:rPr>
                <w:color w:val="auto"/>
                <w:lang w:val="uk-UA"/>
              </w:rPr>
              <w:t>Загроза не виникнення цього ринку</w:t>
            </w:r>
          </w:p>
        </w:tc>
        <w:tc>
          <w:tcPr>
            <w:tcW w:w="1931" w:type="dxa"/>
            <w:shd w:val="clear" w:color="auto" w:fill="auto"/>
          </w:tcPr>
          <w:p w14:paraId="03F2626C" w14:textId="77777777" w:rsidR="00170E04" w:rsidRPr="0076002A" w:rsidRDefault="00170E04" w:rsidP="001D2122">
            <w:pPr>
              <w:pStyle w:val="Default"/>
              <w:spacing w:line="360" w:lineRule="auto"/>
              <w:jc w:val="both"/>
              <w:rPr>
                <w:color w:val="auto"/>
                <w:lang w:val="uk-UA"/>
              </w:rPr>
            </w:pPr>
            <w:r w:rsidRPr="0076002A">
              <w:rPr>
                <w:color w:val="auto"/>
                <w:lang w:val="uk-UA"/>
              </w:rPr>
              <w:t>Орієнтованість на вирішення актуальної проблеми</w:t>
            </w:r>
          </w:p>
        </w:tc>
        <w:tc>
          <w:tcPr>
            <w:tcW w:w="778" w:type="dxa"/>
            <w:shd w:val="clear" w:color="auto" w:fill="auto"/>
          </w:tcPr>
          <w:p w14:paraId="04B68110" w14:textId="77777777" w:rsidR="00170E04" w:rsidRPr="0076002A" w:rsidRDefault="00170E04" w:rsidP="001D2122">
            <w:pPr>
              <w:pStyle w:val="Default"/>
              <w:spacing w:line="360" w:lineRule="auto"/>
              <w:jc w:val="both"/>
              <w:rPr>
                <w:color w:val="auto"/>
                <w:lang w:val="uk-UA"/>
              </w:rPr>
            </w:pPr>
            <w:r w:rsidRPr="0076002A">
              <w:rPr>
                <w:color w:val="auto"/>
                <w:lang w:val="uk-UA"/>
              </w:rPr>
              <w:t>Відсутність реальних переваг в умовах давно сформованого ринку</w:t>
            </w:r>
          </w:p>
        </w:tc>
      </w:tr>
    </w:tbl>
    <w:p w14:paraId="1508084D" w14:textId="46FB97B2" w:rsidR="00DC1176" w:rsidRDefault="00DC1176"/>
    <w:p w14:paraId="3CF75F1B" w14:textId="77777777" w:rsidR="00DC1176" w:rsidRDefault="00DC1176">
      <w:r>
        <w:br w:type="page"/>
      </w:r>
    </w:p>
    <w:p w14:paraId="74504889" w14:textId="790867AC" w:rsidR="00DC1176" w:rsidRDefault="00DC1176">
      <w:r w:rsidRPr="0076002A">
        <w:rPr>
          <w:rFonts w:ascii="Times New Roman" w:hAnsi="Times New Roman" w:cs="Times New Roman"/>
          <w:sz w:val="28"/>
          <w:szCs w:val="28"/>
          <w:lang w:val="uk-UA"/>
        </w:rPr>
        <w:lastRenderedPageBreak/>
        <w:tab/>
        <w:t>Продовження таблиці 5.3</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2255"/>
        <w:gridCol w:w="2041"/>
        <w:gridCol w:w="1984"/>
        <w:gridCol w:w="1701"/>
      </w:tblGrid>
      <w:tr w:rsidR="00170E04" w:rsidRPr="0076002A" w14:paraId="193A1DF3" w14:textId="77777777" w:rsidTr="00982698">
        <w:trPr>
          <w:trHeight w:val="307"/>
          <w:jc w:val="center"/>
        </w:trPr>
        <w:tc>
          <w:tcPr>
            <w:tcW w:w="9776" w:type="dxa"/>
            <w:gridSpan w:val="5"/>
            <w:shd w:val="clear" w:color="auto" w:fill="auto"/>
          </w:tcPr>
          <w:p w14:paraId="6EADB65E" w14:textId="77777777" w:rsidR="00170E04" w:rsidRPr="0076002A" w:rsidRDefault="00170E04" w:rsidP="001D2122">
            <w:pPr>
              <w:pStyle w:val="Default"/>
              <w:spacing w:line="360" w:lineRule="auto"/>
              <w:jc w:val="center"/>
              <w:rPr>
                <w:color w:val="auto"/>
                <w:lang w:val="uk-UA"/>
              </w:rPr>
            </w:pPr>
            <w:r w:rsidRPr="0076002A">
              <w:rPr>
                <w:color w:val="auto"/>
                <w:lang w:val="uk-UA"/>
              </w:rPr>
              <w:t>2.Незалежні від діяльності підприємства</w:t>
            </w:r>
          </w:p>
        </w:tc>
      </w:tr>
      <w:tr w:rsidR="00170E04" w:rsidRPr="0076002A" w14:paraId="1690D6DB" w14:textId="77777777" w:rsidTr="00982698">
        <w:trPr>
          <w:trHeight w:val="516"/>
          <w:jc w:val="center"/>
        </w:trPr>
        <w:tc>
          <w:tcPr>
            <w:tcW w:w="1795" w:type="dxa"/>
            <w:shd w:val="clear" w:color="auto" w:fill="auto"/>
          </w:tcPr>
          <w:p w14:paraId="659BB909" w14:textId="77777777" w:rsidR="00170E04" w:rsidRPr="0076002A" w:rsidRDefault="00170E04" w:rsidP="001D2122">
            <w:pPr>
              <w:pStyle w:val="Default"/>
              <w:spacing w:line="360" w:lineRule="auto"/>
              <w:jc w:val="center"/>
              <w:rPr>
                <w:color w:val="auto"/>
                <w:lang w:val="uk-UA"/>
              </w:rPr>
            </w:pPr>
            <w:r w:rsidRPr="0076002A">
              <w:rPr>
                <w:color w:val="auto"/>
                <w:lang w:val="uk-UA"/>
              </w:rPr>
              <w:t>2.1.Відсутність державних проектів в даному напрямку на даний момент</w:t>
            </w:r>
          </w:p>
        </w:tc>
        <w:tc>
          <w:tcPr>
            <w:tcW w:w="2255" w:type="dxa"/>
            <w:shd w:val="clear" w:color="auto" w:fill="auto"/>
          </w:tcPr>
          <w:p w14:paraId="22166C3B" w14:textId="77777777" w:rsidR="00170E04" w:rsidRPr="0076002A" w:rsidRDefault="00170E04" w:rsidP="001D2122">
            <w:pPr>
              <w:pStyle w:val="Default"/>
              <w:spacing w:line="360" w:lineRule="auto"/>
              <w:jc w:val="center"/>
              <w:rPr>
                <w:color w:val="auto"/>
                <w:lang w:val="uk-UA"/>
              </w:rPr>
            </w:pPr>
            <w:r w:rsidRPr="0076002A">
              <w:rPr>
                <w:color w:val="auto"/>
                <w:lang w:val="uk-UA"/>
              </w:rPr>
              <w:t>Ситуація з розрахунком величини субсидій потребує змін в відповідності до державної політики енергоефективності</w:t>
            </w:r>
          </w:p>
        </w:tc>
        <w:tc>
          <w:tcPr>
            <w:tcW w:w="2041" w:type="dxa"/>
            <w:shd w:val="clear" w:color="auto" w:fill="auto"/>
          </w:tcPr>
          <w:p w14:paraId="5142E4BB" w14:textId="77777777" w:rsidR="00170E04" w:rsidRPr="0076002A" w:rsidRDefault="00170E04" w:rsidP="001D2122">
            <w:pPr>
              <w:pStyle w:val="Default"/>
              <w:spacing w:line="360" w:lineRule="auto"/>
              <w:jc w:val="both"/>
              <w:rPr>
                <w:color w:val="auto"/>
                <w:lang w:val="uk-UA"/>
              </w:rPr>
            </w:pPr>
            <w:r w:rsidRPr="0076002A">
              <w:rPr>
                <w:color w:val="auto"/>
                <w:lang w:val="uk-UA"/>
              </w:rPr>
              <w:t xml:space="preserve">Відсутність гарантій щодо зміни політики субсидіювання </w:t>
            </w:r>
          </w:p>
        </w:tc>
        <w:tc>
          <w:tcPr>
            <w:tcW w:w="1984" w:type="dxa"/>
            <w:shd w:val="clear" w:color="auto" w:fill="auto"/>
          </w:tcPr>
          <w:p w14:paraId="0E4DB6D9" w14:textId="77777777" w:rsidR="00170E04" w:rsidRPr="0076002A" w:rsidRDefault="00170E04" w:rsidP="001D2122">
            <w:pPr>
              <w:pStyle w:val="Default"/>
              <w:spacing w:line="360" w:lineRule="auto"/>
              <w:jc w:val="both"/>
              <w:rPr>
                <w:color w:val="auto"/>
                <w:lang w:val="uk-UA"/>
              </w:rPr>
            </w:pPr>
            <w:r w:rsidRPr="0076002A">
              <w:rPr>
                <w:color w:val="auto"/>
                <w:lang w:val="uk-UA"/>
              </w:rPr>
              <w:t>Можливість перепрофілюватись на будь-яку іншу модель розрахунку субсидії що пов’язана з енергією або розширити кількість послуг і зайняти інші ринки енергоефективності</w:t>
            </w:r>
          </w:p>
        </w:tc>
        <w:tc>
          <w:tcPr>
            <w:tcW w:w="1701" w:type="dxa"/>
            <w:shd w:val="clear" w:color="auto" w:fill="auto"/>
          </w:tcPr>
          <w:p w14:paraId="566C5F4C" w14:textId="77777777" w:rsidR="00170E04" w:rsidRPr="0076002A" w:rsidRDefault="00170E04" w:rsidP="001D2122">
            <w:pPr>
              <w:pStyle w:val="Default"/>
              <w:spacing w:line="360" w:lineRule="auto"/>
              <w:jc w:val="both"/>
              <w:rPr>
                <w:color w:val="auto"/>
                <w:lang w:val="uk-UA"/>
              </w:rPr>
            </w:pPr>
            <w:r w:rsidRPr="0076002A">
              <w:rPr>
                <w:color w:val="auto"/>
                <w:lang w:val="uk-UA"/>
              </w:rPr>
              <w:t>Повна залежність від рішень держави в цьому напрямку, а також фактична неможливість прилинути на ці рішення</w:t>
            </w:r>
          </w:p>
        </w:tc>
      </w:tr>
      <w:tr w:rsidR="00170E04" w:rsidRPr="0076002A" w14:paraId="5D4EB1A8" w14:textId="77777777" w:rsidTr="00982698">
        <w:trPr>
          <w:trHeight w:val="744"/>
          <w:jc w:val="center"/>
        </w:trPr>
        <w:tc>
          <w:tcPr>
            <w:tcW w:w="1795" w:type="dxa"/>
            <w:shd w:val="clear" w:color="auto" w:fill="auto"/>
          </w:tcPr>
          <w:p w14:paraId="4D8F46C8" w14:textId="77777777" w:rsidR="00170E04" w:rsidRPr="0076002A" w:rsidRDefault="00170E04" w:rsidP="001D2122">
            <w:pPr>
              <w:pStyle w:val="Default"/>
              <w:spacing w:line="360" w:lineRule="auto"/>
              <w:jc w:val="both"/>
              <w:rPr>
                <w:color w:val="auto"/>
                <w:lang w:val="uk-UA"/>
              </w:rPr>
            </w:pPr>
            <w:r w:rsidRPr="0076002A">
              <w:rPr>
                <w:color w:val="auto"/>
                <w:lang w:val="uk-UA"/>
              </w:rPr>
              <w:t>2.2 Потреба в кваліфікованих кадрах для нормальної роботи підприємства</w:t>
            </w:r>
          </w:p>
        </w:tc>
        <w:tc>
          <w:tcPr>
            <w:tcW w:w="2255" w:type="dxa"/>
            <w:shd w:val="clear" w:color="auto" w:fill="auto"/>
          </w:tcPr>
          <w:p w14:paraId="0C9B3B7B" w14:textId="77777777" w:rsidR="00170E04" w:rsidRPr="0076002A" w:rsidRDefault="00170E04" w:rsidP="001D2122">
            <w:pPr>
              <w:pStyle w:val="Default"/>
              <w:spacing w:line="360" w:lineRule="auto"/>
              <w:jc w:val="both"/>
              <w:rPr>
                <w:color w:val="auto"/>
                <w:lang w:val="uk-UA"/>
              </w:rPr>
            </w:pPr>
            <w:r w:rsidRPr="0076002A">
              <w:rPr>
                <w:color w:val="auto"/>
                <w:lang w:val="uk-UA"/>
              </w:rPr>
              <w:t>Рух України за світовими тенденціями в сфері нормативів та методів розрахунків може підштовхнути до збільшення кількості працівників з відповідною кваліфікацією</w:t>
            </w:r>
          </w:p>
        </w:tc>
        <w:tc>
          <w:tcPr>
            <w:tcW w:w="2041" w:type="dxa"/>
            <w:shd w:val="clear" w:color="auto" w:fill="auto"/>
          </w:tcPr>
          <w:p w14:paraId="3A458279" w14:textId="77777777" w:rsidR="00170E04" w:rsidRPr="0076002A" w:rsidRDefault="00170E04" w:rsidP="001D2122">
            <w:pPr>
              <w:pStyle w:val="Default"/>
              <w:spacing w:line="360" w:lineRule="auto"/>
              <w:jc w:val="both"/>
              <w:rPr>
                <w:color w:val="auto"/>
                <w:lang w:val="uk-UA"/>
              </w:rPr>
            </w:pPr>
            <w:r w:rsidRPr="0076002A">
              <w:rPr>
                <w:color w:val="auto"/>
                <w:lang w:val="uk-UA"/>
              </w:rPr>
              <w:t>Сучасна нормативна база до появи висококваліфікованих в цій сфері працівників не заохочує, більш кваліфіковані працівники вимагають більшої платні</w:t>
            </w:r>
          </w:p>
        </w:tc>
        <w:tc>
          <w:tcPr>
            <w:tcW w:w="1984" w:type="dxa"/>
            <w:shd w:val="clear" w:color="auto" w:fill="auto"/>
          </w:tcPr>
          <w:p w14:paraId="17AB3CEB" w14:textId="77777777" w:rsidR="00170E04" w:rsidRPr="0076002A" w:rsidRDefault="00170E04" w:rsidP="001D2122">
            <w:pPr>
              <w:pStyle w:val="Default"/>
              <w:spacing w:line="360" w:lineRule="auto"/>
              <w:jc w:val="both"/>
              <w:rPr>
                <w:color w:val="auto"/>
                <w:lang w:val="uk-UA"/>
              </w:rPr>
            </w:pPr>
            <w:r w:rsidRPr="0076002A">
              <w:rPr>
                <w:color w:val="auto"/>
                <w:lang w:val="uk-UA"/>
              </w:rPr>
              <w:t>Можливість навчати персонал самим або за кордоном</w:t>
            </w:r>
          </w:p>
        </w:tc>
        <w:tc>
          <w:tcPr>
            <w:tcW w:w="1701" w:type="dxa"/>
            <w:shd w:val="clear" w:color="auto" w:fill="auto"/>
          </w:tcPr>
          <w:p w14:paraId="1F4CB87F" w14:textId="77777777" w:rsidR="00170E04" w:rsidRPr="0076002A" w:rsidRDefault="00170E04" w:rsidP="001D2122">
            <w:pPr>
              <w:pStyle w:val="Default"/>
              <w:spacing w:line="360" w:lineRule="auto"/>
              <w:ind w:right="-109"/>
              <w:jc w:val="both"/>
              <w:rPr>
                <w:color w:val="auto"/>
                <w:lang w:val="uk-UA"/>
              </w:rPr>
            </w:pPr>
          </w:p>
        </w:tc>
      </w:tr>
    </w:tbl>
    <w:p w14:paraId="0AF03A4E" w14:textId="77777777" w:rsidR="00170E04" w:rsidRPr="0076002A" w:rsidRDefault="00170E04" w:rsidP="001D2122">
      <w:pPr>
        <w:spacing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br w:type="page"/>
      </w:r>
    </w:p>
    <w:p w14:paraId="3CF966FA" w14:textId="77777777" w:rsidR="00170E04" w:rsidRPr="0076002A" w:rsidRDefault="00170E04" w:rsidP="001D2122">
      <w:pPr>
        <w:autoSpaceDE w:val="0"/>
        <w:autoSpaceDN w:val="0"/>
        <w:adjustRightInd w:val="0"/>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ab/>
        <w:t>Таблиця 5.4 – Матриця SWOT-аналіз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1"/>
        <w:gridCol w:w="4505"/>
      </w:tblGrid>
      <w:tr w:rsidR="00170E04" w:rsidRPr="0076002A" w14:paraId="671B0717" w14:textId="77777777" w:rsidTr="008C323A">
        <w:trPr>
          <w:jc w:val="center"/>
        </w:trPr>
        <w:tc>
          <w:tcPr>
            <w:tcW w:w="4511" w:type="dxa"/>
            <w:shd w:val="clear" w:color="auto" w:fill="auto"/>
          </w:tcPr>
          <w:tbl>
            <w:tblPr>
              <w:tblW w:w="0" w:type="auto"/>
              <w:tblBorders>
                <w:top w:val="nil"/>
                <w:left w:val="nil"/>
                <w:bottom w:val="nil"/>
                <w:right w:val="nil"/>
              </w:tblBorders>
              <w:tblLook w:val="0000" w:firstRow="0" w:lastRow="0" w:firstColumn="0" w:lastColumn="0" w:noHBand="0" w:noVBand="0"/>
            </w:tblPr>
            <w:tblGrid>
              <w:gridCol w:w="3184"/>
            </w:tblGrid>
            <w:tr w:rsidR="00170E04" w:rsidRPr="0076002A" w14:paraId="0D66B6D7" w14:textId="77777777" w:rsidTr="008C323A">
              <w:trPr>
                <w:trHeight w:val="112"/>
              </w:trPr>
              <w:tc>
                <w:tcPr>
                  <w:tcW w:w="0" w:type="auto"/>
                </w:tcPr>
                <w:p w14:paraId="46F057D7" w14:textId="77777777" w:rsidR="00170E04" w:rsidRPr="0076002A" w:rsidRDefault="00170E04" w:rsidP="001D2122">
                  <w:pPr>
                    <w:autoSpaceDE w:val="0"/>
                    <w:autoSpaceDN w:val="0"/>
                    <w:adjustRightInd w:val="0"/>
                    <w:spacing w:after="0" w:line="360" w:lineRule="auto"/>
                    <w:rPr>
                      <w:rFonts w:ascii="Times New Roman" w:hAnsi="Times New Roman" w:cs="Times New Roman"/>
                      <w:sz w:val="24"/>
                      <w:szCs w:val="24"/>
                      <w:lang w:val="uk-UA"/>
                    </w:rPr>
                  </w:pPr>
                  <w:r w:rsidRPr="0076002A">
                    <w:rPr>
                      <w:rFonts w:ascii="Times New Roman" w:hAnsi="Times New Roman" w:cs="Times New Roman"/>
                      <w:bCs/>
                      <w:sz w:val="24"/>
                      <w:szCs w:val="24"/>
                      <w:lang w:val="uk-UA"/>
                    </w:rPr>
                    <w:t xml:space="preserve">S </w:t>
                  </w:r>
                  <w:r w:rsidRPr="0076002A">
                    <w:rPr>
                      <w:rFonts w:ascii="Times New Roman" w:hAnsi="Times New Roman" w:cs="Times New Roman"/>
                      <w:sz w:val="24"/>
                      <w:szCs w:val="24"/>
                      <w:lang w:val="uk-UA"/>
                    </w:rPr>
                    <w:t>(</w:t>
                  </w:r>
                  <w:proofErr w:type="spellStart"/>
                  <w:r w:rsidRPr="0076002A">
                    <w:rPr>
                      <w:rFonts w:ascii="Times New Roman" w:hAnsi="Times New Roman" w:cs="Times New Roman"/>
                      <w:sz w:val="24"/>
                      <w:szCs w:val="24"/>
                      <w:lang w:val="uk-UA"/>
                    </w:rPr>
                    <w:t>strength</w:t>
                  </w:r>
                  <w:proofErr w:type="spellEnd"/>
                  <w:r w:rsidRPr="0076002A">
                    <w:rPr>
                      <w:rFonts w:ascii="Times New Roman" w:hAnsi="Times New Roman" w:cs="Times New Roman"/>
                      <w:sz w:val="24"/>
                      <w:szCs w:val="24"/>
                      <w:lang w:val="uk-UA"/>
                    </w:rPr>
                    <w:t xml:space="preserve">) – Сильні сторони </w:t>
                  </w:r>
                </w:p>
              </w:tc>
            </w:tr>
          </w:tbl>
          <w:p w14:paraId="38810084" w14:textId="77777777" w:rsidR="00170E04" w:rsidRPr="0076002A" w:rsidRDefault="00170E04" w:rsidP="001D2122">
            <w:pPr>
              <w:pStyle w:val="Default"/>
              <w:spacing w:line="360" w:lineRule="auto"/>
              <w:jc w:val="both"/>
              <w:rPr>
                <w:bCs/>
                <w:color w:val="auto"/>
                <w:lang w:val="uk-UA"/>
              </w:rPr>
            </w:pPr>
          </w:p>
        </w:tc>
        <w:tc>
          <w:tcPr>
            <w:tcW w:w="4505" w:type="dxa"/>
            <w:shd w:val="clear" w:color="auto" w:fill="auto"/>
          </w:tcPr>
          <w:p w14:paraId="47FD9A73" w14:textId="77777777" w:rsidR="00170E04" w:rsidRPr="0076002A" w:rsidRDefault="00170E04" w:rsidP="001D2122">
            <w:pPr>
              <w:pStyle w:val="Default"/>
              <w:spacing w:line="360" w:lineRule="auto"/>
              <w:jc w:val="both"/>
              <w:rPr>
                <w:color w:val="auto"/>
                <w:lang w:val="uk-UA"/>
              </w:rPr>
            </w:pPr>
            <w:r w:rsidRPr="0076002A">
              <w:rPr>
                <w:bCs/>
                <w:color w:val="auto"/>
                <w:lang w:val="uk-UA"/>
              </w:rPr>
              <w:t xml:space="preserve">W </w:t>
            </w:r>
            <w:r w:rsidRPr="0076002A">
              <w:rPr>
                <w:color w:val="auto"/>
                <w:lang w:val="uk-UA"/>
              </w:rPr>
              <w:t>(</w:t>
            </w:r>
            <w:proofErr w:type="spellStart"/>
            <w:r w:rsidRPr="0076002A">
              <w:rPr>
                <w:color w:val="auto"/>
                <w:lang w:val="uk-UA"/>
              </w:rPr>
              <w:t>weaknesses</w:t>
            </w:r>
            <w:proofErr w:type="spellEnd"/>
            <w:r w:rsidRPr="0076002A">
              <w:rPr>
                <w:color w:val="auto"/>
                <w:lang w:val="uk-UA"/>
              </w:rPr>
              <w:t xml:space="preserve">) – Слабкі сторони </w:t>
            </w:r>
          </w:p>
        </w:tc>
      </w:tr>
      <w:tr w:rsidR="00170E04" w:rsidRPr="0076002A" w14:paraId="3960252F" w14:textId="77777777" w:rsidTr="008C323A">
        <w:trPr>
          <w:jc w:val="center"/>
        </w:trPr>
        <w:tc>
          <w:tcPr>
            <w:tcW w:w="4511" w:type="dxa"/>
            <w:shd w:val="clear" w:color="auto" w:fill="auto"/>
          </w:tcPr>
          <w:p w14:paraId="12EBEAFB" w14:textId="77777777" w:rsidR="00170E04" w:rsidRPr="0076002A" w:rsidRDefault="00170E04" w:rsidP="001D2122">
            <w:pPr>
              <w:pStyle w:val="Default"/>
              <w:spacing w:line="360" w:lineRule="auto"/>
              <w:jc w:val="both"/>
              <w:rPr>
                <w:bCs/>
                <w:color w:val="auto"/>
                <w:lang w:val="uk-UA"/>
              </w:rPr>
            </w:pPr>
            <w:r w:rsidRPr="0076002A">
              <w:rPr>
                <w:bCs/>
                <w:color w:val="auto"/>
                <w:lang w:val="uk-UA"/>
              </w:rPr>
              <w:t>1.Гнучкість обраного продукту</w:t>
            </w:r>
          </w:p>
          <w:p w14:paraId="7FA248B1" w14:textId="77777777" w:rsidR="00170E04" w:rsidRPr="0076002A" w:rsidRDefault="00170E04" w:rsidP="001D2122">
            <w:pPr>
              <w:pStyle w:val="Default"/>
              <w:spacing w:line="360" w:lineRule="auto"/>
              <w:jc w:val="both"/>
              <w:rPr>
                <w:bCs/>
                <w:color w:val="auto"/>
                <w:lang w:val="uk-UA"/>
              </w:rPr>
            </w:pPr>
            <w:r w:rsidRPr="0076002A">
              <w:rPr>
                <w:bCs/>
                <w:color w:val="auto"/>
                <w:lang w:val="uk-UA"/>
              </w:rPr>
              <w:t>2.Орієнтованість на вирішення актуальної проблеми</w:t>
            </w:r>
          </w:p>
          <w:p w14:paraId="0FCBA045" w14:textId="77777777" w:rsidR="00170E04" w:rsidRPr="0076002A" w:rsidRDefault="00170E04" w:rsidP="001D2122">
            <w:pPr>
              <w:pStyle w:val="Default"/>
              <w:spacing w:line="360" w:lineRule="auto"/>
              <w:jc w:val="both"/>
              <w:rPr>
                <w:bCs/>
                <w:color w:val="auto"/>
                <w:lang w:val="uk-UA"/>
              </w:rPr>
            </w:pPr>
            <w:r w:rsidRPr="0076002A">
              <w:rPr>
                <w:bCs/>
                <w:color w:val="auto"/>
                <w:lang w:val="uk-UA"/>
              </w:rPr>
              <w:t>3.Можливість навчати персонал самим або за кордоном</w:t>
            </w:r>
          </w:p>
          <w:p w14:paraId="11D0352F" w14:textId="77777777" w:rsidR="00170E04" w:rsidRPr="0076002A" w:rsidRDefault="00170E04" w:rsidP="001D2122">
            <w:pPr>
              <w:pStyle w:val="Default"/>
              <w:spacing w:line="360" w:lineRule="auto"/>
              <w:jc w:val="both"/>
              <w:rPr>
                <w:bCs/>
                <w:color w:val="auto"/>
                <w:lang w:val="uk-UA"/>
              </w:rPr>
            </w:pPr>
            <w:r w:rsidRPr="0076002A">
              <w:rPr>
                <w:bCs/>
                <w:color w:val="auto"/>
                <w:lang w:val="uk-UA"/>
              </w:rPr>
              <w:t xml:space="preserve">4.Можливість залучення працівників на </w:t>
            </w:r>
            <w:proofErr w:type="spellStart"/>
            <w:r w:rsidRPr="0076002A">
              <w:rPr>
                <w:bCs/>
                <w:color w:val="auto"/>
                <w:lang w:val="uk-UA"/>
              </w:rPr>
              <w:t>аутсорсі</w:t>
            </w:r>
            <w:proofErr w:type="spellEnd"/>
            <w:r w:rsidRPr="0076002A">
              <w:rPr>
                <w:bCs/>
                <w:color w:val="auto"/>
                <w:lang w:val="uk-UA"/>
              </w:rPr>
              <w:t xml:space="preserve"> </w:t>
            </w:r>
          </w:p>
        </w:tc>
        <w:tc>
          <w:tcPr>
            <w:tcW w:w="4505" w:type="dxa"/>
            <w:shd w:val="clear" w:color="auto" w:fill="auto"/>
          </w:tcPr>
          <w:p w14:paraId="7B9515CD" w14:textId="77777777" w:rsidR="00170E04" w:rsidRPr="0076002A" w:rsidRDefault="00170E04" w:rsidP="001D2122">
            <w:pPr>
              <w:pStyle w:val="Default"/>
              <w:spacing w:line="360" w:lineRule="auto"/>
              <w:jc w:val="both"/>
              <w:rPr>
                <w:bCs/>
                <w:color w:val="auto"/>
                <w:lang w:val="uk-UA"/>
              </w:rPr>
            </w:pPr>
            <w:r w:rsidRPr="0076002A">
              <w:rPr>
                <w:bCs/>
                <w:color w:val="auto"/>
                <w:lang w:val="uk-UA"/>
              </w:rPr>
              <w:t>1.</w:t>
            </w:r>
            <w:r w:rsidRPr="0076002A">
              <w:rPr>
                <w:color w:val="auto"/>
                <w:lang w:val="uk-UA"/>
              </w:rPr>
              <w:t xml:space="preserve"> </w:t>
            </w:r>
            <w:r w:rsidRPr="0076002A">
              <w:rPr>
                <w:bCs/>
                <w:color w:val="auto"/>
                <w:lang w:val="uk-UA"/>
              </w:rPr>
              <w:t>Відсутність реальних переваг в умовах давно сформованого ринку</w:t>
            </w:r>
          </w:p>
          <w:p w14:paraId="21724F7D" w14:textId="77777777" w:rsidR="00170E04" w:rsidRPr="0076002A" w:rsidRDefault="00170E04" w:rsidP="001D2122">
            <w:pPr>
              <w:pStyle w:val="Default"/>
              <w:spacing w:line="360" w:lineRule="auto"/>
              <w:jc w:val="both"/>
              <w:rPr>
                <w:bCs/>
                <w:color w:val="auto"/>
                <w:lang w:val="uk-UA"/>
              </w:rPr>
            </w:pPr>
            <w:r w:rsidRPr="0076002A">
              <w:rPr>
                <w:bCs/>
                <w:color w:val="auto"/>
                <w:lang w:val="uk-UA"/>
              </w:rPr>
              <w:t>2.</w:t>
            </w:r>
            <w:r w:rsidRPr="0076002A">
              <w:rPr>
                <w:color w:val="auto"/>
                <w:lang w:val="uk-UA"/>
              </w:rPr>
              <w:t xml:space="preserve"> </w:t>
            </w:r>
            <w:r w:rsidRPr="0076002A">
              <w:rPr>
                <w:bCs/>
                <w:color w:val="auto"/>
                <w:lang w:val="uk-UA"/>
              </w:rPr>
              <w:t>Повна залежність від рішень держави в цьому напрямку, а також фактична неможливість прилинути на ці рішення</w:t>
            </w:r>
          </w:p>
        </w:tc>
      </w:tr>
      <w:tr w:rsidR="00170E04" w:rsidRPr="0076002A" w14:paraId="32BE05F5" w14:textId="77777777" w:rsidTr="008C323A">
        <w:trPr>
          <w:jc w:val="center"/>
        </w:trPr>
        <w:tc>
          <w:tcPr>
            <w:tcW w:w="4511" w:type="dxa"/>
            <w:shd w:val="clear" w:color="auto" w:fill="auto"/>
          </w:tcPr>
          <w:p w14:paraId="387F4D72" w14:textId="77777777" w:rsidR="00170E04" w:rsidRPr="0076002A" w:rsidRDefault="00170E04" w:rsidP="001D2122">
            <w:pPr>
              <w:pStyle w:val="Default"/>
              <w:spacing w:line="360" w:lineRule="auto"/>
              <w:jc w:val="both"/>
              <w:rPr>
                <w:color w:val="auto"/>
                <w:lang w:val="uk-UA"/>
              </w:rPr>
            </w:pPr>
            <w:r w:rsidRPr="0076002A">
              <w:rPr>
                <w:bCs/>
                <w:color w:val="auto"/>
                <w:lang w:val="uk-UA"/>
              </w:rPr>
              <w:t xml:space="preserve">O </w:t>
            </w:r>
            <w:r w:rsidRPr="0076002A">
              <w:rPr>
                <w:color w:val="auto"/>
                <w:lang w:val="uk-UA"/>
              </w:rPr>
              <w:t>(</w:t>
            </w:r>
            <w:proofErr w:type="spellStart"/>
            <w:r w:rsidRPr="0076002A">
              <w:rPr>
                <w:color w:val="auto"/>
                <w:lang w:val="uk-UA"/>
              </w:rPr>
              <w:t>opportunities</w:t>
            </w:r>
            <w:proofErr w:type="spellEnd"/>
            <w:r w:rsidRPr="0076002A">
              <w:rPr>
                <w:color w:val="auto"/>
                <w:lang w:val="uk-UA"/>
              </w:rPr>
              <w:t xml:space="preserve">) – Можливості </w:t>
            </w:r>
          </w:p>
        </w:tc>
        <w:tc>
          <w:tcPr>
            <w:tcW w:w="4505" w:type="dxa"/>
            <w:shd w:val="clear" w:color="auto" w:fill="auto"/>
          </w:tcPr>
          <w:p w14:paraId="06CAF24C" w14:textId="77777777" w:rsidR="00170E04" w:rsidRPr="0076002A" w:rsidRDefault="00170E04" w:rsidP="001D2122">
            <w:pPr>
              <w:pStyle w:val="Default"/>
              <w:spacing w:line="360" w:lineRule="auto"/>
              <w:jc w:val="both"/>
              <w:rPr>
                <w:color w:val="auto"/>
                <w:lang w:val="uk-UA"/>
              </w:rPr>
            </w:pPr>
            <w:r w:rsidRPr="0076002A">
              <w:rPr>
                <w:bCs/>
                <w:color w:val="auto"/>
                <w:lang w:val="uk-UA"/>
              </w:rPr>
              <w:t xml:space="preserve">T </w:t>
            </w:r>
            <w:r w:rsidRPr="0076002A">
              <w:rPr>
                <w:color w:val="auto"/>
                <w:lang w:val="uk-UA"/>
              </w:rPr>
              <w:t>(</w:t>
            </w:r>
            <w:proofErr w:type="spellStart"/>
            <w:r w:rsidRPr="0076002A">
              <w:rPr>
                <w:color w:val="auto"/>
                <w:lang w:val="uk-UA"/>
              </w:rPr>
              <w:t>threats</w:t>
            </w:r>
            <w:proofErr w:type="spellEnd"/>
            <w:r w:rsidRPr="0076002A">
              <w:rPr>
                <w:color w:val="auto"/>
                <w:lang w:val="uk-UA"/>
              </w:rPr>
              <w:t xml:space="preserve">) – Загрози </w:t>
            </w:r>
          </w:p>
        </w:tc>
      </w:tr>
      <w:tr w:rsidR="00170E04" w:rsidRPr="006D0081" w14:paraId="61540FA0" w14:textId="77777777" w:rsidTr="008C323A">
        <w:trPr>
          <w:jc w:val="center"/>
        </w:trPr>
        <w:tc>
          <w:tcPr>
            <w:tcW w:w="4511" w:type="dxa"/>
            <w:shd w:val="clear" w:color="auto" w:fill="auto"/>
          </w:tcPr>
          <w:p w14:paraId="3EF75242" w14:textId="77777777" w:rsidR="00170E04" w:rsidRPr="0076002A" w:rsidRDefault="00170E04" w:rsidP="001D2122">
            <w:pPr>
              <w:pStyle w:val="Default"/>
              <w:spacing w:line="360" w:lineRule="auto"/>
              <w:jc w:val="both"/>
              <w:rPr>
                <w:color w:val="auto"/>
                <w:lang w:val="uk-UA"/>
              </w:rPr>
            </w:pPr>
            <w:r w:rsidRPr="0076002A">
              <w:rPr>
                <w:color w:val="auto"/>
                <w:lang w:val="uk-UA"/>
              </w:rPr>
              <w:t xml:space="preserve">1.Сучасні всесвітні тенденції спрямовані на перехід до динамічних моделей розрахунку енергетичної потреби та енергоспоживання, а також діджиталізації всіх розрахунків </w:t>
            </w:r>
          </w:p>
          <w:p w14:paraId="311B880B" w14:textId="77777777" w:rsidR="00170E04" w:rsidRPr="0076002A" w:rsidRDefault="00170E04" w:rsidP="001D2122">
            <w:pPr>
              <w:pStyle w:val="Default"/>
              <w:spacing w:line="360" w:lineRule="auto"/>
              <w:jc w:val="both"/>
              <w:rPr>
                <w:bCs/>
                <w:color w:val="auto"/>
                <w:lang w:val="uk-UA"/>
              </w:rPr>
            </w:pPr>
            <w:r w:rsidRPr="0076002A">
              <w:rPr>
                <w:bCs/>
                <w:color w:val="auto"/>
                <w:lang w:val="uk-UA"/>
              </w:rPr>
              <w:t>2.Можливість одному з перших ввійти на новий ринок</w:t>
            </w:r>
          </w:p>
          <w:p w14:paraId="083ECE37" w14:textId="77777777" w:rsidR="00170E04" w:rsidRPr="0076002A" w:rsidRDefault="00170E04" w:rsidP="001D2122">
            <w:pPr>
              <w:pStyle w:val="Default"/>
              <w:spacing w:line="360" w:lineRule="auto"/>
              <w:jc w:val="both"/>
              <w:rPr>
                <w:bCs/>
                <w:color w:val="auto"/>
                <w:lang w:val="uk-UA"/>
              </w:rPr>
            </w:pPr>
            <w:r w:rsidRPr="0076002A">
              <w:rPr>
                <w:bCs/>
                <w:color w:val="auto"/>
                <w:lang w:val="uk-UA"/>
              </w:rPr>
              <w:t>3.Ситуація з розрахунком величини субсидій потребує змін в відповідності до державної політики енергоефективності</w:t>
            </w:r>
          </w:p>
          <w:p w14:paraId="6C79BAA4" w14:textId="77777777" w:rsidR="00170E04" w:rsidRPr="0076002A" w:rsidRDefault="00170E04" w:rsidP="001D2122">
            <w:pPr>
              <w:pStyle w:val="Default"/>
              <w:spacing w:line="360" w:lineRule="auto"/>
              <w:jc w:val="both"/>
              <w:rPr>
                <w:bCs/>
                <w:color w:val="auto"/>
                <w:lang w:val="uk-UA"/>
              </w:rPr>
            </w:pPr>
            <w:r w:rsidRPr="0076002A">
              <w:rPr>
                <w:bCs/>
                <w:color w:val="auto"/>
                <w:lang w:val="uk-UA"/>
              </w:rPr>
              <w:t>4.</w:t>
            </w:r>
            <w:r w:rsidRPr="0076002A">
              <w:rPr>
                <w:color w:val="auto"/>
                <w:lang w:val="uk-UA"/>
              </w:rPr>
              <w:t xml:space="preserve"> </w:t>
            </w:r>
            <w:r w:rsidRPr="0076002A">
              <w:rPr>
                <w:bCs/>
                <w:color w:val="auto"/>
                <w:lang w:val="uk-UA"/>
              </w:rPr>
              <w:t>Рух України за світовими тенденціями в сфері нормативів та методів розрахунків може підштовхнути до збільшення кількості працівників з відповідною кваліфікацією</w:t>
            </w:r>
          </w:p>
          <w:p w14:paraId="14FA1B4B" w14:textId="77777777" w:rsidR="00170E04" w:rsidRPr="0076002A" w:rsidRDefault="00170E04" w:rsidP="001D2122">
            <w:pPr>
              <w:pStyle w:val="Default"/>
              <w:spacing w:line="360" w:lineRule="auto"/>
              <w:jc w:val="both"/>
              <w:rPr>
                <w:bCs/>
                <w:color w:val="auto"/>
                <w:lang w:val="uk-UA"/>
              </w:rPr>
            </w:pPr>
            <w:r w:rsidRPr="0076002A">
              <w:rPr>
                <w:bCs/>
                <w:color w:val="auto"/>
                <w:lang w:val="uk-UA"/>
              </w:rPr>
              <w:t>5.</w:t>
            </w:r>
            <w:r w:rsidRPr="0076002A">
              <w:rPr>
                <w:color w:val="auto"/>
                <w:lang w:val="uk-UA"/>
              </w:rPr>
              <w:t xml:space="preserve"> </w:t>
            </w:r>
            <w:r w:rsidRPr="0076002A">
              <w:rPr>
                <w:bCs/>
                <w:color w:val="auto"/>
                <w:lang w:val="uk-UA"/>
              </w:rPr>
              <w:t>Праця Українських спеціалістів коштує дешевше ніж праця робітників в більш розвинених країнах, що робить продукт більш конкурентним</w:t>
            </w:r>
          </w:p>
        </w:tc>
        <w:tc>
          <w:tcPr>
            <w:tcW w:w="4505" w:type="dxa"/>
            <w:shd w:val="clear" w:color="auto" w:fill="auto"/>
          </w:tcPr>
          <w:p w14:paraId="59F5CD82" w14:textId="77777777" w:rsidR="00170E04" w:rsidRPr="0076002A" w:rsidRDefault="00170E04" w:rsidP="001D2122">
            <w:pPr>
              <w:pStyle w:val="Default"/>
              <w:spacing w:line="360" w:lineRule="auto"/>
              <w:jc w:val="both"/>
              <w:rPr>
                <w:bCs/>
                <w:color w:val="auto"/>
                <w:lang w:val="uk-UA"/>
              </w:rPr>
            </w:pPr>
            <w:r w:rsidRPr="0076002A">
              <w:rPr>
                <w:bCs/>
                <w:color w:val="auto"/>
                <w:lang w:val="uk-UA"/>
              </w:rPr>
              <w:t>1.Більша кваліфікованість іноземних спеціалістів, специфіка нормативних та законодавчих баз інших держав, потенційне не сприйняття Українського продукту як продукту якісного</w:t>
            </w:r>
          </w:p>
          <w:p w14:paraId="45D9D615" w14:textId="77777777" w:rsidR="00170E04" w:rsidRPr="0076002A" w:rsidRDefault="00170E04" w:rsidP="001D2122">
            <w:pPr>
              <w:pStyle w:val="Default"/>
              <w:spacing w:line="360" w:lineRule="auto"/>
              <w:jc w:val="both"/>
              <w:rPr>
                <w:bCs/>
                <w:color w:val="auto"/>
                <w:lang w:val="uk-UA"/>
              </w:rPr>
            </w:pPr>
            <w:r w:rsidRPr="0076002A">
              <w:rPr>
                <w:bCs/>
                <w:color w:val="auto"/>
                <w:lang w:val="uk-UA"/>
              </w:rPr>
              <w:t>2.Загроза не виникнення цього ринку</w:t>
            </w:r>
          </w:p>
          <w:p w14:paraId="50F6C602" w14:textId="77777777" w:rsidR="00170E04" w:rsidRPr="0076002A" w:rsidRDefault="00170E04" w:rsidP="001D2122">
            <w:pPr>
              <w:pStyle w:val="Default"/>
              <w:spacing w:line="360" w:lineRule="auto"/>
              <w:jc w:val="both"/>
              <w:rPr>
                <w:bCs/>
                <w:color w:val="auto"/>
                <w:lang w:val="uk-UA"/>
              </w:rPr>
            </w:pPr>
            <w:r w:rsidRPr="0076002A">
              <w:rPr>
                <w:bCs/>
                <w:color w:val="auto"/>
                <w:lang w:val="uk-UA"/>
              </w:rPr>
              <w:t>3.Відсутність гарантій щодо зміни політики субсидіювання</w:t>
            </w:r>
          </w:p>
          <w:p w14:paraId="26172786" w14:textId="77777777" w:rsidR="00170E04" w:rsidRPr="0076002A" w:rsidRDefault="00170E04" w:rsidP="001D2122">
            <w:pPr>
              <w:pStyle w:val="Default"/>
              <w:spacing w:line="360" w:lineRule="auto"/>
              <w:jc w:val="both"/>
              <w:rPr>
                <w:bCs/>
                <w:color w:val="auto"/>
                <w:lang w:val="uk-UA"/>
              </w:rPr>
            </w:pPr>
            <w:r w:rsidRPr="0076002A">
              <w:rPr>
                <w:bCs/>
                <w:color w:val="auto"/>
                <w:lang w:val="uk-UA"/>
              </w:rPr>
              <w:t>4.</w:t>
            </w:r>
            <w:r w:rsidRPr="0076002A">
              <w:rPr>
                <w:color w:val="auto"/>
                <w:lang w:val="uk-UA"/>
              </w:rPr>
              <w:t xml:space="preserve"> </w:t>
            </w:r>
            <w:r w:rsidRPr="0076002A">
              <w:rPr>
                <w:bCs/>
                <w:color w:val="auto"/>
                <w:lang w:val="uk-UA"/>
              </w:rPr>
              <w:t>Сучасна нормативна база до появи висококваліфікованих в цій сфері працівників не заохочує, більш кваліфіковані працівники вимагають більшої платні</w:t>
            </w:r>
          </w:p>
        </w:tc>
      </w:tr>
    </w:tbl>
    <w:p w14:paraId="660AD456" w14:textId="77777777" w:rsidR="004252ED" w:rsidRPr="0076002A" w:rsidRDefault="004252ED" w:rsidP="001D2122">
      <w:pPr>
        <w:spacing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br w:type="page"/>
      </w:r>
    </w:p>
    <w:p w14:paraId="1EA02DBC" w14:textId="18F40FB2" w:rsidR="00170E04" w:rsidRPr="0076002A" w:rsidRDefault="00170E04" w:rsidP="00691E92">
      <w:pPr>
        <w:pStyle w:val="2"/>
        <w:spacing w:line="360" w:lineRule="auto"/>
        <w:jc w:val="both"/>
        <w:rPr>
          <w:rFonts w:ascii="Times New Roman" w:hAnsi="Times New Roman"/>
          <w:b/>
          <w:bCs/>
          <w:sz w:val="28"/>
          <w:szCs w:val="28"/>
          <w:lang w:val="uk-UA"/>
        </w:rPr>
      </w:pPr>
      <w:r w:rsidRPr="0076002A">
        <w:rPr>
          <w:rFonts w:ascii="Times New Roman" w:hAnsi="Times New Roman"/>
          <w:b/>
          <w:bCs/>
          <w:sz w:val="28"/>
          <w:szCs w:val="28"/>
          <w:lang w:val="uk-UA"/>
        </w:rPr>
        <w:lastRenderedPageBreak/>
        <w:tab/>
      </w:r>
      <w:bookmarkStart w:id="110" w:name="_Toc27594096"/>
      <w:r w:rsidRPr="00BC11A7">
        <w:rPr>
          <w:rFonts w:ascii="Times New Roman" w:hAnsi="Times New Roman"/>
          <w:b/>
          <w:bCs/>
          <w:color w:val="000000" w:themeColor="text1"/>
          <w:sz w:val="28"/>
          <w:szCs w:val="28"/>
          <w:lang w:val="uk-UA"/>
        </w:rPr>
        <w:t>5.4 Обґрунтування ресурсного забезпечення проекту</w:t>
      </w:r>
      <w:bookmarkEnd w:id="110"/>
    </w:p>
    <w:p w14:paraId="02074883"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p>
    <w:p w14:paraId="38DE7C40" w14:textId="77777777" w:rsidR="007F1262"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7F1262" w:rsidRPr="0076002A">
        <w:rPr>
          <w:rFonts w:ascii="Times New Roman" w:hAnsi="Times New Roman" w:cs="Times New Roman"/>
          <w:sz w:val="28"/>
          <w:szCs w:val="28"/>
          <w:lang w:val="uk-UA"/>
        </w:rPr>
        <w:t>Пропонується розпочати з невеликої фірми, що налічуватиме 5 співробітників.</w:t>
      </w:r>
    </w:p>
    <w:p w14:paraId="4A516F9A" w14:textId="77777777" w:rsidR="007F1262" w:rsidRPr="0076002A" w:rsidRDefault="007F126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p>
    <w:p w14:paraId="3133444F" w14:textId="77777777" w:rsidR="007F1262" w:rsidRPr="0076002A" w:rsidRDefault="007F126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До капітальних витрат відносимо:</w:t>
      </w:r>
    </w:p>
    <w:p w14:paraId="16D04A9E" w14:textId="77777777" w:rsidR="007F1262" w:rsidRPr="0076002A" w:rsidRDefault="007F1262" w:rsidP="001D2122">
      <w:pPr>
        <w:numPr>
          <w:ilvl w:val="0"/>
          <w:numId w:val="23"/>
        </w:num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6 комп’ютерів, орієнтовна ціна 15 000 грн кожен;</w:t>
      </w:r>
    </w:p>
    <w:p w14:paraId="4FCB408D" w14:textId="77777777" w:rsidR="007F1262" w:rsidRPr="0076002A" w:rsidRDefault="007F1262" w:rsidP="001D2122">
      <w:pPr>
        <w:numPr>
          <w:ilvl w:val="0"/>
          <w:numId w:val="23"/>
        </w:num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6 офісних столів ціна 2 000 грн кожен;</w:t>
      </w:r>
    </w:p>
    <w:p w14:paraId="4378410E" w14:textId="77777777" w:rsidR="007F1262" w:rsidRPr="0076002A" w:rsidRDefault="007F1262" w:rsidP="001D2122">
      <w:pPr>
        <w:numPr>
          <w:ilvl w:val="0"/>
          <w:numId w:val="23"/>
        </w:num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8 офісних крісел (додаткові крісла для клієнтів) по 1 000 грн;</w:t>
      </w:r>
    </w:p>
    <w:p w14:paraId="77649C23" w14:textId="77777777" w:rsidR="007F1262" w:rsidRPr="0076002A" w:rsidRDefault="007F1262" w:rsidP="001D2122">
      <w:pPr>
        <w:numPr>
          <w:ilvl w:val="0"/>
          <w:numId w:val="23"/>
        </w:num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подовжувачі 500 грн.</w:t>
      </w:r>
    </w:p>
    <w:p w14:paraId="69C6D3B0" w14:textId="77777777" w:rsidR="007F1262" w:rsidRPr="0076002A" w:rsidRDefault="007F126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Загальна сума капітальних видатків становить 110,5 тисяч гривень, з них основних фондів 90 тисяч гривень.</w:t>
      </w:r>
    </w:p>
    <w:p w14:paraId="0BB3F336" w14:textId="77777777" w:rsidR="007F1262" w:rsidRPr="0076002A" w:rsidRDefault="007F126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Заробітна плата працівникам 20 000 грн на місяць, прогнозується що 1 робітник розробить 20 моделей за місяць, за кожну він отримає 1 000 грн.</w:t>
      </w:r>
    </w:p>
    <w:p w14:paraId="11862427" w14:textId="77777777" w:rsidR="007F1262" w:rsidRPr="0076002A" w:rsidRDefault="007F126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Пропонується розраховувати в середньому на 3 лікарняні на рік для  кожного працівника, відшкодування 50% від заробітної платні.</w:t>
      </w:r>
    </w:p>
    <w:p w14:paraId="6225B539" w14:textId="77777777" w:rsidR="007F1262" w:rsidRPr="0076002A" w:rsidRDefault="007F126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Відпустка 2 рази на рік по 2 тижні з потрійним окладом.</w:t>
      </w:r>
    </w:p>
    <w:p w14:paraId="5BA6295E" w14:textId="77777777" w:rsidR="007F1262" w:rsidRPr="0076002A" w:rsidRDefault="007F126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Діяльність пропонується проводити в орендованому офісі, орієнтовною площею 48 квадратних метри, з орендною платою 10 000грн на місяць.</w:t>
      </w:r>
    </w:p>
    <w:p w14:paraId="108DD6F0" w14:textId="77777777" w:rsidR="007F1262" w:rsidRPr="0076002A" w:rsidRDefault="007F126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Платня за комунальні послуги не має перевищувати 3 000 грн на місяць.</w:t>
      </w:r>
    </w:p>
    <w:p w14:paraId="2C7B7C39" w14:textId="77777777" w:rsidR="007F1262" w:rsidRPr="0076002A" w:rsidRDefault="007F126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одатково необхідна корпоративна річна ліцензія на програму </w:t>
      </w:r>
      <w:proofErr w:type="spellStart"/>
      <w:r w:rsidRPr="0076002A">
        <w:rPr>
          <w:rFonts w:ascii="Times New Roman" w:hAnsi="Times New Roman" w:cs="Times New Roman"/>
          <w:sz w:val="28"/>
          <w:szCs w:val="28"/>
          <w:lang w:val="uk-UA"/>
        </w:rPr>
        <w:t>DesignBuilder</w:t>
      </w:r>
      <w:proofErr w:type="spellEnd"/>
      <w:r w:rsidRPr="0076002A">
        <w:rPr>
          <w:rFonts w:ascii="Times New Roman" w:hAnsi="Times New Roman" w:cs="Times New Roman"/>
          <w:sz w:val="28"/>
          <w:szCs w:val="28"/>
          <w:lang w:val="uk-UA"/>
        </w:rPr>
        <w:t xml:space="preserve">, яка значно покращить та </w:t>
      </w:r>
      <w:proofErr w:type="spellStart"/>
      <w:r w:rsidRPr="0076002A">
        <w:rPr>
          <w:rFonts w:ascii="Times New Roman" w:hAnsi="Times New Roman" w:cs="Times New Roman"/>
          <w:sz w:val="28"/>
          <w:szCs w:val="28"/>
          <w:lang w:val="uk-UA"/>
        </w:rPr>
        <w:t>пришвидгить</w:t>
      </w:r>
      <w:proofErr w:type="spellEnd"/>
      <w:r w:rsidRPr="0076002A">
        <w:rPr>
          <w:rFonts w:ascii="Times New Roman" w:hAnsi="Times New Roman" w:cs="Times New Roman"/>
          <w:sz w:val="28"/>
          <w:szCs w:val="28"/>
          <w:lang w:val="uk-UA"/>
        </w:rPr>
        <w:t xml:space="preserve"> розрахунку, платня за річну ліцензію становить $1 400 або 35 000 грн.</w:t>
      </w:r>
    </w:p>
    <w:p w14:paraId="17D5F448" w14:textId="5C53DB85" w:rsidR="00170E04" w:rsidRPr="0076002A" w:rsidRDefault="007F126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 xml:space="preserve">Дані зведено до таблиці 5.5 </w:t>
      </w:r>
      <w:r w:rsidR="00087485" w:rsidRPr="0076002A">
        <w:rPr>
          <w:rFonts w:ascii="Times New Roman" w:hAnsi="Times New Roman" w:cs="Times New Roman"/>
          <w:sz w:val="28"/>
          <w:szCs w:val="28"/>
          <w:lang w:val="uk-UA"/>
        </w:rPr>
        <w:t>[</w:t>
      </w:r>
      <w:r w:rsidR="003149F6" w:rsidRPr="0076002A">
        <w:rPr>
          <w:rFonts w:ascii="Times New Roman" w:hAnsi="Times New Roman" w:cs="Times New Roman"/>
          <w:sz w:val="28"/>
          <w:szCs w:val="28"/>
          <w:lang w:val="uk-UA"/>
        </w:rPr>
        <w:t>40</w:t>
      </w:r>
      <w:r w:rsidR="00087485" w:rsidRPr="0076002A">
        <w:rPr>
          <w:rFonts w:ascii="Times New Roman" w:hAnsi="Times New Roman" w:cs="Times New Roman"/>
          <w:sz w:val="28"/>
          <w:szCs w:val="28"/>
          <w:lang w:val="uk-UA"/>
        </w:rPr>
        <w:t>]</w:t>
      </w:r>
      <w:r w:rsidR="00D62512">
        <w:rPr>
          <w:rFonts w:ascii="Times New Roman" w:hAnsi="Times New Roman" w:cs="Times New Roman"/>
          <w:sz w:val="28"/>
          <w:szCs w:val="28"/>
          <w:lang w:val="uk-UA"/>
        </w:rPr>
        <w:t>.</w:t>
      </w:r>
    </w:p>
    <w:p w14:paraId="3E9517D8" w14:textId="78C08B10" w:rsidR="00170E04" w:rsidRPr="0076002A" w:rsidRDefault="007F1262" w:rsidP="001D2122">
      <w:pPr>
        <w:spacing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br w:type="page"/>
      </w:r>
    </w:p>
    <w:p w14:paraId="356B0CA6"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ab/>
        <w:t>Таблиця 5.5 – Обґрунтування капіталовкладень на реалізацію проекту</w:t>
      </w:r>
    </w:p>
    <w:tbl>
      <w:tblPr>
        <w:tblpPr w:leftFromText="180" w:rightFromText="180" w:vertAnchor="text" w:horzAnchor="margin" w:tblpY="16"/>
        <w:tblOverlap w:val="never"/>
        <w:tblW w:w="5003"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507"/>
        <w:gridCol w:w="2122"/>
        <w:gridCol w:w="6"/>
      </w:tblGrid>
      <w:tr w:rsidR="00170E04" w:rsidRPr="0076002A" w14:paraId="619C77AE" w14:textId="77777777" w:rsidTr="004252ED">
        <w:trPr>
          <w:gridAfter w:val="1"/>
          <w:wAfter w:w="3" w:type="pct"/>
          <w:cantSplit/>
        </w:trPr>
        <w:tc>
          <w:tcPr>
            <w:tcW w:w="3896" w:type="pct"/>
            <w:tcBorders>
              <w:top w:val="single" w:sz="4" w:space="0" w:color="auto"/>
              <w:left w:val="single" w:sz="4" w:space="0" w:color="auto"/>
              <w:bottom w:val="single" w:sz="4" w:space="0" w:color="auto"/>
              <w:right w:val="single" w:sz="4" w:space="0" w:color="auto"/>
            </w:tcBorders>
            <w:vAlign w:val="center"/>
          </w:tcPr>
          <w:p w14:paraId="66D1026F" w14:textId="77777777" w:rsidR="00170E04" w:rsidRPr="0076002A" w:rsidRDefault="00170E04" w:rsidP="001D2122">
            <w:pPr>
              <w:spacing w:after="0" w:line="360" w:lineRule="auto"/>
              <w:jc w:val="center"/>
              <w:rPr>
                <w:rFonts w:ascii="Times New Roman" w:hAnsi="Times New Roman" w:cs="Times New Roman"/>
                <w:b/>
                <w:sz w:val="28"/>
                <w:szCs w:val="28"/>
                <w:lang w:val="uk-UA"/>
              </w:rPr>
            </w:pPr>
            <w:r w:rsidRPr="0076002A">
              <w:rPr>
                <w:rFonts w:ascii="Times New Roman" w:hAnsi="Times New Roman" w:cs="Times New Roman"/>
                <w:b/>
                <w:sz w:val="28"/>
                <w:szCs w:val="28"/>
                <w:lang w:val="uk-UA"/>
              </w:rPr>
              <w:t>Статті капіталовкладень</w:t>
            </w:r>
          </w:p>
        </w:tc>
        <w:tc>
          <w:tcPr>
            <w:tcW w:w="1101" w:type="pct"/>
            <w:tcBorders>
              <w:top w:val="single" w:sz="4" w:space="0" w:color="auto"/>
              <w:left w:val="single" w:sz="4" w:space="0" w:color="auto"/>
              <w:bottom w:val="single" w:sz="4" w:space="0" w:color="auto"/>
              <w:right w:val="single" w:sz="4" w:space="0" w:color="auto"/>
            </w:tcBorders>
            <w:vAlign w:val="center"/>
          </w:tcPr>
          <w:p w14:paraId="7B575D1F" w14:textId="77777777" w:rsidR="00170E04" w:rsidRPr="0076002A" w:rsidRDefault="00170E04" w:rsidP="001D2122">
            <w:pPr>
              <w:spacing w:after="0" w:line="360" w:lineRule="auto"/>
              <w:jc w:val="center"/>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Величина, тис. грн.</w:t>
            </w:r>
          </w:p>
        </w:tc>
      </w:tr>
      <w:tr w:rsidR="00170E04" w:rsidRPr="0076002A" w14:paraId="06D4B8A6" w14:textId="77777777" w:rsidTr="004252ED">
        <w:trPr>
          <w:gridAfter w:val="1"/>
          <w:wAfter w:w="3" w:type="pct"/>
          <w:cantSplit/>
        </w:trPr>
        <w:tc>
          <w:tcPr>
            <w:tcW w:w="3896" w:type="pct"/>
            <w:tcBorders>
              <w:top w:val="single" w:sz="4" w:space="0" w:color="auto"/>
              <w:left w:val="single" w:sz="4" w:space="0" w:color="auto"/>
              <w:bottom w:val="single" w:sz="4" w:space="0" w:color="auto"/>
              <w:right w:val="single" w:sz="4" w:space="0" w:color="auto"/>
            </w:tcBorders>
            <w:vAlign w:val="center"/>
          </w:tcPr>
          <w:p w14:paraId="4AA82D25" w14:textId="77777777" w:rsidR="00170E04" w:rsidRPr="0076002A" w:rsidRDefault="00170E04" w:rsidP="001D2122">
            <w:pPr>
              <w:spacing w:after="0" w:line="360" w:lineRule="auto"/>
              <w:jc w:val="center"/>
              <w:rPr>
                <w:rFonts w:ascii="Times New Roman" w:hAnsi="Times New Roman" w:cs="Times New Roman"/>
                <w:b/>
                <w:sz w:val="28"/>
                <w:szCs w:val="28"/>
                <w:lang w:val="uk-UA"/>
              </w:rPr>
            </w:pPr>
            <w:r w:rsidRPr="0076002A">
              <w:rPr>
                <w:rFonts w:ascii="Times New Roman" w:hAnsi="Times New Roman" w:cs="Times New Roman"/>
                <w:b/>
                <w:bCs/>
                <w:sz w:val="28"/>
                <w:szCs w:val="28"/>
                <w:lang w:val="uk-UA"/>
              </w:rPr>
              <w:t>Прямі затрати на оплату праці</w:t>
            </w:r>
            <w:r w:rsidRPr="0076002A">
              <w:rPr>
                <w:rFonts w:ascii="Times New Roman" w:hAnsi="Times New Roman" w:cs="Times New Roman"/>
                <w:b/>
                <w:iCs/>
                <w:sz w:val="28"/>
                <w:szCs w:val="28"/>
                <w:lang w:val="uk-UA"/>
              </w:rPr>
              <w:t xml:space="preserve"> виробничих працівників</w:t>
            </w:r>
          </w:p>
        </w:tc>
        <w:tc>
          <w:tcPr>
            <w:tcW w:w="1101" w:type="pct"/>
            <w:tcBorders>
              <w:top w:val="single" w:sz="4" w:space="0" w:color="auto"/>
              <w:left w:val="single" w:sz="4" w:space="0" w:color="auto"/>
              <w:bottom w:val="single" w:sz="4" w:space="0" w:color="auto"/>
              <w:right w:val="single" w:sz="4" w:space="0" w:color="auto"/>
            </w:tcBorders>
            <w:vAlign w:val="center"/>
          </w:tcPr>
          <w:p w14:paraId="30D8C39A" w14:textId="77777777" w:rsidR="00170E04" w:rsidRPr="0076002A" w:rsidRDefault="00170E04" w:rsidP="001D2122">
            <w:pPr>
              <w:spacing w:after="0" w:line="360" w:lineRule="auto"/>
              <w:jc w:val="center"/>
              <w:rPr>
                <w:rFonts w:ascii="Times New Roman" w:hAnsi="Times New Roman" w:cs="Times New Roman"/>
                <w:b/>
                <w:bCs/>
                <w:sz w:val="28"/>
                <w:szCs w:val="28"/>
                <w:lang w:val="uk-UA"/>
              </w:rPr>
            </w:pPr>
          </w:p>
        </w:tc>
      </w:tr>
      <w:tr w:rsidR="007F1262" w:rsidRPr="0076002A" w14:paraId="39725AAE" w14:textId="77777777" w:rsidTr="007F1262">
        <w:trPr>
          <w:gridAfter w:val="1"/>
          <w:wAfter w:w="3" w:type="pct"/>
          <w:cantSplit/>
        </w:trPr>
        <w:tc>
          <w:tcPr>
            <w:tcW w:w="3896" w:type="pct"/>
            <w:tcBorders>
              <w:top w:val="single" w:sz="4" w:space="0" w:color="auto"/>
              <w:left w:val="single" w:sz="4" w:space="0" w:color="auto"/>
              <w:bottom w:val="single" w:sz="4" w:space="0" w:color="auto"/>
              <w:right w:val="single" w:sz="4" w:space="0" w:color="auto"/>
            </w:tcBorders>
          </w:tcPr>
          <w:p w14:paraId="29BC79A5" w14:textId="77777777" w:rsidR="007F1262" w:rsidRPr="0076002A" w:rsidRDefault="007F1262" w:rsidP="001D2122">
            <w:pPr>
              <w:numPr>
                <w:ilvl w:val="0"/>
                <w:numId w:val="15"/>
              </w:numPr>
              <w:tabs>
                <w:tab w:val="clear" w:pos="720"/>
                <w:tab w:val="num" w:pos="0"/>
                <w:tab w:val="left" w:pos="354"/>
                <w:tab w:val="num" w:pos="3195"/>
              </w:tabs>
              <w:spacing w:after="0" w:line="360" w:lineRule="auto"/>
              <w:ind w:left="0" w:firstLine="0"/>
              <w:rPr>
                <w:rFonts w:ascii="Times New Roman" w:hAnsi="Times New Roman" w:cs="Times New Roman"/>
                <w:bCs/>
                <w:iCs/>
                <w:sz w:val="28"/>
                <w:szCs w:val="28"/>
                <w:lang w:val="uk-UA"/>
              </w:rPr>
            </w:pPr>
            <w:r w:rsidRPr="0076002A">
              <w:rPr>
                <w:rFonts w:ascii="Times New Roman" w:hAnsi="Times New Roman" w:cs="Times New Roman"/>
                <w:iCs/>
                <w:sz w:val="28"/>
                <w:szCs w:val="28"/>
                <w:lang w:val="uk-UA"/>
              </w:rPr>
              <w:t>заробітна плата за ставками і тарифами виробничих працівників</w:t>
            </w:r>
          </w:p>
        </w:tc>
        <w:tc>
          <w:tcPr>
            <w:tcW w:w="1101" w:type="pct"/>
            <w:tcBorders>
              <w:top w:val="single" w:sz="4" w:space="0" w:color="auto"/>
              <w:left w:val="single" w:sz="4" w:space="0" w:color="auto"/>
              <w:bottom w:val="single" w:sz="4" w:space="0" w:color="auto"/>
              <w:right w:val="single" w:sz="4" w:space="0" w:color="auto"/>
            </w:tcBorders>
          </w:tcPr>
          <w:p w14:paraId="3E937167" w14:textId="38B3CC60" w:rsidR="007F1262" w:rsidRPr="0076002A" w:rsidRDefault="007F1262" w:rsidP="001D2122">
            <w:pPr>
              <w:pStyle w:val="a4"/>
              <w:tabs>
                <w:tab w:val="left" w:pos="306"/>
              </w:tabs>
              <w:spacing w:after="0" w:line="360" w:lineRule="auto"/>
              <w:ind w:left="0"/>
              <w:jc w:val="center"/>
              <w:rPr>
                <w:rFonts w:ascii="Times New Roman" w:hAnsi="Times New Roman" w:cs="Times New Roman"/>
                <w:iCs/>
                <w:sz w:val="28"/>
                <w:szCs w:val="28"/>
                <w:lang w:val="uk-UA"/>
              </w:rPr>
            </w:pPr>
            <w:r w:rsidRPr="0076002A">
              <w:rPr>
                <w:rFonts w:ascii="Times New Roman" w:hAnsi="Times New Roman" w:cs="Times New Roman"/>
                <w:iCs/>
                <w:sz w:val="28"/>
                <w:szCs w:val="28"/>
                <w:lang w:val="uk-UA"/>
              </w:rPr>
              <w:t>100</w:t>
            </w:r>
          </w:p>
        </w:tc>
      </w:tr>
      <w:tr w:rsidR="007F1262" w:rsidRPr="0076002A" w14:paraId="3BC8F6DA" w14:textId="77777777" w:rsidTr="007F1262">
        <w:trPr>
          <w:gridAfter w:val="1"/>
          <w:wAfter w:w="3" w:type="pct"/>
          <w:cantSplit/>
        </w:trPr>
        <w:tc>
          <w:tcPr>
            <w:tcW w:w="3896" w:type="pct"/>
            <w:tcBorders>
              <w:top w:val="single" w:sz="4" w:space="0" w:color="auto"/>
              <w:left w:val="single" w:sz="4" w:space="0" w:color="auto"/>
              <w:bottom w:val="single" w:sz="4" w:space="0" w:color="auto"/>
              <w:right w:val="single" w:sz="4" w:space="0" w:color="auto"/>
            </w:tcBorders>
          </w:tcPr>
          <w:p w14:paraId="730D8C04" w14:textId="77777777" w:rsidR="007F1262" w:rsidRPr="0076002A" w:rsidRDefault="007F1262" w:rsidP="001D2122">
            <w:pPr>
              <w:numPr>
                <w:ilvl w:val="0"/>
                <w:numId w:val="15"/>
              </w:numPr>
              <w:tabs>
                <w:tab w:val="clear" w:pos="720"/>
                <w:tab w:val="num" w:pos="0"/>
                <w:tab w:val="left" w:pos="354"/>
                <w:tab w:val="num" w:pos="3195"/>
              </w:tabs>
              <w:spacing w:after="0" w:line="360" w:lineRule="auto"/>
              <w:ind w:left="0" w:firstLine="0"/>
              <w:rPr>
                <w:rFonts w:ascii="Times New Roman" w:hAnsi="Times New Roman" w:cs="Times New Roman"/>
                <w:iCs/>
                <w:sz w:val="28"/>
                <w:szCs w:val="28"/>
                <w:lang w:val="uk-UA"/>
              </w:rPr>
            </w:pPr>
            <w:r w:rsidRPr="0076002A">
              <w:rPr>
                <w:rFonts w:ascii="Times New Roman" w:hAnsi="Times New Roman" w:cs="Times New Roman"/>
                <w:iCs/>
                <w:sz w:val="28"/>
                <w:szCs w:val="28"/>
                <w:lang w:val="uk-UA"/>
              </w:rPr>
              <w:t>премії, заохочення, компенсаційні виплати виробничих працівників</w:t>
            </w:r>
          </w:p>
        </w:tc>
        <w:tc>
          <w:tcPr>
            <w:tcW w:w="1101" w:type="pct"/>
            <w:tcBorders>
              <w:top w:val="single" w:sz="4" w:space="0" w:color="auto"/>
              <w:left w:val="single" w:sz="4" w:space="0" w:color="auto"/>
              <w:bottom w:val="single" w:sz="4" w:space="0" w:color="auto"/>
              <w:right w:val="single" w:sz="4" w:space="0" w:color="auto"/>
            </w:tcBorders>
          </w:tcPr>
          <w:p w14:paraId="69C1683E" w14:textId="64B45B56" w:rsidR="007F1262" w:rsidRPr="0076002A" w:rsidRDefault="007F1262" w:rsidP="001D2122">
            <w:pPr>
              <w:pStyle w:val="a4"/>
              <w:tabs>
                <w:tab w:val="left" w:pos="306"/>
              </w:tabs>
              <w:spacing w:after="0" w:line="360" w:lineRule="auto"/>
              <w:ind w:left="0"/>
              <w:jc w:val="center"/>
              <w:rPr>
                <w:rFonts w:ascii="Times New Roman" w:hAnsi="Times New Roman" w:cs="Times New Roman"/>
                <w:iCs/>
                <w:sz w:val="28"/>
                <w:szCs w:val="28"/>
                <w:lang w:val="uk-UA"/>
              </w:rPr>
            </w:pPr>
            <w:r w:rsidRPr="0076002A">
              <w:rPr>
                <w:rFonts w:ascii="Times New Roman" w:hAnsi="Times New Roman" w:cs="Times New Roman"/>
                <w:iCs/>
                <w:sz w:val="28"/>
                <w:szCs w:val="28"/>
                <w:lang w:val="uk-UA"/>
              </w:rPr>
              <w:t>50</w:t>
            </w:r>
          </w:p>
        </w:tc>
      </w:tr>
      <w:tr w:rsidR="007F1262" w:rsidRPr="0076002A" w14:paraId="74255DCD" w14:textId="77777777" w:rsidTr="007F1262">
        <w:trPr>
          <w:gridAfter w:val="1"/>
          <w:wAfter w:w="3" w:type="pct"/>
          <w:cantSplit/>
        </w:trPr>
        <w:tc>
          <w:tcPr>
            <w:tcW w:w="3896" w:type="pct"/>
            <w:tcBorders>
              <w:top w:val="single" w:sz="4" w:space="0" w:color="auto"/>
              <w:left w:val="single" w:sz="4" w:space="0" w:color="auto"/>
              <w:bottom w:val="single" w:sz="4" w:space="0" w:color="auto"/>
              <w:right w:val="single" w:sz="4" w:space="0" w:color="auto"/>
            </w:tcBorders>
          </w:tcPr>
          <w:p w14:paraId="27B2EB5A" w14:textId="77777777" w:rsidR="007F1262" w:rsidRPr="0076002A" w:rsidRDefault="007F1262" w:rsidP="001D2122">
            <w:pPr>
              <w:numPr>
                <w:ilvl w:val="0"/>
                <w:numId w:val="15"/>
              </w:numPr>
              <w:tabs>
                <w:tab w:val="clear" w:pos="720"/>
                <w:tab w:val="num" w:pos="0"/>
                <w:tab w:val="left" w:pos="354"/>
                <w:tab w:val="num" w:pos="3195"/>
              </w:tabs>
              <w:spacing w:after="0" w:line="360" w:lineRule="auto"/>
              <w:ind w:left="0" w:firstLine="0"/>
              <w:rPr>
                <w:rFonts w:ascii="Times New Roman" w:hAnsi="Times New Roman" w:cs="Times New Roman"/>
                <w:bCs/>
                <w:iCs/>
                <w:sz w:val="28"/>
                <w:szCs w:val="28"/>
                <w:lang w:val="uk-UA"/>
              </w:rPr>
            </w:pPr>
            <w:r w:rsidRPr="0076002A">
              <w:rPr>
                <w:rFonts w:ascii="Times New Roman" w:hAnsi="Times New Roman" w:cs="Times New Roman"/>
                <w:iCs/>
                <w:sz w:val="28"/>
                <w:szCs w:val="28"/>
                <w:lang w:val="uk-UA"/>
              </w:rPr>
              <w:t>оплата відпусток виробничих працівників</w:t>
            </w:r>
          </w:p>
        </w:tc>
        <w:tc>
          <w:tcPr>
            <w:tcW w:w="1101" w:type="pct"/>
            <w:tcBorders>
              <w:top w:val="single" w:sz="4" w:space="0" w:color="auto"/>
              <w:left w:val="single" w:sz="4" w:space="0" w:color="auto"/>
              <w:bottom w:val="single" w:sz="4" w:space="0" w:color="auto"/>
              <w:right w:val="single" w:sz="4" w:space="0" w:color="auto"/>
            </w:tcBorders>
          </w:tcPr>
          <w:p w14:paraId="15FBB397" w14:textId="791C83E0" w:rsidR="007F1262" w:rsidRPr="0076002A" w:rsidRDefault="007F1262" w:rsidP="001D2122">
            <w:pPr>
              <w:pStyle w:val="a4"/>
              <w:tabs>
                <w:tab w:val="left" w:pos="306"/>
              </w:tabs>
              <w:spacing w:after="0" w:line="360" w:lineRule="auto"/>
              <w:ind w:left="0"/>
              <w:jc w:val="center"/>
              <w:rPr>
                <w:rFonts w:ascii="Times New Roman" w:hAnsi="Times New Roman" w:cs="Times New Roman"/>
                <w:iCs/>
                <w:sz w:val="28"/>
                <w:szCs w:val="28"/>
                <w:lang w:val="uk-UA"/>
              </w:rPr>
            </w:pPr>
            <w:r w:rsidRPr="0076002A">
              <w:rPr>
                <w:rFonts w:ascii="Times New Roman" w:hAnsi="Times New Roman" w:cs="Times New Roman"/>
                <w:iCs/>
                <w:sz w:val="28"/>
                <w:szCs w:val="28"/>
                <w:lang w:val="uk-UA"/>
              </w:rPr>
              <w:t>25</w:t>
            </w:r>
          </w:p>
        </w:tc>
      </w:tr>
      <w:tr w:rsidR="007F1262" w:rsidRPr="0076002A" w14:paraId="7A2AA2D2" w14:textId="77777777" w:rsidTr="007F1262">
        <w:trPr>
          <w:gridAfter w:val="1"/>
          <w:wAfter w:w="3" w:type="pct"/>
          <w:cantSplit/>
        </w:trPr>
        <w:tc>
          <w:tcPr>
            <w:tcW w:w="3896" w:type="pct"/>
            <w:tcBorders>
              <w:top w:val="single" w:sz="4" w:space="0" w:color="auto"/>
              <w:left w:val="single" w:sz="4" w:space="0" w:color="auto"/>
              <w:bottom w:val="single" w:sz="4" w:space="0" w:color="auto"/>
              <w:right w:val="single" w:sz="4" w:space="0" w:color="auto"/>
            </w:tcBorders>
          </w:tcPr>
          <w:p w14:paraId="588C7948" w14:textId="77777777" w:rsidR="007F1262" w:rsidRPr="0076002A" w:rsidRDefault="007F1262" w:rsidP="001D2122">
            <w:pPr>
              <w:numPr>
                <w:ilvl w:val="0"/>
                <w:numId w:val="15"/>
              </w:numPr>
              <w:tabs>
                <w:tab w:val="clear" w:pos="720"/>
                <w:tab w:val="num" w:pos="0"/>
                <w:tab w:val="left" w:pos="354"/>
                <w:tab w:val="num" w:pos="3195"/>
              </w:tabs>
              <w:spacing w:after="0" w:line="360" w:lineRule="auto"/>
              <w:ind w:left="0" w:firstLine="0"/>
              <w:rPr>
                <w:rFonts w:ascii="Times New Roman" w:hAnsi="Times New Roman" w:cs="Times New Roman"/>
                <w:iCs/>
                <w:sz w:val="28"/>
                <w:szCs w:val="28"/>
                <w:lang w:val="uk-UA"/>
              </w:rPr>
            </w:pPr>
            <w:r w:rsidRPr="0076002A">
              <w:rPr>
                <w:rFonts w:ascii="Times New Roman" w:hAnsi="Times New Roman" w:cs="Times New Roman"/>
                <w:iCs/>
                <w:sz w:val="28"/>
                <w:szCs w:val="28"/>
                <w:lang w:val="uk-UA"/>
              </w:rPr>
              <w:t>інші витрати невідпрацьованого часу виробничих працівників</w:t>
            </w:r>
          </w:p>
        </w:tc>
        <w:tc>
          <w:tcPr>
            <w:tcW w:w="1101" w:type="pct"/>
            <w:tcBorders>
              <w:top w:val="single" w:sz="4" w:space="0" w:color="auto"/>
              <w:left w:val="single" w:sz="4" w:space="0" w:color="auto"/>
              <w:bottom w:val="single" w:sz="4" w:space="0" w:color="auto"/>
              <w:right w:val="single" w:sz="4" w:space="0" w:color="auto"/>
            </w:tcBorders>
          </w:tcPr>
          <w:p w14:paraId="2015AA15" w14:textId="41FD4209" w:rsidR="007F1262" w:rsidRPr="0076002A" w:rsidRDefault="007F1262" w:rsidP="001D2122">
            <w:pPr>
              <w:pStyle w:val="a4"/>
              <w:tabs>
                <w:tab w:val="left" w:pos="306"/>
              </w:tabs>
              <w:spacing w:after="0" w:line="360" w:lineRule="auto"/>
              <w:ind w:left="0"/>
              <w:jc w:val="center"/>
              <w:rPr>
                <w:rFonts w:ascii="Times New Roman" w:hAnsi="Times New Roman" w:cs="Times New Roman"/>
                <w:iCs/>
                <w:sz w:val="28"/>
                <w:szCs w:val="28"/>
                <w:lang w:val="uk-UA"/>
              </w:rPr>
            </w:pPr>
            <w:r w:rsidRPr="0076002A">
              <w:rPr>
                <w:rFonts w:ascii="Times New Roman" w:hAnsi="Times New Roman" w:cs="Times New Roman"/>
                <w:iCs/>
                <w:sz w:val="28"/>
                <w:szCs w:val="28"/>
                <w:lang w:val="uk-UA"/>
              </w:rPr>
              <w:t>12,5</w:t>
            </w:r>
          </w:p>
        </w:tc>
      </w:tr>
      <w:tr w:rsidR="007F1262" w:rsidRPr="0076002A" w14:paraId="71277FE1" w14:textId="77777777" w:rsidTr="007F1262">
        <w:trPr>
          <w:gridAfter w:val="1"/>
          <w:wAfter w:w="3" w:type="pct"/>
          <w:cantSplit/>
          <w:trHeight w:val="438"/>
        </w:trPr>
        <w:tc>
          <w:tcPr>
            <w:tcW w:w="3896" w:type="pct"/>
            <w:tcBorders>
              <w:top w:val="single" w:sz="4" w:space="0" w:color="auto"/>
              <w:left w:val="single" w:sz="4" w:space="0" w:color="auto"/>
              <w:bottom w:val="single" w:sz="4" w:space="0" w:color="auto"/>
              <w:right w:val="single" w:sz="4" w:space="0" w:color="auto"/>
            </w:tcBorders>
          </w:tcPr>
          <w:p w14:paraId="50B53F29" w14:textId="77777777" w:rsidR="007F1262" w:rsidRPr="0076002A" w:rsidRDefault="007F1262" w:rsidP="001D2122">
            <w:pPr>
              <w:spacing w:after="0" w:line="360" w:lineRule="auto"/>
              <w:rPr>
                <w:rFonts w:ascii="Times New Roman" w:hAnsi="Times New Roman" w:cs="Times New Roman"/>
                <w:b/>
                <w:sz w:val="28"/>
                <w:szCs w:val="28"/>
                <w:lang w:val="uk-UA"/>
              </w:rPr>
            </w:pPr>
            <w:r w:rsidRPr="0076002A">
              <w:rPr>
                <w:rFonts w:ascii="Times New Roman" w:hAnsi="Times New Roman" w:cs="Times New Roman"/>
                <w:b/>
                <w:bCs/>
                <w:sz w:val="28"/>
                <w:szCs w:val="28"/>
                <w:lang w:val="uk-UA"/>
              </w:rPr>
              <w:t>Соціальні відрахування до Пенсійного фонду – 22% по заробітній платі виробничих працівників</w:t>
            </w:r>
          </w:p>
        </w:tc>
        <w:tc>
          <w:tcPr>
            <w:tcW w:w="1101" w:type="pct"/>
            <w:tcBorders>
              <w:top w:val="single" w:sz="4" w:space="0" w:color="auto"/>
              <w:left w:val="single" w:sz="4" w:space="0" w:color="auto"/>
              <w:bottom w:val="single" w:sz="4" w:space="0" w:color="auto"/>
              <w:right w:val="single" w:sz="4" w:space="0" w:color="auto"/>
            </w:tcBorders>
          </w:tcPr>
          <w:p w14:paraId="5444DEE3" w14:textId="0FC65AB9" w:rsidR="007F1262" w:rsidRPr="0076002A" w:rsidRDefault="007F1262" w:rsidP="001D2122">
            <w:pPr>
              <w:pStyle w:val="a4"/>
              <w:tabs>
                <w:tab w:val="left" w:pos="306"/>
              </w:tabs>
              <w:spacing w:after="0" w:line="360" w:lineRule="auto"/>
              <w:ind w:left="0"/>
              <w:jc w:val="center"/>
              <w:rPr>
                <w:rFonts w:ascii="Times New Roman" w:hAnsi="Times New Roman" w:cs="Times New Roman"/>
                <w:iCs/>
                <w:sz w:val="28"/>
                <w:szCs w:val="28"/>
                <w:lang w:val="uk-UA"/>
              </w:rPr>
            </w:pPr>
            <w:r w:rsidRPr="0076002A">
              <w:rPr>
                <w:rFonts w:ascii="Times New Roman" w:hAnsi="Times New Roman" w:cs="Times New Roman"/>
                <w:iCs/>
                <w:sz w:val="28"/>
                <w:szCs w:val="28"/>
                <w:lang w:val="uk-UA"/>
              </w:rPr>
              <w:t>22</w:t>
            </w:r>
          </w:p>
        </w:tc>
      </w:tr>
      <w:tr w:rsidR="007F1262" w:rsidRPr="0076002A" w14:paraId="5D062508" w14:textId="77777777" w:rsidTr="007F1262">
        <w:trPr>
          <w:gridAfter w:val="1"/>
          <w:wAfter w:w="3" w:type="pct"/>
          <w:cantSplit/>
        </w:trPr>
        <w:tc>
          <w:tcPr>
            <w:tcW w:w="3896" w:type="pct"/>
            <w:tcBorders>
              <w:top w:val="single" w:sz="4" w:space="0" w:color="auto"/>
              <w:left w:val="single" w:sz="4" w:space="0" w:color="auto"/>
              <w:bottom w:val="single" w:sz="4" w:space="0" w:color="auto"/>
              <w:right w:val="single" w:sz="4" w:space="0" w:color="auto"/>
            </w:tcBorders>
          </w:tcPr>
          <w:p w14:paraId="1361DDA4" w14:textId="77777777" w:rsidR="007F1262" w:rsidRPr="0076002A" w:rsidRDefault="007F1262" w:rsidP="001D2122">
            <w:pPr>
              <w:pStyle w:val="22"/>
              <w:spacing w:after="0" w:line="360" w:lineRule="auto"/>
              <w:rPr>
                <w:rFonts w:ascii="Times New Roman" w:hAnsi="Times New Roman" w:cs="Times New Roman"/>
                <w:b/>
                <w:sz w:val="28"/>
                <w:szCs w:val="28"/>
                <w:lang w:val="uk-UA"/>
              </w:rPr>
            </w:pPr>
            <w:r w:rsidRPr="0076002A">
              <w:rPr>
                <w:rFonts w:ascii="Times New Roman" w:hAnsi="Times New Roman" w:cs="Times New Roman"/>
                <w:b/>
                <w:sz w:val="28"/>
                <w:szCs w:val="28"/>
                <w:lang w:val="uk-UA"/>
              </w:rPr>
              <w:t>Вартість основних фондів та нематеріальних активів виробничого призначення</w:t>
            </w:r>
          </w:p>
        </w:tc>
        <w:tc>
          <w:tcPr>
            <w:tcW w:w="1101" w:type="pct"/>
            <w:tcBorders>
              <w:top w:val="single" w:sz="4" w:space="0" w:color="auto"/>
              <w:left w:val="single" w:sz="4" w:space="0" w:color="auto"/>
              <w:bottom w:val="single" w:sz="4" w:space="0" w:color="auto"/>
              <w:right w:val="single" w:sz="4" w:space="0" w:color="auto"/>
            </w:tcBorders>
          </w:tcPr>
          <w:p w14:paraId="2C809CA5" w14:textId="77777777" w:rsidR="007F1262" w:rsidRPr="0076002A" w:rsidRDefault="007F1262" w:rsidP="001D2122">
            <w:pPr>
              <w:pStyle w:val="a4"/>
              <w:tabs>
                <w:tab w:val="left" w:pos="306"/>
              </w:tabs>
              <w:spacing w:after="0" w:line="360" w:lineRule="auto"/>
              <w:ind w:left="0"/>
              <w:jc w:val="center"/>
              <w:rPr>
                <w:rFonts w:ascii="Times New Roman" w:hAnsi="Times New Roman" w:cs="Times New Roman"/>
                <w:iCs/>
                <w:sz w:val="28"/>
                <w:szCs w:val="28"/>
                <w:lang w:val="uk-UA"/>
              </w:rPr>
            </w:pPr>
          </w:p>
        </w:tc>
      </w:tr>
      <w:tr w:rsidR="007F1262" w:rsidRPr="0076002A" w14:paraId="618CE21E" w14:textId="77777777" w:rsidTr="007F1262">
        <w:trPr>
          <w:cantSplit/>
        </w:trPr>
        <w:tc>
          <w:tcPr>
            <w:tcW w:w="3896" w:type="pct"/>
            <w:tcBorders>
              <w:top w:val="single" w:sz="4" w:space="0" w:color="auto"/>
              <w:left w:val="single" w:sz="4" w:space="0" w:color="auto"/>
              <w:bottom w:val="single" w:sz="4" w:space="0" w:color="auto"/>
              <w:right w:val="single" w:sz="4" w:space="0" w:color="auto"/>
            </w:tcBorders>
          </w:tcPr>
          <w:p w14:paraId="4FC77B7F" w14:textId="77777777" w:rsidR="007F1262" w:rsidRPr="0076002A" w:rsidRDefault="007F1262" w:rsidP="001D2122">
            <w:pPr>
              <w:pStyle w:val="a4"/>
              <w:numPr>
                <w:ilvl w:val="0"/>
                <w:numId w:val="18"/>
              </w:numPr>
              <w:tabs>
                <w:tab w:val="left" w:pos="306"/>
              </w:tabs>
              <w:spacing w:after="0" w:line="360" w:lineRule="auto"/>
              <w:ind w:left="0" w:firstLine="0"/>
              <w:rPr>
                <w:rFonts w:ascii="Times New Roman" w:hAnsi="Times New Roman" w:cs="Times New Roman"/>
                <w:bCs/>
                <w:iCs/>
                <w:sz w:val="28"/>
                <w:szCs w:val="28"/>
                <w:lang w:val="uk-UA"/>
              </w:rPr>
            </w:pPr>
            <w:r w:rsidRPr="0076002A">
              <w:rPr>
                <w:rFonts w:ascii="Times New Roman" w:hAnsi="Times New Roman" w:cs="Times New Roman"/>
                <w:iCs/>
                <w:sz w:val="28"/>
                <w:szCs w:val="28"/>
                <w:lang w:val="uk-UA"/>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104" w:type="pct"/>
            <w:gridSpan w:val="2"/>
            <w:tcBorders>
              <w:top w:val="single" w:sz="4" w:space="0" w:color="auto"/>
              <w:left w:val="single" w:sz="4" w:space="0" w:color="auto"/>
              <w:bottom w:val="single" w:sz="4" w:space="0" w:color="auto"/>
              <w:right w:val="single" w:sz="4" w:space="0" w:color="auto"/>
            </w:tcBorders>
          </w:tcPr>
          <w:p w14:paraId="32D99DF1" w14:textId="70EA9E4E" w:rsidR="007F1262" w:rsidRPr="0076002A" w:rsidRDefault="007F1262" w:rsidP="001D2122">
            <w:pPr>
              <w:pStyle w:val="a4"/>
              <w:tabs>
                <w:tab w:val="left" w:pos="306"/>
              </w:tabs>
              <w:spacing w:after="0" w:line="360" w:lineRule="auto"/>
              <w:ind w:left="0"/>
              <w:jc w:val="center"/>
              <w:rPr>
                <w:rFonts w:ascii="Times New Roman" w:hAnsi="Times New Roman" w:cs="Times New Roman"/>
                <w:iCs/>
                <w:sz w:val="28"/>
                <w:szCs w:val="28"/>
                <w:lang w:val="uk-UA"/>
              </w:rPr>
            </w:pPr>
            <w:r w:rsidRPr="0076002A">
              <w:rPr>
                <w:rFonts w:ascii="Times New Roman" w:hAnsi="Times New Roman" w:cs="Times New Roman"/>
                <w:iCs/>
                <w:sz w:val="28"/>
                <w:szCs w:val="28"/>
                <w:lang w:val="uk-UA"/>
              </w:rPr>
              <w:t>110,5</w:t>
            </w:r>
          </w:p>
        </w:tc>
      </w:tr>
      <w:tr w:rsidR="00170E04" w:rsidRPr="0076002A" w14:paraId="3439CBB6" w14:textId="77777777" w:rsidTr="004252ED">
        <w:trPr>
          <w:cantSplit/>
        </w:trPr>
        <w:tc>
          <w:tcPr>
            <w:tcW w:w="3896" w:type="pct"/>
            <w:tcBorders>
              <w:top w:val="single" w:sz="4" w:space="0" w:color="auto"/>
              <w:left w:val="single" w:sz="4" w:space="0" w:color="auto"/>
              <w:bottom w:val="single" w:sz="4" w:space="0" w:color="auto"/>
              <w:right w:val="single" w:sz="4" w:space="0" w:color="auto"/>
            </w:tcBorders>
          </w:tcPr>
          <w:p w14:paraId="74CB823F" w14:textId="77777777" w:rsidR="00170E04" w:rsidRPr="0076002A" w:rsidRDefault="00170E04" w:rsidP="001D2122">
            <w:pPr>
              <w:pStyle w:val="31"/>
              <w:framePr w:hSpace="0" w:wrap="auto" w:vAnchor="margin" w:hAnchor="text" w:xAlign="left" w:yAlign="inline"/>
              <w:spacing w:line="360" w:lineRule="auto"/>
              <w:rPr>
                <w:b/>
                <w:sz w:val="28"/>
                <w:szCs w:val="28"/>
              </w:rPr>
            </w:pPr>
            <w:r w:rsidRPr="0076002A">
              <w:rPr>
                <w:b/>
                <w:sz w:val="28"/>
                <w:szCs w:val="28"/>
              </w:rPr>
              <w:t>Інші прямі витрати:</w:t>
            </w:r>
          </w:p>
        </w:tc>
        <w:tc>
          <w:tcPr>
            <w:tcW w:w="1104" w:type="pct"/>
            <w:gridSpan w:val="2"/>
            <w:tcBorders>
              <w:top w:val="single" w:sz="4" w:space="0" w:color="auto"/>
              <w:left w:val="single" w:sz="4" w:space="0" w:color="auto"/>
              <w:bottom w:val="single" w:sz="4" w:space="0" w:color="auto"/>
              <w:right w:val="single" w:sz="4" w:space="0" w:color="auto"/>
            </w:tcBorders>
            <w:vAlign w:val="center"/>
          </w:tcPr>
          <w:p w14:paraId="3E509390" w14:textId="77777777" w:rsidR="00170E04" w:rsidRPr="0076002A" w:rsidRDefault="00170E04" w:rsidP="001D2122">
            <w:pPr>
              <w:pStyle w:val="31"/>
              <w:framePr w:hSpace="0" w:wrap="auto" w:vAnchor="margin" w:hAnchor="text" w:xAlign="left" w:yAlign="inline"/>
              <w:spacing w:line="360" w:lineRule="auto"/>
              <w:rPr>
                <w:b/>
                <w:sz w:val="28"/>
                <w:szCs w:val="28"/>
              </w:rPr>
            </w:pPr>
          </w:p>
        </w:tc>
      </w:tr>
      <w:tr w:rsidR="007F1262" w:rsidRPr="0076002A" w14:paraId="6D6A63D0" w14:textId="77777777" w:rsidTr="007F1262">
        <w:trPr>
          <w:cantSplit/>
        </w:trPr>
        <w:tc>
          <w:tcPr>
            <w:tcW w:w="3896" w:type="pct"/>
            <w:tcBorders>
              <w:top w:val="single" w:sz="4" w:space="0" w:color="auto"/>
              <w:left w:val="single" w:sz="4" w:space="0" w:color="auto"/>
              <w:bottom w:val="single" w:sz="4" w:space="0" w:color="auto"/>
              <w:right w:val="single" w:sz="4" w:space="0" w:color="auto"/>
            </w:tcBorders>
          </w:tcPr>
          <w:p w14:paraId="2848DB23" w14:textId="77777777" w:rsidR="007F1262" w:rsidRPr="0076002A" w:rsidRDefault="007F1262" w:rsidP="001D2122">
            <w:pPr>
              <w:pStyle w:val="Just"/>
              <w:numPr>
                <w:ilvl w:val="0"/>
                <w:numId w:val="19"/>
              </w:numPr>
              <w:tabs>
                <w:tab w:val="left" w:pos="306"/>
              </w:tabs>
              <w:spacing w:before="0" w:after="0" w:line="360" w:lineRule="auto"/>
              <w:ind w:left="0" w:firstLine="0"/>
              <w:rPr>
                <w:b/>
                <w:sz w:val="28"/>
                <w:szCs w:val="28"/>
                <w:lang w:val="uk-UA"/>
              </w:rPr>
            </w:pPr>
            <w:r w:rsidRPr="0076002A">
              <w:rPr>
                <w:sz w:val="28"/>
                <w:szCs w:val="28"/>
                <w:lang w:val="uk-UA"/>
              </w:rPr>
              <w:t>витрати на дослідження та розробку інноваційних продуктів</w:t>
            </w:r>
          </w:p>
        </w:tc>
        <w:tc>
          <w:tcPr>
            <w:tcW w:w="1104" w:type="pct"/>
            <w:gridSpan w:val="2"/>
            <w:tcBorders>
              <w:top w:val="single" w:sz="4" w:space="0" w:color="auto"/>
              <w:left w:val="single" w:sz="4" w:space="0" w:color="auto"/>
              <w:bottom w:val="single" w:sz="4" w:space="0" w:color="auto"/>
              <w:right w:val="single" w:sz="4" w:space="0" w:color="auto"/>
            </w:tcBorders>
          </w:tcPr>
          <w:p w14:paraId="0E0B9546" w14:textId="245539AF" w:rsidR="007F1262" w:rsidRPr="0076002A" w:rsidRDefault="007F1262" w:rsidP="001D2122">
            <w:pPr>
              <w:pStyle w:val="Just"/>
              <w:spacing w:before="0" w:after="0" w:line="360" w:lineRule="auto"/>
              <w:ind w:firstLine="0"/>
              <w:jc w:val="center"/>
              <w:rPr>
                <w:sz w:val="28"/>
                <w:szCs w:val="28"/>
                <w:lang w:val="uk-UA"/>
              </w:rPr>
            </w:pPr>
            <w:r w:rsidRPr="0076002A">
              <w:rPr>
                <w:sz w:val="28"/>
                <w:szCs w:val="28"/>
                <w:lang w:val="uk-UA"/>
              </w:rPr>
              <w:t xml:space="preserve">3 </w:t>
            </w:r>
          </w:p>
        </w:tc>
      </w:tr>
      <w:tr w:rsidR="007F1262" w:rsidRPr="0076002A" w14:paraId="7FB7D576" w14:textId="77777777" w:rsidTr="007F1262">
        <w:trPr>
          <w:cantSplit/>
        </w:trPr>
        <w:tc>
          <w:tcPr>
            <w:tcW w:w="3896" w:type="pct"/>
            <w:tcBorders>
              <w:top w:val="single" w:sz="4" w:space="0" w:color="auto"/>
              <w:left w:val="single" w:sz="4" w:space="0" w:color="auto"/>
              <w:bottom w:val="single" w:sz="4" w:space="0" w:color="auto"/>
              <w:right w:val="single" w:sz="4" w:space="0" w:color="auto"/>
            </w:tcBorders>
          </w:tcPr>
          <w:p w14:paraId="2584040C" w14:textId="77777777" w:rsidR="007F1262" w:rsidRPr="0076002A" w:rsidRDefault="007F1262" w:rsidP="001D2122">
            <w:pPr>
              <w:pStyle w:val="Just"/>
              <w:numPr>
                <w:ilvl w:val="0"/>
                <w:numId w:val="19"/>
              </w:numPr>
              <w:tabs>
                <w:tab w:val="left" w:pos="306"/>
              </w:tabs>
              <w:spacing w:before="0" w:after="0" w:line="360" w:lineRule="auto"/>
              <w:ind w:left="0" w:firstLine="0"/>
              <w:rPr>
                <w:iCs/>
                <w:sz w:val="28"/>
                <w:szCs w:val="28"/>
                <w:lang w:val="uk-UA"/>
              </w:rPr>
            </w:pPr>
            <w:r w:rsidRPr="0076002A">
              <w:rPr>
                <w:iCs/>
                <w:sz w:val="28"/>
                <w:szCs w:val="28"/>
                <w:lang w:val="uk-UA"/>
              </w:rPr>
              <w:t>витрати на послуги сторонніх підприємств (охорона, реклама оренда тощо)</w:t>
            </w:r>
          </w:p>
        </w:tc>
        <w:tc>
          <w:tcPr>
            <w:tcW w:w="1104" w:type="pct"/>
            <w:gridSpan w:val="2"/>
            <w:tcBorders>
              <w:top w:val="single" w:sz="4" w:space="0" w:color="auto"/>
              <w:left w:val="single" w:sz="4" w:space="0" w:color="auto"/>
              <w:bottom w:val="single" w:sz="4" w:space="0" w:color="auto"/>
              <w:right w:val="single" w:sz="4" w:space="0" w:color="auto"/>
            </w:tcBorders>
          </w:tcPr>
          <w:p w14:paraId="549BFFF9" w14:textId="39D54D95" w:rsidR="007F1262" w:rsidRPr="0076002A" w:rsidRDefault="007F1262" w:rsidP="001D2122">
            <w:pPr>
              <w:pStyle w:val="Just"/>
              <w:spacing w:before="0" w:after="0" w:line="360" w:lineRule="auto"/>
              <w:ind w:firstLine="0"/>
              <w:jc w:val="center"/>
              <w:rPr>
                <w:sz w:val="28"/>
                <w:szCs w:val="28"/>
                <w:lang w:val="uk-UA"/>
              </w:rPr>
            </w:pPr>
            <w:r w:rsidRPr="0076002A">
              <w:rPr>
                <w:sz w:val="28"/>
                <w:szCs w:val="28"/>
                <w:lang w:val="uk-UA"/>
              </w:rPr>
              <w:t>10</w:t>
            </w:r>
          </w:p>
        </w:tc>
      </w:tr>
      <w:tr w:rsidR="007F1262" w:rsidRPr="0076002A" w14:paraId="1A4CA40F" w14:textId="77777777" w:rsidTr="004252ED">
        <w:trPr>
          <w:cantSplit/>
        </w:trPr>
        <w:tc>
          <w:tcPr>
            <w:tcW w:w="3896" w:type="pct"/>
            <w:tcBorders>
              <w:top w:val="single" w:sz="4" w:space="0" w:color="auto"/>
              <w:left w:val="single" w:sz="4" w:space="0" w:color="auto"/>
              <w:bottom w:val="single" w:sz="4" w:space="0" w:color="auto"/>
              <w:right w:val="single" w:sz="4" w:space="0" w:color="auto"/>
            </w:tcBorders>
          </w:tcPr>
          <w:p w14:paraId="4A85002F" w14:textId="77777777" w:rsidR="007F1262" w:rsidRPr="0076002A" w:rsidRDefault="007F1262" w:rsidP="001D2122">
            <w:pPr>
              <w:pStyle w:val="31"/>
              <w:framePr w:hSpace="0" w:wrap="auto" w:vAnchor="margin" w:hAnchor="text" w:xAlign="left" w:yAlign="inline"/>
              <w:numPr>
                <w:ilvl w:val="0"/>
                <w:numId w:val="19"/>
              </w:numPr>
              <w:tabs>
                <w:tab w:val="left" w:pos="306"/>
              </w:tabs>
              <w:spacing w:line="360" w:lineRule="auto"/>
              <w:ind w:left="0" w:firstLine="0"/>
              <w:jc w:val="left"/>
              <w:rPr>
                <w:b/>
                <w:sz w:val="28"/>
                <w:szCs w:val="28"/>
              </w:rPr>
            </w:pPr>
            <w:r w:rsidRPr="0076002A">
              <w:rPr>
                <w:iCs/>
                <w:sz w:val="28"/>
                <w:szCs w:val="28"/>
              </w:rPr>
              <w:t>витрати на оплату комунальних послуг</w:t>
            </w:r>
          </w:p>
        </w:tc>
        <w:tc>
          <w:tcPr>
            <w:tcW w:w="1104" w:type="pct"/>
            <w:gridSpan w:val="2"/>
            <w:tcBorders>
              <w:top w:val="single" w:sz="4" w:space="0" w:color="auto"/>
              <w:left w:val="single" w:sz="4" w:space="0" w:color="auto"/>
              <w:bottom w:val="single" w:sz="4" w:space="0" w:color="auto"/>
              <w:right w:val="single" w:sz="4" w:space="0" w:color="auto"/>
            </w:tcBorders>
          </w:tcPr>
          <w:p w14:paraId="6B64EFB3" w14:textId="051C4838" w:rsidR="007F1262" w:rsidRPr="0076002A" w:rsidRDefault="007F1262" w:rsidP="001D2122">
            <w:pPr>
              <w:pStyle w:val="31"/>
              <w:framePr w:hSpace="0" w:wrap="auto" w:vAnchor="margin" w:hAnchor="text" w:xAlign="left" w:yAlign="inline"/>
              <w:spacing w:line="360" w:lineRule="auto"/>
              <w:rPr>
                <w:sz w:val="28"/>
                <w:szCs w:val="28"/>
              </w:rPr>
            </w:pPr>
            <w:r w:rsidRPr="0076002A">
              <w:rPr>
                <w:sz w:val="28"/>
                <w:szCs w:val="28"/>
              </w:rPr>
              <w:t>3</w:t>
            </w:r>
          </w:p>
        </w:tc>
      </w:tr>
      <w:tr w:rsidR="00170E04" w:rsidRPr="0076002A" w14:paraId="7F1350A6" w14:textId="77777777" w:rsidTr="004252ED">
        <w:trPr>
          <w:cantSplit/>
          <w:trHeight w:val="406"/>
        </w:trPr>
        <w:tc>
          <w:tcPr>
            <w:tcW w:w="3896" w:type="pct"/>
            <w:tcBorders>
              <w:top w:val="single" w:sz="4" w:space="0" w:color="auto"/>
              <w:left w:val="single" w:sz="4" w:space="0" w:color="auto"/>
              <w:bottom w:val="single" w:sz="4" w:space="0" w:color="auto"/>
              <w:right w:val="single" w:sz="4" w:space="0" w:color="auto"/>
            </w:tcBorders>
          </w:tcPr>
          <w:p w14:paraId="093E9B02" w14:textId="77777777" w:rsidR="00170E04" w:rsidRPr="0076002A" w:rsidRDefault="00170E04" w:rsidP="001D2122">
            <w:pPr>
              <w:spacing w:after="0" w:line="360" w:lineRule="auto"/>
              <w:jc w:val="both"/>
              <w:rPr>
                <w:rFonts w:ascii="Times New Roman" w:hAnsi="Times New Roman" w:cs="Times New Roman"/>
                <w:b/>
                <w:sz w:val="28"/>
                <w:szCs w:val="28"/>
                <w:lang w:val="uk-UA"/>
              </w:rPr>
            </w:pPr>
            <w:r w:rsidRPr="0076002A">
              <w:rPr>
                <w:rFonts w:ascii="Times New Roman" w:hAnsi="Times New Roman" w:cs="Times New Roman"/>
                <w:b/>
                <w:sz w:val="28"/>
                <w:szCs w:val="28"/>
                <w:lang w:val="uk-UA"/>
              </w:rPr>
              <w:t>Всього капіталовкладень на реалізацію проекту</w:t>
            </w:r>
          </w:p>
        </w:tc>
        <w:tc>
          <w:tcPr>
            <w:tcW w:w="1104" w:type="pct"/>
            <w:gridSpan w:val="2"/>
            <w:tcBorders>
              <w:top w:val="single" w:sz="4" w:space="0" w:color="auto"/>
              <w:left w:val="single" w:sz="4" w:space="0" w:color="auto"/>
              <w:bottom w:val="single" w:sz="4" w:space="0" w:color="auto"/>
              <w:right w:val="single" w:sz="4" w:space="0" w:color="auto"/>
            </w:tcBorders>
          </w:tcPr>
          <w:p w14:paraId="41CD611C" w14:textId="31CE2D01" w:rsidR="00170E04" w:rsidRPr="0076002A" w:rsidRDefault="007F1262"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10,5</w:t>
            </w:r>
          </w:p>
        </w:tc>
      </w:tr>
    </w:tbl>
    <w:p w14:paraId="512B4814" w14:textId="77777777" w:rsidR="00170E04" w:rsidRPr="0076002A" w:rsidRDefault="00170E04" w:rsidP="001D2122">
      <w:pPr>
        <w:spacing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br w:type="page"/>
      </w:r>
    </w:p>
    <w:p w14:paraId="0478F558" w14:textId="77777777" w:rsidR="00170E04" w:rsidRPr="0076002A" w:rsidRDefault="00170E04" w:rsidP="00BC11A7">
      <w:pPr>
        <w:pStyle w:val="2"/>
        <w:spacing w:line="360" w:lineRule="auto"/>
        <w:rPr>
          <w:rFonts w:ascii="Times New Roman" w:hAnsi="Times New Roman"/>
          <w:b/>
          <w:bCs/>
          <w:sz w:val="28"/>
          <w:szCs w:val="28"/>
          <w:lang w:val="uk-UA"/>
        </w:rPr>
      </w:pPr>
      <w:r w:rsidRPr="0076002A">
        <w:rPr>
          <w:rFonts w:ascii="Times New Roman" w:hAnsi="Times New Roman"/>
          <w:b/>
          <w:bCs/>
          <w:sz w:val="28"/>
          <w:szCs w:val="28"/>
          <w:lang w:val="uk-UA"/>
        </w:rPr>
        <w:lastRenderedPageBreak/>
        <w:tab/>
      </w:r>
      <w:bookmarkStart w:id="111" w:name="_Toc27594097"/>
      <w:r w:rsidRPr="00BC11A7">
        <w:rPr>
          <w:rFonts w:ascii="Times New Roman" w:hAnsi="Times New Roman"/>
          <w:b/>
          <w:bCs/>
          <w:color w:val="000000" w:themeColor="text1"/>
          <w:sz w:val="28"/>
          <w:szCs w:val="28"/>
          <w:lang w:val="uk-UA"/>
        </w:rPr>
        <w:t>5.5 Ключові види діяльності та ключові партнери</w:t>
      </w:r>
      <w:bookmarkEnd w:id="111"/>
    </w:p>
    <w:p w14:paraId="2F68EEC9"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679D693D" w14:textId="6B538578"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7F1262" w:rsidRPr="0076002A">
        <w:rPr>
          <w:rFonts w:ascii="Times New Roman" w:hAnsi="Times New Roman" w:cs="Times New Roman"/>
          <w:sz w:val="28"/>
          <w:szCs w:val="28"/>
          <w:lang w:val="uk-UA"/>
        </w:rPr>
        <w:t>Ключові види діяльності організації, що проводить необхідні розрахунки для утвердження субсидіювання</w:t>
      </w:r>
      <w:r w:rsidR="00087485" w:rsidRPr="0076002A">
        <w:rPr>
          <w:rFonts w:ascii="Times New Roman" w:hAnsi="Times New Roman" w:cs="Times New Roman"/>
          <w:sz w:val="28"/>
          <w:szCs w:val="28"/>
          <w:lang w:val="uk-UA"/>
        </w:rPr>
        <w:t xml:space="preserve"> [</w:t>
      </w:r>
      <w:r w:rsidR="003149F6" w:rsidRPr="0076002A">
        <w:rPr>
          <w:rFonts w:ascii="Times New Roman" w:hAnsi="Times New Roman" w:cs="Times New Roman"/>
          <w:sz w:val="28"/>
          <w:szCs w:val="28"/>
          <w:lang w:val="uk-UA"/>
        </w:rPr>
        <w:t>41</w:t>
      </w:r>
      <w:r w:rsidR="00087485" w:rsidRPr="0076002A">
        <w:rPr>
          <w:rFonts w:ascii="Times New Roman" w:hAnsi="Times New Roman" w:cs="Times New Roman"/>
          <w:sz w:val="28"/>
          <w:szCs w:val="28"/>
          <w:lang w:val="uk-UA"/>
        </w:rPr>
        <w:t>]</w:t>
      </w:r>
      <w:r w:rsidRPr="0076002A">
        <w:rPr>
          <w:rFonts w:ascii="Times New Roman" w:hAnsi="Times New Roman" w:cs="Times New Roman"/>
          <w:sz w:val="28"/>
          <w:szCs w:val="28"/>
          <w:lang w:val="uk-UA"/>
        </w:rPr>
        <w:t xml:space="preserve"> зведені до таблиці 5.6.</w:t>
      </w:r>
    </w:p>
    <w:p w14:paraId="1CDB294C"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1ECBFDD0"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Таблиця 5.6 – Ключові види діяльності</w:t>
      </w:r>
    </w:p>
    <w:tbl>
      <w:tblPr>
        <w:tblStyle w:val="a5"/>
        <w:tblW w:w="0" w:type="auto"/>
        <w:tblLook w:val="04A0" w:firstRow="1" w:lastRow="0" w:firstColumn="1" w:lastColumn="0" w:noHBand="0" w:noVBand="1"/>
      </w:tblPr>
      <w:tblGrid>
        <w:gridCol w:w="2547"/>
        <w:gridCol w:w="3260"/>
        <w:gridCol w:w="3537"/>
      </w:tblGrid>
      <w:tr w:rsidR="00170E04" w:rsidRPr="0076002A" w14:paraId="0D7D5026" w14:textId="77777777" w:rsidTr="008C323A">
        <w:tc>
          <w:tcPr>
            <w:tcW w:w="2547" w:type="dxa"/>
            <w:vAlign w:val="center"/>
          </w:tcPr>
          <w:p w14:paraId="12D4C6B1"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Назва діяльності</w:t>
            </w:r>
          </w:p>
        </w:tc>
        <w:tc>
          <w:tcPr>
            <w:tcW w:w="3260" w:type="dxa"/>
            <w:vAlign w:val="center"/>
          </w:tcPr>
          <w:p w14:paraId="07D73BA3"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Опис діяльності</w:t>
            </w:r>
          </w:p>
        </w:tc>
        <w:tc>
          <w:tcPr>
            <w:tcW w:w="3537" w:type="dxa"/>
            <w:vAlign w:val="center"/>
          </w:tcPr>
          <w:p w14:paraId="67178CB1"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Результат діяльності</w:t>
            </w:r>
          </w:p>
        </w:tc>
      </w:tr>
      <w:tr w:rsidR="00170E04" w:rsidRPr="0076002A" w14:paraId="670583AF" w14:textId="77777777" w:rsidTr="008C323A">
        <w:tc>
          <w:tcPr>
            <w:tcW w:w="2547" w:type="dxa"/>
            <w:vAlign w:val="center"/>
          </w:tcPr>
          <w:p w14:paraId="1B788039"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Попередній аналіз</w:t>
            </w:r>
          </w:p>
        </w:tc>
        <w:tc>
          <w:tcPr>
            <w:tcW w:w="3260" w:type="dxa"/>
            <w:vAlign w:val="center"/>
          </w:tcPr>
          <w:p w14:paraId="78DBC9F2"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Проводиться поточний аналіз об’єкта</w:t>
            </w:r>
          </w:p>
        </w:tc>
        <w:tc>
          <w:tcPr>
            <w:tcW w:w="3537" w:type="dxa"/>
            <w:vAlign w:val="center"/>
          </w:tcPr>
          <w:p w14:paraId="22DF2E72"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Здійснюється оцінка стану об’єкта та визначається можливість надання субсидії</w:t>
            </w:r>
          </w:p>
        </w:tc>
      </w:tr>
      <w:tr w:rsidR="00170E04" w:rsidRPr="0076002A" w14:paraId="48947A74" w14:textId="77777777" w:rsidTr="008C323A">
        <w:tc>
          <w:tcPr>
            <w:tcW w:w="2547" w:type="dxa"/>
            <w:vAlign w:val="center"/>
          </w:tcPr>
          <w:p w14:paraId="5999BA39"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Укладення договору</w:t>
            </w:r>
          </w:p>
        </w:tc>
        <w:tc>
          <w:tcPr>
            <w:tcW w:w="3260" w:type="dxa"/>
            <w:vAlign w:val="center"/>
          </w:tcPr>
          <w:p w14:paraId="7989FAE4"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Обговорення з клієнтом умов і плану подальших робіт</w:t>
            </w:r>
          </w:p>
        </w:tc>
        <w:tc>
          <w:tcPr>
            <w:tcW w:w="3537" w:type="dxa"/>
            <w:vAlign w:val="center"/>
          </w:tcPr>
          <w:p w14:paraId="3D6AE308"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Підписання договору з клієнтом, для надання послуг</w:t>
            </w:r>
          </w:p>
        </w:tc>
      </w:tr>
      <w:tr w:rsidR="00170E04" w:rsidRPr="0076002A" w14:paraId="2C0D7BE1" w14:textId="77777777" w:rsidTr="008C323A">
        <w:tc>
          <w:tcPr>
            <w:tcW w:w="2547" w:type="dxa"/>
            <w:vAlign w:val="center"/>
          </w:tcPr>
          <w:p w14:paraId="032A9819"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Створення моделі</w:t>
            </w:r>
          </w:p>
        </w:tc>
        <w:tc>
          <w:tcPr>
            <w:tcW w:w="3260" w:type="dxa"/>
            <w:vAlign w:val="center"/>
          </w:tcPr>
          <w:p w14:paraId="1419B666"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Створення динамічної комп’ютерної моделі об’єкта</w:t>
            </w:r>
          </w:p>
        </w:tc>
        <w:tc>
          <w:tcPr>
            <w:tcW w:w="3537" w:type="dxa"/>
            <w:vAlign w:val="center"/>
          </w:tcPr>
          <w:p w14:paraId="39772D31"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Динамічна модель об’єкта, що необхідна для подальших розрахунків</w:t>
            </w:r>
          </w:p>
        </w:tc>
      </w:tr>
      <w:tr w:rsidR="00170E04" w:rsidRPr="0076002A" w14:paraId="76E4BEE5" w14:textId="77777777" w:rsidTr="008C323A">
        <w:tc>
          <w:tcPr>
            <w:tcW w:w="2547" w:type="dxa"/>
            <w:vAlign w:val="center"/>
          </w:tcPr>
          <w:p w14:paraId="1C5640BB"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Розрахунок ставки субсидіювання</w:t>
            </w:r>
          </w:p>
        </w:tc>
        <w:tc>
          <w:tcPr>
            <w:tcW w:w="3260" w:type="dxa"/>
            <w:vAlign w:val="center"/>
          </w:tcPr>
          <w:p w14:paraId="33FDFF2E"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Розрахунок ставки субсидіювання на основі коефіцієнта теплового комфорту, отриманого в результаті моделювання</w:t>
            </w:r>
          </w:p>
        </w:tc>
        <w:tc>
          <w:tcPr>
            <w:tcW w:w="3537" w:type="dxa"/>
            <w:vAlign w:val="center"/>
          </w:tcPr>
          <w:p w14:paraId="323358DC" w14:textId="77777777" w:rsidR="00170E04" w:rsidRPr="0076002A" w:rsidRDefault="00170E04" w:rsidP="001D2122">
            <w:pPr>
              <w:spacing w:line="360" w:lineRule="auto"/>
              <w:jc w:val="center"/>
              <w:textAlignment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Отримання клієнтом звіту про виконану роботу</w:t>
            </w:r>
          </w:p>
        </w:tc>
      </w:tr>
    </w:tbl>
    <w:p w14:paraId="2D5C0CE2" w14:textId="77777777" w:rsidR="004252ED" w:rsidRPr="0076002A" w:rsidRDefault="004252ED" w:rsidP="001D2122">
      <w:pPr>
        <w:spacing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br w:type="page"/>
      </w:r>
    </w:p>
    <w:p w14:paraId="7A06F3E8" w14:textId="67DD3C38" w:rsidR="00170E04" w:rsidRPr="0076002A" w:rsidRDefault="00170E04" w:rsidP="00BC11A7">
      <w:pPr>
        <w:pStyle w:val="2"/>
        <w:spacing w:line="360" w:lineRule="auto"/>
        <w:jc w:val="both"/>
        <w:rPr>
          <w:rFonts w:ascii="Times New Roman" w:hAnsi="Times New Roman"/>
          <w:b/>
          <w:bCs/>
          <w:sz w:val="28"/>
          <w:szCs w:val="28"/>
          <w:lang w:val="uk-UA"/>
        </w:rPr>
      </w:pPr>
      <w:r w:rsidRPr="0076002A">
        <w:rPr>
          <w:rFonts w:ascii="Times New Roman" w:hAnsi="Times New Roman"/>
          <w:b/>
          <w:bCs/>
          <w:sz w:val="28"/>
          <w:szCs w:val="28"/>
          <w:lang w:val="uk-UA"/>
        </w:rPr>
        <w:lastRenderedPageBreak/>
        <w:tab/>
      </w:r>
      <w:bookmarkStart w:id="112" w:name="_Toc27594098"/>
      <w:r w:rsidRPr="00BC11A7">
        <w:rPr>
          <w:rFonts w:ascii="Times New Roman" w:hAnsi="Times New Roman"/>
          <w:b/>
          <w:bCs/>
          <w:color w:val="000000" w:themeColor="text1"/>
          <w:sz w:val="28"/>
          <w:szCs w:val="28"/>
          <w:lang w:val="uk-UA"/>
        </w:rPr>
        <w:t>5.6 Фінансове обґрунтування стартап-проекту</w:t>
      </w:r>
      <w:bookmarkEnd w:id="112"/>
    </w:p>
    <w:p w14:paraId="77C7F6E0" w14:textId="77777777" w:rsidR="00170E04" w:rsidRPr="0076002A" w:rsidRDefault="00170E04" w:rsidP="00BC11A7">
      <w:pPr>
        <w:spacing w:after="0" w:line="360" w:lineRule="auto"/>
        <w:jc w:val="both"/>
        <w:rPr>
          <w:rFonts w:ascii="Times New Roman" w:hAnsi="Times New Roman" w:cs="Times New Roman"/>
          <w:b/>
          <w:bCs/>
          <w:sz w:val="28"/>
          <w:szCs w:val="28"/>
          <w:lang w:val="uk-UA"/>
        </w:rPr>
      </w:pPr>
    </w:p>
    <w:p w14:paraId="4D56E948" w14:textId="77777777" w:rsidR="00170E04" w:rsidRPr="0076002A" w:rsidRDefault="00170E04" w:rsidP="00BC11A7">
      <w:pPr>
        <w:pStyle w:val="3"/>
        <w:spacing w:line="360" w:lineRule="auto"/>
        <w:jc w:val="both"/>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r>
      <w:bookmarkStart w:id="113" w:name="_Toc27594099"/>
      <w:r w:rsidRPr="00BC11A7">
        <w:rPr>
          <w:rFonts w:ascii="Times New Roman" w:hAnsi="Times New Roman" w:cs="Times New Roman"/>
          <w:b/>
          <w:bCs/>
          <w:color w:val="000000" w:themeColor="text1"/>
          <w:sz w:val="28"/>
          <w:szCs w:val="28"/>
          <w:lang w:val="uk-UA"/>
        </w:rPr>
        <w:t>5.6.1 Прямі матеріальні витрати</w:t>
      </w:r>
      <w:bookmarkEnd w:id="113"/>
    </w:p>
    <w:p w14:paraId="1A405D61"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p>
    <w:p w14:paraId="324B0D22" w14:textId="18196C4A"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b/>
          <w:bCs/>
          <w:sz w:val="28"/>
          <w:szCs w:val="28"/>
          <w:lang w:val="uk-UA"/>
        </w:rPr>
        <w:tab/>
      </w:r>
      <w:r w:rsidRPr="0076002A">
        <w:rPr>
          <w:rFonts w:ascii="Times New Roman" w:hAnsi="Times New Roman" w:cs="Times New Roman"/>
          <w:sz w:val="28"/>
          <w:szCs w:val="28"/>
          <w:lang w:val="uk-UA"/>
        </w:rPr>
        <w:t>Прямі матеріальні затрати зведені до таблиці 5.7</w:t>
      </w:r>
      <w:r w:rsidR="00D62512">
        <w:rPr>
          <w:rFonts w:ascii="Times New Roman" w:hAnsi="Times New Roman" w:cs="Times New Roman"/>
          <w:sz w:val="28"/>
          <w:szCs w:val="28"/>
          <w:lang w:val="uk-UA"/>
        </w:rPr>
        <w:t>.</w:t>
      </w:r>
    </w:p>
    <w:p w14:paraId="0443A25A"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p>
    <w:p w14:paraId="31B817BC" w14:textId="7777777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Таблиця 5.7 – Прямі матеріальн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80"/>
        <w:gridCol w:w="2690"/>
        <w:gridCol w:w="1218"/>
        <w:gridCol w:w="800"/>
        <w:gridCol w:w="1151"/>
        <w:gridCol w:w="1806"/>
        <w:gridCol w:w="1484"/>
      </w:tblGrid>
      <w:tr w:rsidR="00170E04" w:rsidRPr="0076002A" w14:paraId="116BB336" w14:textId="77777777" w:rsidTr="008C323A">
        <w:trPr>
          <w:trHeight w:val="638"/>
        </w:trPr>
        <w:tc>
          <w:tcPr>
            <w:tcW w:w="261" w:type="pct"/>
            <w:tcMar>
              <w:top w:w="15" w:type="dxa"/>
              <w:left w:w="15" w:type="dxa"/>
              <w:bottom w:w="0" w:type="dxa"/>
              <w:right w:w="15" w:type="dxa"/>
            </w:tcMar>
            <w:vAlign w:val="center"/>
          </w:tcPr>
          <w:p w14:paraId="7E73543F"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 п/п</w:t>
            </w:r>
          </w:p>
        </w:tc>
        <w:tc>
          <w:tcPr>
            <w:tcW w:w="1409" w:type="pct"/>
            <w:tcMar>
              <w:top w:w="15" w:type="dxa"/>
              <w:left w:w="15" w:type="dxa"/>
              <w:bottom w:w="0" w:type="dxa"/>
              <w:right w:w="15" w:type="dxa"/>
            </w:tcMar>
            <w:vAlign w:val="center"/>
          </w:tcPr>
          <w:p w14:paraId="2973E3A2"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Назва ресурсу</w:t>
            </w:r>
          </w:p>
        </w:tc>
        <w:tc>
          <w:tcPr>
            <w:tcW w:w="644" w:type="pct"/>
            <w:tcMar>
              <w:top w:w="15" w:type="dxa"/>
              <w:left w:w="15" w:type="dxa"/>
              <w:bottom w:w="0" w:type="dxa"/>
              <w:right w:w="15" w:type="dxa"/>
            </w:tcMar>
            <w:vAlign w:val="center"/>
          </w:tcPr>
          <w:p w14:paraId="5DF0834F"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Одиниця вимір.</w:t>
            </w:r>
          </w:p>
        </w:tc>
        <w:tc>
          <w:tcPr>
            <w:tcW w:w="423" w:type="pct"/>
            <w:tcMar>
              <w:top w:w="15" w:type="dxa"/>
              <w:left w:w="15" w:type="dxa"/>
              <w:bottom w:w="0" w:type="dxa"/>
              <w:right w:w="15" w:type="dxa"/>
            </w:tcMar>
            <w:vAlign w:val="center"/>
          </w:tcPr>
          <w:p w14:paraId="6EEA5626"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Ціна</w:t>
            </w:r>
          </w:p>
        </w:tc>
        <w:tc>
          <w:tcPr>
            <w:tcW w:w="528" w:type="pct"/>
            <w:tcMar>
              <w:top w:w="15" w:type="dxa"/>
              <w:left w:w="15" w:type="dxa"/>
              <w:bottom w:w="0" w:type="dxa"/>
              <w:right w:w="15" w:type="dxa"/>
            </w:tcMar>
            <w:vAlign w:val="center"/>
          </w:tcPr>
          <w:p w14:paraId="2EF7D196"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Кількість ресурсу</w:t>
            </w:r>
          </w:p>
        </w:tc>
        <w:tc>
          <w:tcPr>
            <w:tcW w:w="953" w:type="pct"/>
            <w:tcMar>
              <w:top w:w="15" w:type="dxa"/>
              <w:left w:w="15" w:type="dxa"/>
              <w:bottom w:w="0" w:type="dxa"/>
              <w:right w:w="15" w:type="dxa"/>
            </w:tcMar>
            <w:vAlign w:val="center"/>
          </w:tcPr>
          <w:p w14:paraId="743042FA"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Потреба на місяць</w:t>
            </w:r>
          </w:p>
        </w:tc>
        <w:tc>
          <w:tcPr>
            <w:tcW w:w="782" w:type="pct"/>
            <w:vAlign w:val="center"/>
          </w:tcPr>
          <w:p w14:paraId="7A8668B4"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Потреба на рік</w:t>
            </w:r>
          </w:p>
        </w:tc>
      </w:tr>
      <w:tr w:rsidR="00170E04" w:rsidRPr="0076002A" w14:paraId="58A09B01" w14:textId="77777777" w:rsidTr="008C323A">
        <w:trPr>
          <w:trHeight w:val="638"/>
        </w:trPr>
        <w:tc>
          <w:tcPr>
            <w:tcW w:w="261" w:type="pct"/>
            <w:tcMar>
              <w:top w:w="15" w:type="dxa"/>
              <w:left w:w="15" w:type="dxa"/>
              <w:bottom w:w="0" w:type="dxa"/>
              <w:right w:w="15" w:type="dxa"/>
            </w:tcMar>
            <w:vAlign w:val="center"/>
          </w:tcPr>
          <w:p w14:paraId="6BC6CECB"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c>
          <w:tcPr>
            <w:tcW w:w="1409" w:type="pct"/>
            <w:tcMar>
              <w:top w:w="15" w:type="dxa"/>
              <w:left w:w="15" w:type="dxa"/>
              <w:bottom w:w="0" w:type="dxa"/>
              <w:right w:w="15" w:type="dxa"/>
            </w:tcMar>
            <w:vAlign w:val="center"/>
          </w:tcPr>
          <w:p w14:paraId="44F83A15"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Ліцензія ПЗ</w:t>
            </w:r>
          </w:p>
        </w:tc>
        <w:tc>
          <w:tcPr>
            <w:tcW w:w="644" w:type="pct"/>
            <w:tcMar>
              <w:top w:w="15" w:type="dxa"/>
              <w:left w:w="15" w:type="dxa"/>
              <w:bottom w:w="0" w:type="dxa"/>
              <w:right w:w="15" w:type="dxa"/>
            </w:tcMar>
            <w:vAlign w:val="center"/>
          </w:tcPr>
          <w:p w14:paraId="01D906AF"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шт.</w:t>
            </w:r>
          </w:p>
        </w:tc>
        <w:tc>
          <w:tcPr>
            <w:tcW w:w="423" w:type="pct"/>
            <w:tcMar>
              <w:top w:w="15" w:type="dxa"/>
              <w:left w:w="15" w:type="dxa"/>
              <w:bottom w:w="0" w:type="dxa"/>
              <w:right w:w="15" w:type="dxa"/>
            </w:tcMar>
            <w:vAlign w:val="center"/>
          </w:tcPr>
          <w:p w14:paraId="7DE20CE3"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6000</w:t>
            </w:r>
          </w:p>
        </w:tc>
        <w:tc>
          <w:tcPr>
            <w:tcW w:w="528" w:type="pct"/>
            <w:tcMar>
              <w:top w:w="15" w:type="dxa"/>
              <w:left w:w="15" w:type="dxa"/>
              <w:bottom w:w="0" w:type="dxa"/>
              <w:right w:w="15" w:type="dxa"/>
            </w:tcMar>
            <w:vAlign w:val="center"/>
          </w:tcPr>
          <w:p w14:paraId="64154BD6"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c>
          <w:tcPr>
            <w:tcW w:w="953" w:type="pct"/>
            <w:tcMar>
              <w:top w:w="15" w:type="dxa"/>
              <w:left w:w="15" w:type="dxa"/>
              <w:bottom w:w="0" w:type="dxa"/>
              <w:right w:w="15" w:type="dxa"/>
            </w:tcMar>
            <w:vAlign w:val="center"/>
          </w:tcPr>
          <w:p w14:paraId="200B4CC0"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w:t>
            </w:r>
          </w:p>
        </w:tc>
        <w:tc>
          <w:tcPr>
            <w:tcW w:w="782" w:type="pct"/>
            <w:vAlign w:val="center"/>
          </w:tcPr>
          <w:p w14:paraId="6C8C2CD3"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6000</w:t>
            </w:r>
          </w:p>
        </w:tc>
      </w:tr>
      <w:tr w:rsidR="00170E04" w:rsidRPr="0076002A" w14:paraId="72E7D290" w14:textId="77777777" w:rsidTr="008C323A">
        <w:trPr>
          <w:trHeight w:val="315"/>
        </w:trPr>
        <w:tc>
          <w:tcPr>
            <w:tcW w:w="261" w:type="pct"/>
            <w:tcMar>
              <w:top w:w="15" w:type="dxa"/>
              <w:left w:w="15" w:type="dxa"/>
              <w:bottom w:w="0" w:type="dxa"/>
              <w:right w:w="15" w:type="dxa"/>
            </w:tcMar>
            <w:vAlign w:val="center"/>
          </w:tcPr>
          <w:p w14:paraId="2467550C"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w:t>
            </w:r>
          </w:p>
        </w:tc>
        <w:tc>
          <w:tcPr>
            <w:tcW w:w="1409" w:type="pct"/>
            <w:tcMar>
              <w:top w:w="15" w:type="dxa"/>
              <w:left w:w="15" w:type="dxa"/>
              <w:bottom w:w="0" w:type="dxa"/>
              <w:right w:w="15" w:type="dxa"/>
            </w:tcMar>
            <w:vAlign w:val="center"/>
          </w:tcPr>
          <w:p w14:paraId="2B36857A"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Електроенергія</w:t>
            </w:r>
          </w:p>
        </w:tc>
        <w:tc>
          <w:tcPr>
            <w:tcW w:w="644" w:type="pct"/>
            <w:tcMar>
              <w:top w:w="15" w:type="dxa"/>
              <w:left w:w="15" w:type="dxa"/>
              <w:bottom w:w="0" w:type="dxa"/>
              <w:right w:w="15" w:type="dxa"/>
            </w:tcMar>
            <w:vAlign w:val="center"/>
          </w:tcPr>
          <w:p w14:paraId="65AB642C"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 xml:space="preserve">грн. за </w:t>
            </w:r>
            <w:proofErr w:type="spellStart"/>
            <w:r w:rsidRPr="0076002A">
              <w:rPr>
                <w:rFonts w:ascii="Times New Roman" w:hAnsi="Times New Roman" w:cs="Times New Roman"/>
                <w:sz w:val="28"/>
                <w:szCs w:val="28"/>
                <w:lang w:val="uk-UA"/>
              </w:rPr>
              <w:t>квт</w:t>
            </w:r>
            <w:proofErr w:type="spellEnd"/>
            <w:r w:rsidRPr="0076002A">
              <w:rPr>
                <w:rFonts w:ascii="Times New Roman" w:hAnsi="Times New Roman" w:cs="Times New Roman"/>
                <w:sz w:val="28"/>
                <w:szCs w:val="28"/>
                <w:lang w:val="uk-UA"/>
              </w:rPr>
              <w:t>/год</w:t>
            </w:r>
          </w:p>
        </w:tc>
        <w:tc>
          <w:tcPr>
            <w:tcW w:w="423" w:type="pct"/>
            <w:tcMar>
              <w:top w:w="15" w:type="dxa"/>
              <w:left w:w="15" w:type="dxa"/>
              <w:bottom w:w="0" w:type="dxa"/>
              <w:right w:w="15" w:type="dxa"/>
            </w:tcMar>
            <w:vAlign w:val="center"/>
          </w:tcPr>
          <w:p w14:paraId="7B2ED76E"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2,1336</w:t>
            </w:r>
          </w:p>
        </w:tc>
        <w:tc>
          <w:tcPr>
            <w:tcW w:w="528" w:type="pct"/>
            <w:tcMar>
              <w:top w:w="15" w:type="dxa"/>
              <w:left w:w="15" w:type="dxa"/>
              <w:bottom w:w="0" w:type="dxa"/>
              <w:right w:w="15" w:type="dxa"/>
            </w:tcMar>
            <w:vAlign w:val="center"/>
          </w:tcPr>
          <w:p w14:paraId="4F0B82EF"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2580</w:t>
            </w:r>
          </w:p>
        </w:tc>
        <w:tc>
          <w:tcPr>
            <w:tcW w:w="953" w:type="pct"/>
            <w:tcMar>
              <w:top w:w="15" w:type="dxa"/>
              <w:left w:w="15" w:type="dxa"/>
              <w:bottom w:w="0" w:type="dxa"/>
              <w:right w:w="15" w:type="dxa"/>
            </w:tcMar>
            <w:vAlign w:val="center"/>
          </w:tcPr>
          <w:p w14:paraId="07AADAED"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458,7</w:t>
            </w:r>
          </w:p>
        </w:tc>
        <w:tc>
          <w:tcPr>
            <w:tcW w:w="782" w:type="pct"/>
            <w:vAlign w:val="center"/>
          </w:tcPr>
          <w:p w14:paraId="409D703E"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5504,7</w:t>
            </w:r>
          </w:p>
        </w:tc>
      </w:tr>
      <w:tr w:rsidR="00170E04" w:rsidRPr="0076002A" w14:paraId="11CEC014" w14:textId="77777777" w:rsidTr="008C323A">
        <w:trPr>
          <w:trHeight w:val="315"/>
        </w:trPr>
        <w:tc>
          <w:tcPr>
            <w:tcW w:w="261" w:type="pct"/>
            <w:tcMar>
              <w:top w:w="15" w:type="dxa"/>
              <w:left w:w="15" w:type="dxa"/>
              <w:bottom w:w="0" w:type="dxa"/>
              <w:right w:w="15" w:type="dxa"/>
            </w:tcMar>
            <w:vAlign w:val="center"/>
          </w:tcPr>
          <w:p w14:paraId="4285C890"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w:t>
            </w:r>
          </w:p>
        </w:tc>
        <w:tc>
          <w:tcPr>
            <w:tcW w:w="1409" w:type="pct"/>
            <w:tcMar>
              <w:top w:w="15" w:type="dxa"/>
              <w:left w:w="15" w:type="dxa"/>
              <w:bottom w:w="0" w:type="dxa"/>
              <w:right w:w="15" w:type="dxa"/>
            </w:tcMar>
            <w:vAlign w:val="center"/>
          </w:tcPr>
          <w:p w14:paraId="216C05AB"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Комунальні послуги</w:t>
            </w:r>
          </w:p>
        </w:tc>
        <w:tc>
          <w:tcPr>
            <w:tcW w:w="644" w:type="pct"/>
            <w:tcMar>
              <w:top w:w="15" w:type="dxa"/>
              <w:left w:w="15" w:type="dxa"/>
              <w:bottom w:w="0" w:type="dxa"/>
              <w:right w:w="15" w:type="dxa"/>
            </w:tcMar>
            <w:vAlign w:val="center"/>
          </w:tcPr>
          <w:p w14:paraId="4822444B"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423" w:type="pct"/>
            <w:tcMar>
              <w:top w:w="15" w:type="dxa"/>
              <w:left w:w="15" w:type="dxa"/>
              <w:bottom w:w="0" w:type="dxa"/>
              <w:right w:w="15" w:type="dxa"/>
            </w:tcMar>
            <w:vAlign w:val="center"/>
          </w:tcPr>
          <w:p w14:paraId="65A2BC8C"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20,376</w:t>
            </w:r>
          </w:p>
        </w:tc>
        <w:tc>
          <w:tcPr>
            <w:tcW w:w="528" w:type="pct"/>
            <w:tcMar>
              <w:top w:w="15" w:type="dxa"/>
              <w:left w:w="15" w:type="dxa"/>
              <w:bottom w:w="0" w:type="dxa"/>
              <w:right w:w="15" w:type="dxa"/>
            </w:tcMar>
            <w:vAlign w:val="center"/>
          </w:tcPr>
          <w:p w14:paraId="2F2835C1"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p>
        </w:tc>
        <w:tc>
          <w:tcPr>
            <w:tcW w:w="953" w:type="pct"/>
            <w:tcMar>
              <w:top w:w="15" w:type="dxa"/>
              <w:left w:w="15" w:type="dxa"/>
              <w:bottom w:w="0" w:type="dxa"/>
              <w:right w:w="15" w:type="dxa"/>
            </w:tcMar>
            <w:vAlign w:val="center"/>
          </w:tcPr>
          <w:p w14:paraId="34A3005C"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244,5</w:t>
            </w:r>
          </w:p>
        </w:tc>
        <w:tc>
          <w:tcPr>
            <w:tcW w:w="782" w:type="pct"/>
            <w:vAlign w:val="center"/>
          </w:tcPr>
          <w:p w14:paraId="6C519BB1"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2934,1</w:t>
            </w:r>
          </w:p>
        </w:tc>
      </w:tr>
      <w:tr w:rsidR="00170E04" w:rsidRPr="0076002A" w14:paraId="065338B0" w14:textId="77777777" w:rsidTr="008C323A">
        <w:trPr>
          <w:cantSplit/>
          <w:trHeight w:val="330"/>
        </w:trPr>
        <w:tc>
          <w:tcPr>
            <w:tcW w:w="3265" w:type="pct"/>
            <w:gridSpan w:val="5"/>
            <w:tcMar>
              <w:top w:w="15" w:type="dxa"/>
              <w:left w:w="15" w:type="dxa"/>
              <w:bottom w:w="0" w:type="dxa"/>
              <w:right w:w="15" w:type="dxa"/>
            </w:tcMar>
            <w:vAlign w:val="center"/>
          </w:tcPr>
          <w:p w14:paraId="43AB6C99" w14:textId="77777777" w:rsidR="00170E04" w:rsidRPr="0076002A" w:rsidRDefault="00170E04" w:rsidP="001D2122">
            <w:pPr>
              <w:spacing w:after="0" w:line="360" w:lineRule="auto"/>
              <w:jc w:val="center"/>
              <w:rPr>
                <w:rFonts w:ascii="Times New Roman" w:eastAsia="Arial Unicode MS" w:hAnsi="Times New Roman" w:cs="Times New Roman"/>
                <w:bCs/>
                <w:sz w:val="28"/>
                <w:szCs w:val="28"/>
                <w:lang w:val="uk-UA"/>
              </w:rPr>
            </w:pPr>
            <w:r w:rsidRPr="0076002A">
              <w:rPr>
                <w:rFonts w:ascii="Times New Roman" w:hAnsi="Times New Roman" w:cs="Times New Roman"/>
                <w:bCs/>
                <w:sz w:val="28"/>
                <w:szCs w:val="28"/>
                <w:lang w:val="uk-UA"/>
              </w:rPr>
              <w:t>Всього:</w:t>
            </w:r>
          </w:p>
        </w:tc>
        <w:tc>
          <w:tcPr>
            <w:tcW w:w="953" w:type="pct"/>
            <w:tcMar>
              <w:top w:w="15" w:type="dxa"/>
              <w:left w:w="15" w:type="dxa"/>
              <w:bottom w:w="0" w:type="dxa"/>
              <w:right w:w="15" w:type="dxa"/>
            </w:tcMar>
            <w:vAlign w:val="center"/>
          </w:tcPr>
          <w:p w14:paraId="2271FF4D" w14:textId="77777777" w:rsidR="00170E04" w:rsidRPr="0076002A" w:rsidRDefault="00170E04"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eastAsia="Arial Unicode MS" w:hAnsi="Times New Roman" w:cs="Times New Roman"/>
                <w:b/>
                <w:bCs/>
                <w:sz w:val="28"/>
                <w:szCs w:val="28"/>
                <w:lang w:val="uk-UA"/>
              </w:rPr>
              <w:t>703,2</w:t>
            </w:r>
          </w:p>
        </w:tc>
        <w:tc>
          <w:tcPr>
            <w:tcW w:w="782" w:type="pct"/>
            <w:vAlign w:val="center"/>
          </w:tcPr>
          <w:p w14:paraId="0A5BFF06" w14:textId="77777777" w:rsidR="00170E04" w:rsidRPr="0076002A" w:rsidRDefault="00170E04"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eastAsia="Arial Unicode MS" w:hAnsi="Times New Roman" w:cs="Times New Roman"/>
                <w:b/>
                <w:bCs/>
                <w:sz w:val="28"/>
                <w:szCs w:val="28"/>
                <w:lang w:val="uk-UA"/>
              </w:rPr>
              <w:t>44438,8</w:t>
            </w:r>
          </w:p>
        </w:tc>
      </w:tr>
    </w:tbl>
    <w:p w14:paraId="75BB4892" w14:textId="3F66FA17" w:rsidR="00170E04" w:rsidRPr="0076002A" w:rsidRDefault="00170E04" w:rsidP="001D2122">
      <w:pPr>
        <w:spacing w:line="360" w:lineRule="auto"/>
        <w:rPr>
          <w:rFonts w:ascii="Times New Roman" w:hAnsi="Times New Roman" w:cs="Times New Roman"/>
          <w:b/>
          <w:bCs/>
          <w:sz w:val="28"/>
          <w:szCs w:val="28"/>
          <w:lang w:val="uk-UA"/>
        </w:rPr>
      </w:pPr>
    </w:p>
    <w:p w14:paraId="2CDC1023" w14:textId="77777777" w:rsidR="00170E04" w:rsidRPr="0076002A" w:rsidRDefault="00170E04" w:rsidP="00BC11A7">
      <w:pPr>
        <w:pStyle w:val="3"/>
        <w:spacing w:line="360" w:lineRule="auto"/>
        <w:jc w:val="both"/>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r>
      <w:bookmarkStart w:id="114" w:name="_Toc27594100"/>
      <w:r w:rsidRPr="00BC11A7">
        <w:rPr>
          <w:rFonts w:ascii="Times New Roman" w:hAnsi="Times New Roman" w:cs="Times New Roman"/>
          <w:b/>
          <w:bCs/>
          <w:color w:val="000000" w:themeColor="text1"/>
          <w:sz w:val="28"/>
          <w:szCs w:val="28"/>
          <w:lang w:val="uk-UA"/>
        </w:rPr>
        <w:t>5.6.2 Витрати на оплату праці</w:t>
      </w:r>
      <w:bookmarkEnd w:id="114"/>
    </w:p>
    <w:p w14:paraId="1163D560"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p>
    <w:p w14:paraId="3DFD825E" w14:textId="225C06BC"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Структура організації, персонал, ФОП описані у таблиці 5.8</w:t>
      </w:r>
      <w:r w:rsidR="00D62512">
        <w:rPr>
          <w:rFonts w:ascii="Times New Roman" w:hAnsi="Times New Roman" w:cs="Times New Roman"/>
          <w:sz w:val="28"/>
          <w:szCs w:val="28"/>
          <w:lang w:val="uk-UA"/>
        </w:rPr>
        <w:t>.</w:t>
      </w:r>
    </w:p>
    <w:p w14:paraId="417F165B"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43898277"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r w:rsidRPr="0076002A">
        <w:rPr>
          <w:rFonts w:ascii="Times New Roman" w:hAnsi="Times New Roman" w:cs="Times New Roman"/>
          <w:sz w:val="28"/>
          <w:szCs w:val="28"/>
          <w:lang w:val="uk-UA"/>
        </w:rPr>
        <w:tab/>
        <w:t>Таблиця 5.8 – Структура персоналу та ФОП</w:t>
      </w:r>
    </w:p>
    <w:tbl>
      <w:tblPr>
        <w:tblW w:w="9380" w:type="dxa"/>
        <w:tblInd w:w="-5" w:type="dxa"/>
        <w:tblCellMar>
          <w:left w:w="0" w:type="dxa"/>
          <w:right w:w="0" w:type="dxa"/>
        </w:tblCellMar>
        <w:tblLook w:val="0000" w:firstRow="0" w:lastRow="0" w:firstColumn="0" w:lastColumn="0" w:noHBand="0" w:noVBand="0"/>
      </w:tblPr>
      <w:tblGrid>
        <w:gridCol w:w="834"/>
        <w:gridCol w:w="1898"/>
        <w:gridCol w:w="1390"/>
        <w:gridCol w:w="1460"/>
        <w:gridCol w:w="1291"/>
        <w:gridCol w:w="1333"/>
        <w:gridCol w:w="1174"/>
      </w:tblGrid>
      <w:tr w:rsidR="00170E04" w:rsidRPr="0076002A" w14:paraId="28C8B84F" w14:textId="77777777" w:rsidTr="007F1262">
        <w:trPr>
          <w:cantSplit/>
          <w:trHeight w:val="330"/>
        </w:trPr>
        <w:tc>
          <w:tcPr>
            <w:tcW w:w="834"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D5EEE2B"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 П/П</w:t>
            </w:r>
          </w:p>
        </w:tc>
        <w:tc>
          <w:tcPr>
            <w:tcW w:w="1898"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DE3A06C"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Посада</w:t>
            </w:r>
          </w:p>
        </w:tc>
        <w:tc>
          <w:tcPr>
            <w:tcW w:w="139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08DF692"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Форма оплати</w:t>
            </w:r>
          </w:p>
        </w:tc>
        <w:tc>
          <w:tcPr>
            <w:tcW w:w="146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13926BE"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Кількість працівників</w:t>
            </w:r>
          </w:p>
        </w:tc>
        <w:tc>
          <w:tcPr>
            <w:tcW w:w="3798"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890097C"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Заробітна плата (грн.)</w:t>
            </w:r>
          </w:p>
        </w:tc>
      </w:tr>
      <w:tr w:rsidR="00170E04" w:rsidRPr="0076002A" w14:paraId="105F6456" w14:textId="77777777" w:rsidTr="007F1262">
        <w:trPr>
          <w:cantSplit/>
          <w:trHeight w:val="315"/>
        </w:trPr>
        <w:tc>
          <w:tcPr>
            <w:tcW w:w="0" w:type="auto"/>
            <w:vMerge/>
            <w:tcBorders>
              <w:top w:val="single" w:sz="4" w:space="0" w:color="auto"/>
              <w:left w:val="single" w:sz="12" w:space="0" w:color="auto"/>
              <w:bottom w:val="single" w:sz="8" w:space="0" w:color="auto"/>
              <w:right w:val="single" w:sz="8" w:space="0" w:color="auto"/>
            </w:tcBorders>
            <w:vAlign w:val="center"/>
          </w:tcPr>
          <w:p w14:paraId="37537582"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17CFC8A8"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19519300"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698122CA"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p>
        </w:tc>
        <w:tc>
          <w:tcPr>
            <w:tcW w:w="1291"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1A209DA4"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за місяць</w:t>
            </w:r>
          </w:p>
        </w:tc>
        <w:tc>
          <w:tcPr>
            <w:tcW w:w="1333"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704C5286"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за квартал</w:t>
            </w:r>
          </w:p>
        </w:tc>
        <w:tc>
          <w:tcPr>
            <w:tcW w:w="1174"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14:paraId="3B06D67E"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за рік</w:t>
            </w:r>
          </w:p>
        </w:tc>
      </w:tr>
      <w:tr w:rsidR="00170E04" w:rsidRPr="0076002A" w14:paraId="24997932" w14:textId="77777777" w:rsidTr="008C323A">
        <w:trPr>
          <w:trHeight w:val="201"/>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vAlign w:val="center"/>
          </w:tcPr>
          <w:p w14:paraId="3698F270" w14:textId="77777777" w:rsidR="00170E04" w:rsidRPr="0076002A" w:rsidRDefault="00170E04" w:rsidP="001D2122">
            <w:pPr>
              <w:spacing w:after="0" w:line="360" w:lineRule="auto"/>
              <w:jc w:val="center"/>
              <w:rPr>
                <w:rFonts w:ascii="Times New Roman" w:eastAsia="Arial Unicode MS" w:hAnsi="Times New Roman" w:cs="Times New Roman"/>
                <w:bCs/>
                <w:sz w:val="28"/>
                <w:szCs w:val="28"/>
                <w:lang w:val="uk-UA"/>
              </w:rPr>
            </w:pPr>
            <w:r w:rsidRPr="0076002A">
              <w:rPr>
                <w:rFonts w:ascii="Times New Roman" w:hAnsi="Times New Roman" w:cs="Times New Roman"/>
                <w:bCs/>
                <w:sz w:val="28"/>
                <w:szCs w:val="28"/>
                <w:lang w:val="uk-UA"/>
              </w:rPr>
              <w:t>Адміністративно-технічний персонал</w:t>
            </w:r>
          </w:p>
        </w:tc>
      </w:tr>
      <w:tr w:rsidR="007F1262" w:rsidRPr="0076002A" w14:paraId="277D757D" w14:textId="77777777" w:rsidTr="007F1262">
        <w:trPr>
          <w:trHeight w:val="315"/>
        </w:trPr>
        <w:tc>
          <w:tcPr>
            <w:tcW w:w="834" w:type="dxa"/>
            <w:tcBorders>
              <w:top w:val="nil"/>
              <w:left w:val="single" w:sz="12" w:space="0" w:color="auto"/>
              <w:bottom w:val="single" w:sz="8" w:space="0" w:color="auto"/>
              <w:right w:val="single" w:sz="8" w:space="0" w:color="auto"/>
            </w:tcBorders>
            <w:tcMar>
              <w:top w:w="20" w:type="dxa"/>
              <w:left w:w="20" w:type="dxa"/>
              <w:bottom w:w="0" w:type="dxa"/>
              <w:right w:w="20" w:type="dxa"/>
            </w:tcMar>
            <w:vAlign w:val="center"/>
          </w:tcPr>
          <w:p w14:paraId="2ECB4A15" w14:textId="77777777"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1</w:t>
            </w:r>
          </w:p>
        </w:tc>
        <w:tc>
          <w:tcPr>
            <w:tcW w:w="1898" w:type="dxa"/>
            <w:tcBorders>
              <w:top w:val="nil"/>
              <w:left w:val="nil"/>
              <w:bottom w:val="single" w:sz="8" w:space="0" w:color="auto"/>
              <w:right w:val="single" w:sz="8" w:space="0" w:color="auto"/>
            </w:tcBorders>
            <w:tcMar>
              <w:top w:w="20" w:type="dxa"/>
              <w:left w:w="20" w:type="dxa"/>
              <w:bottom w:w="0" w:type="dxa"/>
              <w:right w:w="20" w:type="dxa"/>
            </w:tcMar>
            <w:vAlign w:val="center"/>
          </w:tcPr>
          <w:p w14:paraId="47E5D614" w14:textId="77777777"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Спеціаліст з енергетичного моделювання</w:t>
            </w:r>
          </w:p>
        </w:tc>
        <w:tc>
          <w:tcPr>
            <w:tcW w:w="1390" w:type="dxa"/>
            <w:tcBorders>
              <w:top w:val="nil"/>
              <w:left w:val="nil"/>
              <w:bottom w:val="single" w:sz="8" w:space="0" w:color="auto"/>
              <w:right w:val="single" w:sz="8" w:space="0" w:color="auto"/>
            </w:tcBorders>
            <w:tcMar>
              <w:top w:w="20" w:type="dxa"/>
              <w:left w:w="20" w:type="dxa"/>
              <w:bottom w:w="0" w:type="dxa"/>
              <w:right w:w="20" w:type="dxa"/>
            </w:tcMar>
            <w:vAlign w:val="center"/>
          </w:tcPr>
          <w:p w14:paraId="57529DEC" w14:textId="77777777"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ставка</w:t>
            </w:r>
          </w:p>
        </w:tc>
        <w:tc>
          <w:tcPr>
            <w:tcW w:w="146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7814CB7" w14:textId="02B4F73F"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5</w:t>
            </w:r>
          </w:p>
        </w:tc>
        <w:tc>
          <w:tcPr>
            <w:tcW w:w="1291" w:type="dxa"/>
            <w:tcBorders>
              <w:top w:val="nil"/>
              <w:left w:val="nil"/>
              <w:bottom w:val="single" w:sz="8" w:space="0" w:color="auto"/>
              <w:right w:val="single" w:sz="8" w:space="0" w:color="auto"/>
            </w:tcBorders>
            <w:tcMar>
              <w:top w:w="20" w:type="dxa"/>
              <w:left w:w="20" w:type="dxa"/>
              <w:bottom w:w="0" w:type="dxa"/>
              <w:right w:w="20" w:type="dxa"/>
            </w:tcMar>
            <w:vAlign w:val="center"/>
          </w:tcPr>
          <w:p w14:paraId="5668C41F" w14:textId="3F398119"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0 000</w:t>
            </w:r>
          </w:p>
        </w:tc>
        <w:tc>
          <w:tcPr>
            <w:tcW w:w="1333" w:type="dxa"/>
            <w:tcBorders>
              <w:top w:val="nil"/>
              <w:left w:val="nil"/>
              <w:bottom w:val="single" w:sz="8" w:space="0" w:color="auto"/>
              <w:right w:val="single" w:sz="8" w:space="0" w:color="auto"/>
            </w:tcBorders>
            <w:tcMar>
              <w:top w:w="20" w:type="dxa"/>
              <w:left w:w="20" w:type="dxa"/>
              <w:bottom w:w="0" w:type="dxa"/>
              <w:right w:w="20" w:type="dxa"/>
            </w:tcMar>
            <w:vAlign w:val="center"/>
          </w:tcPr>
          <w:p w14:paraId="0C38C995" w14:textId="3CFFBDDB"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60 000</w:t>
            </w:r>
          </w:p>
        </w:tc>
        <w:tc>
          <w:tcPr>
            <w:tcW w:w="1174"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99A1751" w14:textId="7955541E"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4 0000</w:t>
            </w:r>
          </w:p>
        </w:tc>
      </w:tr>
    </w:tbl>
    <w:p w14:paraId="527E1BA8" w14:textId="4AF7E4B5" w:rsidR="00DC1176" w:rsidRDefault="00DC1176"/>
    <w:p w14:paraId="230DC414" w14:textId="33D7E66F" w:rsidR="00BC11A7" w:rsidRDefault="00BC11A7">
      <w:r>
        <w:br w:type="page"/>
      </w:r>
    </w:p>
    <w:p w14:paraId="33EDA91B" w14:textId="5EB3B99B" w:rsidR="00DC1176" w:rsidRDefault="00DC1176">
      <w:r w:rsidRPr="0076002A">
        <w:rPr>
          <w:rFonts w:ascii="Times New Roman" w:hAnsi="Times New Roman" w:cs="Times New Roman"/>
          <w:sz w:val="28"/>
          <w:szCs w:val="28"/>
          <w:lang w:val="uk-UA"/>
        </w:rPr>
        <w:lastRenderedPageBreak/>
        <w:tab/>
        <w:t>Продовження таблиці 5.</w:t>
      </w:r>
      <w:r>
        <w:rPr>
          <w:rFonts w:ascii="Times New Roman" w:hAnsi="Times New Roman" w:cs="Times New Roman"/>
          <w:sz w:val="28"/>
          <w:szCs w:val="28"/>
          <w:lang w:val="uk-UA"/>
        </w:rPr>
        <w:t>8</w:t>
      </w:r>
    </w:p>
    <w:tbl>
      <w:tblPr>
        <w:tblW w:w="9380" w:type="dxa"/>
        <w:tblInd w:w="-15" w:type="dxa"/>
        <w:tblCellMar>
          <w:left w:w="0" w:type="dxa"/>
          <w:right w:w="0" w:type="dxa"/>
        </w:tblCellMar>
        <w:tblLook w:val="0000" w:firstRow="0" w:lastRow="0" w:firstColumn="0" w:lastColumn="0" w:noHBand="0" w:noVBand="0"/>
      </w:tblPr>
      <w:tblGrid>
        <w:gridCol w:w="5582"/>
        <w:gridCol w:w="1291"/>
        <w:gridCol w:w="1333"/>
        <w:gridCol w:w="1174"/>
      </w:tblGrid>
      <w:tr w:rsidR="007F1262" w:rsidRPr="0076002A" w14:paraId="4BD1B473" w14:textId="77777777" w:rsidTr="00DC1176">
        <w:trPr>
          <w:trHeight w:val="159"/>
        </w:trPr>
        <w:tc>
          <w:tcPr>
            <w:tcW w:w="5582" w:type="dxa"/>
            <w:tcBorders>
              <w:top w:val="single" w:sz="4"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4E6B341A" w14:textId="77777777" w:rsidR="007F1262" w:rsidRPr="0076002A" w:rsidRDefault="007F1262" w:rsidP="001D2122">
            <w:pPr>
              <w:spacing w:after="0" w:line="360" w:lineRule="auto"/>
              <w:rPr>
                <w:rFonts w:ascii="Times New Roman" w:eastAsia="Arial Unicode MS" w:hAnsi="Times New Roman" w:cs="Times New Roman"/>
                <w:b/>
                <w:bCs/>
                <w:sz w:val="28"/>
                <w:szCs w:val="28"/>
                <w:lang w:val="uk-UA"/>
              </w:rPr>
            </w:pPr>
            <w:r w:rsidRPr="0076002A">
              <w:rPr>
                <w:rFonts w:ascii="Times New Roman" w:hAnsi="Times New Roman" w:cs="Times New Roman"/>
                <w:bCs/>
                <w:sz w:val="28"/>
                <w:szCs w:val="28"/>
                <w:lang w:val="uk-UA"/>
              </w:rPr>
              <w:t>Всього</w:t>
            </w:r>
          </w:p>
        </w:tc>
        <w:tc>
          <w:tcPr>
            <w:tcW w:w="1291" w:type="dxa"/>
            <w:tcBorders>
              <w:top w:val="single" w:sz="4" w:space="0" w:color="auto"/>
              <w:left w:val="nil"/>
              <w:bottom w:val="single" w:sz="8" w:space="0" w:color="auto"/>
              <w:right w:val="single" w:sz="8" w:space="0" w:color="auto"/>
            </w:tcBorders>
            <w:tcMar>
              <w:top w:w="20" w:type="dxa"/>
              <w:left w:w="20" w:type="dxa"/>
              <w:bottom w:w="0" w:type="dxa"/>
              <w:right w:w="20" w:type="dxa"/>
            </w:tcMar>
          </w:tcPr>
          <w:p w14:paraId="01BAACA8" w14:textId="1BA125F3" w:rsidR="007F1262" w:rsidRPr="0076002A" w:rsidRDefault="007F1262"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20 000</w:t>
            </w:r>
          </w:p>
        </w:tc>
        <w:tc>
          <w:tcPr>
            <w:tcW w:w="1333" w:type="dxa"/>
            <w:tcBorders>
              <w:top w:val="single" w:sz="4" w:space="0" w:color="auto"/>
              <w:left w:val="nil"/>
              <w:bottom w:val="single" w:sz="8" w:space="0" w:color="auto"/>
              <w:right w:val="single" w:sz="8" w:space="0" w:color="auto"/>
            </w:tcBorders>
            <w:tcMar>
              <w:top w:w="20" w:type="dxa"/>
              <w:left w:w="20" w:type="dxa"/>
              <w:bottom w:w="0" w:type="dxa"/>
              <w:right w:w="20" w:type="dxa"/>
            </w:tcMar>
          </w:tcPr>
          <w:p w14:paraId="717E4906" w14:textId="0E0ED24B" w:rsidR="007F1262" w:rsidRPr="0076002A" w:rsidRDefault="007F1262"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60 000</w:t>
            </w:r>
          </w:p>
        </w:tc>
        <w:tc>
          <w:tcPr>
            <w:tcW w:w="117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14C45A87" w14:textId="2A1BF1E3" w:rsidR="007F1262" w:rsidRPr="0076002A" w:rsidRDefault="007F1262"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24 0000</w:t>
            </w:r>
          </w:p>
        </w:tc>
      </w:tr>
      <w:tr w:rsidR="007F1262" w:rsidRPr="0076002A" w14:paraId="19F6C140" w14:textId="77777777" w:rsidTr="00DC1176">
        <w:trPr>
          <w:trHeight w:val="301"/>
        </w:trPr>
        <w:tc>
          <w:tcPr>
            <w:tcW w:w="5582" w:type="dxa"/>
            <w:tcBorders>
              <w:top w:val="nil"/>
              <w:left w:val="single" w:sz="12" w:space="0" w:color="auto"/>
              <w:bottom w:val="single" w:sz="8" w:space="0" w:color="auto"/>
              <w:right w:val="single" w:sz="8" w:space="0" w:color="auto"/>
            </w:tcBorders>
            <w:tcMar>
              <w:top w:w="20" w:type="dxa"/>
              <w:left w:w="20" w:type="dxa"/>
              <w:bottom w:w="0" w:type="dxa"/>
              <w:right w:w="20" w:type="dxa"/>
            </w:tcMar>
            <w:vAlign w:val="center"/>
          </w:tcPr>
          <w:p w14:paraId="47047D96" w14:textId="77777777" w:rsidR="007F1262" w:rsidRPr="0076002A" w:rsidRDefault="007F1262" w:rsidP="001D2122">
            <w:pPr>
              <w:spacing w:after="0" w:line="360" w:lineRule="auto"/>
              <w:rPr>
                <w:rFonts w:ascii="Times New Roman" w:eastAsia="Arial Unicode MS" w:hAnsi="Times New Roman" w:cs="Times New Roman"/>
                <w:bCs/>
                <w:sz w:val="28"/>
                <w:szCs w:val="28"/>
                <w:lang w:val="uk-UA"/>
              </w:rPr>
            </w:pPr>
            <w:r w:rsidRPr="0076002A">
              <w:rPr>
                <w:rFonts w:ascii="Times New Roman" w:eastAsia="Arial Unicode MS" w:hAnsi="Times New Roman" w:cs="Times New Roman"/>
                <w:bCs/>
                <w:sz w:val="28"/>
                <w:szCs w:val="28"/>
                <w:lang w:val="uk-UA"/>
              </w:rPr>
              <w:t>Соціальні відрахування до Пенсійного фонду (22 %)</w:t>
            </w:r>
          </w:p>
        </w:tc>
        <w:tc>
          <w:tcPr>
            <w:tcW w:w="1291" w:type="dxa"/>
            <w:tcBorders>
              <w:top w:val="nil"/>
              <w:left w:val="nil"/>
              <w:bottom w:val="single" w:sz="8" w:space="0" w:color="auto"/>
              <w:right w:val="single" w:sz="8" w:space="0" w:color="auto"/>
            </w:tcBorders>
            <w:tcMar>
              <w:top w:w="20" w:type="dxa"/>
              <w:left w:w="20" w:type="dxa"/>
              <w:bottom w:w="0" w:type="dxa"/>
              <w:right w:w="20" w:type="dxa"/>
            </w:tcMar>
            <w:vAlign w:val="center"/>
          </w:tcPr>
          <w:p w14:paraId="1252CD38" w14:textId="6F1E8A72" w:rsidR="007F1262" w:rsidRPr="0076002A" w:rsidRDefault="007F1262"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4 000</w:t>
            </w:r>
          </w:p>
        </w:tc>
        <w:tc>
          <w:tcPr>
            <w:tcW w:w="1333" w:type="dxa"/>
            <w:tcBorders>
              <w:top w:val="nil"/>
              <w:left w:val="nil"/>
              <w:bottom w:val="single" w:sz="8" w:space="0" w:color="auto"/>
              <w:right w:val="single" w:sz="8" w:space="0" w:color="auto"/>
            </w:tcBorders>
            <w:tcMar>
              <w:top w:w="20" w:type="dxa"/>
              <w:left w:w="20" w:type="dxa"/>
              <w:bottom w:w="0" w:type="dxa"/>
              <w:right w:w="20" w:type="dxa"/>
            </w:tcMar>
            <w:vAlign w:val="center"/>
          </w:tcPr>
          <w:p w14:paraId="0D979C23" w14:textId="2C126553" w:rsidR="007F1262" w:rsidRPr="0076002A" w:rsidRDefault="007F1262"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12 000</w:t>
            </w:r>
          </w:p>
        </w:tc>
        <w:tc>
          <w:tcPr>
            <w:tcW w:w="1174"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C4DA670" w14:textId="3A66970D" w:rsidR="007F1262" w:rsidRPr="0076002A" w:rsidRDefault="007F1262"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48 000</w:t>
            </w:r>
          </w:p>
        </w:tc>
      </w:tr>
      <w:tr w:rsidR="007F1262" w:rsidRPr="0076002A" w14:paraId="0E4EDC06" w14:textId="77777777" w:rsidTr="00DC1176">
        <w:trPr>
          <w:trHeight w:val="301"/>
        </w:trPr>
        <w:tc>
          <w:tcPr>
            <w:tcW w:w="5582" w:type="dxa"/>
            <w:tcBorders>
              <w:top w:val="nil"/>
              <w:left w:val="single" w:sz="12" w:space="0" w:color="auto"/>
              <w:bottom w:val="single" w:sz="8" w:space="0" w:color="auto"/>
              <w:right w:val="single" w:sz="8" w:space="0" w:color="auto"/>
            </w:tcBorders>
            <w:tcMar>
              <w:top w:w="20" w:type="dxa"/>
              <w:left w:w="20" w:type="dxa"/>
              <w:bottom w:w="0" w:type="dxa"/>
              <w:right w:w="20" w:type="dxa"/>
            </w:tcMar>
            <w:vAlign w:val="center"/>
          </w:tcPr>
          <w:p w14:paraId="2A606E52" w14:textId="77777777" w:rsidR="007F1262" w:rsidRPr="0076002A" w:rsidRDefault="007F1262" w:rsidP="001D2122">
            <w:pPr>
              <w:spacing w:after="0" w:line="360" w:lineRule="auto"/>
              <w:rPr>
                <w:rFonts w:ascii="Times New Roman" w:eastAsia="Arial Unicode MS" w:hAnsi="Times New Roman" w:cs="Times New Roman"/>
                <w:bCs/>
                <w:sz w:val="28"/>
                <w:szCs w:val="28"/>
                <w:lang w:val="uk-UA"/>
              </w:rPr>
            </w:pPr>
            <w:r w:rsidRPr="0076002A">
              <w:rPr>
                <w:rFonts w:ascii="Times New Roman" w:eastAsia="Arial Unicode MS" w:hAnsi="Times New Roman" w:cs="Times New Roman"/>
                <w:bCs/>
                <w:sz w:val="28"/>
                <w:szCs w:val="28"/>
                <w:lang w:val="uk-UA"/>
              </w:rPr>
              <w:t>ФОП</w:t>
            </w:r>
          </w:p>
        </w:tc>
        <w:tc>
          <w:tcPr>
            <w:tcW w:w="1291" w:type="dxa"/>
            <w:tcBorders>
              <w:top w:val="nil"/>
              <w:left w:val="nil"/>
              <w:bottom w:val="single" w:sz="8" w:space="0" w:color="auto"/>
              <w:right w:val="single" w:sz="8" w:space="0" w:color="auto"/>
            </w:tcBorders>
            <w:tcMar>
              <w:top w:w="20" w:type="dxa"/>
              <w:left w:w="20" w:type="dxa"/>
              <w:bottom w:w="0" w:type="dxa"/>
              <w:right w:w="20" w:type="dxa"/>
            </w:tcMar>
          </w:tcPr>
          <w:p w14:paraId="507510DC" w14:textId="5F45B9DA" w:rsidR="007F1262" w:rsidRPr="0076002A" w:rsidRDefault="007F1262"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120 000</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3614B64B" w14:textId="0A470158" w:rsidR="007F1262" w:rsidRPr="0076002A" w:rsidRDefault="007F1262"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360 000</w:t>
            </w:r>
          </w:p>
        </w:tc>
        <w:tc>
          <w:tcPr>
            <w:tcW w:w="117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3A22413" w14:textId="05A33EE3" w:rsidR="007F1262" w:rsidRPr="0076002A" w:rsidRDefault="007F1262"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1 440 000</w:t>
            </w:r>
          </w:p>
        </w:tc>
      </w:tr>
    </w:tbl>
    <w:p w14:paraId="30666DD2" w14:textId="42FC236B" w:rsidR="004252ED" w:rsidRPr="0076002A" w:rsidRDefault="004252ED" w:rsidP="001D2122">
      <w:pPr>
        <w:spacing w:line="360" w:lineRule="auto"/>
        <w:rPr>
          <w:rFonts w:ascii="Times New Roman" w:hAnsi="Times New Roman" w:cs="Times New Roman"/>
          <w:b/>
          <w:bCs/>
          <w:sz w:val="28"/>
          <w:szCs w:val="28"/>
          <w:lang w:val="uk-UA"/>
        </w:rPr>
      </w:pPr>
    </w:p>
    <w:p w14:paraId="0E485701" w14:textId="6C9522D6" w:rsidR="00170E04" w:rsidRPr="0076002A" w:rsidRDefault="00170E04" w:rsidP="00BC11A7">
      <w:pPr>
        <w:pStyle w:val="3"/>
        <w:spacing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r>
      <w:bookmarkStart w:id="115" w:name="_Toc27594101"/>
      <w:r w:rsidRPr="00BC11A7">
        <w:rPr>
          <w:rFonts w:ascii="Times New Roman" w:hAnsi="Times New Roman" w:cs="Times New Roman"/>
          <w:b/>
          <w:bCs/>
          <w:color w:val="000000" w:themeColor="text1"/>
          <w:sz w:val="28"/>
          <w:szCs w:val="28"/>
          <w:lang w:val="uk-UA"/>
        </w:rPr>
        <w:t>5.6.3 Обґрунтування вартості задіяних основних фондів та амортизаційних відрахувань</w:t>
      </w:r>
      <w:bookmarkEnd w:id="115"/>
    </w:p>
    <w:p w14:paraId="083E86E7"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61CA059C" w14:textId="300681F5"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7F1262" w:rsidRPr="0076002A">
        <w:rPr>
          <w:rFonts w:ascii="Times New Roman" w:hAnsi="Times New Roman" w:cs="Times New Roman"/>
          <w:sz w:val="28"/>
          <w:szCs w:val="28"/>
          <w:lang w:val="uk-UA"/>
        </w:rPr>
        <w:t>Амортизації підлягають  лише комп’ютери (</w:t>
      </w:r>
      <w:proofErr w:type="spellStart"/>
      <w:r w:rsidR="007F1262" w:rsidRPr="0076002A">
        <w:rPr>
          <w:rFonts w:ascii="Times New Roman" w:hAnsi="Times New Roman" w:cs="Times New Roman"/>
          <w:sz w:val="28"/>
          <w:szCs w:val="28"/>
          <w:lang w:val="uk-UA"/>
        </w:rPr>
        <w:t>табл</w:t>
      </w:r>
      <w:proofErr w:type="spellEnd"/>
      <w:r w:rsidR="007F1262" w:rsidRPr="0076002A">
        <w:rPr>
          <w:rFonts w:ascii="Times New Roman" w:hAnsi="Times New Roman" w:cs="Times New Roman"/>
          <w:sz w:val="28"/>
          <w:szCs w:val="28"/>
          <w:lang w:val="uk-UA"/>
        </w:rPr>
        <w:t xml:space="preserve"> 5.9).</w:t>
      </w:r>
    </w:p>
    <w:p w14:paraId="1E462CA2" w14:textId="77777777" w:rsidR="00170E04" w:rsidRPr="0076002A" w:rsidRDefault="00170E04" w:rsidP="001D2122">
      <w:pPr>
        <w:spacing w:after="0" w:line="360" w:lineRule="auto"/>
        <w:rPr>
          <w:rFonts w:ascii="Times New Roman" w:hAnsi="Times New Roman" w:cs="Times New Roman"/>
          <w:sz w:val="28"/>
          <w:szCs w:val="28"/>
          <w:lang w:val="uk-UA"/>
        </w:rPr>
      </w:pPr>
    </w:p>
    <w:p w14:paraId="052AF91B" w14:textId="77777777" w:rsidR="00170E04" w:rsidRPr="0076002A" w:rsidRDefault="00170E04"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iCs/>
          <w:sz w:val="28"/>
          <w:szCs w:val="28"/>
          <w:lang w:val="uk-UA"/>
        </w:rPr>
        <w:tab/>
        <w:t xml:space="preserve">Таблиця 5.9 – </w:t>
      </w:r>
      <w:r w:rsidRPr="0076002A">
        <w:rPr>
          <w:rFonts w:ascii="Times New Roman" w:hAnsi="Times New Roman" w:cs="Times New Roman"/>
          <w:bCs/>
          <w:sz w:val="28"/>
          <w:szCs w:val="28"/>
          <w:lang w:val="uk-UA"/>
        </w:rPr>
        <w:t>Обґрунтування вартості амортизаційних відрахувань основних фондів підприємства</w:t>
      </w:r>
      <w:r w:rsidRPr="0076002A">
        <w:rPr>
          <w:rFonts w:ascii="Times New Roman" w:hAnsi="Times New Roman" w:cs="Times New Roman"/>
          <w:sz w:val="28"/>
          <w:szCs w:val="28"/>
          <w:lang w:val="uk-UA"/>
        </w:rPr>
        <w:t xml:space="preserve"> на 2019 рік</w:t>
      </w:r>
    </w:p>
    <w:tbl>
      <w:tblPr>
        <w:tblStyle w:val="a5"/>
        <w:tblW w:w="9493" w:type="dxa"/>
        <w:tblLayout w:type="fixed"/>
        <w:tblLook w:val="04A0" w:firstRow="1" w:lastRow="0" w:firstColumn="1" w:lastColumn="0" w:noHBand="0" w:noVBand="1"/>
      </w:tblPr>
      <w:tblGrid>
        <w:gridCol w:w="1555"/>
        <w:gridCol w:w="850"/>
        <w:gridCol w:w="992"/>
        <w:gridCol w:w="1134"/>
        <w:gridCol w:w="993"/>
        <w:gridCol w:w="992"/>
        <w:gridCol w:w="992"/>
        <w:gridCol w:w="992"/>
        <w:gridCol w:w="993"/>
      </w:tblGrid>
      <w:tr w:rsidR="00170E04" w:rsidRPr="0076002A" w14:paraId="37166600" w14:textId="77777777" w:rsidTr="008C323A">
        <w:tc>
          <w:tcPr>
            <w:tcW w:w="1555" w:type="dxa"/>
            <w:vMerge w:val="restart"/>
            <w:vAlign w:val="center"/>
          </w:tcPr>
          <w:p w14:paraId="5CA32167"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Назва об’єкта основних фондів</w:t>
            </w:r>
          </w:p>
        </w:tc>
        <w:tc>
          <w:tcPr>
            <w:tcW w:w="850" w:type="dxa"/>
            <w:vMerge w:val="restart"/>
            <w:vAlign w:val="center"/>
          </w:tcPr>
          <w:p w14:paraId="794546C7"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Кількість, шт.</w:t>
            </w:r>
          </w:p>
        </w:tc>
        <w:tc>
          <w:tcPr>
            <w:tcW w:w="992" w:type="dxa"/>
            <w:vMerge w:val="restart"/>
            <w:vAlign w:val="center"/>
          </w:tcPr>
          <w:p w14:paraId="71B942BE"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Вартість на початок року, грн.</w:t>
            </w:r>
          </w:p>
        </w:tc>
        <w:tc>
          <w:tcPr>
            <w:tcW w:w="1134" w:type="dxa"/>
            <w:vMerge w:val="restart"/>
            <w:vAlign w:val="center"/>
          </w:tcPr>
          <w:p w14:paraId="6B425600"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Річна норма амортизації, %</w:t>
            </w:r>
          </w:p>
        </w:tc>
        <w:tc>
          <w:tcPr>
            <w:tcW w:w="4962" w:type="dxa"/>
            <w:gridSpan w:val="5"/>
            <w:vAlign w:val="center"/>
          </w:tcPr>
          <w:p w14:paraId="6AEA3C40"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Амортизаційні відрахування в поточному році, грн.</w:t>
            </w:r>
          </w:p>
        </w:tc>
      </w:tr>
      <w:tr w:rsidR="00170E04" w:rsidRPr="0076002A" w14:paraId="750D39FD" w14:textId="77777777" w:rsidTr="008C323A">
        <w:tc>
          <w:tcPr>
            <w:tcW w:w="1555" w:type="dxa"/>
            <w:vMerge/>
            <w:vAlign w:val="center"/>
          </w:tcPr>
          <w:p w14:paraId="7153E67D"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p>
        </w:tc>
        <w:tc>
          <w:tcPr>
            <w:tcW w:w="850" w:type="dxa"/>
            <w:vMerge/>
            <w:vAlign w:val="center"/>
          </w:tcPr>
          <w:p w14:paraId="3ABE371B"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p>
        </w:tc>
        <w:tc>
          <w:tcPr>
            <w:tcW w:w="992" w:type="dxa"/>
            <w:vMerge/>
            <w:vAlign w:val="center"/>
          </w:tcPr>
          <w:p w14:paraId="2E54DDA7"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p>
        </w:tc>
        <w:tc>
          <w:tcPr>
            <w:tcW w:w="1134" w:type="dxa"/>
            <w:vMerge/>
            <w:vAlign w:val="center"/>
          </w:tcPr>
          <w:p w14:paraId="08C81727"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p>
        </w:tc>
        <w:tc>
          <w:tcPr>
            <w:tcW w:w="993" w:type="dxa"/>
            <w:vAlign w:val="center"/>
          </w:tcPr>
          <w:p w14:paraId="7F2CF194"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І квартал</w:t>
            </w:r>
          </w:p>
        </w:tc>
        <w:tc>
          <w:tcPr>
            <w:tcW w:w="992" w:type="dxa"/>
            <w:vAlign w:val="center"/>
          </w:tcPr>
          <w:p w14:paraId="7A3CC6BA"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ІІ квартал</w:t>
            </w:r>
          </w:p>
        </w:tc>
        <w:tc>
          <w:tcPr>
            <w:tcW w:w="992" w:type="dxa"/>
            <w:vAlign w:val="center"/>
          </w:tcPr>
          <w:p w14:paraId="08A0D977"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ІІІ квартал</w:t>
            </w:r>
          </w:p>
        </w:tc>
        <w:tc>
          <w:tcPr>
            <w:tcW w:w="992" w:type="dxa"/>
            <w:vAlign w:val="center"/>
          </w:tcPr>
          <w:p w14:paraId="1DC36281"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ІV квартал</w:t>
            </w:r>
          </w:p>
        </w:tc>
        <w:tc>
          <w:tcPr>
            <w:tcW w:w="993" w:type="dxa"/>
            <w:vAlign w:val="center"/>
          </w:tcPr>
          <w:p w14:paraId="6BA6B226"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eastAsia="Arial Unicode MS" w:hAnsi="Times New Roman" w:cs="Times New Roman"/>
                <w:sz w:val="28"/>
                <w:szCs w:val="28"/>
                <w:lang w:val="uk-UA"/>
              </w:rPr>
              <w:t>За рік</w:t>
            </w:r>
          </w:p>
        </w:tc>
      </w:tr>
      <w:tr w:rsidR="00170E04" w:rsidRPr="0076002A" w14:paraId="610E75E1" w14:textId="77777777" w:rsidTr="008C323A">
        <w:tc>
          <w:tcPr>
            <w:tcW w:w="1555" w:type="dxa"/>
            <w:vAlign w:val="center"/>
          </w:tcPr>
          <w:p w14:paraId="17768531"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w:t>
            </w:r>
          </w:p>
        </w:tc>
        <w:tc>
          <w:tcPr>
            <w:tcW w:w="850" w:type="dxa"/>
            <w:vAlign w:val="center"/>
          </w:tcPr>
          <w:p w14:paraId="38E05A08"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2</w:t>
            </w:r>
          </w:p>
        </w:tc>
        <w:tc>
          <w:tcPr>
            <w:tcW w:w="992" w:type="dxa"/>
            <w:vAlign w:val="center"/>
          </w:tcPr>
          <w:p w14:paraId="11EAA559"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w:t>
            </w:r>
          </w:p>
        </w:tc>
        <w:tc>
          <w:tcPr>
            <w:tcW w:w="1134" w:type="dxa"/>
            <w:vAlign w:val="center"/>
          </w:tcPr>
          <w:p w14:paraId="71D602E6"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4</w:t>
            </w:r>
          </w:p>
        </w:tc>
        <w:tc>
          <w:tcPr>
            <w:tcW w:w="993" w:type="dxa"/>
            <w:vAlign w:val="center"/>
          </w:tcPr>
          <w:p w14:paraId="3A3A1AE8"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5</w:t>
            </w:r>
          </w:p>
        </w:tc>
        <w:tc>
          <w:tcPr>
            <w:tcW w:w="992" w:type="dxa"/>
            <w:vAlign w:val="center"/>
          </w:tcPr>
          <w:p w14:paraId="6226F8BE"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6</w:t>
            </w:r>
          </w:p>
        </w:tc>
        <w:tc>
          <w:tcPr>
            <w:tcW w:w="992" w:type="dxa"/>
            <w:vAlign w:val="center"/>
          </w:tcPr>
          <w:p w14:paraId="0C216F49"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w:t>
            </w:r>
          </w:p>
        </w:tc>
        <w:tc>
          <w:tcPr>
            <w:tcW w:w="992" w:type="dxa"/>
            <w:vAlign w:val="center"/>
          </w:tcPr>
          <w:p w14:paraId="79B70A53"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8</w:t>
            </w:r>
          </w:p>
        </w:tc>
        <w:tc>
          <w:tcPr>
            <w:tcW w:w="993" w:type="dxa"/>
            <w:vAlign w:val="center"/>
          </w:tcPr>
          <w:p w14:paraId="7E1404F0" w14:textId="77777777" w:rsidR="00170E04" w:rsidRPr="0076002A" w:rsidRDefault="00170E04"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9</w:t>
            </w:r>
          </w:p>
        </w:tc>
      </w:tr>
      <w:tr w:rsidR="007F1262" w:rsidRPr="0076002A" w14:paraId="11166E84" w14:textId="77777777" w:rsidTr="007F1262">
        <w:tc>
          <w:tcPr>
            <w:tcW w:w="1555" w:type="dxa"/>
            <w:vAlign w:val="center"/>
          </w:tcPr>
          <w:p w14:paraId="02CD1AF9" w14:textId="77777777"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eastAsia="Arial Unicode MS" w:hAnsi="Times New Roman" w:cs="Times New Roman"/>
                <w:sz w:val="28"/>
                <w:szCs w:val="28"/>
                <w:lang w:val="uk-UA"/>
              </w:rPr>
              <w:t>Комп’ютер</w:t>
            </w:r>
          </w:p>
        </w:tc>
        <w:tc>
          <w:tcPr>
            <w:tcW w:w="850" w:type="dxa"/>
          </w:tcPr>
          <w:p w14:paraId="11907AF5" w14:textId="00BDDE2D"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6</w:t>
            </w:r>
          </w:p>
        </w:tc>
        <w:tc>
          <w:tcPr>
            <w:tcW w:w="992" w:type="dxa"/>
          </w:tcPr>
          <w:p w14:paraId="6EC9BAD5" w14:textId="397CF9FF"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5 000</w:t>
            </w:r>
          </w:p>
        </w:tc>
        <w:tc>
          <w:tcPr>
            <w:tcW w:w="1134" w:type="dxa"/>
          </w:tcPr>
          <w:p w14:paraId="4C116634" w14:textId="3E63C214"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3</w:t>
            </w:r>
          </w:p>
        </w:tc>
        <w:tc>
          <w:tcPr>
            <w:tcW w:w="993" w:type="dxa"/>
          </w:tcPr>
          <w:p w14:paraId="528AB739" w14:textId="2A3448E1"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500</w:t>
            </w:r>
          </w:p>
        </w:tc>
        <w:tc>
          <w:tcPr>
            <w:tcW w:w="992" w:type="dxa"/>
          </w:tcPr>
          <w:p w14:paraId="2EA3F9D9" w14:textId="56B74C3B"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500</w:t>
            </w:r>
          </w:p>
        </w:tc>
        <w:tc>
          <w:tcPr>
            <w:tcW w:w="992" w:type="dxa"/>
          </w:tcPr>
          <w:p w14:paraId="63B4C223" w14:textId="4B9AD62E"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500</w:t>
            </w:r>
          </w:p>
        </w:tc>
        <w:tc>
          <w:tcPr>
            <w:tcW w:w="992" w:type="dxa"/>
          </w:tcPr>
          <w:p w14:paraId="28889D6C" w14:textId="39145C3C"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500</w:t>
            </w:r>
          </w:p>
        </w:tc>
        <w:tc>
          <w:tcPr>
            <w:tcW w:w="993" w:type="dxa"/>
          </w:tcPr>
          <w:p w14:paraId="1C0BF082" w14:textId="2E0BC8B2"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0 000</w:t>
            </w:r>
          </w:p>
        </w:tc>
      </w:tr>
      <w:tr w:rsidR="007F1262" w:rsidRPr="0076002A" w14:paraId="73BEAD20" w14:textId="77777777" w:rsidTr="007F1262">
        <w:tc>
          <w:tcPr>
            <w:tcW w:w="1555" w:type="dxa"/>
            <w:vAlign w:val="center"/>
          </w:tcPr>
          <w:p w14:paraId="5699654F" w14:textId="77777777"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Всього</w:t>
            </w:r>
          </w:p>
        </w:tc>
        <w:tc>
          <w:tcPr>
            <w:tcW w:w="850" w:type="dxa"/>
            <w:vAlign w:val="center"/>
          </w:tcPr>
          <w:p w14:paraId="55D06EA6" w14:textId="77777777" w:rsidR="007F1262" w:rsidRPr="0076002A" w:rsidRDefault="007F1262" w:rsidP="001D2122">
            <w:pPr>
              <w:spacing w:line="360" w:lineRule="auto"/>
              <w:ind w:right="-46"/>
              <w:jc w:val="center"/>
              <w:rPr>
                <w:rFonts w:ascii="Times New Roman" w:hAnsi="Times New Roman" w:cs="Times New Roman"/>
                <w:sz w:val="28"/>
                <w:szCs w:val="28"/>
                <w:lang w:val="uk-UA"/>
              </w:rPr>
            </w:pPr>
          </w:p>
        </w:tc>
        <w:tc>
          <w:tcPr>
            <w:tcW w:w="992" w:type="dxa"/>
            <w:vAlign w:val="center"/>
          </w:tcPr>
          <w:p w14:paraId="3831C62C" w14:textId="77777777" w:rsidR="007F1262" w:rsidRPr="0076002A" w:rsidRDefault="007F1262" w:rsidP="001D2122">
            <w:pPr>
              <w:spacing w:line="360" w:lineRule="auto"/>
              <w:ind w:right="-46"/>
              <w:jc w:val="center"/>
              <w:rPr>
                <w:rFonts w:ascii="Times New Roman" w:hAnsi="Times New Roman" w:cs="Times New Roman"/>
                <w:sz w:val="28"/>
                <w:szCs w:val="28"/>
                <w:lang w:val="uk-UA"/>
              </w:rPr>
            </w:pPr>
          </w:p>
        </w:tc>
        <w:tc>
          <w:tcPr>
            <w:tcW w:w="1134" w:type="dxa"/>
            <w:vAlign w:val="center"/>
          </w:tcPr>
          <w:p w14:paraId="688C6717" w14:textId="77777777" w:rsidR="007F1262" w:rsidRPr="0076002A" w:rsidRDefault="007F1262" w:rsidP="001D2122">
            <w:pPr>
              <w:spacing w:line="360" w:lineRule="auto"/>
              <w:ind w:right="-46"/>
              <w:jc w:val="center"/>
              <w:rPr>
                <w:rFonts w:ascii="Times New Roman" w:hAnsi="Times New Roman" w:cs="Times New Roman"/>
                <w:sz w:val="28"/>
                <w:szCs w:val="28"/>
                <w:lang w:val="uk-UA"/>
              </w:rPr>
            </w:pPr>
          </w:p>
        </w:tc>
        <w:tc>
          <w:tcPr>
            <w:tcW w:w="993" w:type="dxa"/>
          </w:tcPr>
          <w:p w14:paraId="6D5BC6C7" w14:textId="7F60B3EF"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3</w:t>
            </w:r>
          </w:p>
        </w:tc>
        <w:tc>
          <w:tcPr>
            <w:tcW w:w="992" w:type="dxa"/>
          </w:tcPr>
          <w:p w14:paraId="74E5AFEF" w14:textId="2E9B7999"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500</w:t>
            </w:r>
          </w:p>
        </w:tc>
        <w:tc>
          <w:tcPr>
            <w:tcW w:w="992" w:type="dxa"/>
          </w:tcPr>
          <w:p w14:paraId="2A9B568B" w14:textId="6E43EA72"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500</w:t>
            </w:r>
          </w:p>
        </w:tc>
        <w:tc>
          <w:tcPr>
            <w:tcW w:w="992" w:type="dxa"/>
          </w:tcPr>
          <w:p w14:paraId="2453C992" w14:textId="38F73D90"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500</w:t>
            </w:r>
          </w:p>
        </w:tc>
        <w:tc>
          <w:tcPr>
            <w:tcW w:w="993" w:type="dxa"/>
          </w:tcPr>
          <w:p w14:paraId="3D68ACEC" w14:textId="576CAC36" w:rsidR="007F1262" w:rsidRPr="0076002A" w:rsidRDefault="007F1262" w:rsidP="001D2122">
            <w:pPr>
              <w:spacing w:line="360" w:lineRule="auto"/>
              <w:ind w:right="-46"/>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7500</w:t>
            </w:r>
          </w:p>
        </w:tc>
      </w:tr>
    </w:tbl>
    <w:p w14:paraId="7C5F4F25" w14:textId="77777777" w:rsidR="004252ED" w:rsidRPr="0076002A" w:rsidRDefault="004252ED" w:rsidP="001D2122">
      <w:pPr>
        <w:spacing w:line="360" w:lineRule="auto"/>
        <w:jc w:val="both"/>
        <w:rPr>
          <w:rFonts w:ascii="Times New Roman" w:hAnsi="Times New Roman" w:cs="Times New Roman"/>
          <w:b/>
          <w:sz w:val="28"/>
          <w:szCs w:val="28"/>
          <w:lang w:val="uk-UA" w:eastAsia="ru-RU"/>
        </w:rPr>
      </w:pPr>
    </w:p>
    <w:p w14:paraId="7504AB31" w14:textId="5F4193EA" w:rsidR="00170E04" w:rsidRPr="0076002A" w:rsidRDefault="00170E04" w:rsidP="00691E92">
      <w:pPr>
        <w:pStyle w:val="3"/>
        <w:spacing w:line="360" w:lineRule="auto"/>
        <w:rPr>
          <w:rFonts w:ascii="Times New Roman" w:hAnsi="Times New Roman" w:cs="Times New Roman"/>
          <w:b/>
          <w:sz w:val="28"/>
          <w:szCs w:val="28"/>
          <w:lang w:val="uk-UA" w:eastAsia="ru-RU"/>
        </w:rPr>
      </w:pPr>
      <w:r w:rsidRPr="0076002A">
        <w:rPr>
          <w:rFonts w:ascii="Times New Roman" w:hAnsi="Times New Roman" w:cs="Times New Roman"/>
          <w:b/>
          <w:sz w:val="28"/>
          <w:szCs w:val="28"/>
          <w:lang w:val="uk-UA" w:eastAsia="ru-RU"/>
        </w:rPr>
        <w:tab/>
      </w:r>
      <w:bookmarkStart w:id="116" w:name="_Toc27594102"/>
      <w:r w:rsidR="00691E92" w:rsidRPr="00691E92">
        <w:rPr>
          <w:rFonts w:ascii="Times New Roman" w:hAnsi="Times New Roman" w:cs="Times New Roman"/>
          <w:b/>
          <w:color w:val="000000" w:themeColor="text1"/>
          <w:sz w:val="28"/>
          <w:szCs w:val="28"/>
          <w:lang w:val="uk-UA" w:eastAsia="ru-RU"/>
        </w:rPr>
        <w:t>5</w:t>
      </w:r>
      <w:r w:rsidRPr="00691E92">
        <w:rPr>
          <w:rFonts w:ascii="Times New Roman" w:hAnsi="Times New Roman" w:cs="Times New Roman"/>
          <w:b/>
          <w:color w:val="000000" w:themeColor="text1"/>
          <w:sz w:val="28"/>
          <w:szCs w:val="28"/>
          <w:lang w:val="uk-UA" w:eastAsia="ru-RU"/>
        </w:rPr>
        <w:t>.6.</w:t>
      </w:r>
      <w:r w:rsidR="00691E92" w:rsidRPr="00691E92">
        <w:rPr>
          <w:rFonts w:ascii="Times New Roman" w:hAnsi="Times New Roman" w:cs="Times New Roman"/>
          <w:b/>
          <w:color w:val="000000" w:themeColor="text1"/>
          <w:sz w:val="28"/>
          <w:szCs w:val="28"/>
          <w:lang w:val="uk-UA" w:eastAsia="ru-RU"/>
        </w:rPr>
        <w:t>4</w:t>
      </w:r>
      <w:r w:rsidRPr="00691E92">
        <w:rPr>
          <w:rFonts w:ascii="Times New Roman" w:hAnsi="Times New Roman" w:cs="Times New Roman"/>
          <w:b/>
          <w:color w:val="000000" w:themeColor="text1"/>
          <w:sz w:val="28"/>
          <w:szCs w:val="28"/>
          <w:lang w:val="uk-UA" w:eastAsia="ru-RU"/>
        </w:rPr>
        <w:t xml:space="preserve"> Інші прямі витрати</w:t>
      </w:r>
      <w:bookmarkEnd w:id="116"/>
      <w:r w:rsidRPr="00691E92">
        <w:rPr>
          <w:rFonts w:ascii="Times New Roman" w:hAnsi="Times New Roman" w:cs="Times New Roman"/>
          <w:b/>
          <w:color w:val="000000" w:themeColor="text1"/>
          <w:sz w:val="28"/>
          <w:szCs w:val="28"/>
          <w:lang w:val="uk-UA" w:eastAsia="ru-RU"/>
        </w:rPr>
        <w:t xml:space="preserve"> </w:t>
      </w:r>
    </w:p>
    <w:p w14:paraId="4F287FB2" w14:textId="77777777" w:rsidR="00170E04" w:rsidRPr="0076002A" w:rsidRDefault="00170E04" w:rsidP="001D2122">
      <w:pPr>
        <w:spacing w:after="0" w:line="360" w:lineRule="auto"/>
        <w:rPr>
          <w:rFonts w:ascii="Times New Roman" w:hAnsi="Times New Roman" w:cs="Times New Roman"/>
          <w:sz w:val="28"/>
          <w:szCs w:val="28"/>
          <w:lang w:val="uk-UA"/>
        </w:rPr>
      </w:pPr>
    </w:p>
    <w:p w14:paraId="2BD30F4D" w14:textId="18D2AEDC" w:rsidR="004252ED" w:rsidRPr="0076002A" w:rsidRDefault="00170E04" w:rsidP="00DC1176">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7F1262" w:rsidRPr="0076002A">
        <w:rPr>
          <w:rFonts w:ascii="Times New Roman" w:hAnsi="Times New Roman" w:cs="Times New Roman"/>
          <w:sz w:val="28"/>
          <w:szCs w:val="28"/>
          <w:lang w:val="uk-UA"/>
        </w:rPr>
        <w:t>До інших прямих витрат належать витрати на оренду офісного приміщення, оплату послуги з охорони, що входить в суму оренди та замовлення рекламної компанії (табл. 5.10).</w:t>
      </w:r>
    </w:p>
    <w:p w14:paraId="0D9E1809" w14:textId="6F6C3C65" w:rsidR="00170E04" w:rsidRPr="0076002A" w:rsidRDefault="00170E04" w:rsidP="001D2122">
      <w:pPr>
        <w:spacing w:after="0" w:line="360" w:lineRule="auto"/>
        <w:rPr>
          <w:rFonts w:ascii="Times New Roman" w:hAnsi="Times New Roman" w:cs="Times New Roman"/>
          <w:bCs/>
          <w:sz w:val="28"/>
          <w:szCs w:val="28"/>
          <w:lang w:val="uk-UA"/>
        </w:rPr>
      </w:pPr>
      <w:r w:rsidRPr="0076002A">
        <w:rPr>
          <w:rFonts w:ascii="Times New Roman" w:hAnsi="Times New Roman" w:cs="Times New Roman"/>
          <w:sz w:val="28"/>
          <w:szCs w:val="28"/>
          <w:lang w:val="uk-UA"/>
        </w:rPr>
        <w:tab/>
      </w:r>
      <w:r w:rsidRPr="0076002A">
        <w:rPr>
          <w:rFonts w:ascii="Times New Roman" w:hAnsi="Times New Roman" w:cs="Times New Roman"/>
          <w:bCs/>
          <w:iCs/>
          <w:sz w:val="28"/>
          <w:szCs w:val="28"/>
          <w:lang w:val="uk-UA"/>
        </w:rPr>
        <w:t xml:space="preserve">Таблиця 5.10 – </w:t>
      </w:r>
      <w:r w:rsidRPr="0076002A">
        <w:rPr>
          <w:rFonts w:ascii="Times New Roman" w:hAnsi="Times New Roman" w:cs="Times New Roman"/>
          <w:bCs/>
          <w:sz w:val="28"/>
          <w:szCs w:val="28"/>
          <w:lang w:val="uk-UA"/>
        </w:rPr>
        <w:t>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14"/>
        <w:gridCol w:w="1882"/>
        <w:gridCol w:w="2471"/>
        <w:gridCol w:w="1762"/>
      </w:tblGrid>
      <w:tr w:rsidR="00170E04" w:rsidRPr="0076002A" w14:paraId="7CAA5AB8" w14:textId="77777777" w:rsidTr="008C323A">
        <w:trPr>
          <w:cantSplit/>
          <w:trHeight w:val="450"/>
        </w:trPr>
        <w:tc>
          <w:tcPr>
            <w:tcW w:w="1825" w:type="pct"/>
            <w:vMerge w:val="restart"/>
            <w:tcMar>
              <w:top w:w="20" w:type="dxa"/>
              <w:left w:w="20" w:type="dxa"/>
              <w:bottom w:w="0" w:type="dxa"/>
              <w:right w:w="20" w:type="dxa"/>
            </w:tcMar>
            <w:vAlign w:val="center"/>
          </w:tcPr>
          <w:p w14:paraId="050CC486"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lastRenderedPageBreak/>
              <w:t>Види послуг</w:t>
            </w:r>
          </w:p>
        </w:tc>
        <w:tc>
          <w:tcPr>
            <w:tcW w:w="977" w:type="pct"/>
            <w:vMerge w:val="restart"/>
            <w:tcMar>
              <w:top w:w="20" w:type="dxa"/>
              <w:left w:w="20" w:type="dxa"/>
              <w:bottom w:w="0" w:type="dxa"/>
              <w:right w:w="20" w:type="dxa"/>
            </w:tcMar>
            <w:vAlign w:val="center"/>
          </w:tcPr>
          <w:p w14:paraId="55DC0572"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Джерело даних</w:t>
            </w:r>
          </w:p>
        </w:tc>
        <w:tc>
          <w:tcPr>
            <w:tcW w:w="2198" w:type="pct"/>
            <w:gridSpan w:val="2"/>
            <w:tcMar>
              <w:top w:w="20" w:type="dxa"/>
              <w:left w:w="20" w:type="dxa"/>
              <w:bottom w:w="0" w:type="dxa"/>
              <w:right w:w="20" w:type="dxa"/>
            </w:tcMar>
            <w:vAlign w:val="center"/>
          </w:tcPr>
          <w:p w14:paraId="74C9CC2A"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Вартість послуг, грн.</w:t>
            </w:r>
          </w:p>
        </w:tc>
      </w:tr>
      <w:tr w:rsidR="00170E04" w:rsidRPr="0076002A" w14:paraId="29511ECD" w14:textId="77777777" w:rsidTr="008C323A">
        <w:trPr>
          <w:cantSplit/>
          <w:trHeight w:val="300"/>
        </w:trPr>
        <w:tc>
          <w:tcPr>
            <w:tcW w:w="1825" w:type="pct"/>
            <w:vMerge/>
            <w:vAlign w:val="center"/>
          </w:tcPr>
          <w:p w14:paraId="2E67419A"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p>
        </w:tc>
        <w:tc>
          <w:tcPr>
            <w:tcW w:w="977" w:type="pct"/>
            <w:vMerge/>
            <w:vAlign w:val="center"/>
          </w:tcPr>
          <w:p w14:paraId="4A4C750E"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p>
        </w:tc>
        <w:tc>
          <w:tcPr>
            <w:tcW w:w="1283" w:type="pct"/>
            <w:tcMar>
              <w:top w:w="20" w:type="dxa"/>
              <w:left w:w="20" w:type="dxa"/>
              <w:bottom w:w="0" w:type="dxa"/>
              <w:right w:w="20" w:type="dxa"/>
            </w:tcMar>
            <w:vAlign w:val="center"/>
          </w:tcPr>
          <w:p w14:paraId="72337831"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на місяць</w:t>
            </w:r>
          </w:p>
        </w:tc>
        <w:tc>
          <w:tcPr>
            <w:tcW w:w="915" w:type="pct"/>
            <w:vAlign w:val="center"/>
          </w:tcPr>
          <w:p w14:paraId="3B96F566"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на рік</w:t>
            </w:r>
          </w:p>
        </w:tc>
      </w:tr>
      <w:tr w:rsidR="007F1262" w:rsidRPr="0076002A" w14:paraId="03529673" w14:textId="77777777" w:rsidTr="007F1262">
        <w:trPr>
          <w:trHeight w:val="300"/>
        </w:trPr>
        <w:tc>
          <w:tcPr>
            <w:tcW w:w="1825" w:type="pct"/>
            <w:tcMar>
              <w:top w:w="20" w:type="dxa"/>
              <w:left w:w="20" w:type="dxa"/>
              <w:bottom w:w="0" w:type="dxa"/>
              <w:right w:w="20" w:type="dxa"/>
            </w:tcMar>
            <w:vAlign w:val="center"/>
          </w:tcPr>
          <w:p w14:paraId="281762A9" w14:textId="77777777" w:rsidR="007F1262" w:rsidRPr="0076002A" w:rsidRDefault="007F1262"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Оренда</w:t>
            </w:r>
          </w:p>
        </w:tc>
        <w:tc>
          <w:tcPr>
            <w:tcW w:w="977" w:type="pct"/>
            <w:tcMar>
              <w:top w:w="20" w:type="dxa"/>
              <w:left w:w="20" w:type="dxa"/>
              <w:bottom w:w="0" w:type="dxa"/>
              <w:right w:w="20" w:type="dxa"/>
            </w:tcMar>
            <w:vAlign w:val="center"/>
          </w:tcPr>
          <w:p w14:paraId="2430AC1D" w14:textId="77777777" w:rsidR="007F1262" w:rsidRPr="0076002A" w:rsidRDefault="007F1262"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Угода</w:t>
            </w:r>
          </w:p>
        </w:tc>
        <w:tc>
          <w:tcPr>
            <w:tcW w:w="1283" w:type="pct"/>
            <w:tcMar>
              <w:top w:w="20" w:type="dxa"/>
              <w:left w:w="20" w:type="dxa"/>
              <w:bottom w:w="0" w:type="dxa"/>
              <w:right w:w="20" w:type="dxa"/>
            </w:tcMar>
            <w:vAlign w:val="center"/>
          </w:tcPr>
          <w:p w14:paraId="7A478948" w14:textId="0347A846"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10 000</w:t>
            </w:r>
          </w:p>
        </w:tc>
        <w:tc>
          <w:tcPr>
            <w:tcW w:w="915" w:type="pct"/>
            <w:vAlign w:val="center"/>
          </w:tcPr>
          <w:p w14:paraId="256A8A91" w14:textId="33DF06C9"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120 000</w:t>
            </w:r>
          </w:p>
        </w:tc>
      </w:tr>
      <w:tr w:rsidR="007F1262" w:rsidRPr="0076002A" w14:paraId="7428FDAF" w14:textId="77777777" w:rsidTr="007F1262">
        <w:trPr>
          <w:trHeight w:val="300"/>
        </w:trPr>
        <w:tc>
          <w:tcPr>
            <w:tcW w:w="1825" w:type="pct"/>
            <w:tcMar>
              <w:top w:w="20" w:type="dxa"/>
              <w:left w:w="20" w:type="dxa"/>
              <w:bottom w:w="0" w:type="dxa"/>
              <w:right w:w="20" w:type="dxa"/>
            </w:tcMar>
            <w:vAlign w:val="center"/>
          </w:tcPr>
          <w:p w14:paraId="12626EFB" w14:textId="77777777"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 Реклама</w:t>
            </w:r>
          </w:p>
        </w:tc>
        <w:tc>
          <w:tcPr>
            <w:tcW w:w="977" w:type="pct"/>
            <w:tcMar>
              <w:top w:w="20" w:type="dxa"/>
              <w:left w:w="20" w:type="dxa"/>
              <w:bottom w:w="0" w:type="dxa"/>
              <w:right w:w="20" w:type="dxa"/>
            </w:tcMar>
            <w:vAlign w:val="center"/>
          </w:tcPr>
          <w:p w14:paraId="65484550" w14:textId="77777777"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proofErr w:type="spellStart"/>
            <w:r w:rsidRPr="0076002A">
              <w:rPr>
                <w:rFonts w:ascii="Times New Roman" w:hAnsi="Times New Roman" w:cs="Times New Roman"/>
                <w:sz w:val="28"/>
                <w:szCs w:val="28"/>
                <w:lang w:val="uk-UA"/>
              </w:rPr>
              <w:t>Офіційни</w:t>
            </w:r>
            <w:proofErr w:type="spellEnd"/>
            <w:r w:rsidRPr="0076002A">
              <w:rPr>
                <w:rFonts w:ascii="Times New Roman" w:hAnsi="Times New Roman" w:cs="Times New Roman"/>
                <w:sz w:val="28"/>
                <w:szCs w:val="28"/>
                <w:lang w:val="uk-UA"/>
              </w:rPr>
              <w:t xml:space="preserve"> веб сайт</w:t>
            </w:r>
          </w:p>
        </w:tc>
        <w:tc>
          <w:tcPr>
            <w:tcW w:w="1283" w:type="pct"/>
            <w:tcMar>
              <w:top w:w="20" w:type="dxa"/>
              <w:left w:w="20" w:type="dxa"/>
              <w:bottom w:w="0" w:type="dxa"/>
              <w:right w:w="20" w:type="dxa"/>
            </w:tcMar>
            <w:vAlign w:val="center"/>
          </w:tcPr>
          <w:p w14:paraId="2097EC66" w14:textId="375FC95E"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3 000</w:t>
            </w:r>
          </w:p>
        </w:tc>
        <w:tc>
          <w:tcPr>
            <w:tcW w:w="915" w:type="pct"/>
            <w:vAlign w:val="center"/>
          </w:tcPr>
          <w:p w14:paraId="7F54D2D4" w14:textId="1D0C5434"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36 000</w:t>
            </w:r>
          </w:p>
        </w:tc>
      </w:tr>
      <w:tr w:rsidR="007F1262" w:rsidRPr="0076002A" w14:paraId="48252766" w14:textId="77777777" w:rsidTr="007F1262">
        <w:trPr>
          <w:trHeight w:val="300"/>
        </w:trPr>
        <w:tc>
          <w:tcPr>
            <w:tcW w:w="1825" w:type="pct"/>
            <w:tcMar>
              <w:top w:w="20" w:type="dxa"/>
              <w:left w:w="20" w:type="dxa"/>
              <w:bottom w:w="0" w:type="dxa"/>
              <w:right w:w="20" w:type="dxa"/>
            </w:tcMar>
          </w:tcPr>
          <w:p w14:paraId="302EC369" w14:textId="029CBCB0" w:rsidR="007F1262" w:rsidRPr="0076002A" w:rsidRDefault="007F1262"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 Ліцензія на програмне забезпечення</w:t>
            </w:r>
          </w:p>
        </w:tc>
        <w:tc>
          <w:tcPr>
            <w:tcW w:w="977" w:type="pct"/>
            <w:tcMar>
              <w:top w:w="20" w:type="dxa"/>
              <w:left w:w="20" w:type="dxa"/>
              <w:bottom w:w="0" w:type="dxa"/>
              <w:right w:w="20" w:type="dxa"/>
            </w:tcMar>
          </w:tcPr>
          <w:p w14:paraId="0D0B595B" w14:textId="51FF5FB6" w:rsidR="007F1262" w:rsidRPr="0076002A" w:rsidRDefault="007F1262" w:rsidP="001D2122">
            <w:pPr>
              <w:spacing w:after="0" w:line="360" w:lineRule="auto"/>
              <w:jc w:val="center"/>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Офіційни</w:t>
            </w:r>
            <w:proofErr w:type="spellEnd"/>
            <w:r w:rsidRPr="0076002A">
              <w:rPr>
                <w:rFonts w:ascii="Times New Roman" w:hAnsi="Times New Roman" w:cs="Times New Roman"/>
                <w:sz w:val="28"/>
                <w:szCs w:val="28"/>
                <w:lang w:val="uk-UA"/>
              </w:rPr>
              <w:t xml:space="preserve"> веб сайт </w:t>
            </w:r>
          </w:p>
        </w:tc>
        <w:tc>
          <w:tcPr>
            <w:tcW w:w="1283" w:type="pct"/>
            <w:tcMar>
              <w:top w:w="20" w:type="dxa"/>
              <w:left w:w="20" w:type="dxa"/>
              <w:bottom w:w="0" w:type="dxa"/>
              <w:right w:w="20" w:type="dxa"/>
            </w:tcMar>
            <w:vAlign w:val="center"/>
          </w:tcPr>
          <w:p w14:paraId="076FB31B" w14:textId="6399DE66"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3 000</w:t>
            </w:r>
          </w:p>
        </w:tc>
        <w:tc>
          <w:tcPr>
            <w:tcW w:w="915" w:type="pct"/>
            <w:vAlign w:val="center"/>
          </w:tcPr>
          <w:p w14:paraId="6336CB61" w14:textId="20F5C7D9" w:rsidR="007F1262" w:rsidRPr="0076002A" w:rsidRDefault="007F1262"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36 000</w:t>
            </w:r>
          </w:p>
        </w:tc>
      </w:tr>
      <w:tr w:rsidR="007F1262" w:rsidRPr="0076002A" w14:paraId="2087212B" w14:textId="77777777" w:rsidTr="007F1262">
        <w:trPr>
          <w:trHeight w:val="330"/>
        </w:trPr>
        <w:tc>
          <w:tcPr>
            <w:tcW w:w="2802" w:type="pct"/>
            <w:gridSpan w:val="2"/>
            <w:tcMar>
              <w:top w:w="20" w:type="dxa"/>
              <w:left w:w="20" w:type="dxa"/>
              <w:bottom w:w="0" w:type="dxa"/>
              <w:right w:w="20" w:type="dxa"/>
            </w:tcMar>
            <w:vAlign w:val="center"/>
          </w:tcPr>
          <w:p w14:paraId="6399075A" w14:textId="77777777" w:rsidR="007F1262" w:rsidRPr="0076002A" w:rsidRDefault="007F1262" w:rsidP="001D2122">
            <w:pPr>
              <w:spacing w:after="0" w:line="360" w:lineRule="auto"/>
              <w:jc w:val="right"/>
              <w:rPr>
                <w:rFonts w:ascii="Times New Roman" w:eastAsia="Arial Unicode MS" w:hAnsi="Times New Roman" w:cs="Times New Roman"/>
                <w:b/>
                <w:bCs/>
                <w:sz w:val="28"/>
                <w:szCs w:val="28"/>
                <w:lang w:val="uk-UA"/>
              </w:rPr>
            </w:pPr>
            <w:r w:rsidRPr="0076002A">
              <w:rPr>
                <w:rFonts w:ascii="Times New Roman" w:hAnsi="Times New Roman" w:cs="Times New Roman"/>
                <w:bCs/>
                <w:sz w:val="28"/>
                <w:szCs w:val="28"/>
                <w:lang w:val="uk-UA"/>
              </w:rPr>
              <w:t>Всього</w:t>
            </w:r>
            <w:r w:rsidRPr="0076002A">
              <w:rPr>
                <w:rFonts w:ascii="Times New Roman" w:hAnsi="Times New Roman" w:cs="Times New Roman"/>
                <w:b/>
                <w:bCs/>
                <w:sz w:val="28"/>
                <w:szCs w:val="28"/>
                <w:lang w:val="uk-UA"/>
              </w:rPr>
              <w:t>:</w:t>
            </w:r>
          </w:p>
        </w:tc>
        <w:tc>
          <w:tcPr>
            <w:tcW w:w="1283" w:type="pct"/>
            <w:tcMar>
              <w:top w:w="20" w:type="dxa"/>
              <w:left w:w="20" w:type="dxa"/>
              <w:bottom w:w="0" w:type="dxa"/>
              <w:right w:w="20" w:type="dxa"/>
            </w:tcMar>
            <w:vAlign w:val="center"/>
          </w:tcPr>
          <w:p w14:paraId="00BBED61" w14:textId="7FF155B4" w:rsidR="007F1262" w:rsidRPr="0076002A" w:rsidRDefault="007F1262"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eastAsia="Arial Unicode MS" w:hAnsi="Times New Roman" w:cs="Times New Roman"/>
                <w:b/>
                <w:bCs/>
                <w:sz w:val="28"/>
                <w:szCs w:val="28"/>
                <w:lang w:val="uk-UA"/>
              </w:rPr>
              <w:t>16 000</w:t>
            </w:r>
          </w:p>
        </w:tc>
        <w:tc>
          <w:tcPr>
            <w:tcW w:w="915" w:type="pct"/>
          </w:tcPr>
          <w:p w14:paraId="448E4202" w14:textId="1490C080" w:rsidR="007F1262" w:rsidRPr="0076002A" w:rsidRDefault="007F1262" w:rsidP="001D2122">
            <w:pPr>
              <w:spacing w:after="0" w:line="360" w:lineRule="auto"/>
              <w:jc w:val="center"/>
              <w:rPr>
                <w:rFonts w:ascii="Times New Roman" w:hAnsi="Times New Roman" w:cs="Times New Roman"/>
                <w:b/>
                <w:bCs/>
                <w:sz w:val="28"/>
                <w:szCs w:val="28"/>
                <w:lang w:val="uk-UA"/>
              </w:rPr>
            </w:pPr>
            <w:r w:rsidRPr="0076002A">
              <w:rPr>
                <w:rFonts w:ascii="Times New Roman" w:eastAsia="Arial Unicode MS" w:hAnsi="Times New Roman" w:cs="Times New Roman"/>
                <w:b/>
                <w:bCs/>
                <w:sz w:val="28"/>
                <w:szCs w:val="28"/>
                <w:lang w:val="uk-UA"/>
              </w:rPr>
              <w:t>192 000</w:t>
            </w:r>
          </w:p>
        </w:tc>
      </w:tr>
    </w:tbl>
    <w:p w14:paraId="7B1036C6"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ru-RU"/>
        </w:rPr>
      </w:pPr>
    </w:p>
    <w:p w14:paraId="38124710" w14:textId="0EC95C77" w:rsidR="00170E04" w:rsidRPr="0076002A" w:rsidRDefault="00170E04" w:rsidP="00691E92">
      <w:pPr>
        <w:pStyle w:val="3"/>
        <w:spacing w:line="360" w:lineRule="auto"/>
        <w:jc w:val="both"/>
        <w:rPr>
          <w:rFonts w:ascii="Times New Roman" w:hAnsi="Times New Roman" w:cs="Times New Roman"/>
          <w:b/>
          <w:sz w:val="28"/>
          <w:szCs w:val="28"/>
          <w:lang w:val="uk-UA" w:eastAsia="ru-RU"/>
        </w:rPr>
      </w:pPr>
      <w:r w:rsidRPr="0076002A">
        <w:rPr>
          <w:rFonts w:ascii="Times New Roman" w:hAnsi="Times New Roman" w:cs="Times New Roman"/>
          <w:b/>
          <w:sz w:val="28"/>
          <w:szCs w:val="28"/>
          <w:lang w:val="uk-UA" w:eastAsia="ru-RU"/>
        </w:rPr>
        <w:tab/>
      </w:r>
      <w:bookmarkStart w:id="117" w:name="_Toc27594103"/>
      <w:r w:rsidRPr="00691E92">
        <w:rPr>
          <w:rFonts w:ascii="Times New Roman" w:hAnsi="Times New Roman" w:cs="Times New Roman"/>
          <w:b/>
          <w:color w:val="000000" w:themeColor="text1"/>
          <w:sz w:val="28"/>
          <w:szCs w:val="28"/>
          <w:lang w:val="uk-UA" w:eastAsia="ru-RU"/>
        </w:rPr>
        <w:t>5.6.</w:t>
      </w:r>
      <w:r w:rsidR="00691E92" w:rsidRPr="00691E92">
        <w:rPr>
          <w:rFonts w:ascii="Times New Roman" w:hAnsi="Times New Roman" w:cs="Times New Roman"/>
          <w:b/>
          <w:color w:val="000000" w:themeColor="text1"/>
          <w:sz w:val="28"/>
          <w:szCs w:val="28"/>
          <w:lang w:val="uk-UA" w:eastAsia="ru-RU"/>
        </w:rPr>
        <w:t>5</w:t>
      </w:r>
      <w:r w:rsidRPr="00691E92">
        <w:rPr>
          <w:rFonts w:ascii="Times New Roman" w:hAnsi="Times New Roman" w:cs="Times New Roman"/>
          <w:b/>
          <w:color w:val="000000" w:themeColor="text1"/>
          <w:sz w:val="28"/>
          <w:szCs w:val="28"/>
          <w:lang w:val="uk-UA" w:eastAsia="ru-RU"/>
        </w:rPr>
        <w:t xml:space="preserve"> Загальновиробничі витрати</w:t>
      </w:r>
      <w:bookmarkEnd w:id="117"/>
      <w:r w:rsidRPr="00691E92">
        <w:rPr>
          <w:rFonts w:ascii="Times New Roman" w:hAnsi="Times New Roman" w:cs="Times New Roman"/>
          <w:b/>
          <w:color w:val="000000" w:themeColor="text1"/>
          <w:sz w:val="28"/>
          <w:szCs w:val="28"/>
          <w:lang w:val="uk-UA" w:eastAsia="ru-RU"/>
        </w:rPr>
        <w:t xml:space="preserve"> </w:t>
      </w:r>
    </w:p>
    <w:p w14:paraId="303CF17A"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ru-RU"/>
        </w:rPr>
      </w:pPr>
    </w:p>
    <w:p w14:paraId="2D08A5CB" w14:textId="7E99A745" w:rsidR="00170E04" w:rsidRPr="0076002A" w:rsidRDefault="00170E04" w:rsidP="001D2122">
      <w:pPr>
        <w:spacing w:after="0" w:line="360" w:lineRule="auto"/>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ab/>
        <w:t>Загальновиробничі витрати представляють собою амортизаційні витрати основних засобів та оплату комунальних послуг (</w:t>
      </w:r>
      <w:proofErr w:type="spellStart"/>
      <w:r w:rsidRPr="0076002A">
        <w:rPr>
          <w:rFonts w:ascii="Times New Roman" w:eastAsia="Times New Roman" w:hAnsi="Times New Roman" w:cs="Times New Roman"/>
          <w:sz w:val="28"/>
          <w:szCs w:val="28"/>
          <w:lang w:val="uk-UA" w:eastAsia="ru-RU"/>
        </w:rPr>
        <w:t>табл</w:t>
      </w:r>
      <w:proofErr w:type="spellEnd"/>
      <w:r w:rsidRPr="0076002A">
        <w:rPr>
          <w:rFonts w:ascii="Times New Roman" w:eastAsia="Times New Roman" w:hAnsi="Times New Roman" w:cs="Times New Roman"/>
          <w:sz w:val="28"/>
          <w:szCs w:val="28"/>
          <w:lang w:val="uk-UA" w:eastAsia="ru-RU"/>
        </w:rPr>
        <w:t xml:space="preserve"> 5.11)</w:t>
      </w:r>
      <w:r w:rsidR="004252ED" w:rsidRPr="0076002A">
        <w:rPr>
          <w:rFonts w:ascii="Times New Roman" w:eastAsia="Times New Roman" w:hAnsi="Times New Roman" w:cs="Times New Roman"/>
          <w:sz w:val="28"/>
          <w:szCs w:val="28"/>
          <w:lang w:val="uk-UA" w:eastAsia="ru-RU"/>
        </w:rPr>
        <w:t>.</w:t>
      </w:r>
    </w:p>
    <w:p w14:paraId="3FCD39BC" w14:textId="77777777" w:rsidR="00170E04" w:rsidRPr="0076002A" w:rsidRDefault="00170E04" w:rsidP="001D2122">
      <w:pPr>
        <w:spacing w:after="0" w:line="360" w:lineRule="auto"/>
        <w:rPr>
          <w:rFonts w:ascii="Times New Roman" w:eastAsia="Times New Roman" w:hAnsi="Times New Roman" w:cs="Times New Roman"/>
          <w:sz w:val="28"/>
          <w:szCs w:val="28"/>
          <w:lang w:val="uk-UA" w:eastAsia="ru-RU"/>
        </w:rPr>
      </w:pPr>
    </w:p>
    <w:p w14:paraId="3F2CA4BC" w14:textId="77777777" w:rsidR="00170E04" w:rsidRPr="0076002A" w:rsidRDefault="00170E04" w:rsidP="001D2122">
      <w:pPr>
        <w:pStyle w:val="Just"/>
        <w:spacing w:before="0" w:after="0" w:line="360" w:lineRule="auto"/>
        <w:ind w:firstLine="0"/>
        <w:jc w:val="left"/>
        <w:rPr>
          <w:sz w:val="28"/>
          <w:szCs w:val="28"/>
          <w:lang w:val="uk-UA"/>
        </w:rPr>
      </w:pPr>
      <w:r w:rsidRPr="0076002A">
        <w:rPr>
          <w:sz w:val="28"/>
          <w:szCs w:val="28"/>
          <w:lang w:val="uk-UA"/>
        </w:rPr>
        <w:tab/>
        <w:t>Таблиця 5.11 – Загальновиробнич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14"/>
        <w:gridCol w:w="1882"/>
        <w:gridCol w:w="2471"/>
        <w:gridCol w:w="1762"/>
      </w:tblGrid>
      <w:tr w:rsidR="00170E04" w:rsidRPr="0076002A" w14:paraId="3328A005" w14:textId="77777777" w:rsidTr="008C323A">
        <w:trPr>
          <w:cantSplit/>
          <w:trHeight w:val="165"/>
          <w:jc w:val="center"/>
        </w:trPr>
        <w:tc>
          <w:tcPr>
            <w:tcW w:w="1825" w:type="pct"/>
            <w:vMerge w:val="restart"/>
            <w:tcMar>
              <w:top w:w="20" w:type="dxa"/>
              <w:left w:w="20" w:type="dxa"/>
              <w:bottom w:w="0" w:type="dxa"/>
              <w:right w:w="20" w:type="dxa"/>
            </w:tcMar>
            <w:vAlign w:val="center"/>
          </w:tcPr>
          <w:p w14:paraId="2EB8860E"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Види послуг</w:t>
            </w:r>
          </w:p>
        </w:tc>
        <w:tc>
          <w:tcPr>
            <w:tcW w:w="977" w:type="pct"/>
            <w:vMerge w:val="restart"/>
            <w:tcMar>
              <w:top w:w="20" w:type="dxa"/>
              <w:left w:w="20" w:type="dxa"/>
              <w:bottom w:w="0" w:type="dxa"/>
              <w:right w:w="20" w:type="dxa"/>
            </w:tcMar>
            <w:vAlign w:val="center"/>
          </w:tcPr>
          <w:p w14:paraId="77FBA50B"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Джерело даних</w:t>
            </w:r>
          </w:p>
        </w:tc>
        <w:tc>
          <w:tcPr>
            <w:tcW w:w="2198" w:type="pct"/>
            <w:gridSpan w:val="2"/>
            <w:tcMar>
              <w:top w:w="20" w:type="dxa"/>
              <w:left w:w="20" w:type="dxa"/>
              <w:bottom w:w="0" w:type="dxa"/>
              <w:right w:w="20" w:type="dxa"/>
            </w:tcMar>
            <w:vAlign w:val="center"/>
          </w:tcPr>
          <w:p w14:paraId="0BF78EA9"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Вартість послуг, грн.</w:t>
            </w:r>
          </w:p>
        </w:tc>
      </w:tr>
      <w:tr w:rsidR="00170E04" w:rsidRPr="0076002A" w14:paraId="2C87AD44" w14:textId="77777777" w:rsidTr="008C323A">
        <w:trPr>
          <w:cantSplit/>
          <w:trHeight w:val="300"/>
          <w:jc w:val="center"/>
        </w:trPr>
        <w:tc>
          <w:tcPr>
            <w:tcW w:w="1825" w:type="pct"/>
            <w:vMerge/>
            <w:vAlign w:val="center"/>
          </w:tcPr>
          <w:p w14:paraId="388FA341"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p>
        </w:tc>
        <w:tc>
          <w:tcPr>
            <w:tcW w:w="977" w:type="pct"/>
            <w:vMerge/>
            <w:vAlign w:val="center"/>
          </w:tcPr>
          <w:p w14:paraId="7976BA5E"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p>
        </w:tc>
        <w:tc>
          <w:tcPr>
            <w:tcW w:w="1283" w:type="pct"/>
            <w:tcMar>
              <w:top w:w="20" w:type="dxa"/>
              <w:left w:w="20" w:type="dxa"/>
              <w:bottom w:w="0" w:type="dxa"/>
              <w:right w:w="20" w:type="dxa"/>
            </w:tcMar>
            <w:vAlign w:val="center"/>
          </w:tcPr>
          <w:p w14:paraId="5AD8AC78"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на місяць</w:t>
            </w:r>
          </w:p>
        </w:tc>
        <w:tc>
          <w:tcPr>
            <w:tcW w:w="915" w:type="pct"/>
            <w:vAlign w:val="center"/>
          </w:tcPr>
          <w:p w14:paraId="455D6F67"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на рік</w:t>
            </w:r>
          </w:p>
        </w:tc>
      </w:tr>
      <w:tr w:rsidR="00170E04" w:rsidRPr="0076002A" w14:paraId="57316A04" w14:textId="77777777" w:rsidTr="008C323A">
        <w:trPr>
          <w:trHeight w:val="300"/>
          <w:jc w:val="center"/>
        </w:trPr>
        <w:tc>
          <w:tcPr>
            <w:tcW w:w="1825" w:type="pct"/>
            <w:tcMar>
              <w:top w:w="20" w:type="dxa"/>
              <w:left w:w="20" w:type="dxa"/>
              <w:bottom w:w="0" w:type="dxa"/>
              <w:right w:w="20" w:type="dxa"/>
            </w:tcMar>
            <w:vAlign w:val="center"/>
          </w:tcPr>
          <w:p w14:paraId="6C0EE44A"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1.</w:t>
            </w:r>
            <w:r w:rsidRPr="0076002A">
              <w:rPr>
                <w:rFonts w:ascii="Times New Roman" w:hAnsi="Times New Roman" w:cs="Times New Roman"/>
                <w:sz w:val="28"/>
                <w:szCs w:val="28"/>
                <w:lang w:val="uk-UA"/>
              </w:rPr>
              <w:t xml:space="preserve"> А</w:t>
            </w:r>
            <w:r w:rsidRPr="0076002A">
              <w:rPr>
                <w:rFonts w:ascii="Times New Roman" w:eastAsia="Arial Unicode MS" w:hAnsi="Times New Roman" w:cs="Times New Roman"/>
                <w:sz w:val="28"/>
                <w:szCs w:val="28"/>
                <w:lang w:val="uk-UA"/>
              </w:rPr>
              <w:t>мортизація основних засобів</w:t>
            </w:r>
          </w:p>
        </w:tc>
        <w:tc>
          <w:tcPr>
            <w:tcW w:w="977" w:type="pct"/>
            <w:tcMar>
              <w:top w:w="20" w:type="dxa"/>
              <w:left w:w="20" w:type="dxa"/>
              <w:bottom w:w="0" w:type="dxa"/>
              <w:right w:w="20" w:type="dxa"/>
            </w:tcMar>
            <w:vAlign w:val="center"/>
          </w:tcPr>
          <w:p w14:paraId="1258DBE1"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Таблиця 5.5</w:t>
            </w:r>
          </w:p>
        </w:tc>
        <w:tc>
          <w:tcPr>
            <w:tcW w:w="1283" w:type="pct"/>
            <w:tcMar>
              <w:top w:w="20" w:type="dxa"/>
              <w:left w:w="20" w:type="dxa"/>
              <w:bottom w:w="0" w:type="dxa"/>
              <w:right w:w="20" w:type="dxa"/>
            </w:tcMar>
            <w:vAlign w:val="center"/>
          </w:tcPr>
          <w:p w14:paraId="75F7F6EA" w14:textId="5A39C95A" w:rsidR="00170E04"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2500</w:t>
            </w:r>
          </w:p>
        </w:tc>
        <w:tc>
          <w:tcPr>
            <w:tcW w:w="915" w:type="pct"/>
            <w:vAlign w:val="center"/>
          </w:tcPr>
          <w:p w14:paraId="44C86758" w14:textId="2B7F8981" w:rsidR="00170E04" w:rsidRPr="0076002A" w:rsidRDefault="00C02717"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0000</w:t>
            </w:r>
          </w:p>
        </w:tc>
      </w:tr>
      <w:tr w:rsidR="00170E04" w:rsidRPr="0076002A" w14:paraId="22197A1E" w14:textId="77777777" w:rsidTr="008C323A">
        <w:trPr>
          <w:trHeight w:val="300"/>
          <w:jc w:val="center"/>
        </w:trPr>
        <w:tc>
          <w:tcPr>
            <w:tcW w:w="1825" w:type="pct"/>
            <w:tcMar>
              <w:top w:w="20" w:type="dxa"/>
              <w:left w:w="20" w:type="dxa"/>
              <w:bottom w:w="0" w:type="dxa"/>
              <w:right w:w="20" w:type="dxa"/>
            </w:tcMar>
            <w:vAlign w:val="center"/>
          </w:tcPr>
          <w:p w14:paraId="1DBD0D7F"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2.Витрати на комунальні послуги</w:t>
            </w:r>
          </w:p>
        </w:tc>
        <w:tc>
          <w:tcPr>
            <w:tcW w:w="977" w:type="pct"/>
            <w:tcMar>
              <w:top w:w="20" w:type="dxa"/>
              <w:left w:w="20" w:type="dxa"/>
              <w:bottom w:w="0" w:type="dxa"/>
              <w:right w:w="20" w:type="dxa"/>
            </w:tcMar>
            <w:vAlign w:val="center"/>
          </w:tcPr>
          <w:p w14:paraId="78BB8624" w14:textId="77777777" w:rsidR="00170E04" w:rsidRPr="0076002A" w:rsidRDefault="00170E04"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Розрахунки</w:t>
            </w:r>
          </w:p>
        </w:tc>
        <w:tc>
          <w:tcPr>
            <w:tcW w:w="1283" w:type="pct"/>
            <w:tcMar>
              <w:top w:w="20" w:type="dxa"/>
              <w:left w:w="20" w:type="dxa"/>
              <w:bottom w:w="0" w:type="dxa"/>
              <w:right w:w="20" w:type="dxa"/>
            </w:tcMar>
            <w:vAlign w:val="center"/>
          </w:tcPr>
          <w:p w14:paraId="4D161E72" w14:textId="37739F8D" w:rsidR="00170E04"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3000</w:t>
            </w:r>
          </w:p>
        </w:tc>
        <w:tc>
          <w:tcPr>
            <w:tcW w:w="915" w:type="pct"/>
            <w:vAlign w:val="center"/>
          </w:tcPr>
          <w:p w14:paraId="649ACF8E" w14:textId="71DC65AB" w:rsidR="00170E04" w:rsidRPr="0076002A" w:rsidRDefault="00C02717"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6000</w:t>
            </w:r>
          </w:p>
        </w:tc>
      </w:tr>
      <w:tr w:rsidR="00170E04" w:rsidRPr="0076002A" w14:paraId="2A21414B" w14:textId="77777777" w:rsidTr="008C323A">
        <w:trPr>
          <w:trHeight w:val="330"/>
          <w:jc w:val="center"/>
        </w:trPr>
        <w:tc>
          <w:tcPr>
            <w:tcW w:w="2802" w:type="pct"/>
            <w:gridSpan w:val="2"/>
            <w:tcMar>
              <w:top w:w="20" w:type="dxa"/>
              <w:left w:w="20" w:type="dxa"/>
              <w:bottom w:w="0" w:type="dxa"/>
              <w:right w:w="20" w:type="dxa"/>
            </w:tcMar>
            <w:vAlign w:val="center"/>
          </w:tcPr>
          <w:p w14:paraId="466E8A38" w14:textId="77777777" w:rsidR="00170E04" w:rsidRPr="0076002A" w:rsidRDefault="00170E04" w:rsidP="001D2122">
            <w:pPr>
              <w:spacing w:after="0" w:line="360" w:lineRule="auto"/>
              <w:jc w:val="right"/>
              <w:rPr>
                <w:rFonts w:ascii="Times New Roman" w:eastAsia="Arial Unicode MS" w:hAnsi="Times New Roman" w:cs="Times New Roman"/>
                <w:b/>
                <w:bCs/>
                <w:sz w:val="28"/>
                <w:szCs w:val="28"/>
                <w:lang w:val="uk-UA"/>
              </w:rPr>
            </w:pPr>
            <w:r w:rsidRPr="0076002A">
              <w:rPr>
                <w:rFonts w:ascii="Times New Roman" w:hAnsi="Times New Roman" w:cs="Times New Roman"/>
                <w:bCs/>
                <w:sz w:val="28"/>
                <w:szCs w:val="28"/>
                <w:lang w:val="uk-UA"/>
              </w:rPr>
              <w:t>Всього</w:t>
            </w:r>
            <w:r w:rsidRPr="0076002A">
              <w:rPr>
                <w:rFonts w:ascii="Times New Roman" w:hAnsi="Times New Roman" w:cs="Times New Roman"/>
                <w:b/>
                <w:bCs/>
                <w:sz w:val="28"/>
                <w:szCs w:val="28"/>
                <w:lang w:val="uk-UA"/>
              </w:rPr>
              <w:t>:</w:t>
            </w:r>
          </w:p>
        </w:tc>
        <w:tc>
          <w:tcPr>
            <w:tcW w:w="1283" w:type="pct"/>
            <w:tcMar>
              <w:top w:w="20" w:type="dxa"/>
              <w:left w:w="20" w:type="dxa"/>
              <w:bottom w:w="0" w:type="dxa"/>
              <w:right w:w="20" w:type="dxa"/>
            </w:tcMar>
            <w:vAlign w:val="center"/>
          </w:tcPr>
          <w:p w14:paraId="19B95E76" w14:textId="62CB6314" w:rsidR="00170E04" w:rsidRPr="0076002A" w:rsidRDefault="00C02717"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eastAsia="Arial Unicode MS" w:hAnsi="Times New Roman" w:cs="Times New Roman"/>
                <w:b/>
                <w:bCs/>
                <w:sz w:val="28"/>
                <w:szCs w:val="28"/>
                <w:lang w:val="uk-UA"/>
              </w:rPr>
              <w:t>5500</w:t>
            </w:r>
          </w:p>
        </w:tc>
        <w:tc>
          <w:tcPr>
            <w:tcW w:w="915" w:type="pct"/>
            <w:vAlign w:val="center"/>
          </w:tcPr>
          <w:p w14:paraId="77699FB8" w14:textId="30ACBEAE" w:rsidR="00170E04" w:rsidRPr="0076002A" w:rsidRDefault="00C02717" w:rsidP="001D2122">
            <w:pPr>
              <w:spacing w:after="0" w:line="360" w:lineRule="auto"/>
              <w:jc w:val="center"/>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66000</w:t>
            </w:r>
          </w:p>
        </w:tc>
      </w:tr>
    </w:tbl>
    <w:p w14:paraId="23512453" w14:textId="30F39062" w:rsidR="00DC1176" w:rsidRDefault="00DC1176" w:rsidP="001D2122">
      <w:pPr>
        <w:spacing w:line="360" w:lineRule="auto"/>
        <w:rPr>
          <w:rFonts w:ascii="Times New Roman" w:hAnsi="Times New Roman" w:cs="Times New Roman"/>
          <w:b/>
          <w:bCs/>
          <w:iCs/>
          <w:sz w:val="28"/>
          <w:szCs w:val="28"/>
          <w:lang w:val="uk-UA"/>
        </w:rPr>
      </w:pPr>
    </w:p>
    <w:p w14:paraId="200668EA" w14:textId="3696E88C" w:rsidR="00170E04" w:rsidRPr="0076002A" w:rsidRDefault="00DC1176" w:rsidP="00DC1176">
      <w:pPr>
        <w:rPr>
          <w:rFonts w:ascii="Times New Roman" w:hAnsi="Times New Roman" w:cs="Times New Roman"/>
          <w:b/>
          <w:bCs/>
          <w:iCs/>
          <w:sz w:val="28"/>
          <w:szCs w:val="28"/>
          <w:lang w:val="uk-UA"/>
        </w:rPr>
      </w:pPr>
      <w:r>
        <w:rPr>
          <w:rFonts w:ascii="Times New Roman" w:hAnsi="Times New Roman" w:cs="Times New Roman"/>
          <w:b/>
          <w:bCs/>
          <w:iCs/>
          <w:sz w:val="28"/>
          <w:szCs w:val="28"/>
          <w:lang w:val="uk-UA"/>
        </w:rPr>
        <w:br w:type="page"/>
      </w:r>
    </w:p>
    <w:p w14:paraId="7AEB5572" w14:textId="3CAE7293" w:rsidR="00170E04" w:rsidRPr="0076002A" w:rsidRDefault="00170E04" w:rsidP="00691E92">
      <w:pPr>
        <w:pStyle w:val="28"/>
        <w:spacing w:after="0" w:line="360" w:lineRule="auto"/>
        <w:ind w:left="0"/>
        <w:jc w:val="both"/>
        <w:outlineLvl w:val="2"/>
        <w:rPr>
          <w:rFonts w:ascii="Times New Roman" w:hAnsi="Times New Roman" w:cs="Times New Roman"/>
          <w:b/>
          <w:bCs/>
          <w:iCs/>
          <w:sz w:val="28"/>
          <w:szCs w:val="28"/>
          <w:lang w:val="uk-UA"/>
        </w:rPr>
      </w:pPr>
      <w:r w:rsidRPr="0076002A">
        <w:rPr>
          <w:rFonts w:ascii="Times New Roman" w:hAnsi="Times New Roman" w:cs="Times New Roman"/>
          <w:b/>
          <w:bCs/>
          <w:iCs/>
          <w:sz w:val="28"/>
          <w:szCs w:val="28"/>
          <w:lang w:val="uk-UA"/>
        </w:rPr>
        <w:lastRenderedPageBreak/>
        <w:tab/>
      </w:r>
      <w:bookmarkStart w:id="118" w:name="_Toc27594104"/>
      <w:r w:rsidRPr="00691E92">
        <w:rPr>
          <w:rFonts w:ascii="Times New Roman" w:hAnsi="Times New Roman" w:cs="Times New Roman"/>
          <w:b/>
          <w:bCs/>
          <w:iCs/>
          <w:color w:val="000000" w:themeColor="text1"/>
          <w:sz w:val="28"/>
          <w:szCs w:val="28"/>
          <w:lang w:val="uk-UA"/>
        </w:rPr>
        <w:t>5.6.</w:t>
      </w:r>
      <w:r w:rsidR="00691E92" w:rsidRPr="00691E92">
        <w:rPr>
          <w:rFonts w:ascii="Times New Roman" w:hAnsi="Times New Roman" w:cs="Times New Roman"/>
          <w:b/>
          <w:bCs/>
          <w:iCs/>
          <w:color w:val="000000" w:themeColor="text1"/>
          <w:sz w:val="28"/>
          <w:szCs w:val="28"/>
          <w:lang w:val="uk-UA"/>
        </w:rPr>
        <w:t>6</w:t>
      </w:r>
      <w:r w:rsidRPr="00691E92">
        <w:rPr>
          <w:rFonts w:ascii="Times New Roman" w:hAnsi="Times New Roman" w:cs="Times New Roman"/>
          <w:b/>
          <w:bCs/>
          <w:iCs/>
          <w:color w:val="000000" w:themeColor="text1"/>
          <w:sz w:val="28"/>
          <w:szCs w:val="28"/>
          <w:lang w:val="uk-UA"/>
        </w:rPr>
        <w:t xml:space="preserve"> Умовно-постійні витрати</w:t>
      </w:r>
      <w:bookmarkEnd w:id="118"/>
      <w:r w:rsidRPr="00691E92">
        <w:rPr>
          <w:rFonts w:ascii="Times New Roman" w:hAnsi="Times New Roman" w:cs="Times New Roman"/>
          <w:b/>
          <w:bCs/>
          <w:iCs/>
          <w:color w:val="000000" w:themeColor="text1"/>
          <w:sz w:val="28"/>
          <w:szCs w:val="28"/>
          <w:lang w:val="uk-UA"/>
        </w:rPr>
        <w:t xml:space="preserve"> </w:t>
      </w:r>
    </w:p>
    <w:p w14:paraId="3139F9B1" w14:textId="77777777" w:rsidR="00170E04" w:rsidRPr="0076002A" w:rsidRDefault="00170E04" w:rsidP="001D2122">
      <w:pPr>
        <w:spacing w:after="0" w:line="360" w:lineRule="auto"/>
        <w:rPr>
          <w:rFonts w:ascii="Times New Roman" w:hAnsi="Times New Roman" w:cs="Times New Roman"/>
          <w:sz w:val="28"/>
          <w:szCs w:val="28"/>
          <w:lang w:val="uk-UA"/>
        </w:rPr>
      </w:pPr>
    </w:p>
    <w:p w14:paraId="6A9FABF2" w14:textId="67FD7BE5" w:rsidR="004252ED"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C02717" w:rsidRPr="0076002A">
        <w:rPr>
          <w:rFonts w:ascii="Times New Roman" w:hAnsi="Times New Roman" w:cs="Times New Roman"/>
          <w:sz w:val="28"/>
          <w:szCs w:val="28"/>
          <w:lang w:val="uk-UA"/>
        </w:rPr>
        <w:t>Умовно-постійні витрати враховують відрахування ФОП, амортизаційні відрахування, оренду офісних приміщень, оплата за програмне забезпечення (</w:t>
      </w:r>
      <w:proofErr w:type="spellStart"/>
      <w:r w:rsidR="00C02717" w:rsidRPr="0076002A">
        <w:rPr>
          <w:rFonts w:ascii="Times New Roman" w:hAnsi="Times New Roman" w:cs="Times New Roman"/>
          <w:sz w:val="28"/>
          <w:szCs w:val="28"/>
          <w:lang w:val="uk-UA"/>
        </w:rPr>
        <w:t>табл</w:t>
      </w:r>
      <w:proofErr w:type="spellEnd"/>
      <w:r w:rsidR="00C02717" w:rsidRPr="0076002A">
        <w:rPr>
          <w:rFonts w:ascii="Times New Roman" w:hAnsi="Times New Roman" w:cs="Times New Roman"/>
          <w:sz w:val="28"/>
          <w:szCs w:val="28"/>
          <w:lang w:val="uk-UA"/>
        </w:rPr>
        <w:t xml:space="preserve"> 5.1</w:t>
      </w:r>
      <w:r w:rsidR="00474B0F">
        <w:rPr>
          <w:rFonts w:ascii="Times New Roman" w:hAnsi="Times New Roman" w:cs="Times New Roman"/>
          <w:sz w:val="28"/>
          <w:szCs w:val="28"/>
          <w:lang w:val="uk-UA"/>
        </w:rPr>
        <w:t>2</w:t>
      </w:r>
      <w:r w:rsidR="00C02717" w:rsidRPr="0076002A">
        <w:rPr>
          <w:rFonts w:ascii="Times New Roman" w:hAnsi="Times New Roman" w:cs="Times New Roman"/>
          <w:sz w:val="28"/>
          <w:szCs w:val="28"/>
          <w:lang w:val="uk-UA"/>
        </w:rPr>
        <w:t>)</w:t>
      </w:r>
      <w:r w:rsidRPr="0076002A">
        <w:rPr>
          <w:rFonts w:ascii="Times New Roman" w:hAnsi="Times New Roman" w:cs="Times New Roman"/>
          <w:sz w:val="28"/>
          <w:szCs w:val="28"/>
          <w:lang w:val="uk-UA"/>
        </w:rPr>
        <w:t>.</w:t>
      </w:r>
    </w:p>
    <w:p w14:paraId="370DAAF0" w14:textId="77777777" w:rsidR="00DC1176" w:rsidRPr="0076002A" w:rsidRDefault="00DC1176" w:rsidP="001D2122">
      <w:pPr>
        <w:spacing w:after="0" w:line="360" w:lineRule="auto"/>
        <w:jc w:val="both"/>
        <w:rPr>
          <w:rFonts w:ascii="Times New Roman" w:hAnsi="Times New Roman" w:cs="Times New Roman"/>
          <w:sz w:val="28"/>
          <w:szCs w:val="28"/>
          <w:lang w:val="uk-UA"/>
        </w:rPr>
      </w:pPr>
    </w:p>
    <w:p w14:paraId="486D5500" w14:textId="7BD69FB5" w:rsidR="00170E04" w:rsidRPr="0076002A" w:rsidRDefault="00170E04" w:rsidP="001D2122">
      <w:pPr>
        <w:pStyle w:val="28"/>
        <w:spacing w:after="0" w:line="360" w:lineRule="auto"/>
        <w:ind w:left="0"/>
        <w:rPr>
          <w:rFonts w:ascii="Times New Roman" w:hAnsi="Times New Roman" w:cs="Times New Roman"/>
          <w:bCs/>
          <w:i/>
          <w:iCs/>
          <w:sz w:val="28"/>
          <w:szCs w:val="28"/>
          <w:lang w:val="uk-UA"/>
        </w:rPr>
      </w:pPr>
      <w:r w:rsidRPr="0076002A">
        <w:rPr>
          <w:rFonts w:ascii="Times New Roman" w:hAnsi="Times New Roman" w:cs="Times New Roman"/>
          <w:sz w:val="28"/>
          <w:szCs w:val="28"/>
          <w:lang w:val="uk-UA"/>
        </w:rPr>
        <w:tab/>
      </w:r>
      <w:r w:rsidRPr="0076002A">
        <w:rPr>
          <w:rFonts w:ascii="Times New Roman" w:hAnsi="Times New Roman" w:cs="Times New Roman"/>
          <w:bCs/>
          <w:iCs/>
          <w:sz w:val="28"/>
          <w:szCs w:val="28"/>
          <w:lang w:val="uk-UA"/>
        </w:rPr>
        <w:t>Таблиця 5.1</w:t>
      </w:r>
      <w:r w:rsidR="00031A89">
        <w:rPr>
          <w:rFonts w:ascii="Times New Roman" w:hAnsi="Times New Roman" w:cs="Times New Roman"/>
          <w:bCs/>
          <w:iCs/>
          <w:sz w:val="28"/>
          <w:szCs w:val="28"/>
          <w:lang w:val="uk-UA"/>
        </w:rPr>
        <w:t>2</w:t>
      </w:r>
      <w:r w:rsidRPr="0076002A">
        <w:rPr>
          <w:rFonts w:ascii="Times New Roman" w:hAnsi="Times New Roman" w:cs="Times New Roman"/>
          <w:bCs/>
          <w:iCs/>
          <w:sz w:val="28"/>
          <w:szCs w:val="28"/>
          <w:lang w:val="uk-UA"/>
        </w:rPr>
        <w:t xml:space="preserve"> –</w:t>
      </w:r>
      <w:r w:rsidRPr="0076002A">
        <w:rPr>
          <w:rFonts w:ascii="Times New Roman" w:hAnsi="Times New Roman" w:cs="Times New Roman"/>
          <w:bCs/>
          <w:sz w:val="28"/>
          <w:szCs w:val="28"/>
          <w:lang w:val="uk-UA"/>
        </w:rPr>
        <w:t xml:space="preserve"> Умовно-постійні витрати підприємства</w:t>
      </w:r>
    </w:p>
    <w:tbl>
      <w:tblPr>
        <w:tblW w:w="9380" w:type="dxa"/>
        <w:tblCellMar>
          <w:left w:w="0" w:type="dxa"/>
          <w:right w:w="0" w:type="dxa"/>
        </w:tblCellMar>
        <w:tblLook w:val="0000" w:firstRow="0" w:lastRow="0" w:firstColumn="0" w:lastColumn="0" w:noHBand="0" w:noVBand="0"/>
      </w:tblPr>
      <w:tblGrid>
        <w:gridCol w:w="3730"/>
        <w:gridCol w:w="1335"/>
        <w:gridCol w:w="894"/>
        <w:gridCol w:w="1198"/>
        <w:gridCol w:w="1143"/>
        <w:gridCol w:w="1080"/>
      </w:tblGrid>
      <w:tr w:rsidR="00C02717" w:rsidRPr="0076002A" w14:paraId="5A757EC7" w14:textId="77777777" w:rsidTr="00424D8E">
        <w:trPr>
          <w:cantSplit/>
          <w:trHeight w:val="330"/>
        </w:trPr>
        <w:tc>
          <w:tcPr>
            <w:tcW w:w="3730"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39970370"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Статті витрат</w:t>
            </w:r>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716BBF12"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Джерела даних</w:t>
            </w:r>
          </w:p>
        </w:tc>
        <w:tc>
          <w:tcPr>
            <w:tcW w:w="4315"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4D8DF825"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 xml:space="preserve">Витрати, </w:t>
            </w:r>
            <w:proofErr w:type="spellStart"/>
            <w:r w:rsidRPr="0076002A">
              <w:rPr>
                <w:rFonts w:ascii="Times New Roman" w:hAnsi="Times New Roman" w:cs="Times New Roman"/>
                <w:sz w:val="28"/>
                <w:szCs w:val="28"/>
                <w:lang w:val="uk-UA"/>
              </w:rPr>
              <w:t>тис.грн</w:t>
            </w:r>
            <w:proofErr w:type="spellEnd"/>
          </w:p>
        </w:tc>
      </w:tr>
      <w:tr w:rsidR="00C02717" w:rsidRPr="0076002A" w14:paraId="10762EDA" w14:textId="77777777" w:rsidTr="00424D8E">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14:paraId="688D823D" w14:textId="77777777" w:rsidR="00C02717" w:rsidRPr="0076002A" w:rsidRDefault="00C02717" w:rsidP="001D2122">
            <w:pPr>
              <w:spacing w:after="0" w:line="360" w:lineRule="auto"/>
              <w:rPr>
                <w:rFonts w:ascii="Times New Roman" w:eastAsia="Arial Unicode MS" w:hAnsi="Times New Roman" w:cs="Times New Roman"/>
                <w:sz w:val="28"/>
                <w:szCs w:val="28"/>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17CA5839" w14:textId="77777777" w:rsidR="00C02717" w:rsidRPr="0076002A" w:rsidRDefault="00C02717" w:rsidP="001D2122">
            <w:pPr>
              <w:spacing w:after="0" w:line="360" w:lineRule="auto"/>
              <w:rPr>
                <w:rFonts w:ascii="Times New Roman" w:eastAsia="Arial Unicode MS" w:hAnsi="Times New Roman" w:cs="Times New Roman"/>
                <w:sz w:val="28"/>
                <w:szCs w:val="28"/>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48A73210"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на 1 од.</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14:paraId="513861DC"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на місяць</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7B0F0AC9"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на квартал</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B1DC75F"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на рік</w:t>
            </w:r>
          </w:p>
        </w:tc>
      </w:tr>
      <w:tr w:rsidR="00C02717" w:rsidRPr="0076002A" w14:paraId="21B21383" w14:textId="77777777" w:rsidTr="00424D8E">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0F02289" w14:textId="77777777" w:rsidR="00C02717" w:rsidRPr="0076002A" w:rsidRDefault="00C02717"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 xml:space="preserve">1. ФОП </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3769A43B"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табл. 5.8</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6ACE49B1"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1,2</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14:paraId="06EDF87A"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120</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14:paraId="72620675" w14:textId="6A138578"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 xml:space="preserve">360 </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59EA1CD" w14:textId="2C5593CA"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 xml:space="preserve">1 440 </w:t>
            </w:r>
          </w:p>
        </w:tc>
      </w:tr>
      <w:tr w:rsidR="00C02717" w:rsidRPr="0076002A" w14:paraId="73B2F2A9" w14:textId="77777777" w:rsidTr="00424D8E">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7A33A7E" w14:textId="77777777" w:rsidR="00C02717" w:rsidRPr="0076002A" w:rsidRDefault="00C02717"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 Амортизацій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5C07CC90"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табл. 5.9</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323F9385"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14:paraId="4C0B1BAC"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2,5</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14:paraId="613184D3"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7,5</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3C18FB5" w14:textId="09F44BAD"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 xml:space="preserve">30 </w:t>
            </w:r>
          </w:p>
        </w:tc>
      </w:tr>
      <w:tr w:rsidR="00C02717" w:rsidRPr="0076002A" w14:paraId="3AFC778E" w14:textId="77777777" w:rsidTr="00424D8E">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3142A6B" w14:textId="77777777" w:rsidR="00C02717" w:rsidRPr="0076002A" w:rsidRDefault="00C02717"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 xml:space="preserve">3. Оренда </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27AC0970"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табл. 5.10</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0DF2DADE"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0,1</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14:paraId="38C32D92"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10</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14:paraId="32B81959"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3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BB146F8"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120</w:t>
            </w:r>
          </w:p>
        </w:tc>
      </w:tr>
      <w:tr w:rsidR="00C02717" w:rsidRPr="0076002A" w14:paraId="6372DC5A" w14:textId="77777777" w:rsidTr="00424D8E">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28345CD" w14:textId="77777777" w:rsidR="00C02717" w:rsidRPr="0076002A" w:rsidRDefault="00C02717"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4. Витрати на комунальні послуги</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01197A54" w14:textId="77777777" w:rsidR="00C02717" w:rsidRPr="0076002A" w:rsidRDefault="00C02717"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табл. 5.7</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4976AC7A"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0,03</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14:paraId="68C3AB7D"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3</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14:paraId="3596CC14"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9</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51FE3CB"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36</w:t>
            </w:r>
          </w:p>
        </w:tc>
      </w:tr>
      <w:tr w:rsidR="00C02717" w:rsidRPr="0076002A" w14:paraId="08971744" w14:textId="77777777" w:rsidTr="00424D8E">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87C6168" w14:textId="77777777" w:rsidR="00C02717" w:rsidRPr="0076002A" w:rsidRDefault="00C02717"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5.</w:t>
            </w:r>
            <w:r w:rsidRPr="0076002A">
              <w:rPr>
                <w:sz w:val="28"/>
                <w:szCs w:val="28"/>
                <w:lang w:val="uk-UA"/>
              </w:rPr>
              <w:t xml:space="preserve"> </w:t>
            </w:r>
            <w:r w:rsidRPr="0076002A">
              <w:rPr>
                <w:rFonts w:ascii="Times New Roman" w:hAnsi="Times New Roman" w:cs="Times New Roman"/>
                <w:sz w:val="28"/>
                <w:szCs w:val="28"/>
                <w:lang w:val="uk-UA"/>
              </w:rPr>
              <w:t>Ліцензія на програмне забезпече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66B19E28" w14:textId="77777777" w:rsidR="00C02717" w:rsidRPr="0076002A" w:rsidRDefault="00C02717"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табл. 5.7</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470D5A65"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0,3</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14:paraId="6651A3D0"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3</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14:paraId="65065B92"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9</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FF3D74A"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36</w:t>
            </w:r>
          </w:p>
        </w:tc>
      </w:tr>
      <w:tr w:rsidR="00C02717" w:rsidRPr="0076002A" w14:paraId="4FE040BD" w14:textId="77777777" w:rsidTr="00424D8E">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76435F7" w14:textId="77777777" w:rsidR="00C02717" w:rsidRPr="0076002A" w:rsidRDefault="00C02717"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6. 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4A77094A" w14:textId="77777777" w:rsidR="00C02717" w:rsidRPr="0076002A" w:rsidRDefault="00C02717"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табл. 5.7</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53AC3D70"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0,3</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14:paraId="11BDDE90"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3</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14:paraId="3C0FEADE" w14:textId="77777777" w:rsidR="00C02717" w:rsidRPr="0076002A" w:rsidRDefault="00C02717"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9</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9B21519" w14:textId="77777777" w:rsidR="00C02717" w:rsidRPr="0076002A" w:rsidRDefault="00C02717"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6</w:t>
            </w:r>
          </w:p>
        </w:tc>
      </w:tr>
      <w:tr w:rsidR="00C02717" w:rsidRPr="0076002A" w14:paraId="0FC4BE5A" w14:textId="77777777" w:rsidTr="00424D8E">
        <w:trPr>
          <w:trHeight w:val="330"/>
        </w:trPr>
        <w:tc>
          <w:tcPr>
            <w:tcW w:w="5065"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92078A3" w14:textId="77777777" w:rsidR="00C02717" w:rsidRPr="0076002A" w:rsidRDefault="00C02717" w:rsidP="001D2122">
            <w:pPr>
              <w:spacing w:after="0" w:line="360" w:lineRule="auto"/>
              <w:jc w:val="right"/>
              <w:rPr>
                <w:rFonts w:ascii="Times New Roman" w:eastAsia="Arial Unicode MS" w:hAnsi="Times New Roman" w:cs="Times New Roman"/>
                <w:bCs/>
                <w:sz w:val="28"/>
                <w:szCs w:val="28"/>
                <w:lang w:val="uk-UA"/>
              </w:rPr>
            </w:pPr>
            <w:r w:rsidRPr="0076002A">
              <w:rPr>
                <w:rFonts w:ascii="Times New Roman" w:hAnsi="Times New Roman" w:cs="Times New Roman"/>
                <w:bCs/>
                <w:sz w:val="28"/>
                <w:szCs w:val="28"/>
                <w:lang w:val="uk-UA"/>
              </w:rPr>
              <w:t>всього:</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1DC0E739" w14:textId="77777777" w:rsidR="00C02717" w:rsidRPr="0076002A" w:rsidRDefault="00C02717"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eastAsia="Arial Unicode MS" w:hAnsi="Times New Roman" w:cs="Times New Roman"/>
                <w:b/>
                <w:bCs/>
                <w:sz w:val="28"/>
                <w:szCs w:val="28"/>
                <w:lang w:val="uk-UA"/>
              </w:rPr>
              <w:t>1,415</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14:paraId="0C733FAA" w14:textId="77777777" w:rsidR="00C02717" w:rsidRPr="0076002A" w:rsidRDefault="00C02717"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eastAsia="Arial Unicode MS" w:hAnsi="Times New Roman" w:cs="Times New Roman"/>
                <w:b/>
                <w:bCs/>
                <w:sz w:val="28"/>
                <w:szCs w:val="28"/>
                <w:lang w:val="uk-UA"/>
              </w:rPr>
              <w:t>141,5</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14:paraId="3C5E1AF3" w14:textId="77777777" w:rsidR="00C02717" w:rsidRPr="0076002A" w:rsidRDefault="00C02717"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eastAsia="Arial Unicode MS" w:hAnsi="Times New Roman" w:cs="Times New Roman"/>
                <w:b/>
                <w:bCs/>
                <w:sz w:val="28"/>
                <w:szCs w:val="28"/>
                <w:lang w:val="uk-UA"/>
              </w:rPr>
              <w:t>424,5</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13CACFB" w14:textId="77777777" w:rsidR="00C02717" w:rsidRPr="0076002A" w:rsidRDefault="00C02717"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eastAsia="Arial Unicode MS" w:hAnsi="Times New Roman" w:cs="Times New Roman"/>
                <w:b/>
                <w:bCs/>
                <w:sz w:val="28"/>
                <w:szCs w:val="28"/>
                <w:lang w:val="uk-UA"/>
              </w:rPr>
              <w:t>1698</w:t>
            </w:r>
          </w:p>
        </w:tc>
      </w:tr>
    </w:tbl>
    <w:p w14:paraId="52B4D373" w14:textId="77777777" w:rsidR="00170E04" w:rsidRPr="0076002A" w:rsidRDefault="00170E04" w:rsidP="001D2122">
      <w:pPr>
        <w:spacing w:after="0" w:line="360" w:lineRule="auto"/>
        <w:rPr>
          <w:rFonts w:ascii="Times New Roman" w:hAnsi="Times New Roman" w:cs="Times New Roman"/>
          <w:sz w:val="28"/>
          <w:szCs w:val="28"/>
          <w:lang w:val="uk-UA"/>
        </w:rPr>
      </w:pPr>
    </w:p>
    <w:p w14:paraId="3A9F62B6" w14:textId="77777777" w:rsidR="00691E92" w:rsidRDefault="00170E04" w:rsidP="00691E92">
      <w:pPr>
        <w:pStyle w:val="3"/>
        <w:spacing w:line="360" w:lineRule="auto"/>
        <w:jc w:val="both"/>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r>
    </w:p>
    <w:p w14:paraId="3B251CF9" w14:textId="77777777" w:rsidR="00691E92" w:rsidRDefault="00691E92">
      <w:pPr>
        <w:rPr>
          <w:rFonts w:ascii="Times New Roman" w:eastAsiaTheme="majorEastAsia" w:hAnsi="Times New Roman" w:cs="Times New Roman"/>
          <w:b/>
          <w:bCs/>
          <w:color w:val="1F3763" w:themeColor="accent1" w:themeShade="7F"/>
          <w:sz w:val="28"/>
          <w:szCs w:val="28"/>
          <w:lang w:val="uk-UA"/>
        </w:rPr>
      </w:pPr>
      <w:r>
        <w:rPr>
          <w:rFonts w:ascii="Times New Roman" w:hAnsi="Times New Roman" w:cs="Times New Roman"/>
          <w:b/>
          <w:bCs/>
          <w:sz w:val="28"/>
          <w:szCs w:val="28"/>
          <w:lang w:val="uk-UA"/>
        </w:rPr>
        <w:br w:type="page"/>
      </w:r>
    </w:p>
    <w:p w14:paraId="7E20C53B" w14:textId="0F9AA7D4" w:rsidR="00170E04" w:rsidRPr="0076002A" w:rsidRDefault="00170E04" w:rsidP="00691E92">
      <w:pPr>
        <w:pStyle w:val="3"/>
        <w:spacing w:line="360" w:lineRule="auto"/>
        <w:ind w:firstLine="708"/>
        <w:jc w:val="both"/>
        <w:rPr>
          <w:rFonts w:ascii="Times New Roman" w:hAnsi="Times New Roman" w:cs="Times New Roman"/>
          <w:b/>
          <w:bCs/>
          <w:sz w:val="28"/>
          <w:szCs w:val="28"/>
          <w:lang w:val="uk-UA"/>
        </w:rPr>
      </w:pPr>
      <w:bookmarkStart w:id="119" w:name="_Toc27594105"/>
      <w:r w:rsidRPr="00691E92">
        <w:rPr>
          <w:rFonts w:ascii="Times New Roman" w:hAnsi="Times New Roman" w:cs="Times New Roman"/>
          <w:b/>
          <w:bCs/>
          <w:color w:val="000000" w:themeColor="text1"/>
          <w:sz w:val="28"/>
          <w:szCs w:val="28"/>
          <w:lang w:val="uk-UA"/>
        </w:rPr>
        <w:lastRenderedPageBreak/>
        <w:t>5.6.</w:t>
      </w:r>
      <w:r w:rsidR="00691E92" w:rsidRPr="00691E92">
        <w:rPr>
          <w:rFonts w:ascii="Times New Roman" w:hAnsi="Times New Roman" w:cs="Times New Roman"/>
          <w:b/>
          <w:bCs/>
          <w:color w:val="000000" w:themeColor="text1"/>
          <w:sz w:val="28"/>
          <w:szCs w:val="28"/>
          <w:lang w:val="uk-UA"/>
        </w:rPr>
        <w:t>7</w:t>
      </w:r>
      <w:r w:rsidRPr="00691E92">
        <w:rPr>
          <w:rFonts w:ascii="Times New Roman" w:hAnsi="Times New Roman" w:cs="Times New Roman"/>
          <w:b/>
          <w:bCs/>
          <w:color w:val="000000" w:themeColor="text1"/>
          <w:sz w:val="28"/>
          <w:szCs w:val="28"/>
          <w:lang w:val="uk-UA"/>
        </w:rPr>
        <w:t xml:space="preserve"> Обґрунтування собівартості інноваційної ідеї стартап-проекту</w:t>
      </w:r>
      <w:bookmarkEnd w:id="119"/>
    </w:p>
    <w:p w14:paraId="4A3B67A9" w14:textId="77777777" w:rsidR="00170E04" w:rsidRPr="0076002A" w:rsidRDefault="00170E04" w:rsidP="001D2122">
      <w:pPr>
        <w:spacing w:after="0" w:line="360" w:lineRule="auto"/>
        <w:rPr>
          <w:rFonts w:ascii="Times New Roman" w:hAnsi="Times New Roman" w:cs="Times New Roman"/>
          <w:sz w:val="28"/>
          <w:szCs w:val="28"/>
          <w:lang w:val="uk-UA"/>
        </w:rPr>
      </w:pPr>
    </w:p>
    <w:p w14:paraId="6404A8B7" w14:textId="3432C811" w:rsidR="00170E04" w:rsidRPr="0076002A" w:rsidRDefault="00170E04"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ab/>
        <w:t>Результати розрахунків собівартості послуг зведені до таблиці 5.1</w:t>
      </w:r>
      <w:r w:rsidR="00474B0F">
        <w:rPr>
          <w:rFonts w:ascii="Times New Roman" w:hAnsi="Times New Roman" w:cs="Times New Roman"/>
          <w:sz w:val="28"/>
          <w:szCs w:val="28"/>
          <w:lang w:val="uk-UA"/>
        </w:rPr>
        <w:t>3</w:t>
      </w:r>
      <w:r w:rsidRPr="0076002A">
        <w:rPr>
          <w:rFonts w:ascii="Times New Roman" w:hAnsi="Times New Roman" w:cs="Times New Roman"/>
          <w:sz w:val="28"/>
          <w:szCs w:val="28"/>
          <w:lang w:val="uk-UA"/>
        </w:rPr>
        <w:t>.</w:t>
      </w:r>
    </w:p>
    <w:p w14:paraId="5F741794" w14:textId="19D555B3" w:rsidR="00170E04" w:rsidRPr="0076002A" w:rsidRDefault="00170E04" w:rsidP="00DC1176">
      <w:pPr>
        <w:rPr>
          <w:rFonts w:ascii="Times New Roman" w:hAnsi="Times New Roman" w:cs="Times New Roman"/>
          <w:sz w:val="28"/>
          <w:szCs w:val="28"/>
          <w:lang w:val="uk-UA"/>
        </w:rPr>
      </w:pPr>
    </w:p>
    <w:p w14:paraId="471B5FEE" w14:textId="3A6A839A" w:rsidR="00170E04" w:rsidRPr="0076002A" w:rsidRDefault="00170E04" w:rsidP="001D2122">
      <w:pPr>
        <w:pStyle w:val="28"/>
        <w:spacing w:after="0" w:line="360" w:lineRule="auto"/>
        <w:ind w:left="0"/>
        <w:jc w:val="both"/>
        <w:rPr>
          <w:rFonts w:ascii="Times New Roman" w:hAnsi="Times New Roman" w:cs="Times New Roman"/>
          <w:bCs/>
          <w:iCs/>
          <w:sz w:val="28"/>
          <w:szCs w:val="28"/>
          <w:lang w:val="uk-UA"/>
        </w:rPr>
      </w:pPr>
      <w:r w:rsidRPr="0076002A">
        <w:rPr>
          <w:rFonts w:ascii="Times New Roman" w:hAnsi="Times New Roman" w:cs="Times New Roman"/>
          <w:bCs/>
          <w:iCs/>
          <w:sz w:val="28"/>
          <w:szCs w:val="28"/>
          <w:lang w:val="uk-UA"/>
        </w:rPr>
        <w:tab/>
        <w:t>Таблиця 5.1</w:t>
      </w:r>
      <w:r w:rsidR="00031A89">
        <w:rPr>
          <w:rFonts w:ascii="Times New Roman" w:hAnsi="Times New Roman" w:cs="Times New Roman"/>
          <w:bCs/>
          <w:iCs/>
          <w:sz w:val="28"/>
          <w:szCs w:val="28"/>
          <w:lang w:val="uk-UA"/>
        </w:rPr>
        <w:t>3</w:t>
      </w:r>
      <w:r w:rsidRPr="0076002A">
        <w:rPr>
          <w:rFonts w:ascii="Times New Roman" w:hAnsi="Times New Roman" w:cs="Times New Roman"/>
          <w:bCs/>
          <w:iCs/>
          <w:sz w:val="28"/>
          <w:szCs w:val="28"/>
          <w:lang w:val="uk-UA"/>
        </w:rPr>
        <w:t xml:space="preserve"> – Обґрунтування собівартості товару (послуги), грн.</w:t>
      </w:r>
    </w:p>
    <w:tbl>
      <w:tblPr>
        <w:tblW w:w="9380" w:type="dxa"/>
        <w:jc w:val="center"/>
        <w:tblCellMar>
          <w:left w:w="0" w:type="dxa"/>
          <w:right w:w="0" w:type="dxa"/>
        </w:tblCellMar>
        <w:tblLook w:val="0000" w:firstRow="0" w:lastRow="0" w:firstColumn="0" w:lastColumn="0" w:noHBand="0" w:noVBand="0"/>
      </w:tblPr>
      <w:tblGrid>
        <w:gridCol w:w="2643"/>
        <w:gridCol w:w="1392"/>
        <w:gridCol w:w="1450"/>
        <w:gridCol w:w="1239"/>
        <w:gridCol w:w="1246"/>
        <w:gridCol w:w="1410"/>
      </w:tblGrid>
      <w:tr w:rsidR="00170E04" w:rsidRPr="0076002A" w14:paraId="58F7D674" w14:textId="77777777" w:rsidTr="003C012A">
        <w:trPr>
          <w:cantSplit/>
          <w:trHeight w:val="330"/>
          <w:jc w:val="center"/>
        </w:trPr>
        <w:tc>
          <w:tcPr>
            <w:tcW w:w="2643"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003C0163"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Статті витрат</w:t>
            </w:r>
          </w:p>
        </w:tc>
        <w:tc>
          <w:tcPr>
            <w:tcW w:w="1392"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190DD0DD"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Джерела даних</w:t>
            </w:r>
          </w:p>
        </w:tc>
        <w:tc>
          <w:tcPr>
            <w:tcW w:w="5345"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421273F8"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 xml:space="preserve">Витрати, </w:t>
            </w:r>
            <w:proofErr w:type="spellStart"/>
            <w:r w:rsidRPr="0076002A">
              <w:rPr>
                <w:rFonts w:ascii="Times New Roman" w:hAnsi="Times New Roman" w:cs="Times New Roman"/>
                <w:sz w:val="28"/>
                <w:szCs w:val="28"/>
                <w:lang w:val="uk-UA"/>
              </w:rPr>
              <w:t>тис.грн</w:t>
            </w:r>
            <w:proofErr w:type="spellEnd"/>
          </w:p>
        </w:tc>
      </w:tr>
      <w:tr w:rsidR="00170E04" w:rsidRPr="0076002A" w14:paraId="331F2F2E" w14:textId="77777777" w:rsidTr="003C012A">
        <w:trPr>
          <w:cantSplit/>
          <w:trHeight w:val="660"/>
          <w:jc w:val="center"/>
        </w:trPr>
        <w:tc>
          <w:tcPr>
            <w:tcW w:w="0" w:type="auto"/>
            <w:vMerge/>
            <w:tcBorders>
              <w:top w:val="single" w:sz="12" w:space="0" w:color="auto"/>
              <w:left w:val="single" w:sz="12" w:space="0" w:color="auto"/>
              <w:bottom w:val="single" w:sz="8" w:space="0" w:color="auto"/>
              <w:right w:val="single" w:sz="8" w:space="0" w:color="auto"/>
            </w:tcBorders>
            <w:vAlign w:val="center"/>
          </w:tcPr>
          <w:p w14:paraId="36EAF8A2" w14:textId="77777777" w:rsidR="00170E04" w:rsidRPr="0076002A" w:rsidRDefault="00170E04" w:rsidP="001D2122">
            <w:pPr>
              <w:spacing w:after="0" w:line="360" w:lineRule="auto"/>
              <w:rPr>
                <w:rFonts w:ascii="Times New Roman" w:eastAsia="Arial Unicode MS" w:hAnsi="Times New Roman" w:cs="Times New Roman"/>
                <w:sz w:val="28"/>
                <w:szCs w:val="28"/>
                <w:lang w:val="uk-UA"/>
              </w:rPr>
            </w:pPr>
          </w:p>
        </w:tc>
        <w:tc>
          <w:tcPr>
            <w:tcW w:w="1392" w:type="dxa"/>
            <w:vMerge/>
            <w:tcBorders>
              <w:top w:val="single" w:sz="12" w:space="0" w:color="auto"/>
              <w:left w:val="single" w:sz="8" w:space="0" w:color="auto"/>
              <w:bottom w:val="single" w:sz="8" w:space="0" w:color="auto"/>
              <w:right w:val="single" w:sz="8" w:space="0" w:color="auto"/>
            </w:tcBorders>
            <w:vAlign w:val="center"/>
          </w:tcPr>
          <w:p w14:paraId="6F51262E" w14:textId="77777777" w:rsidR="00170E04" w:rsidRPr="0076002A" w:rsidRDefault="00170E04" w:rsidP="001D2122">
            <w:pPr>
              <w:spacing w:after="0" w:line="360" w:lineRule="auto"/>
              <w:rPr>
                <w:rFonts w:ascii="Times New Roman" w:eastAsia="Arial Unicode MS" w:hAnsi="Times New Roman" w:cs="Times New Roman"/>
                <w:sz w:val="28"/>
                <w:szCs w:val="28"/>
                <w:lang w:val="uk-UA"/>
              </w:rPr>
            </w:pPr>
          </w:p>
        </w:tc>
        <w:tc>
          <w:tcPr>
            <w:tcW w:w="1450" w:type="dxa"/>
            <w:tcBorders>
              <w:top w:val="nil"/>
              <w:left w:val="nil"/>
              <w:bottom w:val="single" w:sz="8" w:space="0" w:color="auto"/>
              <w:right w:val="single" w:sz="8" w:space="0" w:color="auto"/>
            </w:tcBorders>
            <w:tcMar>
              <w:top w:w="20" w:type="dxa"/>
              <w:left w:w="20" w:type="dxa"/>
              <w:bottom w:w="0" w:type="dxa"/>
              <w:right w:w="20" w:type="dxa"/>
            </w:tcMar>
            <w:vAlign w:val="center"/>
          </w:tcPr>
          <w:p w14:paraId="1732AFEB"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на одиницю</w:t>
            </w:r>
          </w:p>
        </w:tc>
        <w:tc>
          <w:tcPr>
            <w:tcW w:w="1239" w:type="dxa"/>
            <w:tcBorders>
              <w:top w:val="nil"/>
              <w:left w:val="nil"/>
              <w:bottom w:val="single" w:sz="8" w:space="0" w:color="auto"/>
              <w:right w:val="single" w:sz="8" w:space="0" w:color="auto"/>
            </w:tcBorders>
            <w:tcMar>
              <w:top w:w="20" w:type="dxa"/>
              <w:left w:w="20" w:type="dxa"/>
              <w:bottom w:w="0" w:type="dxa"/>
              <w:right w:w="20" w:type="dxa"/>
            </w:tcMar>
            <w:vAlign w:val="center"/>
          </w:tcPr>
          <w:p w14:paraId="0E9391EE"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на місяць</w:t>
            </w:r>
          </w:p>
        </w:tc>
        <w:tc>
          <w:tcPr>
            <w:tcW w:w="1246" w:type="dxa"/>
            <w:tcBorders>
              <w:top w:val="nil"/>
              <w:left w:val="nil"/>
              <w:bottom w:val="single" w:sz="8" w:space="0" w:color="auto"/>
              <w:right w:val="single" w:sz="8" w:space="0" w:color="auto"/>
            </w:tcBorders>
            <w:tcMar>
              <w:top w:w="20" w:type="dxa"/>
              <w:left w:w="20" w:type="dxa"/>
              <w:bottom w:w="0" w:type="dxa"/>
              <w:right w:w="20" w:type="dxa"/>
            </w:tcMar>
            <w:vAlign w:val="center"/>
          </w:tcPr>
          <w:p w14:paraId="4E521CD8"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на квартал</w:t>
            </w:r>
          </w:p>
        </w:tc>
        <w:tc>
          <w:tcPr>
            <w:tcW w:w="141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3F296BF3"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на рік</w:t>
            </w:r>
          </w:p>
        </w:tc>
      </w:tr>
      <w:tr w:rsidR="00170E04" w:rsidRPr="0076002A" w14:paraId="3930117D" w14:textId="77777777" w:rsidTr="003C012A">
        <w:trPr>
          <w:cantSplit/>
          <w:trHeight w:val="315"/>
          <w:jc w:val="center"/>
        </w:trPr>
        <w:tc>
          <w:tcPr>
            <w:tcW w:w="26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E61D2C0" w14:textId="77777777" w:rsidR="00170E04" w:rsidRPr="0076002A" w:rsidRDefault="00170E04"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1.Умовно-змінні витрати</w:t>
            </w:r>
          </w:p>
        </w:tc>
        <w:tc>
          <w:tcPr>
            <w:tcW w:w="1392" w:type="dxa"/>
            <w:tcBorders>
              <w:top w:val="nil"/>
              <w:left w:val="nil"/>
              <w:bottom w:val="single" w:sz="8" w:space="0" w:color="auto"/>
              <w:right w:val="single" w:sz="8" w:space="0" w:color="auto"/>
            </w:tcBorders>
            <w:tcMar>
              <w:top w:w="20" w:type="dxa"/>
              <w:left w:w="20" w:type="dxa"/>
              <w:bottom w:w="0" w:type="dxa"/>
              <w:right w:w="20" w:type="dxa"/>
            </w:tcMar>
          </w:tcPr>
          <w:p w14:paraId="19DEDDD4"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відсутні</w:t>
            </w:r>
          </w:p>
        </w:tc>
        <w:tc>
          <w:tcPr>
            <w:tcW w:w="1450" w:type="dxa"/>
            <w:tcBorders>
              <w:top w:val="nil"/>
              <w:left w:val="nil"/>
              <w:bottom w:val="single" w:sz="8" w:space="0" w:color="auto"/>
              <w:right w:val="single" w:sz="8" w:space="0" w:color="auto"/>
            </w:tcBorders>
            <w:tcMar>
              <w:top w:w="20" w:type="dxa"/>
              <w:left w:w="20" w:type="dxa"/>
              <w:bottom w:w="0" w:type="dxa"/>
              <w:right w:w="20" w:type="dxa"/>
            </w:tcMar>
          </w:tcPr>
          <w:p w14:paraId="15F0CBD6"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0</w:t>
            </w:r>
          </w:p>
        </w:tc>
        <w:tc>
          <w:tcPr>
            <w:tcW w:w="1239" w:type="dxa"/>
            <w:tcBorders>
              <w:top w:val="nil"/>
              <w:left w:val="nil"/>
              <w:bottom w:val="single" w:sz="8" w:space="0" w:color="auto"/>
              <w:right w:val="single" w:sz="8" w:space="0" w:color="auto"/>
            </w:tcBorders>
            <w:tcMar>
              <w:top w:w="20" w:type="dxa"/>
              <w:left w:w="20" w:type="dxa"/>
              <w:bottom w:w="0" w:type="dxa"/>
              <w:right w:w="20" w:type="dxa"/>
            </w:tcMar>
          </w:tcPr>
          <w:p w14:paraId="51C87E99"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0</w:t>
            </w:r>
          </w:p>
        </w:tc>
        <w:tc>
          <w:tcPr>
            <w:tcW w:w="1246" w:type="dxa"/>
            <w:tcBorders>
              <w:top w:val="nil"/>
              <w:left w:val="nil"/>
              <w:bottom w:val="single" w:sz="8" w:space="0" w:color="auto"/>
              <w:right w:val="single" w:sz="8" w:space="0" w:color="auto"/>
            </w:tcBorders>
            <w:tcMar>
              <w:top w:w="20" w:type="dxa"/>
              <w:left w:w="20" w:type="dxa"/>
              <w:bottom w:w="0" w:type="dxa"/>
              <w:right w:w="20" w:type="dxa"/>
            </w:tcMar>
          </w:tcPr>
          <w:p w14:paraId="13AD93B8"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0</w:t>
            </w:r>
          </w:p>
        </w:tc>
        <w:tc>
          <w:tcPr>
            <w:tcW w:w="141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508AF0C"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0</w:t>
            </w:r>
          </w:p>
        </w:tc>
      </w:tr>
      <w:tr w:rsidR="003C012A" w:rsidRPr="0076002A" w14:paraId="4A979A58" w14:textId="77777777" w:rsidTr="003C012A">
        <w:trPr>
          <w:cantSplit/>
          <w:trHeight w:val="315"/>
          <w:jc w:val="center"/>
        </w:trPr>
        <w:tc>
          <w:tcPr>
            <w:tcW w:w="26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41BAFBF"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 Умовно-постійні (накладні) витрати</w:t>
            </w:r>
          </w:p>
        </w:tc>
        <w:tc>
          <w:tcPr>
            <w:tcW w:w="1392" w:type="dxa"/>
            <w:tcBorders>
              <w:top w:val="nil"/>
              <w:left w:val="nil"/>
              <w:bottom w:val="single" w:sz="8" w:space="0" w:color="auto"/>
              <w:right w:val="single" w:sz="8" w:space="0" w:color="auto"/>
            </w:tcBorders>
            <w:tcMar>
              <w:top w:w="20" w:type="dxa"/>
              <w:left w:w="20" w:type="dxa"/>
              <w:bottom w:w="0" w:type="dxa"/>
              <w:right w:w="20" w:type="dxa"/>
            </w:tcMar>
          </w:tcPr>
          <w:p w14:paraId="3531E2DE"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табл.5.11</w:t>
            </w:r>
          </w:p>
        </w:tc>
        <w:tc>
          <w:tcPr>
            <w:tcW w:w="1450" w:type="dxa"/>
            <w:tcBorders>
              <w:top w:val="nil"/>
              <w:left w:val="nil"/>
              <w:bottom w:val="single" w:sz="8" w:space="0" w:color="auto"/>
              <w:right w:val="single" w:sz="8" w:space="0" w:color="auto"/>
            </w:tcBorders>
            <w:tcMar>
              <w:top w:w="20" w:type="dxa"/>
              <w:left w:w="20" w:type="dxa"/>
              <w:bottom w:w="0" w:type="dxa"/>
              <w:right w:w="20" w:type="dxa"/>
            </w:tcMar>
          </w:tcPr>
          <w:p w14:paraId="55D92621" w14:textId="7D4F5D75" w:rsidR="003C012A" w:rsidRPr="0076002A" w:rsidRDefault="003C012A"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1,415</w:t>
            </w:r>
          </w:p>
        </w:tc>
        <w:tc>
          <w:tcPr>
            <w:tcW w:w="1239" w:type="dxa"/>
            <w:tcBorders>
              <w:top w:val="nil"/>
              <w:left w:val="nil"/>
              <w:bottom w:val="single" w:sz="8" w:space="0" w:color="auto"/>
              <w:right w:val="single" w:sz="8" w:space="0" w:color="auto"/>
            </w:tcBorders>
            <w:tcMar>
              <w:top w:w="20" w:type="dxa"/>
              <w:left w:w="20" w:type="dxa"/>
              <w:bottom w:w="0" w:type="dxa"/>
              <w:right w:w="20" w:type="dxa"/>
            </w:tcMar>
          </w:tcPr>
          <w:p w14:paraId="0698A4C5" w14:textId="5A574AB6" w:rsidR="003C012A" w:rsidRPr="0076002A" w:rsidRDefault="003C012A"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141,5</w:t>
            </w:r>
          </w:p>
        </w:tc>
        <w:tc>
          <w:tcPr>
            <w:tcW w:w="1246" w:type="dxa"/>
            <w:tcBorders>
              <w:top w:val="nil"/>
              <w:left w:val="nil"/>
              <w:bottom w:val="single" w:sz="8" w:space="0" w:color="auto"/>
              <w:right w:val="single" w:sz="8" w:space="0" w:color="auto"/>
            </w:tcBorders>
            <w:tcMar>
              <w:top w:w="20" w:type="dxa"/>
              <w:left w:w="20" w:type="dxa"/>
              <w:bottom w:w="0" w:type="dxa"/>
              <w:right w:w="20" w:type="dxa"/>
            </w:tcMar>
          </w:tcPr>
          <w:p w14:paraId="28F5D8CF" w14:textId="04A678E0" w:rsidR="003C012A" w:rsidRPr="0076002A" w:rsidRDefault="003C012A"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424,5</w:t>
            </w:r>
          </w:p>
        </w:tc>
        <w:tc>
          <w:tcPr>
            <w:tcW w:w="141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A8B3C5C" w14:textId="7068B175" w:rsidR="003C012A" w:rsidRPr="0076002A" w:rsidRDefault="003C012A"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1698</w:t>
            </w:r>
          </w:p>
        </w:tc>
      </w:tr>
      <w:tr w:rsidR="003C012A" w:rsidRPr="0076002A" w14:paraId="1E90E226" w14:textId="77777777" w:rsidTr="003C012A">
        <w:trPr>
          <w:cantSplit/>
          <w:trHeight w:val="375"/>
          <w:jc w:val="center"/>
        </w:trPr>
        <w:tc>
          <w:tcPr>
            <w:tcW w:w="264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350904CD"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3. Собівартість</w:t>
            </w:r>
          </w:p>
        </w:tc>
        <w:tc>
          <w:tcPr>
            <w:tcW w:w="1392" w:type="dxa"/>
            <w:tcBorders>
              <w:top w:val="nil"/>
              <w:left w:val="nil"/>
              <w:bottom w:val="single" w:sz="12" w:space="0" w:color="auto"/>
              <w:right w:val="single" w:sz="8" w:space="0" w:color="auto"/>
            </w:tcBorders>
            <w:tcMar>
              <w:top w:w="20" w:type="dxa"/>
              <w:left w:w="20" w:type="dxa"/>
              <w:bottom w:w="0" w:type="dxa"/>
              <w:right w:w="20" w:type="dxa"/>
            </w:tcMar>
          </w:tcPr>
          <w:p w14:paraId="3609F65A"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стр.1+стр.2</w:t>
            </w:r>
          </w:p>
        </w:tc>
        <w:tc>
          <w:tcPr>
            <w:tcW w:w="1450" w:type="dxa"/>
            <w:tcBorders>
              <w:top w:val="nil"/>
              <w:left w:val="nil"/>
              <w:bottom w:val="single" w:sz="12" w:space="0" w:color="auto"/>
              <w:right w:val="single" w:sz="8" w:space="0" w:color="auto"/>
            </w:tcBorders>
            <w:tcMar>
              <w:top w:w="20" w:type="dxa"/>
              <w:left w:w="20" w:type="dxa"/>
              <w:bottom w:w="0" w:type="dxa"/>
              <w:right w:w="20" w:type="dxa"/>
            </w:tcMar>
          </w:tcPr>
          <w:p w14:paraId="373CB848" w14:textId="16B19C1A" w:rsidR="003C012A" w:rsidRPr="0076002A" w:rsidRDefault="003C012A"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1,415</w:t>
            </w:r>
          </w:p>
        </w:tc>
        <w:tc>
          <w:tcPr>
            <w:tcW w:w="1239" w:type="dxa"/>
            <w:tcBorders>
              <w:top w:val="nil"/>
              <w:left w:val="nil"/>
              <w:bottom w:val="single" w:sz="12" w:space="0" w:color="auto"/>
              <w:right w:val="single" w:sz="8" w:space="0" w:color="auto"/>
            </w:tcBorders>
            <w:tcMar>
              <w:top w:w="20" w:type="dxa"/>
              <w:left w:w="20" w:type="dxa"/>
              <w:bottom w:w="0" w:type="dxa"/>
              <w:right w:w="20" w:type="dxa"/>
            </w:tcMar>
          </w:tcPr>
          <w:p w14:paraId="2F7676FA" w14:textId="3C5B63ED" w:rsidR="003C012A" w:rsidRPr="0076002A" w:rsidRDefault="003C012A"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141,5</w:t>
            </w:r>
          </w:p>
        </w:tc>
        <w:tc>
          <w:tcPr>
            <w:tcW w:w="1246" w:type="dxa"/>
            <w:tcBorders>
              <w:top w:val="nil"/>
              <w:left w:val="nil"/>
              <w:bottom w:val="single" w:sz="12" w:space="0" w:color="auto"/>
              <w:right w:val="single" w:sz="8" w:space="0" w:color="auto"/>
            </w:tcBorders>
            <w:tcMar>
              <w:top w:w="20" w:type="dxa"/>
              <w:left w:w="20" w:type="dxa"/>
              <w:bottom w:w="0" w:type="dxa"/>
              <w:right w:w="20" w:type="dxa"/>
            </w:tcMar>
          </w:tcPr>
          <w:p w14:paraId="6EBF1FF9" w14:textId="5F0FB366" w:rsidR="003C012A" w:rsidRPr="0076002A" w:rsidRDefault="003C012A"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424,5</w:t>
            </w:r>
          </w:p>
        </w:tc>
        <w:tc>
          <w:tcPr>
            <w:tcW w:w="141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353A746A" w14:textId="68EE07DC" w:rsidR="003C012A" w:rsidRPr="0076002A" w:rsidRDefault="003C012A"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hAnsi="Times New Roman" w:cs="Times New Roman"/>
                <w:b/>
                <w:bCs/>
                <w:sz w:val="28"/>
                <w:szCs w:val="28"/>
                <w:lang w:val="uk-UA"/>
              </w:rPr>
              <w:t>1698</w:t>
            </w:r>
          </w:p>
        </w:tc>
      </w:tr>
    </w:tbl>
    <w:p w14:paraId="22EFB204" w14:textId="77777777" w:rsidR="00DC1176" w:rsidRDefault="00170E04" w:rsidP="001D2122">
      <w:pPr>
        <w:pStyle w:val="28"/>
        <w:spacing w:after="0" w:line="360" w:lineRule="auto"/>
        <w:ind w:left="0"/>
        <w:rPr>
          <w:rFonts w:ascii="Times New Roman" w:hAnsi="Times New Roman" w:cs="Times New Roman"/>
          <w:b/>
          <w:iCs/>
          <w:sz w:val="28"/>
          <w:szCs w:val="28"/>
          <w:lang w:val="uk-UA"/>
        </w:rPr>
      </w:pPr>
      <w:r w:rsidRPr="0076002A">
        <w:rPr>
          <w:rFonts w:ascii="Times New Roman" w:hAnsi="Times New Roman" w:cs="Times New Roman"/>
          <w:b/>
          <w:iCs/>
          <w:sz w:val="28"/>
          <w:szCs w:val="28"/>
          <w:lang w:val="uk-UA"/>
        </w:rPr>
        <w:tab/>
      </w:r>
    </w:p>
    <w:p w14:paraId="02C9AA35" w14:textId="7B6D15F1" w:rsidR="00170E04" w:rsidRPr="0076002A" w:rsidRDefault="00170E04" w:rsidP="00691E92">
      <w:pPr>
        <w:pStyle w:val="28"/>
        <w:spacing w:after="0" w:line="360" w:lineRule="auto"/>
        <w:ind w:left="0" w:firstLine="708"/>
        <w:jc w:val="both"/>
        <w:outlineLvl w:val="1"/>
        <w:rPr>
          <w:rFonts w:ascii="Times New Roman" w:hAnsi="Times New Roman" w:cs="Times New Roman"/>
          <w:b/>
          <w:iCs/>
          <w:sz w:val="28"/>
          <w:szCs w:val="28"/>
          <w:lang w:val="uk-UA"/>
        </w:rPr>
      </w:pPr>
      <w:bookmarkStart w:id="120" w:name="_Toc27594106"/>
      <w:r w:rsidRPr="0076002A">
        <w:rPr>
          <w:rFonts w:ascii="Times New Roman" w:hAnsi="Times New Roman" w:cs="Times New Roman"/>
          <w:b/>
          <w:iCs/>
          <w:sz w:val="28"/>
          <w:szCs w:val="28"/>
          <w:lang w:val="uk-UA"/>
        </w:rPr>
        <w:t>5.7 Обґрунтування рівня рентабельності (прибутковості) інноваційної ідеї</w:t>
      </w:r>
      <w:bookmarkEnd w:id="120"/>
    </w:p>
    <w:p w14:paraId="0D937738" w14:textId="77777777" w:rsidR="00170E04" w:rsidRPr="0076002A" w:rsidRDefault="00170E04" w:rsidP="001D2122">
      <w:pPr>
        <w:pStyle w:val="28"/>
        <w:spacing w:after="0" w:line="360" w:lineRule="auto"/>
        <w:ind w:left="0"/>
        <w:rPr>
          <w:rFonts w:ascii="Times New Roman" w:hAnsi="Times New Roman" w:cs="Times New Roman"/>
          <w:b/>
          <w:iCs/>
          <w:sz w:val="28"/>
          <w:szCs w:val="28"/>
          <w:lang w:val="uk-UA"/>
        </w:rPr>
      </w:pPr>
    </w:p>
    <w:p w14:paraId="6D514927" w14:textId="7BB27935" w:rsidR="00170E04" w:rsidRPr="0076002A" w:rsidRDefault="00170E04" w:rsidP="001D2122">
      <w:pPr>
        <w:pStyle w:val="28"/>
        <w:spacing w:after="0" w:line="360" w:lineRule="auto"/>
        <w:ind w:left="0"/>
        <w:rPr>
          <w:rFonts w:ascii="Times New Roman" w:hAnsi="Times New Roman" w:cs="Times New Roman"/>
          <w:bCs/>
          <w:iCs/>
          <w:sz w:val="28"/>
          <w:szCs w:val="28"/>
          <w:lang w:val="uk-UA"/>
        </w:rPr>
      </w:pPr>
      <w:r w:rsidRPr="0076002A">
        <w:rPr>
          <w:rFonts w:ascii="Times New Roman" w:hAnsi="Times New Roman" w:cs="Times New Roman"/>
          <w:bCs/>
          <w:iCs/>
          <w:sz w:val="28"/>
          <w:szCs w:val="28"/>
          <w:lang w:val="uk-UA"/>
        </w:rPr>
        <w:tab/>
        <w:t>Розрахунки рентабельності послуг, що надаються в результаті стартапу зведені до таблиці 5.1</w:t>
      </w:r>
      <w:r w:rsidR="00474B0F">
        <w:rPr>
          <w:rFonts w:ascii="Times New Roman" w:hAnsi="Times New Roman" w:cs="Times New Roman"/>
          <w:bCs/>
          <w:iCs/>
          <w:sz w:val="28"/>
          <w:szCs w:val="28"/>
          <w:lang w:val="uk-UA"/>
        </w:rPr>
        <w:t>4</w:t>
      </w:r>
      <w:r w:rsidRPr="0076002A">
        <w:rPr>
          <w:rFonts w:ascii="Times New Roman" w:hAnsi="Times New Roman" w:cs="Times New Roman"/>
          <w:bCs/>
          <w:iCs/>
          <w:sz w:val="28"/>
          <w:szCs w:val="28"/>
          <w:lang w:val="uk-UA"/>
        </w:rPr>
        <w:t>.</w:t>
      </w:r>
    </w:p>
    <w:p w14:paraId="62705BA5" w14:textId="77777777" w:rsidR="00170E04" w:rsidRPr="0076002A" w:rsidRDefault="00170E04" w:rsidP="001D2122">
      <w:pPr>
        <w:pStyle w:val="28"/>
        <w:spacing w:after="0" w:line="360" w:lineRule="auto"/>
        <w:ind w:left="0"/>
        <w:rPr>
          <w:rFonts w:ascii="Times New Roman" w:hAnsi="Times New Roman" w:cs="Times New Roman"/>
          <w:b/>
          <w:iCs/>
          <w:sz w:val="28"/>
          <w:szCs w:val="28"/>
          <w:lang w:val="uk-UA"/>
        </w:rPr>
      </w:pPr>
    </w:p>
    <w:p w14:paraId="0B78BA29" w14:textId="069EC8A6" w:rsidR="00170E04" w:rsidRPr="0076002A" w:rsidRDefault="00170E04" w:rsidP="001D2122">
      <w:pPr>
        <w:pStyle w:val="28"/>
        <w:spacing w:after="0" w:line="360" w:lineRule="auto"/>
        <w:ind w:left="0"/>
        <w:rPr>
          <w:rFonts w:ascii="Times New Roman" w:hAnsi="Times New Roman" w:cs="Times New Roman"/>
          <w:bCs/>
          <w:iCs/>
          <w:sz w:val="28"/>
          <w:szCs w:val="28"/>
          <w:lang w:val="uk-UA"/>
        </w:rPr>
      </w:pPr>
      <w:r w:rsidRPr="0076002A">
        <w:rPr>
          <w:rFonts w:ascii="Times New Roman" w:hAnsi="Times New Roman" w:cs="Times New Roman"/>
          <w:bCs/>
          <w:iCs/>
          <w:sz w:val="28"/>
          <w:szCs w:val="28"/>
          <w:lang w:val="uk-UA"/>
        </w:rPr>
        <w:tab/>
        <w:t>Таблиця 5.1</w:t>
      </w:r>
      <w:r w:rsidR="00031A89">
        <w:rPr>
          <w:rFonts w:ascii="Times New Roman" w:hAnsi="Times New Roman" w:cs="Times New Roman"/>
          <w:bCs/>
          <w:iCs/>
          <w:sz w:val="28"/>
          <w:szCs w:val="28"/>
          <w:lang w:val="uk-UA"/>
        </w:rPr>
        <w:t>4</w:t>
      </w:r>
      <w:r w:rsidRPr="0076002A">
        <w:rPr>
          <w:rFonts w:ascii="Times New Roman" w:hAnsi="Times New Roman" w:cs="Times New Roman"/>
          <w:bCs/>
          <w:iCs/>
          <w:sz w:val="28"/>
          <w:szCs w:val="28"/>
          <w:lang w:val="uk-UA"/>
        </w:rPr>
        <w:t xml:space="preserve"> – Обґрунтування рівня рентабельності товару (послуги)</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170E04" w:rsidRPr="0076002A" w14:paraId="3C2712F9" w14:textId="77777777" w:rsidTr="008C323A">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318A7BFB"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28C311CB"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5E8E68C5"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1856271C"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Значення показників.</w:t>
            </w:r>
          </w:p>
        </w:tc>
      </w:tr>
      <w:tr w:rsidR="003C012A" w:rsidRPr="0076002A" w14:paraId="78F940BA" w14:textId="77777777" w:rsidTr="003C012A">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20F9DF8"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C2BFFD1"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табл. 5.12</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6F01F520"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3925C4BC" w14:textId="0A1D06BB"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1185</w:t>
            </w:r>
          </w:p>
        </w:tc>
      </w:tr>
      <w:tr w:rsidR="003C012A" w:rsidRPr="0076002A" w14:paraId="33521B95" w14:textId="77777777" w:rsidTr="003C012A">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D351702" w14:textId="77777777" w:rsidR="003C012A" w:rsidRPr="0076002A" w:rsidRDefault="003C012A"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8C06FE2"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99107DF" w14:textId="77777777" w:rsidR="003C012A" w:rsidRPr="0076002A" w:rsidRDefault="003C012A" w:rsidP="001D2122">
            <w:pPr>
              <w:spacing w:after="0" w:line="360" w:lineRule="auto"/>
              <w:jc w:val="center"/>
              <w:rPr>
                <w:rFonts w:ascii="Times New Roman" w:hAnsi="Times New Roman" w:cs="Times New Roman"/>
                <w:sz w:val="28"/>
                <w:szCs w:val="28"/>
                <w:lang w:val="uk-UA"/>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BE7B686" w14:textId="5BB542E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200</w:t>
            </w:r>
          </w:p>
        </w:tc>
      </w:tr>
      <w:tr w:rsidR="003C012A" w:rsidRPr="0076002A" w14:paraId="1DC0941D" w14:textId="77777777" w:rsidTr="003C012A">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FF8E1FE"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A02B653"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5195B1B"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8C8E331" w14:textId="1A3958D6"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308 158</w:t>
            </w:r>
          </w:p>
        </w:tc>
      </w:tr>
      <w:tr w:rsidR="003C012A" w:rsidRPr="0076002A" w14:paraId="18DE323B" w14:textId="77777777" w:rsidTr="003C012A">
        <w:trPr>
          <w:trHeight w:val="49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FFED0AF" w14:textId="77777777" w:rsidR="003C012A" w:rsidRPr="0076002A" w:rsidRDefault="003C012A"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D98B398"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62ECF53"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1CD4556F" w14:textId="3923EA83"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w:t>
            </w:r>
          </w:p>
        </w:tc>
      </w:tr>
      <w:tr w:rsidR="003C012A" w:rsidRPr="0076002A" w14:paraId="1F4B4BA6" w14:textId="77777777" w:rsidTr="003C012A">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F39D009"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7EEB181"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6B1C593C"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3998358E" w14:textId="3B88E005"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125 000</w:t>
            </w:r>
          </w:p>
        </w:tc>
      </w:tr>
    </w:tbl>
    <w:p w14:paraId="608D19D8" w14:textId="20255DDF" w:rsidR="00DC1176" w:rsidRDefault="00DC1176"/>
    <w:p w14:paraId="548EE4CA" w14:textId="5FA3612F" w:rsidR="00DC1176" w:rsidRDefault="00DC1176">
      <w:r w:rsidRPr="0076002A">
        <w:rPr>
          <w:rFonts w:ascii="Times New Roman" w:hAnsi="Times New Roman" w:cs="Times New Roman"/>
          <w:sz w:val="28"/>
          <w:szCs w:val="28"/>
          <w:lang w:val="uk-UA"/>
        </w:rPr>
        <w:tab/>
        <w:t>Продовження таблиці 5.</w:t>
      </w:r>
      <w:r>
        <w:rPr>
          <w:rFonts w:ascii="Times New Roman" w:hAnsi="Times New Roman" w:cs="Times New Roman"/>
          <w:sz w:val="28"/>
          <w:szCs w:val="28"/>
          <w:lang w:val="uk-UA"/>
        </w:rPr>
        <w:t>14</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3C012A" w:rsidRPr="0076002A" w14:paraId="4C14AC5B" w14:textId="77777777" w:rsidTr="003C012A">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6A1E896"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C648EB2"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eastAsia="Arial Unicode MS" w:hAnsi="Times New Roman" w:cs="Times New Roman"/>
                <w:sz w:val="28"/>
                <w:szCs w:val="28"/>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28C31217"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E99C483" w14:textId="5BFB5DDD"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62 500</w:t>
            </w:r>
          </w:p>
        </w:tc>
      </w:tr>
      <w:tr w:rsidR="003C012A" w:rsidRPr="0076002A" w14:paraId="0FBA6EAE" w14:textId="77777777" w:rsidTr="003C012A">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02505EF"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7618ABA"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eastAsia="Arial Unicode MS" w:hAnsi="Times New Roman" w:cs="Times New Roman"/>
                <w:sz w:val="28"/>
                <w:szCs w:val="28"/>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3413C070"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4CA4B5F" w14:textId="7CA539C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25 000</w:t>
            </w:r>
          </w:p>
        </w:tc>
      </w:tr>
      <w:tr w:rsidR="003C012A" w:rsidRPr="0076002A" w14:paraId="3E5C3F12" w14:textId="77777777" w:rsidTr="003C012A">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E34C3BA"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945B174"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eastAsia="Arial Unicode MS" w:hAnsi="Times New Roman" w:cs="Times New Roman"/>
                <w:sz w:val="28"/>
                <w:szCs w:val="28"/>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1B584C9"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BB3DE18" w14:textId="321F421D"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37 500</w:t>
            </w:r>
          </w:p>
        </w:tc>
      </w:tr>
      <w:tr w:rsidR="003C012A" w:rsidRPr="0076002A" w14:paraId="1ECCE2AD" w14:textId="77777777" w:rsidTr="003C012A">
        <w:trPr>
          <w:trHeight w:val="34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3EC7538"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159E3D2"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0085E083"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B02A050" w14:textId="26DDB526"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13 158</w:t>
            </w:r>
          </w:p>
        </w:tc>
      </w:tr>
      <w:tr w:rsidR="003C012A" w:rsidRPr="0076002A" w14:paraId="7C054F53" w14:textId="77777777" w:rsidTr="003C012A">
        <w:trPr>
          <w:trHeight w:val="25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520BC03"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3D980EA"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0A336D96"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1FFC3BE" w14:textId="6BB74FF6"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eastAsia="Arial Unicode MS" w:hAnsi="Times New Roman" w:cs="Times New Roman"/>
                <w:sz w:val="28"/>
                <w:szCs w:val="28"/>
                <w:lang w:val="uk-UA"/>
              </w:rPr>
              <w:t>45 000</w:t>
            </w:r>
          </w:p>
        </w:tc>
      </w:tr>
      <w:tr w:rsidR="003C012A" w:rsidRPr="0076002A" w14:paraId="6A092127" w14:textId="77777777" w:rsidTr="003C012A">
        <w:trPr>
          <w:trHeight w:val="599"/>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72C1145E" w14:textId="77777777" w:rsidR="003C012A" w:rsidRPr="0076002A" w:rsidRDefault="003C012A" w:rsidP="001D2122">
            <w:pPr>
              <w:pStyle w:val="a8"/>
              <w:tabs>
                <w:tab w:val="clear" w:pos="4677"/>
                <w:tab w:val="clear" w:pos="9355"/>
              </w:tabs>
              <w:spacing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743745AB"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0778A424"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3A3DA5A9" w14:textId="3973E3A3" w:rsidR="003C012A" w:rsidRPr="0076002A" w:rsidRDefault="003C012A" w:rsidP="001D2122">
            <w:pPr>
              <w:spacing w:after="0" w:line="360" w:lineRule="auto"/>
              <w:jc w:val="center"/>
              <w:rPr>
                <w:rFonts w:ascii="Times New Roman" w:eastAsia="Arial Unicode MS" w:hAnsi="Times New Roman" w:cs="Times New Roman"/>
                <w:b/>
                <w:bCs/>
                <w:sz w:val="28"/>
                <w:szCs w:val="28"/>
                <w:lang w:val="uk-UA"/>
              </w:rPr>
            </w:pPr>
            <w:r w:rsidRPr="0076002A">
              <w:rPr>
                <w:rFonts w:ascii="Times New Roman" w:eastAsia="Arial Unicode MS" w:hAnsi="Times New Roman" w:cs="Times New Roman"/>
                <w:b/>
                <w:bCs/>
                <w:sz w:val="28"/>
                <w:szCs w:val="28"/>
                <w:lang w:val="uk-UA"/>
              </w:rPr>
              <w:t>21,67</w:t>
            </w:r>
          </w:p>
        </w:tc>
      </w:tr>
    </w:tbl>
    <w:p w14:paraId="0FED63CA" w14:textId="77777777" w:rsidR="00784549" w:rsidRDefault="00170E04" w:rsidP="001D2122">
      <w:pPr>
        <w:spacing w:after="0"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r>
    </w:p>
    <w:p w14:paraId="440DEAAE" w14:textId="2397C1AA" w:rsidR="00170E04" w:rsidRPr="00691E92" w:rsidRDefault="00170E04" w:rsidP="00691E92">
      <w:pPr>
        <w:pStyle w:val="2"/>
        <w:spacing w:line="360" w:lineRule="auto"/>
        <w:ind w:firstLine="708"/>
        <w:jc w:val="both"/>
        <w:rPr>
          <w:rFonts w:ascii="Times New Roman" w:hAnsi="Times New Roman"/>
          <w:b/>
          <w:bCs/>
          <w:color w:val="000000" w:themeColor="text1"/>
          <w:sz w:val="28"/>
          <w:szCs w:val="28"/>
          <w:lang w:val="uk-UA"/>
        </w:rPr>
      </w:pPr>
      <w:bookmarkStart w:id="121" w:name="_Toc27594107"/>
      <w:r w:rsidRPr="00691E92">
        <w:rPr>
          <w:rFonts w:ascii="Times New Roman" w:hAnsi="Times New Roman"/>
          <w:b/>
          <w:bCs/>
          <w:color w:val="000000" w:themeColor="text1"/>
          <w:sz w:val="28"/>
          <w:szCs w:val="28"/>
          <w:lang w:val="uk-UA"/>
        </w:rPr>
        <w:t>5.8 Обґрунтування вартості виробництва інноваційної послуги</w:t>
      </w:r>
      <w:bookmarkEnd w:id="121"/>
    </w:p>
    <w:p w14:paraId="64F0F112" w14:textId="77777777" w:rsidR="00170E04" w:rsidRPr="0076002A" w:rsidRDefault="00170E04" w:rsidP="001D2122">
      <w:pPr>
        <w:spacing w:after="0" w:line="360" w:lineRule="auto"/>
        <w:rPr>
          <w:rFonts w:ascii="Times New Roman" w:hAnsi="Times New Roman" w:cs="Times New Roman"/>
          <w:sz w:val="28"/>
          <w:szCs w:val="28"/>
          <w:lang w:val="uk-UA"/>
        </w:rPr>
      </w:pPr>
    </w:p>
    <w:p w14:paraId="0A5D33E8" w14:textId="5124C381" w:rsidR="00170E04" w:rsidRPr="0076002A" w:rsidRDefault="00170E04"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ab/>
        <w:t>Повне об</w:t>
      </w:r>
      <w:r w:rsidRPr="0076002A">
        <w:rPr>
          <w:rFonts w:ascii="Times New Roman" w:hAnsi="Times New Roman" w:cs="Times New Roman"/>
          <w:bCs/>
          <w:sz w:val="28"/>
          <w:szCs w:val="28"/>
          <w:lang w:val="uk-UA"/>
        </w:rPr>
        <w:t xml:space="preserve">ґрунтування вартості та </w:t>
      </w:r>
      <w:proofErr w:type="spellStart"/>
      <w:r w:rsidRPr="0076002A">
        <w:rPr>
          <w:rFonts w:ascii="Times New Roman" w:hAnsi="Times New Roman" w:cs="Times New Roman"/>
          <w:bCs/>
          <w:sz w:val="28"/>
          <w:szCs w:val="28"/>
          <w:lang w:val="uk-UA"/>
        </w:rPr>
        <w:t>ренабельності</w:t>
      </w:r>
      <w:proofErr w:type="spellEnd"/>
      <w:r w:rsidRPr="0076002A">
        <w:rPr>
          <w:rFonts w:ascii="Times New Roman" w:hAnsi="Times New Roman" w:cs="Times New Roman"/>
          <w:bCs/>
          <w:sz w:val="28"/>
          <w:szCs w:val="28"/>
          <w:lang w:val="uk-UA"/>
        </w:rPr>
        <w:t xml:space="preserve"> проекту з урахуванням основних податків показано у таблиці 5.1</w:t>
      </w:r>
      <w:r w:rsidR="00474B0F">
        <w:rPr>
          <w:rFonts w:ascii="Times New Roman" w:hAnsi="Times New Roman" w:cs="Times New Roman"/>
          <w:bCs/>
          <w:sz w:val="28"/>
          <w:szCs w:val="28"/>
          <w:lang w:val="uk-UA"/>
        </w:rPr>
        <w:t>5</w:t>
      </w:r>
      <w:r w:rsidRPr="0076002A">
        <w:rPr>
          <w:rFonts w:ascii="Times New Roman" w:hAnsi="Times New Roman" w:cs="Times New Roman"/>
          <w:bCs/>
          <w:sz w:val="28"/>
          <w:szCs w:val="28"/>
          <w:lang w:val="uk-UA"/>
        </w:rPr>
        <w:t>.</w:t>
      </w:r>
    </w:p>
    <w:p w14:paraId="349D0221" w14:textId="77777777" w:rsidR="00170E04" w:rsidRPr="0076002A" w:rsidRDefault="00170E04" w:rsidP="001D2122">
      <w:pPr>
        <w:spacing w:after="0" w:line="360" w:lineRule="auto"/>
        <w:rPr>
          <w:rFonts w:ascii="Times New Roman" w:hAnsi="Times New Roman" w:cs="Times New Roman"/>
          <w:sz w:val="28"/>
          <w:szCs w:val="28"/>
          <w:lang w:val="uk-UA"/>
        </w:rPr>
      </w:pPr>
    </w:p>
    <w:p w14:paraId="06678455" w14:textId="2F1BC329" w:rsidR="00170E04" w:rsidRPr="0076002A" w:rsidRDefault="00170E04" w:rsidP="001D2122">
      <w:pPr>
        <w:pStyle w:val="28"/>
        <w:spacing w:after="0" w:line="360" w:lineRule="auto"/>
        <w:ind w:left="0"/>
        <w:rPr>
          <w:rFonts w:ascii="Times New Roman" w:hAnsi="Times New Roman" w:cs="Times New Roman"/>
          <w:bCs/>
          <w:sz w:val="28"/>
          <w:szCs w:val="28"/>
          <w:lang w:val="uk-UA"/>
        </w:rPr>
      </w:pPr>
      <w:r w:rsidRPr="0076002A">
        <w:rPr>
          <w:rFonts w:ascii="Times New Roman" w:hAnsi="Times New Roman" w:cs="Times New Roman"/>
          <w:bCs/>
          <w:iCs/>
          <w:sz w:val="28"/>
          <w:szCs w:val="28"/>
          <w:lang w:val="uk-UA"/>
        </w:rPr>
        <w:tab/>
        <w:t>Таблиця 5</w:t>
      </w:r>
      <w:r w:rsidRPr="0076002A">
        <w:rPr>
          <w:rFonts w:ascii="Times New Roman" w:hAnsi="Times New Roman" w:cs="Times New Roman"/>
          <w:bCs/>
          <w:sz w:val="28"/>
          <w:szCs w:val="28"/>
          <w:lang w:val="uk-UA"/>
        </w:rPr>
        <w:t>.1</w:t>
      </w:r>
      <w:r w:rsidR="00031A89">
        <w:rPr>
          <w:rFonts w:ascii="Times New Roman" w:hAnsi="Times New Roman" w:cs="Times New Roman"/>
          <w:bCs/>
          <w:sz w:val="28"/>
          <w:szCs w:val="28"/>
          <w:lang w:val="uk-UA"/>
        </w:rPr>
        <w:t>5</w:t>
      </w:r>
      <w:r w:rsidRPr="0076002A">
        <w:rPr>
          <w:rFonts w:ascii="Times New Roman" w:hAnsi="Times New Roman" w:cs="Times New Roman"/>
          <w:bCs/>
          <w:sz w:val="28"/>
          <w:szCs w:val="28"/>
          <w:lang w:val="uk-UA"/>
        </w:rPr>
        <w:t xml:space="preserve"> – Обґрунтування вартості та ціни</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170E04" w:rsidRPr="0076002A" w14:paraId="73955023" w14:textId="77777777" w:rsidTr="008C323A">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4C4C6A46"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2A95DE84"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528634AF"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01A00966" w14:textId="77777777" w:rsidR="00170E04" w:rsidRPr="0076002A" w:rsidRDefault="00170E04"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Значення показників</w:t>
            </w:r>
          </w:p>
        </w:tc>
      </w:tr>
      <w:tr w:rsidR="003C012A" w:rsidRPr="0076002A" w14:paraId="32330619" w14:textId="77777777" w:rsidTr="003C012A">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23056DC"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lastRenderedPageBreak/>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53811CF3"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табл. 5.12</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B4066C1"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10B2B0BD" w14:textId="71C8D419"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1 185</w:t>
            </w:r>
          </w:p>
        </w:tc>
      </w:tr>
      <w:tr w:rsidR="003C012A" w:rsidRPr="0076002A" w14:paraId="2F2E125A" w14:textId="77777777" w:rsidTr="003C012A">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A7DB2D7"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7342C010"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bCs/>
                <w:iCs/>
                <w:sz w:val="28"/>
                <w:szCs w:val="28"/>
                <w:lang w:val="uk-UA"/>
              </w:rPr>
              <w:t>табл. 5.13</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62CF1D79"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3EAA87F2" w14:textId="341B54DF"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1,67</w:t>
            </w:r>
          </w:p>
        </w:tc>
      </w:tr>
      <w:tr w:rsidR="003C012A" w:rsidRPr="0076002A" w14:paraId="15C346A8" w14:textId="77777777" w:rsidTr="003C012A">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582CC75"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55EA5C1A"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ADC22BF"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A2DAFF0" w14:textId="18C724D0"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56,8</w:t>
            </w:r>
          </w:p>
        </w:tc>
      </w:tr>
    </w:tbl>
    <w:p w14:paraId="4869469C" w14:textId="27B99E8E" w:rsidR="00784549" w:rsidRDefault="00784549" w:rsidP="00784549"/>
    <w:p w14:paraId="17046676" w14:textId="77777777" w:rsidR="00784549" w:rsidRDefault="00784549" w:rsidP="00784549"/>
    <w:p w14:paraId="7F8FBD97" w14:textId="09C6B926" w:rsidR="00784549" w:rsidRDefault="00784549" w:rsidP="00784549">
      <w:r w:rsidRPr="0076002A">
        <w:rPr>
          <w:rFonts w:ascii="Times New Roman" w:hAnsi="Times New Roman" w:cs="Times New Roman"/>
          <w:sz w:val="28"/>
          <w:szCs w:val="28"/>
          <w:lang w:val="uk-UA"/>
        </w:rPr>
        <w:tab/>
        <w:t>Продовження таблиці 5.</w:t>
      </w:r>
      <w:r>
        <w:rPr>
          <w:rFonts w:ascii="Times New Roman" w:hAnsi="Times New Roman" w:cs="Times New Roman"/>
          <w:sz w:val="28"/>
          <w:szCs w:val="28"/>
          <w:lang w:val="uk-UA"/>
        </w:rPr>
        <w:t>15</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3C012A" w:rsidRPr="0076002A" w14:paraId="5626AA0D" w14:textId="77777777" w:rsidTr="003C012A">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7F7A64E8" w14:textId="77777777" w:rsidR="003C012A" w:rsidRPr="0076002A" w:rsidRDefault="003C012A" w:rsidP="001D2122">
            <w:pPr>
              <w:spacing w:after="0" w:line="360" w:lineRule="auto"/>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157E1C3C"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220DD854" w14:textId="77777777"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0830E0A4" w14:textId="560715C6"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1441,8</w:t>
            </w:r>
          </w:p>
        </w:tc>
      </w:tr>
      <w:tr w:rsidR="003C012A" w:rsidRPr="0076002A" w14:paraId="6B515939" w14:textId="77777777" w:rsidTr="003C012A">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24569096" w14:textId="77777777" w:rsidR="003C012A" w:rsidRPr="0076002A" w:rsidRDefault="003C012A"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27F5987F"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13E7F6FD"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44FAF9E3" w14:textId="3C2E70EF"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288,36</w:t>
            </w:r>
          </w:p>
        </w:tc>
      </w:tr>
      <w:tr w:rsidR="003C012A" w:rsidRPr="0076002A" w14:paraId="38B25207" w14:textId="77777777" w:rsidTr="003C012A">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2AD8BECB" w14:textId="77777777" w:rsidR="003C012A" w:rsidRPr="0076002A" w:rsidRDefault="003C012A" w:rsidP="001D2122">
            <w:pPr>
              <w:spacing w:after="0"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581C388D"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4DB26C03"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50E6936B" w14:textId="4EEB1548" w:rsidR="003C012A" w:rsidRPr="0076002A" w:rsidRDefault="003C012A" w:rsidP="001D2122">
            <w:pPr>
              <w:spacing w:after="0" w:line="360" w:lineRule="auto"/>
              <w:jc w:val="center"/>
              <w:rPr>
                <w:rFonts w:ascii="Times New Roman" w:eastAsia="Arial Unicode MS" w:hAnsi="Times New Roman" w:cs="Times New Roman"/>
                <w:sz w:val="28"/>
                <w:szCs w:val="28"/>
                <w:lang w:val="uk-UA"/>
              </w:rPr>
            </w:pPr>
            <w:r w:rsidRPr="0076002A">
              <w:rPr>
                <w:rFonts w:ascii="Times New Roman" w:hAnsi="Times New Roman" w:cs="Times New Roman"/>
                <w:sz w:val="28"/>
                <w:szCs w:val="28"/>
                <w:lang w:val="uk-UA"/>
              </w:rPr>
              <w:t>1 730</w:t>
            </w:r>
          </w:p>
        </w:tc>
      </w:tr>
    </w:tbl>
    <w:p w14:paraId="2C01AE6F" w14:textId="77777777" w:rsidR="00170E04" w:rsidRPr="0076002A" w:rsidRDefault="00170E04" w:rsidP="001D2122">
      <w:pPr>
        <w:spacing w:after="0" w:line="360" w:lineRule="auto"/>
        <w:rPr>
          <w:rFonts w:ascii="Times New Roman" w:hAnsi="Times New Roman" w:cs="Times New Roman"/>
          <w:sz w:val="28"/>
          <w:szCs w:val="28"/>
          <w:lang w:val="uk-UA"/>
        </w:rPr>
      </w:pPr>
    </w:p>
    <w:p w14:paraId="15B9350E" w14:textId="77777777" w:rsidR="003C012A"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3C012A" w:rsidRPr="0076002A">
        <w:rPr>
          <w:rFonts w:ascii="Times New Roman" w:hAnsi="Times New Roman" w:cs="Times New Roman"/>
          <w:sz w:val="28"/>
          <w:szCs w:val="28"/>
          <w:lang w:val="uk-UA"/>
        </w:rPr>
        <w:t>Цільовою групою на першому етапі розвитку проекту є держава.</w:t>
      </w:r>
    </w:p>
    <w:p w14:paraId="7257A2A9" w14:textId="7D3514D4" w:rsidR="00170E04" w:rsidRPr="0076002A" w:rsidRDefault="003C012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Приймемо орієнтовану величину субсидії на одну квартиру 1 000 грн та прогнозовану економію від запровадження стартапу 20%, отже в місяць отримуємо економію 200 грн, тобто продукт окупиться для держави менше ніж за 2 опалювальні сезони.</w:t>
      </w:r>
    </w:p>
    <w:p w14:paraId="7A8B1128" w14:textId="4AF796AC" w:rsidR="004252ED" w:rsidRPr="0076002A" w:rsidRDefault="004252ED" w:rsidP="001D2122">
      <w:pPr>
        <w:spacing w:line="360" w:lineRule="auto"/>
        <w:rPr>
          <w:rFonts w:ascii="Times New Roman" w:hAnsi="Times New Roman" w:cs="Times New Roman"/>
          <w:b/>
          <w:bCs/>
          <w:sz w:val="28"/>
          <w:szCs w:val="28"/>
          <w:lang w:val="uk-UA"/>
        </w:rPr>
      </w:pPr>
    </w:p>
    <w:p w14:paraId="7C96DD42" w14:textId="376360F3" w:rsidR="00170E04" w:rsidRPr="0076002A" w:rsidRDefault="00170E04" w:rsidP="001D2122">
      <w:pPr>
        <w:spacing w:after="0" w:line="360" w:lineRule="auto"/>
        <w:jc w:val="both"/>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tab/>
        <w:t>5.9 Цільові групи потенційних споживачів</w:t>
      </w:r>
    </w:p>
    <w:p w14:paraId="5D76F35F" w14:textId="77777777" w:rsidR="004252ED" w:rsidRPr="0076002A" w:rsidRDefault="004252ED" w:rsidP="001D2122">
      <w:pPr>
        <w:spacing w:after="0" w:line="360" w:lineRule="auto"/>
        <w:jc w:val="both"/>
        <w:rPr>
          <w:rFonts w:ascii="Times New Roman" w:hAnsi="Times New Roman" w:cs="Times New Roman"/>
          <w:b/>
          <w:bCs/>
          <w:sz w:val="28"/>
          <w:szCs w:val="28"/>
          <w:lang w:val="uk-UA"/>
        </w:rPr>
      </w:pPr>
    </w:p>
    <w:p w14:paraId="6EA831BB" w14:textId="2C58D7E6"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b/>
          <w:bCs/>
          <w:sz w:val="28"/>
          <w:szCs w:val="28"/>
          <w:lang w:val="uk-UA"/>
        </w:rPr>
        <w:tab/>
      </w:r>
      <w:r w:rsidR="003C012A" w:rsidRPr="0076002A">
        <w:rPr>
          <w:rFonts w:ascii="Times New Roman" w:hAnsi="Times New Roman" w:cs="Times New Roman"/>
          <w:sz w:val="28"/>
          <w:szCs w:val="28"/>
          <w:lang w:val="uk-UA"/>
        </w:rPr>
        <w:t>Опис основних споживачів, а також оцінка конкурентного ринку проведені у таблиці 5.1</w:t>
      </w:r>
      <w:r w:rsidR="00474B0F">
        <w:rPr>
          <w:rFonts w:ascii="Times New Roman" w:hAnsi="Times New Roman" w:cs="Times New Roman"/>
          <w:sz w:val="28"/>
          <w:szCs w:val="28"/>
          <w:lang w:val="uk-UA"/>
        </w:rPr>
        <w:t>6</w:t>
      </w:r>
      <w:r w:rsidR="003C012A" w:rsidRPr="0076002A">
        <w:rPr>
          <w:rFonts w:ascii="Times New Roman" w:hAnsi="Times New Roman" w:cs="Times New Roman"/>
          <w:sz w:val="28"/>
          <w:szCs w:val="28"/>
          <w:lang w:val="uk-UA"/>
        </w:rPr>
        <w:t>. Визначена базова стратегія розвитку на потенційному ринку (табл. 5.1</w:t>
      </w:r>
      <w:r w:rsidR="00474B0F">
        <w:rPr>
          <w:rFonts w:ascii="Times New Roman" w:hAnsi="Times New Roman" w:cs="Times New Roman"/>
          <w:sz w:val="28"/>
          <w:szCs w:val="28"/>
          <w:lang w:val="uk-UA"/>
        </w:rPr>
        <w:t>7</w:t>
      </w:r>
      <w:r w:rsidR="003C012A" w:rsidRPr="0076002A">
        <w:rPr>
          <w:rFonts w:ascii="Times New Roman" w:hAnsi="Times New Roman" w:cs="Times New Roman"/>
          <w:sz w:val="28"/>
          <w:szCs w:val="28"/>
          <w:lang w:val="uk-UA"/>
        </w:rPr>
        <w:t>).</w:t>
      </w:r>
    </w:p>
    <w:p w14:paraId="796BBC01" w14:textId="35185ABD" w:rsidR="00170E04" w:rsidRPr="0076002A" w:rsidRDefault="00AC61F8" w:rsidP="00AC61F8">
      <w:pPr>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br w:type="page"/>
      </w:r>
    </w:p>
    <w:p w14:paraId="285E8DFC" w14:textId="36A6D719" w:rsidR="00170E04" w:rsidRPr="0076002A" w:rsidRDefault="00170E04" w:rsidP="001D2122">
      <w:pPr>
        <w:pStyle w:val="a4"/>
        <w:spacing w:after="0" w:line="360" w:lineRule="auto"/>
        <w:ind w:left="0"/>
        <w:jc w:val="both"/>
        <w:rPr>
          <w:rFonts w:ascii="Times New Roman" w:hAnsi="Times New Roman" w:cs="Times New Roman"/>
          <w:sz w:val="28"/>
          <w:szCs w:val="28"/>
          <w:lang w:val="uk-UA"/>
        </w:rPr>
      </w:pPr>
      <w:r w:rsidRPr="0076002A">
        <w:rPr>
          <w:rFonts w:ascii="Times New Roman" w:eastAsia="Times New Roman" w:hAnsi="Times New Roman" w:cs="Times New Roman"/>
          <w:bCs/>
          <w:sz w:val="28"/>
          <w:szCs w:val="28"/>
          <w:lang w:val="uk-UA" w:eastAsia="ru-RU"/>
        </w:rPr>
        <w:lastRenderedPageBreak/>
        <w:tab/>
        <w:t>Таблиця 5.1</w:t>
      </w:r>
      <w:r w:rsidR="00031A89">
        <w:rPr>
          <w:rFonts w:ascii="Times New Roman" w:eastAsia="Times New Roman" w:hAnsi="Times New Roman" w:cs="Times New Roman"/>
          <w:bCs/>
          <w:sz w:val="28"/>
          <w:szCs w:val="28"/>
          <w:lang w:val="uk-UA" w:eastAsia="ru-RU"/>
        </w:rPr>
        <w:t>6</w:t>
      </w:r>
      <w:r w:rsidRPr="0076002A">
        <w:rPr>
          <w:rFonts w:ascii="Times New Roman" w:eastAsia="Times New Roman" w:hAnsi="Times New Roman" w:cs="Times New Roman"/>
          <w:bCs/>
          <w:sz w:val="28"/>
          <w:szCs w:val="28"/>
          <w:lang w:val="uk-UA" w:eastAsia="ru-RU"/>
        </w:rPr>
        <w:t xml:space="preserve">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94"/>
        <w:gridCol w:w="2594"/>
        <w:gridCol w:w="2197"/>
        <w:gridCol w:w="2101"/>
      </w:tblGrid>
      <w:tr w:rsidR="00936DF0" w:rsidRPr="0076002A" w14:paraId="79336BF5" w14:textId="77777777" w:rsidTr="00936DF0">
        <w:tc>
          <w:tcPr>
            <w:tcW w:w="2460" w:type="dxa"/>
            <w:vAlign w:val="center"/>
          </w:tcPr>
          <w:p w14:paraId="30B2A1B4" w14:textId="77777777" w:rsidR="00936DF0" w:rsidRPr="0076002A" w:rsidRDefault="00936DF0" w:rsidP="001D2122">
            <w:pPr>
              <w:numPr>
                <w:ilvl w:val="12"/>
                <w:numId w:val="0"/>
              </w:num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Опис цільової групи потенційних клієнтів</w:t>
            </w:r>
          </w:p>
        </w:tc>
        <w:tc>
          <w:tcPr>
            <w:tcW w:w="2460" w:type="dxa"/>
            <w:vAlign w:val="center"/>
          </w:tcPr>
          <w:p w14:paraId="4FF23554" w14:textId="77777777" w:rsidR="00936DF0" w:rsidRPr="0076002A" w:rsidRDefault="00936DF0" w:rsidP="001D2122">
            <w:pPr>
              <w:numPr>
                <w:ilvl w:val="12"/>
                <w:numId w:val="0"/>
              </w:num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Орієнтовний попит в межах цільової групи (сегменту)</w:t>
            </w:r>
          </w:p>
        </w:tc>
        <w:tc>
          <w:tcPr>
            <w:tcW w:w="2085" w:type="dxa"/>
            <w:vAlign w:val="center"/>
          </w:tcPr>
          <w:p w14:paraId="19F4C789" w14:textId="77777777" w:rsidR="00936DF0" w:rsidRPr="0076002A" w:rsidRDefault="00936DF0" w:rsidP="001D2122">
            <w:pPr>
              <w:numPr>
                <w:ilvl w:val="12"/>
                <w:numId w:val="0"/>
              </w:num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Інтенсивність конкуренції в сегменті</w:t>
            </w:r>
          </w:p>
        </w:tc>
        <w:tc>
          <w:tcPr>
            <w:tcW w:w="1995" w:type="dxa"/>
            <w:vAlign w:val="center"/>
          </w:tcPr>
          <w:p w14:paraId="5E979B73" w14:textId="77777777" w:rsidR="00936DF0" w:rsidRPr="0076002A" w:rsidRDefault="00936DF0" w:rsidP="001D2122">
            <w:pPr>
              <w:numPr>
                <w:ilvl w:val="12"/>
                <w:numId w:val="0"/>
              </w:numPr>
              <w:spacing w:after="0" w:line="360" w:lineRule="auto"/>
              <w:jc w:val="center"/>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Простота входу у сегмент</w:t>
            </w:r>
          </w:p>
        </w:tc>
      </w:tr>
      <w:tr w:rsidR="00936DF0" w:rsidRPr="0076002A" w14:paraId="0FA2AAC3" w14:textId="77777777" w:rsidTr="00936DF0">
        <w:tc>
          <w:tcPr>
            <w:tcW w:w="2460" w:type="dxa"/>
          </w:tcPr>
          <w:p w14:paraId="4F4DBC37" w14:textId="77777777" w:rsidR="00936DF0" w:rsidRPr="0076002A" w:rsidRDefault="00936DF0" w:rsidP="001D2122">
            <w:pPr>
              <w:numPr>
                <w:ilvl w:val="12"/>
                <w:numId w:val="0"/>
              </w:numPr>
              <w:spacing w:after="0" w:line="360" w:lineRule="auto"/>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Державні проекти в сфері енергоефективності</w:t>
            </w:r>
          </w:p>
        </w:tc>
        <w:tc>
          <w:tcPr>
            <w:tcW w:w="2460" w:type="dxa"/>
          </w:tcPr>
          <w:p w14:paraId="743A568E" w14:textId="77777777" w:rsidR="00936DF0" w:rsidRPr="0076002A" w:rsidRDefault="00936DF0" w:rsidP="001D2122">
            <w:pPr>
              <w:numPr>
                <w:ilvl w:val="12"/>
                <w:numId w:val="0"/>
              </w:numPr>
              <w:spacing w:after="0" w:line="360" w:lineRule="auto"/>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За останні роки державні програми в сфері енергоефективності набувають все більшої популярності серед ОСББ</w:t>
            </w:r>
          </w:p>
        </w:tc>
        <w:tc>
          <w:tcPr>
            <w:tcW w:w="2085" w:type="dxa"/>
          </w:tcPr>
          <w:p w14:paraId="7D1777D9" w14:textId="77777777" w:rsidR="00936DF0" w:rsidRPr="0076002A" w:rsidRDefault="00936DF0" w:rsidP="001D2122">
            <w:pPr>
              <w:numPr>
                <w:ilvl w:val="12"/>
                <w:numId w:val="0"/>
              </w:numPr>
              <w:spacing w:after="0" w:line="360" w:lineRule="auto"/>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Запропонований вид субсидіювання потенційно новий. Навіть якщо з’являться альтернативи, ринок України у цій сфері потребує великих об’ємів роботи.</w:t>
            </w:r>
          </w:p>
        </w:tc>
        <w:tc>
          <w:tcPr>
            <w:tcW w:w="1995" w:type="dxa"/>
          </w:tcPr>
          <w:p w14:paraId="085DC030" w14:textId="77777777" w:rsidR="00936DF0" w:rsidRPr="0076002A" w:rsidRDefault="00936DF0" w:rsidP="001D2122">
            <w:pPr>
              <w:numPr>
                <w:ilvl w:val="12"/>
                <w:numId w:val="0"/>
              </w:numPr>
              <w:spacing w:after="0" w:line="360" w:lineRule="auto"/>
              <w:rPr>
                <w:rFonts w:ascii="Times New Roman" w:eastAsia="Times New Roman" w:hAnsi="Times New Roman" w:cs="Times New Roman"/>
                <w:sz w:val="28"/>
                <w:szCs w:val="28"/>
                <w:lang w:val="uk-UA" w:eastAsia="ru-RU"/>
              </w:rPr>
            </w:pPr>
            <w:r w:rsidRPr="0076002A">
              <w:rPr>
                <w:rFonts w:ascii="Times New Roman" w:eastAsia="Times New Roman" w:hAnsi="Times New Roman" w:cs="Times New Roman"/>
                <w:sz w:val="28"/>
                <w:szCs w:val="28"/>
                <w:lang w:val="uk-UA" w:eastAsia="ru-RU"/>
              </w:rPr>
              <w:t>Проект має низький рівень конкуренції, але можуть виникнути складнощі з впровадженням його у наявну нормативну базу України</w:t>
            </w:r>
          </w:p>
        </w:tc>
      </w:tr>
    </w:tbl>
    <w:p w14:paraId="0397677B" w14:textId="025DDF8D" w:rsidR="00936DF0" w:rsidRPr="0076002A" w:rsidRDefault="00936DF0" w:rsidP="001D2122">
      <w:pPr>
        <w:spacing w:line="360" w:lineRule="auto"/>
        <w:rPr>
          <w:rFonts w:ascii="Times New Roman" w:hAnsi="Times New Roman" w:cs="Times New Roman"/>
          <w:sz w:val="28"/>
          <w:szCs w:val="28"/>
          <w:lang w:val="uk-UA"/>
        </w:rPr>
      </w:pPr>
    </w:p>
    <w:p w14:paraId="66530E12" w14:textId="63425045"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Таблиця 5.1</w:t>
      </w:r>
      <w:r w:rsidR="00031A89">
        <w:rPr>
          <w:rFonts w:ascii="Times New Roman" w:hAnsi="Times New Roman" w:cs="Times New Roman"/>
          <w:sz w:val="28"/>
          <w:szCs w:val="28"/>
          <w:lang w:val="uk-UA"/>
        </w:rPr>
        <w:t>7</w:t>
      </w:r>
      <w:r w:rsidRPr="0076002A">
        <w:rPr>
          <w:rFonts w:ascii="Times New Roman" w:hAnsi="Times New Roman" w:cs="Times New Roman"/>
          <w:sz w:val="28"/>
          <w:szCs w:val="28"/>
          <w:lang w:val="uk-UA"/>
        </w:rPr>
        <w:t xml:space="preserve"> – Визначення базової стратегії розвит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20"/>
        <w:gridCol w:w="2439"/>
        <w:gridCol w:w="2892"/>
        <w:gridCol w:w="1878"/>
      </w:tblGrid>
      <w:tr w:rsidR="00170E04" w:rsidRPr="0076002A" w14:paraId="279371F9" w14:textId="77777777" w:rsidTr="008C323A">
        <w:trPr>
          <w:jc w:val="center"/>
        </w:trPr>
        <w:tc>
          <w:tcPr>
            <w:tcW w:w="1348" w:type="pct"/>
            <w:vAlign w:val="center"/>
          </w:tcPr>
          <w:p w14:paraId="1B4FB410" w14:textId="77777777" w:rsidR="00170E04" w:rsidRPr="0076002A" w:rsidRDefault="00170E04" w:rsidP="001D2122">
            <w:pPr>
              <w:pStyle w:val="aff8"/>
              <w:spacing w:line="360" w:lineRule="auto"/>
              <w:jc w:val="center"/>
              <w:rPr>
                <w:rFonts w:ascii="Times New Roman" w:hAnsi="Times New Roman" w:cs="Times New Roman"/>
                <w:sz w:val="28"/>
                <w:szCs w:val="28"/>
              </w:rPr>
            </w:pPr>
            <w:r w:rsidRPr="0076002A">
              <w:rPr>
                <w:rFonts w:ascii="Times New Roman" w:hAnsi="Times New Roman" w:cs="Times New Roman"/>
                <w:sz w:val="28"/>
                <w:szCs w:val="28"/>
              </w:rPr>
              <w:t>Обрана альтернатива розвитку проекту</w:t>
            </w:r>
          </w:p>
        </w:tc>
        <w:tc>
          <w:tcPr>
            <w:tcW w:w="1152" w:type="pct"/>
            <w:vAlign w:val="center"/>
          </w:tcPr>
          <w:p w14:paraId="5BBB9663" w14:textId="77777777" w:rsidR="00170E04" w:rsidRPr="0076002A" w:rsidRDefault="00170E04" w:rsidP="001D2122">
            <w:pPr>
              <w:pStyle w:val="aff8"/>
              <w:spacing w:line="360" w:lineRule="auto"/>
              <w:jc w:val="center"/>
              <w:rPr>
                <w:rFonts w:ascii="Times New Roman" w:hAnsi="Times New Roman" w:cs="Times New Roman"/>
                <w:sz w:val="28"/>
                <w:szCs w:val="28"/>
              </w:rPr>
            </w:pPr>
            <w:r w:rsidRPr="0076002A">
              <w:rPr>
                <w:rFonts w:ascii="Times New Roman" w:hAnsi="Times New Roman" w:cs="Times New Roman"/>
                <w:sz w:val="28"/>
                <w:szCs w:val="28"/>
              </w:rPr>
              <w:t>Стратегія охоплення ринку</w:t>
            </w:r>
          </w:p>
        </w:tc>
        <w:tc>
          <w:tcPr>
            <w:tcW w:w="1593" w:type="pct"/>
            <w:vAlign w:val="center"/>
          </w:tcPr>
          <w:p w14:paraId="4685463B" w14:textId="77777777" w:rsidR="00170E04" w:rsidRPr="0076002A" w:rsidRDefault="00170E04" w:rsidP="001D2122">
            <w:pPr>
              <w:pStyle w:val="aff8"/>
              <w:spacing w:line="360" w:lineRule="auto"/>
              <w:jc w:val="center"/>
              <w:rPr>
                <w:rFonts w:ascii="Times New Roman" w:hAnsi="Times New Roman" w:cs="Times New Roman"/>
                <w:sz w:val="28"/>
                <w:szCs w:val="28"/>
              </w:rPr>
            </w:pPr>
            <w:r w:rsidRPr="0076002A">
              <w:rPr>
                <w:rFonts w:ascii="Times New Roman" w:hAnsi="Times New Roman" w:cs="Times New Roman"/>
                <w:sz w:val="28"/>
                <w:szCs w:val="28"/>
              </w:rPr>
              <w:t>Ключові конкурентні позиції відповідно до обраної стратегії</w:t>
            </w:r>
          </w:p>
        </w:tc>
        <w:tc>
          <w:tcPr>
            <w:tcW w:w="907" w:type="pct"/>
            <w:vAlign w:val="center"/>
          </w:tcPr>
          <w:p w14:paraId="01E41F5A" w14:textId="77777777" w:rsidR="00170E04" w:rsidRPr="0076002A" w:rsidRDefault="00170E04" w:rsidP="001D2122">
            <w:pPr>
              <w:pStyle w:val="aff8"/>
              <w:spacing w:line="360" w:lineRule="auto"/>
              <w:jc w:val="center"/>
              <w:rPr>
                <w:rFonts w:ascii="Times New Roman" w:hAnsi="Times New Roman" w:cs="Times New Roman"/>
                <w:sz w:val="28"/>
                <w:szCs w:val="28"/>
              </w:rPr>
            </w:pPr>
            <w:r w:rsidRPr="0076002A">
              <w:rPr>
                <w:rFonts w:ascii="Times New Roman" w:hAnsi="Times New Roman" w:cs="Times New Roman"/>
                <w:sz w:val="28"/>
                <w:szCs w:val="28"/>
              </w:rPr>
              <w:t>Базова стратегія розвитку*</w:t>
            </w:r>
          </w:p>
        </w:tc>
      </w:tr>
      <w:tr w:rsidR="00170E04" w:rsidRPr="0076002A" w14:paraId="2B79E47D" w14:textId="77777777" w:rsidTr="008C323A">
        <w:trPr>
          <w:trHeight w:val="132"/>
          <w:jc w:val="center"/>
        </w:trPr>
        <w:tc>
          <w:tcPr>
            <w:tcW w:w="1348" w:type="pct"/>
            <w:vAlign w:val="center"/>
          </w:tcPr>
          <w:p w14:paraId="5E8832BA" w14:textId="77777777" w:rsidR="00170E04" w:rsidRPr="0076002A" w:rsidRDefault="00170E04" w:rsidP="001D2122">
            <w:pPr>
              <w:pStyle w:val="aff8"/>
              <w:spacing w:line="360" w:lineRule="auto"/>
              <w:jc w:val="both"/>
              <w:rPr>
                <w:rFonts w:ascii="Times New Roman" w:hAnsi="Times New Roman" w:cs="Times New Roman"/>
                <w:i/>
                <w:sz w:val="28"/>
                <w:szCs w:val="28"/>
              </w:rPr>
            </w:pPr>
            <w:r w:rsidRPr="0076002A">
              <w:rPr>
                <w:rFonts w:ascii="Times New Roman" w:hAnsi="Times New Roman" w:cs="Times New Roman"/>
                <w:i/>
                <w:sz w:val="28"/>
                <w:szCs w:val="28"/>
              </w:rPr>
              <w:t>Ринкові можливості посилення ідеї стартап-проекту</w:t>
            </w:r>
          </w:p>
        </w:tc>
        <w:tc>
          <w:tcPr>
            <w:tcW w:w="1152" w:type="pct"/>
            <w:vAlign w:val="center"/>
          </w:tcPr>
          <w:p w14:paraId="2A0EEF2D" w14:textId="77777777" w:rsidR="00170E04" w:rsidRPr="0076002A" w:rsidRDefault="00170E04" w:rsidP="001D2122">
            <w:pPr>
              <w:pStyle w:val="aff8"/>
              <w:spacing w:line="360" w:lineRule="auto"/>
              <w:rPr>
                <w:rFonts w:ascii="Times New Roman" w:hAnsi="Times New Roman" w:cs="Times New Roman"/>
                <w:i/>
                <w:sz w:val="28"/>
                <w:szCs w:val="28"/>
              </w:rPr>
            </w:pPr>
            <w:r w:rsidRPr="0076002A">
              <w:rPr>
                <w:rFonts w:ascii="Times New Roman" w:hAnsi="Times New Roman" w:cs="Times New Roman"/>
                <w:i/>
                <w:sz w:val="28"/>
                <w:szCs w:val="28"/>
              </w:rPr>
              <w:t>Диференційований маркетинг</w:t>
            </w:r>
          </w:p>
        </w:tc>
        <w:tc>
          <w:tcPr>
            <w:tcW w:w="1593" w:type="pct"/>
            <w:vAlign w:val="center"/>
          </w:tcPr>
          <w:p w14:paraId="19FA5084" w14:textId="77777777" w:rsidR="00170E04" w:rsidRPr="0076002A" w:rsidRDefault="00170E04" w:rsidP="001D2122">
            <w:pPr>
              <w:pStyle w:val="aff8"/>
              <w:spacing w:line="360" w:lineRule="auto"/>
              <w:rPr>
                <w:rFonts w:ascii="Times New Roman" w:hAnsi="Times New Roman" w:cs="Times New Roman"/>
                <w:i/>
                <w:sz w:val="28"/>
                <w:szCs w:val="28"/>
              </w:rPr>
            </w:pPr>
            <w:r w:rsidRPr="0076002A">
              <w:rPr>
                <w:rFonts w:ascii="Times New Roman" w:hAnsi="Times New Roman" w:cs="Times New Roman"/>
                <w:i/>
                <w:sz w:val="28"/>
                <w:szCs w:val="28"/>
              </w:rPr>
              <w:t>Зниження ціни на продукт, підвищення швидкості розробки моделей</w:t>
            </w:r>
          </w:p>
        </w:tc>
        <w:tc>
          <w:tcPr>
            <w:tcW w:w="907" w:type="pct"/>
            <w:vAlign w:val="center"/>
          </w:tcPr>
          <w:p w14:paraId="32EF9027" w14:textId="77777777" w:rsidR="00170E04" w:rsidRPr="0076002A" w:rsidRDefault="00170E04" w:rsidP="001D2122">
            <w:pPr>
              <w:pStyle w:val="aff8"/>
              <w:spacing w:line="360" w:lineRule="auto"/>
              <w:rPr>
                <w:rFonts w:ascii="Times New Roman" w:hAnsi="Times New Roman" w:cs="Times New Roman"/>
                <w:i/>
                <w:sz w:val="28"/>
                <w:szCs w:val="28"/>
              </w:rPr>
            </w:pPr>
            <w:r w:rsidRPr="0076002A">
              <w:rPr>
                <w:rFonts w:ascii="Times New Roman" w:hAnsi="Times New Roman" w:cs="Times New Roman"/>
                <w:i/>
                <w:sz w:val="28"/>
                <w:szCs w:val="28"/>
              </w:rPr>
              <w:t>Стратегія диференціації</w:t>
            </w:r>
          </w:p>
        </w:tc>
      </w:tr>
    </w:tbl>
    <w:p w14:paraId="7E3F4B59" w14:textId="49830DF1" w:rsidR="00AC61F8" w:rsidRDefault="00AC61F8" w:rsidP="001D2122">
      <w:pPr>
        <w:spacing w:after="0" w:line="360" w:lineRule="auto"/>
        <w:jc w:val="both"/>
        <w:rPr>
          <w:rFonts w:ascii="Times New Roman" w:hAnsi="Times New Roman" w:cs="Times New Roman"/>
          <w:sz w:val="28"/>
          <w:szCs w:val="28"/>
          <w:lang w:val="uk-UA"/>
        </w:rPr>
      </w:pPr>
    </w:p>
    <w:p w14:paraId="43BAB4A9" w14:textId="77777777" w:rsidR="00AC61F8" w:rsidRDefault="00AC61F8">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5D3AA185" w14:textId="77777777" w:rsidR="00170E04" w:rsidRPr="0076002A" w:rsidRDefault="00170E04" w:rsidP="00691E92">
      <w:pPr>
        <w:pStyle w:val="2"/>
        <w:spacing w:line="360" w:lineRule="auto"/>
        <w:jc w:val="both"/>
        <w:rPr>
          <w:rFonts w:ascii="Times New Roman" w:hAnsi="Times New Roman"/>
          <w:b/>
          <w:bCs/>
          <w:sz w:val="28"/>
          <w:szCs w:val="28"/>
          <w:lang w:val="uk-UA"/>
        </w:rPr>
      </w:pPr>
      <w:r w:rsidRPr="0076002A">
        <w:rPr>
          <w:rFonts w:ascii="Times New Roman" w:hAnsi="Times New Roman"/>
          <w:b/>
          <w:bCs/>
          <w:sz w:val="28"/>
          <w:szCs w:val="28"/>
          <w:lang w:val="uk-UA"/>
        </w:rPr>
        <w:lastRenderedPageBreak/>
        <w:tab/>
      </w:r>
      <w:bookmarkStart w:id="122" w:name="_Toc27594108"/>
      <w:r w:rsidRPr="00691E92">
        <w:rPr>
          <w:rFonts w:ascii="Times New Roman" w:hAnsi="Times New Roman"/>
          <w:b/>
          <w:bCs/>
          <w:color w:val="000000" w:themeColor="text1"/>
          <w:sz w:val="28"/>
          <w:szCs w:val="28"/>
          <w:lang w:val="uk-UA"/>
        </w:rPr>
        <w:t>5.10 Канали збуту</w:t>
      </w:r>
      <w:bookmarkEnd w:id="122"/>
    </w:p>
    <w:p w14:paraId="2D5365D3" w14:textId="77777777" w:rsidR="00170E04" w:rsidRPr="0076002A" w:rsidRDefault="00170E04" w:rsidP="001D2122">
      <w:pPr>
        <w:spacing w:after="0" w:line="360" w:lineRule="auto"/>
        <w:jc w:val="both"/>
        <w:rPr>
          <w:rFonts w:ascii="Times New Roman" w:hAnsi="Times New Roman" w:cs="Times New Roman"/>
          <w:b/>
          <w:bCs/>
          <w:sz w:val="28"/>
          <w:szCs w:val="28"/>
          <w:lang w:val="uk-UA"/>
        </w:rPr>
      </w:pPr>
    </w:p>
    <w:p w14:paraId="737628D0" w14:textId="0BB1C7B6"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У таблиці 5.1</w:t>
      </w:r>
      <w:r w:rsidR="00474B0F">
        <w:rPr>
          <w:rFonts w:ascii="Times New Roman" w:hAnsi="Times New Roman" w:cs="Times New Roman"/>
          <w:sz w:val="28"/>
          <w:szCs w:val="28"/>
          <w:lang w:val="uk-UA"/>
        </w:rPr>
        <w:t>8</w:t>
      </w:r>
      <w:r w:rsidRPr="0076002A">
        <w:rPr>
          <w:rFonts w:ascii="Times New Roman" w:hAnsi="Times New Roman" w:cs="Times New Roman"/>
          <w:sz w:val="28"/>
          <w:szCs w:val="28"/>
          <w:lang w:val="uk-UA"/>
        </w:rPr>
        <w:t xml:space="preserve"> сформована та описана система збуту, визначена основна сфера надання послуг.</w:t>
      </w:r>
    </w:p>
    <w:p w14:paraId="44C56DDD" w14:textId="2BC11C60" w:rsidR="00170E04" w:rsidRPr="0076002A" w:rsidRDefault="00170E04" w:rsidP="001D2122">
      <w:pPr>
        <w:spacing w:line="360" w:lineRule="auto"/>
        <w:rPr>
          <w:rFonts w:ascii="Times New Roman" w:hAnsi="Times New Roman" w:cs="Times New Roman"/>
          <w:sz w:val="28"/>
          <w:szCs w:val="28"/>
          <w:lang w:val="uk-UA"/>
        </w:rPr>
      </w:pPr>
    </w:p>
    <w:p w14:paraId="6514891B" w14:textId="7A9476A7"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Таблиця 5.1</w:t>
      </w:r>
      <w:r w:rsidR="00031A89">
        <w:rPr>
          <w:rFonts w:ascii="Times New Roman" w:hAnsi="Times New Roman" w:cs="Times New Roman"/>
          <w:sz w:val="28"/>
          <w:szCs w:val="28"/>
          <w:lang w:val="uk-UA"/>
        </w:rPr>
        <w:t>8</w:t>
      </w:r>
      <w:r w:rsidRPr="0076002A">
        <w:rPr>
          <w:rFonts w:ascii="Times New Roman" w:hAnsi="Times New Roman" w:cs="Times New Roman"/>
          <w:sz w:val="28"/>
          <w:szCs w:val="28"/>
          <w:lang w:val="uk-UA"/>
        </w:rPr>
        <w:t xml:space="preserve"> – Формування системи збу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410"/>
      </w:tblGrid>
      <w:tr w:rsidR="00170E04" w:rsidRPr="0076002A" w14:paraId="0CFBD8A5" w14:textId="77777777" w:rsidTr="008C323A">
        <w:tc>
          <w:tcPr>
            <w:tcW w:w="595" w:type="dxa"/>
            <w:vAlign w:val="center"/>
          </w:tcPr>
          <w:p w14:paraId="5FDCB822" w14:textId="77777777" w:rsidR="00170E04" w:rsidRPr="0076002A" w:rsidRDefault="00170E04" w:rsidP="001D2122">
            <w:pPr>
              <w:pStyle w:val="aff8"/>
              <w:spacing w:line="360" w:lineRule="auto"/>
              <w:jc w:val="center"/>
              <w:rPr>
                <w:rFonts w:ascii="Times New Roman" w:hAnsi="Times New Roman" w:cs="Times New Roman"/>
                <w:sz w:val="28"/>
                <w:szCs w:val="28"/>
              </w:rPr>
            </w:pPr>
            <w:r w:rsidRPr="0076002A">
              <w:rPr>
                <w:rFonts w:ascii="Times New Roman" w:hAnsi="Times New Roman" w:cs="Times New Roman"/>
                <w:sz w:val="28"/>
                <w:szCs w:val="28"/>
              </w:rPr>
              <w:t>№ п/п</w:t>
            </w:r>
          </w:p>
        </w:tc>
        <w:tc>
          <w:tcPr>
            <w:tcW w:w="2826" w:type="dxa"/>
            <w:vAlign w:val="center"/>
          </w:tcPr>
          <w:p w14:paraId="3190DCB3" w14:textId="77777777" w:rsidR="00170E04" w:rsidRPr="0076002A" w:rsidRDefault="00170E04" w:rsidP="001D2122">
            <w:pPr>
              <w:pStyle w:val="aff8"/>
              <w:spacing w:line="360" w:lineRule="auto"/>
              <w:jc w:val="center"/>
              <w:rPr>
                <w:rFonts w:ascii="Times New Roman" w:hAnsi="Times New Roman" w:cs="Times New Roman"/>
                <w:sz w:val="28"/>
                <w:szCs w:val="28"/>
              </w:rPr>
            </w:pPr>
            <w:r w:rsidRPr="0076002A">
              <w:rPr>
                <w:rFonts w:ascii="Times New Roman" w:hAnsi="Times New Roman" w:cs="Times New Roman"/>
                <w:sz w:val="28"/>
                <w:szCs w:val="28"/>
              </w:rPr>
              <w:t>Специфіка закупівельної поведінки цільових клієнтів</w:t>
            </w:r>
          </w:p>
        </w:tc>
        <w:tc>
          <w:tcPr>
            <w:tcW w:w="3270" w:type="dxa"/>
            <w:vAlign w:val="center"/>
          </w:tcPr>
          <w:p w14:paraId="1D6F8B88" w14:textId="77777777" w:rsidR="00170E04" w:rsidRPr="0076002A" w:rsidRDefault="00170E04" w:rsidP="001D2122">
            <w:pPr>
              <w:pStyle w:val="aff8"/>
              <w:spacing w:line="360" w:lineRule="auto"/>
              <w:jc w:val="center"/>
              <w:rPr>
                <w:rFonts w:ascii="Times New Roman" w:hAnsi="Times New Roman" w:cs="Times New Roman"/>
                <w:sz w:val="28"/>
                <w:szCs w:val="28"/>
              </w:rPr>
            </w:pPr>
            <w:r w:rsidRPr="0076002A">
              <w:rPr>
                <w:rFonts w:ascii="Times New Roman" w:hAnsi="Times New Roman" w:cs="Times New Roman"/>
                <w:sz w:val="28"/>
                <w:szCs w:val="28"/>
              </w:rPr>
              <w:t>Функції збуту, які має виконувати постачальник товару</w:t>
            </w:r>
          </w:p>
        </w:tc>
        <w:tc>
          <w:tcPr>
            <w:tcW w:w="2410" w:type="dxa"/>
            <w:vAlign w:val="center"/>
          </w:tcPr>
          <w:p w14:paraId="5B48A557" w14:textId="77777777" w:rsidR="00170E04" w:rsidRPr="0076002A" w:rsidRDefault="00170E04" w:rsidP="001D2122">
            <w:pPr>
              <w:pStyle w:val="aff8"/>
              <w:spacing w:line="360" w:lineRule="auto"/>
              <w:jc w:val="center"/>
              <w:rPr>
                <w:rFonts w:ascii="Times New Roman" w:hAnsi="Times New Roman" w:cs="Times New Roman"/>
                <w:sz w:val="28"/>
                <w:szCs w:val="28"/>
              </w:rPr>
            </w:pPr>
            <w:r w:rsidRPr="0076002A">
              <w:rPr>
                <w:rFonts w:ascii="Times New Roman" w:hAnsi="Times New Roman" w:cs="Times New Roman"/>
                <w:sz w:val="28"/>
                <w:szCs w:val="28"/>
              </w:rPr>
              <w:t>Оптимальна система збуту</w:t>
            </w:r>
          </w:p>
        </w:tc>
      </w:tr>
      <w:tr w:rsidR="00170E04" w:rsidRPr="0076002A" w14:paraId="7217527A" w14:textId="77777777" w:rsidTr="008C323A">
        <w:tc>
          <w:tcPr>
            <w:tcW w:w="595" w:type="dxa"/>
          </w:tcPr>
          <w:p w14:paraId="34B2E3D8" w14:textId="77777777" w:rsidR="00170E04" w:rsidRPr="0076002A" w:rsidRDefault="00170E04" w:rsidP="001D2122">
            <w:pPr>
              <w:pStyle w:val="aff8"/>
              <w:spacing w:line="360" w:lineRule="auto"/>
              <w:rPr>
                <w:rFonts w:ascii="Times New Roman" w:hAnsi="Times New Roman" w:cs="Times New Roman"/>
                <w:sz w:val="28"/>
                <w:szCs w:val="28"/>
              </w:rPr>
            </w:pPr>
            <w:r w:rsidRPr="0076002A">
              <w:rPr>
                <w:rFonts w:ascii="Times New Roman" w:hAnsi="Times New Roman" w:cs="Times New Roman"/>
                <w:sz w:val="28"/>
                <w:szCs w:val="28"/>
              </w:rPr>
              <w:t>1</w:t>
            </w:r>
          </w:p>
        </w:tc>
        <w:tc>
          <w:tcPr>
            <w:tcW w:w="2826" w:type="dxa"/>
          </w:tcPr>
          <w:p w14:paraId="4DDBAE42" w14:textId="77777777" w:rsidR="00170E04" w:rsidRPr="0076002A" w:rsidRDefault="00170E04" w:rsidP="001D2122">
            <w:pPr>
              <w:pStyle w:val="aff8"/>
              <w:spacing w:line="360" w:lineRule="auto"/>
              <w:rPr>
                <w:rFonts w:ascii="Times New Roman" w:hAnsi="Times New Roman" w:cs="Times New Roman"/>
                <w:sz w:val="28"/>
                <w:szCs w:val="28"/>
              </w:rPr>
            </w:pPr>
            <w:r w:rsidRPr="0076002A">
              <w:rPr>
                <w:rFonts w:ascii="Times New Roman" w:hAnsi="Times New Roman" w:cs="Times New Roman"/>
                <w:sz w:val="28"/>
                <w:szCs w:val="28"/>
              </w:rPr>
              <w:t>Клієнт зацікавлений не тільки у власному комфорті, а ще й у раціональному енергозбереженні з метою заощадити грошові ресурси</w:t>
            </w:r>
          </w:p>
        </w:tc>
        <w:tc>
          <w:tcPr>
            <w:tcW w:w="3270" w:type="dxa"/>
          </w:tcPr>
          <w:p w14:paraId="7FB8FD2E" w14:textId="77777777" w:rsidR="00170E04" w:rsidRPr="0076002A" w:rsidRDefault="00170E04" w:rsidP="001D2122">
            <w:pPr>
              <w:pStyle w:val="aff8"/>
              <w:numPr>
                <w:ilvl w:val="0"/>
                <w:numId w:val="26"/>
              </w:numPr>
              <w:tabs>
                <w:tab w:val="left" w:pos="311"/>
              </w:tabs>
              <w:spacing w:line="360" w:lineRule="auto"/>
              <w:ind w:left="0" w:firstLine="0"/>
              <w:rPr>
                <w:rFonts w:ascii="Times New Roman" w:hAnsi="Times New Roman" w:cs="Times New Roman"/>
                <w:sz w:val="28"/>
                <w:szCs w:val="28"/>
              </w:rPr>
            </w:pPr>
            <w:r w:rsidRPr="0076002A">
              <w:rPr>
                <w:rFonts w:ascii="Times New Roman" w:hAnsi="Times New Roman" w:cs="Times New Roman"/>
                <w:sz w:val="28"/>
                <w:szCs w:val="28"/>
              </w:rPr>
              <w:t xml:space="preserve">Збір інформації, про потреби споживачів. </w:t>
            </w:r>
          </w:p>
          <w:p w14:paraId="76D5BA6E" w14:textId="77777777" w:rsidR="00170E04" w:rsidRPr="0076002A" w:rsidRDefault="00170E04" w:rsidP="001D2122">
            <w:pPr>
              <w:pStyle w:val="aff8"/>
              <w:numPr>
                <w:ilvl w:val="0"/>
                <w:numId w:val="26"/>
              </w:numPr>
              <w:tabs>
                <w:tab w:val="left" w:pos="311"/>
              </w:tabs>
              <w:spacing w:line="360" w:lineRule="auto"/>
              <w:ind w:left="0" w:firstLine="0"/>
              <w:rPr>
                <w:rFonts w:ascii="Times New Roman" w:hAnsi="Times New Roman" w:cs="Times New Roman"/>
                <w:sz w:val="28"/>
                <w:szCs w:val="28"/>
              </w:rPr>
            </w:pPr>
            <w:r w:rsidRPr="0076002A">
              <w:rPr>
                <w:rFonts w:ascii="Times New Roman" w:hAnsi="Times New Roman" w:cs="Times New Roman"/>
                <w:sz w:val="28"/>
                <w:szCs w:val="28"/>
              </w:rPr>
              <w:t>Публікація інформації про успішну реалізацію проектів у відкритий доступ.</w:t>
            </w:r>
          </w:p>
          <w:p w14:paraId="005DFD62" w14:textId="77777777" w:rsidR="00170E04" w:rsidRPr="0076002A" w:rsidRDefault="00170E04" w:rsidP="001D2122">
            <w:pPr>
              <w:pStyle w:val="aff8"/>
              <w:numPr>
                <w:ilvl w:val="0"/>
                <w:numId w:val="26"/>
              </w:numPr>
              <w:tabs>
                <w:tab w:val="left" w:pos="311"/>
              </w:tabs>
              <w:spacing w:line="360" w:lineRule="auto"/>
              <w:ind w:left="0" w:firstLine="0"/>
              <w:rPr>
                <w:rFonts w:ascii="Times New Roman" w:hAnsi="Times New Roman" w:cs="Times New Roman"/>
                <w:sz w:val="28"/>
                <w:szCs w:val="28"/>
              </w:rPr>
            </w:pPr>
            <w:r w:rsidRPr="0076002A">
              <w:rPr>
                <w:rFonts w:ascii="Times New Roman" w:hAnsi="Times New Roman" w:cs="Times New Roman"/>
                <w:sz w:val="28"/>
                <w:szCs w:val="28"/>
              </w:rPr>
              <w:t>Створення прямої рекламної політики</w:t>
            </w:r>
          </w:p>
          <w:p w14:paraId="30CE4FFA" w14:textId="77777777" w:rsidR="00170E04" w:rsidRPr="0076002A" w:rsidRDefault="00170E04" w:rsidP="001D2122">
            <w:pPr>
              <w:pStyle w:val="aff8"/>
              <w:spacing w:line="360" w:lineRule="auto"/>
              <w:rPr>
                <w:rFonts w:ascii="Times New Roman" w:hAnsi="Times New Roman" w:cs="Times New Roman"/>
                <w:sz w:val="28"/>
                <w:szCs w:val="28"/>
              </w:rPr>
            </w:pPr>
          </w:p>
          <w:p w14:paraId="75DEE636" w14:textId="77777777" w:rsidR="00170E04" w:rsidRPr="0076002A" w:rsidRDefault="00170E04" w:rsidP="001D2122">
            <w:pPr>
              <w:pStyle w:val="aff8"/>
              <w:spacing w:line="360" w:lineRule="auto"/>
              <w:rPr>
                <w:rFonts w:ascii="Times New Roman" w:hAnsi="Times New Roman" w:cs="Times New Roman"/>
                <w:sz w:val="28"/>
                <w:szCs w:val="28"/>
              </w:rPr>
            </w:pPr>
          </w:p>
        </w:tc>
        <w:tc>
          <w:tcPr>
            <w:tcW w:w="2410" w:type="dxa"/>
          </w:tcPr>
          <w:p w14:paraId="03329D48" w14:textId="77777777" w:rsidR="00170E04" w:rsidRPr="0076002A" w:rsidRDefault="00170E04" w:rsidP="001D2122">
            <w:pPr>
              <w:pStyle w:val="aff8"/>
              <w:numPr>
                <w:ilvl w:val="0"/>
                <w:numId w:val="26"/>
              </w:numPr>
              <w:tabs>
                <w:tab w:val="left" w:pos="311"/>
              </w:tabs>
              <w:spacing w:line="360" w:lineRule="auto"/>
              <w:ind w:left="0" w:firstLine="0"/>
              <w:rPr>
                <w:rFonts w:ascii="Times New Roman" w:hAnsi="Times New Roman" w:cs="Times New Roman"/>
                <w:sz w:val="28"/>
                <w:szCs w:val="28"/>
              </w:rPr>
            </w:pPr>
            <w:r w:rsidRPr="0076002A">
              <w:rPr>
                <w:rFonts w:ascii="Times New Roman" w:hAnsi="Times New Roman" w:cs="Times New Roman"/>
                <w:sz w:val="28"/>
                <w:szCs w:val="28"/>
              </w:rPr>
              <w:t>Надання послуг через державні організації;</w:t>
            </w:r>
          </w:p>
          <w:p w14:paraId="47C889C7" w14:textId="77777777" w:rsidR="00170E04" w:rsidRPr="0076002A" w:rsidRDefault="00170E04" w:rsidP="001D2122">
            <w:pPr>
              <w:pStyle w:val="aff8"/>
              <w:numPr>
                <w:ilvl w:val="0"/>
                <w:numId w:val="26"/>
              </w:numPr>
              <w:tabs>
                <w:tab w:val="left" w:pos="311"/>
              </w:tabs>
              <w:spacing w:line="360" w:lineRule="auto"/>
              <w:ind w:left="0" w:firstLine="0"/>
              <w:rPr>
                <w:rFonts w:ascii="Times New Roman" w:hAnsi="Times New Roman" w:cs="Times New Roman"/>
                <w:sz w:val="28"/>
                <w:szCs w:val="28"/>
              </w:rPr>
            </w:pPr>
            <w:r w:rsidRPr="0076002A">
              <w:rPr>
                <w:rFonts w:ascii="Times New Roman" w:hAnsi="Times New Roman" w:cs="Times New Roman"/>
                <w:sz w:val="28"/>
                <w:szCs w:val="28"/>
              </w:rPr>
              <w:t>Безпосередня робота з клієнтами</w:t>
            </w:r>
          </w:p>
          <w:p w14:paraId="735A8117" w14:textId="77777777" w:rsidR="00170E04" w:rsidRPr="0076002A" w:rsidRDefault="00170E04" w:rsidP="001D2122">
            <w:pPr>
              <w:pStyle w:val="aff8"/>
              <w:spacing w:line="360" w:lineRule="auto"/>
              <w:rPr>
                <w:rFonts w:ascii="Times New Roman" w:hAnsi="Times New Roman" w:cs="Times New Roman"/>
                <w:sz w:val="28"/>
                <w:szCs w:val="28"/>
              </w:rPr>
            </w:pPr>
          </w:p>
        </w:tc>
      </w:tr>
    </w:tbl>
    <w:p w14:paraId="03C40DBB"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4D125F3E" w14:textId="77777777" w:rsidR="00936DF0" w:rsidRPr="0076002A" w:rsidRDefault="00936DF0" w:rsidP="001D2122">
      <w:pPr>
        <w:spacing w:line="360" w:lineRule="auto"/>
        <w:rPr>
          <w:rFonts w:ascii="Times New Roman" w:hAnsi="Times New Roman" w:cs="Times New Roman"/>
          <w:b/>
          <w:bCs/>
          <w:sz w:val="28"/>
          <w:szCs w:val="28"/>
          <w:lang w:val="uk-UA"/>
        </w:rPr>
      </w:pPr>
      <w:r w:rsidRPr="0076002A">
        <w:rPr>
          <w:rFonts w:ascii="Times New Roman" w:hAnsi="Times New Roman" w:cs="Times New Roman"/>
          <w:b/>
          <w:bCs/>
          <w:sz w:val="28"/>
          <w:szCs w:val="28"/>
          <w:lang w:val="uk-UA"/>
        </w:rPr>
        <w:br w:type="page"/>
      </w:r>
    </w:p>
    <w:p w14:paraId="134F78B5" w14:textId="2A6A5A2E" w:rsidR="00170E04" w:rsidRPr="0076002A" w:rsidRDefault="00170E04" w:rsidP="00691E92">
      <w:pPr>
        <w:pStyle w:val="2"/>
        <w:spacing w:line="360" w:lineRule="auto"/>
        <w:jc w:val="both"/>
        <w:rPr>
          <w:rFonts w:ascii="Times New Roman" w:hAnsi="Times New Roman"/>
          <w:b/>
          <w:bCs/>
          <w:sz w:val="28"/>
          <w:szCs w:val="28"/>
          <w:lang w:val="uk-UA"/>
        </w:rPr>
      </w:pPr>
      <w:r w:rsidRPr="0076002A">
        <w:rPr>
          <w:rFonts w:ascii="Times New Roman" w:hAnsi="Times New Roman"/>
          <w:b/>
          <w:bCs/>
          <w:sz w:val="28"/>
          <w:szCs w:val="28"/>
          <w:lang w:val="uk-UA"/>
        </w:rPr>
        <w:lastRenderedPageBreak/>
        <w:tab/>
      </w:r>
      <w:bookmarkStart w:id="123" w:name="_Toc27594109"/>
      <w:r w:rsidRPr="00691E92">
        <w:rPr>
          <w:rFonts w:ascii="Times New Roman" w:hAnsi="Times New Roman"/>
          <w:b/>
          <w:bCs/>
          <w:color w:val="000000" w:themeColor="text1"/>
          <w:sz w:val="28"/>
          <w:szCs w:val="28"/>
          <w:lang w:val="uk-UA"/>
        </w:rPr>
        <w:t>5.11 Бізнес-модель проекту</w:t>
      </w:r>
      <w:bookmarkEnd w:id="123"/>
    </w:p>
    <w:p w14:paraId="6AD66CF3"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3F1EA522" w14:textId="12D9E391"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t>Розроблена структура бізнес моделі проекту описана у таблиці 5.1</w:t>
      </w:r>
      <w:r w:rsidR="00474B0F">
        <w:rPr>
          <w:rFonts w:ascii="Times New Roman" w:hAnsi="Times New Roman" w:cs="Times New Roman"/>
          <w:sz w:val="28"/>
          <w:szCs w:val="28"/>
          <w:lang w:val="uk-UA"/>
        </w:rPr>
        <w:t>9</w:t>
      </w:r>
      <w:r w:rsidRPr="0076002A">
        <w:rPr>
          <w:rFonts w:ascii="Times New Roman" w:hAnsi="Times New Roman" w:cs="Times New Roman"/>
          <w:sz w:val="28"/>
          <w:szCs w:val="28"/>
          <w:lang w:val="uk-UA"/>
        </w:rPr>
        <w:t>.</w:t>
      </w:r>
    </w:p>
    <w:p w14:paraId="15B1D0C3" w14:textId="77777777" w:rsidR="00170E04" w:rsidRPr="0076002A" w:rsidRDefault="00170E04" w:rsidP="001D2122">
      <w:pPr>
        <w:spacing w:after="0" w:line="360" w:lineRule="auto"/>
        <w:jc w:val="both"/>
        <w:rPr>
          <w:rFonts w:ascii="Times New Roman" w:hAnsi="Times New Roman" w:cs="Times New Roman"/>
          <w:sz w:val="28"/>
          <w:szCs w:val="28"/>
          <w:lang w:val="uk-UA"/>
        </w:rPr>
      </w:pPr>
    </w:p>
    <w:p w14:paraId="61A28049" w14:textId="0085A835" w:rsidR="00170E04" w:rsidRPr="0076002A" w:rsidRDefault="00170E04" w:rsidP="001D2122">
      <w:pPr>
        <w:spacing w:after="0" w:line="360" w:lineRule="auto"/>
        <w:jc w:val="both"/>
        <w:rPr>
          <w:rFonts w:ascii="Times New Roman" w:hAnsi="Times New Roman" w:cs="Times New Roman"/>
          <w:sz w:val="28"/>
          <w:szCs w:val="28"/>
          <w:lang w:val="uk-UA"/>
        </w:rPr>
      </w:pPr>
      <w:r w:rsidRPr="0076002A">
        <w:rPr>
          <w:rFonts w:ascii="Times New Roman" w:eastAsia="Calibri" w:hAnsi="Times New Roman" w:cs="Times New Roman"/>
          <w:sz w:val="28"/>
          <w:szCs w:val="28"/>
          <w:lang w:val="uk-UA" w:eastAsia="ru-RU"/>
        </w:rPr>
        <w:tab/>
        <w:t>Таблиця 5.1</w:t>
      </w:r>
      <w:r w:rsidR="00031A89">
        <w:rPr>
          <w:rFonts w:ascii="Times New Roman" w:eastAsia="Calibri" w:hAnsi="Times New Roman" w:cs="Times New Roman"/>
          <w:sz w:val="28"/>
          <w:szCs w:val="28"/>
          <w:lang w:val="uk-UA" w:eastAsia="ru-RU"/>
        </w:rPr>
        <w:t>9</w:t>
      </w:r>
      <w:r w:rsidRPr="0076002A">
        <w:rPr>
          <w:rFonts w:ascii="Times New Roman" w:eastAsia="Calibri" w:hAnsi="Times New Roman" w:cs="Times New Roman"/>
          <w:sz w:val="28"/>
          <w:szCs w:val="28"/>
          <w:lang w:val="uk-UA" w:eastAsia="ru-RU"/>
        </w:rPr>
        <w:t xml:space="preserve"> - </w:t>
      </w:r>
      <w:r w:rsidRPr="0076002A">
        <w:rPr>
          <w:rFonts w:ascii="Times New Roman" w:hAnsi="Times New Roman" w:cs="Times New Roman"/>
          <w:sz w:val="28"/>
          <w:szCs w:val="28"/>
          <w:lang w:val="uk-UA"/>
        </w:rPr>
        <w:t>Структура бізнес моделі обладнання (технології)</w:t>
      </w:r>
    </w:p>
    <w:tbl>
      <w:tblPr>
        <w:tblStyle w:val="14"/>
        <w:tblW w:w="9797" w:type="dxa"/>
        <w:jc w:val="center"/>
        <w:tblLook w:val="04A0" w:firstRow="1" w:lastRow="0" w:firstColumn="1" w:lastColumn="0" w:noHBand="0" w:noVBand="1"/>
      </w:tblPr>
      <w:tblGrid>
        <w:gridCol w:w="2255"/>
        <w:gridCol w:w="2018"/>
        <w:gridCol w:w="639"/>
        <w:gridCol w:w="1195"/>
        <w:gridCol w:w="1995"/>
        <w:gridCol w:w="1695"/>
      </w:tblGrid>
      <w:tr w:rsidR="00170E04" w:rsidRPr="0076002A" w14:paraId="2EC11D62" w14:textId="77777777" w:rsidTr="00936DF0">
        <w:trPr>
          <w:trHeight w:val="332"/>
          <w:jc w:val="center"/>
        </w:trPr>
        <w:tc>
          <w:tcPr>
            <w:tcW w:w="2255" w:type="dxa"/>
            <w:vMerge w:val="restart"/>
            <w:tcBorders>
              <w:bottom w:val="single" w:sz="4" w:space="0" w:color="auto"/>
            </w:tcBorders>
          </w:tcPr>
          <w:p w14:paraId="32205A3F"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Ключові партнери</w:t>
            </w:r>
          </w:p>
          <w:p w14:paraId="1E32E1AE" w14:textId="77777777" w:rsidR="00170E04" w:rsidRPr="0076002A" w:rsidRDefault="00170E04" w:rsidP="001D2122">
            <w:pPr>
              <w:spacing w:line="360" w:lineRule="auto"/>
              <w:ind w:right="-45"/>
              <w:rPr>
                <w:rFonts w:ascii="Times New Roman" w:hAnsi="Times New Roman" w:cs="Times New Roman"/>
                <w:sz w:val="24"/>
                <w:szCs w:val="24"/>
                <w:lang w:val="uk-UA"/>
              </w:rPr>
            </w:pPr>
            <w:r w:rsidRPr="0076002A">
              <w:rPr>
                <w:rFonts w:ascii="Times New Roman" w:hAnsi="Times New Roman" w:cs="Times New Roman"/>
                <w:sz w:val="24"/>
                <w:szCs w:val="24"/>
                <w:lang w:val="uk-UA"/>
              </w:rPr>
              <w:t>1. Державне агентство з енергоефективності та енергозбереження України</w:t>
            </w:r>
          </w:p>
          <w:p w14:paraId="21088BEE" w14:textId="77777777" w:rsidR="00170E04" w:rsidRPr="0076002A" w:rsidRDefault="00170E04" w:rsidP="001D2122">
            <w:pPr>
              <w:spacing w:line="360" w:lineRule="auto"/>
              <w:ind w:right="-45"/>
              <w:rPr>
                <w:rFonts w:ascii="Times New Roman" w:hAnsi="Times New Roman" w:cs="Times New Roman"/>
                <w:sz w:val="24"/>
                <w:szCs w:val="24"/>
                <w:lang w:val="uk-UA"/>
              </w:rPr>
            </w:pPr>
            <w:r w:rsidRPr="0076002A">
              <w:rPr>
                <w:rFonts w:ascii="Times New Roman" w:hAnsi="Times New Roman" w:cs="Times New Roman"/>
                <w:sz w:val="24"/>
                <w:szCs w:val="24"/>
                <w:lang w:val="uk-UA"/>
              </w:rPr>
              <w:t>2. Уряд України</w:t>
            </w:r>
          </w:p>
          <w:p w14:paraId="5FECFA62" w14:textId="77777777" w:rsidR="00170E04" w:rsidRPr="0076002A" w:rsidRDefault="00170E04" w:rsidP="001D2122">
            <w:pPr>
              <w:spacing w:line="360" w:lineRule="auto"/>
              <w:ind w:right="-45"/>
              <w:jc w:val="both"/>
              <w:rPr>
                <w:rFonts w:ascii="Times New Roman" w:hAnsi="Times New Roman" w:cs="Times New Roman"/>
                <w:sz w:val="24"/>
                <w:szCs w:val="24"/>
                <w:lang w:val="uk-UA"/>
              </w:rPr>
            </w:pPr>
          </w:p>
          <w:p w14:paraId="214E6209" w14:textId="77777777" w:rsidR="00170E04" w:rsidRPr="0076002A" w:rsidRDefault="00170E04" w:rsidP="001D2122">
            <w:pPr>
              <w:spacing w:line="360" w:lineRule="auto"/>
              <w:ind w:right="-45"/>
              <w:jc w:val="both"/>
              <w:rPr>
                <w:rFonts w:ascii="Times New Roman" w:hAnsi="Times New Roman" w:cs="Times New Roman"/>
                <w:sz w:val="24"/>
                <w:szCs w:val="24"/>
                <w:lang w:val="uk-UA"/>
              </w:rPr>
            </w:pPr>
          </w:p>
        </w:tc>
        <w:tc>
          <w:tcPr>
            <w:tcW w:w="2020" w:type="dxa"/>
            <w:tcBorders>
              <w:bottom w:val="single" w:sz="4" w:space="0" w:color="auto"/>
            </w:tcBorders>
          </w:tcPr>
          <w:p w14:paraId="5713C457" w14:textId="77777777" w:rsidR="00170E04" w:rsidRPr="0076002A" w:rsidRDefault="00170E04" w:rsidP="001D2122">
            <w:pPr>
              <w:spacing w:line="360" w:lineRule="auto"/>
              <w:ind w:right="-45"/>
              <w:rPr>
                <w:rFonts w:ascii="Times New Roman" w:hAnsi="Times New Roman" w:cs="Times New Roman"/>
                <w:sz w:val="24"/>
                <w:szCs w:val="24"/>
                <w:lang w:val="uk-UA"/>
              </w:rPr>
            </w:pPr>
            <w:r w:rsidRPr="0076002A">
              <w:rPr>
                <w:rFonts w:ascii="Times New Roman" w:hAnsi="Times New Roman" w:cs="Times New Roman"/>
                <w:sz w:val="24"/>
                <w:szCs w:val="24"/>
                <w:lang w:val="uk-UA"/>
              </w:rPr>
              <w:t>Ключові види діяльності</w:t>
            </w:r>
          </w:p>
          <w:p w14:paraId="2C602BFA" w14:textId="77777777" w:rsidR="00170E04" w:rsidRPr="0076002A" w:rsidRDefault="00170E04" w:rsidP="001D2122">
            <w:pPr>
              <w:spacing w:line="360" w:lineRule="auto"/>
              <w:ind w:right="-45"/>
              <w:rPr>
                <w:rFonts w:ascii="Times New Roman" w:hAnsi="Times New Roman" w:cs="Times New Roman"/>
                <w:sz w:val="24"/>
                <w:szCs w:val="24"/>
                <w:lang w:val="uk-UA"/>
              </w:rPr>
            </w:pPr>
            <w:r w:rsidRPr="0076002A">
              <w:rPr>
                <w:rFonts w:ascii="Times New Roman" w:hAnsi="Times New Roman" w:cs="Times New Roman"/>
                <w:sz w:val="24"/>
                <w:szCs w:val="24"/>
                <w:lang w:val="uk-UA"/>
              </w:rPr>
              <w:t>1. Розробка динамічних моделей;</w:t>
            </w:r>
          </w:p>
          <w:p w14:paraId="0083DEA8" w14:textId="77777777" w:rsidR="00170E04" w:rsidRPr="0076002A" w:rsidRDefault="00170E04" w:rsidP="001D2122">
            <w:pPr>
              <w:spacing w:line="360" w:lineRule="auto"/>
              <w:ind w:right="-45"/>
              <w:rPr>
                <w:rFonts w:ascii="Times New Roman" w:hAnsi="Times New Roman" w:cs="Times New Roman"/>
                <w:sz w:val="24"/>
                <w:szCs w:val="24"/>
                <w:lang w:val="uk-UA"/>
              </w:rPr>
            </w:pPr>
            <w:r w:rsidRPr="0076002A">
              <w:rPr>
                <w:rFonts w:ascii="Times New Roman" w:hAnsi="Times New Roman" w:cs="Times New Roman"/>
                <w:sz w:val="24"/>
                <w:szCs w:val="24"/>
                <w:lang w:val="uk-UA"/>
              </w:rPr>
              <w:t>2. Проведення розрахунків для надання субсидій.</w:t>
            </w:r>
          </w:p>
        </w:tc>
        <w:tc>
          <w:tcPr>
            <w:tcW w:w="1848" w:type="dxa"/>
            <w:gridSpan w:val="2"/>
            <w:vMerge w:val="restart"/>
            <w:tcBorders>
              <w:bottom w:val="single" w:sz="4" w:space="0" w:color="auto"/>
            </w:tcBorders>
          </w:tcPr>
          <w:p w14:paraId="5E01756C"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Цінність пропозиції:</w:t>
            </w:r>
          </w:p>
          <w:p w14:paraId="79029862"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Впровадження нової політики субсидіювання, яка буде корисною для держави і населення</w:t>
            </w:r>
          </w:p>
        </w:tc>
        <w:tc>
          <w:tcPr>
            <w:tcW w:w="1995" w:type="dxa"/>
            <w:tcBorders>
              <w:bottom w:val="single" w:sz="4" w:space="0" w:color="auto"/>
            </w:tcBorders>
          </w:tcPr>
          <w:p w14:paraId="739CDF56"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Взаємовідносини з клієнтами</w:t>
            </w:r>
          </w:p>
          <w:p w14:paraId="6430CA45" w14:textId="77777777" w:rsidR="00170E04" w:rsidRPr="0076002A" w:rsidRDefault="00170E04" w:rsidP="001D2122">
            <w:pPr>
              <w:spacing w:line="360" w:lineRule="auto"/>
              <w:ind w:right="-45"/>
              <w:rPr>
                <w:rFonts w:ascii="Times New Roman" w:hAnsi="Times New Roman" w:cs="Times New Roman"/>
                <w:sz w:val="24"/>
                <w:szCs w:val="24"/>
                <w:lang w:val="uk-UA"/>
              </w:rPr>
            </w:pPr>
            <w:r w:rsidRPr="0076002A">
              <w:rPr>
                <w:rFonts w:ascii="Times New Roman" w:hAnsi="Times New Roman" w:cs="Times New Roman"/>
                <w:sz w:val="24"/>
                <w:szCs w:val="24"/>
                <w:lang w:val="uk-UA"/>
              </w:rPr>
              <w:t>1. Пряма взаємодія з замовником послуг;</w:t>
            </w:r>
          </w:p>
          <w:p w14:paraId="3ECCA5CA" w14:textId="77777777" w:rsidR="00170E04" w:rsidRPr="0076002A" w:rsidRDefault="00170E04" w:rsidP="001D2122">
            <w:pPr>
              <w:spacing w:line="360" w:lineRule="auto"/>
              <w:ind w:right="-45"/>
              <w:rPr>
                <w:rFonts w:ascii="Times New Roman" w:hAnsi="Times New Roman" w:cs="Times New Roman"/>
                <w:sz w:val="24"/>
                <w:szCs w:val="24"/>
                <w:lang w:val="uk-UA"/>
              </w:rPr>
            </w:pPr>
          </w:p>
          <w:p w14:paraId="4C00FF5D" w14:textId="77777777" w:rsidR="00170E04" w:rsidRPr="0076002A" w:rsidRDefault="00170E04" w:rsidP="001D2122">
            <w:pPr>
              <w:spacing w:line="360" w:lineRule="auto"/>
              <w:ind w:right="-45"/>
              <w:jc w:val="both"/>
              <w:rPr>
                <w:rFonts w:ascii="Times New Roman" w:hAnsi="Times New Roman" w:cs="Times New Roman"/>
                <w:sz w:val="24"/>
                <w:szCs w:val="24"/>
                <w:lang w:val="uk-UA"/>
              </w:rPr>
            </w:pPr>
          </w:p>
        </w:tc>
        <w:tc>
          <w:tcPr>
            <w:tcW w:w="1679" w:type="dxa"/>
            <w:vMerge w:val="restart"/>
            <w:tcBorders>
              <w:bottom w:val="single" w:sz="4" w:space="0" w:color="auto"/>
            </w:tcBorders>
          </w:tcPr>
          <w:p w14:paraId="5D51697A"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Споживчі сегменти</w:t>
            </w:r>
          </w:p>
          <w:p w14:paraId="17484D3B" w14:textId="77777777" w:rsidR="00170E04" w:rsidRPr="0076002A" w:rsidRDefault="00170E04" w:rsidP="001D2122">
            <w:pPr>
              <w:spacing w:line="360" w:lineRule="auto"/>
              <w:ind w:right="-45"/>
              <w:jc w:val="both"/>
              <w:rPr>
                <w:rFonts w:ascii="Times New Roman" w:hAnsi="Times New Roman" w:cs="Times New Roman"/>
                <w:sz w:val="24"/>
                <w:szCs w:val="24"/>
                <w:lang w:val="uk-UA"/>
              </w:rPr>
            </w:pPr>
          </w:p>
          <w:p w14:paraId="4BC79717" w14:textId="77777777" w:rsidR="00170E04" w:rsidRPr="0076002A" w:rsidRDefault="00170E04" w:rsidP="001D2122">
            <w:pPr>
              <w:pStyle w:val="a4"/>
              <w:numPr>
                <w:ilvl w:val="0"/>
                <w:numId w:val="28"/>
              </w:numPr>
              <w:tabs>
                <w:tab w:val="left" w:pos="320"/>
              </w:tabs>
              <w:spacing w:line="360" w:lineRule="auto"/>
              <w:ind w:left="0" w:right="-45" w:firstLine="0"/>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ОСББ</w:t>
            </w:r>
          </w:p>
          <w:p w14:paraId="42FC3236" w14:textId="77777777" w:rsidR="00170E04" w:rsidRPr="0076002A" w:rsidRDefault="00170E04" w:rsidP="001D2122">
            <w:pPr>
              <w:pStyle w:val="a4"/>
              <w:numPr>
                <w:ilvl w:val="0"/>
                <w:numId w:val="28"/>
              </w:numPr>
              <w:tabs>
                <w:tab w:val="left" w:pos="320"/>
              </w:tabs>
              <w:spacing w:line="360" w:lineRule="auto"/>
              <w:ind w:left="0" w:right="-45" w:firstLine="0"/>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ЖБ</w:t>
            </w:r>
          </w:p>
          <w:p w14:paraId="601F07D3" w14:textId="77777777" w:rsidR="00170E04" w:rsidRPr="0076002A" w:rsidRDefault="00170E04" w:rsidP="001D2122">
            <w:pPr>
              <w:pStyle w:val="a4"/>
              <w:numPr>
                <w:ilvl w:val="0"/>
                <w:numId w:val="28"/>
              </w:numPr>
              <w:tabs>
                <w:tab w:val="left" w:pos="320"/>
              </w:tabs>
              <w:spacing w:line="360" w:lineRule="auto"/>
              <w:ind w:left="0" w:right="-45" w:firstLine="0"/>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Громадські будівлі</w:t>
            </w:r>
          </w:p>
          <w:p w14:paraId="217C0B10" w14:textId="77777777" w:rsidR="00170E04" w:rsidRPr="0076002A" w:rsidRDefault="00170E04" w:rsidP="001D2122">
            <w:pPr>
              <w:spacing w:line="360" w:lineRule="auto"/>
              <w:ind w:right="-45"/>
              <w:jc w:val="both"/>
              <w:rPr>
                <w:rFonts w:ascii="Times New Roman" w:hAnsi="Times New Roman" w:cs="Times New Roman"/>
                <w:sz w:val="24"/>
                <w:szCs w:val="24"/>
                <w:lang w:val="uk-UA"/>
              </w:rPr>
            </w:pPr>
          </w:p>
        </w:tc>
      </w:tr>
      <w:tr w:rsidR="00170E04" w:rsidRPr="0076002A" w14:paraId="228B50F2" w14:textId="77777777" w:rsidTr="00936DF0">
        <w:trPr>
          <w:trHeight w:val="332"/>
          <w:jc w:val="center"/>
        </w:trPr>
        <w:tc>
          <w:tcPr>
            <w:tcW w:w="2255" w:type="dxa"/>
            <w:vMerge/>
            <w:tcBorders>
              <w:bottom w:val="single" w:sz="4" w:space="0" w:color="auto"/>
            </w:tcBorders>
          </w:tcPr>
          <w:p w14:paraId="419117C3" w14:textId="77777777" w:rsidR="00170E04" w:rsidRPr="0076002A" w:rsidRDefault="00170E04" w:rsidP="001D2122">
            <w:pPr>
              <w:spacing w:line="360" w:lineRule="auto"/>
              <w:ind w:right="-45"/>
              <w:jc w:val="both"/>
              <w:rPr>
                <w:rFonts w:ascii="Times New Roman" w:hAnsi="Times New Roman" w:cs="Times New Roman"/>
                <w:sz w:val="24"/>
                <w:szCs w:val="24"/>
                <w:lang w:val="uk-UA"/>
              </w:rPr>
            </w:pPr>
          </w:p>
        </w:tc>
        <w:tc>
          <w:tcPr>
            <w:tcW w:w="2020" w:type="dxa"/>
            <w:tcBorders>
              <w:bottom w:val="single" w:sz="4" w:space="0" w:color="auto"/>
            </w:tcBorders>
          </w:tcPr>
          <w:p w14:paraId="7649618A"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Ключові ресурси</w:t>
            </w:r>
          </w:p>
          <w:p w14:paraId="782FD2D5"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1. Комп’ютерне обладнання;</w:t>
            </w:r>
          </w:p>
          <w:p w14:paraId="5DB81E34"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2. Інтелектуальна власність;</w:t>
            </w:r>
          </w:p>
          <w:p w14:paraId="7B6B8F39"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3. Фінансові ресурси</w:t>
            </w:r>
          </w:p>
          <w:p w14:paraId="686271D8"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4. Людські ресурси</w:t>
            </w:r>
          </w:p>
        </w:tc>
        <w:tc>
          <w:tcPr>
            <w:tcW w:w="1848" w:type="dxa"/>
            <w:gridSpan w:val="2"/>
            <w:vMerge/>
            <w:tcBorders>
              <w:bottom w:val="single" w:sz="4" w:space="0" w:color="auto"/>
            </w:tcBorders>
          </w:tcPr>
          <w:p w14:paraId="23B65A4A" w14:textId="77777777" w:rsidR="00170E04" w:rsidRPr="0076002A" w:rsidRDefault="00170E04" w:rsidP="001D2122">
            <w:pPr>
              <w:spacing w:line="360" w:lineRule="auto"/>
              <w:ind w:right="-45"/>
              <w:jc w:val="both"/>
              <w:rPr>
                <w:rFonts w:ascii="Times New Roman" w:hAnsi="Times New Roman" w:cs="Times New Roman"/>
                <w:sz w:val="24"/>
                <w:szCs w:val="24"/>
                <w:lang w:val="uk-UA"/>
              </w:rPr>
            </w:pPr>
          </w:p>
        </w:tc>
        <w:tc>
          <w:tcPr>
            <w:tcW w:w="1995" w:type="dxa"/>
            <w:tcBorders>
              <w:bottom w:val="single" w:sz="4" w:space="0" w:color="auto"/>
            </w:tcBorders>
          </w:tcPr>
          <w:p w14:paraId="25B29529"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Канали збуту</w:t>
            </w:r>
          </w:p>
          <w:p w14:paraId="4F111C49" w14:textId="77777777" w:rsidR="00170E04" w:rsidRPr="0076002A" w:rsidRDefault="00170E04" w:rsidP="001D2122">
            <w:pPr>
              <w:spacing w:line="360" w:lineRule="auto"/>
              <w:ind w:right="-45"/>
              <w:rPr>
                <w:rFonts w:ascii="Times New Roman" w:hAnsi="Times New Roman" w:cs="Times New Roman"/>
                <w:sz w:val="24"/>
                <w:szCs w:val="24"/>
                <w:lang w:val="uk-UA"/>
              </w:rPr>
            </w:pPr>
            <w:r w:rsidRPr="0076002A">
              <w:rPr>
                <w:rFonts w:ascii="Times New Roman" w:hAnsi="Times New Roman" w:cs="Times New Roman"/>
                <w:sz w:val="24"/>
                <w:szCs w:val="24"/>
                <w:lang w:val="uk-UA"/>
              </w:rPr>
              <w:t>1. Безпосередньо замовник послуг;</w:t>
            </w:r>
          </w:p>
          <w:p w14:paraId="5E7706EB" w14:textId="77777777" w:rsidR="00170E04" w:rsidRPr="0076002A" w:rsidRDefault="00170E04" w:rsidP="001D2122">
            <w:pPr>
              <w:spacing w:line="360" w:lineRule="auto"/>
              <w:ind w:right="-45"/>
              <w:rPr>
                <w:rFonts w:ascii="Times New Roman" w:hAnsi="Times New Roman" w:cs="Times New Roman"/>
                <w:sz w:val="24"/>
                <w:szCs w:val="24"/>
                <w:lang w:val="uk-UA"/>
              </w:rPr>
            </w:pPr>
            <w:r w:rsidRPr="0076002A">
              <w:rPr>
                <w:rFonts w:ascii="Times New Roman" w:hAnsi="Times New Roman" w:cs="Times New Roman"/>
                <w:sz w:val="24"/>
                <w:szCs w:val="24"/>
                <w:lang w:val="uk-UA"/>
              </w:rPr>
              <w:t>2. Державні організації</w:t>
            </w:r>
          </w:p>
        </w:tc>
        <w:tc>
          <w:tcPr>
            <w:tcW w:w="1679" w:type="dxa"/>
            <w:vMerge/>
            <w:tcBorders>
              <w:bottom w:val="single" w:sz="4" w:space="0" w:color="auto"/>
            </w:tcBorders>
          </w:tcPr>
          <w:p w14:paraId="17513C84" w14:textId="77777777" w:rsidR="00170E04" w:rsidRPr="0076002A" w:rsidRDefault="00170E04" w:rsidP="001D2122">
            <w:pPr>
              <w:spacing w:line="360" w:lineRule="auto"/>
              <w:ind w:right="-45"/>
              <w:jc w:val="both"/>
              <w:rPr>
                <w:rFonts w:ascii="Times New Roman" w:hAnsi="Times New Roman" w:cs="Times New Roman"/>
                <w:sz w:val="24"/>
                <w:szCs w:val="24"/>
                <w:lang w:val="uk-UA"/>
              </w:rPr>
            </w:pPr>
          </w:p>
        </w:tc>
      </w:tr>
      <w:tr w:rsidR="00170E04" w:rsidRPr="0076002A" w14:paraId="2DC17EC2" w14:textId="77777777" w:rsidTr="00936DF0">
        <w:trPr>
          <w:jc w:val="center"/>
        </w:trPr>
        <w:tc>
          <w:tcPr>
            <w:tcW w:w="4914" w:type="dxa"/>
            <w:gridSpan w:val="3"/>
          </w:tcPr>
          <w:p w14:paraId="55AD2835"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Структура собівартості</w:t>
            </w:r>
          </w:p>
          <w:p w14:paraId="6EEC605A"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1. Витрати разові (капітальні): 110,5 тис. грн</w:t>
            </w:r>
          </w:p>
          <w:p w14:paraId="7D395A7F"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 xml:space="preserve">2. Витрати постійні: 118,5 </w:t>
            </w:r>
            <w:proofErr w:type="spellStart"/>
            <w:r w:rsidRPr="0076002A">
              <w:rPr>
                <w:rFonts w:ascii="Times New Roman" w:hAnsi="Times New Roman" w:cs="Times New Roman"/>
                <w:sz w:val="24"/>
                <w:szCs w:val="24"/>
                <w:lang w:val="uk-UA"/>
              </w:rPr>
              <w:t>тис.грн</w:t>
            </w:r>
            <w:proofErr w:type="spellEnd"/>
            <w:r w:rsidRPr="0076002A">
              <w:rPr>
                <w:rFonts w:ascii="Times New Roman" w:hAnsi="Times New Roman" w:cs="Times New Roman"/>
                <w:sz w:val="24"/>
                <w:szCs w:val="24"/>
                <w:lang w:val="uk-UA"/>
              </w:rPr>
              <w:t>/міс</w:t>
            </w:r>
          </w:p>
          <w:p w14:paraId="1C51B971"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3. Витрати змінні: 0 грн</w:t>
            </w:r>
          </w:p>
        </w:tc>
        <w:tc>
          <w:tcPr>
            <w:tcW w:w="4883" w:type="dxa"/>
            <w:gridSpan w:val="3"/>
          </w:tcPr>
          <w:p w14:paraId="0643EEE8"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Потоки надходження доходу</w:t>
            </w:r>
          </w:p>
          <w:p w14:paraId="7730FF5D" w14:textId="77777777" w:rsidR="00170E04" w:rsidRPr="0076002A" w:rsidRDefault="00170E04" w:rsidP="001D2122">
            <w:pPr>
              <w:spacing w:line="360" w:lineRule="auto"/>
              <w:ind w:right="-45"/>
              <w:jc w:val="both"/>
              <w:rPr>
                <w:rFonts w:ascii="Times New Roman" w:hAnsi="Times New Roman" w:cs="Times New Roman"/>
                <w:sz w:val="24"/>
                <w:szCs w:val="24"/>
                <w:lang w:val="uk-UA"/>
              </w:rPr>
            </w:pPr>
            <w:r w:rsidRPr="0076002A">
              <w:rPr>
                <w:rFonts w:ascii="Times New Roman" w:hAnsi="Times New Roman" w:cs="Times New Roman"/>
                <w:sz w:val="24"/>
                <w:szCs w:val="24"/>
                <w:lang w:val="uk-UA"/>
              </w:rPr>
              <w:t>1. Плата за розробку моделей і розрахунок необхідної ставки</w:t>
            </w:r>
          </w:p>
        </w:tc>
      </w:tr>
    </w:tbl>
    <w:p w14:paraId="5995FD64" w14:textId="4E0AEC30" w:rsidR="00936DF0" w:rsidRPr="0076002A" w:rsidRDefault="00936DF0" w:rsidP="001D2122">
      <w:pPr>
        <w:spacing w:line="360" w:lineRule="auto"/>
        <w:rPr>
          <w:rFonts w:ascii="Times New Roman" w:hAnsi="Times New Roman" w:cs="Times New Roman"/>
          <w:sz w:val="28"/>
          <w:szCs w:val="28"/>
          <w:lang w:val="uk-UA"/>
        </w:rPr>
      </w:pPr>
    </w:p>
    <w:p w14:paraId="62BE2F83" w14:textId="77777777" w:rsidR="00784549" w:rsidRDefault="00784549">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1413DD75" w14:textId="62AB5A90" w:rsidR="00AC61F8" w:rsidRDefault="003C012A" w:rsidP="001D2122">
      <w:pPr>
        <w:spacing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Узагальнюючі техніко-економічні показники наведені в таблиці 5.</w:t>
      </w:r>
      <w:r w:rsidR="00474B0F">
        <w:rPr>
          <w:rFonts w:ascii="Times New Roman" w:hAnsi="Times New Roman" w:cs="Times New Roman"/>
          <w:sz w:val="28"/>
          <w:szCs w:val="28"/>
          <w:lang w:val="uk-UA"/>
        </w:rPr>
        <w:t>20</w:t>
      </w:r>
      <w:r w:rsidRPr="0076002A">
        <w:rPr>
          <w:rFonts w:ascii="Times New Roman" w:hAnsi="Times New Roman" w:cs="Times New Roman"/>
          <w:sz w:val="28"/>
          <w:szCs w:val="28"/>
          <w:lang w:val="uk-UA"/>
        </w:rPr>
        <w:t>.</w:t>
      </w:r>
    </w:p>
    <w:p w14:paraId="73EC7328" w14:textId="1EDB6B2D" w:rsidR="003C012A" w:rsidRPr="0076002A" w:rsidRDefault="003C012A" w:rsidP="00AC61F8">
      <w:pPr>
        <w:rPr>
          <w:rFonts w:ascii="Times New Roman" w:hAnsi="Times New Roman" w:cs="Times New Roman"/>
          <w:sz w:val="28"/>
          <w:szCs w:val="28"/>
          <w:lang w:val="uk-UA"/>
        </w:rPr>
      </w:pPr>
    </w:p>
    <w:p w14:paraId="23DD477C" w14:textId="4A8FF90F" w:rsidR="003C012A" w:rsidRPr="0076002A" w:rsidRDefault="003C012A" w:rsidP="001D2122">
      <w:pPr>
        <w:spacing w:after="0" w:line="360" w:lineRule="auto"/>
        <w:ind w:firstLine="708"/>
        <w:jc w:val="both"/>
        <w:rPr>
          <w:rFonts w:ascii="Times New Roman" w:hAnsi="Times New Roman" w:cs="Times New Roman"/>
          <w:sz w:val="28"/>
          <w:szCs w:val="28"/>
          <w:lang w:val="uk-UA"/>
        </w:rPr>
      </w:pPr>
      <w:r w:rsidRPr="0076002A">
        <w:rPr>
          <w:rFonts w:ascii="Times New Roman" w:eastAsia="Calibri" w:hAnsi="Times New Roman" w:cs="Times New Roman"/>
          <w:sz w:val="28"/>
          <w:szCs w:val="24"/>
          <w:lang w:val="uk-UA" w:eastAsia="ru-RU"/>
        </w:rPr>
        <w:t>Таблиця 5.</w:t>
      </w:r>
      <w:r w:rsidR="00031A89">
        <w:rPr>
          <w:rFonts w:ascii="Times New Roman" w:eastAsia="Calibri" w:hAnsi="Times New Roman" w:cs="Times New Roman"/>
          <w:sz w:val="28"/>
          <w:szCs w:val="24"/>
          <w:lang w:val="uk-UA" w:eastAsia="ru-RU"/>
        </w:rPr>
        <w:t>20</w:t>
      </w:r>
      <w:r w:rsidRPr="0076002A">
        <w:rPr>
          <w:rFonts w:ascii="Times New Roman" w:eastAsia="Calibri" w:hAnsi="Times New Roman" w:cs="Times New Roman"/>
          <w:sz w:val="28"/>
          <w:szCs w:val="24"/>
          <w:lang w:val="uk-UA" w:eastAsia="ru-RU"/>
        </w:rPr>
        <w:t xml:space="preserve"> - </w:t>
      </w:r>
      <w:r w:rsidRPr="0076002A">
        <w:rPr>
          <w:rFonts w:ascii="Times New Roman" w:hAnsi="Times New Roman" w:cs="Times New Roman"/>
          <w:sz w:val="28"/>
          <w:szCs w:val="28"/>
          <w:lang w:val="uk-UA"/>
        </w:rPr>
        <w:t>Узагальнюючі техніко-економічні показники</w:t>
      </w:r>
      <w:r w:rsidR="00B72BBF">
        <w:rPr>
          <w:rFonts w:ascii="Times New Roman" w:hAnsi="Times New Roman" w:cs="Times New Roman"/>
          <w:sz w:val="28"/>
          <w:szCs w:val="28"/>
          <w:lang w:val="uk-UA"/>
        </w:rPr>
        <w:t xml:space="preserve"> стартап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388"/>
      </w:tblGrid>
      <w:tr w:rsidR="003C012A" w:rsidRPr="0076002A" w14:paraId="73A9FB3F" w14:textId="77777777" w:rsidTr="00424D8E">
        <w:tc>
          <w:tcPr>
            <w:tcW w:w="4957" w:type="dxa"/>
            <w:tcBorders>
              <w:top w:val="single" w:sz="4" w:space="0" w:color="auto"/>
              <w:left w:val="single" w:sz="4" w:space="0" w:color="auto"/>
              <w:bottom w:val="single" w:sz="4" w:space="0" w:color="auto"/>
              <w:right w:val="single" w:sz="4" w:space="0" w:color="auto"/>
            </w:tcBorders>
            <w:vAlign w:val="center"/>
          </w:tcPr>
          <w:p w14:paraId="7B0C23DB"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Показники</w:t>
            </w:r>
          </w:p>
        </w:tc>
        <w:tc>
          <w:tcPr>
            <w:tcW w:w="4388" w:type="dxa"/>
            <w:tcBorders>
              <w:top w:val="single" w:sz="4" w:space="0" w:color="auto"/>
              <w:left w:val="single" w:sz="4" w:space="0" w:color="auto"/>
              <w:bottom w:val="single" w:sz="4" w:space="0" w:color="auto"/>
              <w:right w:val="single" w:sz="4" w:space="0" w:color="auto"/>
            </w:tcBorders>
            <w:vAlign w:val="center"/>
          </w:tcPr>
          <w:p w14:paraId="1BC87129"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Значення</w:t>
            </w:r>
          </w:p>
        </w:tc>
      </w:tr>
      <w:tr w:rsidR="003C012A" w:rsidRPr="0076002A" w14:paraId="180F2968" w14:textId="77777777" w:rsidTr="00424D8E">
        <w:tc>
          <w:tcPr>
            <w:tcW w:w="4957" w:type="dxa"/>
            <w:tcBorders>
              <w:top w:val="single" w:sz="4" w:space="0" w:color="auto"/>
              <w:left w:val="single" w:sz="4" w:space="0" w:color="auto"/>
              <w:bottom w:val="single" w:sz="4" w:space="0" w:color="auto"/>
              <w:right w:val="single" w:sz="4" w:space="0" w:color="auto"/>
            </w:tcBorders>
            <w:vAlign w:val="center"/>
            <w:hideMark/>
          </w:tcPr>
          <w:p w14:paraId="5B18996B" w14:textId="77777777" w:rsidR="003C012A" w:rsidRPr="0076002A" w:rsidRDefault="003C012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Річний випуск продукції, од.</w:t>
            </w:r>
          </w:p>
        </w:tc>
        <w:tc>
          <w:tcPr>
            <w:tcW w:w="4388" w:type="dxa"/>
            <w:tcBorders>
              <w:top w:val="single" w:sz="4" w:space="0" w:color="auto"/>
              <w:left w:val="single" w:sz="4" w:space="0" w:color="auto"/>
              <w:bottom w:val="single" w:sz="4" w:space="0" w:color="auto"/>
              <w:right w:val="single" w:sz="4" w:space="0" w:color="auto"/>
            </w:tcBorders>
            <w:vAlign w:val="center"/>
          </w:tcPr>
          <w:p w14:paraId="59C28FB0"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 200</w:t>
            </w:r>
          </w:p>
        </w:tc>
      </w:tr>
      <w:tr w:rsidR="003C012A" w:rsidRPr="0076002A" w14:paraId="510F7A5D" w14:textId="77777777" w:rsidTr="00424D8E">
        <w:tc>
          <w:tcPr>
            <w:tcW w:w="4957" w:type="dxa"/>
            <w:tcBorders>
              <w:top w:val="single" w:sz="4" w:space="0" w:color="auto"/>
              <w:left w:val="single" w:sz="4" w:space="0" w:color="auto"/>
              <w:bottom w:val="single" w:sz="4" w:space="0" w:color="auto"/>
              <w:right w:val="single" w:sz="4" w:space="0" w:color="auto"/>
            </w:tcBorders>
            <w:vAlign w:val="center"/>
            <w:hideMark/>
          </w:tcPr>
          <w:p w14:paraId="18B445CA" w14:textId="77777777" w:rsidR="003C012A" w:rsidRPr="0076002A" w:rsidRDefault="003C012A" w:rsidP="001D2122">
            <w:pPr>
              <w:spacing w:after="0" w:line="360" w:lineRule="auto"/>
              <w:ind w:firstLine="22"/>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Капіталовкладення,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56E6030A" w14:textId="77777777" w:rsidR="003C012A" w:rsidRPr="0076002A" w:rsidRDefault="003C012A" w:rsidP="001D2122">
            <w:pPr>
              <w:spacing w:after="0" w:line="360" w:lineRule="auto"/>
              <w:jc w:val="center"/>
              <w:rPr>
                <w:rFonts w:ascii="Times New Roman" w:hAnsi="Times New Roman" w:cs="Times New Roman"/>
                <w:color w:val="000000"/>
                <w:sz w:val="28"/>
                <w:szCs w:val="28"/>
                <w:lang w:val="uk-UA"/>
              </w:rPr>
            </w:pPr>
            <w:r w:rsidRPr="0076002A">
              <w:rPr>
                <w:rFonts w:ascii="Times New Roman" w:hAnsi="Times New Roman" w:cs="Times New Roman"/>
                <w:color w:val="000000"/>
                <w:sz w:val="28"/>
                <w:szCs w:val="28"/>
                <w:lang w:val="uk-UA"/>
              </w:rPr>
              <w:t>110,5</w:t>
            </w:r>
          </w:p>
        </w:tc>
      </w:tr>
      <w:tr w:rsidR="003C012A" w:rsidRPr="0076002A" w14:paraId="0E6D50BB" w14:textId="77777777" w:rsidTr="00424D8E">
        <w:tc>
          <w:tcPr>
            <w:tcW w:w="4957" w:type="dxa"/>
            <w:tcBorders>
              <w:top w:val="single" w:sz="4" w:space="0" w:color="auto"/>
              <w:left w:val="single" w:sz="4" w:space="0" w:color="auto"/>
              <w:bottom w:val="single" w:sz="4" w:space="0" w:color="auto"/>
              <w:right w:val="single" w:sz="4" w:space="0" w:color="auto"/>
            </w:tcBorders>
            <w:vAlign w:val="center"/>
            <w:hideMark/>
          </w:tcPr>
          <w:p w14:paraId="59D6128E" w14:textId="77777777" w:rsidR="003C012A" w:rsidRPr="0076002A" w:rsidRDefault="003C012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Собівартість продукції,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0492CA73"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185</w:t>
            </w:r>
          </w:p>
        </w:tc>
      </w:tr>
      <w:tr w:rsidR="003C012A" w:rsidRPr="0076002A" w14:paraId="73476873" w14:textId="77777777" w:rsidTr="00424D8E">
        <w:tc>
          <w:tcPr>
            <w:tcW w:w="4957" w:type="dxa"/>
            <w:tcBorders>
              <w:top w:val="single" w:sz="4" w:space="0" w:color="auto"/>
              <w:left w:val="single" w:sz="4" w:space="0" w:color="auto"/>
              <w:bottom w:val="single" w:sz="4" w:space="0" w:color="auto"/>
              <w:right w:val="single" w:sz="4" w:space="0" w:color="auto"/>
            </w:tcBorders>
            <w:vAlign w:val="center"/>
            <w:hideMark/>
          </w:tcPr>
          <w:p w14:paraId="12BEDD32" w14:textId="77777777" w:rsidR="003C012A" w:rsidRPr="0076002A" w:rsidRDefault="003C012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Ціна продукту, грн</w:t>
            </w:r>
          </w:p>
        </w:tc>
        <w:tc>
          <w:tcPr>
            <w:tcW w:w="4388" w:type="dxa"/>
            <w:tcBorders>
              <w:top w:val="single" w:sz="4" w:space="0" w:color="auto"/>
              <w:left w:val="single" w:sz="4" w:space="0" w:color="auto"/>
              <w:bottom w:val="single" w:sz="4" w:space="0" w:color="auto"/>
              <w:right w:val="single" w:sz="4" w:space="0" w:color="auto"/>
            </w:tcBorders>
            <w:vAlign w:val="center"/>
          </w:tcPr>
          <w:p w14:paraId="3F3870AD"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1 800</w:t>
            </w:r>
          </w:p>
        </w:tc>
      </w:tr>
      <w:tr w:rsidR="003C012A" w:rsidRPr="0076002A" w14:paraId="0BB88684" w14:textId="77777777" w:rsidTr="00424D8E">
        <w:tc>
          <w:tcPr>
            <w:tcW w:w="4957" w:type="dxa"/>
            <w:tcBorders>
              <w:top w:val="single" w:sz="4" w:space="0" w:color="auto"/>
              <w:left w:val="single" w:sz="4" w:space="0" w:color="auto"/>
              <w:bottom w:val="single" w:sz="4" w:space="0" w:color="auto"/>
              <w:right w:val="single" w:sz="4" w:space="0" w:color="auto"/>
            </w:tcBorders>
            <w:vAlign w:val="center"/>
            <w:hideMark/>
          </w:tcPr>
          <w:p w14:paraId="157EE82F" w14:textId="77777777" w:rsidR="003C012A" w:rsidRPr="0076002A" w:rsidRDefault="003C012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Прибуток,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409E15D6"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326,8</w:t>
            </w:r>
          </w:p>
        </w:tc>
      </w:tr>
      <w:tr w:rsidR="003C012A" w:rsidRPr="0076002A" w14:paraId="0E460217" w14:textId="77777777" w:rsidTr="00424D8E">
        <w:trPr>
          <w:trHeight w:val="289"/>
        </w:trPr>
        <w:tc>
          <w:tcPr>
            <w:tcW w:w="4957" w:type="dxa"/>
            <w:tcBorders>
              <w:top w:val="single" w:sz="4" w:space="0" w:color="auto"/>
              <w:left w:val="single" w:sz="4" w:space="0" w:color="auto"/>
              <w:bottom w:val="single" w:sz="4" w:space="0" w:color="auto"/>
              <w:right w:val="single" w:sz="4" w:space="0" w:color="auto"/>
            </w:tcBorders>
            <w:vAlign w:val="center"/>
            <w:hideMark/>
          </w:tcPr>
          <w:p w14:paraId="410D2C47" w14:textId="77777777" w:rsidR="003C012A" w:rsidRPr="0076002A" w:rsidRDefault="003C012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Рентабельність, %</w:t>
            </w:r>
          </w:p>
        </w:tc>
        <w:tc>
          <w:tcPr>
            <w:tcW w:w="4388" w:type="dxa"/>
            <w:tcBorders>
              <w:top w:val="single" w:sz="4" w:space="0" w:color="auto"/>
              <w:left w:val="single" w:sz="4" w:space="0" w:color="auto"/>
              <w:bottom w:val="single" w:sz="4" w:space="0" w:color="auto"/>
              <w:right w:val="single" w:sz="4" w:space="0" w:color="auto"/>
            </w:tcBorders>
            <w:vAlign w:val="center"/>
          </w:tcPr>
          <w:p w14:paraId="31686DB8"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21,6</w:t>
            </w:r>
          </w:p>
        </w:tc>
      </w:tr>
      <w:tr w:rsidR="003C012A" w:rsidRPr="0076002A" w14:paraId="16EA064A" w14:textId="77777777" w:rsidTr="00424D8E">
        <w:trPr>
          <w:trHeight w:val="379"/>
        </w:trPr>
        <w:tc>
          <w:tcPr>
            <w:tcW w:w="4957" w:type="dxa"/>
            <w:tcBorders>
              <w:top w:val="single" w:sz="4" w:space="0" w:color="auto"/>
              <w:left w:val="single" w:sz="4" w:space="0" w:color="auto"/>
              <w:bottom w:val="single" w:sz="4" w:space="0" w:color="auto"/>
              <w:right w:val="single" w:sz="4" w:space="0" w:color="auto"/>
            </w:tcBorders>
            <w:vAlign w:val="center"/>
            <w:hideMark/>
          </w:tcPr>
          <w:p w14:paraId="2ECAE274" w14:textId="77777777" w:rsidR="003C012A" w:rsidRPr="0076002A" w:rsidRDefault="003C012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Коефіцієнт економічної ефективності</w:t>
            </w:r>
          </w:p>
        </w:tc>
        <w:tc>
          <w:tcPr>
            <w:tcW w:w="4388" w:type="dxa"/>
            <w:tcBorders>
              <w:top w:val="single" w:sz="4" w:space="0" w:color="auto"/>
              <w:left w:val="single" w:sz="4" w:space="0" w:color="auto"/>
              <w:bottom w:val="single" w:sz="4" w:space="0" w:color="auto"/>
              <w:right w:val="single" w:sz="4" w:space="0" w:color="auto"/>
            </w:tcBorders>
            <w:vAlign w:val="center"/>
          </w:tcPr>
          <w:p w14:paraId="385E5B86"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2,8</w:t>
            </w:r>
          </w:p>
        </w:tc>
      </w:tr>
      <w:tr w:rsidR="003C012A" w:rsidRPr="0076002A" w14:paraId="494EBEEC" w14:textId="77777777" w:rsidTr="00424D8E">
        <w:tc>
          <w:tcPr>
            <w:tcW w:w="4957" w:type="dxa"/>
            <w:tcBorders>
              <w:top w:val="single" w:sz="4" w:space="0" w:color="auto"/>
              <w:left w:val="single" w:sz="4" w:space="0" w:color="auto"/>
              <w:bottom w:val="single" w:sz="4" w:space="0" w:color="auto"/>
              <w:right w:val="single" w:sz="4" w:space="0" w:color="auto"/>
            </w:tcBorders>
            <w:vAlign w:val="center"/>
            <w:hideMark/>
          </w:tcPr>
          <w:p w14:paraId="2AFFF9DC" w14:textId="77777777" w:rsidR="003C012A" w:rsidRPr="0076002A" w:rsidRDefault="003C012A"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Період повернення капіталовкладень, років</w:t>
            </w:r>
          </w:p>
        </w:tc>
        <w:tc>
          <w:tcPr>
            <w:tcW w:w="4388" w:type="dxa"/>
            <w:tcBorders>
              <w:top w:val="single" w:sz="4" w:space="0" w:color="auto"/>
              <w:left w:val="single" w:sz="4" w:space="0" w:color="auto"/>
              <w:bottom w:val="single" w:sz="4" w:space="0" w:color="auto"/>
              <w:right w:val="single" w:sz="4" w:space="0" w:color="auto"/>
            </w:tcBorders>
            <w:vAlign w:val="center"/>
          </w:tcPr>
          <w:p w14:paraId="39213082" w14:textId="77777777" w:rsidR="003C012A" w:rsidRPr="0076002A" w:rsidRDefault="003C012A" w:rsidP="001D2122">
            <w:pPr>
              <w:spacing w:after="0"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0,36</w:t>
            </w:r>
          </w:p>
        </w:tc>
      </w:tr>
    </w:tbl>
    <w:p w14:paraId="6AD68529" w14:textId="01BB013F" w:rsidR="003C012A" w:rsidRPr="0076002A" w:rsidRDefault="003C012A" w:rsidP="001D2122">
      <w:pPr>
        <w:spacing w:line="360" w:lineRule="auto"/>
        <w:rPr>
          <w:rFonts w:ascii="Times New Roman" w:hAnsi="Times New Roman" w:cs="Times New Roman"/>
          <w:sz w:val="28"/>
          <w:szCs w:val="28"/>
          <w:lang w:val="uk-UA"/>
        </w:rPr>
      </w:pPr>
    </w:p>
    <w:p w14:paraId="2385A276" w14:textId="6F777DFA" w:rsidR="00084FF3" w:rsidRPr="0076002A" w:rsidRDefault="00084FF3" w:rsidP="00EC78D6">
      <w:pPr>
        <w:pStyle w:val="2"/>
        <w:ind w:firstLine="708"/>
        <w:rPr>
          <w:rFonts w:ascii="Times New Roman" w:hAnsi="Times New Roman"/>
          <w:b/>
          <w:bCs/>
          <w:color w:val="auto"/>
          <w:sz w:val="28"/>
          <w:szCs w:val="28"/>
          <w:lang w:val="uk-UA"/>
        </w:rPr>
      </w:pPr>
      <w:bookmarkStart w:id="124" w:name="_Toc27594110"/>
      <w:r w:rsidRPr="0076002A">
        <w:rPr>
          <w:rFonts w:ascii="Times New Roman" w:hAnsi="Times New Roman"/>
          <w:b/>
          <w:bCs/>
          <w:color w:val="auto"/>
          <w:sz w:val="28"/>
          <w:szCs w:val="28"/>
          <w:lang w:val="uk-UA"/>
        </w:rPr>
        <w:t>Висновки до розділу</w:t>
      </w:r>
      <w:bookmarkEnd w:id="124"/>
    </w:p>
    <w:p w14:paraId="0EEA1A19" w14:textId="474A0A94" w:rsidR="00170E04" w:rsidRPr="0076002A" w:rsidRDefault="00170E04" w:rsidP="001D2122">
      <w:pPr>
        <w:spacing w:after="0" w:line="360" w:lineRule="auto"/>
        <w:jc w:val="both"/>
        <w:rPr>
          <w:rFonts w:ascii="Times New Roman" w:hAnsi="Times New Roman" w:cs="Times New Roman"/>
          <w:sz w:val="28"/>
          <w:szCs w:val="28"/>
          <w:lang w:val="uk-UA"/>
        </w:rPr>
      </w:pPr>
    </w:p>
    <w:p w14:paraId="700D7ECF" w14:textId="77777777" w:rsidR="003C012A" w:rsidRPr="0076002A" w:rsidRDefault="002F5B65"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ab/>
      </w:r>
      <w:r w:rsidR="003C012A" w:rsidRPr="0076002A">
        <w:rPr>
          <w:rFonts w:ascii="Times New Roman" w:hAnsi="Times New Roman" w:cs="Times New Roman"/>
          <w:sz w:val="28"/>
          <w:szCs w:val="28"/>
          <w:lang w:val="uk-UA"/>
        </w:rPr>
        <w:t>Запропонований стартап полягає у зміні підходу до розрахунку величини субсидії, що дозволяє не лише поліпшити стан енергетичної ефективності в житловому господарстві Україні, але й збільшити частку застосування сучасних методів в розрахунку в нормативах України, що наблизить нормативну базу України до нормативних баз більш розвинених країн.</w:t>
      </w:r>
    </w:p>
    <w:p w14:paraId="50C6B4D9" w14:textId="77777777" w:rsidR="003C012A" w:rsidRPr="0076002A" w:rsidRDefault="003C012A" w:rsidP="001D2122">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Головні плюси стартапу – новизна та унікальність дозволяють  першими захопити новий ринок, що позитивно впливають на попит, рентабельність та окупність, а вибір такого товару як інтелектуальна власність дозволяє позбутись витрат на транспортування, проблем з постачальниками сировини, а також відмовитись від додаткових площ для зберігання сировини та готової продукції.</w:t>
      </w:r>
    </w:p>
    <w:p w14:paraId="7214C72A" w14:textId="7E3433FE" w:rsidR="003C012A" w:rsidRPr="0076002A" w:rsidRDefault="003C012A" w:rsidP="001D2122">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Окупність </w:t>
      </w:r>
      <w:r w:rsidR="003149F6" w:rsidRPr="0076002A">
        <w:rPr>
          <w:rFonts w:ascii="Times New Roman" w:hAnsi="Times New Roman" w:cs="Times New Roman"/>
          <w:sz w:val="28"/>
          <w:szCs w:val="28"/>
          <w:lang w:val="uk-UA"/>
        </w:rPr>
        <w:t>п</w:t>
      </w:r>
      <w:r w:rsidRPr="0076002A">
        <w:rPr>
          <w:rFonts w:ascii="Times New Roman" w:hAnsi="Times New Roman" w:cs="Times New Roman"/>
          <w:sz w:val="28"/>
          <w:szCs w:val="28"/>
          <w:lang w:val="uk-UA"/>
        </w:rPr>
        <w:t xml:space="preserve">роекту дуже мала, оскільки сучасний ринок інтелектуальної власності дозволяє не розширювати капіталовкладення для придбання власних будівель, оренда офісу – зручне та розумне рішення для того щоб розпочати </w:t>
      </w:r>
      <w:r w:rsidRPr="0076002A">
        <w:rPr>
          <w:rFonts w:ascii="Times New Roman" w:hAnsi="Times New Roman" w:cs="Times New Roman"/>
          <w:sz w:val="28"/>
          <w:szCs w:val="28"/>
          <w:lang w:val="uk-UA"/>
        </w:rPr>
        <w:lastRenderedPageBreak/>
        <w:t>діяльність, а достатній рівень прибутку дозволить розширювати бізнес за потреби, що лише збільшить дивіденди для засновників.</w:t>
      </w:r>
    </w:p>
    <w:p w14:paraId="01CA39CF" w14:textId="22298A66" w:rsidR="005F00C1" w:rsidRPr="0076002A" w:rsidRDefault="003C012A" w:rsidP="001D2122">
      <w:pPr>
        <w:spacing w:after="0" w:line="360" w:lineRule="auto"/>
        <w:ind w:firstLine="708"/>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В подальшому, бізнес може захоплювати як нові ринки, так і більш традиційні, а сучасний підхід у вирішенні питання дозволить виходити на міжнародні компанії та ринки інших країн.</w:t>
      </w:r>
    </w:p>
    <w:p w14:paraId="150216F1" w14:textId="755DE8E7" w:rsidR="00084FF3" w:rsidRPr="0076002A" w:rsidRDefault="00084FF3" w:rsidP="001D2122">
      <w:pPr>
        <w:spacing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br w:type="page"/>
      </w:r>
    </w:p>
    <w:p w14:paraId="2F3ADF80" w14:textId="7D186700" w:rsidR="00084FF3" w:rsidRPr="00942771" w:rsidRDefault="00084FF3" w:rsidP="00EC78D6">
      <w:pPr>
        <w:pStyle w:val="1"/>
        <w:jc w:val="center"/>
        <w:rPr>
          <w:rFonts w:ascii="Times New Roman" w:hAnsi="Times New Roman"/>
          <w:b/>
          <w:bCs/>
          <w:color w:val="auto"/>
          <w:sz w:val="28"/>
          <w:szCs w:val="28"/>
        </w:rPr>
      </w:pPr>
      <w:bookmarkStart w:id="125" w:name="_Toc27594111"/>
      <w:r w:rsidRPr="00942771">
        <w:rPr>
          <w:rFonts w:ascii="Times New Roman" w:hAnsi="Times New Roman"/>
          <w:b/>
          <w:bCs/>
          <w:color w:val="auto"/>
          <w:sz w:val="28"/>
          <w:szCs w:val="28"/>
        </w:rPr>
        <w:lastRenderedPageBreak/>
        <w:t>ВИСНОВКИ</w:t>
      </w:r>
      <w:bookmarkEnd w:id="125"/>
    </w:p>
    <w:p w14:paraId="05C8F250" w14:textId="77777777" w:rsidR="008B5A12" w:rsidRDefault="00A52B71" w:rsidP="00A52B7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p>
    <w:p w14:paraId="6230A310" w14:textId="77777777" w:rsidR="008B5A12" w:rsidRDefault="008B5A12" w:rsidP="008B5A1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б’єктом магістерської дисертації</w:t>
      </w:r>
      <w:r w:rsidR="00A52B71" w:rsidRPr="003A06A5">
        <w:rPr>
          <w:rFonts w:ascii="Times New Roman" w:hAnsi="Times New Roman" w:cs="Times New Roman"/>
          <w:sz w:val="28"/>
          <w:szCs w:val="28"/>
          <w:lang w:val="uk-UA"/>
        </w:rPr>
        <w:t xml:space="preserve"> </w:t>
      </w:r>
      <w:r>
        <w:rPr>
          <w:rFonts w:ascii="Times New Roman" w:hAnsi="Times New Roman" w:cs="Times New Roman"/>
          <w:sz w:val="28"/>
          <w:szCs w:val="28"/>
          <w:lang w:val="uk-UA"/>
        </w:rPr>
        <w:t>став</w:t>
      </w:r>
      <w:r w:rsidR="00A52B71" w:rsidRPr="003A06A5">
        <w:rPr>
          <w:rFonts w:ascii="Times New Roman" w:hAnsi="Times New Roman" w:cs="Times New Roman"/>
          <w:sz w:val="28"/>
          <w:szCs w:val="28"/>
          <w:lang w:val="uk-UA"/>
        </w:rPr>
        <w:t xml:space="preserve"> </w:t>
      </w:r>
      <w:r>
        <w:rPr>
          <w:rFonts w:ascii="Times New Roman" w:hAnsi="Times New Roman" w:cs="Times New Roman"/>
          <w:sz w:val="28"/>
          <w:szCs w:val="28"/>
          <w:lang w:val="uk-UA"/>
        </w:rPr>
        <w:t>житловий будинок за адресою вул. Галана 2.</w:t>
      </w:r>
    </w:p>
    <w:p w14:paraId="7544CC23" w14:textId="69419209" w:rsidR="00691CBA" w:rsidRDefault="008B5A12" w:rsidP="008B5A1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 процес</w:t>
      </w:r>
      <w:r w:rsidRPr="00691CBA">
        <w:rPr>
          <w:rFonts w:ascii="Times New Roman" w:hAnsi="Times New Roman" w:cs="Times New Roman"/>
          <w:sz w:val="28"/>
          <w:szCs w:val="28"/>
          <w:lang w:val="uk-UA"/>
        </w:rPr>
        <w:t xml:space="preserve">і </w:t>
      </w:r>
      <w:r w:rsidRPr="008B5A12">
        <w:rPr>
          <w:rFonts w:ascii="Times New Roman" w:hAnsi="Times New Roman" w:cs="Times New Roman"/>
          <w:sz w:val="28"/>
          <w:szCs w:val="28"/>
          <w:lang w:val="uk-UA"/>
        </w:rPr>
        <w:t>переддипломної</w:t>
      </w:r>
      <w:r w:rsidRPr="00691CBA">
        <w:rPr>
          <w:rFonts w:ascii="Times New Roman" w:hAnsi="Times New Roman" w:cs="Times New Roman"/>
          <w:sz w:val="28"/>
          <w:szCs w:val="28"/>
          <w:lang w:val="uk-UA"/>
        </w:rPr>
        <w:t xml:space="preserve"> практики б</w:t>
      </w:r>
      <w:r w:rsidR="00A52B71" w:rsidRPr="003A06A5">
        <w:rPr>
          <w:rFonts w:ascii="Times New Roman" w:hAnsi="Times New Roman" w:cs="Times New Roman"/>
          <w:sz w:val="28"/>
          <w:szCs w:val="28"/>
          <w:lang w:val="uk-UA"/>
        </w:rPr>
        <w:t>ули детально розглянуті усі енергетичні</w:t>
      </w:r>
      <w:r>
        <w:rPr>
          <w:rFonts w:ascii="Times New Roman" w:hAnsi="Times New Roman" w:cs="Times New Roman"/>
          <w:sz w:val="28"/>
          <w:szCs w:val="28"/>
          <w:lang w:val="uk-UA"/>
        </w:rPr>
        <w:t xml:space="preserve"> характеристики та</w:t>
      </w:r>
      <w:r w:rsidR="00A52B71" w:rsidRPr="003A06A5">
        <w:rPr>
          <w:rFonts w:ascii="Times New Roman" w:hAnsi="Times New Roman" w:cs="Times New Roman"/>
          <w:sz w:val="28"/>
          <w:szCs w:val="28"/>
          <w:lang w:val="uk-UA"/>
        </w:rPr>
        <w:t xml:space="preserve"> системи об’єкта</w:t>
      </w:r>
      <w:r w:rsidR="00691CBA">
        <w:rPr>
          <w:rFonts w:ascii="Times New Roman" w:hAnsi="Times New Roman" w:cs="Times New Roman"/>
          <w:sz w:val="28"/>
          <w:szCs w:val="28"/>
          <w:lang w:val="uk-UA"/>
        </w:rPr>
        <w:t>, що надалі було описано в пунктах загальні відомості про об’єкт та дослідження використано в пункті інжиніринг енергетичних систем будівлі.</w:t>
      </w:r>
    </w:p>
    <w:p w14:paraId="49EB08F5" w14:textId="15E5A9C5" w:rsidR="008B5A12" w:rsidRDefault="00691CBA" w:rsidP="008B5A1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акож в пункті інжиніринг енергетичних систем будівлі</w:t>
      </w:r>
      <w:r w:rsidR="008B5A12">
        <w:rPr>
          <w:rFonts w:ascii="Times New Roman" w:hAnsi="Times New Roman" w:cs="Times New Roman"/>
          <w:sz w:val="28"/>
          <w:szCs w:val="28"/>
          <w:lang w:val="uk-UA"/>
        </w:rPr>
        <w:t xml:space="preserve"> був проаналізований стан енергоефективності</w:t>
      </w:r>
      <w:r>
        <w:rPr>
          <w:rFonts w:ascii="Times New Roman" w:hAnsi="Times New Roman" w:cs="Times New Roman"/>
          <w:sz w:val="28"/>
          <w:szCs w:val="28"/>
          <w:lang w:val="uk-UA"/>
        </w:rPr>
        <w:t xml:space="preserve"> будівель,</w:t>
      </w:r>
      <w:r w:rsidR="008B5A12">
        <w:rPr>
          <w:rFonts w:ascii="Times New Roman" w:hAnsi="Times New Roman" w:cs="Times New Roman"/>
          <w:sz w:val="28"/>
          <w:szCs w:val="28"/>
          <w:lang w:val="uk-UA"/>
        </w:rPr>
        <w:t xml:space="preserve"> характеристик ГВП, теплопостачання і водовідведення для житлового фонду міст України на прикладі міста Київ, огляд ситуації показав:</w:t>
      </w:r>
    </w:p>
    <w:p w14:paraId="54C08E0B" w14:textId="0FA7EE9A" w:rsidR="008B5A12" w:rsidRDefault="008B5A12" w:rsidP="008B5A12">
      <w:pPr>
        <w:pStyle w:val="a4"/>
        <w:numPr>
          <w:ilvl w:val="0"/>
          <w:numId w:val="43"/>
        </w:numPr>
        <w:spacing w:after="0" w:line="360" w:lineRule="auto"/>
        <w:ind w:left="0" w:firstLine="0"/>
        <w:jc w:val="both"/>
        <w:rPr>
          <w:rFonts w:ascii="Times New Roman" w:hAnsi="Times New Roman" w:cs="Times New Roman"/>
          <w:sz w:val="28"/>
          <w:szCs w:val="28"/>
          <w:lang w:val="uk-UA"/>
        </w:rPr>
      </w:pPr>
      <w:r>
        <w:rPr>
          <w:rFonts w:ascii="Times New Roman" w:hAnsi="Times New Roman" w:cs="Times New Roman"/>
          <w:sz w:val="28"/>
          <w:szCs w:val="28"/>
          <w:lang w:val="uk-UA"/>
        </w:rPr>
        <w:t>стан енергоефективності в Україні знаходиться на досить низькому рівні, проте державна політика цілком та повністю спрямована на покращення цієї ситуації;</w:t>
      </w:r>
    </w:p>
    <w:p w14:paraId="77989B80" w14:textId="3D7EE8AA" w:rsidR="008B5A12" w:rsidRDefault="008B5A12" w:rsidP="008B5A12">
      <w:pPr>
        <w:pStyle w:val="a4"/>
        <w:numPr>
          <w:ilvl w:val="0"/>
          <w:numId w:val="43"/>
        </w:numPr>
        <w:spacing w:after="0" w:line="360" w:lineRule="auto"/>
        <w:ind w:left="0" w:firstLine="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інженерні мережі </w:t>
      </w:r>
      <w:r w:rsidR="00691CBA">
        <w:rPr>
          <w:rFonts w:ascii="Times New Roman" w:hAnsi="Times New Roman" w:cs="Times New Roman"/>
          <w:sz w:val="28"/>
          <w:szCs w:val="28"/>
          <w:lang w:val="uk-UA"/>
        </w:rPr>
        <w:t>як міські так і ті, що відносяться до будинкових перебувають, в своїй більшості, в стані моральної та фізичної зношеності;</w:t>
      </w:r>
    </w:p>
    <w:p w14:paraId="47CDCEAF" w14:textId="7D3DAEFD" w:rsidR="00691CBA" w:rsidRDefault="00691CBA" w:rsidP="008B5A12">
      <w:pPr>
        <w:pStyle w:val="a4"/>
        <w:numPr>
          <w:ilvl w:val="0"/>
          <w:numId w:val="43"/>
        </w:numPr>
        <w:spacing w:after="0" w:line="360" w:lineRule="auto"/>
        <w:ind w:left="0" w:firstLine="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постерігається тенденція, за якою індивідуальні водогрійні котли потроху витісняють централізоване ГВП, як відповідь на постійні відключення ГВП, особливо в </w:t>
      </w:r>
      <w:r w:rsidR="00832D4B">
        <w:rPr>
          <w:rFonts w:ascii="Times New Roman" w:hAnsi="Times New Roman" w:cs="Times New Roman"/>
          <w:sz w:val="28"/>
          <w:szCs w:val="28"/>
          <w:lang w:val="uk-UA"/>
        </w:rPr>
        <w:t xml:space="preserve">неопалювальний </w:t>
      </w:r>
      <w:r>
        <w:rPr>
          <w:rFonts w:ascii="Times New Roman" w:hAnsi="Times New Roman" w:cs="Times New Roman"/>
          <w:sz w:val="28"/>
          <w:szCs w:val="28"/>
          <w:lang w:val="uk-UA"/>
        </w:rPr>
        <w:t>період</w:t>
      </w:r>
      <w:r w:rsidR="00832D4B">
        <w:rPr>
          <w:rFonts w:ascii="Times New Roman" w:hAnsi="Times New Roman" w:cs="Times New Roman"/>
          <w:sz w:val="28"/>
          <w:szCs w:val="28"/>
          <w:lang w:val="uk-UA"/>
        </w:rPr>
        <w:t>;</w:t>
      </w:r>
    </w:p>
    <w:p w14:paraId="68089023" w14:textId="65F14A3A" w:rsidR="00832D4B" w:rsidRDefault="00832D4B" w:rsidP="008B5A12">
      <w:pPr>
        <w:pStyle w:val="a4"/>
        <w:numPr>
          <w:ilvl w:val="0"/>
          <w:numId w:val="43"/>
        </w:numPr>
        <w:spacing w:after="0" w:line="360" w:lineRule="auto"/>
        <w:ind w:left="0" w:firstLine="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етодики водовідведення в містах України потребують доопрацювання, оскільки переробка відходів водовідведення майже не практикується, утилізація полягає, в своїй більшості, полягає в зберіганні відходів в спеціальних </w:t>
      </w:r>
      <w:proofErr w:type="spellStart"/>
      <w:r>
        <w:rPr>
          <w:rFonts w:ascii="Times New Roman" w:hAnsi="Times New Roman" w:cs="Times New Roman"/>
          <w:sz w:val="28"/>
          <w:szCs w:val="28"/>
          <w:lang w:val="uk-UA"/>
        </w:rPr>
        <w:t>ємностях</w:t>
      </w:r>
      <w:proofErr w:type="spellEnd"/>
      <w:r>
        <w:rPr>
          <w:rFonts w:ascii="Times New Roman" w:hAnsi="Times New Roman" w:cs="Times New Roman"/>
          <w:sz w:val="28"/>
          <w:szCs w:val="28"/>
          <w:lang w:val="uk-UA"/>
        </w:rPr>
        <w:t>.</w:t>
      </w:r>
    </w:p>
    <w:p w14:paraId="74B96FE7" w14:textId="48E673C8" w:rsidR="00832D4B" w:rsidRDefault="00832D4B" w:rsidP="00832D4B">
      <w:pPr>
        <w:pStyle w:val="a4"/>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акож був проведений інжиніринг енергетичних систем будівлі з метою складання енергетичного балансу, та виходячи з нього, розробки заходів з енергозбереження.</w:t>
      </w:r>
    </w:p>
    <w:p w14:paraId="4BF4A4BC" w14:textId="57F0F82D" w:rsidR="00832D4B" w:rsidRDefault="00832D4B" w:rsidP="00832D4B">
      <w:pPr>
        <w:pStyle w:val="a4"/>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На основі отриманих даних та аналізу енергетичного балансу були розроблені 3 моделі будівлі</w:t>
      </w:r>
      <w:r w:rsidR="00754170">
        <w:rPr>
          <w:rFonts w:ascii="Times New Roman" w:hAnsi="Times New Roman" w:cs="Times New Roman"/>
          <w:sz w:val="28"/>
          <w:szCs w:val="28"/>
          <w:lang w:val="uk-UA"/>
        </w:rPr>
        <w:t>:</w:t>
      </w:r>
    </w:p>
    <w:p w14:paraId="4AAA0558" w14:textId="77777777" w:rsidR="00754170" w:rsidRPr="00754170" w:rsidRDefault="00754170" w:rsidP="00754170">
      <w:pPr>
        <w:pStyle w:val="a4"/>
        <w:numPr>
          <w:ilvl w:val="0"/>
          <w:numId w:val="43"/>
        </w:numPr>
        <w:spacing w:after="0" w:line="360" w:lineRule="auto"/>
        <w:ind w:left="0" w:firstLine="0"/>
        <w:jc w:val="both"/>
        <w:rPr>
          <w:rFonts w:ascii="Times New Roman" w:hAnsi="Times New Roman" w:cs="Times New Roman"/>
          <w:sz w:val="28"/>
          <w:szCs w:val="28"/>
          <w:lang w:val="uk-UA"/>
        </w:rPr>
      </w:pPr>
      <w:r w:rsidRPr="00754170">
        <w:rPr>
          <w:rFonts w:ascii="Times New Roman" w:hAnsi="Times New Roman" w:cs="Times New Roman"/>
          <w:sz w:val="28"/>
          <w:szCs w:val="28"/>
          <w:lang w:val="uk-UA"/>
        </w:rPr>
        <w:t>Базова модель, що максимально відтворює існуючий стан будівлі з споживанням енергоресурсів максимально наближеним до реального .</w:t>
      </w:r>
    </w:p>
    <w:p w14:paraId="779BE17A" w14:textId="3FE2E767" w:rsidR="00754170" w:rsidRPr="00754170" w:rsidRDefault="00754170" w:rsidP="00754170">
      <w:pPr>
        <w:pStyle w:val="a4"/>
        <w:numPr>
          <w:ilvl w:val="0"/>
          <w:numId w:val="43"/>
        </w:numPr>
        <w:spacing w:after="0" w:line="360" w:lineRule="auto"/>
        <w:ind w:left="0" w:firstLine="0"/>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м</w:t>
      </w:r>
      <w:r w:rsidRPr="00754170">
        <w:rPr>
          <w:rFonts w:ascii="Times New Roman" w:hAnsi="Times New Roman" w:cs="Times New Roman"/>
          <w:sz w:val="28"/>
          <w:szCs w:val="28"/>
          <w:lang w:val="uk-UA"/>
        </w:rPr>
        <w:t>одель, що відповідає всім нормативним показникам за [3],  метою якої було визначення нормального рівня  споживання енергоносіїв</w:t>
      </w:r>
      <w:r>
        <w:rPr>
          <w:rFonts w:ascii="Times New Roman" w:hAnsi="Times New Roman" w:cs="Times New Roman"/>
          <w:sz w:val="28"/>
          <w:szCs w:val="28"/>
          <w:lang w:val="uk-UA"/>
        </w:rPr>
        <w:t>;</w:t>
      </w:r>
    </w:p>
    <w:p w14:paraId="0C54486E" w14:textId="4AC5702A" w:rsidR="008B5A12" w:rsidRDefault="00754170" w:rsidP="00A52B71">
      <w:pPr>
        <w:pStyle w:val="a4"/>
        <w:numPr>
          <w:ilvl w:val="0"/>
          <w:numId w:val="43"/>
        </w:numPr>
        <w:spacing w:after="0" w:line="360" w:lineRule="auto"/>
        <w:ind w:left="0" w:firstLine="0"/>
        <w:jc w:val="both"/>
        <w:rPr>
          <w:rFonts w:ascii="Times New Roman" w:hAnsi="Times New Roman" w:cs="Times New Roman"/>
          <w:sz w:val="28"/>
          <w:szCs w:val="28"/>
          <w:lang w:val="uk-UA"/>
        </w:rPr>
      </w:pPr>
      <w:r>
        <w:rPr>
          <w:rFonts w:ascii="Times New Roman" w:hAnsi="Times New Roman" w:cs="Times New Roman"/>
          <w:sz w:val="28"/>
          <w:szCs w:val="28"/>
          <w:lang w:val="uk-UA"/>
        </w:rPr>
        <w:t>м</w:t>
      </w:r>
      <w:r w:rsidRPr="00754170">
        <w:rPr>
          <w:rFonts w:ascii="Times New Roman" w:hAnsi="Times New Roman" w:cs="Times New Roman"/>
          <w:sz w:val="28"/>
          <w:szCs w:val="28"/>
          <w:lang w:val="uk-UA"/>
        </w:rPr>
        <w:t>одель з впровадженими запропонованими заходами з енергозбереження для досягнення нормативів згідно з</w:t>
      </w:r>
      <w:r>
        <w:rPr>
          <w:rFonts w:ascii="Times New Roman" w:hAnsi="Times New Roman" w:cs="Times New Roman"/>
          <w:sz w:val="28"/>
          <w:szCs w:val="28"/>
          <w:lang w:val="uk-UA"/>
        </w:rPr>
        <w:t xml:space="preserve"> нормативною базою України</w:t>
      </w:r>
      <w:r w:rsidR="00D44E42">
        <w:rPr>
          <w:rFonts w:ascii="Times New Roman" w:hAnsi="Times New Roman" w:cs="Times New Roman"/>
          <w:sz w:val="28"/>
          <w:szCs w:val="28"/>
          <w:lang w:val="uk-UA"/>
        </w:rPr>
        <w:t>;</w:t>
      </w:r>
    </w:p>
    <w:p w14:paraId="519C8D3A" w14:textId="77777777" w:rsidR="00D44E42" w:rsidRDefault="00D44E42" w:rsidP="00D44E42">
      <w:pPr>
        <w:pStyle w:val="a4"/>
        <w:spacing w:after="0"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на основі яких і була розрахована економічна доцільність заходу.</w:t>
      </w:r>
    </w:p>
    <w:p w14:paraId="2888BB72" w14:textId="1127D692" w:rsidR="00084FF3" w:rsidRDefault="00D44E42" w:rsidP="00D44E4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ож, </w:t>
      </w:r>
      <w:r w:rsidR="00A52B71" w:rsidRPr="003A06A5">
        <w:rPr>
          <w:rFonts w:ascii="Times New Roman" w:hAnsi="Times New Roman" w:cs="Times New Roman"/>
          <w:sz w:val="28"/>
          <w:szCs w:val="28"/>
          <w:lang w:val="uk-UA"/>
        </w:rPr>
        <w:t>розроблені заходи для підвищення рівня енергоефективності</w:t>
      </w:r>
      <w:r>
        <w:rPr>
          <w:rFonts w:ascii="Times New Roman" w:hAnsi="Times New Roman" w:cs="Times New Roman"/>
          <w:sz w:val="28"/>
          <w:szCs w:val="28"/>
          <w:lang w:val="uk-UA"/>
        </w:rPr>
        <w:t xml:space="preserve"> інженерних систем будівлі, а саме утеплення трубопроводу з гарячим теплоносієм та встановлення ІТП, д</w:t>
      </w:r>
      <w:r w:rsidR="00A52B71" w:rsidRPr="003A06A5">
        <w:rPr>
          <w:rFonts w:ascii="Times New Roman" w:hAnsi="Times New Roman" w:cs="Times New Roman"/>
          <w:sz w:val="28"/>
          <w:szCs w:val="28"/>
          <w:lang w:val="uk-UA"/>
        </w:rPr>
        <w:t>ля обраних заходів була порахована річна економія, а також оцінена їх економічна доцільність шляхом визначення терміну окупності.</w:t>
      </w:r>
    </w:p>
    <w:p w14:paraId="0A7B0ADC" w14:textId="10FA5922" w:rsidR="00D44E42" w:rsidRDefault="00D44E42" w:rsidP="00D44E4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 електричній частині дисертації наведений короткий аналіз сучасного ринку електроенергії України та особливості в нормативному регулюванні електромереж в Україні. Складений баланс споживання електроенергії, та запропоновані на його основі заходи, що спрямовані зменшити споживання.</w:t>
      </w:r>
    </w:p>
    <w:p w14:paraId="6F3A14D6" w14:textId="3F747959" w:rsidR="00D44E42" w:rsidRDefault="00D44E42" w:rsidP="00D44E4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 спеціальній частині було проведено динамічне моделювання з метою аналізу особливостей впливу різних енергетичних характеристик будівель на споживання теплової енергії</w:t>
      </w:r>
      <w:r w:rsidR="00305751">
        <w:rPr>
          <w:rFonts w:ascii="Times New Roman" w:hAnsi="Times New Roman" w:cs="Times New Roman"/>
          <w:sz w:val="28"/>
          <w:szCs w:val="28"/>
          <w:lang w:val="uk-UA"/>
        </w:rPr>
        <w:t xml:space="preserve">, а саме, вплив параметрів огороджуючих конструкцій, таких як масивність, на інерційність будівлі, енергоспоживання та параметри комфорту. Дослідження показало, що зі зростанням масивності конструкцій та введенням переривчастого графіку опалення, відсоткова втрата параметру комфортності </w:t>
      </w:r>
      <w:r w:rsidR="00305751">
        <w:rPr>
          <w:rFonts w:ascii="Times New Roman" w:hAnsi="Times New Roman" w:cs="Times New Roman"/>
          <w:sz w:val="28"/>
          <w:szCs w:val="28"/>
          <w:lang w:val="en-US"/>
        </w:rPr>
        <w:t>PMV</w:t>
      </w:r>
      <w:r w:rsidR="00305751" w:rsidRPr="00305751">
        <w:rPr>
          <w:rFonts w:ascii="Times New Roman" w:hAnsi="Times New Roman" w:cs="Times New Roman"/>
          <w:sz w:val="28"/>
          <w:szCs w:val="28"/>
          <w:lang w:val="uk-UA"/>
        </w:rPr>
        <w:t xml:space="preserve"> є біль</w:t>
      </w:r>
      <w:r w:rsidR="00305751">
        <w:rPr>
          <w:rFonts w:ascii="Times New Roman" w:hAnsi="Times New Roman" w:cs="Times New Roman"/>
          <w:sz w:val="28"/>
          <w:szCs w:val="28"/>
          <w:lang w:val="uk-UA"/>
        </w:rPr>
        <w:t>шою ніж відсоткова економія в опаленні, що дозволяє поглянути на переривчасте опалення більш комплексно.</w:t>
      </w:r>
    </w:p>
    <w:p w14:paraId="049CE637" w14:textId="79767479" w:rsidR="00305751" w:rsidRDefault="00305751" w:rsidP="00D44E4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ож були досліджені методики розрахунку повітрообміну в приміщенні, такі як </w:t>
      </w:r>
      <w:r>
        <w:rPr>
          <w:rFonts w:ascii="Times New Roman" w:hAnsi="Times New Roman" w:cs="Times New Roman"/>
          <w:sz w:val="28"/>
          <w:szCs w:val="28"/>
          <w:lang w:val="en-US"/>
        </w:rPr>
        <w:t>BLAST</w:t>
      </w:r>
      <w:r w:rsidRPr="0030575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OE</w:t>
      </w:r>
      <w:r w:rsidRPr="00305751">
        <w:rPr>
          <w:rFonts w:ascii="Times New Roman" w:hAnsi="Times New Roman" w:cs="Times New Roman"/>
          <w:sz w:val="28"/>
          <w:szCs w:val="28"/>
          <w:lang w:val="uk-UA"/>
        </w:rPr>
        <w:t>-2,</w:t>
      </w:r>
      <w:r>
        <w:rPr>
          <w:rFonts w:ascii="Times New Roman" w:hAnsi="Times New Roman" w:cs="Times New Roman"/>
          <w:sz w:val="28"/>
          <w:szCs w:val="28"/>
          <w:lang w:val="uk-UA"/>
        </w:rPr>
        <w:t xml:space="preserve"> та нормативні для України значення, з метою дослідження їх впливу на енергопотребу будівлі, та виявлення недоліків. В результаті був виявлений параметр, вплив яких в методиках не враховувався, а саме, напрям вітру, та запропоновані шляхи усунення цього недоліку.</w:t>
      </w:r>
    </w:p>
    <w:p w14:paraId="505F4509" w14:textId="3A1EA240" w:rsidR="000F3DD7" w:rsidRDefault="000F3DD7" w:rsidP="00D44E4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розділі </w:t>
      </w:r>
      <w:proofErr w:type="spellStart"/>
      <w:r>
        <w:rPr>
          <w:rFonts w:ascii="Times New Roman" w:hAnsi="Times New Roman" w:cs="Times New Roman"/>
          <w:sz w:val="28"/>
          <w:szCs w:val="28"/>
          <w:lang w:val="uk-UA"/>
        </w:rPr>
        <w:t>енергоменеджмент</w:t>
      </w:r>
      <w:proofErr w:type="spellEnd"/>
      <w:r>
        <w:rPr>
          <w:rFonts w:ascii="Times New Roman" w:hAnsi="Times New Roman" w:cs="Times New Roman"/>
          <w:sz w:val="28"/>
          <w:szCs w:val="28"/>
          <w:lang w:val="uk-UA"/>
        </w:rPr>
        <w:t xml:space="preserve"> та моніторинг, були запропоновані можливі шляхи реалізації енергоменеджменту в житловому будинку, що виступає об’єктом магістерської дисертації. Запропоновано ввести систему АСКОЕ для </w:t>
      </w:r>
      <w:r>
        <w:rPr>
          <w:rFonts w:ascii="Times New Roman" w:hAnsi="Times New Roman" w:cs="Times New Roman"/>
          <w:sz w:val="28"/>
          <w:szCs w:val="28"/>
          <w:lang w:val="uk-UA"/>
        </w:rPr>
        <w:lastRenderedPageBreak/>
        <w:t>контролю витрати енергоносіїв, проводити регулярне анкетування та освітню діяльність для жителів будинку в цьому напрямку.</w:t>
      </w:r>
    </w:p>
    <w:p w14:paraId="7AF49180" w14:textId="104E791B" w:rsidR="000F3DD7" w:rsidRDefault="00305751" w:rsidP="000F3DD7">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частині </w:t>
      </w:r>
      <w:r w:rsidRPr="00305751">
        <w:rPr>
          <w:rFonts w:ascii="Times New Roman" w:hAnsi="Times New Roman" w:cs="Times New Roman"/>
          <w:sz w:val="28"/>
          <w:szCs w:val="28"/>
          <w:lang w:val="uk-UA"/>
        </w:rPr>
        <w:t>стартап-проект</w:t>
      </w:r>
      <w:r>
        <w:rPr>
          <w:rFonts w:ascii="Times New Roman" w:hAnsi="Times New Roman" w:cs="Times New Roman"/>
          <w:sz w:val="28"/>
          <w:szCs w:val="28"/>
          <w:lang w:val="uk-UA"/>
        </w:rPr>
        <w:t>, було розглянуто</w:t>
      </w:r>
      <w:r w:rsidRPr="00305751">
        <w:rPr>
          <w:rFonts w:ascii="Times New Roman" w:hAnsi="Times New Roman" w:cs="Times New Roman"/>
          <w:sz w:val="28"/>
          <w:szCs w:val="28"/>
          <w:lang w:val="uk-UA"/>
        </w:rPr>
        <w:t xml:space="preserve"> впровадження системи субсидіювання на основі коефіцієнту комфорту PMV</w:t>
      </w:r>
      <w:r>
        <w:rPr>
          <w:rFonts w:ascii="Times New Roman" w:hAnsi="Times New Roman" w:cs="Times New Roman"/>
          <w:sz w:val="28"/>
          <w:szCs w:val="28"/>
          <w:lang w:val="uk-UA"/>
        </w:rPr>
        <w:t xml:space="preserve"> як бізнес ідею</w:t>
      </w:r>
      <w:r w:rsidR="000F3DD7">
        <w:rPr>
          <w:rFonts w:ascii="Times New Roman" w:hAnsi="Times New Roman" w:cs="Times New Roman"/>
          <w:sz w:val="28"/>
          <w:szCs w:val="28"/>
          <w:lang w:val="uk-UA"/>
        </w:rPr>
        <w:t>. В частині були детально описані шляхи до відкриття бізнесу та пов’язані з цим ризиком.</w:t>
      </w:r>
    </w:p>
    <w:p w14:paraId="2D88AD64" w14:textId="31392CBF" w:rsidR="000F3DD7" w:rsidRPr="00305751" w:rsidRDefault="000F3DD7" w:rsidP="000F3DD7">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акож був проведений економічний аналіз бізнес проекту, що дало змогу оцінити його доцільність та вигоду, що він може принести.</w:t>
      </w:r>
    </w:p>
    <w:p w14:paraId="2CA165EA" w14:textId="46CF8405" w:rsidR="00084FF3" w:rsidRPr="0076002A" w:rsidRDefault="00084FF3" w:rsidP="001D2122">
      <w:pPr>
        <w:spacing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br w:type="page"/>
      </w:r>
    </w:p>
    <w:p w14:paraId="22088EA2" w14:textId="680537AF" w:rsidR="00084FF3" w:rsidRPr="00942771" w:rsidRDefault="00084FF3" w:rsidP="00EC78D6">
      <w:pPr>
        <w:pStyle w:val="1"/>
        <w:jc w:val="center"/>
        <w:rPr>
          <w:rFonts w:ascii="Times New Roman" w:hAnsi="Times New Roman"/>
          <w:b/>
          <w:bCs/>
          <w:color w:val="auto"/>
          <w:sz w:val="28"/>
          <w:szCs w:val="28"/>
        </w:rPr>
      </w:pPr>
      <w:bookmarkStart w:id="126" w:name="_Toc27594112"/>
      <w:r w:rsidRPr="00942771">
        <w:rPr>
          <w:rFonts w:ascii="Times New Roman" w:hAnsi="Times New Roman"/>
          <w:b/>
          <w:bCs/>
          <w:color w:val="auto"/>
          <w:sz w:val="28"/>
          <w:szCs w:val="28"/>
        </w:rPr>
        <w:lastRenderedPageBreak/>
        <w:t>ПЕРЕЛІК ПОСИЛАНЬ</w:t>
      </w:r>
      <w:bookmarkEnd w:id="126"/>
    </w:p>
    <w:p w14:paraId="2B36244B" w14:textId="3498BA12" w:rsidR="00084FF3" w:rsidRPr="0076002A" w:rsidRDefault="00084FF3" w:rsidP="001D2122">
      <w:pPr>
        <w:spacing w:after="0" w:line="360" w:lineRule="auto"/>
        <w:jc w:val="center"/>
        <w:rPr>
          <w:rFonts w:ascii="Times New Roman" w:hAnsi="Times New Roman" w:cs="Times New Roman"/>
          <w:sz w:val="28"/>
          <w:szCs w:val="28"/>
          <w:lang w:val="uk-UA"/>
        </w:rPr>
      </w:pPr>
    </w:p>
    <w:p w14:paraId="0F4CDD5D"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Про енергетичну ефективність будівель: Закон України від 22.06.2017 № 2118-VIII. Відомості Верховної Ради (ВВР), 2017, № 33, ст.359.</w:t>
      </w:r>
    </w:p>
    <w:p w14:paraId="12D50417"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СТУ-Н Б А.2.2-13:2015. Енергетична ефективність будівель. [Чинний від 2016-01-01]. Вид. </w:t>
      </w:r>
      <w:proofErr w:type="spellStart"/>
      <w:r w:rsidRPr="0076002A">
        <w:rPr>
          <w:rFonts w:ascii="Times New Roman" w:hAnsi="Times New Roman" w:cs="Times New Roman"/>
          <w:sz w:val="28"/>
          <w:szCs w:val="28"/>
          <w:lang w:val="uk-UA"/>
        </w:rPr>
        <w:t>офіц</w:t>
      </w:r>
      <w:proofErr w:type="spellEnd"/>
      <w:r w:rsidRPr="0076002A">
        <w:rPr>
          <w:rFonts w:ascii="Times New Roman" w:hAnsi="Times New Roman" w:cs="Times New Roman"/>
          <w:sz w:val="28"/>
          <w:szCs w:val="28"/>
          <w:lang w:val="uk-UA"/>
        </w:rPr>
        <w:t xml:space="preserve">. Київ: </w:t>
      </w:r>
      <w:proofErr w:type="spellStart"/>
      <w:r w:rsidRPr="0076002A">
        <w:rPr>
          <w:rFonts w:ascii="Times New Roman" w:hAnsi="Times New Roman" w:cs="Times New Roman"/>
          <w:sz w:val="28"/>
          <w:szCs w:val="28"/>
          <w:lang w:val="uk-UA"/>
        </w:rPr>
        <w:t>Мінрегіон</w:t>
      </w:r>
      <w:proofErr w:type="spellEnd"/>
      <w:r w:rsidRPr="0076002A">
        <w:rPr>
          <w:rFonts w:ascii="Times New Roman" w:hAnsi="Times New Roman" w:cs="Times New Roman"/>
          <w:sz w:val="28"/>
          <w:szCs w:val="28"/>
          <w:lang w:val="uk-UA"/>
        </w:rPr>
        <w:t xml:space="preserve"> України, 2015. 25 с.</w:t>
      </w:r>
    </w:p>
    <w:p w14:paraId="110AAEE4"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СТУ Б А.2.2-12:2015: Енергетична ефективність будівель. Метод розрахунку енергоспоживання при опаленні, охолодженні, вентиляції, освітленні та гарячому водопостачанні. [Чинний від 2016-01-01]. Вид. </w:t>
      </w:r>
      <w:proofErr w:type="spellStart"/>
      <w:r w:rsidRPr="0076002A">
        <w:rPr>
          <w:rFonts w:ascii="Times New Roman" w:hAnsi="Times New Roman" w:cs="Times New Roman"/>
          <w:sz w:val="28"/>
          <w:szCs w:val="28"/>
          <w:lang w:val="uk-UA"/>
        </w:rPr>
        <w:t>офіц</w:t>
      </w:r>
      <w:proofErr w:type="spellEnd"/>
      <w:r w:rsidRPr="0076002A">
        <w:rPr>
          <w:rFonts w:ascii="Times New Roman" w:hAnsi="Times New Roman" w:cs="Times New Roman"/>
          <w:sz w:val="28"/>
          <w:szCs w:val="28"/>
          <w:lang w:val="uk-UA"/>
        </w:rPr>
        <w:t xml:space="preserve">. Київ: </w:t>
      </w:r>
      <w:proofErr w:type="spellStart"/>
      <w:r w:rsidRPr="0076002A">
        <w:rPr>
          <w:rFonts w:ascii="Times New Roman" w:hAnsi="Times New Roman" w:cs="Times New Roman"/>
          <w:sz w:val="28"/>
          <w:szCs w:val="28"/>
          <w:lang w:val="uk-UA"/>
        </w:rPr>
        <w:t>Мінрегіон</w:t>
      </w:r>
      <w:proofErr w:type="spellEnd"/>
      <w:r w:rsidRPr="0076002A">
        <w:rPr>
          <w:rFonts w:ascii="Times New Roman" w:hAnsi="Times New Roman" w:cs="Times New Roman"/>
          <w:sz w:val="28"/>
          <w:szCs w:val="28"/>
          <w:lang w:val="uk-UA"/>
        </w:rPr>
        <w:t xml:space="preserve"> України, 2015. 140 с.</w:t>
      </w:r>
    </w:p>
    <w:p w14:paraId="61E40DB5"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СТУ-Н Б В.1.1-27:2010: Будівельна кліматологія. [Чинний від 2011-11-01]. Вид. </w:t>
      </w:r>
      <w:proofErr w:type="spellStart"/>
      <w:r w:rsidRPr="0076002A">
        <w:rPr>
          <w:rFonts w:ascii="Times New Roman" w:hAnsi="Times New Roman" w:cs="Times New Roman"/>
          <w:sz w:val="28"/>
          <w:szCs w:val="28"/>
          <w:lang w:val="uk-UA"/>
        </w:rPr>
        <w:t>офіц</w:t>
      </w:r>
      <w:proofErr w:type="spellEnd"/>
      <w:r w:rsidRPr="0076002A">
        <w:rPr>
          <w:rFonts w:ascii="Times New Roman" w:hAnsi="Times New Roman" w:cs="Times New Roman"/>
          <w:sz w:val="28"/>
          <w:szCs w:val="28"/>
          <w:lang w:val="uk-UA"/>
        </w:rPr>
        <w:t xml:space="preserve">. Київ: </w:t>
      </w:r>
      <w:proofErr w:type="spellStart"/>
      <w:r w:rsidRPr="0076002A">
        <w:rPr>
          <w:rFonts w:ascii="Times New Roman" w:hAnsi="Times New Roman" w:cs="Times New Roman"/>
          <w:sz w:val="28"/>
          <w:szCs w:val="28"/>
          <w:lang w:val="uk-UA"/>
        </w:rPr>
        <w:t>Мінрегіонбуд</w:t>
      </w:r>
      <w:proofErr w:type="spellEnd"/>
      <w:r w:rsidRPr="0076002A">
        <w:rPr>
          <w:rFonts w:ascii="Times New Roman" w:hAnsi="Times New Roman" w:cs="Times New Roman"/>
          <w:sz w:val="28"/>
          <w:szCs w:val="28"/>
          <w:lang w:val="uk-UA"/>
        </w:rPr>
        <w:t xml:space="preserve"> України, 2010. 123 с.</w:t>
      </w:r>
    </w:p>
    <w:p w14:paraId="04EED164"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ДБН В.2.6-31:2016:</w:t>
      </w:r>
      <w:r w:rsidRPr="0076002A">
        <w:rPr>
          <w:lang w:val="uk-UA"/>
        </w:rPr>
        <w:t xml:space="preserve"> </w:t>
      </w:r>
      <w:r w:rsidRPr="0076002A">
        <w:rPr>
          <w:rFonts w:ascii="Times New Roman" w:hAnsi="Times New Roman" w:cs="Times New Roman"/>
          <w:sz w:val="28"/>
          <w:szCs w:val="28"/>
          <w:lang w:val="uk-UA"/>
        </w:rPr>
        <w:t xml:space="preserve">Теплова ізоляція будівель. [Чинний від 2017-04-01]. Вид. </w:t>
      </w:r>
      <w:proofErr w:type="spellStart"/>
      <w:r w:rsidRPr="0076002A">
        <w:rPr>
          <w:rFonts w:ascii="Times New Roman" w:hAnsi="Times New Roman" w:cs="Times New Roman"/>
          <w:sz w:val="28"/>
          <w:szCs w:val="28"/>
          <w:lang w:val="uk-UA"/>
        </w:rPr>
        <w:t>офіц</w:t>
      </w:r>
      <w:proofErr w:type="spellEnd"/>
      <w:r w:rsidRPr="0076002A">
        <w:rPr>
          <w:rFonts w:ascii="Times New Roman" w:hAnsi="Times New Roman" w:cs="Times New Roman"/>
          <w:sz w:val="28"/>
          <w:szCs w:val="28"/>
          <w:lang w:val="uk-UA"/>
        </w:rPr>
        <w:t xml:space="preserve">. Київ: </w:t>
      </w:r>
      <w:proofErr w:type="spellStart"/>
      <w:r w:rsidRPr="0076002A">
        <w:rPr>
          <w:rFonts w:ascii="Times New Roman" w:hAnsi="Times New Roman" w:cs="Times New Roman"/>
          <w:sz w:val="28"/>
          <w:szCs w:val="28"/>
          <w:lang w:val="uk-UA"/>
        </w:rPr>
        <w:t>Мінрегіон</w:t>
      </w:r>
      <w:proofErr w:type="spellEnd"/>
      <w:r w:rsidRPr="0076002A">
        <w:rPr>
          <w:rFonts w:ascii="Times New Roman" w:hAnsi="Times New Roman" w:cs="Times New Roman"/>
          <w:sz w:val="28"/>
          <w:szCs w:val="28"/>
          <w:lang w:val="uk-UA"/>
        </w:rPr>
        <w:t xml:space="preserve"> України, 2016. 31 с.</w:t>
      </w:r>
    </w:p>
    <w:p w14:paraId="58E3ADBD"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Обрати густину мінеральної вати. [Електронний ресурс] – Режим доступу: http://prostoremont.com.ua/blog/kak-vybrat-plotnost-mineralnoj-vaty.</w:t>
      </w:r>
    </w:p>
    <w:p w14:paraId="318CFF48" w14:textId="57A179CE"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Теплопровідність різних видів мінеральної вати.  [Електронний ресурс] – Режим доступу: </w:t>
      </w:r>
      <w:hyperlink r:id="rId229" w:history="1">
        <w:r w:rsidR="00EF634B" w:rsidRPr="0076002A">
          <w:rPr>
            <w:rStyle w:val="af"/>
            <w:rFonts w:ascii="Times New Roman" w:hAnsi="Times New Roman" w:cs="Times New Roman"/>
            <w:sz w:val="28"/>
            <w:szCs w:val="28"/>
            <w:lang w:val="uk-UA"/>
          </w:rPr>
          <w:t>http://jsnip.ru/normy/teploprovodnost-mineralnoj-vaty.html</w:t>
        </w:r>
      </w:hyperlink>
      <w:r w:rsidRPr="0076002A">
        <w:rPr>
          <w:rFonts w:ascii="Times New Roman" w:hAnsi="Times New Roman" w:cs="Times New Roman"/>
          <w:sz w:val="28"/>
          <w:szCs w:val="28"/>
          <w:lang w:val="uk-UA"/>
        </w:rPr>
        <w:t>.</w:t>
      </w:r>
    </w:p>
    <w:p w14:paraId="1BFF3180" w14:textId="4BF7C90A" w:rsidR="00EF634B" w:rsidRPr="0076002A" w:rsidRDefault="00EF634B"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Стаття сайту цікавий Київ.  [Електронний ресурс] – Режим доступу:</w:t>
      </w:r>
      <w:r w:rsidRPr="0076002A">
        <w:rPr>
          <w:rFonts w:ascii="Times New Roman" w:eastAsia="Calibri" w:hAnsi="Times New Roman" w:cs="Times New Roman"/>
          <w:sz w:val="28"/>
          <w:szCs w:val="28"/>
          <w:lang w:val="uk-UA" w:eastAsia="uk-UA"/>
        </w:rPr>
        <w:t xml:space="preserve"> ttps://www.interesniy.kiev.ua/ua/vse-kievskoe-dermo/  </w:t>
      </w:r>
    </w:p>
    <w:p w14:paraId="092A3BE9"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eastAsia="Calibri" w:hAnsi="Times New Roman" w:cs="Times New Roman"/>
          <w:sz w:val="28"/>
          <w:szCs w:val="28"/>
          <w:lang w:val="uk-UA"/>
        </w:rPr>
        <w:t>Постанови НКРЕКП від 14.03.2018 №310 «Про затвердження Кодексу системи розподілу»</w:t>
      </w:r>
    </w:p>
    <w:p w14:paraId="34490973"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eastAsia="Calibri" w:hAnsi="Times New Roman" w:cs="Times New Roman"/>
          <w:sz w:val="28"/>
          <w:szCs w:val="28"/>
          <w:lang w:val="uk-UA"/>
        </w:rPr>
        <w:t>Розпорядженням Кабінету Міністрів України від 12 грудня 2018 року № 1023-р</w:t>
      </w:r>
    </w:p>
    <w:p w14:paraId="70FC5645"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Тарифи на електричну енергію [Електронний ресурс] – Режим </w:t>
      </w:r>
      <w:proofErr w:type="spellStart"/>
      <w:r w:rsidRPr="0076002A">
        <w:rPr>
          <w:rFonts w:ascii="Times New Roman" w:hAnsi="Times New Roman" w:cs="Times New Roman"/>
          <w:sz w:val="28"/>
          <w:szCs w:val="28"/>
          <w:lang w:val="uk-UA"/>
        </w:rPr>
        <w:t>доступу:https</w:t>
      </w:r>
      <w:proofErr w:type="spellEnd"/>
      <w:r w:rsidRPr="0076002A">
        <w:rPr>
          <w:rFonts w:ascii="Times New Roman" w:hAnsi="Times New Roman" w:cs="Times New Roman"/>
          <w:sz w:val="28"/>
          <w:szCs w:val="28"/>
          <w:lang w:val="uk-UA"/>
        </w:rPr>
        <w:t>://dtek-kem.com.ua/</w:t>
      </w:r>
      <w:proofErr w:type="spellStart"/>
      <w:r w:rsidRPr="0076002A">
        <w:rPr>
          <w:rFonts w:ascii="Times New Roman" w:hAnsi="Times New Roman" w:cs="Times New Roman"/>
          <w:sz w:val="28"/>
          <w:szCs w:val="28"/>
          <w:lang w:val="uk-UA"/>
        </w:rPr>
        <w:t>ru</w:t>
      </w:r>
      <w:proofErr w:type="spellEnd"/>
      <w:r w:rsidRPr="0076002A">
        <w:rPr>
          <w:rFonts w:ascii="Times New Roman" w:hAnsi="Times New Roman" w:cs="Times New Roman"/>
          <w:sz w:val="28"/>
          <w:szCs w:val="28"/>
          <w:lang w:val="uk-UA"/>
        </w:rPr>
        <w:t>/</w:t>
      </w:r>
      <w:proofErr w:type="spellStart"/>
      <w:r w:rsidRPr="0076002A">
        <w:rPr>
          <w:rFonts w:ascii="Times New Roman" w:hAnsi="Times New Roman" w:cs="Times New Roman"/>
          <w:sz w:val="28"/>
          <w:szCs w:val="28"/>
          <w:lang w:val="uk-UA"/>
        </w:rPr>
        <w:t>ee-company</w:t>
      </w:r>
      <w:proofErr w:type="spellEnd"/>
      <w:r w:rsidRPr="0076002A">
        <w:rPr>
          <w:rFonts w:ascii="Times New Roman" w:hAnsi="Times New Roman" w:cs="Times New Roman"/>
          <w:sz w:val="28"/>
          <w:szCs w:val="28"/>
          <w:lang w:val="uk-UA"/>
        </w:rPr>
        <w:t>/</w:t>
      </w:r>
      <w:proofErr w:type="spellStart"/>
      <w:r w:rsidRPr="0076002A">
        <w:rPr>
          <w:rFonts w:ascii="Times New Roman" w:hAnsi="Times New Roman" w:cs="Times New Roman"/>
          <w:sz w:val="28"/>
          <w:szCs w:val="28"/>
          <w:lang w:val="uk-UA"/>
        </w:rPr>
        <w:t>tarifi</w:t>
      </w:r>
      <w:proofErr w:type="spellEnd"/>
    </w:p>
    <w:p w14:paraId="1B867893" w14:textId="62F0DE98"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lang w:val="uk-UA"/>
        </w:rPr>
        <w:t>Національна комісія, що здійснює державне регулювання у сферах енергетики та комунальних послуг [Електронний ресурс] – Режим доступу: http://www.nerc.gov.ua</w:t>
      </w:r>
    </w:p>
    <w:p w14:paraId="10CC5B46"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 xml:space="preserve">Проектування електрообладнання об'єктів цивільного призначення: ДБН В.2.5–23:2010. – [Чинні від 2010–10–01] // </w:t>
      </w:r>
      <w:proofErr w:type="spellStart"/>
      <w:r w:rsidRPr="0076002A">
        <w:rPr>
          <w:rFonts w:ascii="Times New Roman" w:hAnsi="Times New Roman" w:cs="Times New Roman"/>
          <w:sz w:val="28"/>
          <w:szCs w:val="28"/>
          <w:lang w:val="uk-UA"/>
        </w:rPr>
        <w:t>Мінбуд</w:t>
      </w:r>
      <w:proofErr w:type="spellEnd"/>
      <w:r w:rsidRPr="0076002A">
        <w:rPr>
          <w:rFonts w:ascii="Times New Roman" w:hAnsi="Times New Roman" w:cs="Times New Roman"/>
          <w:sz w:val="28"/>
          <w:szCs w:val="28"/>
          <w:lang w:val="uk-UA"/>
        </w:rPr>
        <w:t xml:space="preserve"> України. – К.: </w:t>
      </w:r>
      <w:proofErr w:type="spellStart"/>
      <w:r w:rsidRPr="0076002A">
        <w:rPr>
          <w:rFonts w:ascii="Times New Roman" w:hAnsi="Times New Roman" w:cs="Times New Roman"/>
          <w:sz w:val="28"/>
          <w:szCs w:val="28"/>
          <w:lang w:val="uk-UA"/>
        </w:rPr>
        <w:t>Укрархбудінформ</w:t>
      </w:r>
      <w:proofErr w:type="spellEnd"/>
      <w:r w:rsidRPr="0076002A">
        <w:rPr>
          <w:rFonts w:ascii="Times New Roman" w:hAnsi="Times New Roman" w:cs="Times New Roman"/>
          <w:sz w:val="28"/>
          <w:szCs w:val="28"/>
          <w:lang w:val="uk-UA"/>
        </w:rPr>
        <w:t>, 2010. – 65 с. – (Державні будівельні норми України)</w:t>
      </w:r>
    </w:p>
    <w:p w14:paraId="0AD644EE"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НПАОП 0.00-1.02-08 Правила будови і безпечної експлуатації ліфтів</w:t>
      </w:r>
    </w:p>
    <w:p w14:paraId="591F1049" w14:textId="2666C0BF"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Ціна на датчик руху </w:t>
      </w:r>
      <w:proofErr w:type="spellStart"/>
      <w:r w:rsidRPr="0076002A">
        <w:rPr>
          <w:rFonts w:ascii="Times New Roman" w:hAnsi="Times New Roman" w:cs="Times New Roman"/>
          <w:sz w:val="28"/>
          <w:szCs w:val="28"/>
          <w:lang w:val="uk-UA"/>
        </w:rPr>
        <w:t>Euroelectric</w:t>
      </w:r>
      <w:proofErr w:type="spellEnd"/>
      <w:r w:rsidRPr="0076002A">
        <w:rPr>
          <w:rFonts w:ascii="Times New Roman" w:hAnsi="Times New Roman" w:cs="Times New Roman"/>
          <w:sz w:val="28"/>
          <w:szCs w:val="28"/>
          <w:lang w:val="uk-UA"/>
        </w:rPr>
        <w:t xml:space="preserve"> ST-09B A60 [Електронний ресурс] – Режим доступу: https://electrica-shop.com.ua/ua/p21133-datchik_ruhu_euroelectric_st-09b_black_180-deg_ip44_kolir_chorniy.</w:t>
      </w:r>
    </w:p>
    <w:p w14:paraId="17C0B8B5" w14:textId="6BE893A4"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Офіційний сайт </w:t>
      </w:r>
      <w:proofErr w:type="spellStart"/>
      <w:r w:rsidRPr="0076002A">
        <w:rPr>
          <w:rFonts w:ascii="Times New Roman" w:hAnsi="Times New Roman" w:cs="Times New Roman"/>
          <w:sz w:val="28"/>
          <w:szCs w:val="28"/>
          <w:lang w:val="uk-UA"/>
        </w:rPr>
        <w:t>DesignBuilder</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oftwar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Ltd</w:t>
      </w:r>
      <w:proofErr w:type="spellEnd"/>
      <w:r w:rsidRPr="0076002A">
        <w:rPr>
          <w:rFonts w:ascii="Times New Roman" w:hAnsi="Times New Roman" w:cs="Times New Roman"/>
          <w:sz w:val="28"/>
          <w:szCs w:val="28"/>
          <w:lang w:val="uk-UA"/>
        </w:rPr>
        <w:t>. [Електронний ресурс] – Режим доступу:  https://designbuilder.co.uk/]</w:t>
      </w:r>
    </w:p>
    <w:p w14:paraId="577AB8B7" w14:textId="19FE6CE4"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Офіційний сайт </w:t>
      </w:r>
      <w:proofErr w:type="spellStart"/>
      <w:r w:rsidRPr="0076002A">
        <w:rPr>
          <w:rFonts w:ascii="Times New Roman" w:hAnsi="Times New Roman" w:cs="Times New Roman"/>
          <w:sz w:val="28"/>
          <w:szCs w:val="28"/>
          <w:lang w:val="uk-UA"/>
        </w:rPr>
        <w:t>EnergyPlu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imul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oftware</w:t>
      </w:r>
      <w:proofErr w:type="spellEnd"/>
      <w:r w:rsidRPr="0076002A">
        <w:rPr>
          <w:rFonts w:ascii="Times New Roman" w:hAnsi="Times New Roman" w:cs="Times New Roman"/>
          <w:sz w:val="28"/>
          <w:szCs w:val="28"/>
          <w:lang w:val="uk-UA"/>
        </w:rPr>
        <w:t xml:space="preserve">. [Електронний ресурс] – Режим доступу:  </w:t>
      </w:r>
      <w:hyperlink r:id="rId230" w:history="1">
        <w:r w:rsidR="00F71FCC" w:rsidRPr="0076002A">
          <w:rPr>
            <w:rStyle w:val="af"/>
            <w:rFonts w:ascii="Times New Roman" w:hAnsi="Times New Roman" w:cs="Times New Roman"/>
            <w:sz w:val="28"/>
            <w:szCs w:val="28"/>
            <w:lang w:val="uk-UA"/>
          </w:rPr>
          <w:t>https://energyplus.net/</w:t>
        </w:r>
      </w:hyperlink>
    </w:p>
    <w:p w14:paraId="02DC9FD1" w14:textId="2B72B5F5" w:rsidR="00F71FCC" w:rsidRPr="0076002A" w:rsidRDefault="00F71FCC"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D. B. </w:t>
      </w:r>
      <w:proofErr w:type="spellStart"/>
      <w:r w:rsidRPr="0076002A">
        <w:rPr>
          <w:rFonts w:ascii="Times New Roman" w:hAnsi="Times New Roman" w:cs="Times New Roman"/>
          <w:sz w:val="28"/>
          <w:szCs w:val="28"/>
          <w:lang w:val="uk-UA"/>
        </w:rPr>
        <w:t>Crawle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t</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Plu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reating</w:t>
      </w:r>
      <w:proofErr w:type="spellEnd"/>
      <w:r w:rsidRPr="0076002A">
        <w:rPr>
          <w:rFonts w:ascii="Times New Roman" w:hAnsi="Times New Roman" w:cs="Times New Roman"/>
          <w:sz w:val="28"/>
          <w:szCs w:val="28"/>
          <w:lang w:val="uk-UA"/>
        </w:rPr>
        <w:t xml:space="preserve"> a </w:t>
      </w:r>
      <w:proofErr w:type="spellStart"/>
      <w:r w:rsidRPr="0076002A">
        <w:rPr>
          <w:rFonts w:ascii="Times New Roman" w:hAnsi="Times New Roman" w:cs="Times New Roman"/>
          <w:sz w:val="28"/>
          <w:szCs w:val="28"/>
          <w:lang w:val="uk-UA"/>
        </w:rPr>
        <w:t>new-gener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uild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imul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program</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d</w:t>
      </w:r>
      <w:proofErr w:type="spellEnd"/>
      <w:r w:rsidRPr="0076002A">
        <w:rPr>
          <w:rFonts w:ascii="Times New Roman" w:hAnsi="Times New Roman" w:cs="Times New Roman"/>
          <w:sz w:val="28"/>
          <w:szCs w:val="28"/>
          <w:lang w:val="uk-UA"/>
        </w:rPr>
        <w:t xml:space="preserve"> Buildings.Vol.33. Рр. 443-457.</w:t>
      </w:r>
    </w:p>
    <w:p w14:paraId="6ABB3B83" w14:textId="3DCF955B" w:rsidR="00F71FCC" w:rsidRPr="0076002A" w:rsidRDefault="00F71FCC"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Andelkovic</w:t>
      </w:r>
      <w:proofErr w:type="spellEnd"/>
      <w:r w:rsidRPr="0076002A">
        <w:rPr>
          <w:rFonts w:ascii="Times New Roman" w:hAnsi="Times New Roman" w:cs="Times New Roman"/>
          <w:sz w:val="28"/>
          <w:szCs w:val="28"/>
          <w:lang w:val="uk-UA"/>
        </w:rPr>
        <w:t xml:space="preserve"> A. S., </w:t>
      </w:r>
      <w:proofErr w:type="spellStart"/>
      <w:r w:rsidRPr="0076002A">
        <w:rPr>
          <w:rFonts w:ascii="Times New Roman" w:hAnsi="Times New Roman" w:cs="Times New Roman"/>
          <w:sz w:val="28"/>
          <w:szCs w:val="28"/>
          <w:lang w:val="uk-UA"/>
        </w:rPr>
        <w:t>Mujan</w:t>
      </w:r>
      <w:proofErr w:type="spellEnd"/>
      <w:r w:rsidRPr="0076002A">
        <w:rPr>
          <w:rFonts w:ascii="Times New Roman" w:hAnsi="Times New Roman" w:cs="Times New Roman"/>
          <w:sz w:val="28"/>
          <w:szCs w:val="28"/>
          <w:lang w:val="uk-UA"/>
        </w:rPr>
        <w:t xml:space="preserve"> I., </w:t>
      </w:r>
      <w:proofErr w:type="spellStart"/>
      <w:r w:rsidRPr="0076002A">
        <w:rPr>
          <w:rFonts w:ascii="Times New Roman" w:hAnsi="Times New Roman" w:cs="Times New Roman"/>
          <w:sz w:val="28"/>
          <w:szCs w:val="28"/>
          <w:lang w:val="uk-UA"/>
        </w:rPr>
        <w:t>Daki</w:t>
      </w:r>
      <w:proofErr w:type="spellEnd"/>
      <w:r w:rsidRPr="0076002A">
        <w:rPr>
          <w:rFonts w:ascii="Times New Roman" w:hAnsi="Times New Roman" w:cs="Times New Roman"/>
          <w:sz w:val="28"/>
          <w:szCs w:val="28"/>
          <w:lang w:val="uk-UA"/>
        </w:rPr>
        <w:t xml:space="preserve"> S. </w:t>
      </w:r>
      <w:proofErr w:type="spellStart"/>
      <w:r w:rsidRPr="0076002A">
        <w:rPr>
          <w:rFonts w:ascii="Times New Roman" w:hAnsi="Times New Roman" w:cs="Times New Roman"/>
          <w:sz w:val="28"/>
          <w:szCs w:val="28"/>
          <w:lang w:val="uk-UA"/>
        </w:rPr>
        <w:t>Experiment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valid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a </w:t>
      </w:r>
      <w:proofErr w:type="spellStart"/>
      <w:r w:rsidRPr="0076002A">
        <w:rPr>
          <w:rFonts w:ascii="Times New Roman" w:hAnsi="Times New Roman" w:cs="Times New Roman"/>
          <w:sz w:val="28"/>
          <w:szCs w:val="28"/>
          <w:lang w:val="uk-UA"/>
        </w:rPr>
        <w:t>EnergyPlu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mode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pplic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multi-store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naturall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ventilate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doubl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ki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facad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uildings</w:t>
      </w:r>
      <w:proofErr w:type="spellEnd"/>
      <w:r w:rsidRPr="0076002A">
        <w:rPr>
          <w:rFonts w:ascii="Times New Roman" w:hAnsi="Times New Roman" w:cs="Times New Roman"/>
          <w:sz w:val="28"/>
          <w:szCs w:val="28"/>
          <w:lang w:val="uk-UA"/>
        </w:rPr>
        <w:t xml:space="preserve">. 2016.  </w:t>
      </w:r>
      <w:proofErr w:type="spellStart"/>
      <w:r w:rsidRPr="0076002A">
        <w:rPr>
          <w:rFonts w:ascii="Times New Roman" w:hAnsi="Times New Roman" w:cs="Times New Roman"/>
          <w:sz w:val="28"/>
          <w:szCs w:val="28"/>
          <w:lang w:val="uk-UA"/>
        </w:rPr>
        <w:t>Vol</w:t>
      </w:r>
      <w:proofErr w:type="spellEnd"/>
      <w:r w:rsidRPr="0076002A">
        <w:rPr>
          <w:rFonts w:ascii="Times New Roman" w:hAnsi="Times New Roman" w:cs="Times New Roman"/>
          <w:sz w:val="28"/>
          <w:szCs w:val="28"/>
          <w:lang w:val="uk-UA"/>
        </w:rPr>
        <w:t>. 118. Р. 27–36.</w:t>
      </w:r>
    </w:p>
    <w:p w14:paraId="5FA190DC" w14:textId="7746C347" w:rsidR="00F71FCC" w:rsidRPr="0076002A" w:rsidRDefault="00F71FCC"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Crawley</w:t>
      </w:r>
      <w:proofErr w:type="spellEnd"/>
      <w:r w:rsidRPr="0076002A">
        <w:rPr>
          <w:rFonts w:ascii="Times New Roman" w:hAnsi="Times New Roman" w:cs="Times New Roman"/>
          <w:sz w:val="28"/>
          <w:szCs w:val="28"/>
          <w:lang w:val="uk-UA"/>
        </w:rPr>
        <w:t xml:space="preserve"> D.B., </w:t>
      </w:r>
      <w:proofErr w:type="spellStart"/>
      <w:r w:rsidRPr="0076002A">
        <w:rPr>
          <w:rFonts w:ascii="Times New Roman" w:hAnsi="Times New Roman" w:cs="Times New Roman"/>
          <w:sz w:val="28"/>
          <w:szCs w:val="28"/>
          <w:lang w:val="uk-UA"/>
        </w:rPr>
        <w:t>Lawrie</w:t>
      </w:r>
      <w:proofErr w:type="spellEnd"/>
      <w:r w:rsidRPr="0076002A">
        <w:rPr>
          <w:rFonts w:ascii="Times New Roman" w:hAnsi="Times New Roman" w:cs="Times New Roman"/>
          <w:sz w:val="28"/>
          <w:szCs w:val="28"/>
          <w:lang w:val="uk-UA"/>
        </w:rPr>
        <w:t xml:space="preserve"> L.K., </w:t>
      </w:r>
      <w:proofErr w:type="spellStart"/>
      <w:r w:rsidRPr="0076002A">
        <w:rPr>
          <w:rFonts w:ascii="Times New Roman" w:hAnsi="Times New Roman" w:cs="Times New Roman"/>
          <w:sz w:val="28"/>
          <w:szCs w:val="28"/>
          <w:lang w:val="uk-UA"/>
        </w:rPr>
        <w:t>Winkelmann</w:t>
      </w:r>
      <w:proofErr w:type="spellEnd"/>
      <w:r w:rsidRPr="0076002A">
        <w:rPr>
          <w:rFonts w:ascii="Times New Roman" w:hAnsi="Times New Roman" w:cs="Times New Roman"/>
          <w:sz w:val="28"/>
          <w:szCs w:val="28"/>
          <w:lang w:val="uk-UA"/>
        </w:rPr>
        <w:t xml:space="preserve"> F.C., </w:t>
      </w:r>
      <w:proofErr w:type="spellStart"/>
      <w:r w:rsidRPr="0076002A">
        <w:rPr>
          <w:rFonts w:ascii="Times New Roman" w:hAnsi="Times New Roman" w:cs="Times New Roman"/>
          <w:sz w:val="28"/>
          <w:szCs w:val="28"/>
          <w:lang w:val="uk-UA"/>
        </w:rPr>
        <w:t>Buhl</w:t>
      </w:r>
      <w:proofErr w:type="spellEnd"/>
      <w:r w:rsidRPr="0076002A">
        <w:rPr>
          <w:rFonts w:ascii="Times New Roman" w:hAnsi="Times New Roman" w:cs="Times New Roman"/>
          <w:sz w:val="28"/>
          <w:szCs w:val="28"/>
          <w:lang w:val="uk-UA"/>
        </w:rPr>
        <w:t xml:space="preserve"> W.F., </w:t>
      </w:r>
      <w:proofErr w:type="spellStart"/>
      <w:r w:rsidRPr="0076002A">
        <w:rPr>
          <w:rFonts w:ascii="Times New Roman" w:hAnsi="Times New Roman" w:cs="Times New Roman"/>
          <w:sz w:val="28"/>
          <w:szCs w:val="28"/>
          <w:lang w:val="uk-UA"/>
        </w:rPr>
        <w:t>Huang</w:t>
      </w:r>
      <w:proofErr w:type="spellEnd"/>
      <w:r w:rsidRPr="0076002A">
        <w:rPr>
          <w:rFonts w:ascii="Times New Roman" w:hAnsi="Times New Roman" w:cs="Times New Roman"/>
          <w:sz w:val="28"/>
          <w:szCs w:val="28"/>
          <w:lang w:val="uk-UA"/>
        </w:rPr>
        <w:t xml:space="preserve"> Y.J., </w:t>
      </w:r>
      <w:proofErr w:type="spellStart"/>
      <w:r w:rsidRPr="0076002A">
        <w:rPr>
          <w:rFonts w:ascii="Times New Roman" w:hAnsi="Times New Roman" w:cs="Times New Roman"/>
          <w:sz w:val="28"/>
          <w:szCs w:val="28"/>
          <w:lang w:val="uk-UA"/>
        </w:rPr>
        <w:t>Pedersen</w:t>
      </w:r>
      <w:proofErr w:type="spellEnd"/>
      <w:r w:rsidRPr="0076002A">
        <w:rPr>
          <w:rFonts w:ascii="Times New Roman" w:hAnsi="Times New Roman" w:cs="Times New Roman"/>
          <w:sz w:val="28"/>
          <w:szCs w:val="28"/>
          <w:lang w:val="uk-UA"/>
        </w:rPr>
        <w:t xml:space="preserve"> C.O., </w:t>
      </w:r>
      <w:proofErr w:type="spellStart"/>
      <w:r w:rsidRPr="0076002A">
        <w:rPr>
          <w:rFonts w:ascii="Times New Roman" w:hAnsi="Times New Roman" w:cs="Times New Roman"/>
          <w:sz w:val="28"/>
          <w:szCs w:val="28"/>
          <w:lang w:val="uk-UA"/>
        </w:rPr>
        <w:t>Strand</w:t>
      </w:r>
      <w:proofErr w:type="spellEnd"/>
      <w:r w:rsidRPr="0076002A">
        <w:rPr>
          <w:rFonts w:ascii="Times New Roman" w:hAnsi="Times New Roman" w:cs="Times New Roman"/>
          <w:sz w:val="28"/>
          <w:szCs w:val="28"/>
          <w:lang w:val="uk-UA"/>
        </w:rPr>
        <w:t xml:space="preserve"> R.K., </w:t>
      </w:r>
      <w:proofErr w:type="spellStart"/>
      <w:r w:rsidRPr="0076002A">
        <w:rPr>
          <w:rFonts w:ascii="Times New Roman" w:hAnsi="Times New Roman" w:cs="Times New Roman"/>
          <w:sz w:val="28"/>
          <w:szCs w:val="28"/>
          <w:lang w:val="uk-UA"/>
        </w:rPr>
        <w:t>Liesen</w:t>
      </w:r>
      <w:proofErr w:type="spellEnd"/>
      <w:r w:rsidRPr="0076002A">
        <w:rPr>
          <w:rFonts w:ascii="Times New Roman" w:hAnsi="Times New Roman" w:cs="Times New Roman"/>
          <w:sz w:val="28"/>
          <w:szCs w:val="28"/>
          <w:lang w:val="uk-UA"/>
        </w:rPr>
        <w:t xml:space="preserve"> R.J., </w:t>
      </w:r>
      <w:proofErr w:type="spellStart"/>
      <w:r w:rsidRPr="0076002A">
        <w:rPr>
          <w:rFonts w:ascii="Times New Roman" w:hAnsi="Times New Roman" w:cs="Times New Roman"/>
          <w:sz w:val="28"/>
          <w:szCs w:val="28"/>
          <w:lang w:val="uk-UA"/>
        </w:rPr>
        <w:t>Fisher</w:t>
      </w:r>
      <w:proofErr w:type="spellEnd"/>
      <w:r w:rsidRPr="0076002A">
        <w:rPr>
          <w:rFonts w:ascii="Times New Roman" w:hAnsi="Times New Roman" w:cs="Times New Roman"/>
          <w:sz w:val="28"/>
          <w:szCs w:val="28"/>
          <w:lang w:val="uk-UA"/>
        </w:rPr>
        <w:t xml:space="preserve"> D.E., </w:t>
      </w:r>
      <w:proofErr w:type="spellStart"/>
      <w:r w:rsidRPr="0076002A">
        <w:rPr>
          <w:rFonts w:ascii="Times New Roman" w:hAnsi="Times New Roman" w:cs="Times New Roman"/>
          <w:sz w:val="28"/>
          <w:szCs w:val="28"/>
          <w:lang w:val="uk-UA"/>
        </w:rPr>
        <w:t>Wittef</w:t>
      </w:r>
      <w:proofErr w:type="spellEnd"/>
      <w:r w:rsidRPr="0076002A">
        <w:rPr>
          <w:rFonts w:ascii="Times New Roman" w:hAnsi="Times New Roman" w:cs="Times New Roman"/>
          <w:sz w:val="28"/>
          <w:szCs w:val="28"/>
          <w:lang w:val="uk-UA"/>
        </w:rPr>
        <w:t xml:space="preserve"> M.J., </w:t>
      </w:r>
      <w:proofErr w:type="spellStart"/>
      <w:r w:rsidRPr="0076002A">
        <w:rPr>
          <w:rFonts w:ascii="Times New Roman" w:hAnsi="Times New Roman" w:cs="Times New Roman"/>
          <w:sz w:val="28"/>
          <w:szCs w:val="28"/>
          <w:lang w:val="uk-UA"/>
        </w:rPr>
        <w:t>Glazer</w:t>
      </w:r>
      <w:proofErr w:type="spellEnd"/>
      <w:r w:rsidRPr="0076002A">
        <w:rPr>
          <w:rFonts w:ascii="Times New Roman" w:hAnsi="Times New Roman" w:cs="Times New Roman"/>
          <w:sz w:val="28"/>
          <w:szCs w:val="28"/>
          <w:lang w:val="uk-UA"/>
        </w:rPr>
        <w:t xml:space="preserve"> J. </w:t>
      </w:r>
      <w:proofErr w:type="spellStart"/>
      <w:r w:rsidRPr="0076002A">
        <w:rPr>
          <w:rFonts w:ascii="Times New Roman" w:hAnsi="Times New Roman" w:cs="Times New Roman"/>
          <w:sz w:val="28"/>
          <w:szCs w:val="28"/>
          <w:lang w:val="uk-UA"/>
        </w:rPr>
        <w:t>EnergyPlu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reating</w:t>
      </w:r>
      <w:proofErr w:type="spellEnd"/>
      <w:r w:rsidRPr="0076002A">
        <w:rPr>
          <w:rFonts w:ascii="Times New Roman" w:hAnsi="Times New Roman" w:cs="Times New Roman"/>
          <w:sz w:val="28"/>
          <w:szCs w:val="28"/>
          <w:lang w:val="uk-UA"/>
        </w:rPr>
        <w:t xml:space="preserve"> a </w:t>
      </w:r>
      <w:proofErr w:type="spellStart"/>
      <w:r w:rsidRPr="0076002A">
        <w:rPr>
          <w:rFonts w:ascii="Times New Roman" w:hAnsi="Times New Roman" w:cs="Times New Roman"/>
          <w:sz w:val="28"/>
          <w:szCs w:val="28"/>
          <w:lang w:val="uk-UA"/>
        </w:rPr>
        <w:t>new-gener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uild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imul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program</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uildings</w:t>
      </w:r>
      <w:proofErr w:type="spellEnd"/>
      <w:r w:rsidRPr="0076002A">
        <w:rPr>
          <w:rFonts w:ascii="Times New Roman" w:hAnsi="Times New Roman" w:cs="Times New Roman"/>
          <w:sz w:val="28"/>
          <w:szCs w:val="28"/>
          <w:lang w:val="uk-UA"/>
        </w:rPr>
        <w:t xml:space="preserve">. 2001. </w:t>
      </w:r>
      <w:proofErr w:type="spellStart"/>
      <w:r w:rsidRPr="0076002A">
        <w:rPr>
          <w:rFonts w:ascii="Times New Roman" w:hAnsi="Times New Roman" w:cs="Times New Roman"/>
          <w:sz w:val="28"/>
          <w:szCs w:val="28"/>
          <w:lang w:val="uk-UA"/>
        </w:rPr>
        <w:t>Vol</w:t>
      </w:r>
      <w:proofErr w:type="spellEnd"/>
      <w:r w:rsidRPr="0076002A">
        <w:rPr>
          <w:rFonts w:ascii="Times New Roman" w:hAnsi="Times New Roman" w:cs="Times New Roman"/>
          <w:sz w:val="28"/>
          <w:szCs w:val="28"/>
          <w:lang w:val="uk-UA"/>
        </w:rPr>
        <w:t>. 33. P. 319-331.</w:t>
      </w:r>
    </w:p>
    <w:p w14:paraId="70BE7599" w14:textId="7F1FBE10" w:rsidR="003149F6" w:rsidRPr="0076002A" w:rsidRDefault="003149F6"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Crawley</w:t>
      </w:r>
      <w:proofErr w:type="spellEnd"/>
      <w:r w:rsidRPr="0076002A">
        <w:rPr>
          <w:rFonts w:ascii="Times New Roman" w:hAnsi="Times New Roman" w:cs="Times New Roman"/>
          <w:sz w:val="28"/>
          <w:szCs w:val="28"/>
          <w:lang w:val="uk-UA"/>
        </w:rPr>
        <w:t xml:space="preserve"> D.B., </w:t>
      </w:r>
      <w:proofErr w:type="spellStart"/>
      <w:r w:rsidRPr="0076002A">
        <w:rPr>
          <w:rFonts w:ascii="Times New Roman" w:hAnsi="Times New Roman" w:cs="Times New Roman"/>
          <w:sz w:val="28"/>
          <w:szCs w:val="28"/>
          <w:lang w:val="uk-UA"/>
        </w:rPr>
        <w:t>Winkelmann</w:t>
      </w:r>
      <w:proofErr w:type="spellEnd"/>
      <w:r w:rsidRPr="0076002A">
        <w:rPr>
          <w:rFonts w:ascii="Times New Roman" w:hAnsi="Times New Roman" w:cs="Times New Roman"/>
          <w:sz w:val="28"/>
          <w:szCs w:val="28"/>
          <w:lang w:val="uk-UA"/>
        </w:rPr>
        <w:t xml:space="preserve"> F.C., </w:t>
      </w:r>
      <w:proofErr w:type="spellStart"/>
      <w:r w:rsidRPr="0076002A">
        <w:rPr>
          <w:rFonts w:ascii="Times New Roman" w:hAnsi="Times New Roman" w:cs="Times New Roman"/>
          <w:sz w:val="28"/>
          <w:szCs w:val="28"/>
          <w:lang w:val="uk-UA"/>
        </w:rPr>
        <w:t>Lawrie</w:t>
      </w:r>
      <w:proofErr w:type="spellEnd"/>
      <w:r w:rsidRPr="0076002A">
        <w:rPr>
          <w:rFonts w:ascii="Times New Roman" w:hAnsi="Times New Roman" w:cs="Times New Roman"/>
          <w:sz w:val="28"/>
          <w:szCs w:val="28"/>
          <w:lang w:val="uk-UA"/>
        </w:rPr>
        <w:t xml:space="preserve"> L.K., </w:t>
      </w:r>
      <w:proofErr w:type="spellStart"/>
      <w:r w:rsidRPr="0076002A">
        <w:rPr>
          <w:rFonts w:ascii="Times New Roman" w:hAnsi="Times New Roman" w:cs="Times New Roman"/>
          <w:sz w:val="28"/>
          <w:szCs w:val="28"/>
          <w:lang w:val="uk-UA"/>
        </w:rPr>
        <w:t>Pedersen</w:t>
      </w:r>
      <w:proofErr w:type="spellEnd"/>
      <w:r w:rsidRPr="0076002A">
        <w:rPr>
          <w:rFonts w:ascii="Times New Roman" w:hAnsi="Times New Roman" w:cs="Times New Roman"/>
          <w:sz w:val="28"/>
          <w:szCs w:val="28"/>
          <w:lang w:val="uk-UA"/>
        </w:rPr>
        <w:t xml:space="preserve"> C.O. </w:t>
      </w:r>
      <w:proofErr w:type="spellStart"/>
      <w:r w:rsidRPr="0076002A">
        <w:rPr>
          <w:rFonts w:ascii="Times New Roman" w:hAnsi="Times New Roman" w:cs="Times New Roman"/>
          <w:sz w:val="28"/>
          <w:szCs w:val="28"/>
          <w:lang w:val="uk-UA"/>
        </w:rPr>
        <w:t>EnergyPlu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new</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apabilitie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in</w:t>
      </w:r>
      <w:proofErr w:type="spellEnd"/>
      <w:r w:rsidRPr="0076002A">
        <w:rPr>
          <w:rFonts w:ascii="Times New Roman" w:hAnsi="Times New Roman" w:cs="Times New Roman"/>
          <w:sz w:val="28"/>
          <w:szCs w:val="28"/>
          <w:lang w:val="uk-UA"/>
        </w:rPr>
        <w:t xml:space="preserve"> a </w:t>
      </w:r>
      <w:proofErr w:type="spellStart"/>
      <w:r w:rsidRPr="0076002A">
        <w:rPr>
          <w:rFonts w:ascii="Times New Roman" w:hAnsi="Times New Roman" w:cs="Times New Roman"/>
          <w:sz w:val="28"/>
          <w:szCs w:val="28"/>
          <w:lang w:val="uk-UA"/>
        </w:rPr>
        <w:t>whole-build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imul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program</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eventh</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International</w:t>
      </w:r>
      <w:proofErr w:type="spellEnd"/>
      <w:r w:rsidRPr="0076002A">
        <w:rPr>
          <w:rFonts w:ascii="Times New Roman" w:hAnsi="Times New Roman" w:cs="Times New Roman"/>
          <w:sz w:val="28"/>
          <w:szCs w:val="28"/>
          <w:lang w:val="uk-UA"/>
        </w:rPr>
        <w:t xml:space="preserve"> IBPSA </w:t>
      </w:r>
      <w:proofErr w:type="spellStart"/>
      <w:r w:rsidRPr="0076002A">
        <w:rPr>
          <w:rFonts w:ascii="Times New Roman" w:hAnsi="Times New Roman" w:cs="Times New Roman"/>
          <w:sz w:val="28"/>
          <w:szCs w:val="28"/>
          <w:lang w:val="uk-UA"/>
        </w:rPr>
        <w:t>Conferenc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Rio</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d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Janeiro</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razi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ugust</w:t>
      </w:r>
      <w:proofErr w:type="spellEnd"/>
      <w:r w:rsidRPr="0076002A">
        <w:rPr>
          <w:rFonts w:ascii="Times New Roman" w:hAnsi="Times New Roman" w:cs="Times New Roman"/>
          <w:sz w:val="28"/>
          <w:szCs w:val="28"/>
          <w:lang w:val="uk-UA"/>
        </w:rPr>
        <w:t xml:space="preserve"> 13-15, 2001. P. 51-58</w:t>
      </w:r>
    </w:p>
    <w:p w14:paraId="7FCB66FE" w14:textId="168742D4" w:rsidR="003149F6" w:rsidRPr="0076002A" w:rsidRDefault="003149F6"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Fumo</w:t>
      </w:r>
      <w:proofErr w:type="spellEnd"/>
      <w:r w:rsidRPr="0076002A">
        <w:rPr>
          <w:rFonts w:ascii="Times New Roman" w:hAnsi="Times New Roman" w:cs="Times New Roman"/>
          <w:sz w:val="28"/>
          <w:szCs w:val="28"/>
          <w:lang w:val="uk-UA"/>
        </w:rPr>
        <w:t xml:space="preserve"> N., </w:t>
      </w:r>
      <w:proofErr w:type="spellStart"/>
      <w:r w:rsidRPr="0076002A">
        <w:rPr>
          <w:rFonts w:ascii="Times New Roman" w:hAnsi="Times New Roman" w:cs="Times New Roman"/>
          <w:sz w:val="28"/>
          <w:szCs w:val="28"/>
          <w:lang w:val="uk-UA"/>
        </w:rPr>
        <w:t>Mago</w:t>
      </w:r>
      <w:proofErr w:type="spellEnd"/>
      <w:r w:rsidRPr="0076002A">
        <w:rPr>
          <w:rFonts w:ascii="Times New Roman" w:hAnsi="Times New Roman" w:cs="Times New Roman"/>
          <w:sz w:val="28"/>
          <w:szCs w:val="28"/>
          <w:lang w:val="uk-UA"/>
        </w:rPr>
        <w:t xml:space="preserve"> P., </w:t>
      </w:r>
      <w:proofErr w:type="spellStart"/>
      <w:r w:rsidRPr="0076002A">
        <w:rPr>
          <w:rFonts w:ascii="Times New Roman" w:hAnsi="Times New Roman" w:cs="Times New Roman"/>
          <w:sz w:val="28"/>
          <w:szCs w:val="28"/>
          <w:lang w:val="uk-UA"/>
        </w:rPr>
        <w:t>Luck</w:t>
      </w:r>
      <w:proofErr w:type="spellEnd"/>
      <w:r w:rsidRPr="0076002A">
        <w:rPr>
          <w:rFonts w:ascii="Times New Roman" w:hAnsi="Times New Roman" w:cs="Times New Roman"/>
          <w:sz w:val="28"/>
          <w:szCs w:val="28"/>
          <w:lang w:val="uk-UA"/>
        </w:rPr>
        <w:t xml:space="preserve"> R. </w:t>
      </w:r>
      <w:proofErr w:type="spellStart"/>
      <w:r w:rsidRPr="0076002A">
        <w:rPr>
          <w:rFonts w:ascii="Times New Roman" w:hAnsi="Times New Roman" w:cs="Times New Roman"/>
          <w:sz w:val="28"/>
          <w:szCs w:val="28"/>
          <w:lang w:val="uk-UA"/>
        </w:rPr>
        <w:t>Methodolo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to</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stimat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uild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onsump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us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Plu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enchmark</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Model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uildings</w:t>
      </w:r>
      <w:proofErr w:type="spellEnd"/>
      <w:r w:rsidRPr="0076002A">
        <w:rPr>
          <w:rFonts w:ascii="Times New Roman" w:hAnsi="Times New Roman" w:cs="Times New Roman"/>
          <w:sz w:val="28"/>
          <w:szCs w:val="28"/>
          <w:lang w:val="uk-UA"/>
        </w:rPr>
        <w:t xml:space="preserve">. 2010. </w:t>
      </w:r>
      <w:proofErr w:type="spellStart"/>
      <w:r w:rsidRPr="0076002A">
        <w:rPr>
          <w:rFonts w:ascii="Times New Roman" w:hAnsi="Times New Roman" w:cs="Times New Roman"/>
          <w:sz w:val="28"/>
          <w:szCs w:val="28"/>
          <w:lang w:val="uk-UA"/>
        </w:rPr>
        <w:t>Vol</w:t>
      </w:r>
      <w:proofErr w:type="spellEnd"/>
      <w:r w:rsidRPr="0076002A">
        <w:rPr>
          <w:rFonts w:ascii="Times New Roman" w:hAnsi="Times New Roman" w:cs="Times New Roman"/>
          <w:sz w:val="28"/>
          <w:szCs w:val="28"/>
          <w:lang w:val="uk-UA"/>
        </w:rPr>
        <w:t>. 42. Р. 2331–2337.</w:t>
      </w:r>
    </w:p>
    <w:p w14:paraId="5E1B7CFB" w14:textId="155DD7CC" w:rsidR="003149F6" w:rsidRPr="0076002A" w:rsidRDefault="003149F6"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Martin</w:t>
      </w:r>
      <w:proofErr w:type="spellEnd"/>
      <w:r w:rsidRPr="0076002A">
        <w:rPr>
          <w:rFonts w:ascii="Times New Roman" w:hAnsi="Times New Roman" w:cs="Times New Roman"/>
          <w:sz w:val="28"/>
          <w:szCs w:val="28"/>
          <w:lang w:val="uk-UA"/>
        </w:rPr>
        <w:t xml:space="preserve"> M., </w:t>
      </w:r>
      <w:proofErr w:type="spellStart"/>
      <w:r w:rsidRPr="0076002A">
        <w:rPr>
          <w:rFonts w:ascii="Times New Roman" w:hAnsi="Times New Roman" w:cs="Times New Roman"/>
          <w:sz w:val="28"/>
          <w:szCs w:val="28"/>
          <w:lang w:val="uk-UA"/>
        </w:rPr>
        <w:t>Afshari</w:t>
      </w:r>
      <w:proofErr w:type="spellEnd"/>
      <w:r w:rsidRPr="0076002A">
        <w:rPr>
          <w:rFonts w:ascii="Times New Roman" w:hAnsi="Times New Roman" w:cs="Times New Roman"/>
          <w:sz w:val="28"/>
          <w:szCs w:val="28"/>
          <w:lang w:val="uk-UA"/>
        </w:rPr>
        <w:t xml:space="preserve"> A., </w:t>
      </w:r>
      <w:proofErr w:type="spellStart"/>
      <w:r w:rsidRPr="0076002A">
        <w:rPr>
          <w:rFonts w:ascii="Times New Roman" w:hAnsi="Times New Roman" w:cs="Times New Roman"/>
          <w:sz w:val="28"/>
          <w:szCs w:val="28"/>
          <w:lang w:val="uk-UA"/>
        </w:rPr>
        <w:t>Armstrong</w:t>
      </w:r>
      <w:proofErr w:type="spellEnd"/>
      <w:r w:rsidRPr="0076002A">
        <w:rPr>
          <w:rFonts w:ascii="Times New Roman" w:hAnsi="Times New Roman" w:cs="Times New Roman"/>
          <w:sz w:val="28"/>
          <w:szCs w:val="28"/>
          <w:lang w:val="uk-UA"/>
        </w:rPr>
        <w:t xml:space="preserve"> P. R., </w:t>
      </w:r>
      <w:proofErr w:type="spellStart"/>
      <w:r w:rsidRPr="0076002A">
        <w:rPr>
          <w:rFonts w:ascii="Times New Roman" w:hAnsi="Times New Roman" w:cs="Times New Roman"/>
          <w:sz w:val="28"/>
          <w:szCs w:val="28"/>
          <w:lang w:val="uk-UA"/>
        </w:rPr>
        <w:t>Norford</w:t>
      </w:r>
      <w:proofErr w:type="spellEnd"/>
      <w:r w:rsidRPr="0076002A">
        <w:rPr>
          <w:rFonts w:ascii="Times New Roman" w:hAnsi="Times New Roman" w:cs="Times New Roman"/>
          <w:sz w:val="28"/>
          <w:szCs w:val="28"/>
          <w:lang w:val="uk-UA"/>
        </w:rPr>
        <w:t xml:space="preserve"> L. K. </w:t>
      </w:r>
      <w:proofErr w:type="spellStart"/>
      <w:r w:rsidRPr="0076002A">
        <w:rPr>
          <w:rFonts w:ascii="Times New Roman" w:hAnsi="Times New Roman" w:cs="Times New Roman"/>
          <w:sz w:val="28"/>
          <w:szCs w:val="28"/>
          <w:lang w:val="uk-UA"/>
        </w:rPr>
        <w:t>Estim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urba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temperatur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humidit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using</w:t>
      </w:r>
      <w:proofErr w:type="spellEnd"/>
      <w:r w:rsidRPr="0076002A">
        <w:rPr>
          <w:rFonts w:ascii="Times New Roman" w:hAnsi="Times New Roman" w:cs="Times New Roman"/>
          <w:sz w:val="28"/>
          <w:szCs w:val="28"/>
          <w:lang w:val="uk-UA"/>
        </w:rPr>
        <w:t xml:space="preserve"> a </w:t>
      </w:r>
      <w:proofErr w:type="spellStart"/>
      <w:r w:rsidRPr="0076002A">
        <w:rPr>
          <w:rFonts w:ascii="Times New Roman" w:hAnsi="Times New Roman" w:cs="Times New Roman"/>
          <w:sz w:val="28"/>
          <w:szCs w:val="28"/>
          <w:lang w:val="uk-UA"/>
        </w:rPr>
        <w:t>lumpedparameter</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mode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ouple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with</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Plu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mode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uildings</w:t>
      </w:r>
      <w:proofErr w:type="spellEnd"/>
      <w:r w:rsidRPr="0076002A">
        <w:rPr>
          <w:rFonts w:ascii="Times New Roman" w:hAnsi="Times New Roman" w:cs="Times New Roman"/>
          <w:sz w:val="28"/>
          <w:szCs w:val="28"/>
          <w:lang w:val="uk-UA"/>
        </w:rPr>
        <w:t xml:space="preserve">. 2015. </w:t>
      </w:r>
      <w:proofErr w:type="spellStart"/>
      <w:r w:rsidRPr="0076002A">
        <w:rPr>
          <w:rFonts w:ascii="Times New Roman" w:hAnsi="Times New Roman" w:cs="Times New Roman"/>
          <w:sz w:val="28"/>
          <w:szCs w:val="28"/>
          <w:lang w:val="uk-UA"/>
        </w:rPr>
        <w:t>Vol</w:t>
      </w:r>
      <w:proofErr w:type="spellEnd"/>
      <w:r w:rsidRPr="0076002A">
        <w:rPr>
          <w:rFonts w:ascii="Times New Roman" w:hAnsi="Times New Roman" w:cs="Times New Roman"/>
          <w:sz w:val="28"/>
          <w:szCs w:val="28"/>
          <w:lang w:val="uk-UA"/>
        </w:rPr>
        <w:t>. 96. Р. 221–235.</w:t>
      </w:r>
    </w:p>
    <w:p w14:paraId="4C2C57BE" w14:textId="28A407E4" w:rsidR="003149F6" w:rsidRPr="0076002A" w:rsidRDefault="003149F6"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lastRenderedPageBreak/>
        <w:t>Shabunko</w:t>
      </w:r>
      <w:proofErr w:type="spellEnd"/>
      <w:r w:rsidRPr="0076002A">
        <w:rPr>
          <w:rFonts w:ascii="Times New Roman" w:hAnsi="Times New Roman" w:cs="Times New Roman"/>
          <w:sz w:val="28"/>
          <w:szCs w:val="28"/>
          <w:lang w:val="uk-UA"/>
        </w:rPr>
        <w:t xml:space="preserve"> V., </w:t>
      </w:r>
      <w:proofErr w:type="spellStart"/>
      <w:r w:rsidRPr="0076002A">
        <w:rPr>
          <w:rFonts w:ascii="Times New Roman" w:hAnsi="Times New Roman" w:cs="Times New Roman"/>
          <w:sz w:val="28"/>
          <w:szCs w:val="28"/>
          <w:lang w:val="uk-UA"/>
        </w:rPr>
        <w:t>Lim</w:t>
      </w:r>
      <w:proofErr w:type="spellEnd"/>
      <w:r w:rsidRPr="0076002A">
        <w:rPr>
          <w:rFonts w:ascii="Times New Roman" w:hAnsi="Times New Roman" w:cs="Times New Roman"/>
          <w:sz w:val="28"/>
          <w:szCs w:val="28"/>
          <w:lang w:val="uk-UA"/>
        </w:rPr>
        <w:t xml:space="preserve"> C.M., </w:t>
      </w:r>
      <w:proofErr w:type="spellStart"/>
      <w:r w:rsidRPr="0076002A">
        <w:rPr>
          <w:rFonts w:ascii="Times New Roman" w:hAnsi="Times New Roman" w:cs="Times New Roman"/>
          <w:sz w:val="28"/>
          <w:szCs w:val="28"/>
          <w:lang w:val="uk-UA"/>
        </w:rPr>
        <w:t>Mathew</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EnergyPlu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model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for</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th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enchmark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residenti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uilding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i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runei</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Darussalam</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uildings</w:t>
      </w:r>
      <w:proofErr w:type="spellEnd"/>
      <w:r w:rsidRPr="0076002A">
        <w:rPr>
          <w:rFonts w:ascii="Times New Roman" w:hAnsi="Times New Roman" w:cs="Times New Roman"/>
          <w:sz w:val="28"/>
          <w:szCs w:val="28"/>
          <w:lang w:val="uk-UA"/>
        </w:rPr>
        <w:t>. 2016. Р. 1-10.</w:t>
      </w:r>
    </w:p>
    <w:p w14:paraId="37CF8627" w14:textId="5E336131" w:rsidR="003149F6" w:rsidRPr="0076002A" w:rsidRDefault="003149F6"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Yu</w:t>
      </w:r>
      <w:proofErr w:type="spellEnd"/>
      <w:r w:rsidRPr="0076002A">
        <w:rPr>
          <w:rFonts w:ascii="Times New Roman" w:hAnsi="Times New Roman" w:cs="Times New Roman"/>
          <w:sz w:val="28"/>
          <w:szCs w:val="28"/>
          <w:lang w:val="uk-UA"/>
        </w:rPr>
        <w:t xml:space="preserve"> S., </w:t>
      </w:r>
      <w:proofErr w:type="spellStart"/>
      <w:r w:rsidRPr="0076002A">
        <w:rPr>
          <w:rFonts w:ascii="Times New Roman" w:hAnsi="Times New Roman" w:cs="Times New Roman"/>
          <w:sz w:val="28"/>
          <w:szCs w:val="28"/>
          <w:lang w:val="uk-UA"/>
        </w:rPr>
        <w:t>Cui</w:t>
      </w:r>
      <w:proofErr w:type="spellEnd"/>
      <w:r w:rsidRPr="0076002A">
        <w:rPr>
          <w:rFonts w:ascii="Times New Roman" w:hAnsi="Times New Roman" w:cs="Times New Roman"/>
          <w:sz w:val="28"/>
          <w:szCs w:val="28"/>
          <w:lang w:val="uk-UA"/>
        </w:rPr>
        <w:t xml:space="preserve"> Y., </w:t>
      </w:r>
      <w:proofErr w:type="spellStart"/>
      <w:r w:rsidRPr="0076002A">
        <w:rPr>
          <w:rFonts w:ascii="Times New Roman" w:hAnsi="Times New Roman" w:cs="Times New Roman"/>
          <w:sz w:val="28"/>
          <w:szCs w:val="28"/>
          <w:lang w:val="uk-UA"/>
        </w:rPr>
        <w:t>Xu</w:t>
      </w:r>
      <w:proofErr w:type="spellEnd"/>
      <w:r w:rsidRPr="0076002A">
        <w:rPr>
          <w:rFonts w:ascii="Times New Roman" w:hAnsi="Times New Roman" w:cs="Times New Roman"/>
          <w:sz w:val="28"/>
          <w:szCs w:val="28"/>
          <w:lang w:val="uk-UA"/>
        </w:rPr>
        <w:t xml:space="preserve"> X., </w:t>
      </w:r>
      <w:proofErr w:type="spellStart"/>
      <w:r w:rsidRPr="0076002A">
        <w:rPr>
          <w:rFonts w:ascii="Times New Roman" w:hAnsi="Times New Roman" w:cs="Times New Roman"/>
          <w:sz w:val="28"/>
          <w:szCs w:val="28"/>
          <w:lang w:val="uk-UA"/>
        </w:rPr>
        <w:t>Feng</w:t>
      </w:r>
      <w:proofErr w:type="spellEnd"/>
      <w:r w:rsidRPr="0076002A">
        <w:rPr>
          <w:rFonts w:ascii="Times New Roman" w:hAnsi="Times New Roman" w:cs="Times New Roman"/>
          <w:sz w:val="28"/>
          <w:szCs w:val="28"/>
          <w:lang w:val="uk-UA"/>
        </w:rPr>
        <w:t xml:space="preserve"> G. </w:t>
      </w:r>
      <w:proofErr w:type="spellStart"/>
      <w:r w:rsidRPr="0076002A">
        <w:rPr>
          <w:rFonts w:ascii="Times New Roman" w:hAnsi="Times New Roman" w:cs="Times New Roman"/>
          <w:sz w:val="28"/>
          <w:szCs w:val="28"/>
          <w:lang w:val="uk-UA"/>
        </w:rPr>
        <w:t>Impact</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ivi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velop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onsump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ase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Plu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Procedia</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gineering</w:t>
      </w:r>
      <w:proofErr w:type="spellEnd"/>
      <w:r w:rsidRPr="0076002A">
        <w:rPr>
          <w:rFonts w:ascii="Times New Roman" w:hAnsi="Times New Roman" w:cs="Times New Roman"/>
          <w:sz w:val="28"/>
          <w:szCs w:val="28"/>
          <w:lang w:val="uk-UA"/>
        </w:rPr>
        <w:t xml:space="preserve">. 2015. </w:t>
      </w:r>
      <w:proofErr w:type="spellStart"/>
      <w:r w:rsidRPr="0076002A">
        <w:rPr>
          <w:rFonts w:ascii="Times New Roman" w:hAnsi="Times New Roman" w:cs="Times New Roman"/>
          <w:sz w:val="28"/>
          <w:szCs w:val="28"/>
          <w:lang w:val="uk-UA"/>
        </w:rPr>
        <w:t>Vol</w:t>
      </w:r>
      <w:proofErr w:type="spellEnd"/>
      <w:r w:rsidRPr="0076002A">
        <w:rPr>
          <w:rFonts w:ascii="Times New Roman" w:hAnsi="Times New Roman" w:cs="Times New Roman"/>
          <w:sz w:val="28"/>
          <w:szCs w:val="28"/>
          <w:lang w:val="uk-UA"/>
        </w:rPr>
        <w:t>. 121. Р. 1528–1534.</w:t>
      </w:r>
    </w:p>
    <w:p w14:paraId="1A0D30D4" w14:textId="77777777"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bCs/>
          <w:sz w:val="28"/>
          <w:szCs w:val="28"/>
          <w:lang w:val="uk-UA"/>
        </w:rPr>
        <w:t>International</w:t>
      </w:r>
      <w:proofErr w:type="spellEnd"/>
      <w:r w:rsidRPr="0076002A">
        <w:rPr>
          <w:rFonts w:ascii="Times New Roman" w:hAnsi="Times New Roman" w:cs="Times New Roman"/>
          <w:bCs/>
          <w:sz w:val="28"/>
          <w:szCs w:val="28"/>
          <w:lang w:val="uk-UA"/>
        </w:rPr>
        <w:t xml:space="preserve"> </w:t>
      </w:r>
      <w:proofErr w:type="spellStart"/>
      <w:r w:rsidRPr="0076002A">
        <w:rPr>
          <w:rFonts w:ascii="Times New Roman" w:hAnsi="Times New Roman" w:cs="Times New Roman"/>
          <w:bCs/>
          <w:sz w:val="28"/>
          <w:szCs w:val="28"/>
          <w:lang w:val="uk-UA"/>
        </w:rPr>
        <w:t>Weather</w:t>
      </w:r>
      <w:proofErr w:type="spellEnd"/>
      <w:r w:rsidRPr="0076002A">
        <w:rPr>
          <w:rFonts w:ascii="Times New Roman" w:hAnsi="Times New Roman" w:cs="Times New Roman"/>
          <w:bCs/>
          <w:sz w:val="28"/>
          <w:szCs w:val="28"/>
          <w:lang w:val="uk-UA"/>
        </w:rPr>
        <w:t xml:space="preserve"> </w:t>
      </w:r>
      <w:proofErr w:type="spellStart"/>
      <w:r w:rsidRPr="0076002A">
        <w:rPr>
          <w:rFonts w:ascii="Times New Roman" w:hAnsi="Times New Roman" w:cs="Times New Roman"/>
          <w:bCs/>
          <w:sz w:val="28"/>
          <w:szCs w:val="28"/>
          <w:lang w:val="uk-UA"/>
        </w:rPr>
        <w:t>for</w:t>
      </w:r>
      <w:proofErr w:type="spellEnd"/>
      <w:r w:rsidRPr="0076002A">
        <w:rPr>
          <w:rFonts w:ascii="Times New Roman" w:hAnsi="Times New Roman" w:cs="Times New Roman"/>
          <w:bCs/>
          <w:sz w:val="28"/>
          <w:szCs w:val="28"/>
          <w:lang w:val="uk-UA"/>
        </w:rPr>
        <w:t xml:space="preserve"> </w:t>
      </w:r>
      <w:proofErr w:type="spellStart"/>
      <w:r w:rsidRPr="0076002A">
        <w:rPr>
          <w:rFonts w:ascii="Times New Roman" w:hAnsi="Times New Roman" w:cs="Times New Roman"/>
          <w:bCs/>
          <w:sz w:val="28"/>
          <w:szCs w:val="28"/>
          <w:lang w:val="uk-UA"/>
        </w:rPr>
        <w:t>Energy</w:t>
      </w:r>
      <w:proofErr w:type="spellEnd"/>
      <w:r w:rsidRPr="0076002A">
        <w:rPr>
          <w:rFonts w:ascii="Times New Roman" w:hAnsi="Times New Roman" w:cs="Times New Roman"/>
          <w:bCs/>
          <w:sz w:val="28"/>
          <w:szCs w:val="28"/>
          <w:lang w:val="uk-UA"/>
        </w:rPr>
        <w:t xml:space="preserve"> </w:t>
      </w:r>
      <w:proofErr w:type="spellStart"/>
      <w:r w:rsidRPr="0076002A">
        <w:rPr>
          <w:rFonts w:ascii="Times New Roman" w:hAnsi="Times New Roman" w:cs="Times New Roman"/>
          <w:bCs/>
          <w:sz w:val="28"/>
          <w:szCs w:val="28"/>
          <w:lang w:val="uk-UA"/>
        </w:rPr>
        <w:t>Calculations</w:t>
      </w:r>
      <w:proofErr w:type="spellEnd"/>
      <w:r w:rsidRPr="0076002A">
        <w:rPr>
          <w:rFonts w:ascii="Times New Roman" w:hAnsi="Times New Roman" w:cs="Times New Roman"/>
          <w:bCs/>
          <w:sz w:val="28"/>
          <w:szCs w:val="28"/>
          <w:lang w:val="uk-UA"/>
        </w:rPr>
        <w:t>:</w:t>
      </w:r>
      <w:r w:rsidRPr="0076002A">
        <w:rPr>
          <w:rFonts w:ascii="Times New Roman" w:hAnsi="Times New Roman" w:cs="Times New Roman"/>
          <w:sz w:val="28"/>
          <w:szCs w:val="28"/>
          <w:lang w:val="uk-UA"/>
        </w:rPr>
        <w:t xml:space="preserve"> [Електронний ресурс] – Режим доступу: </w:t>
      </w:r>
      <w:r w:rsidRPr="0076002A">
        <w:rPr>
          <w:rFonts w:ascii="Times New Roman" w:hAnsi="Times New Roman" w:cs="Times New Roman"/>
          <w:bCs/>
          <w:sz w:val="28"/>
          <w:szCs w:val="28"/>
          <w:lang w:val="uk-UA"/>
        </w:rPr>
        <w:t>https://energyplus.net/weatherlocation/europe_wmo_region_6/UKR</w:t>
      </w:r>
    </w:p>
    <w:p w14:paraId="07170185" w14:textId="7475E662"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bCs/>
          <w:sz w:val="28"/>
          <w:szCs w:val="28"/>
          <w:lang w:val="uk-UA"/>
        </w:rPr>
        <w:t xml:space="preserve">ДБН В.2.5-28:2018. Природне і штучне освітлення. [Чинний від 2019-03-01].Київ: </w:t>
      </w:r>
      <w:proofErr w:type="spellStart"/>
      <w:r w:rsidRPr="0076002A">
        <w:rPr>
          <w:rFonts w:ascii="Times New Roman" w:hAnsi="Times New Roman" w:cs="Times New Roman"/>
          <w:bCs/>
          <w:sz w:val="28"/>
          <w:szCs w:val="28"/>
          <w:lang w:val="uk-UA"/>
        </w:rPr>
        <w:t>Мінрегіон</w:t>
      </w:r>
      <w:proofErr w:type="spellEnd"/>
      <w:r w:rsidRPr="0076002A">
        <w:rPr>
          <w:rFonts w:ascii="Times New Roman" w:hAnsi="Times New Roman" w:cs="Times New Roman"/>
          <w:bCs/>
          <w:sz w:val="28"/>
          <w:szCs w:val="28"/>
          <w:lang w:val="uk-UA"/>
        </w:rPr>
        <w:t xml:space="preserve"> України, 2018. 133 с.</w:t>
      </w:r>
    </w:p>
    <w:p w14:paraId="6A143629" w14:textId="235B2A61" w:rsidR="00424D8E" w:rsidRPr="0076002A" w:rsidRDefault="00424D8E"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Saee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ayadi</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Georg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Tsatsaronisb</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Tatiana</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Morosuk</w:t>
      </w:r>
      <w:proofErr w:type="spellEnd"/>
      <w:r w:rsidRPr="0076002A">
        <w:rPr>
          <w:rFonts w:ascii="Times New Roman" w:hAnsi="Times New Roman" w:cs="Times New Roman"/>
          <w:sz w:val="28"/>
          <w:szCs w:val="28"/>
          <w:lang w:val="uk-UA"/>
        </w:rPr>
        <w:t xml:space="preserve">. A </w:t>
      </w:r>
      <w:proofErr w:type="spellStart"/>
      <w:r w:rsidRPr="0076002A">
        <w:rPr>
          <w:rFonts w:ascii="Times New Roman" w:hAnsi="Times New Roman" w:cs="Times New Roman"/>
          <w:sz w:val="28"/>
          <w:szCs w:val="28"/>
          <w:lang w:val="uk-UA"/>
        </w:rPr>
        <w:t>New</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pproach</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for</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pply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Dynamic</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x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alysi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xergoeconomic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to</w:t>
      </w:r>
      <w:proofErr w:type="spellEnd"/>
      <w:r w:rsidRPr="0076002A">
        <w:rPr>
          <w:rFonts w:ascii="Times New Roman" w:hAnsi="Times New Roman" w:cs="Times New Roman"/>
          <w:sz w:val="28"/>
          <w:szCs w:val="28"/>
          <w:lang w:val="uk-UA"/>
        </w:rPr>
        <w:t xml:space="preserve"> a </w:t>
      </w:r>
      <w:proofErr w:type="spellStart"/>
      <w:r w:rsidRPr="0076002A">
        <w:rPr>
          <w:rFonts w:ascii="Times New Roman" w:hAnsi="Times New Roman" w:cs="Times New Roman"/>
          <w:sz w:val="28"/>
          <w:szCs w:val="28"/>
          <w:lang w:val="uk-UA"/>
        </w:rPr>
        <w:t>Build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velope</w:t>
      </w:r>
      <w:proofErr w:type="spellEnd"/>
      <w:r w:rsidRPr="0076002A">
        <w:rPr>
          <w:rFonts w:ascii="Times New Roman" w:hAnsi="Times New Roman" w:cs="Times New Roman"/>
          <w:sz w:val="28"/>
          <w:szCs w:val="28"/>
          <w:lang w:val="uk-UA"/>
        </w:rPr>
        <w:t xml:space="preserve"> // </w:t>
      </w:r>
      <w:proofErr w:type="spellStart"/>
      <w:r w:rsidRPr="0076002A">
        <w:rPr>
          <w:rFonts w:ascii="Times New Roman" w:hAnsi="Times New Roman" w:cs="Times New Roman"/>
          <w:sz w:val="28"/>
          <w:szCs w:val="28"/>
          <w:lang w:val="uk-UA"/>
        </w:rPr>
        <w:t>Proceeding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cos</w:t>
      </w:r>
      <w:proofErr w:type="spellEnd"/>
      <w:r w:rsidRPr="0076002A">
        <w:rPr>
          <w:rFonts w:ascii="Times New Roman" w:hAnsi="Times New Roman" w:cs="Times New Roman"/>
          <w:sz w:val="28"/>
          <w:szCs w:val="28"/>
          <w:lang w:val="uk-UA"/>
        </w:rPr>
        <w:t xml:space="preserve"> 2016 - </w:t>
      </w:r>
      <w:proofErr w:type="spellStart"/>
      <w:r w:rsidRPr="0076002A">
        <w:rPr>
          <w:rFonts w:ascii="Times New Roman" w:hAnsi="Times New Roman" w:cs="Times New Roman"/>
          <w:sz w:val="28"/>
          <w:szCs w:val="28"/>
          <w:lang w:val="uk-UA"/>
        </w:rPr>
        <w:t>The</w:t>
      </w:r>
      <w:proofErr w:type="spellEnd"/>
      <w:r w:rsidRPr="0076002A">
        <w:rPr>
          <w:rFonts w:ascii="Times New Roman" w:hAnsi="Times New Roman" w:cs="Times New Roman"/>
          <w:sz w:val="28"/>
          <w:szCs w:val="28"/>
          <w:lang w:val="uk-UA"/>
        </w:rPr>
        <w:t xml:space="preserve"> 29th </w:t>
      </w:r>
      <w:proofErr w:type="spellStart"/>
      <w:r w:rsidRPr="0076002A">
        <w:rPr>
          <w:rFonts w:ascii="Times New Roman" w:hAnsi="Times New Roman" w:cs="Times New Roman"/>
          <w:sz w:val="28"/>
          <w:szCs w:val="28"/>
          <w:lang w:val="uk-UA"/>
        </w:rPr>
        <w:t>Internation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onferenc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fficienc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ost</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ptimiz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imul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vironment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Impact</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ystem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June</w:t>
      </w:r>
      <w:proofErr w:type="spellEnd"/>
      <w:r w:rsidRPr="0076002A">
        <w:rPr>
          <w:rFonts w:ascii="Times New Roman" w:hAnsi="Times New Roman" w:cs="Times New Roman"/>
          <w:sz w:val="28"/>
          <w:szCs w:val="28"/>
          <w:lang w:val="uk-UA"/>
        </w:rPr>
        <w:t xml:space="preserve"> 19-23, 2016, </w:t>
      </w:r>
      <w:proofErr w:type="spellStart"/>
      <w:r w:rsidRPr="0076002A">
        <w:rPr>
          <w:rFonts w:ascii="Times New Roman" w:hAnsi="Times New Roman" w:cs="Times New Roman"/>
          <w:sz w:val="28"/>
          <w:szCs w:val="28"/>
          <w:lang w:val="uk-UA"/>
        </w:rPr>
        <w:t>Portorož</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lovenia</w:t>
      </w:r>
      <w:proofErr w:type="spellEnd"/>
      <w:r w:rsidRPr="0076002A">
        <w:rPr>
          <w:rFonts w:ascii="Times New Roman" w:hAnsi="Times New Roman" w:cs="Times New Roman"/>
          <w:sz w:val="28"/>
          <w:szCs w:val="28"/>
          <w:lang w:val="uk-UA"/>
        </w:rPr>
        <w:t>.</w:t>
      </w:r>
    </w:p>
    <w:p w14:paraId="169A3242" w14:textId="7B759A6F" w:rsidR="00424D8E" w:rsidRPr="0076002A" w:rsidRDefault="00424D8E"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Bilous</w:t>
      </w:r>
      <w:proofErr w:type="spellEnd"/>
      <w:r w:rsidRPr="0076002A">
        <w:rPr>
          <w:rFonts w:ascii="Times New Roman" w:hAnsi="Times New Roman" w:cs="Times New Roman"/>
          <w:sz w:val="28"/>
          <w:szCs w:val="28"/>
          <w:lang w:val="uk-UA"/>
        </w:rPr>
        <w:t xml:space="preserve">, I. </w:t>
      </w:r>
      <w:proofErr w:type="spellStart"/>
      <w:r w:rsidRPr="0076002A">
        <w:rPr>
          <w:rFonts w:ascii="Times New Roman" w:hAnsi="Times New Roman" w:cs="Times New Roman"/>
          <w:sz w:val="28"/>
          <w:szCs w:val="28"/>
          <w:lang w:val="uk-UA"/>
        </w:rPr>
        <w:t>Yu</w:t>
      </w:r>
      <w:proofErr w:type="spellEnd"/>
      <w:r w:rsidRPr="0076002A">
        <w:rPr>
          <w:rFonts w:ascii="Times New Roman" w:hAnsi="Times New Roman" w:cs="Times New Roman"/>
          <w:sz w:val="28"/>
          <w:szCs w:val="28"/>
          <w:lang w:val="uk-UA"/>
        </w:rPr>
        <w:t xml:space="preserve">. &amp; </w:t>
      </w:r>
      <w:proofErr w:type="spellStart"/>
      <w:r w:rsidRPr="0076002A">
        <w:rPr>
          <w:rFonts w:ascii="Times New Roman" w:hAnsi="Times New Roman" w:cs="Times New Roman"/>
          <w:sz w:val="28"/>
          <w:szCs w:val="28"/>
          <w:lang w:val="uk-UA"/>
        </w:rPr>
        <w:t>Deshko</w:t>
      </w:r>
      <w:proofErr w:type="spellEnd"/>
      <w:r w:rsidRPr="0076002A">
        <w:rPr>
          <w:rFonts w:ascii="Times New Roman" w:hAnsi="Times New Roman" w:cs="Times New Roman"/>
          <w:sz w:val="28"/>
          <w:szCs w:val="28"/>
          <w:lang w:val="uk-UA"/>
        </w:rPr>
        <w:t xml:space="preserve">, V. I. (2018). </w:t>
      </w:r>
      <w:proofErr w:type="spellStart"/>
      <w:r w:rsidRPr="0076002A">
        <w:rPr>
          <w:rFonts w:ascii="Times New Roman" w:hAnsi="Times New Roman" w:cs="Times New Roman"/>
          <w:sz w:val="28"/>
          <w:szCs w:val="28"/>
          <w:lang w:val="uk-UA"/>
        </w:rPr>
        <w:t>Mathematic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model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for</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determin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pecific</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nee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for</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heat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ool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th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dministrativ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uild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Intern</w:t>
      </w:r>
      <w:proofErr w:type="spellEnd"/>
      <w:r w:rsidRPr="0076002A">
        <w:rPr>
          <w:rFonts w:ascii="Times New Roman" w:hAnsi="Times New Roman" w:cs="Times New Roman"/>
          <w:sz w:val="28"/>
          <w:szCs w:val="28"/>
          <w:lang w:val="uk-UA"/>
        </w:rPr>
        <w:t xml:space="preserve">. J.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gineering</w:t>
      </w:r>
      <w:proofErr w:type="spellEnd"/>
      <w:r w:rsidRPr="0076002A">
        <w:rPr>
          <w:rFonts w:ascii="Times New Roman" w:hAnsi="Times New Roman" w:cs="Times New Roman"/>
          <w:sz w:val="28"/>
          <w:szCs w:val="28"/>
          <w:lang w:val="uk-UA"/>
        </w:rPr>
        <w:t xml:space="preserve"> &amp; </w:t>
      </w:r>
      <w:proofErr w:type="spellStart"/>
      <w:r w:rsidRPr="0076002A">
        <w:rPr>
          <w:rFonts w:ascii="Times New Roman" w:hAnsi="Times New Roman" w:cs="Times New Roman"/>
          <w:sz w:val="28"/>
          <w:szCs w:val="28"/>
          <w:lang w:val="uk-UA"/>
        </w:rPr>
        <w:t>Technolo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Vol</w:t>
      </w:r>
      <w:proofErr w:type="spellEnd"/>
      <w:r w:rsidRPr="0076002A">
        <w:rPr>
          <w:rFonts w:ascii="Times New Roman" w:hAnsi="Times New Roman" w:cs="Times New Roman"/>
          <w:sz w:val="28"/>
          <w:szCs w:val="28"/>
          <w:lang w:val="uk-UA"/>
        </w:rPr>
        <w:t>. 7 (4.3), 325-330</w:t>
      </w:r>
    </w:p>
    <w:p w14:paraId="6E06A201" w14:textId="2D5F72CF" w:rsidR="00424D8E" w:rsidRPr="0076002A" w:rsidRDefault="00424D8E"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Білоус І. Ю. Оцінювання енергоефективності будівлі в умовах динамічної зміни характеристик середовища: </w:t>
      </w:r>
      <w:proofErr w:type="spellStart"/>
      <w:r w:rsidRPr="0076002A">
        <w:rPr>
          <w:rFonts w:ascii="Times New Roman" w:hAnsi="Times New Roman" w:cs="Times New Roman"/>
          <w:sz w:val="28"/>
          <w:szCs w:val="28"/>
          <w:lang w:val="uk-UA"/>
        </w:rPr>
        <w:t>автореф</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дис</w:t>
      </w:r>
      <w:proofErr w:type="spellEnd"/>
      <w:r w:rsidRPr="0076002A">
        <w:rPr>
          <w:rFonts w:ascii="Times New Roman" w:hAnsi="Times New Roman" w:cs="Times New Roman"/>
          <w:sz w:val="28"/>
          <w:szCs w:val="28"/>
          <w:lang w:val="uk-UA"/>
        </w:rPr>
        <w:t xml:space="preserve">. на здобуття наук. ступеня </w:t>
      </w:r>
      <w:proofErr w:type="spellStart"/>
      <w:r w:rsidRPr="0076002A">
        <w:rPr>
          <w:rFonts w:ascii="Times New Roman" w:hAnsi="Times New Roman" w:cs="Times New Roman"/>
          <w:sz w:val="28"/>
          <w:szCs w:val="28"/>
          <w:lang w:val="uk-UA"/>
        </w:rPr>
        <w:t>канд</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тех</w:t>
      </w:r>
      <w:proofErr w:type="spellEnd"/>
      <w:r w:rsidRPr="0076002A">
        <w:rPr>
          <w:rFonts w:ascii="Times New Roman" w:hAnsi="Times New Roman" w:cs="Times New Roman"/>
          <w:sz w:val="28"/>
          <w:szCs w:val="28"/>
          <w:lang w:val="uk-UA"/>
        </w:rPr>
        <w:t>. наук / І. Ю. Білоус. – Київ, 2019. – 20 с.</w:t>
      </w:r>
    </w:p>
    <w:p w14:paraId="41C44990" w14:textId="2112E482" w:rsidR="00424D8E" w:rsidRPr="0076002A" w:rsidRDefault="00424D8E"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Bilous</w:t>
      </w:r>
      <w:proofErr w:type="spellEnd"/>
      <w:r w:rsidRPr="0076002A">
        <w:rPr>
          <w:rFonts w:ascii="Times New Roman" w:hAnsi="Times New Roman" w:cs="Times New Roman"/>
          <w:sz w:val="28"/>
          <w:szCs w:val="28"/>
          <w:lang w:val="uk-UA"/>
        </w:rPr>
        <w:t xml:space="preserve">, I. </w:t>
      </w:r>
      <w:proofErr w:type="spellStart"/>
      <w:r w:rsidRPr="0076002A">
        <w:rPr>
          <w:rFonts w:ascii="Times New Roman" w:hAnsi="Times New Roman" w:cs="Times New Roman"/>
          <w:sz w:val="28"/>
          <w:szCs w:val="28"/>
          <w:lang w:val="uk-UA"/>
        </w:rPr>
        <w:t>Yu</w:t>
      </w:r>
      <w:proofErr w:type="spellEnd"/>
      <w:r w:rsidRPr="0076002A">
        <w:rPr>
          <w:rFonts w:ascii="Times New Roman" w:hAnsi="Times New Roman" w:cs="Times New Roman"/>
          <w:sz w:val="28"/>
          <w:szCs w:val="28"/>
          <w:lang w:val="uk-UA"/>
        </w:rPr>
        <w:t xml:space="preserve">. &amp; </w:t>
      </w:r>
      <w:proofErr w:type="spellStart"/>
      <w:r w:rsidRPr="0076002A">
        <w:rPr>
          <w:rFonts w:ascii="Times New Roman" w:hAnsi="Times New Roman" w:cs="Times New Roman"/>
          <w:sz w:val="28"/>
          <w:szCs w:val="28"/>
          <w:lang w:val="uk-UA"/>
        </w:rPr>
        <w:t>Deshko</w:t>
      </w:r>
      <w:proofErr w:type="spellEnd"/>
      <w:r w:rsidRPr="0076002A">
        <w:rPr>
          <w:rFonts w:ascii="Times New Roman" w:hAnsi="Times New Roman" w:cs="Times New Roman"/>
          <w:sz w:val="28"/>
          <w:szCs w:val="28"/>
          <w:lang w:val="uk-UA"/>
        </w:rPr>
        <w:t xml:space="preserve">, V. I. </w:t>
      </w:r>
      <w:proofErr w:type="spellStart"/>
      <w:r w:rsidRPr="0076002A">
        <w:rPr>
          <w:rFonts w:ascii="Times New Roman" w:hAnsi="Times New Roman" w:cs="Times New Roman"/>
          <w:sz w:val="28"/>
          <w:szCs w:val="28"/>
          <w:lang w:val="uk-UA"/>
        </w:rPr>
        <w:t>Mathematic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model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for</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determinatio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specific</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ergy</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nee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for</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heat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nd</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ool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th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administrativ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uilding</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Intern</w:t>
      </w:r>
      <w:proofErr w:type="spellEnd"/>
      <w:r w:rsidRPr="0076002A">
        <w:rPr>
          <w:rFonts w:ascii="Times New Roman" w:hAnsi="Times New Roman" w:cs="Times New Roman"/>
          <w:sz w:val="28"/>
          <w:szCs w:val="28"/>
          <w:lang w:val="uk-UA"/>
        </w:rPr>
        <w:t xml:space="preserve">. J.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gineering</w:t>
      </w:r>
      <w:proofErr w:type="spellEnd"/>
      <w:r w:rsidRPr="0076002A">
        <w:rPr>
          <w:rFonts w:ascii="Times New Roman" w:hAnsi="Times New Roman" w:cs="Times New Roman"/>
          <w:sz w:val="28"/>
          <w:szCs w:val="28"/>
          <w:lang w:val="uk-UA"/>
        </w:rPr>
        <w:t xml:space="preserve"> &amp; </w:t>
      </w:r>
      <w:proofErr w:type="spellStart"/>
      <w:r w:rsidRPr="0076002A">
        <w:rPr>
          <w:rFonts w:ascii="Times New Roman" w:hAnsi="Times New Roman" w:cs="Times New Roman"/>
          <w:sz w:val="28"/>
          <w:szCs w:val="28"/>
          <w:lang w:val="uk-UA"/>
        </w:rPr>
        <w:t>Technology</w:t>
      </w:r>
      <w:proofErr w:type="spellEnd"/>
      <w:r w:rsidRPr="0076002A">
        <w:rPr>
          <w:rFonts w:ascii="Times New Roman" w:hAnsi="Times New Roman" w:cs="Times New Roman"/>
          <w:sz w:val="28"/>
          <w:szCs w:val="28"/>
          <w:lang w:val="uk-UA"/>
        </w:rPr>
        <w:t xml:space="preserve">. 2018. </w:t>
      </w:r>
      <w:proofErr w:type="spellStart"/>
      <w:r w:rsidRPr="0076002A">
        <w:rPr>
          <w:rFonts w:ascii="Times New Roman" w:hAnsi="Times New Roman" w:cs="Times New Roman"/>
          <w:sz w:val="28"/>
          <w:szCs w:val="28"/>
          <w:lang w:val="uk-UA"/>
        </w:rPr>
        <w:t>Vol</w:t>
      </w:r>
      <w:proofErr w:type="spellEnd"/>
      <w:r w:rsidRPr="0076002A">
        <w:rPr>
          <w:rFonts w:ascii="Times New Roman" w:hAnsi="Times New Roman" w:cs="Times New Roman"/>
          <w:sz w:val="28"/>
          <w:szCs w:val="28"/>
          <w:lang w:val="uk-UA"/>
        </w:rPr>
        <w:t xml:space="preserve">. 7 (4.3). </w:t>
      </w:r>
      <w:proofErr w:type="spellStart"/>
      <w:r w:rsidRPr="0076002A">
        <w:rPr>
          <w:rFonts w:ascii="Times New Roman" w:hAnsi="Times New Roman" w:cs="Times New Roman"/>
          <w:sz w:val="28"/>
          <w:szCs w:val="28"/>
          <w:lang w:val="uk-UA"/>
        </w:rPr>
        <w:t>Pp</w:t>
      </w:r>
      <w:proofErr w:type="spellEnd"/>
      <w:r w:rsidRPr="0076002A">
        <w:rPr>
          <w:rFonts w:ascii="Times New Roman" w:hAnsi="Times New Roman" w:cs="Times New Roman"/>
          <w:sz w:val="28"/>
          <w:szCs w:val="28"/>
          <w:lang w:val="uk-UA"/>
        </w:rPr>
        <w:t>. 325-330.</w:t>
      </w:r>
    </w:p>
    <w:p w14:paraId="51EEA9D3" w14:textId="421D2C09" w:rsidR="006B175F" w:rsidRPr="0076002A" w:rsidRDefault="006B175F"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Дешко</w:t>
      </w:r>
      <w:proofErr w:type="spellEnd"/>
      <w:r w:rsidRPr="0076002A">
        <w:rPr>
          <w:rFonts w:ascii="Times New Roman" w:hAnsi="Times New Roman" w:cs="Times New Roman"/>
          <w:sz w:val="28"/>
          <w:szCs w:val="28"/>
          <w:lang w:val="uk-UA"/>
        </w:rPr>
        <w:t xml:space="preserve"> В. І. Вплив </w:t>
      </w:r>
      <w:proofErr w:type="spellStart"/>
      <w:r w:rsidRPr="0076002A">
        <w:rPr>
          <w:rFonts w:ascii="Times New Roman" w:hAnsi="Times New Roman" w:cs="Times New Roman"/>
          <w:sz w:val="28"/>
          <w:szCs w:val="28"/>
          <w:lang w:val="uk-UA"/>
        </w:rPr>
        <w:t>теплоінерційних</w:t>
      </w:r>
      <w:proofErr w:type="spellEnd"/>
      <w:r w:rsidRPr="0076002A">
        <w:rPr>
          <w:rFonts w:ascii="Times New Roman" w:hAnsi="Times New Roman" w:cs="Times New Roman"/>
          <w:sz w:val="28"/>
          <w:szCs w:val="28"/>
          <w:lang w:val="uk-UA"/>
        </w:rPr>
        <w:t xml:space="preserve"> особливостей огороджень на умови комфортності при впровадженні енергоощадних режимів опалення в будівлях / В. І. </w:t>
      </w:r>
      <w:proofErr w:type="spellStart"/>
      <w:r w:rsidRPr="0076002A">
        <w:rPr>
          <w:rFonts w:ascii="Times New Roman" w:hAnsi="Times New Roman" w:cs="Times New Roman"/>
          <w:sz w:val="28"/>
          <w:szCs w:val="28"/>
          <w:lang w:val="uk-UA"/>
        </w:rPr>
        <w:t>Дешко</w:t>
      </w:r>
      <w:proofErr w:type="spellEnd"/>
      <w:r w:rsidRPr="0076002A">
        <w:rPr>
          <w:rFonts w:ascii="Times New Roman" w:hAnsi="Times New Roman" w:cs="Times New Roman"/>
          <w:sz w:val="28"/>
          <w:szCs w:val="28"/>
          <w:lang w:val="uk-UA"/>
        </w:rPr>
        <w:t xml:space="preserve">, Н. А. </w:t>
      </w:r>
      <w:proofErr w:type="spellStart"/>
      <w:r w:rsidRPr="0076002A">
        <w:rPr>
          <w:rFonts w:ascii="Times New Roman" w:hAnsi="Times New Roman" w:cs="Times New Roman"/>
          <w:sz w:val="28"/>
          <w:szCs w:val="28"/>
          <w:lang w:val="uk-UA"/>
        </w:rPr>
        <w:t>Буяк</w:t>
      </w:r>
      <w:proofErr w:type="spellEnd"/>
      <w:r w:rsidRPr="0076002A">
        <w:rPr>
          <w:rFonts w:ascii="Times New Roman" w:hAnsi="Times New Roman" w:cs="Times New Roman"/>
          <w:sz w:val="28"/>
          <w:szCs w:val="28"/>
          <w:lang w:val="uk-UA"/>
        </w:rPr>
        <w:t xml:space="preserve">, І. Ю. Білоус, М. В. </w:t>
      </w:r>
      <w:proofErr w:type="spellStart"/>
      <w:r w:rsidRPr="0076002A">
        <w:rPr>
          <w:rFonts w:ascii="Times New Roman" w:hAnsi="Times New Roman" w:cs="Times New Roman"/>
          <w:sz w:val="28"/>
          <w:szCs w:val="28"/>
          <w:lang w:val="uk-UA"/>
        </w:rPr>
        <w:t>Гурєєв</w:t>
      </w:r>
      <w:proofErr w:type="spellEnd"/>
      <w:r w:rsidRPr="0076002A">
        <w:rPr>
          <w:rFonts w:ascii="Times New Roman" w:hAnsi="Times New Roman" w:cs="Times New Roman"/>
          <w:sz w:val="28"/>
          <w:szCs w:val="28"/>
          <w:lang w:val="uk-UA"/>
        </w:rPr>
        <w:t xml:space="preserve">, О. О. Голубенко // Комунальне господарство міст. Серія : Технічні науки та архітектура. - 2019. - </w:t>
      </w:r>
      <w:proofErr w:type="spellStart"/>
      <w:r w:rsidRPr="0076002A">
        <w:rPr>
          <w:rFonts w:ascii="Times New Roman" w:hAnsi="Times New Roman" w:cs="Times New Roman"/>
          <w:sz w:val="28"/>
          <w:szCs w:val="28"/>
          <w:lang w:val="uk-UA"/>
        </w:rPr>
        <w:t>Вип</w:t>
      </w:r>
      <w:proofErr w:type="spellEnd"/>
      <w:r w:rsidRPr="0076002A">
        <w:rPr>
          <w:rFonts w:ascii="Times New Roman" w:hAnsi="Times New Roman" w:cs="Times New Roman"/>
          <w:sz w:val="28"/>
          <w:szCs w:val="28"/>
          <w:lang w:val="uk-UA"/>
        </w:rPr>
        <w:t xml:space="preserve">. 3. - С. 44-50. - URL: </w:t>
      </w:r>
      <w:hyperlink r:id="rId231" w:history="1">
        <w:r w:rsidRPr="0076002A">
          <w:rPr>
            <w:rStyle w:val="af"/>
            <w:rFonts w:ascii="Times New Roman" w:hAnsi="Times New Roman" w:cs="Times New Roman"/>
            <w:sz w:val="28"/>
            <w:szCs w:val="28"/>
            <w:lang w:val="uk-UA"/>
          </w:rPr>
          <w:t>http://nbuv.gov.ua/UJRN/kgm_tech_2019_3_9</w:t>
        </w:r>
      </w:hyperlink>
      <w:r w:rsidR="00254EB5" w:rsidRPr="0076002A">
        <w:rPr>
          <w:rFonts w:ascii="Times New Roman" w:hAnsi="Times New Roman" w:cs="Times New Roman"/>
          <w:sz w:val="28"/>
          <w:szCs w:val="28"/>
          <w:lang w:val="uk-UA"/>
        </w:rPr>
        <w:t>.</w:t>
      </w:r>
    </w:p>
    <w:p w14:paraId="6C93F43B" w14:textId="77777777" w:rsidR="00CC25DD" w:rsidRPr="0076002A" w:rsidRDefault="00CC25DD"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ДБН В.2.6_31:2006. Конструкції будинків та споруд. Теплова ізоляція будівель. [На заміну </w:t>
      </w:r>
      <w:proofErr w:type="spellStart"/>
      <w:r w:rsidRPr="0076002A">
        <w:rPr>
          <w:rFonts w:ascii="Times New Roman" w:hAnsi="Times New Roman" w:cs="Times New Roman"/>
          <w:sz w:val="28"/>
          <w:szCs w:val="28"/>
          <w:lang w:val="uk-UA"/>
        </w:rPr>
        <w:t>СНиП</w:t>
      </w:r>
      <w:proofErr w:type="spellEnd"/>
      <w:r w:rsidRPr="0076002A">
        <w:rPr>
          <w:rFonts w:ascii="Times New Roman" w:hAnsi="Times New Roman" w:cs="Times New Roman"/>
          <w:sz w:val="28"/>
          <w:szCs w:val="28"/>
          <w:lang w:val="uk-UA"/>
        </w:rPr>
        <w:t xml:space="preserve"> ІІ_3_79 ; чинний від 2007.04.01  зі Зміною №1 від 1 липня 2013 року]. К.: </w:t>
      </w:r>
      <w:proofErr w:type="spellStart"/>
      <w:r w:rsidRPr="0076002A">
        <w:rPr>
          <w:rFonts w:ascii="Times New Roman" w:hAnsi="Times New Roman" w:cs="Times New Roman"/>
          <w:sz w:val="28"/>
          <w:szCs w:val="28"/>
          <w:lang w:val="uk-UA"/>
        </w:rPr>
        <w:t>Мінбуд</w:t>
      </w:r>
      <w:proofErr w:type="spellEnd"/>
      <w:r w:rsidRPr="0076002A">
        <w:rPr>
          <w:rFonts w:ascii="Times New Roman" w:hAnsi="Times New Roman" w:cs="Times New Roman"/>
          <w:sz w:val="28"/>
          <w:szCs w:val="28"/>
          <w:lang w:val="uk-UA"/>
        </w:rPr>
        <w:t xml:space="preserve"> України, 2006. 70 с.</w:t>
      </w:r>
    </w:p>
    <w:p w14:paraId="742F2836" w14:textId="2D7FB672" w:rsidR="00CC25DD" w:rsidRPr="0076002A" w:rsidRDefault="00CC25DD"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bCs/>
          <w:sz w:val="28"/>
          <w:szCs w:val="28"/>
          <w:lang w:val="uk-UA"/>
        </w:rPr>
        <w:lastRenderedPageBreak/>
        <w:t xml:space="preserve">ДСТУ Б EN 15251: 2011. Розрахункові параметри мікроклімату приміщень для проектування та оцінки енергетичних характеристик будівель по відношенню до якості повітря, теплового комфорту, освітлення та акустики будівель. [Чинний від 2013-07-01]. Київ: </w:t>
      </w:r>
      <w:proofErr w:type="spellStart"/>
      <w:r w:rsidRPr="0076002A">
        <w:rPr>
          <w:rFonts w:ascii="Times New Roman" w:hAnsi="Times New Roman" w:cs="Times New Roman"/>
          <w:bCs/>
          <w:sz w:val="28"/>
          <w:szCs w:val="28"/>
          <w:lang w:val="uk-UA"/>
        </w:rPr>
        <w:t>Мінрегіон</w:t>
      </w:r>
      <w:proofErr w:type="spellEnd"/>
      <w:r w:rsidRPr="0076002A">
        <w:rPr>
          <w:rFonts w:ascii="Times New Roman" w:hAnsi="Times New Roman" w:cs="Times New Roman"/>
          <w:bCs/>
          <w:sz w:val="28"/>
          <w:szCs w:val="28"/>
          <w:lang w:val="uk-UA"/>
        </w:rPr>
        <w:t xml:space="preserve"> України, 2012. 71 с.</w:t>
      </w:r>
    </w:p>
    <w:p w14:paraId="664FBDBA" w14:textId="77777777" w:rsidR="00CC25DD" w:rsidRPr="0076002A" w:rsidRDefault="00254EB5"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Fanger</w:t>
      </w:r>
      <w:proofErr w:type="spellEnd"/>
      <w:r w:rsidRPr="0076002A">
        <w:rPr>
          <w:rFonts w:ascii="Times New Roman" w:hAnsi="Times New Roman" w:cs="Times New Roman"/>
          <w:sz w:val="28"/>
          <w:szCs w:val="28"/>
          <w:lang w:val="uk-UA"/>
        </w:rPr>
        <w:t xml:space="preserve"> P. O. </w:t>
      </w:r>
      <w:proofErr w:type="spellStart"/>
      <w:r w:rsidRPr="0076002A">
        <w:rPr>
          <w:rFonts w:ascii="Times New Roman" w:hAnsi="Times New Roman" w:cs="Times New Roman"/>
          <w:sz w:val="28"/>
          <w:szCs w:val="28"/>
          <w:lang w:val="uk-UA"/>
        </w:rPr>
        <w:t>Assessment</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man'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therm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omfort</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i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practice</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British</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Journ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f</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Industri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Medicine</w:t>
      </w:r>
      <w:proofErr w:type="spellEnd"/>
      <w:r w:rsidRPr="0076002A">
        <w:rPr>
          <w:rFonts w:ascii="Times New Roman" w:hAnsi="Times New Roman" w:cs="Times New Roman"/>
          <w:sz w:val="28"/>
          <w:szCs w:val="28"/>
          <w:lang w:val="uk-UA"/>
        </w:rPr>
        <w:t>, 1973. V 30. P. 313–324</w:t>
      </w:r>
    </w:p>
    <w:p w14:paraId="1EEF1A00" w14:textId="21EEEEE6" w:rsidR="00254EB5" w:rsidRPr="0076002A" w:rsidRDefault="00254EB5"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bCs/>
          <w:sz w:val="28"/>
          <w:szCs w:val="28"/>
          <w:lang w:val="uk-UA"/>
        </w:rPr>
        <w:t xml:space="preserve">ДСТУ Б EN ISO 7730: 2011. Ергономіка теплового середовища. Аналітичне визначення та інтерпретація теплового комфорту на основі розрахунків показників PMV і PPD і критеріїв локального теплового комфорту. [Чинний від 2013-01-01].Київ: </w:t>
      </w:r>
      <w:proofErr w:type="spellStart"/>
      <w:r w:rsidRPr="0076002A">
        <w:rPr>
          <w:rFonts w:ascii="Times New Roman" w:hAnsi="Times New Roman" w:cs="Times New Roman"/>
          <w:bCs/>
          <w:sz w:val="28"/>
          <w:szCs w:val="28"/>
          <w:lang w:val="uk-UA"/>
        </w:rPr>
        <w:t>Мінрегіон</w:t>
      </w:r>
      <w:proofErr w:type="spellEnd"/>
      <w:r w:rsidRPr="0076002A">
        <w:rPr>
          <w:rFonts w:ascii="Times New Roman" w:hAnsi="Times New Roman" w:cs="Times New Roman"/>
          <w:bCs/>
          <w:sz w:val="28"/>
          <w:szCs w:val="28"/>
          <w:lang w:val="uk-UA"/>
        </w:rPr>
        <w:t xml:space="preserve"> України, 2012. 74 с.</w:t>
      </w:r>
    </w:p>
    <w:p w14:paraId="6546F410" w14:textId="71E0E8EF" w:rsidR="00254EB5" w:rsidRPr="0076002A" w:rsidRDefault="00254EB5"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ASHRAE 554 2004., 2004, </w:t>
      </w:r>
      <w:proofErr w:type="spellStart"/>
      <w:r w:rsidRPr="0076002A">
        <w:rPr>
          <w:rFonts w:ascii="Times New Roman" w:hAnsi="Times New Roman" w:cs="Times New Roman"/>
          <w:sz w:val="28"/>
          <w:szCs w:val="28"/>
          <w:lang w:val="uk-UA"/>
        </w:rPr>
        <w:t>Therm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Environmental</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Conditions</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for</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Human</w:t>
      </w:r>
      <w:proofErr w:type="spellEnd"/>
      <w:r w:rsidRPr="0076002A">
        <w:rPr>
          <w:rFonts w:ascii="Times New Roman" w:hAnsi="Times New Roman" w:cs="Times New Roman"/>
          <w:sz w:val="28"/>
          <w:szCs w:val="28"/>
          <w:lang w:val="uk-UA"/>
        </w:rPr>
        <w:t xml:space="preserve"> </w:t>
      </w:r>
      <w:proofErr w:type="spellStart"/>
      <w:r w:rsidRPr="0076002A">
        <w:rPr>
          <w:rFonts w:ascii="Times New Roman" w:hAnsi="Times New Roman" w:cs="Times New Roman"/>
          <w:sz w:val="28"/>
          <w:szCs w:val="28"/>
          <w:lang w:val="uk-UA"/>
        </w:rPr>
        <w:t>Occupancy</w:t>
      </w:r>
      <w:proofErr w:type="spellEnd"/>
      <w:r w:rsidRPr="0076002A">
        <w:rPr>
          <w:rFonts w:ascii="Times New Roman" w:hAnsi="Times New Roman" w:cs="Times New Roman"/>
          <w:sz w:val="28"/>
          <w:szCs w:val="28"/>
          <w:lang w:val="uk-UA"/>
        </w:rPr>
        <w:t>.</w:t>
      </w:r>
    </w:p>
    <w:p w14:paraId="5C55077E" w14:textId="307C9B18" w:rsidR="00CC25DD" w:rsidRPr="0076002A" w:rsidRDefault="003149F6"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Дешко</w:t>
      </w:r>
      <w:proofErr w:type="spellEnd"/>
      <w:r w:rsidRPr="0076002A">
        <w:rPr>
          <w:rFonts w:ascii="Times New Roman" w:hAnsi="Times New Roman" w:cs="Times New Roman"/>
          <w:sz w:val="28"/>
          <w:szCs w:val="28"/>
          <w:lang w:val="uk-UA"/>
        </w:rPr>
        <w:t xml:space="preserve"> В.І. Бази кліматології для визначення енергетичних характеристик будівель / В.І. </w:t>
      </w:r>
      <w:proofErr w:type="spellStart"/>
      <w:r w:rsidRPr="0076002A">
        <w:rPr>
          <w:rFonts w:ascii="Times New Roman" w:hAnsi="Times New Roman" w:cs="Times New Roman"/>
          <w:sz w:val="28"/>
          <w:szCs w:val="28"/>
          <w:lang w:val="uk-UA"/>
        </w:rPr>
        <w:t>Дешко</w:t>
      </w:r>
      <w:proofErr w:type="spellEnd"/>
      <w:r w:rsidRPr="0076002A">
        <w:rPr>
          <w:rFonts w:ascii="Times New Roman" w:hAnsi="Times New Roman" w:cs="Times New Roman"/>
          <w:sz w:val="28"/>
          <w:szCs w:val="28"/>
          <w:lang w:val="uk-UA"/>
        </w:rPr>
        <w:t xml:space="preserve">, І.Ю. Білоус, Г.О. </w:t>
      </w:r>
      <w:proofErr w:type="spellStart"/>
      <w:r w:rsidRPr="0076002A">
        <w:rPr>
          <w:rFonts w:ascii="Times New Roman" w:hAnsi="Times New Roman" w:cs="Times New Roman"/>
          <w:sz w:val="28"/>
          <w:szCs w:val="28"/>
          <w:lang w:val="uk-UA"/>
        </w:rPr>
        <w:t>Гетманчук</w:t>
      </w:r>
      <w:proofErr w:type="spellEnd"/>
      <w:r w:rsidRPr="0076002A">
        <w:rPr>
          <w:rFonts w:ascii="Times New Roman" w:hAnsi="Times New Roman" w:cs="Times New Roman"/>
          <w:sz w:val="28"/>
          <w:szCs w:val="28"/>
          <w:lang w:val="uk-UA"/>
        </w:rPr>
        <w:t xml:space="preserve"> // Науковий журнал «Енергетика: економіка, технології, екологія». Випуск №4 Київ 2017. С 67-73</w:t>
      </w:r>
    </w:p>
    <w:p w14:paraId="407ED024" w14:textId="6B2ACF7D" w:rsidR="00794A4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w:t>
      </w:r>
      <w:proofErr w:type="spellStart"/>
      <w:r w:rsidRPr="0076002A">
        <w:rPr>
          <w:rFonts w:ascii="Times New Roman" w:hAnsi="Times New Roman" w:cs="Times New Roman"/>
          <w:sz w:val="28"/>
          <w:szCs w:val="28"/>
          <w:lang w:val="uk-UA"/>
        </w:rPr>
        <w:t>мехатронні</w:t>
      </w:r>
      <w:proofErr w:type="spellEnd"/>
      <w:r w:rsidRPr="0076002A">
        <w:rPr>
          <w:rFonts w:ascii="Times New Roman" w:hAnsi="Times New Roman" w:cs="Times New Roman"/>
          <w:sz w:val="28"/>
          <w:szCs w:val="28"/>
          <w:lang w:val="uk-UA"/>
        </w:rPr>
        <w:t xml:space="preserve"> системи енергоємних виробництв», «Системи електропостачання», «Енергетичний менеджмент та енергоефективність» «Енергетичний менеджмент та інжиніринг» / П. В. </w:t>
      </w:r>
      <w:proofErr w:type="spellStart"/>
      <w:r w:rsidRPr="0076002A">
        <w:rPr>
          <w:rFonts w:ascii="Times New Roman" w:hAnsi="Times New Roman" w:cs="Times New Roman"/>
          <w:sz w:val="28"/>
          <w:szCs w:val="28"/>
          <w:lang w:val="uk-UA"/>
        </w:rPr>
        <w:t>Круш</w:t>
      </w:r>
      <w:proofErr w:type="spellEnd"/>
      <w:r w:rsidRPr="0076002A">
        <w:rPr>
          <w:rFonts w:ascii="Times New Roman" w:hAnsi="Times New Roman" w:cs="Times New Roman"/>
          <w:sz w:val="28"/>
          <w:szCs w:val="28"/>
          <w:lang w:val="uk-UA"/>
        </w:rPr>
        <w:t>, Н. А. Шевчук, О. І. Андрусь ; КПІ ім. Ігоря Сікорського. – Електронні тестові дані (1 файл: 127 КБ). – Київ : КПІ ім. Ігоря Сікорського, 2019. – 50 с. https://ela.kpi.ua/handle/123456789/27914.</w:t>
      </w:r>
    </w:p>
    <w:p w14:paraId="4750E82D" w14:textId="5D0225C8" w:rsidR="00084FF3" w:rsidRPr="0076002A" w:rsidRDefault="00794A43" w:rsidP="001D2122">
      <w:pPr>
        <w:pStyle w:val="a4"/>
        <w:numPr>
          <w:ilvl w:val="0"/>
          <w:numId w:val="29"/>
        </w:numPr>
        <w:tabs>
          <w:tab w:val="left" w:pos="567"/>
        </w:tabs>
        <w:spacing w:after="0" w:line="360" w:lineRule="auto"/>
        <w:ind w:left="0" w:firstLine="0"/>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Шевчук Н.А. Розробка та впровадження стартап проекту на прикладі </w:t>
      </w:r>
      <w:proofErr w:type="spellStart"/>
      <w:r w:rsidRPr="0076002A">
        <w:rPr>
          <w:rFonts w:ascii="Times New Roman" w:hAnsi="Times New Roman" w:cs="Times New Roman"/>
          <w:sz w:val="28"/>
          <w:szCs w:val="28"/>
          <w:lang w:val="uk-UA"/>
        </w:rPr>
        <w:t>геосинтетичного</w:t>
      </w:r>
      <w:proofErr w:type="spellEnd"/>
      <w:r w:rsidRPr="0076002A">
        <w:rPr>
          <w:rFonts w:ascii="Times New Roman" w:hAnsi="Times New Roman" w:cs="Times New Roman"/>
          <w:sz w:val="28"/>
          <w:szCs w:val="28"/>
          <w:lang w:val="uk-UA"/>
        </w:rPr>
        <w:t xml:space="preserve"> модуля-опалубки / Шевчук Н.А., </w:t>
      </w:r>
      <w:proofErr w:type="spellStart"/>
      <w:r w:rsidRPr="0076002A">
        <w:rPr>
          <w:rFonts w:ascii="Times New Roman" w:hAnsi="Times New Roman" w:cs="Times New Roman"/>
          <w:sz w:val="28"/>
          <w:szCs w:val="28"/>
          <w:lang w:val="uk-UA"/>
        </w:rPr>
        <w:t>Вапнічна</w:t>
      </w:r>
      <w:proofErr w:type="spellEnd"/>
      <w:r w:rsidRPr="0076002A">
        <w:rPr>
          <w:rFonts w:ascii="Times New Roman" w:hAnsi="Times New Roman" w:cs="Times New Roman"/>
          <w:sz w:val="28"/>
          <w:szCs w:val="28"/>
          <w:lang w:val="uk-UA"/>
        </w:rPr>
        <w:t xml:space="preserve"> В.В. // Сучасні проблеми економіки і підприємництво [Текст]: Збірник наукових праць. – </w:t>
      </w:r>
      <w:proofErr w:type="spellStart"/>
      <w:r w:rsidRPr="0076002A">
        <w:rPr>
          <w:rFonts w:ascii="Times New Roman" w:hAnsi="Times New Roman" w:cs="Times New Roman"/>
          <w:sz w:val="28"/>
          <w:szCs w:val="28"/>
          <w:lang w:val="uk-UA"/>
        </w:rPr>
        <w:lastRenderedPageBreak/>
        <w:t>Вип</w:t>
      </w:r>
      <w:proofErr w:type="spellEnd"/>
      <w:r w:rsidRPr="0076002A">
        <w:rPr>
          <w:rFonts w:ascii="Times New Roman" w:hAnsi="Times New Roman" w:cs="Times New Roman"/>
          <w:sz w:val="28"/>
          <w:szCs w:val="28"/>
          <w:lang w:val="uk-UA"/>
        </w:rPr>
        <w:t>. 23. – К.: ІВЦ Видавництво «Політехніка», 2019 C.32-40. file:///C:/Users/user/Downloads/165788-384771-1-PB%20(6).pdf.</w:t>
      </w:r>
    </w:p>
    <w:p w14:paraId="28F860FC" w14:textId="5BAD75D1" w:rsidR="00084FF3" w:rsidRPr="0076002A" w:rsidRDefault="00084FF3" w:rsidP="001D2122">
      <w:pPr>
        <w:spacing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br w:type="page"/>
      </w:r>
    </w:p>
    <w:p w14:paraId="288DBDB3" w14:textId="3B6B706D" w:rsidR="00084FF3" w:rsidRPr="00EC78D6" w:rsidRDefault="00084FF3" w:rsidP="00EC78D6">
      <w:pPr>
        <w:pStyle w:val="1"/>
        <w:jc w:val="center"/>
        <w:rPr>
          <w:rFonts w:ascii="Times New Roman" w:hAnsi="Times New Roman"/>
          <w:b/>
          <w:bCs/>
          <w:color w:val="auto"/>
          <w:sz w:val="28"/>
          <w:szCs w:val="28"/>
        </w:rPr>
      </w:pPr>
      <w:bookmarkStart w:id="127" w:name="_Toc27594113"/>
      <w:r w:rsidRPr="00EC78D6">
        <w:rPr>
          <w:rFonts w:ascii="Times New Roman" w:hAnsi="Times New Roman"/>
          <w:b/>
          <w:bCs/>
          <w:color w:val="auto"/>
          <w:sz w:val="28"/>
          <w:szCs w:val="28"/>
        </w:rPr>
        <w:lastRenderedPageBreak/>
        <w:t>ДОДАТКИ</w:t>
      </w:r>
      <w:bookmarkEnd w:id="127"/>
    </w:p>
    <w:p w14:paraId="51CAD208" w14:textId="17DB6613" w:rsidR="00192CC2" w:rsidRPr="0076002A" w:rsidRDefault="00192CC2" w:rsidP="001D2122">
      <w:pPr>
        <w:spacing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t>Додаток 1 – наукові досягнення студента</w:t>
      </w:r>
    </w:p>
    <w:p w14:paraId="6771DFDA" w14:textId="76A6E916" w:rsidR="00192CC2" w:rsidRPr="0076002A" w:rsidRDefault="00192CC2" w:rsidP="001D2122">
      <w:pPr>
        <w:pStyle w:val="af0"/>
        <w:ind w:firstLine="708"/>
        <w:rPr>
          <w:sz w:val="28"/>
          <w:szCs w:val="28"/>
          <w:lang w:val="uk-UA" w:eastAsia="en-US"/>
        </w:rPr>
      </w:pPr>
      <w:r w:rsidRPr="0076002A">
        <w:rPr>
          <w:sz w:val="28"/>
          <w:szCs w:val="28"/>
          <w:lang w:val="uk-UA"/>
        </w:rPr>
        <w:t xml:space="preserve">За період навчання в магістратурі Голубенко О. О. є співавтором </w:t>
      </w:r>
      <w:r w:rsidRPr="0076002A">
        <w:rPr>
          <w:b/>
          <w:sz w:val="28"/>
          <w:szCs w:val="28"/>
          <w:lang w:val="uk-UA"/>
        </w:rPr>
        <w:t>6</w:t>
      </w:r>
      <w:r w:rsidRPr="0076002A">
        <w:rPr>
          <w:sz w:val="28"/>
          <w:szCs w:val="28"/>
          <w:lang w:val="uk-UA"/>
        </w:rPr>
        <w:t xml:space="preserve"> публікацій, в тому числі </w:t>
      </w:r>
      <w:r w:rsidRPr="0076002A">
        <w:rPr>
          <w:b/>
          <w:sz w:val="28"/>
          <w:szCs w:val="28"/>
          <w:lang w:val="uk-UA"/>
        </w:rPr>
        <w:t>2</w:t>
      </w:r>
      <w:r w:rsidRPr="0076002A">
        <w:rPr>
          <w:sz w:val="28"/>
          <w:szCs w:val="28"/>
          <w:lang w:val="uk-UA"/>
        </w:rPr>
        <w:t xml:space="preserve"> фахові статі, </w:t>
      </w:r>
      <w:r w:rsidRPr="0076002A">
        <w:rPr>
          <w:b/>
          <w:sz w:val="28"/>
          <w:szCs w:val="28"/>
          <w:lang w:val="uk-UA"/>
        </w:rPr>
        <w:t>4</w:t>
      </w:r>
      <w:r w:rsidRPr="0076002A">
        <w:rPr>
          <w:sz w:val="28"/>
          <w:szCs w:val="28"/>
          <w:lang w:val="uk-UA"/>
        </w:rPr>
        <w:t xml:space="preserve"> тез конференцій. Переможець </w:t>
      </w:r>
      <w:r w:rsidRPr="0076002A">
        <w:rPr>
          <w:b/>
          <w:sz w:val="28"/>
          <w:szCs w:val="28"/>
          <w:lang w:val="uk-UA"/>
        </w:rPr>
        <w:t>двох</w:t>
      </w:r>
      <w:r w:rsidRPr="0076002A">
        <w:rPr>
          <w:sz w:val="28"/>
          <w:szCs w:val="28"/>
          <w:lang w:val="uk-UA"/>
        </w:rPr>
        <w:t xml:space="preserve"> конкурсів студентських наукових робіт на міжнародному та всеукраїнському рівні. Приймає активну участь в роботі </w:t>
      </w:r>
      <w:r w:rsidRPr="0076002A">
        <w:rPr>
          <w:sz w:val="28"/>
          <w:szCs w:val="28"/>
          <w:lang w:val="uk-UA" w:eastAsia="uk-UA"/>
        </w:rPr>
        <w:t xml:space="preserve">студентського наукового гуртка кафедри </w:t>
      </w:r>
      <w:r w:rsidRPr="0076002A">
        <w:rPr>
          <w:b/>
          <w:sz w:val="28"/>
          <w:szCs w:val="28"/>
          <w:lang w:val="uk-UA" w:eastAsia="uk-UA"/>
        </w:rPr>
        <w:t>«</w:t>
      </w:r>
      <w:r w:rsidRPr="0076002A">
        <w:rPr>
          <w:b/>
          <w:sz w:val="28"/>
          <w:szCs w:val="28"/>
          <w:lang w:val="uk-UA"/>
        </w:rPr>
        <w:t>Програмні комплекси для моделювання енергетичних процесів в будівлях</w:t>
      </w:r>
      <w:r w:rsidRPr="0076002A">
        <w:rPr>
          <w:b/>
          <w:sz w:val="28"/>
          <w:szCs w:val="28"/>
          <w:lang w:val="uk-UA" w:eastAsia="uk-UA"/>
        </w:rPr>
        <w:t xml:space="preserve">». </w:t>
      </w:r>
      <w:r w:rsidRPr="0076002A">
        <w:rPr>
          <w:sz w:val="28"/>
          <w:szCs w:val="28"/>
          <w:lang w:val="uk-UA" w:eastAsia="uk-UA"/>
        </w:rPr>
        <w:t>В рамках програми мобільності студентів навчався 1 семестр в університеті</w:t>
      </w:r>
      <w:r w:rsidRPr="0076002A">
        <w:rPr>
          <w:color w:val="FF0000"/>
          <w:sz w:val="28"/>
          <w:szCs w:val="28"/>
          <w:lang w:val="uk-UA" w:eastAsia="uk-UA"/>
        </w:rPr>
        <w:t xml:space="preserve"> </w:t>
      </w:r>
      <w:proofErr w:type="spellStart"/>
      <w:r w:rsidRPr="0076002A">
        <w:rPr>
          <w:color w:val="000000" w:themeColor="text1"/>
          <w:sz w:val="28"/>
          <w:szCs w:val="28"/>
          <w:lang w:val="uk-UA" w:eastAsia="uk-UA"/>
        </w:rPr>
        <w:t>Norwegian</w:t>
      </w:r>
      <w:proofErr w:type="spellEnd"/>
      <w:r w:rsidRPr="0076002A">
        <w:rPr>
          <w:color w:val="000000" w:themeColor="text1"/>
          <w:sz w:val="28"/>
          <w:szCs w:val="28"/>
          <w:lang w:val="uk-UA" w:eastAsia="uk-UA"/>
        </w:rPr>
        <w:t xml:space="preserve"> </w:t>
      </w:r>
      <w:proofErr w:type="spellStart"/>
      <w:r w:rsidRPr="0076002A">
        <w:rPr>
          <w:color w:val="000000" w:themeColor="text1"/>
          <w:sz w:val="28"/>
          <w:szCs w:val="28"/>
          <w:lang w:val="uk-UA" w:eastAsia="uk-UA"/>
        </w:rPr>
        <w:t>University</w:t>
      </w:r>
      <w:proofErr w:type="spellEnd"/>
      <w:r w:rsidRPr="0076002A">
        <w:rPr>
          <w:color w:val="000000" w:themeColor="text1"/>
          <w:sz w:val="28"/>
          <w:szCs w:val="28"/>
          <w:lang w:val="uk-UA" w:eastAsia="uk-UA"/>
        </w:rPr>
        <w:t xml:space="preserve"> </w:t>
      </w:r>
      <w:proofErr w:type="spellStart"/>
      <w:r w:rsidRPr="0076002A">
        <w:rPr>
          <w:color w:val="000000" w:themeColor="text1"/>
          <w:sz w:val="28"/>
          <w:szCs w:val="28"/>
          <w:lang w:val="uk-UA" w:eastAsia="uk-UA"/>
        </w:rPr>
        <w:t>of</w:t>
      </w:r>
      <w:proofErr w:type="spellEnd"/>
      <w:r w:rsidRPr="0076002A">
        <w:rPr>
          <w:color w:val="000000" w:themeColor="text1"/>
          <w:sz w:val="28"/>
          <w:szCs w:val="28"/>
          <w:lang w:val="uk-UA" w:eastAsia="uk-UA"/>
        </w:rPr>
        <w:t xml:space="preserve"> </w:t>
      </w:r>
      <w:proofErr w:type="spellStart"/>
      <w:r w:rsidRPr="0076002A">
        <w:rPr>
          <w:color w:val="000000" w:themeColor="text1"/>
          <w:sz w:val="28"/>
          <w:szCs w:val="28"/>
          <w:lang w:val="uk-UA" w:eastAsia="uk-UA"/>
        </w:rPr>
        <w:t>Science</w:t>
      </w:r>
      <w:proofErr w:type="spellEnd"/>
      <w:r w:rsidRPr="0076002A">
        <w:rPr>
          <w:color w:val="000000" w:themeColor="text1"/>
          <w:sz w:val="28"/>
          <w:szCs w:val="28"/>
          <w:lang w:val="uk-UA" w:eastAsia="uk-UA"/>
        </w:rPr>
        <w:t xml:space="preserve"> </w:t>
      </w:r>
      <w:proofErr w:type="spellStart"/>
      <w:r w:rsidRPr="0076002A">
        <w:rPr>
          <w:color w:val="000000" w:themeColor="text1"/>
          <w:sz w:val="28"/>
          <w:szCs w:val="28"/>
          <w:lang w:val="uk-UA" w:eastAsia="uk-UA"/>
        </w:rPr>
        <w:t>and</w:t>
      </w:r>
      <w:proofErr w:type="spellEnd"/>
      <w:r w:rsidRPr="0076002A">
        <w:rPr>
          <w:color w:val="000000" w:themeColor="text1"/>
          <w:sz w:val="28"/>
          <w:szCs w:val="28"/>
          <w:lang w:val="uk-UA" w:eastAsia="uk-UA"/>
        </w:rPr>
        <w:t xml:space="preserve"> </w:t>
      </w:r>
      <w:proofErr w:type="spellStart"/>
      <w:r w:rsidRPr="0076002A">
        <w:rPr>
          <w:color w:val="000000" w:themeColor="text1"/>
          <w:sz w:val="28"/>
          <w:szCs w:val="28"/>
          <w:lang w:val="uk-UA" w:eastAsia="uk-UA"/>
        </w:rPr>
        <w:t>Technology</w:t>
      </w:r>
      <w:proofErr w:type="spellEnd"/>
      <w:r w:rsidRPr="0076002A">
        <w:rPr>
          <w:color w:val="FF0000"/>
          <w:sz w:val="28"/>
          <w:szCs w:val="28"/>
          <w:lang w:val="uk-UA" w:eastAsia="uk-UA"/>
        </w:rPr>
        <w:t xml:space="preserve"> </w:t>
      </w:r>
      <w:r w:rsidRPr="0076002A">
        <w:rPr>
          <w:sz w:val="28"/>
          <w:szCs w:val="28"/>
          <w:lang w:val="uk-UA" w:eastAsia="uk-UA"/>
        </w:rPr>
        <w:t xml:space="preserve">(Норвегія, м. </w:t>
      </w:r>
      <w:proofErr w:type="spellStart"/>
      <w:r w:rsidRPr="0076002A">
        <w:rPr>
          <w:color w:val="000000" w:themeColor="text1"/>
          <w:sz w:val="28"/>
          <w:szCs w:val="28"/>
          <w:lang w:val="uk-UA" w:eastAsia="uk-UA"/>
        </w:rPr>
        <w:t>Йовік</w:t>
      </w:r>
      <w:proofErr w:type="spellEnd"/>
      <w:r w:rsidRPr="0076002A">
        <w:rPr>
          <w:sz w:val="28"/>
          <w:szCs w:val="28"/>
          <w:lang w:val="uk-UA" w:eastAsia="uk-UA"/>
        </w:rPr>
        <w:t xml:space="preserve">). </w:t>
      </w:r>
      <w:r w:rsidRPr="0076002A">
        <w:rPr>
          <w:sz w:val="28"/>
          <w:szCs w:val="28"/>
          <w:lang w:val="uk-UA" w:eastAsia="en-US"/>
        </w:rPr>
        <w:t>Переможець І етапі Всеукраїнської студентської олімпіади зі спеціальності 144 Теплоенергетика (спеціалізація «Енергетичний менеджмент та інжиніринг») 2016/2017 н. р..</w:t>
      </w:r>
    </w:p>
    <w:p w14:paraId="16A58F88" w14:textId="77777777" w:rsidR="00192CC2" w:rsidRPr="0076002A" w:rsidRDefault="00192CC2" w:rsidP="001D2122">
      <w:pPr>
        <w:spacing w:after="0" w:line="360" w:lineRule="auto"/>
        <w:jc w:val="both"/>
        <w:rPr>
          <w:rStyle w:val="af"/>
          <w:rFonts w:ascii="Times New Roman" w:hAnsi="Times New Roman" w:cs="Times New Roman"/>
          <w:b/>
          <w:color w:val="00912D"/>
          <w:sz w:val="28"/>
          <w:szCs w:val="28"/>
          <w:u w:val="none"/>
          <w:shd w:val="clear" w:color="auto" w:fill="FFFFFF"/>
          <w:lang w:val="uk-UA"/>
        </w:rPr>
      </w:pPr>
      <w:r w:rsidRPr="0076002A">
        <w:rPr>
          <w:rFonts w:ascii="Times New Roman" w:hAnsi="Times New Roman" w:cs="Times New Roman"/>
          <w:b/>
          <w:sz w:val="28"/>
          <w:szCs w:val="28"/>
          <w:lang w:val="uk-UA"/>
        </w:rPr>
        <w:t>Конкурси:</w:t>
      </w:r>
    </w:p>
    <w:p w14:paraId="68800602" w14:textId="77777777" w:rsidR="00192CC2" w:rsidRPr="0076002A" w:rsidRDefault="00B43438" w:rsidP="001D2122">
      <w:pPr>
        <w:pStyle w:val="a4"/>
        <w:numPr>
          <w:ilvl w:val="0"/>
          <w:numId w:val="36"/>
        </w:numPr>
        <w:autoSpaceDE w:val="0"/>
        <w:autoSpaceDN w:val="0"/>
        <w:adjustRightInd w:val="0"/>
        <w:spacing w:after="0" w:line="360" w:lineRule="auto"/>
        <w:ind w:left="0" w:right="-2" w:firstLine="0"/>
        <w:jc w:val="both"/>
        <w:rPr>
          <w:rStyle w:val="af"/>
          <w:rFonts w:ascii="Times New Roman" w:hAnsi="Times New Roman" w:cs="Times New Roman"/>
          <w:color w:val="auto"/>
          <w:sz w:val="28"/>
          <w:szCs w:val="28"/>
          <w:lang w:val="uk-UA"/>
        </w:rPr>
      </w:pPr>
      <w:hyperlink r:id="rId232" w:history="1">
        <w:r w:rsidR="00192CC2" w:rsidRPr="0076002A">
          <w:rPr>
            <w:rStyle w:val="af"/>
            <w:rFonts w:ascii="Times New Roman" w:hAnsi="Times New Roman" w:cs="Times New Roman"/>
            <w:color w:val="auto"/>
            <w:spacing w:val="6"/>
            <w:sz w:val="28"/>
            <w:szCs w:val="28"/>
            <w:lang w:val="uk-UA"/>
          </w:rPr>
          <w:t xml:space="preserve">Виконано наукову роботу </w:t>
        </w:r>
        <w:r w:rsidR="00192CC2" w:rsidRPr="0076002A">
          <w:rPr>
            <w:rStyle w:val="af"/>
            <w:rFonts w:ascii="Times New Roman" w:hAnsi="Times New Roman" w:cs="Times New Roman"/>
            <w:color w:val="auto"/>
            <w:sz w:val="28"/>
            <w:szCs w:val="28"/>
            <w:lang w:val="uk-UA"/>
          </w:rPr>
          <w:t xml:space="preserve">Голубенком О.О. та </w:t>
        </w:r>
        <w:proofErr w:type="spellStart"/>
        <w:r w:rsidR="00192CC2" w:rsidRPr="0076002A">
          <w:rPr>
            <w:rStyle w:val="af"/>
            <w:rFonts w:ascii="Times New Roman" w:hAnsi="Times New Roman" w:cs="Times New Roman"/>
            <w:color w:val="auto"/>
            <w:sz w:val="28"/>
            <w:szCs w:val="28"/>
            <w:lang w:val="uk-UA"/>
          </w:rPr>
          <w:t>Гурєєвим</w:t>
        </w:r>
        <w:proofErr w:type="spellEnd"/>
        <w:r w:rsidR="00192CC2" w:rsidRPr="0076002A">
          <w:rPr>
            <w:rStyle w:val="af"/>
            <w:rFonts w:ascii="Times New Roman" w:hAnsi="Times New Roman" w:cs="Times New Roman"/>
            <w:color w:val="auto"/>
            <w:sz w:val="28"/>
            <w:szCs w:val="28"/>
            <w:lang w:val="uk-UA"/>
          </w:rPr>
          <w:t xml:space="preserve"> М.В.</w:t>
        </w:r>
        <w:r w:rsidR="00192CC2" w:rsidRPr="0076002A">
          <w:rPr>
            <w:rStyle w:val="af"/>
            <w:rFonts w:ascii="Times New Roman" w:hAnsi="Times New Roman" w:cs="Times New Roman"/>
            <w:color w:val="auto"/>
            <w:spacing w:val="6"/>
            <w:sz w:val="28"/>
            <w:szCs w:val="28"/>
            <w:lang w:val="uk-UA"/>
          </w:rPr>
          <w:t xml:space="preserve"> на </w:t>
        </w:r>
        <w:r w:rsidR="00192CC2" w:rsidRPr="0076002A">
          <w:rPr>
            <w:rStyle w:val="af"/>
            <w:rFonts w:ascii="Times New Roman" w:hAnsi="Times New Roman" w:cs="Times New Roman"/>
            <w:color w:val="auto"/>
            <w:sz w:val="28"/>
            <w:szCs w:val="28"/>
            <w:shd w:val="clear" w:color="auto" w:fill="FFFFFF"/>
            <w:lang w:val="uk-UA"/>
          </w:rPr>
          <w:t>Міжнародний конкурс студентських наукових робіт “</w:t>
        </w:r>
        <w:proofErr w:type="spellStart"/>
        <w:r w:rsidR="00192CC2" w:rsidRPr="0076002A">
          <w:rPr>
            <w:rStyle w:val="af"/>
            <w:rFonts w:ascii="Times New Roman" w:hAnsi="Times New Roman" w:cs="Times New Roman"/>
            <w:color w:val="auto"/>
            <w:sz w:val="28"/>
            <w:szCs w:val="28"/>
            <w:shd w:val="clear" w:color="auto" w:fill="FFFFFF"/>
            <w:lang w:val="uk-UA"/>
          </w:rPr>
          <w:t>Black</w:t>
        </w:r>
        <w:proofErr w:type="spellEnd"/>
        <w:r w:rsidR="00192CC2" w:rsidRPr="0076002A">
          <w:rPr>
            <w:rStyle w:val="af"/>
            <w:rFonts w:ascii="Times New Roman" w:hAnsi="Times New Roman" w:cs="Times New Roman"/>
            <w:color w:val="auto"/>
            <w:sz w:val="28"/>
            <w:szCs w:val="28"/>
            <w:shd w:val="clear" w:color="auto" w:fill="FFFFFF"/>
            <w:lang w:val="uk-UA"/>
          </w:rPr>
          <w:t xml:space="preserve"> </w:t>
        </w:r>
        <w:proofErr w:type="spellStart"/>
        <w:r w:rsidR="00192CC2" w:rsidRPr="0076002A">
          <w:rPr>
            <w:rStyle w:val="af"/>
            <w:rFonts w:ascii="Times New Roman" w:hAnsi="Times New Roman" w:cs="Times New Roman"/>
            <w:color w:val="auto"/>
            <w:sz w:val="28"/>
            <w:szCs w:val="28"/>
            <w:shd w:val="clear" w:color="auto" w:fill="FFFFFF"/>
            <w:lang w:val="uk-UA"/>
          </w:rPr>
          <w:t>Sea</w:t>
        </w:r>
        <w:proofErr w:type="spellEnd"/>
        <w:r w:rsidR="00192CC2" w:rsidRPr="0076002A">
          <w:rPr>
            <w:rStyle w:val="af"/>
            <w:rFonts w:ascii="Times New Roman" w:hAnsi="Times New Roman" w:cs="Times New Roman"/>
            <w:color w:val="auto"/>
            <w:sz w:val="28"/>
            <w:szCs w:val="28"/>
            <w:shd w:val="clear" w:color="auto" w:fill="FFFFFF"/>
            <w:lang w:val="uk-UA"/>
          </w:rPr>
          <w:t xml:space="preserve"> </w:t>
        </w:r>
        <w:proofErr w:type="spellStart"/>
        <w:r w:rsidR="00192CC2" w:rsidRPr="0076002A">
          <w:rPr>
            <w:rStyle w:val="af"/>
            <w:rFonts w:ascii="Times New Roman" w:hAnsi="Times New Roman" w:cs="Times New Roman"/>
            <w:color w:val="auto"/>
            <w:sz w:val="28"/>
            <w:szCs w:val="28"/>
            <w:shd w:val="clear" w:color="auto" w:fill="FFFFFF"/>
            <w:lang w:val="uk-UA"/>
          </w:rPr>
          <w:t>Science</w:t>
        </w:r>
        <w:proofErr w:type="spellEnd"/>
        <w:r w:rsidR="00192CC2" w:rsidRPr="0076002A">
          <w:rPr>
            <w:rStyle w:val="af"/>
            <w:rFonts w:ascii="Times New Roman" w:hAnsi="Times New Roman" w:cs="Times New Roman"/>
            <w:color w:val="auto"/>
            <w:sz w:val="28"/>
            <w:szCs w:val="28"/>
            <w:shd w:val="clear" w:color="auto" w:fill="FFFFFF"/>
            <w:lang w:val="uk-UA"/>
          </w:rPr>
          <w:t>”</w:t>
        </w:r>
      </w:hyperlink>
      <w:r w:rsidR="00192CC2" w:rsidRPr="0076002A">
        <w:rPr>
          <w:rFonts w:ascii="Times New Roman" w:hAnsi="Times New Roman" w:cs="Times New Roman"/>
          <w:spacing w:val="6"/>
          <w:sz w:val="28"/>
          <w:szCs w:val="28"/>
          <w:lang w:val="uk-UA"/>
        </w:rPr>
        <w:t xml:space="preserve">, яка відзначена </w:t>
      </w:r>
      <w:r w:rsidR="00192CC2" w:rsidRPr="0076002A">
        <w:rPr>
          <w:rFonts w:ascii="Times New Roman" w:hAnsi="Times New Roman" w:cs="Times New Roman"/>
          <w:sz w:val="28"/>
          <w:szCs w:val="28"/>
          <w:lang w:val="uk-UA"/>
        </w:rPr>
        <w:t xml:space="preserve">Дипломом ІІ-ступеня за роботу на тему: «ASSESSMENT OF THE WINDOW REPLACEMENT INFLUENCE ON BUILDING ENERGY CONSUMPTION AND HUMAN THERMAL COMFORT ON THE BASIS OF DYNAMIC MODELING» в номінації “ Енергетика та енергоефективність”. </w:t>
      </w:r>
      <w:r w:rsidR="00192CC2" w:rsidRPr="0076002A">
        <w:rPr>
          <w:rFonts w:ascii="Times New Roman" w:hAnsi="Times New Roman" w:cs="Times New Roman"/>
          <w:spacing w:val="6"/>
          <w:sz w:val="28"/>
          <w:szCs w:val="28"/>
          <w:lang w:val="uk-UA"/>
        </w:rPr>
        <w:t xml:space="preserve">Під керівництвом Білоус І.Ю. та </w:t>
      </w:r>
      <w:proofErr w:type="spellStart"/>
      <w:r w:rsidR="00192CC2" w:rsidRPr="0076002A">
        <w:rPr>
          <w:rFonts w:ascii="Times New Roman" w:hAnsi="Times New Roman" w:cs="Times New Roman"/>
          <w:spacing w:val="6"/>
          <w:sz w:val="28"/>
          <w:szCs w:val="28"/>
          <w:lang w:val="uk-UA"/>
        </w:rPr>
        <w:t>Буяк</w:t>
      </w:r>
      <w:proofErr w:type="spellEnd"/>
      <w:r w:rsidR="00192CC2" w:rsidRPr="0076002A">
        <w:rPr>
          <w:rFonts w:ascii="Times New Roman" w:hAnsi="Times New Roman" w:cs="Times New Roman"/>
          <w:spacing w:val="6"/>
          <w:sz w:val="28"/>
          <w:szCs w:val="28"/>
          <w:lang w:val="uk-UA"/>
        </w:rPr>
        <w:t xml:space="preserve"> Н.А.</w:t>
      </w:r>
    </w:p>
    <w:p w14:paraId="12735E02" w14:textId="77777777" w:rsidR="00192CC2" w:rsidRPr="0076002A" w:rsidRDefault="00B43438" w:rsidP="001D2122">
      <w:pPr>
        <w:pStyle w:val="a4"/>
        <w:numPr>
          <w:ilvl w:val="0"/>
          <w:numId w:val="36"/>
        </w:numPr>
        <w:spacing w:after="0" w:line="360" w:lineRule="auto"/>
        <w:ind w:left="0" w:firstLine="0"/>
        <w:jc w:val="both"/>
        <w:rPr>
          <w:rFonts w:ascii="Times New Roman" w:hAnsi="Times New Roman" w:cs="Times New Roman"/>
          <w:color w:val="00912D"/>
          <w:sz w:val="28"/>
          <w:szCs w:val="28"/>
          <w:shd w:val="clear" w:color="auto" w:fill="FFFFFF"/>
          <w:lang w:val="uk-UA"/>
        </w:rPr>
      </w:pPr>
      <w:hyperlink r:id="rId233" w:history="1">
        <w:r w:rsidR="00192CC2" w:rsidRPr="0076002A">
          <w:rPr>
            <w:rStyle w:val="af"/>
            <w:rFonts w:ascii="Times New Roman" w:hAnsi="Times New Roman" w:cs="Times New Roman"/>
            <w:color w:val="auto"/>
            <w:spacing w:val="6"/>
            <w:sz w:val="28"/>
            <w:szCs w:val="28"/>
            <w:lang w:val="uk-UA"/>
          </w:rPr>
          <w:t xml:space="preserve">Виконано наукову роботу </w:t>
        </w:r>
        <w:r w:rsidR="00192CC2" w:rsidRPr="0076002A">
          <w:rPr>
            <w:rStyle w:val="af"/>
            <w:rFonts w:ascii="Times New Roman" w:hAnsi="Times New Roman" w:cs="Times New Roman"/>
            <w:color w:val="auto"/>
            <w:sz w:val="28"/>
            <w:szCs w:val="28"/>
            <w:lang w:val="uk-UA"/>
          </w:rPr>
          <w:t xml:space="preserve">Голубенком О.О. та </w:t>
        </w:r>
        <w:proofErr w:type="spellStart"/>
        <w:r w:rsidR="00192CC2" w:rsidRPr="0076002A">
          <w:rPr>
            <w:rStyle w:val="af"/>
            <w:rFonts w:ascii="Times New Roman" w:hAnsi="Times New Roman" w:cs="Times New Roman"/>
            <w:color w:val="auto"/>
            <w:sz w:val="28"/>
            <w:szCs w:val="28"/>
            <w:lang w:val="uk-UA"/>
          </w:rPr>
          <w:t>Гурєєвим</w:t>
        </w:r>
        <w:proofErr w:type="spellEnd"/>
        <w:r w:rsidR="00192CC2" w:rsidRPr="0076002A">
          <w:rPr>
            <w:rStyle w:val="af"/>
            <w:rFonts w:ascii="Times New Roman" w:hAnsi="Times New Roman" w:cs="Times New Roman"/>
            <w:color w:val="auto"/>
            <w:sz w:val="28"/>
            <w:szCs w:val="28"/>
            <w:lang w:val="uk-UA"/>
          </w:rPr>
          <w:t xml:space="preserve"> М.В.</w:t>
        </w:r>
        <w:r w:rsidR="00192CC2" w:rsidRPr="0076002A">
          <w:rPr>
            <w:rStyle w:val="af"/>
            <w:rFonts w:ascii="Times New Roman" w:hAnsi="Times New Roman" w:cs="Times New Roman"/>
            <w:color w:val="auto"/>
            <w:spacing w:val="6"/>
            <w:sz w:val="28"/>
            <w:szCs w:val="28"/>
            <w:lang w:val="uk-UA"/>
          </w:rPr>
          <w:t xml:space="preserve"> на </w:t>
        </w:r>
        <w:r w:rsidR="00192CC2" w:rsidRPr="0076002A">
          <w:rPr>
            <w:rStyle w:val="af"/>
            <w:rFonts w:ascii="Times New Roman" w:hAnsi="Times New Roman" w:cs="Times New Roman"/>
            <w:color w:val="auto"/>
            <w:sz w:val="28"/>
            <w:szCs w:val="28"/>
            <w:shd w:val="clear" w:color="auto" w:fill="FFFFFF"/>
            <w:lang w:val="uk-UA"/>
          </w:rPr>
          <w:t>Всеукраїнський конкурсу "МОЛОДЬ-ЕНЕРГЕТИЦІ УКРАЇНИ-2018: ВІДКРИТИЙ КОНКУРС МОЛОДИХ ВЧЕНИХ ТА ЕНЕРГЕТИКІВ"</w:t>
        </w:r>
      </w:hyperlink>
      <w:r w:rsidR="00192CC2" w:rsidRPr="0076002A">
        <w:rPr>
          <w:rFonts w:ascii="Times New Roman" w:hAnsi="Times New Roman" w:cs="Times New Roman"/>
          <w:spacing w:val="6"/>
          <w:sz w:val="28"/>
          <w:szCs w:val="28"/>
          <w:lang w:val="uk-UA"/>
        </w:rPr>
        <w:t xml:space="preserve">, яка відзначена </w:t>
      </w:r>
      <w:r w:rsidR="00192CC2" w:rsidRPr="0076002A">
        <w:rPr>
          <w:rFonts w:ascii="Times New Roman" w:hAnsi="Times New Roman" w:cs="Times New Roman"/>
          <w:sz w:val="28"/>
          <w:szCs w:val="28"/>
          <w:lang w:val="uk-UA"/>
        </w:rPr>
        <w:t xml:space="preserve">Дипломом ІІ-ступеня за роботу на тему: «Аналіз впливу заходів з енергозбереження на енергопотребу будівлі на основі динамічного моделювання» в номінації “Енергетика та </w:t>
      </w:r>
      <w:proofErr w:type="spellStart"/>
      <w:r w:rsidR="00192CC2" w:rsidRPr="0076002A">
        <w:rPr>
          <w:rFonts w:ascii="Times New Roman" w:hAnsi="Times New Roman" w:cs="Times New Roman"/>
          <w:sz w:val="28"/>
          <w:szCs w:val="28"/>
          <w:lang w:val="uk-UA"/>
        </w:rPr>
        <w:t>енергоменеджмент</w:t>
      </w:r>
      <w:proofErr w:type="spellEnd"/>
      <w:r w:rsidR="00192CC2" w:rsidRPr="0076002A">
        <w:rPr>
          <w:rFonts w:ascii="Times New Roman" w:hAnsi="Times New Roman" w:cs="Times New Roman"/>
          <w:sz w:val="28"/>
          <w:szCs w:val="28"/>
          <w:lang w:val="uk-UA"/>
        </w:rPr>
        <w:t xml:space="preserve">”. </w:t>
      </w:r>
      <w:r w:rsidR="00192CC2" w:rsidRPr="0076002A">
        <w:rPr>
          <w:rFonts w:ascii="Times New Roman" w:hAnsi="Times New Roman" w:cs="Times New Roman"/>
          <w:spacing w:val="6"/>
          <w:sz w:val="28"/>
          <w:szCs w:val="28"/>
          <w:lang w:val="uk-UA"/>
        </w:rPr>
        <w:t>Під керівництвом Білоус І.Ю.</w:t>
      </w:r>
    </w:p>
    <w:p w14:paraId="6EEA400D" w14:textId="77777777" w:rsidR="00192CC2" w:rsidRPr="0076002A" w:rsidRDefault="00192CC2" w:rsidP="001D2122">
      <w:pPr>
        <w:spacing w:after="0" w:line="360" w:lineRule="auto"/>
        <w:jc w:val="both"/>
        <w:rPr>
          <w:rFonts w:ascii="Times New Roman" w:hAnsi="Times New Roman" w:cs="Times New Roman"/>
          <w:b/>
          <w:sz w:val="28"/>
          <w:szCs w:val="28"/>
          <w:lang w:val="uk-UA"/>
        </w:rPr>
      </w:pPr>
      <w:r w:rsidRPr="0076002A">
        <w:rPr>
          <w:rFonts w:ascii="Times New Roman" w:hAnsi="Times New Roman" w:cs="Times New Roman"/>
          <w:b/>
          <w:sz w:val="28"/>
          <w:szCs w:val="28"/>
          <w:lang w:val="uk-UA"/>
        </w:rPr>
        <w:t>Фахові статті:</w:t>
      </w:r>
    </w:p>
    <w:p w14:paraId="2BA81DF2" w14:textId="77777777" w:rsidR="00192CC2" w:rsidRPr="0076002A" w:rsidRDefault="00192CC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1)</w:t>
      </w:r>
      <w:r w:rsidRPr="0076002A">
        <w:rPr>
          <w:rFonts w:ascii="Times New Roman" w:hAnsi="Times New Roman" w:cs="Times New Roman"/>
          <w:sz w:val="28"/>
          <w:szCs w:val="28"/>
          <w:lang w:val="uk-UA"/>
        </w:rPr>
        <w:tab/>
      </w:r>
      <w:proofErr w:type="spellStart"/>
      <w:r w:rsidRPr="0076002A">
        <w:rPr>
          <w:rFonts w:ascii="Times New Roman" w:hAnsi="Times New Roman" w:cs="Times New Roman"/>
          <w:sz w:val="28"/>
          <w:szCs w:val="28"/>
          <w:lang w:val="uk-UA"/>
        </w:rPr>
        <w:t>Дешко</w:t>
      </w:r>
      <w:proofErr w:type="spellEnd"/>
      <w:r w:rsidRPr="0076002A">
        <w:rPr>
          <w:rFonts w:ascii="Times New Roman" w:hAnsi="Times New Roman" w:cs="Times New Roman"/>
          <w:sz w:val="28"/>
          <w:szCs w:val="28"/>
          <w:lang w:val="uk-UA"/>
        </w:rPr>
        <w:t xml:space="preserve"> В.І., Білоус І.Ю.,</w:t>
      </w:r>
      <w:proofErr w:type="spellStart"/>
      <w:r w:rsidRPr="0076002A">
        <w:rPr>
          <w:rFonts w:ascii="Times New Roman" w:hAnsi="Times New Roman" w:cs="Times New Roman"/>
          <w:sz w:val="28"/>
          <w:szCs w:val="28"/>
          <w:lang w:val="uk-UA"/>
        </w:rPr>
        <w:t>Буяк</w:t>
      </w:r>
      <w:proofErr w:type="spellEnd"/>
      <w:r w:rsidRPr="0076002A">
        <w:rPr>
          <w:rFonts w:ascii="Times New Roman" w:hAnsi="Times New Roman" w:cs="Times New Roman"/>
          <w:sz w:val="28"/>
          <w:szCs w:val="28"/>
          <w:lang w:val="uk-UA"/>
        </w:rPr>
        <w:t xml:space="preserve"> Н.А., Голубенко О.О., </w:t>
      </w:r>
      <w:proofErr w:type="spellStart"/>
      <w:r w:rsidRPr="0076002A">
        <w:rPr>
          <w:rFonts w:ascii="Times New Roman" w:hAnsi="Times New Roman" w:cs="Times New Roman"/>
          <w:sz w:val="28"/>
          <w:szCs w:val="28"/>
          <w:lang w:val="uk-UA"/>
        </w:rPr>
        <w:t>Гурєєв</w:t>
      </w:r>
      <w:proofErr w:type="spellEnd"/>
      <w:r w:rsidRPr="0076002A">
        <w:rPr>
          <w:rFonts w:ascii="Times New Roman" w:hAnsi="Times New Roman" w:cs="Times New Roman"/>
          <w:sz w:val="28"/>
          <w:szCs w:val="28"/>
          <w:lang w:val="uk-UA"/>
        </w:rPr>
        <w:t xml:space="preserve"> М.В. ОЦІНКА ВПЛИВУ ЗАМІНИ ВІКОН НА ЕНЕРГОПОТРЕБУ ТА УМОВИ КОМФОРТУ В </w:t>
      </w:r>
      <w:r w:rsidRPr="0076002A">
        <w:rPr>
          <w:rFonts w:ascii="Times New Roman" w:hAnsi="Times New Roman" w:cs="Times New Roman"/>
          <w:sz w:val="28"/>
          <w:szCs w:val="28"/>
          <w:lang w:val="uk-UA"/>
        </w:rPr>
        <w:lastRenderedPageBreak/>
        <w:t>БУДІВЛІ НА ОСНОВІ ДИНАМІЧНОГО МОДЕЛЮВАННЯ. Науковий журнал «Енергетика: економіка, технології, екологія». 2018. №3. С. 52-62.</w:t>
      </w:r>
    </w:p>
    <w:p w14:paraId="6B91A40E" w14:textId="77777777" w:rsidR="00192CC2" w:rsidRPr="0076002A" w:rsidRDefault="00192CC2" w:rsidP="001D2122">
      <w:pPr>
        <w:spacing w:after="0" w:line="360" w:lineRule="auto"/>
        <w:jc w:val="both"/>
        <w:rPr>
          <w:rFonts w:ascii="Times New Roman" w:hAnsi="Times New Roman" w:cs="Times New Roman"/>
          <w:sz w:val="28"/>
          <w:szCs w:val="28"/>
          <w:lang w:val="uk-UA"/>
        </w:rPr>
      </w:pPr>
      <w:r w:rsidRPr="0076002A">
        <w:rPr>
          <w:rFonts w:ascii="Times New Roman" w:hAnsi="Times New Roman" w:cs="Times New Roman"/>
          <w:sz w:val="28"/>
          <w:szCs w:val="28"/>
          <w:lang w:val="uk-UA"/>
        </w:rPr>
        <w:t>2)</w:t>
      </w:r>
      <w:r w:rsidRPr="0076002A">
        <w:rPr>
          <w:rFonts w:ascii="Times New Roman" w:hAnsi="Times New Roman" w:cs="Times New Roman"/>
          <w:sz w:val="28"/>
          <w:szCs w:val="28"/>
          <w:lang w:val="uk-UA"/>
        </w:rPr>
        <w:tab/>
      </w:r>
      <w:proofErr w:type="spellStart"/>
      <w:r w:rsidRPr="0076002A">
        <w:rPr>
          <w:rFonts w:ascii="Times New Roman" w:hAnsi="Times New Roman" w:cs="Times New Roman"/>
          <w:sz w:val="28"/>
          <w:szCs w:val="28"/>
          <w:lang w:val="uk-UA"/>
        </w:rPr>
        <w:t>Дешко</w:t>
      </w:r>
      <w:proofErr w:type="spellEnd"/>
      <w:r w:rsidRPr="0076002A">
        <w:rPr>
          <w:rFonts w:ascii="Times New Roman" w:hAnsi="Times New Roman" w:cs="Times New Roman"/>
          <w:sz w:val="28"/>
          <w:szCs w:val="28"/>
          <w:lang w:val="uk-UA"/>
        </w:rPr>
        <w:t xml:space="preserve"> В.І., Білоус І.Ю.,</w:t>
      </w:r>
      <w:proofErr w:type="spellStart"/>
      <w:r w:rsidRPr="0076002A">
        <w:rPr>
          <w:rFonts w:ascii="Times New Roman" w:hAnsi="Times New Roman" w:cs="Times New Roman"/>
          <w:sz w:val="28"/>
          <w:szCs w:val="28"/>
          <w:lang w:val="uk-UA"/>
        </w:rPr>
        <w:t>Буяк</w:t>
      </w:r>
      <w:proofErr w:type="spellEnd"/>
      <w:r w:rsidRPr="0076002A">
        <w:rPr>
          <w:rFonts w:ascii="Times New Roman" w:hAnsi="Times New Roman" w:cs="Times New Roman"/>
          <w:sz w:val="28"/>
          <w:szCs w:val="28"/>
          <w:lang w:val="uk-UA"/>
        </w:rPr>
        <w:t xml:space="preserve"> Н.А., Голубенко О.О., </w:t>
      </w:r>
      <w:proofErr w:type="spellStart"/>
      <w:r w:rsidRPr="0076002A">
        <w:rPr>
          <w:rFonts w:ascii="Times New Roman" w:hAnsi="Times New Roman" w:cs="Times New Roman"/>
          <w:sz w:val="28"/>
          <w:szCs w:val="28"/>
          <w:lang w:val="uk-UA"/>
        </w:rPr>
        <w:t>Гурєєв</w:t>
      </w:r>
      <w:proofErr w:type="spellEnd"/>
      <w:r w:rsidRPr="0076002A">
        <w:rPr>
          <w:rFonts w:ascii="Times New Roman" w:hAnsi="Times New Roman" w:cs="Times New Roman"/>
          <w:sz w:val="28"/>
          <w:szCs w:val="28"/>
          <w:lang w:val="uk-UA"/>
        </w:rPr>
        <w:t xml:space="preserve"> М.В. ВПЛИВ ТЕПЛОІНЕРЦІЙНИХ ОСОБЛИВОСТЕЙ ОГОРОДЖЕНЬ НА УМОВИ КОМФОРТНОСТІ ПРИ ВПРОВАДЖЕННІ ЕНЕРГООЩАДНИХ РЕЖИМІВ ОПАЛЕННЯ В БУДІВЛЯХ. Науково-технічний збірник «Комунальне господарство міст». Серія: технічні науки та архітектура. 2019. Том 3, Випуск 149. С. 44-50.</w:t>
      </w:r>
    </w:p>
    <w:p w14:paraId="4D4F9071" w14:textId="77777777" w:rsidR="00192CC2" w:rsidRPr="0076002A" w:rsidRDefault="00192CC2" w:rsidP="001D2122">
      <w:pPr>
        <w:spacing w:after="0" w:line="360" w:lineRule="auto"/>
        <w:jc w:val="both"/>
        <w:rPr>
          <w:rFonts w:ascii="Times New Roman" w:hAnsi="Times New Roman" w:cs="Times New Roman"/>
          <w:b/>
          <w:sz w:val="28"/>
          <w:szCs w:val="28"/>
          <w:lang w:val="uk-UA"/>
        </w:rPr>
      </w:pPr>
      <w:r w:rsidRPr="0076002A">
        <w:rPr>
          <w:rFonts w:ascii="Times New Roman" w:hAnsi="Times New Roman" w:cs="Times New Roman"/>
          <w:b/>
          <w:sz w:val="28"/>
          <w:szCs w:val="28"/>
          <w:lang w:val="uk-UA"/>
        </w:rPr>
        <w:t>Конференції:</w:t>
      </w:r>
    </w:p>
    <w:p w14:paraId="00651380" w14:textId="77777777" w:rsidR="00192CC2" w:rsidRPr="0076002A" w:rsidRDefault="00192CC2" w:rsidP="001D2122">
      <w:pPr>
        <w:pStyle w:val="a4"/>
        <w:numPr>
          <w:ilvl w:val="0"/>
          <w:numId w:val="37"/>
        </w:numPr>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Дешко</w:t>
      </w:r>
      <w:proofErr w:type="spellEnd"/>
      <w:r w:rsidRPr="0076002A">
        <w:rPr>
          <w:rFonts w:ascii="Times New Roman" w:hAnsi="Times New Roman" w:cs="Times New Roman"/>
          <w:sz w:val="28"/>
          <w:szCs w:val="28"/>
          <w:lang w:val="uk-UA"/>
        </w:rPr>
        <w:t xml:space="preserve"> В.І., </w:t>
      </w:r>
      <w:proofErr w:type="spellStart"/>
      <w:r w:rsidRPr="0076002A">
        <w:rPr>
          <w:rFonts w:ascii="Times New Roman" w:hAnsi="Times New Roman" w:cs="Times New Roman"/>
          <w:sz w:val="28"/>
          <w:szCs w:val="28"/>
          <w:lang w:val="uk-UA"/>
        </w:rPr>
        <w:t>Буяк</w:t>
      </w:r>
      <w:proofErr w:type="spellEnd"/>
      <w:r w:rsidRPr="0076002A">
        <w:rPr>
          <w:rFonts w:ascii="Times New Roman" w:hAnsi="Times New Roman" w:cs="Times New Roman"/>
          <w:sz w:val="28"/>
          <w:szCs w:val="28"/>
          <w:lang w:val="uk-UA"/>
        </w:rPr>
        <w:t xml:space="preserve"> Н.А., Голубенко О.О. Динамічна зміна показників теплового комфорту для приміщень з різною орієнтацією. Міжнародна науково-практична конференція "Комплексне забезпечення якості технологічних процесів та систем" (14 - 16 травня 2019 р., м. Чернігів). Чернігів: ЧНТУ, 2019. С. 182-183.</w:t>
      </w:r>
    </w:p>
    <w:p w14:paraId="40A9BDD0" w14:textId="77777777" w:rsidR="00192CC2" w:rsidRPr="0076002A" w:rsidRDefault="00192CC2" w:rsidP="001D2122">
      <w:pPr>
        <w:pStyle w:val="a4"/>
        <w:numPr>
          <w:ilvl w:val="0"/>
          <w:numId w:val="37"/>
        </w:numPr>
        <w:spacing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sz w:val="28"/>
          <w:szCs w:val="28"/>
          <w:lang w:val="uk-UA"/>
        </w:rPr>
        <w:t>Дешко</w:t>
      </w:r>
      <w:proofErr w:type="spellEnd"/>
      <w:r w:rsidRPr="0076002A">
        <w:rPr>
          <w:rFonts w:ascii="Times New Roman" w:hAnsi="Times New Roman" w:cs="Times New Roman"/>
          <w:sz w:val="28"/>
          <w:szCs w:val="28"/>
          <w:lang w:val="uk-UA"/>
        </w:rPr>
        <w:t xml:space="preserve"> В.І., </w:t>
      </w:r>
      <w:proofErr w:type="spellStart"/>
      <w:r w:rsidRPr="0076002A">
        <w:rPr>
          <w:rFonts w:ascii="Times New Roman" w:hAnsi="Times New Roman" w:cs="Times New Roman"/>
          <w:sz w:val="28"/>
          <w:szCs w:val="28"/>
          <w:lang w:val="uk-UA"/>
        </w:rPr>
        <w:t>Буяк</w:t>
      </w:r>
      <w:proofErr w:type="spellEnd"/>
      <w:r w:rsidRPr="0076002A">
        <w:rPr>
          <w:rFonts w:ascii="Times New Roman" w:hAnsi="Times New Roman" w:cs="Times New Roman"/>
          <w:sz w:val="28"/>
          <w:szCs w:val="28"/>
          <w:lang w:val="uk-UA"/>
        </w:rPr>
        <w:t xml:space="preserve"> Н.А., Білоус І.Ю., </w:t>
      </w:r>
      <w:proofErr w:type="spellStart"/>
      <w:r w:rsidRPr="0076002A">
        <w:rPr>
          <w:rFonts w:ascii="Times New Roman" w:hAnsi="Times New Roman" w:cs="Times New Roman"/>
          <w:sz w:val="28"/>
          <w:szCs w:val="28"/>
          <w:lang w:val="uk-UA"/>
        </w:rPr>
        <w:t>Гурєєв</w:t>
      </w:r>
      <w:proofErr w:type="spellEnd"/>
      <w:r w:rsidRPr="0076002A">
        <w:rPr>
          <w:rFonts w:ascii="Times New Roman" w:hAnsi="Times New Roman" w:cs="Times New Roman"/>
          <w:sz w:val="28"/>
          <w:szCs w:val="28"/>
          <w:lang w:val="uk-UA"/>
        </w:rPr>
        <w:t xml:space="preserve"> М.В., Голубенко О.О. Вплив </w:t>
      </w:r>
      <w:proofErr w:type="spellStart"/>
      <w:r w:rsidRPr="0076002A">
        <w:rPr>
          <w:rFonts w:ascii="Times New Roman" w:hAnsi="Times New Roman" w:cs="Times New Roman"/>
          <w:sz w:val="28"/>
          <w:szCs w:val="28"/>
          <w:lang w:val="uk-UA"/>
        </w:rPr>
        <w:t>теплоінерційних</w:t>
      </w:r>
      <w:proofErr w:type="spellEnd"/>
      <w:r w:rsidRPr="0076002A">
        <w:rPr>
          <w:rFonts w:ascii="Times New Roman" w:hAnsi="Times New Roman" w:cs="Times New Roman"/>
          <w:sz w:val="28"/>
          <w:szCs w:val="28"/>
          <w:lang w:val="uk-UA"/>
        </w:rPr>
        <w:t xml:space="preserve">  особливостей огороджень на умови Комфортності під час впровадження енергоощадних режимів опалення житлових будівель. ІІ Міжнародна науково-практична конференція «Енергозбереження та промислова безпека: виклики та перспективи» (4-5 червня 2019, </w:t>
      </w:r>
      <w:proofErr w:type="spellStart"/>
      <w:r w:rsidRPr="0076002A">
        <w:rPr>
          <w:rFonts w:ascii="Times New Roman" w:hAnsi="Times New Roman" w:cs="Times New Roman"/>
          <w:sz w:val="28"/>
          <w:szCs w:val="28"/>
          <w:lang w:val="uk-UA"/>
        </w:rPr>
        <w:t>м.Київ</w:t>
      </w:r>
      <w:proofErr w:type="spellEnd"/>
      <w:r w:rsidRPr="0076002A">
        <w:rPr>
          <w:rFonts w:ascii="Times New Roman" w:hAnsi="Times New Roman" w:cs="Times New Roman"/>
          <w:sz w:val="28"/>
          <w:szCs w:val="28"/>
          <w:lang w:val="uk-UA"/>
        </w:rPr>
        <w:t>).</w:t>
      </w:r>
    </w:p>
    <w:p w14:paraId="4AE3A3C3" w14:textId="77777777" w:rsidR="00192CC2" w:rsidRPr="0076002A" w:rsidRDefault="00192CC2" w:rsidP="001D2122">
      <w:pPr>
        <w:pStyle w:val="a4"/>
        <w:numPr>
          <w:ilvl w:val="0"/>
          <w:numId w:val="37"/>
        </w:numPr>
        <w:spacing w:before="240" w:after="0" w:line="360" w:lineRule="auto"/>
        <w:ind w:left="0" w:firstLine="0"/>
        <w:jc w:val="both"/>
        <w:rPr>
          <w:rFonts w:ascii="Times New Roman" w:hAnsi="Times New Roman" w:cs="Times New Roman"/>
          <w:sz w:val="28"/>
          <w:szCs w:val="28"/>
          <w:lang w:val="uk-UA"/>
        </w:rPr>
      </w:pPr>
      <w:proofErr w:type="spellStart"/>
      <w:r w:rsidRPr="0076002A">
        <w:rPr>
          <w:rFonts w:ascii="Times New Roman" w:hAnsi="Times New Roman" w:cs="Times New Roman"/>
          <w:i/>
          <w:sz w:val="28"/>
          <w:szCs w:val="28"/>
          <w:lang w:val="uk-UA"/>
        </w:rPr>
        <w:t>Дешко</w:t>
      </w:r>
      <w:proofErr w:type="spellEnd"/>
      <w:r w:rsidRPr="0076002A">
        <w:rPr>
          <w:rFonts w:ascii="Times New Roman" w:hAnsi="Times New Roman" w:cs="Times New Roman"/>
          <w:i/>
          <w:sz w:val="28"/>
          <w:szCs w:val="28"/>
          <w:lang w:val="uk-UA"/>
        </w:rPr>
        <w:t xml:space="preserve"> В.І., Білоус І.Ю., </w:t>
      </w:r>
      <w:r w:rsidRPr="0076002A">
        <w:rPr>
          <w:rFonts w:ascii="Times New Roman" w:hAnsi="Times New Roman" w:cs="Times New Roman"/>
          <w:sz w:val="28"/>
          <w:szCs w:val="28"/>
          <w:lang w:val="uk-UA"/>
        </w:rPr>
        <w:t xml:space="preserve">Голубенко О.О. </w:t>
      </w:r>
      <w:r w:rsidRPr="0076002A">
        <w:rPr>
          <w:rFonts w:ascii="Times New Roman" w:hAnsi="Times New Roman" w:cs="Times New Roman"/>
          <w:caps/>
          <w:sz w:val="28"/>
          <w:szCs w:val="28"/>
          <w:lang w:val="uk-UA"/>
        </w:rPr>
        <w:t xml:space="preserve">ДИнамічні методи розрахунку у будівництві та поширені технології утеплення // </w:t>
      </w:r>
      <w:r w:rsidRPr="0076002A">
        <w:rPr>
          <w:rFonts w:ascii="Times New Roman" w:hAnsi="Times New Roman" w:cs="Times New Roman"/>
          <w:spacing w:val="4"/>
          <w:sz w:val="28"/>
          <w:szCs w:val="28"/>
          <w:lang w:val="uk-UA"/>
        </w:rPr>
        <w:t>VІІІ</w:t>
      </w:r>
      <w:r w:rsidRPr="0076002A">
        <w:rPr>
          <w:rFonts w:ascii="Times New Roman" w:hAnsi="Times New Roman" w:cs="Times New Roman"/>
          <w:sz w:val="28"/>
          <w:szCs w:val="28"/>
          <w:lang w:val="uk-UA"/>
        </w:rPr>
        <w:t xml:space="preserve"> міжнародна науково-практична конференція "КОМПЛЕКСНЕ ЗАБЕЗПЕЧЕННЯ ЯКОСТІ ТЕХНОЛОГІЧНИХ ПРОЦЕСІВ ТА СИСТЕМ" м. Чернігів 10 - 12 травня 2018 р. С. 105-107.</w:t>
      </w:r>
    </w:p>
    <w:p w14:paraId="56E7B74D" w14:textId="5C7A8984" w:rsidR="00192CC2" w:rsidRPr="0076002A" w:rsidRDefault="00192CC2" w:rsidP="001D2122">
      <w:pPr>
        <w:spacing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t xml:space="preserve">4) </w:t>
      </w:r>
      <w:proofErr w:type="spellStart"/>
      <w:r w:rsidRPr="0076002A">
        <w:rPr>
          <w:rFonts w:ascii="Times New Roman" w:hAnsi="Times New Roman" w:cs="Times New Roman"/>
          <w:sz w:val="28"/>
          <w:szCs w:val="28"/>
          <w:lang w:val="uk-UA"/>
        </w:rPr>
        <w:t>Дешко</w:t>
      </w:r>
      <w:proofErr w:type="spellEnd"/>
      <w:r w:rsidRPr="0076002A">
        <w:rPr>
          <w:rFonts w:ascii="Times New Roman" w:hAnsi="Times New Roman" w:cs="Times New Roman"/>
          <w:sz w:val="28"/>
          <w:szCs w:val="28"/>
          <w:lang w:val="uk-UA"/>
        </w:rPr>
        <w:t xml:space="preserve"> В.І., </w:t>
      </w:r>
      <w:proofErr w:type="spellStart"/>
      <w:r w:rsidRPr="0076002A">
        <w:rPr>
          <w:rFonts w:ascii="Times New Roman" w:hAnsi="Times New Roman" w:cs="Times New Roman"/>
          <w:sz w:val="28"/>
          <w:szCs w:val="28"/>
          <w:lang w:val="uk-UA"/>
        </w:rPr>
        <w:t>Лєконцева</w:t>
      </w:r>
      <w:proofErr w:type="spellEnd"/>
      <w:r w:rsidRPr="0076002A">
        <w:rPr>
          <w:rFonts w:ascii="Times New Roman" w:hAnsi="Times New Roman" w:cs="Times New Roman"/>
          <w:sz w:val="28"/>
          <w:szCs w:val="28"/>
          <w:lang w:val="uk-UA"/>
        </w:rPr>
        <w:t xml:space="preserve"> О.Е., Голубенко О.О. </w:t>
      </w:r>
      <w:r w:rsidRPr="0076002A">
        <w:rPr>
          <w:rFonts w:ascii="Times New Roman" w:hAnsi="Times New Roman" w:cs="Times New Roman"/>
          <w:b/>
          <w:sz w:val="28"/>
          <w:szCs w:val="28"/>
          <w:lang w:val="uk-UA"/>
        </w:rPr>
        <w:t>МОДЕЛЮВАННЯ СИСТЕМИ ОПАЛЕННЯ ТА РОЗПОДІЛУ ТЕМПЕРАТУР БАГАТОПОВЕРХОВОГО БУДИНКУ</w:t>
      </w:r>
      <w:r w:rsidRPr="0076002A">
        <w:rPr>
          <w:rFonts w:ascii="Times New Roman" w:hAnsi="Times New Roman" w:cs="Times New Roman"/>
          <w:sz w:val="28"/>
          <w:szCs w:val="28"/>
          <w:lang w:val="uk-UA"/>
        </w:rPr>
        <w:t xml:space="preserve"> // ХVІ Міжнародна науково-практична конференція аспірантів, магістрів, студентів «Сучасні проблеми наукового забезпечення енергетики» Київ 24-27 квітня 2018 р. С. 225.</w:t>
      </w:r>
    </w:p>
    <w:p w14:paraId="78FEDC2D" w14:textId="77777777" w:rsidR="00192CC2" w:rsidRPr="0076002A" w:rsidRDefault="00192CC2" w:rsidP="001D2122">
      <w:pPr>
        <w:spacing w:line="360" w:lineRule="auto"/>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br w:type="page"/>
      </w:r>
    </w:p>
    <w:p w14:paraId="23C4E61B" w14:textId="5CF9DF78" w:rsidR="00E31B1A" w:rsidRPr="0076002A" w:rsidRDefault="00E31B1A" w:rsidP="001D2122">
      <w:pPr>
        <w:spacing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Додаток 2 – таблиця температур в приміщеннях в яких проводився обхід</w:t>
      </w:r>
    </w:p>
    <w:p w14:paraId="18F7BB36" w14:textId="77777777" w:rsidR="001C0849" w:rsidRPr="0076002A" w:rsidRDefault="001C0849" w:rsidP="001D2122">
      <w:pPr>
        <w:spacing w:line="360" w:lineRule="auto"/>
        <w:jc w:val="center"/>
        <w:rPr>
          <w:rFonts w:ascii="Times New Roman" w:hAnsi="Times New Roman" w:cs="Times New Roman"/>
          <w:sz w:val="28"/>
          <w:szCs w:val="28"/>
          <w:lang w:val="uk-UA"/>
        </w:rPr>
      </w:pPr>
    </w:p>
    <w:p w14:paraId="11F32475" w14:textId="4CA2EE9A" w:rsidR="00E31B1A" w:rsidRPr="0076002A" w:rsidRDefault="00E31B1A" w:rsidP="001D2122">
      <w:pPr>
        <w:spacing w:line="360" w:lineRule="auto"/>
        <w:jc w:val="center"/>
        <w:rPr>
          <w:rFonts w:ascii="Times New Roman" w:hAnsi="Times New Roman" w:cs="Times New Roman"/>
          <w:sz w:val="28"/>
          <w:szCs w:val="28"/>
          <w:lang w:val="uk-UA"/>
        </w:rPr>
      </w:pPr>
      <w:r w:rsidRPr="0076002A">
        <w:rPr>
          <w:noProof/>
          <w:lang w:val="uk-UA"/>
        </w:rPr>
        <w:drawing>
          <wp:inline distT="0" distB="0" distL="0" distR="0" wp14:anchorId="76B466CB" wp14:editId="126A4CB8">
            <wp:extent cx="7631979" cy="3639027"/>
            <wp:effectExtent l="0" t="3810" r="3810"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rot="16200000">
                      <a:off x="0" y="0"/>
                      <a:ext cx="7695160" cy="3669153"/>
                    </a:xfrm>
                    <a:prstGeom prst="rect">
                      <a:avLst/>
                    </a:prstGeom>
                    <a:noFill/>
                    <a:ln>
                      <a:noFill/>
                    </a:ln>
                  </pic:spPr>
                </pic:pic>
              </a:graphicData>
            </a:graphic>
          </wp:inline>
        </w:drawing>
      </w:r>
    </w:p>
    <w:p w14:paraId="21A866EF" w14:textId="26F6FA4C" w:rsidR="00E31B1A" w:rsidRPr="0076002A" w:rsidRDefault="00E31B1A" w:rsidP="001D2122">
      <w:pPr>
        <w:spacing w:line="360" w:lineRule="auto"/>
        <w:rPr>
          <w:rFonts w:ascii="Times New Roman" w:hAnsi="Times New Roman" w:cs="Times New Roman"/>
          <w:sz w:val="28"/>
          <w:szCs w:val="28"/>
          <w:lang w:val="uk-UA"/>
        </w:rPr>
      </w:pPr>
    </w:p>
    <w:p w14:paraId="6BECEC28" w14:textId="3CEBD55D" w:rsidR="00E31B1A" w:rsidRPr="0076002A" w:rsidRDefault="00E31B1A" w:rsidP="001D2122">
      <w:pPr>
        <w:spacing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Додаток 3 – Схема теплопункту</w:t>
      </w:r>
    </w:p>
    <w:p w14:paraId="01EBF3EB" w14:textId="77777777" w:rsidR="00E31B1A" w:rsidRPr="0076002A" w:rsidRDefault="00E31B1A" w:rsidP="001D2122">
      <w:pPr>
        <w:spacing w:line="360" w:lineRule="auto"/>
        <w:rPr>
          <w:noProof/>
          <w:lang w:val="uk-UA"/>
        </w:rPr>
      </w:pPr>
    </w:p>
    <w:p w14:paraId="3E65218F" w14:textId="5931502D" w:rsidR="00E31B1A" w:rsidRPr="0076002A" w:rsidRDefault="00E31B1A" w:rsidP="001D2122">
      <w:pPr>
        <w:spacing w:line="360" w:lineRule="auto"/>
        <w:jc w:val="center"/>
        <w:rPr>
          <w:rFonts w:ascii="Times New Roman" w:hAnsi="Times New Roman" w:cs="Times New Roman"/>
          <w:sz w:val="28"/>
          <w:szCs w:val="28"/>
          <w:lang w:val="uk-UA"/>
        </w:rPr>
      </w:pPr>
      <w:r w:rsidRPr="0076002A">
        <w:rPr>
          <w:noProof/>
          <w:lang w:val="uk-UA"/>
        </w:rPr>
        <w:drawing>
          <wp:inline distT="0" distB="0" distL="0" distR="0" wp14:anchorId="1198FE9D" wp14:editId="48D6BD11">
            <wp:extent cx="8197719" cy="5083303"/>
            <wp:effectExtent l="0" t="5080" r="8255"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40087" t="19034" r="2895" b="18111"/>
                    <a:stretch/>
                  </pic:blipFill>
                  <pic:spPr bwMode="auto">
                    <a:xfrm rot="16200000">
                      <a:off x="0" y="0"/>
                      <a:ext cx="8228022" cy="5102093"/>
                    </a:xfrm>
                    <a:prstGeom prst="rect">
                      <a:avLst/>
                    </a:prstGeom>
                    <a:ln>
                      <a:noFill/>
                    </a:ln>
                    <a:extLst>
                      <a:ext uri="{53640926-AAD7-44D8-BBD7-CCE9431645EC}">
                        <a14:shadowObscured xmlns:a14="http://schemas.microsoft.com/office/drawing/2010/main"/>
                      </a:ext>
                    </a:extLst>
                  </pic:spPr>
                </pic:pic>
              </a:graphicData>
            </a:graphic>
          </wp:inline>
        </w:drawing>
      </w:r>
    </w:p>
    <w:p w14:paraId="53DDA4F7" w14:textId="6F992283" w:rsidR="00E31B1A" w:rsidRPr="0076002A" w:rsidRDefault="00E31B1A" w:rsidP="001D2122">
      <w:pPr>
        <w:spacing w:line="360" w:lineRule="auto"/>
        <w:jc w:val="center"/>
        <w:rPr>
          <w:rFonts w:ascii="Times New Roman" w:hAnsi="Times New Roman" w:cs="Times New Roman"/>
          <w:sz w:val="28"/>
          <w:szCs w:val="28"/>
          <w:lang w:val="uk-UA"/>
        </w:rPr>
      </w:pPr>
      <w:r w:rsidRPr="0076002A">
        <w:rPr>
          <w:rFonts w:ascii="Times New Roman" w:hAnsi="Times New Roman" w:cs="Times New Roman"/>
          <w:sz w:val="28"/>
          <w:szCs w:val="28"/>
          <w:lang w:val="uk-UA"/>
        </w:rPr>
        <w:lastRenderedPageBreak/>
        <w:t xml:space="preserve">Додаток 4 – </w:t>
      </w:r>
      <w:r w:rsidR="001C0849" w:rsidRPr="0076002A">
        <w:rPr>
          <w:rFonts w:ascii="Times New Roman" w:hAnsi="Times New Roman" w:cs="Times New Roman"/>
          <w:sz w:val="28"/>
          <w:szCs w:val="28"/>
          <w:lang w:val="uk-UA"/>
        </w:rPr>
        <w:t>Схема розміщення ГВП, ХВП та ЦО в квартирах житлового будинку</w:t>
      </w:r>
    </w:p>
    <w:p w14:paraId="60CDFB57" w14:textId="77777777" w:rsidR="001C0849" w:rsidRPr="0076002A" w:rsidRDefault="001C0849" w:rsidP="001D2122">
      <w:pPr>
        <w:spacing w:line="360" w:lineRule="auto"/>
        <w:jc w:val="center"/>
        <w:rPr>
          <w:rFonts w:ascii="Times New Roman" w:hAnsi="Times New Roman" w:cs="Times New Roman"/>
          <w:sz w:val="28"/>
          <w:szCs w:val="28"/>
          <w:lang w:val="uk-UA"/>
        </w:rPr>
      </w:pPr>
    </w:p>
    <w:p w14:paraId="25B3DB14" w14:textId="2983D9A0" w:rsidR="001C0849" w:rsidRPr="0076002A" w:rsidRDefault="001C0849" w:rsidP="001D2122">
      <w:pPr>
        <w:spacing w:line="360" w:lineRule="auto"/>
        <w:jc w:val="center"/>
        <w:rPr>
          <w:rFonts w:ascii="Times New Roman" w:hAnsi="Times New Roman" w:cs="Times New Roman"/>
          <w:sz w:val="28"/>
          <w:szCs w:val="28"/>
          <w:lang w:val="uk-UA"/>
        </w:rPr>
      </w:pPr>
      <w:r w:rsidRPr="0076002A">
        <w:rPr>
          <w:rFonts w:ascii="Times New Roman" w:eastAsia="Times New Roman" w:hAnsi="Times New Roman" w:cs="Times New Roman"/>
          <w:bCs/>
          <w:noProof/>
          <w:color w:val="000000"/>
          <w:sz w:val="28"/>
          <w:szCs w:val="28"/>
          <w:lang w:val="uk-UA" w:eastAsia="ru-RU"/>
        </w:rPr>
        <w:drawing>
          <wp:inline distT="0" distB="0" distL="0" distR="0" wp14:anchorId="50DED04A" wp14:editId="3BB53E96">
            <wp:extent cx="7717893" cy="2282631"/>
            <wp:effectExtent l="0" t="635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rot="5400000">
                      <a:off x="0" y="0"/>
                      <a:ext cx="7748799" cy="2291772"/>
                    </a:xfrm>
                    <a:prstGeom prst="rect">
                      <a:avLst/>
                    </a:prstGeom>
                  </pic:spPr>
                </pic:pic>
              </a:graphicData>
            </a:graphic>
          </wp:inline>
        </w:drawing>
      </w:r>
    </w:p>
    <w:p w14:paraId="0D5C505E" w14:textId="1932BC11" w:rsidR="001C0849" w:rsidRPr="0076002A" w:rsidRDefault="001C0849" w:rsidP="001D2122">
      <w:pPr>
        <w:spacing w:line="360" w:lineRule="auto"/>
        <w:jc w:val="center"/>
        <w:rPr>
          <w:rFonts w:ascii="Times New Roman" w:eastAsia="Times New Roman" w:hAnsi="Times New Roman" w:cs="Times New Roman"/>
          <w:bCs/>
          <w:color w:val="000000"/>
          <w:sz w:val="28"/>
          <w:szCs w:val="28"/>
          <w:lang w:val="uk-UA" w:eastAsia="ru-RU"/>
        </w:rPr>
      </w:pPr>
      <w:r w:rsidRPr="0076002A">
        <w:rPr>
          <w:rFonts w:ascii="Times New Roman" w:hAnsi="Times New Roman" w:cs="Times New Roman"/>
          <w:sz w:val="28"/>
          <w:szCs w:val="28"/>
          <w:lang w:val="uk-UA"/>
        </w:rPr>
        <w:br w:type="page"/>
      </w:r>
      <w:r w:rsidRPr="0076002A">
        <w:rPr>
          <w:rFonts w:ascii="Times New Roman" w:hAnsi="Times New Roman" w:cs="Times New Roman"/>
          <w:sz w:val="28"/>
          <w:szCs w:val="28"/>
          <w:lang w:val="uk-UA"/>
        </w:rPr>
        <w:lastRenderedPageBreak/>
        <w:t xml:space="preserve">Додаток 4 – Схема розміщення </w:t>
      </w:r>
      <w:r w:rsidRPr="0076002A">
        <w:rPr>
          <w:rFonts w:ascii="Times New Roman" w:eastAsia="Times New Roman" w:hAnsi="Times New Roman" w:cs="Times New Roman"/>
          <w:bCs/>
          <w:color w:val="000000"/>
          <w:sz w:val="28"/>
          <w:szCs w:val="28"/>
          <w:lang w:val="uk-UA" w:eastAsia="ru-RU"/>
        </w:rPr>
        <w:t>каналізаційних мереж</w:t>
      </w:r>
    </w:p>
    <w:p w14:paraId="4A659A69" w14:textId="77777777" w:rsidR="001C0849" w:rsidRPr="0076002A" w:rsidRDefault="001C0849" w:rsidP="001D2122">
      <w:pPr>
        <w:spacing w:line="360" w:lineRule="auto"/>
        <w:jc w:val="center"/>
        <w:rPr>
          <w:rFonts w:ascii="Times New Roman" w:eastAsia="Times New Roman" w:hAnsi="Times New Roman" w:cs="Times New Roman"/>
          <w:bCs/>
          <w:color w:val="000000"/>
          <w:sz w:val="28"/>
          <w:szCs w:val="28"/>
          <w:lang w:val="uk-UA" w:eastAsia="ru-RU"/>
        </w:rPr>
      </w:pPr>
    </w:p>
    <w:p w14:paraId="37693C99" w14:textId="5B468615" w:rsidR="001C0849" w:rsidRPr="0076002A" w:rsidRDefault="001C0849" w:rsidP="001D2122">
      <w:pPr>
        <w:spacing w:line="360" w:lineRule="auto"/>
        <w:jc w:val="center"/>
        <w:rPr>
          <w:rFonts w:ascii="Times New Roman" w:hAnsi="Times New Roman" w:cs="Times New Roman"/>
          <w:sz w:val="28"/>
          <w:szCs w:val="28"/>
          <w:lang w:val="uk-UA"/>
        </w:rPr>
      </w:pPr>
      <w:r w:rsidRPr="0076002A">
        <w:rPr>
          <w:rFonts w:ascii="Times New Roman" w:eastAsia="Times New Roman" w:hAnsi="Times New Roman" w:cs="Times New Roman"/>
          <w:bCs/>
          <w:noProof/>
          <w:color w:val="000000"/>
          <w:sz w:val="28"/>
          <w:szCs w:val="28"/>
          <w:lang w:val="uk-UA" w:eastAsia="ru-RU"/>
        </w:rPr>
        <w:drawing>
          <wp:inline distT="0" distB="0" distL="0" distR="0" wp14:anchorId="3B92BEED" wp14:editId="730E6BFF">
            <wp:extent cx="7951783" cy="2476650"/>
            <wp:effectExtent l="0" t="5715" r="5715" b="571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rot="5400000">
                      <a:off x="0" y="0"/>
                      <a:ext cx="7971723" cy="2482860"/>
                    </a:xfrm>
                    <a:prstGeom prst="rect">
                      <a:avLst/>
                    </a:prstGeom>
                  </pic:spPr>
                </pic:pic>
              </a:graphicData>
            </a:graphic>
          </wp:inline>
        </w:drawing>
      </w:r>
    </w:p>
    <w:sectPr w:rsidR="001C0849" w:rsidRPr="0076002A" w:rsidSect="003C56EC">
      <w:pgSz w:w="11906" w:h="16838"/>
      <w:pgMar w:top="1134" w:right="849" w:bottom="1276"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A7EA25" w14:textId="77777777" w:rsidR="00B43438" w:rsidRDefault="00B43438">
      <w:pPr>
        <w:spacing w:after="0" w:line="240" w:lineRule="auto"/>
      </w:pPr>
      <w:r>
        <w:separator/>
      </w:r>
    </w:p>
  </w:endnote>
  <w:endnote w:type="continuationSeparator" w:id="0">
    <w:p w14:paraId="436908D7" w14:textId="77777777" w:rsidR="00B43438" w:rsidRDefault="00B434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ISOCPEUR">
    <w:altName w:val="Calibri"/>
    <w:charset w:val="CC"/>
    <w:family w:val="swiss"/>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BatangChe">
    <w:charset w:val="81"/>
    <w:family w:val="modern"/>
    <w:pitch w:val="fixed"/>
    <w:sig w:usb0="B00002AF" w:usb1="69D77CFB" w:usb2="00000030" w:usb3="00000000" w:csb0="0008009F" w:csb1="00000000"/>
  </w:font>
  <w:font w:name="Arial Unicode MS">
    <w:panose1 w:val="020B0604020202020204"/>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5E5174" w14:textId="77777777" w:rsidR="00B43438" w:rsidRDefault="00B43438">
      <w:pPr>
        <w:spacing w:after="0" w:line="240" w:lineRule="auto"/>
      </w:pPr>
      <w:r>
        <w:separator/>
      </w:r>
    </w:p>
  </w:footnote>
  <w:footnote w:type="continuationSeparator" w:id="0">
    <w:p w14:paraId="22E503BC" w14:textId="77777777" w:rsidR="00B43438" w:rsidRDefault="00B434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4A60CBC4"/>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7E57A37"/>
    <w:multiLevelType w:val="hybridMultilevel"/>
    <w:tmpl w:val="C8EA5C2C"/>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 w15:restartNumberingAfterBreak="0">
    <w:nsid w:val="09936A9D"/>
    <w:multiLevelType w:val="hybridMultilevel"/>
    <w:tmpl w:val="A5A098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5" w15:restartNumberingAfterBreak="0">
    <w:nsid w:val="0E836846"/>
    <w:multiLevelType w:val="hybridMultilevel"/>
    <w:tmpl w:val="10A273F6"/>
    <w:lvl w:ilvl="0" w:tplc="0419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6" w15:restartNumberingAfterBreak="0">
    <w:nsid w:val="12783EC2"/>
    <w:multiLevelType w:val="hybridMultilevel"/>
    <w:tmpl w:val="1A0CAAD4"/>
    <w:lvl w:ilvl="0" w:tplc="C0B67B56">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 w15:restartNumberingAfterBreak="0">
    <w:nsid w:val="15BA3013"/>
    <w:multiLevelType w:val="hybridMultilevel"/>
    <w:tmpl w:val="0DDC1ED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17956097"/>
    <w:multiLevelType w:val="hybridMultilevel"/>
    <w:tmpl w:val="B3F44382"/>
    <w:lvl w:ilvl="0" w:tplc="4D0C4DCA">
      <w:start w:val="1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934279D"/>
    <w:multiLevelType w:val="hybridMultilevel"/>
    <w:tmpl w:val="FE6E87E6"/>
    <w:lvl w:ilvl="0" w:tplc="2000000F">
      <w:start w:val="1"/>
      <w:numFmt w:val="decimal"/>
      <w:lvlText w:val="%1."/>
      <w:lvlJc w:val="left"/>
      <w:pPr>
        <w:ind w:left="1428" w:hanging="360"/>
      </w:p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10" w15:restartNumberingAfterBreak="0">
    <w:nsid w:val="1B3E5D47"/>
    <w:multiLevelType w:val="hybridMultilevel"/>
    <w:tmpl w:val="AE86BE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CA945FF"/>
    <w:multiLevelType w:val="hybridMultilevel"/>
    <w:tmpl w:val="196CA98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1DCC4E3E"/>
    <w:multiLevelType w:val="hybridMultilevel"/>
    <w:tmpl w:val="F812957E"/>
    <w:lvl w:ilvl="0" w:tplc="4D0C4DCA">
      <w:start w:val="12"/>
      <w:numFmt w:val="bullet"/>
      <w:lvlText w:val="˗"/>
      <w:lvlJc w:val="left"/>
      <w:pPr>
        <w:ind w:left="720" w:hanging="360"/>
      </w:pPr>
      <w:rPr>
        <w:rFonts w:ascii="Times New Roman" w:eastAsia="Times New Roman" w:hAnsi="Times New Roman" w:cs="Times New Roman" w:hint="default"/>
      </w:rPr>
    </w:lvl>
    <w:lvl w:ilvl="1" w:tplc="A0B606BC">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4" w15:restartNumberingAfterBreak="0">
    <w:nsid w:val="20713585"/>
    <w:multiLevelType w:val="hybridMultilevel"/>
    <w:tmpl w:val="F84C01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4E103E1"/>
    <w:multiLevelType w:val="hybridMultilevel"/>
    <w:tmpl w:val="268636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9183F2C"/>
    <w:multiLevelType w:val="hybridMultilevel"/>
    <w:tmpl w:val="AADEB248"/>
    <w:lvl w:ilvl="0" w:tplc="BF1072F6">
      <w:start w:val="4"/>
      <w:numFmt w:val="bullet"/>
      <w:lvlText w:val="-"/>
      <w:lvlJc w:val="left"/>
      <w:pPr>
        <w:ind w:left="1777" w:hanging="360"/>
      </w:pPr>
      <w:rPr>
        <w:rFonts w:ascii="Times New Roman" w:eastAsiaTheme="minorEastAsia" w:hAnsi="Times New Roman" w:cs="Times New Roman" w:hint="default"/>
      </w:rPr>
    </w:lvl>
    <w:lvl w:ilvl="1" w:tplc="04190003" w:tentative="1">
      <w:start w:val="1"/>
      <w:numFmt w:val="bullet"/>
      <w:lvlText w:val="o"/>
      <w:lvlJc w:val="left"/>
      <w:pPr>
        <w:ind w:left="2490" w:hanging="360"/>
      </w:pPr>
      <w:rPr>
        <w:rFonts w:ascii="Courier New" w:hAnsi="Courier New" w:cs="Courier New" w:hint="default"/>
      </w:rPr>
    </w:lvl>
    <w:lvl w:ilvl="2" w:tplc="04190005" w:tentative="1">
      <w:start w:val="1"/>
      <w:numFmt w:val="bullet"/>
      <w:lvlText w:val=""/>
      <w:lvlJc w:val="left"/>
      <w:pPr>
        <w:ind w:left="3210" w:hanging="360"/>
      </w:pPr>
      <w:rPr>
        <w:rFonts w:ascii="Wingdings" w:hAnsi="Wingdings" w:hint="default"/>
      </w:rPr>
    </w:lvl>
    <w:lvl w:ilvl="3" w:tplc="04190001" w:tentative="1">
      <w:start w:val="1"/>
      <w:numFmt w:val="bullet"/>
      <w:lvlText w:val=""/>
      <w:lvlJc w:val="left"/>
      <w:pPr>
        <w:ind w:left="3930" w:hanging="360"/>
      </w:pPr>
      <w:rPr>
        <w:rFonts w:ascii="Symbol" w:hAnsi="Symbol" w:hint="default"/>
      </w:rPr>
    </w:lvl>
    <w:lvl w:ilvl="4" w:tplc="04190003" w:tentative="1">
      <w:start w:val="1"/>
      <w:numFmt w:val="bullet"/>
      <w:lvlText w:val="o"/>
      <w:lvlJc w:val="left"/>
      <w:pPr>
        <w:ind w:left="4650" w:hanging="360"/>
      </w:pPr>
      <w:rPr>
        <w:rFonts w:ascii="Courier New" w:hAnsi="Courier New" w:cs="Courier New" w:hint="default"/>
      </w:rPr>
    </w:lvl>
    <w:lvl w:ilvl="5" w:tplc="04190005" w:tentative="1">
      <w:start w:val="1"/>
      <w:numFmt w:val="bullet"/>
      <w:lvlText w:val=""/>
      <w:lvlJc w:val="left"/>
      <w:pPr>
        <w:ind w:left="5370" w:hanging="360"/>
      </w:pPr>
      <w:rPr>
        <w:rFonts w:ascii="Wingdings" w:hAnsi="Wingdings" w:hint="default"/>
      </w:rPr>
    </w:lvl>
    <w:lvl w:ilvl="6" w:tplc="04190001" w:tentative="1">
      <w:start w:val="1"/>
      <w:numFmt w:val="bullet"/>
      <w:lvlText w:val=""/>
      <w:lvlJc w:val="left"/>
      <w:pPr>
        <w:ind w:left="6090" w:hanging="360"/>
      </w:pPr>
      <w:rPr>
        <w:rFonts w:ascii="Symbol" w:hAnsi="Symbol" w:hint="default"/>
      </w:rPr>
    </w:lvl>
    <w:lvl w:ilvl="7" w:tplc="04190003" w:tentative="1">
      <w:start w:val="1"/>
      <w:numFmt w:val="bullet"/>
      <w:lvlText w:val="o"/>
      <w:lvlJc w:val="left"/>
      <w:pPr>
        <w:ind w:left="6810" w:hanging="360"/>
      </w:pPr>
      <w:rPr>
        <w:rFonts w:ascii="Courier New" w:hAnsi="Courier New" w:cs="Courier New" w:hint="default"/>
      </w:rPr>
    </w:lvl>
    <w:lvl w:ilvl="8" w:tplc="04190005" w:tentative="1">
      <w:start w:val="1"/>
      <w:numFmt w:val="bullet"/>
      <w:lvlText w:val=""/>
      <w:lvlJc w:val="left"/>
      <w:pPr>
        <w:ind w:left="7530" w:hanging="360"/>
      </w:pPr>
      <w:rPr>
        <w:rFonts w:ascii="Wingdings" w:hAnsi="Wingdings" w:hint="default"/>
      </w:rPr>
    </w:lvl>
  </w:abstractNum>
  <w:abstractNum w:abstractNumId="17" w15:restartNumberingAfterBreak="0">
    <w:nsid w:val="2AE12267"/>
    <w:multiLevelType w:val="hybridMultilevel"/>
    <w:tmpl w:val="E0EC522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8"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15:restartNumberingAfterBreak="0">
    <w:nsid w:val="329254AD"/>
    <w:multiLevelType w:val="hybridMultilevel"/>
    <w:tmpl w:val="4DECB384"/>
    <w:lvl w:ilvl="0" w:tplc="8E54AA0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3F4477C"/>
    <w:multiLevelType w:val="hybridMultilevel"/>
    <w:tmpl w:val="644C2092"/>
    <w:lvl w:ilvl="0" w:tplc="0419000F">
      <w:start w:val="1"/>
      <w:numFmt w:val="decimal"/>
      <w:lvlText w:val="%1."/>
      <w:lvlJc w:val="left"/>
      <w:pPr>
        <w:ind w:left="1425" w:hanging="360"/>
      </w:p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21" w15:restartNumberingAfterBreak="0">
    <w:nsid w:val="37450930"/>
    <w:multiLevelType w:val="hybridMultilevel"/>
    <w:tmpl w:val="510A7EBC"/>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AE6447D"/>
    <w:multiLevelType w:val="hybridMultilevel"/>
    <w:tmpl w:val="522E2F4A"/>
    <w:lvl w:ilvl="0" w:tplc="0419000F">
      <w:start w:val="1"/>
      <w:numFmt w:val="decimal"/>
      <w:lvlText w:val="%1."/>
      <w:lvlJc w:val="left"/>
      <w:pPr>
        <w:ind w:left="121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43A026C9"/>
    <w:multiLevelType w:val="hybridMultilevel"/>
    <w:tmpl w:val="2E8AE3E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15:restartNumberingAfterBreak="0">
    <w:nsid w:val="44E4334C"/>
    <w:multiLevelType w:val="hybridMultilevel"/>
    <w:tmpl w:val="2D02EB2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15:restartNumberingAfterBreak="0">
    <w:nsid w:val="48150A68"/>
    <w:multiLevelType w:val="hybridMultilevel"/>
    <w:tmpl w:val="E662C35C"/>
    <w:lvl w:ilvl="0" w:tplc="0419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491E5A79"/>
    <w:multiLevelType w:val="hybridMultilevel"/>
    <w:tmpl w:val="989407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603012C"/>
    <w:multiLevelType w:val="hybridMultilevel"/>
    <w:tmpl w:val="28C43E4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15:restartNumberingAfterBreak="0">
    <w:nsid w:val="58F27F56"/>
    <w:multiLevelType w:val="hybridMultilevel"/>
    <w:tmpl w:val="9FE45B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1" w15:restartNumberingAfterBreak="0">
    <w:nsid w:val="65A82076"/>
    <w:multiLevelType w:val="hybridMultilevel"/>
    <w:tmpl w:val="C07E25B6"/>
    <w:lvl w:ilvl="0" w:tplc="F5FA3C5A">
      <w:start w:val="4"/>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2" w15:restartNumberingAfterBreak="0">
    <w:nsid w:val="690A659B"/>
    <w:multiLevelType w:val="hybridMultilevel"/>
    <w:tmpl w:val="D98458B2"/>
    <w:lvl w:ilvl="0" w:tplc="04220001">
      <w:start w:val="1"/>
      <w:numFmt w:val="bullet"/>
      <w:lvlText w:val=""/>
      <w:lvlJc w:val="left"/>
      <w:pPr>
        <w:ind w:left="1068" w:hanging="360"/>
      </w:pPr>
      <w:rPr>
        <w:rFonts w:ascii="Symbol" w:hAnsi="Symbol"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33" w15:restartNumberingAfterBreak="0">
    <w:nsid w:val="6D983564"/>
    <w:multiLevelType w:val="hybridMultilevel"/>
    <w:tmpl w:val="E12006E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4" w15:restartNumberingAfterBreak="0">
    <w:nsid w:val="78E2430E"/>
    <w:multiLevelType w:val="hybridMultilevel"/>
    <w:tmpl w:val="F5C632E0"/>
    <w:lvl w:ilvl="0" w:tplc="04220011">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5" w15:restartNumberingAfterBreak="0">
    <w:nsid w:val="7A153B2A"/>
    <w:multiLevelType w:val="hybridMultilevel"/>
    <w:tmpl w:val="BDB8E368"/>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36"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15:restartNumberingAfterBreak="0">
    <w:nsid w:val="7D335C51"/>
    <w:multiLevelType w:val="hybridMultilevel"/>
    <w:tmpl w:val="796CBB38"/>
    <w:lvl w:ilvl="0" w:tplc="98580872">
      <w:start w:val="1"/>
      <w:numFmt w:val="decimal"/>
      <w:lvlText w:val="%1)"/>
      <w:lvlJc w:val="left"/>
      <w:pPr>
        <w:ind w:left="1080" w:hanging="360"/>
      </w:pPr>
    </w:lvl>
    <w:lvl w:ilvl="1" w:tplc="04220019">
      <w:start w:val="1"/>
      <w:numFmt w:val="lowerLetter"/>
      <w:lvlText w:val="%2."/>
      <w:lvlJc w:val="left"/>
      <w:pPr>
        <w:ind w:left="1800" w:hanging="360"/>
      </w:pPr>
    </w:lvl>
    <w:lvl w:ilvl="2" w:tplc="0422001B">
      <w:start w:val="1"/>
      <w:numFmt w:val="lowerRoman"/>
      <w:lvlText w:val="%3."/>
      <w:lvlJc w:val="right"/>
      <w:pPr>
        <w:ind w:left="2520" w:hanging="180"/>
      </w:pPr>
    </w:lvl>
    <w:lvl w:ilvl="3" w:tplc="0422000F">
      <w:start w:val="1"/>
      <w:numFmt w:val="decimal"/>
      <w:lvlText w:val="%4."/>
      <w:lvlJc w:val="left"/>
      <w:pPr>
        <w:ind w:left="3240" w:hanging="360"/>
      </w:pPr>
    </w:lvl>
    <w:lvl w:ilvl="4" w:tplc="04220019">
      <w:start w:val="1"/>
      <w:numFmt w:val="lowerLetter"/>
      <w:lvlText w:val="%5."/>
      <w:lvlJc w:val="left"/>
      <w:pPr>
        <w:ind w:left="3960" w:hanging="360"/>
      </w:pPr>
    </w:lvl>
    <w:lvl w:ilvl="5" w:tplc="0422001B">
      <w:start w:val="1"/>
      <w:numFmt w:val="lowerRoman"/>
      <w:lvlText w:val="%6."/>
      <w:lvlJc w:val="right"/>
      <w:pPr>
        <w:ind w:left="4680" w:hanging="180"/>
      </w:pPr>
    </w:lvl>
    <w:lvl w:ilvl="6" w:tplc="0422000F">
      <w:start w:val="1"/>
      <w:numFmt w:val="decimal"/>
      <w:lvlText w:val="%7."/>
      <w:lvlJc w:val="left"/>
      <w:pPr>
        <w:ind w:left="5400" w:hanging="360"/>
      </w:pPr>
    </w:lvl>
    <w:lvl w:ilvl="7" w:tplc="04220019">
      <w:start w:val="1"/>
      <w:numFmt w:val="lowerLetter"/>
      <w:lvlText w:val="%8."/>
      <w:lvlJc w:val="left"/>
      <w:pPr>
        <w:ind w:left="6120" w:hanging="360"/>
      </w:pPr>
    </w:lvl>
    <w:lvl w:ilvl="8" w:tplc="0422001B">
      <w:start w:val="1"/>
      <w:numFmt w:val="lowerRoman"/>
      <w:lvlText w:val="%9."/>
      <w:lvlJc w:val="right"/>
      <w:pPr>
        <w:ind w:left="6840" w:hanging="180"/>
      </w:pPr>
    </w:lvl>
  </w:abstractNum>
  <w:abstractNum w:abstractNumId="38" w15:restartNumberingAfterBreak="0">
    <w:nsid w:val="7D6024AF"/>
    <w:multiLevelType w:val="hybridMultilevel"/>
    <w:tmpl w:val="8034CC34"/>
    <w:lvl w:ilvl="0" w:tplc="42A4233E">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39"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0" w15:restartNumberingAfterBreak="0">
    <w:nsid w:val="7F0D6038"/>
    <w:multiLevelType w:val="hybridMultilevel"/>
    <w:tmpl w:val="2004C4D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num w:numId="1">
    <w:abstractNumId w:val="6"/>
  </w:num>
  <w:num w:numId="2">
    <w:abstractNumId w:val="8"/>
  </w:num>
  <w:num w:numId="3">
    <w:abstractNumId w:val="15"/>
  </w:num>
  <w:num w:numId="4">
    <w:abstractNumId w:val="10"/>
  </w:num>
  <w:num w:numId="5">
    <w:abstractNumId w:val="22"/>
  </w:num>
  <w:num w:numId="6">
    <w:abstractNumId w:val="16"/>
  </w:num>
  <w:num w:numId="7">
    <w:abstractNumId w:val="31"/>
  </w:num>
  <w:num w:numId="8">
    <w:abstractNumId w:val="32"/>
  </w:num>
  <w:num w:numId="9">
    <w:abstractNumId w:val="19"/>
  </w:num>
  <w:num w:numId="10">
    <w:abstractNumId w:val="28"/>
  </w:num>
  <w:num w:numId="11">
    <w:abstractNumId w:val="38"/>
  </w:num>
  <w:num w:numId="12">
    <w:abstractNumId w:val="2"/>
  </w:num>
  <w:num w:numId="13">
    <w:abstractNumId w:val="40"/>
  </w:num>
  <w:num w:numId="14">
    <w:abstractNumId w:val="11"/>
  </w:num>
  <w:num w:numId="1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num>
  <w:num w:numId="17">
    <w:abstractNumId w:val="39"/>
  </w:num>
  <w:num w:numId="18">
    <w:abstractNumId w:val="23"/>
  </w:num>
  <w:num w:numId="19">
    <w:abstractNumId w:val="36"/>
  </w:num>
  <w:num w:numId="20">
    <w:abstractNumId w:val="24"/>
  </w:num>
  <w:num w:numId="21">
    <w:abstractNumId w:val="18"/>
  </w:num>
  <w:num w:numId="22">
    <w:abstractNumId w:val="13"/>
  </w:num>
  <w:num w:numId="23">
    <w:abstractNumId w:val="17"/>
  </w:num>
  <w:num w:numId="24">
    <w:abstractNumId w:val="1"/>
  </w:num>
  <w:num w:numId="25">
    <w:abstractNumId w:val="9"/>
  </w:num>
  <w:num w:numId="26">
    <w:abstractNumId w:val="7"/>
  </w:num>
  <w:num w:numId="27">
    <w:abstractNumId w:val="0"/>
  </w:num>
  <w:num w:numId="28">
    <w:abstractNumId w:val="14"/>
  </w:num>
  <w:num w:numId="29">
    <w:abstractNumId w:val="21"/>
  </w:num>
  <w:num w:numId="30">
    <w:abstractNumId w:val="26"/>
  </w:num>
  <w:num w:numId="31">
    <w:abstractNumId w:val="25"/>
  </w:num>
  <w:num w:numId="32">
    <w:abstractNumId w:val="20"/>
  </w:num>
  <w:num w:numId="33">
    <w:abstractNumId w:val="27"/>
  </w:num>
  <w:num w:numId="34">
    <w:abstractNumId w:val="33"/>
  </w:num>
  <w:num w:numId="35">
    <w:abstractNumId w:val="29"/>
  </w:num>
  <w:num w:numId="3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4"/>
  </w:num>
  <w:num w:numId="39">
    <w:abstractNumId w:val="30"/>
  </w:num>
  <w:num w:numId="40">
    <w:abstractNumId w:val="12"/>
  </w:num>
  <w:num w:numId="41">
    <w:abstractNumId w:val="3"/>
  </w:num>
  <w:num w:numId="42">
    <w:abstractNumId w:val="5"/>
  </w:num>
  <w:num w:numId="43">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49A4"/>
    <w:rsid w:val="000264E0"/>
    <w:rsid w:val="000272B5"/>
    <w:rsid w:val="00031A89"/>
    <w:rsid w:val="0004111B"/>
    <w:rsid w:val="00054ED6"/>
    <w:rsid w:val="000659EF"/>
    <w:rsid w:val="00066658"/>
    <w:rsid w:val="00080D74"/>
    <w:rsid w:val="00084FF3"/>
    <w:rsid w:val="00085C01"/>
    <w:rsid w:val="00087485"/>
    <w:rsid w:val="00094910"/>
    <w:rsid w:val="000949A4"/>
    <w:rsid w:val="00095C02"/>
    <w:rsid w:val="000A01B4"/>
    <w:rsid w:val="000B5A0A"/>
    <w:rsid w:val="000C2D17"/>
    <w:rsid w:val="000F3DD7"/>
    <w:rsid w:val="001056E6"/>
    <w:rsid w:val="00111429"/>
    <w:rsid w:val="00114CBB"/>
    <w:rsid w:val="00124B44"/>
    <w:rsid w:val="00131A03"/>
    <w:rsid w:val="00162E99"/>
    <w:rsid w:val="00170E04"/>
    <w:rsid w:val="00192CC2"/>
    <w:rsid w:val="001C0244"/>
    <w:rsid w:val="001C0849"/>
    <w:rsid w:val="001D2122"/>
    <w:rsid w:val="00221FDA"/>
    <w:rsid w:val="00233888"/>
    <w:rsid w:val="00245E82"/>
    <w:rsid w:val="00254EB5"/>
    <w:rsid w:val="00263F9D"/>
    <w:rsid w:val="002A5149"/>
    <w:rsid w:val="002B6DB6"/>
    <w:rsid w:val="002C40FE"/>
    <w:rsid w:val="002C77DA"/>
    <w:rsid w:val="002F2331"/>
    <w:rsid w:val="002F5B65"/>
    <w:rsid w:val="00305751"/>
    <w:rsid w:val="00307A00"/>
    <w:rsid w:val="003137EA"/>
    <w:rsid w:val="003149F6"/>
    <w:rsid w:val="003149FE"/>
    <w:rsid w:val="00320546"/>
    <w:rsid w:val="0032265A"/>
    <w:rsid w:val="00335A5D"/>
    <w:rsid w:val="00346E78"/>
    <w:rsid w:val="003662CC"/>
    <w:rsid w:val="00367532"/>
    <w:rsid w:val="00385668"/>
    <w:rsid w:val="0039624F"/>
    <w:rsid w:val="003C012A"/>
    <w:rsid w:val="003C56EC"/>
    <w:rsid w:val="003C7AE2"/>
    <w:rsid w:val="003D7B73"/>
    <w:rsid w:val="00402D32"/>
    <w:rsid w:val="00424D8E"/>
    <w:rsid w:val="004252ED"/>
    <w:rsid w:val="00467D9D"/>
    <w:rsid w:val="00474B0F"/>
    <w:rsid w:val="00480DCD"/>
    <w:rsid w:val="00484392"/>
    <w:rsid w:val="0049139B"/>
    <w:rsid w:val="004C5E21"/>
    <w:rsid w:val="004D6261"/>
    <w:rsid w:val="00510EDA"/>
    <w:rsid w:val="00511033"/>
    <w:rsid w:val="0052097E"/>
    <w:rsid w:val="005378A1"/>
    <w:rsid w:val="005552D0"/>
    <w:rsid w:val="00557282"/>
    <w:rsid w:val="005712E4"/>
    <w:rsid w:val="0057519E"/>
    <w:rsid w:val="005861C7"/>
    <w:rsid w:val="0058691D"/>
    <w:rsid w:val="00591C74"/>
    <w:rsid w:val="005A05B8"/>
    <w:rsid w:val="005F00C1"/>
    <w:rsid w:val="005F1E4A"/>
    <w:rsid w:val="006406FF"/>
    <w:rsid w:val="006428A3"/>
    <w:rsid w:val="006513CB"/>
    <w:rsid w:val="00673F28"/>
    <w:rsid w:val="006830CE"/>
    <w:rsid w:val="00691CBA"/>
    <w:rsid w:val="00691E92"/>
    <w:rsid w:val="006A03CE"/>
    <w:rsid w:val="006A222C"/>
    <w:rsid w:val="006A5A21"/>
    <w:rsid w:val="006A69B4"/>
    <w:rsid w:val="006B175F"/>
    <w:rsid w:val="006D0081"/>
    <w:rsid w:val="006F1BEA"/>
    <w:rsid w:val="007127FE"/>
    <w:rsid w:val="00724A24"/>
    <w:rsid w:val="00727DA1"/>
    <w:rsid w:val="00735F17"/>
    <w:rsid w:val="00754170"/>
    <w:rsid w:val="00754524"/>
    <w:rsid w:val="0076002A"/>
    <w:rsid w:val="00784549"/>
    <w:rsid w:val="00794519"/>
    <w:rsid w:val="00794A43"/>
    <w:rsid w:val="007D4BEC"/>
    <w:rsid w:val="007E48D6"/>
    <w:rsid w:val="007E672D"/>
    <w:rsid w:val="007F1262"/>
    <w:rsid w:val="00831CE3"/>
    <w:rsid w:val="00832D4B"/>
    <w:rsid w:val="00840942"/>
    <w:rsid w:val="008417E3"/>
    <w:rsid w:val="008B5A12"/>
    <w:rsid w:val="008C323A"/>
    <w:rsid w:val="008E199C"/>
    <w:rsid w:val="008E5036"/>
    <w:rsid w:val="00910C4B"/>
    <w:rsid w:val="009275ED"/>
    <w:rsid w:val="00931C7F"/>
    <w:rsid w:val="0093304C"/>
    <w:rsid w:val="009330C2"/>
    <w:rsid w:val="00936DF0"/>
    <w:rsid w:val="00942771"/>
    <w:rsid w:val="00944897"/>
    <w:rsid w:val="00965DAA"/>
    <w:rsid w:val="009802BF"/>
    <w:rsid w:val="00981940"/>
    <w:rsid w:val="00982698"/>
    <w:rsid w:val="00984821"/>
    <w:rsid w:val="009948B0"/>
    <w:rsid w:val="009A127A"/>
    <w:rsid w:val="009C175A"/>
    <w:rsid w:val="009D1BCC"/>
    <w:rsid w:val="009D5AF9"/>
    <w:rsid w:val="009D7590"/>
    <w:rsid w:val="009E2C66"/>
    <w:rsid w:val="009F364B"/>
    <w:rsid w:val="009F4F41"/>
    <w:rsid w:val="009F7F25"/>
    <w:rsid w:val="00A02475"/>
    <w:rsid w:val="00A11540"/>
    <w:rsid w:val="00A13345"/>
    <w:rsid w:val="00A461D4"/>
    <w:rsid w:val="00A52B71"/>
    <w:rsid w:val="00A5351D"/>
    <w:rsid w:val="00A5644E"/>
    <w:rsid w:val="00A66F72"/>
    <w:rsid w:val="00A70049"/>
    <w:rsid w:val="00A7191C"/>
    <w:rsid w:val="00A73962"/>
    <w:rsid w:val="00AA1C1D"/>
    <w:rsid w:val="00AA431D"/>
    <w:rsid w:val="00AB565D"/>
    <w:rsid w:val="00AC61F8"/>
    <w:rsid w:val="00AD43EB"/>
    <w:rsid w:val="00AD6C4E"/>
    <w:rsid w:val="00AE2CC8"/>
    <w:rsid w:val="00AF1208"/>
    <w:rsid w:val="00B0697D"/>
    <w:rsid w:val="00B129FC"/>
    <w:rsid w:val="00B13CC1"/>
    <w:rsid w:val="00B23E6D"/>
    <w:rsid w:val="00B40147"/>
    <w:rsid w:val="00B43438"/>
    <w:rsid w:val="00B51959"/>
    <w:rsid w:val="00B72BBF"/>
    <w:rsid w:val="00B811AF"/>
    <w:rsid w:val="00B9660A"/>
    <w:rsid w:val="00BB43E1"/>
    <w:rsid w:val="00BC11A7"/>
    <w:rsid w:val="00BC3A5B"/>
    <w:rsid w:val="00C02717"/>
    <w:rsid w:val="00C037AE"/>
    <w:rsid w:val="00C82585"/>
    <w:rsid w:val="00CC01FA"/>
    <w:rsid w:val="00CC25DD"/>
    <w:rsid w:val="00CC6A99"/>
    <w:rsid w:val="00CD44E6"/>
    <w:rsid w:val="00D03F56"/>
    <w:rsid w:val="00D07538"/>
    <w:rsid w:val="00D44E42"/>
    <w:rsid w:val="00D62512"/>
    <w:rsid w:val="00D771E0"/>
    <w:rsid w:val="00D9449B"/>
    <w:rsid w:val="00D96F7A"/>
    <w:rsid w:val="00DC1176"/>
    <w:rsid w:val="00DC4657"/>
    <w:rsid w:val="00DE1FEC"/>
    <w:rsid w:val="00DF35EA"/>
    <w:rsid w:val="00E141C3"/>
    <w:rsid w:val="00E15789"/>
    <w:rsid w:val="00E20930"/>
    <w:rsid w:val="00E26756"/>
    <w:rsid w:val="00E31B1A"/>
    <w:rsid w:val="00E4309E"/>
    <w:rsid w:val="00E921BC"/>
    <w:rsid w:val="00E9244C"/>
    <w:rsid w:val="00EB5CFD"/>
    <w:rsid w:val="00EC78D6"/>
    <w:rsid w:val="00EE0B5E"/>
    <w:rsid w:val="00EF3EC8"/>
    <w:rsid w:val="00EF634B"/>
    <w:rsid w:val="00F06A13"/>
    <w:rsid w:val="00F109FE"/>
    <w:rsid w:val="00F15595"/>
    <w:rsid w:val="00F164FD"/>
    <w:rsid w:val="00F327B8"/>
    <w:rsid w:val="00F344FD"/>
    <w:rsid w:val="00F41721"/>
    <w:rsid w:val="00F71FCC"/>
    <w:rsid w:val="00FA1E99"/>
    <w:rsid w:val="00FA5601"/>
    <w:rsid w:val="00FB4042"/>
    <w:rsid w:val="00FB672A"/>
    <w:rsid w:val="00FC01C7"/>
    <w:rsid w:val="00FC2126"/>
    <w:rsid w:val="00FD0A00"/>
    <w:rsid w:val="00FE18E9"/>
    <w:rsid w:val="00FE31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E37CD0"/>
  <w15:chartTrackingRefBased/>
  <w15:docId w15:val="{B6391F14-3DB7-47EC-B682-559F6C7438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1056E6"/>
  </w:style>
  <w:style w:type="paragraph" w:styleId="1">
    <w:name w:val="heading 1"/>
    <w:basedOn w:val="a0"/>
    <w:next w:val="a0"/>
    <w:link w:val="10"/>
    <w:uiPriority w:val="9"/>
    <w:qFormat/>
    <w:rsid w:val="00170E04"/>
    <w:pPr>
      <w:keepNext/>
      <w:keepLines/>
      <w:spacing w:before="240" w:after="0"/>
      <w:outlineLvl w:val="0"/>
    </w:pPr>
    <w:rPr>
      <w:rFonts w:ascii="Calibri Light" w:eastAsia="Times New Roman" w:hAnsi="Calibri Light" w:cs="Times New Roman"/>
      <w:color w:val="2E74B5"/>
      <w:sz w:val="32"/>
      <w:szCs w:val="32"/>
      <w:lang w:val="uk-UA" w:eastAsia="uk-UA"/>
    </w:rPr>
  </w:style>
  <w:style w:type="paragraph" w:styleId="2">
    <w:name w:val="heading 2"/>
    <w:basedOn w:val="a0"/>
    <w:next w:val="a0"/>
    <w:link w:val="20"/>
    <w:uiPriority w:val="9"/>
    <w:semiHidden/>
    <w:unhideWhenUsed/>
    <w:qFormat/>
    <w:rsid w:val="00170E04"/>
    <w:pPr>
      <w:keepNext/>
      <w:keepLines/>
      <w:spacing w:before="40" w:after="0"/>
      <w:outlineLvl w:val="1"/>
    </w:pPr>
    <w:rPr>
      <w:rFonts w:ascii="Calibri Light" w:eastAsia="Times New Roman" w:hAnsi="Calibri Light" w:cs="Times New Roman"/>
      <w:color w:val="2E74B5"/>
      <w:sz w:val="26"/>
      <w:szCs w:val="26"/>
    </w:rPr>
  </w:style>
  <w:style w:type="paragraph" w:styleId="3">
    <w:name w:val="heading 3"/>
    <w:basedOn w:val="a0"/>
    <w:next w:val="a0"/>
    <w:link w:val="30"/>
    <w:uiPriority w:val="9"/>
    <w:unhideWhenUsed/>
    <w:qFormat/>
    <w:rsid w:val="0049139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iPriority w:val="9"/>
    <w:semiHidden/>
    <w:unhideWhenUsed/>
    <w:qFormat/>
    <w:rsid w:val="00170E04"/>
    <w:pPr>
      <w:keepNext/>
      <w:keepLines/>
      <w:spacing w:before="40" w:after="0"/>
      <w:outlineLvl w:val="3"/>
    </w:pPr>
    <w:rPr>
      <w:rFonts w:ascii="Calibri Light" w:eastAsia="Times New Roman" w:hAnsi="Calibri Light" w:cs="Times New Roman"/>
      <w:i/>
      <w:iCs/>
      <w:color w:val="2E74B5"/>
      <w:lang w:val="uk-UA" w:eastAsia="uk-UA"/>
    </w:rPr>
  </w:style>
  <w:style w:type="paragraph" w:styleId="5">
    <w:name w:val="heading 5"/>
    <w:basedOn w:val="a0"/>
    <w:next w:val="a0"/>
    <w:link w:val="50"/>
    <w:uiPriority w:val="9"/>
    <w:unhideWhenUsed/>
    <w:qFormat/>
    <w:rsid w:val="00170E04"/>
    <w:pPr>
      <w:keepNext/>
      <w:keepLines/>
      <w:spacing w:before="40" w:after="0"/>
      <w:outlineLvl w:val="4"/>
    </w:pPr>
    <w:rPr>
      <w:rFonts w:ascii="Calibri Light" w:eastAsia="Times New Roman" w:hAnsi="Calibri Light" w:cs="Times New Roman"/>
      <w:color w:val="2E74B5"/>
      <w:lang w:val="uk-UA" w:eastAsia="uk-UA"/>
    </w:rPr>
  </w:style>
  <w:style w:type="paragraph" w:styleId="6">
    <w:name w:val="heading 6"/>
    <w:basedOn w:val="a0"/>
    <w:next w:val="a0"/>
    <w:link w:val="60"/>
    <w:uiPriority w:val="9"/>
    <w:semiHidden/>
    <w:unhideWhenUsed/>
    <w:qFormat/>
    <w:rsid w:val="00170E04"/>
    <w:pPr>
      <w:keepNext/>
      <w:keepLines/>
      <w:spacing w:before="40" w:after="0"/>
      <w:outlineLvl w:val="5"/>
    </w:pPr>
    <w:rPr>
      <w:rFonts w:ascii="Calibri Light" w:eastAsia="Times New Roman" w:hAnsi="Calibri Light" w:cs="Times New Roman"/>
      <w:color w:val="1F4E79"/>
      <w:lang w:val="uk-UA" w:eastAsia="uk-UA"/>
    </w:rPr>
  </w:style>
  <w:style w:type="paragraph" w:styleId="7">
    <w:name w:val="heading 7"/>
    <w:basedOn w:val="a0"/>
    <w:next w:val="a0"/>
    <w:link w:val="70"/>
    <w:uiPriority w:val="9"/>
    <w:semiHidden/>
    <w:unhideWhenUsed/>
    <w:qFormat/>
    <w:rsid w:val="00170E04"/>
    <w:pPr>
      <w:keepNext/>
      <w:keepLines/>
      <w:spacing w:before="40" w:after="0"/>
      <w:outlineLvl w:val="6"/>
    </w:pPr>
    <w:rPr>
      <w:rFonts w:ascii="Calibri Light" w:eastAsia="Times New Roman" w:hAnsi="Calibri Light" w:cs="Times New Roman"/>
      <w:i/>
      <w:iCs/>
      <w:color w:val="1F4E79"/>
      <w:lang w:val="uk-UA" w:eastAsia="uk-UA"/>
    </w:rPr>
  </w:style>
  <w:style w:type="paragraph" w:styleId="8">
    <w:name w:val="heading 8"/>
    <w:basedOn w:val="a0"/>
    <w:next w:val="a0"/>
    <w:link w:val="80"/>
    <w:uiPriority w:val="9"/>
    <w:semiHidden/>
    <w:unhideWhenUsed/>
    <w:qFormat/>
    <w:rsid w:val="00170E04"/>
    <w:pPr>
      <w:keepNext/>
      <w:keepLines/>
      <w:spacing w:before="40" w:after="0"/>
      <w:outlineLvl w:val="7"/>
    </w:pPr>
    <w:rPr>
      <w:rFonts w:ascii="Calibri Light" w:eastAsia="Times New Roman" w:hAnsi="Calibri Light" w:cs="Times New Roman"/>
      <w:color w:val="262626"/>
      <w:sz w:val="21"/>
      <w:szCs w:val="21"/>
      <w:lang w:val="uk-UA" w:eastAsia="uk-UA"/>
    </w:rPr>
  </w:style>
  <w:style w:type="paragraph" w:styleId="9">
    <w:name w:val="heading 9"/>
    <w:basedOn w:val="a0"/>
    <w:next w:val="a0"/>
    <w:link w:val="90"/>
    <w:uiPriority w:val="9"/>
    <w:semiHidden/>
    <w:unhideWhenUsed/>
    <w:qFormat/>
    <w:rsid w:val="00170E04"/>
    <w:pPr>
      <w:keepNext/>
      <w:keepLines/>
      <w:spacing w:before="40" w:after="0"/>
      <w:outlineLvl w:val="8"/>
    </w:pPr>
    <w:rPr>
      <w:rFonts w:ascii="Calibri Light" w:eastAsia="Times New Roman" w:hAnsi="Calibri Light" w:cs="Times New Roman"/>
      <w:i/>
      <w:iCs/>
      <w:color w:val="262626"/>
      <w:sz w:val="21"/>
      <w:szCs w:val="21"/>
      <w:lang w:val="uk-UA" w:eastAsia="uk-U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037AE"/>
    <w:pPr>
      <w:ind w:left="720"/>
      <w:contextualSpacing/>
    </w:pPr>
  </w:style>
  <w:style w:type="paragraph" w:customStyle="1" w:styleId="123b">
    <w:name w:val="123b"/>
    <w:basedOn w:val="a0"/>
    <w:link w:val="123b0"/>
    <w:qFormat/>
    <w:rsid w:val="00D07538"/>
    <w:pPr>
      <w:spacing w:after="0" w:line="360" w:lineRule="auto"/>
      <w:jc w:val="both"/>
    </w:pPr>
    <w:rPr>
      <w:rFonts w:ascii="Times New Roman" w:hAnsi="Times New Roman" w:cs="Times New Roman"/>
      <w:b/>
      <w:sz w:val="28"/>
      <w:szCs w:val="28"/>
      <w:lang w:val="uk-UA"/>
    </w:rPr>
  </w:style>
  <w:style w:type="character" w:customStyle="1" w:styleId="123b0">
    <w:name w:val="123b Знак"/>
    <w:basedOn w:val="a1"/>
    <w:link w:val="123b"/>
    <w:rsid w:val="00D07538"/>
    <w:rPr>
      <w:rFonts w:ascii="Times New Roman" w:hAnsi="Times New Roman" w:cs="Times New Roman"/>
      <w:b/>
      <w:sz w:val="28"/>
      <w:szCs w:val="28"/>
      <w:lang w:val="uk-UA"/>
    </w:rPr>
  </w:style>
  <w:style w:type="paragraph" w:customStyle="1" w:styleId="123">
    <w:name w:val="123!"/>
    <w:basedOn w:val="3"/>
    <w:link w:val="1230"/>
    <w:qFormat/>
    <w:rsid w:val="0049139B"/>
    <w:pPr>
      <w:keepNext w:val="0"/>
      <w:keepLines w:val="0"/>
      <w:spacing w:before="0" w:line="240" w:lineRule="auto"/>
    </w:pPr>
    <w:rPr>
      <w:rFonts w:ascii="Times New Roman" w:eastAsia="Times New Roman" w:hAnsi="Times New Roman" w:cs="Times New Roman"/>
      <w:b/>
      <w:bCs/>
      <w:sz w:val="28"/>
      <w:szCs w:val="28"/>
      <w:lang w:val="uk-UA" w:eastAsia="ru-RU"/>
    </w:rPr>
  </w:style>
  <w:style w:type="character" w:customStyle="1" w:styleId="1230">
    <w:name w:val="123! Знак"/>
    <w:basedOn w:val="30"/>
    <w:link w:val="123"/>
    <w:rsid w:val="0049139B"/>
    <w:rPr>
      <w:rFonts w:ascii="Times New Roman" w:eastAsia="Times New Roman" w:hAnsi="Times New Roman" w:cs="Times New Roman"/>
      <w:b/>
      <w:bCs/>
      <w:color w:val="1F3763" w:themeColor="accent1" w:themeShade="7F"/>
      <w:sz w:val="28"/>
      <w:szCs w:val="28"/>
      <w:lang w:val="uk-UA" w:eastAsia="ru-RU"/>
    </w:rPr>
  </w:style>
  <w:style w:type="character" w:customStyle="1" w:styleId="30">
    <w:name w:val="Заголовок 3 Знак"/>
    <w:basedOn w:val="a1"/>
    <w:link w:val="3"/>
    <w:uiPriority w:val="9"/>
    <w:rsid w:val="0049139B"/>
    <w:rPr>
      <w:rFonts w:asciiTheme="majorHAnsi" w:eastAsiaTheme="majorEastAsia" w:hAnsiTheme="majorHAnsi" w:cstheme="majorBidi"/>
      <w:color w:val="1F3763" w:themeColor="accent1" w:themeShade="7F"/>
      <w:sz w:val="24"/>
      <w:szCs w:val="24"/>
    </w:rPr>
  </w:style>
  <w:style w:type="paragraph" w:customStyle="1" w:styleId="11">
    <w:name w:val="Заголовок 11"/>
    <w:basedOn w:val="a0"/>
    <w:next w:val="a0"/>
    <w:uiPriority w:val="9"/>
    <w:qFormat/>
    <w:rsid w:val="00170E04"/>
    <w:pPr>
      <w:keepNext/>
      <w:keepLines/>
      <w:spacing w:before="240" w:after="0"/>
      <w:outlineLvl w:val="0"/>
    </w:pPr>
    <w:rPr>
      <w:rFonts w:ascii="Calibri Light" w:eastAsia="Times New Roman" w:hAnsi="Calibri Light" w:cs="Times New Roman"/>
      <w:color w:val="2E74B5"/>
      <w:sz w:val="32"/>
      <w:szCs w:val="32"/>
      <w:lang w:val="uk-UA" w:eastAsia="uk-UA"/>
    </w:rPr>
  </w:style>
  <w:style w:type="paragraph" w:customStyle="1" w:styleId="21">
    <w:name w:val="Заголовок 21"/>
    <w:basedOn w:val="a0"/>
    <w:next w:val="a0"/>
    <w:uiPriority w:val="9"/>
    <w:unhideWhenUsed/>
    <w:qFormat/>
    <w:rsid w:val="00170E04"/>
    <w:pPr>
      <w:keepNext/>
      <w:keepLines/>
      <w:spacing w:before="40" w:after="0"/>
      <w:outlineLvl w:val="1"/>
    </w:pPr>
    <w:rPr>
      <w:rFonts w:ascii="Calibri Light" w:eastAsia="Times New Roman" w:hAnsi="Calibri Light" w:cs="Times New Roman"/>
      <w:color w:val="2E74B5"/>
      <w:sz w:val="26"/>
      <w:szCs w:val="26"/>
    </w:rPr>
  </w:style>
  <w:style w:type="paragraph" w:customStyle="1" w:styleId="41">
    <w:name w:val="Заголовок 41"/>
    <w:basedOn w:val="a0"/>
    <w:next w:val="a0"/>
    <w:uiPriority w:val="9"/>
    <w:unhideWhenUsed/>
    <w:qFormat/>
    <w:rsid w:val="00170E04"/>
    <w:pPr>
      <w:keepNext/>
      <w:keepLines/>
      <w:spacing w:before="40" w:after="0"/>
      <w:outlineLvl w:val="3"/>
    </w:pPr>
    <w:rPr>
      <w:rFonts w:ascii="Calibri Light" w:eastAsia="Times New Roman" w:hAnsi="Calibri Light" w:cs="Times New Roman"/>
      <w:i/>
      <w:iCs/>
      <w:color w:val="2E74B5"/>
      <w:lang w:val="uk-UA" w:eastAsia="uk-UA"/>
    </w:rPr>
  </w:style>
  <w:style w:type="paragraph" w:customStyle="1" w:styleId="51">
    <w:name w:val="Заголовок 51"/>
    <w:basedOn w:val="a0"/>
    <w:next w:val="a0"/>
    <w:uiPriority w:val="9"/>
    <w:semiHidden/>
    <w:unhideWhenUsed/>
    <w:qFormat/>
    <w:rsid w:val="00170E04"/>
    <w:pPr>
      <w:keepNext/>
      <w:keepLines/>
      <w:spacing w:before="40" w:after="0"/>
      <w:outlineLvl w:val="4"/>
    </w:pPr>
    <w:rPr>
      <w:rFonts w:ascii="Calibri Light" w:eastAsia="Times New Roman" w:hAnsi="Calibri Light" w:cs="Times New Roman"/>
      <w:color w:val="2E74B5"/>
      <w:lang w:val="uk-UA" w:eastAsia="uk-UA"/>
    </w:rPr>
  </w:style>
  <w:style w:type="paragraph" w:customStyle="1" w:styleId="61">
    <w:name w:val="Заголовок 61"/>
    <w:basedOn w:val="a0"/>
    <w:next w:val="a0"/>
    <w:uiPriority w:val="9"/>
    <w:semiHidden/>
    <w:unhideWhenUsed/>
    <w:qFormat/>
    <w:rsid w:val="00170E04"/>
    <w:pPr>
      <w:keepNext/>
      <w:keepLines/>
      <w:spacing w:before="40" w:after="0"/>
      <w:outlineLvl w:val="5"/>
    </w:pPr>
    <w:rPr>
      <w:rFonts w:ascii="Calibri Light" w:eastAsia="Times New Roman" w:hAnsi="Calibri Light" w:cs="Times New Roman"/>
      <w:color w:val="1F4E79"/>
      <w:lang w:val="uk-UA" w:eastAsia="uk-UA"/>
    </w:rPr>
  </w:style>
  <w:style w:type="paragraph" w:customStyle="1" w:styleId="71">
    <w:name w:val="Заголовок 71"/>
    <w:basedOn w:val="a0"/>
    <w:next w:val="a0"/>
    <w:uiPriority w:val="9"/>
    <w:semiHidden/>
    <w:unhideWhenUsed/>
    <w:qFormat/>
    <w:rsid w:val="00170E04"/>
    <w:pPr>
      <w:keepNext/>
      <w:keepLines/>
      <w:spacing w:before="40" w:after="0"/>
      <w:outlineLvl w:val="6"/>
    </w:pPr>
    <w:rPr>
      <w:rFonts w:ascii="Calibri Light" w:eastAsia="Times New Roman" w:hAnsi="Calibri Light" w:cs="Times New Roman"/>
      <w:i/>
      <w:iCs/>
      <w:color w:val="1F4E79"/>
      <w:lang w:val="uk-UA" w:eastAsia="uk-UA"/>
    </w:rPr>
  </w:style>
  <w:style w:type="paragraph" w:customStyle="1" w:styleId="81">
    <w:name w:val="Заголовок 81"/>
    <w:basedOn w:val="a0"/>
    <w:next w:val="a0"/>
    <w:uiPriority w:val="9"/>
    <w:unhideWhenUsed/>
    <w:qFormat/>
    <w:rsid w:val="00170E04"/>
    <w:pPr>
      <w:keepNext/>
      <w:keepLines/>
      <w:spacing w:before="40" w:after="0"/>
      <w:outlineLvl w:val="7"/>
    </w:pPr>
    <w:rPr>
      <w:rFonts w:ascii="Calibri Light" w:eastAsia="Times New Roman" w:hAnsi="Calibri Light" w:cs="Times New Roman"/>
      <w:color w:val="262626"/>
      <w:sz w:val="21"/>
      <w:szCs w:val="21"/>
      <w:lang w:val="uk-UA" w:eastAsia="uk-UA"/>
    </w:rPr>
  </w:style>
  <w:style w:type="paragraph" w:customStyle="1" w:styleId="91">
    <w:name w:val="Заголовок 91"/>
    <w:basedOn w:val="a0"/>
    <w:next w:val="a0"/>
    <w:uiPriority w:val="9"/>
    <w:semiHidden/>
    <w:unhideWhenUsed/>
    <w:qFormat/>
    <w:rsid w:val="00170E04"/>
    <w:pPr>
      <w:keepNext/>
      <w:keepLines/>
      <w:spacing w:before="40" w:after="0"/>
      <w:outlineLvl w:val="8"/>
    </w:pPr>
    <w:rPr>
      <w:rFonts w:ascii="Calibri Light" w:eastAsia="Times New Roman" w:hAnsi="Calibri Light" w:cs="Times New Roman"/>
      <w:i/>
      <w:iCs/>
      <w:color w:val="262626"/>
      <w:sz w:val="21"/>
      <w:szCs w:val="21"/>
      <w:lang w:val="uk-UA" w:eastAsia="uk-UA"/>
    </w:rPr>
  </w:style>
  <w:style w:type="numbering" w:customStyle="1" w:styleId="12">
    <w:name w:val="Нет списка1"/>
    <w:next w:val="a3"/>
    <w:uiPriority w:val="99"/>
    <w:semiHidden/>
    <w:unhideWhenUsed/>
    <w:rsid w:val="00170E04"/>
  </w:style>
  <w:style w:type="character" w:customStyle="1" w:styleId="10">
    <w:name w:val="Заголовок 1 Знак"/>
    <w:basedOn w:val="a1"/>
    <w:link w:val="1"/>
    <w:uiPriority w:val="9"/>
    <w:rsid w:val="00170E04"/>
    <w:rPr>
      <w:rFonts w:ascii="Calibri Light" w:eastAsia="Times New Roman" w:hAnsi="Calibri Light" w:cs="Times New Roman"/>
      <w:color w:val="2E74B5"/>
      <w:sz w:val="32"/>
      <w:szCs w:val="32"/>
      <w:lang w:val="uk-UA" w:eastAsia="uk-UA"/>
    </w:rPr>
  </w:style>
  <w:style w:type="character" w:customStyle="1" w:styleId="20">
    <w:name w:val="Заголовок 2 Знак"/>
    <w:basedOn w:val="a1"/>
    <w:link w:val="2"/>
    <w:uiPriority w:val="9"/>
    <w:rsid w:val="00170E04"/>
    <w:rPr>
      <w:rFonts w:ascii="Calibri Light" w:eastAsia="Times New Roman" w:hAnsi="Calibri Light" w:cs="Times New Roman"/>
      <w:color w:val="2E74B5"/>
      <w:sz w:val="26"/>
      <w:szCs w:val="26"/>
    </w:rPr>
  </w:style>
  <w:style w:type="character" w:customStyle="1" w:styleId="40">
    <w:name w:val="Заголовок 4 Знак"/>
    <w:basedOn w:val="a1"/>
    <w:link w:val="4"/>
    <w:uiPriority w:val="9"/>
    <w:rsid w:val="00170E04"/>
    <w:rPr>
      <w:rFonts w:ascii="Calibri Light" w:eastAsia="Times New Roman" w:hAnsi="Calibri Light" w:cs="Times New Roman"/>
      <w:i/>
      <w:iCs/>
      <w:color w:val="2E74B5"/>
      <w:lang w:val="uk-UA" w:eastAsia="uk-UA"/>
    </w:rPr>
  </w:style>
  <w:style w:type="character" w:customStyle="1" w:styleId="50">
    <w:name w:val="Заголовок 5 Знак"/>
    <w:basedOn w:val="a1"/>
    <w:link w:val="5"/>
    <w:uiPriority w:val="9"/>
    <w:rsid w:val="00170E04"/>
    <w:rPr>
      <w:rFonts w:ascii="Calibri Light" w:eastAsia="Times New Roman" w:hAnsi="Calibri Light" w:cs="Times New Roman"/>
      <w:color w:val="2E74B5"/>
      <w:lang w:val="uk-UA" w:eastAsia="uk-UA"/>
    </w:rPr>
  </w:style>
  <w:style w:type="character" w:customStyle="1" w:styleId="60">
    <w:name w:val="Заголовок 6 Знак"/>
    <w:basedOn w:val="a1"/>
    <w:link w:val="6"/>
    <w:uiPriority w:val="9"/>
    <w:semiHidden/>
    <w:rsid w:val="00170E04"/>
    <w:rPr>
      <w:rFonts w:ascii="Calibri Light" w:eastAsia="Times New Roman" w:hAnsi="Calibri Light" w:cs="Times New Roman"/>
      <w:color w:val="1F4E79"/>
      <w:lang w:val="uk-UA" w:eastAsia="uk-UA"/>
    </w:rPr>
  </w:style>
  <w:style w:type="character" w:customStyle="1" w:styleId="70">
    <w:name w:val="Заголовок 7 Знак"/>
    <w:basedOn w:val="a1"/>
    <w:link w:val="7"/>
    <w:uiPriority w:val="9"/>
    <w:semiHidden/>
    <w:rsid w:val="00170E04"/>
    <w:rPr>
      <w:rFonts w:ascii="Calibri Light" w:eastAsia="Times New Roman" w:hAnsi="Calibri Light" w:cs="Times New Roman"/>
      <w:i/>
      <w:iCs/>
      <w:color w:val="1F4E79"/>
      <w:lang w:val="uk-UA" w:eastAsia="uk-UA"/>
    </w:rPr>
  </w:style>
  <w:style w:type="character" w:customStyle="1" w:styleId="80">
    <w:name w:val="Заголовок 8 Знак"/>
    <w:basedOn w:val="a1"/>
    <w:link w:val="8"/>
    <w:uiPriority w:val="9"/>
    <w:rsid w:val="00170E04"/>
    <w:rPr>
      <w:rFonts w:ascii="Calibri Light" w:eastAsia="Times New Roman" w:hAnsi="Calibri Light" w:cs="Times New Roman"/>
      <w:color w:val="262626"/>
      <w:sz w:val="21"/>
      <w:szCs w:val="21"/>
      <w:lang w:val="uk-UA" w:eastAsia="uk-UA"/>
    </w:rPr>
  </w:style>
  <w:style w:type="character" w:customStyle="1" w:styleId="90">
    <w:name w:val="Заголовок 9 Знак"/>
    <w:basedOn w:val="a1"/>
    <w:link w:val="9"/>
    <w:uiPriority w:val="9"/>
    <w:semiHidden/>
    <w:rsid w:val="00170E04"/>
    <w:rPr>
      <w:rFonts w:ascii="Calibri Light" w:eastAsia="Times New Roman" w:hAnsi="Calibri Light" w:cs="Times New Roman"/>
      <w:i/>
      <w:iCs/>
      <w:color w:val="262626"/>
      <w:sz w:val="21"/>
      <w:szCs w:val="21"/>
      <w:lang w:val="uk-UA" w:eastAsia="uk-UA"/>
    </w:rPr>
  </w:style>
  <w:style w:type="paragraph" w:customStyle="1" w:styleId="13">
    <w:name w:val="Обычный1"/>
    <w:rsid w:val="00170E04"/>
    <w:pPr>
      <w:widowControl w:val="0"/>
      <w:spacing w:after="0" w:line="240" w:lineRule="auto"/>
    </w:pPr>
    <w:rPr>
      <w:rFonts w:ascii="Times New Roman" w:eastAsia="Calibri" w:hAnsi="Times New Roman" w:cs="Times New Roman"/>
      <w:sz w:val="36"/>
      <w:szCs w:val="20"/>
      <w:lang w:val="en-GB" w:eastAsia="ru-RU"/>
    </w:rPr>
  </w:style>
  <w:style w:type="table" w:customStyle="1" w:styleId="14">
    <w:name w:val="Сетка таблицы1"/>
    <w:basedOn w:val="a2"/>
    <w:next w:val="a5"/>
    <w:uiPriority w:val="39"/>
    <w:rsid w:val="00170E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Верхний колонтитул1"/>
    <w:basedOn w:val="a0"/>
    <w:next w:val="a6"/>
    <w:link w:val="a7"/>
    <w:uiPriority w:val="99"/>
    <w:unhideWhenUsed/>
    <w:rsid w:val="00170E04"/>
    <w:pPr>
      <w:tabs>
        <w:tab w:val="center" w:pos="4677"/>
        <w:tab w:val="right" w:pos="9355"/>
      </w:tabs>
      <w:spacing w:after="0" w:line="240" w:lineRule="auto"/>
    </w:pPr>
  </w:style>
  <w:style w:type="character" w:customStyle="1" w:styleId="a7">
    <w:name w:val="Верхний колонтитул Знак"/>
    <w:basedOn w:val="a1"/>
    <w:link w:val="15"/>
    <w:uiPriority w:val="99"/>
    <w:rsid w:val="00170E04"/>
  </w:style>
  <w:style w:type="paragraph" w:customStyle="1" w:styleId="16">
    <w:name w:val="Нижний колонтитул1"/>
    <w:basedOn w:val="a0"/>
    <w:next w:val="a8"/>
    <w:link w:val="a9"/>
    <w:uiPriority w:val="99"/>
    <w:unhideWhenUsed/>
    <w:rsid w:val="00170E04"/>
    <w:pPr>
      <w:tabs>
        <w:tab w:val="center" w:pos="4677"/>
        <w:tab w:val="right" w:pos="9355"/>
      </w:tabs>
      <w:spacing w:after="0" w:line="240" w:lineRule="auto"/>
    </w:pPr>
  </w:style>
  <w:style w:type="character" w:customStyle="1" w:styleId="a9">
    <w:name w:val="Нижний колонтитул Знак"/>
    <w:basedOn w:val="a1"/>
    <w:link w:val="16"/>
    <w:rsid w:val="00170E04"/>
  </w:style>
  <w:style w:type="paragraph" w:customStyle="1" w:styleId="aa">
    <w:name w:val="Чертежный"/>
    <w:link w:val="ab"/>
    <w:rsid w:val="00170E04"/>
    <w:pPr>
      <w:spacing w:after="0" w:line="240" w:lineRule="auto"/>
      <w:jc w:val="both"/>
    </w:pPr>
    <w:rPr>
      <w:rFonts w:ascii="ISOCPEUR" w:eastAsia="Times New Roman" w:hAnsi="ISOCPEUR" w:cs="Times New Roman"/>
      <w:i/>
      <w:sz w:val="28"/>
      <w:szCs w:val="20"/>
      <w:lang w:val="uk-UA" w:eastAsia="ru-RU"/>
    </w:rPr>
  </w:style>
  <w:style w:type="character" w:customStyle="1" w:styleId="ab">
    <w:name w:val="Чертежный Знак"/>
    <w:basedOn w:val="a1"/>
    <w:link w:val="aa"/>
    <w:rsid w:val="00170E04"/>
    <w:rPr>
      <w:rFonts w:ascii="ISOCPEUR" w:eastAsia="Times New Roman" w:hAnsi="ISOCPEUR" w:cs="Times New Roman"/>
      <w:i/>
      <w:sz w:val="28"/>
      <w:szCs w:val="20"/>
      <w:lang w:val="uk-UA" w:eastAsia="ru-RU"/>
    </w:rPr>
  </w:style>
  <w:style w:type="paragraph" w:customStyle="1" w:styleId="17">
    <w:name w:val="Текст концевой сноски1"/>
    <w:basedOn w:val="a0"/>
    <w:next w:val="ac"/>
    <w:link w:val="ad"/>
    <w:uiPriority w:val="99"/>
    <w:semiHidden/>
    <w:unhideWhenUsed/>
    <w:rsid w:val="00170E04"/>
    <w:pPr>
      <w:spacing w:after="0" w:line="240" w:lineRule="auto"/>
    </w:pPr>
    <w:rPr>
      <w:sz w:val="20"/>
      <w:szCs w:val="20"/>
    </w:rPr>
  </w:style>
  <w:style w:type="character" w:customStyle="1" w:styleId="ad">
    <w:name w:val="Текст концевой сноски Знак"/>
    <w:basedOn w:val="a1"/>
    <w:link w:val="17"/>
    <w:uiPriority w:val="99"/>
    <w:semiHidden/>
    <w:rsid w:val="00170E04"/>
    <w:rPr>
      <w:sz w:val="20"/>
      <w:szCs w:val="20"/>
    </w:rPr>
  </w:style>
  <w:style w:type="character" w:styleId="ae">
    <w:name w:val="endnote reference"/>
    <w:basedOn w:val="a1"/>
    <w:uiPriority w:val="99"/>
    <w:semiHidden/>
    <w:unhideWhenUsed/>
    <w:rsid w:val="00170E04"/>
    <w:rPr>
      <w:vertAlign w:val="superscript"/>
    </w:rPr>
  </w:style>
  <w:style w:type="character" w:styleId="af">
    <w:name w:val="Hyperlink"/>
    <w:basedOn w:val="a1"/>
    <w:uiPriority w:val="99"/>
    <w:unhideWhenUsed/>
    <w:rsid w:val="00170E04"/>
    <w:rPr>
      <w:color w:val="0000FF"/>
      <w:u w:val="single"/>
    </w:rPr>
  </w:style>
  <w:style w:type="paragraph" w:styleId="af0">
    <w:name w:val="Body Text"/>
    <w:basedOn w:val="a0"/>
    <w:link w:val="af1"/>
    <w:uiPriority w:val="99"/>
    <w:rsid w:val="00170E04"/>
    <w:pPr>
      <w:spacing w:after="0" w:line="360" w:lineRule="auto"/>
      <w:ind w:right="-1"/>
      <w:jc w:val="both"/>
    </w:pPr>
    <w:rPr>
      <w:rFonts w:ascii="Times New Roman" w:eastAsia="Times New Roman" w:hAnsi="Times New Roman" w:cs="Times New Roman"/>
      <w:sz w:val="24"/>
      <w:szCs w:val="24"/>
      <w:lang w:eastAsia="ru-RU"/>
    </w:rPr>
  </w:style>
  <w:style w:type="character" w:customStyle="1" w:styleId="af1">
    <w:name w:val="Основной текст Знак"/>
    <w:basedOn w:val="a1"/>
    <w:link w:val="af0"/>
    <w:uiPriority w:val="99"/>
    <w:rsid w:val="00170E04"/>
    <w:rPr>
      <w:rFonts w:ascii="Times New Roman" w:eastAsia="Times New Roman" w:hAnsi="Times New Roman" w:cs="Times New Roman"/>
      <w:sz w:val="24"/>
      <w:szCs w:val="24"/>
      <w:lang w:eastAsia="ru-RU"/>
    </w:rPr>
  </w:style>
  <w:style w:type="paragraph" w:customStyle="1" w:styleId="210">
    <w:name w:val="Основной текст 21"/>
    <w:basedOn w:val="a0"/>
    <w:next w:val="22"/>
    <w:link w:val="23"/>
    <w:unhideWhenUsed/>
    <w:rsid w:val="00170E04"/>
    <w:pPr>
      <w:spacing w:after="120" w:line="480" w:lineRule="auto"/>
    </w:pPr>
  </w:style>
  <w:style w:type="character" w:customStyle="1" w:styleId="23">
    <w:name w:val="Основной текст 2 Знак"/>
    <w:basedOn w:val="a1"/>
    <w:link w:val="210"/>
    <w:uiPriority w:val="99"/>
    <w:rsid w:val="00170E04"/>
  </w:style>
  <w:style w:type="paragraph" w:customStyle="1" w:styleId="Default">
    <w:name w:val="Default"/>
    <w:rsid w:val="00170E0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HTML1">
    <w:name w:val="Стандартный HTML1"/>
    <w:basedOn w:val="a0"/>
    <w:next w:val="HTML"/>
    <w:link w:val="HTML0"/>
    <w:uiPriority w:val="99"/>
    <w:semiHidden/>
    <w:unhideWhenUsed/>
    <w:rsid w:val="00170E04"/>
    <w:pPr>
      <w:spacing w:after="0" w:line="240" w:lineRule="auto"/>
    </w:pPr>
    <w:rPr>
      <w:rFonts w:ascii="Consolas" w:hAnsi="Consolas"/>
      <w:sz w:val="20"/>
      <w:szCs w:val="20"/>
    </w:rPr>
  </w:style>
  <w:style w:type="character" w:customStyle="1" w:styleId="HTML0">
    <w:name w:val="Стандартный HTML Знак"/>
    <w:basedOn w:val="a1"/>
    <w:link w:val="HTML1"/>
    <w:uiPriority w:val="99"/>
    <w:semiHidden/>
    <w:rsid w:val="00170E04"/>
    <w:rPr>
      <w:rFonts w:ascii="Consolas" w:hAnsi="Consolas"/>
      <w:sz w:val="20"/>
      <w:szCs w:val="20"/>
    </w:rPr>
  </w:style>
  <w:style w:type="paragraph" w:styleId="31">
    <w:name w:val="Body Text 3"/>
    <w:basedOn w:val="a0"/>
    <w:link w:val="32"/>
    <w:uiPriority w:val="99"/>
    <w:rsid w:val="00170E04"/>
    <w:pPr>
      <w:framePr w:hSpace="180" w:wrap="notBeside" w:vAnchor="text" w:hAnchor="page" w:x="6175" w:y="-102"/>
      <w:spacing w:after="0" w:line="240" w:lineRule="auto"/>
      <w:jc w:val="center"/>
    </w:pPr>
    <w:rPr>
      <w:rFonts w:ascii="Times New Roman" w:eastAsia="SimSun" w:hAnsi="Times New Roman" w:cs="Times New Roman"/>
      <w:sz w:val="24"/>
      <w:szCs w:val="24"/>
      <w:lang w:val="uk-UA" w:eastAsia="zh-CN"/>
    </w:rPr>
  </w:style>
  <w:style w:type="character" w:customStyle="1" w:styleId="32">
    <w:name w:val="Основной текст 3 Знак"/>
    <w:basedOn w:val="a1"/>
    <w:link w:val="31"/>
    <w:uiPriority w:val="99"/>
    <w:rsid w:val="00170E04"/>
    <w:rPr>
      <w:rFonts w:ascii="Times New Roman" w:eastAsia="SimSun" w:hAnsi="Times New Roman" w:cs="Times New Roman"/>
      <w:sz w:val="24"/>
      <w:szCs w:val="24"/>
      <w:lang w:val="uk-UA" w:eastAsia="zh-CN"/>
    </w:rPr>
  </w:style>
  <w:style w:type="character" w:customStyle="1" w:styleId="af2">
    <w:name w:val="Текст выноски Знак"/>
    <w:basedOn w:val="a1"/>
    <w:link w:val="af3"/>
    <w:uiPriority w:val="99"/>
    <w:semiHidden/>
    <w:rsid w:val="00170E04"/>
    <w:rPr>
      <w:rFonts w:ascii="Tahoma" w:eastAsia="Times New Roman" w:hAnsi="Tahoma" w:cs="Tahoma"/>
      <w:sz w:val="16"/>
      <w:szCs w:val="16"/>
      <w:lang w:val="uk-UA" w:eastAsia="uk-UA"/>
    </w:rPr>
  </w:style>
  <w:style w:type="paragraph" w:customStyle="1" w:styleId="18">
    <w:name w:val="Текст выноски1"/>
    <w:basedOn w:val="a0"/>
    <w:next w:val="af3"/>
    <w:uiPriority w:val="99"/>
    <w:semiHidden/>
    <w:unhideWhenUsed/>
    <w:rsid w:val="00170E04"/>
    <w:pPr>
      <w:spacing w:after="0" w:line="240" w:lineRule="auto"/>
    </w:pPr>
    <w:rPr>
      <w:rFonts w:ascii="Tahoma" w:eastAsia="Times New Roman" w:hAnsi="Tahoma" w:cs="Tahoma"/>
      <w:sz w:val="16"/>
      <w:szCs w:val="16"/>
      <w:lang w:val="uk-UA" w:eastAsia="uk-UA"/>
    </w:rPr>
  </w:style>
  <w:style w:type="character" w:customStyle="1" w:styleId="19">
    <w:name w:val="Текст выноски Знак1"/>
    <w:basedOn w:val="a1"/>
    <w:uiPriority w:val="99"/>
    <w:semiHidden/>
    <w:rsid w:val="00170E04"/>
    <w:rPr>
      <w:rFonts w:ascii="Segoe UI" w:eastAsia="Times New Roman" w:hAnsi="Segoe UI" w:cs="Segoe UI"/>
      <w:sz w:val="18"/>
      <w:szCs w:val="18"/>
      <w:lang w:val="uk-UA" w:eastAsia="uk-UA"/>
    </w:rPr>
  </w:style>
  <w:style w:type="paragraph" w:styleId="1a">
    <w:name w:val="toc 1"/>
    <w:basedOn w:val="a0"/>
    <w:next w:val="a0"/>
    <w:autoRedefine/>
    <w:uiPriority w:val="39"/>
    <w:rsid w:val="00170E04"/>
    <w:pPr>
      <w:spacing w:before="120" w:after="120"/>
    </w:pPr>
    <w:rPr>
      <w:rFonts w:cstheme="minorHAnsi"/>
      <w:b/>
      <w:bCs/>
      <w:caps/>
      <w:sz w:val="20"/>
      <w:szCs w:val="20"/>
    </w:rPr>
  </w:style>
  <w:style w:type="paragraph" w:styleId="24">
    <w:name w:val="toc 2"/>
    <w:basedOn w:val="a0"/>
    <w:next w:val="a0"/>
    <w:autoRedefine/>
    <w:uiPriority w:val="39"/>
    <w:rsid w:val="00170E04"/>
    <w:pPr>
      <w:spacing w:after="0"/>
      <w:ind w:left="220"/>
    </w:pPr>
    <w:rPr>
      <w:rFonts w:cstheme="minorHAnsi"/>
      <w:smallCaps/>
      <w:sz w:val="20"/>
      <w:szCs w:val="20"/>
    </w:rPr>
  </w:style>
  <w:style w:type="paragraph" w:customStyle="1" w:styleId="1b">
    <w:name w:val="Заголовок1"/>
    <w:basedOn w:val="a0"/>
    <w:next w:val="a0"/>
    <w:uiPriority w:val="10"/>
    <w:qFormat/>
    <w:rsid w:val="00170E04"/>
    <w:pPr>
      <w:spacing w:after="0" w:line="240" w:lineRule="auto"/>
      <w:contextualSpacing/>
    </w:pPr>
    <w:rPr>
      <w:rFonts w:ascii="Calibri Light" w:eastAsia="Times New Roman" w:hAnsi="Calibri Light" w:cs="Times New Roman"/>
      <w:spacing w:val="-10"/>
      <w:sz w:val="56"/>
      <w:szCs w:val="56"/>
      <w:lang w:val="uk-UA" w:eastAsia="uk-UA"/>
    </w:rPr>
  </w:style>
  <w:style w:type="character" w:customStyle="1" w:styleId="af4">
    <w:name w:val="Заголовок Знак"/>
    <w:basedOn w:val="a1"/>
    <w:link w:val="af5"/>
    <w:uiPriority w:val="10"/>
    <w:rsid w:val="00170E04"/>
    <w:rPr>
      <w:rFonts w:ascii="Calibri Light" w:eastAsia="Times New Roman" w:hAnsi="Calibri Light" w:cs="Times New Roman"/>
      <w:spacing w:val="-10"/>
      <w:sz w:val="56"/>
      <w:szCs w:val="56"/>
      <w:lang w:val="uk-UA" w:eastAsia="uk-UA"/>
    </w:rPr>
  </w:style>
  <w:style w:type="paragraph" w:customStyle="1" w:styleId="1c">
    <w:name w:val="Заголовок оглавления1"/>
    <w:basedOn w:val="1"/>
    <w:next w:val="a0"/>
    <w:uiPriority w:val="39"/>
    <w:unhideWhenUsed/>
    <w:qFormat/>
    <w:rsid w:val="00170E04"/>
  </w:style>
  <w:style w:type="paragraph" w:customStyle="1" w:styleId="Table">
    <w:name w:val="Table"/>
    <w:basedOn w:val="a0"/>
    <w:rsid w:val="00170E04"/>
    <w:pPr>
      <w:spacing w:before="20" w:after="20" w:line="280" w:lineRule="atLeast"/>
      <w:jc w:val="both"/>
    </w:pPr>
    <w:rPr>
      <w:rFonts w:ascii="Arial Narrow" w:eastAsia="PMingLiU" w:hAnsi="Arial Narrow" w:cs="Times New Roman"/>
      <w:szCs w:val="24"/>
      <w:lang w:val="en-GB" w:eastAsia="zh-TW"/>
    </w:rPr>
  </w:style>
  <w:style w:type="paragraph" w:customStyle="1" w:styleId="1d">
    <w:name w:val="Без интервала1"/>
    <w:next w:val="af6"/>
    <w:uiPriority w:val="1"/>
    <w:qFormat/>
    <w:rsid w:val="00170E04"/>
    <w:pPr>
      <w:spacing w:after="0" w:line="240" w:lineRule="auto"/>
    </w:pPr>
    <w:rPr>
      <w:rFonts w:eastAsia="Times New Roman"/>
      <w:lang w:val="uk-UA" w:eastAsia="uk-UA"/>
    </w:rPr>
  </w:style>
  <w:style w:type="paragraph" w:customStyle="1" w:styleId="1e">
    <w:name w:val="Подзаголовок1"/>
    <w:basedOn w:val="a0"/>
    <w:next w:val="a0"/>
    <w:uiPriority w:val="11"/>
    <w:qFormat/>
    <w:rsid w:val="00170E04"/>
    <w:pPr>
      <w:numPr>
        <w:ilvl w:val="1"/>
      </w:numPr>
    </w:pPr>
    <w:rPr>
      <w:rFonts w:eastAsia="Times New Roman"/>
      <w:color w:val="5A5A5A"/>
      <w:spacing w:val="15"/>
      <w:lang w:val="uk-UA" w:eastAsia="uk-UA"/>
    </w:rPr>
  </w:style>
  <w:style w:type="character" w:customStyle="1" w:styleId="af7">
    <w:name w:val="Подзаголовок Знак"/>
    <w:basedOn w:val="a1"/>
    <w:link w:val="af8"/>
    <w:uiPriority w:val="11"/>
    <w:rsid w:val="00170E04"/>
    <w:rPr>
      <w:rFonts w:eastAsia="Times New Roman"/>
      <w:color w:val="5A5A5A"/>
      <w:spacing w:val="15"/>
      <w:lang w:val="uk-UA" w:eastAsia="uk-UA"/>
    </w:rPr>
  </w:style>
  <w:style w:type="character" w:styleId="af9">
    <w:name w:val="Strong"/>
    <w:basedOn w:val="a1"/>
    <w:uiPriority w:val="22"/>
    <w:qFormat/>
    <w:rsid w:val="00170E04"/>
    <w:rPr>
      <w:b/>
      <w:bCs/>
      <w:color w:val="auto"/>
    </w:rPr>
  </w:style>
  <w:style w:type="character" w:styleId="afa">
    <w:name w:val="Emphasis"/>
    <w:basedOn w:val="a1"/>
    <w:uiPriority w:val="20"/>
    <w:qFormat/>
    <w:rsid w:val="00170E04"/>
    <w:rPr>
      <w:i/>
      <w:iCs/>
      <w:color w:val="auto"/>
    </w:rPr>
  </w:style>
  <w:style w:type="paragraph" w:customStyle="1" w:styleId="211">
    <w:name w:val="Цитата 21"/>
    <w:basedOn w:val="a0"/>
    <w:next w:val="a0"/>
    <w:uiPriority w:val="29"/>
    <w:qFormat/>
    <w:rsid w:val="00170E04"/>
    <w:pPr>
      <w:spacing w:before="200"/>
      <w:ind w:left="864" w:right="864"/>
    </w:pPr>
    <w:rPr>
      <w:rFonts w:eastAsia="Times New Roman"/>
      <w:i/>
      <w:iCs/>
      <w:color w:val="404040"/>
      <w:lang w:val="uk-UA" w:eastAsia="uk-UA"/>
    </w:rPr>
  </w:style>
  <w:style w:type="character" w:customStyle="1" w:styleId="25">
    <w:name w:val="Цитата 2 Знак"/>
    <w:basedOn w:val="a1"/>
    <w:link w:val="26"/>
    <w:uiPriority w:val="29"/>
    <w:rsid w:val="00170E04"/>
    <w:rPr>
      <w:rFonts w:eastAsia="Times New Roman"/>
      <w:i/>
      <w:iCs/>
      <w:color w:val="404040"/>
      <w:lang w:val="uk-UA" w:eastAsia="uk-UA"/>
    </w:rPr>
  </w:style>
  <w:style w:type="paragraph" w:customStyle="1" w:styleId="1f">
    <w:name w:val="Выделенная цитата1"/>
    <w:basedOn w:val="a0"/>
    <w:next w:val="a0"/>
    <w:uiPriority w:val="30"/>
    <w:qFormat/>
    <w:rsid w:val="00170E04"/>
    <w:pPr>
      <w:pBdr>
        <w:top w:val="single" w:sz="4" w:space="10" w:color="5B9BD5"/>
        <w:bottom w:val="single" w:sz="4" w:space="10" w:color="5B9BD5"/>
      </w:pBdr>
      <w:spacing w:before="360" w:after="360"/>
      <w:ind w:left="864" w:right="864"/>
      <w:jc w:val="center"/>
    </w:pPr>
    <w:rPr>
      <w:rFonts w:eastAsia="Times New Roman"/>
      <w:i/>
      <w:iCs/>
      <w:color w:val="5B9BD5"/>
      <w:lang w:val="uk-UA" w:eastAsia="uk-UA"/>
    </w:rPr>
  </w:style>
  <w:style w:type="character" w:customStyle="1" w:styleId="afb">
    <w:name w:val="Выделенная цитата Знак"/>
    <w:basedOn w:val="a1"/>
    <w:link w:val="afc"/>
    <w:uiPriority w:val="30"/>
    <w:rsid w:val="00170E04"/>
    <w:rPr>
      <w:rFonts w:eastAsia="Times New Roman"/>
      <w:i/>
      <w:iCs/>
      <w:color w:val="5B9BD5"/>
      <w:lang w:val="uk-UA" w:eastAsia="uk-UA"/>
    </w:rPr>
  </w:style>
  <w:style w:type="character" w:customStyle="1" w:styleId="1f0">
    <w:name w:val="Слабое выделение1"/>
    <w:basedOn w:val="a1"/>
    <w:uiPriority w:val="19"/>
    <w:qFormat/>
    <w:rsid w:val="00170E04"/>
    <w:rPr>
      <w:i/>
      <w:iCs/>
      <w:color w:val="404040"/>
    </w:rPr>
  </w:style>
  <w:style w:type="character" w:customStyle="1" w:styleId="1f1">
    <w:name w:val="Сильное выделение1"/>
    <w:basedOn w:val="a1"/>
    <w:uiPriority w:val="21"/>
    <w:qFormat/>
    <w:rsid w:val="00170E04"/>
    <w:rPr>
      <w:i/>
      <w:iCs/>
      <w:color w:val="5B9BD5"/>
    </w:rPr>
  </w:style>
  <w:style w:type="character" w:customStyle="1" w:styleId="1f2">
    <w:name w:val="Слабая ссылка1"/>
    <w:basedOn w:val="a1"/>
    <w:uiPriority w:val="31"/>
    <w:qFormat/>
    <w:rsid w:val="00170E04"/>
    <w:rPr>
      <w:smallCaps/>
      <w:color w:val="404040"/>
    </w:rPr>
  </w:style>
  <w:style w:type="character" w:customStyle="1" w:styleId="1f3">
    <w:name w:val="Сильная ссылка1"/>
    <w:basedOn w:val="a1"/>
    <w:uiPriority w:val="32"/>
    <w:qFormat/>
    <w:rsid w:val="00170E04"/>
    <w:rPr>
      <w:b/>
      <w:bCs/>
      <w:smallCaps/>
      <w:color w:val="5B9BD5"/>
      <w:spacing w:val="5"/>
    </w:rPr>
  </w:style>
  <w:style w:type="character" w:styleId="afd">
    <w:name w:val="Book Title"/>
    <w:basedOn w:val="a1"/>
    <w:uiPriority w:val="33"/>
    <w:qFormat/>
    <w:rsid w:val="00170E04"/>
    <w:rPr>
      <w:b/>
      <w:bCs/>
      <w:i/>
      <w:iCs/>
      <w:spacing w:val="5"/>
    </w:rPr>
  </w:style>
  <w:style w:type="paragraph" w:customStyle="1" w:styleId="310">
    <w:name w:val="Оглавление 31"/>
    <w:basedOn w:val="a0"/>
    <w:next w:val="a0"/>
    <w:autoRedefine/>
    <w:uiPriority w:val="39"/>
    <w:unhideWhenUsed/>
    <w:rsid w:val="00170E04"/>
    <w:pPr>
      <w:tabs>
        <w:tab w:val="right" w:pos="9345"/>
      </w:tabs>
      <w:spacing w:after="100"/>
      <w:ind w:left="440"/>
      <w:jc w:val="both"/>
    </w:pPr>
    <w:rPr>
      <w:rFonts w:eastAsia="Times New Roman" w:cs="Times New Roman"/>
      <w:lang w:eastAsia="ru-RU"/>
    </w:rPr>
  </w:style>
  <w:style w:type="paragraph" w:customStyle="1" w:styleId="1231">
    <w:name w:val="123"/>
    <w:basedOn w:val="a0"/>
    <w:link w:val="1232"/>
    <w:qFormat/>
    <w:rsid w:val="00170E04"/>
    <w:pPr>
      <w:spacing w:after="0" w:line="360" w:lineRule="auto"/>
      <w:jc w:val="both"/>
    </w:pPr>
    <w:rPr>
      <w:rFonts w:ascii="Times New Roman" w:hAnsi="Times New Roman" w:cs="Times New Roman"/>
      <w:sz w:val="28"/>
      <w:szCs w:val="28"/>
      <w:lang w:val="uk-UA"/>
    </w:rPr>
  </w:style>
  <w:style w:type="character" w:customStyle="1" w:styleId="1232">
    <w:name w:val="123 Знак"/>
    <w:basedOn w:val="a1"/>
    <w:link w:val="1231"/>
    <w:rsid w:val="00170E04"/>
    <w:rPr>
      <w:rFonts w:ascii="Times New Roman" w:hAnsi="Times New Roman" w:cs="Times New Roman"/>
      <w:sz w:val="28"/>
      <w:szCs w:val="28"/>
      <w:lang w:val="uk-UA"/>
    </w:rPr>
  </w:style>
  <w:style w:type="character" w:styleId="afe">
    <w:name w:val="annotation reference"/>
    <w:basedOn w:val="a1"/>
    <w:uiPriority w:val="99"/>
    <w:semiHidden/>
    <w:unhideWhenUsed/>
    <w:rsid w:val="00170E04"/>
    <w:rPr>
      <w:sz w:val="16"/>
      <w:szCs w:val="16"/>
    </w:rPr>
  </w:style>
  <w:style w:type="paragraph" w:customStyle="1" w:styleId="1f4">
    <w:name w:val="Текст примечания1"/>
    <w:basedOn w:val="a0"/>
    <w:next w:val="aff"/>
    <w:link w:val="aff0"/>
    <w:uiPriority w:val="99"/>
    <w:semiHidden/>
    <w:unhideWhenUsed/>
    <w:rsid w:val="00170E04"/>
    <w:pPr>
      <w:spacing w:line="240" w:lineRule="auto"/>
    </w:pPr>
    <w:rPr>
      <w:sz w:val="20"/>
      <w:szCs w:val="20"/>
    </w:rPr>
  </w:style>
  <w:style w:type="character" w:customStyle="1" w:styleId="aff0">
    <w:name w:val="Текст примечания Знак"/>
    <w:basedOn w:val="a1"/>
    <w:link w:val="1f4"/>
    <w:uiPriority w:val="99"/>
    <w:semiHidden/>
    <w:rsid w:val="00170E04"/>
    <w:rPr>
      <w:sz w:val="20"/>
      <w:szCs w:val="20"/>
    </w:rPr>
  </w:style>
  <w:style w:type="paragraph" w:customStyle="1" w:styleId="1f5">
    <w:name w:val="Тема примечания1"/>
    <w:basedOn w:val="aff"/>
    <w:next w:val="aff"/>
    <w:uiPriority w:val="99"/>
    <w:semiHidden/>
    <w:unhideWhenUsed/>
    <w:rsid w:val="00170E04"/>
    <w:rPr>
      <w:b/>
      <w:bCs/>
    </w:rPr>
  </w:style>
  <w:style w:type="character" w:customStyle="1" w:styleId="aff1">
    <w:name w:val="Тема примечания Знак"/>
    <w:basedOn w:val="aff0"/>
    <w:link w:val="aff2"/>
    <w:uiPriority w:val="99"/>
    <w:semiHidden/>
    <w:rsid w:val="00170E04"/>
    <w:rPr>
      <w:b/>
      <w:bCs/>
      <w:sz w:val="20"/>
      <w:szCs w:val="20"/>
    </w:rPr>
  </w:style>
  <w:style w:type="character" w:customStyle="1" w:styleId="110">
    <w:name w:val="Заголовок 1 Знак1"/>
    <w:basedOn w:val="a1"/>
    <w:uiPriority w:val="9"/>
    <w:rsid w:val="00170E04"/>
    <w:rPr>
      <w:rFonts w:asciiTheme="majorHAnsi" w:eastAsiaTheme="majorEastAsia" w:hAnsiTheme="majorHAnsi" w:cstheme="majorBidi"/>
      <w:color w:val="2F5496" w:themeColor="accent1" w:themeShade="BF"/>
      <w:sz w:val="32"/>
      <w:szCs w:val="32"/>
    </w:rPr>
  </w:style>
  <w:style w:type="character" w:customStyle="1" w:styleId="212">
    <w:name w:val="Заголовок 2 Знак1"/>
    <w:basedOn w:val="a1"/>
    <w:uiPriority w:val="9"/>
    <w:semiHidden/>
    <w:rsid w:val="00170E04"/>
    <w:rPr>
      <w:rFonts w:asciiTheme="majorHAnsi" w:eastAsiaTheme="majorEastAsia" w:hAnsiTheme="majorHAnsi" w:cstheme="majorBidi"/>
      <w:color w:val="2F5496" w:themeColor="accent1" w:themeShade="BF"/>
      <w:sz w:val="26"/>
      <w:szCs w:val="26"/>
    </w:rPr>
  </w:style>
  <w:style w:type="character" w:customStyle="1" w:styleId="410">
    <w:name w:val="Заголовок 4 Знак1"/>
    <w:basedOn w:val="a1"/>
    <w:uiPriority w:val="9"/>
    <w:semiHidden/>
    <w:rsid w:val="00170E04"/>
    <w:rPr>
      <w:rFonts w:asciiTheme="majorHAnsi" w:eastAsiaTheme="majorEastAsia" w:hAnsiTheme="majorHAnsi" w:cstheme="majorBidi"/>
      <w:i/>
      <w:iCs/>
      <w:color w:val="2F5496" w:themeColor="accent1" w:themeShade="BF"/>
    </w:rPr>
  </w:style>
  <w:style w:type="character" w:customStyle="1" w:styleId="510">
    <w:name w:val="Заголовок 5 Знак1"/>
    <w:basedOn w:val="a1"/>
    <w:uiPriority w:val="9"/>
    <w:semiHidden/>
    <w:rsid w:val="00170E04"/>
    <w:rPr>
      <w:rFonts w:asciiTheme="majorHAnsi" w:eastAsiaTheme="majorEastAsia" w:hAnsiTheme="majorHAnsi" w:cstheme="majorBidi"/>
      <w:color w:val="2F5496" w:themeColor="accent1" w:themeShade="BF"/>
    </w:rPr>
  </w:style>
  <w:style w:type="character" w:customStyle="1" w:styleId="610">
    <w:name w:val="Заголовок 6 Знак1"/>
    <w:basedOn w:val="a1"/>
    <w:uiPriority w:val="9"/>
    <w:semiHidden/>
    <w:rsid w:val="00170E04"/>
    <w:rPr>
      <w:rFonts w:asciiTheme="majorHAnsi" w:eastAsiaTheme="majorEastAsia" w:hAnsiTheme="majorHAnsi" w:cstheme="majorBidi"/>
      <w:color w:val="1F3763" w:themeColor="accent1" w:themeShade="7F"/>
    </w:rPr>
  </w:style>
  <w:style w:type="character" w:customStyle="1" w:styleId="710">
    <w:name w:val="Заголовок 7 Знак1"/>
    <w:basedOn w:val="a1"/>
    <w:uiPriority w:val="9"/>
    <w:semiHidden/>
    <w:rsid w:val="00170E04"/>
    <w:rPr>
      <w:rFonts w:asciiTheme="majorHAnsi" w:eastAsiaTheme="majorEastAsia" w:hAnsiTheme="majorHAnsi" w:cstheme="majorBidi"/>
      <w:i/>
      <w:iCs/>
      <w:color w:val="1F3763" w:themeColor="accent1" w:themeShade="7F"/>
    </w:rPr>
  </w:style>
  <w:style w:type="character" w:customStyle="1" w:styleId="810">
    <w:name w:val="Заголовок 8 Знак1"/>
    <w:basedOn w:val="a1"/>
    <w:uiPriority w:val="9"/>
    <w:semiHidden/>
    <w:rsid w:val="00170E04"/>
    <w:rPr>
      <w:rFonts w:asciiTheme="majorHAnsi" w:eastAsiaTheme="majorEastAsia" w:hAnsiTheme="majorHAnsi" w:cstheme="majorBidi"/>
      <w:color w:val="272727" w:themeColor="text1" w:themeTint="D8"/>
      <w:sz w:val="21"/>
      <w:szCs w:val="21"/>
    </w:rPr>
  </w:style>
  <w:style w:type="character" w:customStyle="1" w:styleId="910">
    <w:name w:val="Заголовок 9 Знак1"/>
    <w:basedOn w:val="a1"/>
    <w:uiPriority w:val="9"/>
    <w:semiHidden/>
    <w:rsid w:val="00170E04"/>
    <w:rPr>
      <w:rFonts w:asciiTheme="majorHAnsi" w:eastAsiaTheme="majorEastAsia" w:hAnsiTheme="majorHAnsi" w:cstheme="majorBidi"/>
      <w:i/>
      <w:iCs/>
      <w:color w:val="272727" w:themeColor="text1" w:themeTint="D8"/>
      <w:sz w:val="21"/>
      <w:szCs w:val="21"/>
    </w:rPr>
  </w:style>
  <w:style w:type="table" w:styleId="a5">
    <w:name w:val="Table Grid"/>
    <w:basedOn w:val="a2"/>
    <w:uiPriority w:val="39"/>
    <w:rsid w:val="00170E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0"/>
    <w:link w:val="1f6"/>
    <w:uiPriority w:val="99"/>
    <w:unhideWhenUsed/>
    <w:rsid w:val="00170E04"/>
    <w:pPr>
      <w:tabs>
        <w:tab w:val="center" w:pos="4677"/>
        <w:tab w:val="right" w:pos="9355"/>
      </w:tabs>
      <w:spacing w:after="0" w:line="240" w:lineRule="auto"/>
    </w:pPr>
  </w:style>
  <w:style w:type="character" w:customStyle="1" w:styleId="1f6">
    <w:name w:val="Верхний колонтитул Знак1"/>
    <w:basedOn w:val="a1"/>
    <w:link w:val="a6"/>
    <w:uiPriority w:val="99"/>
    <w:semiHidden/>
    <w:rsid w:val="00170E04"/>
  </w:style>
  <w:style w:type="paragraph" w:styleId="a8">
    <w:name w:val="footer"/>
    <w:basedOn w:val="a0"/>
    <w:link w:val="1f7"/>
    <w:unhideWhenUsed/>
    <w:rsid w:val="00170E04"/>
    <w:pPr>
      <w:tabs>
        <w:tab w:val="center" w:pos="4677"/>
        <w:tab w:val="right" w:pos="9355"/>
      </w:tabs>
      <w:spacing w:after="0" w:line="240" w:lineRule="auto"/>
    </w:pPr>
  </w:style>
  <w:style w:type="character" w:customStyle="1" w:styleId="1f7">
    <w:name w:val="Нижний колонтитул Знак1"/>
    <w:basedOn w:val="a1"/>
    <w:link w:val="a8"/>
    <w:uiPriority w:val="99"/>
    <w:semiHidden/>
    <w:rsid w:val="00170E04"/>
  </w:style>
  <w:style w:type="paragraph" w:styleId="ac">
    <w:name w:val="endnote text"/>
    <w:basedOn w:val="a0"/>
    <w:link w:val="1f8"/>
    <w:uiPriority w:val="99"/>
    <w:semiHidden/>
    <w:unhideWhenUsed/>
    <w:rsid w:val="00170E04"/>
    <w:pPr>
      <w:spacing w:after="0" w:line="240" w:lineRule="auto"/>
    </w:pPr>
    <w:rPr>
      <w:sz w:val="20"/>
      <w:szCs w:val="20"/>
    </w:rPr>
  </w:style>
  <w:style w:type="character" w:customStyle="1" w:styleId="1f8">
    <w:name w:val="Текст концевой сноски Знак1"/>
    <w:basedOn w:val="a1"/>
    <w:link w:val="ac"/>
    <w:uiPriority w:val="99"/>
    <w:semiHidden/>
    <w:rsid w:val="00170E04"/>
    <w:rPr>
      <w:sz w:val="20"/>
      <w:szCs w:val="20"/>
    </w:rPr>
  </w:style>
  <w:style w:type="paragraph" w:styleId="22">
    <w:name w:val="Body Text 2"/>
    <w:basedOn w:val="a0"/>
    <w:link w:val="213"/>
    <w:uiPriority w:val="99"/>
    <w:unhideWhenUsed/>
    <w:rsid w:val="00170E04"/>
    <w:pPr>
      <w:spacing w:after="120" w:line="480" w:lineRule="auto"/>
    </w:pPr>
  </w:style>
  <w:style w:type="character" w:customStyle="1" w:styleId="213">
    <w:name w:val="Основной текст 2 Знак1"/>
    <w:basedOn w:val="a1"/>
    <w:link w:val="22"/>
    <w:uiPriority w:val="99"/>
    <w:semiHidden/>
    <w:rsid w:val="00170E04"/>
  </w:style>
  <w:style w:type="paragraph" w:styleId="HTML">
    <w:name w:val="HTML Preformatted"/>
    <w:basedOn w:val="a0"/>
    <w:link w:val="HTML10"/>
    <w:uiPriority w:val="99"/>
    <w:semiHidden/>
    <w:unhideWhenUsed/>
    <w:rsid w:val="00170E04"/>
    <w:pPr>
      <w:spacing w:after="0" w:line="240" w:lineRule="auto"/>
    </w:pPr>
    <w:rPr>
      <w:rFonts w:ascii="Consolas" w:hAnsi="Consolas"/>
      <w:sz w:val="20"/>
      <w:szCs w:val="20"/>
    </w:rPr>
  </w:style>
  <w:style w:type="character" w:customStyle="1" w:styleId="HTML10">
    <w:name w:val="Стандартный HTML Знак1"/>
    <w:basedOn w:val="a1"/>
    <w:link w:val="HTML"/>
    <w:uiPriority w:val="99"/>
    <w:semiHidden/>
    <w:rsid w:val="00170E04"/>
    <w:rPr>
      <w:rFonts w:ascii="Consolas" w:hAnsi="Consolas"/>
      <w:sz w:val="20"/>
      <w:szCs w:val="20"/>
    </w:rPr>
  </w:style>
  <w:style w:type="paragraph" w:styleId="af3">
    <w:name w:val="Balloon Text"/>
    <w:basedOn w:val="a0"/>
    <w:link w:val="af2"/>
    <w:uiPriority w:val="99"/>
    <w:semiHidden/>
    <w:unhideWhenUsed/>
    <w:rsid w:val="00170E04"/>
    <w:pPr>
      <w:spacing w:after="0" w:line="240" w:lineRule="auto"/>
    </w:pPr>
    <w:rPr>
      <w:rFonts w:ascii="Tahoma" w:eastAsia="Times New Roman" w:hAnsi="Tahoma" w:cs="Tahoma"/>
      <w:sz w:val="16"/>
      <w:szCs w:val="16"/>
      <w:lang w:val="uk-UA" w:eastAsia="uk-UA"/>
    </w:rPr>
  </w:style>
  <w:style w:type="character" w:customStyle="1" w:styleId="27">
    <w:name w:val="Текст выноски Знак2"/>
    <w:basedOn w:val="a1"/>
    <w:uiPriority w:val="99"/>
    <w:semiHidden/>
    <w:rsid w:val="00170E04"/>
    <w:rPr>
      <w:rFonts w:ascii="Segoe UI" w:hAnsi="Segoe UI" w:cs="Segoe UI"/>
      <w:sz w:val="18"/>
      <w:szCs w:val="18"/>
    </w:rPr>
  </w:style>
  <w:style w:type="paragraph" w:styleId="af5">
    <w:name w:val="Title"/>
    <w:basedOn w:val="a0"/>
    <w:next w:val="a0"/>
    <w:link w:val="af4"/>
    <w:uiPriority w:val="10"/>
    <w:qFormat/>
    <w:rsid w:val="00170E04"/>
    <w:pPr>
      <w:spacing w:after="0" w:line="240" w:lineRule="auto"/>
      <w:contextualSpacing/>
    </w:pPr>
    <w:rPr>
      <w:rFonts w:ascii="Calibri Light" w:eastAsia="Times New Roman" w:hAnsi="Calibri Light" w:cs="Times New Roman"/>
      <w:spacing w:val="-10"/>
      <w:sz w:val="56"/>
      <w:szCs w:val="56"/>
      <w:lang w:val="uk-UA" w:eastAsia="uk-UA"/>
    </w:rPr>
  </w:style>
  <w:style w:type="character" w:customStyle="1" w:styleId="1f9">
    <w:name w:val="Заголовок Знак1"/>
    <w:basedOn w:val="a1"/>
    <w:uiPriority w:val="10"/>
    <w:rsid w:val="00170E04"/>
    <w:rPr>
      <w:rFonts w:asciiTheme="majorHAnsi" w:eastAsiaTheme="majorEastAsia" w:hAnsiTheme="majorHAnsi" w:cstheme="majorBidi"/>
      <w:spacing w:val="-10"/>
      <w:kern w:val="28"/>
      <w:sz w:val="56"/>
      <w:szCs w:val="56"/>
    </w:rPr>
  </w:style>
  <w:style w:type="paragraph" w:styleId="af6">
    <w:name w:val="No Spacing"/>
    <w:uiPriority w:val="1"/>
    <w:qFormat/>
    <w:rsid w:val="00170E04"/>
    <w:pPr>
      <w:spacing w:after="0" w:line="240" w:lineRule="auto"/>
    </w:pPr>
  </w:style>
  <w:style w:type="paragraph" w:styleId="af8">
    <w:name w:val="Subtitle"/>
    <w:basedOn w:val="a0"/>
    <w:next w:val="a0"/>
    <w:link w:val="af7"/>
    <w:uiPriority w:val="11"/>
    <w:qFormat/>
    <w:rsid w:val="00170E04"/>
    <w:pPr>
      <w:numPr>
        <w:ilvl w:val="1"/>
      </w:numPr>
    </w:pPr>
    <w:rPr>
      <w:rFonts w:eastAsia="Times New Roman"/>
      <w:color w:val="5A5A5A"/>
      <w:spacing w:val="15"/>
      <w:lang w:val="uk-UA" w:eastAsia="uk-UA"/>
    </w:rPr>
  </w:style>
  <w:style w:type="character" w:customStyle="1" w:styleId="1fa">
    <w:name w:val="Подзаголовок Знак1"/>
    <w:basedOn w:val="a1"/>
    <w:uiPriority w:val="11"/>
    <w:rsid w:val="00170E04"/>
    <w:rPr>
      <w:rFonts w:eastAsiaTheme="minorEastAsia"/>
      <w:color w:val="5A5A5A" w:themeColor="text1" w:themeTint="A5"/>
      <w:spacing w:val="15"/>
    </w:rPr>
  </w:style>
  <w:style w:type="paragraph" w:styleId="26">
    <w:name w:val="Quote"/>
    <w:basedOn w:val="a0"/>
    <w:next w:val="a0"/>
    <w:link w:val="25"/>
    <w:uiPriority w:val="29"/>
    <w:qFormat/>
    <w:rsid w:val="00170E04"/>
    <w:pPr>
      <w:spacing w:before="200"/>
      <w:ind w:left="864" w:right="864"/>
      <w:jc w:val="center"/>
    </w:pPr>
    <w:rPr>
      <w:rFonts w:eastAsia="Times New Roman"/>
      <w:i/>
      <w:iCs/>
      <w:color w:val="404040"/>
      <w:lang w:val="uk-UA" w:eastAsia="uk-UA"/>
    </w:rPr>
  </w:style>
  <w:style w:type="character" w:customStyle="1" w:styleId="214">
    <w:name w:val="Цитата 2 Знак1"/>
    <w:basedOn w:val="a1"/>
    <w:uiPriority w:val="29"/>
    <w:rsid w:val="00170E04"/>
    <w:rPr>
      <w:i/>
      <w:iCs/>
      <w:color w:val="404040" w:themeColor="text1" w:themeTint="BF"/>
    </w:rPr>
  </w:style>
  <w:style w:type="paragraph" w:styleId="afc">
    <w:name w:val="Intense Quote"/>
    <w:basedOn w:val="a0"/>
    <w:next w:val="a0"/>
    <w:link w:val="afb"/>
    <w:uiPriority w:val="30"/>
    <w:qFormat/>
    <w:rsid w:val="00170E04"/>
    <w:pPr>
      <w:pBdr>
        <w:top w:val="single" w:sz="4" w:space="10" w:color="4472C4" w:themeColor="accent1"/>
        <w:bottom w:val="single" w:sz="4" w:space="10" w:color="4472C4" w:themeColor="accent1"/>
      </w:pBdr>
      <w:spacing w:before="360" w:after="360"/>
      <w:ind w:left="864" w:right="864"/>
      <w:jc w:val="center"/>
    </w:pPr>
    <w:rPr>
      <w:rFonts w:eastAsia="Times New Roman"/>
      <w:i/>
      <w:iCs/>
      <w:color w:val="5B9BD5"/>
      <w:lang w:val="uk-UA" w:eastAsia="uk-UA"/>
    </w:rPr>
  </w:style>
  <w:style w:type="character" w:customStyle="1" w:styleId="1fb">
    <w:name w:val="Выделенная цитата Знак1"/>
    <w:basedOn w:val="a1"/>
    <w:uiPriority w:val="30"/>
    <w:rsid w:val="00170E04"/>
    <w:rPr>
      <w:i/>
      <w:iCs/>
      <w:color w:val="4472C4" w:themeColor="accent1"/>
    </w:rPr>
  </w:style>
  <w:style w:type="character" w:styleId="aff3">
    <w:name w:val="Subtle Emphasis"/>
    <w:basedOn w:val="a1"/>
    <w:uiPriority w:val="19"/>
    <w:qFormat/>
    <w:rsid w:val="00170E04"/>
    <w:rPr>
      <w:i/>
      <w:iCs/>
      <w:color w:val="404040" w:themeColor="text1" w:themeTint="BF"/>
    </w:rPr>
  </w:style>
  <w:style w:type="character" w:styleId="aff4">
    <w:name w:val="Intense Emphasis"/>
    <w:basedOn w:val="a1"/>
    <w:uiPriority w:val="21"/>
    <w:qFormat/>
    <w:rsid w:val="00170E04"/>
    <w:rPr>
      <w:i/>
      <w:iCs/>
      <w:color w:val="4472C4" w:themeColor="accent1"/>
    </w:rPr>
  </w:style>
  <w:style w:type="character" w:styleId="aff5">
    <w:name w:val="Subtle Reference"/>
    <w:basedOn w:val="a1"/>
    <w:uiPriority w:val="31"/>
    <w:qFormat/>
    <w:rsid w:val="00170E04"/>
    <w:rPr>
      <w:smallCaps/>
      <w:color w:val="5A5A5A" w:themeColor="text1" w:themeTint="A5"/>
    </w:rPr>
  </w:style>
  <w:style w:type="character" w:styleId="aff6">
    <w:name w:val="Intense Reference"/>
    <w:basedOn w:val="a1"/>
    <w:uiPriority w:val="32"/>
    <w:qFormat/>
    <w:rsid w:val="00170E04"/>
    <w:rPr>
      <w:b/>
      <w:bCs/>
      <w:smallCaps/>
      <w:color w:val="4472C4" w:themeColor="accent1"/>
      <w:spacing w:val="5"/>
    </w:rPr>
  </w:style>
  <w:style w:type="paragraph" w:styleId="aff">
    <w:name w:val="annotation text"/>
    <w:basedOn w:val="a0"/>
    <w:link w:val="1fc"/>
    <w:uiPriority w:val="99"/>
    <w:semiHidden/>
    <w:unhideWhenUsed/>
    <w:rsid w:val="00170E04"/>
    <w:pPr>
      <w:spacing w:line="240" w:lineRule="auto"/>
    </w:pPr>
    <w:rPr>
      <w:sz w:val="20"/>
      <w:szCs w:val="20"/>
    </w:rPr>
  </w:style>
  <w:style w:type="character" w:customStyle="1" w:styleId="1fc">
    <w:name w:val="Текст примечания Знак1"/>
    <w:basedOn w:val="a1"/>
    <w:link w:val="aff"/>
    <w:uiPriority w:val="99"/>
    <w:semiHidden/>
    <w:rsid w:val="00170E04"/>
    <w:rPr>
      <w:sz w:val="20"/>
      <w:szCs w:val="20"/>
    </w:rPr>
  </w:style>
  <w:style w:type="paragraph" w:styleId="aff2">
    <w:name w:val="annotation subject"/>
    <w:basedOn w:val="aff"/>
    <w:next w:val="aff"/>
    <w:link w:val="aff1"/>
    <w:uiPriority w:val="99"/>
    <w:semiHidden/>
    <w:unhideWhenUsed/>
    <w:rsid w:val="00170E04"/>
    <w:rPr>
      <w:b/>
      <w:bCs/>
    </w:rPr>
  </w:style>
  <w:style w:type="character" w:customStyle="1" w:styleId="1fd">
    <w:name w:val="Тема примечания Знак1"/>
    <w:basedOn w:val="1fc"/>
    <w:uiPriority w:val="99"/>
    <w:semiHidden/>
    <w:rsid w:val="00170E04"/>
    <w:rPr>
      <w:b/>
      <w:bCs/>
      <w:sz w:val="20"/>
      <w:szCs w:val="20"/>
    </w:rPr>
  </w:style>
  <w:style w:type="paragraph" w:customStyle="1" w:styleId="t">
    <w:name w:val="t"/>
    <w:basedOn w:val="a0"/>
    <w:rsid w:val="00170E0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7">
    <w:name w:val="Мой текст"/>
    <w:basedOn w:val="a0"/>
    <w:qFormat/>
    <w:rsid w:val="00170E04"/>
    <w:pPr>
      <w:spacing w:after="0" w:line="276" w:lineRule="auto"/>
      <w:ind w:firstLine="709"/>
      <w:jc w:val="both"/>
    </w:pPr>
    <w:rPr>
      <w:rFonts w:ascii="Times New Roman" w:hAnsi="Times New Roman"/>
      <w:sz w:val="28"/>
      <w:lang w:val="uk-UA"/>
    </w:rPr>
  </w:style>
  <w:style w:type="paragraph" w:customStyle="1" w:styleId="Just">
    <w:name w:val="Just"/>
    <w:rsid w:val="00170E04"/>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paragraph" w:styleId="28">
    <w:name w:val="Body Text Indent 2"/>
    <w:basedOn w:val="a0"/>
    <w:link w:val="29"/>
    <w:uiPriority w:val="99"/>
    <w:unhideWhenUsed/>
    <w:rsid w:val="00170E04"/>
    <w:pPr>
      <w:spacing w:after="120" w:line="480" w:lineRule="auto"/>
      <w:ind w:left="283"/>
    </w:pPr>
  </w:style>
  <w:style w:type="character" w:customStyle="1" w:styleId="29">
    <w:name w:val="Основной текст с отступом 2 Знак"/>
    <w:basedOn w:val="a1"/>
    <w:link w:val="28"/>
    <w:uiPriority w:val="99"/>
    <w:rsid w:val="00170E04"/>
  </w:style>
  <w:style w:type="paragraph" w:customStyle="1" w:styleId="aff8">
    <w:name w:val="Текст таблиці"/>
    <w:basedOn w:val="a0"/>
    <w:link w:val="aff9"/>
    <w:qFormat/>
    <w:rsid w:val="00170E04"/>
    <w:pPr>
      <w:numPr>
        <w:ilvl w:val="12"/>
      </w:numPr>
      <w:spacing w:after="0" w:line="240" w:lineRule="auto"/>
    </w:pPr>
    <w:rPr>
      <w:rFonts w:ascii="Calibri" w:eastAsia="Times New Roman" w:hAnsi="Calibri" w:cs="Bookman Old Style"/>
      <w:sz w:val="24"/>
      <w:szCs w:val="24"/>
      <w:lang w:val="uk-UA" w:eastAsia="ru-RU"/>
    </w:rPr>
  </w:style>
  <w:style w:type="character" w:customStyle="1" w:styleId="aff9">
    <w:name w:val="Текст таблиці Знак"/>
    <w:basedOn w:val="a1"/>
    <w:link w:val="aff8"/>
    <w:rsid w:val="00170E04"/>
    <w:rPr>
      <w:rFonts w:ascii="Calibri" w:eastAsia="Times New Roman" w:hAnsi="Calibri" w:cs="Bookman Old Style"/>
      <w:sz w:val="24"/>
      <w:szCs w:val="24"/>
      <w:lang w:val="uk-UA" w:eastAsia="ru-RU"/>
    </w:rPr>
  </w:style>
  <w:style w:type="paragraph" w:styleId="affa">
    <w:name w:val="caption"/>
    <w:basedOn w:val="a0"/>
    <w:next w:val="a0"/>
    <w:link w:val="affb"/>
    <w:unhideWhenUsed/>
    <w:qFormat/>
    <w:rsid w:val="00170E04"/>
    <w:pPr>
      <w:keepNext/>
      <w:numPr>
        <w:ilvl w:val="12"/>
      </w:numPr>
      <w:spacing w:before="240" w:after="120" w:line="264" w:lineRule="auto"/>
      <w:ind w:left="1843" w:hanging="1276"/>
    </w:pPr>
    <w:rPr>
      <w:rFonts w:ascii="Calibri" w:eastAsia="Times New Roman" w:hAnsi="Calibri" w:cs="Bookman Old Style"/>
      <w:b/>
      <w:bCs/>
      <w:i/>
      <w:color w:val="1F497D"/>
      <w:sz w:val="26"/>
      <w:szCs w:val="26"/>
      <w:lang w:val="uk-UA" w:eastAsia="ru-RU"/>
    </w:rPr>
  </w:style>
  <w:style w:type="character" w:customStyle="1" w:styleId="affb">
    <w:name w:val="Название объекта Знак"/>
    <w:basedOn w:val="a1"/>
    <w:link w:val="affa"/>
    <w:rsid w:val="00170E04"/>
    <w:rPr>
      <w:rFonts w:ascii="Calibri" w:eastAsia="Times New Roman" w:hAnsi="Calibri" w:cs="Bookman Old Style"/>
      <w:b/>
      <w:bCs/>
      <w:i/>
      <w:color w:val="1F497D"/>
      <w:sz w:val="26"/>
      <w:szCs w:val="26"/>
      <w:lang w:val="uk-UA" w:eastAsia="ru-RU"/>
    </w:rPr>
  </w:style>
  <w:style w:type="paragraph" w:styleId="a">
    <w:name w:val="List Bullet"/>
    <w:basedOn w:val="a0"/>
    <w:uiPriority w:val="99"/>
    <w:unhideWhenUsed/>
    <w:rsid w:val="00170E04"/>
    <w:pPr>
      <w:numPr>
        <w:numId w:val="27"/>
      </w:numPr>
      <w:contextualSpacing/>
    </w:pPr>
  </w:style>
  <w:style w:type="character" w:styleId="affc">
    <w:name w:val="FollowedHyperlink"/>
    <w:basedOn w:val="a1"/>
    <w:uiPriority w:val="99"/>
    <w:semiHidden/>
    <w:unhideWhenUsed/>
    <w:rsid w:val="00170E04"/>
    <w:rPr>
      <w:color w:val="954F72" w:themeColor="followedHyperlink"/>
      <w:u w:val="single"/>
    </w:rPr>
  </w:style>
  <w:style w:type="paragraph" w:styleId="affd">
    <w:name w:val="TOC Heading"/>
    <w:basedOn w:val="1"/>
    <w:next w:val="a0"/>
    <w:uiPriority w:val="39"/>
    <w:unhideWhenUsed/>
    <w:qFormat/>
    <w:rsid w:val="008C323A"/>
    <w:pPr>
      <w:outlineLvl w:val="9"/>
    </w:pPr>
    <w:rPr>
      <w:rFonts w:asciiTheme="majorHAnsi" w:eastAsiaTheme="majorEastAsia" w:hAnsiTheme="majorHAnsi" w:cstheme="majorBidi"/>
      <w:color w:val="2F5496" w:themeColor="accent1" w:themeShade="BF"/>
      <w:lang w:val="ru-RU" w:eastAsia="ru-RU"/>
    </w:rPr>
  </w:style>
  <w:style w:type="paragraph" w:styleId="33">
    <w:name w:val="toc 3"/>
    <w:basedOn w:val="a0"/>
    <w:next w:val="a0"/>
    <w:autoRedefine/>
    <w:uiPriority w:val="39"/>
    <w:unhideWhenUsed/>
    <w:rsid w:val="008417E3"/>
    <w:pPr>
      <w:tabs>
        <w:tab w:val="left" w:pos="567"/>
        <w:tab w:val="left" w:pos="1134"/>
        <w:tab w:val="right" w:pos="9628"/>
      </w:tabs>
      <w:spacing w:after="0"/>
    </w:pPr>
    <w:rPr>
      <w:rFonts w:cstheme="minorHAnsi"/>
      <w:i/>
      <w:iCs/>
      <w:sz w:val="20"/>
      <w:szCs w:val="20"/>
    </w:rPr>
  </w:style>
  <w:style w:type="paragraph" w:styleId="42">
    <w:name w:val="toc 4"/>
    <w:basedOn w:val="a0"/>
    <w:next w:val="a0"/>
    <w:autoRedefine/>
    <w:uiPriority w:val="39"/>
    <w:unhideWhenUsed/>
    <w:rsid w:val="008C323A"/>
    <w:pPr>
      <w:spacing w:after="0"/>
      <w:ind w:left="660"/>
    </w:pPr>
    <w:rPr>
      <w:rFonts w:cstheme="minorHAnsi"/>
      <w:sz w:val="18"/>
      <w:szCs w:val="18"/>
    </w:rPr>
  </w:style>
  <w:style w:type="paragraph" w:styleId="52">
    <w:name w:val="toc 5"/>
    <w:basedOn w:val="a0"/>
    <w:next w:val="a0"/>
    <w:autoRedefine/>
    <w:uiPriority w:val="39"/>
    <w:unhideWhenUsed/>
    <w:rsid w:val="008C323A"/>
    <w:pPr>
      <w:spacing w:after="0"/>
      <w:ind w:left="880"/>
    </w:pPr>
    <w:rPr>
      <w:rFonts w:cstheme="minorHAnsi"/>
      <w:sz w:val="18"/>
      <w:szCs w:val="18"/>
    </w:rPr>
  </w:style>
  <w:style w:type="paragraph" w:styleId="62">
    <w:name w:val="toc 6"/>
    <w:basedOn w:val="a0"/>
    <w:next w:val="a0"/>
    <w:autoRedefine/>
    <w:uiPriority w:val="39"/>
    <w:unhideWhenUsed/>
    <w:rsid w:val="008C323A"/>
    <w:pPr>
      <w:spacing w:after="0"/>
      <w:ind w:left="1100"/>
    </w:pPr>
    <w:rPr>
      <w:rFonts w:cstheme="minorHAnsi"/>
      <w:sz w:val="18"/>
      <w:szCs w:val="18"/>
    </w:rPr>
  </w:style>
  <w:style w:type="paragraph" w:styleId="72">
    <w:name w:val="toc 7"/>
    <w:basedOn w:val="a0"/>
    <w:next w:val="a0"/>
    <w:autoRedefine/>
    <w:uiPriority w:val="39"/>
    <w:unhideWhenUsed/>
    <w:rsid w:val="008C323A"/>
    <w:pPr>
      <w:spacing w:after="0"/>
      <w:ind w:left="1320"/>
    </w:pPr>
    <w:rPr>
      <w:rFonts w:cstheme="minorHAnsi"/>
      <w:sz w:val="18"/>
      <w:szCs w:val="18"/>
    </w:rPr>
  </w:style>
  <w:style w:type="paragraph" w:styleId="82">
    <w:name w:val="toc 8"/>
    <w:basedOn w:val="a0"/>
    <w:next w:val="a0"/>
    <w:autoRedefine/>
    <w:uiPriority w:val="39"/>
    <w:unhideWhenUsed/>
    <w:rsid w:val="008C323A"/>
    <w:pPr>
      <w:spacing w:after="0"/>
      <w:ind w:left="1540"/>
    </w:pPr>
    <w:rPr>
      <w:rFonts w:cstheme="minorHAnsi"/>
      <w:sz w:val="18"/>
      <w:szCs w:val="18"/>
    </w:rPr>
  </w:style>
  <w:style w:type="paragraph" w:styleId="92">
    <w:name w:val="toc 9"/>
    <w:basedOn w:val="a0"/>
    <w:next w:val="a0"/>
    <w:autoRedefine/>
    <w:uiPriority w:val="39"/>
    <w:unhideWhenUsed/>
    <w:rsid w:val="008C323A"/>
    <w:pPr>
      <w:spacing w:after="0"/>
      <w:ind w:left="1760"/>
    </w:pPr>
    <w:rPr>
      <w:rFonts w:cstheme="minorHAnsi"/>
      <w:sz w:val="18"/>
      <w:szCs w:val="18"/>
    </w:rPr>
  </w:style>
  <w:style w:type="character" w:styleId="affe">
    <w:name w:val="Unresolved Mention"/>
    <w:basedOn w:val="a1"/>
    <w:uiPriority w:val="99"/>
    <w:semiHidden/>
    <w:unhideWhenUsed/>
    <w:rsid w:val="00EF634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714373">
      <w:bodyDiv w:val="1"/>
      <w:marLeft w:val="0"/>
      <w:marRight w:val="0"/>
      <w:marTop w:val="0"/>
      <w:marBottom w:val="0"/>
      <w:divBdr>
        <w:top w:val="none" w:sz="0" w:space="0" w:color="auto"/>
        <w:left w:val="none" w:sz="0" w:space="0" w:color="auto"/>
        <w:bottom w:val="none" w:sz="0" w:space="0" w:color="auto"/>
        <w:right w:val="none" w:sz="0" w:space="0" w:color="auto"/>
      </w:divBdr>
    </w:div>
    <w:div w:id="256140247">
      <w:bodyDiv w:val="1"/>
      <w:marLeft w:val="0"/>
      <w:marRight w:val="0"/>
      <w:marTop w:val="0"/>
      <w:marBottom w:val="0"/>
      <w:divBdr>
        <w:top w:val="none" w:sz="0" w:space="0" w:color="auto"/>
        <w:left w:val="none" w:sz="0" w:space="0" w:color="auto"/>
        <w:bottom w:val="none" w:sz="0" w:space="0" w:color="auto"/>
        <w:right w:val="none" w:sz="0" w:space="0" w:color="auto"/>
      </w:divBdr>
    </w:div>
    <w:div w:id="337512482">
      <w:bodyDiv w:val="1"/>
      <w:marLeft w:val="0"/>
      <w:marRight w:val="0"/>
      <w:marTop w:val="0"/>
      <w:marBottom w:val="0"/>
      <w:divBdr>
        <w:top w:val="none" w:sz="0" w:space="0" w:color="auto"/>
        <w:left w:val="none" w:sz="0" w:space="0" w:color="auto"/>
        <w:bottom w:val="none" w:sz="0" w:space="0" w:color="auto"/>
        <w:right w:val="none" w:sz="0" w:space="0" w:color="auto"/>
      </w:divBdr>
    </w:div>
    <w:div w:id="486751235">
      <w:bodyDiv w:val="1"/>
      <w:marLeft w:val="0"/>
      <w:marRight w:val="0"/>
      <w:marTop w:val="0"/>
      <w:marBottom w:val="0"/>
      <w:divBdr>
        <w:top w:val="none" w:sz="0" w:space="0" w:color="auto"/>
        <w:left w:val="none" w:sz="0" w:space="0" w:color="auto"/>
        <w:bottom w:val="none" w:sz="0" w:space="0" w:color="auto"/>
        <w:right w:val="none" w:sz="0" w:space="0" w:color="auto"/>
      </w:divBdr>
    </w:div>
    <w:div w:id="775910895">
      <w:bodyDiv w:val="1"/>
      <w:marLeft w:val="0"/>
      <w:marRight w:val="0"/>
      <w:marTop w:val="0"/>
      <w:marBottom w:val="0"/>
      <w:divBdr>
        <w:top w:val="none" w:sz="0" w:space="0" w:color="auto"/>
        <w:left w:val="none" w:sz="0" w:space="0" w:color="auto"/>
        <w:bottom w:val="none" w:sz="0" w:space="0" w:color="auto"/>
        <w:right w:val="none" w:sz="0" w:space="0" w:color="auto"/>
      </w:divBdr>
    </w:div>
    <w:div w:id="843323238">
      <w:bodyDiv w:val="1"/>
      <w:marLeft w:val="0"/>
      <w:marRight w:val="0"/>
      <w:marTop w:val="0"/>
      <w:marBottom w:val="0"/>
      <w:divBdr>
        <w:top w:val="none" w:sz="0" w:space="0" w:color="auto"/>
        <w:left w:val="none" w:sz="0" w:space="0" w:color="auto"/>
        <w:bottom w:val="none" w:sz="0" w:space="0" w:color="auto"/>
        <w:right w:val="none" w:sz="0" w:space="0" w:color="auto"/>
      </w:divBdr>
    </w:div>
    <w:div w:id="1453478559">
      <w:bodyDiv w:val="1"/>
      <w:marLeft w:val="0"/>
      <w:marRight w:val="0"/>
      <w:marTop w:val="0"/>
      <w:marBottom w:val="0"/>
      <w:divBdr>
        <w:top w:val="none" w:sz="0" w:space="0" w:color="auto"/>
        <w:left w:val="none" w:sz="0" w:space="0" w:color="auto"/>
        <w:bottom w:val="none" w:sz="0" w:space="0" w:color="auto"/>
        <w:right w:val="none" w:sz="0" w:space="0" w:color="auto"/>
      </w:divBdr>
    </w:div>
    <w:div w:id="1552958517">
      <w:bodyDiv w:val="1"/>
      <w:marLeft w:val="0"/>
      <w:marRight w:val="0"/>
      <w:marTop w:val="0"/>
      <w:marBottom w:val="0"/>
      <w:divBdr>
        <w:top w:val="none" w:sz="0" w:space="0" w:color="auto"/>
        <w:left w:val="none" w:sz="0" w:space="0" w:color="auto"/>
        <w:bottom w:val="none" w:sz="0" w:space="0" w:color="auto"/>
        <w:right w:val="none" w:sz="0" w:space="0" w:color="auto"/>
      </w:divBdr>
    </w:div>
    <w:div w:id="21171680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oleObject" Target="embeddings/oleObject23.bin"/><Relationship Id="rId84" Type="http://schemas.openxmlformats.org/officeDocument/2006/relationships/oleObject" Target="embeddings/oleObject33.bin"/><Relationship Id="rId138" Type="http://schemas.openxmlformats.org/officeDocument/2006/relationships/image" Target="media/image70.wmf"/><Relationship Id="rId159" Type="http://schemas.openxmlformats.org/officeDocument/2006/relationships/oleObject" Target="embeddings/oleObject69.bin"/><Relationship Id="rId170" Type="http://schemas.openxmlformats.org/officeDocument/2006/relationships/image" Target="media/image86.wmf"/><Relationship Id="rId191" Type="http://schemas.openxmlformats.org/officeDocument/2006/relationships/image" Target="media/image96.jpg"/><Relationship Id="rId205" Type="http://schemas.openxmlformats.org/officeDocument/2006/relationships/image" Target="media/image108.png"/><Relationship Id="rId226" Type="http://schemas.openxmlformats.org/officeDocument/2006/relationships/chart" Target="charts/chart16.xml"/><Relationship Id="rId107" Type="http://schemas.openxmlformats.org/officeDocument/2006/relationships/image" Target="media/image54.wmf"/><Relationship Id="rId11" Type="http://schemas.openxmlformats.org/officeDocument/2006/relationships/image" Target="media/image4.jpeg"/><Relationship Id="rId32" Type="http://schemas.openxmlformats.org/officeDocument/2006/relationships/oleObject" Target="embeddings/oleObject9.bin"/><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chart" Target="charts/chart3.xml"/><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oleObject" Target="embeddings/oleObject80.bin"/><Relationship Id="rId216" Type="http://schemas.openxmlformats.org/officeDocument/2006/relationships/oleObject" Target="embeddings/oleObject84.bin"/><Relationship Id="rId237" Type="http://schemas.openxmlformats.org/officeDocument/2006/relationships/image" Target="media/image124.png"/><Relationship Id="rId22" Type="http://schemas.openxmlformats.org/officeDocument/2006/relationships/oleObject" Target="embeddings/oleObject4.bin"/><Relationship Id="rId43" Type="http://schemas.openxmlformats.org/officeDocument/2006/relationships/oleObject" Target="embeddings/oleObject13.bin"/><Relationship Id="rId64" Type="http://schemas.openxmlformats.org/officeDocument/2006/relationships/image" Target="media/image32.wmf"/><Relationship Id="rId118" Type="http://schemas.openxmlformats.org/officeDocument/2006/relationships/oleObject" Target="embeddings/oleObject50.bin"/><Relationship Id="rId139" Type="http://schemas.openxmlformats.org/officeDocument/2006/relationships/oleObject" Target="embeddings/oleObject59.bin"/><Relationship Id="rId85" Type="http://schemas.openxmlformats.org/officeDocument/2006/relationships/image" Target="media/image43.wmf"/><Relationship Id="rId150" Type="http://schemas.openxmlformats.org/officeDocument/2006/relationships/image" Target="media/image76.wmf"/><Relationship Id="rId171" Type="http://schemas.openxmlformats.org/officeDocument/2006/relationships/oleObject" Target="embeddings/oleObject75.bin"/><Relationship Id="rId192" Type="http://schemas.openxmlformats.org/officeDocument/2006/relationships/image" Target="media/image97.png"/><Relationship Id="rId206" Type="http://schemas.openxmlformats.org/officeDocument/2006/relationships/image" Target="media/image109.png"/><Relationship Id="rId227" Type="http://schemas.openxmlformats.org/officeDocument/2006/relationships/chart" Target="charts/chart17.xml"/><Relationship Id="rId12" Type="http://schemas.openxmlformats.org/officeDocument/2006/relationships/image" Target="media/image5.jpeg"/><Relationship Id="rId33" Type="http://schemas.openxmlformats.org/officeDocument/2006/relationships/image" Target="media/image16.wmf"/><Relationship Id="rId108" Type="http://schemas.openxmlformats.org/officeDocument/2006/relationships/oleObject" Target="embeddings/oleObject45.bin"/><Relationship Id="rId129" Type="http://schemas.openxmlformats.org/officeDocument/2006/relationships/image" Target="media/image65.png"/><Relationship Id="rId54" Type="http://schemas.openxmlformats.org/officeDocument/2006/relationships/image" Target="media/image27.wmf"/><Relationship Id="rId75"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image" Target="media/image71.wmf"/><Relationship Id="rId161" Type="http://schemas.openxmlformats.org/officeDocument/2006/relationships/oleObject" Target="embeddings/oleObject70.bin"/><Relationship Id="rId182" Type="http://schemas.openxmlformats.org/officeDocument/2006/relationships/image" Target="media/image92.wmf"/><Relationship Id="rId217" Type="http://schemas.openxmlformats.org/officeDocument/2006/relationships/image" Target="media/image118.png"/><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image" Target="media/image11.wmf"/><Relationship Id="rId119" Type="http://schemas.openxmlformats.org/officeDocument/2006/relationships/image" Target="media/image60.wmf"/><Relationship Id="rId44" Type="http://schemas.openxmlformats.org/officeDocument/2006/relationships/image" Target="media/image22.wmf"/><Relationship Id="rId65" Type="http://schemas.openxmlformats.org/officeDocument/2006/relationships/oleObject" Target="embeddings/oleObject24.bin"/><Relationship Id="rId86" Type="http://schemas.openxmlformats.org/officeDocument/2006/relationships/oleObject" Target="embeddings/oleObject34.bin"/><Relationship Id="rId130" Type="http://schemas.openxmlformats.org/officeDocument/2006/relationships/image" Target="media/image66.wmf"/><Relationship Id="rId151" Type="http://schemas.openxmlformats.org/officeDocument/2006/relationships/oleObject" Target="embeddings/oleObject65.bin"/><Relationship Id="rId172" Type="http://schemas.openxmlformats.org/officeDocument/2006/relationships/image" Target="media/image87.wmf"/><Relationship Id="rId193" Type="http://schemas.openxmlformats.org/officeDocument/2006/relationships/image" Target="media/image98.jpeg"/><Relationship Id="rId207" Type="http://schemas.openxmlformats.org/officeDocument/2006/relationships/image" Target="media/image110.png"/><Relationship Id="rId228" Type="http://schemas.openxmlformats.org/officeDocument/2006/relationships/image" Target="media/image120.jpeg"/><Relationship Id="rId13" Type="http://schemas.openxmlformats.org/officeDocument/2006/relationships/image" Target="media/image6.jpeg"/><Relationship Id="rId109" Type="http://schemas.openxmlformats.org/officeDocument/2006/relationships/image" Target="media/image55.wmf"/><Relationship Id="rId34" Type="http://schemas.openxmlformats.org/officeDocument/2006/relationships/oleObject" Target="embeddings/oleObject10.bin"/><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49.wmf"/><Relationship Id="rId120" Type="http://schemas.openxmlformats.org/officeDocument/2006/relationships/oleObject" Target="embeddings/oleObject51.bin"/><Relationship Id="rId141" Type="http://schemas.openxmlformats.org/officeDocument/2006/relationships/oleObject" Target="embeddings/oleObject60.bin"/><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oleObject" Target="embeddings/oleObject81.bin"/><Relationship Id="rId218" Type="http://schemas.openxmlformats.org/officeDocument/2006/relationships/image" Target="media/image119.png"/><Relationship Id="rId239" Type="http://schemas.openxmlformats.org/officeDocument/2006/relationships/theme" Target="theme/theme1.xml"/><Relationship Id="rId24" Type="http://schemas.openxmlformats.org/officeDocument/2006/relationships/oleObject" Target="embeddings/oleObject5.bin"/><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6.bin"/><Relationship Id="rId131" Type="http://schemas.openxmlformats.org/officeDocument/2006/relationships/oleObject" Target="embeddings/oleObject55.bin"/><Relationship Id="rId152" Type="http://schemas.openxmlformats.org/officeDocument/2006/relationships/image" Target="media/image77.wmf"/><Relationship Id="rId173" Type="http://schemas.openxmlformats.org/officeDocument/2006/relationships/oleObject" Target="embeddings/oleObject76.bin"/><Relationship Id="rId194" Type="http://schemas.openxmlformats.org/officeDocument/2006/relationships/chart" Target="charts/chart7.xml"/><Relationship Id="rId208" Type="http://schemas.openxmlformats.org/officeDocument/2006/relationships/image" Target="media/image111.png"/><Relationship Id="rId229" Type="http://schemas.openxmlformats.org/officeDocument/2006/relationships/hyperlink" Target="http://jsnip.ru/normy/teploprovodnost-mineralnoj-vaty.html" TargetMode="External"/><Relationship Id="rId14" Type="http://schemas.openxmlformats.org/officeDocument/2006/relationships/chart" Target="charts/chart1.xml"/><Relationship Id="rId35" Type="http://schemas.openxmlformats.org/officeDocument/2006/relationships/image" Target="media/image17.jpeg"/><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oleObject" Target="embeddings/oleObject41.bin"/><Relationship Id="rId8" Type="http://schemas.openxmlformats.org/officeDocument/2006/relationships/image" Target="media/image1.jpeg"/><Relationship Id="rId98" Type="http://schemas.openxmlformats.org/officeDocument/2006/relationships/oleObject" Target="embeddings/oleObject40.bin"/><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oleObject" Target="embeddings/oleObject71.bin"/><Relationship Id="rId184" Type="http://schemas.openxmlformats.org/officeDocument/2006/relationships/image" Target="media/image93.wmf"/><Relationship Id="rId219" Type="http://schemas.openxmlformats.org/officeDocument/2006/relationships/chart" Target="charts/chart9.xml"/><Relationship Id="rId230" Type="http://schemas.openxmlformats.org/officeDocument/2006/relationships/hyperlink" Target="https://energyplus.net/" TargetMode="Externa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5.bin"/><Relationship Id="rId88" Type="http://schemas.openxmlformats.org/officeDocument/2006/relationships/oleObject" Target="embeddings/oleObject35.bin"/><Relationship Id="rId111" Type="http://schemas.openxmlformats.org/officeDocument/2006/relationships/image" Target="media/image56.wmf"/><Relationship Id="rId132" Type="http://schemas.openxmlformats.org/officeDocument/2006/relationships/image" Target="media/image67.wmf"/><Relationship Id="rId153" Type="http://schemas.openxmlformats.org/officeDocument/2006/relationships/oleObject" Target="embeddings/oleObject66.bin"/><Relationship Id="rId174" Type="http://schemas.openxmlformats.org/officeDocument/2006/relationships/image" Target="media/image88.wmf"/><Relationship Id="rId195" Type="http://schemas.openxmlformats.org/officeDocument/2006/relationships/chart" Target="charts/chart8.xml"/><Relationship Id="rId209" Type="http://schemas.openxmlformats.org/officeDocument/2006/relationships/image" Target="media/image112.png"/><Relationship Id="rId190" Type="http://schemas.openxmlformats.org/officeDocument/2006/relationships/image" Target="media/image95.jpeg"/><Relationship Id="rId204" Type="http://schemas.openxmlformats.org/officeDocument/2006/relationships/image" Target="media/image107.png"/><Relationship Id="rId220" Type="http://schemas.openxmlformats.org/officeDocument/2006/relationships/chart" Target="charts/chart10.xml"/><Relationship Id="rId225" Type="http://schemas.openxmlformats.org/officeDocument/2006/relationships/chart" Target="charts/chart15.xml"/><Relationship Id="rId15" Type="http://schemas.openxmlformats.org/officeDocument/2006/relationships/image" Target="media/image7.wmf"/><Relationship Id="rId36" Type="http://schemas.openxmlformats.org/officeDocument/2006/relationships/image" Target="media/image18.png"/><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oleObject" Target="embeddings/oleObject54.bin"/><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2.bin"/><Relationship Id="rId143" Type="http://schemas.openxmlformats.org/officeDocument/2006/relationships/oleObject" Target="embeddings/oleObject61.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1.wmf"/><Relationship Id="rId210" Type="http://schemas.openxmlformats.org/officeDocument/2006/relationships/image" Target="media/image113.png"/><Relationship Id="rId215" Type="http://schemas.openxmlformats.org/officeDocument/2006/relationships/image" Target="media/image117.wmf"/><Relationship Id="rId236" Type="http://schemas.openxmlformats.org/officeDocument/2006/relationships/image" Target="media/image123.png"/><Relationship Id="rId26" Type="http://schemas.openxmlformats.org/officeDocument/2006/relationships/oleObject" Target="embeddings/oleObject6.bin"/><Relationship Id="rId231" Type="http://schemas.openxmlformats.org/officeDocument/2006/relationships/hyperlink" Target="http://nbuv.gov.ua/UJRN/kgm_tech_2019_3_9" TargetMode="External"/><Relationship Id="rId47" Type="http://schemas.openxmlformats.org/officeDocument/2006/relationships/oleObject" Target="embeddings/oleObject15.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7.bin"/><Relationship Id="rId133" Type="http://schemas.openxmlformats.org/officeDocument/2006/relationships/oleObject" Target="embeddings/oleObject56.bin"/><Relationship Id="rId154" Type="http://schemas.openxmlformats.org/officeDocument/2006/relationships/image" Target="media/image78.wmf"/><Relationship Id="rId175" Type="http://schemas.openxmlformats.org/officeDocument/2006/relationships/oleObject" Target="embeddings/oleObject77.bin"/><Relationship Id="rId196" Type="http://schemas.openxmlformats.org/officeDocument/2006/relationships/image" Target="media/image99.png"/><Relationship Id="rId200" Type="http://schemas.openxmlformats.org/officeDocument/2006/relationships/image" Target="media/image103.png"/><Relationship Id="rId16" Type="http://schemas.openxmlformats.org/officeDocument/2006/relationships/oleObject" Target="embeddings/oleObject1.bin"/><Relationship Id="rId221" Type="http://schemas.openxmlformats.org/officeDocument/2006/relationships/chart" Target="charts/chart11.xml"/><Relationship Id="rId37" Type="http://schemas.openxmlformats.org/officeDocument/2006/relationships/chart" Target="charts/chart2.xml"/><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oleObject" Target="embeddings/oleObject42.bin"/><Relationship Id="rId123" Type="http://schemas.openxmlformats.org/officeDocument/2006/relationships/image" Target="media/image62.png"/><Relationship Id="rId144" Type="http://schemas.openxmlformats.org/officeDocument/2006/relationships/image" Target="media/image73.wmf"/><Relationship Id="rId90" Type="http://schemas.openxmlformats.org/officeDocument/2006/relationships/oleObject" Target="embeddings/oleObject36.bin"/><Relationship Id="rId165" Type="http://schemas.openxmlformats.org/officeDocument/2006/relationships/oleObject" Target="embeddings/oleObject72.bin"/><Relationship Id="rId186" Type="http://schemas.openxmlformats.org/officeDocument/2006/relationships/chart" Target="charts/chart4.xml"/><Relationship Id="rId211" Type="http://schemas.openxmlformats.org/officeDocument/2006/relationships/image" Target="media/image114.png"/><Relationship Id="rId232" Type="http://schemas.openxmlformats.org/officeDocument/2006/relationships/hyperlink" Target="http://isc.onaft.edu.ua/" TargetMode="External"/><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26.bin"/><Relationship Id="rId113" Type="http://schemas.openxmlformats.org/officeDocument/2006/relationships/image" Target="media/image57.wmf"/><Relationship Id="rId134" Type="http://schemas.openxmlformats.org/officeDocument/2006/relationships/image" Target="media/image68.wmf"/><Relationship Id="rId80" Type="http://schemas.openxmlformats.org/officeDocument/2006/relationships/oleObject" Target="embeddings/oleObject31.bin"/><Relationship Id="rId155" Type="http://schemas.openxmlformats.org/officeDocument/2006/relationships/oleObject" Target="embeddings/oleObject67.bin"/><Relationship Id="rId176" Type="http://schemas.openxmlformats.org/officeDocument/2006/relationships/image" Target="media/image89.wmf"/><Relationship Id="rId197" Type="http://schemas.openxmlformats.org/officeDocument/2006/relationships/image" Target="media/image100.png"/><Relationship Id="rId201" Type="http://schemas.openxmlformats.org/officeDocument/2006/relationships/image" Target="media/image104.png"/><Relationship Id="rId222" Type="http://schemas.openxmlformats.org/officeDocument/2006/relationships/chart" Target="charts/chart12.xml"/><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oleObject" Target="embeddings/oleObject21.bin"/><Relationship Id="rId103" Type="http://schemas.openxmlformats.org/officeDocument/2006/relationships/image" Target="media/image52.wmf"/><Relationship Id="rId124" Type="http://schemas.openxmlformats.org/officeDocument/2006/relationships/image" Target="media/image63.wmf"/><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oleObject" Target="embeddings/oleObject62.bin"/><Relationship Id="rId166" Type="http://schemas.openxmlformats.org/officeDocument/2006/relationships/image" Target="media/image84.wmf"/><Relationship Id="rId187" Type="http://schemas.openxmlformats.org/officeDocument/2006/relationships/chart" Target="charts/chart5.xml"/><Relationship Id="rId1" Type="http://schemas.openxmlformats.org/officeDocument/2006/relationships/customXml" Target="../customXml/item1.xml"/><Relationship Id="rId212" Type="http://schemas.openxmlformats.org/officeDocument/2006/relationships/image" Target="media/image115.png"/><Relationship Id="rId233" Type="http://schemas.openxmlformats.org/officeDocument/2006/relationships/hyperlink" Target="http://isc.onaft.edu.ua/" TargetMode="External"/><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oleObject" Target="embeddings/oleObject48.bin"/><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oleObject" Target="embeddings/oleObject57.bin"/><Relationship Id="rId156" Type="http://schemas.openxmlformats.org/officeDocument/2006/relationships/image" Target="media/image79.wmf"/><Relationship Id="rId177" Type="http://schemas.openxmlformats.org/officeDocument/2006/relationships/oleObject" Target="embeddings/oleObject78.bin"/><Relationship Id="rId198" Type="http://schemas.openxmlformats.org/officeDocument/2006/relationships/image" Target="media/image101.png"/><Relationship Id="rId202" Type="http://schemas.openxmlformats.org/officeDocument/2006/relationships/image" Target="media/image105.png"/><Relationship Id="rId223" Type="http://schemas.openxmlformats.org/officeDocument/2006/relationships/chart" Target="charts/chart13.xml"/><Relationship Id="rId18" Type="http://schemas.openxmlformats.org/officeDocument/2006/relationships/oleObject" Target="embeddings/oleObject2.bin"/><Relationship Id="rId39" Type="http://schemas.openxmlformats.org/officeDocument/2006/relationships/oleObject" Target="embeddings/oleObject11.bin"/><Relationship Id="rId50" Type="http://schemas.openxmlformats.org/officeDocument/2006/relationships/image" Target="media/image25.wmf"/><Relationship Id="rId104" Type="http://schemas.openxmlformats.org/officeDocument/2006/relationships/oleObject" Target="embeddings/oleObject43.bin"/><Relationship Id="rId125" Type="http://schemas.openxmlformats.org/officeDocument/2006/relationships/oleObject" Target="embeddings/oleObject53.bin"/><Relationship Id="rId146" Type="http://schemas.openxmlformats.org/officeDocument/2006/relationships/image" Target="media/image74.wmf"/><Relationship Id="rId167" Type="http://schemas.openxmlformats.org/officeDocument/2006/relationships/oleObject" Target="embeddings/oleObject73.bin"/><Relationship Id="rId188" Type="http://schemas.openxmlformats.org/officeDocument/2006/relationships/chart" Target="charts/chart6.xml"/><Relationship Id="rId71" Type="http://schemas.openxmlformats.org/officeDocument/2006/relationships/oleObject" Target="embeddings/oleObject27.bin"/><Relationship Id="rId92" Type="http://schemas.openxmlformats.org/officeDocument/2006/relationships/oleObject" Target="embeddings/oleObject37.bin"/><Relationship Id="rId213" Type="http://schemas.openxmlformats.org/officeDocument/2006/relationships/image" Target="media/image116.wmf"/><Relationship Id="rId234" Type="http://schemas.openxmlformats.org/officeDocument/2006/relationships/image" Target="media/image121.emf"/><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image" Target="media/image20.wmf"/><Relationship Id="rId115" Type="http://schemas.openxmlformats.org/officeDocument/2006/relationships/image" Target="media/image58.wmf"/><Relationship Id="rId136" Type="http://schemas.openxmlformats.org/officeDocument/2006/relationships/image" Target="media/image69.wmf"/><Relationship Id="rId157" Type="http://schemas.openxmlformats.org/officeDocument/2006/relationships/oleObject" Target="embeddings/oleObject68.bin"/><Relationship Id="rId178" Type="http://schemas.openxmlformats.org/officeDocument/2006/relationships/image" Target="media/image90.wmf"/><Relationship Id="rId61" Type="http://schemas.openxmlformats.org/officeDocument/2006/relationships/oleObject" Target="embeddings/oleObject22.bin"/><Relationship Id="rId82" Type="http://schemas.openxmlformats.org/officeDocument/2006/relationships/oleObject" Target="embeddings/oleObject32.bin"/><Relationship Id="rId199" Type="http://schemas.openxmlformats.org/officeDocument/2006/relationships/image" Target="media/image102.png"/><Relationship Id="rId203" Type="http://schemas.openxmlformats.org/officeDocument/2006/relationships/image" Target="media/image106.png"/><Relationship Id="rId19" Type="http://schemas.openxmlformats.org/officeDocument/2006/relationships/image" Target="media/image9.wmf"/><Relationship Id="rId224" Type="http://schemas.openxmlformats.org/officeDocument/2006/relationships/chart" Target="charts/chart14.xml"/><Relationship Id="rId30" Type="http://schemas.openxmlformats.org/officeDocument/2006/relationships/oleObject" Target="embeddings/oleObject8.bin"/><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3.bin"/><Relationship Id="rId168" Type="http://schemas.openxmlformats.org/officeDocument/2006/relationships/image" Target="media/image85.wmf"/><Relationship Id="rId51" Type="http://schemas.openxmlformats.org/officeDocument/2006/relationships/oleObject" Target="embeddings/oleObject17.bin"/><Relationship Id="rId72" Type="http://schemas.openxmlformats.org/officeDocument/2006/relationships/image" Target="media/image36.jpg"/><Relationship Id="rId93" Type="http://schemas.openxmlformats.org/officeDocument/2006/relationships/image" Target="media/image47.wmf"/><Relationship Id="rId189" Type="http://schemas.openxmlformats.org/officeDocument/2006/relationships/image" Target="media/image94.jpg"/><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22.png"/><Relationship Id="rId116" Type="http://schemas.openxmlformats.org/officeDocument/2006/relationships/oleObject" Target="embeddings/oleObject49.bin"/><Relationship Id="rId137" Type="http://schemas.openxmlformats.org/officeDocument/2006/relationships/oleObject" Target="embeddings/oleObject58.bin"/><Relationship Id="rId158" Type="http://schemas.openxmlformats.org/officeDocument/2006/relationships/image" Target="media/image80.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oleObject" Target="embeddings/oleObject79.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sandro\Desktop\&#1076;&#1080;&#1087;&#1083;&#1086;&#1084;\&#1087;&#1086;&#1076;&#1098;&#1077;&#1079;&#1076;.xlsx"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golu\Desktop\models\&#1057;&#1080;&#1084;&#1091;&#1083;&#1103;&#1094;&#1080;&#1080;%20&#1085;&#1086;&#1074;&#1099;&#1077;%20Z0.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golu\Desktop\models\&#1057;&#1080;&#1084;&#1091;&#1083;&#1103;&#1094;&#1080;&#1080;%20&#1085;&#1086;&#1074;&#1099;&#1077;%20Z0.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golu\Desktop\models\&#1057;&#1080;&#1084;&#1091;&#1083;&#1103;&#1094;&#1080;&#1080;%20&#1085;&#1086;&#1074;&#1099;&#1077;%20Z0.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golu\Desktop\models\&#1057;&#1080;&#1084;&#1091;&#1083;&#1103;&#1094;&#1080;&#1080;%20&#1085;&#1086;&#1074;&#1099;&#1077;%20Z0.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golu\Desktop\models\&#1057;&#1080;&#1084;&#1091;&#1083;&#1103;&#1094;&#1080;&#1080;%20&#1085;&#1086;&#1074;&#1099;&#1077;%20Z0.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golu\Desktop\models\&#1057;&#1080;&#1084;&#1091;&#1083;&#1103;&#1094;&#1080;&#1080;%20&#1085;&#1086;&#1074;&#1099;&#1077;%20Z0.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agolu\Desktop\models\&#1057;&#1080;&#1084;&#1091;&#1083;&#1103;&#1094;&#1080;&#1080;%20&#1085;&#1086;&#1074;&#1099;&#1077;%20Z0.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C:\Users\agolu\Desktop\models\&#1057;&#1080;&#1084;&#1091;&#1083;&#1103;&#1094;&#1080;&#1080;%20&#1085;&#1086;&#1074;&#1099;&#1077;%20Z0.xlsx" TargetMode="External"/><Relationship Id="rId2" Type="http://schemas.microsoft.com/office/2011/relationships/chartColorStyle" Target="colors17.xml"/><Relationship Id="rId1" Type="http://schemas.microsoft.com/office/2011/relationships/chartStyle" Target="style17.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E:\Documents\Galana\&#1056;&#1058;&#1052;\zvit.xlsx"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E:\Downloads\zvi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sandro\Desktop\&#1076;&#1080;&#1087;&#1083;&#1086;&#1084;\&#1077;&#1083;.&#1077;&#1085;..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sandro\Desktop\&#1076;&#1080;&#1087;&#1083;&#1086;&#1084;\&#1077;&#1083;.&#1077;&#1085;..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sandro\Desktop\&#1076;&#1080;&#1087;&#1083;&#1086;&#1084;\&#1077;&#1083;.&#1077;&#1085;..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E:\Documents\DB\halana_3floors\results\Summary.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golu\Desktop\&#1076;&#1080;&#1087;&#1083;&#1086;&#1084;\IWEC.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golu\Desktop\models\&#1057;&#1080;&#1084;&#1091;&#1083;&#1103;&#1094;&#1080;&#1080;%20&#1085;&#1086;&#1074;&#1099;&#1077;%20Z0.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dPt>
            <c:idx val="0"/>
            <c:bubble3D val="0"/>
            <c:spPr>
              <a:solidFill>
                <a:schemeClr val="accent1"/>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1D70-4742-A172-AF004AE2B311}"/>
              </c:ext>
            </c:extLst>
          </c:dPt>
          <c:dPt>
            <c:idx val="1"/>
            <c:bubble3D val="0"/>
            <c:spPr>
              <a:solidFill>
                <a:schemeClr val="accent2"/>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1D70-4742-A172-AF004AE2B311}"/>
              </c:ext>
            </c:extLst>
          </c:dPt>
          <c:dPt>
            <c:idx val="2"/>
            <c:bubble3D val="0"/>
            <c:spPr>
              <a:solidFill>
                <a:schemeClr val="accent3"/>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1D70-4742-A172-AF004AE2B311}"/>
              </c:ext>
            </c:extLst>
          </c:dPt>
          <c:dPt>
            <c:idx val="3"/>
            <c:bubble3D val="0"/>
            <c:spPr>
              <a:solidFill>
                <a:schemeClr val="accent4"/>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1D70-4742-A172-AF004AE2B311}"/>
              </c:ext>
            </c:extLst>
          </c:dPt>
          <c:dPt>
            <c:idx val="4"/>
            <c:bubble3D val="0"/>
            <c:spPr>
              <a:solidFill>
                <a:schemeClr val="accent5"/>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1D70-4742-A172-AF004AE2B311}"/>
              </c:ext>
            </c:extLst>
          </c:dPt>
          <c:dPt>
            <c:idx val="5"/>
            <c:bubble3D val="0"/>
            <c:spPr>
              <a:solidFill>
                <a:schemeClr val="accent6"/>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1D70-4742-A172-AF004AE2B311}"/>
              </c:ext>
            </c:extLst>
          </c:dPt>
          <c:dPt>
            <c:idx val="6"/>
            <c:bubble3D val="0"/>
            <c:spPr>
              <a:solidFill>
                <a:schemeClr val="accent1">
                  <a:lumMod val="6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D-1D70-4742-A172-AF004AE2B311}"/>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uk-UA"/>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Лист2!$A$2:$A$8</c:f>
              <c:strCache>
                <c:ptCount val="7"/>
                <c:pt idx="0">
                  <c:v>фасад жилий</c:v>
                </c:pt>
                <c:pt idx="1">
                  <c:v>стіни горища</c:v>
                </c:pt>
                <c:pt idx="2">
                  <c:v>вікна</c:v>
                </c:pt>
                <c:pt idx="3">
                  <c:v>дах</c:v>
                </c:pt>
                <c:pt idx="4">
                  <c:v>інфільтрація</c:v>
                </c:pt>
                <c:pt idx="5">
                  <c:v>під'їзд</c:v>
                </c:pt>
                <c:pt idx="6">
                  <c:v>підлога</c:v>
                </c:pt>
              </c:strCache>
            </c:strRef>
          </c:cat>
          <c:val>
            <c:numRef>
              <c:f>Лист2!$B$2:$B$8</c:f>
              <c:numCache>
                <c:formatCode>General</c:formatCode>
                <c:ptCount val="7"/>
                <c:pt idx="0">
                  <c:v>84.11</c:v>
                </c:pt>
                <c:pt idx="1">
                  <c:v>7.52</c:v>
                </c:pt>
                <c:pt idx="2">
                  <c:v>71.739999999999995</c:v>
                </c:pt>
                <c:pt idx="3">
                  <c:v>32.57</c:v>
                </c:pt>
                <c:pt idx="4">
                  <c:v>169.4</c:v>
                </c:pt>
                <c:pt idx="5">
                  <c:v>27.465</c:v>
                </c:pt>
                <c:pt idx="6">
                  <c:v>27.2</c:v>
                </c:pt>
              </c:numCache>
            </c:numRef>
          </c:val>
          <c:extLst>
            <c:ext xmlns:c16="http://schemas.microsoft.com/office/drawing/2014/chart" uri="{C3380CC4-5D6E-409C-BE32-E72D297353CC}">
              <c16:uniqueId val="{0000000E-1D70-4742-A172-AF004AE2B311}"/>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uk-UA"/>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uk-UA"/>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BLAST</c:v>
          </c:tx>
          <c:spPr>
            <a:solidFill>
              <a:schemeClr val="accent1"/>
            </a:solidFill>
            <a:ln>
              <a:noFill/>
            </a:ln>
            <a:effectLst/>
          </c:spPr>
          <c:invertIfNegative val="0"/>
          <c:val>
            <c:numRef>
              <c:f>'1'!$H$4490</c:f>
              <c:numCache>
                <c:formatCode>General</c:formatCode>
                <c:ptCount val="1"/>
                <c:pt idx="0">
                  <c:v>4483321.6583668478</c:v>
                </c:pt>
              </c:numCache>
            </c:numRef>
          </c:val>
          <c:extLst>
            <c:ext xmlns:c16="http://schemas.microsoft.com/office/drawing/2014/chart" uri="{C3380CC4-5D6E-409C-BE32-E72D297353CC}">
              <c16:uniqueId val="{00000000-EE7A-4DB9-A676-ADF4F0395FF4}"/>
            </c:ext>
          </c:extLst>
        </c:ser>
        <c:ser>
          <c:idx val="2"/>
          <c:order val="1"/>
          <c:tx>
            <c:v>DOE-2</c:v>
          </c:tx>
          <c:spPr>
            <a:solidFill>
              <a:schemeClr val="accent3"/>
            </a:solidFill>
            <a:ln>
              <a:noFill/>
            </a:ln>
            <a:effectLst/>
          </c:spPr>
          <c:invertIfNegative val="0"/>
          <c:val>
            <c:numRef>
              <c:f>'3'!$H$4490</c:f>
              <c:numCache>
                <c:formatCode>General</c:formatCode>
                <c:ptCount val="1"/>
                <c:pt idx="0">
                  <c:v>2495397.3253523619</c:v>
                </c:pt>
              </c:numCache>
            </c:numRef>
          </c:val>
          <c:extLst>
            <c:ext xmlns:c16="http://schemas.microsoft.com/office/drawing/2014/chart" uri="{C3380CC4-5D6E-409C-BE32-E72D297353CC}">
              <c16:uniqueId val="{00000001-EE7A-4DB9-A676-ADF4F0395FF4}"/>
            </c:ext>
          </c:extLst>
        </c:ser>
        <c:ser>
          <c:idx val="3"/>
          <c:order val="2"/>
          <c:tx>
            <c:v>нормативні л/с*люд.</c:v>
          </c:tx>
          <c:spPr>
            <a:solidFill>
              <a:schemeClr val="accent4"/>
            </a:solidFill>
            <a:ln>
              <a:noFill/>
            </a:ln>
            <a:effectLst/>
          </c:spPr>
          <c:invertIfNegative val="0"/>
          <c:val>
            <c:numRef>
              <c:f>'4'!$H$4490</c:f>
              <c:numCache>
                <c:formatCode>General</c:formatCode>
                <c:ptCount val="1"/>
                <c:pt idx="0">
                  <c:v>3573373.3882879098</c:v>
                </c:pt>
              </c:numCache>
            </c:numRef>
          </c:val>
          <c:extLst>
            <c:ext xmlns:c16="http://schemas.microsoft.com/office/drawing/2014/chart" uri="{C3380CC4-5D6E-409C-BE32-E72D297353CC}">
              <c16:uniqueId val="{00000002-EE7A-4DB9-A676-ADF4F0395FF4}"/>
            </c:ext>
          </c:extLst>
        </c:ser>
        <c:ser>
          <c:idx val="4"/>
          <c:order val="3"/>
          <c:tx>
            <c:v>0,8 год-1</c:v>
          </c:tx>
          <c:spPr>
            <a:solidFill>
              <a:schemeClr val="accent5"/>
            </a:solidFill>
            <a:ln>
              <a:noFill/>
            </a:ln>
            <a:effectLst/>
          </c:spPr>
          <c:invertIfNegative val="0"/>
          <c:dPt>
            <c:idx val="0"/>
            <c:invertIfNegative val="0"/>
            <c:bubble3D val="0"/>
            <c:spPr>
              <a:solidFill>
                <a:schemeClr val="accent5"/>
              </a:solidFill>
              <a:ln>
                <a:noFill/>
              </a:ln>
              <a:effectLst/>
            </c:spPr>
            <c:extLst>
              <c:ext xmlns:c16="http://schemas.microsoft.com/office/drawing/2014/chart" uri="{C3380CC4-5D6E-409C-BE32-E72D297353CC}">
                <c16:uniqueId val="{00000004-EE7A-4DB9-A676-ADF4F0395FF4}"/>
              </c:ext>
            </c:extLst>
          </c:dPt>
          <c:val>
            <c:numRef>
              <c:f>'5'!$H$4490</c:f>
              <c:numCache>
                <c:formatCode>General</c:formatCode>
                <c:ptCount val="1"/>
                <c:pt idx="0">
                  <c:v>5302808.6637427416</c:v>
                </c:pt>
              </c:numCache>
            </c:numRef>
          </c:val>
          <c:extLst>
            <c:ext xmlns:c16="http://schemas.microsoft.com/office/drawing/2014/chart" uri="{C3380CC4-5D6E-409C-BE32-E72D297353CC}">
              <c16:uniqueId val="{00000005-EE7A-4DB9-A676-ADF4F0395FF4}"/>
            </c:ext>
          </c:extLst>
        </c:ser>
        <c:dLbls>
          <c:showLegendKey val="0"/>
          <c:showVal val="0"/>
          <c:showCatName val="0"/>
          <c:showSerName val="0"/>
          <c:showPercent val="0"/>
          <c:showBubbleSize val="0"/>
        </c:dLbls>
        <c:gapWidth val="219"/>
        <c:overlap val="-27"/>
        <c:axId val="393715151"/>
        <c:axId val="396675071"/>
      </c:barChart>
      <c:catAx>
        <c:axId val="393715151"/>
        <c:scaling>
          <c:orientation val="minMax"/>
        </c:scaling>
        <c:delete val="0"/>
        <c:axPos val="b"/>
        <c:title>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96675071"/>
        <c:crosses val="autoZero"/>
        <c:auto val="1"/>
        <c:lblAlgn val="ctr"/>
        <c:lblOffset val="100"/>
        <c:noMultiLvlLbl val="0"/>
      </c:catAx>
      <c:valAx>
        <c:axId val="3966750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Сумане</a:t>
                </a:r>
                <a:r>
                  <a:rPr lang="uk-UA" baseline="0"/>
                  <a:t> споживання тепла, Вт*год</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93715151"/>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BLAST</c:v>
          </c:tx>
          <c:spPr>
            <a:solidFill>
              <a:schemeClr val="accent1"/>
            </a:solidFill>
            <a:ln>
              <a:noFill/>
            </a:ln>
            <a:effectLst/>
          </c:spPr>
          <c:invertIfNegative val="0"/>
          <c:val>
            <c:numRef>
              <c:f>'1'!$Z$4490</c:f>
              <c:numCache>
                <c:formatCode>General</c:formatCode>
                <c:ptCount val="1"/>
                <c:pt idx="0">
                  <c:v>2088353.5307518672</c:v>
                </c:pt>
              </c:numCache>
            </c:numRef>
          </c:val>
          <c:extLst>
            <c:ext xmlns:c16="http://schemas.microsoft.com/office/drawing/2014/chart" uri="{C3380CC4-5D6E-409C-BE32-E72D297353CC}">
              <c16:uniqueId val="{00000000-F174-4C74-AEA7-7EF2F0E589C1}"/>
            </c:ext>
          </c:extLst>
        </c:ser>
        <c:ser>
          <c:idx val="2"/>
          <c:order val="1"/>
          <c:tx>
            <c:v>DOE-2</c:v>
          </c:tx>
          <c:spPr>
            <a:solidFill>
              <a:schemeClr val="accent3"/>
            </a:solidFill>
            <a:ln>
              <a:noFill/>
            </a:ln>
            <a:effectLst/>
          </c:spPr>
          <c:invertIfNegative val="0"/>
          <c:val>
            <c:numRef>
              <c:f>'3'!$Z$4490</c:f>
              <c:numCache>
                <c:formatCode>General</c:formatCode>
                <c:ptCount val="1"/>
                <c:pt idx="0">
                  <c:v>678196.79409345007</c:v>
                </c:pt>
              </c:numCache>
            </c:numRef>
          </c:val>
          <c:extLst>
            <c:ext xmlns:c16="http://schemas.microsoft.com/office/drawing/2014/chart" uri="{C3380CC4-5D6E-409C-BE32-E72D297353CC}">
              <c16:uniqueId val="{00000001-F174-4C74-AEA7-7EF2F0E589C1}"/>
            </c:ext>
          </c:extLst>
        </c:ser>
        <c:ser>
          <c:idx val="3"/>
          <c:order val="2"/>
          <c:tx>
            <c:v>нормативні л/с*люд.</c:v>
          </c:tx>
          <c:spPr>
            <a:solidFill>
              <a:schemeClr val="accent4"/>
            </a:solidFill>
            <a:ln>
              <a:noFill/>
            </a:ln>
            <a:effectLst/>
          </c:spPr>
          <c:invertIfNegative val="0"/>
          <c:val>
            <c:numRef>
              <c:f>'4'!$Z$4490</c:f>
              <c:numCache>
                <c:formatCode>General</c:formatCode>
                <c:ptCount val="1"/>
                <c:pt idx="0">
                  <c:v>1387591.9799765877</c:v>
                </c:pt>
              </c:numCache>
            </c:numRef>
          </c:val>
          <c:extLst>
            <c:ext xmlns:c16="http://schemas.microsoft.com/office/drawing/2014/chart" uri="{C3380CC4-5D6E-409C-BE32-E72D297353CC}">
              <c16:uniqueId val="{00000002-F174-4C74-AEA7-7EF2F0E589C1}"/>
            </c:ext>
          </c:extLst>
        </c:ser>
        <c:ser>
          <c:idx val="4"/>
          <c:order val="3"/>
          <c:tx>
            <c:v>0,8 год-1</c:v>
          </c:tx>
          <c:spPr>
            <a:solidFill>
              <a:schemeClr val="accent5"/>
            </a:solidFill>
            <a:ln>
              <a:noFill/>
            </a:ln>
            <a:effectLst/>
          </c:spPr>
          <c:invertIfNegative val="0"/>
          <c:val>
            <c:numRef>
              <c:f>'5'!$Z$4490</c:f>
              <c:numCache>
                <c:formatCode>General</c:formatCode>
                <c:ptCount val="1"/>
                <c:pt idx="0">
                  <c:v>2689138.6792978873</c:v>
                </c:pt>
              </c:numCache>
            </c:numRef>
          </c:val>
          <c:extLst>
            <c:ext xmlns:c16="http://schemas.microsoft.com/office/drawing/2014/chart" uri="{C3380CC4-5D6E-409C-BE32-E72D297353CC}">
              <c16:uniqueId val="{00000003-F174-4C74-AEA7-7EF2F0E589C1}"/>
            </c:ext>
          </c:extLst>
        </c:ser>
        <c:dLbls>
          <c:showLegendKey val="0"/>
          <c:showVal val="0"/>
          <c:showCatName val="0"/>
          <c:showSerName val="0"/>
          <c:showPercent val="0"/>
          <c:showBubbleSize val="0"/>
        </c:dLbls>
        <c:gapWidth val="219"/>
        <c:overlap val="-27"/>
        <c:axId val="393715151"/>
        <c:axId val="396675071"/>
      </c:barChart>
      <c:catAx>
        <c:axId val="393715151"/>
        <c:scaling>
          <c:orientation val="minMax"/>
        </c:scaling>
        <c:delete val="0"/>
        <c:axPos val="b"/>
        <c:title>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96675071"/>
        <c:crosses val="autoZero"/>
        <c:auto val="1"/>
        <c:lblAlgn val="ctr"/>
        <c:lblOffset val="100"/>
        <c:noMultiLvlLbl val="0"/>
      </c:catAx>
      <c:valAx>
        <c:axId val="3966750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Сумане</a:t>
                </a:r>
                <a:r>
                  <a:rPr lang="uk-UA" baseline="0"/>
                  <a:t> споживання тепла, Вт*год</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93715151"/>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30469777602763"/>
          <c:y val="9.9258132014456921E-2"/>
          <c:w val="0.85803242741575747"/>
          <c:h val="0.65345253947118132"/>
        </c:manualLayout>
      </c:layout>
      <c:scatterChart>
        <c:scatterStyle val="smoothMarker"/>
        <c:varyColors val="0"/>
        <c:ser>
          <c:idx val="0"/>
          <c:order val="0"/>
          <c:tx>
            <c:v>Бласт</c:v>
          </c:tx>
          <c:spPr>
            <a:ln w="19050" cap="rnd">
              <a:solidFill>
                <a:schemeClr val="accent1"/>
              </a:solidFill>
              <a:round/>
            </a:ln>
            <a:effectLst/>
          </c:spPr>
          <c:marker>
            <c:symbol val="none"/>
          </c:marker>
          <c:xVal>
            <c:strRef>
              <c:f>'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1'!$G$100:$G$4489</c:f>
              <c:numCache>
                <c:formatCode>General</c:formatCode>
                <c:ptCount val="4390"/>
                <c:pt idx="0">
                  <c:v>85.464097761987304</c:v>
                </c:pt>
                <c:pt idx="1">
                  <c:v>86.106605201692602</c:v>
                </c:pt>
                <c:pt idx="2">
                  <c:v>86.644975104728502</c:v>
                </c:pt>
                <c:pt idx="3">
                  <c:v>85.079016841073795</c:v>
                </c:pt>
                <c:pt idx="4">
                  <c:v>83.072724194659301</c:v>
                </c:pt>
                <c:pt idx="5">
                  <c:v>84.077462203691994</c:v>
                </c:pt>
                <c:pt idx="6">
                  <c:v>86.084278197939895</c:v>
                </c:pt>
                <c:pt idx="7">
                  <c:v>85.235871768709899</c:v>
                </c:pt>
                <c:pt idx="8">
                  <c:v>81.199523754655004</c:v>
                </c:pt>
                <c:pt idx="9">
                  <c:v>77.261572423587793</c:v>
                </c:pt>
                <c:pt idx="10">
                  <c:v>74.538398838780296</c:v>
                </c:pt>
                <c:pt idx="11">
                  <c:v>72.095028861294395</c:v>
                </c:pt>
                <c:pt idx="12">
                  <c:v>71.351479213816702</c:v>
                </c:pt>
                <c:pt idx="13">
                  <c:v>69.618947145777</c:v>
                </c:pt>
                <c:pt idx="14">
                  <c:v>67.592437696372698</c:v>
                </c:pt>
                <c:pt idx="15">
                  <c:v>70.953141939889605</c:v>
                </c:pt>
                <c:pt idx="16">
                  <c:v>78.170670905491903</c:v>
                </c:pt>
                <c:pt idx="17">
                  <c:v>84.5882086819271</c:v>
                </c:pt>
                <c:pt idx="18">
                  <c:v>86.765283102954101</c:v>
                </c:pt>
                <c:pt idx="19">
                  <c:v>87.440426116574699</c:v>
                </c:pt>
                <c:pt idx="20">
                  <c:v>88.336337207424407</c:v>
                </c:pt>
                <c:pt idx="21">
                  <c:v>89.270297953624095</c:v>
                </c:pt>
                <c:pt idx="22">
                  <c:v>89.776653568747804</c:v>
                </c:pt>
                <c:pt idx="23">
                  <c:v>91.667034779437202</c:v>
                </c:pt>
                <c:pt idx="24">
                  <c:v>90.184964331888594</c:v>
                </c:pt>
                <c:pt idx="25">
                  <c:v>87.699246118314804</c:v>
                </c:pt>
                <c:pt idx="26">
                  <c:v>85.293029881332401</c:v>
                </c:pt>
                <c:pt idx="27">
                  <c:v>86.435293969787296</c:v>
                </c:pt>
                <c:pt idx="28">
                  <c:v>88.959826361116001</c:v>
                </c:pt>
                <c:pt idx="29">
                  <c:v>95.216318022088601</c:v>
                </c:pt>
                <c:pt idx="30">
                  <c:v>99.120034679531003</c:v>
                </c:pt>
                <c:pt idx="31">
                  <c:v>100.253783372363</c:v>
                </c:pt>
                <c:pt idx="32">
                  <c:v>99.097404294170801</c:v>
                </c:pt>
                <c:pt idx="33">
                  <c:v>93.367321535225301</c:v>
                </c:pt>
                <c:pt idx="34">
                  <c:v>86.697159491923301</c:v>
                </c:pt>
                <c:pt idx="35">
                  <c:v>85.884036595616806</c:v>
                </c:pt>
                <c:pt idx="36">
                  <c:v>86.043270157518904</c:v>
                </c:pt>
                <c:pt idx="37">
                  <c:v>85.158261309382098</c:v>
                </c:pt>
                <c:pt idx="38">
                  <c:v>84.390648364566601</c:v>
                </c:pt>
                <c:pt idx="39">
                  <c:v>86.029662452518707</c:v>
                </c:pt>
                <c:pt idx="40">
                  <c:v>89.354718171984203</c:v>
                </c:pt>
                <c:pt idx="41">
                  <c:v>94.673490035493302</c:v>
                </c:pt>
                <c:pt idx="42">
                  <c:v>97.210622855406797</c:v>
                </c:pt>
                <c:pt idx="43">
                  <c:v>98.555182845253597</c:v>
                </c:pt>
                <c:pt idx="44">
                  <c:v>100.21466571528801</c:v>
                </c:pt>
                <c:pt idx="45">
                  <c:v>99.255221988718006</c:v>
                </c:pt>
                <c:pt idx="46">
                  <c:v>98.199437146622202</c:v>
                </c:pt>
                <c:pt idx="47">
                  <c:v>97.753481537013698</c:v>
                </c:pt>
                <c:pt idx="48">
                  <c:v>99.453454501915402</c:v>
                </c:pt>
                <c:pt idx="49">
                  <c:v>101.973222371462</c:v>
                </c:pt>
                <c:pt idx="50">
                  <c:v>104.318058955601</c:v>
                </c:pt>
                <c:pt idx="51">
                  <c:v>103.62171404548501</c:v>
                </c:pt>
                <c:pt idx="52">
                  <c:v>102.446363563623</c:v>
                </c:pt>
                <c:pt idx="53">
                  <c:v>104.524771780639</c:v>
                </c:pt>
                <c:pt idx="54">
                  <c:v>105.99293114242199</c:v>
                </c:pt>
                <c:pt idx="55">
                  <c:v>103.504026620999</c:v>
                </c:pt>
                <c:pt idx="56">
                  <c:v>98.419565310549004</c:v>
                </c:pt>
                <c:pt idx="57">
                  <c:v>96.794302188888494</c:v>
                </c:pt>
                <c:pt idx="58">
                  <c:v>95.9228521111406</c:v>
                </c:pt>
                <c:pt idx="59">
                  <c:v>94.933180734165106</c:v>
                </c:pt>
                <c:pt idx="60">
                  <c:v>92.8414039048196</c:v>
                </c:pt>
                <c:pt idx="61">
                  <c:v>89.443858170838396</c:v>
                </c:pt>
                <c:pt idx="62">
                  <c:v>85.928541695406594</c:v>
                </c:pt>
                <c:pt idx="63">
                  <c:v>85.429143102250606</c:v>
                </c:pt>
                <c:pt idx="64">
                  <c:v>86.460838632152701</c:v>
                </c:pt>
                <c:pt idx="65">
                  <c:v>89.529306134190406</c:v>
                </c:pt>
                <c:pt idx="66">
                  <c:v>91.246271984823395</c:v>
                </c:pt>
                <c:pt idx="67">
                  <c:v>92.316587667433197</c:v>
                </c:pt>
                <c:pt idx="68">
                  <c:v>93.594230206949803</c:v>
                </c:pt>
                <c:pt idx="69">
                  <c:v>92.6480815718336</c:v>
                </c:pt>
                <c:pt idx="70">
                  <c:v>92.116378544153605</c:v>
                </c:pt>
                <c:pt idx="71">
                  <c:v>92.035620555183399</c:v>
                </c:pt>
                <c:pt idx="72">
                  <c:v>98.970103531239602</c:v>
                </c:pt>
                <c:pt idx="73">
                  <c:v>107.49565398768399</c:v>
                </c:pt>
                <c:pt idx="74">
                  <c:v>116.233296118792</c:v>
                </c:pt>
                <c:pt idx="75">
                  <c:v>117.442873487536</c:v>
                </c:pt>
                <c:pt idx="76">
                  <c:v>116.54679271107</c:v>
                </c:pt>
                <c:pt idx="77">
                  <c:v>118.884396311047</c:v>
                </c:pt>
                <c:pt idx="78">
                  <c:v>119.695519208489</c:v>
                </c:pt>
                <c:pt idx="79">
                  <c:v>117.20571935008699</c:v>
                </c:pt>
                <c:pt idx="80">
                  <c:v>112.48365557461599</c:v>
                </c:pt>
                <c:pt idx="81">
                  <c:v>111.18268618182501</c:v>
                </c:pt>
                <c:pt idx="82">
                  <c:v>110.98792941145101</c:v>
                </c:pt>
                <c:pt idx="83">
                  <c:v>110.70281091441301</c:v>
                </c:pt>
                <c:pt idx="84">
                  <c:v>112.312321122374</c:v>
                </c:pt>
                <c:pt idx="85">
                  <c:v>113.90714071145899</c:v>
                </c:pt>
                <c:pt idx="86">
                  <c:v>115.30365638348199</c:v>
                </c:pt>
                <c:pt idx="87">
                  <c:v>116.233712923583</c:v>
                </c:pt>
                <c:pt idx="88">
                  <c:v>117.540577226141</c:v>
                </c:pt>
                <c:pt idx="89">
                  <c:v>120.42444151985799</c:v>
                </c:pt>
                <c:pt idx="90">
                  <c:v>121.267381160827</c:v>
                </c:pt>
                <c:pt idx="91">
                  <c:v>119.800838740099</c:v>
                </c:pt>
                <c:pt idx="92">
                  <c:v>119.210365683734</c:v>
                </c:pt>
                <c:pt idx="93">
                  <c:v>118.78289000434999</c:v>
                </c:pt>
                <c:pt idx="94">
                  <c:v>119.313548662694</c:v>
                </c:pt>
                <c:pt idx="95">
                  <c:v>120.15495905765501</c:v>
                </c:pt>
                <c:pt idx="96">
                  <c:v>121.98759550560401</c:v>
                </c:pt>
                <c:pt idx="97">
                  <c:v>124.051886378864</c:v>
                </c:pt>
                <c:pt idx="98">
                  <c:v>126.078695877361</c:v>
                </c:pt>
                <c:pt idx="99">
                  <c:v>124.554879016298</c:v>
                </c:pt>
                <c:pt idx="100">
                  <c:v>121.659723743054</c:v>
                </c:pt>
                <c:pt idx="101">
                  <c:v>122.158673604908</c:v>
                </c:pt>
                <c:pt idx="102">
                  <c:v>122.25016052144299</c:v>
                </c:pt>
                <c:pt idx="103">
                  <c:v>117.916987969359</c:v>
                </c:pt>
                <c:pt idx="104">
                  <c:v>112.636707584109</c:v>
                </c:pt>
                <c:pt idx="105">
                  <c:v>109.21318995584799</c:v>
                </c:pt>
                <c:pt idx="106">
                  <c:v>106.15225526509499</c:v>
                </c:pt>
                <c:pt idx="107">
                  <c:v>103.19987485074</c:v>
                </c:pt>
                <c:pt idx="108">
                  <c:v>102.999509523234</c:v>
                </c:pt>
                <c:pt idx="109">
                  <c:v>102.619032869782</c:v>
                </c:pt>
                <c:pt idx="110">
                  <c:v>102.142569749296</c:v>
                </c:pt>
                <c:pt idx="111">
                  <c:v>103.663773460671</c:v>
                </c:pt>
                <c:pt idx="112">
                  <c:v>106.553120463204</c:v>
                </c:pt>
                <c:pt idx="113">
                  <c:v>110.788904394531</c:v>
                </c:pt>
                <c:pt idx="114">
                  <c:v>113.948606202178</c:v>
                </c:pt>
                <c:pt idx="115">
                  <c:v>116.59310110307599</c:v>
                </c:pt>
                <c:pt idx="116">
                  <c:v>119.502903981551</c:v>
                </c:pt>
                <c:pt idx="117">
                  <c:v>119.382632202094</c:v>
                </c:pt>
                <c:pt idx="118">
                  <c:v>119.018517095411</c:v>
                </c:pt>
                <c:pt idx="119">
                  <c:v>119.31949881185</c:v>
                </c:pt>
                <c:pt idx="120">
                  <c:v>121.51656319591</c:v>
                </c:pt>
                <c:pt idx="121">
                  <c:v>123.837325664094</c:v>
                </c:pt>
                <c:pt idx="122">
                  <c:v>126.40622685636301</c:v>
                </c:pt>
                <c:pt idx="123">
                  <c:v>125.437278816762</c:v>
                </c:pt>
                <c:pt idx="124">
                  <c:v>123.542571667567</c:v>
                </c:pt>
                <c:pt idx="125">
                  <c:v>124.73057545787201</c:v>
                </c:pt>
                <c:pt idx="126">
                  <c:v>124.248690371419</c:v>
                </c:pt>
                <c:pt idx="127">
                  <c:v>120.507079825617</c:v>
                </c:pt>
                <c:pt idx="128">
                  <c:v>114.58454668327001</c:v>
                </c:pt>
                <c:pt idx="129">
                  <c:v>112.630486389374</c:v>
                </c:pt>
                <c:pt idx="130">
                  <c:v>112.950094129931</c:v>
                </c:pt>
                <c:pt idx="131">
                  <c:v>112.840350461489</c:v>
                </c:pt>
                <c:pt idx="132">
                  <c:v>113.06143686847599</c:v>
                </c:pt>
                <c:pt idx="133">
                  <c:v>113.46251078345</c:v>
                </c:pt>
                <c:pt idx="134">
                  <c:v>113.602410049855</c:v>
                </c:pt>
                <c:pt idx="135">
                  <c:v>116.653919366987</c:v>
                </c:pt>
                <c:pt idx="136">
                  <c:v>121.187591042321</c:v>
                </c:pt>
                <c:pt idx="137">
                  <c:v>126.926574658508</c:v>
                </c:pt>
                <c:pt idx="138">
                  <c:v>127.387973947311</c:v>
                </c:pt>
                <c:pt idx="139">
                  <c:v>125.125060443834</c:v>
                </c:pt>
                <c:pt idx="140">
                  <c:v>123.673686165101</c:v>
                </c:pt>
                <c:pt idx="141">
                  <c:v>120.630238381487</c:v>
                </c:pt>
                <c:pt idx="142">
                  <c:v>117.76170056091701</c:v>
                </c:pt>
                <c:pt idx="143">
                  <c:v>115.533313833961</c:v>
                </c:pt>
                <c:pt idx="144">
                  <c:v>113.501038849238</c:v>
                </c:pt>
                <c:pt idx="145">
                  <c:v>111.029611722928</c:v>
                </c:pt>
                <c:pt idx="146">
                  <c:v>108.930409476264</c:v>
                </c:pt>
                <c:pt idx="147">
                  <c:v>106.57378292604599</c:v>
                </c:pt>
                <c:pt idx="148">
                  <c:v>103.712084435568</c:v>
                </c:pt>
                <c:pt idx="149">
                  <c:v>102.942361764418</c:v>
                </c:pt>
                <c:pt idx="150">
                  <c:v>104.553807214337</c:v>
                </c:pt>
                <c:pt idx="151">
                  <c:v>103.185368762004</c:v>
                </c:pt>
                <c:pt idx="152">
                  <c:v>97.963417612788206</c:v>
                </c:pt>
                <c:pt idx="153">
                  <c:v>94.744968615938603</c:v>
                </c:pt>
                <c:pt idx="154">
                  <c:v>91.910587551489897</c:v>
                </c:pt>
                <c:pt idx="155">
                  <c:v>89.905393648352103</c:v>
                </c:pt>
                <c:pt idx="156">
                  <c:v>90.127598002449602</c:v>
                </c:pt>
                <c:pt idx="157">
                  <c:v>89.503380098952505</c:v>
                </c:pt>
                <c:pt idx="158">
                  <c:v>89.261251745043097</c:v>
                </c:pt>
                <c:pt idx="159">
                  <c:v>89.333360203491395</c:v>
                </c:pt>
                <c:pt idx="160">
                  <c:v>90.769244439809796</c:v>
                </c:pt>
                <c:pt idx="161">
                  <c:v>92.2547196272496</c:v>
                </c:pt>
                <c:pt idx="162">
                  <c:v>92.942925801930997</c:v>
                </c:pt>
                <c:pt idx="163">
                  <c:v>93.426413889637601</c:v>
                </c:pt>
                <c:pt idx="164">
                  <c:v>93.981251358668402</c:v>
                </c:pt>
                <c:pt idx="165">
                  <c:v>93.124367189590501</c:v>
                </c:pt>
                <c:pt idx="166">
                  <c:v>92.664949207705106</c:v>
                </c:pt>
                <c:pt idx="167">
                  <c:v>92.873697755062196</c:v>
                </c:pt>
                <c:pt idx="168">
                  <c:v>93.174733288103099</c:v>
                </c:pt>
                <c:pt idx="169">
                  <c:v>92.931719031125695</c:v>
                </c:pt>
                <c:pt idx="170">
                  <c:v>93.044028936332893</c:v>
                </c:pt>
                <c:pt idx="171">
                  <c:v>94.674942411106002</c:v>
                </c:pt>
                <c:pt idx="172">
                  <c:v>97.100987317462696</c:v>
                </c:pt>
                <c:pt idx="173">
                  <c:v>100.00797836817399</c:v>
                </c:pt>
                <c:pt idx="174">
                  <c:v>98.826739074808202</c:v>
                </c:pt>
                <c:pt idx="175">
                  <c:v>93.300354544963895</c:v>
                </c:pt>
                <c:pt idx="176">
                  <c:v>84.073941716597005</c:v>
                </c:pt>
                <c:pt idx="177">
                  <c:v>78.644383468455203</c:v>
                </c:pt>
                <c:pt idx="178">
                  <c:v>75.250072771158699</c:v>
                </c:pt>
                <c:pt idx="179">
                  <c:v>71.896431766186595</c:v>
                </c:pt>
                <c:pt idx="180">
                  <c:v>74.743936805496205</c:v>
                </c:pt>
                <c:pt idx="181">
                  <c:v>78.090043349194204</c:v>
                </c:pt>
                <c:pt idx="182">
                  <c:v>81.886737409512094</c:v>
                </c:pt>
                <c:pt idx="183">
                  <c:v>85.086335547069098</c:v>
                </c:pt>
                <c:pt idx="184">
                  <c:v>89.257267848720005</c:v>
                </c:pt>
                <c:pt idx="185">
                  <c:v>93.571905290390504</c:v>
                </c:pt>
                <c:pt idx="186">
                  <c:v>94.706924693382305</c:v>
                </c:pt>
                <c:pt idx="187">
                  <c:v>94.066046548233601</c:v>
                </c:pt>
                <c:pt idx="188">
                  <c:v>94.028730596049101</c:v>
                </c:pt>
                <c:pt idx="189">
                  <c:v>94.4983716938643</c:v>
                </c:pt>
                <c:pt idx="190">
                  <c:v>96.307618732649203</c:v>
                </c:pt>
                <c:pt idx="191">
                  <c:v>98.123431355217605</c:v>
                </c:pt>
                <c:pt idx="192">
                  <c:v>97.762523237382496</c:v>
                </c:pt>
                <c:pt idx="193">
                  <c:v>96.973071324892004</c:v>
                </c:pt>
                <c:pt idx="194">
                  <c:v>96.008618380018007</c:v>
                </c:pt>
                <c:pt idx="195">
                  <c:v>96.029781171974406</c:v>
                </c:pt>
                <c:pt idx="196">
                  <c:v>96.757359609590495</c:v>
                </c:pt>
                <c:pt idx="197">
                  <c:v>98.812208017709395</c:v>
                </c:pt>
                <c:pt idx="198">
                  <c:v>100.76662184448701</c:v>
                </c:pt>
                <c:pt idx="199">
                  <c:v>99.727053923423398</c:v>
                </c:pt>
                <c:pt idx="200">
                  <c:v>97.220433260324796</c:v>
                </c:pt>
                <c:pt idx="201">
                  <c:v>94.836018164062097</c:v>
                </c:pt>
                <c:pt idx="202">
                  <c:v>91.982966427272103</c:v>
                </c:pt>
                <c:pt idx="203">
                  <c:v>89.408482536203394</c:v>
                </c:pt>
                <c:pt idx="204">
                  <c:v>88.791354478404699</c:v>
                </c:pt>
                <c:pt idx="205">
                  <c:v>89.053775205452396</c:v>
                </c:pt>
                <c:pt idx="206">
                  <c:v>89.135019915674604</c:v>
                </c:pt>
                <c:pt idx="207">
                  <c:v>89.9612041278546</c:v>
                </c:pt>
                <c:pt idx="208">
                  <c:v>91.2447519002436</c:v>
                </c:pt>
                <c:pt idx="209">
                  <c:v>93.867881835214604</c:v>
                </c:pt>
                <c:pt idx="210">
                  <c:v>95.705934258797299</c:v>
                </c:pt>
                <c:pt idx="211">
                  <c:v>96.956277869215398</c:v>
                </c:pt>
                <c:pt idx="212">
                  <c:v>98.788079949036899</c:v>
                </c:pt>
                <c:pt idx="213">
                  <c:v>97.211226951461498</c:v>
                </c:pt>
                <c:pt idx="214">
                  <c:v>94.856958833495796</c:v>
                </c:pt>
                <c:pt idx="215">
                  <c:v>92.3364799818401</c:v>
                </c:pt>
                <c:pt idx="216">
                  <c:v>91.660009067523006</c:v>
                </c:pt>
                <c:pt idx="217">
                  <c:v>91.398853360374304</c:v>
                </c:pt>
                <c:pt idx="218">
                  <c:v>91.230151772540196</c:v>
                </c:pt>
                <c:pt idx="219">
                  <c:v>91.396744443313693</c:v>
                </c:pt>
                <c:pt idx="220">
                  <c:v>91.291661613841299</c:v>
                </c:pt>
                <c:pt idx="221">
                  <c:v>92.916626339152899</c:v>
                </c:pt>
                <c:pt idx="222">
                  <c:v>94.912893931831803</c:v>
                </c:pt>
                <c:pt idx="223">
                  <c:v>93.7750171481499</c:v>
                </c:pt>
                <c:pt idx="224">
                  <c:v>92.025563137863898</c:v>
                </c:pt>
                <c:pt idx="225">
                  <c:v>90.407672097576807</c:v>
                </c:pt>
                <c:pt idx="226">
                  <c:v>88.658093203329102</c:v>
                </c:pt>
                <c:pt idx="227">
                  <c:v>88.197470826542499</c:v>
                </c:pt>
                <c:pt idx="228">
                  <c:v>87.340926690963499</c:v>
                </c:pt>
                <c:pt idx="229">
                  <c:v>85.883125820753804</c:v>
                </c:pt>
                <c:pt idx="230">
                  <c:v>84.704877024280904</c:v>
                </c:pt>
                <c:pt idx="231">
                  <c:v>85.160919984706695</c:v>
                </c:pt>
                <c:pt idx="232">
                  <c:v>86.534104223527294</c:v>
                </c:pt>
                <c:pt idx="233">
                  <c:v>89.140258076602706</c:v>
                </c:pt>
                <c:pt idx="234">
                  <c:v>86.839598649199601</c:v>
                </c:pt>
                <c:pt idx="235">
                  <c:v>83.308916214545405</c:v>
                </c:pt>
                <c:pt idx="236">
                  <c:v>80.105317781786496</c:v>
                </c:pt>
                <c:pt idx="237">
                  <c:v>79.951546797386499</c:v>
                </c:pt>
                <c:pt idx="238">
                  <c:v>81.810056911333007</c:v>
                </c:pt>
                <c:pt idx="239">
                  <c:v>83.572307572098097</c:v>
                </c:pt>
                <c:pt idx="240">
                  <c:v>84.906601816851506</c:v>
                </c:pt>
                <c:pt idx="241">
                  <c:v>85.960514811288306</c:v>
                </c:pt>
                <c:pt idx="242">
                  <c:v>87.112362173656905</c:v>
                </c:pt>
                <c:pt idx="243">
                  <c:v>86.111284311298206</c:v>
                </c:pt>
                <c:pt idx="244">
                  <c:v>83.872149363182004</c:v>
                </c:pt>
                <c:pt idx="245">
                  <c:v>84.062453697274293</c:v>
                </c:pt>
                <c:pt idx="246">
                  <c:v>88.613483553707894</c:v>
                </c:pt>
                <c:pt idx="247">
                  <c:v>92.065716940440197</c:v>
                </c:pt>
                <c:pt idx="248">
                  <c:v>94.829167591007803</c:v>
                </c:pt>
                <c:pt idx="249">
                  <c:v>95.9709208847909</c:v>
                </c:pt>
                <c:pt idx="250">
                  <c:v>96.640007996826398</c:v>
                </c:pt>
                <c:pt idx="251">
                  <c:v>97.317840716624801</c:v>
                </c:pt>
                <c:pt idx="252">
                  <c:v>99.308665961026094</c:v>
                </c:pt>
                <c:pt idx="253">
                  <c:v>102.025812357574</c:v>
                </c:pt>
                <c:pt idx="254">
                  <c:v>104.60758511400699</c:v>
                </c:pt>
                <c:pt idx="255">
                  <c:v>105.543021957344</c:v>
                </c:pt>
                <c:pt idx="256">
                  <c:v>105.294260067685</c:v>
                </c:pt>
                <c:pt idx="257">
                  <c:v>105.63424320221</c:v>
                </c:pt>
                <c:pt idx="258">
                  <c:v>106.40730001316901</c:v>
                </c:pt>
                <c:pt idx="259">
                  <c:v>107.243212602748</c:v>
                </c:pt>
                <c:pt idx="260">
                  <c:v>108.20126143932799</c:v>
                </c:pt>
                <c:pt idx="261">
                  <c:v>107.952218350518</c:v>
                </c:pt>
                <c:pt idx="262">
                  <c:v>107.21551599102</c:v>
                </c:pt>
                <c:pt idx="263">
                  <c:v>106.49760345524901</c:v>
                </c:pt>
                <c:pt idx="264">
                  <c:v>107.380674537381</c:v>
                </c:pt>
                <c:pt idx="265">
                  <c:v>108.52896865907201</c:v>
                </c:pt>
                <c:pt idx="266">
                  <c:v>109.869476898662</c:v>
                </c:pt>
                <c:pt idx="267">
                  <c:v>109.793181343249</c:v>
                </c:pt>
                <c:pt idx="268">
                  <c:v>108.876273164229</c:v>
                </c:pt>
                <c:pt idx="269">
                  <c:v>108.237790926383</c:v>
                </c:pt>
                <c:pt idx="270">
                  <c:v>108.727203059199</c:v>
                </c:pt>
                <c:pt idx="271">
                  <c:v>108.651209348753</c:v>
                </c:pt>
                <c:pt idx="272">
                  <c:v>108.456386786157</c:v>
                </c:pt>
                <c:pt idx="273">
                  <c:v>108.390953228046</c:v>
                </c:pt>
                <c:pt idx="274">
                  <c:v>109.11136325561399</c:v>
                </c:pt>
                <c:pt idx="275">
                  <c:v>109.350285181042</c:v>
                </c:pt>
                <c:pt idx="276">
                  <c:v>108.60294532849601</c:v>
                </c:pt>
                <c:pt idx="277">
                  <c:v>107.32650357692501</c:v>
                </c:pt>
                <c:pt idx="278">
                  <c:v>106.08312351839299</c:v>
                </c:pt>
                <c:pt idx="279">
                  <c:v>107.18730791719599</c:v>
                </c:pt>
                <c:pt idx="280">
                  <c:v>108.96237405372101</c:v>
                </c:pt>
                <c:pt idx="281">
                  <c:v>110.81142336694801</c:v>
                </c:pt>
                <c:pt idx="282">
                  <c:v>112.17643790294601</c:v>
                </c:pt>
                <c:pt idx="283">
                  <c:v>113.682378028965</c:v>
                </c:pt>
                <c:pt idx="284">
                  <c:v>115.16569680448301</c:v>
                </c:pt>
                <c:pt idx="285">
                  <c:v>115.975512436033</c:v>
                </c:pt>
                <c:pt idx="286">
                  <c:v>116.55698200494</c:v>
                </c:pt>
                <c:pt idx="287">
                  <c:v>117.09631576468099</c:v>
                </c:pt>
                <c:pt idx="288">
                  <c:v>118.85711627384001</c:v>
                </c:pt>
                <c:pt idx="289">
                  <c:v>120.90254577820301</c:v>
                </c:pt>
                <c:pt idx="290">
                  <c:v>122.999709166833</c:v>
                </c:pt>
                <c:pt idx="291">
                  <c:v>121.34824123886</c:v>
                </c:pt>
                <c:pt idx="292">
                  <c:v>118.484225242953</c:v>
                </c:pt>
                <c:pt idx="293">
                  <c:v>115.94766337863101</c:v>
                </c:pt>
                <c:pt idx="294">
                  <c:v>117.083354438009</c:v>
                </c:pt>
                <c:pt idx="295">
                  <c:v>119.27795978393399</c:v>
                </c:pt>
                <c:pt idx="296">
                  <c:v>121.284752984709</c:v>
                </c:pt>
                <c:pt idx="297">
                  <c:v>123.294929379512</c:v>
                </c:pt>
                <c:pt idx="298">
                  <c:v>125.535367134214</c:v>
                </c:pt>
                <c:pt idx="299">
                  <c:v>127.89617567549899</c:v>
                </c:pt>
                <c:pt idx="300">
                  <c:v>127.802502310287</c:v>
                </c:pt>
                <c:pt idx="301">
                  <c:v>126.591149545606</c:v>
                </c:pt>
                <c:pt idx="302">
                  <c:v>125.575594435512</c:v>
                </c:pt>
                <c:pt idx="303">
                  <c:v>124.39183956819301</c:v>
                </c:pt>
                <c:pt idx="304">
                  <c:v>122.58832756801</c:v>
                </c:pt>
                <c:pt idx="305">
                  <c:v>121.099124785173</c:v>
                </c:pt>
                <c:pt idx="306">
                  <c:v>121.652724729022</c:v>
                </c:pt>
                <c:pt idx="307">
                  <c:v>122.51260176752101</c:v>
                </c:pt>
                <c:pt idx="308">
                  <c:v>123.62720851925999</c:v>
                </c:pt>
                <c:pt idx="309">
                  <c:v>122.999595561354</c:v>
                </c:pt>
                <c:pt idx="310">
                  <c:v>122.152123181391</c:v>
                </c:pt>
                <c:pt idx="311">
                  <c:v>121.033985318075</c:v>
                </c:pt>
                <c:pt idx="312">
                  <c:v>121.29499880896699</c:v>
                </c:pt>
                <c:pt idx="313">
                  <c:v>121.71728542142</c:v>
                </c:pt>
                <c:pt idx="314">
                  <c:v>122.39234051265601</c:v>
                </c:pt>
                <c:pt idx="315">
                  <c:v>123.27969315774099</c:v>
                </c:pt>
                <c:pt idx="316">
                  <c:v>124.50786210358</c:v>
                </c:pt>
                <c:pt idx="317">
                  <c:v>125.596822745278</c:v>
                </c:pt>
                <c:pt idx="318">
                  <c:v>124.811672873912</c:v>
                </c:pt>
                <c:pt idx="319">
                  <c:v>123.340654255353</c:v>
                </c:pt>
                <c:pt idx="320">
                  <c:v>121.961028606501</c:v>
                </c:pt>
                <c:pt idx="321">
                  <c:v>119.49715284823</c:v>
                </c:pt>
                <c:pt idx="322">
                  <c:v>116.68364296776301</c:v>
                </c:pt>
                <c:pt idx="323">
                  <c:v>113.81635754301701</c:v>
                </c:pt>
                <c:pt idx="324">
                  <c:v>110.934561346341</c:v>
                </c:pt>
                <c:pt idx="325">
                  <c:v>108.259361816262</c:v>
                </c:pt>
                <c:pt idx="326">
                  <c:v>105.441533635594</c:v>
                </c:pt>
                <c:pt idx="327">
                  <c:v>105.168895622701</c:v>
                </c:pt>
                <c:pt idx="328">
                  <c:v>105.752452615873</c:v>
                </c:pt>
                <c:pt idx="329">
                  <c:v>106.314498586363</c:v>
                </c:pt>
                <c:pt idx="330">
                  <c:v>106.703539037567</c:v>
                </c:pt>
                <c:pt idx="331">
                  <c:v>107.678704076464</c:v>
                </c:pt>
                <c:pt idx="332">
                  <c:v>108.345485438149</c:v>
                </c:pt>
                <c:pt idx="333">
                  <c:v>110.054293540027</c:v>
                </c:pt>
                <c:pt idx="334">
                  <c:v>112.561957754342</c:v>
                </c:pt>
                <c:pt idx="335">
                  <c:v>114.797855352258</c:v>
                </c:pt>
                <c:pt idx="336">
                  <c:v>115.40304589745701</c:v>
                </c:pt>
                <c:pt idx="337">
                  <c:v>114.792939979137</c:v>
                </c:pt>
                <c:pt idx="338">
                  <c:v>114.61126153123899</c:v>
                </c:pt>
                <c:pt idx="339">
                  <c:v>116.00461230169201</c:v>
                </c:pt>
                <c:pt idx="340">
                  <c:v>117.91393270889</c:v>
                </c:pt>
                <c:pt idx="341">
                  <c:v>119.77082677942801</c:v>
                </c:pt>
                <c:pt idx="342">
                  <c:v>118.09272438724599</c:v>
                </c:pt>
                <c:pt idx="343">
                  <c:v>114.955089991389</c:v>
                </c:pt>
                <c:pt idx="344">
                  <c:v>112.01502643720001</c:v>
                </c:pt>
                <c:pt idx="345">
                  <c:v>110.694746943613</c:v>
                </c:pt>
                <c:pt idx="346">
                  <c:v>110.117415948339</c:v>
                </c:pt>
                <c:pt idx="347">
                  <c:v>109.360671527072</c:v>
                </c:pt>
                <c:pt idx="348">
                  <c:v>109.94565562575301</c:v>
                </c:pt>
                <c:pt idx="349">
                  <c:v>110.784352357687</c:v>
                </c:pt>
                <c:pt idx="350">
                  <c:v>111.83042471845</c:v>
                </c:pt>
                <c:pt idx="351">
                  <c:v>114.940499359567</c:v>
                </c:pt>
                <c:pt idx="352">
                  <c:v>118.807790829268</c:v>
                </c:pt>
                <c:pt idx="353">
                  <c:v>122.735328356232</c:v>
                </c:pt>
                <c:pt idx="354">
                  <c:v>128.20080224838401</c:v>
                </c:pt>
                <c:pt idx="355">
                  <c:v>133.84609880158601</c:v>
                </c:pt>
                <c:pt idx="356">
                  <c:v>139.696301493574</c:v>
                </c:pt>
                <c:pt idx="357">
                  <c:v>139.34092142364901</c:v>
                </c:pt>
                <c:pt idx="358">
                  <c:v>136.892166586597</c:v>
                </c:pt>
                <c:pt idx="359">
                  <c:v>134.433276552987</c:v>
                </c:pt>
                <c:pt idx="360">
                  <c:v>135.515547193771</c:v>
                </c:pt>
                <c:pt idx="361">
                  <c:v>137.64736253734699</c:v>
                </c:pt>
                <c:pt idx="362">
                  <c:v>139.82450585209801</c:v>
                </c:pt>
                <c:pt idx="363">
                  <c:v>139.94251758180499</c:v>
                </c:pt>
                <c:pt idx="364">
                  <c:v>138.85749511916799</c:v>
                </c:pt>
                <c:pt idx="365">
                  <c:v>138.11419494810801</c:v>
                </c:pt>
                <c:pt idx="366">
                  <c:v>136.84647763509199</c:v>
                </c:pt>
                <c:pt idx="367">
                  <c:v>135.665806558415</c:v>
                </c:pt>
                <c:pt idx="368">
                  <c:v>134.432169314986</c:v>
                </c:pt>
                <c:pt idx="369">
                  <c:v>131.12566321840299</c:v>
                </c:pt>
                <c:pt idx="370">
                  <c:v>126.44920383999199</c:v>
                </c:pt>
                <c:pt idx="371">
                  <c:v>122.19698314216799</c:v>
                </c:pt>
                <c:pt idx="372">
                  <c:v>120.616830823927</c:v>
                </c:pt>
                <c:pt idx="373">
                  <c:v>119.61656009133399</c:v>
                </c:pt>
                <c:pt idx="374">
                  <c:v>118.82464370853999</c:v>
                </c:pt>
                <c:pt idx="375">
                  <c:v>119.666766181261</c:v>
                </c:pt>
                <c:pt idx="376">
                  <c:v>121.443810247982</c:v>
                </c:pt>
                <c:pt idx="377">
                  <c:v>123.05248620860201</c:v>
                </c:pt>
                <c:pt idx="378">
                  <c:v>123.722733077462</c:v>
                </c:pt>
                <c:pt idx="379">
                  <c:v>123.712109137609</c:v>
                </c:pt>
                <c:pt idx="380">
                  <c:v>123.99466992459</c:v>
                </c:pt>
                <c:pt idx="381">
                  <c:v>125.69973507405599</c:v>
                </c:pt>
                <c:pt idx="382">
                  <c:v>127.986434852862</c:v>
                </c:pt>
                <c:pt idx="383">
                  <c:v>130.12711467083901</c:v>
                </c:pt>
                <c:pt idx="384">
                  <c:v>131.581362260194</c:v>
                </c:pt>
                <c:pt idx="385">
                  <c:v>132.409563473606</c:v>
                </c:pt>
                <c:pt idx="386">
                  <c:v>133.33858862012801</c:v>
                </c:pt>
                <c:pt idx="387">
                  <c:v>133.03012733228701</c:v>
                </c:pt>
                <c:pt idx="388">
                  <c:v>131.901968702223</c:v>
                </c:pt>
                <c:pt idx="389">
                  <c:v>131.10470303026901</c:v>
                </c:pt>
                <c:pt idx="390">
                  <c:v>128.39448078260901</c:v>
                </c:pt>
                <c:pt idx="391">
                  <c:v>125.030364007779</c:v>
                </c:pt>
                <c:pt idx="392">
                  <c:v>121.767951435748</c:v>
                </c:pt>
                <c:pt idx="393">
                  <c:v>118.426198370178</c:v>
                </c:pt>
                <c:pt idx="394">
                  <c:v>115.387033813023</c:v>
                </c:pt>
                <c:pt idx="395">
                  <c:v>112.16583858364</c:v>
                </c:pt>
                <c:pt idx="396">
                  <c:v>112.30973423017601</c:v>
                </c:pt>
                <c:pt idx="397">
                  <c:v>113.41159287942</c:v>
                </c:pt>
                <c:pt idx="398">
                  <c:v>114.691767992203</c:v>
                </c:pt>
                <c:pt idx="399">
                  <c:v>115.513652139359</c:v>
                </c:pt>
                <c:pt idx="400">
                  <c:v>116.136293861715</c:v>
                </c:pt>
                <c:pt idx="401">
                  <c:v>115.676108012634</c:v>
                </c:pt>
                <c:pt idx="402">
                  <c:v>115.190528342589</c:v>
                </c:pt>
                <c:pt idx="403">
                  <c:v>113.916297417929</c:v>
                </c:pt>
                <c:pt idx="404">
                  <c:v>112.768247959419</c:v>
                </c:pt>
                <c:pt idx="405">
                  <c:v>112.523293366009</c:v>
                </c:pt>
                <c:pt idx="406">
                  <c:v>109.79189427348</c:v>
                </c:pt>
                <c:pt idx="407">
                  <c:v>107.880965177504</c:v>
                </c:pt>
                <c:pt idx="408">
                  <c:v>107.54379862859</c:v>
                </c:pt>
                <c:pt idx="409">
                  <c:v>107.814419615807</c:v>
                </c:pt>
                <c:pt idx="410">
                  <c:v>108.438670895417</c:v>
                </c:pt>
                <c:pt idx="411">
                  <c:v>108.870567654521</c:v>
                </c:pt>
                <c:pt idx="412">
                  <c:v>109.20047934255901</c:v>
                </c:pt>
                <c:pt idx="413">
                  <c:v>109.512274418798</c:v>
                </c:pt>
                <c:pt idx="414">
                  <c:v>108.379013329331</c:v>
                </c:pt>
                <c:pt idx="415">
                  <c:v>106.858456723424</c:v>
                </c:pt>
                <c:pt idx="416">
                  <c:v>105.049325270019</c:v>
                </c:pt>
                <c:pt idx="417">
                  <c:v>103.586677812286</c:v>
                </c:pt>
                <c:pt idx="418">
                  <c:v>101.837546144548</c:v>
                </c:pt>
                <c:pt idx="419">
                  <c:v>100.279011516916</c:v>
                </c:pt>
                <c:pt idx="420">
                  <c:v>99.336062577892704</c:v>
                </c:pt>
                <c:pt idx="421">
                  <c:v>98.157320857002603</c:v>
                </c:pt>
                <c:pt idx="422">
                  <c:v>97.271623288320001</c:v>
                </c:pt>
                <c:pt idx="423">
                  <c:v>99.250701776310393</c:v>
                </c:pt>
                <c:pt idx="424">
                  <c:v>102.694193796143</c:v>
                </c:pt>
                <c:pt idx="425">
                  <c:v>105.75760836788599</c:v>
                </c:pt>
                <c:pt idx="426">
                  <c:v>107.535674357787</c:v>
                </c:pt>
                <c:pt idx="427">
                  <c:v>108.965890087349</c:v>
                </c:pt>
                <c:pt idx="428">
                  <c:v>110.392252006129</c:v>
                </c:pt>
                <c:pt idx="429">
                  <c:v>111.469148937691</c:v>
                </c:pt>
                <c:pt idx="430">
                  <c:v>112.515549561155</c:v>
                </c:pt>
                <c:pt idx="431">
                  <c:v>113.580274879318</c:v>
                </c:pt>
                <c:pt idx="432">
                  <c:v>113.56906580530401</c:v>
                </c:pt>
                <c:pt idx="433">
                  <c:v>112.49073959784501</c:v>
                </c:pt>
                <c:pt idx="434">
                  <c:v>111.885014475487</c:v>
                </c:pt>
                <c:pt idx="435">
                  <c:v>113.964085213229</c:v>
                </c:pt>
                <c:pt idx="436">
                  <c:v>117.248673276548</c:v>
                </c:pt>
                <c:pt idx="437">
                  <c:v>120.285837219036</c:v>
                </c:pt>
                <c:pt idx="438">
                  <c:v>115.711149226423</c:v>
                </c:pt>
                <c:pt idx="439">
                  <c:v>108.72369400548899</c:v>
                </c:pt>
                <c:pt idx="440">
                  <c:v>101.826158234131</c:v>
                </c:pt>
                <c:pt idx="441">
                  <c:v>98.489046457382699</c:v>
                </c:pt>
                <c:pt idx="442">
                  <c:v>96.293486826323701</c:v>
                </c:pt>
                <c:pt idx="443">
                  <c:v>94.287625528420705</c:v>
                </c:pt>
                <c:pt idx="444">
                  <c:v>96.129272419258598</c:v>
                </c:pt>
                <c:pt idx="445">
                  <c:v>99.023066666928301</c:v>
                </c:pt>
                <c:pt idx="446">
                  <c:v>102.02801133747001</c:v>
                </c:pt>
                <c:pt idx="447">
                  <c:v>103.321001384334</c:v>
                </c:pt>
                <c:pt idx="448">
                  <c:v>103.983559071146</c:v>
                </c:pt>
                <c:pt idx="449">
                  <c:v>104.62591332965999</c:v>
                </c:pt>
                <c:pt idx="450">
                  <c:v>105.814631655277</c:v>
                </c:pt>
                <c:pt idx="451">
                  <c:v>107.253837118907</c:v>
                </c:pt>
                <c:pt idx="452">
                  <c:v>108.677862710483</c:v>
                </c:pt>
                <c:pt idx="453">
                  <c:v>110.65106741221101</c:v>
                </c:pt>
                <c:pt idx="454">
                  <c:v>112.951641533141</c:v>
                </c:pt>
                <c:pt idx="455">
                  <c:v>115.14285861213401</c:v>
                </c:pt>
                <c:pt idx="456">
                  <c:v>116.47212269769101</c:v>
                </c:pt>
                <c:pt idx="457">
                  <c:v>117.606533252096</c:v>
                </c:pt>
                <c:pt idx="458">
                  <c:v>118.64562114446601</c:v>
                </c:pt>
                <c:pt idx="459">
                  <c:v>118.936003793564</c:v>
                </c:pt>
                <c:pt idx="460">
                  <c:v>119.562316843765</c:v>
                </c:pt>
                <c:pt idx="461">
                  <c:v>119.76758931220201</c:v>
                </c:pt>
                <c:pt idx="462">
                  <c:v>118.00777117675899</c:v>
                </c:pt>
                <c:pt idx="463">
                  <c:v>115.44453932902201</c:v>
                </c:pt>
                <c:pt idx="464">
                  <c:v>113.01563797229601</c:v>
                </c:pt>
                <c:pt idx="465">
                  <c:v>110.828271823237</c:v>
                </c:pt>
                <c:pt idx="466">
                  <c:v>108.60592976996401</c:v>
                </c:pt>
                <c:pt idx="467">
                  <c:v>106.411325873108</c:v>
                </c:pt>
                <c:pt idx="468">
                  <c:v>105.570138298465</c:v>
                </c:pt>
                <c:pt idx="469">
                  <c:v>105.123939267324</c:v>
                </c:pt>
                <c:pt idx="470">
                  <c:v>104.681827281333</c:v>
                </c:pt>
                <c:pt idx="471">
                  <c:v>104.55754717587899</c:v>
                </c:pt>
                <c:pt idx="472">
                  <c:v>104.864065315167</c:v>
                </c:pt>
                <c:pt idx="473">
                  <c:v>104.93354083576</c:v>
                </c:pt>
                <c:pt idx="474">
                  <c:v>105.694885089875</c:v>
                </c:pt>
                <c:pt idx="475">
                  <c:v>106.75635708074201</c:v>
                </c:pt>
                <c:pt idx="476">
                  <c:v>107.829157667188</c:v>
                </c:pt>
                <c:pt idx="477">
                  <c:v>108.646011725462</c:v>
                </c:pt>
                <c:pt idx="478">
                  <c:v>109.287457797082</c:v>
                </c:pt>
                <c:pt idx="479">
                  <c:v>109.96341423390101</c:v>
                </c:pt>
                <c:pt idx="480">
                  <c:v>111.492235911356</c:v>
                </c:pt>
                <c:pt idx="481">
                  <c:v>113.40750692649399</c:v>
                </c:pt>
                <c:pt idx="482">
                  <c:v>115.20236050215399</c:v>
                </c:pt>
                <c:pt idx="483">
                  <c:v>115.20744444324799</c:v>
                </c:pt>
                <c:pt idx="484">
                  <c:v>114.356330676928</c:v>
                </c:pt>
                <c:pt idx="485">
                  <c:v>113.588667693114</c:v>
                </c:pt>
                <c:pt idx="486">
                  <c:v>112.9619029566</c:v>
                </c:pt>
                <c:pt idx="487">
                  <c:v>111.952801044257</c:v>
                </c:pt>
                <c:pt idx="488">
                  <c:v>111.055629687738</c:v>
                </c:pt>
                <c:pt idx="489">
                  <c:v>113.683096414874</c:v>
                </c:pt>
                <c:pt idx="490">
                  <c:v>117.152525208737</c:v>
                </c:pt>
                <c:pt idx="491">
                  <c:v>120.787790234695</c:v>
                </c:pt>
                <c:pt idx="492">
                  <c:v>121.522630314559</c:v>
                </c:pt>
                <c:pt idx="493">
                  <c:v>120.934375546544</c:v>
                </c:pt>
                <c:pt idx="494">
                  <c:v>120.49765642726599</c:v>
                </c:pt>
                <c:pt idx="495">
                  <c:v>120.761647569487</c:v>
                </c:pt>
                <c:pt idx="496">
                  <c:v>120.85534977104901</c:v>
                </c:pt>
                <c:pt idx="497">
                  <c:v>121.238297019093</c:v>
                </c:pt>
                <c:pt idx="498">
                  <c:v>118.819025776359</c:v>
                </c:pt>
                <c:pt idx="499">
                  <c:v>115.16906136966</c:v>
                </c:pt>
                <c:pt idx="500">
                  <c:v>111.68686698664899</c:v>
                </c:pt>
                <c:pt idx="501">
                  <c:v>111.678182045732</c:v>
                </c:pt>
                <c:pt idx="502">
                  <c:v>112.85474608941099</c:v>
                </c:pt>
                <c:pt idx="503">
                  <c:v>113.969584269743</c:v>
                </c:pt>
                <c:pt idx="504">
                  <c:v>116.922577848893</c:v>
                </c:pt>
                <c:pt idx="505">
                  <c:v>120.201504891939</c:v>
                </c:pt>
                <c:pt idx="506">
                  <c:v>123.77253996055499</c:v>
                </c:pt>
                <c:pt idx="507">
                  <c:v>126.074460947861</c:v>
                </c:pt>
                <c:pt idx="508">
                  <c:v>127.27733699722801</c:v>
                </c:pt>
                <c:pt idx="509">
                  <c:v>128.852569472103</c:v>
                </c:pt>
                <c:pt idx="510">
                  <c:v>126.06268705609099</c:v>
                </c:pt>
                <c:pt idx="511">
                  <c:v>122.493568271364</c:v>
                </c:pt>
                <c:pt idx="512">
                  <c:v>118.431356362608</c:v>
                </c:pt>
                <c:pt idx="513">
                  <c:v>116.76973460213</c:v>
                </c:pt>
                <c:pt idx="514">
                  <c:v>116.140726305125</c:v>
                </c:pt>
                <c:pt idx="515">
                  <c:v>115.343019250586</c:v>
                </c:pt>
                <c:pt idx="516">
                  <c:v>113.79520544210401</c:v>
                </c:pt>
                <c:pt idx="517">
                  <c:v>112.002292286401</c:v>
                </c:pt>
                <c:pt idx="518">
                  <c:v>110.241426597337</c:v>
                </c:pt>
                <c:pt idx="519">
                  <c:v>110.977831265257</c:v>
                </c:pt>
                <c:pt idx="520">
                  <c:v>112.44642348641101</c:v>
                </c:pt>
                <c:pt idx="521">
                  <c:v>113.903373616875</c:v>
                </c:pt>
                <c:pt idx="522">
                  <c:v>113.994747455668</c:v>
                </c:pt>
                <c:pt idx="523">
                  <c:v>113.254746670781</c:v>
                </c:pt>
                <c:pt idx="524">
                  <c:v>112.790298957931</c:v>
                </c:pt>
                <c:pt idx="525">
                  <c:v>111.894437871417</c:v>
                </c:pt>
                <c:pt idx="526">
                  <c:v>111.028624340303</c:v>
                </c:pt>
                <c:pt idx="527">
                  <c:v>109.995915706057</c:v>
                </c:pt>
                <c:pt idx="528">
                  <c:v>110.982659581104</c:v>
                </c:pt>
                <c:pt idx="529">
                  <c:v>112.838292388403</c:v>
                </c:pt>
                <c:pt idx="530">
                  <c:v>114.52397895526499</c:v>
                </c:pt>
                <c:pt idx="531">
                  <c:v>112.421023945481</c:v>
                </c:pt>
                <c:pt idx="532">
                  <c:v>109.373195833027</c:v>
                </c:pt>
                <c:pt idx="533">
                  <c:v>106.11580475876499</c:v>
                </c:pt>
                <c:pt idx="534">
                  <c:v>104.68588546405</c:v>
                </c:pt>
                <c:pt idx="535">
                  <c:v>103.817643116908</c:v>
                </c:pt>
                <c:pt idx="536">
                  <c:v>102.682143008962</c:v>
                </c:pt>
                <c:pt idx="537">
                  <c:v>104.409109174683</c:v>
                </c:pt>
                <c:pt idx="538">
                  <c:v>106.631531899572</c:v>
                </c:pt>
                <c:pt idx="539">
                  <c:v>109.117743122992</c:v>
                </c:pt>
                <c:pt idx="540">
                  <c:v>107.01240635031699</c:v>
                </c:pt>
                <c:pt idx="541">
                  <c:v>104.008914132736</c:v>
                </c:pt>
                <c:pt idx="542">
                  <c:v>100.54131990142</c:v>
                </c:pt>
                <c:pt idx="543">
                  <c:v>100.69310781110801</c:v>
                </c:pt>
                <c:pt idx="544">
                  <c:v>102.447986316525</c:v>
                </c:pt>
                <c:pt idx="545">
                  <c:v>103.948974126122</c:v>
                </c:pt>
                <c:pt idx="546">
                  <c:v>103.94919867086701</c:v>
                </c:pt>
                <c:pt idx="547">
                  <c:v>103.57691374610199</c:v>
                </c:pt>
                <c:pt idx="548">
                  <c:v>103.17552090423899</c:v>
                </c:pt>
                <c:pt idx="549">
                  <c:v>102.79434723182599</c:v>
                </c:pt>
                <c:pt idx="550">
                  <c:v>102.744222955618</c:v>
                </c:pt>
                <c:pt idx="551">
                  <c:v>102.498541493383</c:v>
                </c:pt>
                <c:pt idx="552">
                  <c:v>101.26750530212399</c:v>
                </c:pt>
                <c:pt idx="553">
                  <c:v>99.7156459174833</c:v>
                </c:pt>
                <c:pt idx="554">
                  <c:v>98.290292039893899</c:v>
                </c:pt>
                <c:pt idx="555">
                  <c:v>98.761687505707101</c:v>
                </c:pt>
                <c:pt idx="556">
                  <c:v>100.086022373304</c:v>
                </c:pt>
                <c:pt idx="557">
                  <c:v>101.204694696429</c:v>
                </c:pt>
                <c:pt idx="558">
                  <c:v>102.685166343601</c:v>
                </c:pt>
                <c:pt idx="559">
                  <c:v>104.514810110619</c:v>
                </c:pt>
                <c:pt idx="560">
                  <c:v>105.97473834466901</c:v>
                </c:pt>
                <c:pt idx="561">
                  <c:v>107.645959602749</c:v>
                </c:pt>
                <c:pt idx="562">
                  <c:v>109.368159104341</c:v>
                </c:pt>
                <c:pt idx="563">
                  <c:v>111.09378568756701</c:v>
                </c:pt>
                <c:pt idx="564">
                  <c:v>112.43501904316101</c:v>
                </c:pt>
                <c:pt idx="565">
                  <c:v>113.227552597102</c:v>
                </c:pt>
                <c:pt idx="566">
                  <c:v>114.209556227664</c:v>
                </c:pt>
                <c:pt idx="567">
                  <c:v>116.98262702776699</c:v>
                </c:pt>
                <c:pt idx="568">
                  <c:v>120.43686403353099</c:v>
                </c:pt>
                <c:pt idx="569">
                  <c:v>123.73826239932301</c:v>
                </c:pt>
                <c:pt idx="570">
                  <c:v>124.441448654271</c:v>
                </c:pt>
                <c:pt idx="571">
                  <c:v>123.851994810387</c:v>
                </c:pt>
                <c:pt idx="572">
                  <c:v>123.447959998979</c:v>
                </c:pt>
                <c:pt idx="573">
                  <c:v>123.05981279420099</c:v>
                </c:pt>
                <c:pt idx="574">
                  <c:v>122.759024763395</c:v>
                </c:pt>
                <c:pt idx="575">
                  <c:v>122.45918654259501</c:v>
                </c:pt>
                <c:pt idx="576">
                  <c:v>123.09359151508301</c:v>
                </c:pt>
                <c:pt idx="577">
                  <c:v>124.27183238366899</c:v>
                </c:pt>
                <c:pt idx="578">
                  <c:v>125.298617855695</c:v>
                </c:pt>
                <c:pt idx="579">
                  <c:v>126.390264589236</c:v>
                </c:pt>
                <c:pt idx="580">
                  <c:v>127.427109973062</c:v>
                </c:pt>
                <c:pt idx="581">
                  <c:v>128.47310661343599</c:v>
                </c:pt>
                <c:pt idx="582">
                  <c:v>124.77540406471201</c:v>
                </c:pt>
                <c:pt idx="583">
                  <c:v>118.956534401439</c:v>
                </c:pt>
                <c:pt idx="584">
                  <c:v>113.71786261067</c:v>
                </c:pt>
                <c:pt idx="585">
                  <c:v>110.267508496715</c:v>
                </c:pt>
                <c:pt idx="586">
                  <c:v>107.96194462199399</c:v>
                </c:pt>
                <c:pt idx="587">
                  <c:v>105.284817136491</c:v>
                </c:pt>
                <c:pt idx="588">
                  <c:v>108.49878527178301</c:v>
                </c:pt>
                <c:pt idx="589">
                  <c:v>113.86006167479999</c:v>
                </c:pt>
                <c:pt idx="590">
                  <c:v>119.170249921475</c:v>
                </c:pt>
                <c:pt idx="591">
                  <c:v>120.428702966914</c:v>
                </c:pt>
                <c:pt idx="592">
                  <c:v>120.099045796946</c:v>
                </c:pt>
                <c:pt idx="593">
                  <c:v>119.840280998509</c:v>
                </c:pt>
                <c:pt idx="594">
                  <c:v>119.801997270657</c:v>
                </c:pt>
                <c:pt idx="595">
                  <c:v>119.79360818993101</c:v>
                </c:pt>
                <c:pt idx="596">
                  <c:v>119.77669804737</c:v>
                </c:pt>
                <c:pt idx="597">
                  <c:v>118.71549634529499</c:v>
                </c:pt>
                <c:pt idx="598">
                  <c:v>116.723034890588</c:v>
                </c:pt>
                <c:pt idx="599">
                  <c:v>115.016721595118</c:v>
                </c:pt>
                <c:pt idx="600">
                  <c:v>119.127591475247</c:v>
                </c:pt>
                <c:pt idx="601">
                  <c:v>125.656121861144</c:v>
                </c:pt>
                <c:pt idx="602">
                  <c:v>132.03858006448101</c:v>
                </c:pt>
                <c:pt idx="603">
                  <c:v>131.80472611175301</c:v>
                </c:pt>
                <c:pt idx="604">
                  <c:v>129.52582021953401</c:v>
                </c:pt>
                <c:pt idx="605">
                  <c:v>127.113126610989</c:v>
                </c:pt>
                <c:pt idx="606">
                  <c:v>127.14151646135799</c:v>
                </c:pt>
                <c:pt idx="607">
                  <c:v>127.917244134931</c:v>
                </c:pt>
                <c:pt idx="608">
                  <c:v>128.87241913495399</c:v>
                </c:pt>
                <c:pt idx="609">
                  <c:v>126.945617147039</c:v>
                </c:pt>
                <c:pt idx="610">
                  <c:v>123.578876535924</c:v>
                </c:pt>
                <c:pt idx="611">
                  <c:v>120.54029325147999</c:v>
                </c:pt>
                <c:pt idx="612">
                  <c:v>120.197410656854</c:v>
                </c:pt>
                <c:pt idx="613">
                  <c:v>120.248660572237</c:v>
                </c:pt>
                <c:pt idx="614">
                  <c:v>120.580066289725</c:v>
                </c:pt>
                <c:pt idx="615">
                  <c:v>121.80314220377799</c:v>
                </c:pt>
                <c:pt idx="616">
                  <c:v>123.62925081887001</c:v>
                </c:pt>
                <c:pt idx="617">
                  <c:v>125.19858826558399</c:v>
                </c:pt>
                <c:pt idx="618">
                  <c:v>125.311569156453</c:v>
                </c:pt>
                <c:pt idx="619">
                  <c:v>124.921316249847</c:v>
                </c:pt>
                <c:pt idx="620">
                  <c:v>124.59900567026899</c:v>
                </c:pt>
                <c:pt idx="621">
                  <c:v>125.108152688817</c:v>
                </c:pt>
                <c:pt idx="622">
                  <c:v>125.831536005807</c:v>
                </c:pt>
                <c:pt idx="623">
                  <c:v>126.536057444001</c:v>
                </c:pt>
                <c:pt idx="624">
                  <c:v>128.09419700471901</c:v>
                </c:pt>
                <c:pt idx="625">
                  <c:v>130.185788802677</c:v>
                </c:pt>
                <c:pt idx="626">
                  <c:v>132.07698086404201</c:v>
                </c:pt>
                <c:pt idx="627">
                  <c:v>132.605597432004</c:v>
                </c:pt>
                <c:pt idx="628">
                  <c:v>132.91611366414301</c:v>
                </c:pt>
                <c:pt idx="629">
                  <c:v>132.97604350337099</c:v>
                </c:pt>
                <c:pt idx="630">
                  <c:v>129.048032179611</c:v>
                </c:pt>
                <c:pt idx="631">
                  <c:v>124.42437648422801</c:v>
                </c:pt>
                <c:pt idx="632">
                  <c:v>119.571900550485</c:v>
                </c:pt>
                <c:pt idx="633">
                  <c:v>116.930390490527</c:v>
                </c:pt>
                <c:pt idx="634">
                  <c:v>114.79212219864201</c:v>
                </c:pt>
                <c:pt idx="635">
                  <c:v>112.881340641554</c:v>
                </c:pt>
                <c:pt idx="636">
                  <c:v>115.08528166385101</c:v>
                </c:pt>
                <c:pt idx="637">
                  <c:v>118.953874797528</c:v>
                </c:pt>
                <c:pt idx="638">
                  <c:v>122.65928354554801</c:v>
                </c:pt>
                <c:pt idx="639">
                  <c:v>124.393158276975</c:v>
                </c:pt>
                <c:pt idx="640">
                  <c:v>125.42561759744299</c:v>
                </c:pt>
                <c:pt idx="641">
                  <c:v>126.491523337167</c:v>
                </c:pt>
                <c:pt idx="642">
                  <c:v>126.447661814537</c:v>
                </c:pt>
                <c:pt idx="643">
                  <c:v>126.34379866425699</c:v>
                </c:pt>
                <c:pt idx="644">
                  <c:v>126.023462265116</c:v>
                </c:pt>
                <c:pt idx="645">
                  <c:v>126.41047929303301</c:v>
                </c:pt>
                <c:pt idx="646">
                  <c:v>127.131333388583</c:v>
                </c:pt>
                <c:pt idx="647">
                  <c:v>127.80098500090899</c:v>
                </c:pt>
                <c:pt idx="648">
                  <c:v>128.52299734916801</c:v>
                </c:pt>
                <c:pt idx="649">
                  <c:v>129.60022679682999</c:v>
                </c:pt>
                <c:pt idx="650">
                  <c:v>130.48499568768199</c:v>
                </c:pt>
                <c:pt idx="651">
                  <c:v>129.520681398753</c:v>
                </c:pt>
                <c:pt idx="652">
                  <c:v>128.010565886248</c:v>
                </c:pt>
                <c:pt idx="653">
                  <c:v>126.579865958627</c:v>
                </c:pt>
                <c:pt idx="654">
                  <c:v>124.82394133366</c:v>
                </c:pt>
                <c:pt idx="655">
                  <c:v>122.684755145385</c:v>
                </c:pt>
                <c:pt idx="656">
                  <c:v>120.84717686547999</c:v>
                </c:pt>
                <c:pt idx="657">
                  <c:v>119.723317720848</c:v>
                </c:pt>
                <c:pt idx="658">
                  <c:v>119.615518655344</c:v>
                </c:pt>
                <c:pt idx="659">
                  <c:v>119.12650094768701</c:v>
                </c:pt>
                <c:pt idx="660">
                  <c:v>119.165414092886</c:v>
                </c:pt>
                <c:pt idx="661">
                  <c:v>119.29962345282</c:v>
                </c:pt>
                <c:pt idx="662">
                  <c:v>119.476257624921</c:v>
                </c:pt>
                <c:pt idx="663">
                  <c:v>119.714637065825</c:v>
                </c:pt>
                <c:pt idx="664">
                  <c:v>119.826829461911</c:v>
                </c:pt>
                <c:pt idx="665">
                  <c:v>120.05921319989</c:v>
                </c:pt>
                <c:pt idx="666">
                  <c:v>119.80538465282601</c:v>
                </c:pt>
                <c:pt idx="667">
                  <c:v>119.744075206313</c:v>
                </c:pt>
                <c:pt idx="668">
                  <c:v>119.33840886018901</c:v>
                </c:pt>
                <c:pt idx="669">
                  <c:v>120.04026028249901</c:v>
                </c:pt>
                <c:pt idx="670">
                  <c:v>121.369843081483</c:v>
                </c:pt>
                <c:pt idx="671">
                  <c:v>122.510551892354</c:v>
                </c:pt>
                <c:pt idx="672">
                  <c:v>121.209045735692</c:v>
                </c:pt>
                <c:pt idx="673">
                  <c:v>118.811478380057</c:v>
                </c:pt>
                <c:pt idx="674">
                  <c:v>116.57986524226099</c:v>
                </c:pt>
                <c:pt idx="675">
                  <c:v>116.551676278847</c:v>
                </c:pt>
                <c:pt idx="676">
                  <c:v>117.44064222363301</c:v>
                </c:pt>
                <c:pt idx="677">
                  <c:v>118.255785029346</c:v>
                </c:pt>
                <c:pt idx="678">
                  <c:v>119.448524932669</c:v>
                </c:pt>
                <c:pt idx="679">
                  <c:v>120.978278642094</c:v>
                </c:pt>
                <c:pt idx="680">
                  <c:v>122.397017004747</c:v>
                </c:pt>
                <c:pt idx="681">
                  <c:v>122.55863771915099</c:v>
                </c:pt>
                <c:pt idx="682">
                  <c:v>122.379728350595</c:v>
                </c:pt>
                <c:pt idx="683">
                  <c:v>122.08508232768</c:v>
                </c:pt>
                <c:pt idx="684">
                  <c:v>119.114303564542</c:v>
                </c:pt>
                <c:pt idx="685">
                  <c:v>116.010406909224</c:v>
                </c:pt>
                <c:pt idx="686">
                  <c:v>112.49037547468301</c:v>
                </c:pt>
                <c:pt idx="687">
                  <c:v>111.551998185256</c:v>
                </c:pt>
                <c:pt idx="688">
                  <c:v>111.261213351639</c:v>
                </c:pt>
                <c:pt idx="689">
                  <c:v>111.1487482237</c:v>
                </c:pt>
                <c:pt idx="690">
                  <c:v>112.236204062857</c:v>
                </c:pt>
                <c:pt idx="691">
                  <c:v>113.724691107448</c:v>
                </c:pt>
                <c:pt idx="692">
                  <c:v>115.228088344421</c:v>
                </c:pt>
                <c:pt idx="693">
                  <c:v>114.227728922932</c:v>
                </c:pt>
                <c:pt idx="694">
                  <c:v>112.35444632831999</c:v>
                </c:pt>
                <c:pt idx="695">
                  <c:v>110.495875528376</c:v>
                </c:pt>
                <c:pt idx="696">
                  <c:v>111.182878445871</c:v>
                </c:pt>
                <c:pt idx="697">
                  <c:v>113.203370377675</c:v>
                </c:pt>
                <c:pt idx="698">
                  <c:v>114.921808059291</c:v>
                </c:pt>
                <c:pt idx="699">
                  <c:v>115.03429963585801</c:v>
                </c:pt>
                <c:pt idx="700">
                  <c:v>114.959440334004</c:v>
                </c:pt>
                <c:pt idx="701">
                  <c:v>114.62101688307401</c:v>
                </c:pt>
                <c:pt idx="702">
                  <c:v>116.77517066652599</c:v>
                </c:pt>
                <c:pt idx="703">
                  <c:v>119.15585825114999</c:v>
                </c:pt>
                <c:pt idx="704">
                  <c:v>122.00291281086101</c:v>
                </c:pt>
                <c:pt idx="705">
                  <c:v>122.743836063134</c:v>
                </c:pt>
                <c:pt idx="706">
                  <c:v>122.99560964122701</c:v>
                </c:pt>
                <c:pt idx="707">
                  <c:v>123.097276759967</c:v>
                </c:pt>
                <c:pt idx="708">
                  <c:v>120.34898134855</c:v>
                </c:pt>
                <c:pt idx="709">
                  <c:v>117.005629494126</c:v>
                </c:pt>
                <c:pt idx="710">
                  <c:v>113.425894172828</c:v>
                </c:pt>
                <c:pt idx="711">
                  <c:v>113.30179275946</c:v>
                </c:pt>
                <c:pt idx="712">
                  <c:v>114.868820098188</c:v>
                </c:pt>
                <c:pt idx="713">
                  <c:v>116.110520392975</c:v>
                </c:pt>
                <c:pt idx="714">
                  <c:v>116.08312969008</c:v>
                </c:pt>
                <c:pt idx="715">
                  <c:v>116.099020500176</c:v>
                </c:pt>
                <c:pt idx="716">
                  <c:v>115.853917419155</c:v>
                </c:pt>
                <c:pt idx="717">
                  <c:v>115.502161419045</c:v>
                </c:pt>
                <c:pt idx="718">
                  <c:v>114.807334563317</c:v>
                </c:pt>
                <c:pt idx="719">
                  <c:v>114.234111923331</c:v>
                </c:pt>
                <c:pt idx="720">
                  <c:v>114.092091168032</c:v>
                </c:pt>
                <c:pt idx="721">
                  <c:v>114.08449050486701</c:v>
                </c:pt>
                <c:pt idx="722">
                  <c:v>114.07443694011199</c:v>
                </c:pt>
                <c:pt idx="723">
                  <c:v>113.062409389042</c:v>
                </c:pt>
                <c:pt idx="724">
                  <c:v>111.875336852871</c:v>
                </c:pt>
                <c:pt idx="725">
                  <c:v>110.52263479326</c:v>
                </c:pt>
                <c:pt idx="726">
                  <c:v>108.841471229897</c:v>
                </c:pt>
                <c:pt idx="727">
                  <c:v>106.81185298672099</c:v>
                </c:pt>
                <c:pt idx="728">
                  <c:v>104.846615274309</c:v>
                </c:pt>
                <c:pt idx="729">
                  <c:v>103.938559120408</c:v>
                </c:pt>
                <c:pt idx="730">
                  <c:v>103.31016048538601</c:v>
                </c:pt>
                <c:pt idx="731">
                  <c:v>102.554536717736</c:v>
                </c:pt>
                <c:pt idx="732">
                  <c:v>101.638085786971</c:v>
                </c:pt>
                <c:pt idx="733">
                  <c:v>100.569951488935</c:v>
                </c:pt>
                <c:pt idx="734">
                  <c:v>99.570926941832596</c:v>
                </c:pt>
                <c:pt idx="735">
                  <c:v>97.971405140514705</c:v>
                </c:pt>
                <c:pt idx="736">
                  <c:v>96.178277616849996</c:v>
                </c:pt>
                <c:pt idx="737">
                  <c:v>94.460550467041998</c:v>
                </c:pt>
                <c:pt idx="738">
                  <c:v>95.057515759955393</c:v>
                </c:pt>
                <c:pt idx="739">
                  <c:v>96.8856838969308</c:v>
                </c:pt>
                <c:pt idx="740">
                  <c:v>98.425420168448895</c:v>
                </c:pt>
                <c:pt idx="741">
                  <c:v>96.902501933681705</c:v>
                </c:pt>
                <c:pt idx="742">
                  <c:v>94.447233434118104</c:v>
                </c:pt>
                <c:pt idx="743">
                  <c:v>91.966517950587402</c:v>
                </c:pt>
                <c:pt idx="744">
                  <c:v>90.290203336660497</c:v>
                </c:pt>
                <c:pt idx="745">
                  <c:v>88.866225694993602</c:v>
                </c:pt>
                <c:pt idx="746">
                  <c:v>87.463900962769799</c:v>
                </c:pt>
                <c:pt idx="747">
                  <c:v>87.576318751345099</c:v>
                </c:pt>
                <c:pt idx="748">
                  <c:v>88.096103985586694</c:v>
                </c:pt>
                <c:pt idx="749">
                  <c:v>88.678691470982599</c:v>
                </c:pt>
                <c:pt idx="750">
                  <c:v>89.265087962402802</c:v>
                </c:pt>
                <c:pt idx="751">
                  <c:v>89.498810346229106</c:v>
                </c:pt>
                <c:pt idx="752">
                  <c:v>89.633330069504296</c:v>
                </c:pt>
                <c:pt idx="753">
                  <c:v>90.829358893055698</c:v>
                </c:pt>
                <c:pt idx="754">
                  <c:v>92.636725961233907</c:v>
                </c:pt>
                <c:pt idx="755">
                  <c:v>94.233941412374904</c:v>
                </c:pt>
                <c:pt idx="756">
                  <c:v>93.570414481240405</c:v>
                </c:pt>
                <c:pt idx="757">
                  <c:v>92.081341884279198</c:v>
                </c:pt>
                <c:pt idx="758">
                  <c:v>90.653900853577795</c:v>
                </c:pt>
                <c:pt idx="759">
                  <c:v>90.884770138474707</c:v>
                </c:pt>
                <c:pt idx="760">
                  <c:v>91.350164015973405</c:v>
                </c:pt>
                <c:pt idx="761">
                  <c:v>91.888225288362605</c:v>
                </c:pt>
                <c:pt idx="762">
                  <c:v>92.632598822397895</c:v>
                </c:pt>
                <c:pt idx="763">
                  <c:v>93.6049047727698</c:v>
                </c:pt>
                <c:pt idx="764">
                  <c:v>94.385151809753097</c:v>
                </c:pt>
                <c:pt idx="765">
                  <c:v>95.905376527885807</c:v>
                </c:pt>
                <c:pt idx="766">
                  <c:v>97.930823350396693</c:v>
                </c:pt>
                <c:pt idx="767">
                  <c:v>99.843863363998395</c:v>
                </c:pt>
                <c:pt idx="768">
                  <c:v>101.652705772834</c:v>
                </c:pt>
                <c:pt idx="769">
                  <c:v>104.061364230846</c:v>
                </c:pt>
                <c:pt idx="770">
                  <c:v>106.07780520841401</c:v>
                </c:pt>
                <c:pt idx="771">
                  <c:v>109.845208266707</c:v>
                </c:pt>
                <c:pt idx="772">
                  <c:v>113.62771811022</c:v>
                </c:pt>
                <c:pt idx="773">
                  <c:v>117.88059757501701</c:v>
                </c:pt>
                <c:pt idx="774">
                  <c:v>114.629803078954</c:v>
                </c:pt>
                <c:pt idx="775">
                  <c:v>109.618500585381</c:v>
                </c:pt>
                <c:pt idx="776">
                  <c:v>104.03072637753201</c:v>
                </c:pt>
                <c:pt idx="777">
                  <c:v>101.75241990757399</c:v>
                </c:pt>
                <c:pt idx="778">
                  <c:v>100.595360534794</c:v>
                </c:pt>
                <c:pt idx="779">
                  <c:v>99.488699609254994</c:v>
                </c:pt>
                <c:pt idx="780">
                  <c:v>100.34977717858401</c:v>
                </c:pt>
                <c:pt idx="781">
                  <c:v>101.770739620147</c:v>
                </c:pt>
                <c:pt idx="782">
                  <c:v>103.151788039045</c:v>
                </c:pt>
                <c:pt idx="783">
                  <c:v>104.761339445716</c:v>
                </c:pt>
                <c:pt idx="784">
                  <c:v>105.829886725478</c:v>
                </c:pt>
                <c:pt idx="785">
                  <c:v>107.32424686006701</c:v>
                </c:pt>
                <c:pt idx="786">
                  <c:v>109.00580788760401</c:v>
                </c:pt>
                <c:pt idx="787">
                  <c:v>110.074135723601</c:v>
                </c:pt>
                <c:pt idx="788">
                  <c:v>111.521385732279</c:v>
                </c:pt>
                <c:pt idx="789">
                  <c:v>111.42347080388301</c:v>
                </c:pt>
                <c:pt idx="790">
                  <c:v>110.08959908360001</c:v>
                </c:pt>
                <c:pt idx="791">
                  <c:v>109.114432879082</c:v>
                </c:pt>
                <c:pt idx="792">
                  <c:v>111.138421731096</c:v>
                </c:pt>
                <c:pt idx="793">
                  <c:v>113.505379721785</c:v>
                </c:pt>
                <c:pt idx="794">
                  <c:v>116.213915003483</c:v>
                </c:pt>
                <c:pt idx="795">
                  <c:v>118.031997749734</c:v>
                </c:pt>
                <c:pt idx="796">
                  <c:v>119.88121532279</c:v>
                </c:pt>
                <c:pt idx="797">
                  <c:v>121.397275031137</c:v>
                </c:pt>
                <c:pt idx="798">
                  <c:v>121.200543606008</c:v>
                </c:pt>
                <c:pt idx="799">
                  <c:v>120.29829750732399</c:v>
                </c:pt>
                <c:pt idx="800">
                  <c:v>119.444436920092</c:v>
                </c:pt>
                <c:pt idx="801">
                  <c:v>119.03981590426601</c:v>
                </c:pt>
                <c:pt idx="802">
                  <c:v>118.39680129851099</c:v>
                </c:pt>
                <c:pt idx="803">
                  <c:v>117.924029924642</c:v>
                </c:pt>
                <c:pt idx="804">
                  <c:v>116.489712696784</c:v>
                </c:pt>
                <c:pt idx="805">
                  <c:v>114.467557008185</c:v>
                </c:pt>
                <c:pt idx="806">
                  <c:v>112.608580589195</c:v>
                </c:pt>
                <c:pt idx="807">
                  <c:v>109.666208214976</c:v>
                </c:pt>
                <c:pt idx="808">
                  <c:v>106.39462255458101</c:v>
                </c:pt>
                <c:pt idx="809">
                  <c:v>103.039464502993</c:v>
                </c:pt>
                <c:pt idx="810">
                  <c:v>105.757604814309</c:v>
                </c:pt>
                <c:pt idx="811">
                  <c:v>110.30186664919199</c:v>
                </c:pt>
                <c:pt idx="812">
                  <c:v>114.87962961300801</c:v>
                </c:pt>
                <c:pt idx="813">
                  <c:v>113.561233948843</c:v>
                </c:pt>
                <c:pt idx="814">
                  <c:v>110.575970214005</c:v>
                </c:pt>
                <c:pt idx="815">
                  <c:v>107.32660321196001</c:v>
                </c:pt>
                <c:pt idx="816">
                  <c:v>106.20144900509401</c:v>
                </c:pt>
                <c:pt idx="817">
                  <c:v>106.036491767322</c:v>
                </c:pt>
                <c:pt idx="818">
                  <c:v>105.74191728297301</c:v>
                </c:pt>
                <c:pt idx="819">
                  <c:v>105.157750765264</c:v>
                </c:pt>
                <c:pt idx="820">
                  <c:v>104.70679618689699</c:v>
                </c:pt>
                <c:pt idx="821">
                  <c:v>104.085748613804</c:v>
                </c:pt>
                <c:pt idx="822">
                  <c:v>103.36674579789801</c:v>
                </c:pt>
                <c:pt idx="823">
                  <c:v>102.23490475784401</c:v>
                </c:pt>
                <c:pt idx="824">
                  <c:v>101.215949810642</c:v>
                </c:pt>
                <c:pt idx="825">
                  <c:v>99.000017454922002</c:v>
                </c:pt>
                <c:pt idx="826">
                  <c:v>96.419638634909504</c:v>
                </c:pt>
                <c:pt idx="827">
                  <c:v>93.911144214175806</c:v>
                </c:pt>
                <c:pt idx="828">
                  <c:v>94.348182232797697</c:v>
                </c:pt>
                <c:pt idx="829">
                  <c:v>96.3887417702162</c:v>
                </c:pt>
                <c:pt idx="830">
                  <c:v>98.011449562870894</c:v>
                </c:pt>
                <c:pt idx="831">
                  <c:v>98.378695932060396</c:v>
                </c:pt>
                <c:pt idx="832">
                  <c:v>98.351772941805805</c:v>
                </c:pt>
                <c:pt idx="833">
                  <c:v>98.315445880357899</c:v>
                </c:pt>
                <c:pt idx="834">
                  <c:v>96.982855699307905</c:v>
                </c:pt>
                <c:pt idx="835">
                  <c:v>95.137210950450594</c:v>
                </c:pt>
                <c:pt idx="836">
                  <c:v>93.346619022246799</c:v>
                </c:pt>
                <c:pt idx="837">
                  <c:v>95.925621447066106</c:v>
                </c:pt>
                <c:pt idx="838">
                  <c:v>99.292808205272493</c:v>
                </c:pt>
                <c:pt idx="839">
                  <c:v>103.085225439586</c:v>
                </c:pt>
                <c:pt idx="840">
                  <c:v>102.92194576309799</c:v>
                </c:pt>
                <c:pt idx="841">
                  <c:v>100.88765365614501</c:v>
                </c:pt>
                <c:pt idx="842">
                  <c:v>99.252499929969503</c:v>
                </c:pt>
                <c:pt idx="843">
                  <c:v>98.937373842305405</c:v>
                </c:pt>
                <c:pt idx="844">
                  <c:v>98.943089073860605</c:v>
                </c:pt>
                <c:pt idx="845">
                  <c:v>98.9195801276731</c:v>
                </c:pt>
                <c:pt idx="846">
                  <c:v>97.411164729907696</c:v>
                </c:pt>
                <c:pt idx="847">
                  <c:v>93.973005863807501</c:v>
                </c:pt>
                <c:pt idx="848">
                  <c:v>90.900017061006096</c:v>
                </c:pt>
                <c:pt idx="849">
                  <c:v>90.864519234463799</c:v>
                </c:pt>
                <c:pt idx="850">
                  <c:v>92.277142050034897</c:v>
                </c:pt>
                <c:pt idx="851">
                  <c:v>93.463797247058693</c:v>
                </c:pt>
                <c:pt idx="852">
                  <c:v>93.443832660574998</c:v>
                </c:pt>
                <c:pt idx="853">
                  <c:v>92.959277062503403</c:v>
                </c:pt>
                <c:pt idx="854">
                  <c:v>92.571616386295403</c:v>
                </c:pt>
                <c:pt idx="855">
                  <c:v>93.230666309235502</c:v>
                </c:pt>
                <c:pt idx="856">
                  <c:v>93.995716779200094</c:v>
                </c:pt>
                <c:pt idx="857">
                  <c:v>94.904392079576894</c:v>
                </c:pt>
                <c:pt idx="858">
                  <c:v>94.617859489625005</c:v>
                </c:pt>
                <c:pt idx="859">
                  <c:v>93.294361605341805</c:v>
                </c:pt>
                <c:pt idx="860">
                  <c:v>92.276793487103404</c:v>
                </c:pt>
                <c:pt idx="861">
                  <c:v>94.1712019683645</c:v>
                </c:pt>
                <c:pt idx="862">
                  <c:v>97.560342711931398</c:v>
                </c:pt>
                <c:pt idx="863">
                  <c:v>100.52881692383799</c:v>
                </c:pt>
                <c:pt idx="864">
                  <c:v>100.939494817895</c:v>
                </c:pt>
                <c:pt idx="865">
                  <c:v>100.26804551158099</c:v>
                </c:pt>
                <c:pt idx="866">
                  <c:v>99.704695136053502</c:v>
                </c:pt>
                <c:pt idx="867">
                  <c:v>103.150946201004</c:v>
                </c:pt>
                <c:pt idx="868">
                  <c:v>107.484713139726</c:v>
                </c:pt>
                <c:pt idx="869">
                  <c:v>111.980353351274</c:v>
                </c:pt>
                <c:pt idx="870">
                  <c:v>112.43461322288501</c:v>
                </c:pt>
                <c:pt idx="871">
                  <c:v>110.74155568706099</c:v>
                </c:pt>
                <c:pt idx="872">
                  <c:v>109.468023019317</c:v>
                </c:pt>
                <c:pt idx="873">
                  <c:v>109.490015894376</c:v>
                </c:pt>
                <c:pt idx="874">
                  <c:v>110.15089275893099</c:v>
                </c:pt>
                <c:pt idx="875">
                  <c:v>110.586406108039</c:v>
                </c:pt>
                <c:pt idx="876">
                  <c:v>110.111520925183</c:v>
                </c:pt>
                <c:pt idx="877">
                  <c:v>109.34091744734999</c:v>
                </c:pt>
                <c:pt idx="878">
                  <c:v>108.553801707991</c:v>
                </c:pt>
                <c:pt idx="879">
                  <c:v>109.180328869367</c:v>
                </c:pt>
                <c:pt idx="880">
                  <c:v>110.560791959775</c:v>
                </c:pt>
                <c:pt idx="881">
                  <c:v>111.759967841267</c:v>
                </c:pt>
                <c:pt idx="882">
                  <c:v>112.05404540584399</c:v>
                </c:pt>
                <c:pt idx="883">
                  <c:v>112.321157741221</c:v>
                </c:pt>
                <c:pt idx="884">
                  <c:v>112.414240819179</c:v>
                </c:pt>
                <c:pt idx="885">
                  <c:v>112.758265128198</c:v>
                </c:pt>
                <c:pt idx="886">
                  <c:v>113.45660701106399</c:v>
                </c:pt>
                <c:pt idx="887">
                  <c:v>113.877826400185</c:v>
                </c:pt>
                <c:pt idx="888">
                  <c:v>115.916006229804</c:v>
                </c:pt>
                <c:pt idx="889">
                  <c:v>118.543072362262</c:v>
                </c:pt>
                <c:pt idx="890">
                  <c:v>121.22564044513</c:v>
                </c:pt>
                <c:pt idx="891">
                  <c:v>121.309159685921</c:v>
                </c:pt>
                <c:pt idx="892">
                  <c:v>120.3629259516</c:v>
                </c:pt>
                <c:pt idx="893">
                  <c:v>119.53600818193701</c:v>
                </c:pt>
                <c:pt idx="894">
                  <c:v>119.058279202664</c:v>
                </c:pt>
                <c:pt idx="895">
                  <c:v>119.115631756224</c:v>
                </c:pt>
                <c:pt idx="896">
                  <c:v>118.94412278027499</c:v>
                </c:pt>
                <c:pt idx="897">
                  <c:v>120.045926208675</c:v>
                </c:pt>
                <c:pt idx="898">
                  <c:v>122.16616352139</c:v>
                </c:pt>
                <c:pt idx="899">
                  <c:v>123.822095159968</c:v>
                </c:pt>
                <c:pt idx="900">
                  <c:v>122.171798049893</c:v>
                </c:pt>
                <c:pt idx="901">
                  <c:v>119.734209552148</c:v>
                </c:pt>
                <c:pt idx="902">
                  <c:v>117.162133695299</c:v>
                </c:pt>
                <c:pt idx="903">
                  <c:v>119.014828764572</c:v>
                </c:pt>
                <c:pt idx="904">
                  <c:v>122.20698338863799</c:v>
                </c:pt>
                <c:pt idx="905">
                  <c:v>125.43413962697601</c:v>
                </c:pt>
                <c:pt idx="906">
                  <c:v>126.311923947784</c:v>
                </c:pt>
                <c:pt idx="907">
                  <c:v>126.047859283004</c:v>
                </c:pt>
                <c:pt idx="908">
                  <c:v>125.962912502489</c:v>
                </c:pt>
                <c:pt idx="909">
                  <c:v>125.398003330854</c:v>
                </c:pt>
                <c:pt idx="910">
                  <c:v>124.329717869779</c:v>
                </c:pt>
                <c:pt idx="911">
                  <c:v>123.46885829763001</c:v>
                </c:pt>
                <c:pt idx="912">
                  <c:v>125.23624629323</c:v>
                </c:pt>
                <c:pt idx="913">
                  <c:v>127.896430739541</c:v>
                </c:pt>
                <c:pt idx="914">
                  <c:v>130.521935392616</c:v>
                </c:pt>
                <c:pt idx="915">
                  <c:v>130.09114547937199</c:v>
                </c:pt>
                <c:pt idx="916">
                  <c:v>127.96482285649699</c:v>
                </c:pt>
                <c:pt idx="917">
                  <c:v>126.158655280362</c:v>
                </c:pt>
                <c:pt idx="918">
                  <c:v>125.461660610213</c:v>
                </c:pt>
                <c:pt idx="919">
                  <c:v>125.13501607949701</c:v>
                </c:pt>
                <c:pt idx="920">
                  <c:v>124.81430790719</c:v>
                </c:pt>
                <c:pt idx="921">
                  <c:v>124.441627940525</c:v>
                </c:pt>
                <c:pt idx="922">
                  <c:v>124.243252332618</c:v>
                </c:pt>
                <c:pt idx="923">
                  <c:v>123.821092168924</c:v>
                </c:pt>
                <c:pt idx="924">
                  <c:v>126.52216199644199</c:v>
                </c:pt>
                <c:pt idx="925">
                  <c:v>130.225826053004</c:v>
                </c:pt>
                <c:pt idx="926">
                  <c:v>133.888492638023</c:v>
                </c:pt>
                <c:pt idx="927">
                  <c:v>134.50075860703399</c:v>
                </c:pt>
                <c:pt idx="928">
                  <c:v>133.418370924432</c:v>
                </c:pt>
                <c:pt idx="929">
                  <c:v>132.80451470870199</c:v>
                </c:pt>
                <c:pt idx="930">
                  <c:v>132.028018222513</c:v>
                </c:pt>
                <c:pt idx="931">
                  <c:v>130.82421830625501</c:v>
                </c:pt>
                <c:pt idx="932">
                  <c:v>129.96444891645999</c:v>
                </c:pt>
                <c:pt idx="933">
                  <c:v>131.69816852567101</c:v>
                </c:pt>
                <c:pt idx="934">
                  <c:v>134.13307115250299</c:v>
                </c:pt>
                <c:pt idx="935">
                  <c:v>136.55770587271999</c:v>
                </c:pt>
                <c:pt idx="936">
                  <c:v>134.384090399455</c:v>
                </c:pt>
                <c:pt idx="937">
                  <c:v>130.33863976732499</c:v>
                </c:pt>
                <c:pt idx="938">
                  <c:v>126.44101380485</c:v>
                </c:pt>
                <c:pt idx="939">
                  <c:v>125.14627688183199</c:v>
                </c:pt>
                <c:pt idx="940">
                  <c:v>124.443532290627</c:v>
                </c:pt>
                <c:pt idx="941">
                  <c:v>123.837274755499</c:v>
                </c:pt>
                <c:pt idx="942">
                  <c:v>122.065580394804</c:v>
                </c:pt>
                <c:pt idx="943">
                  <c:v>119.86908263809801</c:v>
                </c:pt>
                <c:pt idx="944">
                  <c:v>117.728157010827</c:v>
                </c:pt>
                <c:pt idx="945">
                  <c:v>115.785410786226</c:v>
                </c:pt>
                <c:pt idx="946">
                  <c:v>113.36122442756</c:v>
                </c:pt>
                <c:pt idx="947">
                  <c:v>111.32599904095299</c:v>
                </c:pt>
                <c:pt idx="948">
                  <c:v>109.912010331221</c:v>
                </c:pt>
                <c:pt idx="949">
                  <c:v>108.398412887525</c:v>
                </c:pt>
                <c:pt idx="950">
                  <c:v>106.99902127897801</c:v>
                </c:pt>
                <c:pt idx="951">
                  <c:v>110.334065112342</c:v>
                </c:pt>
                <c:pt idx="952">
                  <c:v>114.924345445431</c:v>
                </c:pt>
                <c:pt idx="953">
                  <c:v>119.64401771326</c:v>
                </c:pt>
                <c:pt idx="954">
                  <c:v>122.799445745425</c:v>
                </c:pt>
                <c:pt idx="955">
                  <c:v>126.100591348574</c:v>
                </c:pt>
                <c:pt idx="956">
                  <c:v>129.010279945446</c:v>
                </c:pt>
                <c:pt idx="957">
                  <c:v>129.04416743660599</c:v>
                </c:pt>
                <c:pt idx="958">
                  <c:v>127.72151559850199</c:v>
                </c:pt>
                <c:pt idx="959">
                  <c:v>126.665947158552</c:v>
                </c:pt>
                <c:pt idx="960">
                  <c:v>126.796961537806</c:v>
                </c:pt>
                <c:pt idx="961">
                  <c:v>127.197286153349</c:v>
                </c:pt>
                <c:pt idx="962">
                  <c:v>127.597553594064</c:v>
                </c:pt>
                <c:pt idx="963">
                  <c:v>127.296927643553</c:v>
                </c:pt>
                <c:pt idx="964">
                  <c:v>126.873084489278</c:v>
                </c:pt>
                <c:pt idx="965">
                  <c:v>126.303623119214</c:v>
                </c:pt>
                <c:pt idx="966">
                  <c:v>125.94988164253699</c:v>
                </c:pt>
                <c:pt idx="967">
                  <c:v>125.71652604579801</c:v>
                </c:pt>
                <c:pt idx="968">
                  <c:v>125.460572913593</c:v>
                </c:pt>
                <c:pt idx="969">
                  <c:v>123.16394146338099</c:v>
                </c:pt>
                <c:pt idx="970">
                  <c:v>120.806731841627</c:v>
                </c:pt>
                <c:pt idx="971">
                  <c:v>117.954230088673</c:v>
                </c:pt>
                <c:pt idx="972">
                  <c:v>118.546715773918</c:v>
                </c:pt>
                <c:pt idx="973">
                  <c:v>120.420600175122</c:v>
                </c:pt>
                <c:pt idx="974">
                  <c:v>122.393021066771</c:v>
                </c:pt>
                <c:pt idx="975">
                  <c:v>121.472034950763</c:v>
                </c:pt>
                <c:pt idx="976">
                  <c:v>119.05843803025</c:v>
                </c:pt>
                <c:pt idx="977">
                  <c:v>116.964665423787</c:v>
                </c:pt>
                <c:pt idx="978">
                  <c:v>115.977717432463</c:v>
                </c:pt>
                <c:pt idx="979">
                  <c:v>115.215911785911</c:v>
                </c:pt>
                <c:pt idx="980">
                  <c:v>114.593923562271</c:v>
                </c:pt>
                <c:pt idx="981">
                  <c:v>112.463304387883</c:v>
                </c:pt>
                <c:pt idx="982">
                  <c:v>109.80192980826</c:v>
                </c:pt>
                <c:pt idx="983">
                  <c:v>107.2652541864</c:v>
                </c:pt>
                <c:pt idx="984">
                  <c:v>106.289841631827</c:v>
                </c:pt>
                <c:pt idx="985">
                  <c:v>105.59043797208599</c:v>
                </c:pt>
                <c:pt idx="986">
                  <c:v>105.08383369499199</c:v>
                </c:pt>
                <c:pt idx="987">
                  <c:v>106.175390994926</c:v>
                </c:pt>
                <c:pt idx="988">
                  <c:v>107.75111086433201</c:v>
                </c:pt>
                <c:pt idx="989">
                  <c:v>109.206008431619</c:v>
                </c:pt>
                <c:pt idx="990">
                  <c:v>107.385037985339</c:v>
                </c:pt>
                <c:pt idx="991">
                  <c:v>103.707435355621</c:v>
                </c:pt>
                <c:pt idx="992">
                  <c:v>100.354553652592</c:v>
                </c:pt>
                <c:pt idx="993">
                  <c:v>97.4894320272535</c:v>
                </c:pt>
                <c:pt idx="994">
                  <c:v>94.874955964027293</c:v>
                </c:pt>
                <c:pt idx="995">
                  <c:v>92.293464975261699</c:v>
                </c:pt>
                <c:pt idx="996">
                  <c:v>92.902350042670093</c:v>
                </c:pt>
                <c:pt idx="997">
                  <c:v>94.791475891192206</c:v>
                </c:pt>
                <c:pt idx="998">
                  <c:v>96.521124814624002</c:v>
                </c:pt>
                <c:pt idx="999">
                  <c:v>100.39142530953301</c:v>
                </c:pt>
                <c:pt idx="1000">
                  <c:v>104.456070717106</c:v>
                </c:pt>
                <c:pt idx="1001">
                  <c:v>108.874584815266</c:v>
                </c:pt>
                <c:pt idx="1002">
                  <c:v>110.390355259711</c:v>
                </c:pt>
                <c:pt idx="1003">
                  <c:v>110.66332679720399</c:v>
                </c:pt>
                <c:pt idx="1004">
                  <c:v>110.986247637696</c:v>
                </c:pt>
                <c:pt idx="1005">
                  <c:v>111.61005534514101</c:v>
                </c:pt>
                <c:pt idx="1006">
                  <c:v>112.32012359267</c:v>
                </c:pt>
                <c:pt idx="1007">
                  <c:v>113.00717626356899</c:v>
                </c:pt>
                <c:pt idx="1008">
                  <c:v>114.869330588366</c:v>
                </c:pt>
                <c:pt idx="1009">
                  <c:v>117.128747851195</c:v>
                </c:pt>
                <c:pt idx="1010">
                  <c:v>119.276020780731</c:v>
                </c:pt>
                <c:pt idx="1011">
                  <c:v>120.079309679549</c:v>
                </c:pt>
                <c:pt idx="1012">
                  <c:v>120.709726748129</c:v>
                </c:pt>
                <c:pt idx="1013">
                  <c:v>121.08046623478199</c:v>
                </c:pt>
                <c:pt idx="1014">
                  <c:v>119.436705887423</c:v>
                </c:pt>
                <c:pt idx="1015">
                  <c:v>116.61646682464701</c:v>
                </c:pt>
                <c:pt idx="1016">
                  <c:v>114.03548597714099</c:v>
                </c:pt>
                <c:pt idx="1017">
                  <c:v>114.018085902552</c:v>
                </c:pt>
                <c:pt idx="1018">
                  <c:v>114.73762082249</c:v>
                </c:pt>
                <c:pt idx="1019">
                  <c:v>115.486517965324</c:v>
                </c:pt>
                <c:pt idx="1020">
                  <c:v>115.606702057729</c:v>
                </c:pt>
                <c:pt idx="1021">
                  <c:v>115.24252092011</c:v>
                </c:pt>
                <c:pt idx="1022">
                  <c:v>115.250889835423</c:v>
                </c:pt>
                <c:pt idx="1023">
                  <c:v>116.06995640989901</c:v>
                </c:pt>
                <c:pt idx="1024">
                  <c:v>116.85341235798801</c:v>
                </c:pt>
                <c:pt idx="1025">
                  <c:v>117.900287149005</c:v>
                </c:pt>
                <c:pt idx="1026">
                  <c:v>118.73413523401</c:v>
                </c:pt>
                <c:pt idx="1027">
                  <c:v>119.75733193331401</c:v>
                </c:pt>
                <c:pt idx="1028">
                  <c:v>120.57618909784701</c:v>
                </c:pt>
                <c:pt idx="1029">
                  <c:v>121.30024953385799</c:v>
                </c:pt>
                <c:pt idx="1030">
                  <c:v>121.736977170507</c:v>
                </c:pt>
                <c:pt idx="1031">
                  <c:v>122.39038629769701</c:v>
                </c:pt>
                <c:pt idx="1032">
                  <c:v>122.874718431031</c:v>
                </c:pt>
                <c:pt idx="1033">
                  <c:v>123.221750116069</c:v>
                </c:pt>
                <c:pt idx="1034">
                  <c:v>123.549719350762</c:v>
                </c:pt>
                <c:pt idx="1035">
                  <c:v>124.48072979760499</c:v>
                </c:pt>
                <c:pt idx="1036">
                  <c:v>126.219924926967</c:v>
                </c:pt>
                <c:pt idx="1037">
                  <c:v>127.390477640428</c:v>
                </c:pt>
                <c:pt idx="1038">
                  <c:v>126.247653818381</c:v>
                </c:pt>
                <c:pt idx="1039">
                  <c:v>124.122055147113</c:v>
                </c:pt>
                <c:pt idx="1040">
                  <c:v>122.216857766652</c:v>
                </c:pt>
                <c:pt idx="1041">
                  <c:v>122.085039892197</c:v>
                </c:pt>
                <c:pt idx="1042">
                  <c:v>122.36068748564</c:v>
                </c:pt>
                <c:pt idx="1043">
                  <c:v>122.69773523563499</c:v>
                </c:pt>
                <c:pt idx="1044">
                  <c:v>123.87805710484599</c:v>
                </c:pt>
                <c:pt idx="1045">
                  <c:v>125.753927483674</c:v>
                </c:pt>
                <c:pt idx="1046">
                  <c:v>127.35997149251</c:v>
                </c:pt>
                <c:pt idx="1047">
                  <c:v>129.11915463679799</c:v>
                </c:pt>
                <c:pt idx="1048">
                  <c:v>130.534992466055</c:v>
                </c:pt>
                <c:pt idx="1049">
                  <c:v>132.253763052105</c:v>
                </c:pt>
                <c:pt idx="1050">
                  <c:v>134.07722815301901</c:v>
                </c:pt>
                <c:pt idx="1051">
                  <c:v>136.03963386026999</c:v>
                </c:pt>
                <c:pt idx="1052">
                  <c:v>137.80850907389001</c:v>
                </c:pt>
                <c:pt idx="1053">
                  <c:v>136.571804652271</c:v>
                </c:pt>
                <c:pt idx="1054">
                  <c:v>134.05001066829399</c:v>
                </c:pt>
                <c:pt idx="1055">
                  <c:v>131.70738226322501</c:v>
                </c:pt>
                <c:pt idx="1056">
                  <c:v>131.42459507819299</c:v>
                </c:pt>
                <c:pt idx="1057">
                  <c:v>132.39680918139999</c:v>
                </c:pt>
                <c:pt idx="1058">
                  <c:v>132.93685417965199</c:v>
                </c:pt>
                <c:pt idx="1059">
                  <c:v>129.958720594467</c:v>
                </c:pt>
                <c:pt idx="1060">
                  <c:v>125.945685186646</c:v>
                </c:pt>
                <c:pt idx="1061">
                  <c:v>121.927614794032</c:v>
                </c:pt>
                <c:pt idx="1062">
                  <c:v>121.187922361723</c:v>
                </c:pt>
                <c:pt idx="1063">
                  <c:v>121.274993852216</c:v>
                </c:pt>
                <c:pt idx="1064">
                  <c:v>121.686691213858</c:v>
                </c:pt>
                <c:pt idx="1065">
                  <c:v>122.931335973467</c:v>
                </c:pt>
                <c:pt idx="1066">
                  <c:v>124.748130391591</c:v>
                </c:pt>
                <c:pt idx="1067">
                  <c:v>126.33740046900699</c:v>
                </c:pt>
                <c:pt idx="1068">
                  <c:v>125.88731086382199</c:v>
                </c:pt>
                <c:pt idx="1069">
                  <c:v>124.571842848153</c:v>
                </c:pt>
                <c:pt idx="1070">
                  <c:v>123.341020398138</c:v>
                </c:pt>
                <c:pt idx="1071">
                  <c:v>124.16791713645399</c:v>
                </c:pt>
                <c:pt idx="1072">
                  <c:v>126.105481832444</c:v>
                </c:pt>
                <c:pt idx="1073">
                  <c:v>127.667834106207</c:v>
                </c:pt>
                <c:pt idx="1074">
                  <c:v>126.910440017094</c:v>
                </c:pt>
                <c:pt idx="1075">
                  <c:v>125.110023250431</c:v>
                </c:pt>
                <c:pt idx="1076">
                  <c:v>123.62577036851</c:v>
                </c:pt>
                <c:pt idx="1077">
                  <c:v>120.71049516946201</c:v>
                </c:pt>
                <c:pt idx="1078">
                  <c:v>117.98793111783399</c:v>
                </c:pt>
                <c:pt idx="1079">
                  <c:v>114.780273101003</c:v>
                </c:pt>
                <c:pt idx="1080">
                  <c:v>114.007707686521</c:v>
                </c:pt>
                <c:pt idx="1081">
                  <c:v>114.01838800291399</c:v>
                </c:pt>
                <c:pt idx="1082">
                  <c:v>114.058539464826</c:v>
                </c:pt>
                <c:pt idx="1083">
                  <c:v>115.161903829427</c:v>
                </c:pt>
                <c:pt idx="1084">
                  <c:v>116.96073637409</c:v>
                </c:pt>
                <c:pt idx="1085">
                  <c:v>118.51561642490501</c:v>
                </c:pt>
                <c:pt idx="1086">
                  <c:v>118.664430963961</c:v>
                </c:pt>
                <c:pt idx="1087">
                  <c:v>118.080528085811</c:v>
                </c:pt>
                <c:pt idx="1088">
                  <c:v>117.763551223107</c:v>
                </c:pt>
                <c:pt idx="1089">
                  <c:v>116.641939190096</c:v>
                </c:pt>
                <c:pt idx="1090">
                  <c:v>114.71984558758101</c:v>
                </c:pt>
                <c:pt idx="1091">
                  <c:v>113.11412861861101</c:v>
                </c:pt>
                <c:pt idx="1092">
                  <c:v>113.278987283886</c:v>
                </c:pt>
                <c:pt idx="1093">
                  <c:v>113.834582417166</c:v>
                </c:pt>
                <c:pt idx="1094">
                  <c:v>114.50164567577001</c:v>
                </c:pt>
                <c:pt idx="1095">
                  <c:v>116.05144611175599</c:v>
                </c:pt>
                <c:pt idx="1096">
                  <c:v>118.062016188454</c:v>
                </c:pt>
                <c:pt idx="1097">
                  <c:v>119.927566019331</c:v>
                </c:pt>
                <c:pt idx="1098">
                  <c:v>120.65984387218499</c:v>
                </c:pt>
                <c:pt idx="1099">
                  <c:v>120.99189260759</c:v>
                </c:pt>
                <c:pt idx="1100">
                  <c:v>121.36743747525099</c:v>
                </c:pt>
                <c:pt idx="1101">
                  <c:v>120.121358193346</c:v>
                </c:pt>
                <c:pt idx="1102">
                  <c:v>117.96501477485501</c:v>
                </c:pt>
                <c:pt idx="1103">
                  <c:v>116.094276231028</c:v>
                </c:pt>
                <c:pt idx="1104">
                  <c:v>115.57108927549</c:v>
                </c:pt>
                <c:pt idx="1105">
                  <c:v>115.83621898681299</c:v>
                </c:pt>
                <c:pt idx="1106">
                  <c:v>115.978553477112</c:v>
                </c:pt>
                <c:pt idx="1107">
                  <c:v>117.06892375305</c:v>
                </c:pt>
                <c:pt idx="1108">
                  <c:v>119.14981615943</c:v>
                </c:pt>
                <c:pt idx="1109">
                  <c:v>120.814932277903</c:v>
                </c:pt>
                <c:pt idx="1110">
                  <c:v>120.42257229333801</c:v>
                </c:pt>
                <c:pt idx="1111">
                  <c:v>119.397649868164</c:v>
                </c:pt>
                <c:pt idx="1112">
                  <c:v>118.349386836962</c:v>
                </c:pt>
                <c:pt idx="1113">
                  <c:v>116.16799499460301</c:v>
                </c:pt>
                <c:pt idx="1114">
                  <c:v>113.43974878385301</c:v>
                </c:pt>
                <c:pt idx="1115">
                  <c:v>110.82081353487401</c:v>
                </c:pt>
                <c:pt idx="1116">
                  <c:v>111.824689913303</c:v>
                </c:pt>
                <c:pt idx="1117">
                  <c:v>114.110509662751</c:v>
                </c:pt>
                <c:pt idx="1118">
                  <c:v>116.292533931813</c:v>
                </c:pt>
                <c:pt idx="1119">
                  <c:v>116.532400586395</c:v>
                </c:pt>
                <c:pt idx="1120">
                  <c:v>116.084542639785</c:v>
                </c:pt>
                <c:pt idx="1121">
                  <c:v>115.620332955126</c:v>
                </c:pt>
                <c:pt idx="1122">
                  <c:v>118.884878851496</c:v>
                </c:pt>
                <c:pt idx="1123">
                  <c:v>122.311515723455</c:v>
                </c:pt>
                <c:pt idx="1124">
                  <c:v>124.943466117969</c:v>
                </c:pt>
                <c:pt idx="1125">
                  <c:v>122.982571804022</c:v>
                </c:pt>
                <c:pt idx="1126">
                  <c:v>120.16500731547301</c:v>
                </c:pt>
                <c:pt idx="1127">
                  <c:v>119.18733757056999</c:v>
                </c:pt>
                <c:pt idx="1128">
                  <c:v>118.05255144899</c:v>
                </c:pt>
                <c:pt idx="1129">
                  <c:v>117.558969673856</c:v>
                </c:pt>
                <c:pt idx="1130">
                  <c:v>118.092122946947</c:v>
                </c:pt>
                <c:pt idx="1131">
                  <c:v>118.75707222974501</c:v>
                </c:pt>
                <c:pt idx="1132">
                  <c:v>120.182306122987</c:v>
                </c:pt>
                <c:pt idx="1133">
                  <c:v>121.109129940896</c:v>
                </c:pt>
                <c:pt idx="1134">
                  <c:v>123.02886064236699</c:v>
                </c:pt>
                <c:pt idx="1135">
                  <c:v>125.08234391840401</c:v>
                </c:pt>
                <c:pt idx="1136">
                  <c:v>127.329362399573</c:v>
                </c:pt>
                <c:pt idx="1137">
                  <c:v>127.241522903099</c:v>
                </c:pt>
                <c:pt idx="1138">
                  <c:v>126.208987471602</c:v>
                </c:pt>
                <c:pt idx="1139">
                  <c:v>125.103159957896</c:v>
                </c:pt>
                <c:pt idx="1140">
                  <c:v>126.58326850563699</c:v>
                </c:pt>
                <c:pt idx="1141">
                  <c:v>129.10056037931901</c:v>
                </c:pt>
                <c:pt idx="1142">
                  <c:v>131.48297641927701</c:v>
                </c:pt>
                <c:pt idx="1143">
                  <c:v>132.88928925901601</c:v>
                </c:pt>
                <c:pt idx="1144">
                  <c:v>134.438203670848</c:v>
                </c:pt>
                <c:pt idx="1145">
                  <c:v>135.59947585169201</c:v>
                </c:pt>
                <c:pt idx="1146">
                  <c:v>133.96272649294599</c:v>
                </c:pt>
                <c:pt idx="1147">
                  <c:v>131.70575059237899</c:v>
                </c:pt>
                <c:pt idx="1148">
                  <c:v>129.23434361615699</c:v>
                </c:pt>
                <c:pt idx="1149">
                  <c:v>128.623462701584</c:v>
                </c:pt>
                <c:pt idx="1150">
                  <c:v>129.033079236432</c:v>
                </c:pt>
                <c:pt idx="1151">
                  <c:v>129.18136202093501</c:v>
                </c:pt>
                <c:pt idx="1152">
                  <c:v>129.45035575316899</c:v>
                </c:pt>
                <c:pt idx="1153">
                  <c:v>130.14311788447401</c:v>
                </c:pt>
                <c:pt idx="1154">
                  <c:v>130.65990498122699</c:v>
                </c:pt>
                <c:pt idx="1155">
                  <c:v>130.78969714492001</c:v>
                </c:pt>
                <c:pt idx="1156">
                  <c:v>130.574743674014</c:v>
                </c:pt>
                <c:pt idx="1157">
                  <c:v>130.51579404312201</c:v>
                </c:pt>
                <c:pt idx="1158">
                  <c:v>129.19053327936999</c:v>
                </c:pt>
                <c:pt idx="1159">
                  <c:v>127.41474041512799</c:v>
                </c:pt>
                <c:pt idx="1160">
                  <c:v>125.61437187056499</c:v>
                </c:pt>
                <c:pt idx="1161">
                  <c:v>124.14137370698</c:v>
                </c:pt>
                <c:pt idx="1162">
                  <c:v>122.36832928433</c:v>
                </c:pt>
                <c:pt idx="1163">
                  <c:v>120.851663738132</c:v>
                </c:pt>
                <c:pt idx="1164">
                  <c:v>121.34697064123399</c:v>
                </c:pt>
                <c:pt idx="1165">
                  <c:v>122.770178695856</c:v>
                </c:pt>
                <c:pt idx="1166">
                  <c:v>123.985803372501</c:v>
                </c:pt>
                <c:pt idx="1167">
                  <c:v>124.777567312419</c:v>
                </c:pt>
                <c:pt idx="1168">
                  <c:v>125.87557391787701</c:v>
                </c:pt>
                <c:pt idx="1169">
                  <c:v>126.702282193122</c:v>
                </c:pt>
                <c:pt idx="1170">
                  <c:v>127.753025906269</c:v>
                </c:pt>
                <c:pt idx="1171">
                  <c:v>128.66277026033501</c:v>
                </c:pt>
                <c:pt idx="1172">
                  <c:v>129.72763012317299</c:v>
                </c:pt>
                <c:pt idx="1173">
                  <c:v>131.629706769943</c:v>
                </c:pt>
                <c:pt idx="1174">
                  <c:v>134.28903388141501</c:v>
                </c:pt>
                <c:pt idx="1175">
                  <c:v>136.644027825086</c:v>
                </c:pt>
                <c:pt idx="1176">
                  <c:v>138.262103983028</c:v>
                </c:pt>
                <c:pt idx="1177">
                  <c:v>139.79784953972501</c:v>
                </c:pt>
                <c:pt idx="1178">
                  <c:v>141.26245262433</c:v>
                </c:pt>
                <c:pt idx="1179">
                  <c:v>141.840631899887</c:v>
                </c:pt>
                <c:pt idx="1180">
                  <c:v>141.94497082035599</c:v>
                </c:pt>
                <c:pt idx="1181">
                  <c:v>142.227804282063</c:v>
                </c:pt>
                <c:pt idx="1182">
                  <c:v>140.02266124899199</c:v>
                </c:pt>
                <c:pt idx="1183">
                  <c:v>136.74623263209099</c:v>
                </c:pt>
                <c:pt idx="1184">
                  <c:v>133.724369801948</c:v>
                </c:pt>
                <c:pt idx="1185">
                  <c:v>130.97358491500501</c:v>
                </c:pt>
                <c:pt idx="1186">
                  <c:v>128.040478758739</c:v>
                </c:pt>
                <c:pt idx="1187">
                  <c:v>125.254394504459</c:v>
                </c:pt>
                <c:pt idx="1188">
                  <c:v>125.842769131895</c:v>
                </c:pt>
                <c:pt idx="1189">
                  <c:v>127.396535132255</c:v>
                </c:pt>
                <c:pt idx="1190">
                  <c:v>129.0157759436</c:v>
                </c:pt>
                <c:pt idx="1191">
                  <c:v>131.53674942692001</c:v>
                </c:pt>
                <c:pt idx="1192">
                  <c:v>135.014137272265</c:v>
                </c:pt>
                <c:pt idx="1193">
                  <c:v>138.027718347042</c:v>
                </c:pt>
                <c:pt idx="1194">
                  <c:v>139.28304478493601</c:v>
                </c:pt>
                <c:pt idx="1195">
                  <c:v>140.044695973693</c:v>
                </c:pt>
                <c:pt idx="1196">
                  <c:v>140.80694786585599</c:v>
                </c:pt>
                <c:pt idx="1197">
                  <c:v>138.604018292208</c:v>
                </c:pt>
                <c:pt idx="1198">
                  <c:v>135.49287440998299</c:v>
                </c:pt>
                <c:pt idx="1199">
                  <c:v>132.47166094090201</c:v>
                </c:pt>
                <c:pt idx="1200">
                  <c:v>132.629132794828</c:v>
                </c:pt>
                <c:pt idx="1201">
                  <c:v>134.68084278072601</c:v>
                </c:pt>
                <c:pt idx="1202">
                  <c:v>136.18140814482001</c:v>
                </c:pt>
                <c:pt idx="1203">
                  <c:v>135.11419401096799</c:v>
                </c:pt>
                <c:pt idx="1204">
                  <c:v>133.00948030766801</c:v>
                </c:pt>
                <c:pt idx="1205">
                  <c:v>130.93055477123301</c:v>
                </c:pt>
                <c:pt idx="1206">
                  <c:v>128.49919209952901</c:v>
                </c:pt>
                <c:pt idx="1207">
                  <c:v>125.342859299469</c:v>
                </c:pt>
                <c:pt idx="1208">
                  <c:v>122.52356571614899</c:v>
                </c:pt>
                <c:pt idx="1209">
                  <c:v>126.336477867494</c:v>
                </c:pt>
                <c:pt idx="1210">
                  <c:v>132.70664257380599</c:v>
                </c:pt>
                <c:pt idx="1211">
                  <c:v>138.74379446086499</c:v>
                </c:pt>
                <c:pt idx="1212">
                  <c:v>133.925017708659</c:v>
                </c:pt>
                <c:pt idx="1213">
                  <c:v>126.11315165681</c:v>
                </c:pt>
                <c:pt idx="1214">
                  <c:v>118.10173815294</c:v>
                </c:pt>
                <c:pt idx="1215">
                  <c:v>115.769788941393</c:v>
                </c:pt>
                <c:pt idx="1216">
                  <c:v>115.65963890195999</c:v>
                </c:pt>
                <c:pt idx="1217">
                  <c:v>115.347772939744</c:v>
                </c:pt>
                <c:pt idx="1218">
                  <c:v>116.310010522287</c:v>
                </c:pt>
                <c:pt idx="1219">
                  <c:v>118.381997698982</c:v>
                </c:pt>
                <c:pt idx="1220">
                  <c:v>120.006825511041</c:v>
                </c:pt>
                <c:pt idx="1221">
                  <c:v>119.333583651814</c:v>
                </c:pt>
                <c:pt idx="1222">
                  <c:v>117.86078568076201</c:v>
                </c:pt>
                <c:pt idx="1223">
                  <c:v>116.351123605683</c:v>
                </c:pt>
                <c:pt idx="1224">
                  <c:v>116.744944462935</c:v>
                </c:pt>
                <c:pt idx="1225">
                  <c:v>118.49717521381299</c:v>
                </c:pt>
                <c:pt idx="1226">
                  <c:v>119.78558484343</c:v>
                </c:pt>
                <c:pt idx="1227">
                  <c:v>117.50530123294899</c:v>
                </c:pt>
                <c:pt idx="1228">
                  <c:v>114.521080271393</c:v>
                </c:pt>
                <c:pt idx="1229">
                  <c:v>111.309721727224</c:v>
                </c:pt>
                <c:pt idx="1230">
                  <c:v>112.46267189129399</c:v>
                </c:pt>
                <c:pt idx="1231">
                  <c:v>114.85790113591401</c:v>
                </c:pt>
                <c:pt idx="1232">
                  <c:v>117.535846151125</c:v>
                </c:pt>
                <c:pt idx="1233">
                  <c:v>115.770832923014</c:v>
                </c:pt>
                <c:pt idx="1234">
                  <c:v>112.738334150762</c:v>
                </c:pt>
                <c:pt idx="1235">
                  <c:v>109.560704785458</c:v>
                </c:pt>
                <c:pt idx="1236">
                  <c:v>108.533073838308</c:v>
                </c:pt>
                <c:pt idx="1237">
                  <c:v>108.435373327836</c:v>
                </c:pt>
                <c:pt idx="1238">
                  <c:v>108.312364130777</c:v>
                </c:pt>
                <c:pt idx="1239">
                  <c:v>109.648890978735</c:v>
                </c:pt>
                <c:pt idx="1240">
                  <c:v>111.788192709223</c:v>
                </c:pt>
                <c:pt idx="1241">
                  <c:v>113.725151790257</c:v>
                </c:pt>
                <c:pt idx="1242">
                  <c:v>115.291033449361</c:v>
                </c:pt>
                <c:pt idx="1243">
                  <c:v>117.502127487395</c:v>
                </c:pt>
                <c:pt idx="1244">
                  <c:v>119.17882181426</c:v>
                </c:pt>
                <c:pt idx="1245">
                  <c:v>119.942736962531</c:v>
                </c:pt>
                <c:pt idx="1246">
                  <c:v>119.67573373727301</c:v>
                </c:pt>
                <c:pt idx="1247">
                  <c:v>119.869451987375</c:v>
                </c:pt>
                <c:pt idx="1248">
                  <c:v>120.565541062598</c:v>
                </c:pt>
                <c:pt idx="1249">
                  <c:v>121.360262256778</c:v>
                </c:pt>
                <c:pt idx="1250">
                  <c:v>122.12329391485</c:v>
                </c:pt>
                <c:pt idx="1251">
                  <c:v>121.604644604258</c:v>
                </c:pt>
                <c:pt idx="1252">
                  <c:v>120.487797134308</c:v>
                </c:pt>
                <c:pt idx="1253">
                  <c:v>119.43573411426701</c:v>
                </c:pt>
                <c:pt idx="1254">
                  <c:v>118.191926347636</c:v>
                </c:pt>
                <c:pt idx="1255">
                  <c:v>117.064497344598</c:v>
                </c:pt>
                <c:pt idx="1256">
                  <c:v>115.892558449698</c:v>
                </c:pt>
                <c:pt idx="1257">
                  <c:v>116.651050254323</c:v>
                </c:pt>
                <c:pt idx="1258">
                  <c:v>118.79279771669501</c:v>
                </c:pt>
                <c:pt idx="1259">
                  <c:v>120.65581341469699</c:v>
                </c:pt>
                <c:pt idx="1260">
                  <c:v>119.948678447102</c:v>
                </c:pt>
                <c:pt idx="1261">
                  <c:v>117.84499110210299</c:v>
                </c:pt>
                <c:pt idx="1262">
                  <c:v>116.300384585488</c:v>
                </c:pt>
                <c:pt idx="1263">
                  <c:v>116.46324032151099</c:v>
                </c:pt>
                <c:pt idx="1264">
                  <c:v>117.15265696256201</c:v>
                </c:pt>
                <c:pt idx="1265">
                  <c:v>117.855616594016</c:v>
                </c:pt>
                <c:pt idx="1266">
                  <c:v>118.629558812071</c:v>
                </c:pt>
                <c:pt idx="1267">
                  <c:v>119.081884972639</c:v>
                </c:pt>
                <c:pt idx="1268">
                  <c:v>119.677739162311</c:v>
                </c:pt>
                <c:pt idx="1269">
                  <c:v>121.345654426119</c:v>
                </c:pt>
                <c:pt idx="1270">
                  <c:v>122.975950344194</c:v>
                </c:pt>
                <c:pt idx="1271">
                  <c:v>124.732969952839</c:v>
                </c:pt>
                <c:pt idx="1272">
                  <c:v>124.958501398501</c:v>
                </c:pt>
                <c:pt idx="1273">
                  <c:v>124.487056265801</c:v>
                </c:pt>
                <c:pt idx="1274">
                  <c:v>124.097576350141</c:v>
                </c:pt>
                <c:pt idx="1275">
                  <c:v>124.407261544546</c:v>
                </c:pt>
                <c:pt idx="1276">
                  <c:v>124.190897097293</c:v>
                </c:pt>
                <c:pt idx="1277">
                  <c:v>124.29798706796601</c:v>
                </c:pt>
                <c:pt idx="1278">
                  <c:v>122.738222378182</c:v>
                </c:pt>
                <c:pt idx="1279">
                  <c:v>120.267419180882</c:v>
                </c:pt>
                <c:pt idx="1280">
                  <c:v>118.01942336162401</c:v>
                </c:pt>
                <c:pt idx="1281">
                  <c:v>116.954446793721</c:v>
                </c:pt>
                <c:pt idx="1282">
                  <c:v>116.59285679638501</c:v>
                </c:pt>
                <c:pt idx="1283">
                  <c:v>115.94720587644299</c:v>
                </c:pt>
                <c:pt idx="1284">
                  <c:v>117.96964978995599</c:v>
                </c:pt>
                <c:pt idx="1285">
                  <c:v>121.19034129195001</c:v>
                </c:pt>
                <c:pt idx="1286">
                  <c:v>124.091691765889</c:v>
                </c:pt>
                <c:pt idx="1287">
                  <c:v>125.946464223974</c:v>
                </c:pt>
                <c:pt idx="1288">
                  <c:v>127.075902091644</c:v>
                </c:pt>
                <c:pt idx="1289">
                  <c:v>128.42263597038701</c:v>
                </c:pt>
                <c:pt idx="1290">
                  <c:v>129.60536083871801</c:v>
                </c:pt>
                <c:pt idx="1291">
                  <c:v>130.69914650378001</c:v>
                </c:pt>
                <c:pt idx="1292">
                  <c:v>131.87714325189799</c:v>
                </c:pt>
                <c:pt idx="1293">
                  <c:v>132.040547596289</c:v>
                </c:pt>
                <c:pt idx="1294">
                  <c:v>132.00798721055099</c:v>
                </c:pt>
                <c:pt idx="1295">
                  <c:v>131.898947277026</c:v>
                </c:pt>
                <c:pt idx="1296">
                  <c:v>133.25779853429799</c:v>
                </c:pt>
                <c:pt idx="1297">
                  <c:v>135.45503615853499</c:v>
                </c:pt>
                <c:pt idx="1298">
                  <c:v>137.359899590483</c:v>
                </c:pt>
                <c:pt idx="1299">
                  <c:v>137.32465825352</c:v>
                </c:pt>
                <c:pt idx="1300">
                  <c:v>136.09942746395001</c:v>
                </c:pt>
                <c:pt idx="1301">
                  <c:v>135.25878757811799</c:v>
                </c:pt>
                <c:pt idx="1302">
                  <c:v>132.99502412773001</c:v>
                </c:pt>
                <c:pt idx="1303">
                  <c:v>130.11919168764999</c:v>
                </c:pt>
                <c:pt idx="1304">
                  <c:v>127.354342438312</c:v>
                </c:pt>
                <c:pt idx="1305">
                  <c:v>126.963160876098</c:v>
                </c:pt>
                <c:pt idx="1306">
                  <c:v>127.231826324067</c:v>
                </c:pt>
                <c:pt idx="1307">
                  <c:v>127.662103829743</c:v>
                </c:pt>
                <c:pt idx="1308">
                  <c:v>128.75832806072901</c:v>
                </c:pt>
                <c:pt idx="1309">
                  <c:v>130.437285242613</c:v>
                </c:pt>
                <c:pt idx="1310">
                  <c:v>132.00105378452699</c:v>
                </c:pt>
                <c:pt idx="1311">
                  <c:v>133.225120651667</c:v>
                </c:pt>
                <c:pt idx="1312">
                  <c:v>134.66946770267299</c:v>
                </c:pt>
                <c:pt idx="1313">
                  <c:v>135.884150133155</c:v>
                </c:pt>
                <c:pt idx="1314">
                  <c:v>135.30635891543901</c:v>
                </c:pt>
                <c:pt idx="1315">
                  <c:v>133.860432945181</c:v>
                </c:pt>
                <c:pt idx="1316">
                  <c:v>132.642778360563</c:v>
                </c:pt>
                <c:pt idx="1317">
                  <c:v>132.915824779399</c:v>
                </c:pt>
                <c:pt idx="1318">
                  <c:v>133.41047710474899</c:v>
                </c:pt>
                <c:pt idx="1319">
                  <c:v>134.045587200705</c:v>
                </c:pt>
                <c:pt idx="1320">
                  <c:v>133.36670630510201</c:v>
                </c:pt>
                <c:pt idx="1321">
                  <c:v>131.64485746006699</c:v>
                </c:pt>
                <c:pt idx="1322">
                  <c:v>130.342436935173</c:v>
                </c:pt>
                <c:pt idx="1323">
                  <c:v>130.61267652662701</c:v>
                </c:pt>
                <c:pt idx="1324">
                  <c:v>131.661567195614</c:v>
                </c:pt>
                <c:pt idx="1325">
                  <c:v>132.574421837057</c:v>
                </c:pt>
                <c:pt idx="1326">
                  <c:v>132.50131170261699</c:v>
                </c:pt>
                <c:pt idx="1327">
                  <c:v>131.847053484485</c:v>
                </c:pt>
                <c:pt idx="1328">
                  <c:v>131.45335737455599</c:v>
                </c:pt>
                <c:pt idx="1329">
                  <c:v>129.003840094655</c:v>
                </c:pt>
                <c:pt idx="1330">
                  <c:v>125.533027700587</c:v>
                </c:pt>
                <c:pt idx="1331">
                  <c:v>124.611772269019</c:v>
                </c:pt>
                <c:pt idx="1332">
                  <c:v>124.88683358154699</c:v>
                </c:pt>
                <c:pt idx="1333">
                  <c:v>125.263437876729</c:v>
                </c:pt>
                <c:pt idx="1334">
                  <c:v>125.704151575613</c:v>
                </c:pt>
                <c:pt idx="1335">
                  <c:v>126.99013173266199</c:v>
                </c:pt>
                <c:pt idx="1336">
                  <c:v>128.791071624463</c:v>
                </c:pt>
                <c:pt idx="1337">
                  <c:v>130.34053831679199</c:v>
                </c:pt>
                <c:pt idx="1338">
                  <c:v>130.40663210179301</c:v>
                </c:pt>
                <c:pt idx="1339">
                  <c:v>130.36197392820401</c:v>
                </c:pt>
                <c:pt idx="1340">
                  <c:v>130.05738425615201</c:v>
                </c:pt>
                <c:pt idx="1341">
                  <c:v>130.00303257552</c:v>
                </c:pt>
                <c:pt idx="1342">
                  <c:v>129.752639024644</c:v>
                </c:pt>
                <c:pt idx="1343">
                  <c:v>129.70072014866</c:v>
                </c:pt>
                <c:pt idx="1344">
                  <c:v>129.695468779263</c:v>
                </c:pt>
                <c:pt idx="1345">
                  <c:v>129.32235959272001</c:v>
                </c:pt>
                <c:pt idx="1346">
                  <c:v>129.19250339913901</c:v>
                </c:pt>
                <c:pt idx="1347">
                  <c:v>130.12356364630401</c:v>
                </c:pt>
                <c:pt idx="1348">
                  <c:v>131.60799561624799</c:v>
                </c:pt>
                <c:pt idx="1349">
                  <c:v>132.85507269232701</c:v>
                </c:pt>
                <c:pt idx="1350">
                  <c:v>131.717055315789</c:v>
                </c:pt>
                <c:pt idx="1351">
                  <c:v>129.24206722281599</c:v>
                </c:pt>
                <c:pt idx="1352">
                  <c:v>127.219809892759</c:v>
                </c:pt>
                <c:pt idx="1353">
                  <c:v>128.46697518276801</c:v>
                </c:pt>
                <c:pt idx="1354">
                  <c:v>130.67869776071501</c:v>
                </c:pt>
                <c:pt idx="1355">
                  <c:v>132.903959493879</c:v>
                </c:pt>
                <c:pt idx="1356">
                  <c:v>133.70541363642801</c:v>
                </c:pt>
                <c:pt idx="1357">
                  <c:v>134.25781933372801</c:v>
                </c:pt>
                <c:pt idx="1358">
                  <c:v>134.78742155956201</c:v>
                </c:pt>
                <c:pt idx="1359">
                  <c:v>135.10963543216499</c:v>
                </c:pt>
                <c:pt idx="1360">
                  <c:v>135.15037550051699</c:v>
                </c:pt>
                <c:pt idx="1361">
                  <c:v>135.43682911361199</c:v>
                </c:pt>
                <c:pt idx="1362">
                  <c:v>136.65838606431001</c:v>
                </c:pt>
                <c:pt idx="1363">
                  <c:v>138.491624777211</c:v>
                </c:pt>
                <c:pt idx="1364">
                  <c:v>140.10265810995301</c:v>
                </c:pt>
                <c:pt idx="1365">
                  <c:v>142.26340784455201</c:v>
                </c:pt>
                <c:pt idx="1366">
                  <c:v>145.21738964906299</c:v>
                </c:pt>
                <c:pt idx="1367">
                  <c:v>147.91115303914799</c:v>
                </c:pt>
                <c:pt idx="1368">
                  <c:v>147.427752364615</c:v>
                </c:pt>
                <c:pt idx="1369">
                  <c:v>145.550345857769</c:v>
                </c:pt>
                <c:pt idx="1370">
                  <c:v>143.834361784229</c:v>
                </c:pt>
                <c:pt idx="1371">
                  <c:v>141.527752677103</c:v>
                </c:pt>
                <c:pt idx="1372">
                  <c:v>138.880027017836</c:v>
                </c:pt>
                <c:pt idx="1373">
                  <c:v>136.24162673378601</c:v>
                </c:pt>
                <c:pt idx="1374">
                  <c:v>136.09109634152301</c:v>
                </c:pt>
                <c:pt idx="1375">
                  <c:v>137.03080539305401</c:v>
                </c:pt>
                <c:pt idx="1376">
                  <c:v>137.846676548533</c:v>
                </c:pt>
                <c:pt idx="1377">
                  <c:v>135.9955310398</c:v>
                </c:pt>
                <c:pt idx="1378">
                  <c:v>133.36426786802301</c:v>
                </c:pt>
                <c:pt idx="1379">
                  <c:v>130.742244221459</c:v>
                </c:pt>
                <c:pt idx="1380">
                  <c:v>129.57052835078699</c:v>
                </c:pt>
                <c:pt idx="1381">
                  <c:v>128.538785357471</c:v>
                </c:pt>
                <c:pt idx="1382">
                  <c:v>127.717754044963</c:v>
                </c:pt>
                <c:pt idx="1383">
                  <c:v>128.183643249596</c:v>
                </c:pt>
                <c:pt idx="1384">
                  <c:v>129.84523496278501</c:v>
                </c:pt>
                <c:pt idx="1385">
                  <c:v>131.10609059202201</c:v>
                </c:pt>
                <c:pt idx="1386">
                  <c:v>130.28387283383199</c:v>
                </c:pt>
                <c:pt idx="1387">
                  <c:v>128.48371791843101</c:v>
                </c:pt>
                <c:pt idx="1388">
                  <c:v>126.90243519692901</c:v>
                </c:pt>
                <c:pt idx="1389">
                  <c:v>126.467404027342</c:v>
                </c:pt>
                <c:pt idx="1390">
                  <c:v>126.145659713188</c:v>
                </c:pt>
                <c:pt idx="1391">
                  <c:v>126.056176538922</c:v>
                </c:pt>
                <c:pt idx="1392">
                  <c:v>124.837906291384</c:v>
                </c:pt>
                <c:pt idx="1393">
                  <c:v>122.76448454227599</c:v>
                </c:pt>
                <c:pt idx="1394">
                  <c:v>120.999671236271</c:v>
                </c:pt>
                <c:pt idx="1395">
                  <c:v>120.366793549842</c:v>
                </c:pt>
                <c:pt idx="1396">
                  <c:v>119.727949705763</c:v>
                </c:pt>
                <c:pt idx="1397">
                  <c:v>119.22972666796301</c:v>
                </c:pt>
                <c:pt idx="1398">
                  <c:v>121.244627220797</c:v>
                </c:pt>
                <c:pt idx="1399">
                  <c:v>123.88342069381299</c:v>
                </c:pt>
                <c:pt idx="1400">
                  <c:v>126.808222605553</c:v>
                </c:pt>
                <c:pt idx="1401">
                  <c:v>126.39967920756099</c:v>
                </c:pt>
                <c:pt idx="1402">
                  <c:v>124.703311662857</c:v>
                </c:pt>
                <c:pt idx="1403">
                  <c:v>123.25865405741</c:v>
                </c:pt>
                <c:pt idx="1404">
                  <c:v>122.882493904565</c:v>
                </c:pt>
                <c:pt idx="1405">
                  <c:v>122.837584946508</c:v>
                </c:pt>
                <c:pt idx="1406">
                  <c:v>122.75827214026801</c:v>
                </c:pt>
                <c:pt idx="1407">
                  <c:v>123.27901538635101</c:v>
                </c:pt>
                <c:pt idx="1408">
                  <c:v>123.649259169297</c:v>
                </c:pt>
                <c:pt idx="1409">
                  <c:v>124.22421549472099</c:v>
                </c:pt>
                <c:pt idx="1410">
                  <c:v>123.620425404165</c:v>
                </c:pt>
                <c:pt idx="1411">
                  <c:v>122.10590617551701</c:v>
                </c:pt>
                <c:pt idx="1412">
                  <c:v>120.872374619185</c:v>
                </c:pt>
                <c:pt idx="1413">
                  <c:v>121.717931276068</c:v>
                </c:pt>
                <c:pt idx="1414">
                  <c:v>123.494378615049</c:v>
                </c:pt>
                <c:pt idx="1415">
                  <c:v>124.966369610624</c:v>
                </c:pt>
                <c:pt idx="1416">
                  <c:v>126.373270214546</c:v>
                </c:pt>
                <c:pt idx="1417">
                  <c:v>127.871871941828</c:v>
                </c:pt>
                <c:pt idx="1418">
                  <c:v>129.25241182590099</c:v>
                </c:pt>
                <c:pt idx="1419">
                  <c:v>129.656673715691</c:v>
                </c:pt>
                <c:pt idx="1420">
                  <c:v>129.42953649229199</c:v>
                </c:pt>
                <c:pt idx="1421">
                  <c:v>129.286149975814</c:v>
                </c:pt>
                <c:pt idx="1422">
                  <c:v>127.90369367634899</c:v>
                </c:pt>
                <c:pt idx="1423">
                  <c:v>125.539296745917</c:v>
                </c:pt>
                <c:pt idx="1424">
                  <c:v>123.67681620626399</c:v>
                </c:pt>
                <c:pt idx="1425">
                  <c:v>122.054838007995</c:v>
                </c:pt>
                <c:pt idx="1426">
                  <c:v>120.561352651276</c:v>
                </c:pt>
                <c:pt idx="1427">
                  <c:v>119.110239603105</c:v>
                </c:pt>
                <c:pt idx="1428">
                  <c:v>118.03809095720599</c:v>
                </c:pt>
                <c:pt idx="1429">
                  <c:v>116.33404983429701</c:v>
                </c:pt>
                <c:pt idx="1430">
                  <c:v>115.14689517030899</c:v>
                </c:pt>
                <c:pt idx="1431">
                  <c:v>114.60992363198</c:v>
                </c:pt>
                <c:pt idx="1432">
                  <c:v>114.253970830798</c:v>
                </c:pt>
                <c:pt idx="1433">
                  <c:v>113.968568560978</c:v>
                </c:pt>
                <c:pt idx="1434">
                  <c:v>112.842369398483</c:v>
                </c:pt>
                <c:pt idx="1435">
                  <c:v>110.996671311603</c:v>
                </c:pt>
                <c:pt idx="1436">
                  <c:v>109.494949916908</c:v>
                </c:pt>
                <c:pt idx="1437">
                  <c:v>109.387191462383</c:v>
                </c:pt>
                <c:pt idx="1438">
                  <c:v>109.470928868671</c:v>
                </c:pt>
                <c:pt idx="1439">
                  <c:v>109.725718402376</c:v>
                </c:pt>
                <c:pt idx="1440">
                  <c:v>108.977221817187</c:v>
                </c:pt>
                <c:pt idx="1441">
                  <c:v>107.266013449789</c:v>
                </c:pt>
                <c:pt idx="1442">
                  <c:v>105.999386764813</c:v>
                </c:pt>
                <c:pt idx="1443">
                  <c:v>107.109008481685</c:v>
                </c:pt>
                <c:pt idx="1444">
                  <c:v>109.03221428429499</c:v>
                </c:pt>
                <c:pt idx="1445">
                  <c:v>110.875271324412</c:v>
                </c:pt>
                <c:pt idx="1446">
                  <c:v>109.98039951920001</c:v>
                </c:pt>
                <c:pt idx="1447">
                  <c:v>107.884951830839</c:v>
                </c:pt>
                <c:pt idx="1448">
                  <c:v>106.059658478337</c:v>
                </c:pt>
                <c:pt idx="1449">
                  <c:v>107.676173564089</c:v>
                </c:pt>
                <c:pt idx="1450">
                  <c:v>109.656894857335</c:v>
                </c:pt>
                <c:pt idx="1451">
                  <c:v>112.091807019355</c:v>
                </c:pt>
                <c:pt idx="1452">
                  <c:v>114.087909230355</c:v>
                </c:pt>
                <c:pt idx="1453">
                  <c:v>116.245960505581</c:v>
                </c:pt>
                <c:pt idx="1454">
                  <c:v>118.25440345971199</c:v>
                </c:pt>
                <c:pt idx="1455">
                  <c:v>116.47024829026699</c:v>
                </c:pt>
                <c:pt idx="1456">
                  <c:v>113.857504746986</c:v>
                </c:pt>
                <c:pt idx="1457">
                  <c:v>110.92286823955401</c:v>
                </c:pt>
                <c:pt idx="1458">
                  <c:v>110.51532626624299</c:v>
                </c:pt>
                <c:pt idx="1459">
                  <c:v>110.63628024214201</c:v>
                </c:pt>
                <c:pt idx="1460">
                  <c:v>110.997508545461</c:v>
                </c:pt>
                <c:pt idx="1461">
                  <c:v>112.177846653817</c:v>
                </c:pt>
                <c:pt idx="1462">
                  <c:v>114.259342207361</c:v>
                </c:pt>
                <c:pt idx="1463">
                  <c:v>115.95893253020201</c:v>
                </c:pt>
                <c:pt idx="1464">
                  <c:v>116.853215584853</c:v>
                </c:pt>
                <c:pt idx="1465">
                  <c:v>117.252011273064</c:v>
                </c:pt>
                <c:pt idx="1466">
                  <c:v>117.935214436644</c:v>
                </c:pt>
                <c:pt idx="1467">
                  <c:v>121.450034682514</c:v>
                </c:pt>
                <c:pt idx="1468">
                  <c:v>125.370273780017</c:v>
                </c:pt>
                <c:pt idx="1469">
                  <c:v>129.66032570703899</c:v>
                </c:pt>
                <c:pt idx="1470">
                  <c:v>130.02921076233699</c:v>
                </c:pt>
                <c:pt idx="1471">
                  <c:v>128.679179968499</c:v>
                </c:pt>
                <c:pt idx="1472">
                  <c:v>127.576484309745</c:v>
                </c:pt>
                <c:pt idx="1473">
                  <c:v>128.44620585840701</c:v>
                </c:pt>
                <c:pt idx="1474">
                  <c:v>130.25943957416601</c:v>
                </c:pt>
                <c:pt idx="1475">
                  <c:v>131.77148163970301</c:v>
                </c:pt>
                <c:pt idx="1476">
                  <c:v>131.61364115919699</c:v>
                </c:pt>
                <c:pt idx="1477">
                  <c:v>130.89536885333899</c:v>
                </c:pt>
                <c:pt idx="1478">
                  <c:v>130.23949038788399</c:v>
                </c:pt>
                <c:pt idx="1479">
                  <c:v>130.38694327645399</c:v>
                </c:pt>
                <c:pt idx="1480">
                  <c:v>130.42043420949599</c:v>
                </c:pt>
                <c:pt idx="1481">
                  <c:v>130.675672126265</c:v>
                </c:pt>
                <c:pt idx="1482">
                  <c:v>132.13728335870701</c:v>
                </c:pt>
                <c:pt idx="1483">
                  <c:v>134.02448307611101</c:v>
                </c:pt>
                <c:pt idx="1484">
                  <c:v>135.89506810158099</c:v>
                </c:pt>
                <c:pt idx="1485">
                  <c:v>136.90400967145101</c:v>
                </c:pt>
                <c:pt idx="1486">
                  <c:v>137.43095917363101</c:v>
                </c:pt>
                <c:pt idx="1487">
                  <c:v>138.105236034597</c:v>
                </c:pt>
                <c:pt idx="1488">
                  <c:v>138.69663156011001</c:v>
                </c:pt>
                <c:pt idx="1489">
                  <c:v>139.49584005538</c:v>
                </c:pt>
                <c:pt idx="1490">
                  <c:v>140.15034666073001</c:v>
                </c:pt>
                <c:pt idx="1491">
                  <c:v>139.836753321629</c:v>
                </c:pt>
                <c:pt idx="1492">
                  <c:v>138.485180495712</c:v>
                </c:pt>
                <c:pt idx="1493">
                  <c:v>137.69393534867601</c:v>
                </c:pt>
                <c:pt idx="1494">
                  <c:v>139.11473807739199</c:v>
                </c:pt>
                <c:pt idx="1495">
                  <c:v>141.45610591526599</c:v>
                </c:pt>
                <c:pt idx="1496">
                  <c:v>143.75826455670099</c:v>
                </c:pt>
                <c:pt idx="1497">
                  <c:v>143.50399113910001</c:v>
                </c:pt>
                <c:pt idx="1498">
                  <c:v>141.753147075475</c:v>
                </c:pt>
                <c:pt idx="1499">
                  <c:v>140.41659776893999</c:v>
                </c:pt>
                <c:pt idx="1500">
                  <c:v>142.71458036761001</c:v>
                </c:pt>
                <c:pt idx="1501">
                  <c:v>145.48724346040399</c:v>
                </c:pt>
                <c:pt idx="1502">
                  <c:v>148.73413663759499</c:v>
                </c:pt>
                <c:pt idx="1503">
                  <c:v>147.15118512324699</c:v>
                </c:pt>
                <c:pt idx="1504">
                  <c:v>144.12704716904801</c:v>
                </c:pt>
                <c:pt idx="1505">
                  <c:v>140.91855214982701</c:v>
                </c:pt>
                <c:pt idx="1506">
                  <c:v>141.46920930880901</c:v>
                </c:pt>
                <c:pt idx="1507">
                  <c:v>143.388632033801</c:v>
                </c:pt>
                <c:pt idx="1508">
                  <c:v>145.43490992464501</c:v>
                </c:pt>
                <c:pt idx="1509">
                  <c:v>145.85588077963399</c:v>
                </c:pt>
                <c:pt idx="1510">
                  <c:v>146.15286859557</c:v>
                </c:pt>
                <c:pt idx="1511">
                  <c:v>146.27679235437199</c:v>
                </c:pt>
                <c:pt idx="1512">
                  <c:v>145.27750223782201</c:v>
                </c:pt>
                <c:pt idx="1513">
                  <c:v>143.15606105580301</c:v>
                </c:pt>
                <c:pt idx="1514">
                  <c:v>141.61527466697001</c:v>
                </c:pt>
                <c:pt idx="1515">
                  <c:v>141.29415213797799</c:v>
                </c:pt>
                <c:pt idx="1516">
                  <c:v>141.13281349147201</c:v>
                </c:pt>
                <c:pt idx="1517">
                  <c:v>141.11081137064599</c:v>
                </c:pt>
                <c:pt idx="1518">
                  <c:v>140.83063127711901</c:v>
                </c:pt>
                <c:pt idx="1519">
                  <c:v>140.27456372979</c:v>
                </c:pt>
                <c:pt idx="1520">
                  <c:v>139.94947868394101</c:v>
                </c:pt>
                <c:pt idx="1521">
                  <c:v>139.674976343113</c:v>
                </c:pt>
                <c:pt idx="1522">
                  <c:v>139.54076728407901</c:v>
                </c:pt>
                <c:pt idx="1523">
                  <c:v>139.36535446212</c:v>
                </c:pt>
                <c:pt idx="1524">
                  <c:v>140.50440680968501</c:v>
                </c:pt>
                <c:pt idx="1525">
                  <c:v>142.369709404861</c:v>
                </c:pt>
                <c:pt idx="1526">
                  <c:v>144.168193958969</c:v>
                </c:pt>
                <c:pt idx="1527">
                  <c:v>143.80544301905499</c:v>
                </c:pt>
                <c:pt idx="1528">
                  <c:v>142.333032867101</c:v>
                </c:pt>
                <c:pt idx="1529">
                  <c:v>141.192716940954</c:v>
                </c:pt>
                <c:pt idx="1530">
                  <c:v>140.765334598637</c:v>
                </c:pt>
                <c:pt idx="1531">
                  <c:v>140.18017740308201</c:v>
                </c:pt>
                <c:pt idx="1532">
                  <c:v>139.87960395892199</c:v>
                </c:pt>
                <c:pt idx="1533">
                  <c:v>140.12527567413099</c:v>
                </c:pt>
                <c:pt idx="1534">
                  <c:v>140.29434280229199</c:v>
                </c:pt>
                <c:pt idx="1535">
                  <c:v>140.55421188554001</c:v>
                </c:pt>
                <c:pt idx="1536">
                  <c:v>141.614879363531</c:v>
                </c:pt>
                <c:pt idx="1537">
                  <c:v>142.52142011431201</c:v>
                </c:pt>
                <c:pt idx="1538">
                  <c:v>143.63785273970601</c:v>
                </c:pt>
                <c:pt idx="1539">
                  <c:v>144.360421004182</c:v>
                </c:pt>
                <c:pt idx="1540">
                  <c:v>144.84496702689501</c:v>
                </c:pt>
                <c:pt idx="1541">
                  <c:v>145.28719957645899</c:v>
                </c:pt>
                <c:pt idx="1542">
                  <c:v>144.86194055274501</c:v>
                </c:pt>
                <c:pt idx="1543">
                  <c:v>143.893197907109</c:v>
                </c:pt>
                <c:pt idx="1544">
                  <c:v>143.10167730386601</c:v>
                </c:pt>
                <c:pt idx="1545">
                  <c:v>141.42883695711399</c:v>
                </c:pt>
                <c:pt idx="1546">
                  <c:v>139.873901606017</c:v>
                </c:pt>
                <c:pt idx="1547">
                  <c:v>138.039090071153</c:v>
                </c:pt>
                <c:pt idx="1548">
                  <c:v>140.16136992883199</c:v>
                </c:pt>
                <c:pt idx="1549">
                  <c:v>143.343138734089</c:v>
                </c:pt>
                <c:pt idx="1550">
                  <c:v>146.68691862982001</c:v>
                </c:pt>
                <c:pt idx="1551">
                  <c:v>149.638619431438</c:v>
                </c:pt>
                <c:pt idx="1552">
                  <c:v>152.09586662831799</c:v>
                </c:pt>
                <c:pt idx="1553">
                  <c:v>154.776547062883</c:v>
                </c:pt>
                <c:pt idx="1554">
                  <c:v>155.19791603668</c:v>
                </c:pt>
                <c:pt idx="1555">
                  <c:v>154.67593451012601</c:v>
                </c:pt>
                <c:pt idx="1556">
                  <c:v>154.32673627568099</c:v>
                </c:pt>
                <c:pt idx="1557">
                  <c:v>155.17705409773001</c:v>
                </c:pt>
                <c:pt idx="1558">
                  <c:v>156.55457042853899</c:v>
                </c:pt>
                <c:pt idx="1559">
                  <c:v>157.77078780041001</c:v>
                </c:pt>
                <c:pt idx="1560">
                  <c:v>158.63647934034299</c:v>
                </c:pt>
                <c:pt idx="1561">
                  <c:v>159.23093837031101</c:v>
                </c:pt>
                <c:pt idx="1562">
                  <c:v>159.741301810365</c:v>
                </c:pt>
                <c:pt idx="1563">
                  <c:v>159.50741751121799</c:v>
                </c:pt>
                <c:pt idx="1564">
                  <c:v>159.455140822055</c:v>
                </c:pt>
                <c:pt idx="1565">
                  <c:v>159.05243675524301</c:v>
                </c:pt>
                <c:pt idx="1566">
                  <c:v>156.781488854717</c:v>
                </c:pt>
                <c:pt idx="1567">
                  <c:v>153.99073395145899</c:v>
                </c:pt>
                <c:pt idx="1568">
                  <c:v>151.19353297006299</c:v>
                </c:pt>
                <c:pt idx="1569">
                  <c:v>146.41545040872799</c:v>
                </c:pt>
                <c:pt idx="1570">
                  <c:v>140.580330900532</c:v>
                </c:pt>
                <c:pt idx="1571">
                  <c:v>135.10338046297699</c:v>
                </c:pt>
                <c:pt idx="1572">
                  <c:v>136.322175463588</c:v>
                </c:pt>
                <c:pt idx="1573">
                  <c:v>139.36323070788001</c:v>
                </c:pt>
                <c:pt idx="1574">
                  <c:v>142.68962002119599</c:v>
                </c:pt>
                <c:pt idx="1575">
                  <c:v>145.04402848418101</c:v>
                </c:pt>
                <c:pt idx="1576">
                  <c:v>147.00630982078701</c:v>
                </c:pt>
                <c:pt idx="1577">
                  <c:v>148.98463944116199</c:v>
                </c:pt>
                <c:pt idx="1578">
                  <c:v>148.49023311598299</c:v>
                </c:pt>
                <c:pt idx="1579">
                  <c:v>147.265912273232</c:v>
                </c:pt>
                <c:pt idx="1580">
                  <c:v>146.129468510831</c:v>
                </c:pt>
                <c:pt idx="1581">
                  <c:v>147.89279472216501</c:v>
                </c:pt>
                <c:pt idx="1582">
                  <c:v>150.09446509830201</c:v>
                </c:pt>
                <c:pt idx="1583">
                  <c:v>152.698529040625</c:v>
                </c:pt>
                <c:pt idx="1584">
                  <c:v>152.898478755914</c:v>
                </c:pt>
                <c:pt idx="1585">
                  <c:v>152.82511428384899</c:v>
                </c:pt>
                <c:pt idx="1586">
                  <c:v>152.43754164266699</c:v>
                </c:pt>
                <c:pt idx="1587">
                  <c:v>151.81119534635101</c:v>
                </c:pt>
                <c:pt idx="1588">
                  <c:v>151.324499040631</c:v>
                </c:pt>
                <c:pt idx="1589">
                  <c:v>150.42677461795299</c:v>
                </c:pt>
                <c:pt idx="1590">
                  <c:v>150.226171558065</c:v>
                </c:pt>
                <c:pt idx="1591">
                  <c:v>150.258024334022</c:v>
                </c:pt>
                <c:pt idx="1592">
                  <c:v>150.23612309275299</c:v>
                </c:pt>
                <c:pt idx="1593">
                  <c:v>147.35097959121001</c:v>
                </c:pt>
                <c:pt idx="1594">
                  <c:v>143.16997009580601</c:v>
                </c:pt>
                <c:pt idx="1595">
                  <c:v>139.160927682855</c:v>
                </c:pt>
                <c:pt idx="1596">
                  <c:v>139.28937642779599</c:v>
                </c:pt>
                <c:pt idx="1597">
                  <c:v>140.501410291116</c:v>
                </c:pt>
                <c:pt idx="1598">
                  <c:v>141.88448583752901</c:v>
                </c:pt>
                <c:pt idx="1599">
                  <c:v>142.82490691629999</c:v>
                </c:pt>
                <c:pt idx="1600">
                  <c:v>143.16722588143699</c:v>
                </c:pt>
                <c:pt idx="1601">
                  <c:v>143.760411396763</c:v>
                </c:pt>
                <c:pt idx="1602">
                  <c:v>142.83874016054801</c:v>
                </c:pt>
                <c:pt idx="1603">
                  <c:v>140.97223929875301</c:v>
                </c:pt>
                <c:pt idx="1604">
                  <c:v>139.24246483520199</c:v>
                </c:pt>
                <c:pt idx="1605">
                  <c:v>138.50701416196301</c:v>
                </c:pt>
                <c:pt idx="1606">
                  <c:v>138.15713751623301</c:v>
                </c:pt>
                <c:pt idx="1607">
                  <c:v>137.78397539818499</c:v>
                </c:pt>
                <c:pt idx="1608">
                  <c:v>136.78996820222301</c:v>
                </c:pt>
                <c:pt idx="1609">
                  <c:v>135.214960300879</c:v>
                </c:pt>
                <c:pt idx="1610">
                  <c:v>133.97659501398701</c:v>
                </c:pt>
                <c:pt idx="1611">
                  <c:v>136.33909126738999</c:v>
                </c:pt>
                <c:pt idx="1612">
                  <c:v>138.950684443428</c:v>
                </c:pt>
                <c:pt idx="1613">
                  <c:v>142.17598902623999</c:v>
                </c:pt>
                <c:pt idx="1614">
                  <c:v>142.072766744403</c:v>
                </c:pt>
                <c:pt idx="1615">
                  <c:v>140.71859583144101</c:v>
                </c:pt>
                <c:pt idx="1616">
                  <c:v>139.55674561360601</c:v>
                </c:pt>
                <c:pt idx="1617">
                  <c:v>136.31360488845999</c:v>
                </c:pt>
                <c:pt idx="1618">
                  <c:v>132.52819550818199</c:v>
                </c:pt>
                <c:pt idx="1619">
                  <c:v>128.721222037567</c:v>
                </c:pt>
                <c:pt idx="1620">
                  <c:v>128.27872450740301</c:v>
                </c:pt>
                <c:pt idx="1621">
                  <c:v>129.35606325038901</c:v>
                </c:pt>
                <c:pt idx="1622">
                  <c:v>130.11705271841501</c:v>
                </c:pt>
                <c:pt idx="1623">
                  <c:v>130.864968907063</c:v>
                </c:pt>
                <c:pt idx="1624">
                  <c:v>131.27885648030701</c:v>
                </c:pt>
                <c:pt idx="1625">
                  <c:v>131.81606015391199</c:v>
                </c:pt>
                <c:pt idx="1626">
                  <c:v>130.88228543570199</c:v>
                </c:pt>
                <c:pt idx="1627">
                  <c:v>129.31441804438501</c:v>
                </c:pt>
                <c:pt idx="1628">
                  <c:v>127.701412205789</c:v>
                </c:pt>
                <c:pt idx="1629">
                  <c:v>128.686368300835</c:v>
                </c:pt>
                <c:pt idx="1630">
                  <c:v>130.96823339177701</c:v>
                </c:pt>
                <c:pt idx="1631">
                  <c:v>132.758605226269</c:v>
                </c:pt>
                <c:pt idx="1632">
                  <c:v>134.59741228634999</c:v>
                </c:pt>
                <c:pt idx="1633">
                  <c:v>137.12676667670101</c:v>
                </c:pt>
                <c:pt idx="1634">
                  <c:v>139.110637619333</c:v>
                </c:pt>
                <c:pt idx="1635">
                  <c:v>139.195685324713</c:v>
                </c:pt>
                <c:pt idx="1636">
                  <c:v>138.42896586541499</c:v>
                </c:pt>
                <c:pt idx="1637">
                  <c:v>137.88754570947799</c:v>
                </c:pt>
                <c:pt idx="1638">
                  <c:v>137.09833711129801</c:v>
                </c:pt>
                <c:pt idx="1639">
                  <c:v>136.96247309824801</c:v>
                </c:pt>
                <c:pt idx="1640">
                  <c:v>136.33981831378301</c:v>
                </c:pt>
                <c:pt idx="1641">
                  <c:v>133.06896297748099</c:v>
                </c:pt>
                <c:pt idx="1642">
                  <c:v>128.68075079437099</c:v>
                </c:pt>
                <c:pt idx="1643">
                  <c:v>124.51922495480601</c:v>
                </c:pt>
                <c:pt idx="1644">
                  <c:v>123.31931181404801</c:v>
                </c:pt>
                <c:pt idx="1645">
                  <c:v>122.48985148221399</c:v>
                </c:pt>
                <c:pt idx="1646">
                  <c:v>122.191011545652</c:v>
                </c:pt>
                <c:pt idx="1647">
                  <c:v>122.65138357322699</c:v>
                </c:pt>
                <c:pt idx="1648">
                  <c:v>123.65548247758601</c:v>
                </c:pt>
                <c:pt idx="1649">
                  <c:v>124.457699022394</c:v>
                </c:pt>
                <c:pt idx="1650">
                  <c:v>125.60009796589701</c:v>
                </c:pt>
                <c:pt idx="1651">
                  <c:v>126.967488357444</c:v>
                </c:pt>
                <c:pt idx="1652">
                  <c:v>128.292587438326</c:v>
                </c:pt>
                <c:pt idx="1653">
                  <c:v>126.675418722758</c:v>
                </c:pt>
                <c:pt idx="1654">
                  <c:v>123.60723347439399</c:v>
                </c:pt>
                <c:pt idx="1655">
                  <c:v>120.884473768782</c:v>
                </c:pt>
                <c:pt idx="1656">
                  <c:v>122.84158149169301</c:v>
                </c:pt>
                <c:pt idx="1657">
                  <c:v>125.94225208322</c:v>
                </c:pt>
                <c:pt idx="1658">
                  <c:v>129.390943123509</c:v>
                </c:pt>
                <c:pt idx="1659">
                  <c:v>131.70006606568199</c:v>
                </c:pt>
                <c:pt idx="1660">
                  <c:v>134.05581063897799</c:v>
                </c:pt>
                <c:pt idx="1661">
                  <c:v>136.22623162938601</c:v>
                </c:pt>
                <c:pt idx="1662">
                  <c:v>134.54112152014699</c:v>
                </c:pt>
                <c:pt idx="1663">
                  <c:v>131.96432239563501</c:v>
                </c:pt>
                <c:pt idx="1664">
                  <c:v>129.17769079499999</c:v>
                </c:pt>
                <c:pt idx="1665">
                  <c:v>129.71864178704899</c:v>
                </c:pt>
                <c:pt idx="1666">
                  <c:v>131.67769034833</c:v>
                </c:pt>
                <c:pt idx="1667">
                  <c:v>133.29597062307101</c:v>
                </c:pt>
                <c:pt idx="1668">
                  <c:v>134.191104634178</c:v>
                </c:pt>
                <c:pt idx="1669">
                  <c:v>135.050225937313</c:v>
                </c:pt>
                <c:pt idx="1670">
                  <c:v>135.58939668027199</c:v>
                </c:pt>
                <c:pt idx="1671">
                  <c:v>136.46247254701899</c:v>
                </c:pt>
                <c:pt idx="1672">
                  <c:v>136.887980638073</c:v>
                </c:pt>
                <c:pt idx="1673">
                  <c:v>137.67977352314699</c:v>
                </c:pt>
                <c:pt idx="1674">
                  <c:v>138.28136097000399</c:v>
                </c:pt>
                <c:pt idx="1675">
                  <c:v>138.79897895757401</c:v>
                </c:pt>
                <c:pt idx="1676">
                  <c:v>139.20964372241301</c:v>
                </c:pt>
                <c:pt idx="1677">
                  <c:v>139.712986651048</c:v>
                </c:pt>
                <c:pt idx="1678">
                  <c:v>140.621443174018</c:v>
                </c:pt>
                <c:pt idx="1679">
                  <c:v>141.05676383562701</c:v>
                </c:pt>
                <c:pt idx="1680">
                  <c:v>141.88238905941799</c:v>
                </c:pt>
                <c:pt idx="1681">
                  <c:v>142.742662480257</c:v>
                </c:pt>
                <c:pt idx="1682">
                  <c:v>143.58841266187801</c:v>
                </c:pt>
                <c:pt idx="1683">
                  <c:v>143.327910941455</c:v>
                </c:pt>
                <c:pt idx="1684">
                  <c:v>142.284408152602</c:v>
                </c:pt>
                <c:pt idx="1685">
                  <c:v>141.406919950727</c:v>
                </c:pt>
                <c:pt idx="1686">
                  <c:v>143.300329865169</c:v>
                </c:pt>
                <c:pt idx="1687">
                  <c:v>146.108882119697</c:v>
                </c:pt>
                <c:pt idx="1688">
                  <c:v>148.85852676211101</c:v>
                </c:pt>
                <c:pt idx="1689">
                  <c:v>148.68347756931701</c:v>
                </c:pt>
                <c:pt idx="1690">
                  <c:v>146.90441276211399</c:v>
                </c:pt>
                <c:pt idx="1691">
                  <c:v>145.60997606637801</c:v>
                </c:pt>
                <c:pt idx="1692">
                  <c:v>145.98828481375901</c:v>
                </c:pt>
                <c:pt idx="1693">
                  <c:v>146.84711784371501</c:v>
                </c:pt>
                <c:pt idx="1694">
                  <c:v>147.625090316273</c:v>
                </c:pt>
                <c:pt idx="1695">
                  <c:v>148.98329754048601</c:v>
                </c:pt>
                <c:pt idx="1696">
                  <c:v>150.86690494609499</c:v>
                </c:pt>
                <c:pt idx="1697">
                  <c:v>152.46024430513501</c:v>
                </c:pt>
                <c:pt idx="1698">
                  <c:v>151.96031876906</c:v>
                </c:pt>
                <c:pt idx="1699">
                  <c:v>150.47713090055899</c:v>
                </c:pt>
                <c:pt idx="1700">
                  <c:v>149.236407897455</c:v>
                </c:pt>
                <c:pt idx="1701">
                  <c:v>149.284702320386</c:v>
                </c:pt>
                <c:pt idx="1702">
                  <c:v>149.60577225969499</c:v>
                </c:pt>
                <c:pt idx="1703">
                  <c:v>149.88431142717499</c:v>
                </c:pt>
                <c:pt idx="1704">
                  <c:v>150.24868287132099</c:v>
                </c:pt>
                <c:pt idx="1705">
                  <c:v>150.957258594835</c:v>
                </c:pt>
                <c:pt idx="1706">
                  <c:v>151.46268545681701</c:v>
                </c:pt>
                <c:pt idx="1707">
                  <c:v>153.01346647303299</c:v>
                </c:pt>
                <c:pt idx="1708">
                  <c:v>155.61320375453599</c:v>
                </c:pt>
                <c:pt idx="1709">
                  <c:v>157.68592147165401</c:v>
                </c:pt>
                <c:pt idx="1710">
                  <c:v>158.04638972870299</c:v>
                </c:pt>
                <c:pt idx="1711">
                  <c:v>158.045751225685</c:v>
                </c:pt>
                <c:pt idx="1712">
                  <c:v>157.98987265417199</c:v>
                </c:pt>
                <c:pt idx="1713">
                  <c:v>157.74070231985601</c:v>
                </c:pt>
                <c:pt idx="1714">
                  <c:v>156.91615396355101</c:v>
                </c:pt>
                <c:pt idx="1715">
                  <c:v>156.31947029731401</c:v>
                </c:pt>
                <c:pt idx="1716">
                  <c:v>156.51284366801599</c:v>
                </c:pt>
                <c:pt idx="1717">
                  <c:v>157.039404798926</c:v>
                </c:pt>
                <c:pt idx="1718">
                  <c:v>157.94214354888601</c:v>
                </c:pt>
                <c:pt idx="1719">
                  <c:v>158.357349560731</c:v>
                </c:pt>
                <c:pt idx="1720">
                  <c:v>158.99054261534101</c:v>
                </c:pt>
                <c:pt idx="1721">
                  <c:v>159.409995285581</c:v>
                </c:pt>
                <c:pt idx="1722">
                  <c:v>161.47497270442901</c:v>
                </c:pt>
                <c:pt idx="1723">
                  <c:v>164.315493399312</c:v>
                </c:pt>
                <c:pt idx="1724">
                  <c:v>167.002292217823</c:v>
                </c:pt>
                <c:pt idx="1725">
                  <c:v>166.79802069082999</c:v>
                </c:pt>
                <c:pt idx="1726">
                  <c:v>166.126243515863</c:v>
                </c:pt>
                <c:pt idx="1727">
                  <c:v>165.189461119123</c:v>
                </c:pt>
                <c:pt idx="1728">
                  <c:v>167.27972434666799</c:v>
                </c:pt>
                <c:pt idx="1729">
                  <c:v>169.85797728075099</c:v>
                </c:pt>
                <c:pt idx="1730">
                  <c:v>172.66376751041699</c:v>
                </c:pt>
                <c:pt idx="1731">
                  <c:v>174.63168822398899</c:v>
                </c:pt>
                <c:pt idx="1732">
                  <c:v>176.25969762664499</c:v>
                </c:pt>
                <c:pt idx="1733">
                  <c:v>177.917060226888</c:v>
                </c:pt>
                <c:pt idx="1734">
                  <c:v>174.72921981951001</c:v>
                </c:pt>
                <c:pt idx="1735">
                  <c:v>169.232880903221</c:v>
                </c:pt>
                <c:pt idx="1736">
                  <c:v>164.15760166420401</c:v>
                </c:pt>
                <c:pt idx="1737">
                  <c:v>161.711868763458</c:v>
                </c:pt>
                <c:pt idx="1738">
                  <c:v>160.27971381935501</c:v>
                </c:pt>
                <c:pt idx="1739">
                  <c:v>158.79933702712799</c:v>
                </c:pt>
                <c:pt idx="1740">
                  <c:v>160.17552434007499</c:v>
                </c:pt>
                <c:pt idx="1741">
                  <c:v>163.52177668742601</c:v>
                </c:pt>
                <c:pt idx="1742">
                  <c:v>166.49483629166599</c:v>
                </c:pt>
                <c:pt idx="1743">
                  <c:v>168.68621693920599</c:v>
                </c:pt>
                <c:pt idx="1744">
                  <c:v>170.207210140244</c:v>
                </c:pt>
                <c:pt idx="1745">
                  <c:v>172.07672589738999</c:v>
                </c:pt>
                <c:pt idx="1746">
                  <c:v>169.92932956604599</c:v>
                </c:pt>
                <c:pt idx="1747">
                  <c:v>166.73793908670899</c:v>
                </c:pt>
                <c:pt idx="1748">
                  <c:v>163.13324609295799</c:v>
                </c:pt>
                <c:pt idx="1749">
                  <c:v>160.71025532931199</c:v>
                </c:pt>
                <c:pt idx="1750">
                  <c:v>158.617815704375</c:v>
                </c:pt>
                <c:pt idx="1751">
                  <c:v>156.62705678469101</c:v>
                </c:pt>
                <c:pt idx="1752">
                  <c:v>154.45503248932701</c:v>
                </c:pt>
                <c:pt idx="1753">
                  <c:v>152.820571620876</c:v>
                </c:pt>
                <c:pt idx="1754">
                  <c:v>150.77846635687499</c:v>
                </c:pt>
                <c:pt idx="1755">
                  <c:v>149.99015714538299</c:v>
                </c:pt>
                <c:pt idx="1756">
                  <c:v>149.485663339604</c:v>
                </c:pt>
                <c:pt idx="1757">
                  <c:v>148.99447234514099</c:v>
                </c:pt>
                <c:pt idx="1758">
                  <c:v>149.43667066145301</c:v>
                </c:pt>
                <c:pt idx="1759">
                  <c:v>150.78034496898499</c:v>
                </c:pt>
                <c:pt idx="1760">
                  <c:v>151.68193460501499</c:v>
                </c:pt>
                <c:pt idx="1761">
                  <c:v>151.17259247517401</c:v>
                </c:pt>
                <c:pt idx="1762">
                  <c:v>150.79638694440999</c:v>
                </c:pt>
                <c:pt idx="1763">
                  <c:v>150.23858961412199</c:v>
                </c:pt>
                <c:pt idx="1764">
                  <c:v>148.18356414434899</c:v>
                </c:pt>
                <c:pt idx="1765">
                  <c:v>145.86038637802201</c:v>
                </c:pt>
                <c:pt idx="1766">
                  <c:v>143.47290632284199</c:v>
                </c:pt>
                <c:pt idx="1767">
                  <c:v>142.07675534202801</c:v>
                </c:pt>
                <c:pt idx="1768">
                  <c:v>141.12174927950801</c:v>
                </c:pt>
                <c:pt idx="1769">
                  <c:v>140.125727005551</c:v>
                </c:pt>
                <c:pt idx="1770">
                  <c:v>138.46643960760301</c:v>
                </c:pt>
                <c:pt idx="1771">
                  <c:v>136.27766768906</c:v>
                </c:pt>
                <c:pt idx="1772">
                  <c:v>134.19557908249601</c:v>
                </c:pt>
                <c:pt idx="1773">
                  <c:v>132.016751980989</c:v>
                </c:pt>
                <c:pt idx="1774">
                  <c:v>129.488500907804</c:v>
                </c:pt>
                <c:pt idx="1775">
                  <c:v>127.024650523557</c:v>
                </c:pt>
                <c:pt idx="1776">
                  <c:v>126.189138306347</c:v>
                </c:pt>
                <c:pt idx="1777">
                  <c:v>125.990509409699</c:v>
                </c:pt>
                <c:pt idx="1778">
                  <c:v>125.690092481611</c:v>
                </c:pt>
                <c:pt idx="1779">
                  <c:v>125.25092841668</c:v>
                </c:pt>
                <c:pt idx="1780">
                  <c:v>124.932520036364</c:v>
                </c:pt>
                <c:pt idx="1781">
                  <c:v>124.546273177047</c:v>
                </c:pt>
                <c:pt idx="1782">
                  <c:v>123.025692565401</c:v>
                </c:pt>
                <c:pt idx="1783">
                  <c:v>121.498649705278</c:v>
                </c:pt>
                <c:pt idx="1784">
                  <c:v>119.822333380655</c:v>
                </c:pt>
                <c:pt idx="1785">
                  <c:v>118.90543494787001</c:v>
                </c:pt>
                <c:pt idx="1786">
                  <c:v>118.16122834248</c:v>
                </c:pt>
                <c:pt idx="1787">
                  <c:v>117.48915805563</c:v>
                </c:pt>
                <c:pt idx="1788">
                  <c:v>117.395908952322</c:v>
                </c:pt>
                <c:pt idx="1789">
                  <c:v>117.025616447549</c:v>
                </c:pt>
                <c:pt idx="1790">
                  <c:v>116.987968046818</c:v>
                </c:pt>
                <c:pt idx="1791">
                  <c:v>116.482971055793</c:v>
                </c:pt>
                <c:pt idx="1792">
                  <c:v>115.40658180456199</c:v>
                </c:pt>
                <c:pt idx="1793">
                  <c:v>114.534623108632</c:v>
                </c:pt>
                <c:pt idx="1794">
                  <c:v>115.23234202033601</c:v>
                </c:pt>
                <c:pt idx="1795">
                  <c:v>116.427744254865</c:v>
                </c:pt>
                <c:pt idx="1796">
                  <c:v>117.531471887919</c:v>
                </c:pt>
                <c:pt idx="1797">
                  <c:v>118.422411353558</c:v>
                </c:pt>
                <c:pt idx="1798">
                  <c:v>119.557125331333</c:v>
                </c:pt>
                <c:pt idx="1799">
                  <c:v>120.432848746177</c:v>
                </c:pt>
                <c:pt idx="1800">
                  <c:v>120.08903396693201</c:v>
                </c:pt>
                <c:pt idx="1801">
                  <c:v>119.344501821495</c:v>
                </c:pt>
                <c:pt idx="1802">
                  <c:v>118.697848201255</c:v>
                </c:pt>
                <c:pt idx="1803">
                  <c:v>120.15834969816601</c:v>
                </c:pt>
                <c:pt idx="1804">
                  <c:v>122.715804674906</c:v>
                </c:pt>
                <c:pt idx="1805">
                  <c:v>125.008884845821</c:v>
                </c:pt>
                <c:pt idx="1806">
                  <c:v>127.771219980767</c:v>
                </c:pt>
                <c:pt idx="1807">
                  <c:v>131.49021384861101</c:v>
                </c:pt>
                <c:pt idx="1808">
                  <c:v>134.77571976442999</c:v>
                </c:pt>
                <c:pt idx="1809">
                  <c:v>133.56423207019199</c:v>
                </c:pt>
                <c:pt idx="1810">
                  <c:v>130.91879304326</c:v>
                </c:pt>
                <c:pt idx="1811">
                  <c:v>128.236374861191</c:v>
                </c:pt>
                <c:pt idx="1812">
                  <c:v>128.46327468838001</c:v>
                </c:pt>
                <c:pt idx="1813">
                  <c:v>129.91286060061199</c:v>
                </c:pt>
                <c:pt idx="1814">
                  <c:v>131.21004097326099</c:v>
                </c:pt>
                <c:pt idx="1815">
                  <c:v>133.62327414072499</c:v>
                </c:pt>
                <c:pt idx="1816">
                  <c:v>136.91415263465601</c:v>
                </c:pt>
                <c:pt idx="1817">
                  <c:v>140.05643743426</c:v>
                </c:pt>
                <c:pt idx="1818">
                  <c:v>140.79391642458401</c:v>
                </c:pt>
                <c:pt idx="1819">
                  <c:v>140.79032078356801</c:v>
                </c:pt>
                <c:pt idx="1820">
                  <c:v>140.901935449663</c:v>
                </c:pt>
                <c:pt idx="1821">
                  <c:v>143.14663548374099</c:v>
                </c:pt>
                <c:pt idx="1822">
                  <c:v>146.693956171672</c:v>
                </c:pt>
                <c:pt idx="1823">
                  <c:v>149.83391410072201</c:v>
                </c:pt>
                <c:pt idx="1824">
                  <c:v>150.379483081177</c:v>
                </c:pt>
                <c:pt idx="1825">
                  <c:v>150.10473266560999</c:v>
                </c:pt>
                <c:pt idx="1826">
                  <c:v>149.97879544785599</c:v>
                </c:pt>
                <c:pt idx="1827">
                  <c:v>149.877727218986</c:v>
                </c:pt>
                <c:pt idx="1828">
                  <c:v>149.34157342424299</c:v>
                </c:pt>
                <c:pt idx="1829">
                  <c:v>149.03455863478999</c:v>
                </c:pt>
                <c:pt idx="1830">
                  <c:v>146.15011934808601</c:v>
                </c:pt>
                <c:pt idx="1831">
                  <c:v>141.980631743223</c:v>
                </c:pt>
                <c:pt idx="1832">
                  <c:v>138.022751925427</c:v>
                </c:pt>
                <c:pt idx="1833">
                  <c:v>135.46673892198299</c:v>
                </c:pt>
                <c:pt idx="1834">
                  <c:v>133.10935430537899</c:v>
                </c:pt>
                <c:pt idx="1835">
                  <c:v>130.786737867802</c:v>
                </c:pt>
                <c:pt idx="1836">
                  <c:v>127.150192991926</c:v>
                </c:pt>
                <c:pt idx="1837">
                  <c:v>123.129337831801</c:v>
                </c:pt>
                <c:pt idx="1838">
                  <c:v>119.08956849398</c:v>
                </c:pt>
                <c:pt idx="1839">
                  <c:v>120.046571166387</c:v>
                </c:pt>
                <c:pt idx="1840">
                  <c:v>122.330332688741</c:v>
                </c:pt>
                <c:pt idx="1841">
                  <c:v>124.802594466051</c:v>
                </c:pt>
                <c:pt idx="1842">
                  <c:v>123.71459405685999</c:v>
                </c:pt>
                <c:pt idx="1843">
                  <c:v>122.192753692834</c:v>
                </c:pt>
                <c:pt idx="1844">
                  <c:v>120.25830747658701</c:v>
                </c:pt>
                <c:pt idx="1845">
                  <c:v>119.282434075822</c:v>
                </c:pt>
                <c:pt idx="1846">
                  <c:v>118.589266937407</c:v>
                </c:pt>
                <c:pt idx="1847">
                  <c:v>117.972593729876</c:v>
                </c:pt>
                <c:pt idx="1848">
                  <c:v>119.71670273738501</c:v>
                </c:pt>
                <c:pt idx="1849">
                  <c:v>122.363806267977</c:v>
                </c:pt>
                <c:pt idx="1850">
                  <c:v>124.931869515722</c:v>
                </c:pt>
                <c:pt idx="1851">
                  <c:v>126.473215970315</c:v>
                </c:pt>
                <c:pt idx="1852">
                  <c:v>127.284703057626</c:v>
                </c:pt>
                <c:pt idx="1853">
                  <c:v>128.384697319466</c:v>
                </c:pt>
                <c:pt idx="1854">
                  <c:v>126.751727194813</c:v>
                </c:pt>
                <c:pt idx="1855">
                  <c:v>123.598017931461</c:v>
                </c:pt>
                <c:pt idx="1856">
                  <c:v>120.909682851464</c:v>
                </c:pt>
                <c:pt idx="1857">
                  <c:v>118.70225742562</c:v>
                </c:pt>
                <c:pt idx="1858">
                  <c:v>116.89340851270001</c:v>
                </c:pt>
                <c:pt idx="1859">
                  <c:v>114.781480596302</c:v>
                </c:pt>
                <c:pt idx="1860">
                  <c:v>115.806247377783</c:v>
                </c:pt>
                <c:pt idx="1861">
                  <c:v>117.945920810479</c:v>
                </c:pt>
                <c:pt idx="1862">
                  <c:v>120.09257653040299</c:v>
                </c:pt>
                <c:pt idx="1863">
                  <c:v>121.98285928983999</c:v>
                </c:pt>
                <c:pt idx="1864">
                  <c:v>123.60558860284399</c:v>
                </c:pt>
                <c:pt idx="1865">
                  <c:v>125.590456523111</c:v>
                </c:pt>
                <c:pt idx="1866">
                  <c:v>127.876485171941</c:v>
                </c:pt>
                <c:pt idx="1867">
                  <c:v>131.06074396938601</c:v>
                </c:pt>
                <c:pt idx="1868">
                  <c:v>135.318368109224</c:v>
                </c:pt>
                <c:pt idx="1869">
                  <c:v>137.43885397982299</c:v>
                </c:pt>
                <c:pt idx="1870">
                  <c:v>142.672235901188</c:v>
                </c:pt>
                <c:pt idx="1871">
                  <c:v>148.638141340153</c:v>
                </c:pt>
                <c:pt idx="1872">
                  <c:v>151.489778490578</c:v>
                </c:pt>
                <c:pt idx="1873">
                  <c:v>151.53986961005501</c:v>
                </c:pt>
                <c:pt idx="1874">
                  <c:v>150.464359220962</c:v>
                </c:pt>
                <c:pt idx="1875">
                  <c:v>149.35758861623299</c:v>
                </c:pt>
                <c:pt idx="1876">
                  <c:v>146.64992976969799</c:v>
                </c:pt>
                <c:pt idx="1877">
                  <c:v>144.381240378016</c:v>
                </c:pt>
                <c:pt idx="1878">
                  <c:v>143.673899233132</c:v>
                </c:pt>
                <c:pt idx="1879">
                  <c:v>142.99832923740601</c:v>
                </c:pt>
                <c:pt idx="1880">
                  <c:v>142.59965058734099</c:v>
                </c:pt>
                <c:pt idx="1881">
                  <c:v>142.24563197736899</c:v>
                </c:pt>
                <c:pt idx="1882">
                  <c:v>142.16996234846499</c:v>
                </c:pt>
                <c:pt idx="1883">
                  <c:v>141.89888307413901</c:v>
                </c:pt>
                <c:pt idx="1884">
                  <c:v>142.41978114746499</c:v>
                </c:pt>
                <c:pt idx="1885">
                  <c:v>143.55982567600401</c:v>
                </c:pt>
                <c:pt idx="1886">
                  <c:v>144.387955575993</c:v>
                </c:pt>
                <c:pt idx="1887">
                  <c:v>145.227750928446</c:v>
                </c:pt>
                <c:pt idx="1888">
                  <c:v>146.337463837992</c:v>
                </c:pt>
                <c:pt idx="1889">
                  <c:v>147.23544623961399</c:v>
                </c:pt>
                <c:pt idx="1890">
                  <c:v>148.89612758103499</c:v>
                </c:pt>
                <c:pt idx="1891">
                  <c:v>151.47484094569899</c:v>
                </c:pt>
                <c:pt idx="1892">
                  <c:v>153.53705607323701</c:v>
                </c:pt>
                <c:pt idx="1893">
                  <c:v>155.18101035572801</c:v>
                </c:pt>
                <c:pt idx="1894">
                  <c:v>156.38658100845799</c:v>
                </c:pt>
                <c:pt idx="1895">
                  <c:v>157.66956953942301</c:v>
                </c:pt>
                <c:pt idx="1896">
                  <c:v>158.30589906339301</c:v>
                </c:pt>
                <c:pt idx="1897">
                  <c:v>158.46903120987599</c:v>
                </c:pt>
                <c:pt idx="1898">
                  <c:v>158.71817764955301</c:v>
                </c:pt>
                <c:pt idx="1899">
                  <c:v>159.10534121471301</c:v>
                </c:pt>
                <c:pt idx="1900">
                  <c:v>159.17016010056699</c:v>
                </c:pt>
                <c:pt idx="1901">
                  <c:v>159.43496550387999</c:v>
                </c:pt>
                <c:pt idx="1902">
                  <c:v>160.68029333068699</c:v>
                </c:pt>
                <c:pt idx="1903">
                  <c:v>162.54506872645501</c:v>
                </c:pt>
                <c:pt idx="1904">
                  <c:v>164.22683608249599</c:v>
                </c:pt>
                <c:pt idx="1905">
                  <c:v>163.432632628834</c:v>
                </c:pt>
                <c:pt idx="1906">
                  <c:v>161.78758123702801</c:v>
                </c:pt>
                <c:pt idx="1907">
                  <c:v>160.17460440321099</c:v>
                </c:pt>
                <c:pt idx="1908">
                  <c:v>158.324614672346</c:v>
                </c:pt>
                <c:pt idx="1909">
                  <c:v>156.09677188608001</c:v>
                </c:pt>
                <c:pt idx="1910">
                  <c:v>154.15494194726699</c:v>
                </c:pt>
                <c:pt idx="1911">
                  <c:v>154.539321933856</c:v>
                </c:pt>
                <c:pt idx="1912">
                  <c:v>156.02355985439701</c:v>
                </c:pt>
                <c:pt idx="1913">
                  <c:v>157.22020280005299</c:v>
                </c:pt>
                <c:pt idx="1914">
                  <c:v>153.76230170355399</c:v>
                </c:pt>
                <c:pt idx="1915">
                  <c:v>148.48904325457301</c:v>
                </c:pt>
                <c:pt idx="1916">
                  <c:v>143.43642817540299</c:v>
                </c:pt>
                <c:pt idx="1917">
                  <c:v>142.114674883806</c:v>
                </c:pt>
                <c:pt idx="1918">
                  <c:v>142.09150765828699</c:v>
                </c:pt>
                <c:pt idx="1919">
                  <c:v>142.123135114582</c:v>
                </c:pt>
                <c:pt idx="1920">
                  <c:v>142.878677755231</c:v>
                </c:pt>
                <c:pt idx="1921">
                  <c:v>144.08247591119999</c:v>
                </c:pt>
                <c:pt idx="1922">
                  <c:v>145.183999046606</c:v>
                </c:pt>
                <c:pt idx="1923">
                  <c:v>145.22468482240899</c:v>
                </c:pt>
                <c:pt idx="1924">
                  <c:v>144.586298018798</c:v>
                </c:pt>
                <c:pt idx="1925">
                  <c:v>144.06770457391701</c:v>
                </c:pt>
                <c:pt idx="1926">
                  <c:v>143.569399012557</c:v>
                </c:pt>
                <c:pt idx="1927">
                  <c:v>143.67864150590901</c:v>
                </c:pt>
                <c:pt idx="1928">
                  <c:v>143.41725044330801</c:v>
                </c:pt>
                <c:pt idx="1929">
                  <c:v>141.45791890722501</c:v>
                </c:pt>
                <c:pt idx="1930">
                  <c:v>139.10447551536001</c:v>
                </c:pt>
                <c:pt idx="1931">
                  <c:v>136.57753625423101</c:v>
                </c:pt>
                <c:pt idx="1932">
                  <c:v>135.782437141397</c:v>
                </c:pt>
                <c:pt idx="1933">
                  <c:v>135.73383897976399</c:v>
                </c:pt>
                <c:pt idx="1934">
                  <c:v>135.75686247693201</c:v>
                </c:pt>
                <c:pt idx="1935">
                  <c:v>135.39118176259899</c:v>
                </c:pt>
                <c:pt idx="1936">
                  <c:v>134.808612215642</c:v>
                </c:pt>
                <c:pt idx="1937">
                  <c:v>134.28010257844701</c:v>
                </c:pt>
                <c:pt idx="1938">
                  <c:v>130.250111859529</c:v>
                </c:pt>
                <c:pt idx="1939">
                  <c:v>125.28525362830401</c:v>
                </c:pt>
                <c:pt idx="1940">
                  <c:v>120.155865554126</c:v>
                </c:pt>
                <c:pt idx="1941">
                  <c:v>122.253775059878</c:v>
                </c:pt>
                <c:pt idx="1942">
                  <c:v>126.44384504667001</c:v>
                </c:pt>
                <c:pt idx="1943">
                  <c:v>130.832881757656</c:v>
                </c:pt>
                <c:pt idx="1944">
                  <c:v>133.152908297523</c:v>
                </c:pt>
                <c:pt idx="1945">
                  <c:v>134.64010685908099</c:v>
                </c:pt>
                <c:pt idx="1946">
                  <c:v>136.12160855156199</c:v>
                </c:pt>
                <c:pt idx="1947">
                  <c:v>135.23436049069301</c:v>
                </c:pt>
                <c:pt idx="1948">
                  <c:v>133.76536815304499</c:v>
                </c:pt>
                <c:pt idx="1949">
                  <c:v>131.996212956422</c:v>
                </c:pt>
                <c:pt idx="1950">
                  <c:v>131.20548799445899</c:v>
                </c:pt>
                <c:pt idx="1951">
                  <c:v>130.73201495964199</c:v>
                </c:pt>
                <c:pt idx="1952">
                  <c:v>130.36277052495399</c:v>
                </c:pt>
                <c:pt idx="1953">
                  <c:v>130.54562453458999</c:v>
                </c:pt>
                <c:pt idx="1954">
                  <c:v>131.19103613873901</c:v>
                </c:pt>
                <c:pt idx="1955">
                  <c:v>131.71297924983901</c:v>
                </c:pt>
                <c:pt idx="1956">
                  <c:v>132.065072875303</c:v>
                </c:pt>
                <c:pt idx="1957">
                  <c:v>132.349505520713</c:v>
                </c:pt>
                <c:pt idx="1958">
                  <c:v>132.71385210960901</c:v>
                </c:pt>
                <c:pt idx="1959">
                  <c:v>133.11382766001401</c:v>
                </c:pt>
                <c:pt idx="1960">
                  <c:v>133.754741098219</c:v>
                </c:pt>
                <c:pt idx="1961">
                  <c:v>134.17211780954801</c:v>
                </c:pt>
                <c:pt idx="1962">
                  <c:v>133.86062343114801</c:v>
                </c:pt>
                <c:pt idx="1963">
                  <c:v>133.80674143213199</c:v>
                </c:pt>
                <c:pt idx="1964">
                  <c:v>133.521987127589</c:v>
                </c:pt>
                <c:pt idx="1965">
                  <c:v>132.24544052668799</c:v>
                </c:pt>
                <c:pt idx="1966">
                  <c:v>130.390625796872</c:v>
                </c:pt>
                <c:pt idx="1967">
                  <c:v>128.77505488170101</c:v>
                </c:pt>
                <c:pt idx="1968">
                  <c:v>128.365085064233</c:v>
                </c:pt>
                <c:pt idx="1969">
                  <c:v>127.997429509952</c:v>
                </c:pt>
                <c:pt idx="1970">
                  <c:v>127.969911813591</c:v>
                </c:pt>
                <c:pt idx="1971">
                  <c:v>125.303955996113</c:v>
                </c:pt>
                <c:pt idx="1972">
                  <c:v>122.31591691403599</c:v>
                </c:pt>
                <c:pt idx="1973">
                  <c:v>118.96417263778</c:v>
                </c:pt>
                <c:pt idx="1974">
                  <c:v>118.03829181558299</c:v>
                </c:pt>
                <c:pt idx="1975">
                  <c:v>118.08425921601599</c:v>
                </c:pt>
                <c:pt idx="1976">
                  <c:v>118.145929953371</c:v>
                </c:pt>
                <c:pt idx="1977">
                  <c:v>118.097001108071</c:v>
                </c:pt>
                <c:pt idx="1978">
                  <c:v>117.788138702301</c:v>
                </c:pt>
                <c:pt idx="1979">
                  <c:v>117.590435150749</c:v>
                </c:pt>
                <c:pt idx="1980">
                  <c:v>120.143359400024</c:v>
                </c:pt>
                <c:pt idx="1981">
                  <c:v>123.110157192131</c:v>
                </c:pt>
                <c:pt idx="1982">
                  <c:v>126.334629367822</c:v>
                </c:pt>
                <c:pt idx="1983">
                  <c:v>133.986939667798</c:v>
                </c:pt>
                <c:pt idx="1984">
                  <c:v>143.50268719994401</c:v>
                </c:pt>
                <c:pt idx="1985">
                  <c:v>152.951977012512</c:v>
                </c:pt>
                <c:pt idx="1986">
                  <c:v>158.41572998347999</c:v>
                </c:pt>
                <c:pt idx="1987">
                  <c:v>162.70607486960299</c:v>
                </c:pt>
                <c:pt idx="1988">
                  <c:v>167.08800265958001</c:v>
                </c:pt>
                <c:pt idx="1989">
                  <c:v>167.65702972787801</c:v>
                </c:pt>
                <c:pt idx="1990">
                  <c:v>167.754684972771</c:v>
                </c:pt>
                <c:pt idx="1991">
                  <c:v>167.29584583528199</c:v>
                </c:pt>
                <c:pt idx="1992">
                  <c:v>166.14126777431099</c:v>
                </c:pt>
                <c:pt idx="1993">
                  <c:v>164.795791688191</c:v>
                </c:pt>
                <c:pt idx="1994">
                  <c:v>163.60520353308101</c:v>
                </c:pt>
                <c:pt idx="1995">
                  <c:v>164.43596528683199</c:v>
                </c:pt>
                <c:pt idx="1996">
                  <c:v>165.83515351009601</c:v>
                </c:pt>
                <c:pt idx="1997">
                  <c:v>167.39047261313999</c:v>
                </c:pt>
                <c:pt idx="1998">
                  <c:v>165.26280123870501</c:v>
                </c:pt>
                <c:pt idx="1999">
                  <c:v>162.04967839018701</c:v>
                </c:pt>
                <c:pt idx="2000">
                  <c:v>158.793683586859</c:v>
                </c:pt>
                <c:pt idx="2001">
                  <c:v>154.02570604667801</c:v>
                </c:pt>
                <c:pt idx="2002">
                  <c:v>149.30495691473999</c:v>
                </c:pt>
                <c:pt idx="2003">
                  <c:v>144.45187933424199</c:v>
                </c:pt>
                <c:pt idx="2004">
                  <c:v>145.20619286601701</c:v>
                </c:pt>
                <c:pt idx="2005">
                  <c:v>147.94801778712599</c:v>
                </c:pt>
                <c:pt idx="2006">
                  <c:v>150.65989697327799</c:v>
                </c:pt>
                <c:pt idx="2007">
                  <c:v>151.09163726430799</c:v>
                </c:pt>
                <c:pt idx="2008">
                  <c:v>150.94671793513399</c:v>
                </c:pt>
                <c:pt idx="2009">
                  <c:v>150.69049820160799</c:v>
                </c:pt>
                <c:pt idx="2010">
                  <c:v>151.403144320835</c:v>
                </c:pt>
                <c:pt idx="2011">
                  <c:v>152.60453597926099</c:v>
                </c:pt>
                <c:pt idx="2012">
                  <c:v>153.65369866587301</c:v>
                </c:pt>
                <c:pt idx="2013">
                  <c:v>152.86650191098499</c:v>
                </c:pt>
                <c:pt idx="2014">
                  <c:v>151.576412742061</c:v>
                </c:pt>
                <c:pt idx="2015">
                  <c:v>150.11269450559899</c:v>
                </c:pt>
                <c:pt idx="2016">
                  <c:v>148.59933827527601</c:v>
                </c:pt>
                <c:pt idx="2017">
                  <c:v>147.06121414716699</c:v>
                </c:pt>
                <c:pt idx="2018">
                  <c:v>145.39808954697</c:v>
                </c:pt>
                <c:pt idx="2019">
                  <c:v>146.36173016373701</c:v>
                </c:pt>
                <c:pt idx="2020">
                  <c:v>148.87697604364701</c:v>
                </c:pt>
                <c:pt idx="2021">
                  <c:v>150.97188769637901</c:v>
                </c:pt>
                <c:pt idx="2022">
                  <c:v>149.71542293624299</c:v>
                </c:pt>
                <c:pt idx="2023">
                  <c:v>147.10736018758999</c:v>
                </c:pt>
                <c:pt idx="2024">
                  <c:v>144.89018274536701</c:v>
                </c:pt>
                <c:pt idx="2025">
                  <c:v>143.22501126116001</c:v>
                </c:pt>
                <c:pt idx="2026">
                  <c:v>141.91682149833699</c:v>
                </c:pt>
                <c:pt idx="2027">
                  <c:v>140.41929857628401</c:v>
                </c:pt>
                <c:pt idx="2028">
                  <c:v>140.77217731312001</c:v>
                </c:pt>
                <c:pt idx="2029">
                  <c:v>141.84488589115799</c:v>
                </c:pt>
                <c:pt idx="2030">
                  <c:v>142.93104448497601</c:v>
                </c:pt>
                <c:pt idx="2031">
                  <c:v>143.05173317734301</c:v>
                </c:pt>
                <c:pt idx="2032">
                  <c:v>143.28629155445199</c:v>
                </c:pt>
                <c:pt idx="2033">
                  <c:v>143.40851536236599</c:v>
                </c:pt>
                <c:pt idx="2034">
                  <c:v>142.14740202664501</c:v>
                </c:pt>
                <c:pt idx="2035">
                  <c:v>140.36622889526799</c:v>
                </c:pt>
                <c:pt idx="2036">
                  <c:v>138.67710093950001</c:v>
                </c:pt>
                <c:pt idx="2037">
                  <c:v>139.345968831259</c:v>
                </c:pt>
                <c:pt idx="2038">
                  <c:v>140.733354114272</c:v>
                </c:pt>
                <c:pt idx="2039">
                  <c:v>142.09318434506699</c:v>
                </c:pt>
                <c:pt idx="2040">
                  <c:v>142.358551329287</c:v>
                </c:pt>
                <c:pt idx="2041">
                  <c:v>142.24797805113499</c:v>
                </c:pt>
                <c:pt idx="2042">
                  <c:v>142.10368519974401</c:v>
                </c:pt>
                <c:pt idx="2043">
                  <c:v>142.40596861653799</c:v>
                </c:pt>
                <c:pt idx="2044">
                  <c:v>142.908250152411</c:v>
                </c:pt>
                <c:pt idx="2045">
                  <c:v>143.24044669113999</c:v>
                </c:pt>
                <c:pt idx="2046">
                  <c:v>143.52230394058901</c:v>
                </c:pt>
                <c:pt idx="2047">
                  <c:v>144.11903845654101</c:v>
                </c:pt>
                <c:pt idx="2048">
                  <c:v>144.598550711114</c:v>
                </c:pt>
                <c:pt idx="2049">
                  <c:v>147.058337863563</c:v>
                </c:pt>
                <c:pt idx="2050">
                  <c:v>150.06307273364001</c:v>
                </c:pt>
                <c:pt idx="2051">
                  <c:v>153.240474545876</c:v>
                </c:pt>
                <c:pt idx="2052">
                  <c:v>154.34565670214101</c:v>
                </c:pt>
                <c:pt idx="2053">
                  <c:v>154.66610829948101</c:v>
                </c:pt>
                <c:pt idx="2054">
                  <c:v>155.040256626603</c:v>
                </c:pt>
                <c:pt idx="2055">
                  <c:v>157.14118761206799</c:v>
                </c:pt>
                <c:pt idx="2056">
                  <c:v>159.76757394657</c:v>
                </c:pt>
                <c:pt idx="2057">
                  <c:v>162.50443046011699</c:v>
                </c:pt>
                <c:pt idx="2058">
                  <c:v>164.54415800150201</c:v>
                </c:pt>
                <c:pt idx="2059">
                  <c:v>167.19319807221601</c:v>
                </c:pt>
                <c:pt idx="2060">
                  <c:v>169.27081005076201</c:v>
                </c:pt>
                <c:pt idx="2061">
                  <c:v>170.44181160852699</c:v>
                </c:pt>
                <c:pt idx="2062">
                  <c:v>171.55418955533301</c:v>
                </c:pt>
                <c:pt idx="2063">
                  <c:v>172.48639985541601</c:v>
                </c:pt>
                <c:pt idx="2064">
                  <c:v>171.33189613912799</c:v>
                </c:pt>
                <c:pt idx="2065">
                  <c:v>169.88659420805101</c:v>
                </c:pt>
                <c:pt idx="2066">
                  <c:v>168.253007626211</c:v>
                </c:pt>
                <c:pt idx="2067">
                  <c:v>171.54850411158</c:v>
                </c:pt>
                <c:pt idx="2068">
                  <c:v>176.27335307519201</c:v>
                </c:pt>
                <c:pt idx="2069">
                  <c:v>181.18688445659899</c:v>
                </c:pt>
                <c:pt idx="2070">
                  <c:v>185.598164328953</c:v>
                </c:pt>
                <c:pt idx="2071">
                  <c:v>189.83125972494901</c:v>
                </c:pt>
                <c:pt idx="2072">
                  <c:v>193.93416024545101</c:v>
                </c:pt>
                <c:pt idx="2073">
                  <c:v>193.677877137519</c:v>
                </c:pt>
                <c:pt idx="2074">
                  <c:v>191.260159970432</c:v>
                </c:pt>
                <c:pt idx="2075">
                  <c:v>189.29025268506899</c:v>
                </c:pt>
                <c:pt idx="2076">
                  <c:v>186.71820943919701</c:v>
                </c:pt>
                <c:pt idx="2077">
                  <c:v>184.05853519798899</c:v>
                </c:pt>
                <c:pt idx="2078">
                  <c:v>181.38239263529701</c:v>
                </c:pt>
                <c:pt idx="2079">
                  <c:v>180.04495221765799</c:v>
                </c:pt>
                <c:pt idx="2080">
                  <c:v>178.762933152952</c:v>
                </c:pt>
                <c:pt idx="2081">
                  <c:v>177.707987268202</c:v>
                </c:pt>
                <c:pt idx="2082">
                  <c:v>178.91943922120501</c:v>
                </c:pt>
                <c:pt idx="2083">
                  <c:v>181.53408217785201</c:v>
                </c:pt>
                <c:pt idx="2084">
                  <c:v>183.860109256269</c:v>
                </c:pt>
                <c:pt idx="2085">
                  <c:v>183.29194945493299</c:v>
                </c:pt>
                <c:pt idx="2086">
                  <c:v>181.60355203067101</c:v>
                </c:pt>
                <c:pt idx="2087">
                  <c:v>180.111705145765</c:v>
                </c:pt>
                <c:pt idx="2088">
                  <c:v>179.027441264549</c:v>
                </c:pt>
                <c:pt idx="2089">
                  <c:v>178.47836061288601</c:v>
                </c:pt>
                <c:pt idx="2090">
                  <c:v>177.68511860726301</c:v>
                </c:pt>
                <c:pt idx="2091">
                  <c:v>177.022230077828</c:v>
                </c:pt>
                <c:pt idx="2092">
                  <c:v>177.144684124462</c:v>
                </c:pt>
                <c:pt idx="2093">
                  <c:v>176.881727468977</c:v>
                </c:pt>
                <c:pt idx="2094">
                  <c:v>177.31591388191001</c:v>
                </c:pt>
                <c:pt idx="2095">
                  <c:v>177.42339461810101</c:v>
                </c:pt>
                <c:pt idx="2096">
                  <c:v>177.91660861800199</c:v>
                </c:pt>
                <c:pt idx="2097">
                  <c:v>178.928268683022</c:v>
                </c:pt>
                <c:pt idx="2098">
                  <c:v>179.84523614614</c:v>
                </c:pt>
                <c:pt idx="2099">
                  <c:v>180.88762723117799</c:v>
                </c:pt>
                <c:pt idx="2100">
                  <c:v>177.966579358709</c:v>
                </c:pt>
                <c:pt idx="2101">
                  <c:v>172.97794867834901</c:v>
                </c:pt>
                <c:pt idx="2102">
                  <c:v>168.385651887497</c:v>
                </c:pt>
                <c:pt idx="2103">
                  <c:v>168.392237973265</c:v>
                </c:pt>
                <c:pt idx="2104">
                  <c:v>170.19808616613199</c:v>
                </c:pt>
                <c:pt idx="2105">
                  <c:v>171.70805088738399</c:v>
                </c:pt>
                <c:pt idx="2106">
                  <c:v>170.30831652494001</c:v>
                </c:pt>
                <c:pt idx="2107">
                  <c:v>167.639550484593</c:v>
                </c:pt>
                <c:pt idx="2108">
                  <c:v>165.203966984575</c:v>
                </c:pt>
                <c:pt idx="2109">
                  <c:v>164.138379964492</c:v>
                </c:pt>
                <c:pt idx="2110">
                  <c:v>162.81427723873401</c:v>
                </c:pt>
                <c:pt idx="2111">
                  <c:v>161.851183899717</c:v>
                </c:pt>
                <c:pt idx="2112">
                  <c:v>160.253737024016</c:v>
                </c:pt>
                <c:pt idx="2113">
                  <c:v>158.253213197365</c:v>
                </c:pt>
                <c:pt idx="2114">
                  <c:v>156.26827661773601</c:v>
                </c:pt>
                <c:pt idx="2115">
                  <c:v>155.05187078578399</c:v>
                </c:pt>
                <c:pt idx="2116">
                  <c:v>153.873381550273</c:v>
                </c:pt>
                <c:pt idx="2117">
                  <c:v>152.708149532851</c:v>
                </c:pt>
                <c:pt idx="2118">
                  <c:v>151.154721718367</c:v>
                </c:pt>
                <c:pt idx="2119">
                  <c:v>149.866337059469</c:v>
                </c:pt>
                <c:pt idx="2120">
                  <c:v>148.47223821424899</c:v>
                </c:pt>
                <c:pt idx="2121">
                  <c:v>148.926226474819</c:v>
                </c:pt>
                <c:pt idx="2122">
                  <c:v>149.96664613565301</c:v>
                </c:pt>
                <c:pt idx="2123">
                  <c:v>151.09232432425901</c:v>
                </c:pt>
                <c:pt idx="2124">
                  <c:v>149.30826109026</c:v>
                </c:pt>
                <c:pt idx="2125">
                  <c:v>146.550813146606</c:v>
                </c:pt>
                <c:pt idx="2126">
                  <c:v>143.83904386074499</c:v>
                </c:pt>
                <c:pt idx="2127">
                  <c:v>144.453982508613</c:v>
                </c:pt>
                <c:pt idx="2128">
                  <c:v>146.96365331945</c:v>
                </c:pt>
                <c:pt idx="2129">
                  <c:v>148.925457825352</c:v>
                </c:pt>
                <c:pt idx="2130">
                  <c:v>149.12166464814899</c:v>
                </c:pt>
                <c:pt idx="2131">
                  <c:v>148.60931646219001</c:v>
                </c:pt>
                <c:pt idx="2132">
                  <c:v>148.17419193820999</c:v>
                </c:pt>
                <c:pt idx="2133">
                  <c:v>149.23457951563799</c:v>
                </c:pt>
                <c:pt idx="2134">
                  <c:v>151.03740838222299</c:v>
                </c:pt>
                <c:pt idx="2135">
                  <c:v>152.507781417275</c:v>
                </c:pt>
                <c:pt idx="2136">
                  <c:v>152.32899447826199</c:v>
                </c:pt>
                <c:pt idx="2137">
                  <c:v>150.93822033432701</c:v>
                </c:pt>
                <c:pt idx="2138">
                  <c:v>149.94750211830001</c:v>
                </c:pt>
                <c:pt idx="2139">
                  <c:v>149.13197379623099</c:v>
                </c:pt>
                <c:pt idx="2140">
                  <c:v>148.587263714806</c:v>
                </c:pt>
                <c:pt idx="2141">
                  <c:v>147.927499130602</c:v>
                </c:pt>
                <c:pt idx="2142">
                  <c:v>146.575506360085</c:v>
                </c:pt>
                <c:pt idx="2143">
                  <c:v>145.34515526397601</c:v>
                </c:pt>
                <c:pt idx="2144">
                  <c:v>144.01002685974299</c:v>
                </c:pt>
                <c:pt idx="2145">
                  <c:v>142.51899159670799</c:v>
                </c:pt>
                <c:pt idx="2146">
                  <c:v>141.04841845181201</c:v>
                </c:pt>
                <c:pt idx="2147">
                  <c:v>139.50018497313201</c:v>
                </c:pt>
                <c:pt idx="2148">
                  <c:v>135.74673394082399</c:v>
                </c:pt>
                <c:pt idx="2149">
                  <c:v>131.34959260085199</c:v>
                </c:pt>
                <c:pt idx="2150">
                  <c:v>126.868997499624</c:v>
                </c:pt>
                <c:pt idx="2151">
                  <c:v>126.27358484922701</c:v>
                </c:pt>
                <c:pt idx="2152">
                  <c:v>127.068588036419</c:v>
                </c:pt>
                <c:pt idx="2153">
                  <c:v>127.812456543425</c:v>
                </c:pt>
                <c:pt idx="2154">
                  <c:v>129.367823235895</c:v>
                </c:pt>
                <c:pt idx="2155">
                  <c:v>131.53379880863301</c:v>
                </c:pt>
                <c:pt idx="2156">
                  <c:v>133.45648604633701</c:v>
                </c:pt>
                <c:pt idx="2157">
                  <c:v>135.87937701200499</c:v>
                </c:pt>
                <c:pt idx="2158">
                  <c:v>138.71042036176399</c:v>
                </c:pt>
                <c:pt idx="2159">
                  <c:v>141.46700983336299</c:v>
                </c:pt>
                <c:pt idx="2160">
                  <c:v>139.021390549599</c:v>
                </c:pt>
                <c:pt idx="2161">
                  <c:v>134.86411890254001</c:v>
                </c:pt>
                <c:pt idx="2162">
                  <c:v>130.766545279502</c:v>
                </c:pt>
                <c:pt idx="2163">
                  <c:v>129.50034860914801</c:v>
                </c:pt>
                <c:pt idx="2164">
                  <c:v>129.12564053819801</c:v>
                </c:pt>
                <c:pt idx="2165">
                  <c:v>128.72575259438801</c:v>
                </c:pt>
                <c:pt idx="2166">
                  <c:v>136.71364793299199</c:v>
                </c:pt>
                <c:pt idx="2167">
                  <c:v>147.59611816002399</c:v>
                </c:pt>
                <c:pt idx="2168">
                  <c:v>158.40350046392501</c:v>
                </c:pt>
                <c:pt idx="2169">
                  <c:v>154.16543692790199</c:v>
                </c:pt>
                <c:pt idx="2170">
                  <c:v>144.75901564740499</c:v>
                </c:pt>
                <c:pt idx="2171">
                  <c:v>135.47688791126899</c:v>
                </c:pt>
                <c:pt idx="2172">
                  <c:v>133.16417716561801</c:v>
                </c:pt>
                <c:pt idx="2173">
                  <c:v>132.60489684889399</c:v>
                </c:pt>
                <c:pt idx="2174">
                  <c:v>132.419678400366</c:v>
                </c:pt>
                <c:pt idx="2175">
                  <c:v>132.719004457365</c:v>
                </c:pt>
                <c:pt idx="2176">
                  <c:v>132.40817487729899</c:v>
                </c:pt>
                <c:pt idx="2177">
                  <c:v>132.54491901798701</c:v>
                </c:pt>
                <c:pt idx="2178">
                  <c:v>135.53068738805999</c:v>
                </c:pt>
                <c:pt idx="2179">
                  <c:v>139.22088346337301</c:v>
                </c:pt>
                <c:pt idx="2180">
                  <c:v>142.942426837032</c:v>
                </c:pt>
                <c:pt idx="2181">
                  <c:v>142.519324381318</c:v>
                </c:pt>
                <c:pt idx="2182">
                  <c:v>140.25295230226101</c:v>
                </c:pt>
                <c:pt idx="2183">
                  <c:v>138.22696213737501</c:v>
                </c:pt>
                <c:pt idx="2184">
                  <c:v>138.83554205458901</c:v>
                </c:pt>
                <c:pt idx="2185">
                  <c:v>140.49712276421499</c:v>
                </c:pt>
                <c:pt idx="2186">
                  <c:v>142.06192254330301</c:v>
                </c:pt>
                <c:pt idx="2187">
                  <c:v>141.83328587800301</c:v>
                </c:pt>
                <c:pt idx="2188">
                  <c:v>140.75736121614801</c:v>
                </c:pt>
                <c:pt idx="2189">
                  <c:v>139.84827628490601</c:v>
                </c:pt>
                <c:pt idx="2190">
                  <c:v>137.339917343004</c:v>
                </c:pt>
                <c:pt idx="2191">
                  <c:v>134.051003022863</c:v>
                </c:pt>
                <c:pt idx="2192">
                  <c:v>131.06963988293899</c:v>
                </c:pt>
                <c:pt idx="2193">
                  <c:v>130.960994502304</c:v>
                </c:pt>
                <c:pt idx="2194">
                  <c:v>132.73330415154001</c:v>
                </c:pt>
                <c:pt idx="2195">
                  <c:v>133.94146583880601</c:v>
                </c:pt>
                <c:pt idx="2196">
                  <c:v>135.671005266756</c:v>
                </c:pt>
                <c:pt idx="2197">
                  <c:v>137.46323758422199</c:v>
                </c:pt>
                <c:pt idx="2198">
                  <c:v>139.46883315328199</c:v>
                </c:pt>
                <c:pt idx="2199">
                  <c:v>143.85604145736201</c:v>
                </c:pt>
                <c:pt idx="2200">
                  <c:v>148.85423183149001</c:v>
                </c:pt>
                <c:pt idx="2201">
                  <c:v>153.84685562458299</c:v>
                </c:pt>
                <c:pt idx="2202">
                  <c:v>152.85274396064699</c:v>
                </c:pt>
                <c:pt idx="2203">
                  <c:v>150.052892276514</c:v>
                </c:pt>
                <c:pt idx="2204">
                  <c:v>147.09959810696699</c:v>
                </c:pt>
                <c:pt idx="2205">
                  <c:v>142.83932168315499</c:v>
                </c:pt>
                <c:pt idx="2206">
                  <c:v>138.42310740993801</c:v>
                </c:pt>
                <c:pt idx="2207">
                  <c:v>133.94581056715899</c:v>
                </c:pt>
                <c:pt idx="2208">
                  <c:v>132.77484201142099</c:v>
                </c:pt>
                <c:pt idx="2209">
                  <c:v>132.78399025754899</c:v>
                </c:pt>
                <c:pt idx="2210">
                  <c:v>132.64047776651299</c:v>
                </c:pt>
                <c:pt idx="2211">
                  <c:v>131.733156873632</c:v>
                </c:pt>
                <c:pt idx="2212">
                  <c:v>130.64560332177899</c:v>
                </c:pt>
                <c:pt idx="2213">
                  <c:v>129.52439515500899</c:v>
                </c:pt>
                <c:pt idx="2214">
                  <c:v>128.43815914528</c:v>
                </c:pt>
                <c:pt idx="2215">
                  <c:v>127.358197116761</c:v>
                </c:pt>
                <c:pt idx="2216">
                  <c:v>126.324821730352</c:v>
                </c:pt>
                <c:pt idx="2217">
                  <c:v>124.543344488442</c:v>
                </c:pt>
                <c:pt idx="2218">
                  <c:v>122.106167225584</c:v>
                </c:pt>
                <c:pt idx="2219">
                  <c:v>119.856280832949</c:v>
                </c:pt>
                <c:pt idx="2220">
                  <c:v>119.09011414472199</c:v>
                </c:pt>
                <c:pt idx="2221">
                  <c:v>118.667931612956</c:v>
                </c:pt>
                <c:pt idx="2222">
                  <c:v>118.311419719838</c:v>
                </c:pt>
                <c:pt idx="2223">
                  <c:v>119.455526597266</c:v>
                </c:pt>
                <c:pt idx="2224">
                  <c:v>120.39718410009</c:v>
                </c:pt>
                <c:pt idx="2225">
                  <c:v>121.859296829979</c:v>
                </c:pt>
                <c:pt idx="2226">
                  <c:v>123.502360025171</c:v>
                </c:pt>
                <c:pt idx="2227">
                  <c:v>124.54369550669701</c:v>
                </c:pt>
                <c:pt idx="2228">
                  <c:v>125.989041135318</c:v>
                </c:pt>
                <c:pt idx="2229">
                  <c:v>127.762912334866</c:v>
                </c:pt>
                <c:pt idx="2230">
                  <c:v>129.59857401831101</c:v>
                </c:pt>
                <c:pt idx="2231">
                  <c:v>131.406279239838</c:v>
                </c:pt>
                <c:pt idx="2232">
                  <c:v>132.67455641988701</c:v>
                </c:pt>
                <c:pt idx="2233">
                  <c:v>133.98795515712999</c:v>
                </c:pt>
                <c:pt idx="2234">
                  <c:v>135.05316306997099</c:v>
                </c:pt>
                <c:pt idx="2235">
                  <c:v>134.89204853093699</c:v>
                </c:pt>
                <c:pt idx="2236">
                  <c:v>133.92759082671</c:v>
                </c:pt>
                <c:pt idx="2237">
                  <c:v>133.03724401642</c:v>
                </c:pt>
                <c:pt idx="2238">
                  <c:v>135.29439966055199</c:v>
                </c:pt>
                <c:pt idx="2239">
                  <c:v>138.42441963880799</c:v>
                </c:pt>
                <c:pt idx="2240">
                  <c:v>141.68848055590499</c:v>
                </c:pt>
                <c:pt idx="2241">
                  <c:v>142.352078730649</c:v>
                </c:pt>
                <c:pt idx="2242">
                  <c:v>142.16132569433699</c:v>
                </c:pt>
                <c:pt idx="2243">
                  <c:v>141.80489899420701</c:v>
                </c:pt>
                <c:pt idx="2244">
                  <c:v>139.899972910504</c:v>
                </c:pt>
                <c:pt idx="2245">
                  <c:v>137.629230828472</c:v>
                </c:pt>
                <c:pt idx="2246">
                  <c:v>135.162109466619</c:v>
                </c:pt>
                <c:pt idx="2247">
                  <c:v>134.36778871324</c:v>
                </c:pt>
                <c:pt idx="2248">
                  <c:v>134.054076458862</c:v>
                </c:pt>
                <c:pt idx="2249">
                  <c:v>133.837401943852</c:v>
                </c:pt>
                <c:pt idx="2250">
                  <c:v>132.95112186248201</c:v>
                </c:pt>
                <c:pt idx="2251">
                  <c:v>131.924259822773</c:v>
                </c:pt>
                <c:pt idx="2252">
                  <c:v>130.88562034064799</c:v>
                </c:pt>
                <c:pt idx="2253">
                  <c:v>131.26874256818101</c:v>
                </c:pt>
                <c:pt idx="2254">
                  <c:v>131.83477202989499</c:v>
                </c:pt>
                <c:pt idx="2255">
                  <c:v>132.56374752275801</c:v>
                </c:pt>
                <c:pt idx="2256">
                  <c:v>133.60725938453001</c:v>
                </c:pt>
                <c:pt idx="2257">
                  <c:v>134.70765393096201</c:v>
                </c:pt>
                <c:pt idx="2258">
                  <c:v>135.93320191654601</c:v>
                </c:pt>
                <c:pt idx="2259">
                  <c:v>136.44540877102199</c:v>
                </c:pt>
                <c:pt idx="2260">
                  <c:v>137.19110880803899</c:v>
                </c:pt>
                <c:pt idx="2261">
                  <c:v>137.69175137846099</c:v>
                </c:pt>
                <c:pt idx="2262">
                  <c:v>134.29904865696</c:v>
                </c:pt>
                <c:pt idx="2263">
                  <c:v>128.90841936112301</c:v>
                </c:pt>
                <c:pt idx="2264">
                  <c:v>123.87368701272599</c:v>
                </c:pt>
                <c:pt idx="2265">
                  <c:v>130.81412606002701</c:v>
                </c:pt>
                <c:pt idx="2266">
                  <c:v>141.76429807960699</c:v>
                </c:pt>
                <c:pt idx="2267">
                  <c:v>152.62233829825999</c:v>
                </c:pt>
                <c:pt idx="2268">
                  <c:v>155.13735197220299</c:v>
                </c:pt>
                <c:pt idx="2269">
                  <c:v>154.78127699524299</c:v>
                </c:pt>
                <c:pt idx="2270">
                  <c:v>154.616518261858</c:v>
                </c:pt>
                <c:pt idx="2271">
                  <c:v>154.25311254123</c:v>
                </c:pt>
                <c:pt idx="2272">
                  <c:v>153.903953761568</c:v>
                </c:pt>
                <c:pt idx="2273">
                  <c:v>153.456936264783</c:v>
                </c:pt>
                <c:pt idx="2274">
                  <c:v>155.01127456179501</c:v>
                </c:pt>
                <c:pt idx="2275">
                  <c:v>157.795943042479</c:v>
                </c:pt>
                <c:pt idx="2276">
                  <c:v>160.16977567672001</c:v>
                </c:pt>
                <c:pt idx="2277">
                  <c:v>164.48929790470601</c:v>
                </c:pt>
                <c:pt idx="2278">
                  <c:v>169.50409392394201</c:v>
                </c:pt>
                <c:pt idx="2279">
                  <c:v>174.76500479433699</c:v>
                </c:pt>
                <c:pt idx="2280">
                  <c:v>180.18795930749499</c:v>
                </c:pt>
                <c:pt idx="2281">
                  <c:v>185.85242409780699</c:v>
                </c:pt>
                <c:pt idx="2282">
                  <c:v>191.706749206078</c:v>
                </c:pt>
                <c:pt idx="2283">
                  <c:v>195.04421171698499</c:v>
                </c:pt>
                <c:pt idx="2284">
                  <c:v>197.37216859190099</c:v>
                </c:pt>
                <c:pt idx="2285">
                  <c:v>199.81448341261199</c:v>
                </c:pt>
                <c:pt idx="2286">
                  <c:v>196.46584386561801</c:v>
                </c:pt>
                <c:pt idx="2287">
                  <c:v>191.011183204855</c:v>
                </c:pt>
                <c:pt idx="2288">
                  <c:v>185.60426243505299</c:v>
                </c:pt>
                <c:pt idx="2289">
                  <c:v>179.36393672128901</c:v>
                </c:pt>
                <c:pt idx="2290">
                  <c:v>173.27250850041</c:v>
                </c:pt>
                <c:pt idx="2291">
                  <c:v>167.015615941237</c:v>
                </c:pt>
                <c:pt idx="2292">
                  <c:v>168.13510881632899</c:v>
                </c:pt>
                <c:pt idx="2293">
                  <c:v>171.58629739612701</c:v>
                </c:pt>
                <c:pt idx="2294">
                  <c:v>175.39847300850499</c:v>
                </c:pt>
                <c:pt idx="2295">
                  <c:v>179.12696584086899</c:v>
                </c:pt>
                <c:pt idx="2296">
                  <c:v>182.368414559038</c:v>
                </c:pt>
                <c:pt idx="2297">
                  <c:v>185.92693253979101</c:v>
                </c:pt>
                <c:pt idx="2298">
                  <c:v>181.85470742257499</c:v>
                </c:pt>
                <c:pt idx="2299">
                  <c:v>175.42202828325901</c:v>
                </c:pt>
                <c:pt idx="2300">
                  <c:v>168.826985775536</c:v>
                </c:pt>
                <c:pt idx="2301">
                  <c:v>167.879239576385</c:v>
                </c:pt>
                <c:pt idx="2302">
                  <c:v>169.444561129649</c:v>
                </c:pt>
                <c:pt idx="2303">
                  <c:v>170.58813133912901</c:v>
                </c:pt>
                <c:pt idx="2304">
                  <c:v>170.46246277433301</c:v>
                </c:pt>
                <c:pt idx="2305">
                  <c:v>169.64284684611201</c:v>
                </c:pt>
                <c:pt idx="2306">
                  <c:v>168.74755511195201</c:v>
                </c:pt>
                <c:pt idx="2307">
                  <c:v>170.33255892282699</c:v>
                </c:pt>
                <c:pt idx="2308">
                  <c:v>172.17728244377599</c:v>
                </c:pt>
                <c:pt idx="2309">
                  <c:v>174.42608556385801</c:v>
                </c:pt>
                <c:pt idx="2310">
                  <c:v>169.38129261482001</c:v>
                </c:pt>
                <c:pt idx="2311">
                  <c:v>162.347665253504</c:v>
                </c:pt>
                <c:pt idx="2312">
                  <c:v>155.24495758762299</c:v>
                </c:pt>
                <c:pt idx="2313">
                  <c:v>152.18875914292099</c:v>
                </c:pt>
                <c:pt idx="2314">
                  <c:v>150.94818923764501</c:v>
                </c:pt>
                <c:pt idx="2315">
                  <c:v>149.35514859773201</c:v>
                </c:pt>
                <c:pt idx="2316">
                  <c:v>146.75569992617801</c:v>
                </c:pt>
                <c:pt idx="2317">
                  <c:v>143.49284321081299</c:v>
                </c:pt>
                <c:pt idx="2318">
                  <c:v>140.432696420876</c:v>
                </c:pt>
                <c:pt idx="2319">
                  <c:v>138.77454608516999</c:v>
                </c:pt>
                <c:pt idx="2320">
                  <c:v>137.73055724724901</c:v>
                </c:pt>
                <c:pt idx="2321">
                  <c:v>136.63997718488</c:v>
                </c:pt>
                <c:pt idx="2322">
                  <c:v>134.71866213251101</c:v>
                </c:pt>
                <c:pt idx="2323">
                  <c:v>132.25424459359101</c:v>
                </c:pt>
                <c:pt idx="2324">
                  <c:v>129.98176508031301</c:v>
                </c:pt>
                <c:pt idx="2325">
                  <c:v>129.69621742499999</c:v>
                </c:pt>
                <c:pt idx="2326">
                  <c:v>130.016166808951</c:v>
                </c:pt>
                <c:pt idx="2327">
                  <c:v>130.349113310696</c:v>
                </c:pt>
                <c:pt idx="2328">
                  <c:v>130.31502800733799</c:v>
                </c:pt>
                <c:pt idx="2329">
                  <c:v>130.48402772974501</c:v>
                </c:pt>
                <c:pt idx="2330">
                  <c:v>130.46383982598601</c:v>
                </c:pt>
                <c:pt idx="2331">
                  <c:v>137.182548682045</c:v>
                </c:pt>
                <c:pt idx="2332">
                  <c:v>145.657338834059</c:v>
                </c:pt>
                <c:pt idx="2333">
                  <c:v>154.53607085987201</c:v>
                </c:pt>
                <c:pt idx="2334">
                  <c:v>155.29430699928201</c:v>
                </c:pt>
                <c:pt idx="2335">
                  <c:v>153.01166824727599</c:v>
                </c:pt>
                <c:pt idx="2336">
                  <c:v>150.98429797051301</c:v>
                </c:pt>
                <c:pt idx="2337">
                  <c:v>148.87763909462899</c:v>
                </c:pt>
                <c:pt idx="2338">
                  <c:v>146.560781012782</c:v>
                </c:pt>
                <c:pt idx="2339">
                  <c:v>144.39684362705501</c:v>
                </c:pt>
                <c:pt idx="2340">
                  <c:v>144.06134784662601</c:v>
                </c:pt>
                <c:pt idx="2341">
                  <c:v>144.48600679924101</c:v>
                </c:pt>
                <c:pt idx="2342">
                  <c:v>144.86731399283801</c:v>
                </c:pt>
                <c:pt idx="2343">
                  <c:v>150.92050094359101</c:v>
                </c:pt>
                <c:pt idx="2344">
                  <c:v>159.07562737211299</c:v>
                </c:pt>
                <c:pt idx="2345">
                  <c:v>167.16200310847299</c:v>
                </c:pt>
                <c:pt idx="2346">
                  <c:v>172.44302637754501</c:v>
                </c:pt>
                <c:pt idx="2347">
                  <c:v>177.05436544719399</c:v>
                </c:pt>
                <c:pt idx="2348">
                  <c:v>181.51922702334301</c:v>
                </c:pt>
                <c:pt idx="2349">
                  <c:v>188.38001740767001</c:v>
                </c:pt>
                <c:pt idx="2350">
                  <c:v>196.231403080989</c:v>
                </c:pt>
                <c:pt idx="2351">
                  <c:v>204.05972169214601</c:v>
                </c:pt>
                <c:pt idx="2352">
                  <c:v>203.86574729208101</c:v>
                </c:pt>
                <c:pt idx="2353">
                  <c:v>201.58223211280799</c:v>
                </c:pt>
                <c:pt idx="2354">
                  <c:v>198.960665618608</c:v>
                </c:pt>
                <c:pt idx="2355">
                  <c:v>193.96176292657799</c:v>
                </c:pt>
                <c:pt idx="2356">
                  <c:v>188.49507431106099</c:v>
                </c:pt>
                <c:pt idx="2357">
                  <c:v>182.816973138858</c:v>
                </c:pt>
                <c:pt idx="2358">
                  <c:v>178.79625702996699</c:v>
                </c:pt>
                <c:pt idx="2359">
                  <c:v>175.90153927816101</c:v>
                </c:pt>
                <c:pt idx="2360">
                  <c:v>172.682008555869</c:v>
                </c:pt>
                <c:pt idx="2361">
                  <c:v>168.99324686072401</c:v>
                </c:pt>
                <c:pt idx="2362">
                  <c:v>164.87349842173299</c:v>
                </c:pt>
                <c:pt idx="2363">
                  <c:v>161.09241371530601</c:v>
                </c:pt>
                <c:pt idx="2364">
                  <c:v>155.180051705881</c:v>
                </c:pt>
                <c:pt idx="2365">
                  <c:v>147.97269014935</c:v>
                </c:pt>
                <c:pt idx="2366">
                  <c:v>141.02818634972701</c:v>
                </c:pt>
                <c:pt idx="2367">
                  <c:v>136.239747516698</c:v>
                </c:pt>
                <c:pt idx="2368">
                  <c:v>132.78708571195099</c:v>
                </c:pt>
                <c:pt idx="2369">
                  <c:v>128.81224877457601</c:v>
                </c:pt>
                <c:pt idx="2370">
                  <c:v>132.00612365002601</c:v>
                </c:pt>
                <c:pt idx="2371">
                  <c:v>137.05486075498999</c:v>
                </c:pt>
                <c:pt idx="2372">
                  <c:v>142.28319431241701</c:v>
                </c:pt>
                <c:pt idx="2373">
                  <c:v>137.757487272736</c:v>
                </c:pt>
                <c:pt idx="2374">
                  <c:v>130.564251146185</c:v>
                </c:pt>
                <c:pt idx="2375">
                  <c:v>122.908647500792</c:v>
                </c:pt>
                <c:pt idx="2376">
                  <c:v>123.709213516316</c:v>
                </c:pt>
                <c:pt idx="2377">
                  <c:v>127.386757639332</c:v>
                </c:pt>
                <c:pt idx="2378">
                  <c:v>131.090485536915</c:v>
                </c:pt>
                <c:pt idx="2379">
                  <c:v>133.16086134921599</c:v>
                </c:pt>
                <c:pt idx="2380">
                  <c:v>134.92684093017999</c:v>
                </c:pt>
                <c:pt idx="2381">
                  <c:v>136.510519859201</c:v>
                </c:pt>
                <c:pt idx="2382">
                  <c:v>135.65900304797901</c:v>
                </c:pt>
                <c:pt idx="2383">
                  <c:v>134.552545052548</c:v>
                </c:pt>
                <c:pt idx="2384">
                  <c:v>133.19373159722801</c:v>
                </c:pt>
                <c:pt idx="2385">
                  <c:v>131.23759562226999</c:v>
                </c:pt>
                <c:pt idx="2386">
                  <c:v>128.71283306896001</c:v>
                </c:pt>
                <c:pt idx="2387">
                  <c:v>126.429316929967</c:v>
                </c:pt>
                <c:pt idx="2388">
                  <c:v>127.445511715596</c:v>
                </c:pt>
                <c:pt idx="2389">
                  <c:v>129.61991941560899</c:v>
                </c:pt>
                <c:pt idx="2390">
                  <c:v>131.80764483371101</c:v>
                </c:pt>
                <c:pt idx="2391">
                  <c:v>131.43851363789901</c:v>
                </c:pt>
                <c:pt idx="2392">
                  <c:v>130.28032081509701</c:v>
                </c:pt>
                <c:pt idx="2393">
                  <c:v>129.09038580704799</c:v>
                </c:pt>
                <c:pt idx="2394">
                  <c:v>128.51094536545199</c:v>
                </c:pt>
                <c:pt idx="2395">
                  <c:v>127.68759215388199</c:v>
                </c:pt>
                <c:pt idx="2396">
                  <c:v>127.18412033013701</c:v>
                </c:pt>
                <c:pt idx="2397">
                  <c:v>126.81719517031399</c:v>
                </c:pt>
                <c:pt idx="2398">
                  <c:v>126.07149080692901</c:v>
                </c:pt>
                <c:pt idx="2399">
                  <c:v>125.621149723618</c:v>
                </c:pt>
                <c:pt idx="2400">
                  <c:v>127.420599406267</c:v>
                </c:pt>
                <c:pt idx="2401">
                  <c:v>130.219093713376</c:v>
                </c:pt>
                <c:pt idx="2402">
                  <c:v>132.84798084134701</c:v>
                </c:pt>
                <c:pt idx="2403">
                  <c:v>133.23734411834499</c:v>
                </c:pt>
                <c:pt idx="2404">
                  <c:v>132.19191745477201</c:v>
                </c:pt>
                <c:pt idx="2405">
                  <c:v>131.605926068092</c:v>
                </c:pt>
                <c:pt idx="2406">
                  <c:v>129.29010943393999</c:v>
                </c:pt>
                <c:pt idx="2407">
                  <c:v>127.053670991633</c:v>
                </c:pt>
                <c:pt idx="2408">
                  <c:v>124.34040483891199</c:v>
                </c:pt>
                <c:pt idx="2409">
                  <c:v>121.931954397629</c:v>
                </c:pt>
                <c:pt idx="2410">
                  <c:v>120.11366471189</c:v>
                </c:pt>
                <c:pt idx="2411">
                  <c:v>117.990974790918</c:v>
                </c:pt>
                <c:pt idx="2412">
                  <c:v>119.55895520425</c:v>
                </c:pt>
                <c:pt idx="2413">
                  <c:v>122.12910705962</c:v>
                </c:pt>
                <c:pt idx="2414">
                  <c:v>124.84479099129101</c:v>
                </c:pt>
                <c:pt idx="2415">
                  <c:v>127.437131842608</c:v>
                </c:pt>
                <c:pt idx="2416">
                  <c:v>130.458137389109</c:v>
                </c:pt>
                <c:pt idx="2417">
                  <c:v>133.02070807251101</c:v>
                </c:pt>
                <c:pt idx="2418">
                  <c:v>133.36891526929799</c:v>
                </c:pt>
                <c:pt idx="2419">
                  <c:v>132.26427354474899</c:v>
                </c:pt>
                <c:pt idx="2420">
                  <c:v>131.67983302029199</c:v>
                </c:pt>
                <c:pt idx="2421">
                  <c:v>133.166043098562</c:v>
                </c:pt>
                <c:pt idx="2422">
                  <c:v>135.669883697279</c:v>
                </c:pt>
                <c:pt idx="2423">
                  <c:v>137.89965849358899</c:v>
                </c:pt>
                <c:pt idx="2424">
                  <c:v>137.52233156893999</c:v>
                </c:pt>
                <c:pt idx="2425">
                  <c:v>135.957101177287</c:v>
                </c:pt>
                <c:pt idx="2426">
                  <c:v>134.601072684446</c:v>
                </c:pt>
                <c:pt idx="2427">
                  <c:v>133.74369432392101</c:v>
                </c:pt>
                <c:pt idx="2428">
                  <c:v>133.14269701755001</c:v>
                </c:pt>
                <c:pt idx="2429">
                  <c:v>132.401832860902</c:v>
                </c:pt>
                <c:pt idx="2430">
                  <c:v>131.666882987414</c:v>
                </c:pt>
                <c:pt idx="2431">
                  <c:v>131.19931796301</c:v>
                </c:pt>
                <c:pt idx="2432">
                  <c:v>130.638978002757</c:v>
                </c:pt>
                <c:pt idx="2433">
                  <c:v>128.22105426251699</c:v>
                </c:pt>
                <c:pt idx="2434">
                  <c:v>125.516524864109</c:v>
                </c:pt>
                <c:pt idx="2435">
                  <c:v>122.71195426509701</c:v>
                </c:pt>
                <c:pt idx="2436">
                  <c:v>121.533340663845</c:v>
                </c:pt>
                <c:pt idx="2437">
                  <c:v>120.184933919643</c:v>
                </c:pt>
                <c:pt idx="2438">
                  <c:v>119.37371818528599</c:v>
                </c:pt>
                <c:pt idx="2439">
                  <c:v>119.19911896404599</c:v>
                </c:pt>
                <c:pt idx="2440">
                  <c:v>119.20205659815601</c:v>
                </c:pt>
                <c:pt idx="2441">
                  <c:v>119.07568317654901</c:v>
                </c:pt>
                <c:pt idx="2442">
                  <c:v>119.286639689051</c:v>
                </c:pt>
                <c:pt idx="2443">
                  <c:v>119.381604361795</c:v>
                </c:pt>
                <c:pt idx="2444">
                  <c:v>119.64591536368999</c:v>
                </c:pt>
                <c:pt idx="2445">
                  <c:v>121.00792819079901</c:v>
                </c:pt>
                <c:pt idx="2446">
                  <c:v>122.78713533449</c:v>
                </c:pt>
                <c:pt idx="2447">
                  <c:v>124.535319139062</c:v>
                </c:pt>
                <c:pt idx="2448">
                  <c:v>125.48302473995599</c:v>
                </c:pt>
                <c:pt idx="2449">
                  <c:v>125.95780573793201</c:v>
                </c:pt>
                <c:pt idx="2450">
                  <c:v>126.532558181543</c:v>
                </c:pt>
                <c:pt idx="2451">
                  <c:v>126.08416403522401</c:v>
                </c:pt>
                <c:pt idx="2452">
                  <c:v>125.622329637005</c:v>
                </c:pt>
                <c:pt idx="2453">
                  <c:v>124.95296915155799</c:v>
                </c:pt>
                <c:pt idx="2454">
                  <c:v>126.68957136267601</c:v>
                </c:pt>
                <c:pt idx="2455">
                  <c:v>128.927497410922</c:v>
                </c:pt>
                <c:pt idx="2456">
                  <c:v>131.436285182982</c:v>
                </c:pt>
                <c:pt idx="2457">
                  <c:v>132.22748648555299</c:v>
                </c:pt>
                <c:pt idx="2458">
                  <c:v>132.62493377062401</c:v>
                </c:pt>
                <c:pt idx="2459">
                  <c:v>132.835928124791</c:v>
                </c:pt>
                <c:pt idx="2460">
                  <c:v>129.36939475901099</c:v>
                </c:pt>
                <c:pt idx="2461">
                  <c:v>124.722434104689</c:v>
                </c:pt>
                <c:pt idx="2462">
                  <c:v>120.075964099068</c:v>
                </c:pt>
                <c:pt idx="2463">
                  <c:v>118.811787416377</c:v>
                </c:pt>
                <c:pt idx="2464">
                  <c:v>119.024433758935</c:v>
                </c:pt>
                <c:pt idx="2465">
                  <c:v>119.065986018248</c:v>
                </c:pt>
                <c:pt idx="2466">
                  <c:v>126.664364662667</c:v>
                </c:pt>
                <c:pt idx="2467">
                  <c:v>136.84092526136001</c:v>
                </c:pt>
                <c:pt idx="2468">
                  <c:v>147.152820890633</c:v>
                </c:pt>
                <c:pt idx="2469">
                  <c:v>150.008425951985</c:v>
                </c:pt>
                <c:pt idx="2470">
                  <c:v>150.23173876798501</c:v>
                </c:pt>
                <c:pt idx="2471">
                  <c:v>150.398093372315</c:v>
                </c:pt>
                <c:pt idx="2472">
                  <c:v>150.42027142812799</c:v>
                </c:pt>
                <c:pt idx="2473">
                  <c:v>150.580332451163</c:v>
                </c:pt>
                <c:pt idx="2474">
                  <c:v>150.49286152787499</c:v>
                </c:pt>
                <c:pt idx="2475">
                  <c:v>147.25973382904201</c:v>
                </c:pt>
                <c:pt idx="2476">
                  <c:v>143.327698585544</c:v>
                </c:pt>
                <c:pt idx="2477">
                  <c:v>139.14757331527801</c:v>
                </c:pt>
                <c:pt idx="2478">
                  <c:v>135.691981555973</c:v>
                </c:pt>
                <c:pt idx="2479">
                  <c:v>132.78576065403101</c:v>
                </c:pt>
                <c:pt idx="2480">
                  <c:v>129.726123616976</c:v>
                </c:pt>
                <c:pt idx="2481">
                  <c:v>127.567878371216</c:v>
                </c:pt>
                <c:pt idx="2482">
                  <c:v>125.724527532053</c:v>
                </c:pt>
                <c:pt idx="2483">
                  <c:v>123.894494216224</c:v>
                </c:pt>
                <c:pt idx="2484">
                  <c:v>120.932658649839</c:v>
                </c:pt>
                <c:pt idx="2485">
                  <c:v>117.819812206393</c:v>
                </c:pt>
                <c:pt idx="2486">
                  <c:v>114.580524130935</c:v>
                </c:pt>
                <c:pt idx="2487">
                  <c:v>118.69941393685301</c:v>
                </c:pt>
                <c:pt idx="2488">
                  <c:v>125.68751583914</c:v>
                </c:pt>
                <c:pt idx="2489">
                  <c:v>132.443376684128</c:v>
                </c:pt>
                <c:pt idx="2490">
                  <c:v>134.195733531874</c:v>
                </c:pt>
                <c:pt idx="2491">
                  <c:v>134.54868213906499</c:v>
                </c:pt>
                <c:pt idx="2492">
                  <c:v>134.64032035835299</c:v>
                </c:pt>
                <c:pt idx="2493">
                  <c:v>136.70864296966499</c:v>
                </c:pt>
                <c:pt idx="2494">
                  <c:v>139.72898357521899</c:v>
                </c:pt>
                <c:pt idx="2495">
                  <c:v>142.55820397600499</c:v>
                </c:pt>
                <c:pt idx="2496">
                  <c:v>143.57071757081599</c:v>
                </c:pt>
                <c:pt idx="2497">
                  <c:v>144.32686395843501</c:v>
                </c:pt>
                <c:pt idx="2498">
                  <c:v>144.90483923746999</c:v>
                </c:pt>
                <c:pt idx="2499">
                  <c:v>145.33981482329699</c:v>
                </c:pt>
                <c:pt idx="2500">
                  <c:v>146.30893252947001</c:v>
                </c:pt>
                <c:pt idx="2501">
                  <c:v>146.906307946922</c:v>
                </c:pt>
                <c:pt idx="2502">
                  <c:v>145.26969169338901</c:v>
                </c:pt>
                <c:pt idx="2503">
                  <c:v>143.12898702564999</c:v>
                </c:pt>
                <c:pt idx="2504">
                  <c:v>141.11425687457299</c:v>
                </c:pt>
                <c:pt idx="2505">
                  <c:v>137.87656360405799</c:v>
                </c:pt>
                <c:pt idx="2506">
                  <c:v>133.56122365857499</c:v>
                </c:pt>
                <c:pt idx="2507">
                  <c:v>129.72378699354201</c:v>
                </c:pt>
                <c:pt idx="2508">
                  <c:v>130.33334058950001</c:v>
                </c:pt>
                <c:pt idx="2509">
                  <c:v>132.39259944778399</c:v>
                </c:pt>
                <c:pt idx="2510">
                  <c:v>134.45540117434101</c:v>
                </c:pt>
                <c:pt idx="2511">
                  <c:v>134.58999313969801</c:v>
                </c:pt>
                <c:pt idx="2512">
                  <c:v>133.93308057179399</c:v>
                </c:pt>
                <c:pt idx="2513">
                  <c:v>133.539235353989</c:v>
                </c:pt>
                <c:pt idx="2514">
                  <c:v>132.59424381006801</c:v>
                </c:pt>
                <c:pt idx="2515">
                  <c:v>131.52224861155199</c:v>
                </c:pt>
                <c:pt idx="2516">
                  <c:v>130.49189637271499</c:v>
                </c:pt>
                <c:pt idx="2517">
                  <c:v>132.25695265263701</c:v>
                </c:pt>
                <c:pt idx="2518">
                  <c:v>134.90519489781599</c:v>
                </c:pt>
                <c:pt idx="2519">
                  <c:v>137.53876946596401</c:v>
                </c:pt>
                <c:pt idx="2520">
                  <c:v>137.749774666538</c:v>
                </c:pt>
                <c:pt idx="2521">
                  <c:v>136.45324509505301</c:v>
                </c:pt>
                <c:pt idx="2522">
                  <c:v>135.61008023142401</c:v>
                </c:pt>
                <c:pt idx="2523">
                  <c:v>134.630355986768</c:v>
                </c:pt>
                <c:pt idx="2524">
                  <c:v>133.53604772829101</c:v>
                </c:pt>
                <c:pt idx="2525">
                  <c:v>132.455980160134</c:v>
                </c:pt>
                <c:pt idx="2526">
                  <c:v>133.87928359263299</c:v>
                </c:pt>
                <c:pt idx="2527">
                  <c:v>136.14206371917601</c:v>
                </c:pt>
                <c:pt idx="2528">
                  <c:v>138.581678496329</c:v>
                </c:pt>
                <c:pt idx="2529">
                  <c:v>139.09242147696699</c:v>
                </c:pt>
                <c:pt idx="2530">
                  <c:v>138.585421844488</c:v>
                </c:pt>
                <c:pt idx="2531">
                  <c:v>138.33438862414999</c:v>
                </c:pt>
                <c:pt idx="2532">
                  <c:v>139.370372466128</c:v>
                </c:pt>
                <c:pt idx="2533">
                  <c:v>140.43992126986299</c:v>
                </c:pt>
                <c:pt idx="2534">
                  <c:v>141.71405813757499</c:v>
                </c:pt>
                <c:pt idx="2535">
                  <c:v>141.63878998657901</c:v>
                </c:pt>
                <c:pt idx="2536">
                  <c:v>140.788356349427</c:v>
                </c:pt>
                <c:pt idx="2537">
                  <c:v>140.137681371149</c:v>
                </c:pt>
                <c:pt idx="2538">
                  <c:v>141.06138061022699</c:v>
                </c:pt>
                <c:pt idx="2539">
                  <c:v>142.65778983272301</c:v>
                </c:pt>
                <c:pt idx="2540">
                  <c:v>144.13898839983401</c:v>
                </c:pt>
                <c:pt idx="2541">
                  <c:v>143.37747129305299</c:v>
                </c:pt>
                <c:pt idx="2542">
                  <c:v>141.48672732931499</c:v>
                </c:pt>
                <c:pt idx="2543">
                  <c:v>139.93350158601899</c:v>
                </c:pt>
                <c:pt idx="2544">
                  <c:v>137.548206449708</c:v>
                </c:pt>
                <c:pt idx="2545">
                  <c:v>134.824504236617</c:v>
                </c:pt>
                <c:pt idx="2546">
                  <c:v>132.22131753018201</c:v>
                </c:pt>
                <c:pt idx="2547">
                  <c:v>134.44374406879899</c:v>
                </c:pt>
                <c:pt idx="2548">
                  <c:v>137.78466584057799</c:v>
                </c:pt>
                <c:pt idx="2549">
                  <c:v>141.432165406308</c:v>
                </c:pt>
                <c:pt idx="2550">
                  <c:v>140.44710323425701</c:v>
                </c:pt>
                <c:pt idx="2551">
                  <c:v>137.712441371605</c:v>
                </c:pt>
                <c:pt idx="2552">
                  <c:v>135.17495520476899</c:v>
                </c:pt>
                <c:pt idx="2553">
                  <c:v>134.00013653054199</c:v>
                </c:pt>
                <c:pt idx="2554">
                  <c:v>133.118251503252</c:v>
                </c:pt>
                <c:pt idx="2555">
                  <c:v>132.30078060789</c:v>
                </c:pt>
                <c:pt idx="2556">
                  <c:v>134.44508573056601</c:v>
                </c:pt>
                <c:pt idx="2557">
                  <c:v>137.02456560117301</c:v>
                </c:pt>
                <c:pt idx="2558">
                  <c:v>139.90081667308601</c:v>
                </c:pt>
                <c:pt idx="2559">
                  <c:v>140.895052935064</c:v>
                </c:pt>
                <c:pt idx="2560">
                  <c:v>141.21450310261301</c:v>
                </c:pt>
                <c:pt idx="2561">
                  <c:v>141.50686203220701</c:v>
                </c:pt>
                <c:pt idx="2562">
                  <c:v>141.02112574432101</c:v>
                </c:pt>
                <c:pt idx="2563">
                  <c:v>139.71581647483401</c:v>
                </c:pt>
                <c:pt idx="2564">
                  <c:v>138.794241165584</c:v>
                </c:pt>
                <c:pt idx="2565">
                  <c:v>138.10215015044099</c:v>
                </c:pt>
                <c:pt idx="2566">
                  <c:v>136.74608321993</c:v>
                </c:pt>
                <c:pt idx="2567">
                  <c:v>135.819397812239</c:v>
                </c:pt>
                <c:pt idx="2568">
                  <c:v>136.975236869307</c:v>
                </c:pt>
                <c:pt idx="2569">
                  <c:v>139.252396979818</c:v>
                </c:pt>
                <c:pt idx="2570">
                  <c:v>141.01149553684701</c:v>
                </c:pt>
                <c:pt idx="2571">
                  <c:v>141.430488476508</c:v>
                </c:pt>
                <c:pt idx="2572">
                  <c:v>141.206395710609</c:v>
                </c:pt>
                <c:pt idx="2573">
                  <c:v>141.03370755139099</c:v>
                </c:pt>
                <c:pt idx="2574">
                  <c:v>141.020052917181</c:v>
                </c:pt>
                <c:pt idx="2575">
                  <c:v>141.18009178774301</c:v>
                </c:pt>
                <c:pt idx="2576">
                  <c:v>141.25767757122401</c:v>
                </c:pt>
                <c:pt idx="2577">
                  <c:v>142.11712275544301</c:v>
                </c:pt>
                <c:pt idx="2578">
                  <c:v>143.47062150143299</c:v>
                </c:pt>
                <c:pt idx="2579">
                  <c:v>144.63142847607901</c:v>
                </c:pt>
                <c:pt idx="2580">
                  <c:v>144.68212975933699</c:v>
                </c:pt>
                <c:pt idx="2581">
                  <c:v>144.357243029427</c:v>
                </c:pt>
                <c:pt idx="2582">
                  <c:v>144.07127644818999</c:v>
                </c:pt>
                <c:pt idx="2583">
                  <c:v>143.96182095598999</c:v>
                </c:pt>
                <c:pt idx="2584">
                  <c:v>144.56381901695599</c:v>
                </c:pt>
                <c:pt idx="2585">
                  <c:v>144.68314209719901</c:v>
                </c:pt>
                <c:pt idx="2586">
                  <c:v>146.357047236272</c:v>
                </c:pt>
                <c:pt idx="2587">
                  <c:v>149.25638656740901</c:v>
                </c:pt>
                <c:pt idx="2588">
                  <c:v>151.75379892778099</c:v>
                </c:pt>
                <c:pt idx="2589">
                  <c:v>152.906941637372</c:v>
                </c:pt>
                <c:pt idx="2590">
                  <c:v>153.779439426473</c:v>
                </c:pt>
                <c:pt idx="2591">
                  <c:v>154.53867125950299</c:v>
                </c:pt>
                <c:pt idx="2592">
                  <c:v>156.719980597964</c:v>
                </c:pt>
                <c:pt idx="2593">
                  <c:v>159.71003129708399</c:v>
                </c:pt>
                <c:pt idx="2594">
                  <c:v>162.55009282790999</c:v>
                </c:pt>
                <c:pt idx="2595">
                  <c:v>161.65749133354601</c:v>
                </c:pt>
                <c:pt idx="2596">
                  <c:v>160.09424067452301</c:v>
                </c:pt>
                <c:pt idx="2597">
                  <c:v>157.95233875052301</c:v>
                </c:pt>
                <c:pt idx="2598">
                  <c:v>160.95705493165701</c:v>
                </c:pt>
                <c:pt idx="2599">
                  <c:v>165.63814581866299</c:v>
                </c:pt>
                <c:pt idx="2600">
                  <c:v>170.28283676982699</c:v>
                </c:pt>
                <c:pt idx="2601">
                  <c:v>169.64418649822099</c:v>
                </c:pt>
                <c:pt idx="2602">
                  <c:v>167.07599549879299</c:v>
                </c:pt>
                <c:pt idx="2603">
                  <c:v>164.39882028496399</c:v>
                </c:pt>
                <c:pt idx="2604">
                  <c:v>164.79660911331499</c:v>
                </c:pt>
                <c:pt idx="2605">
                  <c:v>167.037337734592</c:v>
                </c:pt>
                <c:pt idx="2606">
                  <c:v>168.842871031529</c:v>
                </c:pt>
                <c:pt idx="2607">
                  <c:v>169.350942903808</c:v>
                </c:pt>
                <c:pt idx="2608">
                  <c:v>169.82512817099001</c:v>
                </c:pt>
                <c:pt idx="2609">
                  <c:v>169.89702785637999</c:v>
                </c:pt>
                <c:pt idx="2610">
                  <c:v>171.36952414781501</c:v>
                </c:pt>
                <c:pt idx="2611">
                  <c:v>173.721734741197</c:v>
                </c:pt>
                <c:pt idx="2612">
                  <c:v>176.511617519271</c:v>
                </c:pt>
                <c:pt idx="2613">
                  <c:v>179.30457888306901</c:v>
                </c:pt>
                <c:pt idx="2614">
                  <c:v>173.116049873566</c:v>
                </c:pt>
                <c:pt idx="2615">
                  <c:v>172.94846325072601</c:v>
                </c:pt>
                <c:pt idx="2616">
                  <c:v>173.29253886855099</c:v>
                </c:pt>
                <c:pt idx="2617">
                  <c:v>171.82826866136699</c:v>
                </c:pt>
                <c:pt idx="2618">
                  <c:v>170.37869805613201</c:v>
                </c:pt>
                <c:pt idx="2619">
                  <c:v>172.68342975265699</c:v>
                </c:pt>
                <c:pt idx="2620">
                  <c:v>174.417093974886</c:v>
                </c:pt>
                <c:pt idx="2621">
                  <c:v>176.684191301591</c:v>
                </c:pt>
                <c:pt idx="2622">
                  <c:v>175.856677938064</c:v>
                </c:pt>
                <c:pt idx="2623">
                  <c:v>173.609848054308</c:v>
                </c:pt>
                <c:pt idx="2624">
                  <c:v>171.56285474903399</c:v>
                </c:pt>
                <c:pt idx="2625">
                  <c:v>169.575972413459</c:v>
                </c:pt>
                <c:pt idx="2626">
                  <c:v>167.461419108473</c:v>
                </c:pt>
                <c:pt idx="2627">
                  <c:v>165.40004498819599</c:v>
                </c:pt>
                <c:pt idx="2628">
                  <c:v>162.55482023224499</c:v>
                </c:pt>
                <c:pt idx="2629">
                  <c:v>159.13449380311101</c:v>
                </c:pt>
                <c:pt idx="2630">
                  <c:v>155.93287363862899</c:v>
                </c:pt>
                <c:pt idx="2631">
                  <c:v>155.29808519970601</c:v>
                </c:pt>
                <c:pt idx="2632">
                  <c:v>155.30521944164801</c:v>
                </c:pt>
                <c:pt idx="2633">
                  <c:v>155.294044144601</c:v>
                </c:pt>
                <c:pt idx="2634">
                  <c:v>154.53889341795301</c:v>
                </c:pt>
                <c:pt idx="2635">
                  <c:v>152.797484682879</c:v>
                </c:pt>
                <c:pt idx="2636">
                  <c:v>151.53146338478501</c:v>
                </c:pt>
                <c:pt idx="2637">
                  <c:v>151.07484654676099</c:v>
                </c:pt>
                <c:pt idx="2638">
                  <c:v>150.67984150110499</c:v>
                </c:pt>
                <c:pt idx="2639">
                  <c:v>150.278616706772</c:v>
                </c:pt>
                <c:pt idx="2640">
                  <c:v>150.91999953985101</c:v>
                </c:pt>
                <c:pt idx="2641">
                  <c:v>152.28826151664299</c:v>
                </c:pt>
                <c:pt idx="2642">
                  <c:v>153.40792424056499</c:v>
                </c:pt>
                <c:pt idx="2643">
                  <c:v>152.536055266891</c:v>
                </c:pt>
                <c:pt idx="2644">
                  <c:v>150.487590561334</c:v>
                </c:pt>
                <c:pt idx="2645">
                  <c:v>148.77970047921599</c:v>
                </c:pt>
                <c:pt idx="2646">
                  <c:v>147.23310314688399</c:v>
                </c:pt>
                <c:pt idx="2647">
                  <c:v>145.880939473175</c:v>
                </c:pt>
                <c:pt idx="2648">
                  <c:v>144.42934362638499</c:v>
                </c:pt>
                <c:pt idx="2649">
                  <c:v>141.79199699372199</c:v>
                </c:pt>
                <c:pt idx="2650">
                  <c:v>138.53197479279501</c:v>
                </c:pt>
                <c:pt idx="2651">
                  <c:v>135.25238514202499</c:v>
                </c:pt>
                <c:pt idx="2652">
                  <c:v>135.79699590952001</c:v>
                </c:pt>
                <c:pt idx="2653">
                  <c:v>137.533261612362</c:v>
                </c:pt>
                <c:pt idx="2654">
                  <c:v>139.18586903736201</c:v>
                </c:pt>
                <c:pt idx="2655">
                  <c:v>139.83504780547199</c:v>
                </c:pt>
                <c:pt idx="2656">
                  <c:v>140.17559340159499</c:v>
                </c:pt>
                <c:pt idx="2657">
                  <c:v>140.52942258198101</c:v>
                </c:pt>
                <c:pt idx="2658">
                  <c:v>142.003849743648</c:v>
                </c:pt>
                <c:pt idx="2659">
                  <c:v>144.59340878976801</c:v>
                </c:pt>
                <c:pt idx="2660">
                  <c:v>146.67891021356701</c:v>
                </c:pt>
                <c:pt idx="2661">
                  <c:v>146.233421770539</c:v>
                </c:pt>
                <c:pt idx="2662">
                  <c:v>145.06650971593299</c:v>
                </c:pt>
                <c:pt idx="2663">
                  <c:v>144.00198436302799</c:v>
                </c:pt>
                <c:pt idx="2664">
                  <c:v>141.756407480371</c:v>
                </c:pt>
                <c:pt idx="2665">
                  <c:v>139.73898822980101</c:v>
                </c:pt>
                <c:pt idx="2666">
                  <c:v>137.139326623876</c:v>
                </c:pt>
                <c:pt idx="2667">
                  <c:v>140.93893518864101</c:v>
                </c:pt>
                <c:pt idx="2668">
                  <c:v>147.48642994551199</c:v>
                </c:pt>
                <c:pt idx="2669">
                  <c:v>153.890967113035</c:v>
                </c:pt>
                <c:pt idx="2670">
                  <c:v>155.72664069509099</c:v>
                </c:pt>
                <c:pt idx="2671">
                  <c:v>156.16329386836901</c:v>
                </c:pt>
                <c:pt idx="2672">
                  <c:v>156.71070632706201</c:v>
                </c:pt>
                <c:pt idx="2673">
                  <c:v>152.413258162826</c:v>
                </c:pt>
                <c:pt idx="2674">
                  <c:v>146.27177027956799</c:v>
                </c:pt>
                <c:pt idx="2675">
                  <c:v>140.35230366241899</c:v>
                </c:pt>
                <c:pt idx="2676">
                  <c:v>137.553986754183</c:v>
                </c:pt>
                <c:pt idx="2677">
                  <c:v>135.64621349734699</c:v>
                </c:pt>
                <c:pt idx="2678">
                  <c:v>133.81546529515401</c:v>
                </c:pt>
                <c:pt idx="2679">
                  <c:v>137.24082361395901</c:v>
                </c:pt>
                <c:pt idx="2680">
                  <c:v>142.933289522801</c:v>
                </c:pt>
                <c:pt idx="2681">
                  <c:v>148.52639862225701</c:v>
                </c:pt>
                <c:pt idx="2682">
                  <c:v>152.17869532931999</c:v>
                </c:pt>
                <c:pt idx="2683">
                  <c:v>155.706375035458</c:v>
                </c:pt>
                <c:pt idx="2684">
                  <c:v>159.06442360981501</c:v>
                </c:pt>
                <c:pt idx="2685">
                  <c:v>159.22995673169299</c:v>
                </c:pt>
                <c:pt idx="2686">
                  <c:v>158.51100420946099</c:v>
                </c:pt>
                <c:pt idx="2687">
                  <c:v>157.73373763574301</c:v>
                </c:pt>
                <c:pt idx="2688">
                  <c:v>160.49504650061499</c:v>
                </c:pt>
                <c:pt idx="2689">
                  <c:v>164.59812629258099</c:v>
                </c:pt>
                <c:pt idx="2690">
                  <c:v>168.48939736656601</c:v>
                </c:pt>
                <c:pt idx="2691">
                  <c:v>172.08608564929401</c:v>
                </c:pt>
                <c:pt idx="2692">
                  <c:v>175.20300808513699</c:v>
                </c:pt>
                <c:pt idx="2693">
                  <c:v>178.32183309280799</c:v>
                </c:pt>
                <c:pt idx="2694">
                  <c:v>172.60921180394001</c:v>
                </c:pt>
                <c:pt idx="2695">
                  <c:v>164.42972675071101</c:v>
                </c:pt>
                <c:pt idx="2696">
                  <c:v>156.14183843709401</c:v>
                </c:pt>
                <c:pt idx="2697">
                  <c:v>150.16243484206001</c:v>
                </c:pt>
                <c:pt idx="2698">
                  <c:v>145.07187444828801</c:v>
                </c:pt>
                <c:pt idx="2699">
                  <c:v>140.10135183261499</c:v>
                </c:pt>
                <c:pt idx="2700">
                  <c:v>141.32851955123201</c:v>
                </c:pt>
                <c:pt idx="2701">
                  <c:v>144.92081642596699</c:v>
                </c:pt>
                <c:pt idx="2702">
                  <c:v>148.39064849695899</c:v>
                </c:pt>
                <c:pt idx="2703">
                  <c:v>151.315235516889</c:v>
                </c:pt>
                <c:pt idx="2704">
                  <c:v>153.523013221838</c:v>
                </c:pt>
                <c:pt idx="2705">
                  <c:v>156.071910325793</c:v>
                </c:pt>
                <c:pt idx="2706">
                  <c:v>159.12743783898301</c:v>
                </c:pt>
                <c:pt idx="2707">
                  <c:v>162.61073702106799</c:v>
                </c:pt>
                <c:pt idx="2708">
                  <c:v>165.81413471363501</c:v>
                </c:pt>
                <c:pt idx="2709">
                  <c:v>169.93491798142301</c:v>
                </c:pt>
                <c:pt idx="2710">
                  <c:v>173.91751538200799</c:v>
                </c:pt>
                <c:pt idx="2711">
                  <c:v>178.26214047563499</c:v>
                </c:pt>
                <c:pt idx="2712">
                  <c:v>177.486509115053</c:v>
                </c:pt>
                <c:pt idx="2713">
                  <c:v>174.74634149820699</c:v>
                </c:pt>
                <c:pt idx="2714">
                  <c:v>172.10861380691</c:v>
                </c:pt>
                <c:pt idx="2715">
                  <c:v>172.02917417135299</c:v>
                </c:pt>
                <c:pt idx="2716">
                  <c:v>173.09791427960599</c:v>
                </c:pt>
                <c:pt idx="2717">
                  <c:v>173.90296789502801</c:v>
                </c:pt>
                <c:pt idx="2718">
                  <c:v>171.38151295116199</c:v>
                </c:pt>
                <c:pt idx="2719">
                  <c:v>167.89436997499701</c:v>
                </c:pt>
                <c:pt idx="2720">
                  <c:v>164.41628930285501</c:v>
                </c:pt>
                <c:pt idx="2721">
                  <c:v>159.880245877779</c:v>
                </c:pt>
                <c:pt idx="2722">
                  <c:v>154.886408292016</c:v>
                </c:pt>
                <c:pt idx="2723">
                  <c:v>150.03057934067101</c:v>
                </c:pt>
                <c:pt idx="2724">
                  <c:v>150.153280777882</c:v>
                </c:pt>
                <c:pt idx="2725">
                  <c:v>152.54053183262999</c:v>
                </c:pt>
                <c:pt idx="2726">
                  <c:v>154.66235534787401</c:v>
                </c:pt>
                <c:pt idx="2727">
                  <c:v>157.41448878476001</c:v>
                </c:pt>
                <c:pt idx="2728">
                  <c:v>161.20203027360299</c:v>
                </c:pt>
                <c:pt idx="2729">
                  <c:v>164.47409359668001</c:v>
                </c:pt>
                <c:pt idx="2730">
                  <c:v>160.92915707407599</c:v>
                </c:pt>
                <c:pt idx="2731">
                  <c:v>155.035812783789</c:v>
                </c:pt>
                <c:pt idx="2732">
                  <c:v>149.208054398549</c:v>
                </c:pt>
                <c:pt idx="2733">
                  <c:v>146.596569908573</c:v>
                </c:pt>
                <c:pt idx="2734">
                  <c:v>145.296857895865</c:v>
                </c:pt>
                <c:pt idx="2735">
                  <c:v>143.87858497846801</c:v>
                </c:pt>
                <c:pt idx="2736">
                  <c:v>141.859434724729</c:v>
                </c:pt>
                <c:pt idx="2737">
                  <c:v>138.96485518039401</c:v>
                </c:pt>
                <c:pt idx="2738">
                  <c:v>136.418499700681</c:v>
                </c:pt>
                <c:pt idx="2739">
                  <c:v>136.07965032262501</c:v>
                </c:pt>
                <c:pt idx="2740">
                  <c:v>136.7673603389</c:v>
                </c:pt>
                <c:pt idx="2741">
                  <c:v>137.22273534376799</c:v>
                </c:pt>
                <c:pt idx="2742">
                  <c:v>135.79664739499799</c:v>
                </c:pt>
                <c:pt idx="2743">
                  <c:v>133.90199866127199</c:v>
                </c:pt>
                <c:pt idx="2744">
                  <c:v>132.066608185783</c:v>
                </c:pt>
                <c:pt idx="2745">
                  <c:v>130.56498854300801</c:v>
                </c:pt>
                <c:pt idx="2746">
                  <c:v>129.638242966527</c:v>
                </c:pt>
                <c:pt idx="2747">
                  <c:v>128.29936688931599</c:v>
                </c:pt>
                <c:pt idx="2748">
                  <c:v>129.16765247970801</c:v>
                </c:pt>
                <c:pt idx="2749">
                  <c:v>130.407111682899</c:v>
                </c:pt>
                <c:pt idx="2750">
                  <c:v>131.93250422653199</c:v>
                </c:pt>
                <c:pt idx="2751">
                  <c:v>137.97606124586599</c:v>
                </c:pt>
                <c:pt idx="2752">
                  <c:v>146.03947573569101</c:v>
                </c:pt>
                <c:pt idx="2753">
                  <c:v>153.84774654342499</c:v>
                </c:pt>
                <c:pt idx="2754">
                  <c:v>158.93616982988101</c:v>
                </c:pt>
                <c:pt idx="2755">
                  <c:v>163.59146677557999</c:v>
                </c:pt>
                <c:pt idx="2756">
                  <c:v>167.961203914229</c:v>
                </c:pt>
                <c:pt idx="2757">
                  <c:v>171.36101603268401</c:v>
                </c:pt>
                <c:pt idx="2758">
                  <c:v>174.42029400816301</c:v>
                </c:pt>
                <c:pt idx="2759">
                  <c:v>177.65902181237399</c:v>
                </c:pt>
                <c:pt idx="2760">
                  <c:v>175.90847441176501</c:v>
                </c:pt>
                <c:pt idx="2761">
                  <c:v>172.532138594766</c:v>
                </c:pt>
                <c:pt idx="2762">
                  <c:v>169.147402811408</c:v>
                </c:pt>
                <c:pt idx="2763">
                  <c:v>165.461438035508</c:v>
                </c:pt>
                <c:pt idx="2764">
                  <c:v>162.19346315067901</c:v>
                </c:pt>
                <c:pt idx="2765">
                  <c:v>158.574478714538</c:v>
                </c:pt>
                <c:pt idx="2766">
                  <c:v>155.80066077807601</c:v>
                </c:pt>
                <c:pt idx="2767">
                  <c:v>153.130050633167</c:v>
                </c:pt>
                <c:pt idx="2768">
                  <c:v>150.74784680454101</c:v>
                </c:pt>
                <c:pt idx="2769">
                  <c:v>147.531557450322</c:v>
                </c:pt>
                <c:pt idx="2770">
                  <c:v>143.40174717279501</c:v>
                </c:pt>
                <c:pt idx="2771">
                  <c:v>139.79375331131399</c:v>
                </c:pt>
                <c:pt idx="2772">
                  <c:v>137.715427324649</c:v>
                </c:pt>
                <c:pt idx="2773">
                  <c:v>136.18284288099699</c:v>
                </c:pt>
                <c:pt idx="2774">
                  <c:v>134.594553887437</c:v>
                </c:pt>
                <c:pt idx="2775">
                  <c:v>133.37948502043201</c:v>
                </c:pt>
                <c:pt idx="2776">
                  <c:v>132.52656491847401</c:v>
                </c:pt>
                <c:pt idx="2777">
                  <c:v>131.54297173115799</c:v>
                </c:pt>
                <c:pt idx="2778">
                  <c:v>130.96611658459301</c:v>
                </c:pt>
                <c:pt idx="2779">
                  <c:v>130.315049334468</c:v>
                </c:pt>
                <c:pt idx="2780">
                  <c:v>129.85043241447599</c:v>
                </c:pt>
                <c:pt idx="2781">
                  <c:v>130.01494262820799</c:v>
                </c:pt>
                <c:pt idx="2782">
                  <c:v>130.43318520881999</c:v>
                </c:pt>
                <c:pt idx="2783">
                  <c:v>130.783221421017</c:v>
                </c:pt>
                <c:pt idx="2784">
                  <c:v>131.709696673357</c:v>
                </c:pt>
                <c:pt idx="2785">
                  <c:v>133.48205645791899</c:v>
                </c:pt>
                <c:pt idx="2786">
                  <c:v>134.799937647962</c:v>
                </c:pt>
                <c:pt idx="2787">
                  <c:v>139.30491732473999</c:v>
                </c:pt>
                <c:pt idx="2788">
                  <c:v>145.078043587281</c:v>
                </c:pt>
                <c:pt idx="2789">
                  <c:v>150.948801012231</c:v>
                </c:pt>
                <c:pt idx="2790">
                  <c:v>150.773007902259</c:v>
                </c:pt>
                <c:pt idx="2791">
                  <c:v>149.37809585071901</c:v>
                </c:pt>
                <c:pt idx="2792">
                  <c:v>147.58596599537901</c:v>
                </c:pt>
                <c:pt idx="2793">
                  <c:v>145.944544248423</c:v>
                </c:pt>
                <c:pt idx="2794">
                  <c:v>144.02330727521601</c:v>
                </c:pt>
                <c:pt idx="2795">
                  <c:v>142.49632496019601</c:v>
                </c:pt>
                <c:pt idx="2796">
                  <c:v>143.495525505698</c:v>
                </c:pt>
                <c:pt idx="2797">
                  <c:v>145.12099482089999</c:v>
                </c:pt>
                <c:pt idx="2798">
                  <c:v>146.69843129385399</c:v>
                </c:pt>
                <c:pt idx="2799">
                  <c:v>150.72115245401</c:v>
                </c:pt>
                <c:pt idx="2800">
                  <c:v>156.09253483689099</c:v>
                </c:pt>
                <c:pt idx="2801">
                  <c:v>161.06281419680499</c:v>
                </c:pt>
                <c:pt idx="2802">
                  <c:v>161.117043521185</c:v>
                </c:pt>
                <c:pt idx="2803">
                  <c:v>158.80173945529501</c:v>
                </c:pt>
                <c:pt idx="2804">
                  <c:v>157.00018459474899</c:v>
                </c:pt>
                <c:pt idx="2805">
                  <c:v>156.50171789687499</c:v>
                </c:pt>
                <c:pt idx="2806">
                  <c:v>156.63112119143699</c:v>
                </c:pt>
                <c:pt idx="2807">
                  <c:v>156.559380523193</c:v>
                </c:pt>
                <c:pt idx="2808">
                  <c:v>155.35220899465801</c:v>
                </c:pt>
                <c:pt idx="2809">
                  <c:v>154.02722756245799</c:v>
                </c:pt>
                <c:pt idx="2810">
                  <c:v>152.439446494604</c:v>
                </c:pt>
                <c:pt idx="2811">
                  <c:v>152.337025618171</c:v>
                </c:pt>
                <c:pt idx="2812">
                  <c:v>152.809270204862</c:v>
                </c:pt>
                <c:pt idx="2813">
                  <c:v>153.08115746158899</c:v>
                </c:pt>
                <c:pt idx="2814">
                  <c:v>155.38006403163101</c:v>
                </c:pt>
                <c:pt idx="2815">
                  <c:v>158.006861253929</c:v>
                </c:pt>
                <c:pt idx="2816">
                  <c:v>160.90094266853899</c:v>
                </c:pt>
                <c:pt idx="2817">
                  <c:v>162.55464249139499</c:v>
                </c:pt>
                <c:pt idx="2818">
                  <c:v>163.19320399019099</c:v>
                </c:pt>
                <c:pt idx="2819">
                  <c:v>164.182995747718</c:v>
                </c:pt>
                <c:pt idx="2820">
                  <c:v>165.58733926923</c:v>
                </c:pt>
                <c:pt idx="2821">
                  <c:v>166.31384419497201</c:v>
                </c:pt>
                <c:pt idx="2822">
                  <c:v>167.45004936936701</c:v>
                </c:pt>
                <c:pt idx="2823">
                  <c:v>168.852799587611</c:v>
                </c:pt>
                <c:pt idx="2824">
                  <c:v>170.91757711779999</c:v>
                </c:pt>
                <c:pt idx="2825">
                  <c:v>172.55082886885</c:v>
                </c:pt>
                <c:pt idx="2826">
                  <c:v>171.73009190708299</c:v>
                </c:pt>
                <c:pt idx="2827">
                  <c:v>170.559623442061</c:v>
                </c:pt>
                <c:pt idx="2828">
                  <c:v>169.20936421537201</c:v>
                </c:pt>
                <c:pt idx="2829">
                  <c:v>170.50508812599901</c:v>
                </c:pt>
                <c:pt idx="2830">
                  <c:v>172.250848215231</c:v>
                </c:pt>
                <c:pt idx="2831">
                  <c:v>174.42066221127601</c:v>
                </c:pt>
                <c:pt idx="2832">
                  <c:v>179.20356764532099</c:v>
                </c:pt>
                <c:pt idx="2833">
                  <c:v>184.84597181293799</c:v>
                </c:pt>
                <c:pt idx="2834">
                  <c:v>190.662733931763</c:v>
                </c:pt>
                <c:pt idx="2835">
                  <c:v>192.168008683686</c:v>
                </c:pt>
                <c:pt idx="2836">
                  <c:v>193.409660215256</c:v>
                </c:pt>
                <c:pt idx="2837">
                  <c:v>193.89779187287601</c:v>
                </c:pt>
                <c:pt idx="2838">
                  <c:v>189.26841068038701</c:v>
                </c:pt>
                <c:pt idx="2839">
                  <c:v>183.21739698651399</c:v>
                </c:pt>
                <c:pt idx="2840">
                  <c:v>177.08979926446901</c:v>
                </c:pt>
                <c:pt idx="2841">
                  <c:v>171.10353095141801</c:v>
                </c:pt>
                <c:pt idx="2842">
                  <c:v>165.41658168424999</c:v>
                </c:pt>
                <c:pt idx="2843">
                  <c:v>159.664970768731</c:v>
                </c:pt>
                <c:pt idx="2844">
                  <c:v>157.55905561957999</c:v>
                </c:pt>
                <c:pt idx="2845">
                  <c:v>156.08438272680101</c:v>
                </c:pt>
                <c:pt idx="2846">
                  <c:v>155.11827900637499</c:v>
                </c:pt>
                <c:pt idx="2847">
                  <c:v>156.82861640972899</c:v>
                </c:pt>
                <c:pt idx="2848">
                  <c:v>159.161572889002</c:v>
                </c:pt>
                <c:pt idx="2849">
                  <c:v>161.50496703217701</c:v>
                </c:pt>
                <c:pt idx="2850">
                  <c:v>161.62709832647499</c:v>
                </c:pt>
                <c:pt idx="2851">
                  <c:v>161.186982087204</c:v>
                </c:pt>
                <c:pt idx="2852">
                  <c:v>160.66386536834801</c:v>
                </c:pt>
                <c:pt idx="2853">
                  <c:v>159.43520534608001</c:v>
                </c:pt>
                <c:pt idx="2854">
                  <c:v>158.03840021760999</c:v>
                </c:pt>
                <c:pt idx="2855">
                  <c:v>156.71310058346501</c:v>
                </c:pt>
                <c:pt idx="2856">
                  <c:v>157.37240134634001</c:v>
                </c:pt>
                <c:pt idx="2857">
                  <c:v>159.134196434047</c:v>
                </c:pt>
                <c:pt idx="2858">
                  <c:v>160.35938813655099</c:v>
                </c:pt>
                <c:pt idx="2859">
                  <c:v>160.15505878705201</c:v>
                </c:pt>
                <c:pt idx="2860">
                  <c:v>159.4013100393</c:v>
                </c:pt>
                <c:pt idx="2861">
                  <c:v>158.49500398274699</c:v>
                </c:pt>
                <c:pt idx="2862">
                  <c:v>154.86872666619999</c:v>
                </c:pt>
                <c:pt idx="2863">
                  <c:v>150.63234711835199</c:v>
                </c:pt>
                <c:pt idx="2864">
                  <c:v>146.467346022524</c:v>
                </c:pt>
                <c:pt idx="2865">
                  <c:v>141.96657635163399</c:v>
                </c:pt>
                <c:pt idx="2866">
                  <c:v>137.12558265867801</c:v>
                </c:pt>
                <c:pt idx="2867">
                  <c:v>132.50953059191801</c:v>
                </c:pt>
                <c:pt idx="2868">
                  <c:v>132.65050516093399</c:v>
                </c:pt>
                <c:pt idx="2869">
                  <c:v>135.070799924038</c:v>
                </c:pt>
                <c:pt idx="2870">
                  <c:v>137.15848863725799</c:v>
                </c:pt>
                <c:pt idx="2871">
                  <c:v>134.697449853824</c:v>
                </c:pt>
                <c:pt idx="2872">
                  <c:v>131.32975175860801</c:v>
                </c:pt>
                <c:pt idx="2873">
                  <c:v>127.65981386660999</c:v>
                </c:pt>
                <c:pt idx="2874">
                  <c:v>126.736585822607</c:v>
                </c:pt>
                <c:pt idx="2875">
                  <c:v>127.067322368059</c:v>
                </c:pt>
                <c:pt idx="2876">
                  <c:v>127.189974464858</c:v>
                </c:pt>
                <c:pt idx="2877">
                  <c:v>126.14171258781801</c:v>
                </c:pt>
                <c:pt idx="2878">
                  <c:v>124.287554857475</c:v>
                </c:pt>
                <c:pt idx="2879">
                  <c:v>122.771171916589</c:v>
                </c:pt>
                <c:pt idx="2880">
                  <c:v>122.481477855854</c:v>
                </c:pt>
                <c:pt idx="2881">
                  <c:v>122.503555813077</c:v>
                </c:pt>
                <c:pt idx="2882">
                  <c:v>122.553981359939</c:v>
                </c:pt>
                <c:pt idx="2883">
                  <c:v>122.809868355719</c:v>
                </c:pt>
                <c:pt idx="2884">
                  <c:v>123.485612754009</c:v>
                </c:pt>
                <c:pt idx="2885">
                  <c:v>123.975266862629</c:v>
                </c:pt>
                <c:pt idx="2886">
                  <c:v>124.693216388651</c:v>
                </c:pt>
                <c:pt idx="2887">
                  <c:v>125.798922810531</c:v>
                </c:pt>
                <c:pt idx="2888">
                  <c:v>126.811825266848</c:v>
                </c:pt>
                <c:pt idx="2889">
                  <c:v>128.391796047387</c:v>
                </c:pt>
                <c:pt idx="2890">
                  <c:v>130.874838020418</c:v>
                </c:pt>
                <c:pt idx="2891">
                  <c:v>132.94346431152101</c:v>
                </c:pt>
                <c:pt idx="2892">
                  <c:v>135.61900554625799</c:v>
                </c:pt>
                <c:pt idx="2893">
                  <c:v>138.68915373425699</c:v>
                </c:pt>
                <c:pt idx="2894">
                  <c:v>141.717398862669</c:v>
                </c:pt>
                <c:pt idx="2895">
                  <c:v>140.33974550407001</c:v>
                </c:pt>
                <c:pt idx="2896">
                  <c:v>137.36359560778101</c:v>
                </c:pt>
                <c:pt idx="2897">
                  <c:v>134.41077637832799</c:v>
                </c:pt>
                <c:pt idx="2898">
                  <c:v>133.86109736926301</c:v>
                </c:pt>
                <c:pt idx="2899">
                  <c:v>134.33470713138999</c:v>
                </c:pt>
                <c:pt idx="2900">
                  <c:v>134.76178951056801</c:v>
                </c:pt>
                <c:pt idx="2901">
                  <c:v>134.860345736341</c:v>
                </c:pt>
                <c:pt idx="2902">
                  <c:v>134.87401326203599</c:v>
                </c:pt>
                <c:pt idx="2903">
                  <c:v>134.82576576149501</c:v>
                </c:pt>
                <c:pt idx="2904">
                  <c:v>134.63681744317</c:v>
                </c:pt>
                <c:pt idx="2905">
                  <c:v>134.02926340318001</c:v>
                </c:pt>
                <c:pt idx="2906">
                  <c:v>133.56931027457901</c:v>
                </c:pt>
                <c:pt idx="2907">
                  <c:v>133.491352550258</c:v>
                </c:pt>
                <c:pt idx="2908">
                  <c:v>133.708657954069</c:v>
                </c:pt>
                <c:pt idx="2909">
                  <c:v>133.802861758408</c:v>
                </c:pt>
                <c:pt idx="2910">
                  <c:v>133.61984185847999</c:v>
                </c:pt>
                <c:pt idx="2911">
                  <c:v>133.02250795234599</c:v>
                </c:pt>
                <c:pt idx="2912">
                  <c:v>132.64576855753299</c:v>
                </c:pt>
                <c:pt idx="2913">
                  <c:v>132.26099576476699</c:v>
                </c:pt>
                <c:pt idx="2914">
                  <c:v>132.11892137042301</c:v>
                </c:pt>
                <c:pt idx="2915">
                  <c:v>131.88986415397699</c:v>
                </c:pt>
                <c:pt idx="2916">
                  <c:v>131.82101726339701</c:v>
                </c:pt>
                <c:pt idx="2917">
                  <c:v>131.787072370066</c:v>
                </c:pt>
                <c:pt idx="2918">
                  <c:v>131.77544517428399</c:v>
                </c:pt>
                <c:pt idx="2919">
                  <c:v>132.59566241522</c:v>
                </c:pt>
                <c:pt idx="2920">
                  <c:v>134.274697023355</c:v>
                </c:pt>
                <c:pt idx="2921">
                  <c:v>135.61051299674401</c:v>
                </c:pt>
                <c:pt idx="2922">
                  <c:v>134.84813474080099</c:v>
                </c:pt>
                <c:pt idx="2923">
                  <c:v>133.03705100000099</c:v>
                </c:pt>
                <c:pt idx="2924">
                  <c:v>131.49762921432401</c:v>
                </c:pt>
                <c:pt idx="2925">
                  <c:v>130.84570902301201</c:v>
                </c:pt>
                <c:pt idx="2926">
                  <c:v>130.47545669263101</c:v>
                </c:pt>
                <c:pt idx="2927">
                  <c:v>130.12278136444499</c:v>
                </c:pt>
                <c:pt idx="2928">
                  <c:v>129.93281637301399</c:v>
                </c:pt>
                <c:pt idx="2929">
                  <c:v>129.84834566261799</c:v>
                </c:pt>
                <c:pt idx="2930">
                  <c:v>129.86690948397899</c:v>
                </c:pt>
                <c:pt idx="2931">
                  <c:v>129.862819879212</c:v>
                </c:pt>
                <c:pt idx="2932">
                  <c:v>129.83510732602301</c:v>
                </c:pt>
                <c:pt idx="2933">
                  <c:v>129.82094501078799</c:v>
                </c:pt>
                <c:pt idx="2934">
                  <c:v>130.887600659123</c:v>
                </c:pt>
                <c:pt idx="2935">
                  <c:v>132.72914398974299</c:v>
                </c:pt>
                <c:pt idx="2936">
                  <c:v>134.365076955223</c:v>
                </c:pt>
                <c:pt idx="2937">
                  <c:v>134.761578312664</c:v>
                </c:pt>
                <c:pt idx="2938">
                  <c:v>135.00403890524299</c:v>
                </c:pt>
                <c:pt idx="2939">
                  <c:v>135.14439433239599</c:v>
                </c:pt>
                <c:pt idx="2940">
                  <c:v>133.78643932467199</c:v>
                </c:pt>
                <c:pt idx="2941">
                  <c:v>131.34809486742</c:v>
                </c:pt>
                <c:pt idx="2942">
                  <c:v>129.29404708349401</c:v>
                </c:pt>
                <c:pt idx="2943">
                  <c:v>129.040814074916</c:v>
                </c:pt>
                <c:pt idx="2944">
                  <c:v>129.17482186739599</c:v>
                </c:pt>
                <c:pt idx="2945">
                  <c:v>129.43264706774801</c:v>
                </c:pt>
                <c:pt idx="2946">
                  <c:v>129.75842219159099</c:v>
                </c:pt>
                <c:pt idx="2947">
                  <c:v>130.41765811011899</c:v>
                </c:pt>
                <c:pt idx="2948">
                  <c:v>130.88479757378701</c:v>
                </c:pt>
                <c:pt idx="2949">
                  <c:v>132.32942159992101</c:v>
                </c:pt>
                <c:pt idx="2950">
                  <c:v>134.255841610028</c:v>
                </c:pt>
                <c:pt idx="2951">
                  <c:v>136.138940391338</c:v>
                </c:pt>
                <c:pt idx="2952">
                  <c:v>135.75004973220001</c:v>
                </c:pt>
                <c:pt idx="2953">
                  <c:v>133.99458218891499</c:v>
                </c:pt>
                <c:pt idx="2954">
                  <c:v>132.77267101341201</c:v>
                </c:pt>
                <c:pt idx="2955">
                  <c:v>131.80583093942599</c:v>
                </c:pt>
                <c:pt idx="2956">
                  <c:v>131.31409142392499</c:v>
                </c:pt>
                <c:pt idx="2957">
                  <c:v>130.62451934943701</c:v>
                </c:pt>
                <c:pt idx="2958">
                  <c:v>129.86001785370999</c:v>
                </c:pt>
                <c:pt idx="2959">
                  <c:v>128.87106412549099</c:v>
                </c:pt>
                <c:pt idx="2960">
                  <c:v>128.21334405916801</c:v>
                </c:pt>
                <c:pt idx="2961">
                  <c:v>129.33783218336001</c:v>
                </c:pt>
                <c:pt idx="2962">
                  <c:v>131.21293875579499</c:v>
                </c:pt>
                <c:pt idx="2963">
                  <c:v>133.06926319233401</c:v>
                </c:pt>
                <c:pt idx="2964">
                  <c:v>134.88640214370599</c:v>
                </c:pt>
                <c:pt idx="2965">
                  <c:v>137.00809952317999</c:v>
                </c:pt>
                <c:pt idx="2966">
                  <c:v>139.13260126112101</c:v>
                </c:pt>
                <c:pt idx="2967">
                  <c:v>141.07579644308601</c:v>
                </c:pt>
                <c:pt idx="2968">
                  <c:v>143.27738223870401</c:v>
                </c:pt>
                <c:pt idx="2969">
                  <c:v>145.173400922491</c:v>
                </c:pt>
                <c:pt idx="2970">
                  <c:v>144.41691848035001</c:v>
                </c:pt>
                <c:pt idx="2971">
                  <c:v>142.328303363001</c:v>
                </c:pt>
                <c:pt idx="2972">
                  <c:v>140.64307281245999</c:v>
                </c:pt>
                <c:pt idx="2973">
                  <c:v>140.07481463357499</c:v>
                </c:pt>
                <c:pt idx="2974">
                  <c:v>139.54425705328899</c:v>
                </c:pt>
                <c:pt idx="2975">
                  <c:v>139.11952390979499</c:v>
                </c:pt>
                <c:pt idx="2976">
                  <c:v>140.99246999374299</c:v>
                </c:pt>
                <c:pt idx="2977">
                  <c:v>143.57257279426099</c:v>
                </c:pt>
                <c:pt idx="2978">
                  <c:v>146.14646214328499</c:v>
                </c:pt>
                <c:pt idx="2979">
                  <c:v>147.997247463138</c:v>
                </c:pt>
                <c:pt idx="2980">
                  <c:v>149.72956882939999</c:v>
                </c:pt>
                <c:pt idx="2981">
                  <c:v>151.40420097011801</c:v>
                </c:pt>
                <c:pt idx="2982">
                  <c:v>150.354813495987</c:v>
                </c:pt>
                <c:pt idx="2983">
                  <c:v>148.45881888487401</c:v>
                </c:pt>
                <c:pt idx="2984">
                  <c:v>146.638847363845</c:v>
                </c:pt>
                <c:pt idx="2985">
                  <c:v>145.92476367276799</c:v>
                </c:pt>
                <c:pt idx="2986">
                  <c:v>145.96472667206001</c:v>
                </c:pt>
                <c:pt idx="2987">
                  <c:v>145.719795187713</c:v>
                </c:pt>
                <c:pt idx="2988">
                  <c:v>144.804304494278</c:v>
                </c:pt>
                <c:pt idx="2989">
                  <c:v>143.01470979970301</c:v>
                </c:pt>
                <c:pt idx="2990">
                  <c:v>141.636616439818</c:v>
                </c:pt>
                <c:pt idx="2991">
                  <c:v>141.731972380082</c:v>
                </c:pt>
                <c:pt idx="2992">
                  <c:v>141.76483998408099</c:v>
                </c:pt>
                <c:pt idx="2993">
                  <c:v>142.009981146298</c:v>
                </c:pt>
                <c:pt idx="2994">
                  <c:v>142.11711163532701</c:v>
                </c:pt>
                <c:pt idx="2995">
                  <c:v>142.086609451686</c:v>
                </c:pt>
                <c:pt idx="2996">
                  <c:v>141.98063511078001</c:v>
                </c:pt>
                <c:pt idx="2997">
                  <c:v>141.709440092395</c:v>
                </c:pt>
                <c:pt idx="2998">
                  <c:v>141.539278969447</c:v>
                </c:pt>
                <c:pt idx="2999">
                  <c:v>141.334906849601</c:v>
                </c:pt>
                <c:pt idx="3000">
                  <c:v>140.04641002872299</c:v>
                </c:pt>
                <c:pt idx="3001">
                  <c:v>138.173856492662</c:v>
                </c:pt>
                <c:pt idx="3002">
                  <c:v>136.50260670261099</c:v>
                </c:pt>
                <c:pt idx="3003">
                  <c:v>137.52911091764699</c:v>
                </c:pt>
                <c:pt idx="3004">
                  <c:v>140.031538947538</c:v>
                </c:pt>
                <c:pt idx="3005">
                  <c:v>142.04700680378701</c:v>
                </c:pt>
                <c:pt idx="3006">
                  <c:v>141.64960489241699</c:v>
                </c:pt>
                <c:pt idx="3007">
                  <c:v>140.25330762775499</c:v>
                </c:pt>
                <c:pt idx="3008">
                  <c:v>139.079175819646</c:v>
                </c:pt>
                <c:pt idx="3009">
                  <c:v>135.955841635344</c:v>
                </c:pt>
                <c:pt idx="3010">
                  <c:v>132.288601235003</c:v>
                </c:pt>
                <c:pt idx="3011">
                  <c:v>128.52166575455999</c:v>
                </c:pt>
                <c:pt idx="3012">
                  <c:v>128.90589629272</c:v>
                </c:pt>
                <c:pt idx="3013">
                  <c:v>130.85542911814599</c:v>
                </c:pt>
                <c:pt idx="3014">
                  <c:v>132.72160758836199</c:v>
                </c:pt>
                <c:pt idx="3015">
                  <c:v>134.04906107528399</c:v>
                </c:pt>
                <c:pt idx="3016">
                  <c:v>135.73359763968099</c:v>
                </c:pt>
                <c:pt idx="3017">
                  <c:v>136.96722824495799</c:v>
                </c:pt>
                <c:pt idx="3018">
                  <c:v>136.16051452996001</c:v>
                </c:pt>
                <c:pt idx="3019">
                  <c:v>134.603116785813</c:v>
                </c:pt>
                <c:pt idx="3020">
                  <c:v>133.12952354394301</c:v>
                </c:pt>
                <c:pt idx="3021">
                  <c:v>133.02618540378799</c:v>
                </c:pt>
                <c:pt idx="3022">
                  <c:v>133.39493307402</c:v>
                </c:pt>
                <c:pt idx="3023">
                  <c:v>133.791542161796</c:v>
                </c:pt>
                <c:pt idx="3024">
                  <c:v>132.756361160176</c:v>
                </c:pt>
                <c:pt idx="3025">
                  <c:v>131.269625664389</c:v>
                </c:pt>
                <c:pt idx="3026">
                  <c:v>129.80590386724</c:v>
                </c:pt>
                <c:pt idx="3027">
                  <c:v>130.610549253187</c:v>
                </c:pt>
                <c:pt idx="3028">
                  <c:v>132.69183486459201</c:v>
                </c:pt>
                <c:pt idx="3029">
                  <c:v>134.394203346501</c:v>
                </c:pt>
                <c:pt idx="3030">
                  <c:v>134.74165360413201</c:v>
                </c:pt>
                <c:pt idx="3031">
                  <c:v>134.44654578538999</c:v>
                </c:pt>
                <c:pt idx="3032">
                  <c:v>134.39152054429999</c:v>
                </c:pt>
                <c:pt idx="3033">
                  <c:v>133.76253624456501</c:v>
                </c:pt>
                <c:pt idx="3034">
                  <c:v>132.88954968981</c:v>
                </c:pt>
                <c:pt idx="3035">
                  <c:v>131.89766435392801</c:v>
                </c:pt>
                <c:pt idx="3036">
                  <c:v>131.619908349339</c:v>
                </c:pt>
                <c:pt idx="3037">
                  <c:v>131.39413431083801</c:v>
                </c:pt>
                <c:pt idx="3038">
                  <c:v>131.281504989148</c:v>
                </c:pt>
                <c:pt idx="3039">
                  <c:v>130.978262829904</c:v>
                </c:pt>
                <c:pt idx="3040">
                  <c:v>130.26065500324401</c:v>
                </c:pt>
                <c:pt idx="3041">
                  <c:v>129.84087783460299</c:v>
                </c:pt>
                <c:pt idx="3042">
                  <c:v>130.367584212043</c:v>
                </c:pt>
                <c:pt idx="3043">
                  <c:v>131.40322535971799</c:v>
                </c:pt>
                <c:pt idx="3044">
                  <c:v>132.31733824642799</c:v>
                </c:pt>
                <c:pt idx="3045">
                  <c:v>132.84054329643101</c:v>
                </c:pt>
                <c:pt idx="3046">
                  <c:v>133.27638036764699</c:v>
                </c:pt>
                <c:pt idx="3047">
                  <c:v>133.60112124664201</c:v>
                </c:pt>
                <c:pt idx="3048">
                  <c:v>134.19482398818499</c:v>
                </c:pt>
                <c:pt idx="3049">
                  <c:v>134.68886357172701</c:v>
                </c:pt>
                <c:pt idx="3050">
                  <c:v>135.350598298704</c:v>
                </c:pt>
                <c:pt idx="3051">
                  <c:v>135.83887626087801</c:v>
                </c:pt>
                <c:pt idx="3052">
                  <c:v>136.01714800557701</c:v>
                </c:pt>
                <c:pt idx="3053">
                  <c:v>136.29185262895399</c:v>
                </c:pt>
                <c:pt idx="3054">
                  <c:v>135.79398062833201</c:v>
                </c:pt>
                <c:pt idx="3055">
                  <c:v>135.189847714217</c:v>
                </c:pt>
                <c:pt idx="3056">
                  <c:v>134.547364244063</c:v>
                </c:pt>
                <c:pt idx="3057">
                  <c:v>133.00243317439799</c:v>
                </c:pt>
                <c:pt idx="3058">
                  <c:v>131.39615966036999</c:v>
                </c:pt>
                <c:pt idx="3059">
                  <c:v>129.667170364779</c:v>
                </c:pt>
                <c:pt idx="3060">
                  <c:v>127.78494756153199</c:v>
                </c:pt>
                <c:pt idx="3061">
                  <c:v>125.986990849644</c:v>
                </c:pt>
                <c:pt idx="3062">
                  <c:v>124.122164101062</c:v>
                </c:pt>
                <c:pt idx="3063">
                  <c:v>125.019370824332</c:v>
                </c:pt>
                <c:pt idx="3064">
                  <c:v>127.286619798366</c:v>
                </c:pt>
                <c:pt idx="3065">
                  <c:v>129.28255040275801</c:v>
                </c:pt>
                <c:pt idx="3066">
                  <c:v>129.702373696287</c:v>
                </c:pt>
                <c:pt idx="3067">
                  <c:v>130.01421317622399</c:v>
                </c:pt>
                <c:pt idx="3068">
                  <c:v>130.14246270963699</c:v>
                </c:pt>
                <c:pt idx="3069">
                  <c:v>131.51228539411301</c:v>
                </c:pt>
                <c:pt idx="3070">
                  <c:v>133.424866764103</c:v>
                </c:pt>
                <c:pt idx="3071">
                  <c:v>135.36423222713799</c:v>
                </c:pt>
                <c:pt idx="3072">
                  <c:v>133.889210531217</c:v>
                </c:pt>
                <c:pt idx="3073">
                  <c:v>130.67292982318401</c:v>
                </c:pt>
                <c:pt idx="3074">
                  <c:v>127.90860633696001</c:v>
                </c:pt>
                <c:pt idx="3075">
                  <c:v>127.23330286204801</c:v>
                </c:pt>
                <c:pt idx="3076">
                  <c:v>127.54703097630799</c:v>
                </c:pt>
                <c:pt idx="3077">
                  <c:v>127.655330479962</c:v>
                </c:pt>
                <c:pt idx="3078">
                  <c:v>128.48669837688999</c:v>
                </c:pt>
                <c:pt idx="3079">
                  <c:v>129.33906233352701</c:v>
                </c:pt>
                <c:pt idx="3080">
                  <c:v>130.44397481159999</c:v>
                </c:pt>
                <c:pt idx="3081">
                  <c:v>127.39688761936399</c:v>
                </c:pt>
                <c:pt idx="3082">
                  <c:v>123.001447924825</c:v>
                </c:pt>
                <c:pt idx="3083">
                  <c:v>118.567221815715</c:v>
                </c:pt>
                <c:pt idx="3084">
                  <c:v>119.177300706495</c:v>
                </c:pt>
                <c:pt idx="3085">
                  <c:v>121.970088023945</c:v>
                </c:pt>
                <c:pt idx="3086">
                  <c:v>124.392541943105</c:v>
                </c:pt>
                <c:pt idx="3087">
                  <c:v>124.317802838582</c:v>
                </c:pt>
                <c:pt idx="3088">
                  <c:v>123.003361669973</c:v>
                </c:pt>
                <c:pt idx="3089">
                  <c:v>121.912313478359</c:v>
                </c:pt>
                <c:pt idx="3090">
                  <c:v>121.970229077551</c:v>
                </c:pt>
                <c:pt idx="3091">
                  <c:v>122.61428150801</c:v>
                </c:pt>
                <c:pt idx="3092">
                  <c:v>123.09242794304301</c:v>
                </c:pt>
                <c:pt idx="3093">
                  <c:v>124.237586246997</c:v>
                </c:pt>
                <c:pt idx="3094">
                  <c:v>125.841962689516</c:v>
                </c:pt>
                <c:pt idx="3095">
                  <c:v>127.18653068656999</c:v>
                </c:pt>
                <c:pt idx="3096">
                  <c:v>127.82431920133</c:v>
                </c:pt>
                <c:pt idx="3097">
                  <c:v>128.04840485021401</c:v>
                </c:pt>
                <c:pt idx="3098">
                  <c:v>128.363373308669</c:v>
                </c:pt>
                <c:pt idx="3099">
                  <c:v>129.46081150139401</c:v>
                </c:pt>
                <c:pt idx="3100">
                  <c:v>131.56302189772899</c:v>
                </c:pt>
                <c:pt idx="3101">
                  <c:v>133.07563958890299</c:v>
                </c:pt>
                <c:pt idx="3102">
                  <c:v>131.91619451488401</c:v>
                </c:pt>
                <c:pt idx="3103">
                  <c:v>129.745058264942</c:v>
                </c:pt>
                <c:pt idx="3104">
                  <c:v>127.731201811253</c:v>
                </c:pt>
                <c:pt idx="3105">
                  <c:v>125.638629883878</c:v>
                </c:pt>
                <c:pt idx="3106">
                  <c:v>122.759570711789</c:v>
                </c:pt>
                <c:pt idx="3107">
                  <c:v>120.216921913376</c:v>
                </c:pt>
                <c:pt idx="3108">
                  <c:v>119.85034734073299</c:v>
                </c:pt>
                <c:pt idx="3109">
                  <c:v>120.310473191781</c:v>
                </c:pt>
                <c:pt idx="3110">
                  <c:v>120.69629491469099</c:v>
                </c:pt>
                <c:pt idx="3111">
                  <c:v>119.265451582661</c:v>
                </c:pt>
                <c:pt idx="3112">
                  <c:v>117.006702323208</c:v>
                </c:pt>
                <c:pt idx="3113">
                  <c:v>114.968330717483</c:v>
                </c:pt>
                <c:pt idx="3114">
                  <c:v>115.03636808904</c:v>
                </c:pt>
                <c:pt idx="3115">
                  <c:v>115.648474454184</c:v>
                </c:pt>
                <c:pt idx="3116">
                  <c:v>116.321944944368</c:v>
                </c:pt>
                <c:pt idx="3117">
                  <c:v>115.615967139943</c:v>
                </c:pt>
                <c:pt idx="3118">
                  <c:v>113.925245866982</c:v>
                </c:pt>
                <c:pt idx="3119">
                  <c:v>112.65891945943299</c:v>
                </c:pt>
                <c:pt idx="3120">
                  <c:v>118.73124360460299</c:v>
                </c:pt>
                <c:pt idx="3121">
                  <c:v>126.582242795873</c:v>
                </c:pt>
                <c:pt idx="3122">
                  <c:v>134.905508948869</c:v>
                </c:pt>
                <c:pt idx="3123">
                  <c:v>137.975168644652</c:v>
                </c:pt>
                <c:pt idx="3124">
                  <c:v>139.801519888434</c:v>
                </c:pt>
                <c:pt idx="3125">
                  <c:v>141.12595966522699</c:v>
                </c:pt>
                <c:pt idx="3126">
                  <c:v>138.70271228727901</c:v>
                </c:pt>
                <c:pt idx="3127">
                  <c:v>135.14800275355299</c:v>
                </c:pt>
                <c:pt idx="3128">
                  <c:v>131.57687048948699</c:v>
                </c:pt>
                <c:pt idx="3129">
                  <c:v>129.10105939354801</c:v>
                </c:pt>
                <c:pt idx="3130">
                  <c:v>126.59627362222901</c:v>
                </c:pt>
                <c:pt idx="3131">
                  <c:v>124.308436042742</c:v>
                </c:pt>
                <c:pt idx="3132">
                  <c:v>124.476059439048</c:v>
                </c:pt>
                <c:pt idx="3133">
                  <c:v>125.618085608737</c:v>
                </c:pt>
                <c:pt idx="3134">
                  <c:v>126.643134239579</c:v>
                </c:pt>
                <c:pt idx="3135">
                  <c:v>125.249610229843</c:v>
                </c:pt>
                <c:pt idx="3136">
                  <c:v>122.50228199694099</c:v>
                </c:pt>
                <c:pt idx="3137">
                  <c:v>120.00788190360799</c:v>
                </c:pt>
                <c:pt idx="3138">
                  <c:v>119.95678009155699</c:v>
                </c:pt>
                <c:pt idx="3139">
                  <c:v>120.45283660979899</c:v>
                </c:pt>
                <c:pt idx="3140">
                  <c:v>120.970308366697</c:v>
                </c:pt>
                <c:pt idx="3141">
                  <c:v>121.41016705009299</c:v>
                </c:pt>
                <c:pt idx="3142">
                  <c:v>121.937771571312</c:v>
                </c:pt>
                <c:pt idx="3143">
                  <c:v>122.390175145828</c:v>
                </c:pt>
                <c:pt idx="3144">
                  <c:v>122.658106132624</c:v>
                </c:pt>
                <c:pt idx="3145">
                  <c:v>122.941571789604</c:v>
                </c:pt>
                <c:pt idx="3146">
                  <c:v>123.326736778042</c:v>
                </c:pt>
                <c:pt idx="3147">
                  <c:v>124.177629088058</c:v>
                </c:pt>
                <c:pt idx="3148">
                  <c:v>125.384463214001</c:v>
                </c:pt>
                <c:pt idx="3149">
                  <c:v>126.480026970469</c:v>
                </c:pt>
                <c:pt idx="3150">
                  <c:v>128.155270468163</c:v>
                </c:pt>
                <c:pt idx="3151">
                  <c:v>129.37398506639499</c:v>
                </c:pt>
                <c:pt idx="3152">
                  <c:v>131.049973016976</c:v>
                </c:pt>
                <c:pt idx="3153">
                  <c:v>137.18089739237001</c:v>
                </c:pt>
                <c:pt idx="3154">
                  <c:v>145.022687254544</c:v>
                </c:pt>
                <c:pt idx="3155">
                  <c:v>152.64905034965</c:v>
                </c:pt>
                <c:pt idx="3156">
                  <c:v>151.99356529989001</c:v>
                </c:pt>
                <c:pt idx="3157">
                  <c:v>148.72677956393099</c:v>
                </c:pt>
                <c:pt idx="3158">
                  <c:v>145.34059544802699</c:v>
                </c:pt>
                <c:pt idx="3159">
                  <c:v>146.87651654617</c:v>
                </c:pt>
                <c:pt idx="3160">
                  <c:v>150.686503259462</c:v>
                </c:pt>
                <c:pt idx="3161">
                  <c:v>153.97974195635899</c:v>
                </c:pt>
                <c:pt idx="3162">
                  <c:v>153.78223203674199</c:v>
                </c:pt>
                <c:pt idx="3163">
                  <c:v>152.507233461417</c:v>
                </c:pt>
                <c:pt idx="3164">
                  <c:v>151.05722452850901</c:v>
                </c:pt>
                <c:pt idx="3165">
                  <c:v>150.80669690396701</c:v>
                </c:pt>
                <c:pt idx="3166">
                  <c:v>150.99006356424599</c:v>
                </c:pt>
                <c:pt idx="3167">
                  <c:v>150.936186088672</c:v>
                </c:pt>
                <c:pt idx="3168">
                  <c:v>153.672561968455</c:v>
                </c:pt>
                <c:pt idx="3169">
                  <c:v>157.133516583394</c:v>
                </c:pt>
                <c:pt idx="3170">
                  <c:v>160.812318959544</c:v>
                </c:pt>
                <c:pt idx="3171">
                  <c:v>153.06130217496201</c:v>
                </c:pt>
                <c:pt idx="3172">
                  <c:v>141.493378312538</c:v>
                </c:pt>
                <c:pt idx="3173">
                  <c:v>130.26269375649201</c:v>
                </c:pt>
                <c:pt idx="3174">
                  <c:v>135.398566636429</c:v>
                </c:pt>
                <c:pt idx="3175">
                  <c:v>145.327649072577</c:v>
                </c:pt>
                <c:pt idx="3176">
                  <c:v>155.800638513189</c:v>
                </c:pt>
                <c:pt idx="3177">
                  <c:v>158.007390157641</c:v>
                </c:pt>
                <c:pt idx="3178">
                  <c:v>157.51429611123399</c:v>
                </c:pt>
                <c:pt idx="3179">
                  <c:v>156.83905951259001</c:v>
                </c:pt>
                <c:pt idx="3180">
                  <c:v>156.923520618319</c:v>
                </c:pt>
                <c:pt idx="3181">
                  <c:v>156.75803573904699</c:v>
                </c:pt>
                <c:pt idx="3182">
                  <c:v>156.94110799879999</c:v>
                </c:pt>
                <c:pt idx="3183">
                  <c:v>155.98838905755301</c:v>
                </c:pt>
                <c:pt idx="3184">
                  <c:v>155.1192087645</c:v>
                </c:pt>
                <c:pt idx="3185">
                  <c:v>153.795808369448</c:v>
                </c:pt>
                <c:pt idx="3186">
                  <c:v>157.25347528969499</c:v>
                </c:pt>
                <c:pt idx="3187">
                  <c:v>162.6362398254</c:v>
                </c:pt>
                <c:pt idx="3188">
                  <c:v>167.95235866911</c:v>
                </c:pt>
                <c:pt idx="3189">
                  <c:v>169.90714711158199</c:v>
                </c:pt>
                <c:pt idx="3190">
                  <c:v>170.16323624114099</c:v>
                </c:pt>
                <c:pt idx="3191">
                  <c:v>170.91369138047401</c:v>
                </c:pt>
                <c:pt idx="3192">
                  <c:v>171.752591435591</c:v>
                </c:pt>
                <c:pt idx="3193">
                  <c:v>172.28406680800299</c:v>
                </c:pt>
                <c:pt idx="3194">
                  <c:v>172.895296109469</c:v>
                </c:pt>
                <c:pt idx="3195">
                  <c:v>170.31030224303601</c:v>
                </c:pt>
                <c:pt idx="3196">
                  <c:v>166.76875392024101</c:v>
                </c:pt>
                <c:pt idx="3197">
                  <c:v>163.04602760998301</c:v>
                </c:pt>
                <c:pt idx="3198">
                  <c:v>160.580834085269</c:v>
                </c:pt>
                <c:pt idx="3199">
                  <c:v>158.57058273691499</c:v>
                </c:pt>
                <c:pt idx="3200">
                  <c:v>156.619965814403</c:v>
                </c:pt>
                <c:pt idx="3201">
                  <c:v>156.09627023943801</c:v>
                </c:pt>
                <c:pt idx="3202">
                  <c:v>155.86212191201301</c:v>
                </c:pt>
                <c:pt idx="3203">
                  <c:v>155.869484496875</c:v>
                </c:pt>
                <c:pt idx="3204">
                  <c:v>153.490729092614</c:v>
                </c:pt>
                <c:pt idx="3205">
                  <c:v>150.56060841060199</c:v>
                </c:pt>
                <c:pt idx="3206">
                  <c:v>147.53378468688899</c:v>
                </c:pt>
                <c:pt idx="3207">
                  <c:v>148.77166212238501</c:v>
                </c:pt>
                <c:pt idx="3208">
                  <c:v>151.41627688473599</c:v>
                </c:pt>
                <c:pt idx="3209">
                  <c:v>154.09065291233199</c:v>
                </c:pt>
                <c:pt idx="3210">
                  <c:v>154.264997484849</c:v>
                </c:pt>
                <c:pt idx="3211">
                  <c:v>153.124675799671</c:v>
                </c:pt>
                <c:pt idx="3212">
                  <c:v>152.24400317670799</c:v>
                </c:pt>
                <c:pt idx="3213">
                  <c:v>151.162736372209</c:v>
                </c:pt>
                <c:pt idx="3214">
                  <c:v>149.909842496685</c:v>
                </c:pt>
                <c:pt idx="3215">
                  <c:v>148.65313443577</c:v>
                </c:pt>
                <c:pt idx="3216">
                  <c:v>149.65915720438599</c:v>
                </c:pt>
                <c:pt idx="3217">
                  <c:v>151.80714997683401</c:v>
                </c:pt>
                <c:pt idx="3218">
                  <c:v>153.77873567518699</c:v>
                </c:pt>
                <c:pt idx="3219">
                  <c:v>160.76434478125199</c:v>
                </c:pt>
                <c:pt idx="3220">
                  <c:v>168.923098026227</c:v>
                </c:pt>
                <c:pt idx="3221">
                  <c:v>177.638027377345</c:v>
                </c:pt>
                <c:pt idx="3222">
                  <c:v>180.04737509928799</c:v>
                </c:pt>
                <c:pt idx="3223">
                  <c:v>180.46979952951901</c:v>
                </c:pt>
                <c:pt idx="3224">
                  <c:v>180.79151164128601</c:v>
                </c:pt>
                <c:pt idx="3225">
                  <c:v>183.492973080209</c:v>
                </c:pt>
                <c:pt idx="3226">
                  <c:v>186.066830919419</c:v>
                </c:pt>
                <c:pt idx="3227">
                  <c:v>189.088907041179</c:v>
                </c:pt>
                <c:pt idx="3228">
                  <c:v>190.70013776561001</c:v>
                </c:pt>
                <c:pt idx="3229">
                  <c:v>191.30764141171801</c:v>
                </c:pt>
                <c:pt idx="3230">
                  <c:v>192.32240505175901</c:v>
                </c:pt>
                <c:pt idx="3231">
                  <c:v>189.71629107856501</c:v>
                </c:pt>
                <c:pt idx="3232">
                  <c:v>185.50035020964799</c:v>
                </c:pt>
                <c:pt idx="3233">
                  <c:v>181.56203287237</c:v>
                </c:pt>
                <c:pt idx="3234">
                  <c:v>180.68347357659701</c:v>
                </c:pt>
                <c:pt idx="3235">
                  <c:v>180.60152167394301</c:v>
                </c:pt>
                <c:pt idx="3236">
                  <c:v>180.45961239278</c:v>
                </c:pt>
                <c:pt idx="3237">
                  <c:v>182.21078404938899</c:v>
                </c:pt>
                <c:pt idx="3238">
                  <c:v>185.15704981015699</c:v>
                </c:pt>
                <c:pt idx="3239">
                  <c:v>187.738575643448</c:v>
                </c:pt>
                <c:pt idx="3240">
                  <c:v>189.81124349457201</c:v>
                </c:pt>
                <c:pt idx="3241">
                  <c:v>192.70813285067899</c:v>
                </c:pt>
                <c:pt idx="3242">
                  <c:v>195.165064976742</c:v>
                </c:pt>
                <c:pt idx="3243">
                  <c:v>192.838236352303</c:v>
                </c:pt>
                <c:pt idx="3244">
                  <c:v>188.57804897416599</c:v>
                </c:pt>
                <c:pt idx="3245">
                  <c:v>184.459019223506</c:v>
                </c:pt>
                <c:pt idx="3246">
                  <c:v>179.95209771845799</c:v>
                </c:pt>
                <c:pt idx="3247">
                  <c:v>175.82157077836899</c:v>
                </c:pt>
                <c:pt idx="3248">
                  <c:v>171.69488516078999</c:v>
                </c:pt>
                <c:pt idx="3249">
                  <c:v>167.829066495945</c:v>
                </c:pt>
                <c:pt idx="3250">
                  <c:v>164.55011126613499</c:v>
                </c:pt>
                <c:pt idx="3251">
                  <c:v>160.937362709561</c:v>
                </c:pt>
                <c:pt idx="3252">
                  <c:v>156.03566813239601</c:v>
                </c:pt>
                <c:pt idx="3253">
                  <c:v>150.88934583522001</c:v>
                </c:pt>
                <c:pt idx="3254">
                  <c:v>145.544880651222</c:v>
                </c:pt>
                <c:pt idx="3255">
                  <c:v>147.844909182919</c:v>
                </c:pt>
                <c:pt idx="3256">
                  <c:v>153.153986878654</c:v>
                </c:pt>
                <c:pt idx="3257">
                  <c:v>158.19960228689499</c:v>
                </c:pt>
                <c:pt idx="3258">
                  <c:v>162.14560238165899</c:v>
                </c:pt>
                <c:pt idx="3259">
                  <c:v>165.7661377048</c:v>
                </c:pt>
                <c:pt idx="3260">
                  <c:v>169.265586212432</c:v>
                </c:pt>
                <c:pt idx="3261">
                  <c:v>171.57477231983</c:v>
                </c:pt>
                <c:pt idx="3262">
                  <c:v>173.06012576158301</c:v>
                </c:pt>
                <c:pt idx="3263">
                  <c:v>174.71811555602801</c:v>
                </c:pt>
                <c:pt idx="3264">
                  <c:v>174.67664716985499</c:v>
                </c:pt>
                <c:pt idx="3265">
                  <c:v>173.94460069185601</c:v>
                </c:pt>
                <c:pt idx="3266">
                  <c:v>173.40906317987901</c:v>
                </c:pt>
                <c:pt idx="3267">
                  <c:v>174.84201073819301</c:v>
                </c:pt>
                <c:pt idx="3268">
                  <c:v>177.30312024970499</c:v>
                </c:pt>
                <c:pt idx="3269">
                  <c:v>179.44170955516799</c:v>
                </c:pt>
                <c:pt idx="3270">
                  <c:v>176.51988915247699</c:v>
                </c:pt>
                <c:pt idx="3271">
                  <c:v>172.069713448306</c:v>
                </c:pt>
                <c:pt idx="3272">
                  <c:v>167.62894954809099</c:v>
                </c:pt>
                <c:pt idx="3273">
                  <c:v>162.29370793594501</c:v>
                </c:pt>
                <c:pt idx="3274">
                  <c:v>156.785751719991</c:v>
                </c:pt>
                <c:pt idx="3275">
                  <c:v>151.29210627965301</c:v>
                </c:pt>
                <c:pt idx="3276">
                  <c:v>150.37218468019501</c:v>
                </c:pt>
                <c:pt idx="3277">
                  <c:v>151.31516995895899</c:v>
                </c:pt>
                <c:pt idx="3278">
                  <c:v>151.980740701922</c:v>
                </c:pt>
                <c:pt idx="3279">
                  <c:v>152.062278877957</c:v>
                </c:pt>
                <c:pt idx="3280">
                  <c:v>153.466075736352</c:v>
                </c:pt>
                <c:pt idx="3281">
                  <c:v>153.32312012662601</c:v>
                </c:pt>
                <c:pt idx="3282">
                  <c:v>151.60893560947099</c:v>
                </c:pt>
                <c:pt idx="3283">
                  <c:v>148.161965345867</c:v>
                </c:pt>
                <c:pt idx="3284">
                  <c:v>142.33257361778999</c:v>
                </c:pt>
                <c:pt idx="3285">
                  <c:v>135.601580151577</c:v>
                </c:pt>
                <c:pt idx="3286">
                  <c:v>123.060664766904</c:v>
                </c:pt>
                <c:pt idx="3287">
                  <c:v>115.362117498245</c:v>
                </c:pt>
                <c:pt idx="3288">
                  <c:v>111.561168602371</c:v>
                </c:pt>
                <c:pt idx="3289">
                  <c:v>110.52257734647399</c:v>
                </c:pt>
                <c:pt idx="3290">
                  <c:v>111.175578559326</c:v>
                </c:pt>
                <c:pt idx="3291">
                  <c:v>110.375744916267</c:v>
                </c:pt>
                <c:pt idx="3292">
                  <c:v>110.311324377774</c:v>
                </c:pt>
                <c:pt idx="3293">
                  <c:v>109.88452288033</c:v>
                </c:pt>
                <c:pt idx="3294">
                  <c:v>108.61298132923601</c:v>
                </c:pt>
                <c:pt idx="3295">
                  <c:v>107.203311410552</c:v>
                </c:pt>
                <c:pt idx="3296">
                  <c:v>105.509115387314</c:v>
                </c:pt>
                <c:pt idx="3297">
                  <c:v>103.59191612997699</c:v>
                </c:pt>
                <c:pt idx="3298">
                  <c:v>101.599534752941</c:v>
                </c:pt>
                <c:pt idx="3299">
                  <c:v>99.5557238565397</c:v>
                </c:pt>
                <c:pt idx="3300">
                  <c:v>99.608558045238098</c:v>
                </c:pt>
                <c:pt idx="3301">
                  <c:v>100.608733070548</c:v>
                </c:pt>
                <c:pt idx="3302">
                  <c:v>101.450261347916</c:v>
                </c:pt>
                <c:pt idx="3303">
                  <c:v>105.663437429167</c:v>
                </c:pt>
                <c:pt idx="3304">
                  <c:v>110.774016044318</c:v>
                </c:pt>
                <c:pt idx="3305">
                  <c:v>116.123910790586</c:v>
                </c:pt>
                <c:pt idx="3306">
                  <c:v>122.525955485616</c:v>
                </c:pt>
                <c:pt idx="3307">
                  <c:v>129.26212888228901</c:v>
                </c:pt>
                <c:pt idx="3308">
                  <c:v>136.00011109251901</c:v>
                </c:pt>
                <c:pt idx="3309">
                  <c:v>136.08716552257101</c:v>
                </c:pt>
                <c:pt idx="3310">
                  <c:v>134.32396143563199</c:v>
                </c:pt>
                <c:pt idx="3311">
                  <c:v>132.19633860789699</c:v>
                </c:pt>
                <c:pt idx="3312">
                  <c:v>130.87761001705701</c:v>
                </c:pt>
                <c:pt idx="3313">
                  <c:v>129.740362896926</c:v>
                </c:pt>
                <c:pt idx="3314">
                  <c:v>128.59656819636501</c:v>
                </c:pt>
                <c:pt idx="3315">
                  <c:v>128.68685116292201</c:v>
                </c:pt>
                <c:pt idx="3316">
                  <c:v>129.38681845427101</c:v>
                </c:pt>
                <c:pt idx="3317">
                  <c:v>129.86703981109699</c:v>
                </c:pt>
                <c:pt idx="3318">
                  <c:v>129.391426842545</c:v>
                </c:pt>
                <c:pt idx="3319">
                  <c:v>128.41889442368901</c:v>
                </c:pt>
                <c:pt idx="3320">
                  <c:v>127.61017963461499</c:v>
                </c:pt>
                <c:pt idx="3321">
                  <c:v>127.729974806469</c:v>
                </c:pt>
                <c:pt idx="3322">
                  <c:v>127.67992513093201</c:v>
                </c:pt>
                <c:pt idx="3323">
                  <c:v>127.99840607515399</c:v>
                </c:pt>
                <c:pt idx="3324">
                  <c:v>129.89886549411801</c:v>
                </c:pt>
                <c:pt idx="3325">
                  <c:v>132.70591141965099</c:v>
                </c:pt>
                <c:pt idx="3326">
                  <c:v>135.418635483119</c:v>
                </c:pt>
                <c:pt idx="3327">
                  <c:v>137.33033664287299</c:v>
                </c:pt>
                <c:pt idx="3328">
                  <c:v>139.186944722032</c:v>
                </c:pt>
                <c:pt idx="3329">
                  <c:v>141.09324138539699</c:v>
                </c:pt>
                <c:pt idx="3330">
                  <c:v>140.345300715837</c:v>
                </c:pt>
                <c:pt idx="3331">
                  <c:v>138.35388378271401</c:v>
                </c:pt>
                <c:pt idx="3332">
                  <c:v>136.71401158857699</c:v>
                </c:pt>
                <c:pt idx="3333">
                  <c:v>136.65313976656</c:v>
                </c:pt>
                <c:pt idx="3334">
                  <c:v>136.94298152300399</c:v>
                </c:pt>
                <c:pt idx="3335">
                  <c:v>137.22782054190799</c:v>
                </c:pt>
                <c:pt idx="3336">
                  <c:v>136.46018497290601</c:v>
                </c:pt>
                <c:pt idx="3337">
                  <c:v>134.654338411678</c:v>
                </c:pt>
                <c:pt idx="3338">
                  <c:v>133.31799344481601</c:v>
                </c:pt>
                <c:pt idx="3339">
                  <c:v>132.75533534649</c:v>
                </c:pt>
                <c:pt idx="3340">
                  <c:v>132.16125509550201</c:v>
                </c:pt>
                <c:pt idx="3341">
                  <c:v>131.636931735719</c:v>
                </c:pt>
                <c:pt idx="3342">
                  <c:v>130.921162385651</c:v>
                </c:pt>
                <c:pt idx="3343">
                  <c:v>129.825017927754</c:v>
                </c:pt>
                <c:pt idx="3344">
                  <c:v>128.99250436001901</c:v>
                </c:pt>
                <c:pt idx="3345">
                  <c:v>128.28411516997301</c:v>
                </c:pt>
                <c:pt idx="3346">
                  <c:v>127.7983989881</c:v>
                </c:pt>
                <c:pt idx="3347">
                  <c:v>127.102428216581</c:v>
                </c:pt>
                <c:pt idx="3348">
                  <c:v>127.38496035442</c:v>
                </c:pt>
                <c:pt idx="3349">
                  <c:v>127.861101146873</c:v>
                </c:pt>
                <c:pt idx="3350">
                  <c:v>128.472318666734</c:v>
                </c:pt>
                <c:pt idx="3351">
                  <c:v>129.192608933195</c:v>
                </c:pt>
                <c:pt idx="3352">
                  <c:v>129.65421550491499</c:v>
                </c:pt>
                <c:pt idx="3353">
                  <c:v>130.27192718428199</c:v>
                </c:pt>
                <c:pt idx="3354">
                  <c:v>130.95725131305599</c:v>
                </c:pt>
                <c:pt idx="3355">
                  <c:v>131.639282071521</c:v>
                </c:pt>
                <c:pt idx="3356">
                  <c:v>132.47514646753001</c:v>
                </c:pt>
                <c:pt idx="3357">
                  <c:v>131.52810951306901</c:v>
                </c:pt>
                <c:pt idx="3358">
                  <c:v>129.304681578415</c:v>
                </c:pt>
                <c:pt idx="3359">
                  <c:v>127.626051812027</c:v>
                </c:pt>
                <c:pt idx="3360">
                  <c:v>127.252210105599</c:v>
                </c:pt>
                <c:pt idx="3361">
                  <c:v>127.845746364466</c:v>
                </c:pt>
                <c:pt idx="3362">
                  <c:v>128.41279671820601</c:v>
                </c:pt>
                <c:pt idx="3363">
                  <c:v>128.58895470430599</c:v>
                </c:pt>
                <c:pt idx="3364">
                  <c:v>128.701614201908</c:v>
                </c:pt>
                <c:pt idx="3365">
                  <c:v>128.73426315219001</c:v>
                </c:pt>
                <c:pt idx="3366">
                  <c:v>127.29134847173199</c:v>
                </c:pt>
                <c:pt idx="3367">
                  <c:v>125.854805446665</c:v>
                </c:pt>
                <c:pt idx="3368">
                  <c:v>124.22904711919399</c:v>
                </c:pt>
                <c:pt idx="3369">
                  <c:v>129.32782019319299</c:v>
                </c:pt>
                <c:pt idx="3370">
                  <c:v>129.546743895681</c:v>
                </c:pt>
                <c:pt idx="3371">
                  <c:v>129.23300755509899</c:v>
                </c:pt>
                <c:pt idx="3372">
                  <c:v>129.33353292031001</c:v>
                </c:pt>
                <c:pt idx="3373">
                  <c:v>129.654883878162</c:v>
                </c:pt>
                <c:pt idx="3374">
                  <c:v>129.810370502099</c:v>
                </c:pt>
                <c:pt idx="3375">
                  <c:v>129.69040603019801</c:v>
                </c:pt>
                <c:pt idx="3376">
                  <c:v>130.19993663830999</c:v>
                </c:pt>
                <c:pt idx="3377">
                  <c:v>130.16945033554799</c:v>
                </c:pt>
                <c:pt idx="3378">
                  <c:v>130.13132900614499</c:v>
                </c:pt>
                <c:pt idx="3379">
                  <c:v>134.48062973536</c:v>
                </c:pt>
                <c:pt idx="3380">
                  <c:v>140.13666972468101</c:v>
                </c:pt>
                <c:pt idx="3381">
                  <c:v>142.661776712115</c:v>
                </c:pt>
                <c:pt idx="3382">
                  <c:v>144.54561699867199</c:v>
                </c:pt>
                <c:pt idx="3383">
                  <c:v>146.22916589321099</c:v>
                </c:pt>
                <c:pt idx="3384">
                  <c:v>146.92152165716701</c:v>
                </c:pt>
                <c:pt idx="3385">
                  <c:v>146.72470485397301</c:v>
                </c:pt>
                <c:pt idx="3386">
                  <c:v>147.00682565817399</c:v>
                </c:pt>
                <c:pt idx="3387">
                  <c:v>148.59871269668301</c:v>
                </c:pt>
                <c:pt idx="3388">
                  <c:v>150.915210696412</c:v>
                </c:pt>
                <c:pt idx="3389">
                  <c:v>152.957048067881</c:v>
                </c:pt>
                <c:pt idx="3390">
                  <c:v>153.34299920206999</c:v>
                </c:pt>
                <c:pt idx="3391">
                  <c:v>152.85026889421701</c:v>
                </c:pt>
                <c:pt idx="3392">
                  <c:v>152.66934497372301</c:v>
                </c:pt>
                <c:pt idx="3393">
                  <c:v>153.199751518819</c:v>
                </c:pt>
                <c:pt idx="3394">
                  <c:v>153.74012876442799</c:v>
                </c:pt>
                <c:pt idx="3395">
                  <c:v>154.41481048355999</c:v>
                </c:pt>
                <c:pt idx="3396">
                  <c:v>153.83387684848699</c:v>
                </c:pt>
                <c:pt idx="3397">
                  <c:v>152.13715922915199</c:v>
                </c:pt>
                <c:pt idx="3398">
                  <c:v>150.82038695010499</c:v>
                </c:pt>
                <c:pt idx="3399">
                  <c:v>149.71924041461301</c:v>
                </c:pt>
                <c:pt idx="3400">
                  <c:v>148.69862893446199</c:v>
                </c:pt>
                <c:pt idx="3401">
                  <c:v>147.55121792814001</c:v>
                </c:pt>
                <c:pt idx="3402">
                  <c:v>148.97061322848899</c:v>
                </c:pt>
                <c:pt idx="3403">
                  <c:v>151.87718745252801</c:v>
                </c:pt>
                <c:pt idx="3404">
                  <c:v>154.40118523799899</c:v>
                </c:pt>
                <c:pt idx="3405">
                  <c:v>155.733442052127</c:v>
                </c:pt>
                <c:pt idx="3406">
                  <c:v>156.75457731661899</c:v>
                </c:pt>
                <c:pt idx="3407">
                  <c:v>157.72519977188901</c:v>
                </c:pt>
                <c:pt idx="3408">
                  <c:v>156.33248449484699</c:v>
                </c:pt>
                <c:pt idx="3409">
                  <c:v>154.29864758534899</c:v>
                </c:pt>
                <c:pt idx="3410">
                  <c:v>152.38452064252601</c:v>
                </c:pt>
                <c:pt idx="3411">
                  <c:v>152.79976291253899</c:v>
                </c:pt>
                <c:pt idx="3412">
                  <c:v>154.28616892787301</c:v>
                </c:pt>
                <c:pt idx="3413">
                  <c:v>155.650155296572</c:v>
                </c:pt>
                <c:pt idx="3414">
                  <c:v>151.18463093463501</c:v>
                </c:pt>
                <c:pt idx="3415">
                  <c:v>144.63819163694899</c:v>
                </c:pt>
                <c:pt idx="3416">
                  <c:v>138.360401241402</c:v>
                </c:pt>
                <c:pt idx="3417">
                  <c:v>141.682245164541</c:v>
                </c:pt>
                <c:pt idx="3418">
                  <c:v>147.92248445020201</c:v>
                </c:pt>
                <c:pt idx="3419">
                  <c:v>135.80372950717</c:v>
                </c:pt>
                <c:pt idx="3420">
                  <c:v>131.295692074036</c:v>
                </c:pt>
                <c:pt idx="3421">
                  <c:v>134.068090764451</c:v>
                </c:pt>
                <c:pt idx="3422">
                  <c:v>137.78796708380401</c:v>
                </c:pt>
                <c:pt idx="3423">
                  <c:v>141.324782484808</c:v>
                </c:pt>
                <c:pt idx="3424">
                  <c:v>144.95037908200601</c:v>
                </c:pt>
                <c:pt idx="3425">
                  <c:v>148.49965756920099</c:v>
                </c:pt>
                <c:pt idx="3426">
                  <c:v>149.42842275558601</c:v>
                </c:pt>
                <c:pt idx="3427">
                  <c:v>148.727281246936</c:v>
                </c:pt>
                <c:pt idx="3428">
                  <c:v>147.564951500907</c:v>
                </c:pt>
                <c:pt idx="3429">
                  <c:v>147.50665084142099</c:v>
                </c:pt>
                <c:pt idx="3430">
                  <c:v>147.827640800871</c:v>
                </c:pt>
                <c:pt idx="3431">
                  <c:v>148.12090763582901</c:v>
                </c:pt>
                <c:pt idx="3432">
                  <c:v>147.08678716012901</c:v>
                </c:pt>
                <c:pt idx="3433">
                  <c:v>145.162210741444</c:v>
                </c:pt>
                <c:pt idx="3434">
                  <c:v>143.45904764365</c:v>
                </c:pt>
                <c:pt idx="3435">
                  <c:v>140.298620622051</c:v>
                </c:pt>
                <c:pt idx="3436">
                  <c:v>136.44804312350399</c:v>
                </c:pt>
                <c:pt idx="3437">
                  <c:v>132.586775040487</c:v>
                </c:pt>
                <c:pt idx="3438">
                  <c:v>131.61285223325299</c:v>
                </c:pt>
                <c:pt idx="3439">
                  <c:v>131.584183644642</c:v>
                </c:pt>
                <c:pt idx="3440">
                  <c:v>131.274130761386</c:v>
                </c:pt>
                <c:pt idx="3441">
                  <c:v>125.95642067471201</c:v>
                </c:pt>
                <c:pt idx="3442">
                  <c:v>118.881030060344</c:v>
                </c:pt>
                <c:pt idx="3443">
                  <c:v>111.882035890493</c:v>
                </c:pt>
                <c:pt idx="3444">
                  <c:v>110.095619797365</c:v>
                </c:pt>
                <c:pt idx="3445">
                  <c:v>110.131887095811</c:v>
                </c:pt>
                <c:pt idx="3446">
                  <c:v>110.15490187946401</c:v>
                </c:pt>
                <c:pt idx="3447">
                  <c:v>115.06982725930099</c:v>
                </c:pt>
                <c:pt idx="3448">
                  <c:v>121.083909467658</c:v>
                </c:pt>
                <c:pt idx="3449">
                  <c:v>127.557424214744</c:v>
                </c:pt>
                <c:pt idx="3450">
                  <c:v>129.149715768053</c:v>
                </c:pt>
                <c:pt idx="3451">
                  <c:v>132.46615332745199</c:v>
                </c:pt>
                <c:pt idx="3452">
                  <c:v>136.68054671113899</c:v>
                </c:pt>
                <c:pt idx="3453">
                  <c:v>137.490614840993</c:v>
                </c:pt>
                <c:pt idx="3454">
                  <c:v>136.411324771186</c:v>
                </c:pt>
                <c:pt idx="3455">
                  <c:v>135.804340355862</c:v>
                </c:pt>
                <c:pt idx="3456">
                  <c:v>135.68281933829201</c:v>
                </c:pt>
                <c:pt idx="3457">
                  <c:v>135.595742008917</c:v>
                </c:pt>
                <c:pt idx="3458">
                  <c:v>135.575094356497</c:v>
                </c:pt>
                <c:pt idx="3459">
                  <c:v>135.581127977828</c:v>
                </c:pt>
                <c:pt idx="3460">
                  <c:v>133.45439702969</c:v>
                </c:pt>
                <c:pt idx="3461">
                  <c:v>130.45445709558601</c:v>
                </c:pt>
                <c:pt idx="3462">
                  <c:v>129.64989780415999</c:v>
                </c:pt>
                <c:pt idx="3463">
                  <c:v>120.633133030539</c:v>
                </c:pt>
                <c:pt idx="3464">
                  <c:v>108.61807101635</c:v>
                </c:pt>
                <c:pt idx="3465">
                  <c:v>105.129560113983</c:v>
                </c:pt>
                <c:pt idx="3466">
                  <c:v>104.574929466287</c:v>
                </c:pt>
                <c:pt idx="3467">
                  <c:v>104.047887554916</c:v>
                </c:pt>
                <c:pt idx="3468">
                  <c:v>103.85984186504299</c:v>
                </c:pt>
                <c:pt idx="3469">
                  <c:v>103.753343743534</c:v>
                </c:pt>
                <c:pt idx="3470">
                  <c:v>103.795130359297</c:v>
                </c:pt>
                <c:pt idx="3471">
                  <c:v>106.646050801578</c:v>
                </c:pt>
                <c:pt idx="3472">
                  <c:v>110.366439304379</c:v>
                </c:pt>
                <c:pt idx="3473">
                  <c:v>114.208417115491</c:v>
                </c:pt>
                <c:pt idx="3474">
                  <c:v>114.37808511591</c:v>
                </c:pt>
                <c:pt idx="3475">
                  <c:v>112.630958552007</c:v>
                </c:pt>
                <c:pt idx="3476">
                  <c:v>111.415279238851</c:v>
                </c:pt>
                <c:pt idx="3477">
                  <c:v>111.97754611863201</c:v>
                </c:pt>
                <c:pt idx="3478">
                  <c:v>113.058080777101</c:v>
                </c:pt>
                <c:pt idx="3479">
                  <c:v>114.20584739925501</c:v>
                </c:pt>
                <c:pt idx="3480">
                  <c:v>114.534864909189</c:v>
                </c:pt>
                <c:pt idx="3481">
                  <c:v>114.753621201893</c:v>
                </c:pt>
                <c:pt idx="3482">
                  <c:v>115.150841841407</c:v>
                </c:pt>
                <c:pt idx="3483">
                  <c:v>114.102278509176</c:v>
                </c:pt>
                <c:pt idx="3484">
                  <c:v>112.477101098574</c:v>
                </c:pt>
                <c:pt idx="3485">
                  <c:v>111.02633017119599</c:v>
                </c:pt>
                <c:pt idx="3486">
                  <c:v>110.31782129219</c:v>
                </c:pt>
                <c:pt idx="3487">
                  <c:v>109.89924906167801</c:v>
                </c:pt>
                <c:pt idx="3488">
                  <c:v>109.33972471485301</c:v>
                </c:pt>
                <c:pt idx="3489">
                  <c:v>106.481814301977</c:v>
                </c:pt>
                <c:pt idx="3490">
                  <c:v>102.564844439423</c:v>
                </c:pt>
                <c:pt idx="3491">
                  <c:v>98.903455822719394</c:v>
                </c:pt>
                <c:pt idx="3492">
                  <c:v>98.506765615874798</c:v>
                </c:pt>
                <c:pt idx="3493">
                  <c:v>99.455742137127501</c:v>
                </c:pt>
                <c:pt idx="3494">
                  <c:v>100.262383891296</c:v>
                </c:pt>
                <c:pt idx="3495">
                  <c:v>101.21943872599699</c:v>
                </c:pt>
                <c:pt idx="3496">
                  <c:v>102.516400276143</c:v>
                </c:pt>
                <c:pt idx="3497">
                  <c:v>103.642360598466</c:v>
                </c:pt>
                <c:pt idx="3498">
                  <c:v>103.07074740154999</c:v>
                </c:pt>
                <c:pt idx="3499">
                  <c:v>101.338033917639</c:v>
                </c:pt>
                <c:pt idx="3500">
                  <c:v>100.038768698685</c:v>
                </c:pt>
                <c:pt idx="3501">
                  <c:v>101.64073470675901</c:v>
                </c:pt>
                <c:pt idx="3502">
                  <c:v>104.53610440760799</c:v>
                </c:pt>
                <c:pt idx="3503">
                  <c:v>107.129909487389</c:v>
                </c:pt>
                <c:pt idx="3504">
                  <c:v>109.104646694919</c:v>
                </c:pt>
                <c:pt idx="3505">
                  <c:v>110.66217030202399</c:v>
                </c:pt>
                <c:pt idx="3506">
                  <c:v>112.38666839108301</c:v>
                </c:pt>
                <c:pt idx="3507">
                  <c:v>114.46383659026</c:v>
                </c:pt>
                <c:pt idx="3508">
                  <c:v>117.011908984146</c:v>
                </c:pt>
                <c:pt idx="3509">
                  <c:v>119.29598175588301</c:v>
                </c:pt>
                <c:pt idx="3510">
                  <c:v>115.16872204430101</c:v>
                </c:pt>
                <c:pt idx="3511">
                  <c:v>108.60922577772401</c:v>
                </c:pt>
                <c:pt idx="3512">
                  <c:v>102.24010105579799</c:v>
                </c:pt>
                <c:pt idx="3513">
                  <c:v>101.10802190987999</c:v>
                </c:pt>
                <c:pt idx="3514">
                  <c:v>101.335668446997</c:v>
                </c:pt>
                <c:pt idx="3515">
                  <c:v>101.770424066739</c:v>
                </c:pt>
                <c:pt idx="3516">
                  <c:v>104.133260000842</c:v>
                </c:pt>
                <c:pt idx="3517">
                  <c:v>106.956038406822</c:v>
                </c:pt>
                <c:pt idx="3518">
                  <c:v>109.82238037011901</c:v>
                </c:pt>
                <c:pt idx="3519">
                  <c:v>112.695150109607</c:v>
                </c:pt>
                <c:pt idx="3520">
                  <c:v>115.43688614021301</c:v>
                </c:pt>
                <c:pt idx="3521">
                  <c:v>118.317011461696</c:v>
                </c:pt>
                <c:pt idx="3522">
                  <c:v>119.257581977001</c:v>
                </c:pt>
                <c:pt idx="3523">
                  <c:v>119.85183213157499</c:v>
                </c:pt>
                <c:pt idx="3524">
                  <c:v>120.233927352061</c:v>
                </c:pt>
                <c:pt idx="3525">
                  <c:v>121.380061400944</c:v>
                </c:pt>
                <c:pt idx="3526">
                  <c:v>122.81123012901899</c:v>
                </c:pt>
                <c:pt idx="3527">
                  <c:v>124.241315064711</c:v>
                </c:pt>
                <c:pt idx="3528">
                  <c:v>120.147693430879</c:v>
                </c:pt>
                <c:pt idx="3529">
                  <c:v>115.00479199302499</c:v>
                </c:pt>
                <c:pt idx="3530">
                  <c:v>109.382685850154</c:v>
                </c:pt>
                <c:pt idx="3531">
                  <c:v>110.919132604035</c:v>
                </c:pt>
                <c:pt idx="3532">
                  <c:v>115.304054600529</c:v>
                </c:pt>
                <c:pt idx="3533">
                  <c:v>119.490270181111</c:v>
                </c:pt>
                <c:pt idx="3534">
                  <c:v>120.82083961034</c:v>
                </c:pt>
                <c:pt idx="3535">
                  <c:v>120.304718230183</c:v>
                </c:pt>
                <c:pt idx="3536">
                  <c:v>119.605189045061</c:v>
                </c:pt>
                <c:pt idx="3537">
                  <c:v>115.99505806793999</c:v>
                </c:pt>
                <c:pt idx="3538">
                  <c:v>111.925744682412</c:v>
                </c:pt>
                <c:pt idx="3539">
                  <c:v>107.42136457975</c:v>
                </c:pt>
                <c:pt idx="3540">
                  <c:v>106.18773727770601</c:v>
                </c:pt>
                <c:pt idx="3541">
                  <c:v>106.111710598505</c:v>
                </c:pt>
                <c:pt idx="3542">
                  <c:v>105.981097584835</c:v>
                </c:pt>
                <c:pt idx="3543">
                  <c:v>105.918985915465</c:v>
                </c:pt>
                <c:pt idx="3544">
                  <c:v>107.688760319735</c:v>
                </c:pt>
                <c:pt idx="3545">
                  <c:v>109.595852514333</c:v>
                </c:pt>
                <c:pt idx="3546">
                  <c:v>111.25778993457</c:v>
                </c:pt>
                <c:pt idx="3547">
                  <c:v>112.953963470191</c:v>
                </c:pt>
                <c:pt idx="3548">
                  <c:v>114.565716422306</c:v>
                </c:pt>
                <c:pt idx="3549">
                  <c:v>114.929510709927</c:v>
                </c:pt>
                <c:pt idx="3550">
                  <c:v>114.810053781569</c:v>
                </c:pt>
                <c:pt idx="3551">
                  <c:v>114.729607696329</c:v>
                </c:pt>
                <c:pt idx="3552">
                  <c:v>113.921646811765</c:v>
                </c:pt>
                <c:pt idx="3553">
                  <c:v>112.097209732091</c:v>
                </c:pt>
                <c:pt idx="3554">
                  <c:v>110.754958585503</c:v>
                </c:pt>
                <c:pt idx="3555">
                  <c:v>111.287664913654</c:v>
                </c:pt>
                <c:pt idx="3556">
                  <c:v>113.036963216142</c:v>
                </c:pt>
                <c:pt idx="3557">
                  <c:v>114.323833985044</c:v>
                </c:pt>
                <c:pt idx="3558">
                  <c:v>112.12114523646601</c:v>
                </c:pt>
                <c:pt idx="3559">
                  <c:v>108.542667485138</c:v>
                </c:pt>
                <c:pt idx="3560">
                  <c:v>105.009045992447</c:v>
                </c:pt>
                <c:pt idx="3561">
                  <c:v>102.581714184807</c:v>
                </c:pt>
                <c:pt idx="3562">
                  <c:v>100.630291051824</c:v>
                </c:pt>
                <c:pt idx="3563">
                  <c:v>98.608628477385395</c:v>
                </c:pt>
                <c:pt idx="3564">
                  <c:v>101.31289780209499</c:v>
                </c:pt>
                <c:pt idx="3565">
                  <c:v>105.391181134099</c:v>
                </c:pt>
                <c:pt idx="3566">
                  <c:v>109.63273296963401</c:v>
                </c:pt>
                <c:pt idx="3567">
                  <c:v>113.075356624685</c:v>
                </c:pt>
                <c:pt idx="3568">
                  <c:v>115.799864052909</c:v>
                </c:pt>
                <c:pt idx="3569">
                  <c:v>118.934800602595</c:v>
                </c:pt>
                <c:pt idx="3570">
                  <c:v>119.984929842981</c:v>
                </c:pt>
                <c:pt idx="3571">
                  <c:v>120.141976670457</c:v>
                </c:pt>
                <c:pt idx="3572">
                  <c:v>120.451963627797</c:v>
                </c:pt>
                <c:pt idx="3573">
                  <c:v>121.908710491062</c:v>
                </c:pt>
                <c:pt idx="3574">
                  <c:v>123.742141678544</c:v>
                </c:pt>
                <c:pt idx="3575">
                  <c:v>125.448936008868</c:v>
                </c:pt>
                <c:pt idx="3576">
                  <c:v>127.78333112805601</c:v>
                </c:pt>
                <c:pt idx="3577">
                  <c:v>130.72351073151</c:v>
                </c:pt>
                <c:pt idx="3578">
                  <c:v>133.35384118600601</c:v>
                </c:pt>
                <c:pt idx="3579">
                  <c:v>133.07595536181</c:v>
                </c:pt>
                <c:pt idx="3580">
                  <c:v>131.704888787573</c:v>
                </c:pt>
                <c:pt idx="3581">
                  <c:v>130.482795730861</c:v>
                </c:pt>
                <c:pt idx="3582">
                  <c:v>132.54399020075499</c:v>
                </c:pt>
                <c:pt idx="3583">
                  <c:v>135.732216955441</c:v>
                </c:pt>
                <c:pt idx="3584">
                  <c:v>138.76443650309599</c:v>
                </c:pt>
                <c:pt idx="3585">
                  <c:v>138.08187561299599</c:v>
                </c:pt>
                <c:pt idx="3586">
                  <c:v>136.109150242292</c:v>
                </c:pt>
                <c:pt idx="3587">
                  <c:v>134.11892163578401</c:v>
                </c:pt>
                <c:pt idx="3588">
                  <c:v>133.90258003302199</c:v>
                </c:pt>
                <c:pt idx="3589">
                  <c:v>134.66350840791199</c:v>
                </c:pt>
                <c:pt idx="3590">
                  <c:v>135.19033384658701</c:v>
                </c:pt>
                <c:pt idx="3591">
                  <c:v>135.28660527830701</c:v>
                </c:pt>
                <c:pt idx="3592">
                  <c:v>135.89983713184799</c:v>
                </c:pt>
                <c:pt idx="3593">
                  <c:v>136.345876517812</c:v>
                </c:pt>
                <c:pt idx="3594">
                  <c:v>137.43216538171299</c:v>
                </c:pt>
                <c:pt idx="3595">
                  <c:v>139.11432739381399</c:v>
                </c:pt>
                <c:pt idx="3596">
                  <c:v>140.64825873310801</c:v>
                </c:pt>
                <c:pt idx="3597">
                  <c:v>141.064930332964</c:v>
                </c:pt>
                <c:pt idx="3598">
                  <c:v>141.36955155140299</c:v>
                </c:pt>
                <c:pt idx="3599">
                  <c:v>141.71842587107301</c:v>
                </c:pt>
                <c:pt idx="3600">
                  <c:v>141.587239610056</c:v>
                </c:pt>
                <c:pt idx="3601">
                  <c:v>141.7113649611</c:v>
                </c:pt>
                <c:pt idx="3602">
                  <c:v>141.67346670602399</c:v>
                </c:pt>
                <c:pt idx="3603">
                  <c:v>139.65717103147099</c:v>
                </c:pt>
                <c:pt idx="3604">
                  <c:v>136.87866162191099</c:v>
                </c:pt>
                <c:pt idx="3605">
                  <c:v>134.115098615606</c:v>
                </c:pt>
                <c:pt idx="3606">
                  <c:v>130.195844353403</c:v>
                </c:pt>
                <c:pt idx="3607">
                  <c:v>125.867263281661</c:v>
                </c:pt>
                <c:pt idx="3608">
                  <c:v>121.490118043865</c:v>
                </c:pt>
                <c:pt idx="3609">
                  <c:v>118.858709028116</c:v>
                </c:pt>
                <c:pt idx="3610">
                  <c:v>116.86380996502</c:v>
                </c:pt>
                <c:pt idx="3611">
                  <c:v>114.855906228066</c:v>
                </c:pt>
                <c:pt idx="3612">
                  <c:v>112.213934320146</c:v>
                </c:pt>
                <c:pt idx="3613">
                  <c:v>108.800800486493</c:v>
                </c:pt>
                <c:pt idx="3614">
                  <c:v>105.81477787298</c:v>
                </c:pt>
                <c:pt idx="3615">
                  <c:v>106.224021048813</c:v>
                </c:pt>
                <c:pt idx="3616">
                  <c:v>107.640679727058</c:v>
                </c:pt>
                <c:pt idx="3617">
                  <c:v>109.139289954164</c:v>
                </c:pt>
                <c:pt idx="3618">
                  <c:v>111.866939631495</c:v>
                </c:pt>
                <c:pt idx="3619">
                  <c:v>115.41500297677599</c:v>
                </c:pt>
                <c:pt idx="3620">
                  <c:v>118.745044191323</c:v>
                </c:pt>
                <c:pt idx="3621">
                  <c:v>119.019045734361</c:v>
                </c:pt>
                <c:pt idx="3622">
                  <c:v>117.588435843719</c:v>
                </c:pt>
                <c:pt idx="3623">
                  <c:v>116.640350183671</c:v>
                </c:pt>
                <c:pt idx="3624">
                  <c:v>117.540674797977</c:v>
                </c:pt>
                <c:pt idx="3625">
                  <c:v>119.08889078489401</c:v>
                </c:pt>
                <c:pt idx="3626">
                  <c:v>120.244783475218</c:v>
                </c:pt>
                <c:pt idx="3627">
                  <c:v>121.201609862515</c:v>
                </c:pt>
                <c:pt idx="3628">
                  <c:v>121.728566260978</c:v>
                </c:pt>
                <c:pt idx="3629">
                  <c:v>122.513271525474</c:v>
                </c:pt>
                <c:pt idx="3630">
                  <c:v>117.909472711256</c:v>
                </c:pt>
                <c:pt idx="3631">
                  <c:v>110.882262480384</c:v>
                </c:pt>
                <c:pt idx="3632">
                  <c:v>104.144607522352</c:v>
                </c:pt>
                <c:pt idx="3633">
                  <c:v>105.490258319538</c:v>
                </c:pt>
                <c:pt idx="3634">
                  <c:v>109.819026144373</c:v>
                </c:pt>
                <c:pt idx="3635">
                  <c:v>113.97572495393599</c:v>
                </c:pt>
                <c:pt idx="3636">
                  <c:v>112.89260500379299</c:v>
                </c:pt>
                <c:pt idx="3637">
                  <c:v>110.768910180555</c:v>
                </c:pt>
                <c:pt idx="3638">
                  <c:v>108.177033622108</c:v>
                </c:pt>
                <c:pt idx="3639">
                  <c:v>108.262282304999</c:v>
                </c:pt>
                <c:pt idx="3640">
                  <c:v>108.748609532416</c:v>
                </c:pt>
                <c:pt idx="3641">
                  <c:v>109.65061074052799</c:v>
                </c:pt>
                <c:pt idx="3642">
                  <c:v>109.933434243707</c:v>
                </c:pt>
                <c:pt idx="3643">
                  <c:v>110.625085748304</c:v>
                </c:pt>
                <c:pt idx="3644">
                  <c:v>111.511844043133</c:v>
                </c:pt>
                <c:pt idx="3645">
                  <c:v>113.128897902346</c:v>
                </c:pt>
                <c:pt idx="3646">
                  <c:v>115.25951965681</c:v>
                </c:pt>
                <c:pt idx="3647">
                  <c:v>117.173898002632</c:v>
                </c:pt>
                <c:pt idx="3648">
                  <c:v>116.81304316511</c:v>
                </c:pt>
                <c:pt idx="3649">
                  <c:v>115.001312673204</c:v>
                </c:pt>
                <c:pt idx="3650">
                  <c:v>113.66683523018401</c:v>
                </c:pt>
                <c:pt idx="3651">
                  <c:v>113.405682583424</c:v>
                </c:pt>
                <c:pt idx="3652">
                  <c:v>113.145151578526</c:v>
                </c:pt>
                <c:pt idx="3653">
                  <c:v>112.977742301053</c:v>
                </c:pt>
                <c:pt idx="3654">
                  <c:v>113.02738921431001</c:v>
                </c:pt>
                <c:pt idx="3655">
                  <c:v>113.470935966016</c:v>
                </c:pt>
                <c:pt idx="3656">
                  <c:v>113.54158611179901</c:v>
                </c:pt>
                <c:pt idx="3657">
                  <c:v>112.832844114523</c:v>
                </c:pt>
                <c:pt idx="3658">
                  <c:v>111.977515181054</c:v>
                </c:pt>
                <c:pt idx="3659">
                  <c:v>111.098165535055</c:v>
                </c:pt>
                <c:pt idx="3660">
                  <c:v>110.829012070698</c:v>
                </c:pt>
                <c:pt idx="3661">
                  <c:v>110.58056972415901</c:v>
                </c:pt>
                <c:pt idx="3662">
                  <c:v>110.480127073896</c:v>
                </c:pt>
                <c:pt idx="3663">
                  <c:v>111.535849133862</c:v>
                </c:pt>
                <c:pt idx="3664">
                  <c:v>113.16754212219099</c:v>
                </c:pt>
                <c:pt idx="3665">
                  <c:v>114.712797527041</c:v>
                </c:pt>
                <c:pt idx="3666">
                  <c:v>117.314784830316</c:v>
                </c:pt>
                <c:pt idx="3667">
                  <c:v>120.275399053746</c:v>
                </c:pt>
                <c:pt idx="3668">
                  <c:v>123.380173698845</c:v>
                </c:pt>
                <c:pt idx="3669">
                  <c:v>124.174701660388</c:v>
                </c:pt>
                <c:pt idx="3670">
                  <c:v>123.81002826561399</c:v>
                </c:pt>
                <c:pt idx="3671">
                  <c:v>123.71591820309</c:v>
                </c:pt>
                <c:pt idx="3672">
                  <c:v>123.758508974432</c:v>
                </c:pt>
                <c:pt idx="3673">
                  <c:v>122.767655168514</c:v>
                </c:pt>
                <c:pt idx="3674">
                  <c:v>121.457339435157</c:v>
                </c:pt>
                <c:pt idx="3675">
                  <c:v>121.153093272074</c:v>
                </c:pt>
                <c:pt idx="3676">
                  <c:v>121.36430202146801</c:v>
                </c:pt>
                <c:pt idx="3677">
                  <c:v>121.57514696908</c:v>
                </c:pt>
                <c:pt idx="3678">
                  <c:v>121.051495209406</c:v>
                </c:pt>
                <c:pt idx="3679">
                  <c:v>119.217794775372</c:v>
                </c:pt>
                <c:pt idx="3680">
                  <c:v>118.149054548734</c:v>
                </c:pt>
                <c:pt idx="3681">
                  <c:v>119.470492432082</c:v>
                </c:pt>
                <c:pt idx="3682">
                  <c:v>115.81123335858101</c:v>
                </c:pt>
                <c:pt idx="3683">
                  <c:v>110.321400551862</c:v>
                </c:pt>
                <c:pt idx="3684">
                  <c:v>108.346804052289</c:v>
                </c:pt>
                <c:pt idx="3685">
                  <c:v>107.48801661364899</c:v>
                </c:pt>
                <c:pt idx="3686">
                  <c:v>106.66319848114399</c:v>
                </c:pt>
                <c:pt idx="3687">
                  <c:v>107.469232863508</c:v>
                </c:pt>
                <c:pt idx="3688">
                  <c:v>108.82635536047199</c:v>
                </c:pt>
                <c:pt idx="3689">
                  <c:v>110.149867175266</c:v>
                </c:pt>
                <c:pt idx="3690">
                  <c:v>115.33485596474701</c:v>
                </c:pt>
                <c:pt idx="3691">
                  <c:v>121.969099519135</c:v>
                </c:pt>
                <c:pt idx="3692">
                  <c:v>128.58222736148599</c:v>
                </c:pt>
                <c:pt idx="3693">
                  <c:v>129.878912283754</c:v>
                </c:pt>
                <c:pt idx="3694">
                  <c:v>129.21603715712499</c:v>
                </c:pt>
                <c:pt idx="3695">
                  <c:v>128.64918920489799</c:v>
                </c:pt>
                <c:pt idx="3696">
                  <c:v>127.43825773378499</c:v>
                </c:pt>
                <c:pt idx="3697">
                  <c:v>126.024116726146</c:v>
                </c:pt>
                <c:pt idx="3698">
                  <c:v>124.611837436722</c:v>
                </c:pt>
                <c:pt idx="3699">
                  <c:v>124.91957959954701</c:v>
                </c:pt>
                <c:pt idx="3700">
                  <c:v>126.070992053655</c:v>
                </c:pt>
                <c:pt idx="3701">
                  <c:v>126.86265873386</c:v>
                </c:pt>
                <c:pt idx="3702">
                  <c:v>127.186307738149</c:v>
                </c:pt>
                <c:pt idx="3703">
                  <c:v>125.011441309605</c:v>
                </c:pt>
                <c:pt idx="3704">
                  <c:v>121.983232478939</c:v>
                </c:pt>
                <c:pt idx="3705">
                  <c:v>119.92684255702</c:v>
                </c:pt>
                <c:pt idx="3706">
                  <c:v>118.002660099129</c:v>
                </c:pt>
                <c:pt idx="3707">
                  <c:v>116.181899659373</c:v>
                </c:pt>
                <c:pt idx="3708">
                  <c:v>116.23994842187</c:v>
                </c:pt>
                <c:pt idx="3709">
                  <c:v>117.119306656246</c:v>
                </c:pt>
                <c:pt idx="3710">
                  <c:v>117.80274528455899</c:v>
                </c:pt>
                <c:pt idx="3711">
                  <c:v>117.05531299558299</c:v>
                </c:pt>
                <c:pt idx="3712">
                  <c:v>115.720782833033</c:v>
                </c:pt>
                <c:pt idx="3713">
                  <c:v>114.455287335558</c:v>
                </c:pt>
                <c:pt idx="3714">
                  <c:v>118.30840946582499</c:v>
                </c:pt>
                <c:pt idx="3715">
                  <c:v>123.77265525596501</c:v>
                </c:pt>
                <c:pt idx="3716">
                  <c:v>129.369687331823</c:v>
                </c:pt>
                <c:pt idx="3717">
                  <c:v>130.01949754189499</c:v>
                </c:pt>
                <c:pt idx="3718">
                  <c:v>128.310336728328</c:v>
                </c:pt>
                <c:pt idx="3719">
                  <c:v>126.992762477184</c:v>
                </c:pt>
                <c:pt idx="3720">
                  <c:v>126.463479335014</c:v>
                </c:pt>
                <c:pt idx="3721">
                  <c:v>126.46299742054801</c:v>
                </c:pt>
                <c:pt idx="3722">
                  <c:v>126.2610834855</c:v>
                </c:pt>
                <c:pt idx="3723">
                  <c:v>126.107396595333</c:v>
                </c:pt>
                <c:pt idx="3724">
                  <c:v>125.58491843207</c:v>
                </c:pt>
                <c:pt idx="3725">
                  <c:v>124.588973602694</c:v>
                </c:pt>
                <c:pt idx="3726">
                  <c:v>120.485694319383</c:v>
                </c:pt>
                <c:pt idx="3727">
                  <c:v>115.29071086808599</c:v>
                </c:pt>
                <c:pt idx="3728">
                  <c:v>110.007686349732</c:v>
                </c:pt>
                <c:pt idx="3729">
                  <c:v>110.233135402046</c:v>
                </c:pt>
                <c:pt idx="3730">
                  <c:v>112.371945820023</c:v>
                </c:pt>
                <c:pt idx="3731">
                  <c:v>114.366396081441</c:v>
                </c:pt>
                <c:pt idx="3732">
                  <c:v>116.22909455881501</c:v>
                </c:pt>
                <c:pt idx="3733">
                  <c:v>118.40761948318701</c:v>
                </c:pt>
                <c:pt idx="3734">
                  <c:v>120.389818708889</c:v>
                </c:pt>
                <c:pt idx="3735">
                  <c:v>117.717379148248</c:v>
                </c:pt>
                <c:pt idx="3736">
                  <c:v>113.579178489575</c:v>
                </c:pt>
                <c:pt idx="3737">
                  <c:v>109.612917937459</c:v>
                </c:pt>
                <c:pt idx="3738">
                  <c:v>109.721891912769</c:v>
                </c:pt>
                <c:pt idx="3739">
                  <c:v>111.80056165949701</c:v>
                </c:pt>
                <c:pt idx="3740">
                  <c:v>113.60464263691701</c:v>
                </c:pt>
                <c:pt idx="3741">
                  <c:v>111.916483274152</c:v>
                </c:pt>
                <c:pt idx="3742">
                  <c:v>109.29437925952</c:v>
                </c:pt>
                <c:pt idx="3743">
                  <c:v>106.49235208727001</c:v>
                </c:pt>
                <c:pt idx="3744">
                  <c:v>106.54839381619399</c:v>
                </c:pt>
                <c:pt idx="3745">
                  <c:v>107.31940496358401</c:v>
                </c:pt>
                <c:pt idx="3746">
                  <c:v>108.160196718013</c:v>
                </c:pt>
                <c:pt idx="3747">
                  <c:v>110.237356358463</c:v>
                </c:pt>
                <c:pt idx="3748">
                  <c:v>112.37172399454499</c:v>
                </c:pt>
                <c:pt idx="3749">
                  <c:v>114.820478493001</c:v>
                </c:pt>
                <c:pt idx="3750">
                  <c:v>115.526965130441</c:v>
                </c:pt>
                <c:pt idx="3751">
                  <c:v>115.999966761355</c:v>
                </c:pt>
                <c:pt idx="3752">
                  <c:v>116.02721572693601</c:v>
                </c:pt>
                <c:pt idx="3753">
                  <c:v>113.663054295698</c:v>
                </c:pt>
                <c:pt idx="3754">
                  <c:v>110.194918709606</c:v>
                </c:pt>
                <c:pt idx="3755">
                  <c:v>107.10048404836201</c:v>
                </c:pt>
                <c:pt idx="3756">
                  <c:v>107.68523930295299</c:v>
                </c:pt>
                <c:pt idx="3757">
                  <c:v>109.52477375164899</c:v>
                </c:pt>
                <c:pt idx="3758">
                  <c:v>111.365976803511</c:v>
                </c:pt>
                <c:pt idx="3759">
                  <c:v>112.31258303449501</c:v>
                </c:pt>
                <c:pt idx="3760">
                  <c:v>112.45804704824501</c:v>
                </c:pt>
                <c:pt idx="3761">
                  <c:v>112.954171327062</c:v>
                </c:pt>
                <c:pt idx="3762">
                  <c:v>114.174745168287</c:v>
                </c:pt>
                <c:pt idx="3763">
                  <c:v>114.903639005739</c:v>
                </c:pt>
                <c:pt idx="3764">
                  <c:v>116.062032489229</c:v>
                </c:pt>
                <c:pt idx="3765">
                  <c:v>118.736530645733</c:v>
                </c:pt>
                <c:pt idx="3766">
                  <c:v>122.286788144217</c:v>
                </c:pt>
                <c:pt idx="3767">
                  <c:v>125.700282401978</c:v>
                </c:pt>
                <c:pt idx="3768">
                  <c:v>124.294536028171</c:v>
                </c:pt>
                <c:pt idx="3769">
                  <c:v>121.398243728864</c:v>
                </c:pt>
                <c:pt idx="3770">
                  <c:v>118.449824024002</c:v>
                </c:pt>
                <c:pt idx="3771">
                  <c:v>121.262638769228</c:v>
                </c:pt>
                <c:pt idx="3772">
                  <c:v>126.05111990632</c:v>
                </c:pt>
                <c:pt idx="3773">
                  <c:v>130.82144369246501</c:v>
                </c:pt>
                <c:pt idx="3774">
                  <c:v>131.08916650324099</c:v>
                </c:pt>
                <c:pt idx="3775">
                  <c:v>129.264305179286</c:v>
                </c:pt>
                <c:pt idx="3776">
                  <c:v>127.741407880328</c:v>
                </c:pt>
                <c:pt idx="3777">
                  <c:v>126.37599293738</c:v>
                </c:pt>
                <c:pt idx="3778">
                  <c:v>125.08978631756</c:v>
                </c:pt>
                <c:pt idx="3779">
                  <c:v>123.82591856088401</c:v>
                </c:pt>
                <c:pt idx="3780">
                  <c:v>122.699968168841</c:v>
                </c:pt>
                <c:pt idx="3781">
                  <c:v>121.820528655904</c:v>
                </c:pt>
                <c:pt idx="3782">
                  <c:v>120.940773135941</c:v>
                </c:pt>
                <c:pt idx="3783">
                  <c:v>121.147400750758</c:v>
                </c:pt>
                <c:pt idx="3784">
                  <c:v>121.67019378827101</c:v>
                </c:pt>
                <c:pt idx="3785">
                  <c:v>122.346966308644</c:v>
                </c:pt>
                <c:pt idx="3786">
                  <c:v>123.907231304424</c:v>
                </c:pt>
                <c:pt idx="3787">
                  <c:v>125.57069957202999</c:v>
                </c:pt>
                <c:pt idx="3788">
                  <c:v>127.414482426088</c:v>
                </c:pt>
                <c:pt idx="3789">
                  <c:v>128.18628370403499</c:v>
                </c:pt>
                <c:pt idx="3790">
                  <c:v>128.58655527859</c:v>
                </c:pt>
                <c:pt idx="3791">
                  <c:v>128.96204503555001</c:v>
                </c:pt>
                <c:pt idx="3792">
                  <c:v>128.701366143027</c:v>
                </c:pt>
                <c:pt idx="3793">
                  <c:v>128.09398820575501</c:v>
                </c:pt>
                <c:pt idx="3794">
                  <c:v>127.701239577968</c:v>
                </c:pt>
                <c:pt idx="3795">
                  <c:v>127.61826100678699</c:v>
                </c:pt>
                <c:pt idx="3796">
                  <c:v>127.690271401736</c:v>
                </c:pt>
                <c:pt idx="3797">
                  <c:v>127.666681318306</c:v>
                </c:pt>
                <c:pt idx="3798">
                  <c:v>124.20627586545901</c:v>
                </c:pt>
                <c:pt idx="3799">
                  <c:v>118.809712319667</c:v>
                </c:pt>
                <c:pt idx="3800">
                  <c:v>114.037336780896</c:v>
                </c:pt>
                <c:pt idx="3801">
                  <c:v>116.542620983954</c:v>
                </c:pt>
                <c:pt idx="3802">
                  <c:v>121.60108350578101</c:v>
                </c:pt>
                <c:pt idx="3803">
                  <c:v>126.509847577668</c:v>
                </c:pt>
                <c:pt idx="3804">
                  <c:v>127.012963939797</c:v>
                </c:pt>
                <c:pt idx="3805">
                  <c:v>125.87284497346501</c:v>
                </c:pt>
                <c:pt idx="3806">
                  <c:v>124.776913821308</c:v>
                </c:pt>
                <c:pt idx="3807">
                  <c:v>123.35760987737299</c:v>
                </c:pt>
                <c:pt idx="3808">
                  <c:v>122.555373529364</c:v>
                </c:pt>
                <c:pt idx="3809">
                  <c:v>121.343556062307</c:v>
                </c:pt>
                <c:pt idx="3810">
                  <c:v>121.522578613287</c:v>
                </c:pt>
                <c:pt idx="3811">
                  <c:v>122.515925594967</c:v>
                </c:pt>
                <c:pt idx="3812">
                  <c:v>123.438047573034</c:v>
                </c:pt>
                <c:pt idx="3813">
                  <c:v>124.77418251626899</c:v>
                </c:pt>
                <c:pt idx="3814">
                  <c:v>126.07534871985899</c:v>
                </c:pt>
                <c:pt idx="3815">
                  <c:v>127.502507706714</c:v>
                </c:pt>
                <c:pt idx="3816">
                  <c:v>127.869643504913</c:v>
                </c:pt>
                <c:pt idx="3817">
                  <c:v>130.19416554731501</c:v>
                </c:pt>
                <c:pt idx="3818">
                  <c:v>132.99957262841099</c:v>
                </c:pt>
                <c:pt idx="3819">
                  <c:v>132.24639054824499</c:v>
                </c:pt>
                <c:pt idx="3820">
                  <c:v>130.095131694636</c:v>
                </c:pt>
                <c:pt idx="3821">
                  <c:v>128.23930077953301</c:v>
                </c:pt>
                <c:pt idx="3822">
                  <c:v>125.37975489343999</c:v>
                </c:pt>
                <c:pt idx="3823">
                  <c:v>121.98719273927099</c:v>
                </c:pt>
                <c:pt idx="3824">
                  <c:v>118.821335330255</c:v>
                </c:pt>
                <c:pt idx="3825">
                  <c:v>118.702287721045</c:v>
                </c:pt>
                <c:pt idx="3826">
                  <c:v>119.07649093630999</c:v>
                </c:pt>
                <c:pt idx="3827">
                  <c:v>119.827167145945</c:v>
                </c:pt>
                <c:pt idx="3828">
                  <c:v>119.140013549364</c:v>
                </c:pt>
                <c:pt idx="3829">
                  <c:v>117.588268195216</c:v>
                </c:pt>
                <c:pt idx="3830">
                  <c:v>116.249286527902</c:v>
                </c:pt>
                <c:pt idx="3831">
                  <c:v>117.654542734782</c:v>
                </c:pt>
                <c:pt idx="3832">
                  <c:v>119.789531777617</c:v>
                </c:pt>
                <c:pt idx="3833">
                  <c:v>119.274418090154</c:v>
                </c:pt>
                <c:pt idx="3834">
                  <c:v>119.251803287032</c:v>
                </c:pt>
                <c:pt idx="3835">
                  <c:v>120.24851295003199</c:v>
                </c:pt>
                <c:pt idx="3836">
                  <c:v>120.96351277201499</c:v>
                </c:pt>
                <c:pt idx="3837">
                  <c:v>122.774507945726</c:v>
                </c:pt>
                <c:pt idx="3838">
                  <c:v>124.718008609424</c:v>
                </c:pt>
                <c:pt idx="3839">
                  <c:v>126.802425180507</c:v>
                </c:pt>
                <c:pt idx="3840">
                  <c:v>127.31665769206499</c:v>
                </c:pt>
                <c:pt idx="3841">
                  <c:v>128.191898023102</c:v>
                </c:pt>
                <c:pt idx="3842">
                  <c:v>129.482629214719</c:v>
                </c:pt>
                <c:pt idx="3843">
                  <c:v>130.76955301675599</c:v>
                </c:pt>
                <c:pt idx="3844">
                  <c:v>132.14808107334801</c:v>
                </c:pt>
                <c:pt idx="3845">
                  <c:v>133.437982137744</c:v>
                </c:pt>
                <c:pt idx="3846">
                  <c:v>132.982437241284</c:v>
                </c:pt>
                <c:pt idx="3847">
                  <c:v>131.522972233888</c:v>
                </c:pt>
                <c:pt idx="3848">
                  <c:v>130.30031729584601</c:v>
                </c:pt>
                <c:pt idx="3849">
                  <c:v>127.090635447168</c:v>
                </c:pt>
                <c:pt idx="3850">
                  <c:v>123.02125441798</c:v>
                </c:pt>
                <c:pt idx="3851">
                  <c:v>119.213867504913</c:v>
                </c:pt>
                <c:pt idx="3852">
                  <c:v>116.09054753619</c:v>
                </c:pt>
                <c:pt idx="3853">
                  <c:v>112.53807410820799</c:v>
                </c:pt>
                <c:pt idx="3854">
                  <c:v>109.49733549921901</c:v>
                </c:pt>
                <c:pt idx="3855">
                  <c:v>106.899243133876</c:v>
                </c:pt>
                <c:pt idx="3856">
                  <c:v>104.577986486497</c:v>
                </c:pt>
                <c:pt idx="3857">
                  <c:v>101.99318454538999</c:v>
                </c:pt>
                <c:pt idx="3858">
                  <c:v>101.205792046703</c:v>
                </c:pt>
                <c:pt idx="3859">
                  <c:v>100.90812890249499</c:v>
                </c:pt>
                <c:pt idx="3860">
                  <c:v>100.81831674731001</c:v>
                </c:pt>
                <c:pt idx="3861">
                  <c:v>102.796929933816</c:v>
                </c:pt>
                <c:pt idx="3862">
                  <c:v>105.426544557901</c:v>
                </c:pt>
                <c:pt idx="3863">
                  <c:v>108.052365411224</c:v>
                </c:pt>
                <c:pt idx="3864">
                  <c:v>109.48061447299401</c:v>
                </c:pt>
                <c:pt idx="3865">
                  <c:v>110.516041482875</c:v>
                </c:pt>
                <c:pt idx="3866">
                  <c:v>111.51638627485799</c:v>
                </c:pt>
                <c:pt idx="3867">
                  <c:v>112.36505655872401</c:v>
                </c:pt>
                <c:pt idx="3868">
                  <c:v>113.44257157017501</c:v>
                </c:pt>
                <c:pt idx="3869">
                  <c:v>114.245775788209</c:v>
                </c:pt>
                <c:pt idx="3870">
                  <c:v>112.483465586405</c:v>
                </c:pt>
                <c:pt idx="3871">
                  <c:v>107.594616792986</c:v>
                </c:pt>
                <c:pt idx="3872">
                  <c:v>101.79440024655899</c:v>
                </c:pt>
                <c:pt idx="3873">
                  <c:v>104.322733116691</c:v>
                </c:pt>
                <c:pt idx="3874">
                  <c:v>109.615815436655</c:v>
                </c:pt>
                <c:pt idx="3875">
                  <c:v>114.71581870674601</c:v>
                </c:pt>
                <c:pt idx="3876">
                  <c:v>111.961998831738</c:v>
                </c:pt>
                <c:pt idx="3877">
                  <c:v>106.403699824669</c:v>
                </c:pt>
                <c:pt idx="3878">
                  <c:v>101.047813671271</c:v>
                </c:pt>
                <c:pt idx="3879">
                  <c:v>102.863070632053</c:v>
                </c:pt>
                <c:pt idx="3880">
                  <c:v>107.682441163183</c:v>
                </c:pt>
                <c:pt idx="3881">
                  <c:v>112.046131536389</c:v>
                </c:pt>
                <c:pt idx="3882">
                  <c:v>111.681296300737</c:v>
                </c:pt>
                <c:pt idx="3883">
                  <c:v>109.783949129742</c:v>
                </c:pt>
                <c:pt idx="3884">
                  <c:v>107.913759826361</c:v>
                </c:pt>
                <c:pt idx="3885">
                  <c:v>108.202490585996</c:v>
                </c:pt>
                <c:pt idx="3886">
                  <c:v>109.44531618766899</c:v>
                </c:pt>
                <c:pt idx="3887">
                  <c:v>110.759097778898</c:v>
                </c:pt>
                <c:pt idx="3888">
                  <c:v>111.69623156265099</c:v>
                </c:pt>
                <c:pt idx="3889">
                  <c:v>112.962965666702</c:v>
                </c:pt>
                <c:pt idx="3890">
                  <c:v>113.993525462695</c:v>
                </c:pt>
                <c:pt idx="3891">
                  <c:v>113.34474807976299</c:v>
                </c:pt>
                <c:pt idx="3892">
                  <c:v>112.358805487417</c:v>
                </c:pt>
                <c:pt idx="3893">
                  <c:v>111.489013351338</c:v>
                </c:pt>
                <c:pt idx="3894">
                  <c:v>108.734846216745</c:v>
                </c:pt>
                <c:pt idx="3895">
                  <c:v>103.42050689449199</c:v>
                </c:pt>
                <c:pt idx="3896">
                  <c:v>97.484684773308601</c:v>
                </c:pt>
                <c:pt idx="3897">
                  <c:v>96.291787305846199</c:v>
                </c:pt>
                <c:pt idx="3898">
                  <c:v>96.205501669736407</c:v>
                </c:pt>
                <c:pt idx="3899">
                  <c:v>96.365438910191202</c:v>
                </c:pt>
                <c:pt idx="3900">
                  <c:v>98.689567810213205</c:v>
                </c:pt>
                <c:pt idx="3901">
                  <c:v>102.298012378411</c:v>
                </c:pt>
                <c:pt idx="3902">
                  <c:v>105.607891442129</c:v>
                </c:pt>
                <c:pt idx="3903">
                  <c:v>111.053426950126</c:v>
                </c:pt>
                <c:pt idx="3904">
                  <c:v>117.09953601283399</c:v>
                </c:pt>
                <c:pt idx="3905">
                  <c:v>123.64726419269</c:v>
                </c:pt>
                <c:pt idx="3906">
                  <c:v>120.21405417491501</c:v>
                </c:pt>
                <c:pt idx="3907">
                  <c:v>113.28184256623901</c:v>
                </c:pt>
                <c:pt idx="3908">
                  <c:v>106.57687001794601</c:v>
                </c:pt>
                <c:pt idx="3909">
                  <c:v>105.036074764025</c:v>
                </c:pt>
                <c:pt idx="3910">
                  <c:v>104.72701707901901</c:v>
                </c:pt>
                <c:pt idx="3911">
                  <c:v>104.699866560725</c:v>
                </c:pt>
                <c:pt idx="3912">
                  <c:v>105.46689669465</c:v>
                </c:pt>
                <c:pt idx="3913">
                  <c:v>106.63612003568601</c:v>
                </c:pt>
                <c:pt idx="3914">
                  <c:v>107.764612976937</c:v>
                </c:pt>
                <c:pt idx="3915">
                  <c:v>107.77338500539</c:v>
                </c:pt>
                <c:pt idx="3916">
                  <c:v>107.51938091011201</c:v>
                </c:pt>
                <c:pt idx="3917">
                  <c:v>107.422253537839</c:v>
                </c:pt>
                <c:pt idx="3918">
                  <c:v>107.418335976693</c:v>
                </c:pt>
                <c:pt idx="3919">
                  <c:v>106.694229896412</c:v>
                </c:pt>
                <c:pt idx="3920">
                  <c:v>105.917008395407</c:v>
                </c:pt>
                <c:pt idx="3921">
                  <c:v>104.768377091342</c:v>
                </c:pt>
                <c:pt idx="3922">
                  <c:v>103.58912709880001</c:v>
                </c:pt>
                <c:pt idx="3923">
                  <c:v>102.376622166319</c:v>
                </c:pt>
                <c:pt idx="3924">
                  <c:v>101.89496511074</c:v>
                </c:pt>
                <c:pt idx="3925">
                  <c:v>101.484313110914</c:v>
                </c:pt>
                <c:pt idx="3926">
                  <c:v>101.29735745524</c:v>
                </c:pt>
                <c:pt idx="3927">
                  <c:v>102.749622139482</c:v>
                </c:pt>
                <c:pt idx="3928">
                  <c:v>104.584817244977</c:v>
                </c:pt>
                <c:pt idx="3929">
                  <c:v>106.68333915938901</c:v>
                </c:pt>
                <c:pt idx="3930">
                  <c:v>108.799202172156</c:v>
                </c:pt>
                <c:pt idx="3931">
                  <c:v>110.615832665139</c:v>
                </c:pt>
                <c:pt idx="3932">
                  <c:v>112.643621992071</c:v>
                </c:pt>
                <c:pt idx="3933">
                  <c:v>114.57701907000499</c:v>
                </c:pt>
                <c:pt idx="3934">
                  <c:v>116.55274781937599</c:v>
                </c:pt>
                <c:pt idx="3935">
                  <c:v>118.450068184656</c:v>
                </c:pt>
                <c:pt idx="3936">
                  <c:v>120.51896279548301</c:v>
                </c:pt>
                <c:pt idx="3937">
                  <c:v>122.73592240810299</c:v>
                </c:pt>
                <c:pt idx="3938">
                  <c:v>124.886579495151</c:v>
                </c:pt>
                <c:pt idx="3939">
                  <c:v>126.084633326792</c:v>
                </c:pt>
                <c:pt idx="3940">
                  <c:v>126.599034678916</c:v>
                </c:pt>
                <c:pt idx="3941">
                  <c:v>127.302199358745</c:v>
                </c:pt>
                <c:pt idx="3942">
                  <c:v>127.10939790771999</c:v>
                </c:pt>
                <c:pt idx="3943">
                  <c:v>126.910187038117</c:v>
                </c:pt>
                <c:pt idx="3944">
                  <c:v>126.492883436285</c:v>
                </c:pt>
                <c:pt idx="3945">
                  <c:v>125.031867754503</c:v>
                </c:pt>
                <c:pt idx="3946">
                  <c:v>122.85975328720301</c:v>
                </c:pt>
                <c:pt idx="3947">
                  <c:v>120.971840608177</c:v>
                </c:pt>
                <c:pt idx="3948">
                  <c:v>120.52569148875</c:v>
                </c:pt>
                <c:pt idx="3949">
                  <c:v>120.257652461709</c:v>
                </c:pt>
                <c:pt idx="3950">
                  <c:v>120.224186192278</c:v>
                </c:pt>
                <c:pt idx="3951">
                  <c:v>120.32554645335399</c:v>
                </c:pt>
                <c:pt idx="3952">
                  <c:v>119.93584128967299</c:v>
                </c:pt>
                <c:pt idx="3953">
                  <c:v>119.88790499025799</c:v>
                </c:pt>
                <c:pt idx="3954">
                  <c:v>121.254972744706</c:v>
                </c:pt>
                <c:pt idx="3955">
                  <c:v>123.45480456073599</c:v>
                </c:pt>
                <c:pt idx="3956">
                  <c:v>125.47036010669601</c:v>
                </c:pt>
                <c:pt idx="3957">
                  <c:v>126.760625848582</c:v>
                </c:pt>
                <c:pt idx="3958">
                  <c:v>127.819799945385</c:v>
                </c:pt>
                <c:pt idx="3959">
                  <c:v>128.973050138292</c:v>
                </c:pt>
                <c:pt idx="3960">
                  <c:v>129.03351481272401</c:v>
                </c:pt>
                <c:pt idx="3961">
                  <c:v>128.55025585356199</c:v>
                </c:pt>
                <c:pt idx="3962">
                  <c:v>128.12650064083999</c:v>
                </c:pt>
                <c:pt idx="3963">
                  <c:v>129.30747837171501</c:v>
                </c:pt>
                <c:pt idx="3964">
                  <c:v>130.91184554625599</c:v>
                </c:pt>
                <c:pt idx="3965">
                  <c:v>132.50779223893699</c:v>
                </c:pt>
                <c:pt idx="3966">
                  <c:v>130.94618963552699</c:v>
                </c:pt>
                <c:pt idx="3967">
                  <c:v>128.531500378495</c:v>
                </c:pt>
                <c:pt idx="3968">
                  <c:v>127.989292110666</c:v>
                </c:pt>
                <c:pt idx="3969">
                  <c:v>121.579539980788</c:v>
                </c:pt>
                <c:pt idx="3970">
                  <c:v>112.807453937337</c:v>
                </c:pt>
                <c:pt idx="3971">
                  <c:v>110.609649949672</c:v>
                </c:pt>
                <c:pt idx="3972">
                  <c:v>110.63496752264</c:v>
                </c:pt>
                <c:pt idx="3973">
                  <c:v>110.60972375209001</c:v>
                </c:pt>
                <c:pt idx="3974">
                  <c:v>110.629002960009</c:v>
                </c:pt>
                <c:pt idx="3975">
                  <c:v>113.88067137278399</c:v>
                </c:pt>
                <c:pt idx="3976">
                  <c:v>118.87250819154799</c:v>
                </c:pt>
                <c:pt idx="3977">
                  <c:v>123.49137529591501</c:v>
                </c:pt>
                <c:pt idx="3978">
                  <c:v>124.61101688763</c:v>
                </c:pt>
                <c:pt idx="3979">
                  <c:v>124.884473591484</c:v>
                </c:pt>
                <c:pt idx="3980">
                  <c:v>124.968528060004</c:v>
                </c:pt>
                <c:pt idx="3981">
                  <c:v>126.37701543193501</c:v>
                </c:pt>
                <c:pt idx="3982">
                  <c:v>128.87974050541601</c:v>
                </c:pt>
                <c:pt idx="3983">
                  <c:v>130.79552091123901</c:v>
                </c:pt>
                <c:pt idx="3984">
                  <c:v>132.07608837940899</c:v>
                </c:pt>
                <c:pt idx="3985">
                  <c:v>132.87199918699599</c:v>
                </c:pt>
                <c:pt idx="3986">
                  <c:v>133.93715813347399</c:v>
                </c:pt>
                <c:pt idx="3987">
                  <c:v>133.21107987990001</c:v>
                </c:pt>
                <c:pt idx="3988">
                  <c:v>132.71262333009099</c:v>
                </c:pt>
                <c:pt idx="3989">
                  <c:v>131.773638754817</c:v>
                </c:pt>
                <c:pt idx="3990">
                  <c:v>130.026360357936</c:v>
                </c:pt>
                <c:pt idx="3991">
                  <c:v>128.250403033124</c:v>
                </c:pt>
                <c:pt idx="3992">
                  <c:v>126.461044020248</c:v>
                </c:pt>
                <c:pt idx="3993">
                  <c:v>124.55293756009</c:v>
                </c:pt>
                <c:pt idx="3994">
                  <c:v>122.47670306992801</c:v>
                </c:pt>
                <c:pt idx="3995">
                  <c:v>120.569418054804</c:v>
                </c:pt>
                <c:pt idx="3996">
                  <c:v>117.466142788938</c:v>
                </c:pt>
                <c:pt idx="3997">
                  <c:v>114.15670388061901</c:v>
                </c:pt>
                <c:pt idx="3998">
                  <c:v>110.714114078926</c:v>
                </c:pt>
                <c:pt idx="3999">
                  <c:v>109.554919418244</c:v>
                </c:pt>
                <c:pt idx="4000">
                  <c:v>109.420649371981</c:v>
                </c:pt>
                <c:pt idx="4001">
                  <c:v>109.117734283643</c:v>
                </c:pt>
                <c:pt idx="4002">
                  <c:v>109.25238165099201</c:v>
                </c:pt>
                <c:pt idx="4003">
                  <c:v>109.482263962388</c:v>
                </c:pt>
                <c:pt idx="4004">
                  <c:v>109.760881763974</c:v>
                </c:pt>
                <c:pt idx="4005">
                  <c:v>108.76181605912799</c:v>
                </c:pt>
                <c:pt idx="4006">
                  <c:v>106.923471531625</c:v>
                </c:pt>
                <c:pt idx="4007">
                  <c:v>105.27882936642099</c:v>
                </c:pt>
                <c:pt idx="4008">
                  <c:v>105.138989359281</c:v>
                </c:pt>
                <c:pt idx="4009">
                  <c:v>105.716362551659</c:v>
                </c:pt>
                <c:pt idx="4010">
                  <c:v>106.137052172365</c:v>
                </c:pt>
                <c:pt idx="4011">
                  <c:v>105.190775139511</c:v>
                </c:pt>
                <c:pt idx="4012">
                  <c:v>103.98591364100101</c:v>
                </c:pt>
                <c:pt idx="4013">
                  <c:v>103.228520038043</c:v>
                </c:pt>
                <c:pt idx="4014">
                  <c:v>99.928245237318094</c:v>
                </c:pt>
                <c:pt idx="4015">
                  <c:v>96.237525980155397</c:v>
                </c:pt>
                <c:pt idx="4016">
                  <c:v>92.660699683385005</c:v>
                </c:pt>
                <c:pt idx="4017">
                  <c:v>88.2659382535834</c:v>
                </c:pt>
                <c:pt idx="4018">
                  <c:v>84.045020030903302</c:v>
                </c:pt>
                <c:pt idx="4019">
                  <c:v>79.471211904261494</c:v>
                </c:pt>
                <c:pt idx="4020">
                  <c:v>78.669607335438897</c:v>
                </c:pt>
                <c:pt idx="4021">
                  <c:v>79.313304982628097</c:v>
                </c:pt>
                <c:pt idx="4022">
                  <c:v>79.956072109123298</c:v>
                </c:pt>
                <c:pt idx="4023">
                  <c:v>83.906101075509895</c:v>
                </c:pt>
                <c:pt idx="4024">
                  <c:v>89.824613779955996</c:v>
                </c:pt>
                <c:pt idx="4025">
                  <c:v>93.364914109753698</c:v>
                </c:pt>
                <c:pt idx="4026">
                  <c:v>95.639709437291202</c:v>
                </c:pt>
                <c:pt idx="4027">
                  <c:v>97.515982909186405</c:v>
                </c:pt>
                <c:pt idx="4028">
                  <c:v>98.471013163917902</c:v>
                </c:pt>
                <c:pt idx="4029">
                  <c:v>97.958209800887005</c:v>
                </c:pt>
                <c:pt idx="4030">
                  <c:v>104.764845640795</c:v>
                </c:pt>
                <c:pt idx="4031">
                  <c:v>104.65586761201099</c:v>
                </c:pt>
                <c:pt idx="4032">
                  <c:v>100.614657536474</c:v>
                </c:pt>
                <c:pt idx="4033">
                  <c:v>97.412105859569607</c:v>
                </c:pt>
                <c:pt idx="4034">
                  <c:v>94.712576748310198</c:v>
                </c:pt>
                <c:pt idx="4035">
                  <c:v>99.1543385387141</c:v>
                </c:pt>
                <c:pt idx="4036">
                  <c:v>105.96811354257601</c:v>
                </c:pt>
                <c:pt idx="4037">
                  <c:v>114.15290437082599</c:v>
                </c:pt>
                <c:pt idx="4038">
                  <c:v>111.107209417866</c:v>
                </c:pt>
                <c:pt idx="4039">
                  <c:v>104.56569780928901</c:v>
                </c:pt>
                <c:pt idx="4040">
                  <c:v>98.520350957692798</c:v>
                </c:pt>
                <c:pt idx="4041">
                  <c:v>93.281793439821499</c:v>
                </c:pt>
                <c:pt idx="4042">
                  <c:v>88.279121119192695</c:v>
                </c:pt>
                <c:pt idx="4043">
                  <c:v>83.056026523342098</c:v>
                </c:pt>
                <c:pt idx="4044">
                  <c:v>83.682124485818605</c:v>
                </c:pt>
                <c:pt idx="4045">
                  <c:v>86.469022232057696</c:v>
                </c:pt>
                <c:pt idx="4046">
                  <c:v>88.940576685022293</c:v>
                </c:pt>
                <c:pt idx="4047">
                  <c:v>89.114192544928301</c:v>
                </c:pt>
                <c:pt idx="4048">
                  <c:v>87.274095125554197</c:v>
                </c:pt>
                <c:pt idx="4049">
                  <c:v>85.152009418005207</c:v>
                </c:pt>
                <c:pt idx="4050">
                  <c:v>88.518189977930902</c:v>
                </c:pt>
                <c:pt idx="4051">
                  <c:v>94.504239551061602</c:v>
                </c:pt>
                <c:pt idx="4052">
                  <c:v>100.939341890371</c:v>
                </c:pt>
                <c:pt idx="4053">
                  <c:v>104.343035822518</c:v>
                </c:pt>
                <c:pt idx="4054">
                  <c:v>107.44887966005901</c:v>
                </c:pt>
                <c:pt idx="4055">
                  <c:v>110.332046362008</c:v>
                </c:pt>
                <c:pt idx="4056">
                  <c:v>110.631040754098</c:v>
                </c:pt>
                <c:pt idx="4057">
                  <c:v>110.58211350465901</c:v>
                </c:pt>
                <c:pt idx="4058">
                  <c:v>110.25733202767201</c:v>
                </c:pt>
                <c:pt idx="4059">
                  <c:v>111.244830217912</c:v>
                </c:pt>
                <c:pt idx="4060">
                  <c:v>113.04555222715</c:v>
                </c:pt>
                <c:pt idx="4061">
                  <c:v>115.51723843510401</c:v>
                </c:pt>
                <c:pt idx="4062">
                  <c:v>114.565388847661</c:v>
                </c:pt>
                <c:pt idx="4063">
                  <c:v>113.025306074596</c:v>
                </c:pt>
                <c:pt idx="4064">
                  <c:v>111.873357061946</c:v>
                </c:pt>
                <c:pt idx="4065">
                  <c:v>107.704840958329</c:v>
                </c:pt>
                <c:pt idx="4066">
                  <c:v>102.15232471329099</c:v>
                </c:pt>
                <c:pt idx="4067">
                  <c:v>96.895358437442695</c:v>
                </c:pt>
                <c:pt idx="4068">
                  <c:v>95.905124173255302</c:v>
                </c:pt>
                <c:pt idx="4069">
                  <c:v>96.897626160258</c:v>
                </c:pt>
                <c:pt idx="4070">
                  <c:v>97.413834055970398</c:v>
                </c:pt>
                <c:pt idx="4071">
                  <c:v>99.230895629072606</c:v>
                </c:pt>
                <c:pt idx="4072">
                  <c:v>102.697329591045</c:v>
                </c:pt>
                <c:pt idx="4073">
                  <c:v>104.623666914258</c:v>
                </c:pt>
                <c:pt idx="4074">
                  <c:v>102.246555861231</c:v>
                </c:pt>
                <c:pt idx="4075">
                  <c:v>99.121260517924497</c:v>
                </c:pt>
                <c:pt idx="4076">
                  <c:v>96.129489637911007</c:v>
                </c:pt>
                <c:pt idx="4077">
                  <c:v>99.208897719578403</c:v>
                </c:pt>
                <c:pt idx="4078">
                  <c:v>104.198861585161</c:v>
                </c:pt>
                <c:pt idx="4079">
                  <c:v>109.41007802305199</c:v>
                </c:pt>
                <c:pt idx="4080">
                  <c:v>109.775570947638</c:v>
                </c:pt>
                <c:pt idx="4081">
                  <c:v>108.92701221681401</c:v>
                </c:pt>
                <c:pt idx="4082">
                  <c:v>107.7199984463</c:v>
                </c:pt>
                <c:pt idx="4083">
                  <c:v>109.23773710464</c:v>
                </c:pt>
                <c:pt idx="4084">
                  <c:v>112.234225729839</c:v>
                </c:pt>
                <c:pt idx="4085">
                  <c:v>115.034292326836</c:v>
                </c:pt>
                <c:pt idx="4086">
                  <c:v>112.604555453293</c:v>
                </c:pt>
                <c:pt idx="4087">
                  <c:v>108.74244595677401</c:v>
                </c:pt>
                <c:pt idx="4088">
                  <c:v>105.04892521822801</c:v>
                </c:pt>
                <c:pt idx="4089">
                  <c:v>99.8766339180969</c:v>
                </c:pt>
                <c:pt idx="4090">
                  <c:v>94.097021089541499</c:v>
                </c:pt>
                <c:pt idx="4091">
                  <c:v>88.743403299208595</c:v>
                </c:pt>
                <c:pt idx="4092">
                  <c:v>90.699662096607994</c:v>
                </c:pt>
                <c:pt idx="4093">
                  <c:v>95.655115440209997</c:v>
                </c:pt>
                <c:pt idx="4094">
                  <c:v>100.21647824005601</c:v>
                </c:pt>
                <c:pt idx="4095">
                  <c:v>101.49660366150199</c:v>
                </c:pt>
                <c:pt idx="4096">
                  <c:v>102.77698351582001</c:v>
                </c:pt>
                <c:pt idx="4097">
                  <c:v>102.640973640043</c:v>
                </c:pt>
                <c:pt idx="4098">
                  <c:v>101.833274966281</c:v>
                </c:pt>
                <c:pt idx="4099">
                  <c:v>101.644115559856</c:v>
                </c:pt>
                <c:pt idx="4100">
                  <c:v>101.58418885238299</c:v>
                </c:pt>
                <c:pt idx="4101">
                  <c:v>103.340560359864</c:v>
                </c:pt>
                <c:pt idx="4102">
                  <c:v>105.54083909880001</c:v>
                </c:pt>
                <c:pt idx="4103">
                  <c:v>107.989784813665</c:v>
                </c:pt>
                <c:pt idx="4104">
                  <c:v>111.247501252086</c:v>
                </c:pt>
                <c:pt idx="4105">
                  <c:v>115.40967169632</c:v>
                </c:pt>
                <c:pt idx="4106">
                  <c:v>119.257783020839</c:v>
                </c:pt>
                <c:pt idx="4107">
                  <c:v>117.721407824664</c:v>
                </c:pt>
                <c:pt idx="4108">
                  <c:v>115.472332668955</c:v>
                </c:pt>
                <c:pt idx="4109">
                  <c:v>113.76976021292801</c:v>
                </c:pt>
                <c:pt idx="4110">
                  <c:v>110.39720610441</c:v>
                </c:pt>
                <c:pt idx="4111">
                  <c:v>107.821825590825</c:v>
                </c:pt>
                <c:pt idx="4112">
                  <c:v>105.718014590008</c:v>
                </c:pt>
                <c:pt idx="4113">
                  <c:v>102.459918035239</c:v>
                </c:pt>
                <c:pt idx="4114">
                  <c:v>98.882061102513504</c:v>
                </c:pt>
                <c:pt idx="4115">
                  <c:v>95.151221016668799</c:v>
                </c:pt>
                <c:pt idx="4116">
                  <c:v>93.2048124224129</c:v>
                </c:pt>
                <c:pt idx="4117">
                  <c:v>91.831710467803902</c:v>
                </c:pt>
                <c:pt idx="4118">
                  <c:v>90.409076537678601</c:v>
                </c:pt>
                <c:pt idx="4119">
                  <c:v>90.229149576493299</c:v>
                </c:pt>
                <c:pt idx="4120">
                  <c:v>93.000604856063802</c:v>
                </c:pt>
                <c:pt idx="4121">
                  <c:v>93.241866220553803</c:v>
                </c:pt>
                <c:pt idx="4122">
                  <c:v>94.367315682842104</c:v>
                </c:pt>
                <c:pt idx="4123">
                  <c:v>97.379149361827402</c:v>
                </c:pt>
                <c:pt idx="4124">
                  <c:v>99.387246428471201</c:v>
                </c:pt>
                <c:pt idx="4125">
                  <c:v>100.65198309753499</c:v>
                </c:pt>
                <c:pt idx="4126">
                  <c:v>101.346659896435</c:v>
                </c:pt>
                <c:pt idx="4127">
                  <c:v>102.25592950522601</c:v>
                </c:pt>
                <c:pt idx="4128">
                  <c:v>103.30479311416001</c:v>
                </c:pt>
                <c:pt idx="4129">
                  <c:v>104.533321741604</c:v>
                </c:pt>
                <c:pt idx="4130">
                  <c:v>105.613699230774</c:v>
                </c:pt>
                <c:pt idx="4131">
                  <c:v>106.566755864573</c:v>
                </c:pt>
                <c:pt idx="4132">
                  <c:v>108.82280731962101</c:v>
                </c:pt>
                <c:pt idx="4133">
                  <c:v>111.611673979207</c:v>
                </c:pt>
                <c:pt idx="4134">
                  <c:v>108.209736764517</c:v>
                </c:pt>
                <c:pt idx="4135">
                  <c:v>101.811914007666</c:v>
                </c:pt>
                <c:pt idx="4136">
                  <c:v>97.840050418230305</c:v>
                </c:pt>
                <c:pt idx="4137">
                  <c:v>95.403844957375597</c:v>
                </c:pt>
                <c:pt idx="4138">
                  <c:v>93.026527706816594</c:v>
                </c:pt>
                <c:pt idx="4139">
                  <c:v>94.1981490530641</c:v>
                </c:pt>
                <c:pt idx="4140">
                  <c:v>93.790395786808602</c:v>
                </c:pt>
                <c:pt idx="4141">
                  <c:v>91.540662860793901</c:v>
                </c:pt>
                <c:pt idx="4142">
                  <c:v>89.690017586085105</c:v>
                </c:pt>
                <c:pt idx="4143">
                  <c:v>86.092571607428695</c:v>
                </c:pt>
                <c:pt idx="4144">
                  <c:v>86.215364336695899</c:v>
                </c:pt>
                <c:pt idx="4145">
                  <c:v>84.287309288600497</c:v>
                </c:pt>
                <c:pt idx="4146">
                  <c:v>88.056586319106998</c:v>
                </c:pt>
                <c:pt idx="4147">
                  <c:v>94.658769604717307</c:v>
                </c:pt>
                <c:pt idx="4148">
                  <c:v>99.943492908942503</c:v>
                </c:pt>
                <c:pt idx="4149">
                  <c:v>100.804941230528</c:v>
                </c:pt>
                <c:pt idx="4150">
                  <c:v>101.54187804129</c:v>
                </c:pt>
                <c:pt idx="4151">
                  <c:v>102.608405113995</c:v>
                </c:pt>
                <c:pt idx="4152">
                  <c:v>103.606516397935</c:v>
                </c:pt>
                <c:pt idx="4153">
                  <c:v>104.367972923108</c:v>
                </c:pt>
                <c:pt idx="4154">
                  <c:v>105.329162626691</c:v>
                </c:pt>
                <c:pt idx="4155">
                  <c:v>104.180909770379</c:v>
                </c:pt>
                <c:pt idx="4156">
                  <c:v>104.51882641168299</c:v>
                </c:pt>
                <c:pt idx="4157">
                  <c:v>105.083335952421</c:v>
                </c:pt>
                <c:pt idx="4158">
                  <c:v>96.877622289825894</c:v>
                </c:pt>
                <c:pt idx="4159">
                  <c:v>84.853400085911005</c:v>
                </c:pt>
                <c:pt idx="4160">
                  <c:v>75.480239123494201</c:v>
                </c:pt>
                <c:pt idx="4161">
                  <c:v>70.921563222938204</c:v>
                </c:pt>
                <c:pt idx="4162">
                  <c:v>67.658087810681394</c:v>
                </c:pt>
                <c:pt idx="4163">
                  <c:v>63.771375620467197</c:v>
                </c:pt>
                <c:pt idx="4164">
                  <c:v>66.089727723357399</c:v>
                </c:pt>
                <c:pt idx="4165">
                  <c:v>69.905911091825203</c:v>
                </c:pt>
                <c:pt idx="4166">
                  <c:v>73.6519709451822</c:v>
                </c:pt>
                <c:pt idx="4167">
                  <c:v>78.871943005031397</c:v>
                </c:pt>
                <c:pt idx="4168">
                  <c:v>85.450555986592605</c:v>
                </c:pt>
                <c:pt idx="4169">
                  <c:v>90.569290896454703</c:v>
                </c:pt>
                <c:pt idx="4170">
                  <c:v>92.286681060779401</c:v>
                </c:pt>
                <c:pt idx="4171">
                  <c:v>93.528113420703306</c:v>
                </c:pt>
                <c:pt idx="4172">
                  <c:v>93.935554541942693</c:v>
                </c:pt>
                <c:pt idx="4173">
                  <c:v>94.446926840909697</c:v>
                </c:pt>
                <c:pt idx="4174">
                  <c:v>96.238524186445702</c:v>
                </c:pt>
                <c:pt idx="4175">
                  <c:v>98.124580076923493</c:v>
                </c:pt>
                <c:pt idx="4176">
                  <c:v>95.920948969488805</c:v>
                </c:pt>
                <c:pt idx="4177">
                  <c:v>92.707335646280598</c:v>
                </c:pt>
                <c:pt idx="4178">
                  <c:v>89.533918838964595</c:v>
                </c:pt>
                <c:pt idx="4179">
                  <c:v>86.472375566150603</c:v>
                </c:pt>
                <c:pt idx="4180">
                  <c:v>87.209535151875997</c:v>
                </c:pt>
                <c:pt idx="4181">
                  <c:v>86.437758758173203</c:v>
                </c:pt>
                <c:pt idx="4182">
                  <c:v>81.945878072344101</c:v>
                </c:pt>
                <c:pt idx="4183">
                  <c:v>75.985247085074505</c:v>
                </c:pt>
                <c:pt idx="4184">
                  <c:v>71.759286807276794</c:v>
                </c:pt>
                <c:pt idx="4185">
                  <c:v>71.429534816636902</c:v>
                </c:pt>
                <c:pt idx="4186">
                  <c:v>71.104265079997305</c:v>
                </c:pt>
                <c:pt idx="4187">
                  <c:v>71.221523118825701</c:v>
                </c:pt>
                <c:pt idx="4188">
                  <c:v>72.708892261181902</c:v>
                </c:pt>
                <c:pt idx="4189">
                  <c:v>74.2482514466315</c:v>
                </c:pt>
                <c:pt idx="4190">
                  <c:v>75.919781956857193</c:v>
                </c:pt>
                <c:pt idx="4191">
                  <c:v>78.305645341749198</c:v>
                </c:pt>
                <c:pt idx="4192">
                  <c:v>81.636049247496103</c:v>
                </c:pt>
                <c:pt idx="4193">
                  <c:v>83.537770355716304</c:v>
                </c:pt>
                <c:pt idx="4194">
                  <c:v>92.036992129212095</c:v>
                </c:pt>
                <c:pt idx="4195">
                  <c:v>103.297469452192</c:v>
                </c:pt>
                <c:pt idx="4196">
                  <c:v>113.57047104262701</c:v>
                </c:pt>
                <c:pt idx="4197">
                  <c:v>109.242080076966</c:v>
                </c:pt>
                <c:pt idx="4198">
                  <c:v>101.947504554598</c:v>
                </c:pt>
                <c:pt idx="4199">
                  <c:v>94.756447404635693</c:v>
                </c:pt>
                <c:pt idx="4200">
                  <c:v>94.357581113290607</c:v>
                </c:pt>
                <c:pt idx="4201">
                  <c:v>96.3068437546128</c:v>
                </c:pt>
                <c:pt idx="4202">
                  <c:v>98.211301748893604</c:v>
                </c:pt>
                <c:pt idx="4203">
                  <c:v>98.398497257836496</c:v>
                </c:pt>
                <c:pt idx="4204">
                  <c:v>101.034197134895</c:v>
                </c:pt>
                <c:pt idx="4205">
                  <c:v>102.946373206836</c:v>
                </c:pt>
                <c:pt idx="4206">
                  <c:v>99.011657821615898</c:v>
                </c:pt>
                <c:pt idx="4207">
                  <c:v>92.089732208896507</c:v>
                </c:pt>
                <c:pt idx="4208">
                  <c:v>86.9906939969147</c:v>
                </c:pt>
                <c:pt idx="4209">
                  <c:v>88.039428322750496</c:v>
                </c:pt>
                <c:pt idx="4210">
                  <c:v>90.234350570701295</c:v>
                </c:pt>
                <c:pt idx="4211">
                  <c:v>92.287587954527893</c:v>
                </c:pt>
                <c:pt idx="4212">
                  <c:v>91.080541246027195</c:v>
                </c:pt>
                <c:pt idx="4213">
                  <c:v>88.736596601239199</c:v>
                </c:pt>
                <c:pt idx="4214">
                  <c:v>86.252193031028497</c:v>
                </c:pt>
                <c:pt idx="4215">
                  <c:v>85.452922215780802</c:v>
                </c:pt>
                <c:pt idx="4216">
                  <c:v>87.433732830842999</c:v>
                </c:pt>
                <c:pt idx="4217">
                  <c:v>86.672447118281497</c:v>
                </c:pt>
                <c:pt idx="4218">
                  <c:v>87.961773472577704</c:v>
                </c:pt>
                <c:pt idx="4219">
                  <c:v>89.823637965520902</c:v>
                </c:pt>
                <c:pt idx="4220">
                  <c:v>90.753124973796602</c:v>
                </c:pt>
                <c:pt idx="4221">
                  <c:v>91.6199598025011</c:v>
                </c:pt>
                <c:pt idx="4222">
                  <c:v>93.934776225489003</c:v>
                </c:pt>
                <c:pt idx="4223">
                  <c:v>96.4022149090667</c:v>
                </c:pt>
                <c:pt idx="4224">
                  <c:v>97.951250733312193</c:v>
                </c:pt>
                <c:pt idx="4225">
                  <c:v>99.542323430866006</c:v>
                </c:pt>
                <c:pt idx="4226">
                  <c:v>101.043937638724</c:v>
                </c:pt>
                <c:pt idx="4227">
                  <c:v>97.968147562651296</c:v>
                </c:pt>
                <c:pt idx="4228">
                  <c:v>97.332031950286094</c:v>
                </c:pt>
                <c:pt idx="4229">
                  <c:v>95.1397636207288</c:v>
                </c:pt>
                <c:pt idx="4230">
                  <c:v>91.413747284531993</c:v>
                </c:pt>
                <c:pt idx="4231">
                  <c:v>86.337289620731198</c:v>
                </c:pt>
                <c:pt idx="4232">
                  <c:v>82.652729821089594</c:v>
                </c:pt>
                <c:pt idx="4233">
                  <c:v>83.899035649009207</c:v>
                </c:pt>
                <c:pt idx="4234">
                  <c:v>87.256487153682897</c:v>
                </c:pt>
                <c:pt idx="4235">
                  <c:v>89.790673473606603</c:v>
                </c:pt>
                <c:pt idx="4236">
                  <c:v>92.315097150020904</c:v>
                </c:pt>
                <c:pt idx="4237">
                  <c:v>95.222083507677397</c:v>
                </c:pt>
                <c:pt idx="4238">
                  <c:v>98.200486283933202</c:v>
                </c:pt>
                <c:pt idx="4239">
                  <c:v>99.835771091349301</c:v>
                </c:pt>
                <c:pt idx="4240">
                  <c:v>103.49748535882399</c:v>
                </c:pt>
                <c:pt idx="4241">
                  <c:v>104.50253552449701</c:v>
                </c:pt>
                <c:pt idx="4242">
                  <c:v>102.87022762821999</c:v>
                </c:pt>
                <c:pt idx="4243">
                  <c:v>100.710550254895</c:v>
                </c:pt>
                <c:pt idx="4244">
                  <c:v>97.524600127640895</c:v>
                </c:pt>
                <c:pt idx="4245">
                  <c:v>96.247026352239203</c:v>
                </c:pt>
                <c:pt idx="4246">
                  <c:v>95.802429696106202</c:v>
                </c:pt>
                <c:pt idx="4247">
                  <c:v>95.914460863680802</c:v>
                </c:pt>
                <c:pt idx="4248">
                  <c:v>97.0530593242583</c:v>
                </c:pt>
                <c:pt idx="4249">
                  <c:v>98.641461122618907</c:v>
                </c:pt>
                <c:pt idx="4250">
                  <c:v>100.185220908139</c:v>
                </c:pt>
                <c:pt idx="4251">
                  <c:v>99.757062290099398</c:v>
                </c:pt>
                <c:pt idx="4252">
                  <c:v>102.158690000595</c:v>
                </c:pt>
                <c:pt idx="4253">
                  <c:v>103.49035743215801</c:v>
                </c:pt>
                <c:pt idx="4254">
                  <c:v>103.684858790532</c:v>
                </c:pt>
                <c:pt idx="4255">
                  <c:v>101.752043176147</c:v>
                </c:pt>
                <c:pt idx="4256">
                  <c:v>101.916161199391</c:v>
                </c:pt>
                <c:pt idx="4257">
                  <c:v>101.15361320864901</c:v>
                </c:pt>
                <c:pt idx="4258">
                  <c:v>100.170244537469</c:v>
                </c:pt>
                <c:pt idx="4259">
                  <c:v>99.012533511891803</c:v>
                </c:pt>
                <c:pt idx="4260">
                  <c:v>97.204824720422806</c:v>
                </c:pt>
                <c:pt idx="4261">
                  <c:v>95.323525912166602</c:v>
                </c:pt>
                <c:pt idx="4262">
                  <c:v>93.609055004808795</c:v>
                </c:pt>
                <c:pt idx="4263">
                  <c:v>95.351402587761697</c:v>
                </c:pt>
                <c:pt idx="4264">
                  <c:v>100.11482501613099</c:v>
                </c:pt>
                <c:pt idx="4265">
                  <c:v>102.463736650493</c:v>
                </c:pt>
                <c:pt idx="4266">
                  <c:v>103.365109781954</c:v>
                </c:pt>
                <c:pt idx="4267">
                  <c:v>104.665138250084</c:v>
                </c:pt>
                <c:pt idx="4268">
                  <c:v>104.879845151141</c:v>
                </c:pt>
                <c:pt idx="4269">
                  <c:v>107.52043522042599</c:v>
                </c:pt>
                <c:pt idx="4270">
                  <c:v>111.66812927951</c:v>
                </c:pt>
                <c:pt idx="4271">
                  <c:v>116.309532734824</c:v>
                </c:pt>
                <c:pt idx="4272">
                  <c:v>118.652479027578</c:v>
                </c:pt>
                <c:pt idx="4273">
                  <c:v>120.44666168035999</c:v>
                </c:pt>
                <c:pt idx="4274">
                  <c:v>121.981983284035</c:v>
                </c:pt>
                <c:pt idx="4275">
                  <c:v>124.00055270347001</c:v>
                </c:pt>
                <c:pt idx="4276">
                  <c:v>128.36807935671001</c:v>
                </c:pt>
                <c:pt idx="4277">
                  <c:v>132.11424221675199</c:v>
                </c:pt>
                <c:pt idx="4278">
                  <c:v>130.785589797836</c:v>
                </c:pt>
                <c:pt idx="4279">
                  <c:v>129.05800610085399</c:v>
                </c:pt>
                <c:pt idx="4280">
                  <c:v>127.896968959346</c:v>
                </c:pt>
                <c:pt idx="4281">
                  <c:v>127.325320338159</c:v>
                </c:pt>
                <c:pt idx="4282">
                  <c:v>126.46747700520601</c:v>
                </c:pt>
                <c:pt idx="4283">
                  <c:v>125.823913668564</c:v>
                </c:pt>
                <c:pt idx="4284">
                  <c:v>125.20459579391201</c:v>
                </c:pt>
                <c:pt idx="4285">
                  <c:v>124.62467558339</c:v>
                </c:pt>
                <c:pt idx="4286">
                  <c:v>123.97958450212001</c:v>
                </c:pt>
                <c:pt idx="4287">
                  <c:v>122.654311664836</c:v>
                </c:pt>
                <c:pt idx="4288">
                  <c:v>122.128183207492</c:v>
                </c:pt>
                <c:pt idx="4289">
                  <c:v>120.338131867391</c:v>
                </c:pt>
                <c:pt idx="4290">
                  <c:v>120.671819033308</c:v>
                </c:pt>
                <c:pt idx="4291">
                  <c:v>121.543370034338</c:v>
                </c:pt>
                <c:pt idx="4292">
                  <c:v>122.83789074517</c:v>
                </c:pt>
                <c:pt idx="4293">
                  <c:v>124.210516310258</c:v>
                </c:pt>
                <c:pt idx="4294">
                  <c:v>125.625298600262</c:v>
                </c:pt>
                <c:pt idx="4295">
                  <c:v>127.03670034624</c:v>
                </c:pt>
                <c:pt idx="4296">
                  <c:v>128.199721733247</c:v>
                </c:pt>
                <c:pt idx="4297">
                  <c:v>129.330307226402</c:v>
                </c:pt>
                <c:pt idx="4298">
                  <c:v>130.467081483665</c:v>
                </c:pt>
                <c:pt idx="4299">
                  <c:v>126.93362804634199</c:v>
                </c:pt>
                <c:pt idx="4300">
                  <c:v>121.709205583672</c:v>
                </c:pt>
                <c:pt idx="4301">
                  <c:v>117.71222415264199</c:v>
                </c:pt>
                <c:pt idx="4302">
                  <c:v>113.18429852247</c:v>
                </c:pt>
                <c:pt idx="4303">
                  <c:v>108.680906889418</c:v>
                </c:pt>
                <c:pt idx="4304">
                  <c:v>105.100106928918</c:v>
                </c:pt>
                <c:pt idx="4305">
                  <c:v>103.713889049298</c:v>
                </c:pt>
                <c:pt idx="4306">
                  <c:v>103.612869735213</c:v>
                </c:pt>
                <c:pt idx="4307">
                  <c:v>103.048842611605</c:v>
                </c:pt>
                <c:pt idx="4308">
                  <c:v>101.0948021424</c:v>
                </c:pt>
                <c:pt idx="4309">
                  <c:v>98.586602807059194</c:v>
                </c:pt>
                <c:pt idx="4310">
                  <c:v>96.244751578331503</c:v>
                </c:pt>
                <c:pt idx="4311">
                  <c:v>97.982916600779902</c:v>
                </c:pt>
                <c:pt idx="4312">
                  <c:v>101.66081764542299</c:v>
                </c:pt>
                <c:pt idx="4313">
                  <c:v>104.412105062265</c:v>
                </c:pt>
                <c:pt idx="4314">
                  <c:v>106.71232006743899</c:v>
                </c:pt>
                <c:pt idx="4315">
                  <c:v>110.30435727376501</c:v>
                </c:pt>
                <c:pt idx="4316">
                  <c:v>113.980102801556</c:v>
                </c:pt>
                <c:pt idx="4317">
                  <c:v>114.166585654822</c:v>
                </c:pt>
                <c:pt idx="4318">
                  <c:v>113.89164500344501</c:v>
                </c:pt>
                <c:pt idx="4319">
                  <c:v>113.266718549712</c:v>
                </c:pt>
                <c:pt idx="4320">
                  <c:v>114.817836401072</c:v>
                </c:pt>
                <c:pt idx="4321">
                  <c:v>117.928428232451</c:v>
                </c:pt>
                <c:pt idx="4322">
                  <c:v>120.656294208502</c:v>
                </c:pt>
                <c:pt idx="4323">
                  <c:v>119.828248766344</c:v>
                </c:pt>
                <c:pt idx="4324">
                  <c:v>117.568798902981</c:v>
                </c:pt>
                <c:pt idx="4325">
                  <c:v>117.482038279265</c:v>
                </c:pt>
                <c:pt idx="4326">
                  <c:v>112.35449033638599</c:v>
                </c:pt>
                <c:pt idx="4327">
                  <c:v>106.03718015630599</c:v>
                </c:pt>
                <c:pt idx="4328">
                  <c:v>101.031882771742</c:v>
                </c:pt>
                <c:pt idx="4329">
                  <c:v>98.170449489772196</c:v>
                </c:pt>
                <c:pt idx="4330">
                  <c:v>96.436071380651896</c:v>
                </c:pt>
                <c:pt idx="4331">
                  <c:v>94.961455774578297</c:v>
                </c:pt>
                <c:pt idx="4332">
                  <c:v>92.678038982726306</c:v>
                </c:pt>
                <c:pt idx="4333">
                  <c:v>89.6145567168806</c:v>
                </c:pt>
                <c:pt idx="4334">
                  <c:v>86.953761334248</c:v>
                </c:pt>
                <c:pt idx="4335">
                  <c:v>88.039515545146998</c:v>
                </c:pt>
                <c:pt idx="4336">
                  <c:v>91.242563178479102</c:v>
                </c:pt>
                <c:pt idx="4337">
                  <c:v>92.630155378898706</c:v>
                </c:pt>
                <c:pt idx="4338">
                  <c:v>94.349066197784495</c:v>
                </c:pt>
                <c:pt idx="4339">
                  <c:v>96.723404870802398</c:v>
                </c:pt>
                <c:pt idx="4340">
                  <c:v>98.138006214719198</c:v>
                </c:pt>
                <c:pt idx="4341">
                  <c:v>99.440084637951401</c:v>
                </c:pt>
                <c:pt idx="4342">
                  <c:v>100.790146468573</c:v>
                </c:pt>
                <c:pt idx="4343">
                  <c:v>102.414845235065</c:v>
                </c:pt>
                <c:pt idx="4344">
                  <c:v>103.3647206567</c:v>
                </c:pt>
                <c:pt idx="4345">
                  <c:v>104.062274684013</c:v>
                </c:pt>
                <c:pt idx="4346">
                  <c:v>104.77128078148201</c:v>
                </c:pt>
                <c:pt idx="4347">
                  <c:v>101.041261904189</c:v>
                </c:pt>
                <c:pt idx="4348">
                  <c:v>97.242751909464005</c:v>
                </c:pt>
                <c:pt idx="4349">
                  <c:v>95.791868075397005</c:v>
                </c:pt>
                <c:pt idx="4350">
                  <c:v>96.281586878202702</c:v>
                </c:pt>
                <c:pt idx="4351">
                  <c:v>95.678277255436797</c:v>
                </c:pt>
                <c:pt idx="4352">
                  <c:v>96.381069317038893</c:v>
                </c:pt>
                <c:pt idx="4353">
                  <c:v>96.833237930777102</c:v>
                </c:pt>
                <c:pt idx="4354">
                  <c:v>97.271933020783294</c:v>
                </c:pt>
                <c:pt idx="4355">
                  <c:v>97.9940357002789</c:v>
                </c:pt>
                <c:pt idx="4356">
                  <c:v>96.616739706297295</c:v>
                </c:pt>
                <c:pt idx="4357">
                  <c:v>94.080532497652896</c:v>
                </c:pt>
                <c:pt idx="4358">
                  <c:v>92.645847462693993</c:v>
                </c:pt>
                <c:pt idx="4359">
                  <c:v>92.402469681439001</c:v>
                </c:pt>
                <c:pt idx="4360">
                  <c:v>90.898952716957496</c:v>
                </c:pt>
                <c:pt idx="4361">
                  <c:v>88.093773005318397</c:v>
                </c:pt>
                <c:pt idx="4362">
                  <c:v>89.821359364942396</c:v>
                </c:pt>
                <c:pt idx="4363">
                  <c:v>93.5581609673374</c:v>
                </c:pt>
                <c:pt idx="4364">
                  <c:v>96.035249212583693</c:v>
                </c:pt>
                <c:pt idx="4365">
                  <c:v>96.776446374872506</c:v>
                </c:pt>
                <c:pt idx="4366">
                  <c:v>97.571257161218497</c:v>
                </c:pt>
                <c:pt idx="4367">
                  <c:v>98.511501205612205</c:v>
                </c:pt>
                <c:pt idx="4368">
                  <c:v>100.314019932825</c:v>
                </c:pt>
                <c:pt idx="4369">
                  <c:v>102.467773657528</c:v>
                </c:pt>
                <c:pt idx="4370">
                  <c:v>104.59772787479601</c:v>
                </c:pt>
                <c:pt idx="4371">
                  <c:v>106.085339869422</c:v>
                </c:pt>
                <c:pt idx="4372">
                  <c:v>108.180354239387</c:v>
                </c:pt>
                <c:pt idx="4373">
                  <c:v>112.925305660389</c:v>
                </c:pt>
                <c:pt idx="4374">
                  <c:v>111.053327112448</c:v>
                </c:pt>
                <c:pt idx="4375">
                  <c:v>104.743545856734</c:v>
                </c:pt>
                <c:pt idx="4376">
                  <c:v>100.073510826321</c:v>
                </c:pt>
                <c:pt idx="4377">
                  <c:v>99.3156611624498</c:v>
                </c:pt>
                <c:pt idx="4378">
                  <c:v>99.681747158423505</c:v>
                </c:pt>
                <c:pt idx="4379">
                  <c:v>100.381613142926</c:v>
                </c:pt>
                <c:pt idx="4380">
                  <c:v>102.493187209757</c:v>
                </c:pt>
                <c:pt idx="4381">
                  <c:v>104.408289005013</c:v>
                </c:pt>
                <c:pt idx="4382">
                  <c:v>107.451155993987</c:v>
                </c:pt>
                <c:pt idx="4383">
                  <c:v>107.85821820557901</c:v>
                </c:pt>
                <c:pt idx="4384">
                  <c:v>106.834905122104</c:v>
                </c:pt>
                <c:pt idx="4385">
                  <c:v>103.894654827831</c:v>
                </c:pt>
                <c:pt idx="4386">
                  <c:v>103.895184330772</c:v>
                </c:pt>
                <c:pt idx="4387">
                  <c:v>104.467945567375</c:v>
                </c:pt>
                <c:pt idx="4388">
                  <c:v>104.17585583085</c:v>
                </c:pt>
                <c:pt idx="4389">
                  <c:v>105.48926110718899</c:v>
                </c:pt>
              </c:numCache>
            </c:numRef>
          </c:yVal>
          <c:smooth val="1"/>
          <c:extLst>
            <c:ext xmlns:c16="http://schemas.microsoft.com/office/drawing/2014/chart" uri="{C3380CC4-5D6E-409C-BE32-E72D297353CC}">
              <c16:uniqueId val="{00000000-AAA6-425C-B998-CE22E2D81174}"/>
            </c:ext>
          </c:extLst>
        </c:ser>
        <c:ser>
          <c:idx val="1"/>
          <c:order val="1"/>
          <c:tx>
            <c:v>ДОЕ 2</c:v>
          </c:tx>
          <c:spPr>
            <a:ln w="19050" cap="rnd">
              <a:solidFill>
                <a:schemeClr val="accent2"/>
              </a:solidFill>
              <a:round/>
            </a:ln>
            <a:effectLst/>
          </c:spPr>
          <c:marker>
            <c:symbol val="none"/>
          </c:marker>
          <c:xVal>
            <c:strRef>
              <c:f>'1'!$A$2:$A$4489</c:f>
              <c:strCache>
                <c:ptCount val="4488"/>
                <c:pt idx="0">
                  <c:v> 07/15  01:00:00</c:v>
                </c:pt>
                <c:pt idx="1">
                  <c:v> 07/15  02:00:00</c:v>
                </c:pt>
                <c:pt idx="2">
                  <c:v> 07/15  03:00:00</c:v>
                </c:pt>
                <c:pt idx="3">
                  <c:v> 07/15  04:00:00</c:v>
                </c:pt>
                <c:pt idx="4">
                  <c:v> 07/15  05:00:00</c:v>
                </c:pt>
                <c:pt idx="5">
                  <c:v> 07/15  06:00:00</c:v>
                </c:pt>
                <c:pt idx="6">
                  <c:v> 07/15  07:00:00</c:v>
                </c:pt>
                <c:pt idx="7">
                  <c:v> 07/15  08:00:00</c:v>
                </c:pt>
                <c:pt idx="8">
                  <c:v> 07/15  09:00:00</c:v>
                </c:pt>
                <c:pt idx="9">
                  <c:v> 07/15  10:00:00</c:v>
                </c:pt>
                <c:pt idx="10">
                  <c:v> 07/15  11:00:00</c:v>
                </c:pt>
                <c:pt idx="11">
                  <c:v> 07/15  12:00:00</c:v>
                </c:pt>
                <c:pt idx="12">
                  <c:v> 07/15  13:00:00</c:v>
                </c:pt>
                <c:pt idx="13">
                  <c:v> 07/15  14:00:00</c:v>
                </c:pt>
                <c:pt idx="14">
                  <c:v> 07/15  15:00:00</c:v>
                </c:pt>
                <c:pt idx="15">
                  <c:v> 07/15  16:00:00</c:v>
                </c:pt>
                <c:pt idx="16">
                  <c:v> 07/15  17:00:00</c:v>
                </c:pt>
                <c:pt idx="17">
                  <c:v> 07/15  18:00:00</c:v>
                </c:pt>
                <c:pt idx="18">
                  <c:v> 07/15  19:00:00</c:v>
                </c:pt>
                <c:pt idx="19">
                  <c:v> 07/15  20:00:00</c:v>
                </c:pt>
                <c:pt idx="20">
                  <c:v> 07/15  21:00:00</c:v>
                </c:pt>
                <c:pt idx="21">
                  <c:v> 07/15  22:00:00</c:v>
                </c:pt>
                <c:pt idx="22">
                  <c:v> 07/15  23:00:00</c:v>
                </c:pt>
                <c:pt idx="23">
                  <c:v> 07/15  24:00:00</c:v>
                </c:pt>
                <c:pt idx="24">
                  <c:v> 08/15  01:00:00</c:v>
                </c:pt>
                <c:pt idx="25">
                  <c:v> 08/15  02:00:00</c:v>
                </c:pt>
                <c:pt idx="26">
                  <c:v> 08/15  03:00:00</c:v>
                </c:pt>
                <c:pt idx="27">
                  <c:v> 08/15  04:00:00</c:v>
                </c:pt>
                <c:pt idx="28">
                  <c:v> 08/15  05:00:00</c:v>
                </c:pt>
                <c:pt idx="29">
                  <c:v> 08/15  06:00:00</c:v>
                </c:pt>
                <c:pt idx="30">
                  <c:v> 08/15  07:00:00</c:v>
                </c:pt>
                <c:pt idx="31">
                  <c:v> 08/15  08:00:00</c:v>
                </c:pt>
                <c:pt idx="32">
                  <c:v> 08/15  09:00:00</c:v>
                </c:pt>
                <c:pt idx="33">
                  <c:v> 08/15  10:00:00</c:v>
                </c:pt>
                <c:pt idx="34">
                  <c:v> 08/15  11:00:00</c:v>
                </c:pt>
                <c:pt idx="35">
                  <c:v> 08/15  12:00:00</c:v>
                </c:pt>
                <c:pt idx="36">
                  <c:v> 08/15  13:00:00</c:v>
                </c:pt>
                <c:pt idx="37">
                  <c:v> 08/15  14:00:00</c:v>
                </c:pt>
                <c:pt idx="38">
                  <c:v> 08/15  15:00:00</c:v>
                </c:pt>
                <c:pt idx="39">
                  <c:v> 08/15  16:00:00</c:v>
                </c:pt>
                <c:pt idx="40">
                  <c:v> 08/15  17:00:00</c:v>
                </c:pt>
                <c:pt idx="41">
                  <c:v> 08/15  18:00:00</c:v>
                </c:pt>
                <c:pt idx="42">
                  <c:v> 08/15  19:00:00</c:v>
                </c:pt>
                <c:pt idx="43">
                  <c:v> 08/15  20:00:00</c:v>
                </c:pt>
                <c:pt idx="44">
                  <c:v> 08/15  21:00:00</c:v>
                </c:pt>
                <c:pt idx="45">
                  <c:v> 08/15  22:00:00</c:v>
                </c:pt>
                <c:pt idx="46">
                  <c:v> 08/15  23:00:00</c:v>
                </c:pt>
                <c:pt idx="47">
                  <c:v> 08/15  24:00:00</c:v>
                </c:pt>
                <c:pt idx="48">
                  <c:v> 09/15  01:00:00</c:v>
                </c:pt>
                <c:pt idx="49">
                  <c:v> 09/15  02:00:00</c:v>
                </c:pt>
                <c:pt idx="50">
                  <c:v> 09/15  03:00:00</c:v>
                </c:pt>
                <c:pt idx="51">
                  <c:v> 09/15  04:00:00</c:v>
                </c:pt>
                <c:pt idx="52">
                  <c:v> 09/15  05:00:00</c:v>
                </c:pt>
                <c:pt idx="53">
                  <c:v> 09/15  06:00:00</c:v>
                </c:pt>
                <c:pt idx="54">
                  <c:v> 09/15  07:00:00</c:v>
                </c:pt>
                <c:pt idx="55">
                  <c:v> 09/15  08:00:00</c:v>
                </c:pt>
                <c:pt idx="56">
                  <c:v> 09/15  09:00:00</c:v>
                </c:pt>
                <c:pt idx="57">
                  <c:v> 09/15  10:00:00</c:v>
                </c:pt>
                <c:pt idx="58">
                  <c:v> 09/15  11:00:00</c:v>
                </c:pt>
                <c:pt idx="59">
                  <c:v> 09/15  12:00:00</c:v>
                </c:pt>
                <c:pt idx="60">
                  <c:v> 09/15  13:00:00</c:v>
                </c:pt>
                <c:pt idx="61">
                  <c:v> 09/15  14:00:00</c:v>
                </c:pt>
                <c:pt idx="62">
                  <c:v> 09/15  15:00:00</c:v>
                </c:pt>
                <c:pt idx="63">
                  <c:v> 09/15  16:00:00</c:v>
                </c:pt>
                <c:pt idx="64">
                  <c:v> 09/15  17:00:00</c:v>
                </c:pt>
                <c:pt idx="65">
                  <c:v> 09/15  18:00:00</c:v>
                </c:pt>
                <c:pt idx="66">
                  <c:v> 09/15  19:00:00</c:v>
                </c:pt>
                <c:pt idx="67">
                  <c:v> 09/15  20:00:00</c:v>
                </c:pt>
                <c:pt idx="68">
                  <c:v> 09/15  21:00:00</c:v>
                </c:pt>
                <c:pt idx="69">
                  <c:v> 09/15  22:00:00</c:v>
                </c:pt>
                <c:pt idx="70">
                  <c:v> 09/15  23:00:00</c:v>
                </c:pt>
                <c:pt idx="71">
                  <c:v> 09/15  24:00:00</c:v>
                </c:pt>
                <c:pt idx="72">
                  <c:v> 01/15  01:00:00</c:v>
                </c:pt>
                <c:pt idx="73">
                  <c:v> 01/15  02:00:00</c:v>
                </c:pt>
                <c:pt idx="74">
                  <c:v> 01/15  03:00:00</c:v>
                </c:pt>
                <c:pt idx="75">
                  <c:v> 01/15  04:00:00</c:v>
                </c:pt>
                <c:pt idx="76">
                  <c:v> 01/15  05:00:00</c:v>
                </c:pt>
                <c:pt idx="77">
                  <c:v> 01/15  06:00:00</c:v>
                </c:pt>
                <c:pt idx="78">
                  <c:v> 01/15  07:00:00</c:v>
                </c:pt>
                <c:pt idx="79">
                  <c:v> 01/15  08:00:00</c:v>
                </c:pt>
                <c:pt idx="80">
                  <c:v> 01/15  09:00:00</c:v>
                </c:pt>
                <c:pt idx="81">
                  <c:v> 01/15  10:00:00</c:v>
                </c:pt>
                <c:pt idx="82">
                  <c:v> 01/15  11:00:00</c:v>
                </c:pt>
                <c:pt idx="83">
                  <c:v> 01/15  12:00:00</c:v>
                </c:pt>
                <c:pt idx="84">
                  <c:v> 01/15  13:00:00</c:v>
                </c:pt>
                <c:pt idx="85">
                  <c:v> 01/15  14:00:00</c:v>
                </c:pt>
                <c:pt idx="86">
                  <c:v> 01/15  15:00:00</c:v>
                </c:pt>
                <c:pt idx="87">
                  <c:v> 01/15  16:00:00</c:v>
                </c:pt>
                <c:pt idx="88">
                  <c:v> 01/15  17:00:00</c:v>
                </c:pt>
                <c:pt idx="89">
                  <c:v> 01/15  18:00:00</c:v>
                </c:pt>
                <c:pt idx="90">
                  <c:v> 01/15  19:00:00</c:v>
                </c:pt>
                <c:pt idx="91">
                  <c:v> 01/15  20:00:00</c:v>
                </c:pt>
                <c:pt idx="92">
                  <c:v> 01/15  21:00:00</c:v>
                </c:pt>
                <c:pt idx="93">
                  <c:v> 01/15  22:00:00</c:v>
                </c:pt>
                <c:pt idx="94">
                  <c:v> 01/15  23:00:00</c:v>
                </c:pt>
                <c:pt idx="95">
                  <c:v> 01/15  24:00:00</c:v>
                </c:pt>
                <c:pt idx="96">
                  <c:v> 10/15  01:00:00</c:v>
                </c:pt>
                <c:pt idx="97">
                  <c:v> 10/15  02:00:00</c:v>
                </c:pt>
                <c:pt idx="98">
                  <c:v> 10/15  03:00:00</c:v>
                </c:pt>
                <c:pt idx="99">
                  <c:v> 10/15  04:00:00</c:v>
                </c:pt>
                <c:pt idx="100">
                  <c:v> 10/15  05:00:00</c:v>
                </c:pt>
                <c:pt idx="101">
                  <c:v> 10/15  06:00:00</c:v>
                </c:pt>
                <c:pt idx="102">
                  <c:v> 10/15  07:00:00</c:v>
                </c:pt>
                <c:pt idx="103">
                  <c:v> 10/15  08:00:00</c:v>
                </c:pt>
                <c:pt idx="104">
                  <c:v> 10/15  09:00:00</c:v>
                </c:pt>
                <c:pt idx="105">
                  <c:v> 10/15  10:00:00</c:v>
                </c:pt>
                <c:pt idx="106">
                  <c:v> 10/15  11:00:00</c:v>
                </c:pt>
                <c:pt idx="107">
                  <c:v> 10/15  12:00:00</c:v>
                </c:pt>
                <c:pt idx="108">
                  <c:v> 10/15  13:00:00</c:v>
                </c:pt>
                <c:pt idx="109">
                  <c:v> 10/15  14:00:00</c:v>
                </c:pt>
                <c:pt idx="110">
                  <c:v> 10/15  15:00:00</c:v>
                </c:pt>
                <c:pt idx="111">
                  <c:v> 10/15  16:00:00</c:v>
                </c:pt>
                <c:pt idx="112">
                  <c:v> 10/15  17:00:00</c:v>
                </c:pt>
                <c:pt idx="113">
                  <c:v> 10/15  18:00:00</c:v>
                </c:pt>
                <c:pt idx="114">
                  <c:v> 10/15  19:00:00</c:v>
                </c:pt>
                <c:pt idx="115">
                  <c:v> 10/15  20:00:00</c:v>
                </c:pt>
                <c:pt idx="116">
                  <c:v> 10/15  21:00:00</c:v>
                </c:pt>
                <c:pt idx="117">
                  <c:v> 10/15  22:00:00</c:v>
                </c:pt>
                <c:pt idx="118">
                  <c:v> 10/15  23:00:00</c:v>
                </c:pt>
                <c:pt idx="119">
                  <c:v> 10/15  24:00:00</c:v>
                </c:pt>
                <c:pt idx="120">
                  <c:v> 10/16  01:00:00</c:v>
                </c:pt>
                <c:pt idx="121">
                  <c:v> 10/16  02:00:00</c:v>
                </c:pt>
                <c:pt idx="122">
                  <c:v> 10/16  03:00:00</c:v>
                </c:pt>
                <c:pt idx="123">
                  <c:v> 10/16  04:00:00</c:v>
                </c:pt>
                <c:pt idx="124">
                  <c:v> 10/16  05:00:00</c:v>
                </c:pt>
                <c:pt idx="125">
                  <c:v> 10/16  06:00:00</c:v>
                </c:pt>
                <c:pt idx="126">
                  <c:v> 10/16  07:00:00</c:v>
                </c:pt>
                <c:pt idx="127">
                  <c:v> 10/16  08:00:00</c:v>
                </c:pt>
                <c:pt idx="128">
                  <c:v> 10/16  09:00:00</c:v>
                </c:pt>
                <c:pt idx="129">
                  <c:v> 10/16  10:00:00</c:v>
                </c:pt>
                <c:pt idx="130">
                  <c:v> 10/16  11:00:00</c:v>
                </c:pt>
                <c:pt idx="131">
                  <c:v> 10/16  12:00:00</c:v>
                </c:pt>
                <c:pt idx="132">
                  <c:v> 10/16  13:00:00</c:v>
                </c:pt>
                <c:pt idx="133">
                  <c:v> 10/16  14:00:00</c:v>
                </c:pt>
                <c:pt idx="134">
                  <c:v> 10/16  15:00:00</c:v>
                </c:pt>
                <c:pt idx="135">
                  <c:v> 10/16  16:00:00</c:v>
                </c:pt>
                <c:pt idx="136">
                  <c:v> 10/16  17:00:00</c:v>
                </c:pt>
                <c:pt idx="137">
                  <c:v> 10/16  18:00:00</c:v>
                </c:pt>
                <c:pt idx="138">
                  <c:v> 10/16  19:00:00</c:v>
                </c:pt>
                <c:pt idx="139">
                  <c:v> 10/16  20:00:00</c:v>
                </c:pt>
                <c:pt idx="140">
                  <c:v> 10/16  21:00:00</c:v>
                </c:pt>
                <c:pt idx="141">
                  <c:v> 10/16  22:00:00</c:v>
                </c:pt>
                <c:pt idx="142">
                  <c:v> 10/16  23:00:00</c:v>
                </c:pt>
                <c:pt idx="143">
                  <c:v> 10/16  24:00:00</c:v>
                </c:pt>
                <c:pt idx="144">
                  <c:v> 10/17  01:00:00</c:v>
                </c:pt>
                <c:pt idx="145">
                  <c:v> 10/17  02:00:00</c:v>
                </c:pt>
                <c:pt idx="146">
                  <c:v> 10/17  03:00:00</c:v>
                </c:pt>
                <c:pt idx="147">
                  <c:v> 10/17  04:00:00</c:v>
                </c:pt>
                <c:pt idx="148">
                  <c:v> 10/17  05:00:00</c:v>
                </c:pt>
                <c:pt idx="149">
                  <c:v> 10/17  06:00:00</c:v>
                </c:pt>
                <c:pt idx="150">
                  <c:v> 10/17  07:00:00</c:v>
                </c:pt>
                <c:pt idx="151">
                  <c:v> 10/17  08:00:00</c:v>
                </c:pt>
                <c:pt idx="152">
                  <c:v> 10/17  09:00:00</c:v>
                </c:pt>
                <c:pt idx="153">
                  <c:v> 10/17  10:00:00</c:v>
                </c:pt>
                <c:pt idx="154">
                  <c:v> 10/17  11:00:00</c:v>
                </c:pt>
                <c:pt idx="155">
                  <c:v> 10/17  12:00:00</c:v>
                </c:pt>
                <c:pt idx="156">
                  <c:v> 10/17  13:00:00</c:v>
                </c:pt>
                <c:pt idx="157">
                  <c:v> 10/17  14:00:00</c:v>
                </c:pt>
                <c:pt idx="158">
                  <c:v> 10/17  15:00:00</c:v>
                </c:pt>
                <c:pt idx="159">
                  <c:v> 10/17  16:00:00</c:v>
                </c:pt>
                <c:pt idx="160">
                  <c:v> 10/17  17:00:00</c:v>
                </c:pt>
                <c:pt idx="161">
                  <c:v> 10/17  18:00:00</c:v>
                </c:pt>
                <c:pt idx="162">
                  <c:v> 10/17  19:00:00</c:v>
                </c:pt>
                <c:pt idx="163">
                  <c:v> 10/17  20:00:00</c:v>
                </c:pt>
                <c:pt idx="164">
                  <c:v> 10/17  21:00:00</c:v>
                </c:pt>
                <c:pt idx="165">
                  <c:v> 10/17  22:00:00</c:v>
                </c:pt>
                <c:pt idx="166">
                  <c:v> 10/17  23:00:00</c:v>
                </c:pt>
                <c:pt idx="167">
                  <c:v> 10/17  24:00:00</c:v>
                </c:pt>
                <c:pt idx="168">
                  <c:v> 10/18  01:00:00</c:v>
                </c:pt>
                <c:pt idx="169">
                  <c:v> 10/18  02:00:00</c:v>
                </c:pt>
                <c:pt idx="170">
                  <c:v> 10/18  03:00:00</c:v>
                </c:pt>
                <c:pt idx="171">
                  <c:v> 10/18  04:00:00</c:v>
                </c:pt>
                <c:pt idx="172">
                  <c:v> 10/18  05:00:00</c:v>
                </c:pt>
                <c:pt idx="173">
                  <c:v> 10/18  06:00:00</c:v>
                </c:pt>
                <c:pt idx="174">
                  <c:v> 10/18  07:00:00</c:v>
                </c:pt>
                <c:pt idx="175">
                  <c:v> 10/18  08:00:00</c:v>
                </c:pt>
                <c:pt idx="176">
                  <c:v> 10/18  09:00:00</c:v>
                </c:pt>
                <c:pt idx="177">
                  <c:v> 10/18  10:00:00</c:v>
                </c:pt>
                <c:pt idx="178">
                  <c:v> 10/18  11:00:00</c:v>
                </c:pt>
                <c:pt idx="179">
                  <c:v> 10/18  12:00:00</c:v>
                </c:pt>
                <c:pt idx="180">
                  <c:v> 10/18  13:00:00</c:v>
                </c:pt>
                <c:pt idx="181">
                  <c:v> 10/18  14:00:00</c:v>
                </c:pt>
                <c:pt idx="182">
                  <c:v> 10/18  15:00:00</c:v>
                </c:pt>
                <c:pt idx="183">
                  <c:v> 10/18  16:00:00</c:v>
                </c:pt>
                <c:pt idx="184">
                  <c:v> 10/18  17:00:00</c:v>
                </c:pt>
                <c:pt idx="185">
                  <c:v> 10/18  18:00:00</c:v>
                </c:pt>
                <c:pt idx="186">
                  <c:v> 10/18  19:00:00</c:v>
                </c:pt>
                <c:pt idx="187">
                  <c:v> 10/18  20:00:00</c:v>
                </c:pt>
                <c:pt idx="188">
                  <c:v> 10/18  21:00:00</c:v>
                </c:pt>
                <c:pt idx="189">
                  <c:v> 10/18  22:00:00</c:v>
                </c:pt>
                <c:pt idx="190">
                  <c:v> 10/18  23:00:00</c:v>
                </c:pt>
                <c:pt idx="191">
                  <c:v> 10/18  24:00:00</c:v>
                </c:pt>
                <c:pt idx="192">
                  <c:v> 10/19  01:00:00</c:v>
                </c:pt>
                <c:pt idx="193">
                  <c:v> 10/19  02:00:00</c:v>
                </c:pt>
                <c:pt idx="194">
                  <c:v> 10/19  03:00:00</c:v>
                </c:pt>
                <c:pt idx="195">
                  <c:v> 10/19  04:00:00</c:v>
                </c:pt>
                <c:pt idx="196">
                  <c:v> 10/19  05:00:00</c:v>
                </c:pt>
                <c:pt idx="197">
                  <c:v> 10/19  06:00:00</c:v>
                </c:pt>
                <c:pt idx="198">
                  <c:v> 10/19  07:00:00</c:v>
                </c:pt>
                <c:pt idx="199">
                  <c:v> 10/19  08:00:00</c:v>
                </c:pt>
                <c:pt idx="200">
                  <c:v> 10/19  09:00:00</c:v>
                </c:pt>
                <c:pt idx="201">
                  <c:v> 10/19  10:00:00</c:v>
                </c:pt>
                <c:pt idx="202">
                  <c:v> 10/19  11:00:00</c:v>
                </c:pt>
                <c:pt idx="203">
                  <c:v> 10/19  12:00:00</c:v>
                </c:pt>
                <c:pt idx="204">
                  <c:v> 10/19  13:00:00</c:v>
                </c:pt>
                <c:pt idx="205">
                  <c:v> 10/19  14:00:00</c:v>
                </c:pt>
                <c:pt idx="206">
                  <c:v> 10/19  15:00:00</c:v>
                </c:pt>
                <c:pt idx="207">
                  <c:v> 10/19  16:00:00</c:v>
                </c:pt>
                <c:pt idx="208">
                  <c:v> 10/19  17:00:00</c:v>
                </c:pt>
                <c:pt idx="209">
                  <c:v> 10/19  18:00:00</c:v>
                </c:pt>
                <c:pt idx="210">
                  <c:v> 10/19  19:00:00</c:v>
                </c:pt>
                <c:pt idx="211">
                  <c:v> 10/19  20:00:00</c:v>
                </c:pt>
                <c:pt idx="212">
                  <c:v> 10/19  21:00:00</c:v>
                </c:pt>
                <c:pt idx="213">
                  <c:v> 10/19  22:00:00</c:v>
                </c:pt>
                <c:pt idx="214">
                  <c:v> 10/19  23:00:00</c:v>
                </c:pt>
                <c:pt idx="215">
                  <c:v> 10/19  24:00:00</c:v>
                </c:pt>
                <c:pt idx="216">
                  <c:v> 10/20  01:00:00</c:v>
                </c:pt>
                <c:pt idx="217">
                  <c:v> 10/20  02:00:00</c:v>
                </c:pt>
                <c:pt idx="218">
                  <c:v> 10/20  03:00:00</c:v>
                </c:pt>
                <c:pt idx="219">
                  <c:v> 10/20  04:00:00</c:v>
                </c:pt>
                <c:pt idx="220">
                  <c:v> 10/20  05:00:00</c:v>
                </c:pt>
                <c:pt idx="221">
                  <c:v> 10/20  06:00:00</c:v>
                </c:pt>
                <c:pt idx="222">
                  <c:v> 10/20  07:00:00</c:v>
                </c:pt>
                <c:pt idx="223">
                  <c:v> 10/20  08:00:00</c:v>
                </c:pt>
                <c:pt idx="224">
                  <c:v> 10/20  09:00:00</c:v>
                </c:pt>
                <c:pt idx="225">
                  <c:v> 10/20  10:00:00</c:v>
                </c:pt>
                <c:pt idx="226">
                  <c:v> 10/20  11:00:00</c:v>
                </c:pt>
                <c:pt idx="227">
                  <c:v> 10/20  12:00:00</c:v>
                </c:pt>
                <c:pt idx="228">
                  <c:v> 10/20  13:00:00</c:v>
                </c:pt>
                <c:pt idx="229">
                  <c:v> 10/20  14:00:00</c:v>
                </c:pt>
                <c:pt idx="230">
                  <c:v> 10/20  15:00:00</c:v>
                </c:pt>
                <c:pt idx="231">
                  <c:v> 10/20  16:00:00</c:v>
                </c:pt>
                <c:pt idx="232">
                  <c:v> 10/20  17:00:00</c:v>
                </c:pt>
                <c:pt idx="233">
                  <c:v> 10/20  18:00:00</c:v>
                </c:pt>
                <c:pt idx="234">
                  <c:v> 10/20  19:00:00</c:v>
                </c:pt>
                <c:pt idx="235">
                  <c:v> 10/20  20:00:00</c:v>
                </c:pt>
                <c:pt idx="236">
                  <c:v> 10/20  21:00:00</c:v>
                </c:pt>
                <c:pt idx="237">
                  <c:v> 10/20  22:00:00</c:v>
                </c:pt>
                <c:pt idx="238">
                  <c:v> 10/20  23:00:00</c:v>
                </c:pt>
                <c:pt idx="239">
                  <c:v> 10/20  24:00:00</c:v>
                </c:pt>
                <c:pt idx="240">
                  <c:v> 10/21  01:00:00</c:v>
                </c:pt>
                <c:pt idx="241">
                  <c:v> 10/21  02:00:00</c:v>
                </c:pt>
                <c:pt idx="242">
                  <c:v> 10/21  03:00:00</c:v>
                </c:pt>
                <c:pt idx="243">
                  <c:v> 10/21  04:00:00</c:v>
                </c:pt>
                <c:pt idx="244">
                  <c:v> 10/21  05:00:00</c:v>
                </c:pt>
                <c:pt idx="245">
                  <c:v> 10/21  06:00:00</c:v>
                </c:pt>
                <c:pt idx="246">
                  <c:v> 10/21  07:00:00</c:v>
                </c:pt>
                <c:pt idx="247">
                  <c:v> 10/21  08:00:00</c:v>
                </c:pt>
                <c:pt idx="248">
                  <c:v> 10/21  09:00:00</c:v>
                </c:pt>
                <c:pt idx="249">
                  <c:v> 10/21  10:00:00</c:v>
                </c:pt>
                <c:pt idx="250">
                  <c:v> 10/21  11:00:00</c:v>
                </c:pt>
                <c:pt idx="251">
                  <c:v> 10/21  12:00:00</c:v>
                </c:pt>
                <c:pt idx="252">
                  <c:v> 10/21  13:00:00</c:v>
                </c:pt>
                <c:pt idx="253">
                  <c:v> 10/21  14:00:00</c:v>
                </c:pt>
                <c:pt idx="254">
                  <c:v> 10/21  15:00:00</c:v>
                </c:pt>
                <c:pt idx="255">
                  <c:v> 10/21  16:00:00</c:v>
                </c:pt>
                <c:pt idx="256">
                  <c:v> 10/21  17:00:00</c:v>
                </c:pt>
                <c:pt idx="257">
                  <c:v> 10/21  18:00:00</c:v>
                </c:pt>
                <c:pt idx="258">
                  <c:v> 10/21  19:00:00</c:v>
                </c:pt>
                <c:pt idx="259">
                  <c:v> 10/21  20:00:00</c:v>
                </c:pt>
                <c:pt idx="260">
                  <c:v> 10/21  21:00:00</c:v>
                </c:pt>
                <c:pt idx="261">
                  <c:v> 10/21  22:00:00</c:v>
                </c:pt>
                <c:pt idx="262">
                  <c:v> 10/21  23:00:00</c:v>
                </c:pt>
                <c:pt idx="263">
                  <c:v> 10/21  24:00:00</c:v>
                </c:pt>
                <c:pt idx="264">
                  <c:v> 10/22  01:00:00</c:v>
                </c:pt>
                <c:pt idx="265">
                  <c:v> 10/22  02:00:00</c:v>
                </c:pt>
                <c:pt idx="266">
                  <c:v> 10/22  03:00:00</c:v>
                </c:pt>
                <c:pt idx="267">
                  <c:v> 10/22  04:00:00</c:v>
                </c:pt>
                <c:pt idx="268">
                  <c:v> 10/22  05:00:00</c:v>
                </c:pt>
                <c:pt idx="269">
                  <c:v> 10/22  06:00:00</c:v>
                </c:pt>
                <c:pt idx="270">
                  <c:v> 10/22  07:00:00</c:v>
                </c:pt>
                <c:pt idx="271">
                  <c:v> 10/22  08:00:00</c:v>
                </c:pt>
                <c:pt idx="272">
                  <c:v> 10/22  09:00:00</c:v>
                </c:pt>
                <c:pt idx="273">
                  <c:v> 10/22  10:00:00</c:v>
                </c:pt>
                <c:pt idx="274">
                  <c:v> 10/22  11:00:00</c:v>
                </c:pt>
                <c:pt idx="275">
                  <c:v> 10/22  12:00:00</c:v>
                </c:pt>
                <c:pt idx="276">
                  <c:v> 10/22  13:00:00</c:v>
                </c:pt>
                <c:pt idx="277">
                  <c:v> 10/22  14:00:00</c:v>
                </c:pt>
                <c:pt idx="278">
                  <c:v> 10/22  15:00:00</c:v>
                </c:pt>
                <c:pt idx="279">
                  <c:v> 10/22  16:00:00</c:v>
                </c:pt>
                <c:pt idx="280">
                  <c:v> 10/22  17:00:00</c:v>
                </c:pt>
                <c:pt idx="281">
                  <c:v> 10/22  18:00:00</c:v>
                </c:pt>
                <c:pt idx="282">
                  <c:v> 10/22  19:00:00</c:v>
                </c:pt>
                <c:pt idx="283">
                  <c:v> 10/22  20:00:00</c:v>
                </c:pt>
                <c:pt idx="284">
                  <c:v> 10/22  21:00:00</c:v>
                </c:pt>
                <c:pt idx="285">
                  <c:v> 10/22  22:00:00</c:v>
                </c:pt>
                <c:pt idx="286">
                  <c:v> 10/22  23:00:00</c:v>
                </c:pt>
                <c:pt idx="287">
                  <c:v> 10/22  24:00:00</c:v>
                </c:pt>
                <c:pt idx="288">
                  <c:v> 10/23  01:00:00</c:v>
                </c:pt>
                <c:pt idx="289">
                  <c:v> 10/23  02:00:00</c:v>
                </c:pt>
                <c:pt idx="290">
                  <c:v> 10/23  03:00:00</c:v>
                </c:pt>
                <c:pt idx="291">
                  <c:v> 10/23  04:00:00</c:v>
                </c:pt>
                <c:pt idx="292">
                  <c:v> 10/23  05:00:00</c:v>
                </c:pt>
                <c:pt idx="293">
                  <c:v> 10/23  06:00:00</c:v>
                </c:pt>
                <c:pt idx="294">
                  <c:v> 10/23  07:00:00</c:v>
                </c:pt>
                <c:pt idx="295">
                  <c:v> 10/23  08:00:00</c:v>
                </c:pt>
                <c:pt idx="296">
                  <c:v> 10/23  09:00:00</c:v>
                </c:pt>
                <c:pt idx="297">
                  <c:v> 10/23  10:00:00</c:v>
                </c:pt>
                <c:pt idx="298">
                  <c:v> 10/23  11:00:00</c:v>
                </c:pt>
                <c:pt idx="299">
                  <c:v> 10/23  12:00:00</c:v>
                </c:pt>
                <c:pt idx="300">
                  <c:v> 10/23  13:00:00</c:v>
                </c:pt>
                <c:pt idx="301">
                  <c:v> 10/23  14:00:00</c:v>
                </c:pt>
                <c:pt idx="302">
                  <c:v> 10/23  15:00:00</c:v>
                </c:pt>
                <c:pt idx="303">
                  <c:v> 10/23  16:00:00</c:v>
                </c:pt>
                <c:pt idx="304">
                  <c:v> 10/23  17:00:00</c:v>
                </c:pt>
                <c:pt idx="305">
                  <c:v> 10/23  18:00:00</c:v>
                </c:pt>
                <c:pt idx="306">
                  <c:v> 10/23  19:00:00</c:v>
                </c:pt>
                <c:pt idx="307">
                  <c:v> 10/23  20:00:00</c:v>
                </c:pt>
                <c:pt idx="308">
                  <c:v> 10/23  21:00:00</c:v>
                </c:pt>
                <c:pt idx="309">
                  <c:v> 10/23  22:00:00</c:v>
                </c:pt>
                <c:pt idx="310">
                  <c:v> 10/23  23:00:00</c:v>
                </c:pt>
                <c:pt idx="311">
                  <c:v> 10/23  24:00:00</c:v>
                </c:pt>
                <c:pt idx="312">
                  <c:v> 10/24  01:00:00</c:v>
                </c:pt>
                <c:pt idx="313">
                  <c:v> 10/24  02:00:00</c:v>
                </c:pt>
                <c:pt idx="314">
                  <c:v> 10/24  03:00:00</c:v>
                </c:pt>
                <c:pt idx="315">
                  <c:v> 10/24  04:00:00</c:v>
                </c:pt>
                <c:pt idx="316">
                  <c:v> 10/24  05:00:00</c:v>
                </c:pt>
                <c:pt idx="317">
                  <c:v> 10/24  06:00:00</c:v>
                </c:pt>
                <c:pt idx="318">
                  <c:v> 10/24  07:00:00</c:v>
                </c:pt>
                <c:pt idx="319">
                  <c:v> 10/24  08:00:00</c:v>
                </c:pt>
                <c:pt idx="320">
                  <c:v> 10/24  09:00:00</c:v>
                </c:pt>
                <c:pt idx="321">
                  <c:v> 10/24  10:00:00</c:v>
                </c:pt>
                <c:pt idx="322">
                  <c:v> 10/24  11:00:00</c:v>
                </c:pt>
                <c:pt idx="323">
                  <c:v> 10/24  12:00:00</c:v>
                </c:pt>
                <c:pt idx="324">
                  <c:v> 10/24  13:00:00</c:v>
                </c:pt>
                <c:pt idx="325">
                  <c:v> 10/24  14:00:00</c:v>
                </c:pt>
                <c:pt idx="326">
                  <c:v> 10/24  15:00:00</c:v>
                </c:pt>
                <c:pt idx="327">
                  <c:v> 10/24  16:00:00</c:v>
                </c:pt>
                <c:pt idx="328">
                  <c:v> 10/24  17:00:00</c:v>
                </c:pt>
                <c:pt idx="329">
                  <c:v> 10/24  18:00:00</c:v>
                </c:pt>
                <c:pt idx="330">
                  <c:v> 10/24  19:00:00</c:v>
                </c:pt>
                <c:pt idx="331">
                  <c:v> 10/24  20:00:00</c:v>
                </c:pt>
                <c:pt idx="332">
                  <c:v> 10/24  21:00:00</c:v>
                </c:pt>
                <c:pt idx="333">
                  <c:v> 10/24  22:00:00</c:v>
                </c:pt>
                <c:pt idx="334">
                  <c:v> 10/24  23:00:00</c:v>
                </c:pt>
                <c:pt idx="335">
                  <c:v> 10/24  24:00:00</c:v>
                </c:pt>
                <c:pt idx="336">
                  <c:v> 10/25  01:00:00</c:v>
                </c:pt>
                <c:pt idx="337">
                  <c:v> 10/25  02:00:00</c:v>
                </c:pt>
                <c:pt idx="338">
                  <c:v> 10/25  03:00:00</c:v>
                </c:pt>
                <c:pt idx="339">
                  <c:v> 10/25  04:00:00</c:v>
                </c:pt>
                <c:pt idx="340">
                  <c:v> 10/25  05:00:00</c:v>
                </c:pt>
                <c:pt idx="341">
                  <c:v> 10/25  06:00:00</c:v>
                </c:pt>
                <c:pt idx="342">
                  <c:v> 10/25  07:00:00</c:v>
                </c:pt>
                <c:pt idx="343">
                  <c:v> 10/25  08:00:00</c:v>
                </c:pt>
                <c:pt idx="344">
                  <c:v> 10/25  09:00:00</c:v>
                </c:pt>
                <c:pt idx="345">
                  <c:v> 10/25  10:00:00</c:v>
                </c:pt>
                <c:pt idx="346">
                  <c:v> 10/25  11:00:00</c:v>
                </c:pt>
                <c:pt idx="347">
                  <c:v> 10/25  12:00:00</c:v>
                </c:pt>
                <c:pt idx="348">
                  <c:v> 10/25  13:00:00</c:v>
                </c:pt>
                <c:pt idx="349">
                  <c:v> 10/25  14:00:00</c:v>
                </c:pt>
                <c:pt idx="350">
                  <c:v> 10/25  15:00:00</c:v>
                </c:pt>
                <c:pt idx="351">
                  <c:v> 10/25  16:00:00</c:v>
                </c:pt>
                <c:pt idx="352">
                  <c:v> 10/25  17:00:00</c:v>
                </c:pt>
                <c:pt idx="353">
                  <c:v> 10/25  18:00:00</c:v>
                </c:pt>
                <c:pt idx="354">
                  <c:v> 10/25  19:00:00</c:v>
                </c:pt>
                <c:pt idx="355">
                  <c:v> 10/25  20:00:00</c:v>
                </c:pt>
                <c:pt idx="356">
                  <c:v> 10/25  21:00:00</c:v>
                </c:pt>
                <c:pt idx="357">
                  <c:v> 10/25  22:00:00</c:v>
                </c:pt>
                <c:pt idx="358">
                  <c:v> 10/25  23:00:00</c:v>
                </c:pt>
                <c:pt idx="359">
                  <c:v> 10/25  24:00:00</c:v>
                </c:pt>
                <c:pt idx="360">
                  <c:v> 10/26  01:00:00</c:v>
                </c:pt>
                <c:pt idx="361">
                  <c:v> 10/26  02:00:00</c:v>
                </c:pt>
                <c:pt idx="362">
                  <c:v> 10/26  03:00:00</c:v>
                </c:pt>
                <c:pt idx="363">
                  <c:v> 10/26  04:00:00</c:v>
                </c:pt>
                <c:pt idx="364">
                  <c:v> 10/26  05:00:00</c:v>
                </c:pt>
                <c:pt idx="365">
                  <c:v> 10/26  06:00:00</c:v>
                </c:pt>
                <c:pt idx="366">
                  <c:v> 10/26  07:00:00</c:v>
                </c:pt>
                <c:pt idx="367">
                  <c:v> 10/26  08:00:00</c:v>
                </c:pt>
                <c:pt idx="368">
                  <c:v> 10/26  09:00:00</c:v>
                </c:pt>
                <c:pt idx="369">
                  <c:v> 10/26  10:00:00</c:v>
                </c:pt>
                <c:pt idx="370">
                  <c:v> 10/26  11:00:00</c:v>
                </c:pt>
                <c:pt idx="371">
                  <c:v> 10/26  12:00:00</c:v>
                </c:pt>
                <c:pt idx="372">
                  <c:v> 10/26  13:00:00</c:v>
                </c:pt>
                <c:pt idx="373">
                  <c:v> 10/26  14:00:00</c:v>
                </c:pt>
                <c:pt idx="374">
                  <c:v> 10/26  15:00:00</c:v>
                </c:pt>
                <c:pt idx="375">
                  <c:v> 10/26  16:00:00</c:v>
                </c:pt>
                <c:pt idx="376">
                  <c:v> 10/26  17:00:00</c:v>
                </c:pt>
                <c:pt idx="377">
                  <c:v> 10/26  18:00:00</c:v>
                </c:pt>
                <c:pt idx="378">
                  <c:v> 10/26  19:00:00</c:v>
                </c:pt>
                <c:pt idx="379">
                  <c:v> 10/26  20:00:00</c:v>
                </c:pt>
                <c:pt idx="380">
                  <c:v> 10/26  21:00:00</c:v>
                </c:pt>
                <c:pt idx="381">
                  <c:v> 10/26  22:00:00</c:v>
                </c:pt>
                <c:pt idx="382">
                  <c:v> 10/26  23:00:00</c:v>
                </c:pt>
                <c:pt idx="383">
                  <c:v> 10/26  24:00:00</c:v>
                </c:pt>
                <c:pt idx="384">
                  <c:v> 10/27  01:00:00</c:v>
                </c:pt>
                <c:pt idx="385">
                  <c:v> 10/27  02:00:00</c:v>
                </c:pt>
                <c:pt idx="386">
                  <c:v> 10/27  03:00:00</c:v>
                </c:pt>
                <c:pt idx="387">
                  <c:v> 10/27  04:00:00</c:v>
                </c:pt>
                <c:pt idx="388">
                  <c:v> 10/27  05:00:00</c:v>
                </c:pt>
                <c:pt idx="389">
                  <c:v> 10/27  06:00:00</c:v>
                </c:pt>
                <c:pt idx="390">
                  <c:v> 10/27  07:00:00</c:v>
                </c:pt>
                <c:pt idx="391">
                  <c:v> 10/27  08:00:00</c:v>
                </c:pt>
                <c:pt idx="392">
                  <c:v> 10/27  09:00:00</c:v>
                </c:pt>
                <c:pt idx="393">
                  <c:v> 10/27  10:00:00</c:v>
                </c:pt>
                <c:pt idx="394">
                  <c:v> 10/27  11:00:00</c:v>
                </c:pt>
                <c:pt idx="395">
                  <c:v> 10/27  12:00:00</c:v>
                </c:pt>
                <c:pt idx="396">
                  <c:v> 10/27  13:00:00</c:v>
                </c:pt>
                <c:pt idx="397">
                  <c:v> 10/27  14:00:00</c:v>
                </c:pt>
                <c:pt idx="398">
                  <c:v> 10/27  15:00:00</c:v>
                </c:pt>
                <c:pt idx="399">
                  <c:v> 10/27  16:00:00</c:v>
                </c:pt>
                <c:pt idx="400">
                  <c:v> 10/27  17:00:00</c:v>
                </c:pt>
                <c:pt idx="401">
                  <c:v> 10/27  18:00:00</c:v>
                </c:pt>
                <c:pt idx="402">
                  <c:v> 10/27  19:00:00</c:v>
                </c:pt>
                <c:pt idx="403">
                  <c:v> 10/27  20:00:00</c:v>
                </c:pt>
                <c:pt idx="404">
                  <c:v> 10/27  21:00:00</c:v>
                </c:pt>
                <c:pt idx="405">
                  <c:v> 10/27  22:00:00</c:v>
                </c:pt>
                <c:pt idx="406">
                  <c:v> 10/27  23:00:00</c:v>
                </c:pt>
                <c:pt idx="407">
                  <c:v> 10/27  24:00:00</c:v>
                </c:pt>
                <c:pt idx="408">
                  <c:v> 10/28  01:00:00</c:v>
                </c:pt>
                <c:pt idx="409">
                  <c:v> 10/28  02:00:00</c:v>
                </c:pt>
                <c:pt idx="410">
                  <c:v> 10/28  03:00:00</c:v>
                </c:pt>
                <c:pt idx="411">
                  <c:v> 10/28  04:00:00</c:v>
                </c:pt>
                <c:pt idx="412">
                  <c:v> 10/28  05:00:00</c:v>
                </c:pt>
                <c:pt idx="413">
                  <c:v> 10/28  06:00:00</c:v>
                </c:pt>
                <c:pt idx="414">
                  <c:v> 10/28  07:00:00</c:v>
                </c:pt>
                <c:pt idx="415">
                  <c:v> 10/28  08:00:00</c:v>
                </c:pt>
                <c:pt idx="416">
                  <c:v> 10/28  09:00:00</c:v>
                </c:pt>
                <c:pt idx="417">
                  <c:v> 10/28  10:00:00</c:v>
                </c:pt>
                <c:pt idx="418">
                  <c:v> 10/28  11:00:00</c:v>
                </c:pt>
                <c:pt idx="419">
                  <c:v> 10/28  12:00:00</c:v>
                </c:pt>
                <c:pt idx="420">
                  <c:v> 10/28  13:00:00</c:v>
                </c:pt>
                <c:pt idx="421">
                  <c:v> 10/28  14:00:00</c:v>
                </c:pt>
                <c:pt idx="422">
                  <c:v> 10/28  15:00:00</c:v>
                </c:pt>
                <c:pt idx="423">
                  <c:v> 10/28  16:00:00</c:v>
                </c:pt>
                <c:pt idx="424">
                  <c:v> 10/28  17:00:00</c:v>
                </c:pt>
                <c:pt idx="425">
                  <c:v> 10/28  18:00:00</c:v>
                </c:pt>
                <c:pt idx="426">
                  <c:v> 10/28  19:00:00</c:v>
                </c:pt>
                <c:pt idx="427">
                  <c:v> 10/28  20:00:00</c:v>
                </c:pt>
                <c:pt idx="428">
                  <c:v> 10/28  21:00:00</c:v>
                </c:pt>
                <c:pt idx="429">
                  <c:v> 10/28  22:00:00</c:v>
                </c:pt>
                <c:pt idx="430">
                  <c:v> 10/28  23:00:00</c:v>
                </c:pt>
                <c:pt idx="431">
                  <c:v> 10/28  24:00:00</c:v>
                </c:pt>
                <c:pt idx="432">
                  <c:v> 10/29  01:00:00</c:v>
                </c:pt>
                <c:pt idx="433">
                  <c:v> 10/29  02:00:00</c:v>
                </c:pt>
                <c:pt idx="434">
                  <c:v> 10/29  03:00:00</c:v>
                </c:pt>
                <c:pt idx="435">
                  <c:v> 10/29  04:00:00</c:v>
                </c:pt>
                <c:pt idx="436">
                  <c:v> 10/29  05:00:00</c:v>
                </c:pt>
                <c:pt idx="437">
                  <c:v> 10/29  06:00:00</c:v>
                </c:pt>
                <c:pt idx="438">
                  <c:v> 10/29  07:00:00</c:v>
                </c:pt>
                <c:pt idx="439">
                  <c:v> 10/29  08:00:00</c:v>
                </c:pt>
                <c:pt idx="440">
                  <c:v> 10/29  09:00:00</c:v>
                </c:pt>
                <c:pt idx="441">
                  <c:v> 10/29  10:00:00</c:v>
                </c:pt>
                <c:pt idx="442">
                  <c:v> 10/29  11:00:00</c:v>
                </c:pt>
                <c:pt idx="443">
                  <c:v> 10/29  12:00:00</c:v>
                </c:pt>
                <c:pt idx="444">
                  <c:v> 10/29  13:00:00</c:v>
                </c:pt>
                <c:pt idx="445">
                  <c:v> 10/29  14:00:00</c:v>
                </c:pt>
                <c:pt idx="446">
                  <c:v> 10/29  15:00:00</c:v>
                </c:pt>
                <c:pt idx="447">
                  <c:v> 10/29  16:00:00</c:v>
                </c:pt>
                <c:pt idx="448">
                  <c:v> 10/29  17:00:00</c:v>
                </c:pt>
                <c:pt idx="449">
                  <c:v> 10/29  18:00:00</c:v>
                </c:pt>
                <c:pt idx="450">
                  <c:v> 10/29  19:00:00</c:v>
                </c:pt>
                <c:pt idx="451">
                  <c:v> 10/29  20:00:00</c:v>
                </c:pt>
                <c:pt idx="452">
                  <c:v> 10/29  21:00:00</c:v>
                </c:pt>
                <c:pt idx="453">
                  <c:v> 10/29  22:00:00</c:v>
                </c:pt>
                <c:pt idx="454">
                  <c:v> 10/29  23:00:00</c:v>
                </c:pt>
                <c:pt idx="455">
                  <c:v> 10/29  24:00:00</c:v>
                </c:pt>
                <c:pt idx="456">
                  <c:v> 10/30  01:00:00</c:v>
                </c:pt>
                <c:pt idx="457">
                  <c:v> 10/30  02:00:00</c:v>
                </c:pt>
                <c:pt idx="458">
                  <c:v> 10/30  03:00:00</c:v>
                </c:pt>
                <c:pt idx="459">
                  <c:v> 10/30  04:00:00</c:v>
                </c:pt>
                <c:pt idx="460">
                  <c:v> 10/30  05:00:00</c:v>
                </c:pt>
                <c:pt idx="461">
                  <c:v> 10/30  06:00:00</c:v>
                </c:pt>
                <c:pt idx="462">
                  <c:v> 10/30  07:00:00</c:v>
                </c:pt>
                <c:pt idx="463">
                  <c:v> 10/30  08:00:00</c:v>
                </c:pt>
                <c:pt idx="464">
                  <c:v> 10/30  09:00:00</c:v>
                </c:pt>
                <c:pt idx="465">
                  <c:v> 10/30  10:00:00</c:v>
                </c:pt>
                <c:pt idx="466">
                  <c:v> 10/30  11:00:00</c:v>
                </c:pt>
                <c:pt idx="467">
                  <c:v> 10/30  12:00:00</c:v>
                </c:pt>
                <c:pt idx="468">
                  <c:v> 10/30  13:00:00</c:v>
                </c:pt>
                <c:pt idx="469">
                  <c:v> 10/30  14:00:00</c:v>
                </c:pt>
                <c:pt idx="470">
                  <c:v> 10/30  15:00:00</c:v>
                </c:pt>
                <c:pt idx="471">
                  <c:v> 10/30  16:00:00</c:v>
                </c:pt>
                <c:pt idx="472">
                  <c:v> 10/30  17:00:00</c:v>
                </c:pt>
                <c:pt idx="473">
                  <c:v> 10/30  18:00:00</c:v>
                </c:pt>
                <c:pt idx="474">
                  <c:v> 10/30  19:00:00</c:v>
                </c:pt>
                <c:pt idx="475">
                  <c:v> 10/30  20:00:00</c:v>
                </c:pt>
                <c:pt idx="476">
                  <c:v> 10/30  21:00:00</c:v>
                </c:pt>
                <c:pt idx="477">
                  <c:v> 10/30  22:00:00</c:v>
                </c:pt>
                <c:pt idx="478">
                  <c:v> 10/30  23:00:00</c:v>
                </c:pt>
                <c:pt idx="479">
                  <c:v> 10/30  24:00:00</c:v>
                </c:pt>
                <c:pt idx="480">
                  <c:v> 10/31  01:00:00</c:v>
                </c:pt>
                <c:pt idx="481">
                  <c:v> 10/31  02:00:00</c:v>
                </c:pt>
                <c:pt idx="482">
                  <c:v> 10/31  03:00:00</c:v>
                </c:pt>
                <c:pt idx="483">
                  <c:v> 10/31  04:00:00</c:v>
                </c:pt>
                <c:pt idx="484">
                  <c:v> 10/31  05:00:00</c:v>
                </c:pt>
                <c:pt idx="485">
                  <c:v> 10/31  06:00:00</c:v>
                </c:pt>
                <c:pt idx="486">
                  <c:v> 10/31  07:00:00</c:v>
                </c:pt>
                <c:pt idx="487">
                  <c:v> 10/31  08:00:00</c:v>
                </c:pt>
                <c:pt idx="488">
                  <c:v> 10/31  09:00:00</c:v>
                </c:pt>
                <c:pt idx="489">
                  <c:v> 10/31  10:00:00</c:v>
                </c:pt>
                <c:pt idx="490">
                  <c:v> 10/31  11:00:00</c:v>
                </c:pt>
                <c:pt idx="491">
                  <c:v> 10/31  12:00:00</c:v>
                </c:pt>
                <c:pt idx="492">
                  <c:v> 10/31  13:00:00</c:v>
                </c:pt>
                <c:pt idx="493">
                  <c:v> 10/31  14:00:00</c:v>
                </c:pt>
                <c:pt idx="494">
                  <c:v> 10/31  15:00:00</c:v>
                </c:pt>
                <c:pt idx="495">
                  <c:v> 10/31  16:00:00</c:v>
                </c:pt>
                <c:pt idx="496">
                  <c:v> 10/31  17:00:00</c:v>
                </c:pt>
                <c:pt idx="497">
                  <c:v> 10/31  18:00:00</c:v>
                </c:pt>
                <c:pt idx="498">
                  <c:v> 10/31  19:00:00</c:v>
                </c:pt>
                <c:pt idx="499">
                  <c:v> 10/31  20:00:00</c:v>
                </c:pt>
                <c:pt idx="500">
                  <c:v> 10/31  21:00:00</c:v>
                </c:pt>
                <c:pt idx="501">
                  <c:v> 10/31  22:00:00</c:v>
                </c:pt>
                <c:pt idx="502">
                  <c:v> 10/31  23:00:00</c:v>
                </c:pt>
                <c:pt idx="503">
                  <c:v> 10/31  24:00:00</c:v>
                </c:pt>
                <c:pt idx="504">
                  <c:v> 11/01  01:00:00</c:v>
                </c:pt>
                <c:pt idx="505">
                  <c:v> 11/01  02:00:00</c:v>
                </c:pt>
                <c:pt idx="506">
                  <c:v> 11/01  03:00:00</c:v>
                </c:pt>
                <c:pt idx="507">
                  <c:v> 11/01  04:00:00</c:v>
                </c:pt>
                <c:pt idx="508">
                  <c:v> 11/01  05:00:00</c:v>
                </c:pt>
                <c:pt idx="509">
                  <c:v> 11/01  06:00:00</c:v>
                </c:pt>
                <c:pt idx="510">
                  <c:v> 11/01  07:00:00</c:v>
                </c:pt>
                <c:pt idx="511">
                  <c:v> 11/01  08:00:00</c:v>
                </c:pt>
                <c:pt idx="512">
                  <c:v> 11/01  09:00:00</c:v>
                </c:pt>
                <c:pt idx="513">
                  <c:v> 11/01  10:00:00</c:v>
                </c:pt>
                <c:pt idx="514">
                  <c:v> 11/01  11:00:00</c:v>
                </c:pt>
                <c:pt idx="515">
                  <c:v> 11/01  12:00:00</c:v>
                </c:pt>
                <c:pt idx="516">
                  <c:v> 11/01  13:00:00</c:v>
                </c:pt>
                <c:pt idx="517">
                  <c:v> 11/01  14:00:00</c:v>
                </c:pt>
                <c:pt idx="518">
                  <c:v> 11/01  15:00:00</c:v>
                </c:pt>
                <c:pt idx="519">
                  <c:v> 11/01  16:00:00</c:v>
                </c:pt>
                <c:pt idx="520">
                  <c:v> 11/01  17:00:00</c:v>
                </c:pt>
                <c:pt idx="521">
                  <c:v> 11/01  18:00:00</c:v>
                </c:pt>
                <c:pt idx="522">
                  <c:v> 11/01  19:00:00</c:v>
                </c:pt>
                <c:pt idx="523">
                  <c:v> 11/01  20:00:00</c:v>
                </c:pt>
                <c:pt idx="524">
                  <c:v> 11/01  21:00:00</c:v>
                </c:pt>
                <c:pt idx="525">
                  <c:v> 11/01  22:00:00</c:v>
                </c:pt>
                <c:pt idx="526">
                  <c:v> 11/01  23:00:00</c:v>
                </c:pt>
                <c:pt idx="527">
                  <c:v> 11/01  24:00:00</c:v>
                </c:pt>
                <c:pt idx="528">
                  <c:v> 11/02  01:00:00</c:v>
                </c:pt>
                <c:pt idx="529">
                  <c:v> 11/02  02:00:00</c:v>
                </c:pt>
                <c:pt idx="530">
                  <c:v> 11/02  03:00:00</c:v>
                </c:pt>
                <c:pt idx="531">
                  <c:v> 11/02  04:00:00</c:v>
                </c:pt>
                <c:pt idx="532">
                  <c:v> 11/02  05:00:00</c:v>
                </c:pt>
                <c:pt idx="533">
                  <c:v> 11/02  06:00:00</c:v>
                </c:pt>
                <c:pt idx="534">
                  <c:v> 11/02  07:00:00</c:v>
                </c:pt>
                <c:pt idx="535">
                  <c:v> 11/02  08:00:00</c:v>
                </c:pt>
                <c:pt idx="536">
                  <c:v> 11/02  09:00:00</c:v>
                </c:pt>
                <c:pt idx="537">
                  <c:v> 11/02  10:00:00</c:v>
                </c:pt>
                <c:pt idx="538">
                  <c:v> 11/02  11:00:00</c:v>
                </c:pt>
                <c:pt idx="539">
                  <c:v> 11/02  12:00:00</c:v>
                </c:pt>
                <c:pt idx="540">
                  <c:v> 11/02  13:00:00</c:v>
                </c:pt>
                <c:pt idx="541">
                  <c:v> 11/02  14:00:00</c:v>
                </c:pt>
                <c:pt idx="542">
                  <c:v> 11/02  15:00:00</c:v>
                </c:pt>
                <c:pt idx="543">
                  <c:v> 11/02  16:00:00</c:v>
                </c:pt>
                <c:pt idx="544">
                  <c:v> 11/02  17:00:00</c:v>
                </c:pt>
                <c:pt idx="545">
                  <c:v> 11/02  18:00:00</c:v>
                </c:pt>
                <c:pt idx="546">
                  <c:v> 11/02  19:00:00</c:v>
                </c:pt>
                <c:pt idx="547">
                  <c:v> 11/02  20:00:00</c:v>
                </c:pt>
                <c:pt idx="548">
                  <c:v> 11/02  21:00:00</c:v>
                </c:pt>
                <c:pt idx="549">
                  <c:v> 11/02  22:00:00</c:v>
                </c:pt>
                <c:pt idx="550">
                  <c:v> 11/02  23:00:00</c:v>
                </c:pt>
                <c:pt idx="551">
                  <c:v> 11/02  24:00:00</c:v>
                </c:pt>
                <c:pt idx="552">
                  <c:v> 11/03  01:00:00</c:v>
                </c:pt>
                <c:pt idx="553">
                  <c:v> 11/03  02:00:00</c:v>
                </c:pt>
                <c:pt idx="554">
                  <c:v> 11/03  03:00:00</c:v>
                </c:pt>
                <c:pt idx="555">
                  <c:v> 11/03  04:00:00</c:v>
                </c:pt>
                <c:pt idx="556">
                  <c:v> 11/03  05:00:00</c:v>
                </c:pt>
                <c:pt idx="557">
                  <c:v> 11/03  06:00:00</c:v>
                </c:pt>
                <c:pt idx="558">
                  <c:v> 11/03  07:00:00</c:v>
                </c:pt>
                <c:pt idx="559">
                  <c:v> 11/03  08:00:00</c:v>
                </c:pt>
                <c:pt idx="560">
                  <c:v> 11/03  09:00:00</c:v>
                </c:pt>
                <c:pt idx="561">
                  <c:v> 11/03  10:00:00</c:v>
                </c:pt>
                <c:pt idx="562">
                  <c:v> 11/03  11:00:00</c:v>
                </c:pt>
                <c:pt idx="563">
                  <c:v> 11/03  12:00:00</c:v>
                </c:pt>
                <c:pt idx="564">
                  <c:v> 11/03  13:00:00</c:v>
                </c:pt>
                <c:pt idx="565">
                  <c:v> 11/03  14:00:00</c:v>
                </c:pt>
                <c:pt idx="566">
                  <c:v> 11/03  15:00:00</c:v>
                </c:pt>
                <c:pt idx="567">
                  <c:v> 11/03  16:00:00</c:v>
                </c:pt>
                <c:pt idx="568">
                  <c:v> 11/03  17:00:00</c:v>
                </c:pt>
                <c:pt idx="569">
                  <c:v> 11/03  18:00:00</c:v>
                </c:pt>
                <c:pt idx="570">
                  <c:v> 11/03  19:00:00</c:v>
                </c:pt>
                <c:pt idx="571">
                  <c:v> 11/03  20:00:00</c:v>
                </c:pt>
                <c:pt idx="572">
                  <c:v> 11/03  21:00:00</c:v>
                </c:pt>
                <c:pt idx="573">
                  <c:v> 11/03  22:00:00</c:v>
                </c:pt>
                <c:pt idx="574">
                  <c:v> 11/03  23:00:00</c:v>
                </c:pt>
                <c:pt idx="575">
                  <c:v> 11/03  24:00:00</c:v>
                </c:pt>
                <c:pt idx="576">
                  <c:v> 11/04  01:00:00</c:v>
                </c:pt>
                <c:pt idx="577">
                  <c:v> 11/04  02:00:00</c:v>
                </c:pt>
                <c:pt idx="578">
                  <c:v> 11/04  03:00:00</c:v>
                </c:pt>
                <c:pt idx="579">
                  <c:v> 11/04  04:00:00</c:v>
                </c:pt>
                <c:pt idx="580">
                  <c:v> 11/04  05:00:00</c:v>
                </c:pt>
                <c:pt idx="581">
                  <c:v> 11/04  06:00:00</c:v>
                </c:pt>
                <c:pt idx="582">
                  <c:v> 11/04  07:00:00</c:v>
                </c:pt>
                <c:pt idx="583">
                  <c:v> 11/04  08:00:00</c:v>
                </c:pt>
                <c:pt idx="584">
                  <c:v> 11/04  09:00:00</c:v>
                </c:pt>
                <c:pt idx="585">
                  <c:v> 11/04  10:00:00</c:v>
                </c:pt>
                <c:pt idx="586">
                  <c:v> 11/04  11:00:00</c:v>
                </c:pt>
                <c:pt idx="587">
                  <c:v> 11/04  12:00:00</c:v>
                </c:pt>
                <c:pt idx="588">
                  <c:v> 11/04  13:00:00</c:v>
                </c:pt>
                <c:pt idx="589">
                  <c:v> 11/04  14:00:00</c:v>
                </c:pt>
                <c:pt idx="590">
                  <c:v> 11/04  15:00:00</c:v>
                </c:pt>
                <c:pt idx="591">
                  <c:v> 11/04  16:00:00</c:v>
                </c:pt>
                <c:pt idx="592">
                  <c:v> 11/04  17:00:00</c:v>
                </c:pt>
                <c:pt idx="593">
                  <c:v> 11/04  18:00:00</c:v>
                </c:pt>
                <c:pt idx="594">
                  <c:v> 11/04  19:00:00</c:v>
                </c:pt>
                <c:pt idx="595">
                  <c:v> 11/04  20:00:00</c:v>
                </c:pt>
                <c:pt idx="596">
                  <c:v> 11/04  21:00:00</c:v>
                </c:pt>
                <c:pt idx="597">
                  <c:v> 11/04  22:00:00</c:v>
                </c:pt>
                <c:pt idx="598">
                  <c:v> 11/04  23:00:00</c:v>
                </c:pt>
                <c:pt idx="599">
                  <c:v> 11/04  24:00:00</c:v>
                </c:pt>
                <c:pt idx="600">
                  <c:v> 11/05  01:00:00</c:v>
                </c:pt>
                <c:pt idx="601">
                  <c:v> 11/05  02:00:00</c:v>
                </c:pt>
                <c:pt idx="602">
                  <c:v> 11/05  03:00:00</c:v>
                </c:pt>
                <c:pt idx="603">
                  <c:v> 11/05  04:00:00</c:v>
                </c:pt>
                <c:pt idx="604">
                  <c:v> 11/05  05:00:00</c:v>
                </c:pt>
                <c:pt idx="605">
                  <c:v> 11/05  06:00:00</c:v>
                </c:pt>
                <c:pt idx="606">
                  <c:v> 11/05  07:00:00</c:v>
                </c:pt>
                <c:pt idx="607">
                  <c:v> 11/05  08:00:00</c:v>
                </c:pt>
                <c:pt idx="608">
                  <c:v> 11/05  09:00:00</c:v>
                </c:pt>
                <c:pt idx="609">
                  <c:v> 11/05  10:00:00</c:v>
                </c:pt>
                <c:pt idx="610">
                  <c:v> 11/05  11:00:00</c:v>
                </c:pt>
                <c:pt idx="611">
                  <c:v> 11/05  12:00:00</c:v>
                </c:pt>
                <c:pt idx="612">
                  <c:v> 11/05  13:00:00</c:v>
                </c:pt>
                <c:pt idx="613">
                  <c:v> 11/05  14:00:00</c:v>
                </c:pt>
                <c:pt idx="614">
                  <c:v> 11/05  15:00:00</c:v>
                </c:pt>
                <c:pt idx="615">
                  <c:v> 11/05  16:00:00</c:v>
                </c:pt>
                <c:pt idx="616">
                  <c:v> 11/05  17:00:00</c:v>
                </c:pt>
                <c:pt idx="617">
                  <c:v> 11/05  18:00:00</c:v>
                </c:pt>
                <c:pt idx="618">
                  <c:v> 11/05  19:00:00</c:v>
                </c:pt>
                <c:pt idx="619">
                  <c:v> 11/05  20:00:00</c:v>
                </c:pt>
                <c:pt idx="620">
                  <c:v> 11/05  21:00:00</c:v>
                </c:pt>
                <c:pt idx="621">
                  <c:v> 11/05  22:00:00</c:v>
                </c:pt>
                <c:pt idx="622">
                  <c:v> 11/05  23:00:00</c:v>
                </c:pt>
                <c:pt idx="623">
                  <c:v> 11/05  24:00:00</c:v>
                </c:pt>
                <c:pt idx="624">
                  <c:v> 11/06  01:00:00</c:v>
                </c:pt>
                <c:pt idx="625">
                  <c:v> 11/06  02:00:00</c:v>
                </c:pt>
                <c:pt idx="626">
                  <c:v> 11/06  03:00:00</c:v>
                </c:pt>
                <c:pt idx="627">
                  <c:v> 11/06  04:00:00</c:v>
                </c:pt>
                <c:pt idx="628">
                  <c:v> 11/06  05:00:00</c:v>
                </c:pt>
                <c:pt idx="629">
                  <c:v> 11/06  06:00:00</c:v>
                </c:pt>
                <c:pt idx="630">
                  <c:v> 11/06  07:00:00</c:v>
                </c:pt>
                <c:pt idx="631">
                  <c:v> 11/06  08:00:00</c:v>
                </c:pt>
                <c:pt idx="632">
                  <c:v> 11/06  09:00:00</c:v>
                </c:pt>
                <c:pt idx="633">
                  <c:v> 11/06  10:00:00</c:v>
                </c:pt>
                <c:pt idx="634">
                  <c:v> 11/06  11:00:00</c:v>
                </c:pt>
                <c:pt idx="635">
                  <c:v> 11/06  12:00:00</c:v>
                </c:pt>
                <c:pt idx="636">
                  <c:v> 11/06  13:00:00</c:v>
                </c:pt>
                <c:pt idx="637">
                  <c:v> 11/06  14:00:00</c:v>
                </c:pt>
                <c:pt idx="638">
                  <c:v> 11/06  15:00:00</c:v>
                </c:pt>
                <c:pt idx="639">
                  <c:v> 11/06  16:00:00</c:v>
                </c:pt>
                <c:pt idx="640">
                  <c:v> 11/06  17:00:00</c:v>
                </c:pt>
                <c:pt idx="641">
                  <c:v> 11/06  18:00:00</c:v>
                </c:pt>
                <c:pt idx="642">
                  <c:v> 11/06  19:00:00</c:v>
                </c:pt>
                <c:pt idx="643">
                  <c:v> 11/06  20:00:00</c:v>
                </c:pt>
                <c:pt idx="644">
                  <c:v> 11/06  21:00:00</c:v>
                </c:pt>
                <c:pt idx="645">
                  <c:v> 11/06  22:00:00</c:v>
                </c:pt>
                <c:pt idx="646">
                  <c:v> 11/06  23:00:00</c:v>
                </c:pt>
                <c:pt idx="647">
                  <c:v> 11/06  24:00:00</c:v>
                </c:pt>
                <c:pt idx="648">
                  <c:v> 11/07  01:00:00</c:v>
                </c:pt>
                <c:pt idx="649">
                  <c:v> 11/07  02:00:00</c:v>
                </c:pt>
                <c:pt idx="650">
                  <c:v> 11/07  03:00:00</c:v>
                </c:pt>
                <c:pt idx="651">
                  <c:v> 11/07  04:00:00</c:v>
                </c:pt>
                <c:pt idx="652">
                  <c:v> 11/07  05:00:00</c:v>
                </c:pt>
                <c:pt idx="653">
                  <c:v> 11/07  06:00:00</c:v>
                </c:pt>
                <c:pt idx="654">
                  <c:v> 11/07  07:00:00</c:v>
                </c:pt>
                <c:pt idx="655">
                  <c:v> 11/07  08:00:00</c:v>
                </c:pt>
                <c:pt idx="656">
                  <c:v> 11/07  09:00:00</c:v>
                </c:pt>
                <c:pt idx="657">
                  <c:v> 11/07  10:00:00</c:v>
                </c:pt>
                <c:pt idx="658">
                  <c:v> 11/07  11:00:00</c:v>
                </c:pt>
                <c:pt idx="659">
                  <c:v> 11/07  12:00:00</c:v>
                </c:pt>
                <c:pt idx="660">
                  <c:v> 11/07  13:00:00</c:v>
                </c:pt>
                <c:pt idx="661">
                  <c:v> 11/07  14:00:00</c:v>
                </c:pt>
                <c:pt idx="662">
                  <c:v> 11/07  15:00:00</c:v>
                </c:pt>
                <c:pt idx="663">
                  <c:v> 11/07  16:00:00</c:v>
                </c:pt>
                <c:pt idx="664">
                  <c:v> 11/07  17:00:00</c:v>
                </c:pt>
                <c:pt idx="665">
                  <c:v> 11/07  18:00:00</c:v>
                </c:pt>
                <c:pt idx="666">
                  <c:v> 11/07  19:00:00</c:v>
                </c:pt>
                <c:pt idx="667">
                  <c:v> 11/07  20:00:00</c:v>
                </c:pt>
                <c:pt idx="668">
                  <c:v> 11/07  21:00:00</c:v>
                </c:pt>
                <c:pt idx="669">
                  <c:v> 11/07  22:00:00</c:v>
                </c:pt>
                <c:pt idx="670">
                  <c:v> 11/07  23:00:00</c:v>
                </c:pt>
                <c:pt idx="671">
                  <c:v> 11/07  24:00:00</c:v>
                </c:pt>
                <c:pt idx="672">
                  <c:v> 11/08  01:00:00</c:v>
                </c:pt>
                <c:pt idx="673">
                  <c:v> 11/08  02:00:00</c:v>
                </c:pt>
                <c:pt idx="674">
                  <c:v> 11/08  03:00:00</c:v>
                </c:pt>
                <c:pt idx="675">
                  <c:v> 11/08  04:00:00</c:v>
                </c:pt>
                <c:pt idx="676">
                  <c:v> 11/08  05:00:00</c:v>
                </c:pt>
                <c:pt idx="677">
                  <c:v> 11/08  06:00:00</c:v>
                </c:pt>
                <c:pt idx="678">
                  <c:v> 11/08  07:00:00</c:v>
                </c:pt>
                <c:pt idx="679">
                  <c:v> 11/08  08:00:00</c:v>
                </c:pt>
                <c:pt idx="680">
                  <c:v> 11/08  09:00:00</c:v>
                </c:pt>
                <c:pt idx="681">
                  <c:v> 11/08  10:00:00</c:v>
                </c:pt>
                <c:pt idx="682">
                  <c:v> 11/08  11:00:00</c:v>
                </c:pt>
                <c:pt idx="683">
                  <c:v> 11/08  12:00:00</c:v>
                </c:pt>
                <c:pt idx="684">
                  <c:v> 11/08  13:00:00</c:v>
                </c:pt>
                <c:pt idx="685">
                  <c:v> 11/08  14:00:00</c:v>
                </c:pt>
                <c:pt idx="686">
                  <c:v> 11/08  15:00:00</c:v>
                </c:pt>
                <c:pt idx="687">
                  <c:v> 11/08  16:00:00</c:v>
                </c:pt>
                <c:pt idx="688">
                  <c:v> 11/08  17:00:00</c:v>
                </c:pt>
                <c:pt idx="689">
                  <c:v> 11/08  18:00:00</c:v>
                </c:pt>
                <c:pt idx="690">
                  <c:v> 11/08  19:00:00</c:v>
                </c:pt>
                <c:pt idx="691">
                  <c:v> 11/08  20:00:00</c:v>
                </c:pt>
                <c:pt idx="692">
                  <c:v> 11/08  21:00:00</c:v>
                </c:pt>
                <c:pt idx="693">
                  <c:v> 11/08  22:00:00</c:v>
                </c:pt>
                <c:pt idx="694">
                  <c:v> 11/08  23:00:00</c:v>
                </c:pt>
                <c:pt idx="695">
                  <c:v> 11/08  24:00:00</c:v>
                </c:pt>
                <c:pt idx="696">
                  <c:v> 11/09  01:00:00</c:v>
                </c:pt>
                <c:pt idx="697">
                  <c:v> 11/09  02:00:00</c:v>
                </c:pt>
                <c:pt idx="698">
                  <c:v> 11/09  03:00:00</c:v>
                </c:pt>
                <c:pt idx="699">
                  <c:v> 11/09  04:00:00</c:v>
                </c:pt>
                <c:pt idx="700">
                  <c:v> 11/09  05:00:00</c:v>
                </c:pt>
                <c:pt idx="701">
                  <c:v> 11/09  06:00:00</c:v>
                </c:pt>
                <c:pt idx="702">
                  <c:v> 11/09  07:00:00</c:v>
                </c:pt>
                <c:pt idx="703">
                  <c:v> 11/09  08:00:00</c:v>
                </c:pt>
                <c:pt idx="704">
                  <c:v> 11/09  09:00:00</c:v>
                </c:pt>
                <c:pt idx="705">
                  <c:v> 11/09  10:00:00</c:v>
                </c:pt>
                <c:pt idx="706">
                  <c:v> 11/09  11:00:00</c:v>
                </c:pt>
                <c:pt idx="707">
                  <c:v> 11/09  12:00:00</c:v>
                </c:pt>
                <c:pt idx="708">
                  <c:v> 11/09  13:00:00</c:v>
                </c:pt>
                <c:pt idx="709">
                  <c:v> 11/09  14:00:00</c:v>
                </c:pt>
                <c:pt idx="710">
                  <c:v> 11/09  15:00:00</c:v>
                </c:pt>
                <c:pt idx="711">
                  <c:v> 11/09  16:00:00</c:v>
                </c:pt>
                <c:pt idx="712">
                  <c:v> 11/09  17:00:00</c:v>
                </c:pt>
                <c:pt idx="713">
                  <c:v> 11/09  18:00:00</c:v>
                </c:pt>
                <c:pt idx="714">
                  <c:v> 11/09  19:00:00</c:v>
                </c:pt>
                <c:pt idx="715">
                  <c:v> 11/09  20:00:00</c:v>
                </c:pt>
                <c:pt idx="716">
                  <c:v> 11/09  21:00:00</c:v>
                </c:pt>
                <c:pt idx="717">
                  <c:v> 11/09  22:00:00</c:v>
                </c:pt>
                <c:pt idx="718">
                  <c:v> 11/09  23:00:00</c:v>
                </c:pt>
                <c:pt idx="719">
                  <c:v> 11/09  24:00:00</c:v>
                </c:pt>
                <c:pt idx="720">
                  <c:v> 11/10  01:00:00</c:v>
                </c:pt>
                <c:pt idx="721">
                  <c:v> 11/10  02:00:00</c:v>
                </c:pt>
                <c:pt idx="722">
                  <c:v> 11/10  03:00:00</c:v>
                </c:pt>
                <c:pt idx="723">
                  <c:v> 11/10  04:00:00</c:v>
                </c:pt>
                <c:pt idx="724">
                  <c:v> 11/10  05:00:00</c:v>
                </c:pt>
                <c:pt idx="725">
                  <c:v> 11/10  06:00:00</c:v>
                </c:pt>
                <c:pt idx="726">
                  <c:v> 11/10  07:00:00</c:v>
                </c:pt>
                <c:pt idx="727">
                  <c:v> 11/10  08:00:00</c:v>
                </c:pt>
                <c:pt idx="728">
                  <c:v> 11/10  09:00:00</c:v>
                </c:pt>
                <c:pt idx="729">
                  <c:v> 11/10  10:00:00</c:v>
                </c:pt>
                <c:pt idx="730">
                  <c:v> 11/10  11:00:00</c:v>
                </c:pt>
                <c:pt idx="731">
                  <c:v> 11/10  12:00:00</c:v>
                </c:pt>
                <c:pt idx="732">
                  <c:v> 11/10  13:00:00</c:v>
                </c:pt>
                <c:pt idx="733">
                  <c:v> 11/10  14:00:00</c:v>
                </c:pt>
                <c:pt idx="734">
                  <c:v> 11/10  15:00:00</c:v>
                </c:pt>
                <c:pt idx="735">
                  <c:v> 11/10  16:00:00</c:v>
                </c:pt>
                <c:pt idx="736">
                  <c:v> 11/10  17:00:00</c:v>
                </c:pt>
                <c:pt idx="737">
                  <c:v> 11/10  18:00:00</c:v>
                </c:pt>
                <c:pt idx="738">
                  <c:v> 11/10  19:00:00</c:v>
                </c:pt>
                <c:pt idx="739">
                  <c:v> 11/10  20:00:00</c:v>
                </c:pt>
                <c:pt idx="740">
                  <c:v> 11/10  21:00:00</c:v>
                </c:pt>
                <c:pt idx="741">
                  <c:v> 11/10  22:00:00</c:v>
                </c:pt>
                <c:pt idx="742">
                  <c:v> 11/10  23:00:00</c:v>
                </c:pt>
                <c:pt idx="743">
                  <c:v> 11/10  24:00:00</c:v>
                </c:pt>
                <c:pt idx="744">
                  <c:v> 11/11  01:00:00</c:v>
                </c:pt>
                <c:pt idx="745">
                  <c:v> 11/11  02:00:00</c:v>
                </c:pt>
                <c:pt idx="746">
                  <c:v> 11/11  03:00:00</c:v>
                </c:pt>
                <c:pt idx="747">
                  <c:v> 11/11  04:00:00</c:v>
                </c:pt>
                <c:pt idx="748">
                  <c:v> 11/11  05:00:00</c:v>
                </c:pt>
                <c:pt idx="749">
                  <c:v> 11/11  06:00:00</c:v>
                </c:pt>
                <c:pt idx="750">
                  <c:v> 11/11  07:00:00</c:v>
                </c:pt>
                <c:pt idx="751">
                  <c:v> 11/11  08:00:00</c:v>
                </c:pt>
                <c:pt idx="752">
                  <c:v> 11/11  09:00:00</c:v>
                </c:pt>
                <c:pt idx="753">
                  <c:v> 11/11  10:00:00</c:v>
                </c:pt>
                <c:pt idx="754">
                  <c:v> 11/11  11:00:00</c:v>
                </c:pt>
                <c:pt idx="755">
                  <c:v> 11/11  12:00:00</c:v>
                </c:pt>
                <c:pt idx="756">
                  <c:v> 11/11  13:00:00</c:v>
                </c:pt>
                <c:pt idx="757">
                  <c:v> 11/11  14:00:00</c:v>
                </c:pt>
                <c:pt idx="758">
                  <c:v> 11/11  15:00:00</c:v>
                </c:pt>
                <c:pt idx="759">
                  <c:v> 11/11  16:00:00</c:v>
                </c:pt>
                <c:pt idx="760">
                  <c:v> 11/11  17:00:00</c:v>
                </c:pt>
                <c:pt idx="761">
                  <c:v> 11/11  18:00:00</c:v>
                </c:pt>
                <c:pt idx="762">
                  <c:v> 11/11  19:00:00</c:v>
                </c:pt>
                <c:pt idx="763">
                  <c:v> 11/11  20:00:00</c:v>
                </c:pt>
                <c:pt idx="764">
                  <c:v> 11/11  21:00:00</c:v>
                </c:pt>
                <c:pt idx="765">
                  <c:v> 11/11  22:00:00</c:v>
                </c:pt>
                <c:pt idx="766">
                  <c:v> 11/11  23:00:00</c:v>
                </c:pt>
                <c:pt idx="767">
                  <c:v> 11/11  24:00:00</c:v>
                </c:pt>
                <c:pt idx="768">
                  <c:v> 11/12  01:00:00</c:v>
                </c:pt>
                <c:pt idx="769">
                  <c:v> 11/12  02:00:00</c:v>
                </c:pt>
                <c:pt idx="770">
                  <c:v> 11/12  03:00:00</c:v>
                </c:pt>
                <c:pt idx="771">
                  <c:v> 11/12  04:00:00</c:v>
                </c:pt>
                <c:pt idx="772">
                  <c:v> 11/12  05:00:00</c:v>
                </c:pt>
                <c:pt idx="773">
                  <c:v> 11/12  06:00:00</c:v>
                </c:pt>
                <c:pt idx="774">
                  <c:v> 11/12  07:00:00</c:v>
                </c:pt>
                <c:pt idx="775">
                  <c:v> 11/12  08:00:00</c:v>
                </c:pt>
                <c:pt idx="776">
                  <c:v> 11/12  09:00:00</c:v>
                </c:pt>
                <c:pt idx="777">
                  <c:v> 11/12  10:00:00</c:v>
                </c:pt>
                <c:pt idx="778">
                  <c:v> 11/12  11:00:00</c:v>
                </c:pt>
                <c:pt idx="779">
                  <c:v> 11/12  12:00:00</c:v>
                </c:pt>
                <c:pt idx="780">
                  <c:v> 11/12  13:00:00</c:v>
                </c:pt>
                <c:pt idx="781">
                  <c:v> 11/12  14:00:00</c:v>
                </c:pt>
                <c:pt idx="782">
                  <c:v> 11/12  15:00:00</c:v>
                </c:pt>
                <c:pt idx="783">
                  <c:v> 11/12  16:00:00</c:v>
                </c:pt>
                <c:pt idx="784">
                  <c:v> 11/12  17:00:00</c:v>
                </c:pt>
                <c:pt idx="785">
                  <c:v> 11/12  18:00:00</c:v>
                </c:pt>
                <c:pt idx="786">
                  <c:v> 11/12  19:00:00</c:v>
                </c:pt>
                <c:pt idx="787">
                  <c:v> 11/12  20:00:00</c:v>
                </c:pt>
                <c:pt idx="788">
                  <c:v> 11/12  21:00:00</c:v>
                </c:pt>
                <c:pt idx="789">
                  <c:v> 11/12  22:00:00</c:v>
                </c:pt>
                <c:pt idx="790">
                  <c:v> 11/12  23:00:00</c:v>
                </c:pt>
                <c:pt idx="791">
                  <c:v> 11/12  24:00:00</c:v>
                </c:pt>
                <c:pt idx="792">
                  <c:v> 11/13  01:00:00</c:v>
                </c:pt>
                <c:pt idx="793">
                  <c:v> 11/13  02:00:00</c:v>
                </c:pt>
                <c:pt idx="794">
                  <c:v> 11/13  03:00:00</c:v>
                </c:pt>
                <c:pt idx="795">
                  <c:v> 11/13  04:00:00</c:v>
                </c:pt>
                <c:pt idx="796">
                  <c:v> 11/13  05:00:00</c:v>
                </c:pt>
                <c:pt idx="797">
                  <c:v> 11/13  06:00:00</c:v>
                </c:pt>
                <c:pt idx="798">
                  <c:v> 11/13  07:00:00</c:v>
                </c:pt>
                <c:pt idx="799">
                  <c:v> 11/13  08:00:00</c:v>
                </c:pt>
                <c:pt idx="800">
                  <c:v> 11/13  09:00:00</c:v>
                </c:pt>
                <c:pt idx="801">
                  <c:v> 11/13  10:00:00</c:v>
                </c:pt>
                <c:pt idx="802">
                  <c:v> 11/13  11:00:00</c:v>
                </c:pt>
                <c:pt idx="803">
                  <c:v> 11/13  12:00:00</c:v>
                </c:pt>
                <c:pt idx="804">
                  <c:v> 11/13  13:00:00</c:v>
                </c:pt>
                <c:pt idx="805">
                  <c:v> 11/13  14:00:00</c:v>
                </c:pt>
                <c:pt idx="806">
                  <c:v> 11/13  15:00:00</c:v>
                </c:pt>
                <c:pt idx="807">
                  <c:v> 11/13  16:00:00</c:v>
                </c:pt>
                <c:pt idx="808">
                  <c:v> 11/13  17:00:00</c:v>
                </c:pt>
                <c:pt idx="809">
                  <c:v> 11/13  18:00:00</c:v>
                </c:pt>
                <c:pt idx="810">
                  <c:v> 11/13  19:00:00</c:v>
                </c:pt>
                <c:pt idx="811">
                  <c:v> 11/13  20:00:00</c:v>
                </c:pt>
                <c:pt idx="812">
                  <c:v> 11/13  21:00:00</c:v>
                </c:pt>
                <c:pt idx="813">
                  <c:v> 11/13  22:00:00</c:v>
                </c:pt>
                <c:pt idx="814">
                  <c:v> 11/13  23:00:00</c:v>
                </c:pt>
                <c:pt idx="815">
                  <c:v> 11/13  24:00:00</c:v>
                </c:pt>
                <c:pt idx="816">
                  <c:v> 11/14  01:00:00</c:v>
                </c:pt>
                <c:pt idx="817">
                  <c:v> 11/14  02:00:00</c:v>
                </c:pt>
                <c:pt idx="818">
                  <c:v> 11/14  03:00:00</c:v>
                </c:pt>
                <c:pt idx="819">
                  <c:v> 11/14  04:00:00</c:v>
                </c:pt>
                <c:pt idx="820">
                  <c:v> 11/14  05:00:00</c:v>
                </c:pt>
                <c:pt idx="821">
                  <c:v> 11/14  06:00:00</c:v>
                </c:pt>
                <c:pt idx="822">
                  <c:v> 11/14  07:00:00</c:v>
                </c:pt>
                <c:pt idx="823">
                  <c:v> 11/14  08:00:00</c:v>
                </c:pt>
                <c:pt idx="824">
                  <c:v> 11/14  09:00:00</c:v>
                </c:pt>
                <c:pt idx="825">
                  <c:v> 11/14  10:00:00</c:v>
                </c:pt>
                <c:pt idx="826">
                  <c:v> 11/14  11:00:00</c:v>
                </c:pt>
                <c:pt idx="827">
                  <c:v> 11/14  12:00:00</c:v>
                </c:pt>
                <c:pt idx="828">
                  <c:v> 11/14  13:00:00</c:v>
                </c:pt>
                <c:pt idx="829">
                  <c:v> 11/14  14:00:00</c:v>
                </c:pt>
                <c:pt idx="830">
                  <c:v> 11/14  15:00:00</c:v>
                </c:pt>
                <c:pt idx="831">
                  <c:v> 11/14  16:00:00</c:v>
                </c:pt>
                <c:pt idx="832">
                  <c:v> 11/14  17:00:00</c:v>
                </c:pt>
                <c:pt idx="833">
                  <c:v> 11/14  18:00:00</c:v>
                </c:pt>
                <c:pt idx="834">
                  <c:v> 11/14  19:00:00</c:v>
                </c:pt>
                <c:pt idx="835">
                  <c:v> 11/14  20:00:00</c:v>
                </c:pt>
                <c:pt idx="836">
                  <c:v> 11/14  21:00:00</c:v>
                </c:pt>
                <c:pt idx="837">
                  <c:v> 11/14  22:00:00</c:v>
                </c:pt>
                <c:pt idx="838">
                  <c:v> 11/14  23:00:00</c:v>
                </c:pt>
                <c:pt idx="839">
                  <c:v> 11/14  24:00:00</c:v>
                </c:pt>
                <c:pt idx="840">
                  <c:v> 11/15  01:00:00</c:v>
                </c:pt>
                <c:pt idx="841">
                  <c:v> 11/15  02:00:00</c:v>
                </c:pt>
                <c:pt idx="842">
                  <c:v> 11/15  03:00:00</c:v>
                </c:pt>
                <c:pt idx="843">
                  <c:v> 11/15  04:00:00</c:v>
                </c:pt>
                <c:pt idx="844">
                  <c:v> 11/15  05:00:00</c:v>
                </c:pt>
                <c:pt idx="845">
                  <c:v> 11/15  06:00:00</c:v>
                </c:pt>
                <c:pt idx="846">
                  <c:v> 11/15  07:00:00</c:v>
                </c:pt>
                <c:pt idx="847">
                  <c:v> 11/15  08:00:00</c:v>
                </c:pt>
                <c:pt idx="848">
                  <c:v> 11/15  09:00:00</c:v>
                </c:pt>
                <c:pt idx="849">
                  <c:v> 11/15  10:00:00</c:v>
                </c:pt>
                <c:pt idx="850">
                  <c:v> 11/15  11:00:00</c:v>
                </c:pt>
                <c:pt idx="851">
                  <c:v> 11/15  12:00:00</c:v>
                </c:pt>
                <c:pt idx="852">
                  <c:v> 11/15  13:00:00</c:v>
                </c:pt>
                <c:pt idx="853">
                  <c:v> 11/15  14:00:00</c:v>
                </c:pt>
                <c:pt idx="854">
                  <c:v> 11/15  15:00:00</c:v>
                </c:pt>
                <c:pt idx="855">
                  <c:v> 11/15  16:00:00</c:v>
                </c:pt>
                <c:pt idx="856">
                  <c:v> 11/15  17:00:00</c:v>
                </c:pt>
                <c:pt idx="857">
                  <c:v> 11/15  18:00:00</c:v>
                </c:pt>
                <c:pt idx="858">
                  <c:v> 11/15  19:00:00</c:v>
                </c:pt>
                <c:pt idx="859">
                  <c:v> 11/15  20:00:00</c:v>
                </c:pt>
                <c:pt idx="860">
                  <c:v> 11/15  21:00:00</c:v>
                </c:pt>
                <c:pt idx="861">
                  <c:v> 11/15  22:00:00</c:v>
                </c:pt>
                <c:pt idx="862">
                  <c:v> 11/15  23:00:00</c:v>
                </c:pt>
                <c:pt idx="863">
                  <c:v> 11/15  24:00:00</c:v>
                </c:pt>
                <c:pt idx="864">
                  <c:v> 11/16  01:00:00</c:v>
                </c:pt>
                <c:pt idx="865">
                  <c:v> 11/16  02:00:00</c:v>
                </c:pt>
                <c:pt idx="866">
                  <c:v> 11/16  03:00:00</c:v>
                </c:pt>
                <c:pt idx="867">
                  <c:v> 11/16  04:00:00</c:v>
                </c:pt>
                <c:pt idx="868">
                  <c:v> 11/16  05:00:00</c:v>
                </c:pt>
                <c:pt idx="869">
                  <c:v> 11/16  06:00:00</c:v>
                </c:pt>
                <c:pt idx="870">
                  <c:v> 11/16  07:00:00</c:v>
                </c:pt>
                <c:pt idx="871">
                  <c:v> 11/16  08:00:00</c:v>
                </c:pt>
                <c:pt idx="872">
                  <c:v> 11/16  09:00:00</c:v>
                </c:pt>
                <c:pt idx="873">
                  <c:v> 11/16  10:00:00</c:v>
                </c:pt>
                <c:pt idx="874">
                  <c:v> 11/16  11:00:00</c:v>
                </c:pt>
                <c:pt idx="875">
                  <c:v> 11/16  12:00:00</c:v>
                </c:pt>
                <c:pt idx="876">
                  <c:v> 11/16  13:00:00</c:v>
                </c:pt>
                <c:pt idx="877">
                  <c:v> 11/16  14:00:00</c:v>
                </c:pt>
                <c:pt idx="878">
                  <c:v> 11/16  15:00:00</c:v>
                </c:pt>
                <c:pt idx="879">
                  <c:v> 11/16  16:00:00</c:v>
                </c:pt>
                <c:pt idx="880">
                  <c:v> 11/16  17:00:00</c:v>
                </c:pt>
                <c:pt idx="881">
                  <c:v> 11/16  18:00:00</c:v>
                </c:pt>
                <c:pt idx="882">
                  <c:v> 11/16  19:00:00</c:v>
                </c:pt>
                <c:pt idx="883">
                  <c:v> 11/16  20:00:00</c:v>
                </c:pt>
                <c:pt idx="884">
                  <c:v> 11/16  21:00:00</c:v>
                </c:pt>
                <c:pt idx="885">
                  <c:v> 11/16  22:00:00</c:v>
                </c:pt>
                <c:pt idx="886">
                  <c:v> 11/16  23:00:00</c:v>
                </c:pt>
                <c:pt idx="887">
                  <c:v> 11/16  24:00:00</c:v>
                </c:pt>
                <c:pt idx="888">
                  <c:v> 11/17  01:00:00</c:v>
                </c:pt>
                <c:pt idx="889">
                  <c:v> 11/17  02:00:00</c:v>
                </c:pt>
                <c:pt idx="890">
                  <c:v> 11/17  03:00:00</c:v>
                </c:pt>
                <c:pt idx="891">
                  <c:v> 11/17  04:00:00</c:v>
                </c:pt>
                <c:pt idx="892">
                  <c:v> 11/17  05:00:00</c:v>
                </c:pt>
                <c:pt idx="893">
                  <c:v> 11/17  06:00:00</c:v>
                </c:pt>
                <c:pt idx="894">
                  <c:v> 11/17  07:00:00</c:v>
                </c:pt>
                <c:pt idx="895">
                  <c:v> 11/17  08:00:00</c:v>
                </c:pt>
                <c:pt idx="896">
                  <c:v> 11/17  09:00:00</c:v>
                </c:pt>
                <c:pt idx="897">
                  <c:v> 11/17  10:00:00</c:v>
                </c:pt>
                <c:pt idx="898">
                  <c:v> 11/17  11:00:00</c:v>
                </c:pt>
                <c:pt idx="899">
                  <c:v> 11/17  12:00:00</c:v>
                </c:pt>
                <c:pt idx="900">
                  <c:v> 11/17  13:00:00</c:v>
                </c:pt>
                <c:pt idx="901">
                  <c:v> 11/17  14:00:00</c:v>
                </c:pt>
                <c:pt idx="902">
                  <c:v> 11/17  15:00:00</c:v>
                </c:pt>
                <c:pt idx="903">
                  <c:v> 11/17  16:00:00</c:v>
                </c:pt>
                <c:pt idx="904">
                  <c:v> 11/17  17:00:00</c:v>
                </c:pt>
                <c:pt idx="905">
                  <c:v> 11/17  18:00:00</c:v>
                </c:pt>
                <c:pt idx="906">
                  <c:v> 11/17  19:00:00</c:v>
                </c:pt>
                <c:pt idx="907">
                  <c:v> 11/17  20:00:00</c:v>
                </c:pt>
                <c:pt idx="908">
                  <c:v> 11/17  21:00:00</c:v>
                </c:pt>
                <c:pt idx="909">
                  <c:v> 11/17  22:00:00</c:v>
                </c:pt>
                <c:pt idx="910">
                  <c:v> 11/17  23:00:00</c:v>
                </c:pt>
                <c:pt idx="911">
                  <c:v> 11/17  24:00:00</c:v>
                </c:pt>
                <c:pt idx="912">
                  <c:v> 11/18  01:00:00</c:v>
                </c:pt>
                <c:pt idx="913">
                  <c:v> 11/18  02:00:00</c:v>
                </c:pt>
                <c:pt idx="914">
                  <c:v> 11/18  03:00:00</c:v>
                </c:pt>
                <c:pt idx="915">
                  <c:v> 11/18  04:00:00</c:v>
                </c:pt>
                <c:pt idx="916">
                  <c:v> 11/18  05:00:00</c:v>
                </c:pt>
                <c:pt idx="917">
                  <c:v> 11/18  06:00:00</c:v>
                </c:pt>
                <c:pt idx="918">
                  <c:v> 11/18  07:00:00</c:v>
                </c:pt>
                <c:pt idx="919">
                  <c:v> 11/18  08:00:00</c:v>
                </c:pt>
                <c:pt idx="920">
                  <c:v> 11/18  09:00:00</c:v>
                </c:pt>
                <c:pt idx="921">
                  <c:v> 11/18  10:00:00</c:v>
                </c:pt>
                <c:pt idx="922">
                  <c:v> 11/18  11:00:00</c:v>
                </c:pt>
                <c:pt idx="923">
                  <c:v> 11/18  12:00:00</c:v>
                </c:pt>
                <c:pt idx="924">
                  <c:v> 11/18  13:00:00</c:v>
                </c:pt>
                <c:pt idx="925">
                  <c:v> 11/18  14:00:00</c:v>
                </c:pt>
                <c:pt idx="926">
                  <c:v> 11/18  15:00:00</c:v>
                </c:pt>
                <c:pt idx="927">
                  <c:v> 11/18  16:00:00</c:v>
                </c:pt>
                <c:pt idx="928">
                  <c:v> 11/18  17:00:00</c:v>
                </c:pt>
                <c:pt idx="929">
                  <c:v> 11/18  18:00:00</c:v>
                </c:pt>
                <c:pt idx="930">
                  <c:v> 11/18  19:00:00</c:v>
                </c:pt>
                <c:pt idx="931">
                  <c:v> 11/18  20:00:00</c:v>
                </c:pt>
                <c:pt idx="932">
                  <c:v> 11/18  21:00:00</c:v>
                </c:pt>
                <c:pt idx="933">
                  <c:v> 11/18  22:00:00</c:v>
                </c:pt>
                <c:pt idx="934">
                  <c:v> 11/18  23:00:00</c:v>
                </c:pt>
                <c:pt idx="935">
                  <c:v> 11/18  24:00:00</c:v>
                </c:pt>
                <c:pt idx="936">
                  <c:v> 11/19  01:00:00</c:v>
                </c:pt>
                <c:pt idx="937">
                  <c:v> 11/19  02:00:00</c:v>
                </c:pt>
                <c:pt idx="938">
                  <c:v> 11/19  03:00:00</c:v>
                </c:pt>
                <c:pt idx="939">
                  <c:v> 11/19  04:00:00</c:v>
                </c:pt>
                <c:pt idx="940">
                  <c:v> 11/19  05:00:00</c:v>
                </c:pt>
                <c:pt idx="941">
                  <c:v> 11/19  06:00:00</c:v>
                </c:pt>
                <c:pt idx="942">
                  <c:v> 11/19  07:00:00</c:v>
                </c:pt>
                <c:pt idx="943">
                  <c:v> 11/19  08:00:00</c:v>
                </c:pt>
                <c:pt idx="944">
                  <c:v> 11/19  09:00:00</c:v>
                </c:pt>
                <c:pt idx="945">
                  <c:v> 11/19  10:00:00</c:v>
                </c:pt>
                <c:pt idx="946">
                  <c:v> 11/19  11:00:00</c:v>
                </c:pt>
                <c:pt idx="947">
                  <c:v> 11/19  12:00:00</c:v>
                </c:pt>
                <c:pt idx="948">
                  <c:v> 11/19  13:00:00</c:v>
                </c:pt>
                <c:pt idx="949">
                  <c:v> 11/19  14:00:00</c:v>
                </c:pt>
                <c:pt idx="950">
                  <c:v> 11/19  15:00:00</c:v>
                </c:pt>
                <c:pt idx="951">
                  <c:v> 11/19  16:00:00</c:v>
                </c:pt>
                <c:pt idx="952">
                  <c:v> 11/19  17:00:00</c:v>
                </c:pt>
                <c:pt idx="953">
                  <c:v> 11/19  18:00:00</c:v>
                </c:pt>
                <c:pt idx="954">
                  <c:v> 11/19  19:00:00</c:v>
                </c:pt>
                <c:pt idx="955">
                  <c:v> 11/19  20:00:00</c:v>
                </c:pt>
                <c:pt idx="956">
                  <c:v> 11/19  21:00:00</c:v>
                </c:pt>
                <c:pt idx="957">
                  <c:v> 11/19  22:00:00</c:v>
                </c:pt>
                <c:pt idx="958">
                  <c:v> 11/19  23:00:00</c:v>
                </c:pt>
                <c:pt idx="959">
                  <c:v> 11/19  24:00:00</c:v>
                </c:pt>
                <c:pt idx="960">
                  <c:v> 11/20  01:00:00</c:v>
                </c:pt>
                <c:pt idx="961">
                  <c:v> 11/20  02:00:00</c:v>
                </c:pt>
                <c:pt idx="962">
                  <c:v> 11/20  03:00:00</c:v>
                </c:pt>
                <c:pt idx="963">
                  <c:v> 11/20  04:00:00</c:v>
                </c:pt>
                <c:pt idx="964">
                  <c:v> 11/20  05:00:00</c:v>
                </c:pt>
                <c:pt idx="965">
                  <c:v> 11/20  06:00:00</c:v>
                </c:pt>
                <c:pt idx="966">
                  <c:v> 11/20  07:00:00</c:v>
                </c:pt>
                <c:pt idx="967">
                  <c:v> 11/20  08:00:00</c:v>
                </c:pt>
                <c:pt idx="968">
                  <c:v> 11/20  09:00:00</c:v>
                </c:pt>
                <c:pt idx="969">
                  <c:v> 11/20  10:00:00</c:v>
                </c:pt>
                <c:pt idx="970">
                  <c:v> 11/20  11:00:00</c:v>
                </c:pt>
                <c:pt idx="971">
                  <c:v> 11/20  12:00:00</c:v>
                </c:pt>
                <c:pt idx="972">
                  <c:v> 11/20  13:00:00</c:v>
                </c:pt>
                <c:pt idx="973">
                  <c:v> 11/20  14:00:00</c:v>
                </c:pt>
                <c:pt idx="974">
                  <c:v> 11/20  15:00:00</c:v>
                </c:pt>
                <c:pt idx="975">
                  <c:v> 11/20  16:00:00</c:v>
                </c:pt>
                <c:pt idx="976">
                  <c:v> 11/20  17:00:00</c:v>
                </c:pt>
                <c:pt idx="977">
                  <c:v> 11/20  18:00:00</c:v>
                </c:pt>
                <c:pt idx="978">
                  <c:v> 11/20  19:00:00</c:v>
                </c:pt>
                <c:pt idx="979">
                  <c:v> 11/20  20:00:00</c:v>
                </c:pt>
                <c:pt idx="980">
                  <c:v> 11/20  21:00:00</c:v>
                </c:pt>
                <c:pt idx="981">
                  <c:v> 11/20  22:00:00</c:v>
                </c:pt>
                <c:pt idx="982">
                  <c:v> 11/20  23:00:00</c:v>
                </c:pt>
                <c:pt idx="983">
                  <c:v> 11/20  24:00:00</c:v>
                </c:pt>
                <c:pt idx="984">
                  <c:v> 11/21  01:00:00</c:v>
                </c:pt>
                <c:pt idx="985">
                  <c:v> 11/21  02:00:00</c:v>
                </c:pt>
                <c:pt idx="986">
                  <c:v> 11/21  03:00:00</c:v>
                </c:pt>
                <c:pt idx="987">
                  <c:v> 11/21  04:00:00</c:v>
                </c:pt>
                <c:pt idx="988">
                  <c:v> 11/21  05:00:00</c:v>
                </c:pt>
                <c:pt idx="989">
                  <c:v> 11/21  06:00:00</c:v>
                </c:pt>
                <c:pt idx="990">
                  <c:v> 11/21  07:00:00</c:v>
                </c:pt>
                <c:pt idx="991">
                  <c:v> 11/21  08:00:00</c:v>
                </c:pt>
                <c:pt idx="992">
                  <c:v> 11/21  09:00:00</c:v>
                </c:pt>
                <c:pt idx="993">
                  <c:v> 11/21  10:00:00</c:v>
                </c:pt>
                <c:pt idx="994">
                  <c:v> 11/21  11:00:00</c:v>
                </c:pt>
                <c:pt idx="995">
                  <c:v> 11/21  12:00:00</c:v>
                </c:pt>
                <c:pt idx="996">
                  <c:v> 11/21  13:00:00</c:v>
                </c:pt>
                <c:pt idx="997">
                  <c:v> 11/21  14:00:00</c:v>
                </c:pt>
                <c:pt idx="998">
                  <c:v> 11/21  15:00:00</c:v>
                </c:pt>
                <c:pt idx="999">
                  <c:v> 11/21  16:00:00</c:v>
                </c:pt>
                <c:pt idx="1000">
                  <c:v> 11/21  17:00:00</c:v>
                </c:pt>
                <c:pt idx="1001">
                  <c:v> 11/21  18:00:00</c:v>
                </c:pt>
                <c:pt idx="1002">
                  <c:v> 11/21  19:00:00</c:v>
                </c:pt>
                <c:pt idx="1003">
                  <c:v> 11/21  20:00:00</c:v>
                </c:pt>
                <c:pt idx="1004">
                  <c:v> 11/21  21:00:00</c:v>
                </c:pt>
                <c:pt idx="1005">
                  <c:v> 11/21  22:00:00</c:v>
                </c:pt>
                <c:pt idx="1006">
                  <c:v> 11/21  23:00:00</c:v>
                </c:pt>
                <c:pt idx="1007">
                  <c:v> 11/21  24:00:00</c:v>
                </c:pt>
                <c:pt idx="1008">
                  <c:v> 11/22  01:00:00</c:v>
                </c:pt>
                <c:pt idx="1009">
                  <c:v> 11/22  02:00:00</c:v>
                </c:pt>
                <c:pt idx="1010">
                  <c:v> 11/22  03:00:00</c:v>
                </c:pt>
                <c:pt idx="1011">
                  <c:v> 11/22  04:00:00</c:v>
                </c:pt>
                <c:pt idx="1012">
                  <c:v> 11/22  05:00:00</c:v>
                </c:pt>
                <c:pt idx="1013">
                  <c:v> 11/22  06:00:00</c:v>
                </c:pt>
                <c:pt idx="1014">
                  <c:v> 11/22  07:00:00</c:v>
                </c:pt>
                <c:pt idx="1015">
                  <c:v> 11/22  08:00:00</c:v>
                </c:pt>
                <c:pt idx="1016">
                  <c:v> 11/22  09:00:00</c:v>
                </c:pt>
                <c:pt idx="1017">
                  <c:v> 11/22  10:00:00</c:v>
                </c:pt>
                <c:pt idx="1018">
                  <c:v> 11/22  11:00:00</c:v>
                </c:pt>
                <c:pt idx="1019">
                  <c:v> 11/22  12:00:00</c:v>
                </c:pt>
                <c:pt idx="1020">
                  <c:v> 11/22  13:00:00</c:v>
                </c:pt>
                <c:pt idx="1021">
                  <c:v> 11/22  14:00:00</c:v>
                </c:pt>
                <c:pt idx="1022">
                  <c:v> 11/22  15:00:00</c:v>
                </c:pt>
                <c:pt idx="1023">
                  <c:v> 11/22  16:00:00</c:v>
                </c:pt>
                <c:pt idx="1024">
                  <c:v> 11/22  17:00:00</c:v>
                </c:pt>
                <c:pt idx="1025">
                  <c:v> 11/22  18:00:00</c:v>
                </c:pt>
                <c:pt idx="1026">
                  <c:v> 11/22  19:00:00</c:v>
                </c:pt>
                <c:pt idx="1027">
                  <c:v> 11/22  20:00:00</c:v>
                </c:pt>
                <c:pt idx="1028">
                  <c:v> 11/22  21:00:00</c:v>
                </c:pt>
                <c:pt idx="1029">
                  <c:v> 11/22  22:00:00</c:v>
                </c:pt>
                <c:pt idx="1030">
                  <c:v> 11/22  23:00:00</c:v>
                </c:pt>
                <c:pt idx="1031">
                  <c:v> 11/22  24:00:00</c:v>
                </c:pt>
                <c:pt idx="1032">
                  <c:v> 11/23  01:00:00</c:v>
                </c:pt>
                <c:pt idx="1033">
                  <c:v> 11/23  02:00:00</c:v>
                </c:pt>
                <c:pt idx="1034">
                  <c:v> 11/23  03:00:00</c:v>
                </c:pt>
                <c:pt idx="1035">
                  <c:v> 11/23  04:00:00</c:v>
                </c:pt>
                <c:pt idx="1036">
                  <c:v> 11/23  05:00:00</c:v>
                </c:pt>
                <c:pt idx="1037">
                  <c:v> 11/23  06:00:00</c:v>
                </c:pt>
                <c:pt idx="1038">
                  <c:v> 11/23  07:00:00</c:v>
                </c:pt>
                <c:pt idx="1039">
                  <c:v> 11/23  08:00:00</c:v>
                </c:pt>
                <c:pt idx="1040">
                  <c:v> 11/23  09:00:00</c:v>
                </c:pt>
                <c:pt idx="1041">
                  <c:v> 11/23  10:00:00</c:v>
                </c:pt>
                <c:pt idx="1042">
                  <c:v> 11/23  11:00:00</c:v>
                </c:pt>
                <c:pt idx="1043">
                  <c:v> 11/23  12:00:00</c:v>
                </c:pt>
                <c:pt idx="1044">
                  <c:v> 11/23  13:00:00</c:v>
                </c:pt>
                <c:pt idx="1045">
                  <c:v> 11/23  14:00:00</c:v>
                </c:pt>
                <c:pt idx="1046">
                  <c:v> 11/23  15:00:00</c:v>
                </c:pt>
                <c:pt idx="1047">
                  <c:v> 11/23  16:00:00</c:v>
                </c:pt>
                <c:pt idx="1048">
                  <c:v> 11/23  17:00:00</c:v>
                </c:pt>
                <c:pt idx="1049">
                  <c:v> 11/23  18:00:00</c:v>
                </c:pt>
                <c:pt idx="1050">
                  <c:v> 11/23  19:00:00</c:v>
                </c:pt>
                <c:pt idx="1051">
                  <c:v> 11/23  20:00:00</c:v>
                </c:pt>
                <c:pt idx="1052">
                  <c:v> 11/23  21:00:00</c:v>
                </c:pt>
                <c:pt idx="1053">
                  <c:v> 11/23  22:00:00</c:v>
                </c:pt>
                <c:pt idx="1054">
                  <c:v> 11/23  23:00:00</c:v>
                </c:pt>
                <c:pt idx="1055">
                  <c:v> 11/23  24:00:00</c:v>
                </c:pt>
                <c:pt idx="1056">
                  <c:v> 11/24  01:00:00</c:v>
                </c:pt>
                <c:pt idx="1057">
                  <c:v> 11/24  02:00:00</c:v>
                </c:pt>
                <c:pt idx="1058">
                  <c:v> 11/24  03:00:00</c:v>
                </c:pt>
                <c:pt idx="1059">
                  <c:v> 11/24  04:00:00</c:v>
                </c:pt>
                <c:pt idx="1060">
                  <c:v> 11/24  05:00:00</c:v>
                </c:pt>
                <c:pt idx="1061">
                  <c:v> 11/24  06:00:00</c:v>
                </c:pt>
                <c:pt idx="1062">
                  <c:v> 11/24  07:00:00</c:v>
                </c:pt>
                <c:pt idx="1063">
                  <c:v> 11/24  08:00:00</c:v>
                </c:pt>
                <c:pt idx="1064">
                  <c:v> 11/24  09:00:00</c:v>
                </c:pt>
                <c:pt idx="1065">
                  <c:v> 11/24  10:00:00</c:v>
                </c:pt>
                <c:pt idx="1066">
                  <c:v> 11/24  11:00:00</c:v>
                </c:pt>
                <c:pt idx="1067">
                  <c:v> 11/24  12:00:00</c:v>
                </c:pt>
                <c:pt idx="1068">
                  <c:v> 11/24  13:00:00</c:v>
                </c:pt>
                <c:pt idx="1069">
                  <c:v> 11/24  14:00:00</c:v>
                </c:pt>
                <c:pt idx="1070">
                  <c:v> 11/24  15:00:00</c:v>
                </c:pt>
                <c:pt idx="1071">
                  <c:v> 11/24  16:00:00</c:v>
                </c:pt>
                <c:pt idx="1072">
                  <c:v> 11/24  17:00:00</c:v>
                </c:pt>
                <c:pt idx="1073">
                  <c:v> 11/24  18:00:00</c:v>
                </c:pt>
                <c:pt idx="1074">
                  <c:v> 11/24  19:00:00</c:v>
                </c:pt>
                <c:pt idx="1075">
                  <c:v> 11/24  20:00:00</c:v>
                </c:pt>
                <c:pt idx="1076">
                  <c:v> 11/24  21:00:00</c:v>
                </c:pt>
                <c:pt idx="1077">
                  <c:v> 11/24  22:00:00</c:v>
                </c:pt>
                <c:pt idx="1078">
                  <c:v> 11/24  23:00:00</c:v>
                </c:pt>
                <c:pt idx="1079">
                  <c:v> 11/24  24:00:00</c:v>
                </c:pt>
                <c:pt idx="1080">
                  <c:v> 11/25  01:00:00</c:v>
                </c:pt>
                <c:pt idx="1081">
                  <c:v> 11/25  02:00:00</c:v>
                </c:pt>
                <c:pt idx="1082">
                  <c:v> 11/25  03:00:00</c:v>
                </c:pt>
                <c:pt idx="1083">
                  <c:v> 11/25  04:00:00</c:v>
                </c:pt>
                <c:pt idx="1084">
                  <c:v> 11/25  05:00:00</c:v>
                </c:pt>
                <c:pt idx="1085">
                  <c:v> 11/25  06:00:00</c:v>
                </c:pt>
                <c:pt idx="1086">
                  <c:v> 11/25  07:00:00</c:v>
                </c:pt>
                <c:pt idx="1087">
                  <c:v> 11/25  08:00:00</c:v>
                </c:pt>
                <c:pt idx="1088">
                  <c:v> 11/25  09:00:00</c:v>
                </c:pt>
                <c:pt idx="1089">
                  <c:v> 11/25  10:00:00</c:v>
                </c:pt>
                <c:pt idx="1090">
                  <c:v> 11/25  11:00:00</c:v>
                </c:pt>
                <c:pt idx="1091">
                  <c:v> 11/25  12:00:00</c:v>
                </c:pt>
                <c:pt idx="1092">
                  <c:v> 11/25  13:00:00</c:v>
                </c:pt>
                <c:pt idx="1093">
                  <c:v> 11/25  14:00:00</c:v>
                </c:pt>
                <c:pt idx="1094">
                  <c:v> 11/25  15:00:00</c:v>
                </c:pt>
                <c:pt idx="1095">
                  <c:v> 11/25  16:00:00</c:v>
                </c:pt>
                <c:pt idx="1096">
                  <c:v> 11/25  17:00:00</c:v>
                </c:pt>
                <c:pt idx="1097">
                  <c:v> 11/25  18:00:00</c:v>
                </c:pt>
                <c:pt idx="1098">
                  <c:v> 11/25  19:00:00</c:v>
                </c:pt>
                <c:pt idx="1099">
                  <c:v> 11/25  20:00:00</c:v>
                </c:pt>
                <c:pt idx="1100">
                  <c:v> 11/25  21:00:00</c:v>
                </c:pt>
                <c:pt idx="1101">
                  <c:v> 11/25  22:00:00</c:v>
                </c:pt>
                <c:pt idx="1102">
                  <c:v> 11/25  23:00:00</c:v>
                </c:pt>
                <c:pt idx="1103">
                  <c:v> 11/25  24:00:00</c:v>
                </c:pt>
                <c:pt idx="1104">
                  <c:v> 11/26  01:00:00</c:v>
                </c:pt>
                <c:pt idx="1105">
                  <c:v> 11/26  02:00:00</c:v>
                </c:pt>
                <c:pt idx="1106">
                  <c:v> 11/26  03:00:00</c:v>
                </c:pt>
                <c:pt idx="1107">
                  <c:v> 11/26  04:00:00</c:v>
                </c:pt>
                <c:pt idx="1108">
                  <c:v> 11/26  05:00:00</c:v>
                </c:pt>
                <c:pt idx="1109">
                  <c:v> 11/26  06:00:00</c:v>
                </c:pt>
                <c:pt idx="1110">
                  <c:v> 11/26  07:00:00</c:v>
                </c:pt>
                <c:pt idx="1111">
                  <c:v> 11/26  08:00:00</c:v>
                </c:pt>
                <c:pt idx="1112">
                  <c:v> 11/26  09:00:00</c:v>
                </c:pt>
                <c:pt idx="1113">
                  <c:v> 11/26  10:00:00</c:v>
                </c:pt>
                <c:pt idx="1114">
                  <c:v> 11/26  11:00:00</c:v>
                </c:pt>
                <c:pt idx="1115">
                  <c:v> 11/26  12:00:00</c:v>
                </c:pt>
                <c:pt idx="1116">
                  <c:v> 11/26  13:00:00</c:v>
                </c:pt>
                <c:pt idx="1117">
                  <c:v> 11/26  14:00:00</c:v>
                </c:pt>
                <c:pt idx="1118">
                  <c:v> 11/26  15:00:00</c:v>
                </c:pt>
                <c:pt idx="1119">
                  <c:v> 11/26  16:00:00</c:v>
                </c:pt>
                <c:pt idx="1120">
                  <c:v> 11/26  17:00:00</c:v>
                </c:pt>
                <c:pt idx="1121">
                  <c:v> 11/26  18:00:00</c:v>
                </c:pt>
                <c:pt idx="1122">
                  <c:v> 11/26  19:00:00</c:v>
                </c:pt>
                <c:pt idx="1123">
                  <c:v> 11/26  20:00:00</c:v>
                </c:pt>
                <c:pt idx="1124">
                  <c:v> 11/26  21:00:00</c:v>
                </c:pt>
                <c:pt idx="1125">
                  <c:v> 11/26  22:00:00</c:v>
                </c:pt>
                <c:pt idx="1126">
                  <c:v> 11/26  23:00:00</c:v>
                </c:pt>
                <c:pt idx="1127">
                  <c:v> 11/26  24:00:00</c:v>
                </c:pt>
                <c:pt idx="1128">
                  <c:v> 11/27  01:00:00</c:v>
                </c:pt>
                <c:pt idx="1129">
                  <c:v> 11/27  02:00:00</c:v>
                </c:pt>
                <c:pt idx="1130">
                  <c:v> 11/27  03:00:00</c:v>
                </c:pt>
                <c:pt idx="1131">
                  <c:v> 11/27  04:00:00</c:v>
                </c:pt>
                <c:pt idx="1132">
                  <c:v> 11/27  05:00:00</c:v>
                </c:pt>
                <c:pt idx="1133">
                  <c:v> 11/27  06:00:00</c:v>
                </c:pt>
                <c:pt idx="1134">
                  <c:v> 11/27  07:00:00</c:v>
                </c:pt>
                <c:pt idx="1135">
                  <c:v> 11/27  08:00:00</c:v>
                </c:pt>
                <c:pt idx="1136">
                  <c:v> 11/27  09:00:00</c:v>
                </c:pt>
                <c:pt idx="1137">
                  <c:v> 11/27  10:00:00</c:v>
                </c:pt>
                <c:pt idx="1138">
                  <c:v> 11/27  11:00:00</c:v>
                </c:pt>
                <c:pt idx="1139">
                  <c:v> 11/27  12:00:00</c:v>
                </c:pt>
                <c:pt idx="1140">
                  <c:v> 11/27  13:00:00</c:v>
                </c:pt>
                <c:pt idx="1141">
                  <c:v> 11/27  14:00:00</c:v>
                </c:pt>
                <c:pt idx="1142">
                  <c:v> 11/27  15:00:00</c:v>
                </c:pt>
                <c:pt idx="1143">
                  <c:v> 11/27  16:00:00</c:v>
                </c:pt>
                <c:pt idx="1144">
                  <c:v> 11/27  17:00:00</c:v>
                </c:pt>
                <c:pt idx="1145">
                  <c:v> 11/27  18:00:00</c:v>
                </c:pt>
                <c:pt idx="1146">
                  <c:v> 11/27  19:00:00</c:v>
                </c:pt>
                <c:pt idx="1147">
                  <c:v> 11/27  20:00:00</c:v>
                </c:pt>
                <c:pt idx="1148">
                  <c:v> 11/27  21:00:00</c:v>
                </c:pt>
                <c:pt idx="1149">
                  <c:v> 11/27  22:00:00</c:v>
                </c:pt>
                <c:pt idx="1150">
                  <c:v> 11/27  23:00:00</c:v>
                </c:pt>
                <c:pt idx="1151">
                  <c:v> 11/27  24:00:00</c:v>
                </c:pt>
                <c:pt idx="1152">
                  <c:v> 11/28  01:00:00</c:v>
                </c:pt>
                <c:pt idx="1153">
                  <c:v> 11/28  02:00:00</c:v>
                </c:pt>
                <c:pt idx="1154">
                  <c:v> 11/28  03:00:00</c:v>
                </c:pt>
                <c:pt idx="1155">
                  <c:v> 11/28  04:00:00</c:v>
                </c:pt>
                <c:pt idx="1156">
                  <c:v> 11/28  05:00:00</c:v>
                </c:pt>
                <c:pt idx="1157">
                  <c:v> 11/28  06:00:00</c:v>
                </c:pt>
                <c:pt idx="1158">
                  <c:v> 11/28  07:00:00</c:v>
                </c:pt>
                <c:pt idx="1159">
                  <c:v> 11/28  08:00:00</c:v>
                </c:pt>
                <c:pt idx="1160">
                  <c:v> 11/28  09:00:00</c:v>
                </c:pt>
                <c:pt idx="1161">
                  <c:v> 11/28  10:00:00</c:v>
                </c:pt>
                <c:pt idx="1162">
                  <c:v> 11/28  11:00:00</c:v>
                </c:pt>
                <c:pt idx="1163">
                  <c:v> 11/28  12:00:00</c:v>
                </c:pt>
                <c:pt idx="1164">
                  <c:v> 11/28  13:00:00</c:v>
                </c:pt>
                <c:pt idx="1165">
                  <c:v> 11/28  14:00:00</c:v>
                </c:pt>
                <c:pt idx="1166">
                  <c:v> 11/28  15:00:00</c:v>
                </c:pt>
                <c:pt idx="1167">
                  <c:v> 11/28  16:00:00</c:v>
                </c:pt>
                <c:pt idx="1168">
                  <c:v> 11/28  17:00:00</c:v>
                </c:pt>
                <c:pt idx="1169">
                  <c:v> 11/28  18:00:00</c:v>
                </c:pt>
                <c:pt idx="1170">
                  <c:v> 11/28  19:00:00</c:v>
                </c:pt>
                <c:pt idx="1171">
                  <c:v> 11/28  20:00:00</c:v>
                </c:pt>
                <c:pt idx="1172">
                  <c:v> 11/28  21:00:00</c:v>
                </c:pt>
                <c:pt idx="1173">
                  <c:v> 11/28  22:00:00</c:v>
                </c:pt>
                <c:pt idx="1174">
                  <c:v> 11/28  23:00:00</c:v>
                </c:pt>
                <c:pt idx="1175">
                  <c:v> 11/28  24:00:00</c:v>
                </c:pt>
                <c:pt idx="1176">
                  <c:v> 11/29  01:00:00</c:v>
                </c:pt>
                <c:pt idx="1177">
                  <c:v> 11/29  02:00:00</c:v>
                </c:pt>
                <c:pt idx="1178">
                  <c:v> 11/29  03:00:00</c:v>
                </c:pt>
                <c:pt idx="1179">
                  <c:v> 11/29  04:00:00</c:v>
                </c:pt>
                <c:pt idx="1180">
                  <c:v> 11/29  05:00:00</c:v>
                </c:pt>
                <c:pt idx="1181">
                  <c:v> 11/29  06:00:00</c:v>
                </c:pt>
                <c:pt idx="1182">
                  <c:v> 11/29  07:00:00</c:v>
                </c:pt>
                <c:pt idx="1183">
                  <c:v> 11/29  08:00:00</c:v>
                </c:pt>
                <c:pt idx="1184">
                  <c:v> 11/29  09:00:00</c:v>
                </c:pt>
                <c:pt idx="1185">
                  <c:v> 11/29  10:00:00</c:v>
                </c:pt>
                <c:pt idx="1186">
                  <c:v> 11/29  11:00:00</c:v>
                </c:pt>
                <c:pt idx="1187">
                  <c:v> 11/29  12:00:00</c:v>
                </c:pt>
                <c:pt idx="1188">
                  <c:v> 11/29  13:00:00</c:v>
                </c:pt>
                <c:pt idx="1189">
                  <c:v> 11/29  14:00:00</c:v>
                </c:pt>
                <c:pt idx="1190">
                  <c:v> 11/29  15:00:00</c:v>
                </c:pt>
                <c:pt idx="1191">
                  <c:v> 11/29  16:00:00</c:v>
                </c:pt>
                <c:pt idx="1192">
                  <c:v> 11/29  17:00:00</c:v>
                </c:pt>
                <c:pt idx="1193">
                  <c:v> 11/29  18:00:00</c:v>
                </c:pt>
                <c:pt idx="1194">
                  <c:v> 11/29  19:00:00</c:v>
                </c:pt>
                <c:pt idx="1195">
                  <c:v> 11/29  20:00:00</c:v>
                </c:pt>
                <c:pt idx="1196">
                  <c:v> 11/29  21:00:00</c:v>
                </c:pt>
                <c:pt idx="1197">
                  <c:v> 11/29  22:00:00</c:v>
                </c:pt>
                <c:pt idx="1198">
                  <c:v> 11/29  23:00:00</c:v>
                </c:pt>
                <c:pt idx="1199">
                  <c:v> 11/29  24:00:00</c:v>
                </c:pt>
                <c:pt idx="1200">
                  <c:v> 11/30  01:00:00</c:v>
                </c:pt>
                <c:pt idx="1201">
                  <c:v> 11/30  02:00:00</c:v>
                </c:pt>
                <c:pt idx="1202">
                  <c:v> 11/30  03:00:00</c:v>
                </c:pt>
                <c:pt idx="1203">
                  <c:v> 11/30  04:00:00</c:v>
                </c:pt>
                <c:pt idx="1204">
                  <c:v> 11/30  05:00:00</c:v>
                </c:pt>
                <c:pt idx="1205">
                  <c:v> 11/30  06:00:00</c:v>
                </c:pt>
                <c:pt idx="1206">
                  <c:v> 11/30  07:00:00</c:v>
                </c:pt>
                <c:pt idx="1207">
                  <c:v> 11/30  08:00:00</c:v>
                </c:pt>
                <c:pt idx="1208">
                  <c:v> 11/30  09:00:00</c:v>
                </c:pt>
                <c:pt idx="1209">
                  <c:v> 11/30  10:00:00</c:v>
                </c:pt>
                <c:pt idx="1210">
                  <c:v> 11/30  11:00:00</c:v>
                </c:pt>
                <c:pt idx="1211">
                  <c:v> 11/30  12:00:00</c:v>
                </c:pt>
                <c:pt idx="1212">
                  <c:v> 11/30  13:00:00</c:v>
                </c:pt>
                <c:pt idx="1213">
                  <c:v> 11/30  14:00:00</c:v>
                </c:pt>
                <c:pt idx="1214">
                  <c:v> 11/30  15:00:00</c:v>
                </c:pt>
                <c:pt idx="1215">
                  <c:v> 11/30  16:00:00</c:v>
                </c:pt>
                <c:pt idx="1216">
                  <c:v> 11/30  17:00:00</c:v>
                </c:pt>
                <c:pt idx="1217">
                  <c:v> 11/30  18:00:00</c:v>
                </c:pt>
                <c:pt idx="1218">
                  <c:v> 11/30  19:00:00</c:v>
                </c:pt>
                <c:pt idx="1219">
                  <c:v> 11/30  20:00:00</c:v>
                </c:pt>
                <c:pt idx="1220">
                  <c:v> 11/30  21:00:00</c:v>
                </c:pt>
                <c:pt idx="1221">
                  <c:v> 11/30  22:00:00</c:v>
                </c:pt>
                <c:pt idx="1222">
                  <c:v> 11/30  23:00:00</c:v>
                </c:pt>
                <c:pt idx="1223">
                  <c:v> 11/30  24:00:00</c:v>
                </c:pt>
                <c:pt idx="1224">
                  <c:v> 12/01  01:00:00</c:v>
                </c:pt>
                <c:pt idx="1225">
                  <c:v> 12/01  02:00:00</c:v>
                </c:pt>
                <c:pt idx="1226">
                  <c:v> 12/01  03:00:00</c:v>
                </c:pt>
                <c:pt idx="1227">
                  <c:v> 12/01  04:00:00</c:v>
                </c:pt>
                <c:pt idx="1228">
                  <c:v> 12/01  05:00:00</c:v>
                </c:pt>
                <c:pt idx="1229">
                  <c:v> 12/01  06:00:00</c:v>
                </c:pt>
                <c:pt idx="1230">
                  <c:v> 12/01  07:00:00</c:v>
                </c:pt>
                <c:pt idx="1231">
                  <c:v> 12/01  08:00:00</c:v>
                </c:pt>
                <c:pt idx="1232">
                  <c:v> 12/01  09:00:00</c:v>
                </c:pt>
                <c:pt idx="1233">
                  <c:v> 12/01  10:00:00</c:v>
                </c:pt>
                <c:pt idx="1234">
                  <c:v> 12/01  11:00:00</c:v>
                </c:pt>
                <c:pt idx="1235">
                  <c:v> 12/01  12:00:00</c:v>
                </c:pt>
                <c:pt idx="1236">
                  <c:v> 12/01  13:00:00</c:v>
                </c:pt>
                <c:pt idx="1237">
                  <c:v> 12/01  14:00:00</c:v>
                </c:pt>
                <c:pt idx="1238">
                  <c:v> 12/01  15:00:00</c:v>
                </c:pt>
                <c:pt idx="1239">
                  <c:v> 12/01  16:00:00</c:v>
                </c:pt>
                <c:pt idx="1240">
                  <c:v> 12/01  17:00:00</c:v>
                </c:pt>
                <c:pt idx="1241">
                  <c:v> 12/01  18:00:00</c:v>
                </c:pt>
                <c:pt idx="1242">
                  <c:v> 12/01  19:00:00</c:v>
                </c:pt>
                <c:pt idx="1243">
                  <c:v> 12/01  20:00:00</c:v>
                </c:pt>
                <c:pt idx="1244">
                  <c:v> 12/01  21:00:00</c:v>
                </c:pt>
                <c:pt idx="1245">
                  <c:v> 12/01  22:00:00</c:v>
                </c:pt>
                <c:pt idx="1246">
                  <c:v> 12/01  23:00:00</c:v>
                </c:pt>
                <c:pt idx="1247">
                  <c:v> 12/01  24:00:00</c:v>
                </c:pt>
                <c:pt idx="1248">
                  <c:v> 12/02  01:00:00</c:v>
                </c:pt>
                <c:pt idx="1249">
                  <c:v> 12/02  02:00:00</c:v>
                </c:pt>
                <c:pt idx="1250">
                  <c:v> 12/02  03:00:00</c:v>
                </c:pt>
                <c:pt idx="1251">
                  <c:v> 12/02  04:00:00</c:v>
                </c:pt>
                <c:pt idx="1252">
                  <c:v> 12/02  05:00:00</c:v>
                </c:pt>
                <c:pt idx="1253">
                  <c:v> 12/02  06:00:00</c:v>
                </c:pt>
                <c:pt idx="1254">
                  <c:v> 12/02  07:00:00</c:v>
                </c:pt>
                <c:pt idx="1255">
                  <c:v> 12/02  08:00:00</c:v>
                </c:pt>
                <c:pt idx="1256">
                  <c:v> 12/02  09:00:00</c:v>
                </c:pt>
                <c:pt idx="1257">
                  <c:v> 12/02  10:00:00</c:v>
                </c:pt>
                <c:pt idx="1258">
                  <c:v> 12/02  11:00:00</c:v>
                </c:pt>
                <c:pt idx="1259">
                  <c:v> 12/02  12:00:00</c:v>
                </c:pt>
                <c:pt idx="1260">
                  <c:v> 12/02  13:00:00</c:v>
                </c:pt>
                <c:pt idx="1261">
                  <c:v> 12/02  14:00:00</c:v>
                </c:pt>
                <c:pt idx="1262">
                  <c:v> 12/02  15:00:00</c:v>
                </c:pt>
                <c:pt idx="1263">
                  <c:v> 12/02  16:00:00</c:v>
                </c:pt>
                <c:pt idx="1264">
                  <c:v> 12/02  17:00:00</c:v>
                </c:pt>
                <c:pt idx="1265">
                  <c:v> 12/02  18:00:00</c:v>
                </c:pt>
                <c:pt idx="1266">
                  <c:v> 12/02  19:00:00</c:v>
                </c:pt>
                <c:pt idx="1267">
                  <c:v> 12/02  20:00:00</c:v>
                </c:pt>
                <c:pt idx="1268">
                  <c:v> 12/02  21:00:00</c:v>
                </c:pt>
                <c:pt idx="1269">
                  <c:v> 12/02  22:00:00</c:v>
                </c:pt>
                <c:pt idx="1270">
                  <c:v> 12/02  23:00:00</c:v>
                </c:pt>
                <c:pt idx="1271">
                  <c:v> 12/02  24:00:00</c:v>
                </c:pt>
                <c:pt idx="1272">
                  <c:v> 12/03  01:00:00</c:v>
                </c:pt>
                <c:pt idx="1273">
                  <c:v> 12/03  02:00:00</c:v>
                </c:pt>
                <c:pt idx="1274">
                  <c:v> 12/03  03:00:00</c:v>
                </c:pt>
                <c:pt idx="1275">
                  <c:v> 12/03  04:00:00</c:v>
                </c:pt>
                <c:pt idx="1276">
                  <c:v> 12/03  05:00:00</c:v>
                </c:pt>
                <c:pt idx="1277">
                  <c:v> 12/03  06:00:00</c:v>
                </c:pt>
                <c:pt idx="1278">
                  <c:v> 12/03  07:00:00</c:v>
                </c:pt>
                <c:pt idx="1279">
                  <c:v> 12/03  08:00:00</c:v>
                </c:pt>
                <c:pt idx="1280">
                  <c:v> 12/03  09:00:00</c:v>
                </c:pt>
                <c:pt idx="1281">
                  <c:v> 12/03  10:00:00</c:v>
                </c:pt>
                <c:pt idx="1282">
                  <c:v> 12/03  11:00:00</c:v>
                </c:pt>
                <c:pt idx="1283">
                  <c:v> 12/03  12:00:00</c:v>
                </c:pt>
                <c:pt idx="1284">
                  <c:v> 12/03  13:00:00</c:v>
                </c:pt>
                <c:pt idx="1285">
                  <c:v> 12/03  14:00:00</c:v>
                </c:pt>
                <c:pt idx="1286">
                  <c:v> 12/03  15:00:00</c:v>
                </c:pt>
                <c:pt idx="1287">
                  <c:v> 12/03  16:00:00</c:v>
                </c:pt>
                <c:pt idx="1288">
                  <c:v> 12/03  17:00:00</c:v>
                </c:pt>
                <c:pt idx="1289">
                  <c:v> 12/03  18:00:00</c:v>
                </c:pt>
                <c:pt idx="1290">
                  <c:v> 12/03  19:00:00</c:v>
                </c:pt>
                <c:pt idx="1291">
                  <c:v> 12/03  20:00:00</c:v>
                </c:pt>
                <c:pt idx="1292">
                  <c:v> 12/03  21:00:00</c:v>
                </c:pt>
                <c:pt idx="1293">
                  <c:v> 12/03  22:00:00</c:v>
                </c:pt>
                <c:pt idx="1294">
                  <c:v> 12/03  23:00:00</c:v>
                </c:pt>
                <c:pt idx="1295">
                  <c:v> 12/03  24:00:00</c:v>
                </c:pt>
                <c:pt idx="1296">
                  <c:v> 12/04  01:00:00</c:v>
                </c:pt>
                <c:pt idx="1297">
                  <c:v> 12/04  02:00:00</c:v>
                </c:pt>
                <c:pt idx="1298">
                  <c:v> 12/04  03:00:00</c:v>
                </c:pt>
                <c:pt idx="1299">
                  <c:v> 12/04  04:00:00</c:v>
                </c:pt>
                <c:pt idx="1300">
                  <c:v> 12/04  05:00:00</c:v>
                </c:pt>
                <c:pt idx="1301">
                  <c:v> 12/04  06:00:00</c:v>
                </c:pt>
                <c:pt idx="1302">
                  <c:v> 12/04  07:00:00</c:v>
                </c:pt>
                <c:pt idx="1303">
                  <c:v> 12/04  08:00:00</c:v>
                </c:pt>
                <c:pt idx="1304">
                  <c:v> 12/04  09:00:00</c:v>
                </c:pt>
                <c:pt idx="1305">
                  <c:v> 12/04  10:00:00</c:v>
                </c:pt>
                <c:pt idx="1306">
                  <c:v> 12/04  11:00:00</c:v>
                </c:pt>
                <c:pt idx="1307">
                  <c:v> 12/04  12:00:00</c:v>
                </c:pt>
                <c:pt idx="1308">
                  <c:v> 12/04  13:00:00</c:v>
                </c:pt>
                <c:pt idx="1309">
                  <c:v> 12/04  14:00:00</c:v>
                </c:pt>
                <c:pt idx="1310">
                  <c:v> 12/04  15:00:00</c:v>
                </c:pt>
                <c:pt idx="1311">
                  <c:v> 12/04  16:00:00</c:v>
                </c:pt>
                <c:pt idx="1312">
                  <c:v> 12/04  17:00:00</c:v>
                </c:pt>
                <c:pt idx="1313">
                  <c:v> 12/04  18:00:00</c:v>
                </c:pt>
                <c:pt idx="1314">
                  <c:v> 12/04  19:00:00</c:v>
                </c:pt>
                <c:pt idx="1315">
                  <c:v> 12/04  20:00:00</c:v>
                </c:pt>
                <c:pt idx="1316">
                  <c:v> 12/04  21:00:00</c:v>
                </c:pt>
                <c:pt idx="1317">
                  <c:v> 12/04  22:00:00</c:v>
                </c:pt>
                <c:pt idx="1318">
                  <c:v> 12/04  23:00:00</c:v>
                </c:pt>
                <c:pt idx="1319">
                  <c:v> 12/04  24:00:00</c:v>
                </c:pt>
                <c:pt idx="1320">
                  <c:v> 12/05  01:00:00</c:v>
                </c:pt>
                <c:pt idx="1321">
                  <c:v> 12/05  02:00:00</c:v>
                </c:pt>
                <c:pt idx="1322">
                  <c:v> 12/05  03:00:00</c:v>
                </c:pt>
                <c:pt idx="1323">
                  <c:v> 12/05  04:00:00</c:v>
                </c:pt>
                <c:pt idx="1324">
                  <c:v> 12/05  05:00:00</c:v>
                </c:pt>
                <c:pt idx="1325">
                  <c:v> 12/05  06:00:00</c:v>
                </c:pt>
                <c:pt idx="1326">
                  <c:v> 12/05  07:00:00</c:v>
                </c:pt>
                <c:pt idx="1327">
                  <c:v> 12/05  08:00:00</c:v>
                </c:pt>
                <c:pt idx="1328">
                  <c:v> 12/05  09:00:00</c:v>
                </c:pt>
                <c:pt idx="1329">
                  <c:v> 12/05  10:00:00</c:v>
                </c:pt>
                <c:pt idx="1330">
                  <c:v> 12/05  11:00:00</c:v>
                </c:pt>
                <c:pt idx="1331">
                  <c:v> 12/05  12:00:00</c:v>
                </c:pt>
                <c:pt idx="1332">
                  <c:v> 12/05  13:00:00</c:v>
                </c:pt>
                <c:pt idx="1333">
                  <c:v> 12/05  14:00:00</c:v>
                </c:pt>
                <c:pt idx="1334">
                  <c:v> 12/05  15:00:00</c:v>
                </c:pt>
                <c:pt idx="1335">
                  <c:v> 12/05  16:00:00</c:v>
                </c:pt>
                <c:pt idx="1336">
                  <c:v> 12/05  17:00:00</c:v>
                </c:pt>
                <c:pt idx="1337">
                  <c:v> 12/05  18:00:00</c:v>
                </c:pt>
                <c:pt idx="1338">
                  <c:v> 12/05  19:00:00</c:v>
                </c:pt>
                <c:pt idx="1339">
                  <c:v> 12/05  20:00:00</c:v>
                </c:pt>
                <c:pt idx="1340">
                  <c:v> 12/05  21:00:00</c:v>
                </c:pt>
                <c:pt idx="1341">
                  <c:v> 12/05  22:00:00</c:v>
                </c:pt>
                <c:pt idx="1342">
                  <c:v> 12/05  23:00:00</c:v>
                </c:pt>
                <c:pt idx="1343">
                  <c:v> 12/05  24:00:00</c:v>
                </c:pt>
                <c:pt idx="1344">
                  <c:v> 12/06  01:00:00</c:v>
                </c:pt>
                <c:pt idx="1345">
                  <c:v> 12/06  02:00:00</c:v>
                </c:pt>
                <c:pt idx="1346">
                  <c:v> 12/06  03:00:00</c:v>
                </c:pt>
                <c:pt idx="1347">
                  <c:v> 12/06  04:00:00</c:v>
                </c:pt>
                <c:pt idx="1348">
                  <c:v> 12/06  05:00:00</c:v>
                </c:pt>
                <c:pt idx="1349">
                  <c:v> 12/06  06:00:00</c:v>
                </c:pt>
                <c:pt idx="1350">
                  <c:v> 12/06  07:00:00</c:v>
                </c:pt>
                <c:pt idx="1351">
                  <c:v> 12/06  08:00:00</c:v>
                </c:pt>
                <c:pt idx="1352">
                  <c:v> 12/06  09:00:00</c:v>
                </c:pt>
                <c:pt idx="1353">
                  <c:v> 12/06  10:00:00</c:v>
                </c:pt>
                <c:pt idx="1354">
                  <c:v> 12/06  11:00:00</c:v>
                </c:pt>
                <c:pt idx="1355">
                  <c:v> 12/06  12:00:00</c:v>
                </c:pt>
                <c:pt idx="1356">
                  <c:v> 12/06  13:00:00</c:v>
                </c:pt>
                <c:pt idx="1357">
                  <c:v> 12/06  14:00:00</c:v>
                </c:pt>
                <c:pt idx="1358">
                  <c:v> 12/06  15:00:00</c:v>
                </c:pt>
                <c:pt idx="1359">
                  <c:v> 12/06  16:00:00</c:v>
                </c:pt>
                <c:pt idx="1360">
                  <c:v> 12/06  17:00:00</c:v>
                </c:pt>
                <c:pt idx="1361">
                  <c:v> 12/06  18:00:00</c:v>
                </c:pt>
                <c:pt idx="1362">
                  <c:v> 12/06  19:00:00</c:v>
                </c:pt>
                <c:pt idx="1363">
                  <c:v> 12/06  20:00:00</c:v>
                </c:pt>
                <c:pt idx="1364">
                  <c:v> 12/06  21:00:00</c:v>
                </c:pt>
                <c:pt idx="1365">
                  <c:v> 12/06  22:00:00</c:v>
                </c:pt>
                <c:pt idx="1366">
                  <c:v> 12/06  23:00:00</c:v>
                </c:pt>
                <c:pt idx="1367">
                  <c:v> 12/06  24:00:00</c:v>
                </c:pt>
                <c:pt idx="1368">
                  <c:v> 12/07  01:00:00</c:v>
                </c:pt>
                <c:pt idx="1369">
                  <c:v> 12/07  02:00:00</c:v>
                </c:pt>
                <c:pt idx="1370">
                  <c:v> 12/07  03:00:00</c:v>
                </c:pt>
                <c:pt idx="1371">
                  <c:v> 12/07  04:00:00</c:v>
                </c:pt>
                <c:pt idx="1372">
                  <c:v> 12/07  05:00:00</c:v>
                </c:pt>
                <c:pt idx="1373">
                  <c:v> 12/07  06:00:00</c:v>
                </c:pt>
                <c:pt idx="1374">
                  <c:v> 12/07  07:00:00</c:v>
                </c:pt>
                <c:pt idx="1375">
                  <c:v> 12/07  08:00:00</c:v>
                </c:pt>
                <c:pt idx="1376">
                  <c:v> 12/07  09:00:00</c:v>
                </c:pt>
                <c:pt idx="1377">
                  <c:v> 12/07  10:00:00</c:v>
                </c:pt>
                <c:pt idx="1378">
                  <c:v> 12/07  11:00:00</c:v>
                </c:pt>
                <c:pt idx="1379">
                  <c:v> 12/07  12:00:00</c:v>
                </c:pt>
                <c:pt idx="1380">
                  <c:v> 12/07  13:00:00</c:v>
                </c:pt>
                <c:pt idx="1381">
                  <c:v> 12/07  14:00:00</c:v>
                </c:pt>
                <c:pt idx="1382">
                  <c:v> 12/07  15:00:00</c:v>
                </c:pt>
                <c:pt idx="1383">
                  <c:v> 12/07  16:00:00</c:v>
                </c:pt>
                <c:pt idx="1384">
                  <c:v> 12/07  17:00:00</c:v>
                </c:pt>
                <c:pt idx="1385">
                  <c:v> 12/07  18:00:00</c:v>
                </c:pt>
                <c:pt idx="1386">
                  <c:v> 12/07  19:00:00</c:v>
                </c:pt>
                <c:pt idx="1387">
                  <c:v> 12/07  20:00:00</c:v>
                </c:pt>
                <c:pt idx="1388">
                  <c:v> 12/07  21:00:00</c:v>
                </c:pt>
                <c:pt idx="1389">
                  <c:v> 12/07  22:00:00</c:v>
                </c:pt>
                <c:pt idx="1390">
                  <c:v> 12/07  23:00:00</c:v>
                </c:pt>
                <c:pt idx="1391">
                  <c:v> 12/07  24:00:00</c:v>
                </c:pt>
                <c:pt idx="1392">
                  <c:v> 12/08  01:00:00</c:v>
                </c:pt>
                <c:pt idx="1393">
                  <c:v> 12/08  02:00:00</c:v>
                </c:pt>
                <c:pt idx="1394">
                  <c:v> 12/08  03:00:00</c:v>
                </c:pt>
                <c:pt idx="1395">
                  <c:v> 12/08  04:00:00</c:v>
                </c:pt>
                <c:pt idx="1396">
                  <c:v> 12/08  05:00:00</c:v>
                </c:pt>
                <c:pt idx="1397">
                  <c:v> 12/08  06:00:00</c:v>
                </c:pt>
                <c:pt idx="1398">
                  <c:v> 12/08  07:00:00</c:v>
                </c:pt>
                <c:pt idx="1399">
                  <c:v> 12/08  08:00:00</c:v>
                </c:pt>
                <c:pt idx="1400">
                  <c:v> 12/08  09:00:00</c:v>
                </c:pt>
                <c:pt idx="1401">
                  <c:v> 12/08  10:00:00</c:v>
                </c:pt>
                <c:pt idx="1402">
                  <c:v> 12/08  11:00:00</c:v>
                </c:pt>
                <c:pt idx="1403">
                  <c:v> 12/08  12:00:00</c:v>
                </c:pt>
                <c:pt idx="1404">
                  <c:v> 12/08  13:00:00</c:v>
                </c:pt>
                <c:pt idx="1405">
                  <c:v> 12/08  14:00:00</c:v>
                </c:pt>
                <c:pt idx="1406">
                  <c:v> 12/08  15:00:00</c:v>
                </c:pt>
                <c:pt idx="1407">
                  <c:v> 12/08  16:00:00</c:v>
                </c:pt>
                <c:pt idx="1408">
                  <c:v> 12/08  17:00:00</c:v>
                </c:pt>
                <c:pt idx="1409">
                  <c:v> 12/08  18:00:00</c:v>
                </c:pt>
                <c:pt idx="1410">
                  <c:v> 12/08  19:00:00</c:v>
                </c:pt>
                <c:pt idx="1411">
                  <c:v> 12/08  20:00:00</c:v>
                </c:pt>
                <c:pt idx="1412">
                  <c:v> 12/08  21:00:00</c:v>
                </c:pt>
                <c:pt idx="1413">
                  <c:v> 12/08  22:00:00</c:v>
                </c:pt>
                <c:pt idx="1414">
                  <c:v> 12/08  23:00:00</c:v>
                </c:pt>
                <c:pt idx="1415">
                  <c:v> 12/08  24:00:00</c:v>
                </c:pt>
                <c:pt idx="1416">
                  <c:v> 12/09  01:00:00</c:v>
                </c:pt>
                <c:pt idx="1417">
                  <c:v> 12/09  02:00:00</c:v>
                </c:pt>
                <c:pt idx="1418">
                  <c:v> 12/09  03:00:00</c:v>
                </c:pt>
                <c:pt idx="1419">
                  <c:v> 12/09  04:00:00</c:v>
                </c:pt>
                <c:pt idx="1420">
                  <c:v> 12/09  05:00:00</c:v>
                </c:pt>
                <c:pt idx="1421">
                  <c:v> 12/09  06:00:00</c:v>
                </c:pt>
                <c:pt idx="1422">
                  <c:v> 12/09  07:00:00</c:v>
                </c:pt>
                <c:pt idx="1423">
                  <c:v> 12/09  08:00:00</c:v>
                </c:pt>
                <c:pt idx="1424">
                  <c:v> 12/09  09:00:00</c:v>
                </c:pt>
                <c:pt idx="1425">
                  <c:v> 12/09  10:00:00</c:v>
                </c:pt>
                <c:pt idx="1426">
                  <c:v> 12/09  11:00:00</c:v>
                </c:pt>
                <c:pt idx="1427">
                  <c:v> 12/09  12:00:00</c:v>
                </c:pt>
                <c:pt idx="1428">
                  <c:v> 12/09  13:00:00</c:v>
                </c:pt>
                <c:pt idx="1429">
                  <c:v> 12/09  14:00:00</c:v>
                </c:pt>
                <c:pt idx="1430">
                  <c:v> 12/09  15:00:00</c:v>
                </c:pt>
                <c:pt idx="1431">
                  <c:v> 12/09  16:00:00</c:v>
                </c:pt>
                <c:pt idx="1432">
                  <c:v> 12/09  17:00:00</c:v>
                </c:pt>
                <c:pt idx="1433">
                  <c:v> 12/09  18:00:00</c:v>
                </c:pt>
                <c:pt idx="1434">
                  <c:v> 12/09  19:00:00</c:v>
                </c:pt>
                <c:pt idx="1435">
                  <c:v> 12/09  20:00:00</c:v>
                </c:pt>
                <c:pt idx="1436">
                  <c:v> 12/09  21:00:00</c:v>
                </c:pt>
                <c:pt idx="1437">
                  <c:v> 12/09  22:00:00</c:v>
                </c:pt>
                <c:pt idx="1438">
                  <c:v> 12/09  23:00:00</c:v>
                </c:pt>
                <c:pt idx="1439">
                  <c:v> 12/09  24:00:00</c:v>
                </c:pt>
                <c:pt idx="1440">
                  <c:v> 12/10  01:00:00</c:v>
                </c:pt>
                <c:pt idx="1441">
                  <c:v> 12/10  02:00:00</c:v>
                </c:pt>
                <c:pt idx="1442">
                  <c:v> 12/10  03:00:00</c:v>
                </c:pt>
                <c:pt idx="1443">
                  <c:v> 12/10  04:00:00</c:v>
                </c:pt>
                <c:pt idx="1444">
                  <c:v> 12/10  05:00:00</c:v>
                </c:pt>
                <c:pt idx="1445">
                  <c:v> 12/10  06:00:00</c:v>
                </c:pt>
                <c:pt idx="1446">
                  <c:v> 12/10  07:00:00</c:v>
                </c:pt>
                <c:pt idx="1447">
                  <c:v> 12/10  08:00:00</c:v>
                </c:pt>
                <c:pt idx="1448">
                  <c:v> 12/10  09:00:00</c:v>
                </c:pt>
                <c:pt idx="1449">
                  <c:v> 12/10  10:00:00</c:v>
                </c:pt>
                <c:pt idx="1450">
                  <c:v> 12/10  11:00:00</c:v>
                </c:pt>
                <c:pt idx="1451">
                  <c:v> 12/10  12:00:00</c:v>
                </c:pt>
                <c:pt idx="1452">
                  <c:v> 12/10  13:00:00</c:v>
                </c:pt>
                <c:pt idx="1453">
                  <c:v> 12/10  14:00:00</c:v>
                </c:pt>
                <c:pt idx="1454">
                  <c:v> 12/10  15:00:00</c:v>
                </c:pt>
                <c:pt idx="1455">
                  <c:v> 12/10  16:00:00</c:v>
                </c:pt>
                <c:pt idx="1456">
                  <c:v> 12/10  17:00:00</c:v>
                </c:pt>
                <c:pt idx="1457">
                  <c:v> 12/10  18:00:00</c:v>
                </c:pt>
                <c:pt idx="1458">
                  <c:v> 12/10  19:00:00</c:v>
                </c:pt>
                <c:pt idx="1459">
                  <c:v> 12/10  20:00:00</c:v>
                </c:pt>
                <c:pt idx="1460">
                  <c:v> 12/10  21:00:00</c:v>
                </c:pt>
                <c:pt idx="1461">
                  <c:v> 12/10  22:00:00</c:v>
                </c:pt>
                <c:pt idx="1462">
                  <c:v> 12/10  23:00:00</c:v>
                </c:pt>
                <c:pt idx="1463">
                  <c:v> 12/10  24:00:00</c:v>
                </c:pt>
                <c:pt idx="1464">
                  <c:v> 12/11  01:00:00</c:v>
                </c:pt>
                <c:pt idx="1465">
                  <c:v> 12/11  02:00:00</c:v>
                </c:pt>
                <c:pt idx="1466">
                  <c:v> 12/11  03:00:00</c:v>
                </c:pt>
                <c:pt idx="1467">
                  <c:v> 12/11  04:00:00</c:v>
                </c:pt>
                <c:pt idx="1468">
                  <c:v> 12/11  05:00:00</c:v>
                </c:pt>
                <c:pt idx="1469">
                  <c:v> 12/11  06:00:00</c:v>
                </c:pt>
                <c:pt idx="1470">
                  <c:v> 12/11  07:00:00</c:v>
                </c:pt>
                <c:pt idx="1471">
                  <c:v> 12/11  08:00:00</c:v>
                </c:pt>
                <c:pt idx="1472">
                  <c:v> 12/11  09:00:00</c:v>
                </c:pt>
                <c:pt idx="1473">
                  <c:v> 12/11  10:00:00</c:v>
                </c:pt>
                <c:pt idx="1474">
                  <c:v> 12/11  11:00:00</c:v>
                </c:pt>
                <c:pt idx="1475">
                  <c:v> 12/11  12:00:00</c:v>
                </c:pt>
                <c:pt idx="1476">
                  <c:v> 12/11  13:00:00</c:v>
                </c:pt>
                <c:pt idx="1477">
                  <c:v> 12/11  14:00:00</c:v>
                </c:pt>
                <c:pt idx="1478">
                  <c:v> 12/11  15:00:00</c:v>
                </c:pt>
                <c:pt idx="1479">
                  <c:v> 12/11  16:00:00</c:v>
                </c:pt>
                <c:pt idx="1480">
                  <c:v> 12/11  17:00:00</c:v>
                </c:pt>
                <c:pt idx="1481">
                  <c:v> 12/11  18:00:00</c:v>
                </c:pt>
                <c:pt idx="1482">
                  <c:v> 12/11  19:00:00</c:v>
                </c:pt>
                <c:pt idx="1483">
                  <c:v> 12/11  20:00:00</c:v>
                </c:pt>
                <c:pt idx="1484">
                  <c:v> 12/11  21:00:00</c:v>
                </c:pt>
                <c:pt idx="1485">
                  <c:v> 12/11  22:00:00</c:v>
                </c:pt>
                <c:pt idx="1486">
                  <c:v> 12/11  23:00:00</c:v>
                </c:pt>
                <c:pt idx="1487">
                  <c:v> 12/11  24:00:00</c:v>
                </c:pt>
                <c:pt idx="1488">
                  <c:v> 12/12  01:00:00</c:v>
                </c:pt>
                <c:pt idx="1489">
                  <c:v> 12/12  02:00:00</c:v>
                </c:pt>
                <c:pt idx="1490">
                  <c:v> 12/12  03:00:00</c:v>
                </c:pt>
                <c:pt idx="1491">
                  <c:v> 12/12  04:00:00</c:v>
                </c:pt>
                <c:pt idx="1492">
                  <c:v> 12/12  05:00:00</c:v>
                </c:pt>
                <c:pt idx="1493">
                  <c:v> 12/12  06:00:00</c:v>
                </c:pt>
                <c:pt idx="1494">
                  <c:v> 12/12  07:00:00</c:v>
                </c:pt>
                <c:pt idx="1495">
                  <c:v> 12/12  08:00:00</c:v>
                </c:pt>
                <c:pt idx="1496">
                  <c:v> 12/12  09:00:00</c:v>
                </c:pt>
                <c:pt idx="1497">
                  <c:v> 12/12  10:00:00</c:v>
                </c:pt>
                <c:pt idx="1498">
                  <c:v> 12/12  11:00:00</c:v>
                </c:pt>
                <c:pt idx="1499">
                  <c:v> 12/12  12:00:00</c:v>
                </c:pt>
                <c:pt idx="1500">
                  <c:v> 12/12  13:00:00</c:v>
                </c:pt>
                <c:pt idx="1501">
                  <c:v> 12/12  14:00:00</c:v>
                </c:pt>
                <c:pt idx="1502">
                  <c:v> 12/12  15:00:00</c:v>
                </c:pt>
                <c:pt idx="1503">
                  <c:v> 12/12  16:00:00</c:v>
                </c:pt>
                <c:pt idx="1504">
                  <c:v> 12/12  17:00:00</c:v>
                </c:pt>
                <c:pt idx="1505">
                  <c:v> 12/12  18:00:00</c:v>
                </c:pt>
                <c:pt idx="1506">
                  <c:v> 12/12  19:00:00</c:v>
                </c:pt>
                <c:pt idx="1507">
                  <c:v> 12/12  20:00:00</c:v>
                </c:pt>
                <c:pt idx="1508">
                  <c:v> 12/12  21:00:00</c:v>
                </c:pt>
                <c:pt idx="1509">
                  <c:v> 12/12  22:00:00</c:v>
                </c:pt>
                <c:pt idx="1510">
                  <c:v> 12/12  23:00:00</c:v>
                </c:pt>
                <c:pt idx="1511">
                  <c:v> 12/12  24:00:00</c:v>
                </c:pt>
                <c:pt idx="1512">
                  <c:v> 12/13  01:00:00</c:v>
                </c:pt>
                <c:pt idx="1513">
                  <c:v> 12/13  02:00:00</c:v>
                </c:pt>
                <c:pt idx="1514">
                  <c:v> 12/13  03:00:00</c:v>
                </c:pt>
                <c:pt idx="1515">
                  <c:v> 12/13  04:00:00</c:v>
                </c:pt>
                <c:pt idx="1516">
                  <c:v> 12/13  05:00:00</c:v>
                </c:pt>
                <c:pt idx="1517">
                  <c:v> 12/13  06:00:00</c:v>
                </c:pt>
                <c:pt idx="1518">
                  <c:v> 12/13  07:00:00</c:v>
                </c:pt>
                <c:pt idx="1519">
                  <c:v> 12/13  08:00:00</c:v>
                </c:pt>
                <c:pt idx="1520">
                  <c:v> 12/13  09:00:00</c:v>
                </c:pt>
                <c:pt idx="1521">
                  <c:v> 12/13  10:00:00</c:v>
                </c:pt>
                <c:pt idx="1522">
                  <c:v> 12/13  11:00:00</c:v>
                </c:pt>
                <c:pt idx="1523">
                  <c:v> 12/13  12:00:00</c:v>
                </c:pt>
                <c:pt idx="1524">
                  <c:v> 12/13  13:00:00</c:v>
                </c:pt>
                <c:pt idx="1525">
                  <c:v> 12/13  14:00:00</c:v>
                </c:pt>
                <c:pt idx="1526">
                  <c:v> 12/13  15:00:00</c:v>
                </c:pt>
                <c:pt idx="1527">
                  <c:v> 12/13  16:00:00</c:v>
                </c:pt>
                <c:pt idx="1528">
                  <c:v> 12/13  17:00:00</c:v>
                </c:pt>
                <c:pt idx="1529">
                  <c:v> 12/13  18:00:00</c:v>
                </c:pt>
                <c:pt idx="1530">
                  <c:v> 12/13  19:00:00</c:v>
                </c:pt>
                <c:pt idx="1531">
                  <c:v> 12/13  20:00:00</c:v>
                </c:pt>
                <c:pt idx="1532">
                  <c:v> 12/13  21:00:00</c:v>
                </c:pt>
                <c:pt idx="1533">
                  <c:v> 12/13  22:00:00</c:v>
                </c:pt>
                <c:pt idx="1534">
                  <c:v> 12/13  23:00:00</c:v>
                </c:pt>
                <c:pt idx="1535">
                  <c:v> 12/13  24:00:00</c:v>
                </c:pt>
                <c:pt idx="1536">
                  <c:v> 12/14  01:00:00</c:v>
                </c:pt>
                <c:pt idx="1537">
                  <c:v> 12/14  02:00:00</c:v>
                </c:pt>
                <c:pt idx="1538">
                  <c:v> 12/14  03:00:00</c:v>
                </c:pt>
                <c:pt idx="1539">
                  <c:v> 12/14  04:00:00</c:v>
                </c:pt>
                <c:pt idx="1540">
                  <c:v> 12/14  05:00:00</c:v>
                </c:pt>
                <c:pt idx="1541">
                  <c:v> 12/14  06:00:00</c:v>
                </c:pt>
                <c:pt idx="1542">
                  <c:v> 12/14  07:00:00</c:v>
                </c:pt>
                <c:pt idx="1543">
                  <c:v> 12/14  08:00:00</c:v>
                </c:pt>
                <c:pt idx="1544">
                  <c:v> 12/14  09:00:00</c:v>
                </c:pt>
                <c:pt idx="1545">
                  <c:v> 12/14  10:00:00</c:v>
                </c:pt>
                <c:pt idx="1546">
                  <c:v> 12/14  11:00:00</c:v>
                </c:pt>
                <c:pt idx="1547">
                  <c:v> 12/14  12:00:00</c:v>
                </c:pt>
                <c:pt idx="1548">
                  <c:v> 12/14  13:00:00</c:v>
                </c:pt>
                <c:pt idx="1549">
                  <c:v> 12/14  14:00:00</c:v>
                </c:pt>
                <c:pt idx="1550">
                  <c:v> 12/14  15:00:00</c:v>
                </c:pt>
                <c:pt idx="1551">
                  <c:v> 12/14  16:00:00</c:v>
                </c:pt>
                <c:pt idx="1552">
                  <c:v> 12/14  17:00:00</c:v>
                </c:pt>
                <c:pt idx="1553">
                  <c:v> 12/14  18:00:00</c:v>
                </c:pt>
                <c:pt idx="1554">
                  <c:v> 12/14  19:00:00</c:v>
                </c:pt>
                <c:pt idx="1555">
                  <c:v> 12/14  20:00:00</c:v>
                </c:pt>
                <c:pt idx="1556">
                  <c:v> 12/14  21:00:00</c:v>
                </c:pt>
                <c:pt idx="1557">
                  <c:v> 12/14  22:00:00</c:v>
                </c:pt>
                <c:pt idx="1558">
                  <c:v> 12/14  23:00:00</c:v>
                </c:pt>
                <c:pt idx="1559">
                  <c:v> 12/14  24:00:00</c:v>
                </c:pt>
                <c:pt idx="1560">
                  <c:v> 12/15  01:00:00</c:v>
                </c:pt>
                <c:pt idx="1561">
                  <c:v> 12/15  02:00:00</c:v>
                </c:pt>
                <c:pt idx="1562">
                  <c:v> 12/15  03:00:00</c:v>
                </c:pt>
                <c:pt idx="1563">
                  <c:v> 12/15  04:00:00</c:v>
                </c:pt>
                <c:pt idx="1564">
                  <c:v> 12/15  05:00:00</c:v>
                </c:pt>
                <c:pt idx="1565">
                  <c:v> 12/15  06:00:00</c:v>
                </c:pt>
                <c:pt idx="1566">
                  <c:v> 12/15  07:00:00</c:v>
                </c:pt>
                <c:pt idx="1567">
                  <c:v> 12/15  08:00:00</c:v>
                </c:pt>
                <c:pt idx="1568">
                  <c:v> 12/15  09:00:00</c:v>
                </c:pt>
                <c:pt idx="1569">
                  <c:v> 12/15  10:00:00</c:v>
                </c:pt>
                <c:pt idx="1570">
                  <c:v> 12/15  11:00:00</c:v>
                </c:pt>
                <c:pt idx="1571">
                  <c:v> 12/15  12:00:00</c:v>
                </c:pt>
                <c:pt idx="1572">
                  <c:v> 12/15  13:00:00</c:v>
                </c:pt>
                <c:pt idx="1573">
                  <c:v> 12/15  14:00:00</c:v>
                </c:pt>
                <c:pt idx="1574">
                  <c:v> 12/15  15:00:00</c:v>
                </c:pt>
                <c:pt idx="1575">
                  <c:v> 12/15  16:00:00</c:v>
                </c:pt>
                <c:pt idx="1576">
                  <c:v> 12/15  17:00:00</c:v>
                </c:pt>
                <c:pt idx="1577">
                  <c:v> 12/15  18:00:00</c:v>
                </c:pt>
                <c:pt idx="1578">
                  <c:v> 12/15  19:00:00</c:v>
                </c:pt>
                <c:pt idx="1579">
                  <c:v> 12/15  20:00:00</c:v>
                </c:pt>
                <c:pt idx="1580">
                  <c:v> 12/15  21:00:00</c:v>
                </c:pt>
                <c:pt idx="1581">
                  <c:v> 12/15  22:00:00</c:v>
                </c:pt>
                <c:pt idx="1582">
                  <c:v> 12/15  23:00:00</c:v>
                </c:pt>
                <c:pt idx="1583">
                  <c:v> 12/15  24:00:00</c:v>
                </c:pt>
                <c:pt idx="1584">
                  <c:v> 12/16  01:00:00</c:v>
                </c:pt>
                <c:pt idx="1585">
                  <c:v> 12/16  02:00:00</c:v>
                </c:pt>
                <c:pt idx="1586">
                  <c:v> 12/16  03:00:00</c:v>
                </c:pt>
                <c:pt idx="1587">
                  <c:v> 12/16  04:00:00</c:v>
                </c:pt>
                <c:pt idx="1588">
                  <c:v> 12/16  05:00:00</c:v>
                </c:pt>
                <c:pt idx="1589">
                  <c:v> 12/16  06:00:00</c:v>
                </c:pt>
                <c:pt idx="1590">
                  <c:v> 12/16  07:00:00</c:v>
                </c:pt>
                <c:pt idx="1591">
                  <c:v> 12/16  08:00:00</c:v>
                </c:pt>
                <c:pt idx="1592">
                  <c:v> 12/16  09:00:00</c:v>
                </c:pt>
                <c:pt idx="1593">
                  <c:v> 12/16  10:00:00</c:v>
                </c:pt>
                <c:pt idx="1594">
                  <c:v> 12/16  11:00:00</c:v>
                </c:pt>
                <c:pt idx="1595">
                  <c:v> 12/16  12:00:00</c:v>
                </c:pt>
                <c:pt idx="1596">
                  <c:v> 12/16  13:00:00</c:v>
                </c:pt>
                <c:pt idx="1597">
                  <c:v> 12/16  14:00:00</c:v>
                </c:pt>
                <c:pt idx="1598">
                  <c:v> 12/16  15:00:00</c:v>
                </c:pt>
                <c:pt idx="1599">
                  <c:v> 12/16  16:00:00</c:v>
                </c:pt>
                <c:pt idx="1600">
                  <c:v> 12/16  17:00:00</c:v>
                </c:pt>
                <c:pt idx="1601">
                  <c:v> 12/16  18:00:00</c:v>
                </c:pt>
                <c:pt idx="1602">
                  <c:v> 12/16  19:00:00</c:v>
                </c:pt>
                <c:pt idx="1603">
                  <c:v> 12/16  20:00:00</c:v>
                </c:pt>
                <c:pt idx="1604">
                  <c:v> 12/16  21:00:00</c:v>
                </c:pt>
                <c:pt idx="1605">
                  <c:v> 12/16  22:00:00</c:v>
                </c:pt>
                <c:pt idx="1606">
                  <c:v> 12/16  23:00:00</c:v>
                </c:pt>
                <c:pt idx="1607">
                  <c:v> 12/16  24:00:00</c:v>
                </c:pt>
                <c:pt idx="1608">
                  <c:v> 12/17  01:00:00</c:v>
                </c:pt>
                <c:pt idx="1609">
                  <c:v> 12/17  02:00:00</c:v>
                </c:pt>
                <c:pt idx="1610">
                  <c:v> 12/17  03:00:00</c:v>
                </c:pt>
                <c:pt idx="1611">
                  <c:v> 12/17  04:00:00</c:v>
                </c:pt>
                <c:pt idx="1612">
                  <c:v> 12/17  05:00:00</c:v>
                </c:pt>
                <c:pt idx="1613">
                  <c:v> 12/17  06:00:00</c:v>
                </c:pt>
                <c:pt idx="1614">
                  <c:v> 12/17  07:00:00</c:v>
                </c:pt>
                <c:pt idx="1615">
                  <c:v> 12/17  08:00:00</c:v>
                </c:pt>
                <c:pt idx="1616">
                  <c:v> 12/17  09:00:00</c:v>
                </c:pt>
                <c:pt idx="1617">
                  <c:v> 12/17  10:00:00</c:v>
                </c:pt>
                <c:pt idx="1618">
                  <c:v> 12/17  11:00:00</c:v>
                </c:pt>
                <c:pt idx="1619">
                  <c:v> 12/17  12:00:00</c:v>
                </c:pt>
                <c:pt idx="1620">
                  <c:v> 12/17  13:00:00</c:v>
                </c:pt>
                <c:pt idx="1621">
                  <c:v> 12/17  14:00:00</c:v>
                </c:pt>
                <c:pt idx="1622">
                  <c:v> 12/17  15:00:00</c:v>
                </c:pt>
                <c:pt idx="1623">
                  <c:v> 12/17  16:00:00</c:v>
                </c:pt>
                <c:pt idx="1624">
                  <c:v> 12/17  17:00:00</c:v>
                </c:pt>
                <c:pt idx="1625">
                  <c:v> 12/17  18:00:00</c:v>
                </c:pt>
                <c:pt idx="1626">
                  <c:v> 12/17  19:00:00</c:v>
                </c:pt>
                <c:pt idx="1627">
                  <c:v> 12/17  20:00:00</c:v>
                </c:pt>
                <c:pt idx="1628">
                  <c:v> 12/17  21:00:00</c:v>
                </c:pt>
                <c:pt idx="1629">
                  <c:v> 12/17  22:00:00</c:v>
                </c:pt>
                <c:pt idx="1630">
                  <c:v> 12/17  23:00:00</c:v>
                </c:pt>
                <c:pt idx="1631">
                  <c:v> 12/17  24:00:00</c:v>
                </c:pt>
                <c:pt idx="1632">
                  <c:v> 12/18  01:00:00</c:v>
                </c:pt>
                <c:pt idx="1633">
                  <c:v> 12/18  02:00:00</c:v>
                </c:pt>
                <c:pt idx="1634">
                  <c:v> 12/18  03:00:00</c:v>
                </c:pt>
                <c:pt idx="1635">
                  <c:v> 12/18  04:00:00</c:v>
                </c:pt>
                <c:pt idx="1636">
                  <c:v> 12/18  05:00:00</c:v>
                </c:pt>
                <c:pt idx="1637">
                  <c:v> 12/18  06:00:00</c:v>
                </c:pt>
                <c:pt idx="1638">
                  <c:v> 12/18  07:00:00</c:v>
                </c:pt>
                <c:pt idx="1639">
                  <c:v> 12/18  08:00:00</c:v>
                </c:pt>
                <c:pt idx="1640">
                  <c:v> 12/18  09:00:00</c:v>
                </c:pt>
                <c:pt idx="1641">
                  <c:v> 12/18  10:00:00</c:v>
                </c:pt>
                <c:pt idx="1642">
                  <c:v> 12/18  11:00:00</c:v>
                </c:pt>
                <c:pt idx="1643">
                  <c:v> 12/18  12:00:00</c:v>
                </c:pt>
                <c:pt idx="1644">
                  <c:v> 12/18  13:00:00</c:v>
                </c:pt>
                <c:pt idx="1645">
                  <c:v> 12/18  14:00:00</c:v>
                </c:pt>
                <c:pt idx="1646">
                  <c:v> 12/18  15:00:00</c:v>
                </c:pt>
                <c:pt idx="1647">
                  <c:v> 12/18  16:00:00</c:v>
                </c:pt>
                <c:pt idx="1648">
                  <c:v> 12/18  17:00:00</c:v>
                </c:pt>
                <c:pt idx="1649">
                  <c:v> 12/18  18:00:00</c:v>
                </c:pt>
                <c:pt idx="1650">
                  <c:v> 12/18  19:00:00</c:v>
                </c:pt>
                <c:pt idx="1651">
                  <c:v> 12/18  20:00:00</c:v>
                </c:pt>
                <c:pt idx="1652">
                  <c:v> 12/18  21:00:00</c:v>
                </c:pt>
                <c:pt idx="1653">
                  <c:v> 12/18  22:00:00</c:v>
                </c:pt>
                <c:pt idx="1654">
                  <c:v> 12/18  23:00:00</c:v>
                </c:pt>
                <c:pt idx="1655">
                  <c:v> 12/18  24:00:00</c:v>
                </c:pt>
                <c:pt idx="1656">
                  <c:v> 12/19  01:00:00</c:v>
                </c:pt>
                <c:pt idx="1657">
                  <c:v> 12/19  02:00:00</c:v>
                </c:pt>
                <c:pt idx="1658">
                  <c:v> 12/19  03:00:00</c:v>
                </c:pt>
                <c:pt idx="1659">
                  <c:v> 12/19  04:00:00</c:v>
                </c:pt>
                <c:pt idx="1660">
                  <c:v> 12/19  05:00:00</c:v>
                </c:pt>
                <c:pt idx="1661">
                  <c:v> 12/19  06:00:00</c:v>
                </c:pt>
                <c:pt idx="1662">
                  <c:v> 12/19  07:00:00</c:v>
                </c:pt>
                <c:pt idx="1663">
                  <c:v> 12/19  08:00:00</c:v>
                </c:pt>
                <c:pt idx="1664">
                  <c:v> 12/19  09:00:00</c:v>
                </c:pt>
                <c:pt idx="1665">
                  <c:v> 12/19  10:00:00</c:v>
                </c:pt>
                <c:pt idx="1666">
                  <c:v> 12/19  11:00:00</c:v>
                </c:pt>
                <c:pt idx="1667">
                  <c:v> 12/19  12:00:00</c:v>
                </c:pt>
                <c:pt idx="1668">
                  <c:v> 12/19  13:00:00</c:v>
                </c:pt>
                <c:pt idx="1669">
                  <c:v> 12/19  14:00:00</c:v>
                </c:pt>
                <c:pt idx="1670">
                  <c:v> 12/19  15:00:00</c:v>
                </c:pt>
                <c:pt idx="1671">
                  <c:v> 12/19  16:00:00</c:v>
                </c:pt>
                <c:pt idx="1672">
                  <c:v> 12/19  17:00:00</c:v>
                </c:pt>
                <c:pt idx="1673">
                  <c:v> 12/19  18:00:00</c:v>
                </c:pt>
                <c:pt idx="1674">
                  <c:v> 12/19  19:00:00</c:v>
                </c:pt>
                <c:pt idx="1675">
                  <c:v> 12/19  20:00:00</c:v>
                </c:pt>
                <c:pt idx="1676">
                  <c:v> 12/19  21:00:00</c:v>
                </c:pt>
                <c:pt idx="1677">
                  <c:v> 12/19  22:00:00</c:v>
                </c:pt>
                <c:pt idx="1678">
                  <c:v> 12/19  23:00:00</c:v>
                </c:pt>
                <c:pt idx="1679">
                  <c:v> 12/19  24:00:00</c:v>
                </c:pt>
                <c:pt idx="1680">
                  <c:v> 12/20  01:00:00</c:v>
                </c:pt>
                <c:pt idx="1681">
                  <c:v> 12/20  02:00:00</c:v>
                </c:pt>
                <c:pt idx="1682">
                  <c:v> 12/20  03:00:00</c:v>
                </c:pt>
                <c:pt idx="1683">
                  <c:v> 12/20  04:00:00</c:v>
                </c:pt>
                <c:pt idx="1684">
                  <c:v> 12/20  05:00:00</c:v>
                </c:pt>
                <c:pt idx="1685">
                  <c:v> 12/20  06:00:00</c:v>
                </c:pt>
                <c:pt idx="1686">
                  <c:v> 12/20  07:00:00</c:v>
                </c:pt>
                <c:pt idx="1687">
                  <c:v> 12/20  08:00:00</c:v>
                </c:pt>
                <c:pt idx="1688">
                  <c:v> 12/20  09:00:00</c:v>
                </c:pt>
                <c:pt idx="1689">
                  <c:v> 12/20  10:00:00</c:v>
                </c:pt>
                <c:pt idx="1690">
                  <c:v> 12/20  11:00:00</c:v>
                </c:pt>
                <c:pt idx="1691">
                  <c:v> 12/20  12:00:00</c:v>
                </c:pt>
                <c:pt idx="1692">
                  <c:v> 12/20  13:00:00</c:v>
                </c:pt>
                <c:pt idx="1693">
                  <c:v> 12/20  14:00:00</c:v>
                </c:pt>
                <c:pt idx="1694">
                  <c:v> 12/20  15:00:00</c:v>
                </c:pt>
                <c:pt idx="1695">
                  <c:v> 12/20  16:00:00</c:v>
                </c:pt>
                <c:pt idx="1696">
                  <c:v> 12/20  17:00:00</c:v>
                </c:pt>
                <c:pt idx="1697">
                  <c:v> 12/20  18:00:00</c:v>
                </c:pt>
                <c:pt idx="1698">
                  <c:v> 12/20  19:00:00</c:v>
                </c:pt>
                <c:pt idx="1699">
                  <c:v> 12/20  20:00:00</c:v>
                </c:pt>
                <c:pt idx="1700">
                  <c:v> 12/20  21:00:00</c:v>
                </c:pt>
                <c:pt idx="1701">
                  <c:v> 12/20  22:00:00</c:v>
                </c:pt>
                <c:pt idx="1702">
                  <c:v> 12/20  23:00:00</c:v>
                </c:pt>
                <c:pt idx="1703">
                  <c:v> 12/20  24:00:00</c:v>
                </c:pt>
                <c:pt idx="1704">
                  <c:v> 12/21  01:00:00</c:v>
                </c:pt>
                <c:pt idx="1705">
                  <c:v> 12/21  02:00:00</c:v>
                </c:pt>
                <c:pt idx="1706">
                  <c:v> 12/21  03:00:00</c:v>
                </c:pt>
                <c:pt idx="1707">
                  <c:v> 12/21  04:00:00</c:v>
                </c:pt>
                <c:pt idx="1708">
                  <c:v> 12/21  05:00:00</c:v>
                </c:pt>
                <c:pt idx="1709">
                  <c:v> 12/21  06:00:00</c:v>
                </c:pt>
                <c:pt idx="1710">
                  <c:v> 12/21  07:00:00</c:v>
                </c:pt>
                <c:pt idx="1711">
                  <c:v> 12/21  08:00:00</c:v>
                </c:pt>
                <c:pt idx="1712">
                  <c:v> 12/21  09:00:00</c:v>
                </c:pt>
                <c:pt idx="1713">
                  <c:v> 12/21  10:00:00</c:v>
                </c:pt>
                <c:pt idx="1714">
                  <c:v> 12/21  11:00:00</c:v>
                </c:pt>
                <c:pt idx="1715">
                  <c:v> 12/21  12:00:00</c:v>
                </c:pt>
                <c:pt idx="1716">
                  <c:v> 12/21  13:00:00</c:v>
                </c:pt>
                <c:pt idx="1717">
                  <c:v> 12/21  14:00:00</c:v>
                </c:pt>
                <c:pt idx="1718">
                  <c:v> 12/21  15:00:00</c:v>
                </c:pt>
                <c:pt idx="1719">
                  <c:v> 12/21  16:00:00</c:v>
                </c:pt>
                <c:pt idx="1720">
                  <c:v> 12/21  17:00:00</c:v>
                </c:pt>
                <c:pt idx="1721">
                  <c:v> 12/21  18:00:00</c:v>
                </c:pt>
                <c:pt idx="1722">
                  <c:v> 12/21  19:00:00</c:v>
                </c:pt>
                <c:pt idx="1723">
                  <c:v> 12/21  20:00:00</c:v>
                </c:pt>
                <c:pt idx="1724">
                  <c:v> 12/21  21:00:00</c:v>
                </c:pt>
                <c:pt idx="1725">
                  <c:v> 12/21  22:00:00</c:v>
                </c:pt>
                <c:pt idx="1726">
                  <c:v> 12/21  23:00:00</c:v>
                </c:pt>
                <c:pt idx="1727">
                  <c:v> 12/21  24:00:00</c:v>
                </c:pt>
                <c:pt idx="1728">
                  <c:v> 12/22  01:00:00</c:v>
                </c:pt>
                <c:pt idx="1729">
                  <c:v> 12/22  02:00:00</c:v>
                </c:pt>
                <c:pt idx="1730">
                  <c:v> 12/22  03:00:00</c:v>
                </c:pt>
                <c:pt idx="1731">
                  <c:v> 12/22  04:00:00</c:v>
                </c:pt>
                <c:pt idx="1732">
                  <c:v> 12/22  05:00:00</c:v>
                </c:pt>
                <c:pt idx="1733">
                  <c:v> 12/22  06:00:00</c:v>
                </c:pt>
                <c:pt idx="1734">
                  <c:v> 12/22  07:00:00</c:v>
                </c:pt>
                <c:pt idx="1735">
                  <c:v> 12/22  08:00:00</c:v>
                </c:pt>
                <c:pt idx="1736">
                  <c:v> 12/22  09:00:00</c:v>
                </c:pt>
                <c:pt idx="1737">
                  <c:v> 12/22  10:00:00</c:v>
                </c:pt>
                <c:pt idx="1738">
                  <c:v> 12/22  11:00:00</c:v>
                </c:pt>
                <c:pt idx="1739">
                  <c:v> 12/22  12:00:00</c:v>
                </c:pt>
                <c:pt idx="1740">
                  <c:v> 12/22  13:00:00</c:v>
                </c:pt>
                <c:pt idx="1741">
                  <c:v> 12/22  14:00:00</c:v>
                </c:pt>
                <c:pt idx="1742">
                  <c:v> 12/22  15:00:00</c:v>
                </c:pt>
                <c:pt idx="1743">
                  <c:v> 12/22  16:00:00</c:v>
                </c:pt>
                <c:pt idx="1744">
                  <c:v> 12/22  17:00:00</c:v>
                </c:pt>
                <c:pt idx="1745">
                  <c:v> 12/22  18:00:00</c:v>
                </c:pt>
                <c:pt idx="1746">
                  <c:v> 12/22  19:00:00</c:v>
                </c:pt>
                <c:pt idx="1747">
                  <c:v> 12/22  20:00:00</c:v>
                </c:pt>
                <c:pt idx="1748">
                  <c:v> 12/22  21:00:00</c:v>
                </c:pt>
                <c:pt idx="1749">
                  <c:v> 12/22  22:00:00</c:v>
                </c:pt>
                <c:pt idx="1750">
                  <c:v> 12/22  23:00:00</c:v>
                </c:pt>
                <c:pt idx="1751">
                  <c:v> 12/22  24:00:00</c:v>
                </c:pt>
                <c:pt idx="1752">
                  <c:v> 12/23  01:00:00</c:v>
                </c:pt>
                <c:pt idx="1753">
                  <c:v> 12/23  02:00:00</c:v>
                </c:pt>
                <c:pt idx="1754">
                  <c:v> 12/23  03:00:00</c:v>
                </c:pt>
                <c:pt idx="1755">
                  <c:v> 12/23  04:00:00</c:v>
                </c:pt>
                <c:pt idx="1756">
                  <c:v> 12/23  05:00:00</c:v>
                </c:pt>
                <c:pt idx="1757">
                  <c:v> 12/23  06:00:00</c:v>
                </c:pt>
                <c:pt idx="1758">
                  <c:v> 12/23  07:00:00</c:v>
                </c:pt>
                <c:pt idx="1759">
                  <c:v> 12/23  08:00:00</c:v>
                </c:pt>
                <c:pt idx="1760">
                  <c:v> 12/23  09:00:00</c:v>
                </c:pt>
                <c:pt idx="1761">
                  <c:v> 12/23  10:00:00</c:v>
                </c:pt>
                <c:pt idx="1762">
                  <c:v> 12/23  11:00:00</c:v>
                </c:pt>
                <c:pt idx="1763">
                  <c:v> 12/23  12:00:00</c:v>
                </c:pt>
                <c:pt idx="1764">
                  <c:v> 12/23  13:00:00</c:v>
                </c:pt>
                <c:pt idx="1765">
                  <c:v> 12/23  14:00:00</c:v>
                </c:pt>
                <c:pt idx="1766">
                  <c:v> 12/23  15:00:00</c:v>
                </c:pt>
                <c:pt idx="1767">
                  <c:v> 12/23  16:00:00</c:v>
                </c:pt>
                <c:pt idx="1768">
                  <c:v> 12/23  17:00:00</c:v>
                </c:pt>
                <c:pt idx="1769">
                  <c:v> 12/23  18:00:00</c:v>
                </c:pt>
                <c:pt idx="1770">
                  <c:v> 12/23  19:00:00</c:v>
                </c:pt>
                <c:pt idx="1771">
                  <c:v> 12/23  20:00:00</c:v>
                </c:pt>
                <c:pt idx="1772">
                  <c:v> 12/23  21:00:00</c:v>
                </c:pt>
                <c:pt idx="1773">
                  <c:v> 12/23  22:00:00</c:v>
                </c:pt>
                <c:pt idx="1774">
                  <c:v> 12/23  23:00:00</c:v>
                </c:pt>
                <c:pt idx="1775">
                  <c:v> 12/23  24:00:00</c:v>
                </c:pt>
                <c:pt idx="1776">
                  <c:v> 12/24  01:00:00</c:v>
                </c:pt>
                <c:pt idx="1777">
                  <c:v> 12/24  02:00:00</c:v>
                </c:pt>
                <c:pt idx="1778">
                  <c:v> 12/24  03:00:00</c:v>
                </c:pt>
                <c:pt idx="1779">
                  <c:v> 12/24  04:00:00</c:v>
                </c:pt>
                <c:pt idx="1780">
                  <c:v> 12/24  05:00:00</c:v>
                </c:pt>
                <c:pt idx="1781">
                  <c:v> 12/24  06:00:00</c:v>
                </c:pt>
                <c:pt idx="1782">
                  <c:v> 12/24  07:00:00</c:v>
                </c:pt>
                <c:pt idx="1783">
                  <c:v> 12/24  08:00:00</c:v>
                </c:pt>
                <c:pt idx="1784">
                  <c:v> 12/24  09:00:00</c:v>
                </c:pt>
                <c:pt idx="1785">
                  <c:v> 12/24  10:00:00</c:v>
                </c:pt>
                <c:pt idx="1786">
                  <c:v> 12/24  11:00:00</c:v>
                </c:pt>
                <c:pt idx="1787">
                  <c:v> 12/24  12:00:00</c:v>
                </c:pt>
                <c:pt idx="1788">
                  <c:v> 12/24  13:00:00</c:v>
                </c:pt>
                <c:pt idx="1789">
                  <c:v> 12/24  14:00:00</c:v>
                </c:pt>
                <c:pt idx="1790">
                  <c:v> 12/24  15:00:00</c:v>
                </c:pt>
                <c:pt idx="1791">
                  <c:v> 12/24  16:00:00</c:v>
                </c:pt>
                <c:pt idx="1792">
                  <c:v> 12/24  17:00:00</c:v>
                </c:pt>
                <c:pt idx="1793">
                  <c:v> 12/24  18:00:00</c:v>
                </c:pt>
                <c:pt idx="1794">
                  <c:v> 12/24  19:00:00</c:v>
                </c:pt>
                <c:pt idx="1795">
                  <c:v> 12/24  20:00:00</c:v>
                </c:pt>
                <c:pt idx="1796">
                  <c:v> 12/24  21:00:00</c:v>
                </c:pt>
                <c:pt idx="1797">
                  <c:v> 12/24  22:00:00</c:v>
                </c:pt>
                <c:pt idx="1798">
                  <c:v> 12/24  23:00:00</c:v>
                </c:pt>
                <c:pt idx="1799">
                  <c:v> 12/24  24:00:00</c:v>
                </c:pt>
                <c:pt idx="1800">
                  <c:v> 12/25  01:00:00</c:v>
                </c:pt>
                <c:pt idx="1801">
                  <c:v> 12/25  02:00:00</c:v>
                </c:pt>
                <c:pt idx="1802">
                  <c:v> 12/25  03:00:00</c:v>
                </c:pt>
                <c:pt idx="1803">
                  <c:v> 12/25  04:00:00</c:v>
                </c:pt>
                <c:pt idx="1804">
                  <c:v> 12/25  05:00:00</c:v>
                </c:pt>
                <c:pt idx="1805">
                  <c:v> 12/25  06:00:00</c:v>
                </c:pt>
                <c:pt idx="1806">
                  <c:v> 12/25  07:00:00</c:v>
                </c:pt>
                <c:pt idx="1807">
                  <c:v> 12/25  08:00:00</c:v>
                </c:pt>
                <c:pt idx="1808">
                  <c:v> 12/25  09:00:00</c:v>
                </c:pt>
                <c:pt idx="1809">
                  <c:v> 12/25  10:00:00</c:v>
                </c:pt>
                <c:pt idx="1810">
                  <c:v> 12/25  11:00:00</c:v>
                </c:pt>
                <c:pt idx="1811">
                  <c:v> 12/25  12:00:00</c:v>
                </c:pt>
                <c:pt idx="1812">
                  <c:v> 12/25  13:00:00</c:v>
                </c:pt>
                <c:pt idx="1813">
                  <c:v> 12/25  14:00:00</c:v>
                </c:pt>
                <c:pt idx="1814">
                  <c:v> 12/25  15:00:00</c:v>
                </c:pt>
                <c:pt idx="1815">
                  <c:v> 12/25  16:00:00</c:v>
                </c:pt>
                <c:pt idx="1816">
                  <c:v> 12/25  17:00:00</c:v>
                </c:pt>
                <c:pt idx="1817">
                  <c:v> 12/25  18:00:00</c:v>
                </c:pt>
                <c:pt idx="1818">
                  <c:v> 12/25  19:00:00</c:v>
                </c:pt>
                <c:pt idx="1819">
                  <c:v> 12/25  20:00:00</c:v>
                </c:pt>
                <c:pt idx="1820">
                  <c:v> 12/25  21:00:00</c:v>
                </c:pt>
                <c:pt idx="1821">
                  <c:v> 12/25  22:00:00</c:v>
                </c:pt>
                <c:pt idx="1822">
                  <c:v> 12/25  23:00:00</c:v>
                </c:pt>
                <c:pt idx="1823">
                  <c:v> 12/25  24:00:00</c:v>
                </c:pt>
                <c:pt idx="1824">
                  <c:v> 12/26  01:00:00</c:v>
                </c:pt>
                <c:pt idx="1825">
                  <c:v> 12/26  02:00:00</c:v>
                </c:pt>
                <c:pt idx="1826">
                  <c:v> 12/26  03:00:00</c:v>
                </c:pt>
                <c:pt idx="1827">
                  <c:v> 12/26  04:00:00</c:v>
                </c:pt>
                <c:pt idx="1828">
                  <c:v> 12/26  05:00:00</c:v>
                </c:pt>
                <c:pt idx="1829">
                  <c:v> 12/26  06:00:00</c:v>
                </c:pt>
                <c:pt idx="1830">
                  <c:v> 12/26  07:00:00</c:v>
                </c:pt>
                <c:pt idx="1831">
                  <c:v> 12/26  08:00:00</c:v>
                </c:pt>
                <c:pt idx="1832">
                  <c:v> 12/26  09:00:00</c:v>
                </c:pt>
                <c:pt idx="1833">
                  <c:v> 12/26  10:00:00</c:v>
                </c:pt>
                <c:pt idx="1834">
                  <c:v> 12/26  11:00:00</c:v>
                </c:pt>
                <c:pt idx="1835">
                  <c:v> 12/26  12:00:00</c:v>
                </c:pt>
                <c:pt idx="1836">
                  <c:v> 12/26  13:00:00</c:v>
                </c:pt>
                <c:pt idx="1837">
                  <c:v> 12/26  14:00:00</c:v>
                </c:pt>
                <c:pt idx="1838">
                  <c:v> 12/26  15:00:00</c:v>
                </c:pt>
                <c:pt idx="1839">
                  <c:v> 12/26  16:00:00</c:v>
                </c:pt>
                <c:pt idx="1840">
                  <c:v> 12/26  17:00:00</c:v>
                </c:pt>
                <c:pt idx="1841">
                  <c:v> 12/26  18:00:00</c:v>
                </c:pt>
                <c:pt idx="1842">
                  <c:v> 12/26  19:00:00</c:v>
                </c:pt>
                <c:pt idx="1843">
                  <c:v> 12/26  20:00:00</c:v>
                </c:pt>
                <c:pt idx="1844">
                  <c:v> 12/26  21:00:00</c:v>
                </c:pt>
                <c:pt idx="1845">
                  <c:v> 12/26  22:00:00</c:v>
                </c:pt>
                <c:pt idx="1846">
                  <c:v> 12/26  23:00:00</c:v>
                </c:pt>
                <c:pt idx="1847">
                  <c:v> 12/26  24:00:00</c:v>
                </c:pt>
                <c:pt idx="1848">
                  <c:v> 12/27  01:00:00</c:v>
                </c:pt>
                <c:pt idx="1849">
                  <c:v> 12/27  02:00:00</c:v>
                </c:pt>
                <c:pt idx="1850">
                  <c:v> 12/27  03:00:00</c:v>
                </c:pt>
                <c:pt idx="1851">
                  <c:v> 12/27  04:00:00</c:v>
                </c:pt>
                <c:pt idx="1852">
                  <c:v> 12/27  05:00:00</c:v>
                </c:pt>
                <c:pt idx="1853">
                  <c:v> 12/27  06:00:00</c:v>
                </c:pt>
                <c:pt idx="1854">
                  <c:v> 12/27  07:00:00</c:v>
                </c:pt>
                <c:pt idx="1855">
                  <c:v> 12/27  08:00:00</c:v>
                </c:pt>
                <c:pt idx="1856">
                  <c:v> 12/27  09:00:00</c:v>
                </c:pt>
                <c:pt idx="1857">
                  <c:v> 12/27  10:00:00</c:v>
                </c:pt>
                <c:pt idx="1858">
                  <c:v> 12/27  11:00:00</c:v>
                </c:pt>
                <c:pt idx="1859">
                  <c:v> 12/27  12:00:00</c:v>
                </c:pt>
                <c:pt idx="1860">
                  <c:v> 12/27  13:00:00</c:v>
                </c:pt>
                <c:pt idx="1861">
                  <c:v> 12/27  14:00:00</c:v>
                </c:pt>
                <c:pt idx="1862">
                  <c:v> 12/27  15:00:00</c:v>
                </c:pt>
                <c:pt idx="1863">
                  <c:v> 12/27  16:00:00</c:v>
                </c:pt>
                <c:pt idx="1864">
                  <c:v> 12/27  17:00:00</c:v>
                </c:pt>
                <c:pt idx="1865">
                  <c:v> 12/27  18:00:00</c:v>
                </c:pt>
                <c:pt idx="1866">
                  <c:v> 12/27  19:00:00</c:v>
                </c:pt>
                <c:pt idx="1867">
                  <c:v> 12/27  20:00:00</c:v>
                </c:pt>
                <c:pt idx="1868">
                  <c:v> 12/27  21:00:00</c:v>
                </c:pt>
                <c:pt idx="1869">
                  <c:v> 12/27  22:00:00</c:v>
                </c:pt>
                <c:pt idx="1870">
                  <c:v> 12/27  23:00:00</c:v>
                </c:pt>
                <c:pt idx="1871">
                  <c:v> 12/27  24:00:00</c:v>
                </c:pt>
                <c:pt idx="1872">
                  <c:v> 12/28  01:00:00</c:v>
                </c:pt>
                <c:pt idx="1873">
                  <c:v> 12/28  02:00:00</c:v>
                </c:pt>
                <c:pt idx="1874">
                  <c:v> 12/28  03:00:00</c:v>
                </c:pt>
                <c:pt idx="1875">
                  <c:v> 12/28  04:00:00</c:v>
                </c:pt>
                <c:pt idx="1876">
                  <c:v> 12/28  05:00:00</c:v>
                </c:pt>
                <c:pt idx="1877">
                  <c:v> 12/28  06:00:00</c:v>
                </c:pt>
                <c:pt idx="1878">
                  <c:v> 12/28  07:00:00</c:v>
                </c:pt>
                <c:pt idx="1879">
                  <c:v> 12/28  08:00:00</c:v>
                </c:pt>
                <c:pt idx="1880">
                  <c:v> 12/28  09:00:00</c:v>
                </c:pt>
                <c:pt idx="1881">
                  <c:v> 12/28  10:00:00</c:v>
                </c:pt>
                <c:pt idx="1882">
                  <c:v> 12/28  11:00:00</c:v>
                </c:pt>
                <c:pt idx="1883">
                  <c:v> 12/28  12:00:00</c:v>
                </c:pt>
                <c:pt idx="1884">
                  <c:v> 12/28  13:00:00</c:v>
                </c:pt>
                <c:pt idx="1885">
                  <c:v> 12/28  14:00:00</c:v>
                </c:pt>
                <c:pt idx="1886">
                  <c:v> 12/28  15:00:00</c:v>
                </c:pt>
                <c:pt idx="1887">
                  <c:v> 12/28  16:00:00</c:v>
                </c:pt>
                <c:pt idx="1888">
                  <c:v> 12/28  17:00:00</c:v>
                </c:pt>
                <c:pt idx="1889">
                  <c:v> 12/28  18:00:00</c:v>
                </c:pt>
                <c:pt idx="1890">
                  <c:v> 12/28  19:00:00</c:v>
                </c:pt>
                <c:pt idx="1891">
                  <c:v> 12/28  20:00:00</c:v>
                </c:pt>
                <c:pt idx="1892">
                  <c:v> 12/28  21:00:00</c:v>
                </c:pt>
                <c:pt idx="1893">
                  <c:v> 12/28  22:00:00</c:v>
                </c:pt>
                <c:pt idx="1894">
                  <c:v> 12/28  23:00:00</c:v>
                </c:pt>
                <c:pt idx="1895">
                  <c:v> 12/28  24:00:00</c:v>
                </c:pt>
                <c:pt idx="1896">
                  <c:v> 12/29  01:00:00</c:v>
                </c:pt>
                <c:pt idx="1897">
                  <c:v> 12/29  02:00:00</c:v>
                </c:pt>
                <c:pt idx="1898">
                  <c:v> 12/29  03:00:00</c:v>
                </c:pt>
                <c:pt idx="1899">
                  <c:v> 12/29  04:00:00</c:v>
                </c:pt>
                <c:pt idx="1900">
                  <c:v> 12/29  05:00:00</c:v>
                </c:pt>
                <c:pt idx="1901">
                  <c:v> 12/29  06:00:00</c:v>
                </c:pt>
                <c:pt idx="1902">
                  <c:v> 12/29  07:00:00</c:v>
                </c:pt>
                <c:pt idx="1903">
                  <c:v> 12/29  08:00:00</c:v>
                </c:pt>
                <c:pt idx="1904">
                  <c:v> 12/29  09:00:00</c:v>
                </c:pt>
                <c:pt idx="1905">
                  <c:v> 12/29  10:00:00</c:v>
                </c:pt>
                <c:pt idx="1906">
                  <c:v> 12/29  11:00:00</c:v>
                </c:pt>
                <c:pt idx="1907">
                  <c:v> 12/29  12:00:00</c:v>
                </c:pt>
                <c:pt idx="1908">
                  <c:v> 12/29  13:00:00</c:v>
                </c:pt>
                <c:pt idx="1909">
                  <c:v> 12/29  14:00:00</c:v>
                </c:pt>
                <c:pt idx="1910">
                  <c:v> 12/29  15:00:00</c:v>
                </c:pt>
                <c:pt idx="1911">
                  <c:v> 12/29  16:00:00</c:v>
                </c:pt>
                <c:pt idx="1912">
                  <c:v> 12/29  17:00:00</c:v>
                </c:pt>
                <c:pt idx="1913">
                  <c:v> 12/29  18:00:00</c:v>
                </c:pt>
                <c:pt idx="1914">
                  <c:v> 12/29  19:00:00</c:v>
                </c:pt>
                <c:pt idx="1915">
                  <c:v> 12/29  20:00:00</c:v>
                </c:pt>
                <c:pt idx="1916">
                  <c:v> 12/29  21:00:00</c:v>
                </c:pt>
                <c:pt idx="1917">
                  <c:v> 12/29  22:00:00</c:v>
                </c:pt>
                <c:pt idx="1918">
                  <c:v> 12/29  23:00:00</c:v>
                </c:pt>
                <c:pt idx="1919">
                  <c:v> 12/29  24:00:00</c:v>
                </c:pt>
                <c:pt idx="1920">
                  <c:v> 12/30  01:00:00</c:v>
                </c:pt>
                <c:pt idx="1921">
                  <c:v> 12/30  02:00:00</c:v>
                </c:pt>
                <c:pt idx="1922">
                  <c:v> 12/30  03:00:00</c:v>
                </c:pt>
                <c:pt idx="1923">
                  <c:v> 12/30  04:00:00</c:v>
                </c:pt>
                <c:pt idx="1924">
                  <c:v> 12/30  05:00:00</c:v>
                </c:pt>
                <c:pt idx="1925">
                  <c:v> 12/30  06:00:00</c:v>
                </c:pt>
                <c:pt idx="1926">
                  <c:v> 12/30  07:00:00</c:v>
                </c:pt>
                <c:pt idx="1927">
                  <c:v> 12/30  08:00:00</c:v>
                </c:pt>
                <c:pt idx="1928">
                  <c:v> 12/30  09:00:00</c:v>
                </c:pt>
                <c:pt idx="1929">
                  <c:v> 12/30  10:00:00</c:v>
                </c:pt>
                <c:pt idx="1930">
                  <c:v> 12/30  11:00:00</c:v>
                </c:pt>
                <c:pt idx="1931">
                  <c:v> 12/30  12:00:00</c:v>
                </c:pt>
                <c:pt idx="1932">
                  <c:v> 12/30  13:00:00</c:v>
                </c:pt>
                <c:pt idx="1933">
                  <c:v> 12/30  14:00:00</c:v>
                </c:pt>
                <c:pt idx="1934">
                  <c:v> 12/30  15:00:00</c:v>
                </c:pt>
                <c:pt idx="1935">
                  <c:v> 12/30  16:00:00</c:v>
                </c:pt>
                <c:pt idx="1936">
                  <c:v> 12/30  17:00:00</c:v>
                </c:pt>
                <c:pt idx="1937">
                  <c:v> 12/30  18:00:00</c:v>
                </c:pt>
                <c:pt idx="1938">
                  <c:v> 12/30  19:00:00</c:v>
                </c:pt>
                <c:pt idx="1939">
                  <c:v> 12/30  20:00:00</c:v>
                </c:pt>
                <c:pt idx="1940">
                  <c:v> 12/30  21:00:00</c:v>
                </c:pt>
                <c:pt idx="1941">
                  <c:v> 12/30  22:00:00</c:v>
                </c:pt>
                <c:pt idx="1942">
                  <c:v> 12/30  23:00:00</c:v>
                </c:pt>
                <c:pt idx="1943">
                  <c:v> 12/30  24:00:00</c:v>
                </c:pt>
                <c:pt idx="1944">
                  <c:v> 12/31  01:00:00</c:v>
                </c:pt>
                <c:pt idx="1945">
                  <c:v> 12/31  02:00:00</c:v>
                </c:pt>
                <c:pt idx="1946">
                  <c:v> 12/31  03:00:00</c:v>
                </c:pt>
                <c:pt idx="1947">
                  <c:v> 12/31  04:00:00</c:v>
                </c:pt>
                <c:pt idx="1948">
                  <c:v> 12/31  05:00:00</c:v>
                </c:pt>
                <c:pt idx="1949">
                  <c:v> 12/31  06:00:00</c:v>
                </c:pt>
                <c:pt idx="1950">
                  <c:v> 12/31  07:00:00</c:v>
                </c:pt>
                <c:pt idx="1951">
                  <c:v> 12/31  08:00:00</c:v>
                </c:pt>
                <c:pt idx="1952">
                  <c:v> 12/31  09:00:00</c:v>
                </c:pt>
                <c:pt idx="1953">
                  <c:v> 12/31  10:00:00</c:v>
                </c:pt>
                <c:pt idx="1954">
                  <c:v> 12/31  11:00:00</c:v>
                </c:pt>
                <c:pt idx="1955">
                  <c:v> 12/31  12:00:00</c:v>
                </c:pt>
                <c:pt idx="1956">
                  <c:v> 12/31  13:00:00</c:v>
                </c:pt>
                <c:pt idx="1957">
                  <c:v> 12/31  14:00:00</c:v>
                </c:pt>
                <c:pt idx="1958">
                  <c:v> 12/31  15:00:00</c:v>
                </c:pt>
                <c:pt idx="1959">
                  <c:v> 12/31  16:00:00</c:v>
                </c:pt>
                <c:pt idx="1960">
                  <c:v> 12/31  17:00:00</c:v>
                </c:pt>
                <c:pt idx="1961">
                  <c:v> 12/31  18:00:00</c:v>
                </c:pt>
                <c:pt idx="1962">
                  <c:v> 12/31  19:00:00</c:v>
                </c:pt>
                <c:pt idx="1963">
                  <c:v> 12/31  20:00:00</c:v>
                </c:pt>
                <c:pt idx="1964">
                  <c:v> 12/31  21:00:00</c:v>
                </c:pt>
                <c:pt idx="1965">
                  <c:v> 12/31  22:00:00</c:v>
                </c:pt>
                <c:pt idx="1966">
                  <c:v> 12/31  23:00:00</c:v>
                </c:pt>
                <c:pt idx="1967">
                  <c:v> 12/31  24:00:00</c:v>
                </c:pt>
                <c:pt idx="1968">
                  <c:v> 01/01  01:00:00</c:v>
                </c:pt>
                <c:pt idx="1969">
                  <c:v> 01/01  02:00:00</c:v>
                </c:pt>
                <c:pt idx="1970">
                  <c:v> 01/01  03:00:00</c:v>
                </c:pt>
                <c:pt idx="1971">
                  <c:v> 01/01  04:00:00</c:v>
                </c:pt>
                <c:pt idx="1972">
                  <c:v> 01/01  05:00:00</c:v>
                </c:pt>
                <c:pt idx="1973">
                  <c:v> 01/01  06:00:00</c:v>
                </c:pt>
                <c:pt idx="1974">
                  <c:v> 01/01  07:00:00</c:v>
                </c:pt>
                <c:pt idx="1975">
                  <c:v> 01/01  08:00:00</c:v>
                </c:pt>
                <c:pt idx="1976">
                  <c:v> 01/01  09:00:00</c:v>
                </c:pt>
                <c:pt idx="1977">
                  <c:v> 01/01  10:00:00</c:v>
                </c:pt>
                <c:pt idx="1978">
                  <c:v> 01/01  11:00:00</c:v>
                </c:pt>
                <c:pt idx="1979">
                  <c:v> 01/01  12:00:00</c:v>
                </c:pt>
                <c:pt idx="1980">
                  <c:v> 01/01  13:00:00</c:v>
                </c:pt>
                <c:pt idx="1981">
                  <c:v> 01/01  14:00:00</c:v>
                </c:pt>
                <c:pt idx="1982">
                  <c:v> 01/01  15:00:00</c:v>
                </c:pt>
                <c:pt idx="1983">
                  <c:v> 01/01  16:00:00</c:v>
                </c:pt>
                <c:pt idx="1984">
                  <c:v> 01/01  17:00:00</c:v>
                </c:pt>
                <c:pt idx="1985">
                  <c:v> 01/01  18:00:00</c:v>
                </c:pt>
                <c:pt idx="1986">
                  <c:v> 01/01  19:00:00</c:v>
                </c:pt>
                <c:pt idx="1987">
                  <c:v> 01/01  20:00:00</c:v>
                </c:pt>
                <c:pt idx="1988">
                  <c:v> 01/01  21:00:00</c:v>
                </c:pt>
                <c:pt idx="1989">
                  <c:v> 01/01  22:00:00</c:v>
                </c:pt>
                <c:pt idx="1990">
                  <c:v> 01/01  23:00:00</c:v>
                </c:pt>
                <c:pt idx="1991">
                  <c:v> 01/01  24:00:00</c:v>
                </c:pt>
                <c:pt idx="1992">
                  <c:v> 01/02  01:00:00</c:v>
                </c:pt>
                <c:pt idx="1993">
                  <c:v> 01/02  02:00:00</c:v>
                </c:pt>
                <c:pt idx="1994">
                  <c:v> 01/02  03:00:00</c:v>
                </c:pt>
                <c:pt idx="1995">
                  <c:v> 01/02  04:00:00</c:v>
                </c:pt>
                <c:pt idx="1996">
                  <c:v> 01/02  05:00:00</c:v>
                </c:pt>
                <c:pt idx="1997">
                  <c:v> 01/02  06:00:00</c:v>
                </c:pt>
                <c:pt idx="1998">
                  <c:v> 01/02  07:00:00</c:v>
                </c:pt>
                <c:pt idx="1999">
                  <c:v> 01/02  08:00:00</c:v>
                </c:pt>
                <c:pt idx="2000">
                  <c:v> 01/02  09:00:00</c:v>
                </c:pt>
                <c:pt idx="2001">
                  <c:v> 01/02  10:00:00</c:v>
                </c:pt>
                <c:pt idx="2002">
                  <c:v> 01/02  11:00:00</c:v>
                </c:pt>
                <c:pt idx="2003">
                  <c:v> 01/02  12:00:00</c:v>
                </c:pt>
                <c:pt idx="2004">
                  <c:v> 01/02  13:00:00</c:v>
                </c:pt>
                <c:pt idx="2005">
                  <c:v> 01/02  14:00:00</c:v>
                </c:pt>
                <c:pt idx="2006">
                  <c:v> 01/02  15:00:00</c:v>
                </c:pt>
                <c:pt idx="2007">
                  <c:v> 01/02  16:00:00</c:v>
                </c:pt>
                <c:pt idx="2008">
                  <c:v> 01/02  17:00:00</c:v>
                </c:pt>
                <c:pt idx="2009">
                  <c:v> 01/02  18:00:00</c:v>
                </c:pt>
                <c:pt idx="2010">
                  <c:v> 01/02  19:00:00</c:v>
                </c:pt>
                <c:pt idx="2011">
                  <c:v> 01/02  20:00:00</c:v>
                </c:pt>
                <c:pt idx="2012">
                  <c:v> 01/02  21:00:00</c:v>
                </c:pt>
                <c:pt idx="2013">
                  <c:v> 01/02  22:00:00</c:v>
                </c:pt>
                <c:pt idx="2014">
                  <c:v> 01/02  23:00:00</c:v>
                </c:pt>
                <c:pt idx="2015">
                  <c:v> 01/02  24:00:00</c:v>
                </c:pt>
                <c:pt idx="2016">
                  <c:v> 01/03  01:00:00</c:v>
                </c:pt>
                <c:pt idx="2017">
                  <c:v> 01/03  02:00:00</c:v>
                </c:pt>
                <c:pt idx="2018">
                  <c:v> 01/03  03:00:00</c:v>
                </c:pt>
                <c:pt idx="2019">
                  <c:v> 01/03  04:00:00</c:v>
                </c:pt>
                <c:pt idx="2020">
                  <c:v> 01/03  05:00:00</c:v>
                </c:pt>
                <c:pt idx="2021">
                  <c:v> 01/03  06:00:00</c:v>
                </c:pt>
                <c:pt idx="2022">
                  <c:v> 01/03  07:00:00</c:v>
                </c:pt>
                <c:pt idx="2023">
                  <c:v> 01/03  08:00:00</c:v>
                </c:pt>
                <c:pt idx="2024">
                  <c:v> 01/03  09:00:00</c:v>
                </c:pt>
                <c:pt idx="2025">
                  <c:v> 01/03  10:00:00</c:v>
                </c:pt>
                <c:pt idx="2026">
                  <c:v> 01/03  11:00:00</c:v>
                </c:pt>
                <c:pt idx="2027">
                  <c:v> 01/03  12:00:00</c:v>
                </c:pt>
                <c:pt idx="2028">
                  <c:v> 01/03  13:00:00</c:v>
                </c:pt>
                <c:pt idx="2029">
                  <c:v> 01/03  14:00:00</c:v>
                </c:pt>
                <c:pt idx="2030">
                  <c:v> 01/03  15:00:00</c:v>
                </c:pt>
                <c:pt idx="2031">
                  <c:v> 01/03  16:00:00</c:v>
                </c:pt>
                <c:pt idx="2032">
                  <c:v> 01/03  17:00:00</c:v>
                </c:pt>
                <c:pt idx="2033">
                  <c:v> 01/03  18:00:00</c:v>
                </c:pt>
                <c:pt idx="2034">
                  <c:v> 01/03  19:00:00</c:v>
                </c:pt>
                <c:pt idx="2035">
                  <c:v> 01/03  20:00:00</c:v>
                </c:pt>
                <c:pt idx="2036">
                  <c:v> 01/03  21:00:00</c:v>
                </c:pt>
                <c:pt idx="2037">
                  <c:v> 01/03  22:00:00</c:v>
                </c:pt>
                <c:pt idx="2038">
                  <c:v> 01/03  23:00:00</c:v>
                </c:pt>
                <c:pt idx="2039">
                  <c:v> 01/03  24:00:00</c:v>
                </c:pt>
                <c:pt idx="2040">
                  <c:v> 01/04  01:00:00</c:v>
                </c:pt>
                <c:pt idx="2041">
                  <c:v> 01/04  02:00:00</c:v>
                </c:pt>
                <c:pt idx="2042">
                  <c:v> 01/04  03:00:00</c:v>
                </c:pt>
                <c:pt idx="2043">
                  <c:v> 01/04  04:00:00</c:v>
                </c:pt>
                <c:pt idx="2044">
                  <c:v> 01/04  05:00:00</c:v>
                </c:pt>
                <c:pt idx="2045">
                  <c:v> 01/04  06:00:00</c:v>
                </c:pt>
                <c:pt idx="2046">
                  <c:v> 01/04  07:00:00</c:v>
                </c:pt>
                <c:pt idx="2047">
                  <c:v> 01/04  08:00:00</c:v>
                </c:pt>
                <c:pt idx="2048">
                  <c:v> 01/04  09:00:00</c:v>
                </c:pt>
                <c:pt idx="2049">
                  <c:v> 01/04  10:00:00</c:v>
                </c:pt>
                <c:pt idx="2050">
                  <c:v> 01/04  11:00:00</c:v>
                </c:pt>
                <c:pt idx="2051">
                  <c:v> 01/04  12:00:00</c:v>
                </c:pt>
                <c:pt idx="2052">
                  <c:v> 01/04  13:00:00</c:v>
                </c:pt>
                <c:pt idx="2053">
                  <c:v> 01/04  14:00:00</c:v>
                </c:pt>
                <c:pt idx="2054">
                  <c:v> 01/04  15:00:00</c:v>
                </c:pt>
                <c:pt idx="2055">
                  <c:v> 01/04  16:00:00</c:v>
                </c:pt>
                <c:pt idx="2056">
                  <c:v> 01/04  17:00:00</c:v>
                </c:pt>
                <c:pt idx="2057">
                  <c:v> 01/04  18:00:00</c:v>
                </c:pt>
                <c:pt idx="2058">
                  <c:v> 01/04  19:00:00</c:v>
                </c:pt>
                <c:pt idx="2059">
                  <c:v> 01/04  20:00:00</c:v>
                </c:pt>
                <c:pt idx="2060">
                  <c:v> 01/04  21:00:00</c:v>
                </c:pt>
                <c:pt idx="2061">
                  <c:v> 01/04  22:00:00</c:v>
                </c:pt>
                <c:pt idx="2062">
                  <c:v> 01/04  23:00:00</c:v>
                </c:pt>
                <c:pt idx="2063">
                  <c:v> 01/04  24:00:00</c:v>
                </c:pt>
                <c:pt idx="2064">
                  <c:v> 01/05  01:00:00</c:v>
                </c:pt>
                <c:pt idx="2065">
                  <c:v> 01/05  02:00:00</c:v>
                </c:pt>
                <c:pt idx="2066">
                  <c:v> 01/05  03:00:00</c:v>
                </c:pt>
                <c:pt idx="2067">
                  <c:v> 01/05  04:00:00</c:v>
                </c:pt>
                <c:pt idx="2068">
                  <c:v> 01/05  05:00:00</c:v>
                </c:pt>
                <c:pt idx="2069">
                  <c:v> 01/05  06:00:00</c:v>
                </c:pt>
                <c:pt idx="2070">
                  <c:v> 01/05  07:00:00</c:v>
                </c:pt>
                <c:pt idx="2071">
                  <c:v> 01/05  08:00:00</c:v>
                </c:pt>
                <c:pt idx="2072">
                  <c:v> 01/05  09:00:00</c:v>
                </c:pt>
                <c:pt idx="2073">
                  <c:v> 01/05  10:00:00</c:v>
                </c:pt>
                <c:pt idx="2074">
                  <c:v> 01/05  11:00:00</c:v>
                </c:pt>
                <c:pt idx="2075">
                  <c:v> 01/05  12:00:00</c:v>
                </c:pt>
                <c:pt idx="2076">
                  <c:v> 01/05  13:00:00</c:v>
                </c:pt>
                <c:pt idx="2077">
                  <c:v> 01/05  14:00:00</c:v>
                </c:pt>
                <c:pt idx="2078">
                  <c:v> 01/05  15:00:00</c:v>
                </c:pt>
                <c:pt idx="2079">
                  <c:v> 01/05  16:00:00</c:v>
                </c:pt>
                <c:pt idx="2080">
                  <c:v> 01/05  17:00:00</c:v>
                </c:pt>
                <c:pt idx="2081">
                  <c:v> 01/05  18:00:00</c:v>
                </c:pt>
                <c:pt idx="2082">
                  <c:v> 01/05  19:00:00</c:v>
                </c:pt>
                <c:pt idx="2083">
                  <c:v> 01/05  20:00:00</c:v>
                </c:pt>
                <c:pt idx="2084">
                  <c:v> 01/05  21:00:00</c:v>
                </c:pt>
                <c:pt idx="2085">
                  <c:v> 01/05  22:00:00</c:v>
                </c:pt>
                <c:pt idx="2086">
                  <c:v> 01/05  23:00:00</c:v>
                </c:pt>
                <c:pt idx="2087">
                  <c:v> 01/05  24:00:00</c:v>
                </c:pt>
                <c:pt idx="2088">
                  <c:v> 01/06  01:00:00</c:v>
                </c:pt>
                <c:pt idx="2089">
                  <c:v> 01/06  02:00:00</c:v>
                </c:pt>
                <c:pt idx="2090">
                  <c:v> 01/06  03:00:00</c:v>
                </c:pt>
                <c:pt idx="2091">
                  <c:v> 01/06  04:00:00</c:v>
                </c:pt>
                <c:pt idx="2092">
                  <c:v> 01/06  05:00:00</c:v>
                </c:pt>
                <c:pt idx="2093">
                  <c:v> 01/06  06:00:00</c:v>
                </c:pt>
                <c:pt idx="2094">
                  <c:v> 01/06  07:00:00</c:v>
                </c:pt>
                <c:pt idx="2095">
                  <c:v> 01/06  08:00:00</c:v>
                </c:pt>
                <c:pt idx="2096">
                  <c:v> 01/06  09:00:00</c:v>
                </c:pt>
                <c:pt idx="2097">
                  <c:v> 01/06  10:00:00</c:v>
                </c:pt>
                <c:pt idx="2098">
                  <c:v> 01/06  11:00:00</c:v>
                </c:pt>
                <c:pt idx="2099">
                  <c:v> 01/06  12:00:00</c:v>
                </c:pt>
                <c:pt idx="2100">
                  <c:v> 01/06  13:00:00</c:v>
                </c:pt>
                <c:pt idx="2101">
                  <c:v> 01/06  14:00:00</c:v>
                </c:pt>
                <c:pt idx="2102">
                  <c:v> 01/06  15:00:00</c:v>
                </c:pt>
                <c:pt idx="2103">
                  <c:v> 01/06  16:00:00</c:v>
                </c:pt>
                <c:pt idx="2104">
                  <c:v> 01/06  17:00:00</c:v>
                </c:pt>
                <c:pt idx="2105">
                  <c:v> 01/06  18:00:00</c:v>
                </c:pt>
                <c:pt idx="2106">
                  <c:v> 01/06  19:00:00</c:v>
                </c:pt>
                <c:pt idx="2107">
                  <c:v> 01/06  20:00:00</c:v>
                </c:pt>
                <c:pt idx="2108">
                  <c:v> 01/06  21:00:00</c:v>
                </c:pt>
                <c:pt idx="2109">
                  <c:v> 01/06  22:00:00</c:v>
                </c:pt>
                <c:pt idx="2110">
                  <c:v> 01/06  23:00:00</c:v>
                </c:pt>
                <c:pt idx="2111">
                  <c:v> 01/06  24:00:00</c:v>
                </c:pt>
                <c:pt idx="2112">
                  <c:v> 01/07  01:00:00</c:v>
                </c:pt>
                <c:pt idx="2113">
                  <c:v> 01/07  02:00:00</c:v>
                </c:pt>
                <c:pt idx="2114">
                  <c:v> 01/07  03:00:00</c:v>
                </c:pt>
                <c:pt idx="2115">
                  <c:v> 01/07  04:00:00</c:v>
                </c:pt>
                <c:pt idx="2116">
                  <c:v> 01/07  05:00:00</c:v>
                </c:pt>
                <c:pt idx="2117">
                  <c:v> 01/07  06:00:00</c:v>
                </c:pt>
                <c:pt idx="2118">
                  <c:v> 01/07  07:00:00</c:v>
                </c:pt>
                <c:pt idx="2119">
                  <c:v> 01/07  08:00:00</c:v>
                </c:pt>
                <c:pt idx="2120">
                  <c:v> 01/07  09:00:00</c:v>
                </c:pt>
                <c:pt idx="2121">
                  <c:v> 01/07  10:00:00</c:v>
                </c:pt>
                <c:pt idx="2122">
                  <c:v> 01/07  11:00:00</c:v>
                </c:pt>
                <c:pt idx="2123">
                  <c:v> 01/07  12:00:00</c:v>
                </c:pt>
                <c:pt idx="2124">
                  <c:v> 01/07  13:00:00</c:v>
                </c:pt>
                <c:pt idx="2125">
                  <c:v> 01/07  14:00:00</c:v>
                </c:pt>
                <c:pt idx="2126">
                  <c:v> 01/07  15:00:00</c:v>
                </c:pt>
                <c:pt idx="2127">
                  <c:v> 01/07  16:00:00</c:v>
                </c:pt>
                <c:pt idx="2128">
                  <c:v> 01/07  17:00:00</c:v>
                </c:pt>
                <c:pt idx="2129">
                  <c:v> 01/07  18:00:00</c:v>
                </c:pt>
                <c:pt idx="2130">
                  <c:v> 01/07  19:00:00</c:v>
                </c:pt>
                <c:pt idx="2131">
                  <c:v> 01/07  20:00:00</c:v>
                </c:pt>
                <c:pt idx="2132">
                  <c:v> 01/07  21:00:00</c:v>
                </c:pt>
                <c:pt idx="2133">
                  <c:v> 01/07  22:00:00</c:v>
                </c:pt>
                <c:pt idx="2134">
                  <c:v> 01/07  23:00:00</c:v>
                </c:pt>
                <c:pt idx="2135">
                  <c:v> 01/07  24:00:00</c:v>
                </c:pt>
                <c:pt idx="2136">
                  <c:v> 01/08  01:00:00</c:v>
                </c:pt>
                <c:pt idx="2137">
                  <c:v> 01/08  02:00:00</c:v>
                </c:pt>
                <c:pt idx="2138">
                  <c:v> 01/08  03:00:00</c:v>
                </c:pt>
                <c:pt idx="2139">
                  <c:v> 01/08  04:00:00</c:v>
                </c:pt>
                <c:pt idx="2140">
                  <c:v> 01/08  05:00:00</c:v>
                </c:pt>
                <c:pt idx="2141">
                  <c:v> 01/08  06:00:00</c:v>
                </c:pt>
                <c:pt idx="2142">
                  <c:v> 01/08  07:00:00</c:v>
                </c:pt>
                <c:pt idx="2143">
                  <c:v> 01/08  08:00:00</c:v>
                </c:pt>
                <c:pt idx="2144">
                  <c:v> 01/08  09:00:00</c:v>
                </c:pt>
                <c:pt idx="2145">
                  <c:v> 01/08  10:00:00</c:v>
                </c:pt>
                <c:pt idx="2146">
                  <c:v> 01/08  11:00:00</c:v>
                </c:pt>
                <c:pt idx="2147">
                  <c:v> 01/08  12:00:00</c:v>
                </c:pt>
                <c:pt idx="2148">
                  <c:v> 01/08  13:00:00</c:v>
                </c:pt>
                <c:pt idx="2149">
                  <c:v> 01/08  14:00:00</c:v>
                </c:pt>
                <c:pt idx="2150">
                  <c:v> 01/08  15:00:00</c:v>
                </c:pt>
                <c:pt idx="2151">
                  <c:v> 01/08  16:00:00</c:v>
                </c:pt>
                <c:pt idx="2152">
                  <c:v> 01/08  17:00:00</c:v>
                </c:pt>
                <c:pt idx="2153">
                  <c:v> 01/08  18:00:00</c:v>
                </c:pt>
                <c:pt idx="2154">
                  <c:v> 01/08  19:00:00</c:v>
                </c:pt>
                <c:pt idx="2155">
                  <c:v> 01/08  20:00:00</c:v>
                </c:pt>
                <c:pt idx="2156">
                  <c:v> 01/08  21:00:00</c:v>
                </c:pt>
                <c:pt idx="2157">
                  <c:v> 01/08  22:00:00</c:v>
                </c:pt>
                <c:pt idx="2158">
                  <c:v> 01/08  23:00:00</c:v>
                </c:pt>
                <c:pt idx="2159">
                  <c:v> 01/08  24:00:00</c:v>
                </c:pt>
                <c:pt idx="2160">
                  <c:v> 01/09  01:00:00</c:v>
                </c:pt>
                <c:pt idx="2161">
                  <c:v> 01/09  02:00:00</c:v>
                </c:pt>
                <c:pt idx="2162">
                  <c:v> 01/09  03:00:00</c:v>
                </c:pt>
                <c:pt idx="2163">
                  <c:v> 01/09  04:00:00</c:v>
                </c:pt>
                <c:pt idx="2164">
                  <c:v> 01/09  05:00:00</c:v>
                </c:pt>
                <c:pt idx="2165">
                  <c:v> 01/09  06:00:00</c:v>
                </c:pt>
                <c:pt idx="2166">
                  <c:v> 01/09  07:00:00</c:v>
                </c:pt>
                <c:pt idx="2167">
                  <c:v> 01/09  08:00:00</c:v>
                </c:pt>
                <c:pt idx="2168">
                  <c:v> 01/09  09:00:00</c:v>
                </c:pt>
                <c:pt idx="2169">
                  <c:v> 01/09  10:00:00</c:v>
                </c:pt>
                <c:pt idx="2170">
                  <c:v> 01/09  11:00:00</c:v>
                </c:pt>
                <c:pt idx="2171">
                  <c:v> 01/09  12:00:00</c:v>
                </c:pt>
                <c:pt idx="2172">
                  <c:v> 01/09  13:00:00</c:v>
                </c:pt>
                <c:pt idx="2173">
                  <c:v> 01/09  14:00:00</c:v>
                </c:pt>
                <c:pt idx="2174">
                  <c:v> 01/09  15:00:00</c:v>
                </c:pt>
                <c:pt idx="2175">
                  <c:v> 01/09  16:00:00</c:v>
                </c:pt>
                <c:pt idx="2176">
                  <c:v> 01/09  17:00:00</c:v>
                </c:pt>
                <c:pt idx="2177">
                  <c:v> 01/09  18:00:00</c:v>
                </c:pt>
                <c:pt idx="2178">
                  <c:v> 01/09  19:00:00</c:v>
                </c:pt>
                <c:pt idx="2179">
                  <c:v> 01/09  20:00:00</c:v>
                </c:pt>
                <c:pt idx="2180">
                  <c:v> 01/09  21:00:00</c:v>
                </c:pt>
                <c:pt idx="2181">
                  <c:v> 01/09  22:00:00</c:v>
                </c:pt>
                <c:pt idx="2182">
                  <c:v> 01/09  23:00:00</c:v>
                </c:pt>
                <c:pt idx="2183">
                  <c:v> 01/09  24:00:00</c:v>
                </c:pt>
                <c:pt idx="2184">
                  <c:v> 01/10  01:00:00</c:v>
                </c:pt>
                <c:pt idx="2185">
                  <c:v> 01/10  02:00:00</c:v>
                </c:pt>
                <c:pt idx="2186">
                  <c:v> 01/10  03:00:00</c:v>
                </c:pt>
                <c:pt idx="2187">
                  <c:v> 01/10  04:00:00</c:v>
                </c:pt>
                <c:pt idx="2188">
                  <c:v> 01/10  05:00:00</c:v>
                </c:pt>
                <c:pt idx="2189">
                  <c:v> 01/10  06:00:00</c:v>
                </c:pt>
                <c:pt idx="2190">
                  <c:v> 01/10  07:00:00</c:v>
                </c:pt>
                <c:pt idx="2191">
                  <c:v> 01/10  08:00:00</c:v>
                </c:pt>
                <c:pt idx="2192">
                  <c:v> 01/10  09:00:00</c:v>
                </c:pt>
                <c:pt idx="2193">
                  <c:v> 01/10  10:00:00</c:v>
                </c:pt>
                <c:pt idx="2194">
                  <c:v> 01/10  11:00:00</c:v>
                </c:pt>
                <c:pt idx="2195">
                  <c:v> 01/10  12:00:00</c:v>
                </c:pt>
                <c:pt idx="2196">
                  <c:v> 01/10  13:00:00</c:v>
                </c:pt>
                <c:pt idx="2197">
                  <c:v> 01/10  14:00:00</c:v>
                </c:pt>
                <c:pt idx="2198">
                  <c:v> 01/10  15:00:00</c:v>
                </c:pt>
                <c:pt idx="2199">
                  <c:v> 01/10  16:00:00</c:v>
                </c:pt>
                <c:pt idx="2200">
                  <c:v> 01/10  17:00:00</c:v>
                </c:pt>
                <c:pt idx="2201">
                  <c:v> 01/10  18:00:00</c:v>
                </c:pt>
                <c:pt idx="2202">
                  <c:v> 01/10  19:00:00</c:v>
                </c:pt>
                <c:pt idx="2203">
                  <c:v> 01/10  20:00:00</c:v>
                </c:pt>
                <c:pt idx="2204">
                  <c:v> 01/10  21:00:00</c:v>
                </c:pt>
                <c:pt idx="2205">
                  <c:v> 01/10  22:00:00</c:v>
                </c:pt>
                <c:pt idx="2206">
                  <c:v> 01/10  23:00:00</c:v>
                </c:pt>
                <c:pt idx="2207">
                  <c:v> 01/10  24:00:00</c:v>
                </c:pt>
                <c:pt idx="2208">
                  <c:v> 01/11  01:00:00</c:v>
                </c:pt>
                <c:pt idx="2209">
                  <c:v> 01/11  02:00:00</c:v>
                </c:pt>
                <c:pt idx="2210">
                  <c:v> 01/11  03:00:00</c:v>
                </c:pt>
                <c:pt idx="2211">
                  <c:v> 01/11  04:00:00</c:v>
                </c:pt>
                <c:pt idx="2212">
                  <c:v> 01/11  05:00:00</c:v>
                </c:pt>
                <c:pt idx="2213">
                  <c:v> 01/11  06:00:00</c:v>
                </c:pt>
                <c:pt idx="2214">
                  <c:v> 01/11  07:00:00</c:v>
                </c:pt>
                <c:pt idx="2215">
                  <c:v> 01/11  08:00:00</c:v>
                </c:pt>
                <c:pt idx="2216">
                  <c:v> 01/11  09:00:00</c:v>
                </c:pt>
                <c:pt idx="2217">
                  <c:v> 01/11  10:00:00</c:v>
                </c:pt>
                <c:pt idx="2218">
                  <c:v> 01/11  11:00:00</c:v>
                </c:pt>
                <c:pt idx="2219">
                  <c:v> 01/11  12:00:00</c:v>
                </c:pt>
                <c:pt idx="2220">
                  <c:v> 01/11  13:00:00</c:v>
                </c:pt>
                <c:pt idx="2221">
                  <c:v> 01/11  14:00:00</c:v>
                </c:pt>
                <c:pt idx="2222">
                  <c:v> 01/11  15:00:00</c:v>
                </c:pt>
                <c:pt idx="2223">
                  <c:v> 01/11  16:00:00</c:v>
                </c:pt>
                <c:pt idx="2224">
                  <c:v> 01/11  17:00:00</c:v>
                </c:pt>
                <c:pt idx="2225">
                  <c:v> 01/11  18:00:00</c:v>
                </c:pt>
                <c:pt idx="2226">
                  <c:v> 01/11  19:00:00</c:v>
                </c:pt>
                <c:pt idx="2227">
                  <c:v> 01/11  20:00:00</c:v>
                </c:pt>
                <c:pt idx="2228">
                  <c:v> 01/11  21:00:00</c:v>
                </c:pt>
                <c:pt idx="2229">
                  <c:v> 01/11  22:00:00</c:v>
                </c:pt>
                <c:pt idx="2230">
                  <c:v> 01/11  23:00:00</c:v>
                </c:pt>
                <c:pt idx="2231">
                  <c:v> 01/11  24:00:00</c:v>
                </c:pt>
                <c:pt idx="2232">
                  <c:v> 01/12  01:00:00</c:v>
                </c:pt>
                <c:pt idx="2233">
                  <c:v> 01/12  02:00:00</c:v>
                </c:pt>
                <c:pt idx="2234">
                  <c:v> 01/12  03:00:00</c:v>
                </c:pt>
                <c:pt idx="2235">
                  <c:v> 01/12  04:00:00</c:v>
                </c:pt>
                <c:pt idx="2236">
                  <c:v> 01/12  05:00:00</c:v>
                </c:pt>
                <c:pt idx="2237">
                  <c:v> 01/12  06:00:00</c:v>
                </c:pt>
                <c:pt idx="2238">
                  <c:v> 01/12  07:00:00</c:v>
                </c:pt>
                <c:pt idx="2239">
                  <c:v> 01/12  08:00:00</c:v>
                </c:pt>
                <c:pt idx="2240">
                  <c:v> 01/12  09:00:00</c:v>
                </c:pt>
                <c:pt idx="2241">
                  <c:v> 01/12  10:00:00</c:v>
                </c:pt>
                <c:pt idx="2242">
                  <c:v> 01/12  11:00:00</c:v>
                </c:pt>
                <c:pt idx="2243">
                  <c:v> 01/12  12:00:00</c:v>
                </c:pt>
                <c:pt idx="2244">
                  <c:v> 01/12  13:00:00</c:v>
                </c:pt>
                <c:pt idx="2245">
                  <c:v> 01/12  14:00:00</c:v>
                </c:pt>
                <c:pt idx="2246">
                  <c:v> 01/12  15:00:00</c:v>
                </c:pt>
                <c:pt idx="2247">
                  <c:v> 01/12  16:00:00</c:v>
                </c:pt>
                <c:pt idx="2248">
                  <c:v> 01/12  17:00:00</c:v>
                </c:pt>
                <c:pt idx="2249">
                  <c:v> 01/12  18:00:00</c:v>
                </c:pt>
                <c:pt idx="2250">
                  <c:v> 01/12  19:00:00</c:v>
                </c:pt>
                <c:pt idx="2251">
                  <c:v> 01/12  20:00:00</c:v>
                </c:pt>
                <c:pt idx="2252">
                  <c:v> 01/12  21:00:00</c:v>
                </c:pt>
                <c:pt idx="2253">
                  <c:v> 01/12  22:00:00</c:v>
                </c:pt>
                <c:pt idx="2254">
                  <c:v> 01/12  23:00:00</c:v>
                </c:pt>
                <c:pt idx="2255">
                  <c:v> 01/12  24:00:00</c:v>
                </c:pt>
                <c:pt idx="2256">
                  <c:v> 01/13  01:00:00</c:v>
                </c:pt>
                <c:pt idx="2257">
                  <c:v> 01/13  02:00:00</c:v>
                </c:pt>
                <c:pt idx="2258">
                  <c:v> 01/13  03:00:00</c:v>
                </c:pt>
                <c:pt idx="2259">
                  <c:v> 01/13  04:00:00</c:v>
                </c:pt>
                <c:pt idx="2260">
                  <c:v> 01/13  05:00:00</c:v>
                </c:pt>
                <c:pt idx="2261">
                  <c:v> 01/13  06:00:00</c:v>
                </c:pt>
                <c:pt idx="2262">
                  <c:v> 01/13  07:00:00</c:v>
                </c:pt>
                <c:pt idx="2263">
                  <c:v> 01/13  08:00:00</c:v>
                </c:pt>
                <c:pt idx="2264">
                  <c:v> 01/13  09:00:00</c:v>
                </c:pt>
                <c:pt idx="2265">
                  <c:v> 01/13  10:00:00</c:v>
                </c:pt>
                <c:pt idx="2266">
                  <c:v> 01/13  11:00:00</c:v>
                </c:pt>
                <c:pt idx="2267">
                  <c:v> 01/13  12:00:00</c:v>
                </c:pt>
                <c:pt idx="2268">
                  <c:v> 01/13  13:00:00</c:v>
                </c:pt>
                <c:pt idx="2269">
                  <c:v> 01/13  14:00:00</c:v>
                </c:pt>
                <c:pt idx="2270">
                  <c:v> 01/13  15:00:00</c:v>
                </c:pt>
                <c:pt idx="2271">
                  <c:v> 01/13  16:00:00</c:v>
                </c:pt>
                <c:pt idx="2272">
                  <c:v> 01/13  17:00:00</c:v>
                </c:pt>
                <c:pt idx="2273">
                  <c:v> 01/13  18:00:00</c:v>
                </c:pt>
                <c:pt idx="2274">
                  <c:v> 01/13  19:00:00</c:v>
                </c:pt>
                <c:pt idx="2275">
                  <c:v> 01/13  20:00:00</c:v>
                </c:pt>
                <c:pt idx="2276">
                  <c:v> 01/13  21:00:00</c:v>
                </c:pt>
                <c:pt idx="2277">
                  <c:v> 01/13  22:00:00</c:v>
                </c:pt>
                <c:pt idx="2278">
                  <c:v> 01/13  23:00:00</c:v>
                </c:pt>
                <c:pt idx="2279">
                  <c:v> 01/13  24:00:00</c:v>
                </c:pt>
                <c:pt idx="2280">
                  <c:v> 01/14  01:00:00</c:v>
                </c:pt>
                <c:pt idx="2281">
                  <c:v> 01/14  02:00:00</c:v>
                </c:pt>
                <c:pt idx="2282">
                  <c:v> 01/14  03:00:00</c:v>
                </c:pt>
                <c:pt idx="2283">
                  <c:v> 01/14  04:00:00</c:v>
                </c:pt>
                <c:pt idx="2284">
                  <c:v> 01/14  05:00:00</c:v>
                </c:pt>
                <c:pt idx="2285">
                  <c:v> 01/14  06:00:00</c:v>
                </c:pt>
                <c:pt idx="2286">
                  <c:v> 01/14  07:00:00</c:v>
                </c:pt>
                <c:pt idx="2287">
                  <c:v> 01/14  08:00:00</c:v>
                </c:pt>
                <c:pt idx="2288">
                  <c:v> 01/14  09:00:00</c:v>
                </c:pt>
                <c:pt idx="2289">
                  <c:v> 01/14  10:00:00</c:v>
                </c:pt>
                <c:pt idx="2290">
                  <c:v> 01/14  11:00:00</c:v>
                </c:pt>
                <c:pt idx="2291">
                  <c:v> 01/14  12:00:00</c:v>
                </c:pt>
                <c:pt idx="2292">
                  <c:v> 01/14  13:00:00</c:v>
                </c:pt>
                <c:pt idx="2293">
                  <c:v> 01/14  14:00:00</c:v>
                </c:pt>
                <c:pt idx="2294">
                  <c:v> 01/14  15:00:00</c:v>
                </c:pt>
                <c:pt idx="2295">
                  <c:v> 01/14  16:00:00</c:v>
                </c:pt>
                <c:pt idx="2296">
                  <c:v> 01/14  17:00:00</c:v>
                </c:pt>
                <c:pt idx="2297">
                  <c:v> 01/14  18:00:00</c:v>
                </c:pt>
                <c:pt idx="2298">
                  <c:v> 01/14  19:00:00</c:v>
                </c:pt>
                <c:pt idx="2299">
                  <c:v> 01/14  20:00:00</c:v>
                </c:pt>
                <c:pt idx="2300">
                  <c:v> 01/14  21:00:00</c:v>
                </c:pt>
                <c:pt idx="2301">
                  <c:v> 01/14  22:00:00</c:v>
                </c:pt>
                <c:pt idx="2302">
                  <c:v> 01/14  23:00:00</c:v>
                </c:pt>
                <c:pt idx="2303">
                  <c:v> 01/14  24:00:00</c:v>
                </c:pt>
                <c:pt idx="2304">
                  <c:v> 01/15  01:00:00</c:v>
                </c:pt>
                <c:pt idx="2305">
                  <c:v> 01/15  02:00:00</c:v>
                </c:pt>
                <c:pt idx="2306">
                  <c:v> 01/15  03:00:00</c:v>
                </c:pt>
                <c:pt idx="2307">
                  <c:v> 01/15  04:00:00</c:v>
                </c:pt>
                <c:pt idx="2308">
                  <c:v> 01/15  05:00:00</c:v>
                </c:pt>
                <c:pt idx="2309">
                  <c:v> 01/15  06:00:00</c:v>
                </c:pt>
                <c:pt idx="2310">
                  <c:v> 01/15  07:00:00</c:v>
                </c:pt>
                <c:pt idx="2311">
                  <c:v> 01/15  08:00:00</c:v>
                </c:pt>
                <c:pt idx="2312">
                  <c:v> 01/15  09:00:00</c:v>
                </c:pt>
                <c:pt idx="2313">
                  <c:v> 01/15  10:00:00</c:v>
                </c:pt>
                <c:pt idx="2314">
                  <c:v> 01/15  11:00:00</c:v>
                </c:pt>
                <c:pt idx="2315">
                  <c:v> 01/15  12:00:00</c:v>
                </c:pt>
                <c:pt idx="2316">
                  <c:v> 01/15  13:00:00</c:v>
                </c:pt>
                <c:pt idx="2317">
                  <c:v> 01/15  14:00:00</c:v>
                </c:pt>
                <c:pt idx="2318">
                  <c:v> 01/15  15:00:00</c:v>
                </c:pt>
                <c:pt idx="2319">
                  <c:v> 01/15  16:00:00</c:v>
                </c:pt>
                <c:pt idx="2320">
                  <c:v> 01/15  17:00:00</c:v>
                </c:pt>
                <c:pt idx="2321">
                  <c:v> 01/15  18:00:00</c:v>
                </c:pt>
                <c:pt idx="2322">
                  <c:v> 01/15  19:00:00</c:v>
                </c:pt>
                <c:pt idx="2323">
                  <c:v> 01/15  20:00:00</c:v>
                </c:pt>
                <c:pt idx="2324">
                  <c:v> 01/15  21:00:00</c:v>
                </c:pt>
                <c:pt idx="2325">
                  <c:v> 01/15  22:00:00</c:v>
                </c:pt>
                <c:pt idx="2326">
                  <c:v> 01/15  23:00:00</c:v>
                </c:pt>
                <c:pt idx="2327">
                  <c:v> 01/15  24:00:00</c:v>
                </c:pt>
                <c:pt idx="2328">
                  <c:v> 01/16  01:00:00</c:v>
                </c:pt>
                <c:pt idx="2329">
                  <c:v> 01/16  02:00:00</c:v>
                </c:pt>
                <c:pt idx="2330">
                  <c:v> 01/16  03:00:00</c:v>
                </c:pt>
                <c:pt idx="2331">
                  <c:v> 01/16  04:00:00</c:v>
                </c:pt>
                <c:pt idx="2332">
                  <c:v> 01/16  05:00:00</c:v>
                </c:pt>
                <c:pt idx="2333">
                  <c:v> 01/16  06:00:00</c:v>
                </c:pt>
                <c:pt idx="2334">
                  <c:v> 01/16  07:00:00</c:v>
                </c:pt>
                <c:pt idx="2335">
                  <c:v> 01/16  08:00:00</c:v>
                </c:pt>
                <c:pt idx="2336">
                  <c:v> 01/16  09:00:00</c:v>
                </c:pt>
                <c:pt idx="2337">
                  <c:v> 01/16  10:00:00</c:v>
                </c:pt>
                <c:pt idx="2338">
                  <c:v> 01/16  11:00:00</c:v>
                </c:pt>
                <c:pt idx="2339">
                  <c:v> 01/16  12:00:00</c:v>
                </c:pt>
                <c:pt idx="2340">
                  <c:v> 01/16  13:00:00</c:v>
                </c:pt>
                <c:pt idx="2341">
                  <c:v> 01/16  14:00:00</c:v>
                </c:pt>
                <c:pt idx="2342">
                  <c:v> 01/16  15:00:00</c:v>
                </c:pt>
                <c:pt idx="2343">
                  <c:v> 01/16  16:00:00</c:v>
                </c:pt>
                <c:pt idx="2344">
                  <c:v> 01/16  17:00:00</c:v>
                </c:pt>
                <c:pt idx="2345">
                  <c:v> 01/16  18:00:00</c:v>
                </c:pt>
                <c:pt idx="2346">
                  <c:v> 01/16  19:00:00</c:v>
                </c:pt>
                <c:pt idx="2347">
                  <c:v> 01/16  20:00:00</c:v>
                </c:pt>
                <c:pt idx="2348">
                  <c:v> 01/16  21:00:00</c:v>
                </c:pt>
                <c:pt idx="2349">
                  <c:v> 01/16  22:00:00</c:v>
                </c:pt>
                <c:pt idx="2350">
                  <c:v> 01/16  23:00:00</c:v>
                </c:pt>
                <c:pt idx="2351">
                  <c:v> 01/16  24:00:00</c:v>
                </c:pt>
                <c:pt idx="2352">
                  <c:v> 01/17  01:00:00</c:v>
                </c:pt>
                <c:pt idx="2353">
                  <c:v> 01/17  02:00:00</c:v>
                </c:pt>
                <c:pt idx="2354">
                  <c:v> 01/17  03:00:00</c:v>
                </c:pt>
                <c:pt idx="2355">
                  <c:v> 01/17  04:00:00</c:v>
                </c:pt>
                <c:pt idx="2356">
                  <c:v> 01/17  05:00:00</c:v>
                </c:pt>
                <c:pt idx="2357">
                  <c:v> 01/17  06:00:00</c:v>
                </c:pt>
                <c:pt idx="2358">
                  <c:v> 01/17  07:00:00</c:v>
                </c:pt>
                <c:pt idx="2359">
                  <c:v> 01/17  08:00:00</c:v>
                </c:pt>
                <c:pt idx="2360">
                  <c:v> 01/17  09:00:00</c:v>
                </c:pt>
                <c:pt idx="2361">
                  <c:v> 01/17  10:00:00</c:v>
                </c:pt>
                <c:pt idx="2362">
                  <c:v> 01/17  11:00:00</c:v>
                </c:pt>
                <c:pt idx="2363">
                  <c:v> 01/17  12:00:00</c:v>
                </c:pt>
                <c:pt idx="2364">
                  <c:v> 01/17  13:00:00</c:v>
                </c:pt>
                <c:pt idx="2365">
                  <c:v> 01/17  14:00:00</c:v>
                </c:pt>
                <c:pt idx="2366">
                  <c:v> 01/17  15:00:00</c:v>
                </c:pt>
                <c:pt idx="2367">
                  <c:v> 01/17  16:00:00</c:v>
                </c:pt>
                <c:pt idx="2368">
                  <c:v> 01/17  17:00:00</c:v>
                </c:pt>
                <c:pt idx="2369">
                  <c:v> 01/17  18:00:00</c:v>
                </c:pt>
                <c:pt idx="2370">
                  <c:v> 01/17  19:00:00</c:v>
                </c:pt>
                <c:pt idx="2371">
                  <c:v> 01/17  20:00:00</c:v>
                </c:pt>
                <c:pt idx="2372">
                  <c:v> 01/17  21:00:00</c:v>
                </c:pt>
                <c:pt idx="2373">
                  <c:v> 01/17  22:00:00</c:v>
                </c:pt>
                <c:pt idx="2374">
                  <c:v> 01/17  23:00:00</c:v>
                </c:pt>
                <c:pt idx="2375">
                  <c:v> 01/17  24:00:00</c:v>
                </c:pt>
                <c:pt idx="2376">
                  <c:v> 01/18  01:00:00</c:v>
                </c:pt>
                <c:pt idx="2377">
                  <c:v> 01/18  02:00:00</c:v>
                </c:pt>
                <c:pt idx="2378">
                  <c:v> 01/18  03:00:00</c:v>
                </c:pt>
                <c:pt idx="2379">
                  <c:v> 01/18  04:00:00</c:v>
                </c:pt>
                <c:pt idx="2380">
                  <c:v> 01/18  05:00:00</c:v>
                </c:pt>
                <c:pt idx="2381">
                  <c:v> 01/18  06:00:00</c:v>
                </c:pt>
                <c:pt idx="2382">
                  <c:v> 01/18  07:00:00</c:v>
                </c:pt>
                <c:pt idx="2383">
                  <c:v> 01/18  08:00:00</c:v>
                </c:pt>
                <c:pt idx="2384">
                  <c:v> 01/18  09:00:00</c:v>
                </c:pt>
                <c:pt idx="2385">
                  <c:v> 01/18  10:00:00</c:v>
                </c:pt>
                <c:pt idx="2386">
                  <c:v> 01/18  11:00:00</c:v>
                </c:pt>
                <c:pt idx="2387">
                  <c:v> 01/18  12:00:00</c:v>
                </c:pt>
                <c:pt idx="2388">
                  <c:v> 01/18  13:00:00</c:v>
                </c:pt>
                <c:pt idx="2389">
                  <c:v> 01/18  14:00:00</c:v>
                </c:pt>
                <c:pt idx="2390">
                  <c:v> 01/18  15:00:00</c:v>
                </c:pt>
                <c:pt idx="2391">
                  <c:v> 01/18  16:00:00</c:v>
                </c:pt>
                <c:pt idx="2392">
                  <c:v> 01/18  17:00:00</c:v>
                </c:pt>
                <c:pt idx="2393">
                  <c:v> 01/18  18:00:00</c:v>
                </c:pt>
                <c:pt idx="2394">
                  <c:v> 01/18  19:00:00</c:v>
                </c:pt>
                <c:pt idx="2395">
                  <c:v> 01/18  20:00:00</c:v>
                </c:pt>
                <c:pt idx="2396">
                  <c:v> 01/18  21:00:00</c:v>
                </c:pt>
                <c:pt idx="2397">
                  <c:v> 01/18  22:00:00</c:v>
                </c:pt>
                <c:pt idx="2398">
                  <c:v> 01/18  23:00:00</c:v>
                </c:pt>
                <c:pt idx="2399">
                  <c:v> 01/18  24:00:00</c:v>
                </c:pt>
                <c:pt idx="2400">
                  <c:v> 01/19  01:00:00</c:v>
                </c:pt>
                <c:pt idx="2401">
                  <c:v> 01/19  02:00:00</c:v>
                </c:pt>
                <c:pt idx="2402">
                  <c:v> 01/19  03:00:00</c:v>
                </c:pt>
                <c:pt idx="2403">
                  <c:v> 01/19  04:00:00</c:v>
                </c:pt>
                <c:pt idx="2404">
                  <c:v> 01/19  05:00:00</c:v>
                </c:pt>
                <c:pt idx="2405">
                  <c:v> 01/19  06:00:00</c:v>
                </c:pt>
                <c:pt idx="2406">
                  <c:v> 01/19  07:00:00</c:v>
                </c:pt>
                <c:pt idx="2407">
                  <c:v> 01/19  08:00:00</c:v>
                </c:pt>
                <c:pt idx="2408">
                  <c:v> 01/19  09:00:00</c:v>
                </c:pt>
                <c:pt idx="2409">
                  <c:v> 01/19  10:00:00</c:v>
                </c:pt>
                <c:pt idx="2410">
                  <c:v> 01/19  11:00:00</c:v>
                </c:pt>
                <c:pt idx="2411">
                  <c:v> 01/19  12:00:00</c:v>
                </c:pt>
                <c:pt idx="2412">
                  <c:v> 01/19  13:00:00</c:v>
                </c:pt>
                <c:pt idx="2413">
                  <c:v> 01/19  14:00:00</c:v>
                </c:pt>
                <c:pt idx="2414">
                  <c:v> 01/19  15:00:00</c:v>
                </c:pt>
                <c:pt idx="2415">
                  <c:v> 01/19  16:00:00</c:v>
                </c:pt>
                <c:pt idx="2416">
                  <c:v> 01/19  17:00:00</c:v>
                </c:pt>
                <c:pt idx="2417">
                  <c:v> 01/19  18:00:00</c:v>
                </c:pt>
                <c:pt idx="2418">
                  <c:v> 01/19  19:00:00</c:v>
                </c:pt>
                <c:pt idx="2419">
                  <c:v> 01/19  20:00:00</c:v>
                </c:pt>
                <c:pt idx="2420">
                  <c:v> 01/19  21:00:00</c:v>
                </c:pt>
                <c:pt idx="2421">
                  <c:v> 01/19  22:00:00</c:v>
                </c:pt>
                <c:pt idx="2422">
                  <c:v> 01/19  23:00:00</c:v>
                </c:pt>
                <c:pt idx="2423">
                  <c:v> 01/19  24:00:00</c:v>
                </c:pt>
                <c:pt idx="2424">
                  <c:v> 01/20  01:00:00</c:v>
                </c:pt>
                <c:pt idx="2425">
                  <c:v> 01/20  02:00:00</c:v>
                </c:pt>
                <c:pt idx="2426">
                  <c:v> 01/20  03:00:00</c:v>
                </c:pt>
                <c:pt idx="2427">
                  <c:v> 01/20  04:00:00</c:v>
                </c:pt>
                <c:pt idx="2428">
                  <c:v> 01/20  05:00:00</c:v>
                </c:pt>
                <c:pt idx="2429">
                  <c:v> 01/20  06:00:00</c:v>
                </c:pt>
                <c:pt idx="2430">
                  <c:v> 01/20  07:00:00</c:v>
                </c:pt>
                <c:pt idx="2431">
                  <c:v> 01/20  08:00:00</c:v>
                </c:pt>
                <c:pt idx="2432">
                  <c:v> 01/20  09:00:00</c:v>
                </c:pt>
                <c:pt idx="2433">
                  <c:v> 01/20  10:00:00</c:v>
                </c:pt>
                <c:pt idx="2434">
                  <c:v> 01/20  11:00:00</c:v>
                </c:pt>
                <c:pt idx="2435">
                  <c:v> 01/20  12:00:00</c:v>
                </c:pt>
                <c:pt idx="2436">
                  <c:v> 01/20  13:00:00</c:v>
                </c:pt>
                <c:pt idx="2437">
                  <c:v> 01/20  14:00:00</c:v>
                </c:pt>
                <c:pt idx="2438">
                  <c:v> 01/20  15:00:00</c:v>
                </c:pt>
                <c:pt idx="2439">
                  <c:v> 01/20  16:00:00</c:v>
                </c:pt>
                <c:pt idx="2440">
                  <c:v> 01/20  17:00:00</c:v>
                </c:pt>
                <c:pt idx="2441">
                  <c:v> 01/20  18:00:00</c:v>
                </c:pt>
                <c:pt idx="2442">
                  <c:v> 01/20  19:00:00</c:v>
                </c:pt>
                <c:pt idx="2443">
                  <c:v> 01/20  20:00:00</c:v>
                </c:pt>
                <c:pt idx="2444">
                  <c:v> 01/20  21:00:00</c:v>
                </c:pt>
                <c:pt idx="2445">
                  <c:v> 01/20  22:00:00</c:v>
                </c:pt>
                <c:pt idx="2446">
                  <c:v> 01/20  23:00:00</c:v>
                </c:pt>
                <c:pt idx="2447">
                  <c:v> 01/20  24:00:00</c:v>
                </c:pt>
                <c:pt idx="2448">
                  <c:v> 01/21  01:00:00</c:v>
                </c:pt>
                <c:pt idx="2449">
                  <c:v> 01/21  02:00:00</c:v>
                </c:pt>
                <c:pt idx="2450">
                  <c:v> 01/21  03:00:00</c:v>
                </c:pt>
                <c:pt idx="2451">
                  <c:v> 01/21  04:00:00</c:v>
                </c:pt>
                <c:pt idx="2452">
                  <c:v> 01/21  05:00:00</c:v>
                </c:pt>
                <c:pt idx="2453">
                  <c:v> 01/21  06:00:00</c:v>
                </c:pt>
                <c:pt idx="2454">
                  <c:v> 01/21  07:00:00</c:v>
                </c:pt>
                <c:pt idx="2455">
                  <c:v> 01/21  08:00:00</c:v>
                </c:pt>
                <c:pt idx="2456">
                  <c:v> 01/21  09:00:00</c:v>
                </c:pt>
                <c:pt idx="2457">
                  <c:v> 01/21  10:00:00</c:v>
                </c:pt>
                <c:pt idx="2458">
                  <c:v> 01/21  11:00:00</c:v>
                </c:pt>
                <c:pt idx="2459">
                  <c:v> 01/21  12:00:00</c:v>
                </c:pt>
                <c:pt idx="2460">
                  <c:v> 01/21  13:00:00</c:v>
                </c:pt>
                <c:pt idx="2461">
                  <c:v> 01/21  14:00:00</c:v>
                </c:pt>
                <c:pt idx="2462">
                  <c:v> 01/21  15:00:00</c:v>
                </c:pt>
                <c:pt idx="2463">
                  <c:v> 01/21  16:00:00</c:v>
                </c:pt>
                <c:pt idx="2464">
                  <c:v> 01/21  17:00:00</c:v>
                </c:pt>
                <c:pt idx="2465">
                  <c:v> 01/21  18:00:00</c:v>
                </c:pt>
                <c:pt idx="2466">
                  <c:v> 01/21  19:00:00</c:v>
                </c:pt>
                <c:pt idx="2467">
                  <c:v> 01/21  20:00:00</c:v>
                </c:pt>
                <c:pt idx="2468">
                  <c:v> 01/21  21:00:00</c:v>
                </c:pt>
                <c:pt idx="2469">
                  <c:v> 01/21  22:00:00</c:v>
                </c:pt>
                <c:pt idx="2470">
                  <c:v> 01/21  23:00:00</c:v>
                </c:pt>
                <c:pt idx="2471">
                  <c:v> 01/21  24:00:00</c:v>
                </c:pt>
                <c:pt idx="2472">
                  <c:v> 01/22  01:00:00</c:v>
                </c:pt>
                <c:pt idx="2473">
                  <c:v> 01/22  02:00:00</c:v>
                </c:pt>
                <c:pt idx="2474">
                  <c:v> 01/22  03:00:00</c:v>
                </c:pt>
                <c:pt idx="2475">
                  <c:v> 01/22  04:00:00</c:v>
                </c:pt>
                <c:pt idx="2476">
                  <c:v> 01/22  05:00:00</c:v>
                </c:pt>
                <c:pt idx="2477">
                  <c:v> 01/22  06:00:00</c:v>
                </c:pt>
                <c:pt idx="2478">
                  <c:v> 01/22  07:00:00</c:v>
                </c:pt>
                <c:pt idx="2479">
                  <c:v> 01/22  08:00:00</c:v>
                </c:pt>
                <c:pt idx="2480">
                  <c:v> 01/22  09:00:00</c:v>
                </c:pt>
                <c:pt idx="2481">
                  <c:v> 01/22  10:00:00</c:v>
                </c:pt>
                <c:pt idx="2482">
                  <c:v> 01/22  11:00:00</c:v>
                </c:pt>
                <c:pt idx="2483">
                  <c:v> 01/22  12:00:00</c:v>
                </c:pt>
                <c:pt idx="2484">
                  <c:v> 01/22  13:00:00</c:v>
                </c:pt>
                <c:pt idx="2485">
                  <c:v> 01/22  14:00:00</c:v>
                </c:pt>
                <c:pt idx="2486">
                  <c:v> 01/22  15:00:00</c:v>
                </c:pt>
                <c:pt idx="2487">
                  <c:v> 01/22  16:00:00</c:v>
                </c:pt>
                <c:pt idx="2488">
                  <c:v> 01/22  17:00:00</c:v>
                </c:pt>
                <c:pt idx="2489">
                  <c:v> 01/22  18:00:00</c:v>
                </c:pt>
                <c:pt idx="2490">
                  <c:v> 01/22  19:00:00</c:v>
                </c:pt>
                <c:pt idx="2491">
                  <c:v> 01/22  20:00:00</c:v>
                </c:pt>
                <c:pt idx="2492">
                  <c:v> 01/22  21:00:00</c:v>
                </c:pt>
                <c:pt idx="2493">
                  <c:v> 01/22  22:00:00</c:v>
                </c:pt>
                <c:pt idx="2494">
                  <c:v> 01/22  23:00:00</c:v>
                </c:pt>
                <c:pt idx="2495">
                  <c:v> 01/22  24:00:00</c:v>
                </c:pt>
                <c:pt idx="2496">
                  <c:v> 01/23  01:00:00</c:v>
                </c:pt>
                <c:pt idx="2497">
                  <c:v> 01/23  02:00:00</c:v>
                </c:pt>
                <c:pt idx="2498">
                  <c:v> 01/23  03:00:00</c:v>
                </c:pt>
                <c:pt idx="2499">
                  <c:v> 01/23  04:00:00</c:v>
                </c:pt>
                <c:pt idx="2500">
                  <c:v> 01/23  05:00:00</c:v>
                </c:pt>
                <c:pt idx="2501">
                  <c:v> 01/23  06:00:00</c:v>
                </c:pt>
                <c:pt idx="2502">
                  <c:v> 01/23  07:00:00</c:v>
                </c:pt>
                <c:pt idx="2503">
                  <c:v> 01/23  08:00:00</c:v>
                </c:pt>
                <c:pt idx="2504">
                  <c:v> 01/23  09:00:00</c:v>
                </c:pt>
                <c:pt idx="2505">
                  <c:v> 01/23  10:00:00</c:v>
                </c:pt>
                <c:pt idx="2506">
                  <c:v> 01/23  11:00:00</c:v>
                </c:pt>
                <c:pt idx="2507">
                  <c:v> 01/23  12:00:00</c:v>
                </c:pt>
                <c:pt idx="2508">
                  <c:v> 01/23  13:00:00</c:v>
                </c:pt>
                <c:pt idx="2509">
                  <c:v> 01/23  14:00:00</c:v>
                </c:pt>
                <c:pt idx="2510">
                  <c:v> 01/23  15:00:00</c:v>
                </c:pt>
                <c:pt idx="2511">
                  <c:v> 01/23  16:00:00</c:v>
                </c:pt>
                <c:pt idx="2512">
                  <c:v> 01/23  17:00:00</c:v>
                </c:pt>
                <c:pt idx="2513">
                  <c:v> 01/23  18:00:00</c:v>
                </c:pt>
                <c:pt idx="2514">
                  <c:v> 01/23  19:00:00</c:v>
                </c:pt>
                <c:pt idx="2515">
                  <c:v> 01/23  20:00:00</c:v>
                </c:pt>
                <c:pt idx="2516">
                  <c:v> 01/23  21:00:00</c:v>
                </c:pt>
                <c:pt idx="2517">
                  <c:v> 01/23  22:00:00</c:v>
                </c:pt>
                <c:pt idx="2518">
                  <c:v> 01/23  23:00:00</c:v>
                </c:pt>
                <c:pt idx="2519">
                  <c:v> 01/23  24:00:00</c:v>
                </c:pt>
                <c:pt idx="2520">
                  <c:v> 01/24  01:00:00</c:v>
                </c:pt>
                <c:pt idx="2521">
                  <c:v> 01/24  02:00:00</c:v>
                </c:pt>
                <c:pt idx="2522">
                  <c:v> 01/24  03:00:00</c:v>
                </c:pt>
                <c:pt idx="2523">
                  <c:v> 01/24  04:00:00</c:v>
                </c:pt>
                <c:pt idx="2524">
                  <c:v> 01/24  05:00:00</c:v>
                </c:pt>
                <c:pt idx="2525">
                  <c:v> 01/24  06:00:00</c:v>
                </c:pt>
                <c:pt idx="2526">
                  <c:v> 01/24  07:00:00</c:v>
                </c:pt>
                <c:pt idx="2527">
                  <c:v> 01/24  08:00:00</c:v>
                </c:pt>
                <c:pt idx="2528">
                  <c:v> 01/24  09:00:00</c:v>
                </c:pt>
                <c:pt idx="2529">
                  <c:v> 01/24  10:00:00</c:v>
                </c:pt>
                <c:pt idx="2530">
                  <c:v> 01/24  11:00:00</c:v>
                </c:pt>
                <c:pt idx="2531">
                  <c:v> 01/24  12:00:00</c:v>
                </c:pt>
                <c:pt idx="2532">
                  <c:v> 01/24  13:00:00</c:v>
                </c:pt>
                <c:pt idx="2533">
                  <c:v> 01/24  14:00:00</c:v>
                </c:pt>
                <c:pt idx="2534">
                  <c:v> 01/24  15:00:00</c:v>
                </c:pt>
                <c:pt idx="2535">
                  <c:v> 01/24  16:00:00</c:v>
                </c:pt>
                <c:pt idx="2536">
                  <c:v> 01/24  17:00:00</c:v>
                </c:pt>
                <c:pt idx="2537">
                  <c:v> 01/24  18:00:00</c:v>
                </c:pt>
                <c:pt idx="2538">
                  <c:v> 01/24  19:00:00</c:v>
                </c:pt>
                <c:pt idx="2539">
                  <c:v> 01/24  20:00:00</c:v>
                </c:pt>
                <c:pt idx="2540">
                  <c:v> 01/24  21:00:00</c:v>
                </c:pt>
                <c:pt idx="2541">
                  <c:v> 01/24  22:00:00</c:v>
                </c:pt>
                <c:pt idx="2542">
                  <c:v> 01/24  23:00:00</c:v>
                </c:pt>
                <c:pt idx="2543">
                  <c:v> 01/24  24:00:00</c:v>
                </c:pt>
                <c:pt idx="2544">
                  <c:v> 01/25  01:00:00</c:v>
                </c:pt>
                <c:pt idx="2545">
                  <c:v> 01/25  02:00:00</c:v>
                </c:pt>
                <c:pt idx="2546">
                  <c:v> 01/25  03:00:00</c:v>
                </c:pt>
                <c:pt idx="2547">
                  <c:v> 01/25  04:00:00</c:v>
                </c:pt>
                <c:pt idx="2548">
                  <c:v> 01/25  05:00:00</c:v>
                </c:pt>
                <c:pt idx="2549">
                  <c:v> 01/25  06:00:00</c:v>
                </c:pt>
                <c:pt idx="2550">
                  <c:v> 01/25  07:00:00</c:v>
                </c:pt>
                <c:pt idx="2551">
                  <c:v> 01/25  08:00:00</c:v>
                </c:pt>
                <c:pt idx="2552">
                  <c:v> 01/25  09:00:00</c:v>
                </c:pt>
                <c:pt idx="2553">
                  <c:v> 01/25  10:00:00</c:v>
                </c:pt>
                <c:pt idx="2554">
                  <c:v> 01/25  11:00:00</c:v>
                </c:pt>
                <c:pt idx="2555">
                  <c:v> 01/25  12:00:00</c:v>
                </c:pt>
                <c:pt idx="2556">
                  <c:v> 01/25  13:00:00</c:v>
                </c:pt>
                <c:pt idx="2557">
                  <c:v> 01/25  14:00:00</c:v>
                </c:pt>
                <c:pt idx="2558">
                  <c:v> 01/25  15:00:00</c:v>
                </c:pt>
                <c:pt idx="2559">
                  <c:v> 01/25  16:00:00</c:v>
                </c:pt>
                <c:pt idx="2560">
                  <c:v> 01/25  17:00:00</c:v>
                </c:pt>
                <c:pt idx="2561">
                  <c:v> 01/25  18:00:00</c:v>
                </c:pt>
                <c:pt idx="2562">
                  <c:v> 01/25  19:00:00</c:v>
                </c:pt>
                <c:pt idx="2563">
                  <c:v> 01/25  20:00:00</c:v>
                </c:pt>
                <c:pt idx="2564">
                  <c:v> 01/25  21:00:00</c:v>
                </c:pt>
                <c:pt idx="2565">
                  <c:v> 01/25  22:00:00</c:v>
                </c:pt>
                <c:pt idx="2566">
                  <c:v> 01/25  23:00:00</c:v>
                </c:pt>
                <c:pt idx="2567">
                  <c:v> 01/25  24:00:00</c:v>
                </c:pt>
                <c:pt idx="2568">
                  <c:v> 01/26  01:00:00</c:v>
                </c:pt>
                <c:pt idx="2569">
                  <c:v> 01/26  02:00:00</c:v>
                </c:pt>
                <c:pt idx="2570">
                  <c:v> 01/26  03:00:00</c:v>
                </c:pt>
                <c:pt idx="2571">
                  <c:v> 01/26  04:00:00</c:v>
                </c:pt>
                <c:pt idx="2572">
                  <c:v> 01/26  05:00:00</c:v>
                </c:pt>
                <c:pt idx="2573">
                  <c:v> 01/26  06:00:00</c:v>
                </c:pt>
                <c:pt idx="2574">
                  <c:v> 01/26  07:00:00</c:v>
                </c:pt>
                <c:pt idx="2575">
                  <c:v> 01/26  08:00:00</c:v>
                </c:pt>
                <c:pt idx="2576">
                  <c:v> 01/26  09:00:00</c:v>
                </c:pt>
                <c:pt idx="2577">
                  <c:v> 01/26  10:00:00</c:v>
                </c:pt>
                <c:pt idx="2578">
                  <c:v> 01/26  11:00:00</c:v>
                </c:pt>
                <c:pt idx="2579">
                  <c:v> 01/26  12:00:00</c:v>
                </c:pt>
                <c:pt idx="2580">
                  <c:v> 01/26  13:00:00</c:v>
                </c:pt>
                <c:pt idx="2581">
                  <c:v> 01/26  14:00:00</c:v>
                </c:pt>
                <c:pt idx="2582">
                  <c:v> 01/26  15:00:00</c:v>
                </c:pt>
                <c:pt idx="2583">
                  <c:v> 01/26  16:00:00</c:v>
                </c:pt>
                <c:pt idx="2584">
                  <c:v> 01/26  17:00:00</c:v>
                </c:pt>
                <c:pt idx="2585">
                  <c:v> 01/26  18:00:00</c:v>
                </c:pt>
                <c:pt idx="2586">
                  <c:v> 01/26  19:00:00</c:v>
                </c:pt>
                <c:pt idx="2587">
                  <c:v> 01/26  20:00:00</c:v>
                </c:pt>
                <c:pt idx="2588">
                  <c:v> 01/26  21:00:00</c:v>
                </c:pt>
                <c:pt idx="2589">
                  <c:v> 01/26  22:00:00</c:v>
                </c:pt>
                <c:pt idx="2590">
                  <c:v> 01/26  23:00:00</c:v>
                </c:pt>
                <c:pt idx="2591">
                  <c:v> 01/26  24:00:00</c:v>
                </c:pt>
                <c:pt idx="2592">
                  <c:v> 01/27  01:00:00</c:v>
                </c:pt>
                <c:pt idx="2593">
                  <c:v> 01/27  02:00:00</c:v>
                </c:pt>
                <c:pt idx="2594">
                  <c:v> 01/27  03:00:00</c:v>
                </c:pt>
                <c:pt idx="2595">
                  <c:v> 01/27  04:00:00</c:v>
                </c:pt>
                <c:pt idx="2596">
                  <c:v> 01/27  05:00:00</c:v>
                </c:pt>
                <c:pt idx="2597">
                  <c:v> 01/27  06:00:00</c:v>
                </c:pt>
                <c:pt idx="2598">
                  <c:v> 01/27  07:00:00</c:v>
                </c:pt>
                <c:pt idx="2599">
                  <c:v> 01/27  08:00:00</c:v>
                </c:pt>
                <c:pt idx="2600">
                  <c:v> 01/27  09:00:00</c:v>
                </c:pt>
                <c:pt idx="2601">
                  <c:v> 01/27  10:00:00</c:v>
                </c:pt>
                <c:pt idx="2602">
                  <c:v> 01/27  11:00:00</c:v>
                </c:pt>
                <c:pt idx="2603">
                  <c:v> 01/27  12:00:00</c:v>
                </c:pt>
                <c:pt idx="2604">
                  <c:v> 01/27  13:00:00</c:v>
                </c:pt>
                <c:pt idx="2605">
                  <c:v> 01/27  14:00:00</c:v>
                </c:pt>
                <c:pt idx="2606">
                  <c:v> 01/27  15:00:00</c:v>
                </c:pt>
                <c:pt idx="2607">
                  <c:v> 01/27  16:00:00</c:v>
                </c:pt>
                <c:pt idx="2608">
                  <c:v> 01/27  17:00:00</c:v>
                </c:pt>
                <c:pt idx="2609">
                  <c:v> 01/27  18:00:00</c:v>
                </c:pt>
                <c:pt idx="2610">
                  <c:v> 01/27  19:00:00</c:v>
                </c:pt>
                <c:pt idx="2611">
                  <c:v> 01/27  20:00:00</c:v>
                </c:pt>
                <c:pt idx="2612">
                  <c:v> 01/27  21:00:00</c:v>
                </c:pt>
                <c:pt idx="2613">
                  <c:v> 01/27  22:00:00</c:v>
                </c:pt>
                <c:pt idx="2614">
                  <c:v> 01/27  23:00:00</c:v>
                </c:pt>
                <c:pt idx="2615">
                  <c:v> 01/27  24:00:00</c:v>
                </c:pt>
                <c:pt idx="2616">
                  <c:v> 01/28  01:00:00</c:v>
                </c:pt>
                <c:pt idx="2617">
                  <c:v> 01/28  02:00:00</c:v>
                </c:pt>
                <c:pt idx="2618">
                  <c:v> 01/28  03:00:00</c:v>
                </c:pt>
                <c:pt idx="2619">
                  <c:v> 01/28  04:00:00</c:v>
                </c:pt>
                <c:pt idx="2620">
                  <c:v> 01/28  05:00:00</c:v>
                </c:pt>
                <c:pt idx="2621">
                  <c:v> 01/28  06:00:00</c:v>
                </c:pt>
                <c:pt idx="2622">
                  <c:v> 01/28  07:00:00</c:v>
                </c:pt>
                <c:pt idx="2623">
                  <c:v> 01/28  08:00:00</c:v>
                </c:pt>
                <c:pt idx="2624">
                  <c:v> 01/28  09:00:00</c:v>
                </c:pt>
                <c:pt idx="2625">
                  <c:v> 01/28  10:00:00</c:v>
                </c:pt>
                <c:pt idx="2626">
                  <c:v> 01/28  11:00:00</c:v>
                </c:pt>
                <c:pt idx="2627">
                  <c:v> 01/28  12:00:00</c:v>
                </c:pt>
                <c:pt idx="2628">
                  <c:v> 01/28  13:00:00</c:v>
                </c:pt>
                <c:pt idx="2629">
                  <c:v> 01/28  14:00:00</c:v>
                </c:pt>
                <c:pt idx="2630">
                  <c:v> 01/28  15:00:00</c:v>
                </c:pt>
                <c:pt idx="2631">
                  <c:v> 01/28  16:00:00</c:v>
                </c:pt>
                <c:pt idx="2632">
                  <c:v> 01/28  17:00:00</c:v>
                </c:pt>
                <c:pt idx="2633">
                  <c:v> 01/28  18:00:00</c:v>
                </c:pt>
                <c:pt idx="2634">
                  <c:v> 01/28  19:00:00</c:v>
                </c:pt>
                <c:pt idx="2635">
                  <c:v> 01/28  20:00:00</c:v>
                </c:pt>
                <c:pt idx="2636">
                  <c:v> 01/28  21:00:00</c:v>
                </c:pt>
                <c:pt idx="2637">
                  <c:v> 01/28  22:00:00</c:v>
                </c:pt>
                <c:pt idx="2638">
                  <c:v> 01/28  23:00:00</c:v>
                </c:pt>
                <c:pt idx="2639">
                  <c:v> 01/28  24:00:00</c:v>
                </c:pt>
                <c:pt idx="2640">
                  <c:v> 01/29  01:00:00</c:v>
                </c:pt>
                <c:pt idx="2641">
                  <c:v> 01/29  02:00:00</c:v>
                </c:pt>
                <c:pt idx="2642">
                  <c:v> 01/29  03:00:00</c:v>
                </c:pt>
                <c:pt idx="2643">
                  <c:v> 01/29  04:00:00</c:v>
                </c:pt>
                <c:pt idx="2644">
                  <c:v> 01/29  05:00:00</c:v>
                </c:pt>
                <c:pt idx="2645">
                  <c:v> 01/29  06:00:00</c:v>
                </c:pt>
                <c:pt idx="2646">
                  <c:v> 01/29  07:00:00</c:v>
                </c:pt>
                <c:pt idx="2647">
                  <c:v> 01/29  08:00:00</c:v>
                </c:pt>
                <c:pt idx="2648">
                  <c:v> 01/29  09:00:00</c:v>
                </c:pt>
                <c:pt idx="2649">
                  <c:v> 01/29  10:00:00</c:v>
                </c:pt>
                <c:pt idx="2650">
                  <c:v> 01/29  11:00:00</c:v>
                </c:pt>
                <c:pt idx="2651">
                  <c:v> 01/29  12:00:00</c:v>
                </c:pt>
                <c:pt idx="2652">
                  <c:v> 01/29  13:00:00</c:v>
                </c:pt>
                <c:pt idx="2653">
                  <c:v> 01/29  14:00:00</c:v>
                </c:pt>
                <c:pt idx="2654">
                  <c:v> 01/29  15:00:00</c:v>
                </c:pt>
                <c:pt idx="2655">
                  <c:v> 01/29  16:00:00</c:v>
                </c:pt>
                <c:pt idx="2656">
                  <c:v> 01/29  17:00:00</c:v>
                </c:pt>
                <c:pt idx="2657">
                  <c:v> 01/29  18:00:00</c:v>
                </c:pt>
                <c:pt idx="2658">
                  <c:v> 01/29  19:00:00</c:v>
                </c:pt>
                <c:pt idx="2659">
                  <c:v> 01/29  20:00:00</c:v>
                </c:pt>
                <c:pt idx="2660">
                  <c:v> 01/29  21:00:00</c:v>
                </c:pt>
                <c:pt idx="2661">
                  <c:v> 01/29  22:00:00</c:v>
                </c:pt>
                <c:pt idx="2662">
                  <c:v> 01/29  23:00:00</c:v>
                </c:pt>
                <c:pt idx="2663">
                  <c:v> 01/29  24:00:00</c:v>
                </c:pt>
                <c:pt idx="2664">
                  <c:v> 01/30  01:00:00</c:v>
                </c:pt>
                <c:pt idx="2665">
                  <c:v> 01/30  02:00:00</c:v>
                </c:pt>
                <c:pt idx="2666">
                  <c:v> 01/30  03:00:00</c:v>
                </c:pt>
                <c:pt idx="2667">
                  <c:v> 01/30  04:00:00</c:v>
                </c:pt>
                <c:pt idx="2668">
                  <c:v> 01/30  05:00:00</c:v>
                </c:pt>
                <c:pt idx="2669">
                  <c:v> 01/30  06:00:00</c:v>
                </c:pt>
                <c:pt idx="2670">
                  <c:v> 01/30  07:00:00</c:v>
                </c:pt>
                <c:pt idx="2671">
                  <c:v> 01/30  08:00:00</c:v>
                </c:pt>
                <c:pt idx="2672">
                  <c:v> 01/30  09:00:00</c:v>
                </c:pt>
                <c:pt idx="2673">
                  <c:v> 01/30  10:00:00</c:v>
                </c:pt>
                <c:pt idx="2674">
                  <c:v> 01/30  11:00:00</c:v>
                </c:pt>
                <c:pt idx="2675">
                  <c:v> 01/30  12:00:00</c:v>
                </c:pt>
                <c:pt idx="2676">
                  <c:v> 01/30  13:00:00</c:v>
                </c:pt>
                <c:pt idx="2677">
                  <c:v> 01/30  14:00:00</c:v>
                </c:pt>
                <c:pt idx="2678">
                  <c:v> 01/30  15:00:00</c:v>
                </c:pt>
                <c:pt idx="2679">
                  <c:v> 01/30  16:00:00</c:v>
                </c:pt>
                <c:pt idx="2680">
                  <c:v> 01/30  17:00:00</c:v>
                </c:pt>
                <c:pt idx="2681">
                  <c:v> 01/30  18:00:00</c:v>
                </c:pt>
                <c:pt idx="2682">
                  <c:v> 01/30  19:00:00</c:v>
                </c:pt>
                <c:pt idx="2683">
                  <c:v> 01/30  20:00:00</c:v>
                </c:pt>
                <c:pt idx="2684">
                  <c:v> 01/30  21:00:00</c:v>
                </c:pt>
                <c:pt idx="2685">
                  <c:v> 01/30  22:00:00</c:v>
                </c:pt>
                <c:pt idx="2686">
                  <c:v> 01/30  23:00:00</c:v>
                </c:pt>
                <c:pt idx="2687">
                  <c:v> 01/30  24:00:00</c:v>
                </c:pt>
                <c:pt idx="2688">
                  <c:v> 01/31  01:00:00</c:v>
                </c:pt>
                <c:pt idx="2689">
                  <c:v> 01/31  02:00:00</c:v>
                </c:pt>
                <c:pt idx="2690">
                  <c:v> 01/31  03:00:00</c:v>
                </c:pt>
                <c:pt idx="2691">
                  <c:v> 01/31  04:00:00</c:v>
                </c:pt>
                <c:pt idx="2692">
                  <c:v> 01/31  05:00:00</c:v>
                </c:pt>
                <c:pt idx="2693">
                  <c:v> 01/31  06:00:00</c:v>
                </c:pt>
                <c:pt idx="2694">
                  <c:v> 01/31  07:00:00</c:v>
                </c:pt>
                <c:pt idx="2695">
                  <c:v> 01/31  08:00:00</c:v>
                </c:pt>
                <c:pt idx="2696">
                  <c:v> 01/31  09:00:00</c:v>
                </c:pt>
                <c:pt idx="2697">
                  <c:v> 01/31  10:00:00</c:v>
                </c:pt>
                <c:pt idx="2698">
                  <c:v> 01/31  11:00:00</c:v>
                </c:pt>
                <c:pt idx="2699">
                  <c:v> 01/31  12:00:00</c:v>
                </c:pt>
                <c:pt idx="2700">
                  <c:v> 01/31  13:00:00</c:v>
                </c:pt>
                <c:pt idx="2701">
                  <c:v> 01/31  14:00:00</c:v>
                </c:pt>
                <c:pt idx="2702">
                  <c:v> 01/31  15:00:00</c:v>
                </c:pt>
                <c:pt idx="2703">
                  <c:v> 01/31  16:00:00</c:v>
                </c:pt>
                <c:pt idx="2704">
                  <c:v> 01/31  17:00:00</c:v>
                </c:pt>
                <c:pt idx="2705">
                  <c:v> 01/31  18:00:00</c:v>
                </c:pt>
                <c:pt idx="2706">
                  <c:v> 01/31  19:00:00</c:v>
                </c:pt>
                <c:pt idx="2707">
                  <c:v> 01/31  20:00:00</c:v>
                </c:pt>
                <c:pt idx="2708">
                  <c:v> 01/31  21:00:00</c:v>
                </c:pt>
                <c:pt idx="2709">
                  <c:v> 01/31  22:00:00</c:v>
                </c:pt>
                <c:pt idx="2710">
                  <c:v> 01/31  23:00:00</c:v>
                </c:pt>
                <c:pt idx="2711">
                  <c:v> 01/31  24:00:00</c:v>
                </c:pt>
                <c:pt idx="2712">
                  <c:v> 02/01  01:00:00</c:v>
                </c:pt>
                <c:pt idx="2713">
                  <c:v> 02/01  02:00:00</c:v>
                </c:pt>
                <c:pt idx="2714">
                  <c:v> 02/01  03:00:00</c:v>
                </c:pt>
                <c:pt idx="2715">
                  <c:v> 02/01  04:00:00</c:v>
                </c:pt>
                <c:pt idx="2716">
                  <c:v> 02/01  05:00:00</c:v>
                </c:pt>
                <c:pt idx="2717">
                  <c:v> 02/01  06:00:00</c:v>
                </c:pt>
                <c:pt idx="2718">
                  <c:v> 02/01  07:00:00</c:v>
                </c:pt>
                <c:pt idx="2719">
                  <c:v> 02/01  08:00:00</c:v>
                </c:pt>
                <c:pt idx="2720">
                  <c:v> 02/01  09:00:00</c:v>
                </c:pt>
                <c:pt idx="2721">
                  <c:v> 02/01  10:00:00</c:v>
                </c:pt>
                <c:pt idx="2722">
                  <c:v> 02/01  11:00:00</c:v>
                </c:pt>
                <c:pt idx="2723">
                  <c:v> 02/01  12:00:00</c:v>
                </c:pt>
                <c:pt idx="2724">
                  <c:v> 02/01  13:00:00</c:v>
                </c:pt>
                <c:pt idx="2725">
                  <c:v> 02/01  14:00:00</c:v>
                </c:pt>
                <c:pt idx="2726">
                  <c:v> 02/01  15:00:00</c:v>
                </c:pt>
                <c:pt idx="2727">
                  <c:v> 02/01  16:00:00</c:v>
                </c:pt>
                <c:pt idx="2728">
                  <c:v> 02/01  17:00:00</c:v>
                </c:pt>
                <c:pt idx="2729">
                  <c:v> 02/01  18:00:00</c:v>
                </c:pt>
                <c:pt idx="2730">
                  <c:v> 02/01  19:00:00</c:v>
                </c:pt>
                <c:pt idx="2731">
                  <c:v> 02/01  20:00:00</c:v>
                </c:pt>
                <c:pt idx="2732">
                  <c:v> 02/01  21:00:00</c:v>
                </c:pt>
                <c:pt idx="2733">
                  <c:v> 02/01  22:00:00</c:v>
                </c:pt>
                <c:pt idx="2734">
                  <c:v> 02/01  23:00:00</c:v>
                </c:pt>
                <c:pt idx="2735">
                  <c:v> 02/01  24:00:00</c:v>
                </c:pt>
                <c:pt idx="2736">
                  <c:v> 02/02  01:00:00</c:v>
                </c:pt>
                <c:pt idx="2737">
                  <c:v> 02/02  02:00:00</c:v>
                </c:pt>
                <c:pt idx="2738">
                  <c:v> 02/02  03:00:00</c:v>
                </c:pt>
                <c:pt idx="2739">
                  <c:v> 02/02  04:00:00</c:v>
                </c:pt>
                <c:pt idx="2740">
                  <c:v> 02/02  05:00:00</c:v>
                </c:pt>
                <c:pt idx="2741">
                  <c:v> 02/02  06:00:00</c:v>
                </c:pt>
                <c:pt idx="2742">
                  <c:v> 02/02  07:00:00</c:v>
                </c:pt>
                <c:pt idx="2743">
                  <c:v> 02/02  08:00:00</c:v>
                </c:pt>
                <c:pt idx="2744">
                  <c:v> 02/02  09:00:00</c:v>
                </c:pt>
                <c:pt idx="2745">
                  <c:v> 02/02  10:00:00</c:v>
                </c:pt>
                <c:pt idx="2746">
                  <c:v> 02/02  11:00:00</c:v>
                </c:pt>
                <c:pt idx="2747">
                  <c:v> 02/02  12:00:00</c:v>
                </c:pt>
                <c:pt idx="2748">
                  <c:v> 02/02  13:00:00</c:v>
                </c:pt>
                <c:pt idx="2749">
                  <c:v> 02/02  14:00:00</c:v>
                </c:pt>
                <c:pt idx="2750">
                  <c:v> 02/02  15:00:00</c:v>
                </c:pt>
                <c:pt idx="2751">
                  <c:v> 02/02  16:00:00</c:v>
                </c:pt>
                <c:pt idx="2752">
                  <c:v> 02/02  17:00:00</c:v>
                </c:pt>
                <c:pt idx="2753">
                  <c:v> 02/02  18:00:00</c:v>
                </c:pt>
                <c:pt idx="2754">
                  <c:v> 02/02  19:00:00</c:v>
                </c:pt>
                <c:pt idx="2755">
                  <c:v> 02/02  20:00:00</c:v>
                </c:pt>
                <c:pt idx="2756">
                  <c:v> 02/02  21:00:00</c:v>
                </c:pt>
                <c:pt idx="2757">
                  <c:v> 02/02  22:00:00</c:v>
                </c:pt>
                <c:pt idx="2758">
                  <c:v> 02/02  23:00:00</c:v>
                </c:pt>
                <c:pt idx="2759">
                  <c:v> 02/02  24:00:00</c:v>
                </c:pt>
                <c:pt idx="2760">
                  <c:v> 02/03  01:00:00</c:v>
                </c:pt>
                <c:pt idx="2761">
                  <c:v> 02/03  02:00:00</c:v>
                </c:pt>
                <c:pt idx="2762">
                  <c:v> 02/03  03:00:00</c:v>
                </c:pt>
                <c:pt idx="2763">
                  <c:v> 02/03  04:00:00</c:v>
                </c:pt>
                <c:pt idx="2764">
                  <c:v> 02/03  05:00:00</c:v>
                </c:pt>
                <c:pt idx="2765">
                  <c:v> 02/03  06:00:00</c:v>
                </c:pt>
                <c:pt idx="2766">
                  <c:v> 02/03  07:00:00</c:v>
                </c:pt>
                <c:pt idx="2767">
                  <c:v> 02/03  08:00:00</c:v>
                </c:pt>
                <c:pt idx="2768">
                  <c:v> 02/03  09:00:00</c:v>
                </c:pt>
                <c:pt idx="2769">
                  <c:v> 02/03  10:00:00</c:v>
                </c:pt>
                <c:pt idx="2770">
                  <c:v> 02/03  11:00:00</c:v>
                </c:pt>
                <c:pt idx="2771">
                  <c:v> 02/03  12:00:00</c:v>
                </c:pt>
                <c:pt idx="2772">
                  <c:v> 02/03  13:00:00</c:v>
                </c:pt>
                <c:pt idx="2773">
                  <c:v> 02/03  14:00:00</c:v>
                </c:pt>
                <c:pt idx="2774">
                  <c:v> 02/03  15:00:00</c:v>
                </c:pt>
                <c:pt idx="2775">
                  <c:v> 02/03  16:00:00</c:v>
                </c:pt>
                <c:pt idx="2776">
                  <c:v> 02/03  17:00:00</c:v>
                </c:pt>
                <c:pt idx="2777">
                  <c:v> 02/03  18:00:00</c:v>
                </c:pt>
                <c:pt idx="2778">
                  <c:v> 02/03  19:00:00</c:v>
                </c:pt>
                <c:pt idx="2779">
                  <c:v> 02/03  20:00:00</c:v>
                </c:pt>
                <c:pt idx="2780">
                  <c:v> 02/03  21:00:00</c:v>
                </c:pt>
                <c:pt idx="2781">
                  <c:v> 02/03  22:00:00</c:v>
                </c:pt>
                <c:pt idx="2782">
                  <c:v> 02/03  23:00:00</c:v>
                </c:pt>
                <c:pt idx="2783">
                  <c:v> 02/03  24:00:00</c:v>
                </c:pt>
                <c:pt idx="2784">
                  <c:v> 02/04  01:00:00</c:v>
                </c:pt>
                <c:pt idx="2785">
                  <c:v> 02/04  02:00:00</c:v>
                </c:pt>
                <c:pt idx="2786">
                  <c:v> 02/04  03:00:00</c:v>
                </c:pt>
                <c:pt idx="2787">
                  <c:v> 02/04  04:00:00</c:v>
                </c:pt>
                <c:pt idx="2788">
                  <c:v> 02/04  05:00:00</c:v>
                </c:pt>
                <c:pt idx="2789">
                  <c:v> 02/04  06:00:00</c:v>
                </c:pt>
                <c:pt idx="2790">
                  <c:v> 02/04  07:00:00</c:v>
                </c:pt>
                <c:pt idx="2791">
                  <c:v> 02/04  08:00:00</c:v>
                </c:pt>
                <c:pt idx="2792">
                  <c:v> 02/04  09:00:00</c:v>
                </c:pt>
                <c:pt idx="2793">
                  <c:v> 02/04  10:00:00</c:v>
                </c:pt>
                <c:pt idx="2794">
                  <c:v> 02/04  11:00:00</c:v>
                </c:pt>
                <c:pt idx="2795">
                  <c:v> 02/04  12:00:00</c:v>
                </c:pt>
                <c:pt idx="2796">
                  <c:v> 02/04  13:00:00</c:v>
                </c:pt>
                <c:pt idx="2797">
                  <c:v> 02/04  14:00:00</c:v>
                </c:pt>
                <c:pt idx="2798">
                  <c:v> 02/04  15:00:00</c:v>
                </c:pt>
                <c:pt idx="2799">
                  <c:v> 02/04  16:00:00</c:v>
                </c:pt>
                <c:pt idx="2800">
                  <c:v> 02/04  17:00:00</c:v>
                </c:pt>
                <c:pt idx="2801">
                  <c:v> 02/04  18:00:00</c:v>
                </c:pt>
                <c:pt idx="2802">
                  <c:v> 02/04  19:00:00</c:v>
                </c:pt>
                <c:pt idx="2803">
                  <c:v> 02/04  20:00:00</c:v>
                </c:pt>
                <c:pt idx="2804">
                  <c:v> 02/04  21:00:00</c:v>
                </c:pt>
                <c:pt idx="2805">
                  <c:v> 02/04  22:00:00</c:v>
                </c:pt>
                <c:pt idx="2806">
                  <c:v> 02/04  23:00:00</c:v>
                </c:pt>
                <c:pt idx="2807">
                  <c:v> 02/04  24:00:00</c:v>
                </c:pt>
                <c:pt idx="2808">
                  <c:v> 02/05  01:00:00</c:v>
                </c:pt>
                <c:pt idx="2809">
                  <c:v> 02/05  02:00:00</c:v>
                </c:pt>
                <c:pt idx="2810">
                  <c:v> 02/05  03:00:00</c:v>
                </c:pt>
                <c:pt idx="2811">
                  <c:v> 02/05  04:00:00</c:v>
                </c:pt>
                <c:pt idx="2812">
                  <c:v> 02/05  05:00:00</c:v>
                </c:pt>
                <c:pt idx="2813">
                  <c:v> 02/05  06:00:00</c:v>
                </c:pt>
                <c:pt idx="2814">
                  <c:v> 02/05  07:00:00</c:v>
                </c:pt>
                <c:pt idx="2815">
                  <c:v> 02/05  08:00:00</c:v>
                </c:pt>
                <c:pt idx="2816">
                  <c:v> 02/05  09:00:00</c:v>
                </c:pt>
                <c:pt idx="2817">
                  <c:v> 02/05  10:00:00</c:v>
                </c:pt>
                <c:pt idx="2818">
                  <c:v> 02/05  11:00:00</c:v>
                </c:pt>
                <c:pt idx="2819">
                  <c:v> 02/05  12:00:00</c:v>
                </c:pt>
                <c:pt idx="2820">
                  <c:v> 02/05  13:00:00</c:v>
                </c:pt>
                <c:pt idx="2821">
                  <c:v> 02/05  14:00:00</c:v>
                </c:pt>
                <c:pt idx="2822">
                  <c:v> 02/05  15:00:00</c:v>
                </c:pt>
                <c:pt idx="2823">
                  <c:v> 02/05  16:00:00</c:v>
                </c:pt>
                <c:pt idx="2824">
                  <c:v> 02/05  17:00:00</c:v>
                </c:pt>
                <c:pt idx="2825">
                  <c:v> 02/05  18:00:00</c:v>
                </c:pt>
                <c:pt idx="2826">
                  <c:v> 02/05  19:00:00</c:v>
                </c:pt>
                <c:pt idx="2827">
                  <c:v> 02/05  20:00:00</c:v>
                </c:pt>
                <c:pt idx="2828">
                  <c:v> 02/05  21:00:00</c:v>
                </c:pt>
                <c:pt idx="2829">
                  <c:v> 02/05  22:00:00</c:v>
                </c:pt>
                <c:pt idx="2830">
                  <c:v> 02/05  23:00:00</c:v>
                </c:pt>
                <c:pt idx="2831">
                  <c:v> 02/05  24:00:00</c:v>
                </c:pt>
                <c:pt idx="2832">
                  <c:v> 02/06  01:00:00</c:v>
                </c:pt>
                <c:pt idx="2833">
                  <c:v> 02/06  02:00:00</c:v>
                </c:pt>
                <c:pt idx="2834">
                  <c:v> 02/06  03:00:00</c:v>
                </c:pt>
                <c:pt idx="2835">
                  <c:v> 02/06  04:00:00</c:v>
                </c:pt>
                <c:pt idx="2836">
                  <c:v> 02/06  05:00:00</c:v>
                </c:pt>
                <c:pt idx="2837">
                  <c:v> 02/06  06:00:00</c:v>
                </c:pt>
                <c:pt idx="2838">
                  <c:v> 02/06  07:00:00</c:v>
                </c:pt>
                <c:pt idx="2839">
                  <c:v> 02/06  08:00:00</c:v>
                </c:pt>
                <c:pt idx="2840">
                  <c:v> 02/06  09:00:00</c:v>
                </c:pt>
                <c:pt idx="2841">
                  <c:v> 02/06  10:00:00</c:v>
                </c:pt>
                <c:pt idx="2842">
                  <c:v> 02/06  11:00:00</c:v>
                </c:pt>
                <c:pt idx="2843">
                  <c:v> 02/06  12:00:00</c:v>
                </c:pt>
                <c:pt idx="2844">
                  <c:v> 02/06  13:00:00</c:v>
                </c:pt>
                <c:pt idx="2845">
                  <c:v> 02/06  14:00:00</c:v>
                </c:pt>
                <c:pt idx="2846">
                  <c:v> 02/06  15:00:00</c:v>
                </c:pt>
                <c:pt idx="2847">
                  <c:v> 02/06  16:00:00</c:v>
                </c:pt>
                <c:pt idx="2848">
                  <c:v> 02/06  17:00:00</c:v>
                </c:pt>
                <c:pt idx="2849">
                  <c:v> 02/06  18:00:00</c:v>
                </c:pt>
                <c:pt idx="2850">
                  <c:v> 02/06  19:00:00</c:v>
                </c:pt>
                <c:pt idx="2851">
                  <c:v> 02/06  20:00:00</c:v>
                </c:pt>
                <c:pt idx="2852">
                  <c:v> 02/06  21:00:00</c:v>
                </c:pt>
                <c:pt idx="2853">
                  <c:v> 02/06  22:00:00</c:v>
                </c:pt>
                <c:pt idx="2854">
                  <c:v> 02/06  23:00:00</c:v>
                </c:pt>
                <c:pt idx="2855">
                  <c:v> 02/06  24:00:00</c:v>
                </c:pt>
                <c:pt idx="2856">
                  <c:v> 02/07  01:00:00</c:v>
                </c:pt>
                <c:pt idx="2857">
                  <c:v> 02/07  02:00:00</c:v>
                </c:pt>
                <c:pt idx="2858">
                  <c:v> 02/07  03:00:00</c:v>
                </c:pt>
                <c:pt idx="2859">
                  <c:v> 02/07  04:00:00</c:v>
                </c:pt>
                <c:pt idx="2860">
                  <c:v> 02/07  05:00:00</c:v>
                </c:pt>
                <c:pt idx="2861">
                  <c:v> 02/07  06:00:00</c:v>
                </c:pt>
                <c:pt idx="2862">
                  <c:v> 02/07  07:00:00</c:v>
                </c:pt>
                <c:pt idx="2863">
                  <c:v> 02/07  08:00:00</c:v>
                </c:pt>
                <c:pt idx="2864">
                  <c:v> 02/07  09:00:00</c:v>
                </c:pt>
                <c:pt idx="2865">
                  <c:v> 02/07  10:00:00</c:v>
                </c:pt>
                <c:pt idx="2866">
                  <c:v> 02/07  11:00:00</c:v>
                </c:pt>
                <c:pt idx="2867">
                  <c:v> 02/07  12:00:00</c:v>
                </c:pt>
                <c:pt idx="2868">
                  <c:v> 02/07  13:00:00</c:v>
                </c:pt>
                <c:pt idx="2869">
                  <c:v> 02/07  14:00:00</c:v>
                </c:pt>
                <c:pt idx="2870">
                  <c:v> 02/07  15:00:00</c:v>
                </c:pt>
                <c:pt idx="2871">
                  <c:v> 02/07  16:00:00</c:v>
                </c:pt>
                <c:pt idx="2872">
                  <c:v> 02/07  17:00:00</c:v>
                </c:pt>
                <c:pt idx="2873">
                  <c:v> 02/07  18:00:00</c:v>
                </c:pt>
                <c:pt idx="2874">
                  <c:v> 02/07  19:00:00</c:v>
                </c:pt>
                <c:pt idx="2875">
                  <c:v> 02/07  20:00:00</c:v>
                </c:pt>
                <c:pt idx="2876">
                  <c:v> 02/07  21:00:00</c:v>
                </c:pt>
                <c:pt idx="2877">
                  <c:v> 02/07  22:00:00</c:v>
                </c:pt>
                <c:pt idx="2878">
                  <c:v> 02/07  23:00:00</c:v>
                </c:pt>
                <c:pt idx="2879">
                  <c:v> 02/07  24:00:00</c:v>
                </c:pt>
                <c:pt idx="2880">
                  <c:v> 02/08  01:00:00</c:v>
                </c:pt>
                <c:pt idx="2881">
                  <c:v> 02/08  02:00:00</c:v>
                </c:pt>
                <c:pt idx="2882">
                  <c:v> 02/08  03:00:00</c:v>
                </c:pt>
                <c:pt idx="2883">
                  <c:v> 02/08  04:00:00</c:v>
                </c:pt>
                <c:pt idx="2884">
                  <c:v> 02/08  05:00:00</c:v>
                </c:pt>
                <c:pt idx="2885">
                  <c:v> 02/08  06:00:00</c:v>
                </c:pt>
                <c:pt idx="2886">
                  <c:v> 02/08  07:00:00</c:v>
                </c:pt>
                <c:pt idx="2887">
                  <c:v> 02/08  08:00:00</c:v>
                </c:pt>
                <c:pt idx="2888">
                  <c:v> 02/08  09:00:00</c:v>
                </c:pt>
                <c:pt idx="2889">
                  <c:v> 02/08  10:00:00</c:v>
                </c:pt>
                <c:pt idx="2890">
                  <c:v> 02/08  11:00:00</c:v>
                </c:pt>
                <c:pt idx="2891">
                  <c:v> 02/08  12:00:00</c:v>
                </c:pt>
                <c:pt idx="2892">
                  <c:v> 02/08  13:00:00</c:v>
                </c:pt>
                <c:pt idx="2893">
                  <c:v> 02/08  14:00:00</c:v>
                </c:pt>
                <c:pt idx="2894">
                  <c:v> 02/08  15:00:00</c:v>
                </c:pt>
                <c:pt idx="2895">
                  <c:v> 02/08  16:00:00</c:v>
                </c:pt>
                <c:pt idx="2896">
                  <c:v> 02/08  17:00:00</c:v>
                </c:pt>
                <c:pt idx="2897">
                  <c:v> 02/08  18:00:00</c:v>
                </c:pt>
                <c:pt idx="2898">
                  <c:v> 02/08  19:00:00</c:v>
                </c:pt>
                <c:pt idx="2899">
                  <c:v> 02/08  20:00:00</c:v>
                </c:pt>
                <c:pt idx="2900">
                  <c:v> 02/08  21:00:00</c:v>
                </c:pt>
                <c:pt idx="2901">
                  <c:v> 02/08  22:00:00</c:v>
                </c:pt>
                <c:pt idx="2902">
                  <c:v> 02/08  23:00:00</c:v>
                </c:pt>
                <c:pt idx="2903">
                  <c:v> 02/08  24:00:00</c:v>
                </c:pt>
                <c:pt idx="2904">
                  <c:v> 02/09  01:00:00</c:v>
                </c:pt>
                <c:pt idx="2905">
                  <c:v> 02/09  02:00:00</c:v>
                </c:pt>
                <c:pt idx="2906">
                  <c:v> 02/09  03:00:00</c:v>
                </c:pt>
                <c:pt idx="2907">
                  <c:v> 02/09  04:00:00</c:v>
                </c:pt>
                <c:pt idx="2908">
                  <c:v> 02/09  05:00:00</c:v>
                </c:pt>
                <c:pt idx="2909">
                  <c:v> 02/09  06:00:00</c:v>
                </c:pt>
                <c:pt idx="2910">
                  <c:v> 02/09  07:00:00</c:v>
                </c:pt>
                <c:pt idx="2911">
                  <c:v> 02/09  08:00:00</c:v>
                </c:pt>
                <c:pt idx="2912">
                  <c:v> 02/09  09:00:00</c:v>
                </c:pt>
                <c:pt idx="2913">
                  <c:v> 02/09  10:00:00</c:v>
                </c:pt>
                <c:pt idx="2914">
                  <c:v> 02/09  11:00:00</c:v>
                </c:pt>
                <c:pt idx="2915">
                  <c:v> 02/09  12:00:00</c:v>
                </c:pt>
                <c:pt idx="2916">
                  <c:v> 02/09  13:00:00</c:v>
                </c:pt>
                <c:pt idx="2917">
                  <c:v> 02/09  14:00:00</c:v>
                </c:pt>
                <c:pt idx="2918">
                  <c:v> 02/09  15:00:00</c:v>
                </c:pt>
                <c:pt idx="2919">
                  <c:v> 02/09  16:00:00</c:v>
                </c:pt>
                <c:pt idx="2920">
                  <c:v> 02/09  17:00:00</c:v>
                </c:pt>
                <c:pt idx="2921">
                  <c:v> 02/09  18:00:00</c:v>
                </c:pt>
                <c:pt idx="2922">
                  <c:v> 02/09  19:00:00</c:v>
                </c:pt>
                <c:pt idx="2923">
                  <c:v> 02/09  20:00:00</c:v>
                </c:pt>
                <c:pt idx="2924">
                  <c:v> 02/09  21:00:00</c:v>
                </c:pt>
                <c:pt idx="2925">
                  <c:v> 02/09  22:00:00</c:v>
                </c:pt>
                <c:pt idx="2926">
                  <c:v> 02/09  23:00:00</c:v>
                </c:pt>
                <c:pt idx="2927">
                  <c:v> 02/09  24:00:00</c:v>
                </c:pt>
                <c:pt idx="2928">
                  <c:v> 02/10  01:00:00</c:v>
                </c:pt>
                <c:pt idx="2929">
                  <c:v> 02/10  02:00:00</c:v>
                </c:pt>
                <c:pt idx="2930">
                  <c:v> 02/10  03:00:00</c:v>
                </c:pt>
                <c:pt idx="2931">
                  <c:v> 02/10  04:00:00</c:v>
                </c:pt>
                <c:pt idx="2932">
                  <c:v> 02/10  05:00:00</c:v>
                </c:pt>
                <c:pt idx="2933">
                  <c:v> 02/10  06:00:00</c:v>
                </c:pt>
                <c:pt idx="2934">
                  <c:v> 02/10  07:00:00</c:v>
                </c:pt>
                <c:pt idx="2935">
                  <c:v> 02/10  08:00:00</c:v>
                </c:pt>
                <c:pt idx="2936">
                  <c:v> 02/10  09:00:00</c:v>
                </c:pt>
                <c:pt idx="2937">
                  <c:v> 02/10  10:00:00</c:v>
                </c:pt>
                <c:pt idx="2938">
                  <c:v> 02/10  11:00:00</c:v>
                </c:pt>
                <c:pt idx="2939">
                  <c:v> 02/10  12:00:00</c:v>
                </c:pt>
                <c:pt idx="2940">
                  <c:v> 02/10  13:00:00</c:v>
                </c:pt>
                <c:pt idx="2941">
                  <c:v> 02/10  14:00:00</c:v>
                </c:pt>
                <c:pt idx="2942">
                  <c:v> 02/10  15:00:00</c:v>
                </c:pt>
                <c:pt idx="2943">
                  <c:v> 02/10  16:00:00</c:v>
                </c:pt>
                <c:pt idx="2944">
                  <c:v> 02/10  17:00:00</c:v>
                </c:pt>
                <c:pt idx="2945">
                  <c:v> 02/10  18:00:00</c:v>
                </c:pt>
                <c:pt idx="2946">
                  <c:v> 02/10  19:00:00</c:v>
                </c:pt>
                <c:pt idx="2947">
                  <c:v> 02/10  20:00:00</c:v>
                </c:pt>
                <c:pt idx="2948">
                  <c:v> 02/10  21:00:00</c:v>
                </c:pt>
                <c:pt idx="2949">
                  <c:v> 02/10  22:00:00</c:v>
                </c:pt>
                <c:pt idx="2950">
                  <c:v> 02/10  23:00:00</c:v>
                </c:pt>
                <c:pt idx="2951">
                  <c:v> 02/10  24:00:00</c:v>
                </c:pt>
                <c:pt idx="2952">
                  <c:v> 02/11  01:00:00</c:v>
                </c:pt>
                <c:pt idx="2953">
                  <c:v> 02/11  02:00:00</c:v>
                </c:pt>
                <c:pt idx="2954">
                  <c:v> 02/11  03:00:00</c:v>
                </c:pt>
                <c:pt idx="2955">
                  <c:v> 02/11  04:00:00</c:v>
                </c:pt>
                <c:pt idx="2956">
                  <c:v> 02/11  05:00:00</c:v>
                </c:pt>
                <c:pt idx="2957">
                  <c:v> 02/11  06:00:00</c:v>
                </c:pt>
                <c:pt idx="2958">
                  <c:v> 02/11  07:00:00</c:v>
                </c:pt>
                <c:pt idx="2959">
                  <c:v> 02/11  08:00:00</c:v>
                </c:pt>
                <c:pt idx="2960">
                  <c:v> 02/11  09:00:00</c:v>
                </c:pt>
                <c:pt idx="2961">
                  <c:v> 02/11  10:00:00</c:v>
                </c:pt>
                <c:pt idx="2962">
                  <c:v> 02/11  11:00:00</c:v>
                </c:pt>
                <c:pt idx="2963">
                  <c:v> 02/11  12:00:00</c:v>
                </c:pt>
                <c:pt idx="2964">
                  <c:v> 02/11  13:00:00</c:v>
                </c:pt>
                <c:pt idx="2965">
                  <c:v> 02/11  14:00:00</c:v>
                </c:pt>
                <c:pt idx="2966">
                  <c:v> 02/11  15:00:00</c:v>
                </c:pt>
                <c:pt idx="2967">
                  <c:v> 02/11  16:00:00</c:v>
                </c:pt>
                <c:pt idx="2968">
                  <c:v> 02/11  17:00:00</c:v>
                </c:pt>
                <c:pt idx="2969">
                  <c:v> 02/11  18:00:00</c:v>
                </c:pt>
                <c:pt idx="2970">
                  <c:v> 02/11  19:00:00</c:v>
                </c:pt>
                <c:pt idx="2971">
                  <c:v> 02/11  20:00:00</c:v>
                </c:pt>
                <c:pt idx="2972">
                  <c:v> 02/11  21:00:00</c:v>
                </c:pt>
                <c:pt idx="2973">
                  <c:v> 02/11  22:00:00</c:v>
                </c:pt>
                <c:pt idx="2974">
                  <c:v> 02/11  23:00:00</c:v>
                </c:pt>
                <c:pt idx="2975">
                  <c:v> 02/11  24:00:00</c:v>
                </c:pt>
                <c:pt idx="2976">
                  <c:v> 02/12  01:00:00</c:v>
                </c:pt>
                <c:pt idx="2977">
                  <c:v> 02/12  02:00:00</c:v>
                </c:pt>
                <c:pt idx="2978">
                  <c:v> 02/12  03:00:00</c:v>
                </c:pt>
                <c:pt idx="2979">
                  <c:v> 02/12  04:00:00</c:v>
                </c:pt>
                <c:pt idx="2980">
                  <c:v> 02/12  05:00:00</c:v>
                </c:pt>
                <c:pt idx="2981">
                  <c:v> 02/12  06:00:00</c:v>
                </c:pt>
                <c:pt idx="2982">
                  <c:v> 02/12  07:00:00</c:v>
                </c:pt>
                <c:pt idx="2983">
                  <c:v> 02/12  08:00:00</c:v>
                </c:pt>
                <c:pt idx="2984">
                  <c:v> 02/12  09:00:00</c:v>
                </c:pt>
                <c:pt idx="2985">
                  <c:v> 02/12  10:00:00</c:v>
                </c:pt>
                <c:pt idx="2986">
                  <c:v> 02/12  11:00:00</c:v>
                </c:pt>
                <c:pt idx="2987">
                  <c:v> 02/12  12:00:00</c:v>
                </c:pt>
                <c:pt idx="2988">
                  <c:v> 02/12  13:00:00</c:v>
                </c:pt>
                <c:pt idx="2989">
                  <c:v> 02/12  14:00:00</c:v>
                </c:pt>
                <c:pt idx="2990">
                  <c:v> 02/12  15:00:00</c:v>
                </c:pt>
                <c:pt idx="2991">
                  <c:v> 02/12  16:00:00</c:v>
                </c:pt>
                <c:pt idx="2992">
                  <c:v> 02/12  17:00:00</c:v>
                </c:pt>
                <c:pt idx="2993">
                  <c:v> 02/12  18:00:00</c:v>
                </c:pt>
                <c:pt idx="2994">
                  <c:v> 02/12  19:00:00</c:v>
                </c:pt>
                <c:pt idx="2995">
                  <c:v> 02/12  20:00:00</c:v>
                </c:pt>
                <c:pt idx="2996">
                  <c:v> 02/12  21:00:00</c:v>
                </c:pt>
                <c:pt idx="2997">
                  <c:v> 02/12  22:00:00</c:v>
                </c:pt>
                <c:pt idx="2998">
                  <c:v> 02/12  23:00:00</c:v>
                </c:pt>
                <c:pt idx="2999">
                  <c:v> 02/12  24:00:00</c:v>
                </c:pt>
                <c:pt idx="3000">
                  <c:v> 02/13  01:00:00</c:v>
                </c:pt>
                <c:pt idx="3001">
                  <c:v> 02/13  02:00:00</c:v>
                </c:pt>
                <c:pt idx="3002">
                  <c:v> 02/13  03:00:00</c:v>
                </c:pt>
                <c:pt idx="3003">
                  <c:v> 02/13  04:00:00</c:v>
                </c:pt>
                <c:pt idx="3004">
                  <c:v> 02/13  05:00:00</c:v>
                </c:pt>
                <c:pt idx="3005">
                  <c:v> 02/13  06:00:00</c:v>
                </c:pt>
                <c:pt idx="3006">
                  <c:v> 02/13  07:00:00</c:v>
                </c:pt>
                <c:pt idx="3007">
                  <c:v> 02/13  08:00:00</c:v>
                </c:pt>
                <c:pt idx="3008">
                  <c:v> 02/13  09:00:00</c:v>
                </c:pt>
                <c:pt idx="3009">
                  <c:v> 02/13  10:00:00</c:v>
                </c:pt>
                <c:pt idx="3010">
                  <c:v> 02/13  11:00:00</c:v>
                </c:pt>
                <c:pt idx="3011">
                  <c:v> 02/13  12:00:00</c:v>
                </c:pt>
                <c:pt idx="3012">
                  <c:v> 02/13  13:00:00</c:v>
                </c:pt>
                <c:pt idx="3013">
                  <c:v> 02/13  14:00:00</c:v>
                </c:pt>
                <c:pt idx="3014">
                  <c:v> 02/13  15:00:00</c:v>
                </c:pt>
                <c:pt idx="3015">
                  <c:v> 02/13  16:00:00</c:v>
                </c:pt>
                <c:pt idx="3016">
                  <c:v> 02/13  17:00:00</c:v>
                </c:pt>
                <c:pt idx="3017">
                  <c:v> 02/13  18:00:00</c:v>
                </c:pt>
                <c:pt idx="3018">
                  <c:v> 02/13  19:00:00</c:v>
                </c:pt>
                <c:pt idx="3019">
                  <c:v> 02/13  20:00:00</c:v>
                </c:pt>
                <c:pt idx="3020">
                  <c:v> 02/13  21:00:00</c:v>
                </c:pt>
                <c:pt idx="3021">
                  <c:v> 02/13  22:00:00</c:v>
                </c:pt>
                <c:pt idx="3022">
                  <c:v> 02/13  23:00:00</c:v>
                </c:pt>
                <c:pt idx="3023">
                  <c:v> 02/13  24:00:00</c:v>
                </c:pt>
                <c:pt idx="3024">
                  <c:v> 02/14  01:00:00</c:v>
                </c:pt>
                <c:pt idx="3025">
                  <c:v> 02/14  02:00:00</c:v>
                </c:pt>
                <c:pt idx="3026">
                  <c:v> 02/14  03:00:00</c:v>
                </c:pt>
                <c:pt idx="3027">
                  <c:v> 02/14  04:00:00</c:v>
                </c:pt>
                <c:pt idx="3028">
                  <c:v> 02/14  05:00:00</c:v>
                </c:pt>
                <c:pt idx="3029">
                  <c:v> 02/14  06:00:00</c:v>
                </c:pt>
                <c:pt idx="3030">
                  <c:v> 02/14  07:00:00</c:v>
                </c:pt>
                <c:pt idx="3031">
                  <c:v> 02/14  08:00:00</c:v>
                </c:pt>
                <c:pt idx="3032">
                  <c:v> 02/14  09:00:00</c:v>
                </c:pt>
                <c:pt idx="3033">
                  <c:v> 02/14  10:00:00</c:v>
                </c:pt>
                <c:pt idx="3034">
                  <c:v> 02/14  11:00:00</c:v>
                </c:pt>
                <c:pt idx="3035">
                  <c:v> 02/14  12:00:00</c:v>
                </c:pt>
                <c:pt idx="3036">
                  <c:v> 02/14  13:00:00</c:v>
                </c:pt>
                <c:pt idx="3037">
                  <c:v> 02/14  14:00:00</c:v>
                </c:pt>
                <c:pt idx="3038">
                  <c:v> 02/14  15:00:00</c:v>
                </c:pt>
                <c:pt idx="3039">
                  <c:v> 02/14  16:00:00</c:v>
                </c:pt>
                <c:pt idx="3040">
                  <c:v> 02/14  17:00:00</c:v>
                </c:pt>
                <c:pt idx="3041">
                  <c:v> 02/14  18:00:00</c:v>
                </c:pt>
                <c:pt idx="3042">
                  <c:v> 02/14  19:00:00</c:v>
                </c:pt>
                <c:pt idx="3043">
                  <c:v> 02/14  20:00:00</c:v>
                </c:pt>
                <c:pt idx="3044">
                  <c:v> 02/14  21:00:00</c:v>
                </c:pt>
                <c:pt idx="3045">
                  <c:v> 02/14  22:00:00</c:v>
                </c:pt>
                <c:pt idx="3046">
                  <c:v> 02/14  23:00:00</c:v>
                </c:pt>
                <c:pt idx="3047">
                  <c:v> 02/14  24:00:00</c:v>
                </c:pt>
                <c:pt idx="3048">
                  <c:v> 02/15  01:00:00</c:v>
                </c:pt>
                <c:pt idx="3049">
                  <c:v> 02/15  02:00:00</c:v>
                </c:pt>
                <c:pt idx="3050">
                  <c:v> 02/15  03:00:00</c:v>
                </c:pt>
                <c:pt idx="3051">
                  <c:v> 02/15  04:00:00</c:v>
                </c:pt>
                <c:pt idx="3052">
                  <c:v> 02/15  05:00:00</c:v>
                </c:pt>
                <c:pt idx="3053">
                  <c:v> 02/15  06:00:00</c:v>
                </c:pt>
                <c:pt idx="3054">
                  <c:v> 02/15  07:00:00</c:v>
                </c:pt>
                <c:pt idx="3055">
                  <c:v> 02/15  08:00:00</c:v>
                </c:pt>
                <c:pt idx="3056">
                  <c:v> 02/15  09:00:00</c:v>
                </c:pt>
                <c:pt idx="3057">
                  <c:v> 02/15  10:00:00</c:v>
                </c:pt>
                <c:pt idx="3058">
                  <c:v> 02/15  11:00:00</c:v>
                </c:pt>
                <c:pt idx="3059">
                  <c:v> 02/15  12:00:00</c:v>
                </c:pt>
                <c:pt idx="3060">
                  <c:v> 02/15  13:00:00</c:v>
                </c:pt>
                <c:pt idx="3061">
                  <c:v> 02/15  14:00:00</c:v>
                </c:pt>
                <c:pt idx="3062">
                  <c:v> 02/15  15:00:00</c:v>
                </c:pt>
                <c:pt idx="3063">
                  <c:v> 02/15  16:00:00</c:v>
                </c:pt>
                <c:pt idx="3064">
                  <c:v> 02/15  17:00:00</c:v>
                </c:pt>
                <c:pt idx="3065">
                  <c:v> 02/15  18:00:00</c:v>
                </c:pt>
                <c:pt idx="3066">
                  <c:v> 02/15  19:00:00</c:v>
                </c:pt>
                <c:pt idx="3067">
                  <c:v> 02/15  20:00:00</c:v>
                </c:pt>
                <c:pt idx="3068">
                  <c:v> 02/15  21:00:00</c:v>
                </c:pt>
                <c:pt idx="3069">
                  <c:v> 02/15  22:00:00</c:v>
                </c:pt>
                <c:pt idx="3070">
                  <c:v> 02/15  23:00:00</c:v>
                </c:pt>
                <c:pt idx="3071">
                  <c:v> 02/15  24:00:00</c:v>
                </c:pt>
                <c:pt idx="3072">
                  <c:v> 02/16  01:00:00</c:v>
                </c:pt>
                <c:pt idx="3073">
                  <c:v> 02/16  02:00:00</c:v>
                </c:pt>
                <c:pt idx="3074">
                  <c:v> 02/16  03:00:00</c:v>
                </c:pt>
                <c:pt idx="3075">
                  <c:v> 02/16  04:00:00</c:v>
                </c:pt>
                <c:pt idx="3076">
                  <c:v> 02/16  05:00:00</c:v>
                </c:pt>
                <c:pt idx="3077">
                  <c:v> 02/16  06:00:00</c:v>
                </c:pt>
                <c:pt idx="3078">
                  <c:v> 02/16  07:00:00</c:v>
                </c:pt>
                <c:pt idx="3079">
                  <c:v> 02/16  08:00:00</c:v>
                </c:pt>
                <c:pt idx="3080">
                  <c:v> 02/16  09:00:00</c:v>
                </c:pt>
                <c:pt idx="3081">
                  <c:v> 02/16  10:00:00</c:v>
                </c:pt>
                <c:pt idx="3082">
                  <c:v> 02/16  11:00:00</c:v>
                </c:pt>
                <c:pt idx="3083">
                  <c:v> 02/16  12:00:00</c:v>
                </c:pt>
                <c:pt idx="3084">
                  <c:v> 02/16  13:00:00</c:v>
                </c:pt>
                <c:pt idx="3085">
                  <c:v> 02/16  14:00:00</c:v>
                </c:pt>
                <c:pt idx="3086">
                  <c:v> 02/16  15:00:00</c:v>
                </c:pt>
                <c:pt idx="3087">
                  <c:v> 02/16  16:00:00</c:v>
                </c:pt>
                <c:pt idx="3088">
                  <c:v> 02/16  17:00:00</c:v>
                </c:pt>
                <c:pt idx="3089">
                  <c:v> 02/16  18:00:00</c:v>
                </c:pt>
                <c:pt idx="3090">
                  <c:v> 02/16  19:00:00</c:v>
                </c:pt>
                <c:pt idx="3091">
                  <c:v> 02/16  20:00:00</c:v>
                </c:pt>
                <c:pt idx="3092">
                  <c:v> 02/16  21:00:00</c:v>
                </c:pt>
                <c:pt idx="3093">
                  <c:v> 02/16  22:00:00</c:v>
                </c:pt>
                <c:pt idx="3094">
                  <c:v> 02/16  23:00:00</c:v>
                </c:pt>
                <c:pt idx="3095">
                  <c:v> 02/16  24:00:00</c:v>
                </c:pt>
                <c:pt idx="3096">
                  <c:v> 02/17  01:00:00</c:v>
                </c:pt>
                <c:pt idx="3097">
                  <c:v> 02/17  02:00:00</c:v>
                </c:pt>
                <c:pt idx="3098">
                  <c:v> 02/17  03:00:00</c:v>
                </c:pt>
                <c:pt idx="3099">
                  <c:v> 02/17  04:00:00</c:v>
                </c:pt>
                <c:pt idx="3100">
                  <c:v> 02/17  05:00:00</c:v>
                </c:pt>
                <c:pt idx="3101">
                  <c:v> 02/17  06:00:00</c:v>
                </c:pt>
                <c:pt idx="3102">
                  <c:v> 02/17  07:00:00</c:v>
                </c:pt>
                <c:pt idx="3103">
                  <c:v> 02/17  08:00:00</c:v>
                </c:pt>
                <c:pt idx="3104">
                  <c:v> 02/17  09:00:00</c:v>
                </c:pt>
                <c:pt idx="3105">
                  <c:v> 02/17  10:00:00</c:v>
                </c:pt>
                <c:pt idx="3106">
                  <c:v> 02/17  11:00:00</c:v>
                </c:pt>
                <c:pt idx="3107">
                  <c:v> 02/17  12:00:00</c:v>
                </c:pt>
                <c:pt idx="3108">
                  <c:v> 02/17  13:00:00</c:v>
                </c:pt>
                <c:pt idx="3109">
                  <c:v> 02/17  14:00:00</c:v>
                </c:pt>
                <c:pt idx="3110">
                  <c:v> 02/17  15:00:00</c:v>
                </c:pt>
                <c:pt idx="3111">
                  <c:v> 02/17  16:00:00</c:v>
                </c:pt>
                <c:pt idx="3112">
                  <c:v> 02/17  17:00:00</c:v>
                </c:pt>
                <c:pt idx="3113">
                  <c:v> 02/17  18:00:00</c:v>
                </c:pt>
                <c:pt idx="3114">
                  <c:v> 02/17  19:00:00</c:v>
                </c:pt>
                <c:pt idx="3115">
                  <c:v> 02/17  20:00:00</c:v>
                </c:pt>
                <c:pt idx="3116">
                  <c:v> 02/17  21:00:00</c:v>
                </c:pt>
                <c:pt idx="3117">
                  <c:v> 02/17  22:00:00</c:v>
                </c:pt>
                <c:pt idx="3118">
                  <c:v> 02/17  23:00:00</c:v>
                </c:pt>
                <c:pt idx="3119">
                  <c:v> 02/17  24:00:00</c:v>
                </c:pt>
                <c:pt idx="3120">
                  <c:v> 02/18  01:00:00</c:v>
                </c:pt>
                <c:pt idx="3121">
                  <c:v> 02/18  02:00:00</c:v>
                </c:pt>
                <c:pt idx="3122">
                  <c:v> 02/18  03:00:00</c:v>
                </c:pt>
                <c:pt idx="3123">
                  <c:v> 02/18  04:00:00</c:v>
                </c:pt>
                <c:pt idx="3124">
                  <c:v> 02/18  05:00:00</c:v>
                </c:pt>
                <c:pt idx="3125">
                  <c:v> 02/18  06:00:00</c:v>
                </c:pt>
                <c:pt idx="3126">
                  <c:v> 02/18  07:00:00</c:v>
                </c:pt>
                <c:pt idx="3127">
                  <c:v> 02/18  08:00:00</c:v>
                </c:pt>
                <c:pt idx="3128">
                  <c:v> 02/18  09:00:00</c:v>
                </c:pt>
                <c:pt idx="3129">
                  <c:v> 02/18  10:00:00</c:v>
                </c:pt>
                <c:pt idx="3130">
                  <c:v> 02/18  11:00:00</c:v>
                </c:pt>
                <c:pt idx="3131">
                  <c:v> 02/18  12:00:00</c:v>
                </c:pt>
                <c:pt idx="3132">
                  <c:v> 02/18  13:00:00</c:v>
                </c:pt>
                <c:pt idx="3133">
                  <c:v> 02/18  14:00:00</c:v>
                </c:pt>
                <c:pt idx="3134">
                  <c:v> 02/18  15:00:00</c:v>
                </c:pt>
                <c:pt idx="3135">
                  <c:v> 02/18  16:00:00</c:v>
                </c:pt>
                <c:pt idx="3136">
                  <c:v> 02/18  17:00:00</c:v>
                </c:pt>
                <c:pt idx="3137">
                  <c:v> 02/18  18:00:00</c:v>
                </c:pt>
                <c:pt idx="3138">
                  <c:v> 02/18  19:00:00</c:v>
                </c:pt>
                <c:pt idx="3139">
                  <c:v> 02/18  20:00:00</c:v>
                </c:pt>
                <c:pt idx="3140">
                  <c:v> 02/18  21:00:00</c:v>
                </c:pt>
                <c:pt idx="3141">
                  <c:v> 02/18  22:00:00</c:v>
                </c:pt>
                <c:pt idx="3142">
                  <c:v> 02/18  23:00:00</c:v>
                </c:pt>
                <c:pt idx="3143">
                  <c:v> 02/18  24:00:00</c:v>
                </c:pt>
                <c:pt idx="3144">
                  <c:v> 02/19  01:00:00</c:v>
                </c:pt>
                <c:pt idx="3145">
                  <c:v> 02/19  02:00:00</c:v>
                </c:pt>
                <c:pt idx="3146">
                  <c:v> 02/19  03:00:00</c:v>
                </c:pt>
                <c:pt idx="3147">
                  <c:v> 02/19  04:00:00</c:v>
                </c:pt>
                <c:pt idx="3148">
                  <c:v> 02/19  05:00:00</c:v>
                </c:pt>
                <c:pt idx="3149">
                  <c:v> 02/19  06:00:00</c:v>
                </c:pt>
                <c:pt idx="3150">
                  <c:v> 02/19  07:00:00</c:v>
                </c:pt>
                <c:pt idx="3151">
                  <c:v> 02/19  08:00:00</c:v>
                </c:pt>
                <c:pt idx="3152">
                  <c:v> 02/19  09:00:00</c:v>
                </c:pt>
                <c:pt idx="3153">
                  <c:v> 02/19  10:00:00</c:v>
                </c:pt>
                <c:pt idx="3154">
                  <c:v> 02/19  11:00:00</c:v>
                </c:pt>
                <c:pt idx="3155">
                  <c:v> 02/19  12:00:00</c:v>
                </c:pt>
                <c:pt idx="3156">
                  <c:v> 02/19  13:00:00</c:v>
                </c:pt>
                <c:pt idx="3157">
                  <c:v> 02/19  14:00:00</c:v>
                </c:pt>
                <c:pt idx="3158">
                  <c:v> 02/19  15:00:00</c:v>
                </c:pt>
                <c:pt idx="3159">
                  <c:v> 02/19  16:00:00</c:v>
                </c:pt>
                <c:pt idx="3160">
                  <c:v> 02/19  17:00:00</c:v>
                </c:pt>
                <c:pt idx="3161">
                  <c:v> 02/19  18:00:00</c:v>
                </c:pt>
                <c:pt idx="3162">
                  <c:v> 02/19  19:00:00</c:v>
                </c:pt>
                <c:pt idx="3163">
                  <c:v> 02/19  20:00:00</c:v>
                </c:pt>
                <c:pt idx="3164">
                  <c:v> 02/19  21:00:00</c:v>
                </c:pt>
                <c:pt idx="3165">
                  <c:v> 02/19  22:00:00</c:v>
                </c:pt>
                <c:pt idx="3166">
                  <c:v> 02/19  23:00:00</c:v>
                </c:pt>
                <c:pt idx="3167">
                  <c:v> 02/19  24:00:00</c:v>
                </c:pt>
                <c:pt idx="3168">
                  <c:v> 02/20  01:00:00</c:v>
                </c:pt>
                <c:pt idx="3169">
                  <c:v> 02/20  02:00:00</c:v>
                </c:pt>
                <c:pt idx="3170">
                  <c:v> 02/20  03:00:00</c:v>
                </c:pt>
                <c:pt idx="3171">
                  <c:v> 02/20  04:00:00</c:v>
                </c:pt>
                <c:pt idx="3172">
                  <c:v> 02/20  05:00:00</c:v>
                </c:pt>
                <c:pt idx="3173">
                  <c:v> 02/20  06:00:00</c:v>
                </c:pt>
                <c:pt idx="3174">
                  <c:v> 02/20  07:00:00</c:v>
                </c:pt>
                <c:pt idx="3175">
                  <c:v> 02/20  08:00:00</c:v>
                </c:pt>
                <c:pt idx="3176">
                  <c:v> 02/20  09:00:00</c:v>
                </c:pt>
                <c:pt idx="3177">
                  <c:v> 02/20  10:00:00</c:v>
                </c:pt>
                <c:pt idx="3178">
                  <c:v> 02/20  11:00:00</c:v>
                </c:pt>
                <c:pt idx="3179">
                  <c:v> 02/20  12:00:00</c:v>
                </c:pt>
                <c:pt idx="3180">
                  <c:v> 02/20  13:00:00</c:v>
                </c:pt>
                <c:pt idx="3181">
                  <c:v> 02/20  14:00:00</c:v>
                </c:pt>
                <c:pt idx="3182">
                  <c:v> 02/20  15:00:00</c:v>
                </c:pt>
                <c:pt idx="3183">
                  <c:v> 02/20  16:00:00</c:v>
                </c:pt>
                <c:pt idx="3184">
                  <c:v> 02/20  17:00:00</c:v>
                </c:pt>
                <c:pt idx="3185">
                  <c:v> 02/20  18:00:00</c:v>
                </c:pt>
                <c:pt idx="3186">
                  <c:v> 02/20  19:00:00</c:v>
                </c:pt>
                <c:pt idx="3187">
                  <c:v> 02/20  20:00:00</c:v>
                </c:pt>
                <c:pt idx="3188">
                  <c:v> 02/20  21:00:00</c:v>
                </c:pt>
                <c:pt idx="3189">
                  <c:v> 02/20  22:00:00</c:v>
                </c:pt>
                <c:pt idx="3190">
                  <c:v> 02/20  23:00:00</c:v>
                </c:pt>
                <c:pt idx="3191">
                  <c:v> 02/20  24:00:00</c:v>
                </c:pt>
                <c:pt idx="3192">
                  <c:v> 02/21  01:00:00</c:v>
                </c:pt>
                <c:pt idx="3193">
                  <c:v> 02/21  02:00:00</c:v>
                </c:pt>
                <c:pt idx="3194">
                  <c:v> 02/21  03:00:00</c:v>
                </c:pt>
                <c:pt idx="3195">
                  <c:v> 02/21  04:00:00</c:v>
                </c:pt>
                <c:pt idx="3196">
                  <c:v> 02/21  05:00:00</c:v>
                </c:pt>
                <c:pt idx="3197">
                  <c:v> 02/21  06:00:00</c:v>
                </c:pt>
                <c:pt idx="3198">
                  <c:v> 02/21  07:00:00</c:v>
                </c:pt>
                <c:pt idx="3199">
                  <c:v> 02/21  08:00:00</c:v>
                </c:pt>
                <c:pt idx="3200">
                  <c:v> 02/21  09:00:00</c:v>
                </c:pt>
                <c:pt idx="3201">
                  <c:v> 02/21  10:00:00</c:v>
                </c:pt>
                <c:pt idx="3202">
                  <c:v> 02/21  11:00:00</c:v>
                </c:pt>
                <c:pt idx="3203">
                  <c:v> 02/21  12:00:00</c:v>
                </c:pt>
                <c:pt idx="3204">
                  <c:v> 02/21  13:00:00</c:v>
                </c:pt>
                <c:pt idx="3205">
                  <c:v> 02/21  14:00:00</c:v>
                </c:pt>
                <c:pt idx="3206">
                  <c:v> 02/21  15:00:00</c:v>
                </c:pt>
                <c:pt idx="3207">
                  <c:v> 02/21  16:00:00</c:v>
                </c:pt>
                <c:pt idx="3208">
                  <c:v> 02/21  17:00:00</c:v>
                </c:pt>
                <c:pt idx="3209">
                  <c:v> 02/21  18:00:00</c:v>
                </c:pt>
                <c:pt idx="3210">
                  <c:v> 02/21  19:00:00</c:v>
                </c:pt>
                <c:pt idx="3211">
                  <c:v> 02/21  20:00:00</c:v>
                </c:pt>
                <c:pt idx="3212">
                  <c:v> 02/21  21:00:00</c:v>
                </c:pt>
                <c:pt idx="3213">
                  <c:v> 02/21  22:00:00</c:v>
                </c:pt>
                <c:pt idx="3214">
                  <c:v> 02/21  23:00:00</c:v>
                </c:pt>
                <c:pt idx="3215">
                  <c:v> 02/21  24:00:00</c:v>
                </c:pt>
                <c:pt idx="3216">
                  <c:v> 02/22  01:00:00</c:v>
                </c:pt>
                <c:pt idx="3217">
                  <c:v> 02/22  02:00:00</c:v>
                </c:pt>
                <c:pt idx="3218">
                  <c:v> 02/22  03:00:00</c:v>
                </c:pt>
                <c:pt idx="3219">
                  <c:v> 02/22  04:00:00</c:v>
                </c:pt>
                <c:pt idx="3220">
                  <c:v> 02/22  05:00:00</c:v>
                </c:pt>
                <c:pt idx="3221">
                  <c:v> 02/22  06:00:00</c:v>
                </c:pt>
                <c:pt idx="3222">
                  <c:v> 02/22  07:00:00</c:v>
                </c:pt>
                <c:pt idx="3223">
                  <c:v> 02/22  08:00:00</c:v>
                </c:pt>
                <c:pt idx="3224">
                  <c:v> 02/22  09:00:00</c:v>
                </c:pt>
                <c:pt idx="3225">
                  <c:v> 02/22  10:00:00</c:v>
                </c:pt>
                <c:pt idx="3226">
                  <c:v> 02/22  11:00:00</c:v>
                </c:pt>
                <c:pt idx="3227">
                  <c:v> 02/22  12:00:00</c:v>
                </c:pt>
                <c:pt idx="3228">
                  <c:v> 02/22  13:00:00</c:v>
                </c:pt>
                <c:pt idx="3229">
                  <c:v> 02/22  14:00:00</c:v>
                </c:pt>
                <c:pt idx="3230">
                  <c:v> 02/22  15:00:00</c:v>
                </c:pt>
                <c:pt idx="3231">
                  <c:v> 02/22  16:00:00</c:v>
                </c:pt>
                <c:pt idx="3232">
                  <c:v> 02/22  17:00:00</c:v>
                </c:pt>
                <c:pt idx="3233">
                  <c:v> 02/22  18:00:00</c:v>
                </c:pt>
                <c:pt idx="3234">
                  <c:v> 02/22  19:00:00</c:v>
                </c:pt>
                <c:pt idx="3235">
                  <c:v> 02/22  20:00:00</c:v>
                </c:pt>
                <c:pt idx="3236">
                  <c:v> 02/22  21:00:00</c:v>
                </c:pt>
                <c:pt idx="3237">
                  <c:v> 02/22  22:00:00</c:v>
                </c:pt>
                <c:pt idx="3238">
                  <c:v> 02/22  23:00:00</c:v>
                </c:pt>
                <c:pt idx="3239">
                  <c:v> 02/22  24:00:00</c:v>
                </c:pt>
                <c:pt idx="3240">
                  <c:v> 02/23  01:00:00</c:v>
                </c:pt>
                <c:pt idx="3241">
                  <c:v> 02/23  02:00:00</c:v>
                </c:pt>
                <c:pt idx="3242">
                  <c:v> 02/23  03:00:00</c:v>
                </c:pt>
                <c:pt idx="3243">
                  <c:v> 02/23  04:00:00</c:v>
                </c:pt>
                <c:pt idx="3244">
                  <c:v> 02/23  05:00:00</c:v>
                </c:pt>
                <c:pt idx="3245">
                  <c:v> 02/23  06:00:00</c:v>
                </c:pt>
                <c:pt idx="3246">
                  <c:v> 02/23  07:00:00</c:v>
                </c:pt>
                <c:pt idx="3247">
                  <c:v> 02/23  08:00:00</c:v>
                </c:pt>
                <c:pt idx="3248">
                  <c:v> 02/23  09:00:00</c:v>
                </c:pt>
                <c:pt idx="3249">
                  <c:v> 02/23  10:00:00</c:v>
                </c:pt>
                <c:pt idx="3250">
                  <c:v> 02/23  11:00:00</c:v>
                </c:pt>
                <c:pt idx="3251">
                  <c:v> 02/23  12:00:00</c:v>
                </c:pt>
                <c:pt idx="3252">
                  <c:v> 02/23  13:00:00</c:v>
                </c:pt>
                <c:pt idx="3253">
                  <c:v> 02/23  14:00:00</c:v>
                </c:pt>
                <c:pt idx="3254">
                  <c:v> 02/23  15:00:00</c:v>
                </c:pt>
                <c:pt idx="3255">
                  <c:v> 02/23  16:00:00</c:v>
                </c:pt>
                <c:pt idx="3256">
                  <c:v> 02/23  17:00:00</c:v>
                </c:pt>
                <c:pt idx="3257">
                  <c:v> 02/23  18:00:00</c:v>
                </c:pt>
                <c:pt idx="3258">
                  <c:v> 02/23  19:00:00</c:v>
                </c:pt>
                <c:pt idx="3259">
                  <c:v> 02/23  20:00:00</c:v>
                </c:pt>
                <c:pt idx="3260">
                  <c:v> 02/23  21:00:00</c:v>
                </c:pt>
                <c:pt idx="3261">
                  <c:v> 02/23  22:00:00</c:v>
                </c:pt>
                <c:pt idx="3262">
                  <c:v> 02/23  23:00:00</c:v>
                </c:pt>
                <c:pt idx="3263">
                  <c:v> 02/23  24:00:00</c:v>
                </c:pt>
                <c:pt idx="3264">
                  <c:v> 02/24  01:00:00</c:v>
                </c:pt>
                <c:pt idx="3265">
                  <c:v> 02/24  02:00:00</c:v>
                </c:pt>
                <c:pt idx="3266">
                  <c:v> 02/24  03:00:00</c:v>
                </c:pt>
                <c:pt idx="3267">
                  <c:v> 02/24  04:00:00</c:v>
                </c:pt>
                <c:pt idx="3268">
                  <c:v> 02/24  05:00:00</c:v>
                </c:pt>
                <c:pt idx="3269">
                  <c:v> 02/24  06:00:00</c:v>
                </c:pt>
                <c:pt idx="3270">
                  <c:v> 02/24  07:00:00</c:v>
                </c:pt>
                <c:pt idx="3271">
                  <c:v> 02/24  08:00:00</c:v>
                </c:pt>
                <c:pt idx="3272">
                  <c:v> 02/24  09:00:00</c:v>
                </c:pt>
                <c:pt idx="3273">
                  <c:v> 02/24  10:00:00</c:v>
                </c:pt>
                <c:pt idx="3274">
                  <c:v> 02/24  11:00:00</c:v>
                </c:pt>
                <c:pt idx="3275">
                  <c:v> 02/24  12:00:00</c:v>
                </c:pt>
                <c:pt idx="3276">
                  <c:v> 02/24  13:00:00</c:v>
                </c:pt>
                <c:pt idx="3277">
                  <c:v> 02/24  14:00:00</c:v>
                </c:pt>
                <c:pt idx="3278">
                  <c:v> 02/24  15:00:00</c:v>
                </c:pt>
                <c:pt idx="3279">
                  <c:v> 02/24  16:00:00</c:v>
                </c:pt>
                <c:pt idx="3280">
                  <c:v> 02/24  17:00:00</c:v>
                </c:pt>
                <c:pt idx="3281">
                  <c:v> 02/24  18:00:00</c:v>
                </c:pt>
                <c:pt idx="3282">
                  <c:v> 02/24  19:00:00</c:v>
                </c:pt>
                <c:pt idx="3283">
                  <c:v> 02/24  20:00:00</c:v>
                </c:pt>
                <c:pt idx="3284">
                  <c:v> 02/24  21:00:00</c:v>
                </c:pt>
                <c:pt idx="3285">
                  <c:v> 02/24  22:00:00</c:v>
                </c:pt>
                <c:pt idx="3286">
                  <c:v> 02/24  23:00:00</c:v>
                </c:pt>
                <c:pt idx="3287">
                  <c:v> 02/24  24:00:00</c:v>
                </c:pt>
                <c:pt idx="3288">
                  <c:v> 02/25  01:00:00</c:v>
                </c:pt>
                <c:pt idx="3289">
                  <c:v> 02/25  02:00:00</c:v>
                </c:pt>
                <c:pt idx="3290">
                  <c:v> 02/25  03:00:00</c:v>
                </c:pt>
                <c:pt idx="3291">
                  <c:v> 02/25  04:00:00</c:v>
                </c:pt>
                <c:pt idx="3292">
                  <c:v> 02/25  05:00:00</c:v>
                </c:pt>
                <c:pt idx="3293">
                  <c:v> 02/25  06:00:00</c:v>
                </c:pt>
                <c:pt idx="3294">
                  <c:v> 02/25  07:00:00</c:v>
                </c:pt>
                <c:pt idx="3295">
                  <c:v> 02/25  08:00:00</c:v>
                </c:pt>
                <c:pt idx="3296">
                  <c:v> 02/25  09:00:00</c:v>
                </c:pt>
                <c:pt idx="3297">
                  <c:v> 02/25  10:00:00</c:v>
                </c:pt>
                <c:pt idx="3298">
                  <c:v> 02/25  11:00:00</c:v>
                </c:pt>
                <c:pt idx="3299">
                  <c:v> 02/25  12:00:00</c:v>
                </c:pt>
                <c:pt idx="3300">
                  <c:v> 02/25  13:00:00</c:v>
                </c:pt>
                <c:pt idx="3301">
                  <c:v> 02/25  14:00:00</c:v>
                </c:pt>
                <c:pt idx="3302">
                  <c:v> 02/25  15:00:00</c:v>
                </c:pt>
                <c:pt idx="3303">
                  <c:v> 02/25  16:00:00</c:v>
                </c:pt>
                <c:pt idx="3304">
                  <c:v> 02/25  17:00:00</c:v>
                </c:pt>
                <c:pt idx="3305">
                  <c:v> 02/25  18:00:00</c:v>
                </c:pt>
                <c:pt idx="3306">
                  <c:v> 02/25  19:00:00</c:v>
                </c:pt>
                <c:pt idx="3307">
                  <c:v> 02/25  20:00:00</c:v>
                </c:pt>
                <c:pt idx="3308">
                  <c:v> 02/25  21:00:00</c:v>
                </c:pt>
                <c:pt idx="3309">
                  <c:v> 02/25  22:00:00</c:v>
                </c:pt>
                <c:pt idx="3310">
                  <c:v> 02/25  23:00:00</c:v>
                </c:pt>
                <c:pt idx="3311">
                  <c:v> 02/25  24:00:00</c:v>
                </c:pt>
                <c:pt idx="3312">
                  <c:v> 02/26  01:00:00</c:v>
                </c:pt>
                <c:pt idx="3313">
                  <c:v> 02/26  02:00:00</c:v>
                </c:pt>
                <c:pt idx="3314">
                  <c:v> 02/26  03:00:00</c:v>
                </c:pt>
                <c:pt idx="3315">
                  <c:v> 02/26  04:00:00</c:v>
                </c:pt>
                <c:pt idx="3316">
                  <c:v> 02/26  05:00:00</c:v>
                </c:pt>
                <c:pt idx="3317">
                  <c:v> 02/26  06:00:00</c:v>
                </c:pt>
                <c:pt idx="3318">
                  <c:v> 02/26  07:00:00</c:v>
                </c:pt>
                <c:pt idx="3319">
                  <c:v> 02/26  08:00:00</c:v>
                </c:pt>
                <c:pt idx="3320">
                  <c:v> 02/26  09:00:00</c:v>
                </c:pt>
                <c:pt idx="3321">
                  <c:v> 02/26  10:00:00</c:v>
                </c:pt>
                <c:pt idx="3322">
                  <c:v> 02/26  11:00:00</c:v>
                </c:pt>
                <c:pt idx="3323">
                  <c:v> 02/26  12:00:00</c:v>
                </c:pt>
                <c:pt idx="3324">
                  <c:v> 02/26  13:00:00</c:v>
                </c:pt>
                <c:pt idx="3325">
                  <c:v> 02/26  14:00:00</c:v>
                </c:pt>
                <c:pt idx="3326">
                  <c:v> 02/26  15:00:00</c:v>
                </c:pt>
                <c:pt idx="3327">
                  <c:v> 02/26  16:00:00</c:v>
                </c:pt>
                <c:pt idx="3328">
                  <c:v> 02/26  17:00:00</c:v>
                </c:pt>
                <c:pt idx="3329">
                  <c:v> 02/26  18:00:00</c:v>
                </c:pt>
                <c:pt idx="3330">
                  <c:v> 02/26  19:00:00</c:v>
                </c:pt>
                <c:pt idx="3331">
                  <c:v> 02/26  20:00:00</c:v>
                </c:pt>
                <c:pt idx="3332">
                  <c:v> 02/26  21:00:00</c:v>
                </c:pt>
                <c:pt idx="3333">
                  <c:v> 02/26  22:00:00</c:v>
                </c:pt>
                <c:pt idx="3334">
                  <c:v> 02/26  23:00:00</c:v>
                </c:pt>
                <c:pt idx="3335">
                  <c:v> 02/26  24:00:00</c:v>
                </c:pt>
                <c:pt idx="3336">
                  <c:v> 02/27  01:00:00</c:v>
                </c:pt>
                <c:pt idx="3337">
                  <c:v> 02/27  02:00:00</c:v>
                </c:pt>
                <c:pt idx="3338">
                  <c:v> 02/27  03:00:00</c:v>
                </c:pt>
                <c:pt idx="3339">
                  <c:v> 02/27  04:00:00</c:v>
                </c:pt>
                <c:pt idx="3340">
                  <c:v> 02/27  05:00:00</c:v>
                </c:pt>
                <c:pt idx="3341">
                  <c:v> 02/27  06:00:00</c:v>
                </c:pt>
                <c:pt idx="3342">
                  <c:v> 02/27  07:00:00</c:v>
                </c:pt>
                <c:pt idx="3343">
                  <c:v> 02/27  08:00:00</c:v>
                </c:pt>
                <c:pt idx="3344">
                  <c:v> 02/27  09:00:00</c:v>
                </c:pt>
                <c:pt idx="3345">
                  <c:v> 02/27  10:00:00</c:v>
                </c:pt>
                <c:pt idx="3346">
                  <c:v> 02/27  11:00:00</c:v>
                </c:pt>
                <c:pt idx="3347">
                  <c:v> 02/27  12:00:00</c:v>
                </c:pt>
                <c:pt idx="3348">
                  <c:v> 02/27  13:00:00</c:v>
                </c:pt>
                <c:pt idx="3349">
                  <c:v> 02/27  14:00:00</c:v>
                </c:pt>
                <c:pt idx="3350">
                  <c:v> 02/27  15:00:00</c:v>
                </c:pt>
                <c:pt idx="3351">
                  <c:v> 02/27  16:00:00</c:v>
                </c:pt>
                <c:pt idx="3352">
                  <c:v> 02/27  17:00:00</c:v>
                </c:pt>
                <c:pt idx="3353">
                  <c:v> 02/27  18:00:00</c:v>
                </c:pt>
                <c:pt idx="3354">
                  <c:v> 02/27  19:00:00</c:v>
                </c:pt>
                <c:pt idx="3355">
                  <c:v> 02/27  20:00:00</c:v>
                </c:pt>
                <c:pt idx="3356">
                  <c:v> 02/27  21:00:00</c:v>
                </c:pt>
                <c:pt idx="3357">
                  <c:v> 02/27  22:00:00</c:v>
                </c:pt>
                <c:pt idx="3358">
                  <c:v> 02/27  23:00:00</c:v>
                </c:pt>
                <c:pt idx="3359">
                  <c:v> 02/27  24:00:00</c:v>
                </c:pt>
                <c:pt idx="3360">
                  <c:v> 02/28  01:00:00</c:v>
                </c:pt>
                <c:pt idx="3361">
                  <c:v> 02/28  02:00:00</c:v>
                </c:pt>
                <c:pt idx="3362">
                  <c:v> 02/28  03:00:00</c:v>
                </c:pt>
                <c:pt idx="3363">
                  <c:v> 02/28  04:00:00</c:v>
                </c:pt>
                <c:pt idx="3364">
                  <c:v> 02/28  05:00:00</c:v>
                </c:pt>
                <c:pt idx="3365">
                  <c:v> 02/28  06:00:00</c:v>
                </c:pt>
                <c:pt idx="3366">
                  <c:v> 02/28  07:00:00</c:v>
                </c:pt>
                <c:pt idx="3367">
                  <c:v> 02/28  08:00:00</c:v>
                </c:pt>
                <c:pt idx="3368">
                  <c:v> 02/28  09:00:00</c:v>
                </c:pt>
                <c:pt idx="3369">
                  <c:v> 02/28  10:00:00</c:v>
                </c:pt>
                <c:pt idx="3370">
                  <c:v> 02/28  11:00:00</c:v>
                </c:pt>
                <c:pt idx="3371">
                  <c:v> 02/28  12:00:00</c:v>
                </c:pt>
                <c:pt idx="3372">
                  <c:v> 02/28  13:00:00</c:v>
                </c:pt>
                <c:pt idx="3373">
                  <c:v> 02/28  14:00:00</c:v>
                </c:pt>
                <c:pt idx="3374">
                  <c:v> 02/28  15:00:00</c:v>
                </c:pt>
                <c:pt idx="3375">
                  <c:v> 02/28  16:00:00</c:v>
                </c:pt>
                <c:pt idx="3376">
                  <c:v> 02/28  17:00:00</c:v>
                </c:pt>
                <c:pt idx="3377">
                  <c:v> 02/28  18:00:00</c:v>
                </c:pt>
                <c:pt idx="3378">
                  <c:v> 02/28  19:00:00</c:v>
                </c:pt>
                <c:pt idx="3379">
                  <c:v> 02/28  20:00:00</c:v>
                </c:pt>
                <c:pt idx="3380">
                  <c:v> 02/28  21:00:00</c:v>
                </c:pt>
                <c:pt idx="3381">
                  <c:v> 02/28  22:00:00</c:v>
                </c:pt>
                <c:pt idx="3382">
                  <c:v> 02/28  23:00:00</c:v>
                </c:pt>
                <c:pt idx="3383">
                  <c:v> 02/28  24:00:00</c:v>
                </c:pt>
                <c:pt idx="3384">
                  <c:v> 03/01  01:00:00</c:v>
                </c:pt>
                <c:pt idx="3385">
                  <c:v> 03/01  02:00:00</c:v>
                </c:pt>
                <c:pt idx="3386">
                  <c:v> 03/01  03:00:00</c:v>
                </c:pt>
                <c:pt idx="3387">
                  <c:v> 03/01  04:00:00</c:v>
                </c:pt>
                <c:pt idx="3388">
                  <c:v> 03/01  05:00:00</c:v>
                </c:pt>
                <c:pt idx="3389">
                  <c:v> 03/01  06:00:00</c:v>
                </c:pt>
                <c:pt idx="3390">
                  <c:v> 03/01  07:00:00</c:v>
                </c:pt>
                <c:pt idx="3391">
                  <c:v> 03/01  08:00:00</c:v>
                </c:pt>
                <c:pt idx="3392">
                  <c:v> 03/01  09:00:00</c:v>
                </c:pt>
                <c:pt idx="3393">
                  <c:v> 03/01  10:00:00</c:v>
                </c:pt>
                <c:pt idx="3394">
                  <c:v> 03/01  11:00:00</c:v>
                </c:pt>
                <c:pt idx="3395">
                  <c:v> 03/01  12:00:00</c:v>
                </c:pt>
                <c:pt idx="3396">
                  <c:v> 03/01  13:00:00</c:v>
                </c:pt>
                <c:pt idx="3397">
                  <c:v> 03/01  14:00:00</c:v>
                </c:pt>
                <c:pt idx="3398">
                  <c:v> 03/01  15:00:00</c:v>
                </c:pt>
                <c:pt idx="3399">
                  <c:v> 03/01  16:00:00</c:v>
                </c:pt>
                <c:pt idx="3400">
                  <c:v> 03/01  17:00:00</c:v>
                </c:pt>
                <c:pt idx="3401">
                  <c:v> 03/01  18:00:00</c:v>
                </c:pt>
                <c:pt idx="3402">
                  <c:v> 03/01  19:00:00</c:v>
                </c:pt>
                <c:pt idx="3403">
                  <c:v> 03/01  20:00:00</c:v>
                </c:pt>
                <c:pt idx="3404">
                  <c:v> 03/01  21:00:00</c:v>
                </c:pt>
                <c:pt idx="3405">
                  <c:v> 03/01  22:00:00</c:v>
                </c:pt>
                <c:pt idx="3406">
                  <c:v> 03/01  23:00:00</c:v>
                </c:pt>
                <c:pt idx="3407">
                  <c:v> 03/01  24:00:00</c:v>
                </c:pt>
                <c:pt idx="3408">
                  <c:v> 03/02  01:00:00</c:v>
                </c:pt>
                <c:pt idx="3409">
                  <c:v> 03/02  02:00:00</c:v>
                </c:pt>
                <c:pt idx="3410">
                  <c:v> 03/02  03:00:00</c:v>
                </c:pt>
                <c:pt idx="3411">
                  <c:v> 03/02  04:00:00</c:v>
                </c:pt>
                <c:pt idx="3412">
                  <c:v> 03/02  05:00:00</c:v>
                </c:pt>
                <c:pt idx="3413">
                  <c:v> 03/02  06:00:00</c:v>
                </c:pt>
                <c:pt idx="3414">
                  <c:v> 03/02  07:00:00</c:v>
                </c:pt>
                <c:pt idx="3415">
                  <c:v> 03/02  08:00:00</c:v>
                </c:pt>
                <c:pt idx="3416">
                  <c:v> 03/02  09:00:00</c:v>
                </c:pt>
                <c:pt idx="3417">
                  <c:v> 03/02  10:00:00</c:v>
                </c:pt>
                <c:pt idx="3418">
                  <c:v> 03/02  11:00:00</c:v>
                </c:pt>
                <c:pt idx="3419">
                  <c:v> 03/02  12:00:00</c:v>
                </c:pt>
                <c:pt idx="3420">
                  <c:v> 03/02  13:00:00</c:v>
                </c:pt>
                <c:pt idx="3421">
                  <c:v> 03/02  14:00:00</c:v>
                </c:pt>
                <c:pt idx="3422">
                  <c:v> 03/02  15:00:00</c:v>
                </c:pt>
                <c:pt idx="3423">
                  <c:v> 03/02  16:00:00</c:v>
                </c:pt>
                <c:pt idx="3424">
                  <c:v> 03/02  17:00:00</c:v>
                </c:pt>
                <c:pt idx="3425">
                  <c:v> 03/02  18:00:00</c:v>
                </c:pt>
                <c:pt idx="3426">
                  <c:v> 03/02  19:00:00</c:v>
                </c:pt>
                <c:pt idx="3427">
                  <c:v> 03/02  20:00:00</c:v>
                </c:pt>
                <c:pt idx="3428">
                  <c:v> 03/02  21:00:00</c:v>
                </c:pt>
                <c:pt idx="3429">
                  <c:v> 03/02  22:00:00</c:v>
                </c:pt>
                <c:pt idx="3430">
                  <c:v> 03/02  23:00:00</c:v>
                </c:pt>
                <c:pt idx="3431">
                  <c:v> 03/02  24:00:00</c:v>
                </c:pt>
                <c:pt idx="3432">
                  <c:v> 03/03  01:00:00</c:v>
                </c:pt>
                <c:pt idx="3433">
                  <c:v> 03/03  02:00:00</c:v>
                </c:pt>
                <c:pt idx="3434">
                  <c:v> 03/03  03:00:00</c:v>
                </c:pt>
                <c:pt idx="3435">
                  <c:v> 03/03  04:00:00</c:v>
                </c:pt>
                <c:pt idx="3436">
                  <c:v> 03/03  05:00:00</c:v>
                </c:pt>
                <c:pt idx="3437">
                  <c:v> 03/03  06:00:00</c:v>
                </c:pt>
                <c:pt idx="3438">
                  <c:v> 03/03  07:00:00</c:v>
                </c:pt>
                <c:pt idx="3439">
                  <c:v> 03/03  08:00:00</c:v>
                </c:pt>
                <c:pt idx="3440">
                  <c:v> 03/03  09:00:00</c:v>
                </c:pt>
                <c:pt idx="3441">
                  <c:v> 03/03  10:00:00</c:v>
                </c:pt>
                <c:pt idx="3442">
                  <c:v> 03/03  11:00:00</c:v>
                </c:pt>
                <c:pt idx="3443">
                  <c:v> 03/03  12:00:00</c:v>
                </c:pt>
                <c:pt idx="3444">
                  <c:v> 03/03  13:00:00</c:v>
                </c:pt>
                <c:pt idx="3445">
                  <c:v> 03/03  14:00:00</c:v>
                </c:pt>
                <c:pt idx="3446">
                  <c:v> 03/03  15:00:00</c:v>
                </c:pt>
                <c:pt idx="3447">
                  <c:v> 03/03  16:00:00</c:v>
                </c:pt>
                <c:pt idx="3448">
                  <c:v> 03/03  17:00:00</c:v>
                </c:pt>
                <c:pt idx="3449">
                  <c:v> 03/03  18:00:00</c:v>
                </c:pt>
                <c:pt idx="3450">
                  <c:v> 03/03  19:00:00</c:v>
                </c:pt>
                <c:pt idx="3451">
                  <c:v> 03/03  20:00:00</c:v>
                </c:pt>
                <c:pt idx="3452">
                  <c:v> 03/03  21:00:00</c:v>
                </c:pt>
                <c:pt idx="3453">
                  <c:v> 03/03  22:00:00</c:v>
                </c:pt>
                <c:pt idx="3454">
                  <c:v> 03/03  23:00:00</c:v>
                </c:pt>
                <c:pt idx="3455">
                  <c:v> 03/03  24:00:00</c:v>
                </c:pt>
                <c:pt idx="3456">
                  <c:v> 03/04  01:00:00</c:v>
                </c:pt>
                <c:pt idx="3457">
                  <c:v> 03/04  02:00:00</c:v>
                </c:pt>
                <c:pt idx="3458">
                  <c:v> 03/04  03:00:00</c:v>
                </c:pt>
                <c:pt idx="3459">
                  <c:v> 03/04  04:00:00</c:v>
                </c:pt>
                <c:pt idx="3460">
                  <c:v> 03/04  05:00:00</c:v>
                </c:pt>
                <c:pt idx="3461">
                  <c:v> 03/04  06:00:00</c:v>
                </c:pt>
                <c:pt idx="3462">
                  <c:v> 03/04  07:00:00</c:v>
                </c:pt>
                <c:pt idx="3463">
                  <c:v> 03/04  08:00:00</c:v>
                </c:pt>
                <c:pt idx="3464">
                  <c:v> 03/04  09:00:00</c:v>
                </c:pt>
                <c:pt idx="3465">
                  <c:v> 03/04  10:00:00</c:v>
                </c:pt>
                <c:pt idx="3466">
                  <c:v> 03/04  11:00:00</c:v>
                </c:pt>
                <c:pt idx="3467">
                  <c:v> 03/04  12:00:00</c:v>
                </c:pt>
                <c:pt idx="3468">
                  <c:v> 03/04  13:00:00</c:v>
                </c:pt>
                <c:pt idx="3469">
                  <c:v> 03/04  14:00:00</c:v>
                </c:pt>
                <c:pt idx="3470">
                  <c:v> 03/04  15:00:00</c:v>
                </c:pt>
                <c:pt idx="3471">
                  <c:v> 03/04  16:00:00</c:v>
                </c:pt>
                <c:pt idx="3472">
                  <c:v> 03/04  17:00:00</c:v>
                </c:pt>
                <c:pt idx="3473">
                  <c:v> 03/04  18:00:00</c:v>
                </c:pt>
                <c:pt idx="3474">
                  <c:v> 03/04  19:00:00</c:v>
                </c:pt>
                <c:pt idx="3475">
                  <c:v> 03/04  20:00:00</c:v>
                </c:pt>
                <c:pt idx="3476">
                  <c:v> 03/04  21:00:00</c:v>
                </c:pt>
                <c:pt idx="3477">
                  <c:v> 03/04  22:00:00</c:v>
                </c:pt>
                <c:pt idx="3478">
                  <c:v> 03/04  23:00:00</c:v>
                </c:pt>
                <c:pt idx="3479">
                  <c:v> 03/04  24:00:00</c:v>
                </c:pt>
                <c:pt idx="3480">
                  <c:v> 03/05  01:00:00</c:v>
                </c:pt>
                <c:pt idx="3481">
                  <c:v> 03/05  02:00:00</c:v>
                </c:pt>
                <c:pt idx="3482">
                  <c:v> 03/05  03:00:00</c:v>
                </c:pt>
                <c:pt idx="3483">
                  <c:v> 03/05  04:00:00</c:v>
                </c:pt>
                <c:pt idx="3484">
                  <c:v> 03/05  05:00:00</c:v>
                </c:pt>
                <c:pt idx="3485">
                  <c:v> 03/05  06:00:00</c:v>
                </c:pt>
                <c:pt idx="3486">
                  <c:v> 03/05  07:00:00</c:v>
                </c:pt>
                <c:pt idx="3487">
                  <c:v> 03/05  08:00:00</c:v>
                </c:pt>
                <c:pt idx="3488">
                  <c:v> 03/05  09:00:00</c:v>
                </c:pt>
                <c:pt idx="3489">
                  <c:v> 03/05  10:00:00</c:v>
                </c:pt>
                <c:pt idx="3490">
                  <c:v> 03/05  11:00:00</c:v>
                </c:pt>
                <c:pt idx="3491">
                  <c:v> 03/05  12:00:00</c:v>
                </c:pt>
                <c:pt idx="3492">
                  <c:v> 03/05  13:00:00</c:v>
                </c:pt>
                <c:pt idx="3493">
                  <c:v> 03/05  14:00:00</c:v>
                </c:pt>
                <c:pt idx="3494">
                  <c:v> 03/05  15:00:00</c:v>
                </c:pt>
                <c:pt idx="3495">
                  <c:v> 03/05  16:00:00</c:v>
                </c:pt>
                <c:pt idx="3496">
                  <c:v> 03/05  17:00:00</c:v>
                </c:pt>
                <c:pt idx="3497">
                  <c:v> 03/05  18:00:00</c:v>
                </c:pt>
                <c:pt idx="3498">
                  <c:v> 03/05  19:00:00</c:v>
                </c:pt>
                <c:pt idx="3499">
                  <c:v> 03/05  20:00:00</c:v>
                </c:pt>
                <c:pt idx="3500">
                  <c:v> 03/05  21:00:00</c:v>
                </c:pt>
                <c:pt idx="3501">
                  <c:v> 03/05  22:00:00</c:v>
                </c:pt>
                <c:pt idx="3502">
                  <c:v> 03/05  23:00:00</c:v>
                </c:pt>
                <c:pt idx="3503">
                  <c:v> 03/05  24:00:00</c:v>
                </c:pt>
                <c:pt idx="3504">
                  <c:v> 03/06  01:00:00</c:v>
                </c:pt>
                <c:pt idx="3505">
                  <c:v> 03/06  02:00:00</c:v>
                </c:pt>
                <c:pt idx="3506">
                  <c:v> 03/06  03:00:00</c:v>
                </c:pt>
                <c:pt idx="3507">
                  <c:v> 03/06  04:00:00</c:v>
                </c:pt>
                <c:pt idx="3508">
                  <c:v> 03/06  05:00:00</c:v>
                </c:pt>
                <c:pt idx="3509">
                  <c:v> 03/06  06:00:00</c:v>
                </c:pt>
                <c:pt idx="3510">
                  <c:v> 03/06  07:00:00</c:v>
                </c:pt>
                <c:pt idx="3511">
                  <c:v> 03/06  08:00:00</c:v>
                </c:pt>
                <c:pt idx="3512">
                  <c:v> 03/06  09:00:00</c:v>
                </c:pt>
                <c:pt idx="3513">
                  <c:v> 03/06  10:00:00</c:v>
                </c:pt>
                <c:pt idx="3514">
                  <c:v> 03/06  11:00:00</c:v>
                </c:pt>
                <c:pt idx="3515">
                  <c:v> 03/06  12:00:00</c:v>
                </c:pt>
                <c:pt idx="3516">
                  <c:v> 03/06  13:00:00</c:v>
                </c:pt>
                <c:pt idx="3517">
                  <c:v> 03/06  14:00:00</c:v>
                </c:pt>
                <c:pt idx="3518">
                  <c:v> 03/06  15:00:00</c:v>
                </c:pt>
                <c:pt idx="3519">
                  <c:v> 03/06  16:00:00</c:v>
                </c:pt>
                <c:pt idx="3520">
                  <c:v> 03/06  17:00:00</c:v>
                </c:pt>
                <c:pt idx="3521">
                  <c:v> 03/06  18:00:00</c:v>
                </c:pt>
                <c:pt idx="3522">
                  <c:v> 03/06  19:00:00</c:v>
                </c:pt>
                <c:pt idx="3523">
                  <c:v> 03/06  20:00:00</c:v>
                </c:pt>
                <c:pt idx="3524">
                  <c:v> 03/06  21:00:00</c:v>
                </c:pt>
                <c:pt idx="3525">
                  <c:v> 03/06  22:00:00</c:v>
                </c:pt>
                <c:pt idx="3526">
                  <c:v> 03/06  23:00:00</c:v>
                </c:pt>
                <c:pt idx="3527">
                  <c:v> 03/06  24:00:00</c:v>
                </c:pt>
                <c:pt idx="3528">
                  <c:v> 03/07  01:00:00</c:v>
                </c:pt>
                <c:pt idx="3529">
                  <c:v> 03/07  02:00:00</c:v>
                </c:pt>
                <c:pt idx="3530">
                  <c:v> 03/07  03:00:00</c:v>
                </c:pt>
                <c:pt idx="3531">
                  <c:v> 03/07  04:00:00</c:v>
                </c:pt>
                <c:pt idx="3532">
                  <c:v> 03/07  05:00:00</c:v>
                </c:pt>
                <c:pt idx="3533">
                  <c:v> 03/07  06:00:00</c:v>
                </c:pt>
                <c:pt idx="3534">
                  <c:v> 03/07  07:00:00</c:v>
                </c:pt>
                <c:pt idx="3535">
                  <c:v> 03/07  08:00:00</c:v>
                </c:pt>
                <c:pt idx="3536">
                  <c:v> 03/07  09:00:00</c:v>
                </c:pt>
                <c:pt idx="3537">
                  <c:v> 03/07  10:00:00</c:v>
                </c:pt>
                <c:pt idx="3538">
                  <c:v> 03/07  11:00:00</c:v>
                </c:pt>
                <c:pt idx="3539">
                  <c:v> 03/07  12:00:00</c:v>
                </c:pt>
                <c:pt idx="3540">
                  <c:v> 03/07  13:00:00</c:v>
                </c:pt>
                <c:pt idx="3541">
                  <c:v> 03/07  14:00:00</c:v>
                </c:pt>
                <c:pt idx="3542">
                  <c:v> 03/07  15:00:00</c:v>
                </c:pt>
                <c:pt idx="3543">
                  <c:v> 03/07  16:00:00</c:v>
                </c:pt>
                <c:pt idx="3544">
                  <c:v> 03/07  17:00:00</c:v>
                </c:pt>
                <c:pt idx="3545">
                  <c:v> 03/07  18:00:00</c:v>
                </c:pt>
                <c:pt idx="3546">
                  <c:v> 03/07  19:00:00</c:v>
                </c:pt>
                <c:pt idx="3547">
                  <c:v> 03/07  20:00:00</c:v>
                </c:pt>
                <c:pt idx="3548">
                  <c:v> 03/07  21:00:00</c:v>
                </c:pt>
                <c:pt idx="3549">
                  <c:v> 03/07  22:00:00</c:v>
                </c:pt>
                <c:pt idx="3550">
                  <c:v> 03/07  23:00:00</c:v>
                </c:pt>
                <c:pt idx="3551">
                  <c:v> 03/07  24:00:00</c:v>
                </c:pt>
                <c:pt idx="3552">
                  <c:v> 03/08  01:00:00</c:v>
                </c:pt>
                <c:pt idx="3553">
                  <c:v> 03/08  02:00:00</c:v>
                </c:pt>
                <c:pt idx="3554">
                  <c:v> 03/08  03:00:00</c:v>
                </c:pt>
                <c:pt idx="3555">
                  <c:v> 03/08  04:00:00</c:v>
                </c:pt>
                <c:pt idx="3556">
                  <c:v> 03/08  05:00:00</c:v>
                </c:pt>
                <c:pt idx="3557">
                  <c:v> 03/08  06:00:00</c:v>
                </c:pt>
                <c:pt idx="3558">
                  <c:v> 03/08  07:00:00</c:v>
                </c:pt>
                <c:pt idx="3559">
                  <c:v> 03/08  08:00:00</c:v>
                </c:pt>
                <c:pt idx="3560">
                  <c:v> 03/08  09:00:00</c:v>
                </c:pt>
                <c:pt idx="3561">
                  <c:v> 03/08  10:00:00</c:v>
                </c:pt>
                <c:pt idx="3562">
                  <c:v> 03/08  11:00:00</c:v>
                </c:pt>
                <c:pt idx="3563">
                  <c:v> 03/08  12:00:00</c:v>
                </c:pt>
                <c:pt idx="3564">
                  <c:v> 03/08  13:00:00</c:v>
                </c:pt>
                <c:pt idx="3565">
                  <c:v> 03/08  14:00:00</c:v>
                </c:pt>
                <c:pt idx="3566">
                  <c:v> 03/08  15:00:00</c:v>
                </c:pt>
                <c:pt idx="3567">
                  <c:v> 03/08  16:00:00</c:v>
                </c:pt>
                <c:pt idx="3568">
                  <c:v> 03/08  17:00:00</c:v>
                </c:pt>
                <c:pt idx="3569">
                  <c:v> 03/08  18:00:00</c:v>
                </c:pt>
                <c:pt idx="3570">
                  <c:v> 03/08  19:00:00</c:v>
                </c:pt>
                <c:pt idx="3571">
                  <c:v> 03/08  20:00:00</c:v>
                </c:pt>
                <c:pt idx="3572">
                  <c:v> 03/08  21:00:00</c:v>
                </c:pt>
                <c:pt idx="3573">
                  <c:v> 03/08  22:00:00</c:v>
                </c:pt>
                <c:pt idx="3574">
                  <c:v> 03/08  23:00:00</c:v>
                </c:pt>
                <c:pt idx="3575">
                  <c:v> 03/08  24:00:00</c:v>
                </c:pt>
                <c:pt idx="3576">
                  <c:v> 03/09  01:00:00</c:v>
                </c:pt>
                <c:pt idx="3577">
                  <c:v> 03/09  02:00:00</c:v>
                </c:pt>
                <c:pt idx="3578">
                  <c:v> 03/09  03:00:00</c:v>
                </c:pt>
                <c:pt idx="3579">
                  <c:v> 03/09  04:00:00</c:v>
                </c:pt>
                <c:pt idx="3580">
                  <c:v> 03/09  05:00:00</c:v>
                </c:pt>
                <c:pt idx="3581">
                  <c:v> 03/09  06:00:00</c:v>
                </c:pt>
                <c:pt idx="3582">
                  <c:v> 03/09  07:00:00</c:v>
                </c:pt>
                <c:pt idx="3583">
                  <c:v> 03/09  08:00:00</c:v>
                </c:pt>
                <c:pt idx="3584">
                  <c:v> 03/09  09:00:00</c:v>
                </c:pt>
                <c:pt idx="3585">
                  <c:v> 03/09  10:00:00</c:v>
                </c:pt>
                <c:pt idx="3586">
                  <c:v> 03/09  11:00:00</c:v>
                </c:pt>
                <c:pt idx="3587">
                  <c:v> 03/09  12:00:00</c:v>
                </c:pt>
                <c:pt idx="3588">
                  <c:v> 03/09  13:00:00</c:v>
                </c:pt>
                <c:pt idx="3589">
                  <c:v> 03/09  14:00:00</c:v>
                </c:pt>
                <c:pt idx="3590">
                  <c:v> 03/09  15:00:00</c:v>
                </c:pt>
                <c:pt idx="3591">
                  <c:v> 03/09  16:00:00</c:v>
                </c:pt>
                <c:pt idx="3592">
                  <c:v> 03/09  17:00:00</c:v>
                </c:pt>
                <c:pt idx="3593">
                  <c:v> 03/09  18:00:00</c:v>
                </c:pt>
                <c:pt idx="3594">
                  <c:v> 03/09  19:00:00</c:v>
                </c:pt>
                <c:pt idx="3595">
                  <c:v> 03/09  20:00:00</c:v>
                </c:pt>
                <c:pt idx="3596">
                  <c:v> 03/09  21:00:00</c:v>
                </c:pt>
                <c:pt idx="3597">
                  <c:v> 03/09  22:00:00</c:v>
                </c:pt>
                <c:pt idx="3598">
                  <c:v> 03/09  23:00:00</c:v>
                </c:pt>
                <c:pt idx="3599">
                  <c:v> 03/09  24:00:00</c:v>
                </c:pt>
                <c:pt idx="3600">
                  <c:v> 03/10  01:00:00</c:v>
                </c:pt>
                <c:pt idx="3601">
                  <c:v> 03/10  02:00:00</c:v>
                </c:pt>
                <c:pt idx="3602">
                  <c:v> 03/10  03:00:00</c:v>
                </c:pt>
                <c:pt idx="3603">
                  <c:v> 03/10  04:00:00</c:v>
                </c:pt>
                <c:pt idx="3604">
                  <c:v> 03/10  05:00:00</c:v>
                </c:pt>
                <c:pt idx="3605">
                  <c:v> 03/10  06:00:00</c:v>
                </c:pt>
                <c:pt idx="3606">
                  <c:v> 03/10  07:00:00</c:v>
                </c:pt>
                <c:pt idx="3607">
                  <c:v> 03/10  08:00:00</c:v>
                </c:pt>
                <c:pt idx="3608">
                  <c:v> 03/10  09:00:00</c:v>
                </c:pt>
                <c:pt idx="3609">
                  <c:v> 03/10  10:00:00</c:v>
                </c:pt>
                <c:pt idx="3610">
                  <c:v> 03/10  11:00:00</c:v>
                </c:pt>
                <c:pt idx="3611">
                  <c:v> 03/10  12:00:00</c:v>
                </c:pt>
                <c:pt idx="3612">
                  <c:v> 03/10  13:00:00</c:v>
                </c:pt>
                <c:pt idx="3613">
                  <c:v> 03/10  14:00:00</c:v>
                </c:pt>
                <c:pt idx="3614">
                  <c:v> 03/10  15:00:00</c:v>
                </c:pt>
                <c:pt idx="3615">
                  <c:v> 03/10  16:00:00</c:v>
                </c:pt>
                <c:pt idx="3616">
                  <c:v> 03/10  17:00:00</c:v>
                </c:pt>
                <c:pt idx="3617">
                  <c:v> 03/10  18:00:00</c:v>
                </c:pt>
                <c:pt idx="3618">
                  <c:v> 03/10  19:00:00</c:v>
                </c:pt>
                <c:pt idx="3619">
                  <c:v> 03/10  20:00:00</c:v>
                </c:pt>
                <c:pt idx="3620">
                  <c:v> 03/10  21:00:00</c:v>
                </c:pt>
                <c:pt idx="3621">
                  <c:v> 03/10  22:00:00</c:v>
                </c:pt>
                <c:pt idx="3622">
                  <c:v> 03/10  23:00:00</c:v>
                </c:pt>
                <c:pt idx="3623">
                  <c:v> 03/10  24:00:00</c:v>
                </c:pt>
                <c:pt idx="3624">
                  <c:v> 03/11  01:00:00</c:v>
                </c:pt>
                <c:pt idx="3625">
                  <c:v> 03/11  02:00:00</c:v>
                </c:pt>
                <c:pt idx="3626">
                  <c:v> 03/11  03:00:00</c:v>
                </c:pt>
                <c:pt idx="3627">
                  <c:v> 03/11  04:00:00</c:v>
                </c:pt>
                <c:pt idx="3628">
                  <c:v> 03/11  05:00:00</c:v>
                </c:pt>
                <c:pt idx="3629">
                  <c:v> 03/11  06:00:00</c:v>
                </c:pt>
                <c:pt idx="3630">
                  <c:v> 03/11  07:00:00</c:v>
                </c:pt>
                <c:pt idx="3631">
                  <c:v> 03/11  08:00:00</c:v>
                </c:pt>
                <c:pt idx="3632">
                  <c:v> 03/11  09:00:00</c:v>
                </c:pt>
                <c:pt idx="3633">
                  <c:v> 03/11  10:00:00</c:v>
                </c:pt>
                <c:pt idx="3634">
                  <c:v> 03/11  11:00:00</c:v>
                </c:pt>
                <c:pt idx="3635">
                  <c:v> 03/11  12:00:00</c:v>
                </c:pt>
                <c:pt idx="3636">
                  <c:v> 03/11  13:00:00</c:v>
                </c:pt>
                <c:pt idx="3637">
                  <c:v> 03/11  14:00:00</c:v>
                </c:pt>
                <c:pt idx="3638">
                  <c:v> 03/11  15:00:00</c:v>
                </c:pt>
                <c:pt idx="3639">
                  <c:v> 03/11  16:00:00</c:v>
                </c:pt>
                <c:pt idx="3640">
                  <c:v> 03/11  17:00:00</c:v>
                </c:pt>
                <c:pt idx="3641">
                  <c:v> 03/11  18:00:00</c:v>
                </c:pt>
                <c:pt idx="3642">
                  <c:v> 03/11  19:00:00</c:v>
                </c:pt>
                <c:pt idx="3643">
                  <c:v> 03/11  20:00:00</c:v>
                </c:pt>
                <c:pt idx="3644">
                  <c:v> 03/11  21:00:00</c:v>
                </c:pt>
                <c:pt idx="3645">
                  <c:v> 03/11  22:00:00</c:v>
                </c:pt>
                <c:pt idx="3646">
                  <c:v> 03/11  23:00:00</c:v>
                </c:pt>
                <c:pt idx="3647">
                  <c:v> 03/11  24:00:00</c:v>
                </c:pt>
                <c:pt idx="3648">
                  <c:v> 03/12  01:00:00</c:v>
                </c:pt>
                <c:pt idx="3649">
                  <c:v> 03/12  02:00:00</c:v>
                </c:pt>
                <c:pt idx="3650">
                  <c:v> 03/12  03:00:00</c:v>
                </c:pt>
                <c:pt idx="3651">
                  <c:v> 03/12  04:00:00</c:v>
                </c:pt>
                <c:pt idx="3652">
                  <c:v> 03/12  05:00:00</c:v>
                </c:pt>
                <c:pt idx="3653">
                  <c:v> 03/12  06:00:00</c:v>
                </c:pt>
                <c:pt idx="3654">
                  <c:v> 03/12  07:00:00</c:v>
                </c:pt>
                <c:pt idx="3655">
                  <c:v> 03/12  08:00:00</c:v>
                </c:pt>
                <c:pt idx="3656">
                  <c:v> 03/12  09:00:00</c:v>
                </c:pt>
                <c:pt idx="3657">
                  <c:v> 03/12  10:00:00</c:v>
                </c:pt>
                <c:pt idx="3658">
                  <c:v> 03/12  11:00:00</c:v>
                </c:pt>
                <c:pt idx="3659">
                  <c:v> 03/12  12:00:00</c:v>
                </c:pt>
                <c:pt idx="3660">
                  <c:v> 03/12  13:00:00</c:v>
                </c:pt>
                <c:pt idx="3661">
                  <c:v> 03/12  14:00:00</c:v>
                </c:pt>
                <c:pt idx="3662">
                  <c:v> 03/12  15:00:00</c:v>
                </c:pt>
                <c:pt idx="3663">
                  <c:v> 03/12  16:00:00</c:v>
                </c:pt>
                <c:pt idx="3664">
                  <c:v> 03/12  17:00:00</c:v>
                </c:pt>
                <c:pt idx="3665">
                  <c:v> 03/12  18:00:00</c:v>
                </c:pt>
                <c:pt idx="3666">
                  <c:v> 03/12  19:00:00</c:v>
                </c:pt>
                <c:pt idx="3667">
                  <c:v> 03/12  20:00:00</c:v>
                </c:pt>
                <c:pt idx="3668">
                  <c:v> 03/12  21:00:00</c:v>
                </c:pt>
                <c:pt idx="3669">
                  <c:v> 03/12  22:00:00</c:v>
                </c:pt>
                <c:pt idx="3670">
                  <c:v> 03/12  23:00:00</c:v>
                </c:pt>
                <c:pt idx="3671">
                  <c:v> 03/12  24:00:00</c:v>
                </c:pt>
                <c:pt idx="3672">
                  <c:v> 03/13  01:00:00</c:v>
                </c:pt>
                <c:pt idx="3673">
                  <c:v> 03/13  02:00:00</c:v>
                </c:pt>
                <c:pt idx="3674">
                  <c:v> 03/13  03:00:00</c:v>
                </c:pt>
                <c:pt idx="3675">
                  <c:v> 03/13  04:00:00</c:v>
                </c:pt>
                <c:pt idx="3676">
                  <c:v> 03/13  05:00:00</c:v>
                </c:pt>
                <c:pt idx="3677">
                  <c:v> 03/13  06:00:00</c:v>
                </c:pt>
                <c:pt idx="3678">
                  <c:v> 03/13  07:00:00</c:v>
                </c:pt>
                <c:pt idx="3679">
                  <c:v> 03/13  08:00:00</c:v>
                </c:pt>
                <c:pt idx="3680">
                  <c:v> 03/13  09:00:00</c:v>
                </c:pt>
                <c:pt idx="3681">
                  <c:v> 03/13  10:00:00</c:v>
                </c:pt>
                <c:pt idx="3682">
                  <c:v> 03/13  11:00:00</c:v>
                </c:pt>
                <c:pt idx="3683">
                  <c:v> 03/13  12:00:00</c:v>
                </c:pt>
                <c:pt idx="3684">
                  <c:v> 03/13  13:00:00</c:v>
                </c:pt>
                <c:pt idx="3685">
                  <c:v> 03/13  14:00:00</c:v>
                </c:pt>
                <c:pt idx="3686">
                  <c:v> 03/13  15:00:00</c:v>
                </c:pt>
                <c:pt idx="3687">
                  <c:v> 03/13  16:00:00</c:v>
                </c:pt>
                <c:pt idx="3688">
                  <c:v> 03/13  17:00:00</c:v>
                </c:pt>
                <c:pt idx="3689">
                  <c:v> 03/13  18:00:00</c:v>
                </c:pt>
                <c:pt idx="3690">
                  <c:v> 03/13  19:00:00</c:v>
                </c:pt>
                <c:pt idx="3691">
                  <c:v> 03/13  20:00:00</c:v>
                </c:pt>
                <c:pt idx="3692">
                  <c:v> 03/13  21:00:00</c:v>
                </c:pt>
                <c:pt idx="3693">
                  <c:v> 03/13  22:00:00</c:v>
                </c:pt>
                <c:pt idx="3694">
                  <c:v> 03/13  23:00:00</c:v>
                </c:pt>
                <c:pt idx="3695">
                  <c:v> 03/13  24:00:00</c:v>
                </c:pt>
                <c:pt idx="3696">
                  <c:v> 03/14  01:00:00</c:v>
                </c:pt>
                <c:pt idx="3697">
                  <c:v> 03/14  02:00:00</c:v>
                </c:pt>
                <c:pt idx="3698">
                  <c:v> 03/14  03:00:00</c:v>
                </c:pt>
                <c:pt idx="3699">
                  <c:v> 03/14  04:00:00</c:v>
                </c:pt>
                <c:pt idx="3700">
                  <c:v> 03/14  05:00:00</c:v>
                </c:pt>
                <c:pt idx="3701">
                  <c:v> 03/14  06:00:00</c:v>
                </c:pt>
                <c:pt idx="3702">
                  <c:v> 03/14  07:00:00</c:v>
                </c:pt>
                <c:pt idx="3703">
                  <c:v> 03/14  08:00:00</c:v>
                </c:pt>
                <c:pt idx="3704">
                  <c:v> 03/14  09:00:00</c:v>
                </c:pt>
                <c:pt idx="3705">
                  <c:v> 03/14  10:00:00</c:v>
                </c:pt>
                <c:pt idx="3706">
                  <c:v> 03/14  11:00:00</c:v>
                </c:pt>
                <c:pt idx="3707">
                  <c:v> 03/14  12:00:00</c:v>
                </c:pt>
                <c:pt idx="3708">
                  <c:v> 03/14  13:00:00</c:v>
                </c:pt>
                <c:pt idx="3709">
                  <c:v> 03/14  14:00:00</c:v>
                </c:pt>
                <c:pt idx="3710">
                  <c:v> 03/14  15:00:00</c:v>
                </c:pt>
                <c:pt idx="3711">
                  <c:v> 03/14  16:00:00</c:v>
                </c:pt>
                <c:pt idx="3712">
                  <c:v> 03/14  17:00:00</c:v>
                </c:pt>
                <c:pt idx="3713">
                  <c:v> 03/14  18:00:00</c:v>
                </c:pt>
                <c:pt idx="3714">
                  <c:v> 03/14  19:00:00</c:v>
                </c:pt>
                <c:pt idx="3715">
                  <c:v> 03/14  20:00:00</c:v>
                </c:pt>
                <c:pt idx="3716">
                  <c:v> 03/14  21:00:00</c:v>
                </c:pt>
                <c:pt idx="3717">
                  <c:v> 03/14  22:00:00</c:v>
                </c:pt>
                <c:pt idx="3718">
                  <c:v> 03/14  23:00:00</c:v>
                </c:pt>
                <c:pt idx="3719">
                  <c:v> 03/14  24:00:00</c:v>
                </c:pt>
                <c:pt idx="3720">
                  <c:v> 03/15  01:00:00</c:v>
                </c:pt>
                <c:pt idx="3721">
                  <c:v> 03/15  02:00:00</c:v>
                </c:pt>
                <c:pt idx="3722">
                  <c:v> 03/15  03:00:00</c:v>
                </c:pt>
                <c:pt idx="3723">
                  <c:v> 03/15  04:00:00</c:v>
                </c:pt>
                <c:pt idx="3724">
                  <c:v> 03/15  05:00:00</c:v>
                </c:pt>
                <c:pt idx="3725">
                  <c:v> 03/15  06:00:00</c:v>
                </c:pt>
                <c:pt idx="3726">
                  <c:v> 03/15  07:00:00</c:v>
                </c:pt>
                <c:pt idx="3727">
                  <c:v> 03/15  08:00:00</c:v>
                </c:pt>
                <c:pt idx="3728">
                  <c:v> 03/15  09:00:00</c:v>
                </c:pt>
                <c:pt idx="3729">
                  <c:v> 03/15  10:00:00</c:v>
                </c:pt>
                <c:pt idx="3730">
                  <c:v> 03/15  11:00:00</c:v>
                </c:pt>
                <c:pt idx="3731">
                  <c:v> 03/15  12:00:00</c:v>
                </c:pt>
                <c:pt idx="3732">
                  <c:v> 03/15  13:00:00</c:v>
                </c:pt>
                <c:pt idx="3733">
                  <c:v> 03/15  14:00:00</c:v>
                </c:pt>
                <c:pt idx="3734">
                  <c:v> 03/15  15:00:00</c:v>
                </c:pt>
                <c:pt idx="3735">
                  <c:v> 03/15  16:00:00</c:v>
                </c:pt>
                <c:pt idx="3736">
                  <c:v> 03/15  17:00:00</c:v>
                </c:pt>
                <c:pt idx="3737">
                  <c:v> 03/15  18:00:00</c:v>
                </c:pt>
                <c:pt idx="3738">
                  <c:v> 03/15  19:00:00</c:v>
                </c:pt>
                <c:pt idx="3739">
                  <c:v> 03/15  20:00:00</c:v>
                </c:pt>
                <c:pt idx="3740">
                  <c:v> 03/15  21:00:00</c:v>
                </c:pt>
                <c:pt idx="3741">
                  <c:v> 03/15  22:00:00</c:v>
                </c:pt>
                <c:pt idx="3742">
                  <c:v> 03/15  23:00:00</c:v>
                </c:pt>
                <c:pt idx="3743">
                  <c:v> 03/15  24:00:00</c:v>
                </c:pt>
                <c:pt idx="3744">
                  <c:v> 03/16  01:00:00</c:v>
                </c:pt>
                <c:pt idx="3745">
                  <c:v> 03/16  02:00:00</c:v>
                </c:pt>
                <c:pt idx="3746">
                  <c:v> 03/16  03:00:00</c:v>
                </c:pt>
                <c:pt idx="3747">
                  <c:v> 03/16  04:00:00</c:v>
                </c:pt>
                <c:pt idx="3748">
                  <c:v> 03/16  05:00:00</c:v>
                </c:pt>
                <c:pt idx="3749">
                  <c:v> 03/16  06:00:00</c:v>
                </c:pt>
                <c:pt idx="3750">
                  <c:v> 03/16  07:00:00</c:v>
                </c:pt>
                <c:pt idx="3751">
                  <c:v> 03/16  08:00:00</c:v>
                </c:pt>
                <c:pt idx="3752">
                  <c:v> 03/16  09:00:00</c:v>
                </c:pt>
                <c:pt idx="3753">
                  <c:v> 03/16  10:00:00</c:v>
                </c:pt>
                <c:pt idx="3754">
                  <c:v> 03/16  11:00:00</c:v>
                </c:pt>
                <c:pt idx="3755">
                  <c:v> 03/16  12:00:00</c:v>
                </c:pt>
                <c:pt idx="3756">
                  <c:v> 03/16  13:00:00</c:v>
                </c:pt>
                <c:pt idx="3757">
                  <c:v> 03/16  14:00:00</c:v>
                </c:pt>
                <c:pt idx="3758">
                  <c:v> 03/16  15:00:00</c:v>
                </c:pt>
                <c:pt idx="3759">
                  <c:v> 03/16  16:00:00</c:v>
                </c:pt>
                <c:pt idx="3760">
                  <c:v> 03/16  17:00:00</c:v>
                </c:pt>
                <c:pt idx="3761">
                  <c:v> 03/16  18:00:00</c:v>
                </c:pt>
                <c:pt idx="3762">
                  <c:v> 03/16  19:00:00</c:v>
                </c:pt>
                <c:pt idx="3763">
                  <c:v> 03/16  20:00:00</c:v>
                </c:pt>
                <c:pt idx="3764">
                  <c:v> 03/16  21:00:00</c:v>
                </c:pt>
                <c:pt idx="3765">
                  <c:v> 03/16  22:00:00</c:v>
                </c:pt>
                <c:pt idx="3766">
                  <c:v> 03/16  23:00:00</c:v>
                </c:pt>
                <c:pt idx="3767">
                  <c:v> 03/16  24:00:00</c:v>
                </c:pt>
                <c:pt idx="3768">
                  <c:v> 03/17  01:00:00</c:v>
                </c:pt>
                <c:pt idx="3769">
                  <c:v> 03/17  02:00:00</c:v>
                </c:pt>
                <c:pt idx="3770">
                  <c:v> 03/17  03:00:00</c:v>
                </c:pt>
                <c:pt idx="3771">
                  <c:v> 03/17  04:00:00</c:v>
                </c:pt>
                <c:pt idx="3772">
                  <c:v> 03/17  05:00:00</c:v>
                </c:pt>
                <c:pt idx="3773">
                  <c:v> 03/17  06:00:00</c:v>
                </c:pt>
                <c:pt idx="3774">
                  <c:v> 03/17  07:00:00</c:v>
                </c:pt>
                <c:pt idx="3775">
                  <c:v> 03/17  08:00:00</c:v>
                </c:pt>
                <c:pt idx="3776">
                  <c:v> 03/17  09:00:00</c:v>
                </c:pt>
                <c:pt idx="3777">
                  <c:v> 03/17  10:00:00</c:v>
                </c:pt>
                <c:pt idx="3778">
                  <c:v> 03/17  11:00:00</c:v>
                </c:pt>
                <c:pt idx="3779">
                  <c:v> 03/17  12:00:00</c:v>
                </c:pt>
                <c:pt idx="3780">
                  <c:v> 03/17  13:00:00</c:v>
                </c:pt>
                <c:pt idx="3781">
                  <c:v> 03/17  14:00:00</c:v>
                </c:pt>
                <c:pt idx="3782">
                  <c:v> 03/17  15:00:00</c:v>
                </c:pt>
                <c:pt idx="3783">
                  <c:v> 03/17  16:00:00</c:v>
                </c:pt>
                <c:pt idx="3784">
                  <c:v> 03/17  17:00:00</c:v>
                </c:pt>
                <c:pt idx="3785">
                  <c:v> 03/17  18:00:00</c:v>
                </c:pt>
                <c:pt idx="3786">
                  <c:v> 03/17  19:00:00</c:v>
                </c:pt>
                <c:pt idx="3787">
                  <c:v> 03/17  20:00:00</c:v>
                </c:pt>
                <c:pt idx="3788">
                  <c:v> 03/17  21:00:00</c:v>
                </c:pt>
                <c:pt idx="3789">
                  <c:v> 03/17  22:00:00</c:v>
                </c:pt>
                <c:pt idx="3790">
                  <c:v> 03/17  23:00:00</c:v>
                </c:pt>
                <c:pt idx="3791">
                  <c:v> 03/17  24:00:00</c:v>
                </c:pt>
                <c:pt idx="3792">
                  <c:v> 03/18  01:00:00</c:v>
                </c:pt>
                <c:pt idx="3793">
                  <c:v> 03/18  02:00:00</c:v>
                </c:pt>
                <c:pt idx="3794">
                  <c:v> 03/18  03:00:00</c:v>
                </c:pt>
                <c:pt idx="3795">
                  <c:v> 03/18  04:00:00</c:v>
                </c:pt>
                <c:pt idx="3796">
                  <c:v> 03/18  05:00:00</c:v>
                </c:pt>
                <c:pt idx="3797">
                  <c:v> 03/18  06:00:00</c:v>
                </c:pt>
                <c:pt idx="3798">
                  <c:v> 03/18  07:00:00</c:v>
                </c:pt>
                <c:pt idx="3799">
                  <c:v> 03/18  08:00:00</c:v>
                </c:pt>
                <c:pt idx="3800">
                  <c:v> 03/18  09:00:00</c:v>
                </c:pt>
                <c:pt idx="3801">
                  <c:v> 03/18  10:00:00</c:v>
                </c:pt>
                <c:pt idx="3802">
                  <c:v> 03/18  11:00:00</c:v>
                </c:pt>
                <c:pt idx="3803">
                  <c:v> 03/18  12:00:00</c:v>
                </c:pt>
                <c:pt idx="3804">
                  <c:v> 03/18  13:00:00</c:v>
                </c:pt>
                <c:pt idx="3805">
                  <c:v> 03/18  14:00:00</c:v>
                </c:pt>
                <c:pt idx="3806">
                  <c:v> 03/18  15:00:00</c:v>
                </c:pt>
                <c:pt idx="3807">
                  <c:v> 03/18  16:00:00</c:v>
                </c:pt>
                <c:pt idx="3808">
                  <c:v> 03/18  17:00:00</c:v>
                </c:pt>
                <c:pt idx="3809">
                  <c:v> 03/18  18:00:00</c:v>
                </c:pt>
                <c:pt idx="3810">
                  <c:v> 03/18  19:00:00</c:v>
                </c:pt>
                <c:pt idx="3811">
                  <c:v> 03/18  20:00:00</c:v>
                </c:pt>
                <c:pt idx="3812">
                  <c:v> 03/18  21:00:00</c:v>
                </c:pt>
                <c:pt idx="3813">
                  <c:v> 03/18  22:00:00</c:v>
                </c:pt>
                <c:pt idx="3814">
                  <c:v> 03/18  23:00:00</c:v>
                </c:pt>
                <c:pt idx="3815">
                  <c:v> 03/18  24:00:00</c:v>
                </c:pt>
                <c:pt idx="3816">
                  <c:v> 03/19  01:00:00</c:v>
                </c:pt>
                <c:pt idx="3817">
                  <c:v> 03/19  02:00:00</c:v>
                </c:pt>
                <c:pt idx="3818">
                  <c:v> 03/19  03:00:00</c:v>
                </c:pt>
                <c:pt idx="3819">
                  <c:v> 03/19  04:00:00</c:v>
                </c:pt>
                <c:pt idx="3820">
                  <c:v> 03/19  05:00:00</c:v>
                </c:pt>
                <c:pt idx="3821">
                  <c:v> 03/19  06:00:00</c:v>
                </c:pt>
                <c:pt idx="3822">
                  <c:v> 03/19  07:00:00</c:v>
                </c:pt>
                <c:pt idx="3823">
                  <c:v> 03/19  08:00:00</c:v>
                </c:pt>
                <c:pt idx="3824">
                  <c:v> 03/19  09:00:00</c:v>
                </c:pt>
                <c:pt idx="3825">
                  <c:v> 03/19  10:00:00</c:v>
                </c:pt>
                <c:pt idx="3826">
                  <c:v> 03/19  11:00:00</c:v>
                </c:pt>
                <c:pt idx="3827">
                  <c:v> 03/19  12:00:00</c:v>
                </c:pt>
                <c:pt idx="3828">
                  <c:v> 03/19  13:00:00</c:v>
                </c:pt>
                <c:pt idx="3829">
                  <c:v> 03/19  14:00:00</c:v>
                </c:pt>
                <c:pt idx="3830">
                  <c:v> 03/19  15:00:00</c:v>
                </c:pt>
                <c:pt idx="3831">
                  <c:v> 03/19  16:00:00</c:v>
                </c:pt>
                <c:pt idx="3832">
                  <c:v> 03/19  17:00:00</c:v>
                </c:pt>
                <c:pt idx="3833">
                  <c:v> 03/19  18:00:00</c:v>
                </c:pt>
                <c:pt idx="3834">
                  <c:v> 03/19  19:00:00</c:v>
                </c:pt>
                <c:pt idx="3835">
                  <c:v> 03/19  20:00:00</c:v>
                </c:pt>
                <c:pt idx="3836">
                  <c:v> 03/19  21:00:00</c:v>
                </c:pt>
                <c:pt idx="3837">
                  <c:v> 03/19  22:00:00</c:v>
                </c:pt>
                <c:pt idx="3838">
                  <c:v> 03/19  23:00:00</c:v>
                </c:pt>
                <c:pt idx="3839">
                  <c:v> 03/19  24:00:00</c:v>
                </c:pt>
                <c:pt idx="3840">
                  <c:v> 03/20  01:00:00</c:v>
                </c:pt>
                <c:pt idx="3841">
                  <c:v> 03/20  02:00:00</c:v>
                </c:pt>
                <c:pt idx="3842">
                  <c:v> 03/20  03:00:00</c:v>
                </c:pt>
                <c:pt idx="3843">
                  <c:v> 03/20  04:00:00</c:v>
                </c:pt>
                <c:pt idx="3844">
                  <c:v> 03/20  05:00:00</c:v>
                </c:pt>
                <c:pt idx="3845">
                  <c:v> 03/20  06:00:00</c:v>
                </c:pt>
                <c:pt idx="3846">
                  <c:v> 03/20  07:00:00</c:v>
                </c:pt>
                <c:pt idx="3847">
                  <c:v> 03/20  08:00:00</c:v>
                </c:pt>
                <c:pt idx="3848">
                  <c:v> 03/20  09:00:00</c:v>
                </c:pt>
                <c:pt idx="3849">
                  <c:v> 03/20  10:00:00</c:v>
                </c:pt>
                <c:pt idx="3850">
                  <c:v> 03/20  11:00:00</c:v>
                </c:pt>
                <c:pt idx="3851">
                  <c:v> 03/20  12:00:00</c:v>
                </c:pt>
                <c:pt idx="3852">
                  <c:v> 03/20  13:00:00</c:v>
                </c:pt>
                <c:pt idx="3853">
                  <c:v> 03/20  14:00:00</c:v>
                </c:pt>
                <c:pt idx="3854">
                  <c:v> 03/20  15:00:00</c:v>
                </c:pt>
                <c:pt idx="3855">
                  <c:v> 03/20  16:00:00</c:v>
                </c:pt>
                <c:pt idx="3856">
                  <c:v> 03/20  17:00:00</c:v>
                </c:pt>
                <c:pt idx="3857">
                  <c:v> 03/20  18:00:00</c:v>
                </c:pt>
                <c:pt idx="3858">
                  <c:v> 03/20  19:00:00</c:v>
                </c:pt>
                <c:pt idx="3859">
                  <c:v> 03/20  20:00:00</c:v>
                </c:pt>
                <c:pt idx="3860">
                  <c:v> 03/20  21:00:00</c:v>
                </c:pt>
                <c:pt idx="3861">
                  <c:v> 03/20  22:00:00</c:v>
                </c:pt>
                <c:pt idx="3862">
                  <c:v> 03/20  23:00:00</c:v>
                </c:pt>
                <c:pt idx="3863">
                  <c:v> 03/20  24:00:00</c:v>
                </c:pt>
                <c:pt idx="3864">
                  <c:v> 03/21  01:00:00</c:v>
                </c:pt>
                <c:pt idx="3865">
                  <c:v> 03/21  02:00:00</c:v>
                </c:pt>
                <c:pt idx="3866">
                  <c:v> 03/21  03:00:00</c:v>
                </c:pt>
                <c:pt idx="3867">
                  <c:v> 03/21  04:00:00</c:v>
                </c:pt>
                <c:pt idx="3868">
                  <c:v> 03/21  05:00:00</c:v>
                </c:pt>
                <c:pt idx="3869">
                  <c:v> 03/21  06:00:00</c:v>
                </c:pt>
                <c:pt idx="3870">
                  <c:v> 03/21  07:00:00</c:v>
                </c:pt>
                <c:pt idx="3871">
                  <c:v> 03/21  08:00:00</c:v>
                </c:pt>
                <c:pt idx="3872">
                  <c:v> 03/21  09:00:00</c:v>
                </c:pt>
                <c:pt idx="3873">
                  <c:v> 03/21  10:00:00</c:v>
                </c:pt>
                <c:pt idx="3874">
                  <c:v> 03/21  11:00:00</c:v>
                </c:pt>
                <c:pt idx="3875">
                  <c:v> 03/21  12:00:00</c:v>
                </c:pt>
                <c:pt idx="3876">
                  <c:v> 03/21  13:00:00</c:v>
                </c:pt>
                <c:pt idx="3877">
                  <c:v> 03/21  14:00:00</c:v>
                </c:pt>
                <c:pt idx="3878">
                  <c:v> 03/21  15:00:00</c:v>
                </c:pt>
                <c:pt idx="3879">
                  <c:v> 03/21  16:00:00</c:v>
                </c:pt>
                <c:pt idx="3880">
                  <c:v> 03/21  17:00:00</c:v>
                </c:pt>
                <c:pt idx="3881">
                  <c:v> 03/21  18:00:00</c:v>
                </c:pt>
                <c:pt idx="3882">
                  <c:v> 03/21  19:00:00</c:v>
                </c:pt>
                <c:pt idx="3883">
                  <c:v> 03/21  20:00:00</c:v>
                </c:pt>
                <c:pt idx="3884">
                  <c:v> 03/21  21:00:00</c:v>
                </c:pt>
                <c:pt idx="3885">
                  <c:v> 03/21  22:00:00</c:v>
                </c:pt>
                <c:pt idx="3886">
                  <c:v> 03/21  23:00:00</c:v>
                </c:pt>
                <c:pt idx="3887">
                  <c:v> 03/21  24:00:00</c:v>
                </c:pt>
                <c:pt idx="3888">
                  <c:v> 03/22  01:00:00</c:v>
                </c:pt>
                <c:pt idx="3889">
                  <c:v> 03/22  02:00:00</c:v>
                </c:pt>
                <c:pt idx="3890">
                  <c:v> 03/22  03:00:00</c:v>
                </c:pt>
                <c:pt idx="3891">
                  <c:v> 03/22  04:00:00</c:v>
                </c:pt>
                <c:pt idx="3892">
                  <c:v> 03/22  05:00:00</c:v>
                </c:pt>
                <c:pt idx="3893">
                  <c:v> 03/22  06:00:00</c:v>
                </c:pt>
                <c:pt idx="3894">
                  <c:v> 03/22  07:00:00</c:v>
                </c:pt>
                <c:pt idx="3895">
                  <c:v> 03/22  08:00:00</c:v>
                </c:pt>
                <c:pt idx="3896">
                  <c:v> 03/22  09:00:00</c:v>
                </c:pt>
                <c:pt idx="3897">
                  <c:v> 03/22  10:00:00</c:v>
                </c:pt>
                <c:pt idx="3898">
                  <c:v> 03/22  11:00:00</c:v>
                </c:pt>
                <c:pt idx="3899">
                  <c:v> 03/22  12:00:00</c:v>
                </c:pt>
                <c:pt idx="3900">
                  <c:v> 03/22  13:00:00</c:v>
                </c:pt>
                <c:pt idx="3901">
                  <c:v> 03/22  14:00:00</c:v>
                </c:pt>
                <c:pt idx="3902">
                  <c:v> 03/22  15:00:00</c:v>
                </c:pt>
                <c:pt idx="3903">
                  <c:v> 03/22  16:00:00</c:v>
                </c:pt>
                <c:pt idx="3904">
                  <c:v> 03/22  17:00:00</c:v>
                </c:pt>
                <c:pt idx="3905">
                  <c:v> 03/22  18:00:00</c:v>
                </c:pt>
                <c:pt idx="3906">
                  <c:v> 03/22  19:00:00</c:v>
                </c:pt>
                <c:pt idx="3907">
                  <c:v> 03/22  20:00:00</c:v>
                </c:pt>
                <c:pt idx="3908">
                  <c:v> 03/22  21:00:00</c:v>
                </c:pt>
                <c:pt idx="3909">
                  <c:v> 03/22  22:00:00</c:v>
                </c:pt>
                <c:pt idx="3910">
                  <c:v> 03/22  23:00:00</c:v>
                </c:pt>
                <c:pt idx="3911">
                  <c:v> 03/22  24:00:00</c:v>
                </c:pt>
                <c:pt idx="3912">
                  <c:v> 03/23  01:00:00</c:v>
                </c:pt>
                <c:pt idx="3913">
                  <c:v> 03/23  02:00:00</c:v>
                </c:pt>
                <c:pt idx="3914">
                  <c:v> 03/23  03:00:00</c:v>
                </c:pt>
                <c:pt idx="3915">
                  <c:v> 03/23  04:00:00</c:v>
                </c:pt>
                <c:pt idx="3916">
                  <c:v> 03/23  05:00:00</c:v>
                </c:pt>
                <c:pt idx="3917">
                  <c:v> 03/23  06:00:00</c:v>
                </c:pt>
                <c:pt idx="3918">
                  <c:v> 03/23  07:00:00</c:v>
                </c:pt>
                <c:pt idx="3919">
                  <c:v> 03/23  08:00:00</c:v>
                </c:pt>
                <c:pt idx="3920">
                  <c:v> 03/23  09:00:00</c:v>
                </c:pt>
                <c:pt idx="3921">
                  <c:v> 03/23  10:00:00</c:v>
                </c:pt>
                <c:pt idx="3922">
                  <c:v> 03/23  11:00:00</c:v>
                </c:pt>
                <c:pt idx="3923">
                  <c:v> 03/23  12:00:00</c:v>
                </c:pt>
                <c:pt idx="3924">
                  <c:v> 03/23  13:00:00</c:v>
                </c:pt>
                <c:pt idx="3925">
                  <c:v> 03/23  14:00:00</c:v>
                </c:pt>
                <c:pt idx="3926">
                  <c:v> 03/23  15:00:00</c:v>
                </c:pt>
                <c:pt idx="3927">
                  <c:v> 03/23  16:00:00</c:v>
                </c:pt>
                <c:pt idx="3928">
                  <c:v> 03/23  17:00:00</c:v>
                </c:pt>
                <c:pt idx="3929">
                  <c:v> 03/23  18:00:00</c:v>
                </c:pt>
                <c:pt idx="3930">
                  <c:v> 03/23  19:00:00</c:v>
                </c:pt>
                <c:pt idx="3931">
                  <c:v> 03/23  20:00:00</c:v>
                </c:pt>
                <c:pt idx="3932">
                  <c:v> 03/23  21:00:00</c:v>
                </c:pt>
                <c:pt idx="3933">
                  <c:v> 03/23  22:00:00</c:v>
                </c:pt>
                <c:pt idx="3934">
                  <c:v> 03/23  23:00:00</c:v>
                </c:pt>
                <c:pt idx="3935">
                  <c:v> 03/23  24:00:00</c:v>
                </c:pt>
                <c:pt idx="3936">
                  <c:v> 03/24  01:00:00</c:v>
                </c:pt>
                <c:pt idx="3937">
                  <c:v> 03/24  02:00:00</c:v>
                </c:pt>
                <c:pt idx="3938">
                  <c:v> 03/24  03:00:00</c:v>
                </c:pt>
                <c:pt idx="3939">
                  <c:v> 03/24  04:00:00</c:v>
                </c:pt>
                <c:pt idx="3940">
                  <c:v> 03/24  05:00:00</c:v>
                </c:pt>
                <c:pt idx="3941">
                  <c:v> 03/24  06:00:00</c:v>
                </c:pt>
                <c:pt idx="3942">
                  <c:v> 03/24  07:00:00</c:v>
                </c:pt>
                <c:pt idx="3943">
                  <c:v> 03/24  08:00:00</c:v>
                </c:pt>
                <c:pt idx="3944">
                  <c:v> 03/24  09:00:00</c:v>
                </c:pt>
                <c:pt idx="3945">
                  <c:v> 03/24  10:00:00</c:v>
                </c:pt>
                <c:pt idx="3946">
                  <c:v> 03/24  11:00:00</c:v>
                </c:pt>
                <c:pt idx="3947">
                  <c:v> 03/24  12:00:00</c:v>
                </c:pt>
                <c:pt idx="3948">
                  <c:v> 03/24  13:00:00</c:v>
                </c:pt>
                <c:pt idx="3949">
                  <c:v> 03/24  14:00:00</c:v>
                </c:pt>
                <c:pt idx="3950">
                  <c:v> 03/24  15:00:00</c:v>
                </c:pt>
                <c:pt idx="3951">
                  <c:v> 03/24  16:00:00</c:v>
                </c:pt>
                <c:pt idx="3952">
                  <c:v> 03/24  17:00:00</c:v>
                </c:pt>
                <c:pt idx="3953">
                  <c:v> 03/24  18:00:00</c:v>
                </c:pt>
                <c:pt idx="3954">
                  <c:v> 03/24  19:00:00</c:v>
                </c:pt>
                <c:pt idx="3955">
                  <c:v> 03/24  20:00:00</c:v>
                </c:pt>
                <c:pt idx="3956">
                  <c:v> 03/24  21:00:00</c:v>
                </c:pt>
                <c:pt idx="3957">
                  <c:v> 03/24  22:00:00</c:v>
                </c:pt>
                <c:pt idx="3958">
                  <c:v> 03/24  23:00:00</c:v>
                </c:pt>
                <c:pt idx="3959">
                  <c:v> 03/24  24:00:00</c:v>
                </c:pt>
                <c:pt idx="3960">
                  <c:v> 03/25  01:00:00</c:v>
                </c:pt>
                <c:pt idx="3961">
                  <c:v> 03/25  02:00:00</c:v>
                </c:pt>
                <c:pt idx="3962">
                  <c:v> 03/25  03:00:00</c:v>
                </c:pt>
                <c:pt idx="3963">
                  <c:v> 03/25  04:00:00</c:v>
                </c:pt>
                <c:pt idx="3964">
                  <c:v> 03/25  05:00:00</c:v>
                </c:pt>
                <c:pt idx="3965">
                  <c:v> 03/25  06:00:00</c:v>
                </c:pt>
                <c:pt idx="3966">
                  <c:v> 03/25  07:00:00</c:v>
                </c:pt>
                <c:pt idx="3967">
                  <c:v> 03/25  08:00:00</c:v>
                </c:pt>
                <c:pt idx="3968">
                  <c:v> 03/25  09:00:00</c:v>
                </c:pt>
                <c:pt idx="3969">
                  <c:v> 03/25  10:00:00</c:v>
                </c:pt>
                <c:pt idx="3970">
                  <c:v> 03/25  11:00:00</c:v>
                </c:pt>
                <c:pt idx="3971">
                  <c:v> 03/25  12:00:00</c:v>
                </c:pt>
                <c:pt idx="3972">
                  <c:v> 03/25  13:00:00</c:v>
                </c:pt>
                <c:pt idx="3973">
                  <c:v> 03/25  14:00:00</c:v>
                </c:pt>
                <c:pt idx="3974">
                  <c:v> 03/25  15:00:00</c:v>
                </c:pt>
                <c:pt idx="3975">
                  <c:v> 03/25  16:00:00</c:v>
                </c:pt>
                <c:pt idx="3976">
                  <c:v> 03/25  17:00:00</c:v>
                </c:pt>
                <c:pt idx="3977">
                  <c:v> 03/25  18:00:00</c:v>
                </c:pt>
                <c:pt idx="3978">
                  <c:v> 03/25  19:00:00</c:v>
                </c:pt>
                <c:pt idx="3979">
                  <c:v> 03/25  20:00:00</c:v>
                </c:pt>
                <c:pt idx="3980">
                  <c:v> 03/25  21:00:00</c:v>
                </c:pt>
                <c:pt idx="3981">
                  <c:v> 03/25  22:00:00</c:v>
                </c:pt>
                <c:pt idx="3982">
                  <c:v> 03/25  23:00:00</c:v>
                </c:pt>
                <c:pt idx="3983">
                  <c:v> 03/25  24:00:00</c:v>
                </c:pt>
                <c:pt idx="3984">
                  <c:v> 03/26  01:00:00</c:v>
                </c:pt>
                <c:pt idx="3985">
                  <c:v> 03/26  02:00:00</c:v>
                </c:pt>
                <c:pt idx="3986">
                  <c:v> 03/26  03:00:00</c:v>
                </c:pt>
                <c:pt idx="3987">
                  <c:v> 03/26  04:00:00</c:v>
                </c:pt>
                <c:pt idx="3988">
                  <c:v> 03/26  05:00:00</c:v>
                </c:pt>
                <c:pt idx="3989">
                  <c:v> 03/26  06:00:00</c:v>
                </c:pt>
                <c:pt idx="3990">
                  <c:v> 03/26  07:00:00</c:v>
                </c:pt>
                <c:pt idx="3991">
                  <c:v> 03/26  08:00:00</c:v>
                </c:pt>
                <c:pt idx="3992">
                  <c:v> 03/26  09:00:00</c:v>
                </c:pt>
                <c:pt idx="3993">
                  <c:v> 03/26  10:00:00</c:v>
                </c:pt>
                <c:pt idx="3994">
                  <c:v> 03/26  11:00:00</c:v>
                </c:pt>
                <c:pt idx="3995">
                  <c:v> 03/26  12:00:00</c:v>
                </c:pt>
                <c:pt idx="3996">
                  <c:v> 03/26  13:00:00</c:v>
                </c:pt>
                <c:pt idx="3997">
                  <c:v> 03/26  14:00:00</c:v>
                </c:pt>
                <c:pt idx="3998">
                  <c:v> 03/26  15:00:00</c:v>
                </c:pt>
                <c:pt idx="3999">
                  <c:v> 03/26  16:00:00</c:v>
                </c:pt>
                <c:pt idx="4000">
                  <c:v> 03/26  17:00:00</c:v>
                </c:pt>
                <c:pt idx="4001">
                  <c:v> 03/26  18:00:00</c:v>
                </c:pt>
                <c:pt idx="4002">
                  <c:v> 03/26  19:00:00</c:v>
                </c:pt>
                <c:pt idx="4003">
                  <c:v> 03/26  20:00:00</c:v>
                </c:pt>
                <c:pt idx="4004">
                  <c:v> 03/26  21:00:00</c:v>
                </c:pt>
                <c:pt idx="4005">
                  <c:v> 03/26  22:00:00</c:v>
                </c:pt>
                <c:pt idx="4006">
                  <c:v> 03/26  23:00:00</c:v>
                </c:pt>
                <c:pt idx="4007">
                  <c:v> 03/26  24:00:00</c:v>
                </c:pt>
                <c:pt idx="4008">
                  <c:v> 03/27  01:00:00</c:v>
                </c:pt>
                <c:pt idx="4009">
                  <c:v> 03/27  02:00:00</c:v>
                </c:pt>
                <c:pt idx="4010">
                  <c:v> 03/27  03:00:00</c:v>
                </c:pt>
                <c:pt idx="4011">
                  <c:v> 03/27  04:00:00</c:v>
                </c:pt>
                <c:pt idx="4012">
                  <c:v> 03/27  05:00:00</c:v>
                </c:pt>
                <c:pt idx="4013">
                  <c:v> 03/27  06:00:00</c:v>
                </c:pt>
                <c:pt idx="4014">
                  <c:v> 03/27  07:00:00</c:v>
                </c:pt>
                <c:pt idx="4015">
                  <c:v> 03/27  08:00:00</c:v>
                </c:pt>
                <c:pt idx="4016">
                  <c:v> 03/27  09:00:00</c:v>
                </c:pt>
                <c:pt idx="4017">
                  <c:v> 03/27  10:00:00</c:v>
                </c:pt>
                <c:pt idx="4018">
                  <c:v> 03/27  11:00:00</c:v>
                </c:pt>
                <c:pt idx="4019">
                  <c:v> 03/27  12:00:00</c:v>
                </c:pt>
                <c:pt idx="4020">
                  <c:v> 03/27  13:00:00</c:v>
                </c:pt>
                <c:pt idx="4021">
                  <c:v> 03/27  14:00:00</c:v>
                </c:pt>
                <c:pt idx="4022">
                  <c:v> 03/27  15:00:00</c:v>
                </c:pt>
                <c:pt idx="4023">
                  <c:v> 03/27  16:00:00</c:v>
                </c:pt>
                <c:pt idx="4024">
                  <c:v> 03/27  17:00:00</c:v>
                </c:pt>
                <c:pt idx="4025">
                  <c:v> 03/27  18:00:00</c:v>
                </c:pt>
                <c:pt idx="4026">
                  <c:v> 03/27  19:00:00</c:v>
                </c:pt>
                <c:pt idx="4027">
                  <c:v> 03/27  20:00:00</c:v>
                </c:pt>
                <c:pt idx="4028">
                  <c:v> 03/27  21:00:00</c:v>
                </c:pt>
                <c:pt idx="4029">
                  <c:v> 03/27  22:00:00</c:v>
                </c:pt>
                <c:pt idx="4030">
                  <c:v> 03/27  23:00:00</c:v>
                </c:pt>
                <c:pt idx="4031">
                  <c:v> 03/27  24:00:00</c:v>
                </c:pt>
                <c:pt idx="4032">
                  <c:v> 03/28  01:00:00</c:v>
                </c:pt>
                <c:pt idx="4033">
                  <c:v> 03/28  02:00:00</c:v>
                </c:pt>
                <c:pt idx="4034">
                  <c:v> 03/28  03:00:00</c:v>
                </c:pt>
                <c:pt idx="4035">
                  <c:v> 03/28  04:00:00</c:v>
                </c:pt>
                <c:pt idx="4036">
                  <c:v> 03/28  05:00:00</c:v>
                </c:pt>
                <c:pt idx="4037">
                  <c:v> 03/28  06:00:00</c:v>
                </c:pt>
                <c:pt idx="4038">
                  <c:v> 03/28  07:00:00</c:v>
                </c:pt>
                <c:pt idx="4039">
                  <c:v> 03/28  08:00:00</c:v>
                </c:pt>
                <c:pt idx="4040">
                  <c:v> 03/28  09:00:00</c:v>
                </c:pt>
                <c:pt idx="4041">
                  <c:v> 03/28  10:00:00</c:v>
                </c:pt>
                <c:pt idx="4042">
                  <c:v> 03/28  11:00:00</c:v>
                </c:pt>
                <c:pt idx="4043">
                  <c:v> 03/28  12:00:00</c:v>
                </c:pt>
                <c:pt idx="4044">
                  <c:v> 03/28  13:00:00</c:v>
                </c:pt>
                <c:pt idx="4045">
                  <c:v> 03/28  14:00:00</c:v>
                </c:pt>
                <c:pt idx="4046">
                  <c:v> 03/28  15:00:00</c:v>
                </c:pt>
                <c:pt idx="4047">
                  <c:v> 03/28  16:00:00</c:v>
                </c:pt>
                <c:pt idx="4048">
                  <c:v> 03/28  17:00:00</c:v>
                </c:pt>
                <c:pt idx="4049">
                  <c:v> 03/28  18:00:00</c:v>
                </c:pt>
                <c:pt idx="4050">
                  <c:v> 03/28  19:00:00</c:v>
                </c:pt>
                <c:pt idx="4051">
                  <c:v> 03/28  20:00:00</c:v>
                </c:pt>
                <c:pt idx="4052">
                  <c:v> 03/28  21:00:00</c:v>
                </c:pt>
                <c:pt idx="4053">
                  <c:v> 03/28  22:00:00</c:v>
                </c:pt>
                <c:pt idx="4054">
                  <c:v> 03/28  23:00:00</c:v>
                </c:pt>
                <c:pt idx="4055">
                  <c:v> 03/28  24:00:00</c:v>
                </c:pt>
                <c:pt idx="4056">
                  <c:v> 03/29  01:00:00</c:v>
                </c:pt>
                <c:pt idx="4057">
                  <c:v> 03/29  02:00:00</c:v>
                </c:pt>
                <c:pt idx="4058">
                  <c:v> 03/29  03:00:00</c:v>
                </c:pt>
                <c:pt idx="4059">
                  <c:v> 03/29  04:00:00</c:v>
                </c:pt>
                <c:pt idx="4060">
                  <c:v> 03/29  05:00:00</c:v>
                </c:pt>
                <c:pt idx="4061">
                  <c:v> 03/29  06:00:00</c:v>
                </c:pt>
                <c:pt idx="4062">
                  <c:v> 03/29  07:00:00</c:v>
                </c:pt>
                <c:pt idx="4063">
                  <c:v> 03/29  08:00:00</c:v>
                </c:pt>
                <c:pt idx="4064">
                  <c:v> 03/29  09:00:00</c:v>
                </c:pt>
                <c:pt idx="4065">
                  <c:v> 03/29  10:00:00</c:v>
                </c:pt>
                <c:pt idx="4066">
                  <c:v> 03/29  11:00:00</c:v>
                </c:pt>
                <c:pt idx="4067">
                  <c:v> 03/29  12:00:00</c:v>
                </c:pt>
                <c:pt idx="4068">
                  <c:v> 03/29  13:00:00</c:v>
                </c:pt>
                <c:pt idx="4069">
                  <c:v> 03/29  14:00:00</c:v>
                </c:pt>
                <c:pt idx="4070">
                  <c:v> 03/29  15:00:00</c:v>
                </c:pt>
                <c:pt idx="4071">
                  <c:v> 03/29  16:00:00</c:v>
                </c:pt>
                <c:pt idx="4072">
                  <c:v> 03/29  17:00:00</c:v>
                </c:pt>
                <c:pt idx="4073">
                  <c:v> 03/29  18:00:00</c:v>
                </c:pt>
                <c:pt idx="4074">
                  <c:v> 03/29  19:00:00</c:v>
                </c:pt>
                <c:pt idx="4075">
                  <c:v> 03/29  20:00:00</c:v>
                </c:pt>
                <c:pt idx="4076">
                  <c:v> 03/29  21:00:00</c:v>
                </c:pt>
                <c:pt idx="4077">
                  <c:v> 03/29  22:00:00</c:v>
                </c:pt>
                <c:pt idx="4078">
                  <c:v> 03/29  23:00:00</c:v>
                </c:pt>
                <c:pt idx="4079">
                  <c:v> 03/29  24:00:00</c:v>
                </c:pt>
                <c:pt idx="4080">
                  <c:v> 03/30  01:00:00</c:v>
                </c:pt>
                <c:pt idx="4081">
                  <c:v> 03/30  02:00:00</c:v>
                </c:pt>
                <c:pt idx="4082">
                  <c:v> 03/30  03:00:00</c:v>
                </c:pt>
                <c:pt idx="4083">
                  <c:v> 03/30  04:00:00</c:v>
                </c:pt>
                <c:pt idx="4084">
                  <c:v> 03/30  05:00:00</c:v>
                </c:pt>
                <c:pt idx="4085">
                  <c:v> 03/30  06:00:00</c:v>
                </c:pt>
                <c:pt idx="4086">
                  <c:v> 03/30  07:00:00</c:v>
                </c:pt>
                <c:pt idx="4087">
                  <c:v> 03/30  08:00:00</c:v>
                </c:pt>
                <c:pt idx="4088">
                  <c:v> 03/30  09:00:00</c:v>
                </c:pt>
                <c:pt idx="4089">
                  <c:v> 03/30  10:00:00</c:v>
                </c:pt>
                <c:pt idx="4090">
                  <c:v> 03/30  11:00:00</c:v>
                </c:pt>
                <c:pt idx="4091">
                  <c:v> 03/30  12:00:00</c:v>
                </c:pt>
                <c:pt idx="4092">
                  <c:v> 03/30  13:00:00</c:v>
                </c:pt>
                <c:pt idx="4093">
                  <c:v> 03/30  14:00:00</c:v>
                </c:pt>
                <c:pt idx="4094">
                  <c:v> 03/30  15:00:00</c:v>
                </c:pt>
                <c:pt idx="4095">
                  <c:v> 03/30  16:00:00</c:v>
                </c:pt>
                <c:pt idx="4096">
                  <c:v> 03/30  17:00:00</c:v>
                </c:pt>
                <c:pt idx="4097">
                  <c:v> 03/30  18:00:00</c:v>
                </c:pt>
                <c:pt idx="4098">
                  <c:v> 03/30  19:00:00</c:v>
                </c:pt>
                <c:pt idx="4099">
                  <c:v> 03/30  20:00:00</c:v>
                </c:pt>
                <c:pt idx="4100">
                  <c:v> 03/30  21:00:00</c:v>
                </c:pt>
                <c:pt idx="4101">
                  <c:v> 03/30  22:00:00</c:v>
                </c:pt>
                <c:pt idx="4102">
                  <c:v> 03/30  23:00:00</c:v>
                </c:pt>
                <c:pt idx="4103">
                  <c:v> 03/30  24:00:00</c:v>
                </c:pt>
                <c:pt idx="4104">
                  <c:v> 03/31  01:00:00</c:v>
                </c:pt>
                <c:pt idx="4105">
                  <c:v> 03/31  02:00:00</c:v>
                </c:pt>
                <c:pt idx="4106">
                  <c:v> 03/31  03:00:00</c:v>
                </c:pt>
                <c:pt idx="4107">
                  <c:v> 03/31  04:00:00</c:v>
                </c:pt>
                <c:pt idx="4108">
                  <c:v> 03/31  05:00:00</c:v>
                </c:pt>
                <c:pt idx="4109">
                  <c:v> 03/31  06:00:00</c:v>
                </c:pt>
                <c:pt idx="4110">
                  <c:v> 03/31  07:00:00</c:v>
                </c:pt>
                <c:pt idx="4111">
                  <c:v> 03/31  08:00:00</c:v>
                </c:pt>
                <c:pt idx="4112">
                  <c:v> 03/31  09:00:00</c:v>
                </c:pt>
                <c:pt idx="4113">
                  <c:v> 03/31  10:00:00</c:v>
                </c:pt>
                <c:pt idx="4114">
                  <c:v> 03/31  11:00:00</c:v>
                </c:pt>
                <c:pt idx="4115">
                  <c:v> 03/31  12:00:00</c:v>
                </c:pt>
                <c:pt idx="4116">
                  <c:v> 03/31  13:00:00</c:v>
                </c:pt>
                <c:pt idx="4117">
                  <c:v> 03/31  14:00:00</c:v>
                </c:pt>
                <c:pt idx="4118">
                  <c:v> 03/31  15:00:00</c:v>
                </c:pt>
                <c:pt idx="4119">
                  <c:v> 03/31  16:00:00</c:v>
                </c:pt>
                <c:pt idx="4120">
                  <c:v> 03/31  17:00:00</c:v>
                </c:pt>
                <c:pt idx="4121">
                  <c:v> 03/31  18:00:00</c:v>
                </c:pt>
                <c:pt idx="4122">
                  <c:v> 03/31  19:00:00</c:v>
                </c:pt>
                <c:pt idx="4123">
                  <c:v> 03/31  20:00:00</c:v>
                </c:pt>
                <c:pt idx="4124">
                  <c:v> 03/31  21:00:00</c:v>
                </c:pt>
                <c:pt idx="4125">
                  <c:v> 03/31  22:00:00</c:v>
                </c:pt>
                <c:pt idx="4126">
                  <c:v> 03/31  23:00:00</c:v>
                </c:pt>
                <c:pt idx="4127">
                  <c:v> 03/31  24:00:00</c:v>
                </c:pt>
                <c:pt idx="4128">
                  <c:v> 04/01  01:00:00</c:v>
                </c:pt>
                <c:pt idx="4129">
                  <c:v> 04/01  02:00:00</c:v>
                </c:pt>
                <c:pt idx="4130">
                  <c:v> 04/01  03:00:00</c:v>
                </c:pt>
                <c:pt idx="4131">
                  <c:v> 04/01  04:00:00</c:v>
                </c:pt>
                <c:pt idx="4132">
                  <c:v> 04/01  05:00:00</c:v>
                </c:pt>
                <c:pt idx="4133">
                  <c:v> 04/01  06:00:00</c:v>
                </c:pt>
                <c:pt idx="4134">
                  <c:v> 04/01  07:00:00</c:v>
                </c:pt>
                <c:pt idx="4135">
                  <c:v> 04/01  08:00:00</c:v>
                </c:pt>
                <c:pt idx="4136">
                  <c:v> 04/01  09:00:00</c:v>
                </c:pt>
                <c:pt idx="4137">
                  <c:v> 04/01  10:00:00</c:v>
                </c:pt>
                <c:pt idx="4138">
                  <c:v> 04/01  11:00:00</c:v>
                </c:pt>
                <c:pt idx="4139">
                  <c:v> 04/01  12:00:00</c:v>
                </c:pt>
                <c:pt idx="4140">
                  <c:v> 04/01  13:00:00</c:v>
                </c:pt>
                <c:pt idx="4141">
                  <c:v> 04/01  14:00:00</c:v>
                </c:pt>
                <c:pt idx="4142">
                  <c:v> 04/01  15:00:00</c:v>
                </c:pt>
                <c:pt idx="4143">
                  <c:v> 04/01  16:00:00</c:v>
                </c:pt>
                <c:pt idx="4144">
                  <c:v> 04/01  17:00:00</c:v>
                </c:pt>
                <c:pt idx="4145">
                  <c:v> 04/01  18:00:00</c:v>
                </c:pt>
                <c:pt idx="4146">
                  <c:v> 04/01  19:00:00</c:v>
                </c:pt>
                <c:pt idx="4147">
                  <c:v> 04/01  20:00:00</c:v>
                </c:pt>
                <c:pt idx="4148">
                  <c:v> 04/01  21:00:00</c:v>
                </c:pt>
                <c:pt idx="4149">
                  <c:v> 04/01  22:00:00</c:v>
                </c:pt>
                <c:pt idx="4150">
                  <c:v> 04/01  23:00:00</c:v>
                </c:pt>
                <c:pt idx="4151">
                  <c:v> 04/01  24:00:00</c:v>
                </c:pt>
                <c:pt idx="4152">
                  <c:v> 04/02  01:00:00</c:v>
                </c:pt>
                <c:pt idx="4153">
                  <c:v> 04/02  02:00:00</c:v>
                </c:pt>
                <c:pt idx="4154">
                  <c:v> 04/02  03:00:00</c:v>
                </c:pt>
                <c:pt idx="4155">
                  <c:v> 04/02  04:00:00</c:v>
                </c:pt>
                <c:pt idx="4156">
                  <c:v> 04/02  05:00:00</c:v>
                </c:pt>
                <c:pt idx="4157">
                  <c:v> 04/02  06:00:00</c:v>
                </c:pt>
                <c:pt idx="4158">
                  <c:v> 04/02  07:00:00</c:v>
                </c:pt>
                <c:pt idx="4159">
                  <c:v> 04/02  08:00:00</c:v>
                </c:pt>
                <c:pt idx="4160">
                  <c:v> 04/02  09:00:00</c:v>
                </c:pt>
                <c:pt idx="4161">
                  <c:v> 04/02  10:00:00</c:v>
                </c:pt>
                <c:pt idx="4162">
                  <c:v> 04/02  11:00:00</c:v>
                </c:pt>
                <c:pt idx="4163">
                  <c:v> 04/02  12:00:00</c:v>
                </c:pt>
                <c:pt idx="4164">
                  <c:v> 04/02  13:00:00</c:v>
                </c:pt>
                <c:pt idx="4165">
                  <c:v> 04/02  14:00:00</c:v>
                </c:pt>
                <c:pt idx="4166">
                  <c:v> 04/02  15:00:00</c:v>
                </c:pt>
                <c:pt idx="4167">
                  <c:v> 04/02  16:00:00</c:v>
                </c:pt>
                <c:pt idx="4168">
                  <c:v> 04/02  17:00:00</c:v>
                </c:pt>
                <c:pt idx="4169">
                  <c:v> 04/02  18:00:00</c:v>
                </c:pt>
                <c:pt idx="4170">
                  <c:v> 04/02  19:00:00</c:v>
                </c:pt>
                <c:pt idx="4171">
                  <c:v> 04/02  20:00:00</c:v>
                </c:pt>
                <c:pt idx="4172">
                  <c:v> 04/02  21:00:00</c:v>
                </c:pt>
                <c:pt idx="4173">
                  <c:v> 04/02  22:00:00</c:v>
                </c:pt>
                <c:pt idx="4174">
                  <c:v> 04/02  23:00:00</c:v>
                </c:pt>
                <c:pt idx="4175">
                  <c:v> 04/02  24:00:00</c:v>
                </c:pt>
                <c:pt idx="4176">
                  <c:v> 04/03  01:00:00</c:v>
                </c:pt>
                <c:pt idx="4177">
                  <c:v> 04/03  02:00:00</c:v>
                </c:pt>
                <c:pt idx="4178">
                  <c:v> 04/03  03:00:00</c:v>
                </c:pt>
                <c:pt idx="4179">
                  <c:v> 04/03  04:00:00</c:v>
                </c:pt>
                <c:pt idx="4180">
                  <c:v> 04/03  05:00:00</c:v>
                </c:pt>
                <c:pt idx="4181">
                  <c:v> 04/03  06:00:00</c:v>
                </c:pt>
                <c:pt idx="4182">
                  <c:v> 04/03  07:00:00</c:v>
                </c:pt>
                <c:pt idx="4183">
                  <c:v> 04/03  08:00:00</c:v>
                </c:pt>
                <c:pt idx="4184">
                  <c:v> 04/03  09:00:00</c:v>
                </c:pt>
                <c:pt idx="4185">
                  <c:v> 04/03  10:00:00</c:v>
                </c:pt>
                <c:pt idx="4186">
                  <c:v> 04/03  11:00:00</c:v>
                </c:pt>
                <c:pt idx="4187">
                  <c:v> 04/03  12:00:00</c:v>
                </c:pt>
                <c:pt idx="4188">
                  <c:v> 04/03  13:00:00</c:v>
                </c:pt>
                <c:pt idx="4189">
                  <c:v> 04/03  14:00:00</c:v>
                </c:pt>
                <c:pt idx="4190">
                  <c:v> 04/03  15:00:00</c:v>
                </c:pt>
                <c:pt idx="4191">
                  <c:v> 04/03  16:00:00</c:v>
                </c:pt>
                <c:pt idx="4192">
                  <c:v> 04/03  17:00:00</c:v>
                </c:pt>
                <c:pt idx="4193">
                  <c:v> 04/03  18:00:00</c:v>
                </c:pt>
                <c:pt idx="4194">
                  <c:v> 04/03  19:00:00</c:v>
                </c:pt>
                <c:pt idx="4195">
                  <c:v> 04/03  20:00:00</c:v>
                </c:pt>
                <c:pt idx="4196">
                  <c:v> 04/03  21:00:00</c:v>
                </c:pt>
                <c:pt idx="4197">
                  <c:v> 04/03  22:00:00</c:v>
                </c:pt>
                <c:pt idx="4198">
                  <c:v> 04/03  23:00:00</c:v>
                </c:pt>
                <c:pt idx="4199">
                  <c:v> 04/03  24:00:00</c:v>
                </c:pt>
                <c:pt idx="4200">
                  <c:v> 04/04  01:00:00</c:v>
                </c:pt>
                <c:pt idx="4201">
                  <c:v> 04/04  02:00:00</c:v>
                </c:pt>
                <c:pt idx="4202">
                  <c:v> 04/04  03:00:00</c:v>
                </c:pt>
                <c:pt idx="4203">
                  <c:v> 04/04  04:00:00</c:v>
                </c:pt>
                <c:pt idx="4204">
                  <c:v> 04/04  05:00:00</c:v>
                </c:pt>
                <c:pt idx="4205">
                  <c:v> 04/04  06:00:00</c:v>
                </c:pt>
                <c:pt idx="4206">
                  <c:v> 04/04  07:00:00</c:v>
                </c:pt>
                <c:pt idx="4207">
                  <c:v> 04/04  08:00:00</c:v>
                </c:pt>
                <c:pt idx="4208">
                  <c:v> 04/04  09:00:00</c:v>
                </c:pt>
                <c:pt idx="4209">
                  <c:v> 04/04  10:00:00</c:v>
                </c:pt>
                <c:pt idx="4210">
                  <c:v> 04/04  11:00:00</c:v>
                </c:pt>
                <c:pt idx="4211">
                  <c:v> 04/04  12:00:00</c:v>
                </c:pt>
                <c:pt idx="4212">
                  <c:v> 04/04  13:00:00</c:v>
                </c:pt>
                <c:pt idx="4213">
                  <c:v> 04/04  14:00:00</c:v>
                </c:pt>
                <c:pt idx="4214">
                  <c:v> 04/04  15:00:00</c:v>
                </c:pt>
                <c:pt idx="4215">
                  <c:v> 04/04  16:00:00</c:v>
                </c:pt>
                <c:pt idx="4216">
                  <c:v> 04/04  17:00:00</c:v>
                </c:pt>
                <c:pt idx="4217">
                  <c:v> 04/04  18:00:00</c:v>
                </c:pt>
                <c:pt idx="4218">
                  <c:v> 04/04  19:00:00</c:v>
                </c:pt>
                <c:pt idx="4219">
                  <c:v> 04/04  20:00:00</c:v>
                </c:pt>
                <c:pt idx="4220">
                  <c:v> 04/04  21:00:00</c:v>
                </c:pt>
                <c:pt idx="4221">
                  <c:v> 04/04  22:00:00</c:v>
                </c:pt>
                <c:pt idx="4222">
                  <c:v> 04/04  23:00:00</c:v>
                </c:pt>
                <c:pt idx="4223">
                  <c:v> 04/04  24:00:00</c:v>
                </c:pt>
                <c:pt idx="4224">
                  <c:v> 04/05  01:00:00</c:v>
                </c:pt>
                <c:pt idx="4225">
                  <c:v> 04/05  02:00:00</c:v>
                </c:pt>
                <c:pt idx="4226">
                  <c:v> 04/05  03:00:00</c:v>
                </c:pt>
                <c:pt idx="4227">
                  <c:v> 04/05  04:00:00</c:v>
                </c:pt>
                <c:pt idx="4228">
                  <c:v> 04/05  05:00:00</c:v>
                </c:pt>
                <c:pt idx="4229">
                  <c:v> 04/05  06:00:00</c:v>
                </c:pt>
                <c:pt idx="4230">
                  <c:v> 04/05  07:00:00</c:v>
                </c:pt>
                <c:pt idx="4231">
                  <c:v> 04/05  08:00:00</c:v>
                </c:pt>
                <c:pt idx="4232">
                  <c:v> 04/05  09:00:00</c:v>
                </c:pt>
                <c:pt idx="4233">
                  <c:v> 04/05  10:00:00</c:v>
                </c:pt>
                <c:pt idx="4234">
                  <c:v> 04/05  11:00:00</c:v>
                </c:pt>
                <c:pt idx="4235">
                  <c:v> 04/05  12:00:00</c:v>
                </c:pt>
                <c:pt idx="4236">
                  <c:v> 04/05  13:00:00</c:v>
                </c:pt>
                <c:pt idx="4237">
                  <c:v> 04/05  14:00:00</c:v>
                </c:pt>
                <c:pt idx="4238">
                  <c:v> 04/05  15:00:00</c:v>
                </c:pt>
                <c:pt idx="4239">
                  <c:v> 04/05  16:00:00</c:v>
                </c:pt>
                <c:pt idx="4240">
                  <c:v> 04/05  17:00:00</c:v>
                </c:pt>
                <c:pt idx="4241">
                  <c:v> 04/05  18:00:00</c:v>
                </c:pt>
                <c:pt idx="4242">
                  <c:v> 04/05  19:00:00</c:v>
                </c:pt>
                <c:pt idx="4243">
                  <c:v> 04/05  20:00:00</c:v>
                </c:pt>
                <c:pt idx="4244">
                  <c:v> 04/05  21:00:00</c:v>
                </c:pt>
                <c:pt idx="4245">
                  <c:v> 04/05  22:00:00</c:v>
                </c:pt>
                <c:pt idx="4246">
                  <c:v> 04/05  23:00:00</c:v>
                </c:pt>
                <c:pt idx="4247">
                  <c:v> 04/05  24:00:00</c:v>
                </c:pt>
                <c:pt idx="4248">
                  <c:v> 04/06  01:00:00</c:v>
                </c:pt>
                <c:pt idx="4249">
                  <c:v> 04/06  02:00:00</c:v>
                </c:pt>
                <c:pt idx="4250">
                  <c:v> 04/06  03:00:00</c:v>
                </c:pt>
                <c:pt idx="4251">
                  <c:v> 04/06  04:00:00</c:v>
                </c:pt>
                <c:pt idx="4252">
                  <c:v> 04/06  05:00:00</c:v>
                </c:pt>
                <c:pt idx="4253">
                  <c:v> 04/06  06:00:00</c:v>
                </c:pt>
                <c:pt idx="4254">
                  <c:v> 04/06  07:00:00</c:v>
                </c:pt>
                <c:pt idx="4255">
                  <c:v> 04/06  08:00:00</c:v>
                </c:pt>
                <c:pt idx="4256">
                  <c:v> 04/06  09:00:00</c:v>
                </c:pt>
                <c:pt idx="4257">
                  <c:v> 04/06  10:00:00</c:v>
                </c:pt>
                <c:pt idx="4258">
                  <c:v> 04/06  11:00:00</c:v>
                </c:pt>
                <c:pt idx="4259">
                  <c:v> 04/06  12:00:00</c:v>
                </c:pt>
                <c:pt idx="4260">
                  <c:v> 04/06  13:00:00</c:v>
                </c:pt>
                <c:pt idx="4261">
                  <c:v> 04/06  14:00:00</c:v>
                </c:pt>
                <c:pt idx="4262">
                  <c:v> 04/06  15:00:00</c:v>
                </c:pt>
                <c:pt idx="4263">
                  <c:v> 04/06  16:00:00</c:v>
                </c:pt>
                <c:pt idx="4264">
                  <c:v> 04/06  17:00:00</c:v>
                </c:pt>
                <c:pt idx="4265">
                  <c:v> 04/06  18:00:00</c:v>
                </c:pt>
                <c:pt idx="4266">
                  <c:v> 04/06  19:00:00</c:v>
                </c:pt>
                <c:pt idx="4267">
                  <c:v> 04/06  20:00:00</c:v>
                </c:pt>
                <c:pt idx="4268">
                  <c:v> 04/06  21:00:00</c:v>
                </c:pt>
                <c:pt idx="4269">
                  <c:v> 04/06  22:00:00</c:v>
                </c:pt>
                <c:pt idx="4270">
                  <c:v> 04/06  23:00:00</c:v>
                </c:pt>
                <c:pt idx="4271">
                  <c:v> 04/06  24:00:00</c:v>
                </c:pt>
                <c:pt idx="4272">
                  <c:v> 04/07  01:00:00</c:v>
                </c:pt>
                <c:pt idx="4273">
                  <c:v> 04/07  02:00:00</c:v>
                </c:pt>
                <c:pt idx="4274">
                  <c:v> 04/07  03:00:00</c:v>
                </c:pt>
                <c:pt idx="4275">
                  <c:v> 04/07  04:00:00</c:v>
                </c:pt>
                <c:pt idx="4276">
                  <c:v> 04/07  05:00:00</c:v>
                </c:pt>
                <c:pt idx="4277">
                  <c:v> 04/07  06:00:00</c:v>
                </c:pt>
                <c:pt idx="4278">
                  <c:v> 04/07  07:00:00</c:v>
                </c:pt>
                <c:pt idx="4279">
                  <c:v> 04/07  08:00:00</c:v>
                </c:pt>
                <c:pt idx="4280">
                  <c:v> 04/07  09:00:00</c:v>
                </c:pt>
                <c:pt idx="4281">
                  <c:v> 04/07  10:00:00</c:v>
                </c:pt>
                <c:pt idx="4282">
                  <c:v> 04/07  11:00:00</c:v>
                </c:pt>
                <c:pt idx="4283">
                  <c:v> 04/07  12:00:00</c:v>
                </c:pt>
                <c:pt idx="4284">
                  <c:v> 04/07  13:00:00</c:v>
                </c:pt>
                <c:pt idx="4285">
                  <c:v> 04/07  14:00:00</c:v>
                </c:pt>
                <c:pt idx="4286">
                  <c:v> 04/07  15:00:00</c:v>
                </c:pt>
                <c:pt idx="4287">
                  <c:v> 04/07  16:00:00</c:v>
                </c:pt>
                <c:pt idx="4288">
                  <c:v> 04/07  17:00:00</c:v>
                </c:pt>
                <c:pt idx="4289">
                  <c:v> 04/07  18:00:00</c:v>
                </c:pt>
                <c:pt idx="4290">
                  <c:v> 04/07  19:00:00</c:v>
                </c:pt>
                <c:pt idx="4291">
                  <c:v> 04/07  20:00:00</c:v>
                </c:pt>
                <c:pt idx="4292">
                  <c:v> 04/07  21:00:00</c:v>
                </c:pt>
                <c:pt idx="4293">
                  <c:v> 04/07  22:00:00</c:v>
                </c:pt>
                <c:pt idx="4294">
                  <c:v> 04/07  23:00:00</c:v>
                </c:pt>
                <c:pt idx="4295">
                  <c:v> 04/07  24:00:00</c:v>
                </c:pt>
                <c:pt idx="4296">
                  <c:v> 04/08  01:00:00</c:v>
                </c:pt>
                <c:pt idx="4297">
                  <c:v> 04/08  02:00:00</c:v>
                </c:pt>
                <c:pt idx="4298">
                  <c:v> 04/08  03:00:00</c:v>
                </c:pt>
                <c:pt idx="4299">
                  <c:v> 04/08  04:00:00</c:v>
                </c:pt>
                <c:pt idx="4300">
                  <c:v> 04/08  05:00:00</c:v>
                </c:pt>
                <c:pt idx="4301">
                  <c:v> 04/08  06:00:00</c:v>
                </c:pt>
                <c:pt idx="4302">
                  <c:v> 04/08  07:00:00</c:v>
                </c:pt>
                <c:pt idx="4303">
                  <c:v> 04/08  08:00:00</c:v>
                </c:pt>
                <c:pt idx="4304">
                  <c:v> 04/08  09:00:00</c:v>
                </c:pt>
                <c:pt idx="4305">
                  <c:v> 04/08  10:00:00</c:v>
                </c:pt>
                <c:pt idx="4306">
                  <c:v> 04/08  11:00:00</c:v>
                </c:pt>
                <c:pt idx="4307">
                  <c:v> 04/08  12:00:00</c:v>
                </c:pt>
                <c:pt idx="4308">
                  <c:v> 04/08  13:00:00</c:v>
                </c:pt>
                <c:pt idx="4309">
                  <c:v> 04/08  14:00:00</c:v>
                </c:pt>
                <c:pt idx="4310">
                  <c:v> 04/08  15:00:00</c:v>
                </c:pt>
                <c:pt idx="4311">
                  <c:v> 04/08  16:00:00</c:v>
                </c:pt>
                <c:pt idx="4312">
                  <c:v> 04/08  17:00:00</c:v>
                </c:pt>
                <c:pt idx="4313">
                  <c:v> 04/08  18:00:00</c:v>
                </c:pt>
                <c:pt idx="4314">
                  <c:v> 04/08  19:00:00</c:v>
                </c:pt>
                <c:pt idx="4315">
                  <c:v> 04/08  20:00:00</c:v>
                </c:pt>
                <c:pt idx="4316">
                  <c:v> 04/08  21:00:00</c:v>
                </c:pt>
                <c:pt idx="4317">
                  <c:v> 04/08  22:00:00</c:v>
                </c:pt>
                <c:pt idx="4318">
                  <c:v> 04/08  23:00:00</c:v>
                </c:pt>
                <c:pt idx="4319">
                  <c:v> 04/08  24:00:00</c:v>
                </c:pt>
                <c:pt idx="4320">
                  <c:v> 04/09  01:00:00</c:v>
                </c:pt>
                <c:pt idx="4321">
                  <c:v> 04/09  02:00:00</c:v>
                </c:pt>
                <c:pt idx="4322">
                  <c:v> 04/09  03:00:00</c:v>
                </c:pt>
                <c:pt idx="4323">
                  <c:v> 04/09  04:00:00</c:v>
                </c:pt>
                <c:pt idx="4324">
                  <c:v> 04/09  05:00:00</c:v>
                </c:pt>
                <c:pt idx="4325">
                  <c:v> 04/09  06:00:00</c:v>
                </c:pt>
                <c:pt idx="4326">
                  <c:v> 04/09  07:00:00</c:v>
                </c:pt>
                <c:pt idx="4327">
                  <c:v> 04/09  08:00:00</c:v>
                </c:pt>
                <c:pt idx="4328">
                  <c:v> 04/09  09:00:00</c:v>
                </c:pt>
                <c:pt idx="4329">
                  <c:v> 04/09  10:00:00</c:v>
                </c:pt>
                <c:pt idx="4330">
                  <c:v> 04/09  11:00:00</c:v>
                </c:pt>
                <c:pt idx="4331">
                  <c:v> 04/09  12:00:00</c:v>
                </c:pt>
                <c:pt idx="4332">
                  <c:v> 04/09  13:00:00</c:v>
                </c:pt>
                <c:pt idx="4333">
                  <c:v> 04/09  14:00:00</c:v>
                </c:pt>
                <c:pt idx="4334">
                  <c:v> 04/09  15:00:00</c:v>
                </c:pt>
                <c:pt idx="4335">
                  <c:v> 04/09  16:00:00</c:v>
                </c:pt>
                <c:pt idx="4336">
                  <c:v> 04/09  17:00:00</c:v>
                </c:pt>
                <c:pt idx="4337">
                  <c:v> 04/09  18:00:00</c:v>
                </c:pt>
                <c:pt idx="4338">
                  <c:v> 04/09  19:00:00</c:v>
                </c:pt>
                <c:pt idx="4339">
                  <c:v> 04/09  20:00:00</c:v>
                </c:pt>
                <c:pt idx="4340">
                  <c:v> 04/09  21:00:00</c:v>
                </c:pt>
                <c:pt idx="4341">
                  <c:v> 04/09  22:00:00</c:v>
                </c:pt>
                <c:pt idx="4342">
                  <c:v> 04/09  23:00:00</c:v>
                </c:pt>
                <c:pt idx="4343">
                  <c:v> 04/09  24:00:00</c:v>
                </c:pt>
                <c:pt idx="4344">
                  <c:v> 04/10  01:00:00</c:v>
                </c:pt>
                <c:pt idx="4345">
                  <c:v> 04/10  02:00:00</c:v>
                </c:pt>
                <c:pt idx="4346">
                  <c:v> 04/10  03:00:00</c:v>
                </c:pt>
                <c:pt idx="4347">
                  <c:v> 04/10  04:00:00</c:v>
                </c:pt>
                <c:pt idx="4348">
                  <c:v> 04/10  05:00:00</c:v>
                </c:pt>
                <c:pt idx="4349">
                  <c:v> 04/10  06:00:00</c:v>
                </c:pt>
                <c:pt idx="4350">
                  <c:v> 04/10  07:00:00</c:v>
                </c:pt>
                <c:pt idx="4351">
                  <c:v> 04/10  08:00:00</c:v>
                </c:pt>
                <c:pt idx="4352">
                  <c:v> 04/10  09:00:00</c:v>
                </c:pt>
                <c:pt idx="4353">
                  <c:v> 04/10  10:00:00</c:v>
                </c:pt>
                <c:pt idx="4354">
                  <c:v> 04/10  11:00:00</c:v>
                </c:pt>
                <c:pt idx="4355">
                  <c:v> 04/10  12:00:00</c:v>
                </c:pt>
                <c:pt idx="4356">
                  <c:v> 04/10  13:00:00</c:v>
                </c:pt>
                <c:pt idx="4357">
                  <c:v> 04/10  14:00:00</c:v>
                </c:pt>
                <c:pt idx="4358">
                  <c:v> 04/10  15:00:00</c:v>
                </c:pt>
                <c:pt idx="4359">
                  <c:v> 04/10  16:00:00</c:v>
                </c:pt>
                <c:pt idx="4360">
                  <c:v> 04/10  17:00:00</c:v>
                </c:pt>
                <c:pt idx="4361">
                  <c:v> 04/10  18:00:00</c:v>
                </c:pt>
                <c:pt idx="4362">
                  <c:v> 04/10  19:00:00</c:v>
                </c:pt>
                <c:pt idx="4363">
                  <c:v> 04/10  20:00:00</c:v>
                </c:pt>
                <c:pt idx="4364">
                  <c:v> 04/10  21:00:00</c:v>
                </c:pt>
                <c:pt idx="4365">
                  <c:v> 04/10  22:00:00</c:v>
                </c:pt>
                <c:pt idx="4366">
                  <c:v> 04/10  23:00:00</c:v>
                </c:pt>
                <c:pt idx="4367">
                  <c:v> 04/10  24:00:00</c:v>
                </c:pt>
                <c:pt idx="4368">
                  <c:v> 04/11  01:00:00</c:v>
                </c:pt>
                <c:pt idx="4369">
                  <c:v> 04/11  02:00:00</c:v>
                </c:pt>
                <c:pt idx="4370">
                  <c:v> 04/11  03:00:00</c:v>
                </c:pt>
                <c:pt idx="4371">
                  <c:v> 04/11  04:00:00</c:v>
                </c:pt>
                <c:pt idx="4372">
                  <c:v> 04/11  05:00:00</c:v>
                </c:pt>
                <c:pt idx="4373">
                  <c:v> 04/11  06:00:00</c:v>
                </c:pt>
                <c:pt idx="4374">
                  <c:v> 04/11  07:00:00</c:v>
                </c:pt>
                <c:pt idx="4375">
                  <c:v> 04/11  08:00:00</c:v>
                </c:pt>
                <c:pt idx="4376">
                  <c:v> 04/11  09:00:00</c:v>
                </c:pt>
                <c:pt idx="4377">
                  <c:v> 04/11  10:00:00</c:v>
                </c:pt>
                <c:pt idx="4378">
                  <c:v> 04/11  11:00:00</c:v>
                </c:pt>
                <c:pt idx="4379">
                  <c:v> 04/11  12:00:00</c:v>
                </c:pt>
                <c:pt idx="4380">
                  <c:v> 04/11  13:00:00</c:v>
                </c:pt>
                <c:pt idx="4381">
                  <c:v> 04/11  14:00:00</c:v>
                </c:pt>
                <c:pt idx="4382">
                  <c:v> 04/11  15:00:00</c:v>
                </c:pt>
                <c:pt idx="4383">
                  <c:v> 04/11  16:00:00</c:v>
                </c:pt>
                <c:pt idx="4384">
                  <c:v> 04/11  17:00:00</c:v>
                </c:pt>
                <c:pt idx="4385">
                  <c:v> 04/11  18:00:00</c:v>
                </c:pt>
                <c:pt idx="4386">
                  <c:v> 04/11  19:00:00</c:v>
                </c:pt>
                <c:pt idx="4387">
                  <c:v> 04/11  20:00:00</c:v>
                </c:pt>
                <c:pt idx="4388">
                  <c:v> 04/11  21:00:00</c:v>
                </c:pt>
                <c:pt idx="4389">
                  <c:v> 04/11  22:00:00</c:v>
                </c:pt>
                <c:pt idx="4390">
                  <c:v> 04/11  23:00:00</c:v>
                </c:pt>
                <c:pt idx="4391">
                  <c:v> 04/11  24:00:00</c:v>
                </c:pt>
                <c:pt idx="4392">
                  <c:v> 04/12  01:00:00</c:v>
                </c:pt>
                <c:pt idx="4393">
                  <c:v> 04/12  02:00:00</c:v>
                </c:pt>
                <c:pt idx="4394">
                  <c:v> 04/12  03:00:00</c:v>
                </c:pt>
                <c:pt idx="4395">
                  <c:v> 04/12  04:00:00</c:v>
                </c:pt>
                <c:pt idx="4396">
                  <c:v> 04/12  05:00:00</c:v>
                </c:pt>
                <c:pt idx="4397">
                  <c:v> 04/12  06:00:00</c:v>
                </c:pt>
                <c:pt idx="4398">
                  <c:v> 04/12  07:00:00</c:v>
                </c:pt>
                <c:pt idx="4399">
                  <c:v> 04/12  08:00:00</c:v>
                </c:pt>
                <c:pt idx="4400">
                  <c:v> 04/12  09:00:00</c:v>
                </c:pt>
                <c:pt idx="4401">
                  <c:v> 04/12  10:00:00</c:v>
                </c:pt>
                <c:pt idx="4402">
                  <c:v> 04/12  11:00:00</c:v>
                </c:pt>
                <c:pt idx="4403">
                  <c:v> 04/12  12:00:00</c:v>
                </c:pt>
                <c:pt idx="4404">
                  <c:v> 04/12  13:00:00</c:v>
                </c:pt>
                <c:pt idx="4405">
                  <c:v> 04/12  14:00:00</c:v>
                </c:pt>
                <c:pt idx="4406">
                  <c:v> 04/12  15:00:00</c:v>
                </c:pt>
                <c:pt idx="4407">
                  <c:v> 04/12  16:00:00</c:v>
                </c:pt>
                <c:pt idx="4408">
                  <c:v> 04/12  17:00:00</c:v>
                </c:pt>
                <c:pt idx="4409">
                  <c:v> 04/12  18:00:00</c:v>
                </c:pt>
                <c:pt idx="4410">
                  <c:v> 04/12  19:00:00</c:v>
                </c:pt>
                <c:pt idx="4411">
                  <c:v> 04/12  20:00:00</c:v>
                </c:pt>
                <c:pt idx="4412">
                  <c:v> 04/12  21:00:00</c:v>
                </c:pt>
                <c:pt idx="4413">
                  <c:v> 04/12  22:00:00</c:v>
                </c:pt>
                <c:pt idx="4414">
                  <c:v> 04/12  23:00:00</c:v>
                </c:pt>
                <c:pt idx="4415">
                  <c:v> 04/12  24:00:00</c:v>
                </c:pt>
                <c:pt idx="4416">
                  <c:v> 04/13  01:00:00</c:v>
                </c:pt>
                <c:pt idx="4417">
                  <c:v> 04/13  02:00:00</c:v>
                </c:pt>
                <c:pt idx="4418">
                  <c:v> 04/13  03:00:00</c:v>
                </c:pt>
                <c:pt idx="4419">
                  <c:v> 04/13  04:00:00</c:v>
                </c:pt>
                <c:pt idx="4420">
                  <c:v> 04/13  05:00:00</c:v>
                </c:pt>
                <c:pt idx="4421">
                  <c:v> 04/13  06:00:00</c:v>
                </c:pt>
                <c:pt idx="4422">
                  <c:v> 04/13  07:00:00</c:v>
                </c:pt>
                <c:pt idx="4423">
                  <c:v> 04/13  08:00:00</c:v>
                </c:pt>
                <c:pt idx="4424">
                  <c:v> 04/13  09:00:00</c:v>
                </c:pt>
                <c:pt idx="4425">
                  <c:v> 04/13  10:00:00</c:v>
                </c:pt>
                <c:pt idx="4426">
                  <c:v> 04/13  11:00:00</c:v>
                </c:pt>
                <c:pt idx="4427">
                  <c:v> 04/13  12:00:00</c:v>
                </c:pt>
                <c:pt idx="4428">
                  <c:v> 04/13  13:00:00</c:v>
                </c:pt>
                <c:pt idx="4429">
                  <c:v> 04/13  14:00:00</c:v>
                </c:pt>
                <c:pt idx="4430">
                  <c:v> 04/13  15:00:00</c:v>
                </c:pt>
                <c:pt idx="4431">
                  <c:v> 04/13  16:00:00</c:v>
                </c:pt>
                <c:pt idx="4432">
                  <c:v> 04/13  17:00:00</c:v>
                </c:pt>
                <c:pt idx="4433">
                  <c:v> 04/13  18:00:00</c:v>
                </c:pt>
                <c:pt idx="4434">
                  <c:v> 04/13  19:00:00</c:v>
                </c:pt>
                <c:pt idx="4435">
                  <c:v> 04/13  20:00:00</c:v>
                </c:pt>
                <c:pt idx="4436">
                  <c:v> 04/13  21:00:00</c:v>
                </c:pt>
                <c:pt idx="4437">
                  <c:v> 04/13  22:00:00</c:v>
                </c:pt>
                <c:pt idx="4438">
                  <c:v> 04/13  23:00:00</c:v>
                </c:pt>
                <c:pt idx="4439">
                  <c:v> 04/13  24:00:00</c:v>
                </c:pt>
                <c:pt idx="4440">
                  <c:v> 04/14  01:00:00</c:v>
                </c:pt>
                <c:pt idx="4441">
                  <c:v> 04/14  02:00:00</c:v>
                </c:pt>
                <c:pt idx="4442">
                  <c:v> 04/14  03:00:00</c:v>
                </c:pt>
                <c:pt idx="4443">
                  <c:v> 04/14  04:00:00</c:v>
                </c:pt>
                <c:pt idx="4444">
                  <c:v> 04/14  05:00:00</c:v>
                </c:pt>
                <c:pt idx="4445">
                  <c:v> 04/14  06:00:00</c:v>
                </c:pt>
                <c:pt idx="4446">
                  <c:v> 04/14  07:00:00</c:v>
                </c:pt>
                <c:pt idx="4447">
                  <c:v> 04/14  08:00:00</c:v>
                </c:pt>
                <c:pt idx="4448">
                  <c:v> 04/14  09:00:00</c:v>
                </c:pt>
                <c:pt idx="4449">
                  <c:v> 04/14  10:00:00</c:v>
                </c:pt>
                <c:pt idx="4450">
                  <c:v> 04/14  11:00:00</c:v>
                </c:pt>
                <c:pt idx="4451">
                  <c:v> 04/14  12:00:00</c:v>
                </c:pt>
                <c:pt idx="4452">
                  <c:v> 04/14  13:00:00</c:v>
                </c:pt>
                <c:pt idx="4453">
                  <c:v> 04/14  14:00:00</c:v>
                </c:pt>
                <c:pt idx="4454">
                  <c:v> 04/14  15:00:00</c:v>
                </c:pt>
                <c:pt idx="4455">
                  <c:v> 04/14  16:00:00</c:v>
                </c:pt>
                <c:pt idx="4456">
                  <c:v> 04/14  17:00:00</c:v>
                </c:pt>
                <c:pt idx="4457">
                  <c:v> 04/14  18:00:00</c:v>
                </c:pt>
                <c:pt idx="4458">
                  <c:v> 04/14  19:00:00</c:v>
                </c:pt>
                <c:pt idx="4459">
                  <c:v> 04/14  20:00:00</c:v>
                </c:pt>
                <c:pt idx="4460">
                  <c:v> 04/14  21:00:00</c:v>
                </c:pt>
                <c:pt idx="4461">
                  <c:v> 04/14  22:00:00</c:v>
                </c:pt>
                <c:pt idx="4462">
                  <c:v> 04/14  23:00:00</c:v>
                </c:pt>
                <c:pt idx="4463">
                  <c:v> 04/14  24:00:00</c:v>
                </c:pt>
                <c:pt idx="4464">
                  <c:v> 04/15  01:00:00</c:v>
                </c:pt>
                <c:pt idx="4465">
                  <c:v> 04/15  02:00:00</c:v>
                </c:pt>
                <c:pt idx="4466">
                  <c:v> 04/15  03:00:00</c:v>
                </c:pt>
                <c:pt idx="4467">
                  <c:v> 04/15  04:00:00</c:v>
                </c:pt>
                <c:pt idx="4468">
                  <c:v> 04/15  05:00:00</c:v>
                </c:pt>
                <c:pt idx="4469">
                  <c:v> 04/15  06:00:00</c:v>
                </c:pt>
                <c:pt idx="4470">
                  <c:v> 04/15  07:00:00</c:v>
                </c:pt>
                <c:pt idx="4471">
                  <c:v> 04/15  08:00:00</c:v>
                </c:pt>
                <c:pt idx="4472">
                  <c:v> 04/15  09:00:00</c:v>
                </c:pt>
                <c:pt idx="4473">
                  <c:v> 04/15  10:00:00</c:v>
                </c:pt>
                <c:pt idx="4474">
                  <c:v> 04/15  11:00:00</c:v>
                </c:pt>
                <c:pt idx="4475">
                  <c:v> 04/15  12:00:00</c:v>
                </c:pt>
                <c:pt idx="4476">
                  <c:v> 04/15  13:00:00</c:v>
                </c:pt>
                <c:pt idx="4477">
                  <c:v> 04/15  14:00:00</c:v>
                </c:pt>
                <c:pt idx="4478">
                  <c:v> 04/15  15:00:00</c:v>
                </c:pt>
                <c:pt idx="4479">
                  <c:v> 04/15  16:00:00</c:v>
                </c:pt>
                <c:pt idx="4480">
                  <c:v> 04/15  17:00:00</c:v>
                </c:pt>
                <c:pt idx="4481">
                  <c:v> 04/15  18:00:00</c:v>
                </c:pt>
                <c:pt idx="4482">
                  <c:v> 04/15  19:00:00</c:v>
                </c:pt>
                <c:pt idx="4483">
                  <c:v> 04/15  20:00:00</c:v>
                </c:pt>
                <c:pt idx="4484">
                  <c:v> 04/15  21:00:00</c:v>
                </c:pt>
                <c:pt idx="4485">
                  <c:v> 04/15  22:00:00</c:v>
                </c:pt>
                <c:pt idx="4486">
                  <c:v> 04/15  23:00:00</c:v>
                </c:pt>
                <c:pt idx="4487">
                  <c:v> 04/15  24:00:00</c:v>
                </c:pt>
              </c:strCache>
            </c:strRef>
          </c:xVal>
          <c:yVal>
            <c:numRef>
              <c:f>'3'!$G$2:$G$4489</c:f>
              <c:numCache>
                <c:formatCode>General</c:formatCode>
                <c:ptCount val="448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27.0091097232613</c:v>
                </c:pt>
                <c:pt idx="73">
                  <c:v>27.0124388798382</c:v>
                </c:pt>
                <c:pt idx="74">
                  <c:v>27.0135488419889</c:v>
                </c:pt>
                <c:pt idx="75">
                  <c:v>27.009109723260298</c:v>
                </c:pt>
                <c:pt idx="76">
                  <c:v>27.016877998566699</c:v>
                </c:pt>
                <c:pt idx="77">
                  <c:v>27.018542987410999</c:v>
                </c:pt>
                <c:pt idx="78">
                  <c:v>27.0144368992956</c:v>
                </c:pt>
                <c:pt idx="79">
                  <c:v>27.009109723260799</c:v>
                </c:pt>
                <c:pt idx="80">
                  <c:v>27.009109723260799</c:v>
                </c:pt>
                <c:pt idx="81">
                  <c:v>27.017433025259798</c:v>
                </c:pt>
                <c:pt idx="82">
                  <c:v>27.012438879837699</c:v>
                </c:pt>
                <c:pt idx="83">
                  <c:v>27.0135488419889</c:v>
                </c:pt>
                <c:pt idx="84">
                  <c:v>27.016877998567001</c:v>
                </c:pt>
                <c:pt idx="85">
                  <c:v>27.0124388798375</c:v>
                </c:pt>
                <c:pt idx="86">
                  <c:v>27.013548841989198</c:v>
                </c:pt>
                <c:pt idx="87">
                  <c:v>27.016877998566599</c:v>
                </c:pt>
                <c:pt idx="88">
                  <c:v>27.0124388798382</c:v>
                </c:pt>
                <c:pt idx="89">
                  <c:v>27.013548841989198</c:v>
                </c:pt>
                <c:pt idx="90">
                  <c:v>27.016877998566699</c:v>
                </c:pt>
                <c:pt idx="91">
                  <c:v>27.014436899295099</c:v>
                </c:pt>
                <c:pt idx="92">
                  <c:v>27.017433025259699</c:v>
                </c:pt>
                <c:pt idx="93">
                  <c:v>27.012438879837699</c:v>
                </c:pt>
                <c:pt idx="94">
                  <c:v>27.013548841988701</c:v>
                </c:pt>
                <c:pt idx="95">
                  <c:v>27.016877998565999</c:v>
                </c:pt>
                <c:pt idx="96">
                  <c:v>31.865686186362499</c:v>
                </c:pt>
                <c:pt idx="97">
                  <c:v>33.872819092559098</c:v>
                </c:pt>
                <c:pt idx="98">
                  <c:v>33.892505722802198</c:v>
                </c:pt>
                <c:pt idx="99">
                  <c:v>33.912332766030502</c:v>
                </c:pt>
                <c:pt idx="100">
                  <c:v>33.921859120075297</c:v>
                </c:pt>
                <c:pt idx="101">
                  <c:v>33.877950246746302</c:v>
                </c:pt>
                <c:pt idx="102">
                  <c:v>33.796460581729498</c:v>
                </c:pt>
                <c:pt idx="103">
                  <c:v>33.923157191572798</c:v>
                </c:pt>
                <c:pt idx="104">
                  <c:v>35.787899678425298</c:v>
                </c:pt>
                <c:pt idx="105">
                  <c:v>38.696756150834197</c:v>
                </c:pt>
                <c:pt idx="106">
                  <c:v>41.463267667234497</c:v>
                </c:pt>
                <c:pt idx="107">
                  <c:v>37.490554477159101</c:v>
                </c:pt>
                <c:pt idx="108">
                  <c:v>32.319046864998398</c:v>
                </c:pt>
                <c:pt idx="109">
                  <c:v>26.7007572956316</c:v>
                </c:pt>
                <c:pt idx="110">
                  <c:v>20.863663550212401</c:v>
                </c:pt>
                <c:pt idx="111">
                  <c:v>15.6648158341068</c:v>
                </c:pt>
                <c:pt idx="112">
                  <c:v>9.9505607123838598</c:v>
                </c:pt>
                <c:pt idx="113">
                  <c:v>12.9453916640987</c:v>
                </c:pt>
                <c:pt idx="114">
                  <c:v>18.335417133762</c:v>
                </c:pt>
                <c:pt idx="115">
                  <c:v>24.1030553069447</c:v>
                </c:pt>
                <c:pt idx="116">
                  <c:v>25.625772114396099</c:v>
                </c:pt>
                <c:pt idx="117">
                  <c:v>25.706939109354</c:v>
                </c:pt>
                <c:pt idx="118">
                  <c:v>25.692090281684099</c:v>
                </c:pt>
                <c:pt idx="119">
                  <c:v>25.7874032295124</c:v>
                </c:pt>
                <c:pt idx="120">
                  <c:v>25.809248409495599</c:v>
                </c:pt>
                <c:pt idx="121">
                  <c:v>25.789186685516398</c:v>
                </c:pt>
                <c:pt idx="122">
                  <c:v>23.817355553055901</c:v>
                </c:pt>
                <c:pt idx="123">
                  <c:v>20.566147842757101</c:v>
                </c:pt>
                <c:pt idx="124">
                  <c:v>17.741261588567699</c:v>
                </c:pt>
                <c:pt idx="125">
                  <c:v>19.019084701889401</c:v>
                </c:pt>
                <c:pt idx="126">
                  <c:v>22.314104574670498</c:v>
                </c:pt>
                <c:pt idx="127">
                  <c:v>25.243612953847698</c:v>
                </c:pt>
                <c:pt idx="128">
                  <c:v>27.870697693037901</c:v>
                </c:pt>
                <c:pt idx="129">
                  <c:v>31.0836717553608</c:v>
                </c:pt>
                <c:pt idx="130">
                  <c:v>34.087557969782203</c:v>
                </c:pt>
                <c:pt idx="131">
                  <c:v>28.126338252225601</c:v>
                </c:pt>
                <c:pt idx="132">
                  <c:v>19.477752615219998</c:v>
                </c:pt>
                <c:pt idx="133">
                  <c:v>23.744704156720001</c:v>
                </c:pt>
                <c:pt idx="134">
                  <c:v>23.9360374000631</c:v>
                </c:pt>
                <c:pt idx="135">
                  <c:v>20.754935057713201</c:v>
                </c:pt>
                <c:pt idx="136">
                  <c:v>17.978742612959699</c:v>
                </c:pt>
                <c:pt idx="137">
                  <c:v>17.388699827515101</c:v>
                </c:pt>
                <c:pt idx="138">
                  <c:v>17.463089957308298</c:v>
                </c:pt>
                <c:pt idx="139">
                  <c:v>17.608605892231299</c:v>
                </c:pt>
                <c:pt idx="140">
                  <c:v>17.592530256835701</c:v>
                </c:pt>
                <c:pt idx="141">
                  <c:v>17.642026872293599</c:v>
                </c:pt>
                <c:pt idx="142">
                  <c:v>17.6951652748421</c:v>
                </c:pt>
                <c:pt idx="143">
                  <c:v>15.763248441642601</c:v>
                </c:pt>
                <c:pt idx="144">
                  <c:v>12.4362364904614</c:v>
                </c:pt>
                <c:pt idx="145">
                  <c:v>9.5629401101804206</c:v>
                </c:pt>
                <c:pt idx="146">
                  <c:v>8.9126596551438002</c:v>
                </c:pt>
                <c:pt idx="147">
                  <c:v>8.9344663459625</c:v>
                </c:pt>
                <c:pt idx="148">
                  <c:v>8.9553175715028193</c:v>
                </c:pt>
                <c:pt idx="149">
                  <c:v>10.948822225341599</c:v>
                </c:pt>
                <c:pt idx="150">
                  <c:v>14.251172263501299</c:v>
                </c:pt>
                <c:pt idx="151">
                  <c:v>17.195515131286399</c:v>
                </c:pt>
                <c:pt idx="152">
                  <c:v>24.375191544510098</c:v>
                </c:pt>
                <c:pt idx="153">
                  <c:v>32.943537931661503</c:v>
                </c:pt>
                <c:pt idx="154">
                  <c:v>41.546547989487301</c:v>
                </c:pt>
                <c:pt idx="155">
                  <c:v>45.292331511497899</c:v>
                </c:pt>
                <c:pt idx="156">
                  <c:v>48.393314781641699</c:v>
                </c:pt>
                <c:pt idx="157">
                  <c:v>51.0887692894037</c:v>
                </c:pt>
                <c:pt idx="158">
                  <c:v>45.3104833194405</c:v>
                </c:pt>
                <c:pt idx="159">
                  <c:v>36.8712751121138</c:v>
                </c:pt>
                <c:pt idx="160">
                  <c:v>28.147031820258601</c:v>
                </c:pt>
                <c:pt idx="161">
                  <c:v>24.0824026695954</c:v>
                </c:pt>
                <c:pt idx="162">
                  <c:v>20.879192876643799</c:v>
                </c:pt>
                <c:pt idx="163">
                  <c:v>18.1465337339325</c:v>
                </c:pt>
                <c:pt idx="164">
                  <c:v>17.453234967766601</c:v>
                </c:pt>
                <c:pt idx="165">
                  <c:v>17.475151773245098</c:v>
                </c:pt>
                <c:pt idx="166">
                  <c:v>17.500944494926301</c:v>
                </c:pt>
                <c:pt idx="167">
                  <c:v>19.520473794630199</c:v>
                </c:pt>
                <c:pt idx="168">
                  <c:v>22.732092543682899</c:v>
                </c:pt>
                <c:pt idx="169">
                  <c:v>25.4864420710575</c:v>
                </c:pt>
                <c:pt idx="170">
                  <c:v>30.881512950568201</c:v>
                </c:pt>
                <c:pt idx="171">
                  <c:v>36.657515369472499</c:v>
                </c:pt>
                <c:pt idx="172">
                  <c:v>42.9863721195441</c:v>
                </c:pt>
                <c:pt idx="173">
                  <c:v>42.700719363738898</c:v>
                </c:pt>
                <c:pt idx="174">
                  <c:v>39.506395031362402</c:v>
                </c:pt>
                <c:pt idx="175">
                  <c:v>36.807245049961203</c:v>
                </c:pt>
                <c:pt idx="176">
                  <c:v>36.072820492511198</c:v>
                </c:pt>
                <c:pt idx="177">
                  <c:v>35.964737390774999</c:v>
                </c:pt>
                <c:pt idx="178">
                  <c:v>36.008459568959097</c:v>
                </c:pt>
                <c:pt idx="179">
                  <c:v>35.9132190643234</c:v>
                </c:pt>
                <c:pt idx="180">
                  <c:v>35.933593824838802</c:v>
                </c:pt>
                <c:pt idx="181">
                  <c:v>35.972422394139997</c:v>
                </c:pt>
                <c:pt idx="182">
                  <c:v>34.097593078461301</c:v>
                </c:pt>
                <c:pt idx="183">
                  <c:v>30.946173548523401</c:v>
                </c:pt>
                <c:pt idx="184">
                  <c:v>28.108913533312698</c:v>
                </c:pt>
                <c:pt idx="185">
                  <c:v>27.479677223354201</c:v>
                </c:pt>
                <c:pt idx="186">
                  <c:v>27.524246529793199</c:v>
                </c:pt>
                <c:pt idx="187">
                  <c:v>27.6411858981227</c:v>
                </c:pt>
                <c:pt idx="188">
                  <c:v>25.564599268930099</c:v>
                </c:pt>
                <c:pt idx="189">
                  <c:v>22.1639895301529</c:v>
                </c:pt>
                <c:pt idx="190">
                  <c:v>19.204433861431099</c:v>
                </c:pt>
                <c:pt idx="191">
                  <c:v>18.571887379667899</c:v>
                </c:pt>
                <c:pt idx="192">
                  <c:v>18.556688161104599</c:v>
                </c:pt>
                <c:pt idx="193">
                  <c:v>18.589024661181501</c:v>
                </c:pt>
                <c:pt idx="194">
                  <c:v>18.626765361370101</c:v>
                </c:pt>
                <c:pt idx="195">
                  <c:v>18.680156904180301</c:v>
                </c:pt>
                <c:pt idx="196">
                  <c:v>18.726000941987898</c:v>
                </c:pt>
                <c:pt idx="197">
                  <c:v>16.615622607800699</c:v>
                </c:pt>
                <c:pt idx="198">
                  <c:v>13.1145479593178</c:v>
                </c:pt>
                <c:pt idx="199">
                  <c:v>10.0900321886875</c:v>
                </c:pt>
                <c:pt idx="200">
                  <c:v>10.750387721724101</c:v>
                </c:pt>
                <c:pt idx="201">
                  <c:v>11.8394407417038</c:v>
                </c:pt>
                <c:pt idx="202">
                  <c:v>13.4314352041982</c:v>
                </c:pt>
                <c:pt idx="203">
                  <c:v>15.176469534003701</c:v>
                </c:pt>
                <c:pt idx="204">
                  <c:v>16.266682160376</c:v>
                </c:pt>
                <c:pt idx="205">
                  <c:v>17.789416957268202</c:v>
                </c:pt>
                <c:pt idx="206">
                  <c:v>16.2038860746414</c:v>
                </c:pt>
                <c:pt idx="207">
                  <c:v>12.838741649252499</c:v>
                </c:pt>
                <c:pt idx="208">
                  <c:v>9.8645929417742195</c:v>
                </c:pt>
                <c:pt idx="209">
                  <c:v>9.1872695662480695</c:v>
                </c:pt>
                <c:pt idx="210">
                  <c:v>9.2142370489577701</c:v>
                </c:pt>
                <c:pt idx="211">
                  <c:v>9.2617405225099496</c:v>
                </c:pt>
                <c:pt idx="212">
                  <c:v>11.333290702893899</c:v>
                </c:pt>
                <c:pt idx="213">
                  <c:v>14.828679269274501</c:v>
                </c:pt>
                <c:pt idx="214">
                  <c:v>17.875421537602602</c:v>
                </c:pt>
                <c:pt idx="215">
                  <c:v>18.6158289829838</c:v>
                </c:pt>
                <c:pt idx="216">
                  <c:v>18.582432796685001</c:v>
                </c:pt>
                <c:pt idx="217">
                  <c:v>18.5949388253938</c:v>
                </c:pt>
                <c:pt idx="218">
                  <c:v>18.626367241704401</c:v>
                </c:pt>
                <c:pt idx="219">
                  <c:v>18.673686054695299</c:v>
                </c:pt>
                <c:pt idx="220">
                  <c:v>18.7294010887097</c:v>
                </c:pt>
                <c:pt idx="221">
                  <c:v>18.7063380738871</c:v>
                </c:pt>
                <c:pt idx="222">
                  <c:v>18.665549819571702</c:v>
                </c:pt>
                <c:pt idx="223">
                  <c:v>18.688429789734499</c:v>
                </c:pt>
                <c:pt idx="224">
                  <c:v>20.685609065683501</c:v>
                </c:pt>
                <c:pt idx="225">
                  <c:v>24.027809744081701</c:v>
                </c:pt>
                <c:pt idx="226">
                  <c:v>26.910249790329601</c:v>
                </c:pt>
                <c:pt idx="227">
                  <c:v>29.506512366543799</c:v>
                </c:pt>
                <c:pt idx="228">
                  <c:v>32.8767506199423</c:v>
                </c:pt>
                <c:pt idx="229">
                  <c:v>35.778864744042501</c:v>
                </c:pt>
                <c:pt idx="230">
                  <c:v>36.4502315160466</c:v>
                </c:pt>
                <c:pt idx="231">
                  <c:v>36.464975147427197</c:v>
                </c:pt>
                <c:pt idx="232">
                  <c:v>36.471105760993403</c:v>
                </c:pt>
                <c:pt idx="233">
                  <c:v>36.596001937695497</c:v>
                </c:pt>
                <c:pt idx="234">
                  <c:v>36.7702192626274</c:v>
                </c:pt>
                <c:pt idx="235">
                  <c:v>37.003536272331701</c:v>
                </c:pt>
                <c:pt idx="236">
                  <c:v>34.877321798061701</c:v>
                </c:pt>
                <c:pt idx="237">
                  <c:v>31.420681559253701</c:v>
                </c:pt>
                <c:pt idx="238">
                  <c:v>28.404318816402</c:v>
                </c:pt>
                <c:pt idx="239">
                  <c:v>27.658627919016102</c:v>
                </c:pt>
                <c:pt idx="240">
                  <c:v>27.561716801117701</c:v>
                </c:pt>
                <c:pt idx="241">
                  <c:v>27.468215375221199</c:v>
                </c:pt>
                <c:pt idx="242">
                  <c:v>25.348837176073101</c:v>
                </c:pt>
                <c:pt idx="243">
                  <c:v>21.8933387543781</c:v>
                </c:pt>
                <c:pt idx="244">
                  <c:v>18.897298223931902</c:v>
                </c:pt>
                <c:pt idx="245">
                  <c:v>16.1395415562171</c:v>
                </c:pt>
                <c:pt idx="246">
                  <c:v>12.710711975434799</c:v>
                </c:pt>
                <c:pt idx="247">
                  <c:v>9.7789725911587997</c:v>
                </c:pt>
                <c:pt idx="248">
                  <c:v>11.113902736797399</c:v>
                </c:pt>
                <c:pt idx="249">
                  <c:v>14.4358122718844</c:v>
                </c:pt>
                <c:pt idx="250">
                  <c:v>17.3552811847706</c:v>
                </c:pt>
                <c:pt idx="251">
                  <c:v>15.923429235102001</c:v>
                </c:pt>
                <c:pt idx="252">
                  <c:v>12.542544286262199</c:v>
                </c:pt>
                <c:pt idx="253">
                  <c:v>9.6220872831860795</c:v>
                </c:pt>
                <c:pt idx="254">
                  <c:v>8.9521050842421808</c:v>
                </c:pt>
                <c:pt idx="255">
                  <c:v>8.9649061129417298</c:v>
                </c:pt>
                <c:pt idx="256">
                  <c:v>8.9560149649828507</c:v>
                </c:pt>
                <c:pt idx="257">
                  <c:v>8.9570647565608397</c:v>
                </c:pt>
                <c:pt idx="258">
                  <c:v>8.9819127119841404</c:v>
                </c:pt>
                <c:pt idx="259">
                  <c:v>8.96570221729419</c:v>
                </c:pt>
                <c:pt idx="260">
                  <c:v>10.9625994046144</c:v>
                </c:pt>
                <c:pt idx="261">
                  <c:v>14.325378118764201</c:v>
                </c:pt>
                <c:pt idx="262">
                  <c:v>17.200880915872499</c:v>
                </c:pt>
                <c:pt idx="263">
                  <c:v>17.916751269985902</c:v>
                </c:pt>
                <c:pt idx="264">
                  <c:v>17.873028090152498</c:v>
                </c:pt>
                <c:pt idx="265">
                  <c:v>17.873562800297801</c:v>
                </c:pt>
                <c:pt idx="266">
                  <c:v>15.8787759247419</c:v>
                </c:pt>
                <c:pt idx="267">
                  <c:v>12.5472697157303</c:v>
                </c:pt>
                <c:pt idx="268">
                  <c:v>9.6496360992456793</c:v>
                </c:pt>
                <c:pt idx="269">
                  <c:v>8.9912099100590304</c:v>
                </c:pt>
                <c:pt idx="270">
                  <c:v>9.0160688172842391</c:v>
                </c:pt>
                <c:pt idx="271">
                  <c:v>9.0793638537243204</c:v>
                </c:pt>
                <c:pt idx="272">
                  <c:v>9.0479132061157497</c:v>
                </c:pt>
                <c:pt idx="273">
                  <c:v>8.9753471819110597</c:v>
                </c:pt>
                <c:pt idx="274">
                  <c:v>8.9284041935180607</c:v>
                </c:pt>
                <c:pt idx="275">
                  <c:v>8.8415323437984501</c:v>
                </c:pt>
                <c:pt idx="276">
                  <c:v>8.8092462717777096</c:v>
                </c:pt>
                <c:pt idx="277">
                  <c:v>8.7712300813659994</c:v>
                </c:pt>
                <c:pt idx="278">
                  <c:v>10.7584925362025</c:v>
                </c:pt>
                <c:pt idx="279">
                  <c:v>14.137332422904301</c:v>
                </c:pt>
                <c:pt idx="280">
                  <c:v>17.0113846770073</c:v>
                </c:pt>
                <c:pt idx="281">
                  <c:v>17.742384993340199</c:v>
                </c:pt>
                <c:pt idx="282">
                  <c:v>17.864536289449202</c:v>
                </c:pt>
                <c:pt idx="283">
                  <c:v>17.899108627533799</c:v>
                </c:pt>
                <c:pt idx="284">
                  <c:v>15.9083426863218</c:v>
                </c:pt>
                <c:pt idx="285">
                  <c:v>12.594492729672799</c:v>
                </c:pt>
                <c:pt idx="286">
                  <c:v>9.67075969622522</c:v>
                </c:pt>
                <c:pt idx="287">
                  <c:v>9.0348352474363001</c:v>
                </c:pt>
                <c:pt idx="288">
                  <c:v>9.0247943617258493</c:v>
                </c:pt>
                <c:pt idx="289">
                  <c:v>9.0385611464467903</c:v>
                </c:pt>
                <c:pt idx="290">
                  <c:v>9.03253388965304</c:v>
                </c:pt>
                <c:pt idx="291">
                  <c:v>9.0225012726501692</c:v>
                </c:pt>
                <c:pt idx="292">
                  <c:v>9.0110421672326808</c:v>
                </c:pt>
                <c:pt idx="293">
                  <c:v>11.023398647673501</c:v>
                </c:pt>
                <c:pt idx="294">
                  <c:v>14.379236971866</c:v>
                </c:pt>
                <c:pt idx="295">
                  <c:v>17.353670811558398</c:v>
                </c:pt>
                <c:pt idx="296">
                  <c:v>19.977866668819601</c:v>
                </c:pt>
                <c:pt idx="297">
                  <c:v>23.369958850082298</c:v>
                </c:pt>
                <c:pt idx="298">
                  <c:v>26.267911468198701</c:v>
                </c:pt>
                <c:pt idx="299">
                  <c:v>24.7945423848277</c:v>
                </c:pt>
                <c:pt idx="300">
                  <c:v>21.4123187356488</c:v>
                </c:pt>
                <c:pt idx="301">
                  <c:v>18.492286341375902</c:v>
                </c:pt>
                <c:pt idx="302">
                  <c:v>17.821946084295199</c:v>
                </c:pt>
                <c:pt idx="303">
                  <c:v>17.829226820993402</c:v>
                </c:pt>
                <c:pt idx="304">
                  <c:v>17.833439543195301</c:v>
                </c:pt>
                <c:pt idx="305">
                  <c:v>17.862980560299999</c:v>
                </c:pt>
                <c:pt idx="306">
                  <c:v>17.893023480547701</c:v>
                </c:pt>
                <c:pt idx="307">
                  <c:v>17.986121710096199</c:v>
                </c:pt>
                <c:pt idx="308">
                  <c:v>19.952767069716</c:v>
                </c:pt>
                <c:pt idx="309">
                  <c:v>23.3243584391642</c:v>
                </c:pt>
                <c:pt idx="310">
                  <c:v>26.259542705822302</c:v>
                </c:pt>
                <c:pt idx="311">
                  <c:v>22.265243908973702</c:v>
                </c:pt>
                <c:pt idx="312">
                  <c:v>16.626307601884601</c:v>
                </c:pt>
                <c:pt idx="313">
                  <c:v>10.5640369344994</c:v>
                </c:pt>
                <c:pt idx="314">
                  <c:v>8.9894661022184099</c:v>
                </c:pt>
                <c:pt idx="315">
                  <c:v>8.9841782983769107</c:v>
                </c:pt>
                <c:pt idx="316">
                  <c:v>8.9737506334990798</c:v>
                </c:pt>
                <c:pt idx="317">
                  <c:v>10.3086582456163</c:v>
                </c:pt>
                <c:pt idx="318">
                  <c:v>11.437802029637201</c:v>
                </c:pt>
                <c:pt idx="319">
                  <c:v>13.029279242215701</c:v>
                </c:pt>
                <c:pt idx="320">
                  <c:v>14.7792821786201</c:v>
                </c:pt>
                <c:pt idx="321">
                  <c:v>15.9158362881016</c:v>
                </c:pt>
                <c:pt idx="322">
                  <c:v>17.470017019952099</c:v>
                </c:pt>
                <c:pt idx="323">
                  <c:v>17.821968831251102</c:v>
                </c:pt>
                <c:pt idx="324">
                  <c:v>17.779554026031199</c:v>
                </c:pt>
                <c:pt idx="325">
                  <c:v>17.769476492170501</c:v>
                </c:pt>
                <c:pt idx="326">
                  <c:v>15.764673705823</c:v>
                </c:pt>
                <c:pt idx="327">
                  <c:v>12.436329773461701</c:v>
                </c:pt>
                <c:pt idx="328">
                  <c:v>9.5533076821925995</c:v>
                </c:pt>
                <c:pt idx="329">
                  <c:v>10.8767941855288</c:v>
                </c:pt>
                <c:pt idx="330">
                  <c:v>14.198956378125301</c:v>
                </c:pt>
                <c:pt idx="331">
                  <c:v>17.1380731494225</c:v>
                </c:pt>
                <c:pt idx="332">
                  <c:v>13.0846768890109</c:v>
                </c:pt>
                <c:pt idx="333">
                  <c:v>7.5351953734689996</c:v>
                </c:pt>
                <c:pt idx="334">
                  <c:v>1.5508738605900301</c:v>
                </c:pt>
                <c:pt idx="335">
                  <c:v>1.9945182640611101</c:v>
                </c:pt>
                <c:pt idx="336">
                  <c:v>5.3200519257945098</c:v>
                </c:pt>
                <c:pt idx="337">
                  <c:v>8.1844755657390902</c:v>
                </c:pt>
                <c:pt idx="338">
                  <c:v>13.464105962337699</c:v>
                </c:pt>
                <c:pt idx="339">
                  <c:v>18.926560547075599</c:v>
                </c:pt>
                <c:pt idx="340">
                  <c:v>24.804566277646</c:v>
                </c:pt>
                <c:pt idx="341">
                  <c:v>24.3390342765268</c:v>
                </c:pt>
                <c:pt idx="342">
                  <c:v>21.053462345967901</c:v>
                </c:pt>
                <c:pt idx="343">
                  <c:v>18.2408830972504</c:v>
                </c:pt>
                <c:pt idx="344">
                  <c:v>22.174771009627701</c:v>
                </c:pt>
                <c:pt idx="345">
                  <c:v>27.782879255782898</c:v>
                </c:pt>
                <c:pt idx="346">
                  <c:v>33.826619935216797</c:v>
                </c:pt>
                <c:pt idx="347">
                  <c:v>33.3132993739572</c:v>
                </c:pt>
                <c:pt idx="348">
                  <c:v>30.094764210273599</c:v>
                </c:pt>
                <c:pt idx="349">
                  <c:v>27.289657887732002</c:v>
                </c:pt>
                <c:pt idx="350">
                  <c:v>26.700263764562902</c:v>
                </c:pt>
                <c:pt idx="351">
                  <c:v>26.7853974338943</c:v>
                </c:pt>
                <c:pt idx="352">
                  <c:v>26.866036012846699</c:v>
                </c:pt>
                <c:pt idx="353">
                  <c:v>24.927528934301201</c:v>
                </c:pt>
                <c:pt idx="354">
                  <c:v>21.604205152270499</c:v>
                </c:pt>
                <c:pt idx="355">
                  <c:v>18.7726292133136</c:v>
                </c:pt>
                <c:pt idx="356">
                  <c:v>18.076811486918299</c:v>
                </c:pt>
                <c:pt idx="357">
                  <c:v>18.1014330052665</c:v>
                </c:pt>
                <c:pt idx="358">
                  <c:v>18.122889797538701</c:v>
                </c:pt>
                <c:pt idx="359">
                  <c:v>18.1406324193674</c:v>
                </c:pt>
                <c:pt idx="360">
                  <c:v>18.101247485253602</c:v>
                </c:pt>
                <c:pt idx="361">
                  <c:v>18.0852483044149</c:v>
                </c:pt>
                <c:pt idx="362">
                  <c:v>18.098332016262098</c:v>
                </c:pt>
                <c:pt idx="363">
                  <c:v>18.117032093244799</c:v>
                </c:pt>
                <c:pt idx="364">
                  <c:v>18.139800451648</c:v>
                </c:pt>
                <c:pt idx="365">
                  <c:v>18.1496303197573</c:v>
                </c:pt>
                <c:pt idx="366">
                  <c:v>18.1610215867058</c:v>
                </c:pt>
                <c:pt idx="367">
                  <c:v>18.1844648535095</c:v>
                </c:pt>
                <c:pt idx="368">
                  <c:v>18.1840618382464</c:v>
                </c:pt>
                <c:pt idx="369">
                  <c:v>18.172324859200799</c:v>
                </c:pt>
                <c:pt idx="370">
                  <c:v>18.2081102591678</c:v>
                </c:pt>
                <c:pt idx="371">
                  <c:v>20.1751945133243</c:v>
                </c:pt>
                <c:pt idx="372">
                  <c:v>23.553686183800899</c:v>
                </c:pt>
                <c:pt idx="373">
                  <c:v>26.489172732706901</c:v>
                </c:pt>
                <c:pt idx="374">
                  <c:v>25.140685318649499</c:v>
                </c:pt>
                <c:pt idx="375">
                  <c:v>21.804624195024601</c:v>
                </c:pt>
                <c:pt idx="376">
                  <c:v>18.833214267452799</c:v>
                </c:pt>
                <c:pt idx="377">
                  <c:v>18.188066142165301</c:v>
                </c:pt>
                <c:pt idx="378">
                  <c:v>18.225519840935299</c:v>
                </c:pt>
                <c:pt idx="379">
                  <c:v>18.3060837130257</c:v>
                </c:pt>
                <c:pt idx="380">
                  <c:v>20.311489969847401</c:v>
                </c:pt>
                <c:pt idx="381">
                  <c:v>23.727214430586798</c:v>
                </c:pt>
                <c:pt idx="382">
                  <c:v>26.695038794437899</c:v>
                </c:pt>
                <c:pt idx="383">
                  <c:v>27.429128575423899</c:v>
                </c:pt>
                <c:pt idx="384">
                  <c:v>27.363654031172601</c:v>
                </c:pt>
                <c:pt idx="385">
                  <c:v>27.352279155331701</c:v>
                </c:pt>
                <c:pt idx="386">
                  <c:v>32.080583972006799</c:v>
                </c:pt>
                <c:pt idx="387">
                  <c:v>37.695520012707902</c:v>
                </c:pt>
                <c:pt idx="388">
                  <c:v>43.734835734452702</c:v>
                </c:pt>
                <c:pt idx="389">
                  <c:v>45.197034555985603</c:v>
                </c:pt>
                <c:pt idx="390">
                  <c:v>45.060617511058403</c:v>
                </c:pt>
                <c:pt idx="391">
                  <c:v>45.093546256483599</c:v>
                </c:pt>
                <c:pt idx="392">
                  <c:v>45.167436415862902</c:v>
                </c:pt>
                <c:pt idx="393">
                  <c:v>45.2913407759577</c:v>
                </c:pt>
                <c:pt idx="394">
                  <c:v>45.461441002919202</c:v>
                </c:pt>
                <c:pt idx="395">
                  <c:v>45.471638116165799</c:v>
                </c:pt>
                <c:pt idx="396">
                  <c:v>45.626330997460698</c:v>
                </c:pt>
                <c:pt idx="397">
                  <c:v>45.788388913939798</c:v>
                </c:pt>
                <c:pt idx="398">
                  <c:v>43.823965838077399</c:v>
                </c:pt>
                <c:pt idx="399">
                  <c:v>40.453271217545002</c:v>
                </c:pt>
                <c:pt idx="400">
                  <c:v>37.531058776481302</c:v>
                </c:pt>
                <c:pt idx="401">
                  <c:v>34.817626148855297</c:v>
                </c:pt>
                <c:pt idx="402">
                  <c:v>31.376232170304799</c:v>
                </c:pt>
                <c:pt idx="403">
                  <c:v>28.450978501356399</c:v>
                </c:pt>
                <c:pt idx="404">
                  <c:v>27.762447688417801</c:v>
                </c:pt>
                <c:pt idx="405">
                  <c:v>27.797001861570699</c:v>
                </c:pt>
                <c:pt idx="406">
                  <c:v>27.8499707832501</c:v>
                </c:pt>
                <c:pt idx="407">
                  <c:v>23.041098571389799</c:v>
                </c:pt>
                <c:pt idx="408">
                  <c:v>17.245618650282701</c:v>
                </c:pt>
                <c:pt idx="409">
                  <c:v>10.975397112665901</c:v>
                </c:pt>
                <c:pt idx="410">
                  <c:v>9.3504389478913303</c:v>
                </c:pt>
                <c:pt idx="411">
                  <c:v>9.3535294358418106</c:v>
                </c:pt>
                <c:pt idx="412">
                  <c:v>9.3583415992580292</c:v>
                </c:pt>
                <c:pt idx="413">
                  <c:v>12.853542494147501</c:v>
                </c:pt>
                <c:pt idx="414">
                  <c:v>17.5050887302761</c:v>
                </c:pt>
                <c:pt idx="415">
                  <c:v>22.1838624713115</c:v>
                </c:pt>
                <c:pt idx="416">
                  <c:v>26.7542545150467</c:v>
                </c:pt>
                <c:pt idx="417">
                  <c:v>31.245665868089699</c:v>
                </c:pt>
                <c:pt idx="418">
                  <c:v>35.7700534720516</c:v>
                </c:pt>
                <c:pt idx="419">
                  <c:v>35.355718137335998</c:v>
                </c:pt>
                <c:pt idx="420">
                  <c:v>34.1079469248047</c:v>
                </c:pt>
                <c:pt idx="421">
                  <c:v>32.414213104430402</c:v>
                </c:pt>
                <c:pt idx="422">
                  <c:v>30.5029608501385</c:v>
                </c:pt>
                <c:pt idx="423">
                  <c:v>29.295304106432798</c:v>
                </c:pt>
                <c:pt idx="424">
                  <c:v>27.630470632680598</c:v>
                </c:pt>
                <c:pt idx="425">
                  <c:v>27.149220032639899</c:v>
                </c:pt>
                <c:pt idx="426">
                  <c:v>27.2114292070763</c:v>
                </c:pt>
                <c:pt idx="427">
                  <c:v>27.177319343340599</c:v>
                </c:pt>
                <c:pt idx="428">
                  <c:v>29.156122472955399</c:v>
                </c:pt>
                <c:pt idx="429">
                  <c:v>32.542757673704699</c:v>
                </c:pt>
                <c:pt idx="430">
                  <c:v>35.433497325795301</c:v>
                </c:pt>
                <c:pt idx="431">
                  <c:v>38.225029676804098</c:v>
                </c:pt>
                <c:pt idx="432">
                  <c:v>41.553365365292699</c:v>
                </c:pt>
                <c:pt idx="433">
                  <c:v>44.5070837191751</c:v>
                </c:pt>
                <c:pt idx="434">
                  <c:v>43.227604990736602</c:v>
                </c:pt>
                <c:pt idx="435">
                  <c:v>39.883353108264799</c:v>
                </c:pt>
                <c:pt idx="436">
                  <c:v>36.9828168073239</c:v>
                </c:pt>
                <c:pt idx="437">
                  <c:v>36.388914105759497</c:v>
                </c:pt>
                <c:pt idx="438">
                  <c:v>36.489761379520203</c:v>
                </c:pt>
                <c:pt idx="439">
                  <c:v>36.658332410582503</c:v>
                </c:pt>
                <c:pt idx="440">
                  <c:v>36.636524951667099</c:v>
                </c:pt>
                <c:pt idx="441">
                  <c:v>36.464251023070197</c:v>
                </c:pt>
                <c:pt idx="442">
                  <c:v>36.421588319722197</c:v>
                </c:pt>
                <c:pt idx="443">
                  <c:v>36.277295915574499</c:v>
                </c:pt>
                <c:pt idx="444">
                  <c:v>36.9342102819991</c:v>
                </c:pt>
                <c:pt idx="445">
                  <c:v>37.114077500036302</c:v>
                </c:pt>
                <c:pt idx="446">
                  <c:v>37.136580425055598</c:v>
                </c:pt>
                <c:pt idx="447">
                  <c:v>37.235590686457599</c:v>
                </c:pt>
                <c:pt idx="448">
                  <c:v>37.915638535474599</c:v>
                </c:pt>
                <c:pt idx="449">
                  <c:v>39.568601251993101</c:v>
                </c:pt>
                <c:pt idx="450">
                  <c:v>42.253342598655401</c:v>
                </c:pt>
                <c:pt idx="451">
                  <c:v>45.068815633460197</c:v>
                </c:pt>
                <c:pt idx="452">
                  <c:v>50.702432789239801</c:v>
                </c:pt>
                <c:pt idx="453">
                  <c:v>56.622657821009803</c:v>
                </c:pt>
                <c:pt idx="454">
                  <c:v>62.964693313976099</c:v>
                </c:pt>
                <c:pt idx="455">
                  <c:v>59.894526119104398</c:v>
                </c:pt>
                <c:pt idx="456">
                  <c:v>54.112902743260399</c:v>
                </c:pt>
                <c:pt idx="457">
                  <c:v>47.946330493315898</c:v>
                </c:pt>
                <c:pt idx="458">
                  <c:v>46.436725096777202</c:v>
                </c:pt>
                <c:pt idx="459">
                  <c:v>46.573038766106997</c:v>
                </c:pt>
                <c:pt idx="460">
                  <c:v>46.692662748547299</c:v>
                </c:pt>
                <c:pt idx="461">
                  <c:v>44.680472435574302</c:v>
                </c:pt>
                <c:pt idx="462">
                  <c:v>41.239050391732903</c:v>
                </c:pt>
                <c:pt idx="463">
                  <c:v>38.292647458329498</c:v>
                </c:pt>
                <c:pt idx="464">
                  <c:v>39.622858268256898</c:v>
                </c:pt>
                <c:pt idx="465">
                  <c:v>43.010734986756503</c:v>
                </c:pt>
                <c:pt idx="466">
                  <c:v>45.961235076648798</c:v>
                </c:pt>
                <c:pt idx="467">
                  <c:v>44.425855817398599</c:v>
                </c:pt>
                <c:pt idx="468">
                  <c:v>40.828892356256397</c:v>
                </c:pt>
                <c:pt idx="469">
                  <c:v>37.701066748274201</c:v>
                </c:pt>
                <c:pt idx="470">
                  <c:v>34.923542814104003</c:v>
                </c:pt>
                <c:pt idx="471">
                  <c:v>31.5308345615577</c:v>
                </c:pt>
                <c:pt idx="472">
                  <c:v>28.521848838410801</c:v>
                </c:pt>
                <c:pt idx="473">
                  <c:v>27.862337928627401</c:v>
                </c:pt>
                <c:pt idx="474">
                  <c:v>27.9122373429514</c:v>
                </c:pt>
                <c:pt idx="475">
                  <c:v>28.006111495446</c:v>
                </c:pt>
                <c:pt idx="476">
                  <c:v>25.930689470592899</c:v>
                </c:pt>
                <c:pt idx="477">
                  <c:v>22.469239869528</c:v>
                </c:pt>
                <c:pt idx="478">
                  <c:v>19.462452762616302</c:v>
                </c:pt>
                <c:pt idx="479">
                  <c:v>18.8138519535283</c:v>
                </c:pt>
                <c:pt idx="480">
                  <c:v>18.835782977749499</c:v>
                </c:pt>
                <c:pt idx="481">
                  <c:v>18.8741028530652</c:v>
                </c:pt>
                <c:pt idx="482">
                  <c:v>18.897155175403</c:v>
                </c:pt>
                <c:pt idx="483">
                  <c:v>18.9099812907486</c:v>
                </c:pt>
                <c:pt idx="484">
                  <c:v>18.912393772407199</c:v>
                </c:pt>
                <c:pt idx="485">
                  <c:v>18.899725817262901</c:v>
                </c:pt>
                <c:pt idx="486">
                  <c:v>18.8780095323296</c:v>
                </c:pt>
                <c:pt idx="487">
                  <c:v>18.892943032025698</c:v>
                </c:pt>
                <c:pt idx="488">
                  <c:v>23.702253801235099</c:v>
                </c:pt>
                <c:pt idx="489">
                  <c:v>29.355048745375999</c:v>
                </c:pt>
                <c:pt idx="490">
                  <c:v>35.419573451609601</c:v>
                </c:pt>
                <c:pt idx="491">
                  <c:v>36.804757525145099</c:v>
                </c:pt>
                <c:pt idx="492">
                  <c:v>36.659293196388603</c:v>
                </c:pt>
                <c:pt idx="493">
                  <c:v>36.510854873063302</c:v>
                </c:pt>
                <c:pt idx="494">
                  <c:v>36.486805700099801</c:v>
                </c:pt>
                <c:pt idx="495">
                  <c:v>36.562353247907303</c:v>
                </c:pt>
                <c:pt idx="496">
                  <c:v>36.547981136074497</c:v>
                </c:pt>
                <c:pt idx="497">
                  <c:v>34.551939396458401</c:v>
                </c:pt>
                <c:pt idx="498">
                  <c:v>31.196292305934399</c:v>
                </c:pt>
                <c:pt idx="499">
                  <c:v>28.2838952608003</c:v>
                </c:pt>
                <c:pt idx="500">
                  <c:v>25.5171709224268</c:v>
                </c:pt>
                <c:pt idx="501">
                  <c:v>22.0803733410247</c:v>
                </c:pt>
                <c:pt idx="502">
                  <c:v>19.110310789991001</c:v>
                </c:pt>
                <c:pt idx="503">
                  <c:v>18.4452823981187</c:v>
                </c:pt>
                <c:pt idx="504">
                  <c:v>13.5910388033397</c:v>
                </c:pt>
                <c:pt idx="505">
                  <c:v>9.9119216699561594</c:v>
                </c:pt>
                <c:pt idx="506">
                  <c:v>9.2208345592008598</c:v>
                </c:pt>
                <c:pt idx="507">
                  <c:v>9.22144179980417</c:v>
                </c:pt>
                <c:pt idx="508">
                  <c:v>9.2254245373357193</c:v>
                </c:pt>
                <c:pt idx="509">
                  <c:v>9.2278278745113198</c:v>
                </c:pt>
                <c:pt idx="510">
                  <c:v>9.23678039258116</c:v>
                </c:pt>
                <c:pt idx="511">
                  <c:v>9.2506342713864296</c:v>
                </c:pt>
                <c:pt idx="512">
                  <c:v>9.2351127893541296</c:v>
                </c:pt>
                <c:pt idx="513">
                  <c:v>9.2210049274768195</c:v>
                </c:pt>
                <c:pt idx="514">
                  <c:v>9.2079463156256391</c:v>
                </c:pt>
                <c:pt idx="515">
                  <c:v>9.1774363132952708</c:v>
                </c:pt>
                <c:pt idx="516">
                  <c:v>9.1550621753746704</c:v>
                </c:pt>
                <c:pt idx="517">
                  <c:v>9.1389318442663701</c:v>
                </c:pt>
                <c:pt idx="518">
                  <c:v>7.0837926687505304</c:v>
                </c:pt>
                <c:pt idx="519">
                  <c:v>3.6561944898330698</c:v>
                </c:pt>
                <c:pt idx="520">
                  <c:v>0.68573398144177</c:v>
                </c:pt>
                <c:pt idx="521">
                  <c:v>2.0604015510259801</c:v>
                </c:pt>
                <c:pt idx="522">
                  <c:v>5.5034747004741504</c:v>
                </c:pt>
                <c:pt idx="523">
                  <c:v>8.5122356713227401</c:v>
                </c:pt>
                <c:pt idx="524">
                  <c:v>9.1990912736879</c:v>
                </c:pt>
                <c:pt idx="525">
                  <c:v>9.2124381471990802</c:v>
                </c:pt>
                <c:pt idx="526">
                  <c:v>9.2256201522479202</c:v>
                </c:pt>
                <c:pt idx="527">
                  <c:v>9.2432295409671603</c:v>
                </c:pt>
                <c:pt idx="528">
                  <c:v>9.2343439631440098</c:v>
                </c:pt>
                <c:pt idx="529">
                  <c:v>9.2424179850539705</c:v>
                </c:pt>
                <c:pt idx="530">
                  <c:v>7.16903865680829</c:v>
                </c:pt>
                <c:pt idx="531">
                  <c:v>3.6998971293567</c:v>
                </c:pt>
                <c:pt idx="532">
                  <c:v>0.693937405453389</c:v>
                </c:pt>
                <c:pt idx="533">
                  <c:v>2.0847626051086698</c:v>
                </c:pt>
                <c:pt idx="534">
                  <c:v>5.5658128770824797</c:v>
                </c:pt>
                <c:pt idx="535">
                  <c:v>8.6128913568824998</c:v>
                </c:pt>
                <c:pt idx="536">
                  <c:v>9.2619208351283202</c:v>
                </c:pt>
                <c:pt idx="537">
                  <c:v>9.1858646504204096</c:v>
                </c:pt>
                <c:pt idx="538">
                  <c:v>9.1327217212414595</c:v>
                </c:pt>
                <c:pt idx="539">
                  <c:v>9.0748944255708199</c:v>
                </c:pt>
                <c:pt idx="540">
                  <c:v>9.0539901183715905</c:v>
                </c:pt>
                <c:pt idx="541">
                  <c:v>9.0357971339779493</c:v>
                </c:pt>
                <c:pt idx="542">
                  <c:v>9.0618088284474894</c:v>
                </c:pt>
                <c:pt idx="543">
                  <c:v>9.0976912350203705</c:v>
                </c:pt>
                <c:pt idx="544">
                  <c:v>9.1197718785179305</c:v>
                </c:pt>
                <c:pt idx="545">
                  <c:v>7.0792917289159396</c:v>
                </c:pt>
                <c:pt idx="546">
                  <c:v>3.66519970546342</c:v>
                </c:pt>
                <c:pt idx="547">
                  <c:v>0.690331835211204</c:v>
                </c:pt>
                <c:pt idx="548">
                  <c:v>0</c:v>
                </c:pt>
                <c:pt idx="549">
                  <c:v>0</c:v>
                </c:pt>
                <c:pt idx="550">
                  <c:v>0</c:v>
                </c:pt>
                <c:pt idx="551">
                  <c:v>2.0822603417401102</c:v>
                </c:pt>
                <c:pt idx="552">
                  <c:v>5.5443466878021903</c:v>
                </c:pt>
                <c:pt idx="553">
                  <c:v>8.5517327627588209</c:v>
                </c:pt>
                <c:pt idx="554">
                  <c:v>9.2531261469734094</c:v>
                </c:pt>
                <c:pt idx="555">
                  <c:v>9.2621469203354305</c:v>
                </c:pt>
                <c:pt idx="556">
                  <c:v>9.2711527648847003</c:v>
                </c:pt>
                <c:pt idx="557">
                  <c:v>11.3462415129748</c:v>
                </c:pt>
                <c:pt idx="558">
                  <c:v>14.8009295468981</c:v>
                </c:pt>
                <c:pt idx="559">
                  <c:v>17.826644704653901</c:v>
                </c:pt>
                <c:pt idx="560">
                  <c:v>20.532476144886001</c:v>
                </c:pt>
                <c:pt idx="561">
                  <c:v>23.863224779308101</c:v>
                </c:pt>
                <c:pt idx="562">
                  <c:v>26.774547087280901</c:v>
                </c:pt>
                <c:pt idx="563">
                  <c:v>25.311214468033501</c:v>
                </c:pt>
                <c:pt idx="564">
                  <c:v>21.8846994246984</c:v>
                </c:pt>
                <c:pt idx="565">
                  <c:v>18.912516985958199</c:v>
                </c:pt>
                <c:pt idx="566">
                  <c:v>16.1902024342758</c:v>
                </c:pt>
                <c:pt idx="567">
                  <c:v>12.7883167378795</c:v>
                </c:pt>
                <c:pt idx="568">
                  <c:v>9.8322294299188098</c:v>
                </c:pt>
                <c:pt idx="569">
                  <c:v>9.1492037417516503</c:v>
                </c:pt>
                <c:pt idx="570">
                  <c:v>9.1518535893628901</c:v>
                </c:pt>
                <c:pt idx="571">
                  <c:v>9.1705737861718006</c:v>
                </c:pt>
                <c:pt idx="572">
                  <c:v>9.1603772187188994</c:v>
                </c:pt>
                <c:pt idx="573">
                  <c:v>9.1705636462234406</c:v>
                </c:pt>
                <c:pt idx="574">
                  <c:v>9.1807629732894593</c:v>
                </c:pt>
                <c:pt idx="575">
                  <c:v>9.2027654992290007</c:v>
                </c:pt>
                <c:pt idx="576">
                  <c:v>9.1861095522840408</c:v>
                </c:pt>
                <c:pt idx="577">
                  <c:v>9.1891840763604407</c:v>
                </c:pt>
                <c:pt idx="578">
                  <c:v>11.259982078690101</c:v>
                </c:pt>
                <c:pt idx="579">
                  <c:v>14.706177722894999</c:v>
                </c:pt>
                <c:pt idx="580">
                  <c:v>17.6967368569385</c:v>
                </c:pt>
                <c:pt idx="581">
                  <c:v>16.3385359811592</c:v>
                </c:pt>
                <c:pt idx="582">
                  <c:v>12.901543479751901</c:v>
                </c:pt>
                <c:pt idx="583">
                  <c:v>9.9370582001546701</c:v>
                </c:pt>
                <c:pt idx="584">
                  <c:v>9.2419574180916602</c:v>
                </c:pt>
                <c:pt idx="585">
                  <c:v>9.2109123243831306</c:v>
                </c:pt>
                <c:pt idx="586">
                  <c:v>9.2284918583562696</c:v>
                </c:pt>
                <c:pt idx="587">
                  <c:v>16.120537336432001</c:v>
                </c:pt>
                <c:pt idx="588">
                  <c:v>25.2505030879766</c:v>
                </c:pt>
                <c:pt idx="589">
                  <c:v>34.392876571215901</c:v>
                </c:pt>
                <c:pt idx="590">
                  <c:v>36.6936113697057</c:v>
                </c:pt>
                <c:pt idx="591">
                  <c:v>36.714196828006003</c:v>
                </c:pt>
                <c:pt idx="592">
                  <c:v>36.662836863666897</c:v>
                </c:pt>
                <c:pt idx="593">
                  <c:v>36.6968719057393</c:v>
                </c:pt>
                <c:pt idx="594">
                  <c:v>36.790066665555997</c:v>
                </c:pt>
                <c:pt idx="595">
                  <c:v>36.782986157758899</c:v>
                </c:pt>
                <c:pt idx="596">
                  <c:v>29.902664782641299</c:v>
                </c:pt>
                <c:pt idx="597">
                  <c:v>20.727674401405501</c:v>
                </c:pt>
                <c:pt idx="598">
                  <c:v>11.5308123531566</c:v>
                </c:pt>
                <c:pt idx="599">
                  <c:v>11.321861057465901</c:v>
                </c:pt>
                <c:pt idx="600">
                  <c:v>14.7619128990221</c:v>
                </c:pt>
                <c:pt idx="601">
                  <c:v>17.734273407188901</c:v>
                </c:pt>
                <c:pt idx="602">
                  <c:v>18.470801052292199</c:v>
                </c:pt>
                <c:pt idx="603">
                  <c:v>18.517249369818199</c:v>
                </c:pt>
                <c:pt idx="604">
                  <c:v>18.577123798262502</c:v>
                </c:pt>
                <c:pt idx="605">
                  <c:v>23.430787866452999</c:v>
                </c:pt>
                <c:pt idx="606">
                  <c:v>29.152185638781202</c:v>
                </c:pt>
                <c:pt idx="607">
                  <c:v>35.392617444001701</c:v>
                </c:pt>
                <c:pt idx="608">
                  <c:v>32.102418600106098</c:v>
                </c:pt>
                <c:pt idx="609">
                  <c:v>26.227384699620899</c:v>
                </c:pt>
                <c:pt idx="610">
                  <c:v>20.039506614522299</c:v>
                </c:pt>
                <c:pt idx="611">
                  <c:v>20.386215205675501</c:v>
                </c:pt>
                <c:pt idx="612">
                  <c:v>23.759339535535101</c:v>
                </c:pt>
                <c:pt idx="613">
                  <c:v>26.649654195019099</c:v>
                </c:pt>
                <c:pt idx="614">
                  <c:v>27.274530081543698</c:v>
                </c:pt>
                <c:pt idx="615">
                  <c:v>27.251459489523299</c:v>
                </c:pt>
                <c:pt idx="616">
                  <c:v>27.175071283687501</c:v>
                </c:pt>
                <c:pt idx="617">
                  <c:v>29.220206868972699</c:v>
                </c:pt>
                <c:pt idx="618">
                  <c:v>32.690570913687701</c:v>
                </c:pt>
                <c:pt idx="619">
                  <c:v>35.590293555778601</c:v>
                </c:pt>
                <c:pt idx="620">
                  <c:v>34.223649222186403</c:v>
                </c:pt>
                <c:pt idx="621">
                  <c:v>30.8565579857991</c:v>
                </c:pt>
                <c:pt idx="622">
                  <c:v>27.936362103326498</c:v>
                </c:pt>
                <c:pt idx="623">
                  <c:v>27.293296334660599</c:v>
                </c:pt>
                <c:pt idx="624">
                  <c:v>27.190156173981901</c:v>
                </c:pt>
                <c:pt idx="625">
                  <c:v>27.150706415258501</c:v>
                </c:pt>
                <c:pt idx="626">
                  <c:v>29.159004817490899</c:v>
                </c:pt>
                <c:pt idx="627">
                  <c:v>32.538636204546599</c:v>
                </c:pt>
                <c:pt idx="628">
                  <c:v>35.453287306152603</c:v>
                </c:pt>
                <c:pt idx="629">
                  <c:v>31.379108043634599</c:v>
                </c:pt>
                <c:pt idx="630">
                  <c:v>25.741901073422</c:v>
                </c:pt>
                <c:pt idx="631">
                  <c:v>19.6761810387537</c:v>
                </c:pt>
                <c:pt idx="632">
                  <c:v>18.066946471825698</c:v>
                </c:pt>
                <c:pt idx="633">
                  <c:v>18.052790026566399</c:v>
                </c:pt>
                <c:pt idx="634">
                  <c:v>18.036070718665599</c:v>
                </c:pt>
                <c:pt idx="635">
                  <c:v>22.6762929940442</c:v>
                </c:pt>
                <c:pt idx="636">
                  <c:v>28.2693371459454</c:v>
                </c:pt>
                <c:pt idx="637">
                  <c:v>34.301963087570897</c:v>
                </c:pt>
                <c:pt idx="638">
                  <c:v>31.148637168640899</c:v>
                </c:pt>
                <c:pt idx="639">
                  <c:v>25.543021613979001</c:v>
                </c:pt>
                <c:pt idx="640">
                  <c:v>19.4878020428913</c:v>
                </c:pt>
                <c:pt idx="641">
                  <c:v>19.933232506233399</c:v>
                </c:pt>
                <c:pt idx="642">
                  <c:v>23.2921232273195</c:v>
                </c:pt>
                <c:pt idx="643">
                  <c:v>26.275928748605299</c:v>
                </c:pt>
                <c:pt idx="644">
                  <c:v>26.847673421947</c:v>
                </c:pt>
                <c:pt idx="645">
                  <c:v>26.831449486712401</c:v>
                </c:pt>
                <c:pt idx="646">
                  <c:v>26.801088112077601</c:v>
                </c:pt>
                <c:pt idx="647">
                  <c:v>26.814654224796801</c:v>
                </c:pt>
                <c:pt idx="648">
                  <c:v>26.776075507547901</c:v>
                </c:pt>
                <c:pt idx="649">
                  <c:v>26.764604951991199</c:v>
                </c:pt>
                <c:pt idx="650">
                  <c:v>24.733719302097398</c:v>
                </c:pt>
                <c:pt idx="651">
                  <c:v>21.3888219498917</c:v>
                </c:pt>
                <c:pt idx="652">
                  <c:v>18.491956652733599</c:v>
                </c:pt>
                <c:pt idx="653">
                  <c:v>19.820813316921701</c:v>
                </c:pt>
                <c:pt idx="654">
                  <c:v>23.1330455255959</c:v>
                </c:pt>
                <c:pt idx="655">
                  <c:v>26.093752905299201</c:v>
                </c:pt>
                <c:pt idx="656">
                  <c:v>28.735307930541399</c:v>
                </c:pt>
                <c:pt idx="657">
                  <c:v>32.142525435603801</c:v>
                </c:pt>
                <c:pt idx="658">
                  <c:v>35.0622066696506</c:v>
                </c:pt>
                <c:pt idx="659">
                  <c:v>35.666121794036201</c:v>
                </c:pt>
                <c:pt idx="660">
                  <c:v>35.735234524660903</c:v>
                </c:pt>
                <c:pt idx="661">
                  <c:v>35.8039527617453</c:v>
                </c:pt>
                <c:pt idx="662">
                  <c:v>33.897822284559801</c:v>
                </c:pt>
                <c:pt idx="663">
                  <c:v>30.641901438188</c:v>
                </c:pt>
                <c:pt idx="664">
                  <c:v>27.7940224403503</c:v>
                </c:pt>
                <c:pt idx="665">
                  <c:v>29.234892962785601</c:v>
                </c:pt>
                <c:pt idx="666">
                  <c:v>32.723872192822498</c:v>
                </c:pt>
                <c:pt idx="667">
                  <c:v>35.841558557116997</c:v>
                </c:pt>
                <c:pt idx="668">
                  <c:v>34.462571327431299</c:v>
                </c:pt>
                <c:pt idx="669">
                  <c:v>31.113715270515399</c:v>
                </c:pt>
                <c:pt idx="670">
                  <c:v>28.184425116952902</c:v>
                </c:pt>
                <c:pt idx="671">
                  <c:v>22.779659521290899</c:v>
                </c:pt>
                <c:pt idx="672">
                  <c:v>17.0577342170651</c:v>
                </c:pt>
                <c:pt idx="673">
                  <c:v>10.870870816038201</c:v>
                </c:pt>
                <c:pt idx="674">
                  <c:v>11.333985324420199</c:v>
                </c:pt>
                <c:pt idx="675">
                  <c:v>14.790874692569799</c:v>
                </c:pt>
                <c:pt idx="676">
                  <c:v>17.774641105999802</c:v>
                </c:pt>
                <c:pt idx="677">
                  <c:v>20.533310134047898</c:v>
                </c:pt>
                <c:pt idx="678">
                  <c:v>23.961704821087501</c:v>
                </c:pt>
                <c:pt idx="679">
                  <c:v>27.0011429877155</c:v>
                </c:pt>
                <c:pt idx="680">
                  <c:v>25.520922103506901</c:v>
                </c:pt>
                <c:pt idx="681">
                  <c:v>21.9471927649628</c:v>
                </c:pt>
                <c:pt idx="682">
                  <c:v>18.906876185749798</c:v>
                </c:pt>
                <c:pt idx="683">
                  <c:v>20.147181861296598</c:v>
                </c:pt>
                <c:pt idx="684">
                  <c:v>23.423656263651399</c:v>
                </c:pt>
                <c:pt idx="685">
                  <c:v>26.2137135551306</c:v>
                </c:pt>
                <c:pt idx="686">
                  <c:v>33.553170449105401</c:v>
                </c:pt>
                <c:pt idx="687">
                  <c:v>42.516141651777502</c:v>
                </c:pt>
                <c:pt idx="688">
                  <c:v>51.458400673049397</c:v>
                </c:pt>
                <c:pt idx="689">
                  <c:v>53.686716856605599</c:v>
                </c:pt>
                <c:pt idx="690">
                  <c:v>53.627592990095401</c:v>
                </c:pt>
                <c:pt idx="691">
                  <c:v>53.621153109519</c:v>
                </c:pt>
                <c:pt idx="692">
                  <c:v>53.5481647246786</c:v>
                </c:pt>
                <c:pt idx="693">
                  <c:v>53.543456728657098</c:v>
                </c:pt>
                <c:pt idx="694">
                  <c:v>53.538476566573003</c:v>
                </c:pt>
                <c:pt idx="695">
                  <c:v>51.523143792620097</c:v>
                </c:pt>
                <c:pt idx="696">
                  <c:v>48.155451016134798</c:v>
                </c:pt>
                <c:pt idx="697">
                  <c:v>45.209568316094</c:v>
                </c:pt>
                <c:pt idx="698">
                  <c:v>46.7254695943979</c:v>
                </c:pt>
                <c:pt idx="699">
                  <c:v>50.3622198724509</c:v>
                </c:pt>
                <c:pt idx="700">
                  <c:v>53.593734444252803</c:v>
                </c:pt>
                <c:pt idx="701">
                  <c:v>49.664788022067903</c:v>
                </c:pt>
                <c:pt idx="702">
                  <c:v>44.100291908990599</c:v>
                </c:pt>
                <c:pt idx="703">
                  <c:v>38.120054150764702</c:v>
                </c:pt>
                <c:pt idx="704">
                  <c:v>36.5930309959002</c:v>
                </c:pt>
                <c:pt idx="705">
                  <c:v>36.684201601968098</c:v>
                </c:pt>
                <c:pt idx="706">
                  <c:v>36.735137100672901</c:v>
                </c:pt>
                <c:pt idx="707">
                  <c:v>34.6818179543017</c:v>
                </c:pt>
                <c:pt idx="708">
                  <c:v>31.169961595485599</c:v>
                </c:pt>
                <c:pt idx="709">
                  <c:v>28.166178874351498</c:v>
                </c:pt>
                <c:pt idx="710">
                  <c:v>25.484766434677901</c:v>
                </c:pt>
                <c:pt idx="711">
                  <c:v>22.1055386077159</c:v>
                </c:pt>
                <c:pt idx="712">
                  <c:v>19.141926272884</c:v>
                </c:pt>
                <c:pt idx="713">
                  <c:v>18.487717438506401</c:v>
                </c:pt>
                <c:pt idx="714">
                  <c:v>18.536994081991399</c:v>
                </c:pt>
                <c:pt idx="715">
                  <c:v>18.596437194427001</c:v>
                </c:pt>
                <c:pt idx="716">
                  <c:v>16.515926774783001</c:v>
                </c:pt>
                <c:pt idx="717">
                  <c:v>13.0491534907027</c:v>
                </c:pt>
                <c:pt idx="718">
                  <c:v>10.0397761533936</c:v>
                </c:pt>
                <c:pt idx="719">
                  <c:v>9.3544447039148597</c:v>
                </c:pt>
                <c:pt idx="720">
                  <c:v>9.3549876856304195</c:v>
                </c:pt>
                <c:pt idx="721">
                  <c:v>9.3603116277254994</c:v>
                </c:pt>
                <c:pt idx="722">
                  <c:v>9.3733539547429796</c:v>
                </c:pt>
                <c:pt idx="723">
                  <c:v>9.3916753482763191</c:v>
                </c:pt>
                <c:pt idx="724">
                  <c:v>9.40138900568693</c:v>
                </c:pt>
                <c:pt idx="725">
                  <c:v>9.4090152392574407</c:v>
                </c:pt>
                <c:pt idx="726">
                  <c:v>9.4125507428005299</c:v>
                </c:pt>
                <c:pt idx="727">
                  <c:v>9.4296744909184493</c:v>
                </c:pt>
                <c:pt idx="728">
                  <c:v>11.480032826709101</c:v>
                </c:pt>
                <c:pt idx="729">
                  <c:v>14.8994812895455</c:v>
                </c:pt>
                <c:pt idx="730">
                  <c:v>17.810812907101599</c:v>
                </c:pt>
                <c:pt idx="731">
                  <c:v>18.421471239739301</c:v>
                </c:pt>
                <c:pt idx="732">
                  <c:v>18.394519906702499</c:v>
                </c:pt>
                <c:pt idx="733">
                  <c:v>18.3455792058597</c:v>
                </c:pt>
                <c:pt idx="734">
                  <c:v>18.3744472290111</c:v>
                </c:pt>
                <c:pt idx="735">
                  <c:v>18.4549536774228</c:v>
                </c:pt>
                <c:pt idx="736">
                  <c:v>18.516431246233001</c:v>
                </c:pt>
                <c:pt idx="737">
                  <c:v>16.472634450630999</c:v>
                </c:pt>
                <c:pt idx="738">
                  <c:v>13.030832267837001</c:v>
                </c:pt>
                <c:pt idx="739">
                  <c:v>10.046244694871399</c:v>
                </c:pt>
                <c:pt idx="740">
                  <c:v>9.3376253601541706</c:v>
                </c:pt>
                <c:pt idx="741">
                  <c:v>9.3373856374598301</c:v>
                </c:pt>
                <c:pt idx="742">
                  <c:v>9.33507155194369</c:v>
                </c:pt>
                <c:pt idx="743">
                  <c:v>9.3421170082626297</c:v>
                </c:pt>
                <c:pt idx="744">
                  <c:v>9.3345874666135895</c:v>
                </c:pt>
                <c:pt idx="745">
                  <c:v>9.3396238637655902</c:v>
                </c:pt>
                <c:pt idx="746">
                  <c:v>11.4345123720922</c:v>
                </c:pt>
                <c:pt idx="747">
                  <c:v>14.921299128238401</c:v>
                </c:pt>
                <c:pt idx="748">
                  <c:v>17.936497641511501</c:v>
                </c:pt>
                <c:pt idx="749">
                  <c:v>16.533855797210101</c:v>
                </c:pt>
                <c:pt idx="750">
                  <c:v>13.042467212074</c:v>
                </c:pt>
                <c:pt idx="751">
                  <c:v>10.0394281869028</c:v>
                </c:pt>
                <c:pt idx="752">
                  <c:v>9.3296003649849695</c:v>
                </c:pt>
                <c:pt idx="753">
                  <c:v>9.3002974924096797</c:v>
                </c:pt>
                <c:pt idx="754">
                  <c:v>9.2945970925959198</c:v>
                </c:pt>
                <c:pt idx="755">
                  <c:v>11.3307374725904</c:v>
                </c:pt>
                <c:pt idx="756">
                  <c:v>14.768319557175101</c:v>
                </c:pt>
                <c:pt idx="757">
                  <c:v>17.731943199182201</c:v>
                </c:pt>
                <c:pt idx="758">
                  <c:v>18.418836755340099</c:v>
                </c:pt>
                <c:pt idx="759">
                  <c:v>18.421369184549</c:v>
                </c:pt>
                <c:pt idx="760">
                  <c:v>18.413374680438999</c:v>
                </c:pt>
                <c:pt idx="761">
                  <c:v>18.415215983802302</c:v>
                </c:pt>
                <c:pt idx="762">
                  <c:v>18.442162147045501</c:v>
                </c:pt>
                <c:pt idx="763">
                  <c:v>18.4338639070161</c:v>
                </c:pt>
                <c:pt idx="764">
                  <c:v>18.416828578455</c:v>
                </c:pt>
                <c:pt idx="765">
                  <c:v>18.4141103590607</c:v>
                </c:pt>
                <c:pt idx="766">
                  <c:v>18.393704264934101</c:v>
                </c:pt>
                <c:pt idx="767">
                  <c:v>20.478163436781401</c:v>
                </c:pt>
                <c:pt idx="768">
                  <c:v>23.859350959138901</c:v>
                </c:pt>
                <c:pt idx="769">
                  <c:v>26.817376113026601</c:v>
                </c:pt>
                <c:pt idx="770">
                  <c:v>25.419264174658199</c:v>
                </c:pt>
                <c:pt idx="771">
                  <c:v>21.9525646034316</c:v>
                </c:pt>
                <c:pt idx="772">
                  <c:v>18.958567857234399</c:v>
                </c:pt>
                <c:pt idx="773">
                  <c:v>18.2754598143427</c:v>
                </c:pt>
                <c:pt idx="774">
                  <c:v>18.2759932430343</c:v>
                </c:pt>
                <c:pt idx="775">
                  <c:v>18.321398157677301</c:v>
                </c:pt>
                <c:pt idx="776">
                  <c:v>20.392570402211899</c:v>
                </c:pt>
                <c:pt idx="777">
                  <c:v>23.751902534704499</c:v>
                </c:pt>
                <c:pt idx="778">
                  <c:v>26.778066546470999</c:v>
                </c:pt>
                <c:pt idx="779">
                  <c:v>27.392815870200501</c:v>
                </c:pt>
                <c:pt idx="780">
                  <c:v>27.371746372178801</c:v>
                </c:pt>
                <c:pt idx="781">
                  <c:v>27.359244030099699</c:v>
                </c:pt>
                <c:pt idx="782">
                  <c:v>22.547798979618999</c:v>
                </c:pt>
                <c:pt idx="783">
                  <c:v>16.848218834190799</c:v>
                </c:pt>
                <c:pt idx="784">
                  <c:v>10.698338786325699</c:v>
                </c:pt>
                <c:pt idx="785">
                  <c:v>9.10412001995455</c:v>
                </c:pt>
                <c:pt idx="786">
                  <c:v>9.1102601248821298</c:v>
                </c:pt>
                <c:pt idx="787">
                  <c:v>9.1010391117335896</c:v>
                </c:pt>
                <c:pt idx="788">
                  <c:v>11.148793178559099</c:v>
                </c:pt>
                <c:pt idx="789">
                  <c:v>14.557664280780401</c:v>
                </c:pt>
                <c:pt idx="790">
                  <c:v>17.5126291486383</c:v>
                </c:pt>
                <c:pt idx="791">
                  <c:v>16.1582259095279</c:v>
                </c:pt>
                <c:pt idx="792">
                  <c:v>12.7283666400012</c:v>
                </c:pt>
                <c:pt idx="793">
                  <c:v>9.7688692638737908</c:v>
                </c:pt>
                <c:pt idx="794">
                  <c:v>11.1285148239437</c:v>
                </c:pt>
                <c:pt idx="795">
                  <c:v>14.536584190540401</c:v>
                </c:pt>
                <c:pt idx="796">
                  <c:v>17.501531635352201</c:v>
                </c:pt>
                <c:pt idx="797">
                  <c:v>18.180250670056701</c:v>
                </c:pt>
                <c:pt idx="798">
                  <c:v>18.176121514107901</c:v>
                </c:pt>
                <c:pt idx="799">
                  <c:v>18.217707342933601</c:v>
                </c:pt>
                <c:pt idx="800">
                  <c:v>22.9568590944546</c:v>
                </c:pt>
                <c:pt idx="801">
                  <c:v>28.665984700542001</c:v>
                </c:pt>
                <c:pt idx="802">
                  <c:v>34.756255663394903</c:v>
                </c:pt>
                <c:pt idx="803">
                  <c:v>36.298061089906199</c:v>
                </c:pt>
                <c:pt idx="804">
                  <c:v>36.312591884888803</c:v>
                </c:pt>
                <c:pt idx="805">
                  <c:v>36.319691732005197</c:v>
                </c:pt>
                <c:pt idx="806">
                  <c:v>31.546558261309599</c:v>
                </c:pt>
                <c:pt idx="807">
                  <c:v>25.8645136005685</c:v>
                </c:pt>
                <c:pt idx="808">
                  <c:v>19.732141036504601</c:v>
                </c:pt>
                <c:pt idx="809">
                  <c:v>20.178578525111899</c:v>
                </c:pt>
                <c:pt idx="810">
                  <c:v>23.559549376583298</c:v>
                </c:pt>
                <c:pt idx="811">
                  <c:v>26.5172625707104</c:v>
                </c:pt>
                <c:pt idx="812">
                  <c:v>27.160495094601298</c:v>
                </c:pt>
                <c:pt idx="813">
                  <c:v>27.178413682940398</c:v>
                </c:pt>
                <c:pt idx="814">
                  <c:v>27.1770133957871</c:v>
                </c:pt>
                <c:pt idx="815">
                  <c:v>27.164064041868802</c:v>
                </c:pt>
                <c:pt idx="816">
                  <c:v>27.121264598945402</c:v>
                </c:pt>
                <c:pt idx="817">
                  <c:v>27.076029812504899</c:v>
                </c:pt>
                <c:pt idx="818">
                  <c:v>27.061486948630399</c:v>
                </c:pt>
                <c:pt idx="819">
                  <c:v>27.056851285399599</c:v>
                </c:pt>
                <c:pt idx="820">
                  <c:v>27.052804837476799</c:v>
                </c:pt>
                <c:pt idx="821">
                  <c:v>27.0202463284249</c:v>
                </c:pt>
                <c:pt idx="822">
                  <c:v>26.985160669710101</c:v>
                </c:pt>
                <c:pt idx="823">
                  <c:v>27.012809745464299</c:v>
                </c:pt>
                <c:pt idx="824">
                  <c:v>26.913609190198301</c:v>
                </c:pt>
                <c:pt idx="825">
                  <c:v>26.884321614514899</c:v>
                </c:pt>
                <c:pt idx="826">
                  <c:v>26.781367556795399</c:v>
                </c:pt>
                <c:pt idx="827">
                  <c:v>28.687579681493698</c:v>
                </c:pt>
                <c:pt idx="828">
                  <c:v>31.944239296166199</c:v>
                </c:pt>
                <c:pt idx="829">
                  <c:v>34.721029568150897</c:v>
                </c:pt>
                <c:pt idx="830">
                  <c:v>35.324594234479697</c:v>
                </c:pt>
                <c:pt idx="831">
                  <c:v>35.2826605418173</c:v>
                </c:pt>
                <c:pt idx="832">
                  <c:v>35.241009928864798</c:v>
                </c:pt>
                <c:pt idx="833">
                  <c:v>33.237461221751403</c:v>
                </c:pt>
                <c:pt idx="834">
                  <c:v>29.930087354611501</c:v>
                </c:pt>
                <c:pt idx="835">
                  <c:v>27.1178842238008</c:v>
                </c:pt>
                <c:pt idx="836">
                  <c:v>28.405634091564</c:v>
                </c:pt>
                <c:pt idx="837">
                  <c:v>31.7309228355968</c:v>
                </c:pt>
                <c:pt idx="838">
                  <c:v>34.6010783800835</c:v>
                </c:pt>
                <c:pt idx="839">
                  <c:v>30.668524564930401</c:v>
                </c:pt>
                <c:pt idx="840">
                  <c:v>25.165331884137998</c:v>
                </c:pt>
                <c:pt idx="841">
                  <c:v>19.2264966278297</c:v>
                </c:pt>
                <c:pt idx="842">
                  <c:v>15.6943843994895</c:v>
                </c:pt>
                <c:pt idx="843">
                  <c:v>12.388545755812199</c:v>
                </c:pt>
                <c:pt idx="844">
                  <c:v>9.5141847559659691</c:v>
                </c:pt>
                <c:pt idx="845">
                  <c:v>8.8532230886023306</c:v>
                </c:pt>
                <c:pt idx="846">
                  <c:v>8.8620209986627501</c:v>
                </c:pt>
                <c:pt idx="847">
                  <c:v>8.9014381184616003</c:v>
                </c:pt>
                <c:pt idx="848">
                  <c:v>8.8935566105540396</c:v>
                </c:pt>
                <c:pt idx="849">
                  <c:v>8.8969413147113805</c:v>
                </c:pt>
                <c:pt idx="850">
                  <c:v>8.9108878580251307</c:v>
                </c:pt>
                <c:pt idx="851">
                  <c:v>10.897556981049499</c:v>
                </c:pt>
                <c:pt idx="852">
                  <c:v>14.2347118354119</c:v>
                </c:pt>
                <c:pt idx="853">
                  <c:v>17.1412196358595</c:v>
                </c:pt>
                <c:pt idx="854">
                  <c:v>15.811562952324101</c:v>
                </c:pt>
                <c:pt idx="855">
                  <c:v>12.4757932975677</c:v>
                </c:pt>
                <c:pt idx="856">
                  <c:v>9.5813214003939695</c:v>
                </c:pt>
                <c:pt idx="857">
                  <c:v>8.9251853928364202</c:v>
                </c:pt>
                <c:pt idx="858">
                  <c:v>8.9323068052829804</c:v>
                </c:pt>
                <c:pt idx="859">
                  <c:v>8.9680399395147692</c:v>
                </c:pt>
                <c:pt idx="860">
                  <c:v>8.9519587229761601</c:v>
                </c:pt>
                <c:pt idx="861">
                  <c:v>8.9636550858085204</c:v>
                </c:pt>
                <c:pt idx="862">
                  <c:v>8.9712367645611906</c:v>
                </c:pt>
                <c:pt idx="863">
                  <c:v>9.0036627740631499</c:v>
                </c:pt>
                <c:pt idx="864">
                  <c:v>9.0101883650121302</c:v>
                </c:pt>
                <c:pt idx="865">
                  <c:v>9.0323758819473099</c:v>
                </c:pt>
                <c:pt idx="866">
                  <c:v>11.074292908853099</c:v>
                </c:pt>
                <c:pt idx="867">
                  <c:v>14.4728749158787</c:v>
                </c:pt>
                <c:pt idx="868">
                  <c:v>17.420343905387799</c:v>
                </c:pt>
                <c:pt idx="869">
                  <c:v>22.872351004253701</c:v>
                </c:pt>
                <c:pt idx="870">
                  <c:v>28.5606511855399</c:v>
                </c:pt>
                <c:pt idx="871">
                  <c:v>34.794970540395397</c:v>
                </c:pt>
                <c:pt idx="872">
                  <c:v>31.619617174262999</c:v>
                </c:pt>
                <c:pt idx="873">
                  <c:v>25.866999899503199</c:v>
                </c:pt>
                <c:pt idx="874">
                  <c:v>19.710895185139101</c:v>
                </c:pt>
                <c:pt idx="875">
                  <c:v>16.049983178514601</c:v>
                </c:pt>
                <c:pt idx="876">
                  <c:v>12.6682738302878</c:v>
                </c:pt>
                <c:pt idx="877">
                  <c:v>9.7326674035058005</c:v>
                </c:pt>
                <c:pt idx="878">
                  <c:v>9.0718768581142992</c:v>
                </c:pt>
                <c:pt idx="879">
                  <c:v>9.0880084940488093</c:v>
                </c:pt>
                <c:pt idx="880">
                  <c:v>9.1019372095827098</c:v>
                </c:pt>
                <c:pt idx="881">
                  <c:v>10.4774651214264</c:v>
                </c:pt>
                <c:pt idx="882">
                  <c:v>11.622436367487699</c:v>
                </c:pt>
                <c:pt idx="883">
                  <c:v>13.274572961426101</c:v>
                </c:pt>
                <c:pt idx="884">
                  <c:v>15.0778487138651</c:v>
                </c:pt>
                <c:pt idx="885">
                  <c:v>16.229087563360199</c:v>
                </c:pt>
                <c:pt idx="886">
                  <c:v>17.842025195788199</c:v>
                </c:pt>
                <c:pt idx="887">
                  <c:v>16.272139007732001</c:v>
                </c:pt>
                <c:pt idx="888">
                  <c:v>12.8227384119219</c:v>
                </c:pt>
                <c:pt idx="889">
                  <c:v>9.8507597167553307</c:v>
                </c:pt>
                <c:pt idx="890">
                  <c:v>13.960393821974201</c:v>
                </c:pt>
                <c:pt idx="891">
                  <c:v>19.664142036816099</c:v>
                </c:pt>
                <c:pt idx="892">
                  <c:v>25.806993748818002</c:v>
                </c:pt>
                <c:pt idx="893">
                  <c:v>29.453960551402101</c:v>
                </c:pt>
                <c:pt idx="894">
                  <c:v>32.882732971873999</c:v>
                </c:pt>
                <c:pt idx="895">
                  <c:v>35.955825549129699</c:v>
                </c:pt>
                <c:pt idx="896">
                  <c:v>36.572894086157298</c:v>
                </c:pt>
                <c:pt idx="897">
                  <c:v>36.584717309167601</c:v>
                </c:pt>
                <c:pt idx="898">
                  <c:v>36.521611164204103</c:v>
                </c:pt>
                <c:pt idx="899">
                  <c:v>36.471430683104202</c:v>
                </c:pt>
                <c:pt idx="900">
                  <c:v>36.453681136443102</c:v>
                </c:pt>
                <c:pt idx="901">
                  <c:v>36.440147851405897</c:v>
                </c:pt>
                <c:pt idx="902">
                  <c:v>34.378824556006897</c:v>
                </c:pt>
                <c:pt idx="903">
                  <c:v>30.938111390315498</c:v>
                </c:pt>
                <c:pt idx="904">
                  <c:v>27.966069817196701</c:v>
                </c:pt>
                <c:pt idx="905">
                  <c:v>22.506734302896501</c:v>
                </c:pt>
                <c:pt idx="906">
                  <c:v>16.8186342501543</c:v>
                </c:pt>
                <c:pt idx="907">
                  <c:v>10.708808178326001</c:v>
                </c:pt>
                <c:pt idx="908">
                  <c:v>15.907669596034101</c:v>
                </c:pt>
                <c:pt idx="909">
                  <c:v>24.9901586363838</c:v>
                </c:pt>
                <c:pt idx="910">
                  <c:v>34.0461634920525</c:v>
                </c:pt>
                <c:pt idx="911">
                  <c:v>31.5374516789986</c:v>
                </c:pt>
                <c:pt idx="912">
                  <c:v>25.859842996649999</c:v>
                </c:pt>
                <c:pt idx="913">
                  <c:v>19.7309214155752</c:v>
                </c:pt>
                <c:pt idx="914">
                  <c:v>18.134860147020799</c:v>
                </c:pt>
                <c:pt idx="915">
                  <c:v>18.116288818586099</c:v>
                </c:pt>
                <c:pt idx="916">
                  <c:v>18.103820046521498</c:v>
                </c:pt>
                <c:pt idx="917">
                  <c:v>18.0896459398747</c:v>
                </c:pt>
                <c:pt idx="918">
                  <c:v>18.078645025572499</c:v>
                </c:pt>
                <c:pt idx="919">
                  <c:v>18.090396405792902</c:v>
                </c:pt>
                <c:pt idx="920">
                  <c:v>18.103879428746801</c:v>
                </c:pt>
                <c:pt idx="921">
                  <c:v>18.044182764187401</c:v>
                </c:pt>
                <c:pt idx="922">
                  <c:v>18.088022050386801</c:v>
                </c:pt>
                <c:pt idx="923">
                  <c:v>15.973201012129801</c:v>
                </c:pt>
                <c:pt idx="924">
                  <c:v>12.585475666802701</c:v>
                </c:pt>
                <c:pt idx="925">
                  <c:v>9.6546289747330896</c:v>
                </c:pt>
                <c:pt idx="926">
                  <c:v>10.9987626643981</c:v>
                </c:pt>
                <c:pt idx="927">
                  <c:v>14.3698564852898</c:v>
                </c:pt>
                <c:pt idx="928">
                  <c:v>17.2903641462477</c:v>
                </c:pt>
                <c:pt idx="929">
                  <c:v>17.9641803157437</c:v>
                </c:pt>
                <c:pt idx="930">
                  <c:v>17.987144018505401</c:v>
                </c:pt>
                <c:pt idx="931">
                  <c:v>17.9643757489786</c:v>
                </c:pt>
                <c:pt idx="932">
                  <c:v>15.9393586127779</c:v>
                </c:pt>
                <c:pt idx="933">
                  <c:v>12.570764979192001</c:v>
                </c:pt>
                <c:pt idx="934">
                  <c:v>9.6498150784078494</c:v>
                </c:pt>
                <c:pt idx="935">
                  <c:v>13.7098373607217</c:v>
                </c:pt>
                <c:pt idx="936">
                  <c:v>19.311761449221301</c:v>
                </c:pt>
                <c:pt idx="937">
                  <c:v>25.385860573126301</c:v>
                </c:pt>
                <c:pt idx="938">
                  <c:v>24.918546475372501</c:v>
                </c:pt>
                <c:pt idx="939">
                  <c:v>21.536958824144801</c:v>
                </c:pt>
                <c:pt idx="940">
                  <c:v>18.616242336372999</c:v>
                </c:pt>
                <c:pt idx="941">
                  <c:v>17.940862387973802</c:v>
                </c:pt>
                <c:pt idx="942">
                  <c:v>17.9387672772915</c:v>
                </c:pt>
                <c:pt idx="943">
                  <c:v>17.9639941872382</c:v>
                </c:pt>
                <c:pt idx="944">
                  <c:v>15.956559854598501</c:v>
                </c:pt>
                <c:pt idx="945">
                  <c:v>12.526636420299001</c:v>
                </c:pt>
                <c:pt idx="946">
                  <c:v>9.6391956548258904</c:v>
                </c:pt>
                <c:pt idx="947">
                  <c:v>10.930566398542201</c:v>
                </c:pt>
                <c:pt idx="948">
                  <c:v>14.269532515010701</c:v>
                </c:pt>
                <c:pt idx="949">
                  <c:v>17.163983202218699</c:v>
                </c:pt>
                <c:pt idx="950">
                  <c:v>15.8393562100023</c:v>
                </c:pt>
                <c:pt idx="951">
                  <c:v>12.527932795538399</c:v>
                </c:pt>
                <c:pt idx="952">
                  <c:v>9.6175843420950002</c:v>
                </c:pt>
                <c:pt idx="953">
                  <c:v>8.9569530403868907</c:v>
                </c:pt>
                <c:pt idx="954">
                  <c:v>8.9922170689329803</c:v>
                </c:pt>
                <c:pt idx="955">
                  <c:v>8.9856087976864298</c:v>
                </c:pt>
                <c:pt idx="956">
                  <c:v>6.9604674016382404</c:v>
                </c:pt>
                <c:pt idx="957">
                  <c:v>3.5942359193531601</c:v>
                </c:pt>
                <c:pt idx="958">
                  <c:v>0.67389798350374097</c:v>
                </c:pt>
                <c:pt idx="959">
                  <c:v>2.02538706171031</c:v>
                </c:pt>
                <c:pt idx="960">
                  <c:v>5.4042472969698796</c:v>
                </c:pt>
                <c:pt idx="961">
                  <c:v>8.3359272477412194</c:v>
                </c:pt>
                <c:pt idx="962">
                  <c:v>9.0089357954823903</c:v>
                </c:pt>
                <c:pt idx="963">
                  <c:v>8.9951745654588002</c:v>
                </c:pt>
                <c:pt idx="964">
                  <c:v>8.9808417973519905</c:v>
                </c:pt>
                <c:pt idx="965">
                  <c:v>13.704558833884001</c:v>
                </c:pt>
                <c:pt idx="966">
                  <c:v>19.3477446492806</c:v>
                </c:pt>
                <c:pt idx="967">
                  <c:v>25.524602077849</c:v>
                </c:pt>
                <c:pt idx="968">
                  <c:v>25.040976273271198</c:v>
                </c:pt>
                <c:pt idx="969">
                  <c:v>21.691078786584701</c:v>
                </c:pt>
                <c:pt idx="970">
                  <c:v>18.744870342183201</c:v>
                </c:pt>
                <c:pt idx="971">
                  <c:v>20.051006996938199</c:v>
                </c:pt>
                <c:pt idx="972">
                  <c:v>23.392129249251301</c:v>
                </c:pt>
                <c:pt idx="973">
                  <c:v>26.286911246963498</c:v>
                </c:pt>
                <c:pt idx="974">
                  <c:v>24.949607297146699</c:v>
                </c:pt>
                <c:pt idx="975">
                  <c:v>21.602147181859099</c:v>
                </c:pt>
                <c:pt idx="976">
                  <c:v>18.6941385567956</c:v>
                </c:pt>
                <c:pt idx="977">
                  <c:v>18.038052373051499</c:v>
                </c:pt>
                <c:pt idx="978">
                  <c:v>18.077943978745399</c:v>
                </c:pt>
                <c:pt idx="979">
                  <c:v>18.155380737564599</c:v>
                </c:pt>
                <c:pt idx="980">
                  <c:v>18.111244904019902</c:v>
                </c:pt>
                <c:pt idx="981">
                  <c:v>18.118529478849499</c:v>
                </c:pt>
                <c:pt idx="982">
                  <c:v>18.122008331723102</c:v>
                </c:pt>
                <c:pt idx="983">
                  <c:v>18.161268139883699</c:v>
                </c:pt>
                <c:pt idx="984">
                  <c:v>18.154427559219201</c:v>
                </c:pt>
                <c:pt idx="985">
                  <c:v>18.160880044000599</c:v>
                </c:pt>
                <c:pt idx="986">
                  <c:v>20.236198974289199</c:v>
                </c:pt>
                <c:pt idx="987">
                  <c:v>23.6710595739676</c:v>
                </c:pt>
                <c:pt idx="988">
                  <c:v>26.6775836340192</c:v>
                </c:pt>
                <c:pt idx="989">
                  <c:v>25.3375373521488</c:v>
                </c:pt>
                <c:pt idx="990">
                  <c:v>21.946406223950401</c:v>
                </c:pt>
                <c:pt idx="991">
                  <c:v>19.0462983908205</c:v>
                </c:pt>
                <c:pt idx="992">
                  <c:v>18.329374018219301</c:v>
                </c:pt>
                <c:pt idx="993">
                  <c:v>18.364054575140599</c:v>
                </c:pt>
                <c:pt idx="994">
                  <c:v>18.3516097697912</c:v>
                </c:pt>
                <c:pt idx="995">
                  <c:v>20.4024798344708</c:v>
                </c:pt>
                <c:pt idx="996">
                  <c:v>23.858582326862201</c:v>
                </c:pt>
                <c:pt idx="997">
                  <c:v>26.849732506164798</c:v>
                </c:pt>
                <c:pt idx="998">
                  <c:v>22.735478047816901</c:v>
                </c:pt>
                <c:pt idx="999">
                  <c:v>17.016938663337701</c:v>
                </c:pt>
                <c:pt idx="1000">
                  <c:v>10.8187139192476</c:v>
                </c:pt>
                <c:pt idx="1001">
                  <c:v>14.0456565823474</c:v>
                </c:pt>
                <c:pt idx="1002">
                  <c:v>19.819960991556002</c:v>
                </c:pt>
                <c:pt idx="1003">
                  <c:v>26.074188635529602</c:v>
                </c:pt>
                <c:pt idx="1004">
                  <c:v>27.670355765422201</c:v>
                </c:pt>
                <c:pt idx="1005">
                  <c:v>27.668483774763398</c:v>
                </c:pt>
                <c:pt idx="1006">
                  <c:v>27.670010310025202</c:v>
                </c:pt>
                <c:pt idx="1007">
                  <c:v>25.609241032395701</c:v>
                </c:pt>
                <c:pt idx="1008">
                  <c:v>22.163121517300802</c:v>
                </c:pt>
                <c:pt idx="1009">
                  <c:v>19.174010730123701</c:v>
                </c:pt>
                <c:pt idx="1010">
                  <c:v>20.579348514016498</c:v>
                </c:pt>
                <c:pt idx="1011">
                  <c:v>24.066743589748501</c:v>
                </c:pt>
                <c:pt idx="1012">
                  <c:v>27.1027878298129</c:v>
                </c:pt>
                <c:pt idx="1013">
                  <c:v>25.721151106121301</c:v>
                </c:pt>
                <c:pt idx="1014">
                  <c:v>22.2401090141189</c:v>
                </c:pt>
                <c:pt idx="1015">
                  <c:v>19.230462818868499</c:v>
                </c:pt>
                <c:pt idx="1016">
                  <c:v>18.526300268843698</c:v>
                </c:pt>
                <c:pt idx="1017">
                  <c:v>18.537089345034001</c:v>
                </c:pt>
                <c:pt idx="1018">
                  <c:v>18.517485538150101</c:v>
                </c:pt>
                <c:pt idx="1019">
                  <c:v>18.497582753106599</c:v>
                </c:pt>
                <c:pt idx="1020">
                  <c:v>18.483983884767099</c:v>
                </c:pt>
                <c:pt idx="1021">
                  <c:v>18.462174775954601</c:v>
                </c:pt>
                <c:pt idx="1022">
                  <c:v>23.308750122425799</c:v>
                </c:pt>
                <c:pt idx="1023">
                  <c:v>29.0997035237022</c:v>
                </c:pt>
                <c:pt idx="1024">
                  <c:v>35.328780293170098</c:v>
                </c:pt>
                <c:pt idx="1025">
                  <c:v>34.895518754520303</c:v>
                </c:pt>
                <c:pt idx="1026">
                  <c:v>31.435629906419599</c:v>
                </c:pt>
                <c:pt idx="1027">
                  <c:v>28.4544722063312</c:v>
                </c:pt>
                <c:pt idx="1028">
                  <c:v>25.6816942040067</c:v>
                </c:pt>
                <c:pt idx="1029">
                  <c:v>22.205964514363899</c:v>
                </c:pt>
                <c:pt idx="1030">
                  <c:v>19.208130383306901</c:v>
                </c:pt>
                <c:pt idx="1031">
                  <c:v>23.345040604977399</c:v>
                </c:pt>
                <c:pt idx="1032">
                  <c:v>29.076634549868</c:v>
                </c:pt>
                <c:pt idx="1033">
                  <c:v>35.2433510143509</c:v>
                </c:pt>
                <c:pt idx="1034">
                  <c:v>34.679917848196098</c:v>
                </c:pt>
                <c:pt idx="1035">
                  <c:v>31.153509240756499</c:v>
                </c:pt>
                <c:pt idx="1036">
                  <c:v>28.0885112386785</c:v>
                </c:pt>
                <c:pt idx="1037">
                  <c:v>27.346988894212799</c:v>
                </c:pt>
                <c:pt idx="1038">
                  <c:v>27.317971172641901</c:v>
                </c:pt>
                <c:pt idx="1039">
                  <c:v>27.308154443450501</c:v>
                </c:pt>
                <c:pt idx="1040">
                  <c:v>25.237984263040399</c:v>
                </c:pt>
                <c:pt idx="1041">
                  <c:v>21.8361508052534</c:v>
                </c:pt>
                <c:pt idx="1042">
                  <c:v>18.834446267425399</c:v>
                </c:pt>
                <c:pt idx="1043">
                  <c:v>16.092204097948802</c:v>
                </c:pt>
                <c:pt idx="1044">
                  <c:v>12.6813280342543</c:v>
                </c:pt>
                <c:pt idx="1045">
                  <c:v>9.7329650931591694</c:v>
                </c:pt>
                <c:pt idx="1046">
                  <c:v>7.0211777564130404</c:v>
                </c:pt>
                <c:pt idx="1047">
                  <c:v>3.6256955357590699</c:v>
                </c:pt>
                <c:pt idx="1048">
                  <c:v>0.680235892842594</c:v>
                </c:pt>
                <c:pt idx="1049">
                  <c:v>6.8115038734582098</c:v>
                </c:pt>
                <c:pt idx="1050">
                  <c:v>15.9040502126728</c:v>
                </c:pt>
                <c:pt idx="1051">
                  <c:v>24.994750454364802</c:v>
                </c:pt>
                <c:pt idx="1052">
                  <c:v>29.356741248956698</c:v>
                </c:pt>
                <c:pt idx="1053">
                  <c:v>32.848173115774799</c:v>
                </c:pt>
                <c:pt idx="1054">
                  <c:v>35.893486136635197</c:v>
                </c:pt>
                <c:pt idx="1055">
                  <c:v>34.576565256794296</c:v>
                </c:pt>
                <c:pt idx="1056">
                  <c:v>31.1834082435205</c:v>
                </c:pt>
                <c:pt idx="1057">
                  <c:v>28.239086406044802</c:v>
                </c:pt>
                <c:pt idx="1058">
                  <c:v>27.586318629834899</c:v>
                </c:pt>
                <c:pt idx="1059">
                  <c:v>27.601644873624899</c:v>
                </c:pt>
                <c:pt idx="1060">
                  <c:v>27.6309211065564</c:v>
                </c:pt>
                <c:pt idx="1061">
                  <c:v>27.644922571216199</c:v>
                </c:pt>
                <c:pt idx="1062">
                  <c:v>27.637947145745901</c:v>
                </c:pt>
                <c:pt idx="1063">
                  <c:v>27.641089410072599</c:v>
                </c:pt>
                <c:pt idx="1064">
                  <c:v>29.725704695214102</c:v>
                </c:pt>
                <c:pt idx="1065">
                  <c:v>33.122995200342302</c:v>
                </c:pt>
                <c:pt idx="1066">
                  <c:v>36.043620190850397</c:v>
                </c:pt>
                <c:pt idx="1067">
                  <c:v>31.915500585840501</c:v>
                </c:pt>
                <c:pt idx="1068">
                  <c:v>26.192695381007201</c:v>
                </c:pt>
                <c:pt idx="1069">
                  <c:v>19.998711377024101</c:v>
                </c:pt>
                <c:pt idx="1070">
                  <c:v>20.466141602160999</c:v>
                </c:pt>
                <c:pt idx="1071">
                  <c:v>23.9177707099335</c:v>
                </c:pt>
                <c:pt idx="1072">
                  <c:v>26.935279473802002</c:v>
                </c:pt>
                <c:pt idx="1073">
                  <c:v>25.5554962220893</c:v>
                </c:pt>
                <c:pt idx="1074">
                  <c:v>22.088136596521199</c:v>
                </c:pt>
                <c:pt idx="1075">
                  <c:v>19.105967135664098</c:v>
                </c:pt>
                <c:pt idx="1076">
                  <c:v>18.386285424502901</c:v>
                </c:pt>
                <c:pt idx="1077">
                  <c:v>18.3723991366208</c:v>
                </c:pt>
                <c:pt idx="1078">
                  <c:v>18.3716445771846</c:v>
                </c:pt>
                <c:pt idx="1079">
                  <c:v>16.2785293595003</c:v>
                </c:pt>
                <c:pt idx="1080">
                  <c:v>12.8227791425033</c:v>
                </c:pt>
                <c:pt idx="1081">
                  <c:v>9.8339779562066099</c:v>
                </c:pt>
                <c:pt idx="1082">
                  <c:v>9.1337147071769191</c:v>
                </c:pt>
                <c:pt idx="1083">
                  <c:v>9.1235888090767006</c:v>
                </c:pt>
                <c:pt idx="1084">
                  <c:v>9.1106008878766307</c:v>
                </c:pt>
                <c:pt idx="1085">
                  <c:v>15.8944750746238</c:v>
                </c:pt>
                <c:pt idx="1086">
                  <c:v>24.8924751389732</c:v>
                </c:pt>
                <c:pt idx="1087">
                  <c:v>33.803137758309298</c:v>
                </c:pt>
                <c:pt idx="1088">
                  <c:v>34.042111026599798</c:v>
                </c:pt>
                <c:pt idx="1089">
                  <c:v>30.517485216390199</c:v>
                </c:pt>
                <c:pt idx="1090">
                  <c:v>27.595178304959799</c:v>
                </c:pt>
                <c:pt idx="1091">
                  <c:v>28.760997889728301</c:v>
                </c:pt>
                <c:pt idx="1092">
                  <c:v>31.946725577342701</c:v>
                </c:pt>
                <c:pt idx="1093">
                  <c:v>34.720547268304998</c:v>
                </c:pt>
                <c:pt idx="1094">
                  <c:v>35.344397090293</c:v>
                </c:pt>
                <c:pt idx="1095">
                  <c:v>35.459116619681097</c:v>
                </c:pt>
                <c:pt idx="1096">
                  <c:v>35.474744982601401</c:v>
                </c:pt>
                <c:pt idx="1097">
                  <c:v>40.186975738382102</c:v>
                </c:pt>
                <c:pt idx="1098">
                  <c:v>45.8478646249701</c:v>
                </c:pt>
                <c:pt idx="1099">
                  <c:v>51.858004677910401</c:v>
                </c:pt>
                <c:pt idx="1100">
                  <c:v>51.5386207842459</c:v>
                </c:pt>
                <c:pt idx="1101">
                  <c:v>48.305041600812103</c:v>
                </c:pt>
                <c:pt idx="1102">
                  <c:v>45.484907444843699</c:v>
                </c:pt>
                <c:pt idx="1103">
                  <c:v>44.855882203108898</c:v>
                </c:pt>
                <c:pt idx="1104">
                  <c:v>44.884649496947901</c:v>
                </c:pt>
                <c:pt idx="1105">
                  <c:v>44.913192694499102</c:v>
                </c:pt>
                <c:pt idx="1106">
                  <c:v>47.001687560957002</c:v>
                </c:pt>
                <c:pt idx="1107">
                  <c:v>50.409598529870202</c:v>
                </c:pt>
                <c:pt idx="1108">
                  <c:v>53.3698159576252</c:v>
                </c:pt>
                <c:pt idx="1109">
                  <c:v>54.071342967249201</c:v>
                </c:pt>
                <c:pt idx="1110">
                  <c:v>54.106507770920302</c:v>
                </c:pt>
                <c:pt idx="1111">
                  <c:v>54.0942215933988</c:v>
                </c:pt>
                <c:pt idx="1112">
                  <c:v>52.2162387064717</c:v>
                </c:pt>
                <c:pt idx="1113">
                  <c:v>48.643103828914903</c:v>
                </c:pt>
                <c:pt idx="1114">
                  <c:v>45.793418471498399</c:v>
                </c:pt>
                <c:pt idx="1115">
                  <c:v>45.058216975811199</c:v>
                </c:pt>
                <c:pt idx="1116">
                  <c:v>45.096783762481699</c:v>
                </c:pt>
                <c:pt idx="1117">
                  <c:v>45.134348912730701</c:v>
                </c:pt>
                <c:pt idx="1118">
                  <c:v>43.161325966710201</c:v>
                </c:pt>
                <c:pt idx="1119">
                  <c:v>39.831866566344502</c:v>
                </c:pt>
                <c:pt idx="1120">
                  <c:v>36.973464851471199</c:v>
                </c:pt>
                <c:pt idx="1121">
                  <c:v>36.3476520591392</c:v>
                </c:pt>
                <c:pt idx="1122">
                  <c:v>36.380279608515998</c:v>
                </c:pt>
                <c:pt idx="1123">
                  <c:v>36.4471063397866</c:v>
                </c:pt>
                <c:pt idx="1124">
                  <c:v>36.489391094292799</c:v>
                </c:pt>
                <c:pt idx="1125">
                  <c:v>36.528740719140899</c:v>
                </c:pt>
                <c:pt idx="1126">
                  <c:v>36.561020547638797</c:v>
                </c:pt>
                <c:pt idx="1127">
                  <c:v>36.586987513992703</c:v>
                </c:pt>
                <c:pt idx="1128">
                  <c:v>36.600745672183898</c:v>
                </c:pt>
                <c:pt idx="1129">
                  <c:v>36.620927156014503</c:v>
                </c:pt>
                <c:pt idx="1130">
                  <c:v>36.635487312082802</c:v>
                </c:pt>
                <c:pt idx="1131">
                  <c:v>36.647938369305699</c:v>
                </c:pt>
                <c:pt idx="1132">
                  <c:v>36.6608424856678</c:v>
                </c:pt>
                <c:pt idx="1133">
                  <c:v>38.716671190489301</c:v>
                </c:pt>
                <c:pt idx="1134">
                  <c:v>42.150577387009697</c:v>
                </c:pt>
                <c:pt idx="1135">
                  <c:v>45.136011610100702</c:v>
                </c:pt>
                <c:pt idx="1136">
                  <c:v>43.739899441034297</c:v>
                </c:pt>
                <c:pt idx="1137">
                  <c:v>40.337737398984103</c:v>
                </c:pt>
                <c:pt idx="1138">
                  <c:v>37.268905893665398</c:v>
                </c:pt>
                <c:pt idx="1139">
                  <c:v>36.593551865571598</c:v>
                </c:pt>
                <c:pt idx="1140">
                  <c:v>36.582832711884599</c:v>
                </c:pt>
                <c:pt idx="1141">
                  <c:v>36.5909797560832</c:v>
                </c:pt>
                <c:pt idx="1142">
                  <c:v>38.657622310358398</c:v>
                </c:pt>
                <c:pt idx="1143">
                  <c:v>42.125176129367198</c:v>
                </c:pt>
                <c:pt idx="1144">
                  <c:v>45.115578423026697</c:v>
                </c:pt>
                <c:pt idx="1145">
                  <c:v>45.866317564977898</c:v>
                </c:pt>
                <c:pt idx="1146">
                  <c:v>45.9065695062516</c:v>
                </c:pt>
                <c:pt idx="1147">
                  <c:v>45.9806576310501</c:v>
                </c:pt>
                <c:pt idx="1148">
                  <c:v>48.093792398105499</c:v>
                </c:pt>
                <c:pt idx="1149">
                  <c:v>51.5600166776617</c:v>
                </c:pt>
                <c:pt idx="1150">
                  <c:v>54.533792146274003</c:v>
                </c:pt>
                <c:pt idx="1151">
                  <c:v>53.117201514690699</c:v>
                </c:pt>
                <c:pt idx="1152">
                  <c:v>49.628451397847002</c:v>
                </c:pt>
                <c:pt idx="1153">
                  <c:v>46.6027947407702</c:v>
                </c:pt>
                <c:pt idx="1154">
                  <c:v>47.926463122718502</c:v>
                </c:pt>
                <c:pt idx="1155">
                  <c:v>51.318373241709097</c:v>
                </c:pt>
                <c:pt idx="1156">
                  <c:v>54.236863848652597</c:v>
                </c:pt>
                <c:pt idx="1157">
                  <c:v>48.065630513266399</c:v>
                </c:pt>
                <c:pt idx="1158">
                  <c:v>38.962552655824602</c:v>
                </c:pt>
                <c:pt idx="1159">
                  <c:v>29.877561115969002</c:v>
                </c:pt>
                <c:pt idx="1160">
                  <c:v>27.597626618567499</c:v>
                </c:pt>
                <c:pt idx="1161">
                  <c:v>27.6281878759434</c:v>
                </c:pt>
                <c:pt idx="1162">
                  <c:v>27.6038959457434</c:v>
                </c:pt>
                <c:pt idx="1163">
                  <c:v>29.686178165491398</c:v>
                </c:pt>
                <c:pt idx="1164">
                  <c:v>33.140420897412803</c:v>
                </c:pt>
                <c:pt idx="1165">
                  <c:v>36.134679482043303</c:v>
                </c:pt>
                <c:pt idx="1166">
                  <c:v>34.765611928401299</c:v>
                </c:pt>
                <c:pt idx="1167">
                  <c:v>31.348310802753701</c:v>
                </c:pt>
                <c:pt idx="1168">
                  <c:v>28.370772055840298</c:v>
                </c:pt>
                <c:pt idx="1169">
                  <c:v>29.758674876636999</c:v>
                </c:pt>
                <c:pt idx="1170">
                  <c:v>33.245208004328397</c:v>
                </c:pt>
                <c:pt idx="1171">
                  <c:v>36.256530860920698</c:v>
                </c:pt>
                <c:pt idx="1172">
                  <c:v>34.871984262201003</c:v>
                </c:pt>
                <c:pt idx="1173">
                  <c:v>31.4086295092374</c:v>
                </c:pt>
                <c:pt idx="1174">
                  <c:v>28.427103434376399</c:v>
                </c:pt>
                <c:pt idx="1175">
                  <c:v>22.884123142467001</c:v>
                </c:pt>
                <c:pt idx="1176">
                  <c:v>17.1069701874911</c:v>
                </c:pt>
                <c:pt idx="1177">
                  <c:v>10.864230617314499</c:v>
                </c:pt>
                <c:pt idx="1178">
                  <c:v>9.2511065987544292</c:v>
                </c:pt>
                <c:pt idx="1179">
                  <c:v>9.2515941845651195</c:v>
                </c:pt>
                <c:pt idx="1180">
                  <c:v>9.2498667004556996</c:v>
                </c:pt>
                <c:pt idx="1181">
                  <c:v>11.329097890546301</c:v>
                </c:pt>
                <c:pt idx="1182">
                  <c:v>14.795030709416499</c:v>
                </c:pt>
                <c:pt idx="1183">
                  <c:v>17.818824233771601</c:v>
                </c:pt>
                <c:pt idx="1184">
                  <c:v>18.523051172600901</c:v>
                </c:pt>
                <c:pt idx="1185">
                  <c:v>18.536623725310299</c:v>
                </c:pt>
                <c:pt idx="1186">
                  <c:v>18.504859617201301</c:v>
                </c:pt>
                <c:pt idx="1187">
                  <c:v>16.4272785664553</c:v>
                </c:pt>
                <c:pt idx="1188">
                  <c:v>12.9482850954717</c:v>
                </c:pt>
                <c:pt idx="1189">
                  <c:v>9.9403248862065201</c:v>
                </c:pt>
                <c:pt idx="1190">
                  <c:v>9.2521909309524304</c:v>
                </c:pt>
                <c:pt idx="1191">
                  <c:v>9.2636249900965808</c:v>
                </c:pt>
                <c:pt idx="1192">
                  <c:v>9.2721620713079602</c:v>
                </c:pt>
                <c:pt idx="1193">
                  <c:v>11.364157627596899</c:v>
                </c:pt>
                <c:pt idx="1194">
                  <c:v>14.8563727170897</c:v>
                </c:pt>
                <c:pt idx="1195">
                  <c:v>17.884631479886998</c:v>
                </c:pt>
                <c:pt idx="1196">
                  <c:v>18.589653541336499</c:v>
                </c:pt>
                <c:pt idx="1197">
                  <c:v>18.597949903637002</c:v>
                </c:pt>
                <c:pt idx="1198">
                  <c:v>18.605631181032301</c:v>
                </c:pt>
                <c:pt idx="1199">
                  <c:v>16.508873465455899</c:v>
                </c:pt>
                <c:pt idx="1200">
                  <c:v>13.0240381592363</c:v>
                </c:pt>
                <c:pt idx="1201">
                  <c:v>9.9978448116654999</c:v>
                </c:pt>
                <c:pt idx="1202">
                  <c:v>9.2976950771659901</c:v>
                </c:pt>
                <c:pt idx="1203">
                  <c:v>9.2985804801461196</c:v>
                </c:pt>
                <c:pt idx="1204">
                  <c:v>9.2978810334488706</c:v>
                </c:pt>
                <c:pt idx="1205">
                  <c:v>11.388168630804699</c:v>
                </c:pt>
                <c:pt idx="1206">
                  <c:v>14.876689051760399</c:v>
                </c:pt>
                <c:pt idx="1207">
                  <c:v>17.9192532100388</c:v>
                </c:pt>
                <c:pt idx="1208">
                  <c:v>18.617757370360302</c:v>
                </c:pt>
                <c:pt idx="1209">
                  <c:v>18.6237523716132</c:v>
                </c:pt>
                <c:pt idx="1210">
                  <c:v>18.566102220868501</c:v>
                </c:pt>
                <c:pt idx="1211">
                  <c:v>16.461385021592701</c:v>
                </c:pt>
                <c:pt idx="1212">
                  <c:v>12.964556727822099</c:v>
                </c:pt>
                <c:pt idx="1213">
                  <c:v>9.9428666507102594</c:v>
                </c:pt>
                <c:pt idx="1214">
                  <c:v>11.3336067544048</c:v>
                </c:pt>
                <c:pt idx="1215">
                  <c:v>14.8104053509033</c:v>
                </c:pt>
                <c:pt idx="1216">
                  <c:v>17.8311704586209</c:v>
                </c:pt>
                <c:pt idx="1217">
                  <c:v>16.4469221057856</c:v>
                </c:pt>
                <c:pt idx="1218">
                  <c:v>12.9965904447144</c:v>
                </c:pt>
                <c:pt idx="1219">
                  <c:v>9.9871581633620998</c:v>
                </c:pt>
                <c:pt idx="1220">
                  <c:v>14.1809277112418</c:v>
                </c:pt>
                <c:pt idx="1221">
                  <c:v>19.974449021121401</c:v>
                </c:pt>
                <c:pt idx="1222">
                  <c:v>26.183639231940202</c:v>
                </c:pt>
                <c:pt idx="1223">
                  <c:v>25.6005899472657</c:v>
                </c:pt>
                <c:pt idx="1224">
                  <c:v>24.756774816950902</c:v>
                </c:pt>
                <c:pt idx="1225">
                  <c:v>26.685009619518599</c:v>
                </c:pt>
                <c:pt idx="1226">
                  <c:v>27.252559317829299</c:v>
                </c:pt>
                <c:pt idx="1227">
                  <c:v>27.201787543949202</c:v>
                </c:pt>
                <c:pt idx="1228">
                  <c:v>27.2083608173232</c:v>
                </c:pt>
                <c:pt idx="1229">
                  <c:v>27.207254158958399</c:v>
                </c:pt>
                <c:pt idx="1230">
                  <c:v>27.277052686405799</c:v>
                </c:pt>
                <c:pt idx="1231">
                  <c:v>27.319424086259701</c:v>
                </c:pt>
                <c:pt idx="1232">
                  <c:v>32.112622749139497</c:v>
                </c:pt>
                <c:pt idx="1233">
                  <c:v>37.812385024655001</c:v>
                </c:pt>
                <c:pt idx="1234">
                  <c:v>43.889394054214101</c:v>
                </c:pt>
                <c:pt idx="1235">
                  <c:v>45.483089808881097</c:v>
                </c:pt>
                <c:pt idx="1236">
                  <c:v>45.459872048694599</c:v>
                </c:pt>
                <c:pt idx="1237">
                  <c:v>45.4227033360064</c:v>
                </c:pt>
                <c:pt idx="1238">
                  <c:v>45.5268545666599</c:v>
                </c:pt>
                <c:pt idx="1239">
                  <c:v>45.692826762513903</c:v>
                </c:pt>
                <c:pt idx="1240">
                  <c:v>45.816739198920601</c:v>
                </c:pt>
                <c:pt idx="1241">
                  <c:v>45.9192749321153</c:v>
                </c:pt>
                <c:pt idx="1242">
                  <c:v>46.034136588283602</c:v>
                </c:pt>
                <c:pt idx="1243">
                  <c:v>46.103012918114104</c:v>
                </c:pt>
                <c:pt idx="1244">
                  <c:v>41.326932897325001</c:v>
                </c:pt>
                <c:pt idx="1245">
                  <c:v>35.591050039047502</c:v>
                </c:pt>
                <c:pt idx="1246">
                  <c:v>29.394310401239402</c:v>
                </c:pt>
                <c:pt idx="1247">
                  <c:v>27.785208276875199</c:v>
                </c:pt>
                <c:pt idx="1248">
                  <c:v>27.810031454896301</c:v>
                </c:pt>
                <c:pt idx="1249">
                  <c:v>27.81566286959</c:v>
                </c:pt>
                <c:pt idx="1250">
                  <c:v>27.8199538156451</c:v>
                </c:pt>
                <c:pt idx="1251">
                  <c:v>27.855719731271499</c:v>
                </c:pt>
                <c:pt idx="1252">
                  <c:v>27.873381837656101</c:v>
                </c:pt>
                <c:pt idx="1253">
                  <c:v>27.8743165722024</c:v>
                </c:pt>
                <c:pt idx="1254">
                  <c:v>27.886369197022599</c:v>
                </c:pt>
                <c:pt idx="1255">
                  <c:v>27.891176871716201</c:v>
                </c:pt>
                <c:pt idx="1256">
                  <c:v>25.856481757458599</c:v>
                </c:pt>
                <c:pt idx="1257">
                  <c:v>22.3464036059314</c:v>
                </c:pt>
                <c:pt idx="1258">
                  <c:v>19.340245181889198</c:v>
                </c:pt>
                <c:pt idx="1259">
                  <c:v>18.602631690899202</c:v>
                </c:pt>
                <c:pt idx="1260">
                  <c:v>18.572401360282399</c:v>
                </c:pt>
                <c:pt idx="1261">
                  <c:v>18.5453855167661</c:v>
                </c:pt>
                <c:pt idx="1262">
                  <c:v>18.569350254368899</c:v>
                </c:pt>
                <c:pt idx="1263">
                  <c:v>18.6010835474539</c:v>
                </c:pt>
                <c:pt idx="1264">
                  <c:v>18.624709198415101</c:v>
                </c:pt>
                <c:pt idx="1265">
                  <c:v>18.641573227528902</c:v>
                </c:pt>
                <c:pt idx="1266">
                  <c:v>18.675619094161501</c:v>
                </c:pt>
                <c:pt idx="1267">
                  <c:v>18.696887246811499</c:v>
                </c:pt>
                <c:pt idx="1268">
                  <c:v>18.716801514183</c:v>
                </c:pt>
                <c:pt idx="1269">
                  <c:v>18.747237689590001</c:v>
                </c:pt>
                <c:pt idx="1270">
                  <c:v>18.771075758652099</c:v>
                </c:pt>
                <c:pt idx="1271">
                  <c:v>20.898636792732098</c:v>
                </c:pt>
                <c:pt idx="1272">
                  <c:v>24.435336060440299</c:v>
                </c:pt>
                <c:pt idx="1273">
                  <c:v>27.5060351656313</c:v>
                </c:pt>
                <c:pt idx="1274">
                  <c:v>30.328945090229801</c:v>
                </c:pt>
                <c:pt idx="1275">
                  <c:v>33.842976104625201</c:v>
                </c:pt>
                <c:pt idx="1276">
                  <c:v>36.864751588860699</c:v>
                </c:pt>
                <c:pt idx="1277">
                  <c:v>37.568460583531397</c:v>
                </c:pt>
                <c:pt idx="1278">
                  <c:v>37.570587464244099</c:v>
                </c:pt>
                <c:pt idx="1279">
                  <c:v>37.581695743393901</c:v>
                </c:pt>
                <c:pt idx="1280">
                  <c:v>37.563501100176303</c:v>
                </c:pt>
                <c:pt idx="1281">
                  <c:v>37.386783607195802</c:v>
                </c:pt>
                <c:pt idx="1282">
                  <c:v>37.309190839625501</c:v>
                </c:pt>
                <c:pt idx="1283">
                  <c:v>37.175560025363602</c:v>
                </c:pt>
                <c:pt idx="1284">
                  <c:v>37.012788487353603</c:v>
                </c:pt>
                <c:pt idx="1285">
                  <c:v>36.883813361279998</c:v>
                </c:pt>
                <c:pt idx="1286">
                  <c:v>36.899011989725601</c:v>
                </c:pt>
                <c:pt idx="1287">
                  <c:v>36.956381716555398</c:v>
                </c:pt>
                <c:pt idx="1288">
                  <c:v>36.966657706658701</c:v>
                </c:pt>
                <c:pt idx="1289">
                  <c:v>39.069384372812401</c:v>
                </c:pt>
                <c:pt idx="1290">
                  <c:v>42.601327314948698</c:v>
                </c:pt>
                <c:pt idx="1291">
                  <c:v>45.647633337348601</c:v>
                </c:pt>
                <c:pt idx="1292">
                  <c:v>46.373082352234803</c:v>
                </c:pt>
                <c:pt idx="1293">
                  <c:v>46.406750803057299</c:v>
                </c:pt>
                <c:pt idx="1294">
                  <c:v>46.4394845220082</c:v>
                </c:pt>
                <c:pt idx="1295">
                  <c:v>41.547355993654797</c:v>
                </c:pt>
                <c:pt idx="1296">
                  <c:v>35.706536832077703</c:v>
                </c:pt>
                <c:pt idx="1297">
                  <c:v>29.441507030706799</c:v>
                </c:pt>
                <c:pt idx="1298">
                  <c:v>29.880902956404402</c:v>
                </c:pt>
                <c:pt idx="1299">
                  <c:v>33.326963592420398</c:v>
                </c:pt>
                <c:pt idx="1300">
                  <c:v>36.299176917733398</c:v>
                </c:pt>
                <c:pt idx="1301">
                  <c:v>36.930154901676502</c:v>
                </c:pt>
                <c:pt idx="1302">
                  <c:v>36.848934841956499</c:v>
                </c:pt>
                <c:pt idx="1303">
                  <c:v>36.777329973301498</c:v>
                </c:pt>
                <c:pt idx="1304">
                  <c:v>34.6564070078661</c:v>
                </c:pt>
                <c:pt idx="1305">
                  <c:v>31.1937833176009</c:v>
                </c:pt>
                <c:pt idx="1306">
                  <c:v>28.117146112744798</c:v>
                </c:pt>
                <c:pt idx="1307">
                  <c:v>36.316768326126997</c:v>
                </c:pt>
                <c:pt idx="1308">
                  <c:v>48.836540132191701</c:v>
                </c:pt>
                <c:pt idx="1309">
                  <c:v>60.8965925774569</c:v>
                </c:pt>
                <c:pt idx="1310">
                  <c:v>52.180423681738098</c:v>
                </c:pt>
                <c:pt idx="1311">
                  <c:v>37.356007361924199</c:v>
                </c:pt>
                <c:pt idx="1312">
                  <c:v>22.093260709352801</c:v>
                </c:pt>
                <c:pt idx="1313">
                  <c:v>18.2150941366477</c:v>
                </c:pt>
                <c:pt idx="1314">
                  <c:v>18.212242949694598</c:v>
                </c:pt>
                <c:pt idx="1315">
                  <c:v>18.221655348929001</c:v>
                </c:pt>
                <c:pt idx="1316">
                  <c:v>20.2519961754418</c:v>
                </c:pt>
                <c:pt idx="1317">
                  <c:v>23.669939213902499</c:v>
                </c:pt>
                <c:pt idx="1318">
                  <c:v>26.628824562912499</c:v>
                </c:pt>
                <c:pt idx="1319">
                  <c:v>25.259879852888201</c:v>
                </c:pt>
                <c:pt idx="1320">
                  <c:v>21.8477758034232</c:v>
                </c:pt>
                <c:pt idx="1321">
                  <c:v>18.887000988707101</c:v>
                </c:pt>
                <c:pt idx="1322">
                  <c:v>20.2423650588904</c:v>
                </c:pt>
                <c:pt idx="1323">
                  <c:v>23.647450956294001</c:v>
                </c:pt>
                <c:pt idx="1324">
                  <c:v>26.5918036800607</c:v>
                </c:pt>
                <c:pt idx="1325">
                  <c:v>22.495903993668801</c:v>
                </c:pt>
                <c:pt idx="1326">
                  <c:v>16.812735855742002</c:v>
                </c:pt>
                <c:pt idx="1327">
                  <c:v>10.7075855592041</c:v>
                </c:pt>
                <c:pt idx="1328">
                  <c:v>13.8766208194274</c:v>
                </c:pt>
                <c:pt idx="1329">
                  <c:v>19.593801172825</c:v>
                </c:pt>
                <c:pt idx="1330">
                  <c:v>25.717773184726902</c:v>
                </c:pt>
                <c:pt idx="1331">
                  <c:v>22.513276096150001</c:v>
                </c:pt>
                <c:pt idx="1332">
                  <c:v>16.8291637921354</c:v>
                </c:pt>
                <c:pt idx="1333">
                  <c:v>10.6892125247997</c:v>
                </c:pt>
                <c:pt idx="1334">
                  <c:v>9.1017973215745602</c:v>
                </c:pt>
                <c:pt idx="1335">
                  <c:v>9.1034069466241494</c:v>
                </c:pt>
                <c:pt idx="1336">
                  <c:v>9.1079160689156495</c:v>
                </c:pt>
                <c:pt idx="1337">
                  <c:v>11.1710259588589</c:v>
                </c:pt>
                <c:pt idx="1338">
                  <c:v>14.6001017018287</c:v>
                </c:pt>
                <c:pt idx="1339">
                  <c:v>17.588969585516299</c:v>
                </c:pt>
                <c:pt idx="1340">
                  <c:v>20.3291616208584</c:v>
                </c:pt>
                <c:pt idx="1341">
                  <c:v>23.787158804972499</c:v>
                </c:pt>
                <c:pt idx="1342">
                  <c:v>26.770318465489598</c:v>
                </c:pt>
                <c:pt idx="1343">
                  <c:v>25.4493238290259</c:v>
                </c:pt>
                <c:pt idx="1344">
                  <c:v>22.0472377818258</c:v>
                </c:pt>
                <c:pt idx="1345">
                  <c:v>19.092168204207599</c:v>
                </c:pt>
                <c:pt idx="1346">
                  <c:v>18.4326599081861</c:v>
                </c:pt>
                <c:pt idx="1347">
                  <c:v>18.4489661522876</c:v>
                </c:pt>
                <c:pt idx="1348">
                  <c:v>18.474861351820099</c:v>
                </c:pt>
                <c:pt idx="1349">
                  <c:v>18.466540226458299</c:v>
                </c:pt>
                <c:pt idx="1350">
                  <c:v>18.4453232109148</c:v>
                </c:pt>
                <c:pt idx="1351">
                  <c:v>18.4584883927999</c:v>
                </c:pt>
                <c:pt idx="1352">
                  <c:v>18.451787682150901</c:v>
                </c:pt>
                <c:pt idx="1353">
                  <c:v>18.453913840956201</c:v>
                </c:pt>
                <c:pt idx="1354">
                  <c:v>18.408553892361599</c:v>
                </c:pt>
                <c:pt idx="1355">
                  <c:v>20.480401612970201</c:v>
                </c:pt>
                <c:pt idx="1356">
                  <c:v>23.943853945820798</c:v>
                </c:pt>
                <c:pt idx="1357">
                  <c:v>26.967594971303601</c:v>
                </c:pt>
                <c:pt idx="1358">
                  <c:v>25.5992279104034</c:v>
                </c:pt>
                <c:pt idx="1359">
                  <c:v>22.140129698673299</c:v>
                </c:pt>
                <c:pt idx="1360">
                  <c:v>19.158161924296898</c:v>
                </c:pt>
                <c:pt idx="1361">
                  <c:v>18.481714580125601</c:v>
                </c:pt>
                <c:pt idx="1362">
                  <c:v>18.496055561098402</c:v>
                </c:pt>
                <c:pt idx="1363">
                  <c:v>18.538648181123701</c:v>
                </c:pt>
                <c:pt idx="1364">
                  <c:v>18.541972489015698</c:v>
                </c:pt>
                <c:pt idx="1365">
                  <c:v>18.5505434777447</c:v>
                </c:pt>
                <c:pt idx="1366">
                  <c:v>18.562527910101501</c:v>
                </c:pt>
                <c:pt idx="1367">
                  <c:v>18.603414353446901</c:v>
                </c:pt>
                <c:pt idx="1368">
                  <c:v>18.634078073756399</c:v>
                </c:pt>
                <c:pt idx="1369">
                  <c:v>18.663965199844501</c:v>
                </c:pt>
                <c:pt idx="1370">
                  <c:v>18.666107316023101</c:v>
                </c:pt>
                <c:pt idx="1371">
                  <c:v>18.6446896291909</c:v>
                </c:pt>
                <c:pt idx="1372">
                  <c:v>18.6325557745458</c:v>
                </c:pt>
                <c:pt idx="1373">
                  <c:v>16.5688506893345</c:v>
                </c:pt>
                <c:pt idx="1374">
                  <c:v>13.0914283075873</c:v>
                </c:pt>
                <c:pt idx="1375">
                  <c:v>10.0789062454697</c:v>
                </c:pt>
                <c:pt idx="1376">
                  <c:v>9.3723327330646899</c:v>
                </c:pt>
                <c:pt idx="1377">
                  <c:v>9.34210009864535</c:v>
                </c:pt>
                <c:pt idx="1378">
                  <c:v>9.3211548518988394</c:v>
                </c:pt>
                <c:pt idx="1379">
                  <c:v>11.384094331725899</c:v>
                </c:pt>
                <c:pt idx="1380">
                  <c:v>14.8270125808936</c:v>
                </c:pt>
                <c:pt idx="1381">
                  <c:v>17.799773917464702</c:v>
                </c:pt>
                <c:pt idx="1382">
                  <c:v>18.540966661012899</c:v>
                </c:pt>
                <c:pt idx="1383">
                  <c:v>18.604414747781799</c:v>
                </c:pt>
                <c:pt idx="1384">
                  <c:v>18.637736919442499</c:v>
                </c:pt>
                <c:pt idx="1385">
                  <c:v>16.599303923857601</c:v>
                </c:pt>
                <c:pt idx="1386">
                  <c:v>13.1353373825393</c:v>
                </c:pt>
                <c:pt idx="1387">
                  <c:v>10.1321126554815</c:v>
                </c:pt>
                <c:pt idx="1388">
                  <c:v>9.4260676886664498</c:v>
                </c:pt>
                <c:pt idx="1389">
                  <c:v>9.4368666384987794</c:v>
                </c:pt>
                <c:pt idx="1390">
                  <c:v>9.4474627511625293</c:v>
                </c:pt>
                <c:pt idx="1391">
                  <c:v>9.44869242604703</c:v>
                </c:pt>
                <c:pt idx="1392">
                  <c:v>9.4387734995001207</c:v>
                </c:pt>
                <c:pt idx="1393">
                  <c:v>9.4301158267010798</c:v>
                </c:pt>
                <c:pt idx="1394">
                  <c:v>11.5505494870813</c:v>
                </c:pt>
                <c:pt idx="1395">
                  <c:v>15.0788262981737</c:v>
                </c:pt>
                <c:pt idx="1396">
                  <c:v>18.142706983505601</c:v>
                </c:pt>
                <c:pt idx="1397">
                  <c:v>18.839908407192102</c:v>
                </c:pt>
                <c:pt idx="1398">
                  <c:v>18.8057801711129</c:v>
                </c:pt>
                <c:pt idx="1399">
                  <c:v>18.8141564447801</c:v>
                </c:pt>
                <c:pt idx="1400">
                  <c:v>18.761647456946399</c:v>
                </c:pt>
                <c:pt idx="1401">
                  <c:v>18.723685443477901</c:v>
                </c:pt>
                <c:pt idx="1402">
                  <c:v>18.6475792656552</c:v>
                </c:pt>
                <c:pt idx="1403">
                  <c:v>20.694481564715002</c:v>
                </c:pt>
                <c:pt idx="1404">
                  <c:v>24.1304759667476</c:v>
                </c:pt>
                <c:pt idx="1405">
                  <c:v>27.108138422305</c:v>
                </c:pt>
                <c:pt idx="1406">
                  <c:v>27.8058121612458</c:v>
                </c:pt>
                <c:pt idx="1407">
                  <c:v>27.847878516787802</c:v>
                </c:pt>
                <c:pt idx="1408">
                  <c:v>27.8919923793853</c:v>
                </c:pt>
                <c:pt idx="1409">
                  <c:v>29.987360431754599</c:v>
                </c:pt>
                <c:pt idx="1410">
                  <c:v>33.462857056462802</c:v>
                </c:pt>
                <c:pt idx="1411">
                  <c:v>36.471327815602898</c:v>
                </c:pt>
                <c:pt idx="1412">
                  <c:v>35.085181539727799</c:v>
                </c:pt>
                <c:pt idx="1413">
                  <c:v>31.612338936516601</c:v>
                </c:pt>
                <c:pt idx="1414">
                  <c:v>28.601083573310898</c:v>
                </c:pt>
                <c:pt idx="1415">
                  <c:v>27.9191560487895</c:v>
                </c:pt>
                <c:pt idx="1416">
                  <c:v>27.927831683307598</c:v>
                </c:pt>
                <c:pt idx="1417">
                  <c:v>27.941235785949399</c:v>
                </c:pt>
                <c:pt idx="1418">
                  <c:v>25.853414168695501</c:v>
                </c:pt>
                <c:pt idx="1419">
                  <c:v>22.358746469118199</c:v>
                </c:pt>
                <c:pt idx="1420">
                  <c:v>19.3336492545548</c:v>
                </c:pt>
                <c:pt idx="1421">
                  <c:v>18.644432376986799</c:v>
                </c:pt>
                <c:pt idx="1422">
                  <c:v>18.661078718370799</c:v>
                </c:pt>
                <c:pt idx="1423">
                  <c:v>18.689876389005999</c:v>
                </c:pt>
                <c:pt idx="1424">
                  <c:v>18.7301890602177</c:v>
                </c:pt>
                <c:pt idx="1425">
                  <c:v>18.6832852428624</c:v>
                </c:pt>
                <c:pt idx="1426">
                  <c:v>18.696574574392599</c:v>
                </c:pt>
                <c:pt idx="1427">
                  <c:v>15.1660260388908</c:v>
                </c:pt>
                <c:pt idx="1428">
                  <c:v>10.4899135988019</c:v>
                </c:pt>
                <c:pt idx="1429">
                  <c:v>9.3219911302324494</c:v>
                </c:pt>
                <c:pt idx="1430">
                  <c:v>9.3249895712155197</c:v>
                </c:pt>
                <c:pt idx="1431">
                  <c:v>9.3287947248830001</c:v>
                </c:pt>
                <c:pt idx="1432">
                  <c:v>9.3396111876043104</c:v>
                </c:pt>
                <c:pt idx="1433">
                  <c:v>11.4454415427382</c:v>
                </c:pt>
                <c:pt idx="1434">
                  <c:v>14.949933679958299</c:v>
                </c:pt>
                <c:pt idx="1435">
                  <c:v>17.987740209403501</c:v>
                </c:pt>
                <c:pt idx="1436">
                  <c:v>18.684610698855799</c:v>
                </c:pt>
                <c:pt idx="1437">
                  <c:v>18.6839420744273</c:v>
                </c:pt>
                <c:pt idx="1438">
                  <c:v>18.679299765748802</c:v>
                </c:pt>
                <c:pt idx="1439">
                  <c:v>18.6763026880033</c:v>
                </c:pt>
                <c:pt idx="1440">
                  <c:v>18.682328780393402</c:v>
                </c:pt>
                <c:pt idx="1441">
                  <c:v>18.682101938614501</c:v>
                </c:pt>
                <c:pt idx="1442">
                  <c:v>18.679197102676898</c:v>
                </c:pt>
                <c:pt idx="1443">
                  <c:v>18.657509886344702</c:v>
                </c:pt>
                <c:pt idx="1444">
                  <c:v>18.648691314380599</c:v>
                </c:pt>
                <c:pt idx="1445">
                  <c:v>20.754008013969401</c:v>
                </c:pt>
                <c:pt idx="1446">
                  <c:v>24.246644401432999</c:v>
                </c:pt>
                <c:pt idx="1447">
                  <c:v>27.267775389531799</c:v>
                </c:pt>
                <c:pt idx="1448">
                  <c:v>25.913656328293101</c:v>
                </c:pt>
                <c:pt idx="1449">
                  <c:v>22.3546254649447</c:v>
                </c:pt>
                <c:pt idx="1450">
                  <c:v>19.336704706844301</c:v>
                </c:pt>
                <c:pt idx="1451">
                  <c:v>23.471626972688</c:v>
                </c:pt>
                <c:pt idx="1452">
                  <c:v>29.254170312867899</c:v>
                </c:pt>
                <c:pt idx="1453">
                  <c:v>35.4911827913932</c:v>
                </c:pt>
                <c:pt idx="1454">
                  <c:v>37.091710013152102</c:v>
                </c:pt>
                <c:pt idx="1455">
                  <c:v>37.109851439493198</c:v>
                </c:pt>
                <c:pt idx="1456">
                  <c:v>37.130357570557798</c:v>
                </c:pt>
                <c:pt idx="1457">
                  <c:v>37.147122012267097</c:v>
                </c:pt>
                <c:pt idx="1458">
                  <c:v>37.153786041202899</c:v>
                </c:pt>
                <c:pt idx="1459">
                  <c:v>37.166751051142299</c:v>
                </c:pt>
                <c:pt idx="1460">
                  <c:v>39.264164099395799</c:v>
                </c:pt>
                <c:pt idx="1461">
                  <c:v>42.751979918346301</c:v>
                </c:pt>
                <c:pt idx="1462">
                  <c:v>45.773882712168501</c:v>
                </c:pt>
                <c:pt idx="1463">
                  <c:v>48.562957934456797</c:v>
                </c:pt>
                <c:pt idx="1464">
                  <c:v>52.087116640833202</c:v>
                </c:pt>
                <c:pt idx="1465">
                  <c:v>55.165200111486001</c:v>
                </c:pt>
                <c:pt idx="1466">
                  <c:v>53.780000448812402</c:v>
                </c:pt>
                <c:pt idx="1467">
                  <c:v>50.247292025530797</c:v>
                </c:pt>
                <c:pt idx="1468">
                  <c:v>47.208274736608303</c:v>
                </c:pt>
                <c:pt idx="1469">
                  <c:v>44.378277590452001</c:v>
                </c:pt>
                <c:pt idx="1470">
                  <c:v>40.855579377571601</c:v>
                </c:pt>
                <c:pt idx="1471">
                  <c:v>37.7976145896479</c:v>
                </c:pt>
                <c:pt idx="1472">
                  <c:v>39.187517849705998</c:v>
                </c:pt>
                <c:pt idx="1473">
                  <c:v>42.655974037531301</c:v>
                </c:pt>
                <c:pt idx="1474">
                  <c:v>45.610674580227197</c:v>
                </c:pt>
                <c:pt idx="1475">
                  <c:v>44.147354753669603</c:v>
                </c:pt>
                <c:pt idx="1476">
                  <c:v>40.637881096888798</c:v>
                </c:pt>
                <c:pt idx="1477">
                  <c:v>37.598419340449801</c:v>
                </c:pt>
                <c:pt idx="1478">
                  <c:v>36.874975299681999</c:v>
                </c:pt>
                <c:pt idx="1479">
                  <c:v>36.836715807566797</c:v>
                </c:pt>
                <c:pt idx="1480">
                  <c:v>36.804521747337702</c:v>
                </c:pt>
                <c:pt idx="1481">
                  <c:v>38.824215407338002</c:v>
                </c:pt>
                <c:pt idx="1482">
                  <c:v>42.251938359503399</c:v>
                </c:pt>
                <c:pt idx="1483">
                  <c:v>45.220427784869997</c:v>
                </c:pt>
                <c:pt idx="1484">
                  <c:v>43.834790144322497</c:v>
                </c:pt>
                <c:pt idx="1485">
                  <c:v>40.388926039580397</c:v>
                </c:pt>
                <c:pt idx="1486">
                  <c:v>37.402332538625402</c:v>
                </c:pt>
                <c:pt idx="1487">
                  <c:v>36.680811115329099</c:v>
                </c:pt>
                <c:pt idx="1488">
                  <c:v>36.654021885682198</c:v>
                </c:pt>
                <c:pt idx="1489">
                  <c:v>36.643016006319499</c:v>
                </c:pt>
                <c:pt idx="1490">
                  <c:v>34.549907331472298</c:v>
                </c:pt>
                <c:pt idx="1491">
                  <c:v>31.096664721360501</c:v>
                </c:pt>
                <c:pt idx="1492">
                  <c:v>28.096444142822701</c:v>
                </c:pt>
                <c:pt idx="1493">
                  <c:v>27.392950726704999</c:v>
                </c:pt>
                <c:pt idx="1494">
                  <c:v>27.372256486804002</c:v>
                </c:pt>
                <c:pt idx="1495">
                  <c:v>27.358145349093199</c:v>
                </c:pt>
                <c:pt idx="1496">
                  <c:v>32.110302567414799</c:v>
                </c:pt>
                <c:pt idx="1497">
                  <c:v>37.834133407087698</c:v>
                </c:pt>
                <c:pt idx="1498">
                  <c:v>43.917156070861601</c:v>
                </c:pt>
                <c:pt idx="1499">
                  <c:v>43.428400218413103</c:v>
                </c:pt>
                <c:pt idx="1500">
                  <c:v>39.990392000315801</c:v>
                </c:pt>
                <c:pt idx="1501">
                  <c:v>37.032630524534802</c:v>
                </c:pt>
                <c:pt idx="1502">
                  <c:v>36.352923816953798</c:v>
                </c:pt>
                <c:pt idx="1503">
                  <c:v>36.32701066696</c:v>
                </c:pt>
                <c:pt idx="1504">
                  <c:v>36.319106432775001</c:v>
                </c:pt>
                <c:pt idx="1505">
                  <c:v>36.339681573729997</c:v>
                </c:pt>
                <c:pt idx="1506">
                  <c:v>36.330292413333197</c:v>
                </c:pt>
                <c:pt idx="1507">
                  <c:v>36.345858952820201</c:v>
                </c:pt>
                <c:pt idx="1508">
                  <c:v>34.319042576427599</c:v>
                </c:pt>
                <c:pt idx="1509">
                  <c:v>30.899648857352901</c:v>
                </c:pt>
                <c:pt idx="1510">
                  <c:v>27.9496459200979</c:v>
                </c:pt>
                <c:pt idx="1511">
                  <c:v>29.314533842747</c:v>
                </c:pt>
                <c:pt idx="1512">
                  <c:v>32.719674884820698</c:v>
                </c:pt>
                <c:pt idx="1513">
                  <c:v>35.642437977291898</c:v>
                </c:pt>
                <c:pt idx="1514">
                  <c:v>38.354174880360297</c:v>
                </c:pt>
                <c:pt idx="1515">
                  <c:v>41.744406395031497</c:v>
                </c:pt>
                <c:pt idx="1516">
                  <c:v>44.653039022697797</c:v>
                </c:pt>
                <c:pt idx="1517">
                  <c:v>45.353975480373201</c:v>
                </c:pt>
                <c:pt idx="1518">
                  <c:v>45.351463251595298</c:v>
                </c:pt>
                <c:pt idx="1519">
                  <c:v>45.348141835640298</c:v>
                </c:pt>
                <c:pt idx="1520">
                  <c:v>43.342840082170603</c:v>
                </c:pt>
                <c:pt idx="1521">
                  <c:v>39.916517268289802</c:v>
                </c:pt>
                <c:pt idx="1522">
                  <c:v>36.944524060774199</c:v>
                </c:pt>
                <c:pt idx="1523">
                  <c:v>34.207248825305001</c:v>
                </c:pt>
                <c:pt idx="1524">
                  <c:v>30.8109255941919</c:v>
                </c:pt>
                <c:pt idx="1525">
                  <c:v>27.869524726225599</c:v>
                </c:pt>
                <c:pt idx="1526">
                  <c:v>25.1768216205339</c:v>
                </c:pt>
                <c:pt idx="1527">
                  <c:v>21.782798437061199</c:v>
                </c:pt>
                <c:pt idx="1528">
                  <c:v>18.852532117204699</c:v>
                </c:pt>
                <c:pt idx="1529">
                  <c:v>18.172739269889298</c:v>
                </c:pt>
                <c:pt idx="1530">
                  <c:v>18.166234112685899</c:v>
                </c:pt>
                <c:pt idx="1531">
                  <c:v>18.173587855377502</c:v>
                </c:pt>
                <c:pt idx="1532">
                  <c:v>16.131769755508699</c:v>
                </c:pt>
                <c:pt idx="1533">
                  <c:v>12.7237752415387</c:v>
                </c:pt>
                <c:pt idx="1534">
                  <c:v>9.7698510415835909</c:v>
                </c:pt>
                <c:pt idx="1535">
                  <c:v>9.089623443831</c:v>
                </c:pt>
                <c:pt idx="1536">
                  <c:v>9.0886411292660707</c:v>
                </c:pt>
                <c:pt idx="1537">
                  <c:v>9.0890909054066</c:v>
                </c:pt>
                <c:pt idx="1538">
                  <c:v>7.04505964412356</c:v>
                </c:pt>
                <c:pt idx="1539">
                  <c:v>3.6357781166693202</c:v>
                </c:pt>
                <c:pt idx="1540">
                  <c:v>0.68170769549717203</c:v>
                </c:pt>
                <c:pt idx="1541">
                  <c:v>2.0454749556196798</c:v>
                </c:pt>
                <c:pt idx="1542">
                  <c:v>5.4582133701148798</c:v>
                </c:pt>
                <c:pt idx="1543">
                  <c:v>8.4277668333508799</c:v>
                </c:pt>
                <c:pt idx="1544">
                  <c:v>7.0613372416811098</c:v>
                </c:pt>
                <c:pt idx="1545">
                  <c:v>3.6465244197821902</c:v>
                </c:pt>
                <c:pt idx="1546">
                  <c:v>0.68275405320038796</c:v>
                </c:pt>
                <c:pt idx="1547">
                  <c:v>4.7756159795254396</c:v>
                </c:pt>
                <c:pt idx="1548">
                  <c:v>10.451303882674299</c:v>
                </c:pt>
                <c:pt idx="1549">
                  <c:v>16.574197461151901</c:v>
                </c:pt>
                <c:pt idx="1550">
                  <c:v>20.211958552337901</c:v>
                </c:pt>
                <c:pt idx="1551">
                  <c:v>23.6306417588345</c:v>
                </c:pt>
                <c:pt idx="1552">
                  <c:v>26.618220015046202</c:v>
                </c:pt>
                <c:pt idx="1553">
                  <c:v>22.539540777539401</c:v>
                </c:pt>
                <c:pt idx="1554">
                  <c:v>16.855494782208801</c:v>
                </c:pt>
                <c:pt idx="1555">
                  <c:v>10.710024087075</c:v>
                </c:pt>
                <c:pt idx="1556">
                  <c:v>9.1256774170937707</c:v>
                </c:pt>
                <c:pt idx="1557">
                  <c:v>9.1291875858063101</c:v>
                </c:pt>
                <c:pt idx="1558">
                  <c:v>9.1386831023806003</c:v>
                </c:pt>
                <c:pt idx="1559">
                  <c:v>11.197843675087199</c:v>
                </c:pt>
                <c:pt idx="1560">
                  <c:v>14.6276733485813</c:v>
                </c:pt>
                <c:pt idx="1561">
                  <c:v>17.5980188946635</c:v>
                </c:pt>
                <c:pt idx="1562">
                  <c:v>18.291721701987601</c:v>
                </c:pt>
                <c:pt idx="1563">
                  <c:v>18.298517785054699</c:v>
                </c:pt>
                <c:pt idx="1564">
                  <c:v>18.308933440536901</c:v>
                </c:pt>
                <c:pt idx="1565">
                  <c:v>23.137556071453101</c:v>
                </c:pt>
                <c:pt idx="1566">
                  <c:v>28.9110480507542</c:v>
                </c:pt>
                <c:pt idx="1567">
                  <c:v>35.155043918095203</c:v>
                </c:pt>
                <c:pt idx="1568">
                  <c:v>34.782341250453598</c:v>
                </c:pt>
                <c:pt idx="1569">
                  <c:v>31.350410428021299</c:v>
                </c:pt>
                <c:pt idx="1570">
                  <c:v>28.360617225645299</c:v>
                </c:pt>
                <c:pt idx="1571">
                  <c:v>29.739481676688801</c:v>
                </c:pt>
                <c:pt idx="1572">
                  <c:v>33.197365844359403</c:v>
                </c:pt>
                <c:pt idx="1573">
                  <c:v>36.202295924512804</c:v>
                </c:pt>
                <c:pt idx="1574">
                  <c:v>36.881359659740298</c:v>
                </c:pt>
                <c:pt idx="1575">
                  <c:v>36.860690500541601</c:v>
                </c:pt>
                <c:pt idx="1576">
                  <c:v>36.866420006862697</c:v>
                </c:pt>
                <c:pt idx="1577">
                  <c:v>36.883081134384398</c:v>
                </c:pt>
                <c:pt idx="1578">
                  <c:v>36.8899435424171</c:v>
                </c:pt>
                <c:pt idx="1579">
                  <c:v>36.902248562736602</c:v>
                </c:pt>
                <c:pt idx="1580">
                  <c:v>38.993786205694903</c:v>
                </c:pt>
                <c:pt idx="1581">
                  <c:v>42.460577967593998</c:v>
                </c:pt>
                <c:pt idx="1582">
                  <c:v>45.474842075387699</c:v>
                </c:pt>
                <c:pt idx="1583">
                  <c:v>46.195818768587202</c:v>
                </c:pt>
                <c:pt idx="1584">
                  <c:v>46.213804389260297</c:v>
                </c:pt>
                <c:pt idx="1585">
                  <c:v>46.240567400365897</c:v>
                </c:pt>
                <c:pt idx="1586">
                  <c:v>46.239367761167799</c:v>
                </c:pt>
                <c:pt idx="1587">
                  <c:v>46.262479367339999</c:v>
                </c:pt>
                <c:pt idx="1588">
                  <c:v>46.297786966052598</c:v>
                </c:pt>
                <c:pt idx="1589">
                  <c:v>44.248263869194503</c:v>
                </c:pt>
                <c:pt idx="1590">
                  <c:v>40.793287845791603</c:v>
                </c:pt>
                <c:pt idx="1591">
                  <c:v>37.834837261279802</c:v>
                </c:pt>
                <c:pt idx="1592">
                  <c:v>39.300832594619003</c:v>
                </c:pt>
                <c:pt idx="1593">
                  <c:v>42.813065845390298</c:v>
                </c:pt>
                <c:pt idx="1594">
                  <c:v>45.840555946375602</c:v>
                </c:pt>
                <c:pt idx="1595">
                  <c:v>44.471824950123199</c:v>
                </c:pt>
                <c:pt idx="1596">
                  <c:v>40.9882767196465</c:v>
                </c:pt>
                <c:pt idx="1597">
                  <c:v>37.974767113992897</c:v>
                </c:pt>
                <c:pt idx="1598">
                  <c:v>42.175846120259102</c:v>
                </c:pt>
                <c:pt idx="1599">
                  <c:v>47.991585471583797</c:v>
                </c:pt>
                <c:pt idx="1600">
                  <c:v>54.280796440256701</c:v>
                </c:pt>
                <c:pt idx="1601">
                  <c:v>51.060565473348603</c:v>
                </c:pt>
                <c:pt idx="1602">
                  <c:v>45.246042353900201</c:v>
                </c:pt>
                <c:pt idx="1603">
                  <c:v>38.979681264708297</c:v>
                </c:pt>
                <c:pt idx="1604">
                  <c:v>39.4692698248233</c:v>
                </c:pt>
                <c:pt idx="1605">
                  <c:v>42.978347485231197</c:v>
                </c:pt>
                <c:pt idx="1606">
                  <c:v>46.063453687097798</c:v>
                </c:pt>
                <c:pt idx="1607">
                  <c:v>46.778920751491</c:v>
                </c:pt>
                <c:pt idx="1608">
                  <c:v>46.787064865708103</c:v>
                </c:pt>
                <c:pt idx="1609">
                  <c:v>46.7861899977459</c:v>
                </c:pt>
                <c:pt idx="1610">
                  <c:v>44.709318274947996</c:v>
                </c:pt>
                <c:pt idx="1611">
                  <c:v>41.194261348818102</c:v>
                </c:pt>
                <c:pt idx="1612">
                  <c:v>38.174016433069099</c:v>
                </c:pt>
                <c:pt idx="1613">
                  <c:v>37.479807147333098</c:v>
                </c:pt>
                <c:pt idx="1614">
                  <c:v>37.496092985764598</c:v>
                </c:pt>
                <c:pt idx="1615">
                  <c:v>37.529438487855003</c:v>
                </c:pt>
                <c:pt idx="1616">
                  <c:v>37.556255218006299</c:v>
                </c:pt>
                <c:pt idx="1617">
                  <c:v>37.561700863475998</c:v>
                </c:pt>
                <c:pt idx="1618">
                  <c:v>37.558395419276202</c:v>
                </c:pt>
                <c:pt idx="1619">
                  <c:v>37.556671100313601</c:v>
                </c:pt>
                <c:pt idx="1620">
                  <c:v>37.555550708403601</c:v>
                </c:pt>
                <c:pt idx="1621">
                  <c:v>37.574994230486901</c:v>
                </c:pt>
                <c:pt idx="1622">
                  <c:v>39.696523390923097</c:v>
                </c:pt>
                <c:pt idx="1623">
                  <c:v>43.254260277444203</c:v>
                </c:pt>
                <c:pt idx="1624">
                  <c:v>46.358455214150503</c:v>
                </c:pt>
                <c:pt idx="1625">
                  <c:v>44.9722242137276</c:v>
                </c:pt>
                <c:pt idx="1626">
                  <c:v>41.488303600984402</c:v>
                </c:pt>
                <c:pt idx="1627">
                  <c:v>38.450046158829899</c:v>
                </c:pt>
                <c:pt idx="1628">
                  <c:v>35.680745924469697</c:v>
                </c:pt>
                <c:pt idx="1629">
                  <c:v>32.205860180142302</c:v>
                </c:pt>
                <c:pt idx="1630">
                  <c:v>29.1898356238482</c:v>
                </c:pt>
                <c:pt idx="1631">
                  <c:v>28.500882610371399</c:v>
                </c:pt>
                <c:pt idx="1632">
                  <c:v>28.522131714043201</c:v>
                </c:pt>
                <c:pt idx="1633">
                  <c:v>28.533445204381898</c:v>
                </c:pt>
                <c:pt idx="1634">
                  <c:v>28.555703164025001</c:v>
                </c:pt>
                <c:pt idx="1635">
                  <c:v>28.597473135257701</c:v>
                </c:pt>
                <c:pt idx="1636">
                  <c:v>28.631737171887099</c:v>
                </c:pt>
                <c:pt idx="1637">
                  <c:v>26.546753982782501</c:v>
                </c:pt>
                <c:pt idx="1638">
                  <c:v>23.030077557137901</c:v>
                </c:pt>
                <c:pt idx="1639">
                  <c:v>19.956019800265</c:v>
                </c:pt>
                <c:pt idx="1640">
                  <c:v>19.260979852533598</c:v>
                </c:pt>
                <c:pt idx="1641">
                  <c:v>19.247532412171001</c:v>
                </c:pt>
                <c:pt idx="1642">
                  <c:v>19.222170703765499</c:v>
                </c:pt>
                <c:pt idx="1643">
                  <c:v>19.194822977322499</c:v>
                </c:pt>
                <c:pt idx="1644">
                  <c:v>19.167263551320598</c:v>
                </c:pt>
                <c:pt idx="1645">
                  <c:v>19.136090415797401</c:v>
                </c:pt>
                <c:pt idx="1646">
                  <c:v>19.1874882734995</c:v>
                </c:pt>
                <c:pt idx="1647">
                  <c:v>19.237535214653199</c:v>
                </c:pt>
                <c:pt idx="1648">
                  <c:v>19.303103241130199</c:v>
                </c:pt>
                <c:pt idx="1649">
                  <c:v>19.3604340970358</c:v>
                </c:pt>
                <c:pt idx="1650">
                  <c:v>19.4087823622685</c:v>
                </c:pt>
                <c:pt idx="1651">
                  <c:v>19.460811714985802</c:v>
                </c:pt>
                <c:pt idx="1652">
                  <c:v>17.2994987636723</c:v>
                </c:pt>
                <c:pt idx="1653">
                  <c:v>13.6651925950974</c:v>
                </c:pt>
                <c:pt idx="1654">
                  <c:v>10.506377245953701</c:v>
                </c:pt>
                <c:pt idx="1655">
                  <c:v>9.7841993920935604</c:v>
                </c:pt>
                <c:pt idx="1656">
                  <c:v>9.7896088041824694</c:v>
                </c:pt>
                <c:pt idx="1657">
                  <c:v>9.7977305151697802</c:v>
                </c:pt>
                <c:pt idx="1658">
                  <c:v>9.8045465255075399</c:v>
                </c:pt>
                <c:pt idx="1659">
                  <c:v>9.8077384929021996</c:v>
                </c:pt>
                <c:pt idx="1660">
                  <c:v>9.8056497998988092</c:v>
                </c:pt>
                <c:pt idx="1661">
                  <c:v>9.8009473734333401</c:v>
                </c:pt>
                <c:pt idx="1662">
                  <c:v>9.7986882656518706</c:v>
                </c:pt>
                <c:pt idx="1663">
                  <c:v>9.7879760898762207</c:v>
                </c:pt>
                <c:pt idx="1664">
                  <c:v>14.8594589109808</c:v>
                </c:pt>
                <c:pt idx="1665">
                  <c:v>20.8330128844845</c:v>
                </c:pt>
                <c:pt idx="1666">
                  <c:v>27.182228319284601</c:v>
                </c:pt>
                <c:pt idx="1667">
                  <c:v>26.58702705644</c:v>
                </c:pt>
                <c:pt idx="1668">
                  <c:v>22.8949503942337</c:v>
                </c:pt>
                <c:pt idx="1669">
                  <c:v>19.703669160981502</c:v>
                </c:pt>
                <c:pt idx="1670">
                  <c:v>19.018245655551699</c:v>
                </c:pt>
                <c:pt idx="1671">
                  <c:v>19.064893521570301</c:v>
                </c:pt>
                <c:pt idx="1672">
                  <c:v>19.124570352692</c:v>
                </c:pt>
                <c:pt idx="1673">
                  <c:v>19.170024744096999</c:v>
                </c:pt>
                <c:pt idx="1674">
                  <c:v>19.199211913761602</c:v>
                </c:pt>
                <c:pt idx="1675">
                  <c:v>19.2338226597142</c:v>
                </c:pt>
                <c:pt idx="1676">
                  <c:v>17.0708778007312</c:v>
                </c:pt>
                <c:pt idx="1677">
                  <c:v>13.469807215442801</c:v>
                </c:pt>
                <c:pt idx="1678">
                  <c:v>10.347646725658601</c:v>
                </c:pt>
                <c:pt idx="1679">
                  <c:v>14.670417742302201</c:v>
                </c:pt>
                <c:pt idx="1680">
                  <c:v>20.647990374746499</c:v>
                </c:pt>
                <c:pt idx="1681">
                  <c:v>27.098683264205199</c:v>
                </c:pt>
                <c:pt idx="1682">
                  <c:v>28.737877290625999</c:v>
                </c:pt>
                <c:pt idx="1683">
                  <c:v>28.724037957312401</c:v>
                </c:pt>
                <c:pt idx="1684">
                  <c:v>28.691608906350901</c:v>
                </c:pt>
                <c:pt idx="1685">
                  <c:v>28.663758034025399</c:v>
                </c:pt>
                <c:pt idx="1686">
                  <c:v>28.648853043406302</c:v>
                </c:pt>
                <c:pt idx="1687">
                  <c:v>28.6093248621202</c:v>
                </c:pt>
                <c:pt idx="1688">
                  <c:v>30.724483605121598</c:v>
                </c:pt>
                <c:pt idx="1689">
                  <c:v>34.244815948440198</c:v>
                </c:pt>
                <c:pt idx="1690">
                  <c:v>37.231779040121602</c:v>
                </c:pt>
                <c:pt idx="1691">
                  <c:v>35.7341215212099</c:v>
                </c:pt>
                <c:pt idx="1692">
                  <c:v>32.093840590045403</c:v>
                </c:pt>
                <c:pt idx="1693">
                  <c:v>28.9571205461699</c:v>
                </c:pt>
                <c:pt idx="1694">
                  <c:v>28.247521790687301</c:v>
                </c:pt>
                <c:pt idx="1695">
                  <c:v>28.276609721947501</c:v>
                </c:pt>
                <c:pt idx="1696">
                  <c:v>28.317440173241501</c:v>
                </c:pt>
                <c:pt idx="1697">
                  <c:v>28.344584989813001</c:v>
                </c:pt>
                <c:pt idx="1698">
                  <c:v>28.337161951163999</c:v>
                </c:pt>
                <c:pt idx="1699">
                  <c:v>28.3488249725416</c:v>
                </c:pt>
                <c:pt idx="1700">
                  <c:v>26.227535814881801</c:v>
                </c:pt>
                <c:pt idx="1701">
                  <c:v>22.683233871792702</c:v>
                </c:pt>
                <c:pt idx="1702">
                  <c:v>19.596513185389401</c:v>
                </c:pt>
                <c:pt idx="1703">
                  <c:v>18.875994048132998</c:v>
                </c:pt>
                <c:pt idx="1704">
                  <c:v>18.8655292638289</c:v>
                </c:pt>
                <c:pt idx="1705">
                  <c:v>18.8546756026841</c:v>
                </c:pt>
                <c:pt idx="1706">
                  <c:v>16.721235249602799</c:v>
                </c:pt>
                <c:pt idx="1707">
                  <c:v>13.1876948784171</c:v>
                </c:pt>
                <c:pt idx="1708">
                  <c:v>10.1281748410376</c:v>
                </c:pt>
                <c:pt idx="1709">
                  <c:v>14.3666163813562</c:v>
                </c:pt>
                <c:pt idx="1710">
                  <c:v>20.230087906773399</c:v>
                </c:pt>
                <c:pt idx="1711">
                  <c:v>26.570521250186001</c:v>
                </c:pt>
                <c:pt idx="1712">
                  <c:v>28.210250530737099</c:v>
                </c:pt>
                <c:pt idx="1713">
                  <c:v>28.171564955517301</c:v>
                </c:pt>
                <c:pt idx="1714">
                  <c:v>28.1217825633932</c:v>
                </c:pt>
                <c:pt idx="1715">
                  <c:v>25.944406296895298</c:v>
                </c:pt>
                <c:pt idx="1716">
                  <c:v>22.389881119995302</c:v>
                </c:pt>
                <c:pt idx="1717">
                  <c:v>19.302806676515601</c:v>
                </c:pt>
                <c:pt idx="1718">
                  <c:v>18.599837962853002</c:v>
                </c:pt>
                <c:pt idx="1719">
                  <c:v>18.618506829981801</c:v>
                </c:pt>
                <c:pt idx="1720">
                  <c:v>18.6338941593112</c:v>
                </c:pt>
                <c:pt idx="1721">
                  <c:v>18.6473902893649</c:v>
                </c:pt>
                <c:pt idx="1722">
                  <c:v>18.655761690074701</c:v>
                </c:pt>
                <c:pt idx="1723">
                  <c:v>18.653572951508298</c:v>
                </c:pt>
                <c:pt idx="1724">
                  <c:v>16.553791800942999</c:v>
                </c:pt>
                <c:pt idx="1725">
                  <c:v>13.059865024976499</c:v>
                </c:pt>
                <c:pt idx="1726">
                  <c:v>10.0213865218581</c:v>
                </c:pt>
                <c:pt idx="1727">
                  <c:v>11.4185415511709</c:v>
                </c:pt>
                <c:pt idx="1728">
                  <c:v>14.916705400947</c:v>
                </c:pt>
                <c:pt idx="1729">
                  <c:v>17.9360153554349</c:v>
                </c:pt>
                <c:pt idx="1730">
                  <c:v>20.730549155882301</c:v>
                </c:pt>
                <c:pt idx="1731">
                  <c:v>24.2370847324195</c:v>
                </c:pt>
                <c:pt idx="1732">
                  <c:v>27.255852589373699</c:v>
                </c:pt>
                <c:pt idx="1733">
                  <c:v>27.9406670470213</c:v>
                </c:pt>
                <c:pt idx="1734">
                  <c:v>27.8995446877381</c:v>
                </c:pt>
                <c:pt idx="1735">
                  <c:v>27.878365596916002</c:v>
                </c:pt>
                <c:pt idx="1736">
                  <c:v>29.8959993160769</c:v>
                </c:pt>
                <c:pt idx="1737">
                  <c:v>33.325342012413202</c:v>
                </c:pt>
                <c:pt idx="1738">
                  <c:v>36.206267342702098</c:v>
                </c:pt>
                <c:pt idx="1739">
                  <c:v>34.730562884133803</c:v>
                </c:pt>
                <c:pt idx="1740">
                  <c:v>31.2009717626533</c:v>
                </c:pt>
                <c:pt idx="1741">
                  <c:v>28.145291425311601</c:v>
                </c:pt>
                <c:pt idx="1742">
                  <c:v>25.400713201061802</c:v>
                </c:pt>
                <c:pt idx="1743">
                  <c:v>21.990668508447701</c:v>
                </c:pt>
                <c:pt idx="1744">
                  <c:v>19.047352294024101</c:v>
                </c:pt>
                <c:pt idx="1745">
                  <c:v>18.379626814221201</c:v>
                </c:pt>
                <c:pt idx="1746">
                  <c:v>18.398930558238298</c:v>
                </c:pt>
                <c:pt idx="1747">
                  <c:v>18.414840559287398</c:v>
                </c:pt>
                <c:pt idx="1748">
                  <c:v>18.447953191909001</c:v>
                </c:pt>
                <c:pt idx="1749">
                  <c:v>18.478547618259199</c:v>
                </c:pt>
                <c:pt idx="1750">
                  <c:v>18.514666698527702</c:v>
                </c:pt>
                <c:pt idx="1751">
                  <c:v>16.4258910723395</c:v>
                </c:pt>
                <c:pt idx="1752">
                  <c:v>12.945402453389899</c:v>
                </c:pt>
                <c:pt idx="1753">
                  <c:v>9.9362555316052603</c:v>
                </c:pt>
                <c:pt idx="1754">
                  <c:v>14.0921280366193</c:v>
                </c:pt>
                <c:pt idx="1755">
                  <c:v>19.879291553403199</c:v>
                </c:pt>
                <c:pt idx="1756">
                  <c:v>26.1431155908694</c:v>
                </c:pt>
                <c:pt idx="1757">
                  <c:v>29.879914574210499</c:v>
                </c:pt>
                <c:pt idx="1758">
                  <c:v>33.398144073740902</c:v>
                </c:pt>
                <c:pt idx="1759">
                  <c:v>36.491290351408701</c:v>
                </c:pt>
                <c:pt idx="1760">
                  <c:v>32.390064427266999</c:v>
                </c:pt>
                <c:pt idx="1761">
                  <c:v>26.602502625449802</c:v>
                </c:pt>
                <c:pt idx="1762">
                  <c:v>20.313333131960398</c:v>
                </c:pt>
                <c:pt idx="1763">
                  <c:v>20.805581605499601</c:v>
                </c:pt>
                <c:pt idx="1764">
                  <c:v>24.338590960869599</c:v>
                </c:pt>
                <c:pt idx="1765">
                  <c:v>27.3899591137308</c:v>
                </c:pt>
                <c:pt idx="1766">
                  <c:v>28.143928926674299</c:v>
                </c:pt>
                <c:pt idx="1767">
                  <c:v>28.1988230344922</c:v>
                </c:pt>
                <c:pt idx="1768">
                  <c:v>28.241712592012</c:v>
                </c:pt>
                <c:pt idx="1769">
                  <c:v>28.2896915251651</c:v>
                </c:pt>
                <c:pt idx="1770">
                  <c:v>28.311761665649801</c:v>
                </c:pt>
                <c:pt idx="1771">
                  <c:v>28.353137338066801</c:v>
                </c:pt>
                <c:pt idx="1772">
                  <c:v>28.3964446361387</c:v>
                </c:pt>
                <c:pt idx="1773">
                  <c:v>28.4373732558375</c:v>
                </c:pt>
                <c:pt idx="1774">
                  <c:v>28.4567474124444</c:v>
                </c:pt>
                <c:pt idx="1775">
                  <c:v>28.487995616868801</c:v>
                </c:pt>
                <c:pt idx="1776">
                  <c:v>28.532373289229099</c:v>
                </c:pt>
                <c:pt idx="1777">
                  <c:v>28.5508385172744</c:v>
                </c:pt>
                <c:pt idx="1778">
                  <c:v>28.589914154484799</c:v>
                </c:pt>
                <c:pt idx="1779">
                  <c:v>28.618271068820501</c:v>
                </c:pt>
                <c:pt idx="1780">
                  <c:v>28.6610820401139</c:v>
                </c:pt>
                <c:pt idx="1781">
                  <c:v>26.538249845174501</c:v>
                </c:pt>
                <c:pt idx="1782">
                  <c:v>22.985791048050999</c:v>
                </c:pt>
                <c:pt idx="1783">
                  <c:v>19.893510161353301</c:v>
                </c:pt>
                <c:pt idx="1784">
                  <c:v>21.385388256683601</c:v>
                </c:pt>
                <c:pt idx="1785">
                  <c:v>25.018749393942699</c:v>
                </c:pt>
                <c:pt idx="1786">
                  <c:v>28.162023252201699</c:v>
                </c:pt>
                <c:pt idx="1787">
                  <c:v>26.7377410411308</c:v>
                </c:pt>
                <c:pt idx="1788">
                  <c:v>23.130537349737502</c:v>
                </c:pt>
                <c:pt idx="1789">
                  <c:v>20.006337244755699</c:v>
                </c:pt>
                <c:pt idx="1790">
                  <c:v>19.312102420121999</c:v>
                </c:pt>
                <c:pt idx="1791">
                  <c:v>19.333098037712301</c:v>
                </c:pt>
                <c:pt idx="1792">
                  <c:v>19.349365940479199</c:v>
                </c:pt>
                <c:pt idx="1793">
                  <c:v>19.3763453958627</c:v>
                </c:pt>
                <c:pt idx="1794">
                  <c:v>19.412408693199701</c:v>
                </c:pt>
                <c:pt idx="1795">
                  <c:v>19.445082557594102</c:v>
                </c:pt>
                <c:pt idx="1796">
                  <c:v>17.270416036338599</c:v>
                </c:pt>
                <c:pt idx="1797">
                  <c:v>13.6278752227655</c:v>
                </c:pt>
                <c:pt idx="1798">
                  <c:v>10.468504799144499</c:v>
                </c:pt>
                <c:pt idx="1799">
                  <c:v>9.7412251235584808</c:v>
                </c:pt>
                <c:pt idx="1800">
                  <c:v>9.7434398460371305</c:v>
                </c:pt>
                <c:pt idx="1801">
                  <c:v>9.7382845640408693</c:v>
                </c:pt>
                <c:pt idx="1802">
                  <c:v>9.7379674960434297</c:v>
                </c:pt>
                <c:pt idx="1803">
                  <c:v>9.7428520244585304</c:v>
                </c:pt>
                <c:pt idx="1804">
                  <c:v>9.7459910066018391</c:v>
                </c:pt>
                <c:pt idx="1805">
                  <c:v>11.941793236522599</c:v>
                </c:pt>
                <c:pt idx="1806">
                  <c:v>15.606272337620499</c:v>
                </c:pt>
                <c:pt idx="1807">
                  <c:v>18.771012526075399</c:v>
                </c:pt>
                <c:pt idx="1808">
                  <c:v>19.5014129332097</c:v>
                </c:pt>
                <c:pt idx="1809">
                  <c:v>19.515013439320601</c:v>
                </c:pt>
                <c:pt idx="1810">
                  <c:v>19.491533061075799</c:v>
                </c:pt>
                <c:pt idx="1811">
                  <c:v>19.484259555146298</c:v>
                </c:pt>
                <c:pt idx="1812">
                  <c:v>19.459794199170901</c:v>
                </c:pt>
                <c:pt idx="1813">
                  <c:v>19.448204345876299</c:v>
                </c:pt>
                <c:pt idx="1814">
                  <c:v>19.439650486048599</c:v>
                </c:pt>
                <c:pt idx="1815">
                  <c:v>19.4495511630351</c:v>
                </c:pt>
                <c:pt idx="1816">
                  <c:v>19.4660112937637</c:v>
                </c:pt>
                <c:pt idx="1817">
                  <c:v>19.476857351043201</c:v>
                </c:pt>
                <c:pt idx="1818">
                  <c:v>19.476954703834501</c:v>
                </c:pt>
                <c:pt idx="1819">
                  <c:v>19.482823470077101</c:v>
                </c:pt>
                <c:pt idx="1820">
                  <c:v>21.696925083506802</c:v>
                </c:pt>
                <c:pt idx="1821">
                  <c:v>25.358385134375101</c:v>
                </c:pt>
                <c:pt idx="1822">
                  <c:v>28.552962630407102</c:v>
                </c:pt>
                <c:pt idx="1823">
                  <c:v>24.2067597310017</c:v>
                </c:pt>
                <c:pt idx="1824">
                  <c:v>18.1251759796572</c:v>
                </c:pt>
                <c:pt idx="1825">
                  <c:v>11.5342611108687</c:v>
                </c:pt>
                <c:pt idx="1826">
                  <c:v>14.973126702237201</c:v>
                </c:pt>
                <c:pt idx="1827">
                  <c:v>21.093748480185301</c:v>
                </c:pt>
                <c:pt idx="1828">
                  <c:v>27.681768314794201</c:v>
                </c:pt>
                <c:pt idx="1829">
                  <c:v>29.421675492216501</c:v>
                </c:pt>
                <c:pt idx="1830">
                  <c:v>29.4677900459114</c:v>
                </c:pt>
                <c:pt idx="1831">
                  <c:v>29.5155491065014</c:v>
                </c:pt>
                <c:pt idx="1832">
                  <c:v>27.254314668678202</c:v>
                </c:pt>
                <c:pt idx="1833">
                  <c:v>23.496649239669299</c:v>
                </c:pt>
                <c:pt idx="1834">
                  <c:v>20.238708853995401</c:v>
                </c:pt>
                <c:pt idx="1835">
                  <c:v>21.6312989091922</c:v>
                </c:pt>
                <c:pt idx="1836">
                  <c:v>25.183479560702001</c:v>
                </c:pt>
                <c:pt idx="1837">
                  <c:v>28.2410288603499</c:v>
                </c:pt>
                <c:pt idx="1838">
                  <c:v>31.118449488598799</c:v>
                </c:pt>
                <c:pt idx="1839">
                  <c:v>34.778410864850301</c:v>
                </c:pt>
                <c:pt idx="1840">
                  <c:v>37.966091929313798</c:v>
                </c:pt>
                <c:pt idx="1841">
                  <c:v>38.758916839694301</c:v>
                </c:pt>
                <c:pt idx="1842">
                  <c:v>38.7951155269593</c:v>
                </c:pt>
                <c:pt idx="1843">
                  <c:v>38.858512425336301</c:v>
                </c:pt>
                <c:pt idx="1844">
                  <c:v>33.777216809394197</c:v>
                </c:pt>
                <c:pt idx="1845">
                  <c:v>27.7038874920651</c:v>
                </c:pt>
                <c:pt idx="1846">
                  <c:v>21.1274035407335</c:v>
                </c:pt>
                <c:pt idx="1847">
                  <c:v>21.549702590980498</c:v>
                </c:pt>
                <c:pt idx="1848">
                  <c:v>25.0656108849448</c:v>
                </c:pt>
                <c:pt idx="1849">
                  <c:v>28.088528921408798</c:v>
                </c:pt>
                <c:pt idx="1850">
                  <c:v>28.717095026154102</c:v>
                </c:pt>
                <c:pt idx="1851">
                  <c:v>28.658500778663999</c:v>
                </c:pt>
                <c:pt idx="1852">
                  <c:v>28.580770700294099</c:v>
                </c:pt>
                <c:pt idx="1853">
                  <c:v>28.5468537312974</c:v>
                </c:pt>
                <c:pt idx="1854">
                  <c:v>28.509950693265299</c:v>
                </c:pt>
                <c:pt idx="1855">
                  <c:v>28.4894097703746</c:v>
                </c:pt>
                <c:pt idx="1856">
                  <c:v>30.605643312682901</c:v>
                </c:pt>
                <c:pt idx="1857">
                  <c:v>34.142740639564302</c:v>
                </c:pt>
                <c:pt idx="1858">
                  <c:v>37.173712293709102</c:v>
                </c:pt>
                <c:pt idx="1859">
                  <c:v>39.912381991351602</c:v>
                </c:pt>
                <c:pt idx="1860">
                  <c:v>43.327065383094201</c:v>
                </c:pt>
                <c:pt idx="1861">
                  <c:v>46.276470170903501</c:v>
                </c:pt>
                <c:pt idx="1862">
                  <c:v>46.838780015905499</c:v>
                </c:pt>
                <c:pt idx="1863">
                  <c:v>46.7187552624153</c:v>
                </c:pt>
                <c:pt idx="1864">
                  <c:v>46.5751803951037</c:v>
                </c:pt>
                <c:pt idx="1865">
                  <c:v>46.4928763301941</c:v>
                </c:pt>
                <c:pt idx="1866">
                  <c:v>46.448993531428897</c:v>
                </c:pt>
                <c:pt idx="1867">
                  <c:v>46.398938302075798</c:v>
                </c:pt>
                <c:pt idx="1868">
                  <c:v>44.285075937802901</c:v>
                </c:pt>
                <c:pt idx="1869">
                  <c:v>40.791117920420199</c:v>
                </c:pt>
                <c:pt idx="1870">
                  <c:v>37.733815358768197</c:v>
                </c:pt>
                <c:pt idx="1871">
                  <c:v>34.919694119020697</c:v>
                </c:pt>
                <c:pt idx="1872">
                  <c:v>31.4208637591586</c:v>
                </c:pt>
                <c:pt idx="1873">
                  <c:v>28.368476619071501</c:v>
                </c:pt>
                <c:pt idx="1874">
                  <c:v>27.6498048849779</c:v>
                </c:pt>
                <c:pt idx="1875">
                  <c:v>27.620253885700102</c:v>
                </c:pt>
                <c:pt idx="1876">
                  <c:v>27.600062488960099</c:v>
                </c:pt>
                <c:pt idx="1877">
                  <c:v>27.584927934963801</c:v>
                </c:pt>
                <c:pt idx="1878">
                  <c:v>27.570044475866698</c:v>
                </c:pt>
                <c:pt idx="1879">
                  <c:v>27.5570712202523</c:v>
                </c:pt>
                <c:pt idx="1880">
                  <c:v>27.5416381717835</c:v>
                </c:pt>
                <c:pt idx="1881">
                  <c:v>27.5078792847603</c:v>
                </c:pt>
                <c:pt idx="1882">
                  <c:v>27.429014396868599</c:v>
                </c:pt>
                <c:pt idx="1883">
                  <c:v>27.402192168737901</c:v>
                </c:pt>
                <c:pt idx="1884">
                  <c:v>27.3832296946517</c:v>
                </c:pt>
                <c:pt idx="1885">
                  <c:v>27.364814339559199</c:v>
                </c:pt>
                <c:pt idx="1886">
                  <c:v>25.355607522646299</c:v>
                </c:pt>
                <c:pt idx="1887">
                  <c:v>21.967996983410501</c:v>
                </c:pt>
                <c:pt idx="1888">
                  <c:v>19.035957651964502</c:v>
                </c:pt>
                <c:pt idx="1889">
                  <c:v>16.303182778799201</c:v>
                </c:pt>
                <c:pt idx="1890">
                  <c:v>12.868314758761899</c:v>
                </c:pt>
                <c:pt idx="1891">
                  <c:v>9.8955949367121097</c:v>
                </c:pt>
                <c:pt idx="1892">
                  <c:v>11.2785121719405</c:v>
                </c:pt>
                <c:pt idx="1893">
                  <c:v>14.721714629214199</c:v>
                </c:pt>
                <c:pt idx="1894">
                  <c:v>17.703652062680298</c:v>
                </c:pt>
                <c:pt idx="1895">
                  <c:v>20.4622787091301</c:v>
                </c:pt>
                <c:pt idx="1896">
                  <c:v>23.894628860450201</c:v>
                </c:pt>
                <c:pt idx="1897">
                  <c:v>26.856578330737399</c:v>
                </c:pt>
                <c:pt idx="1898">
                  <c:v>25.502891447814299</c:v>
                </c:pt>
                <c:pt idx="1899">
                  <c:v>22.080788598814902</c:v>
                </c:pt>
                <c:pt idx="1900">
                  <c:v>19.1182109534486</c:v>
                </c:pt>
                <c:pt idx="1901">
                  <c:v>18.463944753591701</c:v>
                </c:pt>
                <c:pt idx="1902">
                  <c:v>18.521856302103899</c:v>
                </c:pt>
                <c:pt idx="1903">
                  <c:v>18.568805103905799</c:v>
                </c:pt>
                <c:pt idx="1904">
                  <c:v>20.713086713112201</c:v>
                </c:pt>
                <c:pt idx="1905">
                  <c:v>24.267042298471001</c:v>
                </c:pt>
                <c:pt idx="1906">
                  <c:v>27.330128452845099</c:v>
                </c:pt>
                <c:pt idx="1907">
                  <c:v>25.922655714527799</c:v>
                </c:pt>
                <c:pt idx="1908">
                  <c:v>22.405093575708001</c:v>
                </c:pt>
                <c:pt idx="1909">
                  <c:v>19.354239583772799</c:v>
                </c:pt>
                <c:pt idx="1910">
                  <c:v>18.666547312577499</c:v>
                </c:pt>
                <c:pt idx="1911">
                  <c:v>18.693972355085702</c:v>
                </c:pt>
                <c:pt idx="1912">
                  <c:v>18.732111745343399</c:v>
                </c:pt>
                <c:pt idx="1913">
                  <c:v>20.860030269370501</c:v>
                </c:pt>
                <c:pt idx="1914">
                  <c:v>24.408784605514601</c:v>
                </c:pt>
                <c:pt idx="1915">
                  <c:v>27.504228292944202</c:v>
                </c:pt>
                <c:pt idx="1916">
                  <c:v>26.135680400127701</c:v>
                </c:pt>
                <c:pt idx="1917">
                  <c:v>22.6464921299068</c:v>
                </c:pt>
                <c:pt idx="1918">
                  <c:v>19.627155189082501</c:v>
                </c:pt>
                <c:pt idx="1919">
                  <c:v>21.067736163512301</c:v>
                </c:pt>
                <c:pt idx="1920">
                  <c:v>24.636844243826101</c:v>
                </c:pt>
                <c:pt idx="1921">
                  <c:v>27.732409177904302</c:v>
                </c:pt>
                <c:pt idx="1922">
                  <c:v>28.426746226882301</c:v>
                </c:pt>
                <c:pt idx="1923">
                  <c:v>28.412980291988202</c:v>
                </c:pt>
                <c:pt idx="1924">
                  <c:v>28.390184888578101</c:v>
                </c:pt>
                <c:pt idx="1925">
                  <c:v>33.241768127673097</c:v>
                </c:pt>
                <c:pt idx="1926">
                  <c:v>38.968716970305699</c:v>
                </c:pt>
                <c:pt idx="1927">
                  <c:v>45.114316498949499</c:v>
                </c:pt>
                <c:pt idx="1928">
                  <c:v>46.607163936970203</c:v>
                </c:pt>
                <c:pt idx="1929">
                  <c:v>46.390362615179399</c:v>
                </c:pt>
                <c:pt idx="1930">
                  <c:v>46.140624603684103</c:v>
                </c:pt>
                <c:pt idx="1931">
                  <c:v>46.0110827263874</c:v>
                </c:pt>
                <c:pt idx="1932">
                  <c:v>45.873301005659201</c:v>
                </c:pt>
                <c:pt idx="1933">
                  <c:v>45.724504907804402</c:v>
                </c:pt>
                <c:pt idx="1934">
                  <c:v>43.545029396465203</c:v>
                </c:pt>
                <c:pt idx="1935">
                  <c:v>40.030530328004801</c:v>
                </c:pt>
                <c:pt idx="1936">
                  <c:v>36.952435797362703</c:v>
                </c:pt>
                <c:pt idx="1937">
                  <c:v>42.958925484371299</c:v>
                </c:pt>
                <c:pt idx="1938">
                  <c:v>51.869412194588399</c:v>
                </c:pt>
                <c:pt idx="1939">
                  <c:v>60.740586803484902</c:v>
                </c:pt>
                <c:pt idx="1940">
                  <c:v>58.267817930898197</c:v>
                </c:pt>
                <c:pt idx="1941">
                  <c:v>52.743637657512203</c:v>
                </c:pt>
                <c:pt idx="1942">
                  <c:v>46.752153818131802</c:v>
                </c:pt>
                <c:pt idx="1943">
                  <c:v>43.208197945132397</c:v>
                </c:pt>
                <c:pt idx="1944">
                  <c:v>39.886344869330699</c:v>
                </c:pt>
                <c:pt idx="1945">
                  <c:v>37.003620650763203</c:v>
                </c:pt>
                <c:pt idx="1946">
                  <c:v>36.4076950365382</c:v>
                </c:pt>
                <c:pt idx="1947">
                  <c:v>36.5284412795829</c:v>
                </c:pt>
                <c:pt idx="1948">
                  <c:v>36.630787883988098</c:v>
                </c:pt>
                <c:pt idx="1949">
                  <c:v>36.709398481289</c:v>
                </c:pt>
                <c:pt idx="1950">
                  <c:v>36.7476513465812</c:v>
                </c:pt>
                <c:pt idx="1951">
                  <c:v>36.814587058038697</c:v>
                </c:pt>
                <c:pt idx="1952">
                  <c:v>34.800175175419099</c:v>
                </c:pt>
                <c:pt idx="1953">
                  <c:v>31.278147887307</c:v>
                </c:pt>
                <c:pt idx="1954">
                  <c:v>28.256749117409601</c:v>
                </c:pt>
                <c:pt idx="1955">
                  <c:v>29.521087273732501</c:v>
                </c:pt>
                <c:pt idx="1956">
                  <c:v>32.837644884388901</c:v>
                </c:pt>
                <c:pt idx="1957">
                  <c:v>35.678397497826701</c:v>
                </c:pt>
                <c:pt idx="1958">
                  <c:v>36.3802476824793</c:v>
                </c:pt>
                <c:pt idx="1959">
                  <c:v>36.460867707400503</c:v>
                </c:pt>
                <c:pt idx="1960">
                  <c:v>36.510211263856696</c:v>
                </c:pt>
                <c:pt idx="1961">
                  <c:v>38.5947831976193</c:v>
                </c:pt>
                <c:pt idx="1962">
                  <c:v>42.013067558599303</c:v>
                </c:pt>
                <c:pt idx="1963">
                  <c:v>45.0033274332148</c:v>
                </c:pt>
                <c:pt idx="1964">
                  <c:v>47.757110303233297</c:v>
                </c:pt>
                <c:pt idx="1965">
                  <c:v>51.242176788889402</c:v>
                </c:pt>
                <c:pt idx="1966">
                  <c:v>54.3272442458317</c:v>
                </c:pt>
                <c:pt idx="1967">
                  <c:v>50.367009590543702</c:v>
                </c:pt>
                <c:pt idx="1968">
                  <c:v>51.6742933644136</c:v>
                </c:pt>
                <c:pt idx="1969">
                  <c:v>54.8562882167003</c:v>
                </c:pt>
                <c:pt idx="1970">
                  <c:v>53.614771467331103</c:v>
                </c:pt>
                <c:pt idx="1971">
                  <c:v>50.189473077741098</c:v>
                </c:pt>
                <c:pt idx="1972">
                  <c:v>47.158358005634902</c:v>
                </c:pt>
                <c:pt idx="1973">
                  <c:v>44.3792421408858</c:v>
                </c:pt>
                <c:pt idx="1974">
                  <c:v>40.834629815193402</c:v>
                </c:pt>
                <c:pt idx="1975">
                  <c:v>37.789213160655002</c:v>
                </c:pt>
                <c:pt idx="1976">
                  <c:v>37.109019531706601</c:v>
                </c:pt>
                <c:pt idx="1977">
                  <c:v>37.096425370660498</c:v>
                </c:pt>
                <c:pt idx="1978">
                  <c:v>37.049000415126102</c:v>
                </c:pt>
                <c:pt idx="1979">
                  <c:v>37.040887044586398</c:v>
                </c:pt>
                <c:pt idx="1980">
                  <c:v>37.042367091427501</c:v>
                </c:pt>
                <c:pt idx="1981">
                  <c:v>37.036961897075301</c:v>
                </c:pt>
                <c:pt idx="1982">
                  <c:v>37.058740303571099</c:v>
                </c:pt>
                <c:pt idx="1983">
                  <c:v>37.128874693958799</c:v>
                </c:pt>
                <c:pt idx="1984">
                  <c:v>37.173395547971701</c:v>
                </c:pt>
                <c:pt idx="1985">
                  <c:v>37.204918286532902</c:v>
                </c:pt>
                <c:pt idx="1986">
                  <c:v>37.2748367711363</c:v>
                </c:pt>
                <c:pt idx="1987">
                  <c:v>37.318762397346902</c:v>
                </c:pt>
                <c:pt idx="1988">
                  <c:v>39.470111873945399</c:v>
                </c:pt>
                <c:pt idx="1989">
                  <c:v>43.015895001862397</c:v>
                </c:pt>
                <c:pt idx="1990">
                  <c:v>46.0788074254733</c:v>
                </c:pt>
                <c:pt idx="1991">
                  <c:v>46.835503813450501</c:v>
                </c:pt>
                <c:pt idx="1992">
                  <c:v>46.887913521236896</c:v>
                </c:pt>
                <c:pt idx="1993">
                  <c:v>46.913944978183999</c:v>
                </c:pt>
                <c:pt idx="1994">
                  <c:v>46.930193361744202</c:v>
                </c:pt>
                <c:pt idx="1995">
                  <c:v>46.932704440574497</c:v>
                </c:pt>
                <c:pt idx="1996">
                  <c:v>46.943749790043903</c:v>
                </c:pt>
                <c:pt idx="1997">
                  <c:v>46.959307559093702</c:v>
                </c:pt>
                <c:pt idx="1998">
                  <c:v>46.962557068968401</c:v>
                </c:pt>
                <c:pt idx="1999">
                  <c:v>46.977715622320197</c:v>
                </c:pt>
                <c:pt idx="2000">
                  <c:v>47.0412369110635</c:v>
                </c:pt>
                <c:pt idx="2001">
                  <c:v>47.133613932486</c:v>
                </c:pt>
                <c:pt idx="2002">
                  <c:v>47.217818993612902</c:v>
                </c:pt>
                <c:pt idx="2003">
                  <c:v>47.154215982123802</c:v>
                </c:pt>
                <c:pt idx="2004">
                  <c:v>47.077416287589301</c:v>
                </c:pt>
                <c:pt idx="2005">
                  <c:v>46.975809499151801</c:v>
                </c:pt>
                <c:pt idx="2006">
                  <c:v>44.824705084472697</c:v>
                </c:pt>
                <c:pt idx="2007">
                  <c:v>41.291236386108402</c:v>
                </c:pt>
                <c:pt idx="2008">
                  <c:v>38.228524486988597</c:v>
                </c:pt>
                <c:pt idx="2009">
                  <c:v>37.554306744046002</c:v>
                </c:pt>
                <c:pt idx="2010">
                  <c:v>37.608410898943603</c:v>
                </c:pt>
                <c:pt idx="2011">
                  <c:v>37.6559451861242</c:v>
                </c:pt>
                <c:pt idx="2012">
                  <c:v>28.517587520873199</c:v>
                </c:pt>
                <c:pt idx="2013">
                  <c:v>15.578323293679301</c:v>
                </c:pt>
                <c:pt idx="2014">
                  <c:v>3.0721648789992702</c:v>
                </c:pt>
                <c:pt idx="2015">
                  <c:v>2.1237507311398698</c:v>
                </c:pt>
                <c:pt idx="2016">
                  <c:v>5.6514970926523898</c:v>
                </c:pt>
                <c:pt idx="2017">
                  <c:v>8.6974623572111494</c:v>
                </c:pt>
                <c:pt idx="2018">
                  <c:v>11.50870492168</c:v>
                </c:pt>
                <c:pt idx="2019">
                  <c:v>15.0191243444742</c:v>
                </c:pt>
                <c:pt idx="2020">
                  <c:v>18.058788756967701</c:v>
                </c:pt>
                <c:pt idx="2021">
                  <c:v>18.7531699986069</c:v>
                </c:pt>
                <c:pt idx="2022">
                  <c:v>18.738705303979799</c:v>
                </c:pt>
                <c:pt idx="2023">
                  <c:v>18.7287916726854</c:v>
                </c:pt>
                <c:pt idx="2024">
                  <c:v>20.816669163366502</c:v>
                </c:pt>
                <c:pt idx="2025">
                  <c:v>24.299470475809901</c:v>
                </c:pt>
                <c:pt idx="2026">
                  <c:v>27.280104202404999</c:v>
                </c:pt>
                <c:pt idx="2027">
                  <c:v>27.914354639123001</c:v>
                </c:pt>
                <c:pt idx="2028">
                  <c:v>27.850921704521301</c:v>
                </c:pt>
                <c:pt idx="2029">
                  <c:v>27.7824993003094</c:v>
                </c:pt>
                <c:pt idx="2030">
                  <c:v>27.742163888027001</c:v>
                </c:pt>
                <c:pt idx="2031">
                  <c:v>27.734433804525601</c:v>
                </c:pt>
                <c:pt idx="2032">
                  <c:v>27.733761773213701</c:v>
                </c:pt>
                <c:pt idx="2033">
                  <c:v>27.724852088151302</c:v>
                </c:pt>
                <c:pt idx="2034">
                  <c:v>27.705447727212199</c:v>
                </c:pt>
                <c:pt idx="2035">
                  <c:v>27.691036598554</c:v>
                </c:pt>
                <c:pt idx="2036">
                  <c:v>20.759784353508</c:v>
                </c:pt>
                <c:pt idx="2037">
                  <c:v>11.531632932466</c:v>
                </c:pt>
                <c:pt idx="2038">
                  <c:v>2.3058356073495299</c:v>
                </c:pt>
                <c:pt idx="2039">
                  <c:v>6.91313188665222</c:v>
                </c:pt>
                <c:pt idx="2040">
                  <c:v>16.116962798413802</c:v>
                </c:pt>
                <c:pt idx="2041">
                  <c:v>25.3092706877901</c:v>
                </c:pt>
                <c:pt idx="2042">
                  <c:v>27.6528598780057</c:v>
                </c:pt>
                <c:pt idx="2043">
                  <c:v>27.695265891703698</c:v>
                </c:pt>
                <c:pt idx="2044">
                  <c:v>27.7322276887652</c:v>
                </c:pt>
                <c:pt idx="2045">
                  <c:v>27.722924259726401</c:v>
                </c:pt>
                <c:pt idx="2046">
                  <c:v>27.704973936974302</c:v>
                </c:pt>
                <c:pt idx="2047">
                  <c:v>27.662250748944601</c:v>
                </c:pt>
                <c:pt idx="2048">
                  <c:v>27.663962390980899</c:v>
                </c:pt>
                <c:pt idx="2049">
                  <c:v>27.6679087444891</c:v>
                </c:pt>
                <c:pt idx="2050">
                  <c:v>27.641862503884902</c:v>
                </c:pt>
                <c:pt idx="2051">
                  <c:v>29.688900003638999</c:v>
                </c:pt>
                <c:pt idx="2052">
                  <c:v>33.105545771674002</c:v>
                </c:pt>
                <c:pt idx="2053">
                  <c:v>36.054450415849601</c:v>
                </c:pt>
                <c:pt idx="2054">
                  <c:v>36.742193832353898</c:v>
                </c:pt>
                <c:pt idx="2055">
                  <c:v>36.754497671383199</c:v>
                </c:pt>
                <c:pt idx="2056">
                  <c:v>36.767321387897503</c:v>
                </c:pt>
                <c:pt idx="2057">
                  <c:v>36.780657667558501</c:v>
                </c:pt>
                <c:pt idx="2058">
                  <c:v>36.8041395822952</c:v>
                </c:pt>
                <c:pt idx="2059">
                  <c:v>36.821019540339201</c:v>
                </c:pt>
                <c:pt idx="2060">
                  <c:v>36.786833066596699</c:v>
                </c:pt>
                <c:pt idx="2061">
                  <c:v>36.774272821908902</c:v>
                </c:pt>
                <c:pt idx="2062">
                  <c:v>36.7631762807302</c:v>
                </c:pt>
                <c:pt idx="2063">
                  <c:v>36.687813615333297</c:v>
                </c:pt>
                <c:pt idx="2064">
                  <c:v>36.607736481784698</c:v>
                </c:pt>
                <c:pt idx="2065">
                  <c:v>36.514849951168003</c:v>
                </c:pt>
                <c:pt idx="2066">
                  <c:v>36.483693174008103</c:v>
                </c:pt>
                <c:pt idx="2067">
                  <c:v>36.466310050572403</c:v>
                </c:pt>
                <c:pt idx="2068">
                  <c:v>36.456540500215702</c:v>
                </c:pt>
                <c:pt idx="2069">
                  <c:v>31.6431949741587</c:v>
                </c:pt>
                <c:pt idx="2070">
                  <c:v>25.941255733959199</c:v>
                </c:pt>
                <c:pt idx="2071">
                  <c:v>19.7808240385733</c:v>
                </c:pt>
                <c:pt idx="2072">
                  <c:v>18.2023230269576</c:v>
                </c:pt>
                <c:pt idx="2073">
                  <c:v>18.202766769018801</c:v>
                </c:pt>
                <c:pt idx="2074">
                  <c:v>18.186043098389099</c:v>
                </c:pt>
                <c:pt idx="2075">
                  <c:v>18.1734648055759</c:v>
                </c:pt>
                <c:pt idx="2076">
                  <c:v>18.1651725944477</c:v>
                </c:pt>
                <c:pt idx="2077">
                  <c:v>18.150933125717099</c:v>
                </c:pt>
                <c:pt idx="2078">
                  <c:v>22.910941654636101</c:v>
                </c:pt>
                <c:pt idx="2079">
                  <c:v>28.583829893198601</c:v>
                </c:pt>
                <c:pt idx="2080">
                  <c:v>34.711481788228099</c:v>
                </c:pt>
                <c:pt idx="2081">
                  <c:v>45.252013615288199</c:v>
                </c:pt>
                <c:pt idx="2082">
                  <c:v>57.936894474464602</c:v>
                </c:pt>
                <c:pt idx="2083">
                  <c:v>70.3029336645033</c:v>
                </c:pt>
                <c:pt idx="2084">
                  <c:v>75.582172854081605</c:v>
                </c:pt>
                <c:pt idx="2085">
                  <c:v>79.297996084681998</c:v>
                </c:pt>
                <c:pt idx="2086">
                  <c:v>82.609844556161505</c:v>
                </c:pt>
                <c:pt idx="2087">
                  <c:v>78.686117156142004</c:v>
                </c:pt>
                <c:pt idx="2088">
                  <c:v>73.159478850868098</c:v>
                </c:pt>
                <c:pt idx="2089">
                  <c:v>67.074777546335596</c:v>
                </c:pt>
                <c:pt idx="2090">
                  <c:v>58.662506299395702</c:v>
                </c:pt>
                <c:pt idx="2091">
                  <c:v>49.461385974305102</c:v>
                </c:pt>
                <c:pt idx="2092">
                  <c:v>40.209920300561997</c:v>
                </c:pt>
                <c:pt idx="2093">
                  <c:v>35.842114318063601</c:v>
                </c:pt>
                <c:pt idx="2094">
                  <c:v>32.406521662852803</c:v>
                </c:pt>
                <c:pt idx="2095">
                  <c:v>29.409423411845001</c:v>
                </c:pt>
                <c:pt idx="2096">
                  <c:v>30.782464242431299</c:v>
                </c:pt>
                <c:pt idx="2097">
                  <c:v>34.2086390565077</c:v>
                </c:pt>
                <c:pt idx="2098">
                  <c:v>37.150184795768503</c:v>
                </c:pt>
                <c:pt idx="2099">
                  <c:v>37.662285603707502</c:v>
                </c:pt>
                <c:pt idx="2100">
                  <c:v>37.483423432656302</c:v>
                </c:pt>
                <c:pt idx="2101">
                  <c:v>37.323733710258999</c:v>
                </c:pt>
                <c:pt idx="2102">
                  <c:v>35.288250177475703</c:v>
                </c:pt>
                <c:pt idx="2103">
                  <c:v>31.9466644361768</c:v>
                </c:pt>
                <c:pt idx="2104">
                  <c:v>29.009826554887201</c:v>
                </c:pt>
                <c:pt idx="2105">
                  <c:v>30.415600903431901</c:v>
                </c:pt>
                <c:pt idx="2106">
                  <c:v>33.890260404423103</c:v>
                </c:pt>
                <c:pt idx="2107">
                  <c:v>36.8819311788261</c:v>
                </c:pt>
                <c:pt idx="2108">
                  <c:v>39.671900628386197</c:v>
                </c:pt>
                <c:pt idx="2109">
                  <c:v>43.164542354871003</c:v>
                </c:pt>
                <c:pt idx="2110">
                  <c:v>46.190476144555298</c:v>
                </c:pt>
                <c:pt idx="2111">
                  <c:v>46.831015029426901</c:v>
                </c:pt>
                <c:pt idx="2112">
                  <c:v>46.764076203330099</c:v>
                </c:pt>
                <c:pt idx="2113">
                  <c:v>46.6880726392844</c:v>
                </c:pt>
                <c:pt idx="2114">
                  <c:v>44.560685423788897</c:v>
                </c:pt>
                <c:pt idx="2115">
                  <c:v>41.064787804441103</c:v>
                </c:pt>
                <c:pt idx="2116">
                  <c:v>38.000907617277001</c:v>
                </c:pt>
                <c:pt idx="2117">
                  <c:v>39.395644188266701</c:v>
                </c:pt>
                <c:pt idx="2118">
                  <c:v>42.916075737817103</c:v>
                </c:pt>
                <c:pt idx="2119">
                  <c:v>45.968877270797798</c:v>
                </c:pt>
                <c:pt idx="2120">
                  <c:v>46.626778806556104</c:v>
                </c:pt>
                <c:pt idx="2121">
                  <c:v>46.5131569406255</c:v>
                </c:pt>
                <c:pt idx="2122">
                  <c:v>46.381509221839103</c:v>
                </c:pt>
                <c:pt idx="2123">
                  <c:v>46.308754462866801</c:v>
                </c:pt>
                <c:pt idx="2124">
                  <c:v>46.219609423388803</c:v>
                </c:pt>
                <c:pt idx="2125">
                  <c:v>46.142974961093401</c:v>
                </c:pt>
                <c:pt idx="2126">
                  <c:v>46.125778070694601</c:v>
                </c:pt>
                <c:pt idx="2127">
                  <c:v>46.161812301633901</c:v>
                </c:pt>
                <c:pt idx="2128">
                  <c:v>46.210418556167603</c:v>
                </c:pt>
                <c:pt idx="2129">
                  <c:v>46.186316915841999</c:v>
                </c:pt>
                <c:pt idx="2130">
                  <c:v>46.186195955844603</c:v>
                </c:pt>
                <c:pt idx="2131">
                  <c:v>46.190320089802398</c:v>
                </c:pt>
                <c:pt idx="2132">
                  <c:v>44.0786372859666</c:v>
                </c:pt>
                <c:pt idx="2133">
                  <c:v>40.606653433804503</c:v>
                </c:pt>
                <c:pt idx="2134">
                  <c:v>37.5778097923017</c:v>
                </c:pt>
                <c:pt idx="2135">
                  <c:v>38.946438951988597</c:v>
                </c:pt>
                <c:pt idx="2136">
                  <c:v>42.3511876098285</c:v>
                </c:pt>
                <c:pt idx="2137">
                  <c:v>45.284688371206101</c:v>
                </c:pt>
                <c:pt idx="2138">
                  <c:v>45.955556786629501</c:v>
                </c:pt>
                <c:pt idx="2139">
                  <c:v>45.914898923931403</c:v>
                </c:pt>
                <c:pt idx="2140">
                  <c:v>45.863768903234302</c:v>
                </c:pt>
                <c:pt idx="2141">
                  <c:v>45.861163950823197</c:v>
                </c:pt>
                <c:pt idx="2142">
                  <c:v>45.852842472542903</c:v>
                </c:pt>
                <c:pt idx="2143">
                  <c:v>45.827688101947501</c:v>
                </c:pt>
                <c:pt idx="2144">
                  <c:v>45.8367932425707</c:v>
                </c:pt>
                <c:pt idx="2145">
                  <c:v>45.869291261585403</c:v>
                </c:pt>
                <c:pt idx="2146">
                  <c:v>45.849690504457598</c:v>
                </c:pt>
                <c:pt idx="2147">
                  <c:v>50.6353855881719</c:v>
                </c:pt>
                <c:pt idx="2148">
                  <c:v>56.354931735735398</c:v>
                </c:pt>
                <c:pt idx="2149">
                  <c:v>62.497057633976702</c:v>
                </c:pt>
                <c:pt idx="2150">
                  <c:v>64.105411573256404</c:v>
                </c:pt>
                <c:pt idx="2151">
                  <c:v>64.133315796091594</c:v>
                </c:pt>
                <c:pt idx="2152">
                  <c:v>64.162318993776793</c:v>
                </c:pt>
                <c:pt idx="2153">
                  <c:v>66.292091161818902</c:v>
                </c:pt>
                <c:pt idx="2154">
                  <c:v>69.797045358141801</c:v>
                </c:pt>
                <c:pt idx="2155">
                  <c:v>72.918394360625797</c:v>
                </c:pt>
                <c:pt idx="2156">
                  <c:v>75.747016997866794</c:v>
                </c:pt>
                <c:pt idx="2157">
                  <c:v>79.318817594918201</c:v>
                </c:pt>
                <c:pt idx="2158">
                  <c:v>82.378979937534694</c:v>
                </c:pt>
                <c:pt idx="2159">
                  <c:v>85.171699316566702</c:v>
                </c:pt>
                <c:pt idx="2160">
                  <c:v>88.581677609625601</c:v>
                </c:pt>
                <c:pt idx="2161">
                  <c:v>91.573674161081698</c:v>
                </c:pt>
                <c:pt idx="2162">
                  <c:v>92.207062130079194</c:v>
                </c:pt>
                <c:pt idx="2163">
                  <c:v>92.146165002839297</c:v>
                </c:pt>
                <c:pt idx="2164">
                  <c:v>92.066575133839194</c:v>
                </c:pt>
                <c:pt idx="2165">
                  <c:v>97.0516231543114</c:v>
                </c:pt>
                <c:pt idx="2166">
                  <c:v>103.073495554674</c:v>
                </c:pt>
                <c:pt idx="2167">
                  <c:v>109.524547731417</c:v>
                </c:pt>
                <c:pt idx="2168">
                  <c:v>113.670410309641</c:v>
                </c:pt>
                <c:pt idx="2169">
                  <c:v>117.57738922829</c:v>
                </c:pt>
                <c:pt idx="2170">
                  <c:v>121.033586425717</c:v>
                </c:pt>
                <c:pt idx="2171">
                  <c:v>119.728623712982</c:v>
                </c:pt>
                <c:pt idx="2172">
                  <c:v>116.25013373416</c:v>
                </c:pt>
                <c:pt idx="2173">
                  <c:v>113.19397818177799</c:v>
                </c:pt>
                <c:pt idx="2174">
                  <c:v>105.68765938084999</c:v>
                </c:pt>
                <c:pt idx="2175">
                  <c:v>96.535234705312106</c:v>
                </c:pt>
                <c:pt idx="2176">
                  <c:v>87.363319675752805</c:v>
                </c:pt>
                <c:pt idx="2177">
                  <c:v>78.260972823411606</c:v>
                </c:pt>
                <c:pt idx="2178">
                  <c:v>69.038097280955697</c:v>
                </c:pt>
                <c:pt idx="2179">
                  <c:v>59.782352381220903</c:v>
                </c:pt>
                <c:pt idx="2180">
                  <c:v>59.636698479841897</c:v>
                </c:pt>
                <c:pt idx="2181">
                  <c:v>63.275386422129699</c:v>
                </c:pt>
                <c:pt idx="2182">
                  <c:v>66.476902131988794</c:v>
                </c:pt>
                <c:pt idx="2183">
                  <c:v>65.059866446973103</c:v>
                </c:pt>
                <c:pt idx="2184">
                  <c:v>61.472478427254103</c:v>
                </c:pt>
                <c:pt idx="2185">
                  <c:v>58.352072544122798</c:v>
                </c:pt>
                <c:pt idx="2186">
                  <c:v>59.686866833418399</c:v>
                </c:pt>
                <c:pt idx="2187">
                  <c:v>63.134258143014101</c:v>
                </c:pt>
                <c:pt idx="2188">
                  <c:v>66.038000694789901</c:v>
                </c:pt>
                <c:pt idx="2189">
                  <c:v>68.739124850335401</c:v>
                </c:pt>
                <c:pt idx="2190">
                  <c:v>72.184016838315401</c:v>
                </c:pt>
                <c:pt idx="2191">
                  <c:v>75.133384589524496</c:v>
                </c:pt>
                <c:pt idx="2192">
                  <c:v>80.624649704180797</c:v>
                </c:pt>
                <c:pt idx="2193">
                  <c:v>86.286303633773201</c:v>
                </c:pt>
                <c:pt idx="2194">
                  <c:v>92.400441509075094</c:v>
                </c:pt>
                <c:pt idx="2195">
                  <c:v>94.060919003119594</c:v>
                </c:pt>
                <c:pt idx="2196">
                  <c:v>94.142171448708893</c:v>
                </c:pt>
                <c:pt idx="2197">
                  <c:v>94.245377725492403</c:v>
                </c:pt>
                <c:pt idx="2198">
                  <c:v>85.205744591770895</c:v>
                </c:pt>
                <c:pt idx="2199">
                  <c:v>72.363541628453703</c:v>
                </c:pt>
                <c:pt idx="2200">
                  <c:v>59.943796364755997</c:v>
                </c:pt>
                <c:pt idx="2201">
                  <c:v>59.025805622141803</c:v>
                </c:pt>
                <c:pt idx="2202">
                  <c:v>62.581103794229698</c:v>
                </c:pt>
                <c:pt idx="2203">
                  <c:v>65.611646475366101</c:v>
                </c:pt>
                <c:pt idx="2204">
                  <c:v>64.136182189824297</c:v>
                </c:pt>
                <c:pt idx="2205">
                  <c:v>60.537537070566998</c:v>
                </c:pt>
                <c:pt idx="2206">
                  <c:v>57.415268893755901</c:v>
                </c:pt>
                <c:pt idx="2207">
                  <c:v>54.591218196315303</c:v>
                </c:pt>
                <c:pt idx="2208">
                  <c:v>51.060545786756101</c:v>
                </c:pt>
                <c:pt idx="2209">
                  <c:v>48.010964709638998</c:v>
                </c:pt>
                <c:pt idx="2210">
                  <c:v>45.163911135464502</c:v>
                </c:pt>
                <c:pt idx="2211">
                  <c:v>41.6089652925168</c:v>
                </c:pt>
                <c:pt idx="2212">
                  <c:v>38.521029702663697</c:v>
                </c:pt>
                <c:pt idx="2213">
                  <c:v>37.772972758336302</c:v>
                </c:pt>
                <c:pt idx="2214">
                  <c:v>37.726832834794997</c:v>
                </c:pt>
                <c:pt idx="2215">
                  <c:v>37.682990054740799</c:v>
                </c:pt>
                <c:pt idx="2216">
                  <c:v>37.631206715179097</c:v>
                </c:pt>
                <c:pt idx="2217">
                  <c:v>37.5789564636367</c:v>
                </c:pt>
                <c:pt idx="2218">
                  <c:v>37.499412596800802</c:v>
                </c:pt>
                <c:pt idx="2219">
                  <c:v>39.584484319643998</c:v>
                </c:pt>
                <c:pt idx="2220">
                  <c:v>43.038518554517402</c:v>
                </c:pt>
                <c:pt idx="2221">
                  <c:v>46.048266324921798</c:v>
                </c:pt>
                <c:pt idx="2222">
                  <c:v>41.8589149637478</c:v>
                </c:pt>
                <c:pt idx="2223">
                  <c:v>36.003270077488899</c:v>
                </c:pt>
                <c:pt idx="2224">
                  <c:v>29.7030182405394</c:v>
                </c:pt>
                <c:pt idx="2225">
                  <c:v>30.162728504085699</c:v>
                </c:pt>
                <c:pt idx="2226">
                  <c:v>33.684366134100998</c:v>
                </c:pt>
                <c:pt idx="2227">
                  <c:v>36.715318788619598</c:v>
                </c:pt>
                <c:pt idx="2228">
                  <c:v>35.3370565143344</c:v>
                </c:pt>
                <c:pt idx="2229">
                  <c:v>31.872201174215299</c:v>
                </c:pt>
                <c:pt idx="2230">
                  <c:v>28.839317873119398</c:v>
                </c:pt>
                <c:pt idx="2231">
                  <c:v>30.245069722649099</c:v>
                </c:pt>
                <c:pt idx="2232">
                  <c:v>33.7574268170804</c:v>
                </c:pt>
                <c:pt idx="2233">
                  <c:v>36.771828152785602</c:v>
                </c:pt>
                <c:pt idx="2234">
                  <c:v>35.373167151830003</c:v>
                </c:pt>
                <c:pt idx="2235">
                  <c:v>31.870860562669801</c:v>
                </c:pt>
                <c:pt idx="2236">
                  <c:v>28.840298059067301</c:v>
                </c:pt>
                <c:pt idx="2237">
                  <c:v>28.1029053958205</c:v>
                </c:pt>
                <c:pt idx="2238">
                  <c:v>28.080447894073501</c:v>
                </c:pt>
                <c:pt idx="2239">
                  <c:v>28.061561856646598</c:v>
                </c:pt>
                <c:pt idx="2240">
                  <c:v>28.026564007797099</c:v>
                </c:pt>
                <c:pt idx="2241">
                  <c:v>28.010562937902201</c:v>
                </c:pt>
                <c:pt idx="2242">
                  <c:v>27.957960577986199</c:v>
                </c:pt>
                <c:pt idx="2243">
                  <c:v>29.979234330419398</c:v>
                </c:pt>
                <c:pt idx="2244">
                  <c:v>33.3588387943946</c:v>
                </c:pt>
                <c:pt idx="2245">
                  <c:v>36.260225202746597</c:v>
                </c:pt>
                <c:pt idx="2246">
                  <c:v>32.052391201365502</c:v>
                </c:pt>
                <c:pt idx="2247">
                  <c:v>26.250093481173501</c:v>
                </c:pt>
                <c:pt idx="2248">
                  <c:v>20.007965547998499</c:v>
                </c:pt>
                <c:pt idx="2249">
                  <c:v>20.4489143294741</c:v>
                </c:pt>
                <c:pt idx="2250">
                  <c:v>23.8874026368442</c:v>
                </c:pt>
                <c:pt idx="2251">
                  <c:v>26.855116967311901</c:v>
                </c:pt>
                <c:pt idx="2252">
                  <c:v>29.6086406800266</c:v>
                </c:pt>
                <c:pt idx="2253">
                  <c:v>33.059583507412597</c:v>
                </c:pt>
                <c:pt idx="2254">
                  <c:v>36.0524617400389</c:v>
                </c:pt>
                <c:pt idx="2255">
                  <c:v>38.8362226366405</c:v>
                </c:pt>
                <c:pt idx="2256">
                  <c:v>42.320463965417098</c:v>
                </c:pt>
                <c:pt idx="2257">
                  <c:v>45.351736694061699</c:v>
                </c:pt>
                <c:pt idx="2258">
                  <c:v>39.1626328699002</c:v>
                </c:pt>
                <c:pt idx="2259">
                  <c:v>29.966335322382601</c:v>
                </c:pt>
                <c:pt idx="2260">
                  <c:v>20.758402084571099</c:v>
                </c:pt>
                <c:pt idx="2261">
                  <c:v>18.448165116047701</c:v>
                </c:pt>
                <c:pt idx="2262">
                  <c:v>18.439190356320498</c:v>
                </c:pt>
                <c:pt idx="2263">
                  <c:v>18.4314030119648</c:v>
                </c:pt>
                <c:pt idx="2264">
                  <c:v>34.341773204053702</c:v>
                </c:pt>
                <c:pt idx="2265">
                  <c:v>56.210960619956502</c:v>
                </c:pt>
                <c:pt idx="2266">
                  <c:v>77.563995863556997</c:v>
                </c:pt>
                <c:pt idx="2267">
                  <c:v>73.730010254023398</c:v>
                </c:pt>
                <c:pt idx="2268">
                  <c:v>60.896522970348698</c:v>
                </c:pt>
                <c:pt idx="2269">
                  <c:v>48.6157840894926</c:v>
                </c:pt>
                <c:pt idx="2270">
                  <c:v>43.610182966347402</c:v>
                </c:pt>
                <c:pt idx="2271">
                  <c:v>40.235197472750301</c:v>
                </c:pt>
                <c:pt idx="2272">
                  <c:v>37.316025643777898</c:v>
                </c:pt>
                <c:pt idx="2273">
                  <c:v>34.630599362011601</c:v>
                </c:pt>
                <c:pt idx="2274">
                  <c:v>31.240712941209999</c:v>
                </c:pt>
                <c:pt idx="2275">
                  <c:v>28.305066332029501</c:v>
                </c:pt>
                <c:pt idx="2276">
                  <c:v>32.473579083422997</c:v>
                </c:pt>
                <c:pt idx="2277">
                  <c:v>38.258371546335098</c:v>
                </c:pt>
                <c:pt idx="2278">
                  <c:v>44.503039240487901</c:v>
                </c:pt>
                <c:pt idx="2279">
                  <c:v>44.031544953468398</c:v>
                </c:pt>
                <c:pt idx="2280">
                  <c:v>40.522853101240997</c:v>
                </c:pt>
                <c:pt idx="2281">
                  <c:v>37.500543510932999</c:v>
                </c:pt>
                <c:pt idx="2282">
                  <c:v>38.872087750553597</c:v>
                </c:pt>
                <c:pt idx="2283">
                  <c:v>42.285696612347301</c:v>
                </c:pt>
                <c:pt idx="2284">
                  <c:v>45.258515201345098</c:v>
                </c:pt>
                <c:pt idx="2285">
                  <c:v>45.919230974253097</c:v>
                </c:pt>
                <c:pt idx="2286">
                  <c:v>45.834687146259</c:v>
                </c:pt>
                <c:pt idx="2287">
                  <c:v>45.784315209079999</c:v>
                </c:pt>
                <c:pt idx="2288">
                  <c:v>43.670347253722298</c:v>
                </c:pt>
                <c:pt idx="2289">
                  <c:v>40.173387592616301</c:v>
                </c:pt>
                <c:pt idx="2290">
                  <c:v>37.098608833466201</c:v>
                </c:pt>
                <c:pt idx="2291">
                  <c:v>38.4043812272309</c:v>
                </c:pt>
                <c:pt idx="2292">
                  <c:v>41.804442746718102</c:v>
                </c:pt>
                <c:pt idx="2293">
                  <c:v>44.719107566893499</c:v>
                </c:pt>
                <c:pt idx="2294">
                  <c:v>45.434551043770398</c:v>
                </c:pt>
                <c:pt idx="2295">
                  <c:v>45.484363752993303</c:v>
                </c:pt>
                <c:pt idx="2296">
                  <c:v>45.540830964785002</c:v>
                </c:pt>
                <c:pt idx="2297">
                  <c:v>52.408864427788302</c:v>
                </c:pt>
                <c:pt idx="2298">
                  <c:v>61.5043782280854</c:v>
                </c:pt>
                <c:pt idx="2299">
                  <c:v>70.575267091505594</c:v>
                </c:pt>
                <c:pt idx="2300">
                  <c:v>68.081465427138895</c:v>
                </c:pt>
                <c:pt idx="2301">
                  <c:v>62.364261805779797</c:v>
                </c:pt>
                <c:pt idx="2302">
                  <c:v>56.178722243246497</c:v>
                </c:pt>
                <c:pt idx="2303">
                  <c:v>52.367780379172402</c:v>
                </c:pt>
                <c:pt idx="2304">
                  <c:v>48.8116146456018</c:v>
                </c:pt>
                <c:pt idx="2305">
                  <c:v>45.694185970613198</c:v>
                </c:pt>
                <c:pt idx="2306">
                  <c:v>44.959265390371201</c:v>
                </c:pt>
                <c:pt idx="2307">
                  <c:v>44.9458269355883</c:v>
                </c:pt>
                <c:pt idx="2308">
                  <c:v>44.899259277963601</c:v>
                </c:pt>
                <c:pt idx="2309">
                  <c:v>44.840107069953604</c:v>
                </c:pt>
                <c:pt idx="2310">
                  <c:v>44.780966682393903</c:v>
                </c:pt>
                <c:pt idx="2311">
                  <c:v>44.726149780772701</c:v>
                </c:pt>
                <c:pt idx="2312">
                  <c:v>44.716448218093703</c:v>
                </c:pt>
                <c:pt idx="2313">
                  <c:v>44.667811774905402</c:v>
                </c:pt>
                <c:pt idx="2314">
                  <c:v>44.579485242628699</c:v>
                </c:pt>
                <c:pt idx="2315">
                  <c:v>42.536857969281002</c:v>
                </c:pt>
                <c:pt idx="2316">
                  <c:v>39.167560361552702</c:v>
                </c:pt>
                <c:pt idx="2317">
                  <c:v>36.249800071020402</c:v>
                </c:pt>
                <c:pt idx="2318">
                  <c:v>33.604467733748699</c:v>
                </c:pt>
                <c:pt idx="2319">
                  <c:v>30.309417115032701</c:v>
                </c:pt>
                <c:pt idx="2320">
                  <c:v>27.4465665074054</c:v>
                </c:pt>
                <c:pt idx="2321">
                  <c:v>28.139891184885599</c:v>
                </c:pt>
                <c:pt idx="2322">
                  <c:v>29.2711464052311</c:v>
                </c:pt>
                <c:pt idx="2323">
                  <c:v>30.856346685829202</c:v>
                </c:pt>
                <c:pt idx="2324">
                  <c:v>32.670481078481501</c:v>
                </c:pt>
                <c:pt idx="2325">
                  <c:v>33.806943333733599</c:v>
                </c:pt>
                <c:pt idx="2326">
                  <c:v>35.3969916601283</c:v>
                </c:pt>
                <c:pt idx="2327">
                  <c:v>37.875897057750301</c:v>
                </c:pt>
                <c:pt idx="2328">
                  <c:v>41.236113980006998</c:v>
                </c:pt>
                <c:pt idx="2329">
                  <c:v>44.156700467538002</c:v>
                </c:pt>
                <c:pt idx="2330">
                  <c:v>44.8672775988789</c:v>
                </c:pt>
                <c:pt idx="2331">
                  <c:v>44.927488519258297</c:v>
                </c:pt>
                <c:pt idx="2332">
                  <c:v>44.946188956268998</c:v>
                </c:pt>
                <c:pt idx="2333">
                  <c:v>44.957892860277497</c:v>
                </c:pt>
                <c:pt idx="2334">
                  <c:v>44.923203999623297</c:v>
                </c:pt>
                <c:pt idx="2335">
                  <c:v>44.885601558919198</c:v>
                </c:pt>
                <c:pt idx="2336">
                  <c:v>51.552064269991398</c:v>
                </c:pt>
                <c:pt idx="2337">
                  <c:v>60.513060852621997</c:v>
                </c:pt>
                <c:pt idx="2338">
                  <c:v>69.336549918516198</c:v>
                </c:pt>
                <c:pt idx="2339">
                  <c:v>71.588279407172394</c:v>
                </c:pt>
                <c:pt idx="2340">
                  <c:v>71.640262774976094</c:v>
                </c:pt>
                <c:pt idx="2341">
                  <c:v>71.636660046337994</c:v>
                </c:pt>
                <c:pt idx="2342">
                  <c:v>67.017873205464298</c:v>
                </c:pt>
                <c:pt idx="2343">
                  <c:v>61.5069884206045</c:v>
                </c:pt>
                <c:pt idx="2344">
                  <c:v>55.539095189881202</c:v>
                </c:pt>
                <c:pt idx="2345">
                  <c:v>52.047200424629096</c:v>
                </c:pt>
                <c:pt idx="2346">
                  <c:v>48.784500401713601</c:v>
                </c:pt>
                <c:pt idx="2347">
                  <c:v>45.950591697650097</c:v>
                </c:pt>
                <c:pt idx="2348">
                  <c:v>43.269491108107196</c:v>
                </c:pt>
                <c:pt idx="2349">
                  <c:v>39.928671368520597</c:v>
                </c:pt>
                <c:pt idx="2350">
                  <c:v>37.008211985991302</c:v>
                </c:pt>
                <c:pt idx="2351">
                  <c:v>36.378830208363297</c:v>
                </c:pt>
                <c:pt idx="2352">
                  <c:v>36.403388650489902</c:v>
                </c:pt>
                <c:pt idx="2353">
                  <c:v>36.452946112793398</c:v>
                </c:pt>
                <c:pt idx="2354">
                  <c:v>36.498961727169402</c:v>
                </c:pt>
                <c:pt idx="2355">
                  <c:v>36.538981879323401</c:v>
                </c:pt>
                <c:pt idx="2356">
                  <c:v>36.6064794051794</c:v>
                </c:pt>
                <c:pt idx="2357">
                  <c:v>36.633881918797698</c:v>
                </c:pt>
                <c:pt idx="2358">
                  <c:v>36.684353696913902</c:v>
                </c:pt>
                <c:pt idx="2359">
                  <c:v>36.713796056937497</c:v>
                </c:pt>
                <c:pt idx="2360">
                  <c:v>27.863145225480299</c:v>
                </c:pt>
                <c:pt idx="2361">
                  <c:v>15.212944148677099</c:v>
                </c:pt>
                <c:pt idx="2362">
                  <c:v>2.9971661057554502</c:v>
                </c:pt>
                <c:pt idx="2363">
                  <c:v>13.856872875484299</c:v>
                </c:pt>
                <c:pt idx="2364">
                  <c:v>32.374225543117099</c:v>
                </c:pt>
                <c:pt idx="2365">
                  <c:v>50.951611012182902</c:v>
                </c:pt>
                <c:pt idx="2366">
                  <c:v>53.584478396956001</c:v>
                </c:pt>
                <c:pt idx="2367">
                  <c:v>50.195690017317602</c:v>
                </c:pt>
                <c:pt idx="2368">
                  <c:v>47.282892348775498</c:v>
                </c:pt>
                <c:pt idx="2369">
                  <c:v>44.560996331239402</c:v>
                </c:pt>
                <c:pt idx="2370">
                  <c:v>41.126708450618501</c:v>
                </c:pt>
                <c:pt idx="2371">
                  <c:v>38.140680050428202</c:v>
                </c:pt>
                <c:pt idx="2372">
                  <c:v>39.582142918570099</c:v>
                </c:pt>
                <c:pt idx="2373">
                  <c:v>43.163913347680001</c:v>
                </c:pt>
                <c:pt idx="2374">
                  <c:v>46.261484478179</c:v>
                </c:pt>
                <c:pt idx="2375">
                  <c:v>49.211465055018401</c:v>
                </c:pt>
                <c:pt idx="2376">
                  <c:v>52.903607569625898</c:v>
                </c:pt>
                <c:pt idx="2377">
                  <c:v>56.200361628657497</c:v>
                </c:pt>
                <c:pt idx="2378">
                  <c:v>59.281988109988397</c:v>
                </c:pt>
                <c:pt idx="2379">
                  <c:v>63.128514046636802</c:v>
                </c:pt>
                <c:pt idx="2380">
                  <c:v>66.558824454095301</c:v>
                </c:pt>
                <c:pt idx="2381">
                  <c:v>67.485096367554803</c:v>
                </c:pt>
                <c:pt idx="2382">
                  <c:v>67.679964422230398</c:v>
                </c:pt>
                <c:pt idx="2383">
                  <c:v>67.907673985953593</c:v>
                </c:pt>
                <c:pt idx="2384">
                  <c:v>62.834177360691598</c:v>
                </c:pt>
                <c:pt idx="2385">
                  <c:v>56.666698908274903</c:v>
                </c:pt>
                <c:pt idx="2386">
                  <c:v>50.070067831887997</c:v>
                </c:pt>
                <c:pt idx="2387">
                  <c:v>48.147292120232301</c:v>
                </c:pt>
                <c:pt idx="2388">
                  <c:v>47.869242259496097</c:v>
                </c:pt>
                <c:pt idx="2389">
                  <c:v>47.583649100968501</c:v>
                </c:pt>
                <c:pt idx="2390">
                  <c:v>47.630351128427101</c:v>
                </c:pt>
                <c:pt idx="2391">
                  <c:v>47.791520917084199</c:v>
                </c:pt>
                <c:pt idx="2392">
                  <c:v>47.991613139373499</c:v>
                </c:pt>
                <c:pt idx="2393">
                  <c:v>53.066229777050097</c:v>
                </c:pt>
                <c:pt idx="2394">
                  <c:v>59.061893346712097</c:v>
                </c:pt>
                <c:pt idx="2395">
                  <c:v>65.5143933082026</c:v>
                </c:pt>
                <c:pt idx="2396">
                  <c:v>59.918295631499603</c:v>
                </c:pt>
                <c:pt idx="2397">
                  <c:v>50.230931900630303</c:v>
                </c:pt>
                <c:pt idx="2398">
                  <c:v>40.592894217170098</c:v>
                </c:pt>
                <c:pt idx="2399">
                  <c:v>40.290354175937502</c:v>
                </c:pt>
                <c:pt idx="2400">
                  <c:v>43.809516454307598</c:v>
                </c:pt>
                <c:pt idx="2401">
                  <c:v>46.835702684261101</c:v>
                </c:pt>
                <c:pt idx="2402">
                  <c:v>47.476692656419999</c:v>
                </c:pt>
                <c:pt idx="2403">
                  <c:v>47.392067817327799</c:v>
                </c:pt>
                <c:pt idx="2404">
                  <c:v>47.281296049095303</c:v>
                </c:pt>
                <c:pt idx="2405">
                  <c:v>52.165609263049703</c:v>
                </c:pt>
                <c:pt idx="2406">
                  <c:v>57.9975331612033</c:v>
                </c:pt>
                <c:pt idx="2407">
                  <c:v>64.290756565106904</c:v>
                </c:pt>
                <c:pt idx="2408">
                  <c:v>58.719237699292798</c:v>
                </c:pt>
                <c:pt idx="2409">
                  <c:v>49.216889891450698</c:v>
                </c:pt>
                <c:pt idx="2410">
                  <c:v>39.758577282668597</c:v>
                </c:pt>
                <c:pt idx="2411">
                  <c:v>39.382768553000503</c:v>
                </c:pt>
                <c:pt idx="2412">
                  <c:v>42.738526620620803</c:v>
                </c:pt>
                <c:pt idx="2413">
                  <c:v>45.583636880157798</c:v>
                </c:pt>
                <c:pt idx="2414">
                  <c:v>44.097716435125498</c:v>
                </c:pt>
                <c:pt idx="2415">
                  <c:v>40.599546934299497</c:v>
                </c:pt>
                <c:pt idx="2416">
                  <c:v>37.54930256774</c:v>
                </c:pt>
                <c:pt idx="2417">
                  <c:v>38.834568409652597</c:v>
                </c:pt>
                <c:pt idx="2418">
                  <c:v>42.152196321617403</c:v>
                </c:pt>
                <c:pt idx="2419">
                  <c:v>45.033755090673097</c:v>
                </c:pt>
                <c:pt idx="2420">
                  <c:v>45.613842604376998</c:v>
                </c:pt>
                <c:pt idx="2421">
                  <c:v>45.488323436131601</c:v>
                </c:pt>
                <c:pt idx="2422">
                  <c:v>45.3708614085701</c:v>
                </c:pt>
                <c:pt idx="2423">
                  <c:v>45.340562487642103</c:v>
                </c:pt>
                <c:pt idx="2424">
                  <c:v>45.338890410512903</c:v>
                </c:pt>
                <c:pt idx="2425">
                  <c:v>45.3396576690429</c:v>
                </c:pt>
                <c:pt idx="2426">
                  <c:v>45.296290201256802</c:v>
                </c:pt>
                <c:pt idx="2427">
                  <c:v>45.253213981640002</c:v>
                </c:pt>
                <c:pt idx="2428">
                  <c:v>45.204958867890497</c:v>
                </c:pt>
                <c:pt idx="2429">
                  <c:v>56.715615645228397</c:v>
                </c:pt>
                <c:pt idx="2430">
                  <c:v>71.443500818770502</c:v>
                </c:pt>
                <c:pt idx="2431">
                  <c:v>86.619317431554805</c:v>
                </c:pt>
                <c:pt idx="2432">
                  <c:v>90.286307154911398</c:v>
                </c:pt>
                <c:pt idx="2433">
                  <c:v>90.014775096892095</c:v>
                </c:pt>
                <c:pt idx="2434">
                  <c:v>89.751174519638596</c:v>
                </c:pt>
                <c:pt idx="2435">
                  <c:v>89.421558741079906</c:v>
                </c:pt>
                <c:pt idx="2436">
                  <c:v>89.107398540724006</c:v>
                </c:pt>
                <c:pt idx="2437">
                  <c:v>88.760206087011895</c:v>
                </c:pt>
                <c:pt idx="2438">
                  <c:v>90.576289335080105</c:v>
                </c:pt>
                <c:pt idx="2439">
                  <c:v>93.765934207995898</c:v>
                </c:pt>
                <c:pt idx="2440">
                  <c:v>96.5360809769101</c:v>
                </c:pt>
                <c:pt idx="2441">
                  <c:v>104.07281092879801</c:v>
                </c:pt>
                <c:pt idx="2442">
                  <c:v>113.34935296741401</c:v>
                </c:pt>
                <c:pt idx="2443">
                  <c:v>122.66991503973</c:v>
                </c:pt>
                <c:pt idx="2444">
                  <c:v>131.677240534319</c:v>
                </c:pt>
                <c:pt idx="2445">
                  <c:v>140.612434682193</c:v>
                </c:pt>
                <c:pt idx="2446">
                  <c:v>149.51943707540801</c:v>
                </c:pt>
                <c:pt idx="2447">
                  <c:v>158.98943631194999</c:v>
                </c:pt>
                <c:pt idx="2448">
                  <c:v>168.74054029661599</c:v>
                </c:pt>
                <c:pt idx="2449">
                  <c:v>178.585639554349</c:v>
                </c:pt>
                <c:pt idx="2450">
                  <c:v>176.59928850083</c:v>
                </c:pt>
                <c:pt idx="2451">
                  <c:v>171.34948229227899</c:v>
                </c:pt>
                <c:pt idx="2452">
                  <c:v>165.58619834018299</c:v>
                </c:pt>
                <c:pt idx="2453">
                  <c:v>151.02325979943001</c:v>
                </c:pt>
                <c:pt idx="2454">
                  <c:v>133.50115598219301</c:v>
                </c:pt>
                <c:pt idx="2455">
                  <c:v>115.759683751927</c:v>
                </c:pt>
                <c:pt idx="2456">
                  <c:v>106.59151035340901</c:v>
                </c:pt>
                <c:pt idx="2457">
                  <c:v>100.935222025106</c:v>
                </c:pt>
                <c:pt idx="2458">
                  <c:v>94.817019779468396</c:v>
                </c:pt>
                <c:pt idx="2459">
                  <c:v>90.989470917502004</c:v>
                </c:pt>
                <c:pt idx="2460">
                  <c:v>87.315083468783499</c:v>
                </c:pt>
                <c:pt idx="2461">
                  <c:v>84.149826101793295</c:v>
                </c:pt>
                <c:pt idx="2462">
                  <c:v>74.410471096975002</c:v>
                </c:pt>
                <c:pt idx="2463">
                  <c:v>61.655753372301099</c:v>
                </c:pt>
                <c:pt idx="2464">
                  <c:v>49.354612339183298</c:v>
                </c:pt>
                <c:pt idx="2465">
                  <c:v>41.4728736149223</c:v>
                </c:pt>
                <c:pt idx="2466">
                  <c:v>35.667538768381199</c:v>
                </c:pt>
                <c:pt idx="2467">
                  <c:v>29.409918480090099</c:v>
                </c:pt>
                <c:pt idx="2468">
                  <c:v>39.512220463305397</c:v>
                </c:pt>
                <c:pt idx="2469">
                  <c:v>54.335482268338303</c:v>
                </c:pt>
                <c:pt idx="2470">
                  <c:v>69.496935811555105</c:v>
                </c:pt>
                <c:pt idx="2471">
                  <c:v>61.630252862389597</c:v>
                </c:pt>
                <c:pt idx="2472">
                  <c:v>46.747556632505699</c:v>
                </c:pt>
                <c:pt idx="2473">
                  <c:v>31.399518985218499</c:v>
                </c:pt>
                <c:pt idx="2474">
                  <c:v>29.610348054875701</c:v>
                </c:pt>
                <c:pt idx="2475">
                  <c:v>33.111933337820297</c:v>
                </c:pt>
                <c:pt idx="2476">
                  <c:v>36.173836962868798</c:v>
                </c:pt>
                <c:pt idx="2477">
                  <c:v>36.925044088413998</c:v>
                </c:pt>
                <c:pt idx="2478">
                  <c:v>36.9906644116191</c:v>
                </c:pt>
                <c:pt idx="2479">
                  <c:v>37.081135836719902</c:v>
                </c:pt>
                <c:pt idx="2480">
                  <c:v>39.100529274543902</c:v>
                </c:pt>
                <c:pt idx="2481">
                  <c:v>42.413109034249899</c:v>
                </c:pt>
                <c:pt idx="2482">
                  <c:v>45.282747047252897</c:v>
                </c:pt>
                <c:pt idx="2483">
                  <c:v>45.839893046474998</c:v>
                </c:pt>
                <c:pt idx="2484">
                  <c:v>45.703915343107703</c:v>
                </c:pt>
                <c:pt idx="2485">
                  <c:v>45.597814149181303</c:v>
                </c:pt>
                <c:pt idx="2486">
                  <c:v>45.6512600630289</c:v>
                </c:pt>
                <c:pt idx="2487">
                  <c:v>45.756364322722</c:v>
                </c:pt>
                <c:pt idx="2488">
                  <c:v>45.828910726925599</c:v>
                </c:pt>
                <c:pt idx="2489">
                  <c:v>41.099982235472297</c:v>
                </c:pt>
                <c:pt idx="2490">
                  <c:v>35.4303353766607</c:v>
                </c:pt>
                <c:pt idx="2491">
                  <c:v>29.3144647804926</c:v>
                </c:pt>
                <c:pt idx="2492">
                  <c:v>25.6284617191506</c:v>
                </c:pt>
                <c:pt idx="2493">
                  <c:v>22.1735858984941</c:v>
                </c:pt>
                <c:pt idx="2494">
                  <c:v>19.187056587930702</c:v>
                </c:pt>
                <c:pt idx="2495">
                  <c:v>18.503295744362699</c:v>
                </c:pt>
                <c:pt idx="2496">
                  <c:v>18.464154472982301</c:v>
                </c:pt>
                <c:pt idx="2497">
                  <c:v>18.447575389794299</c:v>
                </c:pt>
                <c:pt idx="2498">
                  <c:v>20.534726924290698</c:v>
                </c:pt>
                <c:pt idx="2499">
                  <c:v>24.000311147125899</c:v>
                </c:pt>
                <c:pt idx="2500">
                  <c:v>27.020124953017</c:v>
                </c:pt>
                <c:pt idx="2501">
                  <c:v>25.659603250439499</c:v>
                </c:pt>
                <c:pt idx="2502">
                  <c:v>22.208224374716199</c:v>
                </c:pt>
                <c:pt idx="2503">
                  <c:v>19.251812568997501</c:v>
                </c:pt>
                <c:pt idx="2504">
                  <c:v>20.5756237674833</c:v>
                </c:pt>
                <c:pt idx="2505">
                  <c:v>23.928426252279898</c:v>
                </c:pt>
                <c:pt idx="2506">
                  <c:v>26.805655133277401</c:v>
                </c:pt>
                <c:pt idx="2507">
                  <c:v>29.421837079852001</c:v>
                </c:pt>
                <c:pt idx="2508">
                  <c:v>32.694798406203397</c:v>
                </c:pt>
                <c:pt idx="2509">
                  <c:v>35.493551286317199</c:v>
                </c:pt>
                <c:pt idx="2510">
                  <c:v>36.233224114095997</c:v>
                </c:pt>
                <c:pt idx="2511">
                  <c:v>36.353440998788898</c:v>
                </c:pt>
                <c:pt idx="2512">
                  <c:v>36.381362718562499</c:v>
                </c:pt>
                <c:pt idx="2513">
                  <c:v>38.478071793864402</c:v>
                </c:pt>
                <c:pt idx="2514">
                  <c:v>41.920350850268001</c:v>
                </c:pt>
                <c:pt idx="2515">
                  <c:v>44.950460062471102</c:v>
                </c:pt>
                <c:pt idx="2516">
                  <c:v>43.563105331414597</c:v>
                </c:pt>
                <c:pt idx="2517">
                  <c:v>40.146042872457897</c:v>
                </c:pt>
                <c:pt idx="2518">
                  <c:v>37.208474938516801</c:v>
                </c:pt>
                <c:pt idx="2519">
                  <c:v>38.578725003861699</c:v>
                </c:pt>
                <c:pt idx="2520">
                  <c:v>42.016836495822098</c:v>
                </c:pt>
                <c:pt idx="2521">
                  <c:v>45.009335802352702</c:v>
                </c:pt>
                <c:pt idx="2522">
                  <c:v>45.620659392132303</c:v>
                </c:pt>
                <c:pt idx="2523">
                  <c:v>45.501977650266902</c:v>
                </c:pt>
                <c:pt idx="2524">
                  <c:v>45.3917772454434</c:v>
                </c:pt>
                <c:pt idx="2525">
                  <c:v>45.333110421751897</c:v>
                </c:pt>
                <c:pt idx="2526">
                  <c:v>45.268033578736002</c:v>
                </c:pt>
                <c:pt idx="2527">
                  <c:v>45.3027831227676</c:v>
                </c:pt>
                <c:pt idx="2528">
                  <c:v>45.226384684542502</c:v>
                </c:pt>
                <c:pt idx="2529">
                  <c:v>45.245062398878801</c:v>
                </c:pt>
                <c:pt idx="2530">
                  <c:v>45.136068724601699</c:v>
                </c:pt>
                <c:pt idx="2531">
                  <c:v>44.993644098430401</c:v>
                </c:pt>
                <c:pt idx="2532">
                  <c:v>44.8283785014304</c:v>
                </c:pt>
                <c:pt idx="2533">
                  <c:v>44.690580989766197</c:v>
                </c:pt>
                <c:pt idx="2534">
                  <c:v>42.671663825915203</c:v>
                </c:pt>
                <c:pt idx="2535">
                  <c:v>39.338049383932898</c:v>
                </c:pt>
                <c:pt idx="2536">
                  <c:v>36.482848715812203</c:v>
                </c:pt>
                <c:pt idx="2537">
                  <c:v>35.826777059340799</c:v>
                </c:pt>
                <c:pt idx="2538">
                  <c:v>35.825941753577801</c:v>
                </c:pt>
                <c:pt idx="2539">
                  <c:v>35.862013887907302</c:v>
                </c:pt>
                <c:pt idx="2540">
                  <c:v>35.798150413879803</c:v>
                </c:pt>
                <c:pt idx="2541">
                  <c:v>35.800349505422297</c:v>
                </c:pt>
                <c:pt idx="2542">
                  <c:v>35.806856449016202</c:v>
                </c:pt>
                <c:pt idx="2543">
                  <c:v>37.865461480365397</c:v>
                </c:pt>
                <c:pt idx="2544">
                  <c:v>41.151393081840098</c:v>
                </c:pt>
                <c:pt idx="2545">
                  <c:v>44.050269491922698</c:v>
                </c:pt>
                <c:pt idx="2546">
                  <c:v>44.738581028794201</c:v>
                </c:pt>
                <c:pt idx="2547">
                  <c:v>44.752360372815303</c:v>
                </c:pt>
                <c:pt idx="2548">
                  <c:v>44.775627834926802</c:v>
                </c:pt>
                <c:pt idx="2549">
                  <c:v>44.720937409804002</c:v>
                </c:pt>
                <c:pt idx="2550">
                  <c:v>44.685133959069397</c:v>
                </c:pt>
                <c:pt idx="2551">
                  <c:v>44.705688152065598</c:v>
                </c:pt>
                <c:pt idx="2552">
                  <c:v>49.3633883663909</c:v>
                </c:pt>
                <c:pt idx="2553">
                  <c:v>54.990129620766297</c:v>
                </c:pt>
                <c:pt idx="2554">
                  <c:v>60.832653953729498</c:v>
                </c:pt>
                <c:pt idx="2555">
                  <c:v>64.286966460114698</c:v>
                </c:pt>
                <c:pt idx="2556">
                  <c:v>67.514989965514502</c:v>
                </c:pt>
                <c:pt idx="2557">
                  <c:v>70.261550388469999</c:v>
                </c:pt>
                <c:pt idx="2558">
                  <c:v>64.237821470429495</c:v>
                </c:pt>
                <c:pt idx="2559">
                  <c:v>55.3728400918557</c:v>
                </c:pt>
                <c:pt idx="2560">
                  <c:v>46.510700440493402</c:v>
                </c:pt>
                <c:pt idx="2561">
                  <c:v>44.259580693641098</c:v>
                </c:pt>
                <c:pt idx="2562">
                  <c:v>44.258128666670501</c:v>
                </c:pt>
                <c:pt idx="2563">
                  <c:v>44.3113173437943</c:v>
                </c:pt>
                <c:pt idx="2564">
                  <c:v>55.741427332041802</c:v>
                </c:pt>
                <c:pt idx="2565">
                  <c:v>70.354095712047894</c:v>
                </c:pt>
                <c:pt idx="2566">
                  <c:v>85.575091142146604</c:v>
                </c:pt>
                <c:pt idx="2567">
                  <c:v>89.6084195055805</c:v>
                </c:pt>
                <c:pt idx="2568">
                  <c:v>89.738821509265193</c:v>
                </c:pt>
                <c:pt idx="2569">
                  <c:v>89.838083441347095</c:v>
                </c:pt>
                <c:pt idx="2570">
                  <c:v>89.979485351167796</c:v>
                </c:pt>
                <c:pt idx="2571">
                  <c:v>90.096242551416594</c:v>
                </c:pt>
                <c:pt idx="2572">
                  <c:v>90.176935006884307</c:v>
                </c:pt>
                <c:pt idx="2573">
                  <c:v>83.5239687595475</c:v>
                </c:pt>
                <c:pt idx="2574">
                  <c:v>74.628352528393606</c:v>
                </c:pt>
                <c:pt idx="2575">
                  <c:v>65.691341860731498</c:v>
                </c:pt>
                <c:pt idx="2576">
                  <c:v>58.790599264562097</c:v>
                </c:pt>
                <c:pt idx="2577">
                  <c:v>53.1351499991599</c:v>
                </c:pt>
                <c:pt idx="2578">
                  <c:v>47.009154680331598</c:v>
                </c:pt>
                <c:pt idx="2579">
                  <c:v>43.381191830973101</c:v>
                </c:pt>
                <c:pt idx="2580">
                  <c:v>39.975976152204801</c:v>
                </c:pt>
                <c:pt idx="2581">
                  <c:v>37.017672294287401</c:v>
                </c:pt>
                <c:pt idx="2582">
                  <c:v>29.553642779661001</c:v>
                </c:pt>
                <c:pt idx="2583">
                  <c:v>20.496298631034101</c:v>
                </c:pt>
                <c:pt idx="2584">
                  <c:v>11.404833867745999</c:v>
                </c:pt>
                <c:pt idx="2585">
                  <c:v>18.0328416746386</c:v>
                </c:pt>
                <c:pt idx="2586">
                  <c:v>30.622593647581699</c:v>
                </c:pt>
                <c:pt idx="2587">
                  <c:v>42.760592386692402</c:v>
                </c:pt>
                <c:pt idx="2588">
                  <c:v>45.773342038583699</c:v>
                </c:pt>
                <c:pt idx="2589">
                  <c:v>45.800605769822603</c:v>
                </c:pt>
                <c:pt idx="2590">
                  <c:v>45.809187769428299</c:v>
                </c:pt>
                <c:pt idx="2591">
                  <c:v>45.934799218570802</c:v>
                </c:pt>
                <c:pt idx="2592">
                  <c:v>46.112031844465101</c:v>
                </c:pt>
                <c:pt idx="2593">
                  <c:v>46.281891677725902</c:v>
                </c:pt>
                <c:pt idx="2594">
                  <c:v>46.337610780168397</c:v>
                </c:pt>
                <c:pt idx="2595">
                  <c:v>46.403813218960003</c:v>
                </c:pt>
                <c:pt idx="2596">
                  <c:v>46.437631351190397</c:v>
                </c:pt>
                <c:pt idx="2597">
                  <c:v>48.5291111068505</c:v>
                </c:pt>
                <c:pt idx="2598">
                  <c:v>51.979781729356198</c:v>
                </c:pt>
                <c:pt idx="2599">
                  <c:v>54.979194276250198</c:v>
                </c:pt>
                <c:pt idx="2600">
                  <c:v>55.657130975536298</c:v>
                </c:pt>
                <c:pt idx="2601">
                  <c:v>55.536502059637002</c:v>
                </c:pt>
                <c:pt idx="2602">
                  <c:v>55.483414023576501</c:v>
                </c:pt>
                <c:pt idx="2603">
                  <c:v>53.323891479010697</c:v>
                </c:pt>
                <c:pt idx="2604">
                  <c:v>49.709927880305102</c:v>
                </c:pt>
                <c:pt idx="2605">
                  <c:v>46.613598605037801</c:v>
                </c:pt>
                <c:pt idx="2606">
                  <c:v>45.967679079281702</c:v>
                </c:pt>
                <c:pt idx="2607">
                  <c:v>46.138306873059001</c:v>
                </c:pt>
                <c:pt idx="2608">
                  <c:v>46.231840546929199</c:v>
                </c:pt>
                <c:pt idx="2609">
                  <c:v>46.217370898367399</c:v>
                </c:pt>
                <c:pt idx="2610">
                  <c:v>46.183389624147601</c:v>
                </c:pt>
                <c:pt idx="2611">
                  <c:v>46.1909033040588</c:v>
                </c:pt>
                <c:pt idx="2612">
                  <c:v>44.122816375712901</c:v>
                </c:pt>
                <c:pt idx="2613">
                  <c:v>40.708753988387301</c:v>
                </c:pt>
                <c:pt idx="2614">
                  <c:v>37.726402736692201</c:v>
                </c:pt>
                <c:pt idx="2615">
                  <c:v>39.2066635195252</c:v>
                </c:pt>
                <c:pt idx="2616">
                  <c:v>42.694375878745902</c:v>
                </c:pt>
                <c:pt idx="2617">
                  <c:v>45.751193237553899</c:v>
                </c:pt>
                <c:pt idx="2618">
                  <c:v>44.424245070703698</c:v>
                </c:pt>
                <c:pt idx="2619">
                  <c:v>40.963065516617299</c:v>
                </c:pt>
                <c:pt idx="2620">
                  <c:v>37.988403331022198</c:v>
                </c:pt>
                <c:pt idx="2621">
                  <c:v>35.215786935913798</c:v>
                </c:pt>
                <c:pt idx="2622">
                  <c:v>31.760046351719101</c:v>
                </c:pt>
                <c:pt idx="2623">
                  <c:v>28.744793277865998</c:v>
                </c:pt>
                <c:pt idx="2624">
                  <c:v>32.989451787089301</c:v>
                </c:pt>
                <c:pt idx="2625">
                  <c:v>38.769634344474497</c:v>
                </c:pt>
                <c:pt idx="2626">
                  <c:v>45.085569899492199</c:v>
                </c:pt>
                <c:pt idx="2627">
                  <c:v>46.700078324747999</c:v>
                </c:pt>
                <c:pt idx="2628">
                  <c:v>46.727409914197104</c:v>
                </c:pt>
                <c:pt idx="2629">
                  <c:v>46.795460341755302</c:v>
                </c:pt>
                <c:pt idx="2630">
                  <c:v>46.838707621813498</c:v>
                </c:pt>
                <c:pt idx="2631">
                  <c:v>46.854774593042499</c:v>
                </c:pt>
                <c:pt idx="2632">
                  <c:v>46.878070289054101</c:v>
                </c:pt>
                <c:pt idx="2633">
                  <c:v>44.835719946568702</c:v>
                </c:pt>
                <c:pt idx="2634">
                  <c:v>41.369103792803401</c:v>
                </c:pt>
                <c:pt idx="2635">
                  <c:v>38.398225681539898</c:v>
                </c:pt>
                <c:pt idx="2636">
                  <c:v>37.7268318506719</c:v>
                </c:pt>
                <c:pt idx="2637">
                  <c:v>37.783387839153598</c:v>
                </c:pt>
                <c:pt idx="2638">
                  <c:v>37.839570679482399</c:v>
                </c:pt>
                <c:pt idx="2639">
                  <c:v>35.722265137142799</c:v>
                </c:pt>
                <c:pt idx="2640">
                  <c:v>32.169031918733097</c:v>
                </c:pt>
                <c:pt idx="2641">
                  <c:v>29.088814640932799</c:v>
                </c:pt>
                <c:pt idx="2642">
                  <c:v>26.224672672827701</c:v>
                </c:pt>
                <c:pt idx="2643">
                  <c:v>22.657892560254499</c:v>
                </c:pt>
                <c:pt idx="2644">
                  <c:v>19.566514146759399</c:v>
                </c:pt>
                <c:pt idx="2645">
                  <c:v>25.898111679970899</c:v>
                </c:pt>
                <c:pt idx="2646">
                  <c:v>35.236117641007503</c:v>
                </c:pt>
                <c:pt idx="2647">
                  <c:v>44.566816286457197</c:v>
                </c:pt>
                <c:pt idx="2648">
                  <c:v>44.7890727089937</c:v>
                </c:pt>
                <c:pt idx="2649">
                  <c:v>41.238813789045501</c:v>
                </c:pt>
                <c:pt idx="2650">
                  <c:v>38.126267276067203</c:v>
                </c:pt>
                <c:pt idx="2651">
                  <c:v>37.395055149868703</c:v>
                </c:pt>
                <c:pt idx="2652">
                  <c:v>37.340571877846202</c:v>
                </c:pt>
                <c:pt idx="2653">
                  <c:v>37.3043033590954</c:v>
                </c:pt>
                <c:pt idx="2654">
                  <c:v>42.1807061271046</c:v>
                </c:pt>
                <c:pt idx="2655">
                  <c:v>47.952361627529697</c:v>
                </c:pt>
                <c:pt idx="2656">
                  <c:v>54.202946614183901</c:v>
                </c:pt>
                <c:pt idx="2657">
                  <c:v>55.839847712830299</c:v>
                </c:pt>
                <c:pt idx="2658">
                  <c:v>55.816336485703403</c:v>
                </c:pt>
                <c:pt idx="2659">
                  <c:v>55.820662507081799</c:v>
                </c:pt>
                <c:pt idx="2660">
                  <c:v>53.759627761066703</c:v>
                </c:pt>
                <c:pt idx="2661">
                  <c:v>50.292083007254</c:v>
                </c:pt>
                <c:pt idx="2662">
                  <c:v>47.296658058585798</c:v>
                </c:pt>
                <c:pt idx="2663">
                  <c:v>44.532653102321802</c:v>
                </c:pt>
                <c:pt idx="2664">
                  <c:v>41.0510754929999</c:v>
                </c:pt>
                <c:pt idx="2665">
                  <c:v>38.039379716753103</c:v>
                </c:pt>
                <c:pt idx="2666">
                  <c:v>39.455184040051897</c:v>
                </c:pt>
                <c:pt idx="2667">
                  <c:v>42.970432993086099</c:v>
                </c:pt>
                <c:pt idx="2668">
                  <c:v>45.9861442382484</c:v>
                </c:pt>
                <c:pt idx="2669">
                  <c:v>46.6759891027368</c:v>
                </c:pt>
                <c:pt idx="2670">
                  <c:v>46.660219043717397</c:v>
                </c:pt>
                <c:pt idx="2671">
                  <c:v>46.656131737200397</c:v>
                </c:pt>
                <c:pt idx="2672">
                  <c:v>46.697850338433597</c:v>
                </c:pt>
                <c:pt idx="2673">
                  <c:v>46.736034841064097</c:v>
                </c:pt>
                <c:pt idx="2674">
                  <c:v>46.716014020738797</c:v>
                </c:pt>
                <c:pt idx="2675">
                  <c:v>48.811504568846999</c:v>
                </c:pt>
                <c:pt idx="2676">
                  <c:v>52.262964806036202</c:v>
                </c:pt>
                <c:pt idx="2677">
                  <c:v>55.268277573866101</c:v>
                </c:pt>
                <c:pt idx="2678">
                  <c:v>53.913873728651701</c:v>
                </c:pt>
                <c:pt idx="2679">
                  <c:v>50.524276718027899</c:v>
                </c:pt>
                <c:pt idx="2680">
                  <c:v>47.556164061065303</c:v>
                </c:pt>
                <c:pt idx="2681">
                  <c:v>48.9247342232267</c:v>
                </c:pt>
                <c:pt idx="2682">
                  <c:v>52.3766277896585</c:v>
                </c:pt>
                <c:pt idx="2683">
                  <c:v>55.343331851222104</c:v>
                </c:pt>
                <c:pt idx="2684">
                  <c:v>58.1588493542747</c:v>
                </c:pt>
                <c:pt idx="2685">
                  <c:v>61.729050743771097</c:v>
                </c:pt>
                <c:pt idx="2686">
                  <c:v>64.827811983492694</c:v>
                </c:pt>
                <c:pt idx="2687">
                  <c:v>67.613996261102201</c:v>
                </c:pt>
                <c:pt idx="2688">
                  <c:v>71.102066460318198</c:v>
                </c:pt>
                <c:pt idx="2689">
                  <c:v>74.095509448245593</c:v>
                </c:pt>
                <c:pt idx="2690">
                  <c:v>76.947443341044504</c:v>
                </c:pt>
                <c:pt idx="2691">
                  <c:v>80.546760382190897</c:v>
                </c:pt>
                <c:pt idx="2692">
                  <c:v>83.753270939380499</c:v>
                </c:pt>
                <c:pt idx="2693">
                  <c:v>79.646253145280994</c:v>
                </c:pt>
                <c:pt idx="2694">
                  <c:v>73.933126421967401</c:v>
                </c:pt>
                <c:pt idx="2695">
                  <c:v>67.678209866407002</c:v>
                </c:pt>
                <c:pt idx="2696">
                  <c:v>71.118818442045196</c:v>
                </c:pt>
                <c:pt idx="2697">
                  <c:v>77.164425991913802</c:v>
                </c:pt>
                <c:pt idx="2698">
                  <c:v>83.675490167117403</c:v>
                </c:pt>
                <c:pt idx="2699">
                  <c:v>80.500327666128101</c:v>
                </c:pt>
                <c:pt idx="2700">
                  <c:v>74.631122484020594</c:v>
                </c:pt>
                <c:pt idx="2701">
                  <c:v>68.268263337506596</c:v>
                </c:pt>
                <c:pt idx="2702">
                  <c:v>68.766639523406297</c:v>
                </c:pt>
                <c:pt idx="2703">
                  <c:v>72.363304432623394</c:v>
                </c:pt>
                <c:pt idx="2704">
                  <c:v>75.525000111698304</c:v>
                </c:pt>
                <c:pt idx="2705">
                  <c:v>74.198268681275096</c:v>
                </c:pt>
                <c:pt idx="2706">
                  <c:v>70.8688728533469</c:v>
                </c:pt>
                <c:pt idx="2707">
                  <c:v>67.853430609642999</c:v>
                </c:pt>
                <c:pt idx="2708">
                  <c:v>67.238801278578293</c:v>
                </c:pt>
                <c:pt idx="2709">
                  <c:v>67.389367823770598</c:v>
                </c:pt>
                <c:pt idx="2710">
                  <c:v>67.487461300598</c:v>
                </c:pt>
                <c:pt idx="2711">
                  <c:v>67.565135618466698</c:v>
                </c:pt>
                <c:pt idx="2712">
                  <c:v>50.9198236037413</c:v>
                </c:pt>
                <c:pt idx="2713">
                  <c:v>47.499857354626698</c:v>
                </c:pt>
                <c:pt idx="2714">
                  <c:v>46.014653015502702</c:v>
                </c:pt>
                <c:pt idx="2715">
                  <c:v>42.374907841632499</c:v>
                </c:pt>
                <c:pt idx="2716">
                  <c:v>39.222159112019902</c:v>
                </c:pt>
                <c:pt idx="2717">
                  <c:v>43.548104229071001</c:v>
                </c:pt>
                <c:pt idx="2718">
                  <c:v>49.494782621667397</c:v>
                </c:pt>
                <c:pt idx="2719">
                  <c:v>55.930997932784301</c:v>
                </c:pt>
                <c:pt idx="2720">
                  <c:v>57.530002406803497</c:v>
                </c:pt>
                <c:pt idx="2721">
                  <c:v>57.414746600176798</c:v>
                </c:pt>
                <c:pt idx="2722">
                  <c:v>57.307468607999297</c:v>
                </c:pt>
                <c:pt idx="2723">
                  <c:v>57.201818637270399</c:v>
                </c:pt>
                <c:pt idx="2724">
                  <c:v>57.120617636936998</c:v>
                </c:pt>
                <c:pt idx="2725">
                  <c:v>57.0195429120649</c:v>
                </c:pt>
                <c:pt idx="2726">
                  <c:v>54.790099095491001</c:v>
                </c:pt>
                <c:pt idx="2727">
                  <c:v>51.150994351097196</c:v>
                </c:pt>
                <c:pt idx="2728">
                  <c:v>47.9953750513438</c:v>
                </c:pt>
                <c:pt idx="2729">
                  <c:v>47.297925830691298</c:v>
                </c:pt>
                <c:pt idx="2730">
                  <c:v>47.304086102349103</c:v>
                </c:pt>
                <c:pt idx="2731">
                  <c:v>47.298493079126203</c:v>
                </c:pt>
                <c:pt idx="2732">
                  <c:v>45.210870716759999</c:v>
                </c:pt>
                <c:pt idx="2733">
                  <c:v>41.670715702127801</c:v>
                </c:pt>
                <c:pt idx="2734">
                  <c:v>38.6283392942426</c:v>
                </c:pt>
                <c:pt idx="2735">
                  <c:v>37.913981781205003</c:v>
                </c:pt>
                <c:pt idx="2736">
                  <c:v>37.891503450281498</c:v>
                </c:pt>
                <c:pt idx="2737">
                  <c:v>37.868932756694598</c:v>
                </c:pt>
                <c:pt idx="2738">
                  <c:v>39.976310613646298</c:v>
                </c:pt>
                <c:pt idx="2739">
                  <c:v>43.521165976443399</c:v>
                </c:pt>
                <c:pt idx="2740">
                  <c:v>46.578496754240099</c:v>
                </c:pt>
                <c:pt idx="2741">
                  <c:v>45.1496945507322</c:v>
                </c:pt>
                <c:pt idx="2742">
                  <c:v>41.618457169637097</c:v>
                </c:pt>
                <c:pt idx="2743">
                  <c:v>38.548150296793501</c:v>
                </c:pt>
                <c:pt idx="2744">
                  <c:v>37.797618979964398</c:v>
                </c:pt>
                <c:pt idx="2745">
                  <c:v>37.793215566865499</c:v>
                </c:pt>
                <c:pt idx="2746">
                  <c:v>37.727424841631603</c:v>
                </c:pt>
                <c:pt idx="2747">
                  <c:v>37.632397831304701</c:v>
                </c:pt>
                <c:pt idx="2748">
                  <c:v>37.512124752154598</c:v>
                </c:pt>
                <c:pt idx="2749">
                  <c:v>37.370135609158602</c:v>
                </c:pt>
                <c:pt idx="2750">
                  <c:v>39.4609387280927</c:v>
                </c:pt>
                <c:pt idx="2751">
                  <c:v>42.971976592654698</c:v>
                </c:pt>
                <c:pt idx="2752">
                  <c:v>46.006749873501903</c:v>
                </c:pt>
                <c:pt idx="2753">
                  <c:v>44.666619511678299</c:v>
                </c:pt>
                <c:pt idx="2754">
                  <c:v>41.246498723212703</c:v>
                </c:pt>
                <c:pt idx="2755">
                  <c:v>38.275506480558199</c:v>
                </c:pt>
                <c:pt idx="2756">
                  <c:v>39.716328281333801</c:v>
                </c:pt>
                <c:pt idx="2757">
                  <c:v>43.271744993967502</c:v>
                </c:pt>
                <c:pt idx="2758">
                  <c:v>46.350789060773998</c:v>
                </c:pt>
                <c:pt idx="2759">
                  <c:v>44.952238588806999</c:v>
                </c:pt>
                <c:pt idx="2760">
                  <c:v>41.442890270957299</c:v>
                </c:pt>
                <c:pt idx="2761">
                  <c:v>38.422757403151103</c:v>
                </c:pt>
                <c:pt idx="2762">
                  <c:v>32.791072312058098</c:v>
                </c:pt>
                <c:pt idx="2763">
                  <c:v>26.9173827905684</c:v>
                </c:pt>
                <c:pt idx="2764">
                  <c:v>20.541883959156401</c:v>
                </c:pt>
                <c:pt idx="2765">
                  <c:v>21.096586243223701</c:v>
                </c:pt>
                <c:pt idx="2766">
                  <c:v>24.766231544530601</c:v>
                </c:pt>
                <c:pt idx="2767">
                  <c:v>28.008452516811801</c:v>
                </c:pt>
                <c:pt idx="2768">
                  <c:v>28.813424915133201</c:v>
                </c:pt>
                <c:pt idx="2769">
                  <c:v>28.8106450316447</c:v>
                </c:pt>
                <c:pt idx="2770">
                  <c:v>28.8515400028251</c:v>
                </c:pt>
                <c:pt idx="2771">
                  <c:v>28.7327441591978</c:v>
                </c:pt>
                <c:pt idx="2772">
                  <c:v>28.544090257465701</c:v>
                </c:pt>
                <c:pt idx="2773">
                  <c:v>28.3630747966976</c:v>
                </c:pt>
                <c:pt idx="2774">
                  <c:v>26.190203156761399</c:v>
                </c:pt>
                <c:pt idx="2775">
                  <c:v>22.6807406482868</c:v>
                </c:pt>
                <c:pt idx="2776">
                  <c:v>19.607919678550001</c:v>
                </c:pt>
                <c:pt idx="2777">
                  <c:v>18.9462229862153</c:v>
                </c:pt>
                <c:pt idx="2778">
                  <c:v>19.075783766925699</c:v>
                </c:pt>
                <c:pt idx="2779">
                  <c:v>19.173042667613</c:v>
                </c:pt>
                <c:pt idx="2780">
                  <c:v>21.384798392101601</c:v>
                </c:pt>
                <c:pt idx="2781">
                  <c:v>25.029844467715002</c:v>
                </c:pt>
                <c:pt idx="2782">
                  <c:v>28.224988511168299</c:v>
                </c:pt>
                <c:pt idx="2783">
                  <c:v>23.943861379342199</c:v>
                </c:pt>
                <c:pt idx="2784">
                  <c:v>17.9382476422617</c:v>
                </c:pt>
                <c:pt idx="2785">
                  <c:v>11.420203536481701</c:v>
                </c:pt>
                <c:pt idx="2786">
                  <c:v>11.934159770941401</c:v>
                </c:pt>
                <c:pt idx="2787">
                  <c:v>15.6168422971509</c:v>
                </c:pt>
                <c:pt idx="2788">
                  <c:v>18.8289715674047</c:v>
                </c:pt>
                <c:pt idx="2789">
                  <c:v>19.632428470911702</c:v>
                </c:pt>
                <c:pt idx="2790">
                  <c:v>19.691896462073199</c:v>
                </c:pt>
                <c:pt idx="2791">
                  <c:v>19.751989221755899</c:v>
                </c:pt>
                <c:pt idx="2792">
                  <c:v>19.674897402762902</c:v>
                </c:pt>
                <c:pt idx="2793">
                  <c:v>19.486609555577498</c:v>
                </c:pt>
                <c:pt idx="2794">
                  <c:v>19.344746147134099</c:v>
                </c:pt>
                <c:pt idx="2795">
                  <c:v>21.3617531688156</c:v>
                </c:pt>
                <c:pt idx="2796">
                  <c:v>24.805259491914999</c:v>
                </c:pt>
                <c:pt idx="2797">
                  <c:v>27.708049363303001</c:v>
                </c:pt>
                <c:pt idx="2798">
                  <c:v>28.430160395089999</c:v>
                </c:pt>
                <c:pt idx="2799">
                  <c:v>28.5409985697191</c:v>
                </c:pt>
                <c:pt idx="2800">
                  <c:v>28.6224207830826</c:v>
                </c:pt>
                <c:pt idx="2801">
                  <c:v>26.562176801885698</c:v>
                </c:pt>
                <c:pt idx="2802">
                  <c:v>23.073662660982599</c:v>
                </c:pt>
                <c:pt idx="2803">
                  <c:v>20.030617198842499</c:v>
                </c:pt>
                <c:pt idx="2804">
                  <c:v>19.3634158605016</c:v>
                </c:pt>
                <c:pt idx="2805">
                  <c:v>19.415693235823799</c:v>
                </c:pt>
                <c:pt idx="2806">
                  <c:v>19.473685458341802</c:v>
                </c:pt>
                <c:pt idx="2807">
                  <c:v>24.619244328048399</c:v>
                </c:pt>
                <c:pt idx="2808">
                  <c:v>30.735526637014001</c:v>
                </c:pt>
                <c:pt idx="2809">
                  <c:v>37.3495578420832</c:v>
                </c:pt>
                <c:pt idx="2810">
                  <c:v>38.998596883092702</c:v>
                </c:pt>
                <c:pt idx="2811">
                  <c:v>38.869069089088001</c:v>
                </c:pt>
                <c:pt idx="2812">
                  <c:v>38.765804762651499</c:v>
                </c:pt>
                <c:pt idx="2813">
                  <c:v>40.897580101522301</c:v>
                </c:pt>
                <c:pt idx="2814">
                  <c:v>44.491921631273698</c:v>
                </c:pt>
                <c:pt idx="2815">
                  <c:v>47.600579712068502</c:v>
                </c:pt>
                <c:pt idx="2816">
                  <c:v>46.122897068052502</c:v>
                </c:pt>
                <c:pt idx="2817">
                  <c:v>42.417611803437502</c:v>
                </c:pt>
                <c:pt idx="2818">
                  <c:v>39.200790556904401</c:v>
                </c:pt>
                <c:pt idx="2819">
                  <c:v>38.338121717391097</c:v>
                </c:pt>
                <c:pt idx="2820">
                  <c:v>38.147770913567697</c:v>
                </c:pt>
                <c:pt idx="2821">
                  <c:v>37.911274954319701</c:v>
                </c:pt>
                <c:pt idx="2822">
                  <c:v>40.033103626178203</c:v>
                </c:pt>
                <c:pt idx="2823">
                  <c:v>43.556958780879</c:v>
                </c:pt>
                <c:pt idx="2824">
                  <c:v>46.620623160577601</c:v>
                </c:pt>
                <c:pt idx="2825">
                  <c:v>49.520572240252001</c:v>
                </c:pt>
                <c:pt idx="2826">
                  <c:v>53.208990701405803</c:v>
                </c:pt>
                <c:pt idx="2827">
                  <c:v>56.400354123216502</c:v>
                </c:pt>
                <c:pt idx="2828">
                  <c:v>52.049727395246599</c:v>
                </c:pt>
                <c:pt idx="2829">
                  <c:v>45.956664956596001</c:v>
                </c:pt>
                <c:pt idx="2830">
                  <c:v>39.454563686956398</c:v>
                </c:pt>
                <c:pt idx="2831">
                  <c:v>37.7291477853245</c:v>
                </c:pt>
                <c:pt idx="2832">
                  <c:v>37.673413079061397</c:v>
                </c:pt>
                <c:pt idx="2833">
                  <c:v>37.610751523930901</c:v>
                </c:pt>
                <c:pt idx="2834">
                  <c:v>35.453498539309102</c:v>
                </c:pt>
                <c:pt idx="2835">
                  <c:v>31.892632592998901</c:v>
                </c:pt>
                <c:pt idx="2836">
                  <c:v>28.793744655863598</c:v>
                </c:pt>
                <c:pt idx="2837">
                  <c:v>28.081905602165801</c:v>
                </c:pt>
                <c:pt idx="2838">
                  <c:v>28.096381181710999</c:v>
                </c:pt>
                <c:pt idx="2839">
                  <c:v>28.148933788076299</c:v>
                </c:pt>
                <c:pt idx="2840">
                  <c:v>28.072834257510699</c:v>
                </c:pt>
                <c:pt idx="2841">
                  <c:v>28.034952702366098</c:v>
                </c:pt>
                <c:pt idx="2842">
                  <c:v>27.972022729399701</c:v>
                </c:pt>
                <c:pt idx="2843">
                  <c:v>29.965075676938099</c:v>
                </c:pt>
                <c:pt idx="2844">
                  <c:v>33.339089772706501</c:v>
                </c:pt>
                <c:pt idx="2845">
                  <c:v>36.240250113951603</c:v>
                </c:pt>
                <c:pt idx="2846">
                  <c:v>34.891317123723603</c:v>
                </c:pt>
                <c:pt idx="2847">
                  <c:v>31.513986293645601</c:v>
                </c:pt>
                <c:pt idx="2848">
                  <c:v>28.591188813870801</c:v>
                </c:pt>
                <c:pt idx="2849">
                  <c:v>30.121178157109998</c:v>
                </c:pt>
                <c:pt idx="2850">
                  <c:v>33.812682103377</c:v>
                </c:pt>
                <c:pt idx="2851">
                  <c:v>37.1043985705276</c:v>
                </c:pt>
                <c:pt idx="2852">
                  <c:v>37.990868885616401</c:v>
                </c:pt>
                <c:pt idx="2853">
                  <c:v>38.147431496540399</c:v>
                </c:pt>
                <c:pt idx="2854">
                  <c:v>38.291000747781801</c:v>
                </c:pt>
                <c:pt idx="2855">
                  <c:v>38.415306824186899</c:v>
                </c:pt>
                <c:pt idx="2856">
                  <c:v>38.506583338553902</c:v>
                </c:pt>
                <c:pt idx="2857">
                  <c:v>38.616572071320597</c:v>
                </c:pt>
                <c:pt idx="2858">
                  <c:v>38.530428966818</c:v>
                </c:pt>
                <c:pt idx="2859">
                  <c:v>38.374698739241197</c:v>
                </c:pt>
                <c:pt idx="2860">
                  <c:v>38.2182503301567</c:v>
                </c:pt>
                <c:pt idx="2861">
                  <c:v>40.144305631263499</c:v>
                </c:pt>
                <c:pt idx="2862">
                  <c:v>43.4779209609571</c:v>
                </c:pt>
                <c:pt idx="2863">
                  <c:v>46.2840581690565</c:v>
                </c:pt>
                <c:pt idx="2864">
                  <c:v>46.829213847164603</c:v>
                </c:pt>
                <c:pt idx="2865">
                  <c:v>46.707045200161801</c:v>
                </c:pt>
                <c:pt idx="2866">
                  <c:v>46.531280137461401</c:v>
                </c:pt>
                <c:pt idx="2867">
                  <c:v>44.306776037442503</c:v>
                </c:pt>
                <c:pt idx="2868">
                  <c:v>40.698311242751899</c:v>
                </c:pt>
                <c:pt idx="2869">
                  <c:v>37.606565524497903</c:v>
                </c:pt>
                <c:pt idx="2870">
                  <c:v>36.824329128326802</c:v>
                </c:pt>
                <c:pt idx="2871">
                  <c:v>36.756281604801899</c:v>
                </c:pt>
                <c:pt idx="2872">
                  <c:v>36.669995051034903</c:v>
                </c:pt>
                <c:pt idx="2873">
                  <c:v>36.6121835102145</c:v>
                </c:pt>
                <c:pt idx="2874">
                  <c:v>36.577598690025397</c:v>
                </c:pt>
                <c:pt idx="2875">
                  <c:v>36.537276882169898</c:v>
                </c:pt>
                <c:pt idx="2876">
                  <c:v>36.514667687611002</c:v>
                </c:pt>
                <c:pt idx="2877">
                  <c:v>36.488547155893698</c:v>
                </c:pt>
                <c:pt idx="2878">
                  <c:v>36.467255874744602</c:v>
                </c:pt>
                <c:pt idx="2879">
                  <c:v>38.474997242331902</c:v>
                </c:pt>
                <c:pt idx="2880">
                  <c:v>41.8203905057021</c:v>
                </c:pt>
                <c:pt idx="2881">
                  <c:v>44.709997824023198</c:v>
                </c:pt>
                <c:pt idx="2882">
                  <c:v>47.430889228305801</c:v>
                </c:pt>
                <c:pt idx="2883">
                  <c:v>50.833019821057</c:v>
                </c:pt>
                <c:pt idx="2884">
                  <c:v>53.762293319052198</c:v>
                </c:pt>
                <c:pt idx="2885">
                  <c:v>56.732027966173398</c:v>
                </c:pt>
                <c:pt idx="2886">
                  <c:v>60.455948185254101</c:v>
                </c:pt>
                <c:pt idx="2887">
                  <c:v>63.813308332913998</c:v>
                </c:pt>
                <c:pt idx="2888">
                  <c:v>59.908952265037897</c:v>
                </c:pt>
                <c:pt idx="2889">
                  <c:v>54.225121595278601</c:v>
                </c:pt>
                <c:pt idx="2890">
                  <c:v>48.061214912911701</c:v>
                </c:pt>
                <c:pt idx="2891">
                  <c:v>46.429123296788802</c:v>
                </c:pt>
                <c:pt idx="2892">
                  <c:v>46.371947533761301</c:v>
                </c:pt>
                <c:pt idx="2893">
                  <c:v>46.273927095645298</c:v>
                </c:pt>
                <c:pt idx="2894">
                  <c:v>46.306159866348601</c:v>
                </c:pt>
                <c:pt idx="2895">
                  <c:v>46.406221801140497</c:v>
                </c:pt>
                <c:pt idx="2896">
                  <c:v>46.456223245272902</c:v>
                </c:pt>
                <c:pt idx="2897">
                  <c:v>48.660103218478902</c:v>
                </c:pt>
                <c:pt idx="2898">
                  <c:v>52.331310546635002</c:v>
                </c:pt>
                <c:pt idx="2899">
                  <c:v>55.560090208949298</c:v>
                </c:pt>
                <c:pt idx="2900">
                  <c:v>54.164345605412997</c:v>
                </c:pt>
                <c:pt idx="2901">
                  <c:v>50.585712988867101</c:v>
                </c:pt>
                <c:pt idx="2902">
                  <c:v>47.523931350284698</c:v>
                </c:pt>
                <c:pt idx="2903">
                  <c:v>48.829998193733601</c:v>
                </c:pt>
                <c:pt idx="2904">
                  <c:v>52.193751103403699</c:v>
                </c:pt>
                <c:pt idx="2905">
                  <c:v>55.075769963887304</c:v>
                </c:pt>
                <c:pt idx="2906">
                  <c:v>55.669705049952803</c:v>
                </c:pt>
                <c:pt idx="2907">
                  <c:v>55.554219302430901</c:v>
                </c:pt>
                <c:pt idx="2908">
                  <c:v>55.414888533724898</c:v>
                </c:pt>
                <c:pt idx="2909">
                  <c:v>55.389754215568999</c:v>
                </c:pt>
                <c:pt idx="2910">
                  <c:v>55.3795663186607</c:v>
                </c:pt>
                <c:pt idx="2911">
                  <c:v>55.349681059476801</c:v>
                </c:pt>
                <c:pt idx="2912">
                  <c:v>62.207450082722701</c:v>
                </c:pt>
                <c:pt idx="2913">
                  <c:v>71.287776595032597</c:v>
                </c:pt>
                <c:pt idx="2914">
                  <c:v>80.272568464792002</c:v>
                </c:pt>
                <c:pt idx="2915">
                  <c:v>80.612048591626007</c:v>
                </c:pt>
                <c:pt idx="2916">
                  <c:v>77.404172557026399</c:v>
                </c:pt>
                <c:pt idx="2917">
                  <c:v>74.623146508782895</c:v>
                </c:pt>
                <c:pt idx="2918">
                  <c:v>72.105271570712404</c:v>
                </c:pt>
                <c:pt idx="2919">
                  <c:v>68.849108422350298</c:v>
                </c:pt>
                <c:pt idx="2920">
                  <c:v>66.021581139134</c:v>
                </c:pt>
                <c:pt idx="2921">
                  <c:v>60.744645063836899</c:v>
                </c:pt>
                <c:pt idx="2922">
                  <c:v>55.215216637042502</c:v>
                </c:pt>
                <c:pt idx="2923">
                  <c:v>49.130105576204201</c:v>
                </c:pt>
                <c:pt idx="2924">
                  <c:v>47.490648343578798</c:v>
                </c:pt>
                <c:pt idx="2925">
                  <c:v>47.473763318951001</c:v>
                </c:pt>
                <c:pt idx="2926">
                  <c:v>47.456925605860398</c:v>
                </c:pt>
                <c:pt idx="2927">
                  <c:v>45.428818032991899</c:v>
                </c:pt>
                <c:pt idx="2928">
                  <c:v>42.031405523099401</c:v>
                </c:pt>
                <c:pt idx="2929">
                  <c:v>39.0966256755122</c:v>
                </c:pt>
                <c:pt idx="2930">
                  <c:v>40.697459924999002</c:v>
                </c:pt>
                <c:pt idx="2931">
                  <c:v>44.501191189291298</c:v>
                </c:pt>
                <c:pt idx="2932">
                  <c:v>47.837686561648198</c:v>
                </c:pt>
                <c:pt idx="2933">
                  <c:v>50.7581061639033</c:v>
                </c:pt>
                <c:pt idx="2934">
                  <c:v>54.396705334352099</c:v>
                </c:pt>
                <c:pt idx="2935">
                  <c:v>57.5103165795351</c:v>
                </c:pt>
                <c:pt idx="2936">
                  <c:v>53.080326883254102</c:v>
                </c:pt>
                <c:pt idx="2937">
                  <c:v>46.908695259087601</c:v>
                </c:pt>
                <c:pt idx="2938">
                  <c:v>40.279396560539297</c:v>
                </c:pt>
                <c:pt idx="2939">
                  <c:v>38.4078184481534</c:v>
                </c:pt>
                <c:pt idx="2940">
                  <c:v>38.191750442358398</c:v>
                </c:pt>
                <c:pt idx="2941">
                  <c:v>37.980180532614597</c:v>
                </c:pt>
                <c:pt idx="2942">
                  <c:v>35.775774248291803</c:v>
                </c:pt>
                <c:pt idx="2943">
                  <c:v>32.24728147866</c:v>
                </c:pt>
                <c:pt idx="2944">
                  <c:v>29.186808889475099</c:v>
                </c:pt>
                <c:pt idx="2945">
                  <c:v>26.420869835953901</c:v>
                </c:pt>
                <c:pt idx="2946">
                  <c:v>22.9625744841968</c:v>
                </c:pt>
                <c:pt idx="2947">
                  <c:v>19.925775100095098</c:v>
                </c:pt>
                <c:pt idx="2948">
                  <c:v>14.201464553273301</c:v>
                </c:pt>
                <c:pt idx="2949">
                  <c:v>8.2056039408822699</c:v>
                </c:pt>
                <c:pt idx="2950">
                  <c:v>1.69382453273401</c:v>
                </c:pt>
                <c:pt idx="2951">
                  <c:v>0.72617330920227596</c:v>
                </c:pt>
                <c:pt idx="2952">
                  <c:v>1.68986871637594</c:v>
                </c:pt>
                <c:pt idx="2953">
                  <c:v>2.64957471227995</c:v>
                </c:pt>
                <c:pt idx="2954">
                  <c:v>7.2125888713874096</c:v>
                </c:pt>
                <c:pt idx="2955">
                  <c:v>13.6808467354134</c:v>
                </c:pt>
                <c:pt idx="2956">
                  <c:v>19.6273973884953</c:v>
                </c:pt>
                <c:pt idx="2957">
                  <c:v>25.284988877908699</c:v>
                </c:pt>
                <c:pt idx="2958">
                  <c:v>30.891472379968199</c:v>
                </c:pt>
                <c:pt idx="2959">
                  <c:v>36.453746144037503</c:v>
                </c:pt>
                <c:pt idx="2960">
                  <c:v>37.737142266658601</c:v>
                </c:pt>
                <c:pt idx="2961">
                  <c:v>37.530235830682102</c:v>
                </c:pt>
                <c:pt idx="2962">
                  <c:v>37.4006922031529</c:v>
                </c:pt>
                <c:pt idx="2963">
                  <c:v>37.182529567410199</c:v>
                </c:pt>
                <c:pt idx="2964">
                  <c:v>36.993655328857798</c:v>
                </c:pt>
                <c:pt idx="2965">
                  <c:v>36.793510541492402</c:v>
                </c:pt>
                <c:pt idx="2966">
                  <c:v>38.813084288471998</c:v>
                </c:pt>
                <c:pt idx="2967">
                  <c:v>42.275862582323199</c:v>
                </c:pt>
                <c:pt idx="2968">
                  <c:v>45.273270325262899</c:v>
                </c:pt>
                <c:pt idx="2969">
                  <c:v>41.120766218697597</c:v>
                </c:pt>
                <c:pt idx="2970">
                  <c:v>35.358811095452403</c:v>
                </c:pt>
                <c:pt idx="2971">
                  <c:v>29.168890571195799</c:v>
                </c:pt>
                <c:pt idx="2972">
                  <c:v>27.535464537220498</c:v>
                </c:pt>
                <c:pt idx="2973">
                  <c:v>27.560688750667602</c:v>
                </c:pt>
                <c:pt idx="2974">
                  <c:v>27.566952916846201</c:v>
                </c:pt>
                <c:pt idx="2975">
                  <c:v>25.495273214222099</c:v>
                </c:pt>
                <c:pt idx="2976">
                  <c:v>22.044983370375199</c:v>
                </c:pt>
                <c:pt idx="2977">
                  <c:v>19.055117636737801</c:v>
                </c:pt>
                <c:pt idx="2978">
                  <c:v>18.376137692519499</c:v>
                </c:pt>
                <c:pt idx="2979">
                  <c:v>18.376996621947502</c:v>
                </c:pt>
                <c:pt idx="2980">
                  <c:v>18.373611717801499</c:v>
                </c:pt>
                <c:pt idx="2981">
                  <c:v>18.375691804558699</c:v>
                </c:pt>
                <c:pt idx="2982">
                  <c:v>18.398674175807599</c:v>
                </c:pt>
                <c:pt idx="2983">
                  <c:v>18.428802831769602</c:v>
                </c:pt>
                <c:pt idx="2984">
                  <c:v>20.508185397819801</c:v>
                </c:pt>
                <c:pt idx="2985">
                  <c:v>23.984010743595299</c:v>
                </c:pt>
                <c:pt idx="2986">
                  <c:v>26.952233399255199</c:v>
                </c:pt>
                <c:pt idx="2987">
                  <c:v>29.703861386952099</c:v>
                </c:pt>
                <c:pt idx="2988">
                  <c:v>33.182929188787497</c:v>
                </c:pt>
                <c:pt idx="2989">
                  <c:v>36.199803358554902</c:v>
                </c:pt>
                <c:pt idx="2990">
                  <c:v>39.018845077116801</c:v>
                </c:pt>
                <c:pt idx="2991">
                  <c:v>42.5712843556162</c:v>
                </c:pt>
                <c:pt idx="2992">
                  <c:v>45.660213892182597</c:v>
                </c:pt>
                <c:pt idx="2993">
                  <c:v>44.244441569284902</c:v>
                </c:pt>
                <c:pt idx="2994">
                  <c:v>40.755616919808197</c:v>
                </c:pt>
                <c:pt idx="2995">
                  <c:v>37.704946827529298</c:v>
                </c:pt>
                <c:pt idx="2996">
                  <c:v>37.007676901499103</c:v>
                </c:pt>
                <c:pt idx="2997">
                  <c:v>37.049107799439597</c:v>
                </c:pt>
                <c:pt idx="2998">
                  <c:v>37.070670200357299</c:v>
                </c:pt>
                <c:pt idx="2999">
                  <c:v>37.069814844593303</c:v>
                </c:pt>
                <c:pt idx="3000">
                  <c:v>37.063241528254601</c:v>
                </c:pt>
                <c:pt idx="3001">
                  <c:v>37.056717019487699</c:v>
                </c:pt>
                <c:pt idx="3002">
                  <c:v>37.068914174778499</c:v>
                </c:pt>
                <c:pt idx="3003">
                  <c:v>37.0498149319871</c:v>
                </c:pt>
                <c:pt idx="3004">
                  <c:v>37.028371615082399</c:v>
                </c:pt>
                <c:pt idx="3005">
                  <c:v>37.021171553919302</c:v>
                </c:pt>
                <c:pt idx="3006">
                  <c:v>37.028173585119802</c:v>
                </c:pt>
                <c:pt idx="3007">
                  <c:v>37.031104108754498</c:v>
                </c:pt>
                <c:pt idx="3008">
                  <c:v>37.084070456221703</c:v>
                </c:pt>
                <c:pt idx="3009">
                  <c:v>37.072065459191698</c:v>
                </c:pt>
                <c:pt idx="3010">
                  <c:v>37.026480404649597</c:v>
                </c:pt>
                <c:pt idx="3011">
                  <c:v>37.016883855444902</c:v>
                </c:pt>
                <c:pt idx="3012">
                  <c:v>37.016393992059101</c:v>
                </c:pt>
                <c:pt idx="3013">
                  <c:v>37.008615170306697</c:v>
                </c:pt>
                <c:pt idx="3014">
                  <c:v>37.0070547294618</c:v>
                </c:pt>
                <c:pt idx="3015">
                  <c:v>37.008243738987801</c:v>
                </c:pt>
                <c:pt idx="3016">
                  <c:v>37.008875624640801</c:v>
                </c:pt>
                <c:pt idx="3017">
                  <c:v>39.079960273391698</c:v>
                </c:pt>
                <c:pt idx="3018">
                  <c:v>42.5444065823798</c:v>
                </c:pt>
                <c:pt idx="3019">
                  <c:v>45.537313879517498</c:v>
                </c:pt>
                <c:pt idx="3020">
                  <c:v>44.178584580358297</c:v>
                </c:pt>
                <c:pt idx="3021">
                  <c:v>40.718825812422303</c:v>
                </c:pt>
                <c:pt idx="3022">
                  <c:v>37.709812012381697</c:v>
                </c:pt>
                <c:pt idx="3023">
                  <c:v>37.001598024292697</c:v>
                </c:pt>
                <c:pt idx="3024">
                  <c:v>36.981513399313101</c:v>
                </c:pt>
                <c:pt idx="3025">
                  <c:v>36.961162872590499</c:v>
                </c:pt>
                <c:pt idx="3026">
                  <c:v>36.924114561210601</c:v>
                </c:pt>
                <c:pt idx="3027">
                  <c:v>36.909774451164601</c:v>
                </c:pt>
                <c:pt idx="3028">
                  <c:v>36.9054752057013</c:v>
                </c:pt>
                <c:pt idx="3029">
                  <c:v>36.901890331217999</c:v>
                </c:pt>
                <c:pt idx="3030">
                  <c:v>36.8988970000173</c:v>
                </c:pt>
                <c:pt idx="3031">
                  <c:v>36.898411449767998</c:v>
                </c:pt>
                <c:pt idx="3032">
                  <c:v>39.013551035266403</c:v>
                </c:pt>
                <c:pt idx="3033">
                  <c:v>42.479165568269302</c:v>
                </c:pt>
                <c:pt idx="3034">
                  <c:v>45.443389064370301</c:v>
                </c:pt>
                <c:pt idx="3035">
                  <c:v>46.141411361727201</c:v>
                </c:pt>
                <c:pt idx="3036">
                  <c:v>46.158766280544597</c:v>
                </c:pt>
                <c:pt idx="3037">
                  <c:v>46.167124553441703</c:v>
                </c:pt>
                <c:pt idx="3038">
                  <c:v>44.080846241115601</c:v>
                </c:pt>
                <c:pt idx="3039">
                  <c:v>40.595203005854302</c:v>
                </c:pt>
                <c:pt idx="3040">
                  <c:v>37.5802547526037</c:v>
                </c:pt>
                <c:pt idx="3041">
                  <c:v>36.8954148609253</c:v>
                </c:pt>
                <c:pt idx="3042">
                  <c:v>36.898995786854798</c:v>
                </c:pt>
                <c:pt idx="3043">
                  <c:v>36.9095798065201</c:v>
                </c:pt>
                <c:pt idx="3044">
                  <c:v>36.924266624107503</c:v>
                </c:pt>
                <c:pt idx="3045">
                  <c:v>36.948972559889903</c:v>
                </c:pt>
                <c:pt idx="3046">
                  <c:v>36.965877592998602</c:v>
                </c:pt>
                <c:pt idx="3047">
                  <c:v>39.056771109492502</c:v>
                </c:pt>
                <c:pt idx="3048">
                  <c:v>42.521893589128197</c:v>
                </c:pt>
                <c:pt idx="3049">
                  <c:v>45.533274749609497</c:v>
                </c:pt>
                <c:pt idx="3050">
                  <c:v>44.158715838874897</c:v>
                </c:pt>
                <c:pt idx="3051">
                  <c:v>40.691827979609997</c:v>
                </c:pt>
                <c:pt idx="3052">
                  <c:v>37.693946104435398</c:v>
                </c:pt>
                <c:pt idx="3053">
                  <c:v>36.953686759614499</c:v>
                </c:pt>
                <c:pt idx="3054">
                  <c:v>36.925438141520303</c:v>
                </c:pt>
                <c:pt idx="3055">
                  <c:v>36.901712349348898</c:v>
                </c:pt>
                <c:pt idx="3056">
                  <c:v>36.911642652677003</c:v>
                </c:pt>
                <c:pt idx="3057">
                  <c:v>36.876823361306897</c:v>
                </c:pt>
                <c:pt idx="3058">
                  <c:v>36.842798934114697</c:v>
                </c:pt>
                <c:pt idx="3059">
                  <c:v>38.902791745789202</c:v>
                </c:pt>
                <c:pt idx="3060">
                  <c:v>42.352863420704701</c:v>
                </c:pt>
                <c:pt idx="3061">
                  <c:v>45.360775177754498</c:v>
                </c:pt>
                <c:pt idx="3062">
                  <c:v>48.143765543468199</c:v>
                </c:pt>
                <c:pt idx="3063">
                  <c:v>51.582235283455098</c:v>
                </c:pt>
                <c:pt idx="3064">
                  <c:v>54.600175199311899</c:v>
                </c:pt>
                <c:pt idx="3065">
                  <c:v>57.394321598025797</c:v>
                </c:pt>
                <c:pt idx="3066">
                  <c:v>60.877943970956998</c:v>
                </c:pt>
                <c:pt idx="3067">
                  <c:v>63.903079535834898</c:v>
                </c:pt>
                <c:pt idx="3068">
                  <c:v>62.481523687487297</c:v>
                </c:pt>
                <c:pt idx="3069">
                  <c:v>58.995344734612502</c:v>
                </c:pt>
                <c:pt idx="3070">
                  <c:v>55.995228382040303</c:v>
                </c:pt>
                <c:pt idx="3071">
                  <c:v>53.270716537286297</c:v>
                </c:pt>
                <c:pt idx="3072">
                  <c:v>49.837712342048398</c:v>
                </c:pt>
                <c:pt idx="3073">
                  <c:v>46.879214356396098</c:v>
                </c:pt>
                <c:pt idx="3074">
                  <c:v>46.287345068399297</c:v>
                </c:pt>
                <c:pt idx="3075">
                  <c:v>46.373020493508101</c:v>
                </c:pt>
                <c:pt idx="3076">
                  <c:v>46.484983531623499</c:v>
                </c:pt>
                <c:pt idx="3077">
                  <c:v>46.5720320235271</c:v>
                </c:pt>
                <c:pt idx="3078">
                  <c:v>46.659483775631401</c:v>
                </c:pt>
                <c:pt idx="3079">
                  <c:v>46.741612108183098</c:v>
                </c:pt>
                <c:pt idx="3080">
                  <c:v>44.653662461058403</c:v>
                </c:pt>
                <c:pt idx="3081">
                  <c:v>41.179039982288401</c:v>
                </c:pt>
                <c:pt idx="3082">
                  <c:v>38.1046380553245</c:v>
                </c:pt>
                <c:pt idx="3083">
                  <c:v>39.455394598372301</c:v>
                </c:pt>
                <c:pt idx="3084">
                  <c:v>42.863487651483503</c:v>
                </c:pt>
                <c:pt idx="3085">
                  <c:v>45.806083066510801</c:v>
                </c:pt>
                <c:pt idx="3086">
                  <c:v>44.407485315461997</c:v>
                </c:pt>
                <c:pt idx="3087">
                  <c:v>40.897115473414203</c:v>
                </c:pt>
                <c:pt idx="3088">
                  <c:v>37.880316653305499</c:v>
                </c:pt>
                <c:pt idx="3089">
                  <c:v>37.200651619542199</c:v>
                </c:pt>
                <c:pt idx="3090">
                  <c:v>37.206843568203603</c:v>
                </c:pt>
                <c:pt idx="3091">
                  <c:v>37.2188777466502</c:v>
                </c:pt>
                <c:pt idx="3092">
                  <c:v>37.222994106304498</c:v>
                </c:pt>
                <c:pt idx="3093">
                  <c:v>37.223077505228403</c:v>
                </c:pt>
                <c:pt idx="3094">
                  <c:v>37.1941003243236</c:v>
                </c:pt>
                <c:pt idx="3095">
                  <c:v>37.170481380330898</c:v>
                </c:pt>
                <c:pt idx="3096">
                  <c:v>37.160220594689299</c:v>
                </c:pt>
                <c:pt idx="3097">
                  <c:v>37.142780464708302</c:v>
                </c:pt>
                <c:pt idx="3098">
                  <c:v>35.044522256121901</c:v>
                </c:pt>
                <c:pt idx="3099">
                  <c:v>31.534780885198099</c:v>
                </c:pt>
                <c:pt idx="3100">
                  <c:v>28.508713547574501</c:v>
                </c:pt>
                <c:pt idx="3101">
                  <c:v>29.9033661030508</c:v>
                </c:pt>
                <c:pt idx="3102">
                  <c:v>33.3983278032822</c:v>
                </c:pt>
                <c:pt idx="3103">
                  <c:v>36.429832446652803</c:v>
                </c:pt>
                <c:pt idx="3104">
                  <c:v>37.156116334638298</c:v>
                </c:pt>
                <c:pt idx="3105">
                  <c:v>37.0815540427107</c:v>
                </c:pt>
                <c:pt idx="3106">
                  <c:v>37.038874330649897</c:v>
                </c:pt>
                <c:pt idx="3107">
                  <c:v>32.1379773059789</c:v>
                </c:pt>
                <c:pt idx="3108">
                  <c:v>26.341998764274202</c:v>
                </c:pt>
                <c:pt idx="3109">
                  <c:v>20.094306679610199</c:v>
                </c:pt>
                <c:pt idx="3110">
                  <c:v>20.560011516341199</c:v>
                </c:pt>
                <c:pt idx="3111">
                  <c:v>24.027428523875798</c:v>
                </c:pt>
                <c:pt idx="3112">
                  <c:v>27.038521154994001</c:v>
                </c:pt>
                <c:pt idx="3113">
                  <c:v>29.806448455993699</c:v>
                </c:pt>
                <c:pt idx="3114">
                  <c:v>33.269565148420398</c:v>
                </c:pt>
                <c:pt idx="3115">
                  <c:v>36.263210613050198</c:v>
                </c:pt>
                <c:pt idx="3116">
                  <c:v>34.874168883936399</c:v>
                </c:pt>
                <c:pt idx="3117">
                  <c:v>31.418308696861601</c:v>
                </c:pt>
                <c:pt idx="3118">
                  <c:v>28.417073283857999</c:v>
                </c:pt>
                <c:pt idx="3119">
                  <c:v>27.728628123138702</c:v>
                </c:pt>
                <c:pt idx="3120">
                  <c:v>27.734215073346999</c:v>
                </c:pt>
                <c:pt idx="3121">
                  <c:v>27.739809811178201</c:v>
                </c:pt>
                <c:pt idx="3122">
                  <c:v>25.658172667903401</c:v>
                </c:pt>
                <c:pt idx="3123">
                  <c:v>22.193927996463099</c:v>
                </c:pt>
                <c:pt idx="3124">
                  <c:v>19.202067762414099</c:v>
                </c:pt>
                <c:pt idx="3125">
                  <c:v>20.5926776403426</c:v>
                </c:pt>
                <c:pt idx="3126">
                  <c:v>24.0674465207941</c:v>
                </c:pt>
                <c:pt idx="3127">
                  <c:v>27.078014539421201</c:v>
                </c:pt>
                <c:pt idx="3128">
                  <c:v>27.828074628366501</c:v>
                </c:pt>
                <c:pt idx="3129">
                  <c:v>27.769137917477099</c:v>
                </c:pt>
                <c:pt idx="3130">
                  <c:v>27.791576250662899</c:v>
                </c:pt>
                <c:pt idx="3131">
                  <c:v>27.770638748475299</c:v>
                </c:pt>
                <c:pt idx="3132">
                  <c:v>27.758428145218801</c:v>
                </c:pt>
                <c:pt idx="3133">
                  <c:v>27.733584147975002</c:v>
                </c:pt>
                <c:pt idx="3134">
                  <c:v>27.728349500944699</c:v>
                </c:pt>
                <c:pt idx="3135">
                  <c:v>27.722607861884601</c:v>
                </c:pt>
                <c:pt idx="3136">
                  <c:v>27.7214824831117</c:v>
                </c:pt>
                <c:pt idx="3137">
                  <c:v>25.663800026163202</c:v>
                </c:pt>
                <c:pt idx="3138">
                  <c:v>22.2205784961793</c:v>
                </c:pt>
                <c:pt idx="3139">
                  <c:v>19.2477215089542</c:v>
                </c:pt>
                <c:pt idx="3140">
                  <c:v>18.5732811539865</c:v>
                </c:pt>
                <c:pt idx="3141">
                  <c:v>18.5930621664947</c:v>
                </c:pt>
                <c:pt idx="3142">
                  <c:v>18.6229820931947</c:v>
                </c:pt>
                <c:pt idx="3143">
                  <c:v>18.6354811816521</c:v>
                </c:pt>
                <c:pt idx="3144">
                  <c:v>18.640164364054002</c:v>
                </c:pt>
                <c:pt idx="3145">
                  <c:v>18.6444660430619</c:v>
                </c:pt>
                <c:pt idx="3146">
                  <c:v>18.6540711308601</c:v>
                </c:pt>
                <c:pt idx="3147">
                  <c:v>18.660508602505899</c:v>
                </c:pt>
                <c:pt idx="3148">
                  <c:v>18.670769747828999</c:v>
                </c:pt>
                <c:pt idx="3149">
                  <c:v>18.6779643893524</c:v>
                </c:pt>
                <c:pt idx="3150">
                  <c:v>18.692485743145301</c:v>
                </c:pt>
                <c:pt idx="3151">
                  <c:v>18.702147258049099</c:v>
                </c:pt>
                <c:pt idx="3152">
                  <c:v>18.709601569220201</c:v>
                </c:pt>
                <c:pt idx="3153">
                  <c:v>18.725978156517701</c:v>
                </c:pt>
                <c:pt idx="3154">
                  <c:v>18.690086249111602</c:v>
                </c:pt>
                <c:pt idx="3155">
                  <c:v>18.663049972207698</c:v>
                </c:pt>
                <c:pt idx="3156">
                  <c:v>18.635631872202101</c:v>
                </c:pt>
                <c:pt idx="3157">
                  <c:v>18.604696375017799</c:v>
                </c:pt>
                <c:pt idx="3158">
                  <c:v>16.500953748766701</c:v>
                </c:pt>
                <c:pt idx="3159">
                  <c:v>13.023928200872501</c:v>
                </c:pt>
                <c:pt idx="3160">
                  <c:v>10.000954257510401</c:v>
                </c:pt>
                <c:pt idx="3161">
                  <c:v>11.398841309811999</c:v>
                </c:pt>
                <c:pt idx="3162">
                  <c:v>14.905609056433599</c:v>
                </c:pt>
                <c:pt idx="3163">
                  <c:v>17.944785733549502</c:v>
                </c:pt>
                <c:pt idx="3164">
                  <c:v>18.646521229184799</c:v>
                </c:pt>
                <c:pt idx="3165">
                  <c:v>18.652567827405001</c:v>
                </c:pt>
                <c:pt idx="3166">
                  <c:v>18.654456634425099</c:v>
                </c:pt>
                <c:pt idx="3167">
                  <c:v>20.7573398610391</c:v>
                </c:pt>
                <c:pt idx="3168">
                  <c:v>24.254136974763</c:v>
                </c:pt>
                <c:pt idx="3169">
                  <c:v>27.309020959074701</c:v>
                </c:pt>
                <c:pt idx="3170">
                  <c:v>25.8925072863873</c:v>
                </c:pt>
                <c:pt idx="3171">
                  <c:v>22.359494778394499</c:v>
                </c:pt>
                <c:pt idx="3172">
                  <c:v>19.305255841592299</c:v>
                </c:pt>
                <c:pt idx="3173">
                  <c:v>20.6686806685818</c:v>
                </c:pt>
                <c:pt idx="3174">
                  <c:v>24.113131911935199</c:v>
                </c:pt>
                <c:pt idx="3175">
                  <c:v>27.085376942411301</c:v>
                </c:pt>
                <c:pt idx="3176">
                  <c:v>32.602140608239402</c:v>
                </c:pt>
                <c:pt idx="3177">
                  <c:v>38.300189949933703</c:v>
                </c:pt>
                <c:pt idx="3178">
                  <c:v>44.3972028560841</c:v>
                </c:pt>
                <c:pt idx="3179">
                  <c:v>41.1204260190379</c:v>
                </c:pt>
                <c:pt idx="3180">
                  <c:v>35.329189829725699</c:v>
                </c:pt>
                <c:pt idx="3181">
                  <c:v>29.100703305213798</c:v>
                </c:pt>
                <c:pt idx="3182">
                  <c:v>29.588938629656401</c:v>
                </c:pt>
                <c:pt idx="3183">
                  <c:v>33.069667730874698</c:v>
                </c:pt>
                <c:pt idx="3184">
                  <c:v>36.082995262465502</c:v>
                </c:pt>
                <c:pt idx="3185">
                  <c:v>34.726498593892799</c:v>
                </c:pt>
                <c:pt idx="3186">
                  <c:v>31.289401459321301</c:v>
                </c:pt>
                <c:pt idx="3187">
                  <c:v>28.294490429377401</c:v>
                </c:pt>
                <c:pt idx="3188">
                  <c:v>27.609539639814301</c:v>
                </c:pt>
                <c:pt idx="3189">
                  <c:v>27.626885994213101</c:v>
                </c:pt>
                <c:pt idx="3190">
                  <c:v>27.638818635982201</c:v>
                </c:pt>
                <c:pt idx="3191">
                  <c:v>29.711696319403199</c:v>
                </c:pt>
                <c:pt idx="3192">
                  <c:v>33.152272960228998</c:v>
                </c:pt>
                <c:pt idx="3193">
                  <c:v>36.108974828616098</c:v>
                </c:pt>
                <c:pt idx="3194">
                  <c:v>36.795053121593298</c:v>
                </c:pt>
                <c:pt idx="3195">
                  <c:v>36.776992454393202</c:v>
                </c:pt>
                <c:pt idx="3196">
                  <c:v>36.778221563847701</c:v>
                </c:pt>
                <c:pt idx="3197">
                  <c:v>38.819070529936702</c:v>
                </c:pt>
                <c:pt idx="3198">
                  <c:v>42.264498269058599</c:v>
                </c:pt>
                <c:pt idx="3199">
                  <c:v>45.222405963232497</c:v>
                </c:pt>
                <c:pt idx="3200">
                  <c:v>43.879840306990197</c:v>
                </c:pt>
                <c:pt idx="3201">
                  <c:v>40.3741187629142</c:v>
                </c:pt>
                <c:pt idx="3202">
                  <c:v>37.316958676636503</c:v>
                </c:pt>
                <c:pt idx="3203">
                  <c:v>34.541608642676898</c:v>
                </c:pt>
                <c:pt idx="3204">
                  <c:v>31.057729050473601</c:v>
                </c:pt>
                <c:pt idx="3205">
                  <c:v>28.038227825378801</c:v>
                </c:pt>
                <c:pt idx="3206">
                  <c:v>27.328905828607802</c:v>
                </c:pt>
                <c:pt idx="3207">
                  <c:v>27.318583274180799</c:v>
                </c:pt>
                <c:pt idx="3208">
                  <c:v>27.3036407811062</c:v>
                </c:pt>
                <c:pt idx="3209">
                  <c:v>25.226462055418899</c:v>
                </c:pt>
                <c:pt idx="3210">
                  <c:v>21.7878815700556</c:v>
                </c:pt>
                <c:pt idx="3211">
                  <c:v>18.830122079593998</c:v>
                </c:pt>
                <c:pt idx="3212">
                  <c:v>18.1349087551257</c:v>
                </c:pt>
                <c:pt idx="3213">
                  <c:v>18.1342281395025</c:v>
                </c:pt>
                <c:pt idx="3214">
                  <c:v>18.1423784104657</c:v>
                </c:pt>
                <c:pt idx="3215">
                  <c:v>16.094926264802702</c:v>
                </c:pt>
                <c:pt idx="3216">
                  <c:v>12.690202732834701</c:v>
                </c:pt>
                <c:pt idx="3217">
                  <c:v>9.7449055748315505</c:v>
                </c:pt>
                <c:pt idx="3218">
                  <c:v>20.627278666796801</c:v>
                </c:pt>
                <c:pt idx="3219">
                  <c:v>35.361416247087703</c:v>
                </c:pt>
                <c:pt idx="3220">
                  <c:v>50.603170643712403</c:v>
                </c:pt>
                <c:pt idx="3221">
                  <c:v>56.552113519249097</c:v>
                </c:pt>
                <c:pt idx="3222">
                  <c:v>60.018440105879002</c:v>
                </c:pt>
                <c:pt idx="3223">
                  <c:v>62.980805141088602</c:v>
                </c:pt>
                <c:pt idx="3224">
                  <c:v>58.920929976146503</c:v>
                </c:pt>
                <c:pt idx="3225">
                  <c:v>53.271547486352702</c:v>
                </c:pt>
                <c:pt idx="3226">
                  <c:v>47.097807977471497</c:v>
                </c:pt>
                <c:pt idx="3227">
                  <c:v>43.446457965646601</c:v>
                </c:pt>
                <c:pt idx="3228">
                  <c:v>40.009036912370803</c:v>
                </c:pt>
                <c:pt idx="3229">
                  <c:v>37.0288248145702</c:v>
                </c:pt>
                <c:pt idx="3230">
                  <c:v>38.3463169315404</c:v>
                </c:pt>
                <c:pt idx="3231">
                  <c:v>41.7142155996074</c:v>
                </c:pt>
                <c:pt idx="3232">
                  <c:v>44.6082901635993</c:v>
                </c:pt>
                <c:pt idx="3233">
                  <c:v>43.213106642948397</c:v>
                </c:pt>
                <c:pt idx="3234">
                  <c:v>39.780877583120699</c:v>
                </c:pt>
                <c:pt idx="3235">
                  <c:v>36.785280906949197</c:v>
                </c:pt>
                <c:pt idx="3236">
                  <c:v>36.112529633294599</c:v>
                </c:pt>
                <c:pt idx="3237">
                  <c:v>36.130273417116797</c:v>
                </c:pt>
                <c:pt idx="3238">
                  <c:v>36.126787917906299</c:v>
                </c:pt>
                <c:pt idx="3239">
                  <c:v>36.132254538230796</c:v>
                </c:pt>
                <c:pt idx="3240">
                  <c:v>36.124406774872497</c:v>
                </c:pt>
                <c:pt idx="3241">
                  <c:v>36.128650274660103</c:v>
                </c:pt>
                <c:pt idx="3242">
                  <c:v>38.1012487921031</c:v>
                </c:pt>
                <c:pt idx="3243">
                  <c:v>41.382374961388898</c:v>
                </c:pt>
                <c:pt idx="3244">
                  <c:v>44.240787386986099</c:v>
                </c:pt>
                <c:pt idx="3245">
                  <c:v>44.935508765828502</c:v>
                </c:pt>
                <c:pt idx="3246">
                  <c:v>44.959451744861099</c:v>
                </c:pt>
                <c:pt idx="3247">
                  <c:v>45.0023043251526</c:v>
                </c:pt>
                <c:pt idx="3248">
                  <c:v>49.734207675725301</c:v>
                </c:pt>
                <c:pt idx="3249">
                  <c:v>55.244778875984998</c:v>
                </c:pt>
                <c:pt idx="3250">
                  <c:v>61.138852707275802</c:v>
                </c:pt>
                <c:pt idx="3251">
                  <c:v>71.509570819184901</c:v>
                </c:pt>
                <c:pt idx="3252">
                  <c:v>84.022081624879206</c:v>
                </c:pt>
                <c:pt idx="3253">
                  <c:v>96.103057513097994</c:v>
                </c:pt>
                <c:pt idx="3254">
                  <c:v>87.943631385793907</c:v>
                </c:pt>
                <c:pt idx="3255">
                  <c:v>73.703027489802096</c:v>
                </c:pt>
                <c:pt idx="3256">
                  <c:v>58.850360502122598</c:v>
                </c:pt>
                <c:pt idx="3257">
                  <c:v>57.244842925707999</c:v>
                </c:pt>
                <c:pt idx="3258">
                  <c:v>60.882574308214302</c:v>
                </c:pt>
                <c:pt idx="3259">
                  <c:v>64.064872280997506</c:v>
                </c:pt>
                <c:pt idx="3260">
                  <c:v>60.081966318516201</c:v>
                </c:pt>
                <c:pt idx="3261">
                  <c:v>54.434680507021</c:v>
                </c:pt>
                <c:pt idx="3262">
                  <c:v>48.257222462682797</c:v>
                </c:pt>
                <c:pt idx="3263">
                  <c:v>44.633266606832699</c:v>
                </c:pt>
                <c:pt idx="3264">
                  <c:v>41.239158747527298</c:v>
                </c:pt>
                <c:pt idx="3265">
                  <c:v>38.259522410719697</c:v>
                </c:pt>
                <c:pt idx="3266">
                  <c:v>37.688242198764399</c:v>
                </c:pt>
                <c:pt idx="3267">
                  <c:v>37.821873476701597</c:v>
                </c:pt>
                <c:pt idx="3268">
                  <c:v>37.9774457160105</c:v>
                </c:pt>
                <c:pt idx="3269">
                  <c:v>35.620004705032798</c:v>
                </c:pt>
                <c:pt idx="3270">
                  <c:v>31.795877562128702</c:v>
                </c:pt>
                <c:pt idx="3271">
                  <c:v>28.489298047026701</c:v>
                </c:pt>
                <c:pt idx="3272">
                  <c:v>32.819518592418802</c:v>
                </c:pt>
                <c:pt idx="3273">
                  <c:v>38.8872963389395</c:v>
                </c:pt>
                <c:pt idx="3274">
                  <c:v>45.565352479946696</c:v>
                </c:pt>
                <c:pt idx="3275">
                  <c:v>49.296454382011497</c:v>
                </c:pt>
                <c:pt idx="3276">
                  <c:v>52.726553311783803</c:v>
                </c:pt>
                <c:pt idx="3277">
                  <c:v>55.671463368382703</c:v>
                </c:pt>
                <c:pt idx="3278">
                  <c:v>54.315263540789701</c:v>
                </c:pt>
                <c:pt idx="3279">
                  <c:v>50.874362291764299</c:v>
                </c:pt>
                <c:pt idx="3280">
                  <c:v>47.901159567249799</c:v>
                </c:pt>
                <c:pt idx="3281">
                  <c:v>42.3505730041053</c:v>
                </c:pt>
                <c:pt idx="3282">
                  <c:v>36.525156247675099</c:v>
                </c:pt>
                <c:pt idx="3283">
                  <c:v>30.213802722698802</c:v>
                </c:pt>
                <c:pt idx="3284">
                  <c:v>28.665444331497799</c:v>
                </c:pt>
                <c:pt idx="3285">
                  <c:v>28.815493927876702</c:v>
                </c:pt>
                <c:pt idx="3286">
                  <c:v>28.961209621011001</c:v>
                </c:pt>
                <c:pt idx="3287">
                  <c:v>26.866395216699601</c:v>
                </c:pt>
                <c:pt idx="3288">
                  <c:v>23.2965731187122</c:v>
                </c:pt>
                <c:pt idx="3289">
                  <c:v>20.1884782448791</c:v>
                </c:pt>
                <c:pt idx="3290">
                  <c:v>19.478958473204699</c:v>
                </c:pt>
                <c:pt idx="3291">
                  <c:v>19.4860291654409</c:v>
                </c:pt>
                <c:pt idx="3292">
                  <c:v>19.4971554770095</c:v>
                </c:pt>
                <c:pt idx="3293">
                  <c:v>19.434467268341301</c:v>
                </c:pt>
                <c:pt idx="3294">
                  <c:v>19.361242786542899</c:v>
                </c:pt>
                <c:pt idx="3295">
                  <c:v>19.294180510647301</c:v>
                </c:pt>
                <c:pt idx="3296">
                  <c:v>26.396341033875601</c:v>
                </c:pt>
                <c:pt idx="3297">
                  <c:v>35.732057430424199</c:v>
                </c:pt>
                <c:pt idx="3298">
                  <c:v>44.968339080634898</c:v>
                </c:pt>
                <c:pt idx="3299">
                  <c:v>52.057059742683599</c:v>
                </c:pt>
                <c:pt idx="3300">
                  <c:v>57.723714400358602</c:v>
                </c:pt>
                <c:pt idx="3301">
                  <c:v>63.833895020382499</c:v>
                </c:pt>
                <c:pt idx="3302">
                  <c:v>60.525512010882103</c:v>
                </c:pt>
                <c:pt idx="3303">
                  <c:v>54.687597368714997</c:v>
                </c:pt>
                <c:pt idx="3304">
                  <c:v>48.3911530286288</c:v>
                </c:pt>
                <c:pt idx="3305">
                  <c:v>46.851850954071402</c:v>
                </c:pt>
                <c:pt idx="3306">
                  <c:v>46.975531598200803</c:v>
                </c:pt>
                <c:pt idx="3307">
                  <c:v>47.100204109564302</c:v>
                </c:pt>
                <c:pt idx="3308">
                  <c:v>45.037697454855198</c:v>
                </c:pt>
                <c:pt idx="3309">
                  <c:v>41.532939735576399</c:v>
                </c:pt>
                <c:pt idx="3310">
                  <c:v>38.493287526977198</c:v>
                </c:pt>
                <c:pt idx="3311">
                  <c:v>37.728191584270803</c:v>
                </c:pt>
                <c:pt idx="3312">
                  <c:v>37.669142837496402</c:v>
                </c:pt>
                <c:pt idx="3313">
                  <c:v>37.590265301311398</c:v>
                </c:pt>
                <c:pt idx="3314">
                  <c:v>39.6854378055151</c:v>
                </c:pt>
                <c:pt idx="3315">
                  <c:v>43.182957943432399</c:v>
                </c:pt>
                <c:pt idx="3316">
                  <c:v>46.233572865517701</c:v>
                </c:pt>
                <c:pt idx="3317">
                  <c:v>58.924517139294899</c:v>
                </c:pt>
                <c:pt idx="3318">
                  <c:v>74.193650123636701</c:v>
                </c:pt>
                <c:pt idx="3319">
                  <c:v>90.036515965454797</c:v>
                </c:pt>
                <c:pt idx="3320">
                  <c:v>85.319881085340398</c:v>
                </c:pt>
                <c:pt idx="3321">
                  <c:v>72.885230097299498</c:v>
                </c:pt>
                <c:pt idx="3322">
                  <c:v>60.694790780211299</c:v>
                </c:pt>
                <c:pt idx="3323">
                  <c:v>62.774607957620297</c:v>
                </c:pt>
                <c:pt idx="3324">
                  <c:v>68.777414978619703</c:v>
                </c:pt>
                <c:pt idx="3325">
                  <c:v>75.302099812803405</c:v>
                </c:pt>
                <c:pt idx="3326">
                  <c:v>75.018932347319094</c:v>
                </c:pt>
                <c:pt idx="3327">
                  <c:v>71.640353660943603</c:v>
                </c:pt>
                <c:pt idx="3328">
                  <c:v>68.676489895371205</c:v>
                </c:pt>
                <c:pt idx="3329">
                  <c:v>60.808607614478603</c:v>
                </c:pt>
                <c:pt idx="3330">
                  <c:v>51.141504866238897</c:v>
                </c:pt>
                <c:pt idx="3331">
                  <c:v>41.445774372512901</c:v>
                </c:pt>
                <c:pt idx="3332">
                  <c:v>44.060395445047398</c:v>
                </c:pt>
                <c:pt idx="3333">
                  <c:v>50.000324814927502</c:v>
                </c:pt>
                <c:pt idx="3334">
                  <c:v>56.360553498082098</c:v>
                </c:pt>
                <c:pt idx="3335">
                  <c:v>60.248217128594703</c:v>
                </c:pt>
                <c:pt idx="3336">
                  <c:v>63.974939136197101</c:v>
                </c:pt>
                <c:pt idx="3337">
                  <c:v>67.180308189367594</c:v>
                </c:pt>
                <c:pt idx="3338">
                  <c:v>70.168014682236503</c:v>
                </c:pt>
                <c:pt idx="3339">
                  <c:v>73.927369446288594</c:v>
                </c:pt>
                <c:pt idx="3340">
                  <c:v>77.163849723764201</c:v>
                </c:pt>
                <c:pt idx="3341">
                  <c:v>68.5786448987227</c:v>
                </c:pt>
                <c:pt idx="3342">
                  <c:v>55.310813520125997</c:v>
                </c:pt>
                <c:pt idx="3343">
                  <c:v>42.472652714334203</c:v>
                </c:pt>
                <c:pt idx="3344">
                  <c:v>41.376406206126298</c:v>
                </c:pt>
                <c:pt idx="3345">
                  <c:v>44.781586439724798</c:v>
                </c:pt>
                <c:pt idx="3346">
                  <c:v>47.700186994916102</c:v>
                </c:pt>
                <c:pt idx="3347">
                  <c:v>48.241181708266801</c:v>
                </c:pt>
                <c:pt idx="3348">
                  <c:v>48.069202721645901</c:v>
                </c:pt>
                <c:pt idx="3349">
                  <c:v>47.867541083454</c:v>
                </c:pt>
                <c:pt idx="3350">
                  <c:v>40.635924274246499</c:v>
                </c:pt>
                <c:pt idx="3351">
                  <c:v>31.074043787147399</c:v>
                </c:pt>
                <c:pt idx="3352">
                  <c:v>21.496894306687601</c:v>
                </c:pt>
                <c:pt idx="3353">
                  <c:v>19.176381645552802</c:v>
                </c:pt>
                <c:pt idx="3354">
                  <c:v>19.2685409054099</c:v>
                </c:pt>
                <c:pt idx="3355">
                  <c:v>19.3609738799952</c:v>
                </c:pt>
                <c:pt idx="3356">
                  <c:v>17.2550261906019</c:v>
                </c:pt>
                <c:pt idx="3357">
                  <c:v>13.681261406701999</c:v>
                </c:pt>
                <c:pt idx="3358">
                  <c:v>10.551304423041101</c:v>
                </c:pt>
                <c:pt idx="3359">
                  <c:v>17.155182635285499</c:v>
                </c:pt>
                <c:pt idx="3360">
                  <c:v>26.838980477498499</c:v>
                </c:pt>
                <c:pt idx="3361">
                  <c:v>36.442742908613702</c:v>
                </c:pt>
                <c:pt idx="3362">
                  <c:v>36.651627516318499</c:v>
                </c:pt>
                <c:pt idx="3363">
                  <c:v>33.036875882040803</c:v>
                </c:pt>
                <c:pt idx="3364">
                  <c:v>29.8877636242336</c:v>
                </c:pt>
                <c:pt idx="3365">
                  <c:v>31.337515258030699</c:v>
                </c:pt>
                <c:pt idx="3366">
                  <c:v>34.985917954114498</c:v>
                </c:pt>
                <c:pt idx="3367">
                  <c:v>38.140072384851003</c:v>
                </c:pt>
                <c:pt idx="3368">
                  <c:v>40.9036757156466</c:v>
                </c:pt>
                <c:pt idx="3369">
                  <c:v>44.223208985370803</c:v>
                </c:pt>
                <c:pt idx="3370">
                  <c:v>47.030628740190501</c:v>
                </c:pt>
                <c:pt idx="3371">
                  <c:v>45.377434572134497</c:v>
                </c:pt>
                <c:pt idx="3372">
                  <c:v>41.637422994695797</c:v>
                </c:pt>
                <c:pt idx="3373">
                  <c:v>38.395296387356197</c:v>
                </c:pt>
                <c:pt idx="3374">
                  <c:v>39.710877264745299</c:v>
                </c:pt>
                <c:pt idx="3375">
                  <c:v>43.184095956819299</c:v>
                </c:pt>
                <c:pt idx="3376">
                  <c:v>46.142490145759197</c:v>
                </c:pt>
                <c:pt idx="3377">
                  <c:v>46.811987811568599</c:v>
                </c:pt>
                <c:pt idx="3378">
                  <c:v>46.876184394257102</c:v>
                </c:pt>
                <c:pt idx="3379">
                  <c:v>46.849015330311502</c:v>
                </c:pt>
                <c:pt idx="3380">
                  <c:v>44.693018846650197</c:v>
                </c:pt>
                <c:pt idx="3381">
                  <c:v>41.086757567998497</c:v>
                </c:pt>
                <c:pt idx="3382">
                  <c:v>37.880958838014799</c:v>
                </c:pt>
                <c:pt idx="3383">
                  <c:v>36.9140681257254</c:v>
                </c:pt>
                <c:pt idx="3384">
                  <c:v>27.669626615626999</c:v>
                </c:pt>
                <c:pt idx="3385">
                  <c:v>26.536425644753599</c:v>
                </c:pt>
                <c:pt idx="3386">
                  <c:v>29.068139896902501</c:v>
                </c:pt>
                <c:pt idx="3387">
                  <c:v>32.331365519309102</c:v>
                </c:pt>
                <c:pt idx="3388">
                  <c:v>35.201661399359502</c:v>
                </c:pt>
                <c:pt idx="3389">
                  <c:v>33.835402645597199</c:v>
                </c:pt>
                <c:pt idx="3390">
                  <c:v>30.5537972198467</c:v>
                </c:pt>
                <c:pt idx="3391">
                  <c:v>27.754121474040499</c:v>
                </c:pt>
                <c:pt idx="3392">
                  <c:v>27.015064437981501</c:v>
                </c:pt>
                <c:pt idx="3393">
                  <c:v>27.017931814075801</c:v>
                </c:pt>
                <c:pt idx="3394">
                  <c:v>27.006514264586201</c:v>
                </c:pt>
                <c:pt idx="3395">
                  <c:v>26.896163827438201</c:v>
                </c:pt>
                <c:pt idx="3396">
                  <c:v>26.856550298746701</c:v>
                </c:pt>
                <c:pt idx="3397">
                  <c:v>26.803483108655101</c:v>
                </c:pt>
                <c:pt idx="3398">
                  <c:v>26.820779303455399</c:v>
                </c:pt>
                <c:pt idx="3399">
                  <c:v>26.851417190838799</c:v>
                </c:pt>
                <c:pt idx="3400">
                  <c:v>26.892208496686699</c:v>
                </c:pt>
                <c:pt idx="3401">
                  <c:v>27.033443160844701</c:v>
                </c:pt>
                <c:pt idx="3402">
                  <c:v>27.200875877751699</c:v>
                </c:pt>
                <c:pt idx="3403">
                  <c:v>27.437733854610102</c:v>
                </c:pt>
                <c:pt idx="3404">
                  <c:v>32.322117439100403</c:v>
                </c:pt>
                <c:pt idx="3405">
                  <c:v>38.229237389790597</c:v>
                </c:pt>
                <c:pt idx="3406">
                  <c:v>44.615993273614102</c:v>
                </c:pt>
                <c:pt idx="3407">
                  <c:v>41.483147612768597</c:v>
                </c:pt>
                <c:pt idx="3408">
                  <c:v>35.765919822729401</c:v>
                </c:pt>
                <c:pt idx="3409">
                  <c:v>29.534775977964699</c:v>
                </c:pt>
                <c:pt idx="3410">
                  <c:v>25.846538021529799</c:v>
                </c:pt>
                <c:pt idx="3411">
                  <c:v>22.372581957832701</c:v>
                </c:pt>
                <c:pt idx="3412">
                  <c:v>19.350648071395099</c:v>
                </c:pt>
                <c:pt idx="3413">
                  <c:v>18.670693705768201</c:v>
                </c:pt>
                <c:pt idx="3414">
                  <c:v>18.686318376909899</c:v>
                </c:pt>
                <c:pt idx="3415">
                  <c:v>18.735940743245099</c:v>
                </c:pt>
                <c:pt idx="3416">
                  <c:v>18.7229073879992</c:v>
                </c:pt>
                <c:pt idx="3417">
                  <c:v>18.706335349100701</c:v>
                </c:pt>
                <c:pt idx="3418">
                  <c:v>18.681365233135999</c:v>
                </c:pt>
                <c:pt idx="3419">
                  <c:v>18.663806641996299</c:v>
                </c:pt>
                <c:pt idx="3420">
                  <c:v>18.654849070169501</c:v>
                </c:pt>
                <c:pt idx="3421">
                  <c:v>18.658112679739801</c:v>
                </c:pt>
                <c:pt idx="3422">
                  <c:v>20.7634354271751</c:v>
                </c:pt>
                <c:pt idx="3423">
                  <c:v>24.268603501364002</c:v>
                </c:pt>
                <c:pt idx="3424">
                  <c:v>27.329451258987699</c:v>
                </c:pt>
                <c:pt idx="3425">
                  <c:v>30.130570175956599</c:v>
                </c:pt>
                <c:pt idx="3426">
                  <c:v>33.6337870220772</c:v>
                </c:pt>
                <c:pt idx="3427">
                  <c:v>36.709459909387903</c:v>
                </c:pt>
                <c:pt idx="3428">
                  <c:v>35.261854589441398</c:v>
                </c:pt>
                <c:pt idx="3429">
                  <c:v>31.730816941471002</c:v>
                </c:pt>
                <c:pt idx="3430">
                  <c:v>28.691744306516899</c:v>
                </c:pt>
                <c:pt idx="3431">
                  <c:v>27.998127787480701</c:v>
                </c:pt>
                <c:pt idx="3432">
                  <c:v>27.983737293007501</c:v>
                </c:pt>
                <c:pt idx="3433">
                  <c:v>27.983346310234101</c:v>
                </c:pt>
                <c:pt idx="3434">
                  <c:v>25.8911103409568</c:v>
                </c:pt>
                <c:pt idx="3435">
                  <c:v>22.375490729605598</c:v>
                </c:pt>
                <c:pt idx="3436">
                  <c:v>19.3435836833549</c:v>
                </c:pt>
                <c:pt idx="3437">
                  <c:v>18.639295056598701</c:v>
                </c:pt>
                <c:pt idx="3438">
                  <c:v>18.625570483766101</c:v>
                </c:pt>
                <c:pt idx="3439">
                  <c:v>18.616246908852801</c:v>
                </c:pt>
                <c:pt idx="3440">
                  <c:v>18.639897473099701</c:v>
                </c:pt>
                <c:pt idx="3441">
                  <c:v>18.573184851495402</c:v>
                </c:pt>
                <c:pt idx="3442">
                  <c:v>18.5764521029148</c:v>
                </c:pt>
                <c:pt idx="3443">
                  <c:v>18.542029761664999</c:v>
                </c:pt>
                <c:pt idx="3444">
                  <c:v>18.534954123648699</c:v>
                </c:pt>
                <c:pt idx="3445">
                  <c:v>18.5102896721619</c:v>
                </c:pt>
                <c:pt idx="3446">
                  <c:v>18.5130751194366</c:v>
                </c:pt>
                <c:pt idx="3447">
                  <c:v>18.522264262816599</c:v>
                </c:pt>
                <c:pt idx="3448">
                  <c:v>18.534835678254701</c:v>
                </c:pt>
                <c:pt idx="3449">
                  <c:v>18.549031787390401</c:v>
                </c:pt>
                <c:pt idx="3450">
                  <c:v>18.558213471674499</c:v>
                </c:pt>
                <c:pt idx="3451">
                  <c:v>18.570831221293901</c:v>
                </c:pt>
                <c:pt idx="3452">
                  <c:v>18.571246312400401</c:v>
                </c:pt>
                <c:pt idx="3453">
                  <c:v>18.580997167813599</c:v>
                </c:pt>
                <c:pt idx="3454">
                  <c:v>18.595021509736799</c:v>
                </c:pt>
                <c:pt idx="3455">
                  <c:v>16.5052511302525</c:v>
                </c:pt>
                <c:pt idx="3456">
                  <c:v>13.003284356777099</c:v>
                </c:pt>
                <c:pt idx="3457">
                  <c:v>9.9791497490076804</c:v>
                </c:pt>
                <c:pt idx="3458">
                  <c:v>9.2812282044601808</c:v>
                </c:pt>
                <c:pt idx="3459">
                  <c:v>9.2847475033986608</c:v>
                </c:pt>
                <c:pt idx="3460">
                  <c:v>9.2830697439858305</c:v>
                </c:pt>
                <c:pt idx="3461">
                  <c:v>9.2810565955296198</c:v>
                </c:pt>
                <c:pt idx="3462">
                  <c:v>9.2866728221728394</c:v>
                </c:pt>
                <c:pt idx="3463">
                  <c:v>9.2969946198385909</c:v>
                </c:pt>
                <c:pt idx="3464">
                  <c:v>9.2950593177864995</c:v>
                </c:pt>
                <c:pt idx="3465">
                  <c:v>9.2690700963756605</c:v>
                </c:pt>
                <c:pt idx="3466">
                  <c:v>9.2676518580702005</c:v>
                </c:pt>
                <c:pt idx="3467">
                  <c:v>12.7629017300229</c:v>
                </c:pt>
                <c:pt idx="3468">
                  <c:v>17.407014920595699</c:v>
                </c:pt>
                <c:pt idx="3469">
                  <c:v>25.402645753517799</c:v>
                </c:pt>
                <c:pt idx="3470">
                  <c:v>26.314928933610702</c:v>
                </c:pt>
                <c:pt idx="3471">
                  <c:v>25.205181750143598</c:v>
                </c:pt>
                <c:pt idx="3472">
                  <c:v>23.619956703752202</c:v>
                </c:pt>
                <c:pt idx="3473">
                  <c:v>21.788349692758</c:v>
                </c:pt>
                <c:pt idx="3474">
                  <c:v>20.668235287451701</c:v>
                </c:pt>
                <c:pt idx="3475">
                  <c:v>19.065222153824202</c:v>
                </c:pt>
                <c:pt idx="3476">
                  <c:v>18.605549969447601</c:v>
                </c:pt>
                <c:pt idx="3477">
                  <c:v>25.620193722268102</c:v>
                </c:pt>
                <c:pt idx="3478">
                  <c:v>34.973349145908898</c:v>
                </c:pt>
                <c:pt idx="3479">
                  <c:v>37.351367824072902</c:v>
                </c:pt>
                <c:pt idx="3480">
                  <c:v>37.441301760240897</c:v>
                </c:pt>
                <c:pt idx="3481">
                  <c:v>37.50679254568</c:v>
                </c:pt>
                <c:pt idx="3482">
                  <c:v>35.4579544495313</c:v>
                </c:pt>
                <c:pt idx="3483">
                  <c:v>31.985514215835799</c:v>
                </c:pt>
                <c:pt idx="3484">
                  <c:v>29.000230112832401</c:v>
                </c:pt>
                <c:pt idx="3485">
                  <c:v>30.4458159784187</c:v>
                </c:pt>
                <c:pt idx="3486">
                  <c:v>33.999962003692602</c:v>
                </c:pt>
                <c:pt idx="3487">
                  <c:v>37.115747588560701</c:v>
                </c:pt>
                <c:pt idx="3488">
                  <c:v>39.253188160663797</c:v>
                </c:pt>
                <c:pt idx="3489">
                  <c:v>40.3956660712767</c:v>
                </c:pt>
                <c:pt idx="3490">
                  <c:v>42.018398414710198</c:v>
                </c:pt>
                <c:pt idx="3491">
                  <c:v>43.905206707876602</c:v>
                </c:pt>
                <c:pt idx="3492">
                  <c:v>45.0914811941186</c:v>
                </c:pt>
                <c:pt idx="3493">
                  <c:v>46.774625892765798</c:v>
                </c:pt>
                <c:pt idx="3494">
                  <c:v>45.146885491845403</c:v>
                </c:pt>
                <c:pt idx="3495">
                  <c:v>41.640869983450401</c:v>
                </c:pt>
                <c:pt idx="3496">
                  <c:v>38.589531775239102</c:v>
                </c:pt>
                <c:pt idx="3497">
                  <c:v>35.765274534653599</c:v>
                </c:pt>
                <c:pt idx="3498">
                  <c:v>32.259397672998404</c:v>
                </c:pt>
                <c:pt idx="3499">
                  <c:v>29.198338746083</c:v>
                </c:pt>
                <c:pt idx="3500">
                  <c:v>30.643843891277498</c:v>
                </c:pt>
                <c:pt idx="3501">
                  <c:v>34.243608691847903</c:v>
                </c:pt>
                <c:pt idx="3502">
                  <c:v>37.367501012492099</c:v>
                </c:pt>
                <c:pt idx="3503">
                  <c:v>38.137180090291601</c:v>
                </c:pt>
                <c:pt idx="3504">
                  <c:v>38.182202012662302</c:v>
                </c:pt>
                <c:pt idx="3505">
                  <c:v>38.210188931569</c:v>
                </c:pt>
                <c:pt idx="3506">
                  <c:v>33.234836461381903</c:v>
                </c:pt>
                <c:pt idx="3507">
                  <c:v>27.2680587343295</c:v>
                </c:pt>
                <c:pt idx="3508">
                  <c:v>20.831159291078201</c:v>
                </c:pt>
                <c:pt idx="3509">
                  <c:v>19.176971668136801</c:v>
                </c:pt>
                <c:pt idx="3510">
                  <c:v>19.202128348213598</c:v>
                </c:pt>
                <c:pt idx="3511">
                  <c:v>19.2394344446746</c:v>
                </c:pt>
                <c:pt idx="3512">
                  <c:v>17.032284190325001</c:v>
                </c:pt>
                <c:pt idx="3513">
                  <c:v>13.3650286424441</c:v>
                </c:pt>
                <c:pt idx="3514">
                  <c:v>10.209220981024499</c:v>
                </c:pt>
                <c:pt idx="3515">
                  <c:v>13.0770370482996</c:v>
                </c:pt>
                <c:pt idx="3516">
                  <c:v>17.861367173926698</c:v>
                </c:pt>
                <c:pt idx="3517">
                  <c:v>18.815487378372701</c:v>
                </c:pt>
                <c:pt idx="3518">
                  <c:v>18.715764200061699</c:v>
                </c:pt>
                <c:pt idx="3519">
                  <c:v>18.769528824864</c:v>
                </c:pt>
                <c:pt idx="3520">
                  <c:v>18.848909280718399</c:v>
                </c:pt>
                <c:pt idx="3521">
                  <c:v>18.9065812521957</c:v>
                </c:pt>
                <c:pt idx="3522">
                  <c:v>18.977008480590701</c:v>
                </c:pt>
                <c:pt idx="3523">
                  <c:v>19.051793481780201</c:v>
                </c:pt>
                <c:pt idx="3524">
                  <c:v>19.060741463093699</c:v>
                </c:pt>
                <c:pt idx="3525">
                  <c:v>19.036954663931901</c:v>
                </c:pt>
                <c:pt idx="3526">
                  <c:v>19.012946011373199</c:v>
                </c:pt>
                <c:pt idx="3527">
                  <c:v>18.9970724611014</c:v>
                </c:pt>
                <c:pt idx="3528">
                  <c:v>18.996174881404698</c:v>
                </c:pt>
                <c:pt idx="3529">
                  <c:v>18.999625474138998</c:v>
                </c:pt>
                <c:pt idx="3530">
                  <c:v>18.976536174125499</c:v>
                </c:pt>
                <c:pt idx="3531">
                  <c:v>18.925229517420501</c:v>
                </c:pt>
                <c:pt idx="3532">
                  <c:v>18.887162811685599</c:v>
                </c:pt>
                <c:pt idx="3533">
                  <c:v>16.725622731349599</c:v>
                </c:pt>
                <c:pt idx="3534">
                  <c:v>13.164132498365399</c:v>
                </c:pt>
                <c:pt idx="3535">
                  <c:v>10.1003357810204</c:v>
                </c:pt>
                <c:pt idx="3536">
                  <c:v>9.38238768919439</c:v>
                </c:pt>
                <c:pt idx="3537">
                  <c:v>16.3782464078404</c:v>
                </c:pt>
                <c:pt idx="3538">
                  <c:v>25.595849307671902</c:v>
                </c:pt>
                <c:pt idx="3539">
                  <c:v>22.9305140500189</c:v>
                </c:pt>
                <c:pt idx="3540">
                  <c:v>17.060004093889599</c:v>
                </c:pt>
                <c:pt idx="3541">
                  <c:v>10.8003469841669</c:v>
                </c:pt>
                <c:pt idx="3542">
                  <c:v>9.1756831878694101</c:v>
                </c:pt>
                <c:pt idx="3543">
                  <c:v>9.1752250598042302</c:v>
                </c:pt>
                <c:pt idx="3544">
                  <c:v>9.1750958688536404</c:v>
                </c:pt>
                <c:pt idx="3545">
                  <c:v>14.0274811930217</c:v>
                </c:pt>
                <c:pt idx="3546">
                  <c:v>19.835558627529402</c:v>
                </c:pt>
                <c:pt idx="3547">
                  <c:v>26.1617604521402</c:v>
                </c:pt>
                <c:pt idx="3548">
                  <c:v>27.786572116675899</c:v>
                </c:pt>
                <c:pt idx="3549">
                  <c:v>27.877124800653799</c:v>
                </c:pt>
                <c:pt idx="3550">
                  <c:v>27.991670192004701</c:v>
                </c:pt>
                <c:pt idx="3551">
                  <c:v>25.937669362138799</c:v>
                </c:pt>
                <c:pt idx="3552">
                  <c:v>22.431217643361698</c:v>
                </c:pt>
                <c:pt idx="3553">
                  <c:v>19.4048658648485</c:v>
                </c:pt>
                <c:pt idx="3554">
                  <c:v>18.705929156246398</c:v>
                </c:pt>
                <c:pt idx="3555">
                  <c:v>18.689296944941901</c:v>
                </c:pt>
                <c:pt idx="3556">
                  <c:v>18.6822528512227</c:v>
                </c:pt>
                <c:pt idx="3557">
                  <c:v>18.680096331324702</c:v>
                </c:pt>
                <c:pt idx="3558">
                  <c:v>18.650964073724001</c:v>
                </c:pt>
                <c:pt idx="3559">
                  <c:v>18.634030916553399</c:v>
                </c:pt>
                <c:pt idx="3560">
                  <c:v>18.615684103365201</c:v>
                </c:pt>
                <c:pt idx="3561">
                  <c:v>18.433348786665199</c:v>
                </c:pt>
                <c:pt idx="3562">
                  <c:v>18.213630505215001</c:v>
                </c:pt>
                <c:pt idx="3563">
                  <c:v>20.147390596547002</c:v>
                </c:pt>
                <c:pt idx="3564">
                  <c:v>23.4880768236333</c:v>
                </c:pt>
                <c:pt idx="3565">
                  <c:v>26.389143291186802</c:v>
                </c:pt>
                <c:pt idx="3566">
                  <c:v>25.058914051236901</c:v>
                </c:pt>
                <c:pt idx="3567">
                  <c:v>21.711933827608799</c:v>
                </c:pt>
                <c:pt idx="3568">
                  <c:v>18.816716480865701</c:v>
                </c:pt>
                <c:pt idx="3569">
                  <c:v>18.203106851329601</c:v>
                </c:pt>
                <c:pt idx="3570">
                  <c:v>18.285148913547101</c:v>
                </c:pt>
                <c:pt idx="3571">
                  <c:v>18.405012605456399</c:v>
                </c:pt>
                <c:pt idx="3572">
                  <c:v>16.3323472997354</c:v>
                </c:pt>
                <c:pt idx="3573">
                  <c:v>12.8821096495282</c:v>
                </c:pt>
                <c:pt idx="3574">
                  <c:v>9.9007288851961608</c:v>
                </c:pt>
                <c:pt idx="3575">
                  <c:v>9.2264657178989005</c:v>
                </c:pt>
                <c:pt idx="3576">
                  <c:v>9.2279443254435503</c:v>
                </c:pt>
                <c:pt idx="3577">
                  <c:v>9.2426749791434695</c:v>
                </c:pt>
                <c:pt idx="3578">
                  <c:v>9.2453320088704594</c:v>
                </c:pt>
                <c:pt idx="3579">
                  <c:v>9.2458755264647898</c:v>
                </c:pt>
                <c:pt idx="3580">
                  <c:v>9.2474597538609302</c:v>
                </c:pt>
                <c:pt idx="3581">
                  <c:v>9.2361513523637893</c:v>
                </c:pt>
                <c:pt idx="3582">
                  <c:v>9.2251097965385895</c:v>
                </c:pt>
                <c:pt idx="3583">
                  <c:v>9.2407414638574608</c:v>
                </c:pt>
                <c:pt idx="3584">
                  <c:v>11.2831611795483</c:v>
                </c:pt>
                <c:pt idx="3585">
                  <c:v>14.71993891807</c:v>
                </c:pt>
                <c:pt idx="3586">
                  <c:v>17.677445925736102</c:v>
                </c:pt>
                <c:pt idx="3587">
                  <c:v>16.231339272989199</c:v>
                </c:pt>
                <c:pt idx="3588">
                  <c:v>12.775198380370901</c:v>
                </c:pt>
                <c:pt idx="3589">
                  <c:v>9.7885975433841104</c:v>
                </c:pt>
                <c:pt idx="3590">
                  <c:v>9.1053850801012093</c:v>
                </c:pt>
                <c:pt idx="3591">
                  <c:v>9.1142694676773495</c:v>
                </c:pt>
                <c:pt idx="3592">
                  <c:v>9.1215459674440993</c:v>
                </c:pt>
                <c:pt idx="3593">
                  <c:v>9.1305383069037607</c:v>
                </c:pt>
                <c:pt idx="3594">
                  <c:v>9.1428110600825008</c:v>
                </c:pt>
                <c:pt idx="3595">
                  <c:v>9.1732817060477299</c:v>
                </c:pt>
                <c:pt idx="3596">
                  <c:v>7.0978181413033399</c:v>
                </c:pt>
                <c:pt idx="3597">
                  <c:v>3.6638236280032501</c:v>
                </c:pt>
                <c:pt idx="3598">
                  <c:v>0.68708921654032895</c:v>
                </c:pt>
                <c:pt idx="3599">
                  <c:v>2.06455051719974</c:v>
                </c:pt>
                <c:pt idx="3600">
                  <c:v>5.5065962133783097</c:v>
                </c:pt>
                <c:pt idx="3601">
                  <c:v>8.4963062310128699</c:v>
                </c:pt>
                <c:pt idx="3602">
                  <c:v>9.1979129152519903</c:v>
                </c:pt>
                <c:pt idx="3603">
                  <c:v>9.2102040588013292</c:v>
                </c:pt>
                <c:pt idx="3604">
                  <c:v>9.2243300455439794</c:v>
                </c:pt>
                <c:pt idx="3605">
                  <c:v>11.30924794411</c:v>
                </c:pt>
                <c:pt idx="3606">
                  <c:v>14.780160344579199</c:v>
                </c:pt>
                <c:pt idx="3607">
                  <c:v>17.8345104647731</c:v>
                </c:pt>
                <c:pt idx="3608">
                  <c:v>18.452364013976599</c:v>
                </c:pt>
                <c:pt idx="3609">
                  <c:v>18.2843347284381</c:v>
                </c:pt>
                <c:pt idx="3610">
                  <c:v>18.183612662715301</c:v>
                </c:pt>
                <c:pt idx="3611">
                  <c:v>22.851341329790301</c:v>
                </c:pt>
                <c:pt idx="3612">
                  <c:v>28.3891308758176</c:v>
                </c:pt>
                <c:pt idx="3613">
                  <c:v>34.349672632402097</c:v>
                </c:pt>
                <c:pt idx="3614">
                  <c:v>37.299979165996596</c:v>
                </c:pt>
                <c:pt idx="3615">
                  <c:v>38.546410114239201</c:v>
                </c:pt>
                <c:pt idx="3616">
                  <c:v>40.214494480461497</c:v>
                </c:pt>
                <c:pt idx="3617">
                  <c:v>42.041713690784697</c:v>
                </c:pt>
                <c:pt idx="3618">
                  <c:v>43.340242856788898</c:v>
                </c:pt>
                <c:pt idx="3619">
                  <c:v>44.942376099585601</c:v>
                </c:pt>
                <c:pt idx="3620">
                  <c:v>45.400309857724203</c:v>
                </c:pt>
                <c:pt idx="3621">
                  <c:v>45.419828363293</c:v>
                </c:pt>
                <c:pt idx="3622">
                  <c:v>45.409147040305498</c:v>
                </c:pt>
                <c:pt idx="3623">
                  <c:v>45.536009188033098</c:v>
                </c:pt>
                <c:pt idx="3624">
                  <c:v>45.513625067432201</c:v>
                </c:pt>
                <c:pt idx="3625">
                  <c:v>45.573803023543398</c:v>
                </c:pt>
                <c:pt idx="3626">
                  <c:v>40.720947031729203</c:v>
                </c:pt>
                <c:pt idx="3627">
                  <c:v>34.973317404601097</c:v>
                </c:pt>
                <c:pt idx="3628">
                  <c:v>28.772961286293398</c:v>
                </c:pt>
                <c:pt idx="3629">
                  <c:v>29.275274908048502</c:v>
                </c:pt>
                <c:pt idx="3630">
                  <c:v>32.787165350433298</c:v>
                </c:pt>
                <c:pt idx="3631">
                  <c:v>35.963955612117303</c:v>
                </c:pt>
                <c:pt idx="3632">
                  <c:v>36.7050208781531</c:v>
                </c:pt>
                <c:pt idx="3633">
                  <c:v>39.941635357936804</c:v>
                </c:pt>
                <c:pt idx="3634">
                  <c:v>44.485392388166602</c:v>
                </c:pt>
                <c:pt idx="3635">
                  <c:v>40.698022770236499</c:v>
                </c:pt>
                <c:pt idx="3636">
                  <c:v>35.023434399401701</c:v>
                </c:pt>
                <c:pt idx="3637">
                  <c:v>28.877883121771301</c:v>
                </c:pt>
                <c:pt idx="3638">
                  <c:v>27.252343312072401</c:v>
                </c:pt>
                <c:pt idx="3639">
                  <c:v>27.3033328266662</c:v>
                </c:pt>
                <c:pt idx="3640">
                  <c:v>27.282294205866599</c:v>
                </c:pt>
                <c:pt idx="3641">
                  <c:v>27.261832195671499</c:v>
                </c:pt>
                <c:pt idx="3642">
                  <c:v>23.995868211930699</c:v>
                </c:pt>
                <c:pt idx="3643">
                  <c:v>19.4874191034429</c:v>
                </c:pt>
                <c:pt idx="3644">
                  <c:v>18.3980822341302</c:v>
                </c:pt>
                <c:pt idx="3645">
                  <c:v>18.436055533932201</c:v>
                </c:pt>
                <c:pt idx="3646">
                  <c:v>18.4794426670361</c:v>
                </c:pt>
                <c:pt idx="3647">
                  <c:v>16.4405710925104</c:v>
                </c:pt>
                <c:pt idx="3648">
                  <c:v>12.9769733886744</c:v>
                </c:pt>
                <c:pt idx="3649">
                  <c:v>9.9783605305020799</c:v>
                </c:pt>
                <c:pt idx="3650">
                  <c:v>7.1970178218532697</c:v>
                </c:pt>
                <c:pt idx="3651">
                  <c:v>3.7117449235517799</c:v>
                </c:pt>
                <c:pt idx="3652">
                  <c:v>0.695754686223091</c:v>
                </c:pt>
                <c:pt idx="3653">
                  <c:v>2.0863752627515701</c:v>
                </c:pt>
                <c:pt idx="3654">
                  <c:v>5.5687044656592901</c:v>
                </c:pt>
                <c:pt idx="3655">
                  <c:v>8.5931699520824196</c:v>
                </c:pt>
                <c:pt idx="3656">
                  <c:v>11.3332187116419</c:v>
                </c:pt>
                <c:pt idx="3657">
                  <c:v>14.7053825937595</c:v>
                </c:pt>
                <c:pt idx="3658">
                  <c:v>17.6260311655499</c:v>
                </c:pt>
                <c:pt idx="3659">
                  <c:v>18.225871517345901</c:v>
                </c:pt>
                <c:pt idx="3660">
                  <c:v>18.1888711623753</c:v>
                </c:pt>
                <c:pt idx="3661">
                  <c:v>18.1378176029659</c:v>
                </c:pt>
                <c:pt idx="3662">
                  <c:v>22.890793260789302</c:v>
                </c:pt>
                <c:pt idx="3663">
                  <c:v>28.585487539399299</c:v>
                </c:pt>
                <c:pt idx="3664">
                  <c:v>34.784390191923201</c:v>
                </c:pt>
                <c:pt idx="3665">
                  <c:v>34.427928062221</c:v>
                </c:pt>
                <c:pt idx="3666">
                  <c:v>31.1329563941723</c:v>
                </c:pt>
                <c:pt idx="3667">
                  <c:v>28.3438998565425</c:v>
                </c:pt>
                <c:pt idx="3668">
                  <c:v>25.598806095566999</c:v>
                </c:pt>
                <c:pt idx="3669">
                  <c:v>22.171259919550199</c:v>
                </c:pt>
                <c:pt idx="3670">
                  <c:v>19.202674528534502</c:v>
                </c:pt>
                <c:pt idx="3671">
                  <c:v>18.556316372709901</c:v>
                </c:pt>
                <c:pt idx="3672">
                  <c:v>18.5750537144541</c:v>
                </c:pt>
                <c:pt idx="3673">
                  <c:v>18.593132311003</c:v>
                </c:pt>
                <c:pt idx="3674">
                  <c:v>20.703676320044501</c:v>
                </c:pt>
                <c:pt idx="3675">
                  <c:v>24.216984672423099</c:v>
                </c:pt>
                <c:pt idx="3676">
                  <c:v>27.251185028299801</c:v>
                </c:pt>
                <c:pt idx="3677">
                  <c:v>27.9258734797782</c:v>
                </c:pt>
                <c:pt idx="3678">
                  <c:v>27.909539460135001</c:v>
                </c:pt>
                <c:pt idx="3679">
                  <c:v>27.918810037417199</c:v>
                </c:pt>
                <c:pt idx="3680">
                  <c:v>34.790178586283901</c:v>
                </c:pt>
                <c:pt idx="3681">
                  <c:v>44.002961660927497</c:v>
                </c:pt>
                <c:pt idx="3682">
                  <c:v>53.137972317008703</c:v>
                </c:pt>
                <c:pt idx="3683">
                  <c:v>55.207154119658199</c:v>
                </c:pt>
                <c:pt idx="3684">
                  <c:v>55.069475167870898</c:v>
                </c:pt>
                <c:pt idx="3685">
                  <c:v>54.927362408151097</c:v>
                </c:pt>
                <c:pt idx="3686">
                  <c:v>53.539320715642901</c:v>
                </c:pt>
                <c:pt idx="3687">
                  <c:v>52.424429673991099</c:v>
                </c:pt>
                <c:pt idx="3688">
                  <c:v>50.887782598845199</c:v>
                </c:pt>
                <c:pt idx="3689">
                  <c:v>49.079537362761101</c:v>
                </c:pt>
                <c:pt idx="3690">
                  <c:v>47.951535362724599</c:v>
                </c:pt>
                <c:pt idx="3691">
                  <c:v>46.435929925715499</c:v>
                </c:pt>
                <c:pt idx="3692">
                  <c:v>47.943527520927503</c:v>
                </c:pt>
                <c:pt idx="3693">
                  <c:v>51.3328544523673</c:v>
                </c:pt>
                <c:pt idx="3694">
                  <c:v>54.296450357535299</c:v>
                </c:pt>
                <c:pt idx="3695">
                  <c:v>54.946984251587502</c:v>
                </c:pt>
                <c:pt idx="3696">
                  <c:v>54.82585437985</c:v>
                </c:pt>
                <c:pt idx="3697">
                  <c:v>54.771981242522003</c:v>
                </c:pt>
                <c:pt idx="3698">
                  <c:v>54.714034473978799</c:v>
                </c:pt>
                <c:pt idx="3699">
                  <c:v>54.667251076296701</c:v>
                </c:pt>
                <c:pt idx="3700">
                  <c:v>54.6115288070405</c:v>
                </c:pt>
                <c:pt idx="3701">
                  <c:v>52.462876718932897</c:v>
                </c:pt>
                <c:pt idx="3702">
                  <c:v>48.998421668292004</c:v>
                </c:pt>
                <c:pt idx="3703">
                  <c:v>46.0223773639391</c:v>
                </c:pt>
                <c:pt idx="3704">
                  <c:v>40.508566278889603</c:v>
                </c:pt>
                <c:pt idx="3705">
                  <c:v>34.764478374385099</c:v>
                </c:pt>
                <c:pt idx="3706">
                  <c:v>28.666099825500702</c:v>
                </c:pt>
                <c:pt idx="3707">
                  <c:v>28.994229141301801</c:v>
                </c:pt>
                <c:pt idx="3708">
                  <c:v>32.245387118973497</c:v>
                </c:pt>
                <c:pt idx="3709">
                  <c:v>35.024438450544999</c:v>
                </c:pt>
                <c:pt idx="3710">
                  <c:v>33.617157825527698</c:v>
                </c:pt>
                <c:pt idx="3711">
                  <c:v>30.224228210368199</c:v>
                </c:pt>
                <c:pt idx="3712">
                  <c:v>27.2921786491967</c:v>
                </c:pt>
                <c:pt idx="3713">
                  <c:v>26.665074962939801</c:v>
                </c:pt>
                <c:pt idx="3714">
                  <c:v>26.709683756569</c:v>
                </c:pt>
                <c:pt idx="3715">
                  <c:v>26.8224698006556</c:v>
                </c:pt>
                <c:pt idx="3716">
                  <c:v>28.832664721838899</c:v>
                </c:pt>
                <c:pt idx="3717">
                  <c:v>32.268053340599103</c:v>
                </c:pt>
                <c:pt idx="3718">
                  <c:v>35.252617101993103</c:v>
                </c:pt>
                <c:pt idx="3719">
                  <c:v>33.966322363550198</c:v>
                </c:pt>
                <c:pt idx="3720">
                  <c:v>30.550935713198999</c:v>
                </c:pt>
                <c:pt idx="3721">
                  <c:v>27.636493881428901</c:v>
                </c:pt>
                <c:pt idx="3722">
                  <c:v>28.986375882868401</c:v>
                </c:pt>
                <c:pt idx="3723">
                  <c:v>32.304843976552</c:v>
                </c:pt>
                <c:pt idx="3724">
                  <c:v>35.163971969915401</c:v>
                </c:pt>
                <c:pt idx="3725">
                  <c:v>40.420218829490402</c:v>
                </c:pt>
                <c:pt idx="3726">
                  <c:v>45.870677253592902</c:v>
                </c:pt>
                <c:pt idx="3727">
                  <c:v>51.847102873969298</c:v>
                </c:pt>
                <c:pt idx="3728">
                  <c:v>46.6174837931258</c:v>
                </c:pt>
                <c:pt idx="3729">
                  <c:v>37.623509894485103</c:v>
                </c:pt>
                <c:pt idx="3730">
                  <c:v>28.7253308898499</c:v>
                </c:pt>
                <c:pt idx="3731">
                  <c:v>33.085492690975897</c:v>
                </c:pt>
                <c:pt idx="3732">
                  <c:v>41.938877908254497</c:v>
                </c:pt>
                <c:pt idx="3733">
                  <c:v>50.764058871621799</c:v>
                </c:pt>
                <c:pt idx="3734">
                  <c:v>48.394183085562197</c:v>
                </c:pt>
                <c:pt idx="3735">
                  <c:v>42.953419984179298</c:v>
                </c:pt>
                <c:pt idx="3736">
                  <c:v>37.038579562517597</c:v>
                </c:pt>
                <c:pt idx="3737">
                  <c:v>33.569601746156899</c:v>
                </c:pt>
                <c:pt idx="3738">
                  <c:v>30.329992083557901</c:v>
                </c:pt>
                <c:pt idx="3739">
                  <c:v>27.577443961091699</c:v>
                </c:pt>
                <c:pt idx="3740">
                  <c:v>26.8819357864929</c:v>
                </c:pt>
                <c:pt idx="3741">
                  <c:v>23.597009598567301</c:v>
                </c:pt>
                <c:pt idx="3742">
                  <c:v>19.185122111929701</c:v>
                </c:pt>
                <c:pt idx="3743">
                  <c:v>20.145476509791902</c:v>
                </c:pt>
                <c:pt idx="3744">
                  <c:v>23.5114376986641</c:v>
                </c:pt>
                <c:pt idx="3745">
                  <c:v>26.458189034219899</c:v>
                </c:pt>
                <c:pt idx="3746">
                  <c:v>25.108166769601201</c:v>
                </c:pt>
                <c:pt idx="3747">
                  <c:v>21.699347505647101</c:v>
                </c:pt>
                <c:pt idx="3748">
                  <c:v>18.759684378855901</c:v>
                </c:pt>
                <c:pt idx="3749">
                  <c:v>18.0814119567783</c:v>
                </c:pt>
                <c:pt idx="3750">
                  <c:v>18.0904348799296</c:v>
                </c:pt>
                <c:pt idx="3751">
                  <c:v>18.112174168829</c:v>
                </c:pt>
                <c:pt idx="3752">
                  <c:v>20.104233533609001</c:v>
                </c:pt>
                <c:pt idx="3753">
                  <c:v>23.442005275261099</c:v>
                </c:pt>
                <c:pt idx="3754">
                  <c:v>26.345939336524001</c:v>
                </c:pt>
                <c:pt idx="3755">
                  <c:v>22.256406840540102</c:v>
                </c:pt>
                <c:pt idx="3756">
                  <c:v>16.668068235652498</c:v>
                </c:pt>
                <c:pt idx="3757">
                  <c:v>10.6038744476852</c:v>
                </c:pt>
                <c:pt idx="3758">
                  <c:v>9.0284095690674206</c:v>
                </c:pt>
                <c:pt idx="3759">
                  <c:v>9.0258880407285993</c:v>
                </c:pt>
                <c:pt idx="3760">
                  <c:v>9.0249727996607394</c:v>
                </c:pt>
                <c:pt idx="3761">
                  <c:v>11.055381589952299</c:v>
                </c:pt>
                <c:pt idx="3762">
                  <c:v>14.4466733839574</c:v>
                </c:pt>
                <c:pt idx="3763">
                  <c:v>17.4330452942996</c:v>
                </c:pt>
                <c:pt idx="3764">
                  <c:v>22.818559144984899</c:v>
                </c:pt>
                <c:pt idx="3765">
                  <c:v>28.4859951580363</c:v>
                </c:pt>
                <c:pt idx="3766">
                  <c:v>34.614224995775203</c:v>
                </c:pt>
                <c:pt idx="3767">
                  <c:v>34.262632663455001</c:v>
                </c:pt>
                <c:pt idx="3768">
                  <c:v>30.842715090391099</c:v>
                </c:pt>
                <c:pt idx="3769">
                  <c:v>27.931871286888299</c:v>
                </c:pt>
                <c:pt idx="3770">
                  <c:v>27.259036178318802</c:v>
                </c:pt>
                <c:pt idx="3771">
                  <c:v>23.869568478085601</c:v>
                </c:pt>
                <c:pt idx="3772">
                  <c:v>19.3426711839676</c:v>
                </c:pt>
                <c:pt idx="3773">
                  <c:v>18.208621940993002</c:v>
                </c:pt>
                <c:pt idx="3774">
                  <c:v>21.585075607226099</c:v>
                </c:pt>
                <c:pt idx="3775">
                  <c:v>26.131438219364199</c:v>
                </c:pt>
                <c:pt idx="3776">
                  <c:v>31.9229312998376</c:v>
                </c:pt>
                <c:pt idx="3777">
                  <c:v>37.299080512757101</c:v>
                </c:pt>
                <c:pt idx="3778">
                  <c:v>43.283145833353203</c:v>
                </c:pt>
                <c:pt idx="3779">
                  <c:v>44.763543717746302</c:v>
                </c:pt>
                <c:pt idx="3780">
                  <c:v>38.023720939606797</c:v>
                </c:pt>
                <c:pt idx="3781">
                  <c:v>29.1030789904129</c:v>
                </c:pt>
                <c:pt idx="3782">
                  <c:v>24.816050988101999</c:v>
                </c:pt>
                <c:pt idx="3783">
                  <c:v>21.456069074884201</c:v>
                </c:pt>
                <c:pt idx="3784">
                  <c:v>18.568161396440601</c:v>
                </c:pt>
                <c:pt idx="3785">
                  <c:v>17.8977427146968</c:v>
                </c:pt>
                <c:pt idx="3786">
                  <c:v>17.956998328642399</c:v>
                </c:pt>
                <c:pt idx="3787">
                  <c:v>17.934380689535601</c:v>
                </c:pt>
                <c:pt idx="3788">
                  <c:v>26.710596835383701</c:v>
                </c:pt>
                <c:pt idx="3789">
                  <c:v>39.027721653339498</c:v>
                </c:pt>
                <c:pt idx="3790">
                  <c:v>50.972730585813601</c:v>
                </c:pt>
                <c:pt idx="3791">
                  <c:v>52.003344696787998</c:v>
                </c:pt>
                <c:pt idx="3792">
                  <c:v>48.677507657675697</c:v>
                </c:pt>
                <c:pt idx="3793">
                  <c:v>45.832990214423297</c:v>
                </c:pt>
                <c:pt idx="3794">
                  <c:v>43.143583894937002</c:v>
                </c:pt>
                <c:pt idx="3795">
                  <c:v>39.797904423754197</c:v>
                </c:pt>
                <c:pt idx="3796">
                  <c:v>36.873557603647598</c:v>
                </c:pt>
                <c:pt idx="3797">
                  <c:v>38.240239108209003</c:v>
                </c:pt>
                <c:pt idx="3798">
                  <c:v>41.6175245379643</c:v>
                </c:pt>
                <c:pt idx="3799">
                  <c:v>44.608264682029002</c:v>
                </c:pt>
                <c:pt idx="3800">
                  <c:v>45.3025326812282</c:v>
                </c:pt>
                <c:pt idx="3801">
                  <c:v>45.147330036149597</c:v>
                </c:pt>
                <c:pt idx="3802">
                  <c:v>45.114009762822903</c:v>
                </c:pt>
                <c:pt idx="3803">
                  <c:v>44.963829446262302</c:v>
                </c:pt>
                <c:pt idx="3804">
                  <c:v>44.924507669510398</c:v>
                </c:pt>
                <c:pt idx="3805">
                  <c:v>44.880057762207997</c:v>
                </c:pt>
                <c:pt idx="3806">
                  <c:v>44.853770733279298</c:v>
                </c:pt>
                <c:pt idx="3807">
                  <c:v>44.967338419324498</c:v>
                </c:pt>
                <c:pt idx="3808">
                  <c:v>44.9729584439823</c:v>
                </c:pt>
                <c:pt idx="3809">
                  <c:v>38.3396336534217</c:v>
                </c:pt>
                <c:pt idx="3810">
                  <c:v>29.4905929639391</c:v>
                </c:pt>
                <c:pt idx="3811">
                  <c:v>20.496539149493799</c:v>
                </c:pt>
                <c:pt idx="3812">
                  <c:v>25.075080571092599</c:v>
                </c:pt>
                <c:pt idx="3813">
                  <c:v>34.214017181380299</c:v>
                </c:pt>
                <c:pt idx="3814">
                  <c:v>43.398551902669602</c:v>
                </c:pt>
                <c:pt idx="3815">
                  <c:v>43.686264155285002</c:v>
                </c:pt>
                <c:pt idx="3816">
                  <c:v>40.222692077351802</c:v>
                </c:pt>
                <c:pt idx="3817">
                  <c:v>37.2573146659443</c:v>
                </c:pt>
                <c:pt idx="3818">
                  <c:v>36.560548125299398</c:v>
                </c:pt>
                <c:pt idx="3819">
                  <c:v>36.581635259652998</c:v>
                </c:pt>
                <c:pt idx="3820">
                  <c:v>36.578548334018301</c:v>
                </c:pt>
                <c:pt idx="3821">
                  <c:v>36.571378080561402</c:v>
                </c:pt>
                <c:pt idx="3822">
                  <c:v>36.578229610192103</c:v>
                </c:pt>
                <c:pt idx="3823">
                  <c:v>36.598550108538198</c:v>
                </c:pt>
                <c:pt idx="3824">
                  <c:v>36.426091384703</c:v>
                </c:pt>
                <c:pt idx="3825">
                  <c:v>36.203451079898699</c:v>
                </c:pt>
                <c:pt idx="3826">
                  <c:v>35.997532717978203</c:v>
                </c:pt>
                <c:pt idx="3827">
                  <c:v>39.289120605408399</c:v>
                </c:pt>
                <c:pt idx="3828">
                  <c:v>43.712173921981602</c:v>
                </c:pt>
                <c:pt idx="3829">
                  <c:v>48.138539241339799</c:v>
                </c:pt>
                <c:pt idx="3830">
                  <c:v>52.548731551957701</c:v>
                </c:pt>
                <c:pt idx="3831">
                  <c:v>57.047085827330001</c:v>
                </c:pt>
                <c:pt idx="3832">
                  <c:v>61.396112051307597</c:v>
                </c:pt>
                <c:pt idx="3833">
                  <c:v>55.741328049510898</c:v>
                </c:pt>
                <c:pt idx="3834">
                  <c:v>46.807055047168802</c:v>
                </c:pt>
                <c:pt idx="3835">
                  <c:v>37.9500202039549</c:v>
                </c:pt>
                <c:pt idx="3836">
                  <c:v>42.201494992517901</c:v>
                </c:pt>
                <c:pt idx="3837">
                  <c:v>50.8992629299348</c:v>
                </c:pt>
                <c:pt idx="3838">
                  <c:v>59.486360039346302</c:v>
                </c:pt>
                <c:pt idx="3839">
                  <c:v>57.057892730941603</c:v>
                </c:pt>
                <c:pt idx="3840">
                  <c:v>51.493388484690797</c:v>
                </c:pt>
                <c:pt idx="3841">
                  <c:v>45.558226367114599</c:v>
                </c:pt>
                <c:pt idx="3842">
                  <c:v>44.055772172421399</c:v>
                </c:pt>
                <c:pt idx="3843">
                  <c:v>44.09062091765</c:v>
                </c:pt>
                <c:pt idx="3844">
                  <c:v>44.099383635192503</c:v>
                </c:pt>
                <c:pt idx="3845">
                  <c:v>42.268551269644703</c:v>
                </c:pt>
                <c:pt idx="3846">
                  <c:v>39.138520047801997</c:v>
                </c:pt>
                <c:pt idx="3847">
                  <c:v>36.502376576349697</c:v>
                </c:pt>
                <c:pt idx="3848">
                  <c:v>37.800480331249197</c:v>
                </c:pt>
                <c:pt idx="3849">
                  <c:v>41.171581335647197</c:v>
                </c:pt>
                <c:pt idx="3850">
                  <c:v>44.040445537653802</c:v>
                </c:pt>
                <c:pt idx="3851">
                  <c:v>42.534269382487601</c:v>
                </c:pt>
                <c:pt idx="3852">
                  <c:v>39.127752336522597</c:v>
                </c:pt>
                <c:pt idx="3853">
                  <c:v>36.206897538155197</c:v>
                </c:pt>
                <c:pt idx="3854">
                  <c:v>37.550095245935097</c:v>
                </c:pt>
                <c:pt idx="3855">
                  <c:v>40.896478299815698</c:v>
                </c:pt>
                <c:pt idx="3856">
                  <c:v>43.808894884126097</c:v>
                </c:pt>
                <c:pt idx="3857">
                  <c:v>42.554222239142803</c:v>
                </c:pt>
                <c:pt idx="3858">
                  <c:v>39.322311505956499</c:v>
                </c:pt>
                <c:pt idx="3859">
                  <c:v>36.558777926527497</c:v>
                </c:pt>
                <c:pt idx="3860">
                  <c:v>33.910724659521598</c:v>
                </c:pt>
                <c:pt idx="3861">
                  <c:v>30.622672609774298</c:v>
                </c:pt>
                <c:pt idx="3862">
                  <c:v>27.772437337919801</c:v>
                </c:pt>
                <c:pt idx="3863">
                  <c:v>29.2231256671399</c:v>
                </c:pt>
                <c:pt idx="3864">
                  <c:v>32.649133441815898</c:v>
                </c:pt>
                <c:pt idx="3865">
                  <c:v>35.654453067669898</c:v>
                </c:pt>
                <c:pt idx="3866">
                  <c:v>31.5882542973673</c:v>
                </c:pt>
                <c:pt idx="3867">
                  <c:v>25.903507813457399</c:v>
                </c:pt>
                <c:pt idx="3868">
                  <c:v>19.769910977268299</c:v>
                </c:pt>
                <c:pt idx="3869">
                  <c:v>24.994126887265999</c:v>
                </c:pt>
                <c:pt idx="3870">
                  <c:v>34.078622375996197</c:v>
                </c:pt>
                <c:pt idx="3871">
                  <c:v>43.2532372842077</c:v>
                </c:pt>
                <c:pt idx="3872">
                  <c:v>43.547503597532</c:v>
                </c:pt>
                <c:pt idx="3873">
                  <c:v>40.1255538566555</c:v>
                </c:pt>
                <c:pt idx="3874">
                  <c:v>37.2086940332496</c:v>
                </c:pt>
                <c:pt idx="3875">
                  <c:v>36.483105636553397</c:v>
                </c:pt>
                <c:pt idx="3876">
                  <c:v>36.491073039562202</c:v>
                </c:pt>
                <c:pt idx="3877">
                  <c:v>36.455558268791897</c:v>
                </c:pt>
                <c:pt idx="3878">
                  <c:v>36.405027780240601</c:v>
                </c:pt>
                <c:pt idx="3879">
                  <c:v>36.404796078882498</c:v>
                </c:pt>
                <c:pt idx="3880">
                  <c:v>36.433989311246599</c:v>
                </c:pt>
                <c:pt idx="3881">
                  <c:v>34.446649213099199</c:v>
                </c:pt>
                <c:pt idx="3882">
                  <c:v>31.104977538859298</c:v>
                </c:pt>
                <c:pt idx="3883">
                  <c:v>28.261306286541</c:v>
                </c:pt>
                <c:pt idx="3884">
                  <c:v>27.598857921375402</c:v>
                </c:pt>
                <c:pt idx="3885">
                  <c:v>27.666709726640001</c:v>
                </c:pt>
                <c:pt idx="3886">
                  <c:v>27.744872086838502</c:v>
                </c:pt>
                <c:pt idx="3887">
                  <c:v>25.729947248318499</c:v>
                </c:pt>
                <c:pt idx="3888">
                  <c:v>22.302047182471899</c:v>
                </c:pt>
                <c:pt idx="3889">
                  <c:v>19.3217867296738</c:v>
                </c:pt>
                <c:pt idx="3890">
                  <c:v>18.624634820204001</c:v>
                </c:pt>
                <c:pt idx="3891">
                  <c:v>18.6102765568859</c:v>
                </c:pt>
                <c:pt idx="3892">
                  <c:v>18.613339388344698</c:v>
                </c:pt>
                <c:pt idx="3893">
                  <c:v>20.6851687148122</c:v>
                </c:pt>
                <c:pt idx="3894">
                  <c:v>24.126691267476399</c:v>
                </c:pt>
                <c:pt idx="3895">
                  <c:v>27.148901737316098</c:v>
                </c:pt>
                <c:pt idx="3896">
                  <c:v>25.6753780912987</c:v>
                </c:pt>
                <c:pt idx="3897">
                  <c:v>22.110273383783699</c:v>
                </c:pt>
                <c:pt idx="3898">
                  <c:v>19.081860075549201</c:v>
                </c:pt>
                <c:pt idx="3899">
                  <c:v>25.2407622414473</c:v>
                </c:pt>
                <c:pt idx="3900">
                  <c:v>34.4106054335466</c:v>
                </c:pt>
                <c:pt idx="3901">
                  <c:v>43.594138267460998</c:v>
                </c:pt>
                <c:pt idx="3902">
                  <c:v>43.878170296234401</c:v>
                </c:pt>
                <c:pt idx="3903">
                  <c:v>40.477037453847998</c:v>
                </c:pt>
                <c:pt idx="3904">
                  <c:v>37.542769089310703</c:v>
                </c:pt>
                <c:pt idx="3905">
                  <c:v>32.0589608758211</c:v>
                </c:pt>
                <c:pt idx="3906">
                  <c:v>26.376430305429398</c:v>
                </c:pt>
                <c:pt idx="3907">
                  <c:v>20.224057935713901</c:v>
                </c:pt>
                <c:pt idx="3908">
                  <c:v>18.607708169721601</c:v>
                </c:pt>
                <c:pt idx="3909">
                  <c:v>18.6262948399987</c:v>
                </c:pt>
                <c:pt idx="3910">
                  <c:v>18.655038744669199</c:v>
                </c:pt>
                <c:pt idx="3911">
                  <c:v>18.6984801783303</c:v>
                </c:pt>
                <c:pt idx="3912">
                  <c:v>18.7148868672524</c:v>
                </c:pt>
                <c:pt idx="3913">
                  <c:v>18.741873074537899</c:v>
                </c:pt>
                <c:pt idx="3914">
                  <c:v>18.7457217750705</c:v>
                </c:pt>
                <c:pt idx="3915">
                  <c:v>18.798468144444701</c:v>
                </c:pt>
                <c:pt idx="3916">
                  <c:v>18.8651989877544</c:v>
                </c:pt>
                <c:pt idx="3917">
                  <c:v>18.853815388923302</c:v>
                </c:pt>
                <c:pt idx="3918">
                  <c:v>18.822939803614201</c:v>
                </c:pt>
                <c:pt idx="3919">
                  <c:v>18.819988203039301</c:v>
                </c:pt>
                <c:pt idx="3920">
                  <c:v>20.850606896424001</c:v>
                </c:pt>
                <c:pt idx="3921">
                  <c:v>24.2061135777309</c:v>
                </c:pt>
                <c:pt idx="3922">
                  <c:v>27.116735501439098</c:v>
                </c:pt>
                <c:pt idx="3923">
                  <c:v>32.541177928792102</c:v>
                </c:pt>
                <c:pt idx="3924">
                  <c:v>38.194076331971402</c:v>
                </c:pt>
                <c:pt idx="3925">
                  <c:v>44.293636481414602</c:v>
                </c:pt>
                <c:pt idx="3926">
                  <c:v>43.791996663794997</c:v>
                </c:pt>
                <c:pt idx="3927">
                  <c:v>40.348575729020197</c:v>
                </c:pt>
                <c:pt idx="3928">
                  <c:v>37.364918631287701</c:v>
                </c:pt>
                <c:pt idx="3929">
                  <c:v>34.656072598604602</c:v>
                </c:pt>
                <c:pt idx="3930">
                  <c:v>31.331448887318999</c:v>
                </c:pt>
                <c:pt idx="3931">
                  <c:v>28.395716594699</c:v>
                </c:pt>
                <c:pt idx="3932">
                  <c:v>29.7113321585202</c:v>
                </c:pt>
                <c:pt idx="3933">
                  <c:v>33.109014947016803</c:v>
                </c:pt>
                <c:pt idx="3934">
                  <c:v>36.036441479818301</c:v>
                </c:pt>
                <c:pt idx="3935">
                  <c:v>41.494327683164201</c:v>
                </c:pt>
                <c:pt idx="3936">
                  <c:v>47.053986814818103</c:v>
                </c:pt>
                <c:pt idx="3937">
                  <c:v>53.095207523703301</c:v>
                </c:pt>
                <c:pt idx="3938">
                  <c:v>54.653653859844098</c:v>
                </c:pt>
                <c:pt idx="3939">
                  <c:v>54.622481663014902</c:v>
                </c:pt>
                <c:pt idx="3940">
                  <c:v>54.630090764617698</c:v>
                </c:pt>
                <c:pt idx="3941">
                  <c:v>56.635483968409098</c:v>
                </c:pt>
                <c:pt idx="3942">
                  <c:v>59.964146273435603</c:v>
                </c:pt>
                <c:pt idx="3943">
                  <c:v>62.919838398731102</c:v>
                </c:pt>
                <c:pt idx="3944">
                  <c:v>61.542157423652199</c:v>
                </c:pt>
                <c:pt idx="3945">
                  <c:v>58.0062453037444</c:v>
                </c:pt>
                <c:pt idx="3946">
                  <c:v>55.127072585207799</c:v>
                </c:pt>
                <c:pt idx="3947">
                  <c:v>54.127796027535403</c:v>
                </c:pt>
                <c:pt idx="3948">
                  <c:v>53.800469599069601</c:v>
                </c:pt>
                <c:pt idx="3949">
                  <c:v>53.516225855227397</c:v>
                </c:pt>
                <c:pt idx="3950">
                  <c:v>51.343155987935901</c:v>
                </c:pt>
                <c:pt idx="3951">
                  <c:v>47.866593374550803</c:v>
                </c:pt>
                <c:pt idx="3952">
                  <c:v>44.8929203656011</c:v>
                </c:pt>
                <c:pt idx="3953">
                  <c:v>44.083359958561203</c:v>
                </c:pt>
                <c:pt idx="3954">
                  <c:v>44.025876107642198</c:v>
                </c:pt>
                <c:pt idx="3955">
                  <c:v>43.830658775832703</c:v>
                </c:pt>
                <c:pt idx="3956">
                  <c:v>41.808452586001103</c:v>
                </c:pt>
                <c:pt idx="3957">
                  <c:v>38.5962398209249</c:v>
                </c:pt>
                <c:pt idx="3958">
                  <c:v>35.800528671688397</c:v>
                </c:pt>
                <c:pt idx="3959">
                  <c:v>35.326958223132202</c:v>
                </c:pt>
                <c:pt idx="3960">
                  <c:v>35.350477539603197</c:v>
                </c:pt>
                <c:pt idx="3961">
                  <c:v>35.469432233053801</c:v>
                </c:pt>
                <c:pt idx="3962">
                  <c:v>35.5316402236691</c:v>
                </c:pt>
                <c:pt idx="3963">
                  <c:v>35.571867548789598</c:v>
                </c:pt>
                <c:pt idx="3964">
                  <c:v>35.583443206633397</c:v>
                </c:pt>
                <c:pt idx="3965">
                  <c:v>37.593123520237697</c:v>
                </c:pt>
                <c:pt idx="3966">
                  <c:v>40.910712735534901</c:v>
                </c:pt>
                <c:pt idx="3967">
                  <c:v>43.905194035310799</c:v>
                </c:pt>
                <c:pt idx="3968">
                  <c:v>42.451489495938198</c:v>
                </c:pt>
                <c:pt idx="3969">
                  <c:v>38.888478693974299</c:v>
                </c:pt>
                <c:pt idx="3970">
                  <c:v>35.9738974590135</c:v>
                </c:pt>
                <c:pt idx="3971">
                  <c:v>41.829978252804501</c:v>
                </c:pt>
                <c:pt idx="3972">
                  <c:v>50.701324342533098</c:v>
                </c:pt>
                <c:pt idx="3973">
                  <c:v>59.570187271320798</c:v>
                </c:pt>
                <c:pt idx="3974">
                  <c:v>55.150433727154201</c:v>
                </c:pt>
                <c:pt idx="3975">
                  <c:v>46.292649341381001</c:v>
                </c:pt>
                <c:pt idx="3976">
                  <c:v>37.452798365319097</c:v>
                </c:pt>
                <c:pt idx="3977">
                  <c:v>37.339792897925598</c:v>
                </c:pt>
                <c:pt idx="3978">
                  <c:v>40.860461884381301</c:v>
                </c:pt>
                <c:pt idx="3979">
                  <c:v>43.845821781740199</c:v>
                </c:pt>
                <c:pt idx="3980">
                  <c:v>39.891585959310298</c:v>
                </c:pt>
                <c:pt idx="3981">
                  <c:v>34.352069716142303</c:v>
                </c:pt>
                <c:pt idx="3982">
                  <c:v>28.366971480942301</c:v>
                </c:pt>
                <c:pt idx="3983">
                  <c:v>28.837898617909101</c:v>
                </c:pt>
                <c:pt idx="3984">
                  <c:v>32.089396832655702</c:v>
                </c:pt>
                <c:pt idx="3985">
                  <c:v>34.941557444793098</c:v>
                </c:pt>
                <c:pt idx="3986">
                  <c:v>37.528976550272503</c:v>
                </c:pt>
                <c:pt idx="3987">
                  <c:v>40.787782704881799</c:v>
                </c:pt>
                <c:pt idx="3988">
                  <c:v>43.604777938149198</c:v>
                </c:pt>
                <c:pt idx="3989">
                  <c:v>46.117193238359498</c:v>
                </c:pt>
                <c:pt idx="3990">
                  <c:v>49.319335821092601</c:v>
                </c:pt>
                <c:pt idx="3991">
                  <c:v>52.070446706710698</c:v>
                </c:pt>
                <c:pt idx="3992">
                  <c:v>52.470926892050699</c:v>
                </c:pt>
                <c:pt idx="3993">
                  <c:v>52.124054647848702</c:v>
                </c:pt>
                <c:pt idx="3994">
                  <c:v>51.9210949717136</c:v>
                </c:pt>
                <c:pt idx="3995">
                  <c:v>49.836250294988403</c:v>
                </c:pt>
                <c:pt idx="3996">
                  <c:v>46.665250884524397</c:v>
                </c:pt>
                <c:pt idx="3997">
                  <c:v>43.921346049758803</c:v>
                </c:pt>
                <c:pt idx="3998">
                  <c:v>45.289376088539797</c:v>
                </c:pt>
                <c:pt idx="3999">
                  <c:v>48.627359043828498</c:v>
                </c:pt>
                <c:pt idx="4000">
                  <c:v>51.574660093928003</c:v>
                </c:pt>
                <c:pt idx="4001">
                  <c:v>52.545404327611799</c:v>
                </c:pt>
                <c:pt idx="4002">
                  <c:v>52.922572308196003</c:v>
                </c:pt>
                <c:pt idx="4003">
                  <c:v>53.516296043099203</c:v>
                </c:pt>
                <c:pt idx="4004">
                  <c:v>46.755992564261497</c:v>
                </c:pt>
                <c:pt idx="4005">
                  <c:v>37.778066242186902</c:v>
                </c:pt>
                <c:pt idx="4006">
                  <c:v>28.851754837160399</c:v>
                </c:pt>
                <c:pt idx="4007">
                  <c:v>24.7022887927662</c:v>
                </c:pt>
                <c:pt idx="4008">
                  <c:v>21.3754770306493</c:v>
                </c:pt>
                <c:pt idx="4009">
                  <c:v>18.5215409478519</c:v>
                </c:pt>
                <c:pt idx="4010">
                  <c:v>17.877775131726199</c:v>
                </c:pt>
                <c:pt idx="4011">
                  <c:v>17.910463097119798</c:v>
                </c:pt>
                <c:pt idx="4012">
                  <c:v>17.9476331131584</c:v>
                </c:pt>
                <c:pt idx="4013">
                  <c:v>17.951632350618301</c:v>
                </c:pt>
                <c:pt idx="4014">
                  <c:v>17.979253349029801</c:v>
                </c:pt>
                <c:pt idx="4015">
                  <c:v>18.022956869558101</c:v>
                </c:pt>
                <c:pt idx="4016">
                  <c:v>18.0200995946036</c:v>
                </c:pt>
                <c:pt idx="4017">
                  <c:v>17.997594624539001</c:v>
                </c:pt>
                <c:pt idx="4018">
                  <c:v>18.028430910828799</c:v>
                </c:pt>
                <c:pt idx="4019">
                  <c:v>22.621277881708199</c:v>
                </c:pt>
                <c:pt idx="4020">
                  <c:v>28.101708294072701</c:v>
                </c:pt>
                <c:pt idx="4021">
                  <c:v>33.979428858073902</c:v>
                </c:pt>
                <c:pt idx="4022">
                  <c:v>33.564037223813799</c:v>
                </c:pt>
                <c:pt idx="4023">
                  <c:v>30.290711723710899</c:v>
                </c:pt>
                <c:pt idx="4024">
                  <c:v>27.479974447712902</c:v>
                </c:pt>
                <c:pt idx="4025">
                  <c:v>24.878918896982199</c:v>
                </c:pt>
                <c:pt idx="4026">
                  <c:v>21.621844776998</c:v>
                </c:pt>
                <c:pt idx="4027">
                  <c:v>18.817971006946198</c:v>
                </c:pt>
                <c:pt idx="4028">
                  <c:v>16.1316540123115</c:v>
                </c:pt>
                <c:pt idx="4029">
                  <c:v>12.7810918794881</c:v>
                </c:pt>
                <c:pt idx="4030">
                  <c:v>9.8537718627182098</c:v>
                </c:pt>
                <c:pt idx="4031">
                  <c:v>11.2592670838491</c:v>
                </c:pt>
                <c:pt idx="4032">
                  <c:v>14.7061928100148</c:v>
                </c:pt>
                <c:pt idx="4033">
                  <c:v>17.689977502724901</c:v>
                </c:pt>
                <c:pt idx="4034">
                  <c:v>20.459712459858501</c:v>
                </c:pt>
                <c:pt idx="4035">
                  <c:v>23.920015337449399</c:v>
                </c:pt>
                <c:pt idx="4036">
                  <c:v>26.927322789064299</c:v>
                </c:pt>
                <c:pt idx="4037">
                  <c:v>27.657463869055501</c:v>
                </c:pt>
                <c:pt idx="4038">
                  <c:v>27.718679384924599</c:v>
                </c:pt>
                <c:pt idx="4039">
                  <c:v>27.7941292991263</c:v>
                </c:pt>
                <c:pt idx="4040">
                  <c:v>29.841566736864799</c:v>
                </c:pt>
                <c:pt idx="4041">
                  <c:v>33.239312117558903</c:v>
                </c:pt>
                <c:pt idx="4042">
                  <c:v>36.2025718684447</c:v>
                </c:pt>
                <c:pt idx="4043">
                  <c:v>34.740281853831803</c:v>
                </c:pt>
                <c:pt idx="4044">
                  <c:v>31.283013780684399</c:v>
                </c:pt>
                <c:pt idx="4045">
                  <c:v>28.2870244876522</c:v>
                </c:pt>
                <c:pt idx="4046">
                  <c:v>27.596166144755902</c:v>
                </c:pt>
                <c:pt idx="4047">
                  <c:v>27.5917012828499</c:v>
                </c:pt>
                <c:pt idx="4048">
                  <c:v>27.593552112929199</c:v>
                </c:pt>
                <c:pt idx="4049">
                  <c:v>25.574406463702498</c:v>
                </c:pt>
                <c:pt idx="4050">
                  <c:v>22.159440442552999</c:v>
                </c:pt>
                <c:pt idx="4051">
                  <c:v>19.230613520297801</c:v>
                </c:pt>
                <c:pt idx="4052">
                  <c:v>20.610140444807801</c:v>
                </c:pt>
                <c:pt idx="4053">
                  <c:v>24.094281097334299</c:v>
                </c:pt>
                <c:pt idx="4054">
                  <c:v>27.136555127963302</c:v>
                </c:pt>
                <c:pt idx="4055">
                  <c:v>27.8979220081957</c:v>
                </c:pt>
                <c:pt idx="4056">
                  <c:v>27.888087013188098</c:v>
                </c:pt>
                <c:pt idx="4057">
                  <c:v>27.933174811200502</c:v>
                </c:pt>
                <c:pt idx="4058">
                  <c:v>25.865695656173099</c:v>
                </c:pt>
                <c:pt idx="4059">
                  <c:v>22.3955939700291</c:v>
                </c:pt>
                <c:pt idx="4060">
                  <c:v>19.3823996888373</c:v>
                </c:pt>
                <c:pt idx="4061">
                  <c:v>20.802370284872399</c:v>
                </c:pt>
                <c:pt idx="4062">
                  <c:v>24.3258224881708</c:v>
                </c:pt>
                <c:pt idx="4063">
                  <c:v>27.423474716648101</c:v>
                </c:pt>
                <c:pt idx="4064">
                  <c:v>28.068955493941701</c:v>
                </c:pt>
                <c:pt idx="4065">
                  <c:v>28.013182077820801</c:v>
                </c:pt>
                <c:pt idx="4066">
                  <c:v>28.011338453856101</c:v>
                </c:pt>
                <c:pt idx="4067">
                  <c:v>20.9191575062022</c:v>
                </c:pt>
                <c:pt idx="4068">
                  <c:v>11.579207019885599</c:v>
                </c:pt>
                <c:pt idx="4069">
                  <c:v>9.25314329378193</c:v>
                </c:pt>
                <c:pt idx="4070">
                  <c:v>9.2533930280910095</c:v>
                </c:pt>
                <c:pt idx="4071">
                  <c:v>9.2539626574219493</c:v>
                </c:pt>
                <c:pt idx="4072">
                  <c:v>9.2549109901399493</c:v>
                </c:pt>
                <c:pt idx="4073">
                  <c:v>11.3632000467945</c:v>
                </c:pt>
                <c:pt idx="4074">
                  <c:v>14.891263916857801</c:v>
                </c:pt>
                <c:pt idx="4075">
                  <c:v>17.997124201574501</c:v>
                </c:pt>
                <c:pt idx="4076">
                  <c:v>18.686277266385598</c:v>
                </c:pt>
                <c:pt idx="4077">
                  <c:v>18.693814049908202</c:v>
                </c:pt>
                <c:pt idx="4078">
                  <c:v>18.697152567181099</c:v>
                </c:pt>
                <c:pt idx="4079">
                  <c:v>20.8306791356367</c:v>
                </c:pt>
                <c:pt idx="4080">
                  <c:v>24.326321221046801</c:v>
                </c:pt>
                <c:pt idx="4081">
                  <c:v>27.356918919767399</c:v>
                </c:pt>
                <c:pt idx="4082">
                  <c:v>28.075768031035398</c:v>
                </c:pt>
                <c:pt idx="4083">
                  <c:v>28.097532892005201</c:v>
                </c:pt>
                <c:pt idx="4084">
                  <c:v>28.124321773677899</c:v>
                </c:pt>
                <c:pt idx="4085">
                  <c:v>30.1588131482834</c:v>
                </c:pt>
                <c:pt idx="4086">
                  <c:v>33.601560419109198</c:v>
                </c:pt>
                <c:pt idx="4087">
                  <c:v>36.588479018190903</c:v>
                </c:pt>
                <c:pt idx="4088">
                  <c:v>39.220864657251497</c:v>
                </c:pt>
                <c:pt idx="4089">
                  <c:v>42.5347856652376</c:v>
                </c:pt>
                <c:pt idx="4090">
                  <c:v>45.405247737358202</c:v>
                </c:pt>
                <c:pt idx="4091">
                  <c:v>45.892399404703603</c:v>
                </c:pt>
                <c:pt idx="4092">
                  <c:v>45.788866748875698</c:v>
                </c:pt>
                <c:pt idx="4093">
                  <c:v>45.704907095653297</c:v>
                </c:pt>
                <c:pt idx="4094">
                  <c:v>40.8570401692457</c:v>
                </c:pt>
                <c:pt idx="4095">
                  <c:v>35.131302887533799</c:v>
                </c:pt>
                <c:pt idx="4096">
                  <c:v>28.9464733403432</c:v>
                </c:pt>
                <c:pt idx="4097">
                  <c:v>27.333566562701801</c:v>
                </c:pt>
                <c:pt idx="4098">
                  <c:v>27.328146868962701</c:v>
                </c:pt>
                <c:pt idx="4099">
                  <c:v>27.363482153499199</c:v>
                </c:pt>
                <c:pt idx="4100">
                  <c:v>25.299879020690501</c:v>
                </c:pt>
                <c:pt idx="4101">
                  <c:v>21.922867333654001</c:v>
                </c:pt>
                <c:pt idx="4102">
                  <c:v>18.987435593959798</c:v>
                </c:pt>
                <c:pt idx="4103">
                  <c:v>16.260926848158501</c:v>
                </c:pt>
                <c:pt idx="4104">
                  <c:v>12.8123814502991</c:v>
                </c:pt>
                <c:pt idx="4105">
                  <c:v>9.8280558896816608</c:v>
                </c:pt>
                <c:pt idx="4106">
                  <c:v>9.1398448747357293</c:v>
                </c:pt>
                <c:pt idx="4107">
                  <c:v>9.1431503155217602</c:v>
                </c:pt>
                <c:pt idx="4108">
                  <c:v>9.1449141774183502</c:v>
                </c:pt>
                <c:pt idx="4109">
                  <c:v>9.1336043622004102</c:v>
                </c:pt>
                <c:pt idx="4110">
                  <c:v>9.1432110464690108</c:v>
                </c:pt>
                <c:pt idx="4111">
                  <c:v>9.1254407003818407</c:v>
                </c:pt>
                <c:pt idx="4112">
                  <c:v>9.0724969354779201</c:v>
                </c:pt>
                <c:pt idx="4113">
                  <c:v>9.0657295202149495</c:v>
                </c:pt>
                <c:pt idx="4114">
                  <c:v>9.0074891079777597</c:v>
                </c:pt>
                <c:pt idx="4115">
                  <c:v>10.9724255462384</c:v>
                </c:pt>
                <c:pt idx="4116">
                  <c:v>14.2532734363056</c:v>
                </c:pt>
                <c:pt idx="4117">
                  <c:v>17.0028441707057</c:v>
                </c:pt>
                <c:pt idx="4118">
                  <c:v>17.626758979154499</c:v>
                </c:pt>
                <c:pt idx="4119">
                  <c:v>17.627009596360899</c:v>
                </c:pt>
                <c:pt idx="4120">
                  <c:v>17.635581933078999</c:v>
                </c:pt>
                <c:pt idx="4121">
                  <c:v>17.722180266828801</c:v>
                </c:pt>
                <c:pt idx="4122">
                  <c:v>17.815877164219199</c:v>
                </c:pt>
                <c:pt idx="4123">
                  <c:v>17.882711741418301</c:v>
                </c:pt>
                <c:pt idx="4124">
                  <c:v>17.9468948742702</c:v>
                </c:pt>
                <c:pt idx="4125">
                  <c:v>17.961875687079399</c:v>
                </c:pt>
                <c:pt idx="4126">
                  <c:v>17.982854183424202</c:v>
                </c:pt>
                <c:pt idx="4127">
                  <c:v>17.9347979064299</c:v>
                </c:pt>
                <c:pt idx="4128">
                  <c:v>33.316090263834496</c:v>
                </c:pt>
                <c:pt idx="4129">
                  <c:v>36.345978820444401</c:v>
                </c:pt>
                <c:pt idx="4130">
                  <c:v>30.9440594475466</c:v>
                </c:pt>
                <c:pt idx="4131">
                  <c:v>25.349907797577799</c:v>
                </c:pt>
                <c:pt idx="4132">
                  <c:v>19.3489356779099</c:v>
                </c:pt>
                <c:pt idx="4133">
                  <c:v>26.483066052605</c:v>
                </c:pt>
                <c:pt idx="4134">
                  <c:v>38.8377757221349</c:v>
                </c:pt>
                <c:pt idx="4135">
                  <c:v>50.708837245241902</c:v>
                </c:pt>
                <c:pt idx="4136">
                  <c:v>53.2274274767937</c:v>
                </c:pt>
                <c:pt idx="4137">
                  <c:v>53.100001244219499</c:v>
                </c:pt>
                <c:pt idx="4138">
                  <c:v>52.612807334014498</c:v>
                </c:pt>
                <c:pt idx="4139">
                  <c:v>50.417887730727401</c:v>
                </c:pt>
                <c:pt idx="4140">
                  <c:v>47.050420977538501</c:v>
                </c:pt>
                <c:pt idx="4141">
                  <c:v>43.934625611846897</c:v>
                </c:pt>
                <c:pt idx="4142">
                  <c:v>45.221521251835902</c:v>
                </c:pt>
                <c:pt idx="4143">
                  <c:v>48.525618159832803</c:v>
                </c:pt>
                <c:pt idx="4144">
                  <c:v>51.356708760494598</c:v>
                </c:pt>
                <c:pt idx="4145">
                  <c:v>43.798314979060997</c:v>
                </c:pt>
                <c:pt idx="4146">
                  <c:v>31.913234886193202</c:v>
                </c:pt>
                <c:pt idx="4147">
                  <c:v>20.430551198695799</c:v>
                </c:pt>
                <c:pt idx="4148">
                  <c:v>24.261103063290701</c:v>
                </c:pt>
                <c:pt idx="4149">
                  <c:v>33.107562495427501</c:v>
                </c:pt>
                <c:pt idx="4150">
                  <c:v>42.148515713950097</c:v>
                </c:pt>
                <c:pt idx="4151">
                  <c:v>46.369004701885302</c:v>
                </c:pt>
                <c:pt idx="4152">
                  <c:v>49.687528263033201</c:v>
                </c:pt>
                <c:pt idx="4153">
                  <c:v>52.634277529012202</c:v>
                </c:pt>
                <c:pt idx="4154">
                  <c:v>48.747450083567202</c:v>
                </c:pt>
                <c:pt idx="4155">
                  <c:v>43.335047048690598</c:v>
                </c:pt>
                <c:pt idx="4156">
                  <c:v>37.419912963269901</c:v>
                </c:pt>
                <c:pt idx="4157">
                  <c:v>37.898907095232303</c:v>
                </c:pt>
                <c:pt idx="4158">
                  <c:v>41.399389165913703</c:v>
                </c:pt>
                <c:pt idx="4159">
                  <c:v>44.268665239150202</c:v>
                </c:pt>
                <c:pt idx="4160">
                  <c:v>44.985826923858298</c:v>
                </c:pt>
                <c:pt idx="4161">
                  <c:v>44.962463400106003</c:v>
                </c:pt>
                <c:pt idx="4162">
                  <c:v>44.783353916494598</c:v>
                </c:pt>
                <c:pt idx="4163">
                  <c:v>42.641072819947098</c:v>
                </c:pt>
                <c:pt idx="4164">
                  <c:v>39.146279359655203</c:v>
                </c:pt>
                <c:pt idx="4165">
                  <c:v>36.118640199024597</c:v>
                </c:pt>
                <c:pt idx="4166">
                  <c:v>37.385795543963297</c:v>
                </c:pt>
                <c:pt idx="4167">
                  <c:v>40.677745478913003</c:v>
                </c:pt>
                <c:pt idx="4168">
                  <c:v>43.483487694898898</c:v>
                </c:pt>
                <c:pt idx="4169">
                  <c:v>42.268039185315502</c:v>
                </c:pt>
                <c:pt idx="4170">
                  <c:v>39.203856282200199</c:v>
                </c:pt>
                <c:pt idx="4171">
                  <c:v>36.4094461639732</c:v>
                </c:pt>
                <c:pt idx="4172">
                  <c:v>27.119217636606098</c:v>
                </c:pt>
                <c:pt idx="4173">
                  <c:v>14.8423427276373</c:v>
                </c:pt>
                <c:pt idx="4174">
                  <c:v>2.9311778995459701</c:v>
                </c:pt>
                <c:pt idx="4175">
                  <c:v>0</c:v>
                </c:pt>
                <c:pt idx="4176">
                  <c:v>0</c:v>
                </c:pt>
                <c:pt idx="4177">
                  <c:v>0</c:v>
                </c:pt>
                <c:pt idx="4178">
                  <c:v>2.0578788828350998</c:v>
                </c:pt>
                <c:pt idx="4179">
                  <c:v>5.4688875500206899</c:v>
                </c:pt>
                <c:pt idx="4180">
                  <c:v>8.4053457455113598</c:v>
                </c:pt>
                <c:pt idx="4181">
                  <c:v>11.131952185858299</c:v>
                </c:pt>
                <c:pt idx="4182">
                  <c:v>14.613889094360299</c:v>
                </c:pt>
                <c:pt idx="4183">
                  <c:v>17.57196361442</c:v>
                </c:pt>
                <c:pt idx="4184">
                  <c:v>20.2200756154533</c:v>
                </c:pt>
                <c:pt idx="4185">
                  <c:v>23.532162785540901</c:v>
                </c:pt>
                <c:pt idx="4186">
                  <c:v>26.288322736624199</c:v>
                </c:pt>
                <c:pt idx="4187">
                  <c:v>31.363777428544601</c:v>
                </c:pt>
                <c:pt idx="4188">
                  <c:v>36.5643209621675</c:v>
                </c:pt>
                <c:pt idx="4189">
                  <c:v>42.098161695887399</c:v>
                </c:pt>
                <c:pt idx="4190">
                  <c:v>45.590532891672503</c:v>
                </c:pt>
                <c:pt idx="4191">
                  <c:v>49.027566180024102</c:v>
                </c:pt>
                <c:pt idx="4192">
                  <c:v>52.032027360724101</c:v>
                </c:pt>
                <c:pt idx="4193">
                  <c:v>50.806449997769498</c:v>
                </c:pt>
                <c:pt idx="4194">
                  <c:v>47.761160709474197</c:v>
                </c:pt>
                <c:pt idx="4195">
                  <c:v>44.823866826093301</c:v>
                </c:pt>
                <c:pt idx="4196">
                  <c:v>44.173194364333099</c:v>
                </c:pt>
                <c:pt idx="4197">
                  <c:v>44.168167027645403</c:v>
                </c:pt>
                <c:pt idx="4198">
                  <c:v>44.226816852277999</c:v>
                </c:pt>
                <c:pt idx="4199">
                  <c:v>44.341016228080299</c:v>
                </c:pt>
                <c:pt idx="4200">
                  <c:v>44.388360298642901</c:v>
                </c:pt>
                <c:pt idx="4201">
                  <c:v>44.530916850428397</c:v>
                </c:pt>
                <c:pt idx="4202">
                  <c:v>46.655881037754703</c:v>
                </c:pt>
                <c:pt idx="4203">
                  <c:v>50.133374662716903</c:v>
                </c:pt>
                <c:pt idx="4204">
                  <c:v>53.214068961749703</c:v>
                </c:pt>
                <c:pt idx="4205">
                  <c:v>49.281304264667803</c:v>
                </c:pt>
                <c:pt idx="4206">
                  <c:v>43.806633477049402</c:v>
                </c:pt>
                <c:pt idx="4207">
                  <c:v>37.704889929447901</c:v>
                </c:pt>
                <c:pt idx="4208">
                  <c:v>37.991133473349997</c:v>
                </c:pt>
                <c:pt idx="4209">
                  <c:v>41.282617467401302</c:v>
                </c:pt>
                <c:pt idx="4210">
                  <c:v>43.923414946302302</c:v>
                </c:pt>
                <c:pt idx="4211">
                  <c:v>44.446004325858297</c:v>
                </c:pt>
                <c:pt idx="4212">
                  <c:v>44.287971819119001</c:v>
                </c:pt>
                <c:pt idx="4213">
                  <c:v>44.102154709395599</c:v>
                </c:pt>
                <c:pt idx="4214">
                  <c:v>43.976849678704099</c:v>
                </c:pt>
                <c:pt idx="4215">
                  <c:v>43.9054564020716</c:v>
                </c:pt>
                <c:pt idx="4216">
                  <c:v>43.811519773589701</c:v>
                </c:pt>
                <c:pt idx="4217">
                  <c:v>39.288708213146698</c:v>
                </c:pt>
                <c:pt idx="4218">
                  <c:v>33.987264656751002</c:v>
                </c:pt>
                <c:pt idx="4219">
                  <c:v>28.052764822010801</c:v>
                </c:pt>
                <c:pt idx="4220">
                  <c:v>28.5502950639112</c:v>
                </c:pt>
                <c:pt idx="4221">
                  <c:v>31.896648805742601</c:v>
                </c:pt>
                <c:pt idx="4222">
                  <c:v>34.864659832705101</c:v>
                </c:pt>
                <c:pt idx="4223">
                  <c:v>35.515948740850398</c:v>
                </c:pt>
                <c:pt idx="4224">
                  <c:v>35.471088217885203</c:v>
                </c:pt>
                <c:pt idx="4225">
                  <c:v>35.493148604938398</c:v>
                </c:pt>
                <c:pt idx="4226">
                  <c:v>35.5302423510254</c:v>
                </c:pt>
                <c:pt idx="4227">
                  <c:v>35.5502604650571</c:v>
                </c:pt>
                <c:pt idx="4228">
                  <c:v>35.581909532015999</c:v>
                </c:pt>
                <c:pt idx="4229">
                  <c:v>42.105971248734001</c:v>
                </c:pt>
                <c:pt idx="4230">
                  <c:v>50.893379806069099</c:v>
                </c:pt>
                <c:pt idx="4231">
                  <c:v>59.452967510961898</c:v>
                </c:pt>
                <c:pt idx="4232">
                  <c:v>65.729743851497403</c:v>
                </c:pt>
                <c:pt idx="4233">
                  <c:v>70.655679910196497</c:v>
                </c:pt>
                <c:pt idx="4234">
                  <c:v>75.9908195987353</c:v>
                </c:pt>
                <c:pt idx="4235">
                  <c:v>78.727934768070796</c:v>
                </c:pt>
                <c:pt idx="4236">
                  <c:v>81.487417380575295</c:v>
                </c:pt>
                <c:pt idx="4237">
                  <c:v>83.841101370583303</c:v>
                </c:pt>
                <c:pt idx="4238">
                  <c:v>82.489340885572602</c:v>
                </c:pt>
                <c:pt idx="4239">
                  <c:v>79.294733357533204</c:v>
                </c:pt>
                <c:pt idx="4240">
                  <c:v>76.551265838411098</c:v>
                </c:pt>
                <c:pt idx="4241">
                  <c:v>65.4872121988966</c:v>
                </c:pt>
                <c:pt idx="4242">
                  <c:v>52.188328273457699</c:v>
                </c:pt>
                <c:pt idx="4243">
                  <c:v>38.0120567782648</c:v>
                </c:pt>
                <c:pt idx="4244">
                  <c:v>36.543629033263898</c:v>
                </c:pt>
                <c:pt idx="4245">
                  <c:v>40.054589012451203</c:v>
                </c:pt>
                <c:pt idx="4246">
                  <c:v>43.274800539410897</c:v>
                </c:pt>
                <c:pt idx="4247">
                  <c:v>42.031261414751697</c:v>
                </c:pt>
                <c:pt idx="4248">
                  <c:v>38.776275017087997</c:v>
                </c:pt>
                <c:pt idx="4249">
                  <c:v>36.033065526190597</c:v>
                </c:pt>
                <c:pt idx="4250">
                  <c:v>35.405963229952</c:v>
                </c:pt>
                <c:pt idx="4251">
                  <c:v>35.428412460274799</c:v>
                </c:pt>
                <c:pt idx="4252">
                  <c:v>35.465121976032798</c:v>
                </c:pt>
                <c:pt idx="4253">
                  <c:v>35.470780262867699</c:v>
                </c:pt>
                <c:pt idx="4254">
                  <c:v>35.482857641783198</c:v>
                </c:pt>
                <c:pt idx="4255">
                  <c:v>35.403115075572501</c:v>
                </c:pt>
                <c:pt idx="4256">
                  <c:v>30.539419933522002</c:v>
                </c:pt>
                <c:pt idx="4257">
                  <c:v>24.870837413111701</c:v>
                </c:pt>
                <c:pt idx="4258">
                  <c:v>18.866158929950199</c:v>
                </c:pt>
                <c:pt idx="4259">
                  <c:v>19.159147580717701</c:v>
                </c:pt>
                <c:pt idx="4260">
                  <c:v>22.191801241077201</c:v>
                </c:pt>
                <c:pt idx="4261">
                  <c:v>24.768086189941101</c:v>
                </c:pt>
                <c:pt idx="4262">
                  <c:v>29.798383534672499</c:v>
                </c:pt>
                <c:pt idx="4263">
                  <c:v>35.139856087665997</c:v>
                </c:pt>
                <c:pt idx="4264">
                  <c:v>40.820140688429802</c:v>
                </c:pt>
                <c:pt idx="4265">
                  <c:v>42.475145206540802</c:v>
                </c:pt>
                <c:pt idx="4266">
                  <c:v>42.784426810415397</c:v>
                </c:pt>
                <c:pt idx="4267">
                  <c:v>42.991150258751802</c:v>
                </c:pt>
                <c:pt idx="4268">
                  <c:v>41.145469060155797</c:v>
                </c:pt>
                <c:pt idx="4269">
                  <c:v>38.037637637429498</c:v>
                </c:pt>
                <c:pt idx="4270">
                  <c:v>35.406153262507601</c:v>
                </c:pt>
                <c:pt idx="4271">
                  <c:v>34.777946508543302</c:v>
                </c:pt>
                <c:pt idx="4272">
                  <c:v>34.862948954521798</c:v>
                </c:pt>
                <c:pt idx="4273">
                  <c:v>34.919688225656799</c:v>
                </c:pt>
                <c:pt idx="4274">
                  <c:v>31.630880442433</c:v>
                </c:pt>
                <c:pt idx="4275">
                  <c:v>27.2374686742493</c:v>
                </c:pt>
                <c:pt idx="4276">
                  <c:v>22.852790191814901</c:v>
                </c:pt>
                <c:pt idx="4277">
                  <c:v>18.505309401364499</c:v>
                </c:pt>
                <c:pt idx="4278">
                  <c:v>14.1755773996234</c:v>
                </c:pt>
                <c:pt idx="4279">
                  <c:v>9.8002913263714202</c:v>
                </c:pt>
                <c:pt idx="4280">
                  <c:v>15.0865916447404</c:v>
                </c:pt>
                <c:pt idx="4281">
                  <c:v>23.557510763633299</c:v>
                </c:pt>
                <c:pt idx="4282">
                  <c:v>31.819003334221499</c:v>
                </c:pt>
                <c:pt idx="4283">
                  <c:v>35.057699828530502</c:v>
                </c:pt>
                <c:pt idx="4284">
                  <c:v>36.016790047080399</c:v>
                </c:pt>
                <c:pt idx="4285">
                  <c:v>37.430208639521503</c:v>
                </c:pt>
                <c:pt idx="4286">
                  <c:v>39.131530975113002</c:v>
                </c:pt>
                <c:pt idx="4287">
                  <c:v>40.242758479045797</c:v>
                </c:pt>
                <c:pt idx="4288">
                  <c:v>41.769507207809802</c:v>
                </c:pt>
                <c:pt idx="4289">
                  <c:v>36.084914414907502</c:v>
                </c:pt>
                <c:pt idx="4290">
                  <c:v>27.850177885797201</c:v>
                </c:pt>
                <c:pt idx="4291">
                  <c:v>19.3827566117061</c:v>
                </c:pt>
                <c:pt idx="4292">
                  <c:v>32.237374690254697</c:v>
                </c:pt>
                <c:pt idx="4293">
                  <c:v>52.846919120044099</c:v>
                </c:pt>
                <c:pt idx="4294">
                  <c:v>73.2991207459404</c:v>
                </c:pt>
                <c:pt idx="4295">
                  <c:v>65.192373079916393</c:v>
                </c:pt>
                <c:pt idx="4296">
                  <c:v>47.808386747315502</c:v>
                </c:pt>
                <c:pt idx="4297">
                  <c:v>30.481627938120099</c:v>
                </c:pt>
                <c:pt idx="4298">
                  <c:v>28.1101136071897</c:v>
                </c:pt>
                <c:pt idx="4299">
                  <c:v>31.3847282286564</c:v>
                </c:pt>
                <c:pt idx="4300">
                  <c:v>34.233325872387198</c:v>
                </c:pt>
                <c:pt idx="4301">
                  <c:v>34.935562888559097</c:v>
                </c:pt>
                <c:pt idx="4302">
                  <c:v>35.007307870223997</c:v>
                </c:pt>
                <c:pt idx="4303">
                  <c:v>34.953088556403898</c:v>
                </c:pt>
                <c:pt idx="4304">
                  <c:v>34.772717241431202</c:v>
                </c:pt>
                <c:pt idx="4305">
                  <c:v>34.735470954940801</c:v>
                </c:pt>
                <c:pt idx="4306">
                  <c:v>34.452748456161501</c:v>
                </c:pt>
                <c:pt idx="4307">
                  <c:v>40.755740203539297</c:v>
                </c:pt>
                <c:pt idx="4308">
                  <c:v>49.201498842221497</c:v>
                </c:pt>
                <c:pt idx="4309">
                  <c:v>57.6210629324802</c:v>
                </c:pt>
                <c:pt idx="4310">
                  <c:v>53.499695187724598</c:v>
                </c:pt>
                <c:pt idx="4311">
                  <c:v>45.050830196769802</c:v>
                </c:pt>
                <c:pt idx="4312">
                  <c:v>36.467273033230398</c:v>
                </c:pt>
                <c:pt idx="4313">
                  <c:v>29.882767934172598</c:v>
                </c:pt>
                <c:pt idx="4314">
                  <c:v>24.627335287975502</c:v>
                </c:pt>
                <c:pt idx="4315">
                  <c:v>18.802520641443699</c:v>
                </c:pt>
                <c:pt idx="4316">
                  <c:v>17.376560212340301</c:v>
                </c:pt>
                <c:pt idx="4317">
                  <c:v>17.397485797072299</c:v>
                </c:pt>
                <c:pt idx="4318">
                  <c:v>17.495154869708902</c:v>
                </c:pt>
                <c:pt idx="4319">
                  <c:v>19.460504386796998</c:v>
                </c:pt>
                <c:pt idx="4320">
                  <c:v>22.7127373872272</c:v>
                </c:pt>
                <c:pt idx="4321">
                  <c:v>25.575264798703898</c:v>
                </c:pt>
                <c:pt idx="4322">
                  <c:v>28.189251831042998</c:v>
                </c:pt>
                <c:pt idx="4323">
                  <c:v>31.4594438434568</c:v>
                </c:pt>
                <c:pt idx="4324">
                  <c:v>34.281910502220398</c:v>
                </c:pt>
                <c:pt idx="4325">
                  <c:v>30.356384493085301</c:v>
                </c:pt>
                <c:pt idx="4326">
                  <c:v>24.925651253376301</c:v>
                </c:pt>
                <c:pt idx="4327">
                  <c:v>18.971835580500699</c:v>
                </c:pt>
                <c:pt idx="4328">
                  <c:v>17.358411788958499</c:v>
                </c:pt>
                <c:pt idx="4329">
                  <c:v>17.340700341050201</c:v>
                </c:pt>
                <c:pt idx="4330">
                  <c:v>17.2244960885639</c:v>
                </c:pt>
                <c:pt idx="4331">
                  <c:v>19.170827302584701</c:v>
                </c:pt>
                <c:pt idx="4332">
                  <c:v>22.440161111958201</c:v>
                </c:pt>
                <c:pt idx="4333">
                  <c:v>25.283804665737598</c:v>
                </c:pt>
                <c:pt idx="4334">
                  <c:v>30.480356034265299</c:v>
                </c:pt>
                <c:pt idx="4335">
                  <c:v>35.892500323192699</c:v>
                </c:pt>
                <c:pt idx="4336">
                  <c:v>41.731746421603098</c:v>
                </c:pt>
                <c:pt idx="4337">
                  <c:v>43.2637008382899</c:v>
                </c:pt>
                <c:pt idx="4338">
                  <c:v>43.5058692862481</c:v>
                </c:pt>
                <c:pt idx="4339">
                  <c:v>43.382109935792897</c:v>
                </c:pt>
                <c:pt idx="4340">
                  <c:v>36.997187001456602</c:v>
                </c:pt>
                <c:pt idx="4341">
                  <c:v>28.4041340506853</c:v>
                </c:pt>
                <c:pt idx="4342">
                  <c:v>19.763642271879799</c:v>
                </c:pt>
                <c:pt idx="4343">
                  <c:v>15.596216414755</c:v>
                </c:pt>
                <c:pt idx="4344">
                  <c:v>12.323361195463001</c:v>
                </c:pt>
                <c:pt idx="4345">
                  <c:v>9.4798618575196105</c:v>
                </c:pt>
                <c:pt idx="4346">
                  <c:v>10.808744620495</c:v>
                </c:pt>
                <c:pt idx="4347">
                  <c:v>14.116285856803</c:v>
                </c:pt>
                <c:pt idx="4348">
                  <c:v>16.9866547592678</c:v>
                </c:pt>
                <c:pt idx="4349">
                  <c:v>19.6299783499828</c:v>
                </c:pt>
                <c:pt idx="4350">
                  <c:v>22.9287885997575</c:v>
                </c:pt>
                <c:pt idx="4351">
                  <c:v>25.655113785927401</c:v>
                </c:pt>
                <c:pt idx="4352">
                  <c:v>30.9340045073087</c:v>
                </c:pt>
                <c:pt idx="4353">
                  <c:v>36.389609677097503</c:v>
                </c:pt>
                <c:pt idx="4354">
                  <c:v>42.087015989775097</c:v>
                </c:pt>
                <c:pt idx="4355">
                  <c:v>41.658218398810703</c:v>
                </c:pt>
                <c:pt idx="4356">
                  <c:v>38.419279536735701</c:v>
                </c:pt>
                <c:pt idx="4357">
                  <c:v>35.603653111619003</c:v>
                </c:pt>
                <c:pt idx="4358">
                  <c:v>32.980447197853003</c:v>
                </c:pt>
                <c:pt idx="4359">
                  <c:v>29.681455368901599</c:v>
                </c:pt>
                <c:pt idx="4360">
                  <c:v>26.832161485364399</c:v>
                </c:pt>
                <c:pt idx="4361">
                  <c:v>28.155853549140598</c:v>
                </c:pt>
                <c:pt idx="4362">
                  <c:v>31.568462384151101</c:v>
                </c:pt>
                <c:pt idx="4363">
                  <c:v>34.318387968035097</c:v>
                </c:pt>
                <c:pt idx="4364">
                  <c:v>35.028200163173601</c:v>
                </c:pt>
                <c:pt idx="4365">
                  <c:v>35.090588499333798</c:v>
                </c:pt>
                <c:pt idx="4366">
                  <c:v>35.2589045316304</c:v>
                </c:pt>
                <c:pt idx="4367">
                  <c:v>39.878225823954701</c:v>
                </c:pt>
                <c:pt idx="4368">
                  <c:v>45.3935579210195</c:v>
                </c:pt>
                <c:pt idx="4369">
                  <c:v>51.427953103539302</c:v>
                </c:pt>
                <c:pt idx="4370">
                  <c:v>55.034692499443103</c:v>
                </c:pt>
                <c:pt idx="4371">
                  <c:v>58.3782636955317</c:v>
                </c:pt>
                <c:pt idx="4372">
                  <c:v>61.265242676253699</c:v>
                </c:pt>
                <c:pt idx="4373">
                  <c:v>64.012588843705004</c:v>
                </c:pt>
                <c:pt idx="4374">
                  <c:v>67.702187612045094</c:v>
                </c:pt>
                <c:pt idx="4375">
                  <c:v>70.7115019292998</c:v>
                </c:pt>
                <c:pt idx="4376">
                  <c:v>66.923241404944307</c:v>
                </c:pt>
                <c:pt idx="4377">
                  <c:v>61.500594160076403</c:v>
                </c:pt>
                <c:pt idx="4378">
                  <c:v>55.469240064959699</c:v>
                </c:pt>
                <c:pt idx="4379">
                  <c:v>53.991585924032897</c:v>
                </c:pt>
                <c:pt idx="4380">
                  <c:v>53.988461941687397</c:v>
                </c:pt>
                <c:pt idx="4381">
                  <c:v>54.0185366327606</c:v>
                </c:pt>
                <c:pt idx="4382">
                  <c:v>55.985957633548402</c:v>
                </c:pt>
                <c:pt idx="4383">
                  <c:v>59.243705845316903</c:v>
                </c:pt>
                <c:pt idx="4384">
                  <c:v>62.049205553005002</c:v>
                </c:pt>
                <c:pt idx="4385">
                  <c:v>56.122794646240699</c:v>
                </c:pt>
                <c:pt idx="4386">
                  <c:v>47.426030542557498</c:v>
                </c:pt>
                <c:pt idx="4387">
                  <c:v>38.473872770411802</c:v>
                </c:pt>
                <c:pt idx="4388">
                  <c:v>34.2801398779743</c:v>
                </c:pt>
                <c:pt idx="4389">
                  <c:v>30.979115713726099</c:v>
                </c:pt>
                <c:pt idx="4390">
                  <c:v>28.1215549951871</c:v>
                </c:pt>
                <c:pt idx="4391">
                  <c:v>27.457362385418701</c:v>
                </c:pt>
                <c:pt idx="4392">
                  <c:v>27.487849907037202</c:v>
                </c:pt>
                <c:pt idx="4393">
                  <c:v>27.520348954903</c:v>
                </c:pt>
                <c:pt idx="4394">
                  <c:v>27.547219620772001</c:v>
                </c:pt>
                <c:pt idx="4395">
                  <c:v>27.573063303115401</c:v>
                </c:pt>
                <c:pt idx="4396">
                  <c:v>27.6001415086157</c:v>
                </c:pt>
                <c:pt idx="4397">
                  <c:v>25.487716921875801</c:v>
                </c:pt>
                <c:pt idx="4398">
                  <c:v>22.015316909847801</c:v>
                </c:pt>
                <c:pt idx="4399">
                  <c:v>18.961436511315998</c:v>
                </c:pt>
                <c:pt idx="4400">
                  <c:v>22.895880503769799</c:v>
                </c:pt>
                <c:pt idx="4401">
                  <c:v>28.401658630443102</c:v>
                </c:pt>
                <c:pt idx="4402">
                  <c:v>34.240935314496802</c:v>
                </c:pt>
                <c:pt idx="4403">
                  <c:v>37.703997842561499</c:v>
                </c:pt>
                <c:pt idx="4404">
                  <c:v>40.893551370528698</c:v>
                </c:pt>
                <c:pt idx="4405">
                  <c:v>43.698847301843799</c:v>
                </c:pt>
                <c:pt idx="4406">
                  <c:v>42.324688831298403</c:v>
                </c:pt>
                <c:pt idx="4407">
                  <c:v>38.980652036652103</c:v>
                </c:pt>
                <c:pt idx="4408">
                  <c:v>36.074115273640601</c:v>
                </c:pt>
                <c:pt idx="4409">
                  <c:v>33.528847544788803</c:v>
                </c:pt>
                <c:pt idx="4410">
                  <c:v>30.3739737460714</c:v>
                </c:pt>
                <c:pt idx="4411">
                  <c:v>27.558107247831298</c:v>
                </c:pt>
                <c:pt idx="4412">
                  <c:v>28.9998324382071</c:v>
                </c:pt>
                <c:pt idx="4413">
                  <c:v>32.441477172682198</c:v>
                </c:pt>
                <c:pt idx="4414">
                  <c:v>35.486822397818003</c:v>
                </c:pt>
                <c:pt idx="4415">
                  <c:v>31.435980346365799</c:v>
                </c:pt>
                <c:pt idx="4416">
                  <c:v>25.845194641517299</c:v>
                </c:pt>
                <c:pt idx="4417">
                  <c:v>19.770384591026499</c:v>
                </c:pt>
                <c:pt idx="4418">
                  <c:v>20.2347152598573</c:v>
                </c:pt>
                <c:pt idx="4419">
                  <c:v>23.6669446393215</c:v>
                </c:pt>
                <c:pt idx="4420">
                  <c:v>26.652815657908601</c:v>
                </c:pt>
                <c:pt idx="4421">
                  <c:v>32.023379391954698</c:v>
                </c:pt>
                <c:pt idx="4422">
                  <c:v>37.537602111831099</c:v>
                </c:pt>
                <c:pt idx="4423">
                  <c:v>43.365567253574199</c:v>
                </c:pt>
                <c:pt idx="4424">
                  <c:v>46.589945749649402</c:v>
                </c:pt>
                <c:pt idx="4425">
                  <c:v>49.635235519299101</c:v>
                </c:pt>
                <c:pt idx="4426">
                  <c:v>52.0310782112727</c:v>
                </c:pt>
                <c:pt idx="4427">
                  <c:v>52.475332275805897</c:v>
                </c:pt>
                <c:pt idx="4428">
                  <c:v>52.339254682505903</c:v>
                </c:pt>
                <c:pt idx="4429">
                  <c:v>52.188292879719903</c:v>
                </c:pt>
                <c:pt idx="4430">
                  <c:v>50.1305658518257</c:v>
                </c:pt>
                <c:pt idx="4431">
                  <c:v>46.767642201894198</c:v>
                </c:pt>
                <c:pt idx="4432">
                  <c:v>43.8789793491758</c:v>
                </c:pt>
                <c:pt idx="4433">
                  <c:v>41.369564086276</c:v>
                </c:pt>
                <c:pt idx="4434">
                  <c:v>38.291439270236999</c:v>
                </c:pt>
                <c:pt idx="4435">
                  <c:v>35.516328091531797</c:v>
                </c:pt>
                <c:pt idx="4436">
                  <c:v>34.972850054605402</c:v>
                </c:pt>
                <c:pt idx="4437">
                  <c:v>35.072827248566099</c:v>
                </c:pt>
                <c:pt idx="4438">
                  <c:v>35.286162014562599</c:v>
                </c:pt>
                <c:pt idx="4439">
                  <c:v>35.318927713222799</c:v>
                </c:pt>
                <c:pt idx="4440">
                  <c:v>35.321647848439497</c:v>
                </c:pt>
                <c:pt idx="4441">
                  <c:v>35.375706531523399</c:v>
                </c:pt>
                <c:pt idx="4442">
                  <c:v>35.407341565891599</c:v>
                </c:pt>
                <c:pt idx="4443">
                  <c:v>35.431074404398203</c:v>
                </c:pt>
                <c:pt idx="4444">
                  <c:v>35.455779350717499</c:v>
                </c:pt>
                <c:pt idx="4445">
                  <c:v>30.781692195172301</c:v>
                </c:pt>
                <c:pt idx="4446">
                  <c:v>25.283924861339699</c:v>
                </c:pt>
                <c:pt idx="4447">
                  <c:v>19.2662165525314</c:v>
                </c:pt>
                <c:pt idx="4448">
                  <c:v>26.205519569258499</c:v>
                </c:pt>
                <c:pt idx="4449">
                  <c:v>38.26070572447</c:v>
                </c:pt>
                <c:pt idx="4450">
                  <c:v>49.556783240449498</c:v>
                </c:pt>
                <c:pt idx="4451">
                  <c:v>54.261696601208001</c:v>
                </c:pt>
                <c:pt idx="4452">
                  <c:v>57.439484120332203</c:v>
                </c:pt>
                <c:pt idx="4453">
                  <c:v>60.176338371674603</c:v>
                </c:pt>
                <c:pt idx="4454">
                  <c:v>58.860640035563101</c:v>
                </c:pt>
                <c:pt idx="4455">
                  <c:v>55.648433488664601</c:v>
                </c:pt>
                <c:pt idx="4456">
                  <c:v>52.832956421162898</c:v>
                </c:pt>
                <c:pt idx="4457">
                  <c:v>43.9175944174455</c:v>
                </c:pt>
                <c:pt idx="4458">
                  <c:v>31.9980447352428</c:v>
                </c:pt>
                <c:pt idx="4459">
                  <c:v>20.449508391641402</c:v>
                </c:pt>
                <c:pt idx="4460">
                  <c:v>19.656275621005602</c:v>
                </c:pt>
                <c:pt idx="4461">
                  <c:v>23.0070396030155</c:v>
                </c:pt>
                <c:pt idx="4462">
                  <c:v>26.008146805159999</c:v>
                </c:pt>
                <c:pt idx="4463">
                  <c:v>26.663754228837</c:v>
                </c:pt>
                <c:pt idx="4464">
                  <c:v>26.682794805804299</c:v>
                </c:pt>
                <c:pt idx="4465">
                  <c:v>26.7016802162942</c:v>
                </c:pt>
                <c:pt idx="4466">
                  <c:v>26.745204053727399</c:v>
                </c:pt>
                <c:pt idx="4467">
                  <c:v>26.818017776427599</c:v>
                </c:pt>
                <c:pt idx="4468">
                  <c:v>26.8793219221605</c:v>
                </c:pt>
                <c:pt idx="4469">
                  <c:v>33.524940532840702</c:v>
                </c:pt>
                <c:pt idx="4470">
                  <c:v>42.432078506196298</c:v>
                </c:pt>
                <c:pt idx="4471">
                  <c:v>51.234295484277098</c:v>
                </c:pt>
                <c:pt idx="4472">
                  <c:v>55.213058518073602</c:v>
                </c:pt>
                <c:pt idx="4473">
                  <c:v>58.303633806053099</c:v>
                </c:pt>
                <c:pt idx="4474">
                  <c:v>60.6938303453082</c:v>
                </c:pt>
                <c:pt idx="4475">
                  <c:v>63.187213972223702</c:v>
                </c:pt>
                <c:pt idx="4476">
                  <c:v>66.349570464823103</c:v>
                </c:pt>
                <c:pt idx="4477">
                  <c:v>69.065105966072807</c:v>
                </c:pt>
                <c:pt idx="4478">
                  <c:v>69.868716568457202</c:v>
                </c:pt>
                <c:pt idx="4479">
                  <c:v>70.082050086980502</c:v>
                </c:pt>
                <c:pt idx="4480">
                  <c:v>70.351511309146503</c:v>
                </c:pt>
                <c:pt idx="4481">
                  <c:v>65.964647384449904</c:v>
                </c:pt>
                <c:pt idx="4482">
                  <c:v>60.365014659111999</c:v>
                </c:pt>
                <c:pt idx="4483">
                  <c:v>54.3481510989673</c:v>
                </c:pt>
                <c:pt idx="4484">
                  <c:v>51.050657142499503</c:v>
                </c:pt>
                <c:pt idx="4485">
                  <c:v>47.854247163350202</c:v>
                </c:pt>
                <c:pt idx="4486">
                  <c:v>45.2346135500879</c:v>
                </c:pt>
                <c:pt idx="4487">
                  <c:v>46.522947865192101</c:v>
                </c:pt>
              </c:numCache>
            </c:numRef>
          </c:yVal>
          <c:smooth val="1"/>
          <c:extLst>
            <c:ext xmlns:c16="http://schemas.microsoft.com/office/drawing/2014/chart" uri="{C3380CC4-5D6E-409C-BE32-E72D297353CC}">
              <c16:uniqueId val="{00000001-AAA6-425C-B998-CE22E2D81174}"/>
            </c:ext>
          </c:extLst>
        </c:ser>
        <c:ser>
          <c:idx val="2"/>
          <c:order val="2"/>
          <c:tx>
            <c:v>Запропоновані програмою</c:v>
          </c:tx>
          <c:spPr>
            <a:ln w="19050" cap="rnd">
              <a:solidFill>
                <a:schemeClr val="accent3"/>
              </a:solidFill>
              <a:round/>
            </a:ln>
            <a:effectLst/>
          </c:spPr>
          <c:marker>
            <c:symbol val="none"/>
          </c:marker>
          <c:xVal>
            <c:strRef>
              <c:f>'1'!$A$2:$A$4489</c:f>
              <c:strCache>
                <c:ptCount val="4488"/>
                <c:pt idx="0">
                  <c:v> 07/15  01:00:00</c:v>
                </c:pt>
                <c:pt idx="1">
                  <c:v> 07/15  02:00:00</c:v>
                </c:pt>
                <c:pt idx="2">
                  <c:v> 07/15  03:00:00</c:v>
                </c:pt>
                <c:pt idx="3">
                  <c:v> 07/15  04:00:00</c:v>
                </c:pt>
                <c:pt idx="4">
                  <c:v> 07/15  05:00:00</c:v>
                </c:pt>
                <c:pt idx="5">
                  <c:v> 07/15  06:00:00</c:v>
                </c:pt>
                <c:pt idx="6">
                  <c:v> 07/15  07:00:00</c:v>
                </c:pt>
                <c:pt idx="7">
                  <c:v> 07/15  08:00:00</c:v>
                </c:pt>
                <c:pt idx="8">
                  <c:v> 07/15  09:00:00</c:v>
                </c:pt>
                <c:pt idx="9">
                  <c:v> 07/15  10:00:00</c:v>
                </c:pt>
                <c:pt idx="10">
                  <c:v> 07/15  11:00:00</c:v>
                </c:pt>
                <c:pt idx="11">
                  <c:v> 07/15  12:00:00</c:v>
                </c:pt>
                <c:pt idx="12">
                  <c:v> 07/15  13:00:00</c:v>
                </c:pt>
                <c:pt idx="13">
                  <c:v> 07/15  14:00:00</c:v>
                </c:pt>
                <c:pt idx="14">
                  <c:v> 07/15  15:00:00</c:v>
                </c:pt>
                <c:pt idx="15">
                  <c:v> 07/15  16:00:00</c:v>
                </c:pt>
                <c:pt idx="16">
                  <c:v> 07/15  17:00:00</c:v>
                </c:pt>
                <c:pt idx="17">
                  <c:v> 07/15  18:00:00</c:v>
                </c:pt>
                <c:pt idx="18">
                  <c:v> 07/15  19:00:00</c:v>
                </c:pt>
                <c:pt idx="19">
                  <c:v> 07/15  20:00:00</c:v>
                </c:pt>
                <c:pt idx="20">
                  <c:v> 07/15  21:00:00</c:v>
                </c:pt>
                <c:pt idx="21">
                  <c:v> 07/15  22:00:00</c:v>
                </c:pt>
                <c:pt idx="22">
                  <c:v> 07/15  23:00:00</c:v>
                </c:pt>
                <c:pt idx="23">
                  <c:v> 07/15  24:00:00</c:v>
                </c:pt>
                <c:pt idx="24">
                  <c:v> 08/15  01:00:00</c:v>
                </c:pt>
                <c:pt idx="25">
                  <c:v> 08/15  02:00:00</c:v>
                </c:pt>
                <c:pt idx="26">
                  <c:v> 08/15  03:00:00</c:v>
                </c:pt>
                <c:pt idx="27">
                  <c:v> 08/15  04:00:00</c:v>
                </c:pt>
                <c:pt idx="28">
                  <c:v> 08/15  05:00:00</c:v>
                </c:pt>
                <c:pt idx="29">
                  <c:v> 08/15  06:00:00</c:v>
                </c:pt>
                <c:pt idx="30">
                  <c:v> 08/15  07:00:00</c:v>
                </c:pt>
                <c:pt idx="31">
                  <c:v> 08/15  08:00:00</c:v>
                </c:pt>
                <c:pt idx="32">
                  <c:v> 08/15  09:00:00</c:v>
                </c:pt>
                <c:pt idx="33">
                  <c:v> 08/15  10:00:00</c:v>
                </c:pt>
                <c:pt idx="34">
                  <c:v> 08/15  11:00:00</c:v>
                </c:pt>
                <c:pt idx="35">
                  <c:v> 08/15  12:00:00</c:v>
                </c:pt>
                <c:pt idx="36">
                  <c:v> 08/15  13:00:00</c:v>
                </c:pt>
                <c:pt idx="37">
                  <c:v> 08/15  14:00:00</c:v>
                </c:pt>
                <c:pt idx="38">
                  <c:v> 08/15  15:00:00</c:v>
                </c:pt>
                <c:pt idx="39">
                  <c:v> 08/15  16:00:00</c:v>
                </c:pt>
                <c:pt idx="40">
                  <c:v> 08/15  17:00:00</c:v>
                </c:pt>
                <c:pt idx="41">
                  <c:v> 08/15  18:00:00</c:v>
                </c:pt>
                <c:pt idx="42">
                  <c:v> 08/15  19:00:00</c:v>
                </c:pt>
                <c:pt idx="43">
                  <c:v> 08/15  20:00:00</c:v>
                </c:pt>
                <c:pt idx="44">
                  <c:v> 08/15  21:00:00</c:v>
                </c:pt>
                <c:pt idx="45">
                  <c:v> 08/15  22:00:00</c:v>
                </c:pt>
                <c:pt idx="46">
                  <c:v> 08/15  23:00:00</c:v>
                </c:pt>
                <c:pt idx="47">
                  <c:v> 08/15  24:00:00</c:v>
                </c:pt>
                <c:pt idx="48">
                  <c:v> 09/15  01:00:00</c:v>
                </c:pt>
                <c:pt idx="49">
                  <c:v> 09/15  02:00:00</c:v>
                </c:pt>
                <c:pt idx="50">
                  <c:v> 09/15  03:00:00</c:v>
                </c:pt>
                <c:pt idx="51">
                  <c:v> 09/15  04:00:00</c:v>
                </c:pt>
                <c:pt idx="52">
                  <c:v> 09/15  05:00:00</c:v>
                </c:pt>
                <c:pt idx="53">
                  <c:v> 09/15  06:00:00</c:v>
                </c:pt>
                <c:pt idx="54">
                  <c:v> 09/15  07:00:00</c:v>
                </c:pt>
                <c:pt idx="55">
                  <c:v> 09/15  08:00:00</c:v>
                </c:pt>
                <c:pt idx="56">
                  <c:v> 09/15  09:00:00</c:v>
                </c:pt>
                <c:pt idx="57">
                  <c:v> 09/15  10:00:00</c:v>
                </c:pt>
                <c:pt idx="58">
                  <c:v> 09/15  11:00:00</c:v>
                </c:pt>
                <c:pt idx="59">
                  <c:v> 09/15  12:00:00</c:v>
                </c:pt>
                <c:pt idx="60">
                  <c:v> 09/15  13:00:00</c:v>
                </c:pt>
                <c:pt idx="61">
                  <c:v> 09/15  14:00:00</c:v>
                </c:pt>
                <c:pt idx="62">
                  <c:v> 09/15  15:00:00</c:v>
                </c:pt>
                <c:pt idx="63">
                  <c:v> 09/15  16:00:00</c:v>
                </c:pt>
                <c:pt idx="64">
                  <c:v> 09/15  17:00:00</c:v>
                </c:pt>
                <c:pt idx="65">
                  <c:v> 09/15  18:00:00</c:v>
                </c:pt>
                <c:pt idx="66">
                  <c:v> 09/15  19:00:00</c:v>
                </c:pt>
                <c:pt idx="67">
                  <c:v> 09/15  20:00:00</c:v>
                </c:pt>
                <c:pt idx="68">
                  <c:v> 09/15  21:00:00</c:v>
                </c:pt>
                <c:pt idx="69">
                  <c:v> 09/15  22:00:00</c:v>
                </c:pt>
                <c:pt idx="70">
                  <c:v> 09/15  23:00:00</c:v>
                </c:pt>
                <c:pt idx="71">
                  <c:v> 09/15  24:00:00</c:v>
                </c:pt>
                <c:pt idx="72">
                  <c:v> 01/15  01:00:00</c:v>
                </c:pt>
                <c:pt idx="73">
                  <c:v> 01/15  02:00:00</c:v>
                </c:pt>
                <c:pt idx="74">
                  <c:v> 01/15  03:00:00</c:v>
                </c:pt>
                <c:pt idx="75">
                  <c:v> 01/15  04:00:00</c:v>
                </c:pt>
                <c:pt idx="76">
                  <c:v> 01/15  05:00:00</c:v>
                </c:pt>
                <c:pt idx="77">
                  <c:v> 01/15  06:00:00</c:v>
                </c:pt>
                <c:pt idx="78">
                  <c:v> 01/15  07:00:00</c:v>
                </c:pt>
                <c:pt idx="79">
                  <c:v> 01/15  08:00:00</c:v>
                </c:pt>
                <c:pt idx="80">
                  <c:v> 01/15  09:00:00</c:v>
                </c:pt>
                <c:pt idx="81">
                  <c:v> 01/15  10:00:00</c:v>
                </c:pt>
                <c:pt idx="82">
                  <c:v> 01/15  11:00:00</c:v>
                </c:pt>
                <c:pt idx="83">
                  <c:v> 01/15  12:00:00</c:v>
                </c:pt>
                <c:pt idx="84">
                  <c:v> 01/15  13:00:00</c:v>
                </c:pt>
                <c:pt idx="85">
                  <c:v> 01/15  14:00:00</c:v>
                </c:pt>
                <c:pt idx="86">
                  <c:v> 01/15  15:00:00</c:v>
                </c:pt>
                <c:pt idx="87">
                  <c:v> 01/15  16:00:00</c:v>
                </c:pt>
                <c:pt idx="88">
                  <c:v> 01/15  17:00:00</c:v>
                </c:pt>
                <c:pt idx="89">
                  <c:v> 01/15  18:00:00</c:v>
                </c:pt>
                <c:pt idx="90">
                  <c:v> 01/15  19:00:00</c:v>
                </c:pt>
                <c:pt idx="91">
                  <c:v> 01/15  20:00:00</c:v>
                </c:pt>
                <c:pt idx="92">
                  <c:v> 01/15  21:00:00</c:v>
                </c:pt>
                <c:pt idx="93">
                  <c:v> 01/15  22:00:00</c:v>
                </c:pt>
                <c:pt idx="94">
                  <c:v> 01/15  23:00:00</c:v>
                </c:pt>
                <c:pt idx="95">
                  <c:v> 01/15  24:00:00</c:v>
                </c:pt>
                <c:pt idx="96">
                  <c:v> 10/15  01:00:00</c:v>
                </c:pt>
                <c:pt idx="97">
                  <c:v> 10/15  02:00:00</c:v>
                </c:pt>
                <c:pt idx="98">
                  <c:v> 10/15  03:00:00</c:v>
                </c:pt>
                <c:pt idx="99">
                  <c:v> 10/15  04:00:00</c:v>
                </c:pt>
                <c:pt idx="100">
                  <c:v> 10/15  05:00:00</c:v>
                </c:pt>
                <c:pt idx="101">
                  <c:v> 10/15  06:00:00</c:v>
                </c:pt>
                <c:pt idx="102">
                  <c:v> 10/15  07:00:00</c:v>
                </c:pt>
                <c:pt idx="103">
                  <c:v> 10/15  08:00:00</c:v>
                </c:pt>
                <c:pt idx="104">
                  <c:v> 10/15  09:00:00</c:v>
                </c:pt>
                <c:pt idx="105">
                  <c:v> 10/15  10:00:00</c:v>
                </c:pt>
                <c:pt idx="106">
                  <c:v> 10/15  11:00:00</c:v>
                </c:pt>
                <c:pt idx="107">
                  <c:v> 10/15  12:00:00</c:v>
                </c:pt>
                <c:pt idx="108">
                  <c:v> 10/15  13:00:00</c:v>
                </c:pt>
                <c:pt idx="109">
                  <c:v> 10/15  14:00:00</c:v>
                </c:pt>
                <c:pt idx="110">
                  <c:v> 10/15  15:00:00</c:v>
                </c:pt>
                <c:pt idx="111">
                  <c:v> 10/15  16:00:00</c:v>
                </c:pt>
                <c:pt idx="112">
                  <c:v> 10/15  17:00:00</c:v>
                </c:pt>
                <c:pt idx="113">
                  <c:v> 10/15  18:00:00</c:v>
                </c:pt>
                <c:pt idx="114">
                  <c:v> 10/15  19:00:00</c:v>
                </c:pt>
                <c:pt idx="115">
                  <c:v> 10/15  20:00:00</c:v>
                </c:pt>
                <c:pt idx="116">
                  <c:v> 10/15  21:00:00</c:v>
                </c:pt>
                <c:pt idx="117">
                  <c:v> 10/15  22:00:00</c:v>
                </c:pt>
                <c:pt idx="118">
                  <c:v> 10/15  23:00:00</c:v>
                </c:pt>
                <c:pt idx="119">
                  <c:v> 10/15  24:00:00</c:v>
                </c:pt>
                <c:pt idx="120">
                  <c:v> 10/16  01:00:00</c:v>
                </c:pt>
                <c:pt idx="121">
                  <c:v> 10/16  02:00:00</c:v>
                </c:pt>
                <c:pt idx="122">
                  <c:v> 10/16  03:00:00</c:v>
                </c:pt>
                <c:pt idx="123">
                  <c:v> 10/16  04:00:00</c:v>
                </c:pt>
                <c:pt idx="124">
                  <c:v> 10/16  05:00:00</c:v>
                </c:pt>
                <c:pt idx="125">
                  <c:v> 10/16  06:00:00</c:v>
                </c:pt>
                <c:pt idx="126">
                  <c:v> 10/16  07:00:00</c:v>
                </c:pt>
                <c:pt idx="127">
                  <c:v> 10/16  08:00:00</c:v>
                </c:pt>
                <c:pt idx="128">
                  <c:v> 10/16  09:00:00</c:v>
                </c:pt>
                <c:pt idx="129">
                  <c:v> 10/16  10:00:00</c:v>
                </c:pt>
                <c:pt idx="130">
                  <c:v> 10/16  11:00:00</c:v>
                </c:pt>
                <c:pt idx="131">
                  <c:v> 10/16  12:00:00</c:v>
                </c:pt>
                <c:pt idx="132">
                  <c:v> 10/16  13:00:00</c:v>
                </c:pt>
                <c:pt idx="133">
                  <c:v> 10/16  14:00:00</c:v>
                </c:pt>
                <c:pt idx="134">
                  <c:v> 10/16  15:00:00</c:v>
                </c:pt>
                <c:pt idx="135">
                  <c:v> 10/16  16:00:00</c:v>
                </c:pt>
                <c:pt idx="136">
                  <c:v> 10/16  17:00:00</c:v>
                </c:pt>
                <c:pt idx="137">
                  <c:v> 10/16  18:00:00</c:v>
                </c:pt>
                <c:pt idx="138">
                  <c:v> 10/16  19:00:00</c:v>
                </c:pt>
                <c:pt idx="139">
                  <c:v> 10/16  20:00:00</c:v>
                </c:pt>
                <c:pt idx="140">
                  <c:v> 10/16  21:00:00</c:v>
                </c:pt>
                <c:pt idx="141">
                  <c:v> 10/16  22:00:00</c:v>
                </c:pt>
                <c:pt idx="142">
                  <c:v> 10/16  23:00:00</c:v>
                </c:pt>
                <c:pt idx="143">
                  <c:v> 10/16  24:00:00</c:v>
                </c:pt>
                <c:pt idx="144">
                  <c:v> 10/17  01:00:00</c:v>
                </c:pt>
                <c:pt idx="145">
                  <c:v> 10/17  02:00:00</c:v>
                </c:pt>
                <c:pt idx="146">
                  <c:v> 10/17  03:00:00</c:v>
                </c:pt>
                <c:pt idx="147">
                  <c:v> 10/17  04:00:00</c:v>
                </c:pt>
                <c:pt idx="148">
                  <c:v> 10/17  05:00:00</c:v>
                </c:pt>
                <c:pt idx="149">
                  <c:v> 10/17  06:00:00</c:v>
                </c:pt>
                <c:pt idx="150">
                  <c:v> 10/17  07:00:00</c:v>
                </c:pt>
                <c:pt idx="151">
                  <c:v> 10/17  08:00:00</c:v>
                </c:pt>
                <c:pt idx="152">
                  <c:v> 10/17  09:00:00</c:v>
                </c:pt>
                <c:pt idx="153">
                  <c:v> 10/17  10:00:00</c:v>
                </c:pt>
                <c:pt idx="154">
                  <c:v> 10/17  11:00:00</c:v>
                </c:pt>
                <c:pt idx="155">
                  <c:v> 10/17  12:00:00</c:v>
                </c:pt>
                <c:pt idx="156">
                  <c:v> 10/17  13:00:00</c:v>
                </c:pt>
                <c:pt idx="157">
                  <c:v> 10/17  14:00:00</c:v>
                </c:pt>
                <c:pt idx="158">
                  <c:v> 10/17  15:00:00</c:v>
                </c:pt>
                <c:pt idx="159">
                  <c:v> 10/17  16:00:00</c:v>
                </c:pt>
                <c:pt idx="160">
                  <c:v> 10/17  17:00:00</c:v>
                </c:pt>
                <c:pt idx="161">
                  <c:v> 10/17  18:00:00</c:v>
                </c:pt>
                <c:pt idx="162">
                  <c:v> 10/17  19:00:00</c:v>
                </c:pt>
                <c:pt idx="163">
                  <c:v> 10/17  20:00:00</c:v>
                </c:pt>
                <c:pt idx="164">
                  <c:v> 10/17  21:00:00</c:v>
                </c:pt>
                <c:pt idx="165">
                  <c:v> 10/17  22:00:00</c:v>
                </c:pt>
                <c:pt idx="166">
                  <c:v> 10/17  23:00:00</c:v>
                </c:pt>
                <c:pt idx="167">
                  <c:v> 10/17  24:00:00</c:v>
                </c:pt>
                <c:pt idx="168">
                  <c:v> 10/18  01:00:00</c:v>
                </c:pt>
                <c:pt idx="169">
                  <c:v> 10/18  02:00:00</c:v>
                </c:pt>
                <c:pt idx="170">
                  <c:v> 10/18  03:00:00</c:v>
                </c:pt>
                <c:pt idx="171">
                  <c:v> 10/18  04:00:00</c:v>
                </c:pt>
                <c:pt idx="172">
                  <c:v> 10/18  05:00:00</c:v>
                </c:pt>
                <c:pt idx="173">
                  <c:v> 10/18  06:00:00</c:v>
                </c:pt>
                <c:pt idx="174">
                  <c:v> 10/18  07:00:00</c:v>
                </c:pt>
                <c:pt idx="175">
                  <c:v> 10/18  08:00:00</c:v>
                </c:pt>
                <c:pt idx="176">
                  <c:v> 10/18  09:00:00</c:v>
                </c:pt>
                <c:pt idx="177">
                  <c:v> 10/18  10:00:00</c:v>
                </c:pt>
                <c:pt idx="178">
                  <c:v> 10/18  11:00:00</c:v>
                </c:pt>
                <c:pt idx="179">
                  <c:v> 10/18  12:00:00</c:v>
                </c:pt>
                <c:pt idx="180">
                  <c:v> 10/18  13:00:00</c:v>
                </c:pt>
                <c:pt idx="181">
                  <c:v> 10/18  14:00:00</c:v>
                </c:pt>
                <c:pt idx="182">
                  <c:v> 10/18  15:00:00</c:v>
                </c:pt>
                <c:pt idx="183">
                  <c:v> 10/18  16:00:00</c:v>
                </c:pt>
                <c:pt idx="184">
                  <c:v> 10/18  17:00:00</c:v>
                </c:pt>
                <c:pt idx="185">
                  <c:v> 10/18  18:00:00</c:v>
                </c:pt>
                <c:pt idx="186">
                  <c:v> 10/18  19:00:00</c:v>
                </c:pt>
                <c:pt idx="187">
                  <c:v> 10/18  20:00:00</c:v>
                </c:pt>
                <c:pt idx="188">
                  <c:v> 10/18  21:00:00</c:v>
                </c:pt>
                <c:pt idx="189">
                  <c:v> 10/18  22:00:00</c:v>
                </c:pt>
                <c:pt idx="190">
                  <c:v> 10/18  23:00:00</c:v>
                </c:pt>
                <c:pt idx="191">
                  <c:v> 10/18  24:00:00</c:v>
                </c:pt>
                <c:pt idx="192">
                  <c:v> 10/19  01:00:00</c:v>
                </c:pt>
                <c:pt idx="193">
                  <c:v> 10/19  02:00:00</c:v>
                </c:pt>
                <c:pt idx="194">
                  <c:v> 10/19  03:00:00</c:v>
                </c:pt>
                <c:pt idx="195">
                  <c:v> 10/19  04:00:00</c:v>
                </c:pt>
                <c:pt idx="196">
                  <c:v> 10/19  05:00:00</c:v>
                </c:pt>
                <c:pt idx="197">
                  <c:v> 10/19  06:00:00</c:v>
                </c:pt>
                <c:pt idx="198">
                  <c:v> 10/19  07:00:00</c:v>
                </c:pt>
                <c:pt idx="199">
                  <c:v> 10/19  08:00:00</c:v>
                </c:pt>
                <c:pt idx="200">
                  <c:v> 10/19  09:00:00</c:v>
                </c:pt>
                <c:pt idx="201">
                  <c:v> 10/19  10:00:00</c:v>
                </c:pt>
                <c:pt idx="202">
                  <c:v> 10/19  11:00:00</c:v>
                </c:pt>
                <c:pt idx="203">
                  <c:v> 10/19  12:00:00</c:v>
                </c:pt>
                <c:pt idx="204">
                  <c:v> 10/19  13:00:00</c:v>
                </c:pt>
                <c:pt idx="205">
                  <c:v> 10/19  14:00:00</c:v>
                </c:pt>
                <c:pt idx="206">
                  <c:v> 10/19  15:00:00</c:v>
                </c:pt>
                <c:pt idx="207">
                  <c:v> 10/19  16:00:00</c:v>
                </c:pt>
                <c:pt idx="208">
                  <c:v> 10/19  17:00:00</c:v>
                </c:pt>
                <c:pt idx="209">
                  <c:v> 10/19  18:00:00</c:v>
                </c:pt>
                <c:pt idx="210">
                  <c:v> 10/19  19:00:00</c:v>
                </c:pt>
                <c:pt idx="211">
                  <c:v> 10/19  20:00:00</c:v>
                </c:pt>
                <c:pt idx="212">
                  <c:v> 10/19  21:00:00</c:v>
                </c:pt>
                <c:pt idx="213">
                  <c:v> 10/19  22:00:00</c:v>
                </c:pt>
                <c:pt idx="214">
                  <c:v> 10/19  23:00:00</c:v>
                </c:pt>
                <c:pt idx="215">
                  <c:v> 10/19  24:00:00</c:v>
                </c:pt>
                <c:pt idx="216">
                  <c:v> 10/20  01:00:00</c:v>
                </c:pt>
                <c:pt idx="217">
                  <c:v> 10/20  02:00:00</c:v>
                </c:pt>
                <c:pt idx="218">
                  <c:v> 10/20  03:00:00</c:v>
                </c:pt>
                <c:pt idx="219">
                  <c:v> 10/20  04:00:00</c:v>
                </c:pt>
                <c:pt idx="220">
                  <c:v> 10/20  05:00:00</c:v>
                </c:pt>
                <c:pt idx="221">
                  <c:v> 10/20  06:00:00</c:v>
                </c:pt>
                <c:pt idx="222">
                  <c:v> 10/20  07:00:00</c:v>
                </c:pt>
                <c:pt idx="223">
                  <c:v> 10/20  08:00:00</c:v>
                </c:pt>
                <c:pt idx="224">
                  <c:v> 10/20  09:00:00</c:v>
                </c:pt>
                <c:pt idx="225">
                  <c:v> 10/20  10:00:00</c:v>
                </c:pt>
                <c:pt idx="226">
                  <c:v> 10/20  11:00:00</c:v>
                </c:pt>
                <c:pt idx="227">
                  <c:v> 10/20  12:00:00</c:v>
                </c:pt>
                <c:pt idx="228">
                  <c:v> 10/20  13:00:00</c:v>
                </c:pt>
                <c:pt idx="229">
                  <c:v> 10/20  14:00:00</c:v>
                </c:pt>
                <c:pt idx="230">
                  <c:v> 10/20  15:00:00</c:v>
                </c:pt>
                <c:pt idx="231">
                  <c:v> 10/20  16:00:00</c:v>
                </c:pt>
                <c:pt idx="232">
                  <c:v> 10/20  17:00:00</c:v>
                </c:pt>
                <c:pt idx="233">
                  <c:v> 10/20  18:00:00</c:v>
                </c:pt>
                <c:pt idx="234">
                  <c:v> 10/20  19:00:00</c:v>
                </c:pt>
                <c:pt idx="235">
                  <c:v> 10/20  20:00:00</c:v>
                </c:pt>
                <c:pt idx="236">
                  <c:v> 10/20  21:00:00</c:v>
                </c:pt>
                <c:pt idx="237">
                  <c:v> 10/20  22:00:00</c:v>
                </c:pt>
                <c:pt idx="238">
                  <c:v> 10/20  23:00:00</c:v>
                </c:pt>
                <c:pt idx="239">
                  <c:v> 10/20  24:00:00</c:v>
                </c:pt>
                <c:pt idx="240">
                  <c:v> 10/21  01:00:00</c:v>
                </c:pt>
                <c:pt idx="241">
                  <c:v> 10/21  02:00:00</c:v>
                </c:pt>
                <c:pt idx="242">
                  <c:v> 10/21  03:00:00</c:v>
                </c:pt>
                <c:pt idx="243">
                  <c:v> 10/21  04:00:00</c:v>
                </c:pt>
                <c:pt idx="244">
                  <c:v> 10/21  05:00:00</c:v>
                </c:pt>
                <c:pt idx="245">
                  <c:v> 10/21  06:00:00</c:v>
                </c:pt>
                <c:pt idx="246">
                  <c:v> 10/21  07:00:00</c:v>
                </c:pt>
                <c:pt idx="247">
                  <c:v> 10/21  08:00:00</c:v>
                </c:pt>
                <c:pt idx="248">
                  <c:v> 10/21  09:00:00</c:v>
                </c:pt>
                <c:pt idx="249">
                  <c:v> 10/21  10:00:00</c:v>
                </c:pt>
                <c:pt idx="250">
                  <c:v> 10/21  11:00:00</c:v>
                </c:pt>
                <c:pt idx="251">
                  <c:v> 10/21  12:00:00</c:v>
                </c:pt>
                <c:pt idx="252">
                  <c:v> 10/21  13:00:00</c:v>
                </c:pt>
                <c:pt idx="253">
                  <c:v> 10/21  14:00:00</c:v>
                </c:pt>
                <c:pt idx="254">
                  <c:v> 10/21  15:00:00</c:v>
                </c:pt>
                <c:pt idx="255">
                  <c:v> 10/21  16:00:00</c:v>
                </c:pt>
                <c:pt idx="256">
                  <c:v> 10/21  17:00:00</c:v>
                </c:pt>
                <c:pt idx="257">
                  <c:v> 10/21  18:00:00</c:v>
                </c:pt>
                <c:pt idx="258">
                  <c:v> 10/21  19:00:00</c:v>
                </c:pt>
                <c:pt idx="259">
                  <c:v> 10/21  20:00:00</c:v>
                </c:pt>
                <c:pt idx="260">
                  <c:v> 10/21  21:00:00</c:v>
                </c:pt>
                <c:pt idx="261">
                  <c:v> 10/21  22:00:00</c:v>
                </c:pt>
                <c:pt idx="262">
                  <c:v> 10/21  23:00:00</c:v>
                </c:pt>
                <c:pt idx="263">
                  <c:v> 10/21  24:00:00</c:v>
                </c:pt>
                <c:pt idx="264">
                  <c:v> 10/22  01:00:00</c:v>
                </c:pt>
                <c:pt idx="265">
                  <c:v> 10/22  02:00:00</c:v>
                </c:pt>
                <c:pt idx="266">
                  <c:v> 10/22  03:00:00</c:v>
                </c:pt>
                <c:pt idx="267">
                  <c:v> 10/22  04:00:00</c:v>
                </c:pt>
                <c:pt idx="268">
                  <c:v> 10/22  05:00:00</c:v>
                </c:pt>
                <c:pt idx="269">
                  <c:v> 10/22  06:00:00</c:v>
                </c:pt>
                <c:pt idx="270">
                  <c:v> 10/22  07:00:00</c:v>
                </c:pt>
                <c:pt idx="271">
                  <c:v> 10/22  08:00:00</c:v>
                </c:pt>
                <c:pt idx="272">
                  <c:v> 10/22  09:00:00</c:v>
                </c:pt>
                <c:pt idx="273">
                  <c:v> 10/22  10:00:00</c:v>
                </c:pt>
                <c:pt idx="274">
                  <c:v> 10/22  11:00:00</c:v>
                </c:pt>
                <c:pt idx="275">
                  <c:v> 10/22  12:00:00</c:v>
                </c:pt>
                <c:pt idx="276">
                  <c:v> 10/22  13:00:00</c:v>
                </c:pt>
                <c:pt idx="277">
                  <c:v> 10/22  14:00:00</c:v>
                </c:pt>
                <c:pt idx="278">
                  <c:v> 10/22  15:00:00</c:v>
                </c:pt>
                <c:pt idx="279">
                  <c:v> 10/22  16:00:00</c:v>
                </c:pt>
                <c:pt idx="280">
                  <c:v> 10/22  17:00:00</c:v>
                </c:pt>
                <c:pt idx="281">
                  <c:v> 10/22  18:00:00</c:v>
                </c:pt>
                <c:pt idx="282">
                  <c:v> 10/22  19:00:00</c:v>
                </c:pt>
                <c:pt idx="283">
                  <c:v> 10/22  20:00:00</c:v>
                </c:pt>
                <c:pt idx="284">
                  <c:v> 10/22  21:00:00</c:v>
                </c:pt>
                <c:pt idx="285">
                  <c:v> 10/22  22:00:00</c:v>
                </c:pt>
                <c:pt idx="286">
                  <c:v> 10/22  23:00:00</c:v>
                </c:pt>
                <c:pt idx="287">
                  <c:v> 10/22  24:00:00</c:v>
                </c:pt>
                <c:pt idx="288">
                  <c:v> 10/23  01:00:00</c:v>
                </c:pt>
                <c:pt idx="289">
                  <c:v> 10/23  02:00:00</c:v>
                </c:pt>
                <c:pt idx="290">
                  <c:v> 10/23  03:00:00</c:v>
                </c:pt>
                <c:pt idx="291">
                  <c:v> 10/23  04:00:00</c:v>
                </c:pt>
                <c:pt idx="292">
                  <c:v> 10/23  05:00:00</c:v>
                </c:pt>
                <c:pt idx="293">
                  <c:v> 10/23  06:00:00</c:v>
                </c:pt>
                <c:pt idx="294">
                  <c:v> 10/23  07:00:00</c:v>
                </c:pt>
                <c:pt idx="295">
                  <c:v> 10/23  08:00:00</c:v>
                </c:pt>
                <c:pt idx="296">
                  <c:v> 10/23  09:00:00</c:v>
                </c:pt>
                <c:pt idx="297">
                  <c:v> 10/23  10:00:00</c:v>
                </c:pt>
                <c:pt idx="298">
                  <c:v> 10/23  11:00:00</c:v>
                </c:pt>
                <c:pt idx="299">
                  <c:v> 10/23  12:00:00</c:v>
                </c:pt>
                <c:pt idx="300">
                  <c:v> 10/23  13:00:00</c:v>
                </c:pt>
                <c:pt idx="301">
                  <c:v> 10/23  14:00:00</c:v>
                </c:pt>
                <c:pt idx="302">
                  <c:v> 10/23  15:00:00</c:v>
                </c:pt>
                <c:pt idx="303">
                  <c:v> 10/23  16:00:00</c:v>
                </c:pt>
                <c:pt idx="304">
                  <c:v> 10/23  17:00:00</c:v>
                </c:pt>
                <c:pt idx="305">
                  <c:v> 10/23  18:00:00</c:v>
                </c:pt>
                <c:pt idx="306">
                  <c:v> 10/23  19:00:00</c:v>
                </c:pt>
                <c:pt idx="307">
                  <c:v> 10/23  20:00:00</c:v>
                </c:pt>
                <c:pt idx="308">
                  <c:v> 10/23  21:00:00</c:v>
                </c:pt>
                <c:pt idx="309">
                  <c:v> 10/23  22:00:00</c:v>
                </c:pt>
                <c:pt idx="310">
                  <c:v> 10/23  23:00:00</c:v>
                </c:pt>
                <c:pt idx="311">
                  <c:v> 10/23  24:00:00</c:v>
                </c:pt>
                <c:pt idx="312">
                  <c:v> 10/24  01:00:00</c:v>
                </c:pt>
                <c:pt idx="313">
                  <c:v> 10/24  02:00:00</c:v>
                </c:pt>
                <c:pt idx="314">
                  <c:v> 10/24  03:00:00</c:v>
                </c:pt>
                <c:pt idx="315">
                  <c:v> 10/24  04:00:00</c:v>
                </c:pt>
                <c:pt idx="316">
                  <c:v> 10/24  05:00:00</c:v>
                </c:pt>
                <c:pt idx="317">
                  <c:v> 10/24  06:00:00</c:v>
                </c:pt>
                <c:pt idx="318">
                  <c:v> 10/24  07:00:00</c:v>
                </c:pt>
                <c:pt idx="319">
                  <c:v> 10/24  08:00:00</c:v>
                </c:pt>
                <c:pt idx="320">
                  <c:v> 10/24  09:00:00</c:v>
                </c:pt>
                <c:pt idx="321">
                  <c:v> 10/24  10:00:00</c:v>
                </c:pt>
                <c:pt idx="322">
                  <c:v> 10/24  11:00:00</c:v>
                </c:pt>
                <c:pt idx="323">
                  <c:v> 10/24  12:00:00</c:v>
                </c:pt>
                <c:pt idx="324">
                  <c:v> 10/24  13:00:00</c:v>
                </c:pt>
                <c:pt idx="325">
                  <c:v> 10/24  14:00:00</c:v>
                </c:pt>
                <c:pt idx="326">
                  <c:v> 10/24  15:00:00</c:v>
                </c:pt>
                <c:pt idx="327">
                  <c:v> 10/24  16:00:00</c:v>
                </c:pt>
                <c:pt idx="328">
                  <c:v> 10/24  17:00:00</c:v>
                </c:pt>
                <c:pt idx="329">
                  <c:v> 10/24  18:00:00</c:v>
                </c:pt>
                <c:pt idx="330">
                  <c:v> 10/24  19:00:00</c:v>
                </c:pt>
                <c:pt idx="331">
                  <c:v> 10/24  20:00:00</c:v>
                </c:pt>
                <c:pt idx="332">
                  <c:v> 10/24  21:00:00</c:v>
                </c:pt>
                <c:pt idx="333">
                  <c:v> 10/24  22:00:00</c:v>
                </c:pt>
                <c:pt idx="334">
                  <c:v> 10/24  23:00:00</c:v>
                </c:pt>
                <c:pt idx="335">
                  <c:v> 10/24  24:00:00</c:v>
                </c:pt>
                <c:pt idx="336">
                  <c:v> 10/25  01:00:00</c:v>
                </c:pt>
                <c:pt idx="337">
                  <c:v> 10/25  02:00:00</c:v>
                </c:pt>
                <c:pt idx="338">
                  <c:v> 10/25  03:00:00</c:v>
                </c:pt>
                <c:pt idx="339">
                  <c:v> 10/25  04:00:00</c:v>
                </c:pt>
                <c:pt idx="340">
                  <c:v> 10/25  05:00:00</c:v>
                </c:pt>
                <c:pt idx="341">
                  <c:v> 10/25  06:00:00</c:v>
                </c:pt>
                <c:pt idx="342">
                  <c:v> 10/25  07:00:00</c:v>
                </c:pt>
                <c:pt idx="343">
                  <c:v> 10/25  08:00:00</c:v>
                </c:pt>
                <c:pt idx="344">
                  <c:v> 10/25  09:00:00</c:v>
                </c:pt>
                <c:pt idx="345">
                  <c:v> 10/25  10:00:00</c:v>
                </c:pt>
                <c:pt idx="346">
                  <c:v> 10/25  11:00:00</c:v>
                </c:pt>
                <c:pt idx="347">
                  <c:v> 10/25  12:00:00</c:v>
                </c:pt>
                <c:pt idx="348">
                  <c:v> 10/25  13:00:00</c:v>
                </c:pt>
                <c:pt idx="349">
                  <c:v> 10/25  14:00:00</c:v>
                </c:pt>
                <c:pt idx="350">
                  <c:v> 10/25  15:00:00</c:v>
                </c:pt>
                <c:pt idx="351">
                  <c:v> 10/25  16:00:00</c:v>
                </c:pt>
                <c:pt idx="352">
                  <c:v> 10/25  17:00:00</c:v>
                </c:pt>
                <c:pt idx="353">
                  <c:v> 10/25  18:00:00</c:v>
                </c:pt>
                <c:pt idx="354">
                  <c:v> 10/25  19:00:00</c:v>
                </c:pt>
                <c:pt idx="355">
                  <c:v> 10/25  20:00:00</c:v>
                </c:pt>
                <c:pt idx="356">
                  <c:v> 10/25  21:00:00</c:v>
                </c:pt>
                <c:pt idx="357">
                  <c:v> 10/25  22:00:00</c:v>
                </c:pt>
                <c:pt idx="358">
                  <c:v> 10/25  23:00:00</c:v>
                </c:pt>
                <c:pt idx="359">
                  <c:v> 10/25  24:00:00</c:v>
                </c:pt>
                <c:pt idx="360">
                  <c:v> 10/26  01:00:00</c:v>
                </c:pt>
                <c:pt idx="361">
                  <c:v> 10/26  02:00:00</c:v>
                </c:pt>
                <c:pt idx="362">
                  <c:v> 10/26  03:00:00</c:v>
                </c:pt>
                <c:pt idx="363">
                  <c:v> 10/26  04:00:00</c:v>
                </c:pt>
                <c:pt idx="364">
                  <c:v> 10/26  05:00:00</c:v>
                </c:pt>
                <c:pt idx="365">
                  <c:v> 10/26  06:00:00</c:v>
                </c:pt>
                <c:pt idx="366">
                  <c:v> 10/26  07:00:00</c:v>
                </c:pt>
                <c:pt idx="367">
                  <c:v> 10/26  08:00:00</c:v>
                </c:pt>
                <c:pt idx="368">
                  <c:v> 10/26  09:00:00</c:v>
                </c:pt>
                <c:pt idx="369">
                  <c:v> 10/26  10:00:00</c:v>
                </c:pt>
                <c:pt idx="370">
                  <c:v> 10/26  11:00:00</c:v>
                </c:pt>
                <c:pt idx="371">
                  <c:v> 10/26  12:00:00</c:v>
                </c:pt>
                <c:pt idx="372">
                  <c:v> 10/26  13:00:00</c:v>
                </c:pt>
                <c:pt idx="373">
                  <c:v> 10/26  14:00:00</c:v>
                </c:pt>
                <c:pt idx="374">
                  <c:v> 10/26  15:00:00</c:v>
                </c:pt>
                <c:pt idx="375">
                  <c:v> 10/26  16:00:00</c:v>
                </c:pt>
                <c:pt idx="376">
                  <c:v> 10/26  17:00:00</c:v>
                </c:pt>
                <c:pt idx="377">
                  <c:v> 10/26  18:00:00</c:v>
                </c:pt>
                <c:pt idx="378">
                  <c:v> 10/26  19:00:00</c:v>
                </c:pt>
                <c:pt idx="379">
                  <c:v> 10/26  20:00:00</c:v>
                </c:pt>
                <c:pt idx="380">
                  <c:v> 10/26  21:00:00</c:v>
                </c:pt>
                <c:pt idx="381">
                  <c:v> 10/26  22:00:00</c:v>
                </c:pt>
                <c:pt idx="382">
                  <c:v> 10/26  23:00:00</c:v>
                </c:pt>
                <c:pt idx="383">
                  <c:v> 10/26  24:00:00</c:v>
                </c:pt>
                <c:pt idx="384">
                  <c:v> 10/27  01:00:00</c:v>
                </c:pt>
                <c:pt idx="385">
                  <c:v> 10/27  02:00:00</c:v>
                </c:pt>
                <c:pt idx="386">
                  <c:v> 10/27  03:00:00</c:v>
                </c:pt>
                <c:pt idx="387">
                  <c:v> 10/27  04:00:00</c:v>
                </c:pt>
                <c:pt idx="388">
                  <c:v> 10/27  05:00:00</c:v>
                </c:pt>
                <c:pt idx="389">
                  <c:v> 10/27  06:00:00</c:v>
                </c:pt>
                <c:pt idx="390">
                  <c:v> 10/27  07:00:00</c:v>
                </c:pt>
                <c:pt idx="391">
                  <c:v> 10/27  08:00:00</c:v>
                </c:pt>
                <c:pt idx="392">
                  <c:v> 10/27  09:00:00</c:v>
                </c:pt>
                <c:pt idx="393">
                  <c:v> 10/27  10:00:00</c:v>
                </c:pt>
                <c:pt idx="394">
                  <c:v> 10/27  11:00:00</c:v>
                </c:pt>
                <c:pt idx="395">
                  <c:v> 10/27  12:00:00</c:v>
                </c:pt>
                <c:pt idx="396">
                  <c:v> 10/27  13:00:00</c:v>
                </c:pt>
                <c:pt idx="397">
                  <c:v> 10/27  14:00:00</c:v>
                </c:pt>
                <c:pt idx="398">
                  <c:v> 10/27  15:00:00</c:v>
                </c:pt>
                <c:pt idx="399">
                  <c:v> 10/27  16:00:00</c:v>
                </c:pt>
                <c:pt idx="400">
                  <c:v> 10/27  17:00:00</c:v>
                </c:pt>
                <c:pt idx="401">
                  <c:v> 10/27  18:00:00</c:v>
                </c:pt>
                <c:pt idx="402">
                  <c:v> 10/27  19:00:00</c:v>
                </c:pt>
                <c:pt idx="403">
                  <c:v> 10/27  20:00:00</c:v>
                </c:pt>
                <c:pt idx="404">
                  <c:v> 10/27  21:00:00</c:v>
                </c:pt>
                <c:pt idx="405">
                  <c:v> 10/27  22:00:00</c:v>
                </c:pt>
                <c:pt idx="406">
                  <c:v> 10/27  23:00:00</c:v>
                </c:pt>
                <c:pt idx="407">
                  <c:v> 10/27  24:00:00</c:v>
                </c:pt>
                <c:pt idx="408">
                  <c:v> 10/28  01:00:00</c:v>
                </c:pt>
                <c:pt idx="409">
                  <c:v> 10/28  02:00:00</c:v>
                </c:pt>
                <c:pt idx="410">
                  <c:v> 10/28  03:00:00</c:v>
                </c:pt>
                <c:pt idx="411">
                  <c:v> 10/28  04:00:00</c:v>
                </c:pt>
                <c:pt idx="412">
                  <c:v> 10/28  05:00:00</c:v>
                </c:pt>
                <c:pt idx="413">
                  <c:v> 10/28  06:00:00</c:v>
                </c:pt>
                <c:pt idx="414">
                  <c:v> 10/28  07:00:00</c:v>
                </c:pt>
                <c:pt idx="415">
                  <c:v> 10/28  08:00:00</c:v>
                </c:pt>
                <c:pt idx="416">
                  <c:v> 10/28  09:00:00</c:v>
                </c:pt>
                <c:pt idx="417">
                  <c:v> 10/28  10:00:00</c:v>
                </c:pt>
                <c:pt idx="418">
                  <c:v> 10/28  11:00:00</c:v>
                </c:pt>
                <c:pt idx="419">
                  <c:v> 10/28  12:00:00</c:v>
                </c:pt>
                <c:pt idx="420">
                  <c:v> 10/28  13:00:00</c:v>
                </c:pt>
                <c:pt idx="421">
                  <c:v> 10/28  14:00:00</c:v>
                </c:pt>
                <c:pt idx="422">
                  <c:v> 10/28  15:00:00</c:v>
                </c:pt>
                <c:pt idx="423">
                  <c:v> 10/28  16:00:00</c:v>
                </c:pt>
                <c:pt idx="424">
                  <c:v> 10/28  17:00:00</c:v>
                </c:pt>
                <c:pt idx="425">
                  <c:v> 10/28  18:00:00</c:v>
                </c:pt>
                <c:pt idx="426">
                  <c:v> 10/28  19:00:00</c:v>
                </c:pt>
                <c:pt idx="427">
                  <c:v> 10/28  20:00:00</c:v>
                </c:pt>
                <c:pt idx="428">
                  <c:v> 10/28  21:00:00</c:v>
                </c:pt>
                <c:pt idx="429">
                  <c:v> 10/28  22:00:00</c:v>
                </c:pt>
                <c:pt idx="430">
                  <c:v> 10/28  23:00:00</c:v>
                </c:pt>
                <c:pt idx="431">
                  <c:v> 10/28  24:00:00</c:v>
                </c:pt>
                <c:pt idx="432">
                  <c:v> 10/29  01:00:00</c:v>
                </c:pt>
                <c:pt idx="433">
                  <c:v> 10/29  02:00:00</c:v>
                </c:pt>
                <c:pt idx="434">
                  <c:v> 10/29  03:00:00</c:v>
                </c:pt>
                <c:pt idx="435">
                  <c:v> 10/29  04:00:00</c:v>
                </c:pt>
                <c:pt idx="436">
                  <c:v> 10/29  05:00:00</c:v>
                </c:pt>
                <c:pt idx="437">
                  <c:v> 10/29  06:00:00</c:v>
                </c:pt>
                <c:pt idx="438">
                  <c:v> 10/29  07:00:00</c:v>
                </c:pt>
                <c:pt idx="439">
                  <c:v> 10/29  08:00:00</c:v>
                </c:pt>
                <c:pt idx="440">
                  <c:v> 10/29  09:00:00</c:v>
                </c:pt>
                <c:pt idx="441">
                  <c:v> 10/29  10:00:00</c:v>
                </c:pt>
                <c:pt idx="442">
                  <c:v> 10/29  11:00:00</c:v>
                </c:pt>
                <c:pt idx="443">
                  <c:v> 10/29  12:00:00</c:v>
                </c:pt>
                <c:pt idx="444">
                  <c:v> 10/29  13:00:00</c:v>
                </c:pt>
                <c:pt idx="445">
                  <c:v> 10/29  14:00:00</c:v>
                </c:pt>
                <c:pt idx="446">
                  <c:v> 10/29  15:00:00</c:v>
                </c:pt>
                <c:pt idx="447">
                  <c:v> 10/29  16:00:00</c:v>
                </c:pt>
                <c:pt idx="448">
                  <c:v> 10/29  17:00:00</c:v>
                </c:pt>
                <c:pt idx="449">
                  <c:v> 10/29  18:00:00</c:v>
                </c:pt>
                <c:pt idx="450">
                  <c:v> 10/29  19:00:00</c:v>
                </c:pt>
                <c:pt idx="451">
                  <c:v> 10/29  20:00:00</c:v>
                </c:pt>
                <c:pt idx="452">
                  <c:v> 10/29  21:00:00</c:v>
                </c:pt>
                <c:pt idx="453">
                  <c:v> 10/29  22:00:00</c:v>
                </c:pt>
                <c:pt idx="454">
                  <c:v> 10/29  23:00:00</c:v>
                </c:pt>
                <c:pt idx="455">
                  <c:v> 10/29  24:00:00</c:v>
                </c:pt>
                <c:pt idx="456">
                  <c:v> 10/30  01:00:00</c:v>
                </c:pt>
                <c:pt idx="457">
                  <c:v> 10/30  02:00:00</c:v>
                </c:pt>
                <c:pt idx="458">
                  <c:v> 10/30  03:00:00</c:v>
                </c:pt>
                <c:pt idx="459">
                  <c:v> 10/30  04:00:00</c:v>
                </c:pt>
                <c:pt idx="460">
                  <c:v> 10/30  05:00:00</c:v>
                </c:pt>
                <c:pt idx="461">
                  <c:v> 10/30  06:00:00</c:v>
                </c:pt>
                <c:pt idx="462">
                  <c:v> 10/30  07:00:00</c:v>
                </c:pt>
                <c:pt idx="463">
                  <c:v> 10/30  08:00:00</c:v>
                </c:pt>
                <c:pt idx="464">
                  <c:v> 10/30  09:00:00</c:v>
                </c:pt>
                <c:pt idx="465">
                  <c:v> 10/30  10:00:00</c:v>
                </c:pt>
                <c:pt idx="466">
                  <c:v> 10/30  11:00:00</c:v>
                </c:pt>
                <c:pt idx="467">
                  <c:v> 10/30  12:00:00</c:v>
                </c:pt>
                <c:pt idx="468">
                  <c:v> 10/30  13:00:00</c:v>
                </c:pt>
                <c:pt idx="469">
                  <c:v> 10/30  14:00:00</c:v>
                </c:pt>
                <c:pt idx="470">
                  <c:v> 10/30  15:00:00</c:v>
                </c:pt>
                <c:pt idx="471">
                  <c:v> 10/30  16:00:00</c:v>
                </c:pt>
                <c:pt idx="472">
                  <c:v> 10/30  17:00:00</c:v>
                </c:pt>
                <c:pt idx="473">
                  <c:v> 10/30  18:00:00</c:v>
                </c:pt>
                <c:pt idx="474">
                  <c:v> 10/30  19:00:00</c:v>
                </c:pt>
                <c:pt idx="475">
                  <c:v> 10/30  20:00:00</c:v>
                </c:pt>
                <c:pt idx="476">
                  <c:v> 10/30  21:00:00</c:v>
                </c:pt>
                <c:pt idx="477">
                  <c:v> 10/30  22:00:00</c:v>
                </c:pt>
                <c:pt idx="478">
                  <c:v> 10/30  23:00:00</c:v>
                </c:pt>
                <c:pt idx="479">
                  <c:v> 10/30  24:00:00</c:v>
                </c:pt>
                <c:pt idx="480">
                  <c:v> 10/31  01:00:00</c:v>
                </c:pt>
                <c:pt idx="481">
                  <c:v> 10/31  02:00:00</c:v>
                </c:pt>
                <c:pt idx="482">
                  <c:v> 10/31  03:00:00</c:v>
                </c:pt>
                <c:pt idx="483">
                  <c:v> 10/31  04:00:00</c:v>
                </c:pt>
                <c:pt idx="484">
                  <c:v> 10/31  05:00:00</c:v>
                </c:pt>
                <c:pt idx="485">
                  <c:v> 10/31  06:00:00</c:v>
                </c:pt>
                <c:pt idx="486">
                  <c:v> 10/31  07:00:00</c:v>
                </c:pt>
                <c:pt idx="487">
                  <c:v> 10/31  08:00:00</c:v>
                </c:pt>
                <c:pt idx="488">
                  <c:v> 10/31  09:00:00</c:v>
                </c:pt>
                <c:pt idx="489">
                  <c:v> 10/31  10:00:00</c:v>
                </c:pt>
                <c:pt idx="490">
                  <c:v> 10/31  11:00:00</c:v>
                </c:pt>
                <c:pt idx="491">
                  <c:v> 10/31  12:00:00</c:v>
                </c:pt>
                <c:pt idx="492">
                  <c:v> 10/31  13:00:00</c:v>
                </c:pt>
                <c:pt idx="493">
                  <c:v> 10/31  14:00:00</c:v>
                </c:pt>
                <c:pt idx="494">
                  <c:v> 10/31  15:00:00</c:v>
                </c:pt>
                <c:pt idx="495">
                  <c:v> 10/31  16:00:00</c:v>
                </c:pt>
                <c:pt idx="496">
                  <c:v> 10/31  17:00:00</c:v>
                </c:pt>
                <c:pt idx="497">
                  <c:v> 10/31  18:00:00</c:v>
                </c:pt>
                <c:pt idx="498">
                  <c:v> 10/31  19:00:00</c:v>
                </c:pt>
                <c:pt idx="499">
                  <c:v> 10/31  20:00:00</c:v>
                </c:pt>
                <c:pt idx="500">
                  <c:v> 10/31  21:00:00</c:v>
                </c:pt>
                <c:pt idx="501">
                  <c:v> 10/31  22:00:00</c:v>
                </c:pt>
                <c:pt idx="502">
                  <c:v> 10/31  23:00:00</c:v>
                </c:pt>
                <c:pt idx="503">
                  <c:v> 10/31  24:00:00</c:v>
                </c:pt>
                <c:pt idx="504">
                  <c:v> 11/01  01:00:00</c:v>
                </c:pt>
                <c:pt idx="505">
                  <c:v> 11/01  02:00:00</c:v>
                </c:pt>
                <c:pt idx="506">
                  <c:v> 11/01  03:00:00</c:v>
                </c:pt>
                <c:pt idx="507">
                  <c:v> 11/01  04:00:00</c:v>
                </c:pt>
                <c:pt idx="508">
                  <c:v> 11/01  05:00:00</c:v>
                </c:pt>
                <c:pt idx="509">
                  <c:v> 11/01  06:00:00</c:v>
                </c:pt>
                <c:pt idx="510">
                  <c:v> 11/01  07:00:00</c:v>
                </c:pt>
                <c:pt idx="511">
                  <c:v> 11/01  08:00:00</c:v>
                </c:pt>
                <c:pt idx="512">
                  <c:v> 11/01  09:00:00</c:v>
                </c:pt>
                <c:pt idx="513">
                  <c:v> 11/01  10:00:00</c:v>
                </c:pt>
                <c:pt idx="514">
                  <c:v> 11/01  11:00:00</c:v>
                </c:pt>
                <c:pt idx="515">
                  <c:v> 11/01  12:00:00</c:v>
                </c:pt>
                <c:pt idx="516">
                  <c:v> 11/01  13:00:00</c:v>
                </c:pt>
                <c:pt idx="517">
                  <c:v> 11/01  14:00:00</c:v>
                </c:pt>
                <c:pt idx="518">
                  <c:v> 11/01  15:00:00</c:v>
                </c:pt>
                <c:pt idx="519">
                  <c:v> 11/01  16:00:00</c:v>
                </c:pt>
                <c:pt idx="520">
                  <c:v> 11/01  17:00:00</c:v>
                </c:pt>
                <c:pt idx="521">
                  <c:v> 11/01  18:00:00</c:v>
                </c:pt>
                <c:pt idx="522">
                  <c:v> 11/01  19:00:00</c:v>
                </c:pt>
                <c:pt idx="523">
                  <c:v> 11/01  20:00:00</c:v>
                </c:pt>
                <c:pt idx="524">
                  <c:v> 11/01  21:00:00</c:v>
                </c:pt>
                <c:pt idx="525">
                  <c:v> 11/01  22:00:00</c:v>
                </c:pt>
                <c:pt idx="526">
                  <c:v> 11/01  23:00:00</c:v>
                </c:pt>
                <c:pt idx="527">
                  <c:v> 11/01  24:00:00</c:v>
                </c:pt>
                <c:pt idx="528">
                  <c:v> 11/02  01:00:00</c:v>
                </c:pt>
                <c:pt idx="529">
                  <c:v> 11/02  02:00:00</c:v>
                </c:pt>
                <c:pt idx="530">
                  <c:v> 11/02  03:00:00</c:v>
                </c:pt>
                <c:pt idx="531">
                  <c:v> 11/02  04:00:00</c:v>
                </c:pt>
                <c:pt idx="532">
                  <c:v> 11/02  05:00:00</c:v>
                </c:pt>
                <c:pt idx="533">
                  <c:v> 11/02  06:00:00</c:v>
                </c:pt>
                <c:pt idx="534">
                  <c:v> 11/02  07:00:00</c:v>
                </c:pt>
                <c:pt idx="535">
                  <c:v> 11/02  08:00:00</c:v>
                </c:pt>
                <c:pt idx="536">
                  <c:v> 11/02  09:00:00</c:v>
                </c:pt>
                <c:pt idx="537">
                  <c:v> 11/02  10:00:00</c:v>
                </c:pt>
                <c:pt idx="538">
                  <c:v> 11/02  11:00:00</c:v>
                </c:pt>
                <c:pt idx="539">
                  <c:v> 11/02  12:00:00</c:v>
                </c:pt>
                <c:pt idx="540">
                  <c:v> 11/02  13:00:00</c:v>
                </c:pt>
                <c:pt idx="541">
                  <c:v> 11/02  14:00:00</c:v>
                </c:pt>
                <c:pt idx="542">
                  <c:v> 11/02  15:00:00</c:v>
                </c:pt>
                <c:pt idx="543">
                  <c:v> 11/02  16:00:00</c:v>
                </c:pt>
                <c:pt idx="544">
                  <c:v> 11/02  17:00:00</c:v>
                </c:pt>
                <c:pt idx="545">
                  <c:v> 11/02  18:00:00</c:v>
                </c:pt>
                <c:pt idx="546">
                  <c:v> 11/02  19:00:00</c:v>
                </c:pt>
                <c:pt idx="547">
                  <c:v> 11/02  20:00:00</c:v>
                </c:pt>
                <c:pt idx="548">
                  <c:v> 11/02  21:00:00</c:v>
                </c:pt>
                <c:pt idx="549">
                  <c:v> 11/02  22:00:00</c:v>
                </c:pt>
                <c:pt idx="550">
                  <c:v> 11/02  23:00:00</c:v>
                </c:pt>
                <c:pt idx="551">
                  <c:v> 11/02  24:00:00</c:v>
                </c:pt>
                <c:pt idx="552">
                  <c:v> 11/03  01:00:00</c:v>
                </c:pt>
                <c:pt idx="553">
                  <c:v> 11/03  02:00:00</c:v>
                </c:pt>
                <c:pt idx="554">
                  <c:v> 11/03  03:00:00</c:v>
                </c:pt>
                <c:pt idx="555">
                  <c:v> 11/03  04:00:00</c:v>
                </c:pt>
                <c:pt idx="556">
                  <c:v> 11/03  05:00:00</c:v>
                </c:pt>
                <c:pt idx="557">
                  <c:v> 11/03  06:00:00</c:v>
                </c:pt>
                <c:pt idx="558">
                  <c:v> 11/03  07:00:00</c:v>
                </c:pt>
                <c:pt idx="559">
                  <c:v> 11/03  08:00:00</c:v>
                </c:pt>
                <c:pt idx="560">
                  <c:v> 11/03  09:00:00</c:v>
                </c:pt>
                <c:pt idx="561">
                  <c:v> 11/03  10:00:00</c:v>
                </c:pt>
                <c:pt idx="562">
                  <c:v> 11/03  11:00:00</c:v>
                </c:pt>
                <c:pt idx="563">
                  <c:v> 11/03  12:00:00</c:v>
                </c:pt>
                <c:pt idx="564">
                  <c:v> 11/03  13:00:00</c:v>
                </c:pt>
                <c:pt idx="565">
                  <c:v> 11/03  14:00:00</c:v>
                </c:pt>
                <c:pt idx="566">
                  <c:v> 11/03  15:00:00</c:v>
                </c:pt>
                <c:pt idx="567">
                  <c:v> 11/03  16:00:00</c:v>
                </c:pt>
                <c:pt idx="568">
                  <c:v> 11/03  17:00:00</c:v>
                </c:pt>
                <c:pt idx="569">
                  <c:v> 11/03  18:00:00</c:v>
                </c:pt>
                <c:pt idx="570">
                  <c:v> 11/03  19:00:00</c:v>
                </c:pt>
                <c:pt idx="571">
                  <c:v> 11/03  20:00:00</c:v>
                </c:pt>
                <c:pt idx="572">
                  <c:v> 11/03  21:00:00</c:v>
                </c:pt>
                <c:pt idx="573">
                  <c:v> 11/03  22:00:00</c:v>
                </c:pt>
                <c:pt idx="574">
                  <c:v> 11/03  23:00:00</c:v>
                </c:pt>
                <c:pt idx="575">
                  <c:v> 11/03  24:00:00</c:v>
                </c:pt>
                <c:pt idx="576">
                  <c:v> 11/04  01:00:00</c:v>
                </c:pt>
                <c:pt idx="577">
                  <c:v> 11/04  02:00:00</c:v>
                </c:pt>
                <c:pt idx="578">
                  <c:v> 11/04  03:00:00</c:v>
                </c:pt>
                <c:pt idx="579">
                  <c:v> 11/04  04:00:00</c:v>
                </c:pt>
                <c:pt idx="580">
                  <c:v> 11/04  05:00:00</c:v>
                </c:pt>
                <c:pt idx="581">
                  <c:v> 11/04  06:00:00</c:v>
                </c:pt>
                <c:pt idx="582">
                  <c:v> 11/04  07:00:00</c:v>
                </c:pt>
                <c:pt idx="583">
                  <c:v> 11/04  08:00:00</c:v>
                </c:pt>
                <c:pt idx="584">
                  <c:v> 11/04  09:00:00</c:v>
                </c:pt>
                <c:pt idx="585">
                  <c:v> 11/04  10:00:00</c:v>
                </c:pt>
                <c:pt idx="586">
                  <c:v> 11/04  11:00:00</c:v>
                </c:pt>
                <c:pt idx="587">
                  <c:v> 11/04  12:00:00</c:v>
                </c:pt>
                <c:pt idx="588">
                  <c:v> 11/04  13:00:00</c:v>
                </c:pt>
                <c:pt idx="589">
                  <c:v> 11/04  14:00:00</c:v>
                </c:pt>
                <c:pt idx="590">
                  <c:v> 11/04  15:00:00</c:v>
                </c:pt>
                <c:pt idx="591">
                  <c:v> 11/04  16:00:00</c:v>
                </c:pt>
                <c:pt idx="592">
                  <c:v> 11/04  17:00:00</c:v>
                </c:pt>
                <c:pt idx="593">
                  <c:v> 11/04  18:00:00</c:v>
                </c:pt>
                <c:pt idx="594">
                  <c:v> 11/04  19:00:00</c:v>
                </c:pt>
                <c:pt idx="595">
                  <c:v> 11/04  20:00:00</c:v>
                </c:pt>
                <c:pt idx="596">
                  <c:v> 11/04  21:00:00</c:v>
                </c:pt>
                <c:pt idx="597">
                  <c:v> 11/04  22:00:00</c:v>
                </c:pt>
                <c:pt idx="598">
                  <c:v> 11/04  23:00:00</c:v>
                </c:pt>
                <c:pt idx="599">
                  <c:v> 11/04  24:00:00</c:v>
                </c:pt>
                <c:pt idx="600">
                  <c:v> 11/05  01:00:00</c:v>
                </c:pt>
                <c:pt idx="601">
                  <c:v> 11/05  02:00:00</c:v>
                </c:pt>
                <c:pt idx="602">
                  <c:v> 11/05  03:00:00</c:v>
                </c:pt>
                <c:pt idx="603">
                  <c:v> 11/05  04:00:00</c:v>
                </c:pt>
                <c:pt idx="604">
                  <c:v> 11/05  05:00:00</c:v>
                </c:pt>
                <c:pt idx="605">
                  <c:v> 11/05  06:00:00</c:v>
                </c:pt>
                <c:pt idx="606">
                  <c:v> 11/05  07:00:00</c:v>
                </c:pt>
                <c:pt idx="607">
                  <c:v> 11/05  08:00:00</c:v>
                </c:pt>
                <c:pt idx="608">
                  <c:v> 11/05  09:00:00</c:v>
                </c:pt>
                <c:pt idx="609">
                  <c:v> 11/05  10:00:00</c:v>
                </c:pt>
                <c:pt idx="610">
                  <c:v> 11/05  11:00:00</c:v>
                </c:pt>
                <c:pt idx="611">
                  <c:v> 11/05  12:00:00</c:v>
                </c:pt>
                <c:pt idx="612">
                  <c:v> 11/05  13:00:00</c:v>
                </c:pt>
                <c:pt idx="613">
                  <c:v> 11/05  14:00:00</c:v>
                </c:pt>
                <c:pt idx="614">
                  <c:v> 11/05  15:00:00</c:v>
                </c:pt>
                <c:pt idx="615">
                  <c:v> 11/05  16:00:00</c:v>
                </c:pt>
                <c:pt idx="616">
                  <c:v> 11/05  17:00:00</c:v>
                </c:pt>
                <c:pt idx="617">
                  <c:v> 11/05  18:00:00</c:v>
                </c:pt>
                <c:pt idx="618">
                  <c:v> 11/05  19:00:00</c:v>
                </c:pt>
                <c:pt idx="619">
                  <c:v> 11/05  20:00:00</c:v>
                </c:pt>
                <c:pt idx="620">
                  <c:v> 11/05  21:00:00</c:v>
                </c:pt>
                <c:pt idx="621">
                  <c:v> 11/05  22:00:00</c:v>
                </c:pt>
                <c:pt idx="622">
                  <c:v> 11/05  23:00:00</c:v>
                </c:pt>
                <c:pt idx="623">
                  <c:v> 11/05  24:00:00</c:v>
                </c:pt>
                <c:pt idx="624">
                  <c:v> 11/06  01:00:00</c:v>
                </c:pt>
                <c:pt idx="625">
                  <c:v> 11/06  02:00:00</c:v>
                </c:pt>
                <c:pt idx="626">
                  <c:v> 11/06  03:00:00</c:v>
                </c:pt>
                <c:pt idx="627">
                  <c:v> 11/06  04:00:00</c:v>
                </c:pt>
                <c:pt idx="628">
                  <c:v> 11/06  05:00:00</c:v>
                </c:pt>
                <c:pt idx="629">
                  <c:v> 11/06  06:00:00</c:v>
                </c:pt>
                <c:pt idx="630">
                  <c:v> 11/06  07:00:00</c:v>
                </c:pt>
                <c:pt idx="631">
                  <c:v> 11/06  08:00:00</c:v>
                </c:pt>
                <c:pt idx="632">
                  <c:v> 11/06  09:00:00</c:v>
                </c:pt>
                <c:pt idx="633">
                  <c:v> 11/06  10:00:00</c:v>
                </c:pt>
                <c:pt idx="634">
                  <c:v> 11/06  11:00:00</c:v>
                </c:pt>
                <c:pt idx="635">
                  <c:v> 11/06  12:00:00</c:v>
                </c:pt>
                <c:pt idx="636">
                  <c:v> 11/06  13:00:00</c:v>
                </c:pt>
                <c:pt idx="637">
                  <c:v> 11/06  14:00:00</c:v>
                </c:pt>
                <c:pt idx="638">
                  <c:v> 11/06  15:00:00</c:v>
                </c:pt>
                <c:pt idx="639">
                  <c:v> 11/06  16:00:00</c:v>
                </c:pt>
                <c:pt idx="640">
                  <c:v> 11/06  17:00:00</c:v>
                </c:pt>
                <c:pt idx="641">
                  <c:v> 11/06  18:00:00</c:v>
                </c:pt>
                <c:pt idx="642">
                  <c:v> 11/06  19:00:00</c:v>
                </c:pt>
                <c:pt idx="643">
                  <c:v> 11/06  20:00:00</c:v>
                </c:pt>
                <c:pt idx="644">
                  <c:v> 11/06  21:00:00</c:v>
                </c:pt>
                <c:pt idx="645">
                  <c:v> 11/06  22:00:00</c:v>
                </c:pt>
                <c:pt idx="646">
                  <c:v> 11/06  23:00:00</c:v>
                </c:pt>
                <c:pt idx="647">
                  <c:v> 11/06  24:00:00</c:v>
                </c:pt>
                <c:pt idx="648">
                  <c:v> 11/07  01:00:00</c:v>
                </c:pt>
                <c:pt idx="649">
                  <c:v> 11/07  02:00:00</c:v>
                </c:pt>
                <c:pt idx="650">
                  <c:v> 11/07  03:00:00</c:v>
                </c:pt>
                <c:pt idx="651">
                  <c:v> 11/07  04:00:00</c:v>
                </c:pt>
                <c:pt idx="652">
                  <c:v> 11/07  05:00:00</c:v>
                </c:pt>
                <c:pt idx="653">
                  <c:v> 11/07  06:00:00</c:v>
                </c:pt>
                <c:pt idx="654">
                  <c:v> 11/07  07:00:00</c:v>
                </c:pt>
                <c:pt idx="655">
                  <c:v> 11/07  08:00:00</c:v>
                </c:pt>
                <c:pt idx="656">
                  <c:v> 11/07  09:00:00</c:v>
                </c:pt>
                <c:pt idx="657">
                  <c:v> 11/07  10:00:00</c:v>
                </c:pt>
                <c:pt idx="658">
                  <c:v> 11/07  11:00:00</c:v>
                </c:pt>
                <c:pt idx="659">
                  <c:v> 11/07  12:00:00</c:v>
                </c:pt>
                <c:pt idx="660">
                  <c:v> 11/07  13:00:00</c:v>
                </c:pt>
                <c:pt idx="661">
                  <c:v> 11/07  14:00:00</c:v>
                </c:pt>
                <c:pt idx="662">
                  <c:v> 11/07  15:00:00</c:v>
                </c:pt>
                <c:pt idx="663">
                  <c:v> 11/07  16:00:00</c:v>
                </c:pt>
                <c:pt idx="664">
                  <c:v> 11/07  17:00:00</c:v>
                </c:pt>
                <c:pt idx="665">
                  <c:v> 11/07  18:00:00</c:v>
                </c:pt>
                <c:pt idx="666">
                  <c:v> 11/07  19:00:00</c:v>
                </c:pt>
                <c:pt idx="667">
                  <c:v> 11/07  20:00:00</c:v>
                </c:pt>
                <c:pt idx="668">
                  <c:v> 11/07  21:00:00</c:v>
                </c:pt>
                <c:pt idx="669">
                  <c:v> 11/07  22:00:00</c:v>
                </c:pt>
                <c:pt idx="670">
                  <c:v> 11/07  23:00:00</c:v>
                </c:pt>
                <c:pt idx="671">
                  <c:v> 11/07  24:00:00</c:v>
                </c:pt>
                <c:pt idx="672">
                  <c:v> 11/08  01:00:00</c:v>
                </c:pt>
                <c:pt idx="673">
                  <c:v> 11/08  02:00:00</c:v>
                </c:pt>
                <c:pt idx="674">
                  <c:v> 11/08  03:00:00</c:v>
                </c:pt>
                <c:pt idx="675">
                  <c:v> 11/08  04:00:00</c:v>
                </c:pt>
                <c:pt idx="676">
                  <c:v> 11/08  05:00:00</c:v>
                </c:pt>
                <c:pt idx="677">
                  <c:v> 11/08  06:00:00</c:v>
                </c:pt>
                <c:pt idx="678">
                  <c:v> 11/08  07:00:00</c:v>
                </c:pt>
                <c:pt idx="679">
                  <c:v> 11/08  08:00:00</c:v>
                </c:pt>
                <c:pt idx="680">
                  <c:v> 11/08  09:00:00</c:v>
                </c:pt>
                <c:pt idx="681">
                  <c:v> 11/08  10:00:00</c:v>
                </c:pt>
                <c:pt idx="682">
                  <c:v> 11/08  11:00:00</c:v>
                </c:pt>
                <c:pt idx="683">
                  <c:v> 11/08  12:00:00</c:v>
                </c:pt>
                <c:pt idx="684">
                  <c:v> 11/08  13:00:00</c:v>
                </c:pt>
                <c:pt idx="685">
                  <c:v> 11/08  14:00:00</c:v>
                </c:pt>
                <c:pt idx="686">
                  <c:v> 11/08  15:00:00</c:v>
                </c:pt>
                <c:pt idx="687">
                  <c:v> 11/08  16:00:00</c:v>
                </c:pt>
                <c:pt idx="688">
                  <c:v> 11/08  17:00:00</c:v>
                </c:pt>
                <c:pt idx="689">
                  <c:v> 11/08  18:00:00</c:v>
                </c:pt>
                <c:pt idx="690">
                  <c:v> 11/08  19:00:00</c:v>
                </c:pt>
                <c:pt idx="691">
                  <c:v> 11/08  20:00:00</c:v>
                </c:pt>
                <c:pt idx="692">
                  <c:v> 11/08  21:00:00</c:v>
                </c:pt>
                <c:pt idx="693">
                  <c:v> 11/08  22:00:00</c:v>
                </c:pt>
                <c:pt idx="694">
                  <c:v> 11/08  23:00:00</c:v>
                </c:pt>
                <c:pt idx="695">
                  <c:v> 11/08  24:00:00</c:v>
                </c:pt>
                <c:pt idx="696">
                  <c:v> 11/09  01:00:00</c:v>
                </c:pt>
                <c:pt idx="697">
                  <c:v> 11/09  02:00:00</c:v>
                </c:pt>
                <c:pt idx="698">
                  <c:v> 11/09  03:00:00</c:v>
                </c:pt>
                <c:pt idx="699">
                  <c:v> 11/09  04:00:00</c:v>
                </c:pt>
                <c:pt idx="700">
                  <c:v> 11/09  05:00:00</c:v>
                </c:pt>
                <c:pt idx="701">
                  <c:v> 11/09  06:00:00</c:v>
                </c:pt>
                <c:pt idx="702">
                  <c:v> 11/09  07:00:00</c:v>
                </c:pt>
                <c:pt idx="703">
                  <c:v> 11/09  08:00:00</c:v>
                </c:pt>
                <c:pt idx="704">
                  <c:v> 11/09  09:00:00</c:v>
                </c:pt>
                <c:pt idx="705">
                  <c:v> 11/09  10:00:00</c:v>
                </c:pt>
                <c:pt idx="706">
                  <c:v> 11/09  11:00:00</c:v>
                </c:pt>
                <c:pt idx="707">
                  <c:v> 11/09  12:00:00</c:v>
                </c:pt>
                <c:pt idx="708">
                  <c:v> 11/09  13:00:00</c:v>
                </c:pt>
                <c:pt idx="709">
                  <c:v> 11/09  14:00:00</c:v>
                </c:pt>
                <c:pt idx="710">
                  <c:v> 11/09  15:00:00</c:v>
                </c:pt>
                <c:pt idx="711">
                  <c:v> 11/09  16:00:00</c:v>
                </c:pt>
                <c:pt idx="712">
                  <c:v> 11/09  17:00:00</c:v>
                </c:pt>
                <c:pt idx="713">
                  <c:v> 11/09  18:00:00</c:v>
                </c:pt>
                <c:pt idx="714">
                  <c:v> 11/09  19:00:00</c:v>
                </c:pt>
                <c:pt idx="715">
                  <c:v> 11/09  20:00:00</c:v>
                </c:pt>
                <c:pt idx="716">
                  <c:v> 11/09  21:00:00</c:v>
                </c:pt>
                <c:pt idx="717">
                  <c:v> 11/09  22:00:00</c:v>
                </c:pt>
                <c:pt idx="718">
                  <c:v> 11/09  23:00:00</c:v>
                </c:pt>
                <c:pt idx="719">
                  <c:v> 11/09  24:00:00</c:v>
                </c:pt>
                <c:pt idx="720">
                  <c:v> 11/10  01:00:00</c:v>
                </c:pt>
                <c:pt idx="721">
                  <c:v> 11/10  02:00:00</c:v>
                </c:pt>
                <c:pt idx="722">
                  <c:v> 11/10  03:00:00</c:v>
                </c:pt>
                <c:pt idx="723">
                  <c:v> 11/10  04:00:00</c:v>
                </c:pt>
                <c:pt idx="724">
                  <c:v> 11/10  05:00:00</c:v>
                </c:pt>
                <c:pt idx="725">
                  <c:v> 11/10  06:00:00</c:v>
                </c:pt>
                <c:pt idx="726">
                  <c:v> 11/10  07:00:00</c:v>
                </c:pt>
                <c:pt idx="727">
                  <c:v> 11/10  08:00:00</c:v>
                </c:pt>
                <c:pt idx="728">
                  <c:v> 11/10  09:00:00</c:v>
                </c:pt>
                <c:pt idx="729">
                  <c:v> 11/10  10:00:00</c:v>
                </c:pt>
                <c:pt idx="730">
                  <c:v> 11/10  11:00:00</c:v>
                </c:pt>
                <c:pt idx="731">
                  <c:v> 11/10  12:00:00</c:v>
                </c:pt>
                <c:pt idx="732">
                  <c:v> 11/10  13:00:00</c:v>
                </c:pt>
                <c:pt idx="733">
                  <c:v> 11/10  14:00:00</c:v>
                </c:pt>
                <c:pt idx="734">
                  <c:v> 11/10  15:00:00</c:v>
                </c:pt>
                <c:pt idx="735">
                  <c:v> 11/10  16:00:00</c:v>
                </c:pt>
                <c:pt idx="736">
                  <c:v> 11/10  17:00:00</c:v>
                </c:pt>
                <c:pt idx="737">
                  <c:v> 11/10  18:00:00</c:v>
                </c:pt>
                <c:pt idx="738">
                  <c:v> 11/10  19:00:00</c:v>
                </c:pt>
                <c:pt idx="739">
                  <c:v> 11/10  20:00:00</c:v>
                </c:pt>
                <c:pt idx="740">
                  <c:v> 11/10  21:00:00</c:v>
                </c:pt>
                <c:pt idx="741">
                  <c:v> 11/10  22:00:00</c:v>
                </c:pt>
                <c:pt idx="742">
                  <c:v> 11/10  23:00:00</c:v>
                </c:pt>
                <c:pt idx="743">
                  <c:v> 11/10  24:00:00</c:v>
                </c:pt>
                <c:pt idx="744">
                  <c:v> 11/11  01:00:00</c:v>
                </c:pt>
                <c:pt idx="745">
                  <c:v> 11/11  02:00:00</c:v>
                </c:pt>
                <c:pt idx="746">
                  <c:v> 11/11  03:00:00</c:v>
                </c:pt>
                <c:pt idx="747">
                  <c:v> 11/11  04:00:00</c:v>
                </c:pt>
                <c:pt idx="748">
                  <c:v> 11/11  05:00:00</c:v>
                </c:pt>
                <c:pt idx="749">
                  <c:v> 11/11  06:00:00</c:v>
                </c:pt>
                <c:pt idx="750">
                  <c:v> 11/11  07:00:00</c:v>
                </c:pt>
                <c:pt idx="751">
                  <c:v> 11/11  08:00:00</c:v>
                </c:pt>
                <c:pt idx="752">
                  <c:v> 11/11  09:00:00</c:v>
                </c:pt>
                <c:pt idx="753">
                  <c:v> 11/11  10:00:00</c:v>
                </c:pt>
                <c:pt idx="754">
                  <c:v> 11/11  11:00:00</c:v>
                </c:pt>
                <c:pt idx="755">
                  <c:v> 11/11  12:00:00</c:v>
                </c:pt>
                <c:pt idx="756">
                  <c:v> 11/11  13:00:00</c:v>
                </c:pt>
                <c:pt idx="757">
                  <c:v> 11/11  14:00:00</c:v>
                </c:pt>
                <c:pt idx="758">
                  <c:v> 11/11  15:00:00</c:v>
                </c:pt>
                <c:pt idx="759">
                  <c:v> 11/11  16:00:00</c:v>
                </c:pt>
                <c:pt idx="760">
                  <c:v> 11/11  17:00:00</c:v>
                </c:pt>
                <c:pt idx="761">
                  <c:v> 11/11  18:00:00</c:v>
                </c:pt>
                <c:pt idx="762">
                  <c:v> 11/11  19:00:00</c:v>
                </c:pt>
                <c:pt idx="763">
                  <c:v> 11/11  20:00:00</c:v>
                </c:pt>
                <c:pt idx="764">
                  <c:v> 11/11  21:00:00</c:v>
                </c:pt>
                <c:pt idx="765">
                  <c:v> 11/11  22:00:00</c:v>
                </c:pt>
                <c:pt idx="766">
                  <c:v> 11/11  23:00:00</c:v>
                </c:pt>
                <c:pt idx="767">
                  <c:v> 11/11  24:00:00</c:v>
                </c:pt>
                <c:pt idx="768">
                  <c:v> 11/12  01:00:00</c:v>
                </c:pt>
                <c:pt idx="769">
                  <c:v> 11/12  02:00:00</c:v>
                </c:pt>
                <c:pt idx="770">
                  <c:v> 11/12  03:00:00</c:v>
                </c:pt>
                <c:pt idx="771">
                  <c:v> 11/12  04:00:00</c:v>
                </c:pt>
                <c:pt idx="772">
                  <c:v> 11/12  05:00:00</c:v>
                </c:pt>
                <c:pt idx="773">
                  <c:v> 11/12  06:00:00</c:v>
                </c:pt>
                <c:pt idx="774">
                  <c:v> 11/12  07:00:00</c:v>
                </c:pt>
                <c:pt idx="775">
                  <c:v> 11/12  08:00:00</c:v>
                </c:pt>
                <c:pt idx="776">
                  <c:v> 11/12  09:00:00</c:v>
                </c:pt>
                <c:pt idx="777">
                  <c:v> 11/12  10:00:00</c:v>
                </c:pt>
                <c:pt idx="778">
                  <c:v> 11/12  11:00:00</c:v>
                </c:pt>
                <c:pt idx="779">
                  <c:v> 11/12  12:00:00</c:v>
                </c:pt>
                <c:pt idx="780">
                  <c:v> 11/12  13:00:00</c:v>
                </c:pt>
                <c:pt idx="781">
                  <c:v> 11/12  14:00:00</c:v>
                </c:pt>
                <c:pt idx="782">
                  <c:v> 11/12  15:00:00</c:v>
                </c:pt>
                <c:pt idx="783">
                  <c:v> 11/12  16:00:00</c:v>
                </c:pt>
                <c:pt idx="784">
                  <c:v> 11/12  17:00:00</c:v>
                </c:pt>
                <c:pt idx="785">
                  <c:v> 11/12  18:00:00</c:v>
                </c:pt>
                <c:pt idx="786">
                  <c:v> 11/12  19:00:00</c:v>
                </c:pt>
                <c:pt idx="787">
                  <c:v> 11/12  20:00:00</c:v>
                </c:pt>
                <c:pt idx="788">
                  <c:v> 11/12  21:00:00</c:v>
                </c:pt>
                <c:pt idx="789">
                  <c:v> 11/12  22:00:00</c:v>
                </c:pt>
                <c:pt idx="790">
                  <c:v> 11/12  23:00:00</c:v>
                </c:pt>
                <c:pt idx="791">
                  <c:v> 11/12  24:00:00</c:v>
                </c:pt>
                <c:pt idx="792">
                  <c:v> 11/13  01:00:00</c:v>
                </c:pt>
                <c:pt idx="793">
                  <c:v> 11/13  02:00:00</c:v>
                </c:pt>
                <c:pt idx="794">
                  <c:v> 11/13  03:00:00</c:v>
                </c:pt>
                <c:pt idx="795">
                  <c:v> 11/13  04:00:00</c:v>
                </c:pt>
                <c:pt idx="796">
                  <c:v> 11/13  05:00:00</c:v>
                </c:pt>
                <c:pt idx="797">
                  <c:v> 11/13  06:00:00</c:v>
                </c:pt>
                <c:pt idx="798">
                  <c:v> 11/13  07:00:00</c:v>
                </c:pt>
                <c:pt idx="799">
                  <c:v> 11/13  08:00:00</c:v>
                </c:pt>
                <c:pt idx="800">
                  <c:v> 11/13  09:00:00</c:v>
                </c:pt>
                <c:pt idx="801">
                  <c:v> 11/13  10:00:00</c:v>
                </c:pt>
                <c:pt idx="802">
                  <c:v> 11/13  11:00:00</c:v>
                </c:pt>
                <c:pt idx="803">
                  <c:v> 11/13  12:00:00</c:v>
                </c:pt>
                <c:pt idx="804">
                  <c:v> 11/13  13:00:00</c:v>
                </c:pt>
                <c:pt idx="805">
                  <c:v> 11/13  14:00:00</c:v>
                </c:pt>
                <c:pt idx="806">
                  <c:v> 11/13  15:00:00</c:v>
                </c:pt>
                <c:pt idx="807">
                  <c:v> 11/13  16:00:00</c:v>
                </c:pt>
                <c:pt idx="808">
                  <c:v> 11/13  17:00:00</c:v>
                </c:pt>
                <c:pt idx="809">
                  <c:v> 11/13  18:00:00</c:v>
                </c:pt>
                <c:pt idx="810">
                  <c:v> 11/13  19:00:00</c:v>
                </c:pt>
                <c:pt idx="811">
                  <c:v> 11/13  20:00:00</c:v>
                </c:pt>
                <c:pt idx="812">
                  <c:v> 11/13  21:00:00</c:v>
                </c:pt>
                <c:pt idx="813">
                  <c:v> 11/13  22:00:00</c:v>
                </c:pt>
                <c:pt idx="814">
                  <c:v> 11/13  23:00:00</c:v>
                </c:pt>
                <c:pt idx="815">
                  <c:v> 11/13  24:00:00</c:v>
                </c:pt>
                <c:pt idx="816">
                  <c:v> 11/14  01:00:00</c:v>
                </c:pt>
                <c:pt idx="817">
                  <c:v> 11/14  02:00:00</c:v>
                </c:pt>
                <c:pt idx="818">
                  <c:v> 11/14  03:00:00</c:v>
                </c:pt>
                <c:pt idx="819">
                  <c:v> 11/14  04:00:00</c:v>
                </c:pt>
                <c:pt idx="820">
                  <c:v> 11/14  05:00:00</c:v>
                </c:pt>
                <c:pt idx="821">
                  <c:v> 11/14  06:00:00</c:v>
                </c:pt>
                <c:pt idx="822">
                  <c:v> 11/14  07:00:00</c:v>
                </c:pt>
                <c:pt idx="823">
                  <c:v> 11/14  08:00:00</c:v>
                </c:pt>
                <c:pt idx="824">
                  <c:v> 11/14  09:00:00</c:v>
                </c:pt>
                <c:pt idx="825">
                  <c:v> 11/14  10:00:00</c:v>
                </c:pt>
                <c:pt idx="826">
                  <c:v> 11/14  11:00:00</c:v>
                </c:pt>
                <c:pt idx="827">
                  <c:v> 11/14  12:00:00</c:v>
                </c:pt>
                <c:pt idx="828">
                  <c:v> 11/14  13:00:00</c:v>
                </c:pt>
                <c:pt idx="829">
                  <c:v> 11/14  14:00:00</c:v>
                </c:pt>
                <c:pt idx="830">
                  <c:v> 11/14  15:00:00</c:v>
                </c:pt>
                <c:pt idx="831">
                  <c:v> 11/14  16:00:00</c:v>
                </c:pt>
                <c:pt idx="832">
                  <c:v> 11/14  17:00:00</c:v>
                </c:pt>
                <c:pt idx="833">
                  <c:v> 11/14  18:00:00</c:v>
                </c:pt>
                <c:pt idx="834">
                  <c:v> 11/14  19:00:00</c:v>
                </c:pt>
                <c:pt idx="835">
                  <c:v> 11/14  20:00:00</c:v>
                </c:pt>
                <c:pt idx="836">
                  <c:v> 11/14  21:00:00</c:v>
                </c:pt>
                <c:pt idx="837">
                  <c:v> 11/14  22:00:00</c:v>
                </c:pt>
                <c:pt idx="838">
                  <c:v> 11/14  23:00:00</c:v>
                </c:pt>
                <c:pt idx="839">
                  <c:v> 11/14  24:00:00</c:v>
                </c:pt>
                <c:pt idx="840">
                  <c:v> 11/15  01:00:00</c:v>
                </c:pt>
                <c:pt idx="841">
                  <c:v> 11/15  02:00:00</c:v>
                </c:pt>
                <c:pt idx="842">
                  <c:v> 11/15  03:00:00</c:v>
                </c:pt>
                <c:pt idx="843">
                  <c:v> 11/15  04:00:00</c:v>
                </c:pt>
                <c:pt idx="844">
                  <c:v> 11/15  05:00:00</c:v>
                </c:pt>
                <c:pt idx="845">
                  <c:v> 11/15  06:00:00</c:v>
                </c:pt>
                <c:pt idx="846">
                  <c:v> 11/15  07:00:00</c:v>
                </c:pt>
                <c:pt idx="847">
                  <c:v> 11/15  08:00:00</c:v>
                </c:pt>
                <c:pt idx="848">
                  <c:v> 11/15  09:00:00</c:v>
                </c:pt>
                <c:pt idx="849">
                  <c:v> 11/15  10:00:00</c:v>
                </c:pt>
                <c:pt idx="850">
                  <c:v> 11/15  11:00:00</c:v>
                </c:pt>
                <c:pt idx="851">
                  <c:v> 11/15  12:00:00</c:v>
                </c:pt>
                <c:pt idx="852">
                  <c:v> 11/15  13:00:00</c:v>
                </c:pt>
                <c:pt idx="853">
                  <c:v> 11/15  14:00:00</c:v>
                </c:pt>
                <c:pt idx="854">
                  <c:v> 11/15  15:00:00</c:v>
                </c:pt>
                <c:pt idx="855">
                  <c:v> 11/15  16:00:00</c:v>
                </c:pt>
                <c:pt idx="856">
                  <c:v> 11/15  17:00:00</c:v>
                </c:pt>
                <c:pt idx="857">
                  <c:v> 11/15  18:00:00</c:v>
                </c:pt>
                <c:pt idx="858">
                  <c:v> 11/15  19:00:00</c:v>
                </c:pt>
                <c:pt idx="859">
                  <c:v> 11/15  20:00:00</c:v>
                </c:pt>
                <c:pt idx="860">
                  <c:v> 11/15  21:00:00</c:v>
                </c:pt>
                <c:pt idx="861">
                  <c:v> 11/15  22:00:00</c:v>
                </c:pt>
                <c:pt idx="862">
                  <c:v> 11/15  23:00:00</c:v>
                </c:pt>
                <c:pt idx="863">
                  <c:v> 11/15  24:00:00</c:v>
                </c:pt>
                <c:pt idx="864">
                  <c:v> 11/16  01:00:00</c:v>
                </c:pt>
                <c:pt idx="865">
                  <c:v> 11/16  02:00:00</c:v>
                </c:pt>
                <c:pt idx="866">
                  <c:v> 11/16  03:00:00</c:v>
                </c:pt>
                <c:pt idx="867">
                  <c:v> 11/16  04:00:00</c:v>
                </c:pt>
                <c:pt idx="868">
                  <c:v> 11/16  05:00:00</c:v>
                </c:pt>
                <c:pt idx="869">
                  <c:v> 11/16  06:00:00</c:v>
                </c:pt>
                <c:pt idx="870">
                  <c:v> 11/16  07:00:00</c:v>
                </c:pt>
                <c:pt idx="871">
                  <c:v> 11/16  08:00:00</c:v>
                </c:pt>
                <c:pt idx="872">
                  <c:v> 11/16  09:00:00</c:v>
                </c:pt>
                <c:pt idx="873">
                  <c:v> 11/16  10:00:00</c:v>
                </c:pt>
                <c:pt idx="874">
                  <c:v> 11/16  11:00:00</c:v>
                </c:pt>
                <c:pt idx="875">
                  <c:v> 11/16  12:00:00</c:v>
                </c:pt>
                <c:pt idx="876">
                  <c:v> 11/16  13:00:00</c:v>
                </c:pt>
                <c:pt idx="877">
                  <c:v> 11/16  14:00:00</c:v>
                </c:pt>
                <c:pt idx="878">
                  <c:v> 11/16  15:00:00</c:v>
                </c:pt>
                <c:pt idx="879">
                  <c:v> 11/16  16:00:00</c:v>
                </c:pt>
                <c:pt idx="880">
                  <c:v> 11/16  17:00:00</c:v>
                </c:pt>
                <c:pt idx="881">
                  <c:v> 11/16  18:00:00</c:v>
                </c:pt>
                <c:pt idx="882">
                  <c:v> 11/16  19:00:00</c:v>
                </c:pt>
                <c:pt idx="883">
                  <c:v> 11/16  20:00:00</c:v>
                </c:pt>
                <c:pt idx="884">
                  <c:v> 11/16  21:00:00</c:v>
                </c:pt>
                <c:pt idx="885">
                  <c:v> 11/16  22:00:00</c:v>
                </c:pt>
                <c:pt idx="886">
                  <c:v> 11/16  23:00:00</c:v>
                </c:pt>
                <c:pt idx="887">
                  <c:v> 11/16  24:00:00</c:v>
                </c:pt>
                <c:pt idx="888">
                  <c:v> 11/17  01:00:00</c:v>
                </c:pt>
                <c:pt idx="889">
                  <c:v> 11/17  02:00:00</c:v>
                </c:pt>
                <c:pt idx="890">
                  <c:v> 11/17  03:00:00</c:v>
                </c:pt>
                <c:pt idx="891">
                  <c:v> 11/17  04:00:00</c:v>
                </c:pt>
                <c:pt idx="892">
                  <c:v> 11/17  05:00:00</c:v>
                </c:pt>
                <c:pt idx="893">
                  <c:v> 11/17  06:00:00</c:v>
                </c:pt>
                <c:pt idx="894">
                  <c:v> 11/17  07:00:00</c:v>
                </c:pt>
                <c:pt idx="895">
                  <c:v> 11/17  08:00:00</c:v>
                </c:pt>
                <c:pt idx="896">
                  <c:v> 11/17  09:00:00</c:v>
                </c:pt>
                <c:pt idx="897">
                  <c:v> 11/17  10:00:00</c:v>
                </c:pt>
                <c:pt idx="898">
                  <c:v> 11/17  11:00:00</c:v>
                </c:pt>
                <c:pt idx="899">
                  <c:v> 11/17  12:00:00</c:v>
                </c:pt>
                <c:pt idx="900">
                  <c:v> 11/17  13:00:00</c:v>
                </c:pt>
                <c:pt idx="901">
                  <c:v> 11/17  14:00:00</c:v>
                </c:pt>
                <c:pt idx="902">
                  <c:v> 11/17  15:00:00</c:v>
                </c:pt>
                <c:pt idx="903">
                  <c:v> 11/17  16:00:00</c:v>
                </c:pt>
                <c:pt idx="904">
                  <c:v> 11/17  17:00:00</c:v>
                </c:pt>
                <c:pt idx="905">
                  <c:v> 11/17  18:00:00</c:v>
                </c:pt>
                <c:pt idx="906">
                  <c:v> 11/17  19:00:00</c:v>
                </c:pt>
                <c:pt idx="907">
                  <c:v> 11/17  20:00:00</c:v>
                </c:pt>
                <c:pt idx="908">
                  <c:v> 11/17  21:00:00</c:v>
                </c:pt>
                <c:pt idx="909">
                  <c:v> 11/17  22:00:00</c:v>
                </c:pt>
                <c:pt idx="910">
                  <c:v> 11/17  23:00:00</c:v>
                </c:pt>
                <c:pt idx="911">
                  <c:v> 11/17  24:00:00</c:v>
                </c:pt>
                <c:pt idx="912">
                  <c:v> 11/18  01:00:00</c:v>
                </c:pt>
                <c:pt idx="913">
                  <c:v> 11/18  02:00:00</c:v>
                </c:pt>
                <c:pt idx="914">
                  <c:v> 11/18  03:00:00</c:v>
                </c:pt>
                <c:pt idx="915">
                  <c:v> 11/18  04:00:00</c:v>
                </c:pt>
                <c:pt idx="916">
                  <c:v> 11/18  05:00:00</c:v>
                </c:pt>
                <c:pt idx="917">
                  <c:v> 11/18  06:00:00</c:v>
                </c:pt>
                <c:pt idx="918">
                  <c:v> 11/18  07:00:00</c:v>
                </c:pt>
                <c:pt idx="919">
                  <c:v> 11/18  08:00:00</c:v>
                </c:pt>
                <c:pt idx="920">
                  <c:v> 11/18  09:00:00</c:v>
                </c:pt>
                <c:pt idx="921">
                  <c:v> 11/18  10:00:00</c:v>
                </c:pt>
                <c:pt idx="922">
                  <c:v> 11/18  11:00:00</c:v>
                </c:pt>
                <c:pt idx="923">
                  <c:v> 11/18  12:00:00</c:v>
                </c:pt>
                <c:pt idx="924">
                  <c:v> 11/18  13:00:00</c:v>
                </c:pt>
                <c:pt idx="925">
                  <c:v> 11/18  14:00:00</c:v>
                </c:pt>
                <c:pt idx="926">
                  <c:v> 11/18  15:00:00</c:v>
                </c:pt>
                <c:pt idx="927">
                  <c:v> 11/18  16:00:00</c:v>
                </c:pt>
                <c:pt idx="928">
                  <c:v> 11/18  17:00:00</c:v>
                </c:pt>
                <c:pt idx="929">
                  <c:v> 11/18  18:00:00</c:v>
                </c:pt>
                <c:pt idx="930">
                  <c:v> 11/18  19:00:00</c:v>
                </c:pt>
                <c:pt idx="931">
                  <c:v> 11/18  20:00:00</c:v>
                </c:pt>
                <c:pt idx="932">
                  <c:v> 11/18  21:00:00</c:v>
                </c:pt>
                <c:pt idx="933">
                  <c:v> 11/18  22:00:00</c:v>
                </c:pt>
                <c:pt idx="934">
                  <c:v> 11/18  23:00:00</c:v>
                </c:pt>
                <c:pt idx="935">
                  <c:v> 11/18  24:00:00</c:v>
                </c:pt>
                <c:pt idx="936">
                  <c:v> 11/19  01:00:00</c:v>
                </c:pt>
                <c:pt idx="937">
                  <c:v> 11/19  02:00:00</c:v>
                </c:pt>
                <c:pt idx="938">
                  <c:v> 11/19  03:00:00</c:v>
                </c:pt>
                <c:pt idx="939">
                  <c:v> 11/19  04:00:00</c:v>
                </c:pt>
                <c:pt idx="940">
                  <c:v> 11/19  05:00:00</c:v>
                </c:pt>
                <c:pt idx="941">
                  <c:v> 11/19  06:00:00</c:v>
                </c:pt>
                <c:pt idx="942">
                  <c:v> 11/19  07:00:00</c:v>
                </c:pt>
                <c:pt idx="943">
                  <c:v> 11/19  08:00:00</c:v>
                </c:pt>
                <c:pt idx="944">
                  <c:v> 11/19  09:00:00</c:v>
                </c:pt>
                <c:pt idx="945">
                  <c:v> 11/19  10:00:00</c:v>
                </c:pt>
                <c:pt idx="946">
                  <c:v> 11/19  11:00:00</c:v>
                </c:pt>
                <c:pt idx="947">
                  <c:v> 11/19  12:00:00</c:v>
                </c:pt>
                <c:pt idx="948">
                  <c:v> 11/19  13:00:00</c:v>
                </c:pt>
                <c:pt idx="949">
                  <c:v> 11/19  14:00:00</c:v>
                </c:pt>
                <c:pt idx="950">
                  <c:v> 11/19  15:00:00</c:v>
                </c:pt>
                <c:pt idx="951">
                  <c:v> 11/19  16:00:00</c:v>
                </c:pt>
                <c:pt idx="952">
                  <c:v> 11/19  17:00:00</c:v>
                </c:pt>
                <c:pt idx="953">
                  <c:v> 11/19  18:00:00</c:v>
                </c:pt>
                <c:pt idx="954">
                  <c:v> 11/19  19:00:00</c:v>
                </c:pt>
                <c:pt idx="955">
                  <c:v> 11/19  20:00:00</c:v>
                </c:pt>
                <c:pt idx="956">
                  <c:v> 11/19  21:00:00</c:v>
                </c:pt>
                <c:pt idx="957">
                  <c:v> 11/19  22:00:00</c:v>
                </c:pt>
                <c:pt idx="958">
                  <c:v> 11/19  23:00:00</c:v>
                </c:pt>
                <c:pt idx="959">
                  <c:v> 11/19  24:00:00</c:v>
                </c:pt>
                <c:pt idx="960">
                  <c:v> 11/20  01:00:00</c:v>
                </c:pt>
                <c:pt idx="961">
                  <c:v> 11/20  02:00:00</c:v>
                </c:pt>
                <c:pt idx="962">
                  <c:v> 11/20  03:00:00</c:v>
                </c:pt>
                <c:pt idx="963">
                  <c:v> 11/20  04:00:00</c:v>
                </c:pt>
                <c:pt idx="964">
                  <c:v> 11/20  05:00:00</c:v>
                </c:pt>
                <c:pt idx="965">
                  <c:v> 11/20  06:00:00</c:v>
                </c:pt>
                <c:pt idx="966">
                  <c:v> 11/20  07:00:00</c:v>
                </c:pt>
                <c:pt idx="967">
                  <c:v> 11/20  08:00:00</c:v>
                </c:pt>
                <c:pt idx="968">
                  <c:v> 11/20  09:00:00</c:v>
                </c:pt>
                <c:pt idx="969">
                  <c:v> 11/20  10:00:00</c:v>
                </c:pt>
                <c:pt idx="970">
                  <c:v> 11/20  11:00:00</c:v>
                </c:pt>
                <c:pt idx="971">
                  <c:v> 11/20  12:00:00</c:v>
                </c:pt>
                <c:pt idx="972">
                  <c:v> 11/20  13:00:00</c:v>
                </c:pt>
                <c:pt idx="973">
                  <c:v> 11/20  14:00:00</c:v>
                </c:pt>
                <c:pt idx="974">
                  <c:v> 11/20  15:00:00</c:v>
                </c:pt>
                <c:pt idx="975">
                  <c:v> 11/20  16:00:00</c:v>
                </c:pt>
                <c:pt idx="976">
                  <c:v> 11/20  17:00:00</c:v>
                </c:pt>
                <c:pt idx="977">
                  <c:v> 11/20  18:00:00</c:v>
                </c:pt>
                <c:pt idx="978">
                  <c:v> 11/20  19:00:00</c:v>
                </c:pt>
                <c:pt idx="979">
                  <c:v> 11/20  20:00:00</c:v>
                </c:pt>
                <c:pt idx="980">
                  <c:v> 11/20  21:00:00</c:v>
                </c:pt>
                <c:pt idx="981">
                  <c:v> 11/20  22:00:00</c:v>
                </c:pt>
                <c:pt idx="982">
                  <c:v> 11/20  23:00:00</c:v>
                </c:pt>
                <c:pt idx="983">
                  <c:v> 11/20  24:00:00</c:v>
                </c:pt>
                <c:pt idx="984">
                  <c:v> 11/21  01:00:00</c:v>
                </c:pt>
                <c:pt idx="985">
                  <c:v> 11/21  02:00:00</c:v>
                </c:pt>
                <c:pt idx="986">
                  <c:v> 11/21  03:00:00</c:v>
                </c:pt>
                <c:pt idx="987">
                  <c:v> 11/21  04:00:00</c:v>
                </c:pt>
                <c:pt idx="988">
                  <c:v> 11/21  05:00:00</c:v>
                </c:pt>
                <c:pt idx="989">
                  <c:v> 11/21  06:00:00</c:v>
                </c:pt>
                <c:pt idx="990">
                  <c:v> 11/21  07:00:00</c:v>
                </c:pt>
                <c:pt idx="991">
                  <c:v> 11/21  08:00:00</c:v>
                </c:pt>
                <c:pt idx="992">
                  <c:v> 11/21  09:00:00</c:v>
                </c:pt>
                <c:pt idx="993">
                  <c:v> 11/21  10:00:00</c:v>
                </c:pt>
                <c:pt idx="994">
                  <c:v> 11/21  11:00:00</c:v>
                </c:pt>
                <c:pt idx="995">
                  <c:v> 11/21  12:00:00</c:v>
                </c:pt>
                <c:pt idx="996">
                  <c:v> 11/21  13:00:00</c:v>
                </c:pt>
                <c:pt idx="997">
                  <c:v> 11/21  14:00:00</c:v>
                </c:pt>
                <c:pt idx="998">
                  <c:v> 11/21  15:00:00</c:v>
                </c:pt>
                <c:pt idx="999">
                  <c:v> 11/21  16:00:00</c:v>
                </c:pt>
                <c:pt idx="1000">
                  <c:v> 11/21  17:00:00</c:v>
                </c:pt>
                <c:pt idx="1001">
                  <c:v> 11/21  18:00:00</c:v>
                </c:pt>
                <c:pt idx="1002">
                  <c:v> 11/21  19:00:00</c:v>
                </c:pt>
                <c:pt idx="1003">
                  <c:v> 11/21  20:00:00</c:v>
                </c:pt>
                <c:pt idx="1004">
                  <c:v> 11/21  21:00:00</c:v>
                </c:pt>
                <c:pt idx="1005">
                  <c:v> 11/21  22:00:00</c:v>
                </c:pt>
                <c:pt idx="1006">
                  <c:v> 11/21  23:00:00</c:v>
                </c:pt>
                <c:pt idx="1007">
                  <c:v> 11/21  24:00:00</c:v>
                </c:pt>
                <c:pt idx="1008">
                  <c:v> 11/22  01:00:00</c:v>
                </c:pt>
                <c:pt idx="1009">
                  <c:v> 11/22  02:00:00</c:v>
                </c:pt>
                <c:pt idx="1010">
                  <c:v> 11/22  03:00:00</c:v>
                </c:pt>
                <c:pt idx="1011">
                  <c:v> 11/22  04:00:00</c:v>
                </c:pt>
                <c:pt idx="1012">
                  <c:v> 11/22  05:00:00</c:v>
                </c:pt>
                <c:pt idx="1013">
                  <c:v> 11/22  06:00:00</c:v>
                </c:pt>
                <c:pt idx="1014">
                  <c:v> 11/22  07:00:00</c:v>
                </c:pt>
                <c:pt idx="1015">
                  <c:v> 11/22  08:00:00</c:v>
                </c:pt>
                <c:pt idx="1016">
                  <c:v> 11/22  09:00:00</c:v>
                </c:pt>
                <c:pt idx="1017">
                  <c:v> 11/22  10:00:00</c:v>
                </c:pt>
                <c:pt idx="1018">
                  <c:v> 11/22  11:00:00</c:v>
                </c:pt>
                <c:pt idx="1019">
                  <c:v> 11/22  12:00:00</c:v>
                </c:pt>
                <c:pt idx="1020">
                  <c:v> 11/22  13:00:00</c:v>
                </c:pt>
                <c:pt idx="1021">
                  <c:v> 11/22  14:00:00</c:v>
                </c:pt>
                <c:pt idx="1022">
                  <c:v> 11/22  15:00:00</c:v>
                </c:pt>
                <c:pt idx="1023">
                  <c:v> 11/22  16:00:00</c:v>
                </c:pt>
                <c:pt idx="1024">
                  <c:v> 11/22  17:00:00</c:v>
                </c:pt>
                <c:pt idx="1025">
                  <c:v> 11/22  18:00:00</c:v>
                </c:pt>
                <c:pt idx="1026">
                  <c:v> 11/22  19:00:00</c:v>
                </c:pt>
                <c:pt idx="1027">
                  <c:v> 11/22  20:00:00</c:v>
                </c:pt>
                <c:pt idx="1028">
                  <c:v> 11/22  21:00:00</c:v>
                </c:pt>
                <c:pt idx="1029">
                  <c:v> 11/22  22:00:00</c:v>
                </c:pt>
                <c:pt idx="1030">
                  <c:v> 11/22  23:00:00</c:v>
                </c:pt>
                <c:pt idx="1031">
                  <c:v> 11/22  24:00:00</c:v>
                </c:pt>
                <c:pt idx="1032">
                  <c:v> 11/23  01:00:00</c:v>
                </c:pt>
                <c:pt idx="1033">
                  <c:v> 11/23  02:00:00</c:v>
                </c:pt>
                <c:pt idx="1034">
                  <c:v> 11/23  03:00:00</c:v>
                </c:pt>
                <c:pt idx="1035">
                  <c:v> 11/23  04:00:00</c:v>
                </c:pt>
                <c:pt idx="1036">
                  <c:v> 11/23  05:00:00</c:v>
                </c:pt>
                <c:pt idx="1037">
                  <c:v> 11/23  06:00:00</c:v>
                </c:pt>
                <c:pt idx="1038">
                  <c:v> 11/23  07:00:00</c:v>
                </c:pt>
                <c:pt idx="1039">
                  <c:v> 11/23  08:00:00</c:v>
                </c:pt>
                <c:pt idx="1040">
                  <c:v> 11/23  09:00:00</c:v>
                </c:pt>
                <c:pt idx="1041">
                  <c:v> 11/23  10:00:00</c:v>
                </c:pt>
                <c:pt idx="1042">
                  <c:v> 11/23  11:00:00</c:v>
                </c:pt>
                <c:pt idx="1043">
                  <c:v> 11/23  12:00:00</c:v>
                </c:pt>
                <c:pt idx="1044">
                  <c:v> 11/23  13:00:00</c:v>
                </c:pt>
                <c:pt idx="1045">
                  <c:v> 11/23  14:00:00</c:v>
                </c:pt>
                <c:pt idx="1046">
                  <c:v> 11/23  15:00:00</c:v>
                </c:pt>
                <c:pt idx="1047">
                  <c:v> 11/23  16:00:00</c:v>
                </c:pt>
                <c:pt idx="1048">
                  <c:v> 11/23  17:00:00</c:v>
                </c:pt>
                <c:pt idx="1049">
                  <c:v> 11/23  18:00:00</c:v>
                </c:pt>
                <c:pt idx="1050">
                  <c:v> 11/23  19:00:00</c:v>
                </c:pt>
                <c:pt idx="1051">
                  <c:v> 11/23  20:00:00</c:v>
                </c:pt>
                <c:pt idx="1052">
                  <c:v> 11/23  21:00:00</c:v>
                </c:pt>
                <c:pt idx="1053">
                  <c:v> 11/23  22:00:00</c:v>
                </c:pt>
                <c:pt idx="1054">
                  <c:v> 11/23  23:00:00</c:v>
                </c:pt>
                <c:pt idx="1055">
                  <c:v> 11/23  24:00:00</c:v>
                </c:pt>
                <c:pt idx="1056">
                  <c:v> 11/24  01:00:00</c:v>
                </c:pt>
                <c:pt idx="1057">
                  <c:v> 11/24  02:00:00</c:v>
                </c:pt>
                <c:pt idx="1058">
                  <c:v> 11/24  03:00:00</c:v>
                </c:pt>
                <c:pt idx="1059">
                  <c:v> 11/24  04:00:00</c:v>
                </c:pt>
                <c:pt idx="1060">
                  <c:v> 11/24  05:00:00</c:v>
                </c:pt>
                <c:pt idx="1061">
                  <c:v> 11/24  06:00:00</c:v>
                </c:pt>
                <c:pt idx="1062">
                  <c:v> 11/24  07:00:00</c:v>
                </c:pt>
                <c:pt idx="1063">
                  <c:v> 11/24  08:00:00</c:v>
                </c:pt>
                <c:pt idx="1064">
                  <c:v> 11/24  09:00:00</c:v>
                </c:pt>
                <c:pt idx="1065">
                  <c:v> 11/24  10:00:00</c:v>
                </c:pt>
                <c:pt idx="1066">
                  <c:v> 11/24  11:00:00</c:v>
                </c:pt>
                <c:pt idx="1067">
                  <c:v> 11/24  12:00:00</c:v>
                </c:pt>
                <c:pt idx="1068">
                  <c:v> 11/24  13:00:00</c:v>
                </c:pt>
                <c:pt idx="1069">
                  <c:v> 11/24  14:00:00</c:v>
                </c:pt>
                <c:pt idx="1070">
                  <c:v> 11/24  15:00:00</c:v>
                </c:pt>
                <c:pt idx="1071">
                  <c:v> 11/24  16:00:00</c:v>
                </c:pt>
                <c:pt idx="1072">
                  <c:v> 11/24  17:00:00</c:v>
                </c:pt>
                <c:pt idx="1073">
                  <c:v> 11/24  18:00:00</c:v>
                </c:pt>
                <c:pt idx="1074">
                  <c:v> 11/24  19:00:00</c:v>
                </c:pt>
                <c:pt idx="1075">
                  <c:v> 11/24  20:00:00</c:v>
                </c:pt>
                <c:pt idx="1076">
                  <c:v> 11/24  21:00:00</c:v>
                </c:pt>
                <c:pt idx="1077">
                  <c:v> 11/24  22:00:00</c:v>
                </c:pt>
                <c:pt idx="1078">
                  <c:v> 11/24  23:00:00</c:v>
                </c:pt>
                <c:pt idx="1079">
                  <c:v> 11/24  24:00:00</c:v>
                </c:pt>
                <c:pt idx="1080">
                  <c:v> 11/25  01:00:00</c:v>
                </c:pt>
                <c:pt idx="1081">
                  <c:v> 11/25  02:00:00</c:v>
                </c:pt>
                <c:pt idx="1082">
                  <c:v> 11/25  03:00:00</c:v>
                </c:pt>
                <c:pt idx="1083">
                  <c:v> 11/25  04:00:00</c:v>
                </c:pt>
                <c:pt idx="1084">
                  <c:v> 11/25  05:00:00</c:v>
                </c:pt>
                <c:pt idx="1085">
                  <c:v> 11/25  06:00:00</c:v>
                </c:pt>
                <c:pt idx="1086">
                  <c:v> 11/25  07:00:00</c:v>
                </c:pt>
                <c:pt idx="1087">
                  <c:v> 11/25  08:00:00</c:v>
                </c:pt>
                <c:pt idx="1088">
                  <c:v> 11/25  09:00:00</c:v>
                </c:pt>
                <c:pt idx="1089">
                  <c:v> 11/25  10:00:00</c:v>
                </c:pt>
                <c:pt idx="1090">
                  <c:v> 11/25  11:00:00</c:v>
                </c:pt>
                <c:pt idx="1091">
                  <c:v> 11/25  12:00:00</c:v>
                </c:pt>
                <c:pt idx="1092">
                  <c:v> 11/25  13:00:00</c:v>
                </c:pt>
                <c:pt idx="1093">
                  <c:v> 11/25  14:00:00</c:v>
                </c:pt>
                <c:pt idx="1094">
                  <c:v> 11/25  15:00:00</c:v>
                </c:pt>
                <c:pt idx="1095">
                  <c:v> 11/25  16:00:00</c:v>
                </c:pt>
                <c:pt idx="1096">
                  <c:v> 11/25  17:00:00</c:v>
                </c:pt>
                <c:pt idx="1097">
                  <c:v> 11/25  18:00:00</c:v>
                </c:pt>
                <c:pt idx="1098">
                  <c:v> 11/25  19:00:00</c:v>
                </c:pt>
                <c:pt idx="1099">
                  <c:v> 11/25  20:00:00</c:v>
                </c:pt>
                <c:pt idx="1100">
                  <c:v> 11/25  21:00:00</c:v>
                </c:pt>
                <c:pt idx="1101">
                  <c:v> 11/25  22:00:00</c:v>
                </c:pt>
                <c:pt idx="1102">
                  <c:v> 11/25  23:00:00</c:v>
                </c:pt>
                <c:pt idx="1103">
                  <c:v> 11/25  24:00:00</c:v>
                </c:pt>
                <c:pt idx="1104">
                  <c:v> 11/26  01:00:00</c:v>
                </c:pt>
                <c:pt idx="1105">
                  <c:v> 11/26  02:00:00</c:v>
                </c:pt>
                <c:pt idx="1106">
                  <c:v> 11/26  03:00:00</c:v>
                </c:pt>
                <c:pt idx="1107">
                  <c:v> 11/26  04:00:00</c:v>
                </c:pt>
                <c:pt idx="1108">
                  <c:v> 11/26  05:00:00</c:v>
                </c:pt>
                <c:pt idx="1109">
                  <c:v> 11/26  06:00:00</c:v>
                </c:pt>
                <c:pt idx="1110">
                  <c:v> 11/26  07:00:00</c:v>
                </c:pt>
                <c:pt idx="1111">
                  <c:v> 11/26  08:00:00</c:v>
                </c:pt>
                <c:pt idx="1112">
                  <c:v> 11/26  09:00:00</c:v>
                </c:pt>
                <c:pt idx="1113">
                  <c:v> 11/26  10:00:00</c:v>
                </c:pt>
                <c:pt idx="1114">
                  <c:v> 11/26  11:00:00</c:v>
                </c:pt>
                <c:pt idx="1115">
                  <c:v> 11/26  12:00:00</c:v>
                </c:pt>
                <c:pt idx="1116">
                  <c:v> 11/26  13:00:00</c:v>
                </c:pt>
                <c:pt idx="1117">
                  <c:v> 11/26  14:00:00</c:v>
                </c:pt>
                <c:pt idx="1118">
                  <c:v> 11/26  15:00:00</c:v>
                </c:pt>
                <c:pt idx="1119">
                  <c:v> 11/26  16:00:00</c:v>
                </c:pt>
                <c:pt idx="1120">
                  <c:v> 11/26  17:00:00</c:v>
                </c:pt>
                <c:pt idx="1121">
                  <c:v> 11/26  18:00:00</c:v>
                </c:pt>
                <c:pt idx="1122">
                  <c:v> 11/26  19:00:00</c:v>
                </c:pt>
                <c:pt idx="1123">
                  <c:v> 11/26  20:00:00</c:v>
                </c:pt>
                <c:pt idx="1124">
                  <c:v> 11/26  21:00:00</c:v>
                </c:pt>
                <c:pt idx="1125">
                  <c:v> 11/26  22:00:00</c:v>
                </c:pt>
                <c:pt idx="1126">
                  <c:v> 11/26  23:00:00</c:v>
                </c:pt>
                <c:pt idx="1127">
                  <c:v> 11/26  24:00:00</c:v>
                </c:pt>
                <c:pt idx="1128">
                  <c:v> 11/27  01:00:00</c:v>
                </c:pt>
                <c:pt idx="1129">
                  <c:v> 11/27  02:00:00</c:v>
                </c:pt>
                <c:pt idx="1130">
                  <c:v> 11/27  03:00:00</c:v>
                </c:pt>
                <c:pt idx="1131">
                  <c:v> 11/27  04:00:00</c:v>
                </c:pt>
                <c:pt idx="1132">
                  <c:v> 11/27  05:00:00</c:v>
                </c:pt>
                <c:pt idx="1133">
                  <c:v> 11/27  06:00:00</c:v>
                </c:pt>
                <c:pt idx="1134">
                  <c:v> 11/27  07:00:00</c:v>
                </c:pt>
                <c:pt idx="1135">
                  <c:v> 11/27  08:00:00</c:v>
                </c:pt>
                <c:pt idx="1136">
                  <c:v> 11/27  09:00:00</c:v>
                </c:pt>
                <c:pt idx="1137">
                  <c:v> 11/27  10:00:00</c:v>
                </c:pt>
                <c:pt idx="1138">
                  <c:v> 11/27  11:00:00</c:v>
                </c:pt>
                <c:pt idx="1139">
                  <c:v> 11/27  12:00:00</c:v>
                </c:pt>
                <c:pt idx="1140">
                  <c:v> 11/27  13:00:00</c:v>
                </c:pt>
                <c:pt idx="1141">
                  <c:v> 11/27  14:00:00</c:v>
                </c:pt>
                <c:pt idx="1142">
                  <c:v> 11/27  15:00:00</c:v>
                </c:pt>
                <c:pt idx="1143">
                  <c:v> 11/27  16:00:00</c:v>
                </c:pt>
                <c:pt idx="1144">
                  <c:v> 11/27  17:00:00</c:v>
                </c:pt>
                <c:pt idx="1145">
                  <c:v> 11/27  18:00:00</c:v>
                </c:pt>
                <c:pt idx="1146">
                  <c:v> 11/27  19:00:00</c:v>
                </c:pt>
                <c:pt idx="1147">
                  <c:v> 11/27  20:00:00</c:v>
                </c:pt>
                <c:pt idx="1148">
                  <c:v> 11/27  21:00:00</c:v>
                </c:pt>
                <c:pt idx="1149">
                  <c:v> 11/27  22:00:00</c:v>
                </c:pt>
                <c:pt idx="1150">
                  <c:v> 11/27  23:00:00</c:v>
                </c:pt>
                <c:pt idx="1151">
                  <c:v> 11/27  24:00:00</c:v>
                </c:pt>
                <c:pt idx="1152">
                  <c:v> 11/28  01:00:00</c:v>
                </c:pt>
                <c:pt idx="1153">
                  <c:v> 11/28  02:00:00</c:v>
                </c:pt>
                <c:pt idx="1154">
                  <c:v> 11/28  03:00:00</c:v>
                </c:pt>
                <c:pt idx="1155">
                  <c:v> 11/28  04:00:00</c:v>
                </c:pt>
                <c:pt idx="1156">
                  <c:v> 11/28  05:00:00</c:v>
                </c:pt>
                <c:pt idx="1157">
                  <c:v> 11/28  06:00:00</c:v>
                </c:pt>
                <c:pt idx="1158">
                  <c:v> 11/28  07:00:00</c:v>
                </c:pt>
                <c:pt idx="1159">
                  <c:v> 11/28  08:00:00</c:v>
                </c:pt>
                <c:pt idx="1160">
                  <c:v> 11/28  09:00:00</c:v>
                </c:pt>
                <c:pt idx="1161">
                  <c:v> 11/28  10:00:00</c:v>
                </c:pt>
                <c:pt idx="1162">
                  <c:v> 11/28  11:00:00</c:v>
                </c:pt>
                <c:pt idx="1163">
                  <c:v> 11/28  12:00:00</c:v>
                </c:pt>
                <c:pt idx="1164">
                  <c:v> 11/28  13:00:00</c:v>
                </c:pt>
                <c:pt idx="1165">
                  <c:v> 11/28  14:00:00</c:v>
                </c:pt>
                <c:pt idx="1166">
                  <c:v> 11/28  15:00:00</c:v>
                </c:pt>
                <c:pt idx="1167">
                  <c:v> 11/28  16:00:00</c:v>
                </c:pt>
                <c:pt idx="1168">
                  <c:v> 11/28  17:00:00</c:v>
                </c:pt>
                <c:pt idx="1169">
                  <c:v> 11/28  18:00:00</c:v>
                </c:pt>
                <c:pt idx="1170">
                  <c:v> 11/28  19:00:00</c:v>
                </c:pt>
                <c:pt idx="1171">
                  <c:v> 11/28  20:00:00</c:v>
                </c:pt>
                <c:pt idx="1172">
                  <c:v> 11/28  21:00:00</c:v>
                </c:pt>
                <c:pt idx="1173">
                  <c:v> 11/28  22:00:00</c:v>
                </c:pt>
                <c:pt idx="1174">
                  <c:v> 11/28  23:00:00</c:v>
                </c:pt>
                <c:pt idx="1175">
                  <c:v> 11/28  24:00:00</c:v>
                </c:pt>
                <c:pt idx="1176">
                  <c:v> 11/29  01:00:00</c:v>
                </c:pt>
                <c:pt idx="1177">
                  <c:v> 11/29  02:00:00</c:v>
                </c:pt>
                <c:pt idx="1178">
                  <c:v> 11/29  03:00:00</c:v>
                </c:pt>
                <c:pt idx="1179">
                  <c:v> 11/29  04:00:00</c:v>
                </c:pt>
                <c:pt idx="1180">
                  <c:v> 11/29  05:00:00</c:v>
                </c:pt>
                <c:pt idx="1181">
                  <c:v> 11/29  06:00:00</c:v>
                </c:pt>
                <c:pt idx="1182">
                  <c:v> 11/29  07:00:00</c:v>
                </c:pt>
                <c:pt idx="1183">
                  <c:v> 11/29  08:00:00</c:v>
                </c:pt>
                <c:pt idx="1184">
                  <c:v> 11/29  09:00:00</c:v>
                </c:pt>
                <c:pt idx="1185">
                  <c:v> 11/29  10:00:00</c:v>
                </c:pt>
                <c:pt idx="1186">
                  <c:v> 11/29  11:00:00</c:v>
                </c:pt>
                <c:pt idx="1187">
                  <c:v> 11/29  12:00:00</c:v>
                </c:pt>
                <c:pt idx="1188">
                  <c:v> 11/29  13:00:00</c:v>
                </c:pt>
                <c:pt idx="1189">
                  <c:v> 11/29  14:00:00</c:v>
                </c:pt>
                <c:pt idx="1190">
                  <c:v> 11/29  15:00:00</c:v>
                </c:pt>
                <c:pt idx="1191">
                  <c:v> 11/29  16:00:00</c:v>
                </c:pt>
                <c:pt idx="1192">
                  <c:v> 11/29  17:00:00</c:v>
                </c:pt>
                <c:pt idx="1193">
                  <c:v> 11/29  18:00:00</c:v>
                </c:pt>
                <c:pt idx="1194">
                  <c:v> 11/29  19:00:00</c:v>
                </c:pt>
                <c:pt idx="1195">
                  <c:v> 11/29  20:00:00</c:v>
                </c:pt>
                <c:pt idx="1196">
                  <c:v> 11/29  21:00:00</c:v>
                </c:pt>
                <c:pt idx="1197">
                  <c:v> 11/29  22:00:00</c:v>
                </c:pt>
                <c:pt idx="1198">
                  <c:v> 11/29  23:00:00</c:v>
                </c:pt>
                <c:pt idx="1199">
                  <c:v> 11/29  24:00:00</c:v>
                </c:pt>
                <c:pt idx="1200">
                  <c:v> 11/30  01:00:00</c:v>
                </c:pt>
                <c:pt idx="1201">
                  <c:v> 11/30  02:00:00</c:v>
                </c:pt>
                <c:pt idx="1202">
                  <c:v> 11/30  03:00:00</c:v>
                </c:pt>
                <c:pt idx="1203">
                  <c:v> 11/30  04:00:00</c:v>
                </c:pt>
                <c:pt idx="1204">
                  <c:v> 11/30  05:00:00</c:v>
                </c:pt>
                <c:pt idx="1205">
                  <c:v> 11/30  06:00:00</c:v>
                </c:pt>
                <c:pt idx="1206">
                  <c:v> 11/30  07:00:00</c:v>
                </c:pt>
                <c:pt idx="1207">
                  <c:v> 11/30  08:00:00</c:v>
                </c:pt>
                <c:pt idx="1208">
                  <c:v> 11/30  09:00:00</c:v>
                </c:pt>
                <c:pt idx="1209">
                  <c:v> 11/30  10:00:00</c:v>
                </c:pt>
                <c:pt idx="1210">
                  <c:v> 11/30  11:00:00</c:v>
                </c:pt>
                <c:pt idx="1211">
                  <c:v> 11/30  12:00:00</c:v>
                </c:pt>
                <c:pt idx="1212">
                  <c:v> 11/30  13:00:00</c:v>
                </c:pt>
                <c:pt idx="1213">
                  <c:v> 11/30  14:00:00</c:v>
                </c:pt>
                <c:pt idx="1214">
                  <c:v> 11/30  15:00:00</c:v>
                </c:pt>
                <c:pt idx="1215">
                  <c:v> 11/30  16:00:00</c:v>
                </c:pt>
                <c:pt idx="1216">
                  <c:v> 11/30  17:00:00</c:v>
                </c:pt>
                <c:pt idx="1217">
                  <c:v> 11/30  18:00:00</c:v>
                </c:pt>
                <c:pt idx="1218">
                  <c:v> 11/30  19:00:00</c:v>
                </c:pt>
                <c:pt idx="1219">
                  <c:v> 11/30  20:00:00</c:v>
                </c:pt>
                <c:pt idx="1220">
                  <c:v> 11/30  21:00:00</c:v>
                </c:pt>
                <c:pt idx="1221">
                  <c:v> 11/30  22:00:00</c:v>
                </c:pt>
                <c:pt idx="1222">
                  <c:v> 11/30  23:00:00</c:v>
                </c:pt>
                <c:pt idx="1223">
                  <c:v> 11/30  24:00:00</c:v>
                </c:pt>
                <c:pt idx="1224">
                  <c:v> 12/01  01:00:00</c:v>
                </c:pt>
                <c:pt idx="1225">
                  <c:v> 12/01  02:00:00</c:v>
                </c:pt>
                <c:pt idx="1226">
                  <c:v> 12/01  03:00:00</c:v>
                </c:pt>
                <c:pt idx="1227">
                  <c:v> 12/01  04:00:00</c:v>
                </c:pt>
                <c:pt idx="1228">
                  <c:v> 12/01  05:00:00</c:v>
                </c:pt>
                <c:pt idx="1229">
                  <c:v> 12/01  06:00:00</c:v>
                </c:pt>
                <c:pt idx="1230">
                  <c:v> 12/01  07:00:00</c:v>
                </c:pt>
                <c:pt idx="1231">
                  <c:v> 12/01  08:00:00</c:v>
                </c:pt>
                <c:pt idx="1232">
                  <c:v> 12/01  09:00:00</c:v>
                </c:pt>
                <c:pt idx="1233">
                  <c:v> 12/01  10:00:00</c:v>
                </c:pt>
                <c:pt idx="1234">
                  <c:v> 12/01  11:00:00</c:v>
                </c:pt>
                <c:pt idx="1235">
                  <c:v> 12/01  12:00:00</c:v>
                </c:pt>
                <c:pt idx="1236">
                  <c:v> 12/01  13:00:00</c:v>
                </c:pt>
                <c:pt idx="1237">
                  <c:v> 12/01  14:00:00</c:v>
                </c:pt>
                <c:pt idx="1238">
                  <c:v> 12/01  15:00:00</c:v>
                </c:pt>
                <c:pt idx="1239">
                  <c:v> 12/01  16:00:00</c:v>
                </c:pt>
                <c:pt idx="1240">
                  <c:v> 12/01  17:00:00</c:v>
                </c:pt>
                <c:pt idx="1241">
                  <c:v> 12/01  18:00:00</c:v>
                </c:pt>
                <c:pt idx="1242">
                  <c:v> 12/01  19:00:00</c:v>
                </c:pt>
                <c:pt idx="1243">
                  <c:v> 12/01  20:00:00</c:v>
                </c:pt>
                <c:pt idx="1244">
                  <c:v> 12/01  21:00:00</c:v>
                </c:pt>
                <c:pt idx="1245">
                  <c:v> 12/01  22:00:00</c:v>
                </c:pt>
                <c:pt idx="1246">
                  <c:v> 12/01  23:00:00</c:v>
                </c:pt>
                <c:pt idx="1247">
                  <c:v> 12/01  24:00:00</c:v>
                </c:pt>
                <c:pt idx="1248">
                  <c:v> 12/02  01:00:00</c:v>
                </c:pt>
                <c:pt idx="1249">
                  <c:v> 12/02  02:00:00</c:v>
                </c:pt>
                <c:pt idx="1250">
                  <c:v> 12/02  03:00:00</c:v>
                </c:pt>
                <c:pt idx="1251">
                  <c:v> 12/02  04:00:00</c:v>
                </c:pt>
                <c:pt idx="1252">
                  <c:v> 12/02  05:00:00</c:v>
                </c:pt>
                <c:pt idx="1253">
                  <c:v> 12/02  06:00:00</c:v>
                </c:pt>
                <c:pt idx="1254">
                  <c:v> 12/02  07:00:00</c:v>
                </c:pt>
                <c:pt idx="1255">
                  <c:v> 12/02  08:00:00</c:v>
                </c:pt>
                <c:pt idx="1256">
                  <c:v> 12/02  09:00:00</c:v>
                </c:pt>
                <c:pt idx="1257">
                  <c:v> 12/02  10:00:00</c:v>
                </c:pt>
                <c:pt idx="1258">
                  <c:v> 12/02  11:00:00</c:v>
                </c:pt>
                <c:pt idx="1259">
                  <c:v> 12/02  12:00:00</c:v>
                </c:pt>
                <c:pt idx="1260">
                  <c:v> 12/02  13:00:00</c:v>
                </c:pt>
                <c:pt idx="1261">
                  <c:v> 12/02  14:00:00</c:v>
                </c:pt>
                <c:pt idx="1262">
                  <c:v> 12/02  15:00:00</c:v>
                </c:pt>
                <c:pt idx="1263">
                  <c:v> 12/02  16:00:00</c:v>
                </c:pt>
                <c:pt idx="1264">
                  <c:v> 12/02  17:00:00</c:v>
                </c:pt>
                <c:pt idx="1265">
                  <c:v> 12/02  18:00:00</c:v>
                </c:pt>
                <c:pt idx="1266">
                  <c:v> 12/02  19:00:00</c:v>
                </c:pt>
                <c:pt idx="1267">
                  <c:v> 12/02  20:00:00</c:v>
                </c:pt>
                <c:pt idx="1268">
                  <c:v> 12/02  21:00:00</c:v>
                </c:pt>
                <c:pt idx="1269">
                  <c:v> 12/02  22:00:00</c:v>
                </c:pt>
                <c:pt idx="1270">
                  <c:v> 12/02  23:00:00</c:v>
                </c:pt>
                <c:pt idx="1271">
                  <c:v> 12/02  24:00:00</c:v>
                </c:pt>
                <c:pt idx="1272">
                  <c:v> 12/03  01:00:00</c:v>
                </c:pt>
                <c:pt idx="1273">
                  <c:v> 12/03  02:00:00</c:v>
                </c:pt>
                <c:pt idx="1274">
                  <c:v> 12/03  03:00:00</c:v>
                </c:pt>
                <c:pt idx="1275">
                  <c:v> 12/03  04:00:00</c:v>
                </c:pt>
                <c:pt idx="1276">
                  <c:v> 12/03  05:00:00</c:v>
                </c:pt>
                <c:pt idx="1277">
                  <c:v> 12/03  06:00:00</c:v>
                </c:pt>
                <c:pt idx="1278">
                  <c:v> 12/03  07:00:00</c:v>
                </c:pt>
                <c:pt idx="1279">
                  <c:v> 12/03  08:00:00</c:v>
                </c:pt>
                <c:pt idx="1280">
                  <c:v> 12/03  09:00:00</c:v>
                </c:pt>
                <c:pt idx="1281">
                  <c:v> 12/03  10:00:00</c:v>
                </c:pt>
                <c:pt idx="1282">
                  <c:v> 12/03  11:00:00</c:v>
                </c:pt>
                <c:pt idx="1283">
                  <c:v> 12/03  12:00:00</c:v>
                </c:pt>
                <c:pt idx="1284">
                  <c:v> 12/03  13:00:00</c:v>
                </c:pt>
                <c:pt idx="1285">
                  <c:v> 12/03  14:00:00</c:v>
                </c:pt>
                <c:pt idx="1286">
                  <c:v> 12/03  15:00:00</c:v>
                </c:pt>
                <c:pt idx="1287">
                  <c:v> 12/03  16:00:00</c:v>
                </c:pt>
                <c:pt idx="1288">
                  <c:v> 12/03  17:00:00</c:v>
                </c:pt>
                <c:pt idx="1289">
                  <c:v> 12/03  18:00:00</c:v>
                </c:pt>
                <c:pt idx="1290">
                  <c:v> 12/03  19:00:00</c:v>
                </c:pt>
                <c:pt idx="1291">
                  <c:v> 12/03  20:00:00</c:v>
                </c:pt>
                <c:pt idx="1292">
                  <c:v> 12/03  21:00:00</c:v>
                </c:pt>
                <c:pt idx="1293">
                  <c:v> 12/03  22:00:00</c:v>
                </c:pt>
                <c:pt idx="1294">
                  <c:v> 12/03  23:00:00</c:v>
                </c:pt>
                <c:pt idx="1295">
                  <c:v> 12/03  24:00:00</c:v>
                </c:pt>
                <c:pt idx="1296">
                  <c:v> 12/04  01:00:00</c:v>
                </c:pt>
                <c:pt idx="1297">
                  <c:v> 12/04  02:00:00</c:v>
                </c:pt>
                <c:pt idx="1298">
                  <c:v> 12/04  03:00:00</c:v>
                </c:pt>
                <c:pt idx="1299">
                  <c:v> 12/04  04:00:00</c:v>
                </c:pt>
                <c:pt idx="1300">
                  <c:v> 12/04  05:00:00</c:v>
                </c:pt>
                <c:pt idx="1301">
                  <c:v> 12/04  06:00:00</c:v>
                </c:pt>
                <c:pt idx="1302">
                  <c:v> 12/04  07:00:00</c:v>
                </c:pt>
                <c:pt idx="1303">
                  <c:v> 12/04  08:00:00</c:v>
                </c:pt>
                <c:pt idx="1304">
                  <c:v> 12/04  09:00:00</c:v>
                </c:pt>
                <c:pt idx="1305">
                  <c:v> 12/04  10:00:00</c:v>
                </c:pt>
                <c:pt idx="1306">
                  <c:v> 12/04  11:00:00</c:v>
                </c:pt>
                <c:pt idx="1307">
                  <c:v> 12/04  12:00:00</c:v>
                </c:pt>
                <c:pt idx="1308">
                  <c:v> 12/04  13:00:00</c:v>
                </c:pt>
                <c:pt idx="1309">
                  <c:v> 12/04  14:00:00</c:v>
                </c:pt>
                <c:pt idx="1310">
                  <c:v> 12/04  15:00:00</c:v>
                </c:pt>
                <c:pt idx="1311">
                  <c:v> 12/04  16:00:00</c:v>
                </c:pt>
                <c:pt idx="1312">
                  <c:v> 12/04  17:00:00</c:v>
                </c:pt>
                <c:pt idx="1313">
                  <c:v> 12/04  18:00:00</c:v>
                </c:pt>
                <c:pt idx="1314">
                  <c:v> 12/04  19:00:00</c:v>
                </c:pt>
                <c:pt idx="1315">
                  <c:v> 12/04  20:00:00</c:v>
                </c:pt>
                <c:pt idx="1316">
                  <c:v> 12/04  21:00:00</c:v>
                </c:pt>
                <c:pt idx="1317">
                  <c:v> 12/04  22:00:00</c:v>
                </c:pt>
                <c:pt idx="1318">
                  <c:v> 12/04  23:00:00</c:v>
                </c:pt>
                <c:pt idx="1319">
                  <c:v> 12/04  24:00:00</c:v>
                </c:pt>
                <c:pt idx="1320">
                  <c:v> 12/05  01:00:00</c:v>
                </c:pt>
                <c:pt idx="1321">
                  <c:v> 12/05  02:00:00</c:v>
                </c:pt>
                <c:pt idx="1322">
                  <c:v> 12/05  03:00:00</c:v>
                </c:pt>
                <c:pt idx="1323">
                  <c:v> 12/05  04:00:00</c:v>
                </c:pt>
                <c:pt idx="1324">
                  <c:v> 12/05  05:00:00</c:v>
                </c:pt>
                <c:pt idx="1325">
                  <c:v> 12/05  06:00:00</c:v>
                </c:pt>
                <c:pt idx="1326">
                  <c:v> 12/05  07:00:00</c:v>
                </c:pt>
                <c:pt idx="1327">
                  <c:v> 12/05  08:00:00</c:v>
                </c:pt>
                <c:pt idx="1328">
                  <c:v> 12/05  09:00:00</c:v>
                </c:pt>
                <c:pt idx="1329">
                  <c:v> 12/05  10:00:00</c:v>
                </c:pt>
                <c:pt idx="1330">
                  <c:v> 12/05  11:00:00</c:v>
                </c:pt>
                <c:pt idx="1331">
                  <c:v> 12/05  12:00:00</c:v>
                </c:pt>
                <c:pt idx="1332">
                  <c:v> 12/05  13:00:00</c:v>
                </c:pt>
                <c:pt idx="1333">
                  <c:v> 12/05  14:00:00</c:v>
                </c:pt>
                <c:pt idx="1334">
                  <c:v> 12/05  15:00:00</c:v>
                </c:pt>
                <c:pt idx="1335">
                  <c:v> 12/05  16:00:00</c:v>
                </c:pt>
                <c:pt idx="1336">
                  <c:v> 12/05  17:00:00</c:v>
                </c:pt>
                <c:pt idx="1337">
                  <c:v> 12/05  18:00:00</c:v>
                </c:pt>
                <c:pt idx="1338">
                  <c:v> 12/05  19:00:00</c:v>
                </c:pt>
                <c:pt idx="1339">
                  <c:v> 12/05  20:00:00</c:v>
                </c:pt>
                <c:pt idx="1340">
                  <c:v> 12/05  21:00:00</c:v>
                </c:pt>
                <c:pt idx="1341">
                  <c:v> 12/05  22:00:00</c:v>
                </c:pt>
                <c:pt idx="1342">
                  <c:v> 12/05  23:00:00</c:v>
                </c:pt>
                <c:pt idx="1343">
                  <c:v> 12/05  24:00:00</c:v>
                </c:pt>
                <c:pt idx="1344">
                  <c:v> 12/06  01:00:00</c:v>
                </c:pt>
                <c:pt idx="1345">
                  <c:v> 12/06  02:00:00</c:v>
                </c:pt>
                <c:pt idx="1346">
                  <c:v> 12/06  03:00:00</c:v>
                </c:pt>
                <c:pt idx="1347">
                  <c:v> 12/06  04:00:00</c:v>
                </c:pt>
                <c:pt idx="1348">
                  <c:v> 12/06  05:00:00</c:v>
                </c:pt>
                <c:pt idx="1349">
                  <c:v> 12/06  06:00:00</c:v>
                </c:pt>
                <c:pt idx="1350">
                  <c:v> 12/06  07:00:00</c:v>
                </c:pt>
                <c:pt idx="1351">
                  <c:v> 12/06  08:00:00</c:v>
                </c:pt>
                <c:pt idx="1352">
                  <c:v> 12/06  09:00:00</c:v>
                </c:pt>
                <c:pt idx="1353">
                  <c:v> 12/06  10:00:00</c:v>
                </c:pt>
                <c:pt idx="1354">
                  <c:v> 12/06  11:00:00</c:v>
                </c:pt>
                <c:pt idx="1355">
                  <c:v> 12/06  12:00:00</c:v>
                </c:pt>
                <c:pt idx="1356">
                  <c:v> 12/06  13:00:00</c:v>
                </c:pt>
                <c:pt idx="1357">
                  <c:v> 12/06  14:00:00</c:v>
                </c:pt>
                <c:pt idx="1358">
                  <c:v> 12/06  15:00:00</c:v>
                </c:pt>
                <c:pt idx="1359">
                  <c:v> 12/06  16:00:00</c:v>
                </c:pt>
                <c:pt idx="1360">
                  <c:v> 12/06  17:00:00</c:v>
                </c:pt>
                <c:pt idx="1361">
                  <c:v> 12/06  18:00:00</c:v>
                </c:pt>
                <c:pt idx="1362">
                  <c:v> 12/06  19:00:00</c:v>
                </c:pt>
                <c:pt idx="1363">
                  <c:v> 12/06  20:00:00</c:v>
                </c:pt>
                <c:pt idx="1364">
                  <c:v> 12/06  21:00:00</c:v>
                </c:pt>
                <c:pt idx="1365">
                  <c:v> 12/06  22:00:00</c:v>
                </c:pt>
                <c:pt idx="1366">
                  <c:v> 12/06  23:00:00</c:v>
                </c:pt>
                <c:pt idx="1367">
                  <c:v> 12/06  24:00:00</c:v>
                </c:pt>
                <c:pt idx="1368">
                  <c:v> 12/07  01:00:00</c:v>
                </c:pt>
                <c:pt idx="1369">
                  <c:v> 12/07  02:00:00</c:v>
                </c:pt>
                <c:pt idx="1370">
                  <c:v> 12/07  03:00:00</c:v>
                </c:pt>
                <c:pt idx="1371">
                  <c:v> 12/07  04:00:00</c:v>
                </c:pt>
                <c:pt idx="1372">
                  <c:v> 12/07  05:00:00</c:v>
                </c:pt>
                <c:pt idx="1373">
                  <c:v> 12/07  06:00:00</c:v>
                </c:pt>
                <c:pt idx="1374">
                  <c:v> 12/07  07:00:00</c:v>
                </c:pt>
                <c:pt idx="1375">
                  <c:v> 12/07  08:00:00</c:v>
                </c:pt>
                <c:pt idx="1376">
                  <c:v> 12/07  09:00:00</c:v>
                </c:pt>
                <c:pt idx="1377">
                  <c:v> 12/07  10:00:00</c:v>
                </c:pt>
                <c:pt idx="1378">
                  <c:v> 12/07  11:00:00</c:v>
                </c:pt>
                <c:pt idx="1379">
                  <c:v> 12/07  12:00:00</c:v>
                </c:pt>
                <c:pt idx="1380">
                  <c:v> 12/07  13:00:00</c:v>
                </c:pt>
                <c:pt idx="1381">
                  <c:v> 12/07  14:00:00</c:v>
                </c:pt>
                <c:pt idx="1382">
                  <c:v> 12/07  15:00:00</c:v>
                </c:pt>
                <c:pt idx="1383">
                  <c:v> 12/07  16:00:00</c:v>
                </c:pt>
                <c:pt idx="1384">
                  <c:v> 12/07  17:00:00</c:v>
                </c:pt>
                <c:pt idx="1385">
                  <c:v> 12/07  18:00:00</c:v>
                </c:pt>
                <c:pt idx="1386">
                  <c:v> 12/07  19:00:00</c:v>
                </c:pt>
                <c:pt idx="1387">
                  <c:v> 12/07  20:00:00</c:v>
                </c:pt>
                <c:pt idx="1388">
                  <c:v> 12/07  21:00:00</c:v>
                </c:pt>
                <c:pt idx="1389">
                  <c:v> 12/07  22:00:00</c:v>
                </c:pt>
                <c:pt idx="1390">
                  <c:v> 12/07  23:00:00</c:v>
                </c:pt>
                <c:pt idx="1391">
                  <c:v> 12/07  24:00:00</c:v>
                </c:pt>
                <c:pt idx="1392">
                  <c:v> 12/08  01:00:00</c:v>
                </c:pt>
                <c:pt idx="1393">
                  <c:v> 12/08  02:00:00</c:v>
                </c:pt>
                <c:pt idx="1394">
                  <c:v> 12/08  03:00:00</c:v>
                </c:pt>
                <c:pt idx="1395">
                  <c:v> 12/08  04:00:00</c:v>
                </c:pt>
                <c:pt idx="1396">
                  <c:v> 12/08  05:00:00</c:v>
                </c:pt>
                <c:pt idx="1397">
                  <c:v> 12/08  06:00:00</c:v>
                </c:pt>
                <c:pt idx="1398">
                  <c:v> 12/08  07:00:00</c:v>
                </c:pt>
                <c:pt idx="1399">
                  <c:v> 12/08  08:00:00</c:v>
                </c:pt>
                <c:pt idx="1400">
                  <c:v> 12/08  09:00:00</c:v>
                </c:pt>
                <c:pt idx="1401">
                  <c:v> 12/08  10:00:00</c:v>
                </c:pt>
                <c:pt idx="1402">
                  <c:v> 12/08  11:00:00</c:v>
                </c:pt>
                <c:pt idx="1403">
                  <c:v> 12/08  12:00:00</c:v>
                </c:pt>
                <c:pt idx="1404">
                  <c:v> 12/08  13:00:00</c:v>
                </c:pt>
                <c:pt idx="1405">
                  <c:v> 12/08  14:00:00</c:v>
                </c:pt>
                <c:pt idx="1406">
                  <c:v> 12/08  15:00:00</c:v>
                </c:pt>
                <c:pt idx="1407">
                  <c:v> 12/08  16:00:00</c:v>
                </c:pt>
                <c:pt idx="1408">
                  <c:v> 12/08  17:00:00</c:v>
                </c:pt>
                <c:pt idx="1409">
                  <c:v> 12/08  18:00:00</c:v>
                </c:pt>
                <c:pt idx="1410">
                  <c:v> 12/08  19:00:00</c:v>
                </c:pt>
                <c:pt idx="1411">
                  <c:v> 12/08  20:00:00</c:v>
                </c:pt>
                <c:pt idx="1412">
                  <c:v> 12/08  21:00:00</c:v>
                </c:pt>
                <c:pt idx="1413">
                  <c:v> 12/08  22:00:00</c:v>
                </c:pt>
                <c:pt idx="1414">
                  <c:v> 12/08  23:00:00</c:v>
                </c:pt>
                <c:pt idx="1415">
                  <c:v> 12/08  24:00:00</c:v>
                </c:pt>
                <c:pt idx="1416">
                  <c:v> 12/09  01:00:00</c:v>
                </c:pt>
                <c:pt idx="1417">
                  <c:v> 12/09  02:00:00</c:v>
                </c:pt>
                <c:pt idx="1418">
                  <c:v> 12/09  03:00:00</c:v>
                </c:pt>
                <c:pt idx="1419">
                  <c:v> 12/09  04:00:00</c:v>
                </c:pt>
                <c:pt idx="1420">
                  <c:v> 12/09  05:00:00</c:v>
                </c:pt>
                <c:pt idx="1421">
                  <c:v> 12/09  06:00:00</c:v>
                </c:pt>
                <c:pt idx="1422">
                  <c:v> 12/09  07:00:00</c:v>
                </c:pt>
                <c:pt idx="1423">
                  <c:v> 12/09  08:00:00</c:v>
                </c:pt>
                <c:pt idx="1424">
                  <c:v> 12/09  09:00:00</c:v>
                </c:pt>
                <c:pt idx="1425">
                  <c:v> 12/09  10:00:00</c:v>
                </c:pt>
                <c:pt idx="1426">
                  <c:v> 12/09  11:00:00</c:v>
                </c:pt>
                <c:pt idx="1427">
                  <c:v> 12/09  12:00:00</c:v>
                </c:pt>
                <c:pt idx="1428">
                  <c:v> 12/09  13:00:00</c:v>
                </c:pt>
                <c:pt idx="1429">
                  <c:v> 12/09  14:00:00</c:v>
                </c:pt>
                <c:pt idx="1430">
                  <c:v> 12/09  15:00:00</c:v>
                </c:pt>
                <c:pt idx="1431">
                  <c:v> 12/09  16:00:00</c:v>
                </c:pt>
                <c:pt idx="1432">
                  <c:v> 12/09  17:00:00</c:v>
                </c:pt>
                <c:pt idx="1433">
                  <c:v> 12/09  18:00:00</c:v>
                </c:pt>
                <c:pt idx="1434">
                  <c:v> 12/09  19:00:00</c:v>
                </c:pt>
                <c:pt idx="1435">
                  <c:v> 12/09  20:00:00</c:v>
                </c:pt>
                <c:pt idx="1436">
                  <c:v> 12/09  21:00:00</c:v>
                </c:pt>
                <c:pt idx="1437">
                  <c:v> 12/09  22:00:00</c:v>
                </c:pt>
                <c:pt idx="1438">
                  <c:v> 12/09  23:00:00</c:v>
                </c:pt>
                <c:pt idx="1439">
                  <c:v> 12/09  24:00:00</c:v>
                </c:pt>
                <c:pt idx="1440">
                  <c:v> 12/10  01:00:00</c:v>
                </c:pt>
                <c:pt idx="1441">
                  <c:v> 12/10  02:00:00</c:v>
                </c:pt>
                <c:pt idx="1442">
                  <c:v> 12/10  03:00:00</c:v>
                </c:pt>
                <c:pt idx="1443">
                  <c:v> 12/10  04:00:00</c:v>
                </c:pt>
                <c:pt idx="1444">
                  <c:v> 12/10  05:00:00</c:v>
                </c:pt>
                <c:pt idx="1445">
                  <c:v> 12/10  06:00:00</c:v>
                </c:pt>
                <c:pt idx="1446">
                  <c:v> 12/10  07:00:00</c:v>
                </c:pt>
                <c:pt idx="1447">
                  <c:v> 12/10  08:00:00</c:v>
                </c:pt>
                <c:pt idx="1448">
                  <c:v> 12/10  09:00:00</c:v>
                </c:pt>
                <c:pt idx="1449">
                  <c:v> 12/10  10:00:00</c:v>
                </c:pt>
                <c:pt idx="1450">
                  <c:v> 12/10  11:00:00</c:v>
                </c:pt>
                <c:pt idx="1451">
                  <c:v> 12/10  12:00:00</c:v>
                </c:pt>
                <c:pt idx="1452">
                  <c:v> 12/10  13:00:00</c:v>
                </c:pt>
                <c:pt idx="1453">
                  <c:v> 12/10  14:00:00</c:v>
                </c:pt>
                <c:pt idx="1454">
                  <c:v> 12/10  15:00:00</c:v>
                </c:pt>
                <c:pt idx="1455">
                  <c:v> 12/10  16:00:00</c:v>
                </c:pt>
                <c:pt idx="1456">
                  <c:v> 12/10  17:00:00</c:v>
                </c:pt>
                <c:pt idx="1457">
                  <c:v> 12/10  18:00:00</c:v>
                </c:pt>
                <c:pt idx="1458">
                  <c:v> 12/10  19:00:00</c:v>
                </c:pt>
                <c:pt idx="1459">
                  <c:v> 12/10  20:00:00</c:v>
                </c:pt>
                <c:pt idx="1460">
                  <c:v> 12/10  21:00:00</c:v>
                </c:pt>
                <c:pt idx="1461">
                  <c:v> 12/10  22:00:00</c:v>
                </c:pt>
                <c:pt idx="1462">
                  <c:v> 12/10  23:00:00</c:v>
                </c:pt>
                <c:pt idx="1463">
                  <c:v> 12/10  24:00:00</c:v>
                </c:pt>
                <c:pt idx="1464">
                  <c:v> 12/11  01:00:00</c:v>
                </c:pt>
                <c:pt idx="1465">
                  <c:v> 12/11  02:00:00</c:v>
                </c:pt>
                <c:pt idx="1466">
                  <c:v> 12/11  03:00:00</c:v>
                </c:pt>
                <c:pt idx="1467">
                  <c:v> 12/11  04:00:00</c:v>
                </c:pt>
                <c:pt idx="1468">
                  <c:v> 12/11  05:00:00</c:v>
                </c:pt>
                <c:pt idx="1469">
                  <c:v> 12/11  06:00:00</c:v>
                </c:pt>
                <c:pt idx="1470">
                  <c:v> 12/11  07:00:00</c:v>
                </c:pt>
                <c:pt idx="1471">
                  <c:v> 12/11  08:00:00</c:v>
                </c:pt>
                <c:pt idx="1472">
                  <c:v> 12/11  09:00:00</c:v>
                </c:pt>
                <c:pt idx="1473">
                  <c:v> 12/11  10:00:00</c:v>
                </c:pt>
                <c:pt idx="1474">
                  <c:v> 12/11  11:00:00</c:v>
                </c:pt>
                <c:pt idx="1475">
                  <c:v> 12/11  12:00:00</c:v>
                </c:pt>
                <c:pt idx="1476">
                  <c:v> 12/11  13:00:00</c:v>
                </c:pt>
                <c:pt idx="1477">
                  <c:v> 12/11  14:00:00</c:v>
                </c:pt>
                <c:pt idx="1478">
                  <c:v> 12/11  15:00:00</c:v>
                </c:pt>
                <c:pt idx="1479">
                  <c:v> 12/11  16:00:00</c:v>
                </c:pt>
                <c:pt idx="1480">
                  <c:v> 12/11  17:00:00</c:v>
                </c:pt>
                <c:pt idx="1481">
                  <c:v> 12/11  18:00:00</c:v>
                </c:pt>
                <c:pt idx="1482">
                  <c:v> 12/11  19:00:00</c:v>
                </c:pt>
                <c:pt idx="1483">
                  <c:v> 12/11  20:00:00</c:v>
                </c:pt>
                <c:pt idx="1484">
                  <c:v> 12/11  21:00:00</c:v>
                </c:pt>
                <c:pt idx="1485">
                  <c:v> 12/11  22:00:00</c:v>
                </c:pt>
                <c:pt idx="1486">
                  <c:v> 12/11  23:00:00</c:v>
                </c:pt>
                <c:pt idx="1487">
                  <c:v> 12/11  24:00:00</c:v>
                </c:pt>
                <c:pt idx="1488">
                  <c:v> 12/12  01:00:00</c:v>
                </c:pt>
                <c:pt idx="1489">
                  <c:v> 12/12  02:00:00</c:v>
                </c:pt>
                <c:pt idx="1490">
                  <c:v> 12/12  03:00:00</c:v>
                </c:pt>
                <c:pt idx="1491">
                  <c:v> 12/12  04:00:00</c:v>
                </c:pt>
                <c:pt idx="1492">
                  <c:v> 12/12  05:00:00</c:v>
                </c:pt>
                <c:pt idx="1493">
                  <c:v> 12/12  06:00:00</c:v>
                </c:pt>
                <c:pt idx="1494">
                  <c:v> 12/12  07:00:00</c:v>
                </c:pt>
                <c:pt idx="1495">
                  <c:v> 12/12  08:00:00</c:v>
                </c:pt>
                <c:pt idx="1496">
                  <c:v> 12/12  09:00:00</c:v>
                </c:pt>
                <c:pt idx="1497">
                  <c:v> 12/12  10:00:00</c:v>
                </c:pt>
                <c:pt idx="1498">
                  <c:v> 12/12  11:00:00</c:v>
                </c:pt>
                <c:pt idx="1499">
                  <c:v> 12/12  12:00:00</c:v>
                </c:pt>
                <c:pt idx="1500">
                  <c:v> 12/12  13:00:00</c:v>
                </c:pt>
                <c:pt idx="1501">
                  <c:v> 12/12  14:00:00</c:v>
                </c:pt>
                <c:pt idx="1502">
                  <c:v> 12/12  15:00:00</c:v>
                </c:pt>
                <c:pt idx="1503">
                  <c:v> 12/12  16:00:00</c:v>
                </c:pt>
                <c:pt idx="1504">
                  <c:v> 12/12  17:00:00</c:v>
                </c:pt>
                <c:pt idx="1505">
                  <c:v> 12/12  18:00:00</c:v>
                </c:pt>
                <c:pt idx="1506">
                  <c:v> 12/12  19:00:00</c:v>
                </c:pt>
                <c:pt idx="1507">
                  <c:v> 12/12  20:00:00</c:v>
                </c:pt>
                <c:pt idx="1508">
                  <c:v> 12/12  21:00:00</c:v>
                </c:pt>
                <c:pt idx="1509">
                  <c:v> 12/12  22:00:00</c:v>
                </c:pt>
                <c:pt idx="1510">
                  <c:v> 12/12  23:00:00</c:v>
                </c:pt>
                <c:pt idx="1511">
                  <c:v> 12/12  24:00:00</c:v>
                </c:pt>
                <c:pt idx="1512">
                  <c:v> 12/13  01:00:00</c:v>
                </c:pt>
                <c:pt idx="1513">
                  <c:v> 12/13  02:00:00</c:v>
                </c:pt>
                <c:pt idx="1514">
                  <c:v> 12/13  03:00:00</c:v>
                </c:pt>
                <c:pt idx="1515">
                  <c:v> 12/13  04:00:00</c:v>
                </c:pt>
                <c:pt idx="1516">
                  <c:v> 12/13  05:00:00</c:v>
                </c:pt>
                <c:pt idx="1517">
                  <c:v> 12/13  06:00:00</c:v>
                </c:pt>
                <c:pt idx="1518">
                  <c:v> 12/13  07:00:00</c:v>
                </c:pt>
                <c:pt idx="1519">
                  <c:v> 12/13  08:00:00</c:v>
                </c:pt>
                <c:pt idx="1520">
                  <c:v> 12/13  09:00:00</c:v>
                </c:pt>
                <c:pt idx="1521">
                  <c:v> 12/13  10:00:00</c:v>
                </c:pt>
                <c:pt idx="1522">
                  <c:v> 12/13  11:00:00</c:v>
                </c:pt>
                <c:pt idx="1523">
                  <c:v> 12/13  12:00:00</c:v>
                </c:pt>
                <c:pt idx="1524">
                  <c:v> 12/13  13:00:00</c:v>
                </c:pt>
                <c:pt idx="1525">
                  <c:v> 12/13  14:00:00</c:v>
                </c:pt>
                <c:pt idx="1526">
                  <c:v> 12/13  15:00:00</c:v>
                </c:pt>
                <c:pt idx="1527">
                  <c:v> 12/13  16:00:00</c:v>
                </c:pt>
                <c:pt idx="1528">
                  <c:v> 12/13  17:00:00</c:v>
                </c:pt>
                <c:pt idx="1529">
                  <c:v> 12/13  18:00:00</c:v>
                </c:pt>
                <c:pt idx="1530">
                  <c:v> 12/13  19:00:00</c:v>
                </c:pt>
                <c:pt idx="1531">
                  <c:v> 12/13  20:00:00</c:v>
                </c:pt>
                <c:pt idx="1532">
                  <c:v> 12/13  21:00:00</c:v>
                </c:pt>
                <c:pt idx="1533">
                  <c:v> 12/13  22:00:00</c:v>
                </c:pt>
                <c:pt idx="1534">
                  <c:v> 12/13  23:00:00</c:v>
                </c:pt>
                <c:pt idx="1535">
                  <c:v> 12/13  24:00:00</c:v>
                </c:pt>
                <c:pt idx="1536">
                  <c:v> 12/14  01:00:00</c:v>
                </c:pt>
                <c:pt idx="1537">
                  <c:v> 12/14  02:00:00</c:v>
                </c:pt>
                <c:pt idx="1538">
                  <c:v> 12/14  03:00:00</c:v>
                </c:pt>
                <c:pt idx="1539">
                  <c:v> 12/14  04:00:00</c:v>
                </c:pt>
                <c:pt idx="1540">
                  <c:v> 12/14  05:00:00</c:v>
                </c:pt>
                <c:pt idx="1541">
                  <c:v> 12/14  06:00:00</c:v>
                </c:pt>
                <c:pt idx="1542">
                  <c:v> 12/14  07:00:00</c:v>
                </c:pt>
                <c:pt idx="1543">
                  <c:v> 12/14  08:00:00</c:v>
                </c:pt>
                <c:pt idx="1544">
                  <c:v> 12/14  09:00:00</c:v>
                </c:pt>
                <c:pt idx="1545">
                  <c:v> 12/14  10:00:00</c:v>
                </c:pt>
                <c:pt idx="1546">
                  <c:v> 12/14  11:00:00</c:v>
                </c:pt>
                <c:pt idx="1547">
                  <c:v> 12/14  12:00:00</c:v>
                </c:pt>
                <c:pt idx="1548">
                  <c:v> 12/14  13:00:00</c:v>
                </c:pt>
                <c:pt idx="1549">
                  <c:v> 12/14  14:00:00</c:v>
                </c:pt>
                <c:pt idx="1550">
                  <c:v> 12/14  15:00:00</c:v>
                </c:pt>
                <c:pt idx="1551">
                  <c:v> 12/14  16:00:00</c:v>
                </c:pt>
                <c:pt idx="1552">
                  <c:v> 12/14  17:00:00</c:v>
                </c:pt>
                <c:pt idx="1553">
                  <c:v> 12/14  18:00:00</c:v>
                </c:pt>
                <c:pt idx="1554">
                  <c:v> 12/14  19:00:00</c:v>
                </c:pt>
                <c:pt idx="1555">
                  <c:v> 12/14  20:00:00</c:v>
                </c:pt>
                <c:pt idx="1556">
                  <c:v> 12/14  21:00:00</c:v>
                </c:pt>
                <c:pt idx="1557">
                  <c:v> 12/14  22:00:00</c:v>
                </c:pt>
                <c:pt idx="1558">
                  <c:v> 12/14  23:00:00</c:v>
                </c:pt>
                <c:pt idx="1559">
                  <c:v> 12/14  24:00:00</c:v>
                </c:pt>
                <c:pt idx="1560">
                  <c:v> 12/15  01:00:00</c:v>
                </c:pt>
                <c:pt idx="1561">
                  <c:v> 12/15  02:00:00</c:v>
                </c:pt>
                <c:pt idx="1562">
                  <c:v> 12/15  03:00:00</c:v>
                </c:pt>
                <c:pt idx="1563">
                  <c:v> 12/15  04:00:00</c:v>
                </c:pt>
                <c:pt idx="1564">
                  <c:v> 12/15  05:00:00</c:v>
                </c:pt>
                <c:pt idx="1565">
                  <c:v> 12/15  06:00:00</c:v>
                </c:pt>
                <c:pt idx="1566">
                  <c:v> 12/15  07:00:00</c:v>
                </c:pt>
                <c:pt idx="1567">
                  <c:v> 12/15  08:00:00</c:v>
                </c:pt>
                <c:pt idx="1568">
                  <c:v> 12/15  09:00:00</c:v>
                </c:pt>
                <c:pt idx="1569">
                  <c:v> 12/15  10:00:00</c:v>
                </c:pt>
                <c:pt idx="1570">
                  <c:v> 12/15  11:00:00</c:v>
                </c:pt>
                <c:pt idx="1571">
                  <c:v> 12/15  12:00:00</c:v>
                </c:pt>
                <c:pt idx="1572">
                  <c:v> 12/15  13:00:00</c:v>
                </c:pt>
                <c:pt idx="1573">
                  <c:v> 12/15  14:00:00</c:v>
                </c:pt>
                <c:pt idx="1574">
                  <c:v> 12/15  15:00:00</c:v>
                </c:pt>
                <c:pt idx="1575">
                  <c:v> 12/15  16:00:00</c:v>
                </c:pt>
                <c:pt idx="1576">
                  <c:v> 12/15  17:00:00</c:v>
                </c:pt>
                <c:pt idx="1577">
                  <c:v> 12/15  18:00:00</c:v>
                </c:pt>
                <c:pt idx="1578">
                  <c:v> 12/15  19:00:00</c:v>
                </c:pt>
                <c:pt idx="1579">
                  <c:v> 12/15  20:00:00</c:v>
                </c:pt>
                <c:pt idx="1580">
                  <c:v> 12/15  21:00:00</c:v>
                </c:pt>
                <c:pt idx="1581">
                  <c:v> 12/15  22:00:00</c:v>
                </c:pt>
                <c:pt idx="1582">
                  <c:v> 12/15  23:00:00</c:v>
                </c:pt>
                <c:pt idx="1583">
                  <c:v> 12/15  24:00:00</c:v>
                </c:pt>
                <c:pt idx="1584">
                  <c:v> 12/16  01:00:00</c:v>
                </c:pt>
                <c:pt idx="1585">
                  <c:v> 12/16  02:00:00</c:v>
                </c:pt>
                <c:pt idx="1586">
                  <c:v> 12/16  03:00:00</c:v>
                </c:pt>
                <c:pt idx="1587">
                  <c:v> 12/16  04:00:00</c:v>
                </c:pt>
                <c:pt idx="1588">
                  <c:v> 12/16  05:00:00</c:v>
                </c:pt>
                <c:pt idx="1589">
                  <c:v> 12/16  06:00:00</c:v>
                </c:pt>
                <c:pt idx="1590">
                  <c:v> 12/16  07:00:00</c:v>
                </c:pt>
                <c:pt idx="1591">
                  <c:v> 12/16  08:00:00</c:v>
                </c:pt>
                <c:pt idx="1592">
                  <c:v> 12/16  09:00:00</c:v>
                </c:pt>
                <c:pt idx="1593">
                  <c:v> 12/16  10:00:00</c:v>
                </c:pt>
                <c:pt idx="1594">
                  <c:v> 12/16  11:00:00</c:v>
                </c:pt>
                <c:pt idx="1595">
                  <c:v> 12/16  12:00:00</c:v>
                </c:pt>
                <c:pt idx="1596">
                  <c:v> 12/16  13:00:00</c:v>
                </c:pt>
                <c:pt idx="1597">
                  <c:v> 12/16  14:00:00</c:v>
                </c:pt>
                <c:pt idx="1598">
                  <c:v> 12/16  15:00:00</c:v>
                </c:pt>
                <c:pt idx="1599">
                  <c:v> 12/16  16:00:00</c:v>
                </c:pt>
                <c:pt idx="1600">
                  <c:v> 12/16  17:00:00</c:v>
                </c:pt>
                <c:pt idx="1601">
                  <c:v> 12/16  18:00:00</c:v>
                </c:pt>
                <c:pt idx="1602">
                  <c:v> 12/16  19:00:00</c:v>
                </c:pt>
                <c:pt idx="1603">
                  <c:v> 12/16  20:00:00</c:v>
                </c:pt>
                <c:pt idx="1604">
                  <c:v> 12/16  21:00:00</c:v>
                </c:pt>
                <c:pt idx="1605">
                  <c:v> 12/16  22:00:00</c:v>
                </c:pt>
                <c:pt idx="1606">
                  <c:v> 12/16  23:00:00</c:v>
                </c:pt>
                <c:pt idx="1607">
                  <c:v> 12/16  24:00:00</c:v>
                </c:pt>
                <c:pt idx="1608">
                  <c:v> 12/17  01:00:00</c:v>
                </c:pt>
                <c:pt idx="1609">
                  <c:v> 12/17  02:00:00</c:v>
                </c:pt>
                <c:pt idx="1610">
                  <c:v> 12/17  03:00:00</c:v>
                </c:pt>
                <c:pt idx="1611">
                  <c:v> 12/17  04:00:00</c:v>
                </c:pt>
                <c:pt idx="1612">
                  <c:v> 12/17  05:00:00</c:v>
                </c:pt>
                <c:pt idx="1613">
                  <c:v> 12/17  06:00:00</c:v>
                </c:pt>
                <c:pt idx="1614">
                  <c:v> 12/17  07:00:00</c:v>
                </c:pt>
                <c:pt idx="1615">
                  <c:v> 12/17  08:00:00</c:v>
                </c:pt>
                <c:pt idx="1616">
                  <c:v> 12/17  09:00:00</c:v>
                </c:pt>
                <c:pt idx="1617">
                  <c:v> 12/17  10:00:00</c:v>
                </c:pt>
                <c:pt idx="1618">
                  <c:v> 12/17  11:00:00</c:v>
                </c:pt>
                <c:pt idx="1619">
                  <c:v> 12/17  12:00:00</c:v>
                </c:pt>
                <c:pt idx="1620">
                  <c:v> 12/17  13:00:00</c:v>
                </c:pt>
                <c:pt idx="1621">
                  <c:v> 12/17  14:00:00</c:v>
                </c:pt>
                <c:pt idx="1622">
                  <c:v> 12/17  15:00:00</c:v>
                </c:pt>
                <c:pt idx="1623">
                  <c:v> 12/17  16:00:00</c:v>
                </c:pt>
                <c:pt idx="1624">
                  <c:v> 12/17  17:00:00</c:v>
                </c:pt>
                <c:pt idx="1625">
                  <c:v> 12/17  18:00:00</c:v>
                </c:pt>
                <c:pt idx="1626">
                  <c:v> 12/17  19:00:00</c:v>
                </c:pt>
                <c:pt idx="1627">
                  <c:v> 12/17  20:00:00</c:v>
                </c:pt>
                <c:pt idx="1628">
                  <c:v> 12/17  21:00:00</c:v>
                </c:pt>
                <c:pt idx="1629">
                  <c:v> 12/17  22:00:00</c:v>
                </c:pt>
                <c:pt idx="1630">
                  <c:v> 12/17  23:00:00</c:v>
                </c:pt>
                <c:pt idx="1631">
                  <c:v> 12/17  24:00:00</c:v>
                </c:pt>
                <c:pt idx="1632">
                  <c:v> 12/18  01:00:00</c:v>
                </c:pt>
                <c:pt idx="1633">
                  <c:v> 12/18  02:00:00</c:v>
                </c:pt>
                <c:pt idx="1634">
                  <c:v> 12/18  03:00:00</c:v>
                </c:pt>
                <c:pt idx="1635">
                  <c:v> 12/18  04:00:00</c:v>
                </c:pt>
                <c:pt idx="1636">
                  <c:v> 12/18  05:00:00</c:v>
                </c:pt>
                <c:pt idx="1637">
                  <c:v> 12/18  06:00:00</c:v>
                </c:pt>
                <c:pt idx="1638">
                  <c:v> 12/18  07:00:00</c:v>
                </c:pt>
                <c:pt idx="1639">
                  <c:v> 12/18  08:00:00</c:v>
                </c:pt>
                <c:pt idx="1640">
                  <c:v> 12/18  09:00:00</c:v>
                </c:pt>
                <c:pt idx="1641">
                  <c:v> 12/18  10:00:00</c:v>
                </c:pt>
                <c:pt idx="1642">
                  <c:v> 12/18  11:00:00</c:v>
                </c:pt>
                <c:pt idx="1643">
                  <c:v> 12/18  12:00:00</c:v>
                </c:pt>
                <c:pt idx="1644">
                  <c:v> 12/18  13:00:00</c:v>
                </c:pt>
                <c:pt idx="1645">
                  <c:v> 12/18  14:00:00</c:v>
                </c:pt>
                <c:pt idx="1646">
                  <c:v> 12/18  15:00:00</c:v>
                </c:pt>
                <c:pt idx="1647">
                  <c:v> 12/18  16:00:00</c:v>
                </c:pt>
                <c:pt idx="1648">
                  <c:v> 12/18  17:00:00</c:v>
                </c:pt>
                <c:pt idx="1649">
                  <c:v> 12/18  18:00:00</c:v>
                </c:pt>
                <c:pt idx="1650">
                  <c:v> 12/18  19:00:00</c:v>
                </c:pt>
                <c:pt idx="1651">
                  <c:v> 12/18  20:00:00</c:v>
                </c:pt>
                <c:pt idx="1652">
                  <c:v> 12/18  21:00:00</c:v>
                </c:pt>
                <c:pt idx="1653">
                  <c:v> 12/18  22:00:00</c:v>
                </c:pt>
                <c:pt idx="1654">
                  <c:v> 12/18  23:00:00</c:v>
                </c:pt>
                <c:pt idx="1655">
                  <c:v> 12/18  24:00:00</c:v>
                </c:pt>
                <c:pt idx="1656">
                  <c:v> 12/19  01:00:00</c:v>
                </c:pt>
                <c:pt idx="1657">
                  <c:v> 12/19  02:00:00</c:v>
                </c:pt>
                <c:pt idx="1658">
                  <c:v> 12/19  03:00:00</c:v>
                </c:pt>
                <c:pt idx="1659">
                  <c:v> 12/19  04:00:00</c:v>
                </c:pt>
                <c:pt idx="1660">
                  <c:v> 12/19  05:00:00</c:v>
                </c:pt>
                <c:pt idx="1661">
                  <c:v> 12/19  06:00:00</c:v>
                </c:pt>
                <c:pt idx="1662">
                  <c:v> 12/19  07:00:00</c:v>
                </c:pt>
                <c:pt idx="1663">
                  <c:v> 12/19  08:00:00</c:v>
                </c:pt>
                <c:pt idx="1664">
                  <c:v> 12/19  09:00:00</c:v>
                </c:pt>
                <c:pt idx="1665">
                  <c:v> 12/19  10:00:00</c:v>
                </c:pt>
                <c:pt idx="1666">
                  <c:v> 12/19  11:00:00</c:v>
                </c:pt>
                <c:pt idx="1667">
                  <c:v> 12/19  12:00:00</c:v>
                </c:pt>
                <c:pt idx="1668">
                  <c:v> 12/19  13:00:00</c:v>
                </c:pt>
                <c:pt idx="1669">
                  <c:v> 12/19  14:00:00</c:v>
                </c:pt>
                <c:pt idx="1670">
                  <c:v> 12/19  15:00:00</c:v>
                </c:pt>
                <c:pt idx="1671">
                  <c:v> 12/19  16:00:00</c:v>
                </c:pt>
                <c:pt idx="1672">
                  <c:v> 12/19  17:00:00</c:v>
                </c:pt>
                <c:pt idx="1673">
                  <c:v> 12/19  18:00:00</c:v>
                </c:pt>
                <c:pt idx="1674">
                  <c:v> 12/19  19:00:00</c:v>
                </c:pt>
                <c:pt idx="1675">
                  <c:v> 12/19  20:00:00</c:v>
                </c:pt>
                <c:pt idx="1676">
                  <c:v> 12/19  21:00:00</c:v>
                </c:pt>
                <c:pt idx="1677">
                  <c:v> 12/19  22:00:00</c:v>
                </c:pt>
                <c:pt idx="1678">
                  <c:v> 12/19  23:00:00</c:v>
                </c:pt>
                <c:pt idx="1679">
                  <c:v> 12/19  24:00:00</c:v>
                </c:pt>
                <c:pt idx="1680">
                  <c:v> 12/20  01:00:00</c:v>
                </c:pt>
                <c:pt idx="1681">
                  <c:v> 12/20  02:00:00</c:v>
                </c:pt>
                <c:pt idx="1682">
                  <c:v> 12/20  03:00:00</c:v>
                </c:pt>
                <c:pt idx="1683">
                  <c:v> 12/20  04:00:00</c:v>
                </c:pt>
                <c:pt idx="1684">
                  <c:v> 12/20  05:00:00</c:v>
                </c:pt>
                <c:pt idx="1685">
                  <c:v> 12/20  06:00:00</c:v>
                </c:pt>
                <c:pt idx="1686">
                  <c:v> 12/20  07:00:00</c:v>
                </c:pt>
                <c:pt idx="1687">
                  <c:v> 12/20  08:00:00</c:v>
                </c:pt>
                <c:pt idx="1688">
                  <c:v> 12/20  09:00:00</c:v>
                </c:pt>
                <c:pt idx="1689">
                  <c:v> 12/20  10:00:00</c:v>
                </c:pt>
                <c:pt idx="1690">
                  <c:v> 12/20  11:00:00</c:v>
                </c:pt>
                <c:pt idx="1691">
                  <c:v> 12/20  12:00:00</c:v>
                </c:pt>
                <c:pt idx="1692">
                  <c:v> 12/20  13:00:00</c:v>
                </c:pt>
                <c:pt idx="1693">
                  <c:v> 12/20  14:00:00</c:v>
                </c:pt>
                <c:pt idx="1694">
                  <c:v> 12/20  15:00:00</c:v>
                </c:pt>
                <c:pt idx="1695">
                  <c:v> 12/20  16:00:00</c:v>
                </c:pt>
                <c:pt idx="1696">
                  <c:v> 12/20  17:00:00</c:v>
                </c:pt>
                <c:pt idx="1697">
                  <c:v> 12/20  18:00:00</c:v>
                </c:pt>
                <c:pt idx="1698">
                  <c:v> 12/20  19:00:00</c:v>
                </c:pt>
                <c:pt idx="1699">
                  <c:v> 12/20  20:00:00</c:v>
                </c:pt>
                <c:pt idx="1700">
                  <c:v> 12/20  21:00:00</c:v>
                </c:pt>
                <c:pt idx="1701">
                  <c:v> 12/20  22:00:00</c:v>
                </c:pt>
                <c:pt idx="1702">
                  <c:v> 12/20  23:00:00</c:v>
                </c:pt>
                <c:pt idx="1703">
                  <c:v> 12/20  24:00:00</c:v>
                </c:pt>
                <c:pt idx="1704">
                  <c:v> 12/21  01:00:00</c:v>
                </c:pt>
                <c:pt idx="1705">
                  <c:v> 12/21  02:00:00</c:v>
                </c:pt>
                <c:pt idx="1706">
                  <c:v> 12/21  03:00:00</c:v>
                </c:pt>
                <c:pt idx="1707">
                  <c:v> 12/21  04:00:00</c:v>
                </c:pt>
                <c:pt idx="1708">
                  <c:v> 12/21  05:00:00</c:v>
                </c:pt>
                <c:pt idx="1709">
                  <c:v> 12/21  06:00:00</c:v>
                </c:pt>
                <c:pt idx="1710">
                  <c:v> 12/21  07:00:00</c:v>
                </c:pt>
                <c:pt idx="1711">
                  <c:v> 12/21  08:00:00</c:v>
                </c:pt>
                <c:pt idx="1712">
                  <c:v> 12/21  09:00:00</c:v>
                </c:pt>
                <c:pt idx="1713">
                  <c:v> 12/21  10:00:00</c:v>
                </c:pt>
                <c:pt idx="1714">
                  <c:v> 12/21  11:00:00</c:v>
                </c:pt>
                <c:pt idx="1715">
                  <c:v> 12/21  12:00:00</c:v>
                </c:pt>
                <c:pt idx="1716">
                  <c:v> 12/21  13:00:00</c:v>
                </c:pt>
                <c:pt idx="1717">
                  <c:v> 12/21  14:00:00</c:v>
                </c:pt>
                <c:pt idx="1718">
                  <c:v> 12/21  15:00:00</c:v>
                </c:pt>
                <c:pt idx="1719">
                  <c:v> 12/21  16:00:00</c:v>
                </c:pt>
                <c:pt idx="1720">
                  <c:v> 12/21  17:00:00</c:v>
                </c:pt>
                <c:pt idx="1721">
                  <c:v> 12/21  18:00:00</c:v>
                </c:pt>
                <c:pt idx="1722">
                  <c:v> 12/21  19:00:00</c:v>
                </c:pt>
                <c:pt idx="1723">
                  <c:v> 12/21  20:00:00</c:v>
                </c:pt>
                <c:pt idx="1724">
                  <c:v> 12/21  21:00:00</c:v>
                </c:pt>
                <c:pt idx="1725">
                  <c:v> 12/21  22:00:00</c:v>
                </c:pt>
                <c:pt idx="1726">
                  <c:v> 12/21  23:00:00</c:v>
                </c:pt>
                <c:pt idx="1727">
                  <c:v> 12/21  24:00:00</c:v>
                </c:pt>
                <c:pt idx="1728">
                  <c:v> 12/22  01:00:00</c:v>
                </c:pt>
                <c:pt idx="1729">
                  <c:v> 12/22  02:00:00</c:v>
                </c:pt>
                <c:pt idx="1730">
                  <c:v> 12/22  03:00:00</c:v>
                </c:pt>
                <c:pt idx="1731">
                  <c:v> 12/22  04:00:00</c:v>
                </c:pt>
                <c:pt idx="1732">
                  <c:v> 12/22  05:00:00</c:v>
                </c:pt>
                <c:pt idx="1733">
                  <c:v> 12/22  06:00:00</c:v>
                </c:pt>
                <c:pt idx="1734">
                  <c:v> 12/22  07:00:00</c:v>
                </c:pt>
                <c:pt idx="1735">
                  <c:v> 12/22  08:00:00</c:v>
                </c:pt>
                <c:pt idx="1736">
                  <c:v> 12/22  09:00:00</c:v>
                </c:pt>
                <c:pt idx="1737">
                  <c:v> 12/22  10:00:00</c:v>
                </c:pt>
                <c:pt idx="1738">
                  <c:v> 12/22  11:00:00</c:v>
                </c:pt>
                <c:pt idx="1739">
                  <c:v> 12/22  12:00:00</c:v>
                </c:pt>
                <c:pt idx="1740">
                  <c:v> 12/22  13:00:00</c:v>
                </c:pt>
                <c:pt idx="1741">
                  <c:v> 12/22  14:00:00</c:v>
                </c:pt>
                <c:pt idx="1742">
                  <c:v> 12/22  15:00:00</c:v>
                </c:pt>
                <c:pt idx="1743">
                  <c:v> 12/22  16:00:00</c:v>
                </c:pt>
                <c:pt idx="1744">
                  <c:v> 12/22  17:00:00</c:v>
                </c:pt>
                <c:pt idx="1745">
                  <c:v> 12/22  18:00:00</c:v>
                </c:pt>
                <c:pt idx="1746">
                  <c:v> 12/22  19:00:00</c:v>
                </c:pt>
                <c:pt idx="1747">
                  <c:v> 12/22  20:00:00</c:v>
                </c:pt>
                <c:pt idx="1748">
                  <c:v> 12/22  21:00:00</c:v>
                </c:pt>
                <c:pt idx="1749">
                  <c:v> 12/22  22:00:00</c:v>
                </c:pt>
                <c:pt idx="1750">
                  <c:v> 12/22  23:00:00</c:v>
                </c:pt>
                <c:pt idx="1751">
                  <c:v> 12/22  24:00:00</c:v>
                </c:pt>
                <c:pt idx="1752">
                  <c:v> 12/23  01:00:00</c:v>
                </c:pt>
                <c:pt idx="1753">
                  <c:v> 12/23  02:00:00</c:v>
                </c:pt>
                <c:pt idx="1754">
                  <c:v> 12/23  03:00:00</c:v>
                </c:pt>
                <c:pt idx="1755">
                  <c:v> 12/23  04:00:00</c:v>
                </c:pt>
                <c:pt idx="1756">
                  <c:v> 12/23  05:00:00</c:v>
                </c:pt>
                <c:pt idx="1757">
                  <c:v> 12/23  06:00:00</c:v>
                </c:pt>
                <c:pt idx="1758">
                  <c:v> 12/23  07:00:00</c:v>
                </c:pt>
                <c:pt idx="1759">
                  <c:v> 12/23  08:00:00</c:v>
                </c:pt>
                <c:pt idx="1760">
                  <c:v> 12/23  09:00:00</c:v>
                </c:pt>
                <c:pt idx="1761">
                  <c:v> 12/23  10:00:00</c:v>
                </c:pt>
                <c:pt idx="1762">
                  <c:v> 12/23  11:00:00</c:v>
                </c:pt>
                <c:pt idx="1763">
                  <c:v> 12/23  12:00:00</c:v>
                </c:pt>
                <c:pt idx="1764">
                  <c:v> 12/23  13:00:00</c:v>
                </c:pt>
                <c:pt idx="1765">
                  <c:v> 12/23  14:00:00</c:v>
                </c:pt>
                <c:pt idx="1766">
                  <c:v> 12/23  15:00:00</c:v>
                </c:pt>
                <c:pt idx="1767">
                  <c:v> 12/23  16:00:00</c:v>
                </c:pt>
                <c:pt idx="1768">
                  <c:v> 12/23  17:00:00</c:v>
                </c:pt>
                <c:pt idx="1769">
                  <c:v> 12/23  18:00:00</c:v>
                </c:pt>
                <c:pt idx="1770">
                  <c:v> 12/23  19:00:00</c:v>
                </c:pt>
                <c:pt idx="1771">
                  <c:v> 12/23  20:00:00</c:v>
                </c:pt>
                <c:pt idx="1772">
                  <c:v> 12/23  21:00:00</c:v>
                </c:pt>
                <c:pt idx="1773">
                  <c:v> 12/23  22:00:00</c:v>
                </c:pt>
                <c:pt idx="1774">
                  <c:v> 12/23  23:00:00</c:v>
                </c:pt>
                <c:pt idx="1775">
                  <c:v> 12/23  24:00:00</c:v>
                </c:pt>
                <c:pt idx="1776">
                  <c:v> 12/24  01:00:00</c:v>
                </c:pt>
                <c:pt idx="1777">
                  <c:v> 12/24  02:00:00</c:v>
                </c:pt>
                <c:pt idx="1778">
                  <c:v> 12/24  03:00:00</c:v>
                </c:pt>
                <c:pt idx="1779">
                  <c:v> 12/24  04:00:00</c:v>
                </c:pt>
                <c:pt idx="1780">
                  <c:v> 12/24  05:00:00</c:v>
                </c:pt>
                <c:pt idx="1781">
                  <c:v> 12/24  06:00:00</c:v>
                </c:pt>
                <c:pt idx="1782">
                  <c:v> 12/24  07:00:00</c:v>
                </c:pt>
                <c:pt idx="1783">
                  <c:v> 12/24  08:00:00</c:v>
                </c:pt>
                <c:pt idx="1784">
                  <c:v> 12/24  09:00:00</c:v>
                </c:pt>
                <c:pt idx="1785">
                  <c:v> 12/24  10:00:00</c:v>
                </c:pt>
                <c:pt idx="1786">
                  <c:v> 12/24  11:00:00</c:v>
                </c:pt>
                <c:pt idx="1787">
                  <c:v> 12/24  12:00:00</c:v>
                </c:pt>
                <c:pt idx="1788">
                  <c:v> 12/24  13:00:00</c:v>
                </c:pt>
                <c:pt idx="1789">
                  <c:v> 12/24  14:00:00</c:v>
                </c:pt>
                <c:pt idx="1790">
                  <c:v> 12/24  15:00:00</c:v>
                </c:pt>
                <c:pt idx="1791">
                  <c:v> 12/24  16:00:00</c:v>
                </c:pt>
                <c:pt idx="1792">
                  <c:v> 12/24  17:00:00</c:v>
                </c:pt>
                <c:pt idx="1793">
                  <c:v> 12/24  18:00:00</c:v>
                </c:pt>
                <c:pt idx="1794">
                  <c:v> 12/24  19:00:00</c:v>
                </c:pt>
                <c:pt idx="1795">
                  <c:v> 12/24  20:00:00</c:v>
                </c:pt>
                <c:pt idx="1796">
                  <c:v> 12/24  21:00:00</c:v>
                </c:pt>
                <c:pt idx="1797">
                  <c:v> 12/24  22:00:00</c:v>
                </c:pt>
                <c:pt idx="1798">
                  <c:v> 12/24  23:00:00</c:v>
                </c:pt>
                <c:pt idx="1799">
                  <c:v> 12/24  24:00:00</c:v>
                </c:pt>
                <c:pt idx="1800">
                  <c:v> 12/25  01:00:00</c:v>
                </c:pt>
                <c:pt idx="1801">
                  <c:v> 12/25  02:00:00</c:v>
                </c:pt>
                <c:pt idx="1802">
                  <c:v> 12/25  03:00:00</c:v>
                </c:pt>
                <c:pt idx="1803">
                  <c:v> 12/25  04:00:00</c:v>
                </c:pt>
                <c:pt idx="1804">
                  <c:v> 12/25  05:00:00</c:v>
                </c:pt>
                <c:pt idx="1805">
                  <c:v> 12/25  06:00:00</c:v>
                </c:pt>
                <c:pt idx="1806">
                  <c:v> 12/25  07:00:00</c:v>
                </c:pt>
                <c:pt idx="1807">
                  <c:v> 12/25  08:00:00</c:v>
                </c:pt>
                <c:pt idx="1808">
                  <c:v> 12/25  09:00:00</c:v>
                </c:pt>
                <c:pt idx="1809">
                  <c:v> 12/25  10:00:00</c:v>
                </c:pt>
                <c:pt idx="1810">
                  <c:v> 12/25  11:00:00</c:v>
                </c:pt>
                <c:pt idx="1811">
                  <c:v> 12/25  12:00:00</c:v>
                </c:pt>
                <c:pt idx="1812">
                  <c:v> 12/25  13:00:00</c:v>
                </c:pt>
                <c:pt idx="1813">
                  <c:v> 12/25  14:00:00</c:v>
                </c:pt>
                <c:pt idx="1814">
                  <c:v> 12/25  15:00:00</c:v>
                </c:pt>
                <c:pt idx="1815">
                  <c:v> 12/25  16:00:00</c:v>
                </c:pt>
                <c:pt idx="1816">
                  <c:v> 12/25  17:00:00</c:v>
                </c:pt>
                <c:pt idx="1817">
                  <c:v> 12/25  18:00:00</c:v>
                </c:pt>
                <c:pt idx="1818">
                  <c:v> 12/25  19:00:00</c:v>
                </c:pt>
                <c:pt idx="1819">
                  <c:v> 12/25  20:00:00</c:v>
                </c:pt>
                <c:pt idx="1820">
                  <c:v> 12/25  21:00:00</c:v>
                </c:pt>
                <c:pt idx="1821">
                  <c:v> 12/25  22:00:00</c:v>
                </c:pt>
                <c:pt idx="1822">
                  <c:v> 12/25  23:00:00</c:v>
                </c:pt>
                <c:pt idx="1823">
                  <c:v> 12/25  24:00:00</c:v>
                </c:pt>
                <c:pt idx="1824">
                  <c:v> 12/26  01:00:00</c:v>
                </c:pt>
                <c:pt idx="1825">
                  <c:v> 12/26  02:00:00</c:v>
                </c:pt>
                <c:pt idx="1826">
                  <c:v> 12/26  03:00:00</c:v>
                </c:pt>
                <c:pt idx="1827">
                  <c:v> 12/26  04:00:00</c:v>
                </c:pt>
                <c:pt idx="1828">
                  <c:v> 12/26  05:00:00</c:v>
                </c:pt>
                <c:pt idx="1829">
                  <c:v> 12/26  06:00:00</c:v>
                </c:pt>
                <c:pt idx="1830">
                  <c:v> 12/26  07:00:00</c:v>
                </c:pt>
                <c:pt idx="1831">
                  <c:v> 12/26  08:00:00</c:v>
                </c:pt>
                <c:pt idx="1832">
                  <c:v> 12/26  09:00:00</c:v>
                </c:pt>
                <c:pt idx="1833">
                  <c:v> 12/26  10:00:00</c:v>
                </c:pt>
                <c:pt idx="1834">
                  <c:v> 12/26  11:00:00</c:v>
                </c:pt>
                <c:pt idx="1835">
                  <c:v> 12/26  12:00:00</c:v>
                </c:pt>
                <c:pt idx="1836">
                  <c:v> 12/26  13:00:00</c:v>
                </c:pt>
                <c:pt idx="1837">
                  <c:v> 12/26  14:00:00</c:v>
                </c:pt>
                <c:pt idx="1838">
                  <c:v> 12/26  15:00:00</c:v>
                </c:pt>
                <c:pt idx="1839">
                  <c:v> 12/26  16:00:00</c:v>
                </c:pt>
                <c:pt idx="1840">
                  <c:v> 12/26  17:00:00</c:v>
                </c:pt>
                <c:pt idx="1841">
                  <c:v> 12/26  18:00:00</c:v>
                </c:pt>
                <c:pt idx="1842">
                  <c:v> 12/26  19:00:00</c:v>
                </c:pt>
                <c:pt idx="1843">
                  <c:v> 12/26  20:00:00</c:v>
                </c:pt>
                <c:pt idx="1844">
                  <c:v> 12/26  21:00:00</c:v>
                </c:pt>
                <c:pt idx="1845">
                  <c:v> 12/26  22:00:00</c:v>
                </c:pt>
                <c:pt idx="1846">
                  <c:v> 12/26  23:00:00</c:v>
                </c:pt>
                <c:pt idx="1847">
                  <c:v> 12/26  24:00:00</c:v>
                </c:pt>
                <c:pt idx="1848">
                  <c:v> 12/27  01:00:00</c:v>
                </c:pt>
                <c:pt idx="1849">
                  <c:v> 12/27  02:00:00</c:v>
                </c:pt>
                <c:pt idx="1850">
                  <c:v> 12/27  03:00:00</c:v>
                </c:pt>
                <c:pt idx="1851">
                  <c:v> 12/27  04:00:00</c:v>
                </c:pt>
                <c:pt idx="1852">
                  <c:v> 12/27  05:00:00</c:v>
                </c:pt>
                <c:pt idx="1853">
                  <c:v> 12/27  06:00:00</c:v>
                </c:pt>
                <c:pt idx="1854">
                  <c:v> 12/27  07:00:00</c:v>
                </c:pt>
                <c:pt idx="1855">
                  <c:v> 12/27  08:00:00</c:v>
                </c:pt>
                <c:pt idx="1856">
                  <c:v> 12/27  09:00:00</c:v>
                </c:pt>
                <c:pt idx="1857">
                  <c:v> 12/27  10:00:00</c:v>
                </c:pt>
                <c:pt idx="1858">
                  <c:v> 12/27  11:00:00</c:v>
                </c:pt>
                <c:pt idx="1859">
                  <c:v> 12/27  12:00:00</c:v>
                </c:pt>
                <c:pt idx="1860">
                  <c:v> 12/27  13:00:00</c:v>
                </c:pt>
                <c:pt idx="1861">
                  <c:v> 12/27  14:00:00</c:v>
                </c:pt>
                <c:pt idx="1862">
                  <c:v> 12/27  15:00:00</c:v>
                </c:pt>
                <c:pt idx="1863">
                  <c:v> 12/27  16:00:00</c:v>
                </c:pt>
                <c:pt idx="1864">
                  <c:v> 12/27  17:00:00</c:v>
                </c:pt>
                <c:pt idx="1865">
                  <c:v> 12/27  18:00:00</c:v>
                </c:pt>
                <c:pt idx="1866">
                  <c:v> 12/27  19:00:00</c:v>
                </c:pt>
                <c:pt idx="1867">
                  <c:v> 12/27  20:00:00</c:v>
                </c:pt>
                <c:pt idx="1868">
                  <c:v> 12/27  21:00:00</c:v>
                </c:pt>
                <c:pt idx="1869">
                  <c:v> 12/27  22:00:00</c:v>
                </c:pt>
                <c:pt idx="1870">
                  <c:v> 12/27  23:00:00</c:v>
                </c:pt>
                <c:pt idx="1871">
                  <c:v> 12/27  24:00:00</c:v>
                </c:pt>
                <c:pt idx="1872">
                  <c:v> 12/28  01:00:00</c:v>
                </c:pt>
                <c:pt idx="1873">
                  <c:v> 12/28  02:00:00</c:v>
                </c:pt>
                <c:pt idx="1874">
                  <c:v> 12/28  03:00:00</c:v>
                </c:pt>
                <c:pt idx="1875">
                  <c:v> 12/28  04:00:00</c:v>
                </c:pt>
                <c:pt idx="1876">
                  <c:v> 12/28  05:00:00</c:v>
                </c:pt>
                <c:pt idx="1877">
                  <c:v> 12/28  06:00:00</c:v>
                </c:pt>
                <c:pt idx="1878">
                  <c:v> 12/28  07:00:00</c:v>
                </c:pt>
                <c:pt idx="1879">
                  <c:v> 12/28  08:00:00</c:v>
                </c:pt>
                <c:pt idx="1880">
                  <c:v> 12/28  09:00:00</c:v>
                </c:pt>
                <c:pt idx="1881">
                  <c:v> 12/28  10:00:00</c:v>
                </c:pt>
                <c:pt idx="1882">
                  <c:v> 12/28  11:00:00</c:v>
                </c:pt>
                <c:pt idx="1883">
                  <c:v> 12/28  12:00:00</c:v>
                </c:pt>
                <c:pt idx="1884">
                  <c:v> 12/28  13:00:00</c:v>
                </c:pt>
                <c:pt idx="1885">
                  <c:v> 12/28  14:00:00</c:v>
                </c:pt>
                <c:pt idx="1886">
                  <c:v> 12/28  15:00:00</c:v>
                </c:pt>
                <c:pt idx="1887">
                  <c:v> 12/28  16:00:00</c:v>
                </c:pt>
                <c:pt idx="1888">
                  <c:v> 12/28  17:00:00</c:v>
                </c:pt>
                <c:pt idx="1889">
                  <c:v> 12/28  18:00:00</c:v>
                </c:pt>
                <c:pt idx="1890">
                  <c:v> 12/28  19:00:00</c:v>
                </c:pt>
                <c:pt idx="1891">
                  <c:v> 12/28  20:00:00</c:v>
                </c:pt>
                <c:pt idx="1892">
                  <c:v> 12/28  21:00:00</c:v>
                </c:pt>
                <c:pt idx="1893">
                  <c:v> 12/28  22:00:00</c:v>
                </c:pt>
                <c:pt idx="1894">
                  <c:v> 12/28  23:00:00</c:v>
                </c:pt>
                <c:pt idx="1895">
                  <c:v> 12/28  24:00:00</c:v>
                </c:pt>
                <c:pt idx="1896">
                  <c:v> 12/29  01:00:00</c:v>
                </c:pt>
                <c:pt idx="1897">
                  <c:v> 12/29  02:00:00</c:v>
                </c:pt>
                <c:pt idx="1898">
                  <c:v> 12/29  03:00:00</c:v>
                </c:pt>
                <c:pt idx="1899">
                  <c:v> 12/29  04:00:00</c:v>
                </c:pt>
                <c:pt idx="1900">
                  <c:v> 12/29  05:00:00</c:v>
                </c:pt>
                <c:pt idx="1901">
                  <c:v> 12/29  06:00:00</c:v>
                </c:pt>
                <c:pt idx="1902">
                  <c:v> 12/29  07:00:00</c:v>
                </c:pt>
                <c:pt idx="1903">
                  <c:v> 12/29  08:00:00</c:v>
                </c:pt>
                <c:pt idx="1904">
                  <c:v> 12/29  09:00:00</c:v>
                </c:pt>
                <c:pt idx="1905">
                  <c:v> 12/29  10:00:00</c:v>
                </c:pt>
                <c:pt idx="1906">
                  <c:v> 12/29  11:00:00</c:v>
                </c:pt>
                <c:pt idx="1907">
                  <c:v> 12/29  12:00:00</c:v>
                </c:pt>
                <c:pt idx="1908">
                  <c:v> 12/29  13:00:00</c:v>
                </c:pt>
                <c:pt idx="1909">
                  <c:v> 12/29  14:00:00</c:v>
                </c:pt>
                <c:pt idx="1910">
                  <c:v> 12/29  15:00:00</c:v>
                </c:pt>
                <c:pt idx="1911">
                  <c:v> 12/29  16:00:00</c:v>
                </c:pt>
                <c:pt idx="1912">
                  <c:v> 12/29  17:00:00</c:v>
                </c:pt>
                <c:pt idx="1913">
                  <c:v> 12/29  18:00:00</c:v>
                </c:pt>
                <c:pt idx="1914">
                  <c:v> 12/29  19:00:00</c:v>
                </c:pt>
                <c:pt idx="1915">
                  <c:v> 12/29  20:00:00</c:v>
                </c:pt>
                <c:pt idx="1916">
                  <c:v> 12/29  21:00:00</c:v>
                </c:pt>
                <c:pt idx="1917">
                  <c:v> 12/29  22:00:00</c:v>
                </c:pt>
                <c:pt idx="1918">
                  <c:v> 12/29  23:00:00</c:v>
                </c:pt>
                <c:pt idx="1919">
                  <c:v> 12/29  24:00:00</c:v>
                </c:pt>
                <c:pt idx="1920">
                  <c:v> 12/30  01:00:00</c:v>
                </c:pt>
                <c:pt idx="1921">
                  <c:v> 12/30  02:00:00</c:v>
                </c:pt>
                <c:pt idx="1922">
                  <c:v> 12/30  03:00:00</c:v>
                </c:pt>
                <c:pt idx="1923">
                  <c:v> 12/30  04:00:00</c:v>
                </c:pt>
                <c:pt idx="1924">
                  <c:v> 12/30  05:00:00</c:v>
                </c:pt>
                <c:pt idx="1925">
                  <c:v> 12/30  06:00:00</c:v>
                </c:pt>
                <c:pt idx="1926">
                  <c:v> 12/30  07:00:00</c:v>
                </c:pt>
                <c:pt idx="1927">
                  <c:v> 12/30  08:00:00</c:v>
                </c:pt>
                <c:pt idx="1928">
                  <c:v> 12/30  09:00:00</c:v>
                </c:pt>
                <c:pt idx="1929">
                  <c:v> 12/30  10:00:00</c:v>
                </c:pt>
                <c:pt idx="1930">
                  <c:v> 12/30  11:00:00</c:v>
                </c:pt>
                <c:pt idx="1931">
                  <c:v> 12/30  12:00:00</c:v>
                </c:pt>
                <c:pt idx="1932">
                  <c:v> 12/30  13:00:00</c:v>
                </c:pt>
                <c:pt idx="1933">
                  <c:v> 12/30  14:00:00</c:v>
                </c:pt>
                <c:pt idx="1934">
                  <c:v> 12/30  15:00:00</c:v>
                </c:pt>
                <c:pt idx="1935">
                  <c:v> 12/30  16:00:00</c:v>
                </c:pt>
                <c:pt idx="1936">
                  <c:v> 12/30  17:00:00</c:v>
                </c:pt>
                <c:pt idx="1937">
                  <c:v> 12/30  18:00:00</c:v>
                </c:pt>
                <c:pt idx="1938">
                  <c:v> 12/30  19:00:00</c:v>
                </c:pt>
                <c:pt idx="1939">
                  <c:v> 12/30  20:00:00</c:v>
                </c:pt>
                <c:pt idx="1940">
                  <c:v> 12/30  21:00:00</c:v>
                </c:pt>
                <c:pt idx="1941">
                  <c:v> 12/30  22:00:00</c:v>
                </c:pt>
                <c:pt idx="1942">
                  <c:v> 12/30  23:00:00</c:v>
                </c:pt>
                <c:pt idx="1943">
                  <c:v> 12/30  24:00:00</c:v>
                </c:pt>
                <c:pt idx="1944">
                  <c:v> 12/31  01:00:00</c:v>
                </c:pt>
                <c:pt idx="1945">
                  <c:v> 12/31  02:00:00</c:v>
                </c:pt>
                <c:pt idx="1946">
                  <c:v> 12/31  03:00:00</c:v>
                </c:pt>
                <c:pt idx="1947">
                  <c:v> 12/31  04:00:00</c:v>
                </c:pt>
                <c:pt idx="1948">
                  <c:v> 12/31  05:00:00</c:v>
                </c:pt>
                <c:pt idx="1949">
                  <c:v> 12/31  06:00:00</c:v>
                </c:pt>
                <c:pt idx="1950">
                  <c:v> 12/31  07:00:00</c:v>
                </c:pt>
                <c:pt idx="1951">
                  <c:v> 12/31  08:00:00</c:v>
                </c:pt>
                <c:pt idx="1952">
                  <c:v> 12/31  09:00:00</c:v>
                </c:pt>
                <c:pt idx="1953">
                  <c:v> 12/31  10:00:00</c:v>
                </c:pt>
                <c:pt idx="1954">
                  <c:v> 12/31  11:00:00</c:v>
                </c:pt>
                <c:pt idx="1955">
                  <c:v> 12/31  12:00:00</c:v>
                </c:pt>
                <c:pt idx="1956">
                  <c:v> 12/31  13:00:00</c:v>
                </c:pt>
                <c:pt idx="1957">
                  <c:v> 12/31  14:00:00</c:v>
                </c:pt>
                <c:pt idx="1958">
                  <c:v> 12/31  15:00:00</c:v>
                </c:pt>
                <c:pt idx="1959">
                  <c:v> 12/31  16:00:00</c:v>
                </c:pt>
                <c:pt idx="1960">
                  <c:v> 12/31  17:00:00</c:v>
                </c:pt>
                <c:pt idx="1961">
                  <c:v> 12/31  18:00:00</c:v>
                </c:pt>
                <c:pt idx="1962">
                  <c:v> 12/31  19:00:00</c:v>
                </c:pt>
                <c:pt idx="1963">
                  <c:v> 12/31  20:00:00</c:v>
                </c:pt>
                <c:pt idx="1964">
                  <c:v> 12/31  21:00:00</c:v>
                </c:pt>
                <c:pt idx="1965">
                  <c:v> 12/31  22:00:00</c:v>
                </c:pt>
                <c:pt idx="1966">
                  <c:v> 12/31  23:00:00</c:v>
                </c:pt>
                <c:pt idx="1967">
                  <c:v> 12/31  24:00:00</c:v>
                </c:pt>
                <c:pt idx="1968">
                  <c:v> 01/01  01:00:00</c:v>
                </c:pt>
                <c:pt idx="1969">
                  <c:v> 01/01  02:00:00</c:v>
                </c:pt>
                <c:pt idx="1970">
                  <c:v> 01/01  03:00:00</c:v>
                </c:pt>
                <c:pt idx="1971">
                  <c:v> 01/01  04:00:00</c:v>
                </c:pt>
                <c:pt idx="1972">
                  <c:v> 01/01  05:00:00</c:v>
                </c:pt>
                <c:pt idx="1973">
                  <c:v> 01/01  06:00:00</c:v>
                </c:pt>
                <c:pt idx="1974">
                  <c:v> 01/01  07:00:00</c:v>
                </c:pt>
                <c:pt idx="1975">
                  <c:v> 01/01  08:00:00</c:v>
                </c:pt>
                <c:pt idx="1976">
                  <c:v> 01/01  09:00:00</c:v>
                </c:pt>
                <c:pt idx="1977">
                  <c:v> 01/01  10:00:00</c:v>
                </c:pt>
                <c:pt idx="1978">
                  <c:v> 01/01  11:00:00</c:v>
                </c:pt>
                <c:pt idx="1979">
                  <c:v> 01/01  12:00:00</c:v>
                </c:pt>
                <c:pt idx="1980">
                  <c:v> 01/01  13:00:00</c:v>
                </c:pt>
                <c:pt idx="1981">
                  <c:v> 01/01  14:00:00</c:v>
                </c:pt>
                <c:pt idx="1982">
                  <c:v> 01/01  15:00:00</c:v>
                </c:pt>
                <c:pt idx="1983">
                  <c:v> 01/01  16:00:00</c:v>
                </c:pt>
                <c:pt idx="1984">
                  <c:v> 01/01  17:00:00</c:v>
                </c:pt>
                <c:pt idx="1985">
                  <c:v> 01/01  18:00:00</c:v>
                </c:pt>
                <c:pt idx="1986">
                  <c:v> 01/01  19:00:00</c:v>
                </c:pt>
                <c:pt idx="1987">
                  <c:v> 01/01  20:00:00</c:v>
                </c:pt>
                <c:pt idx="1988">
                  <c:v> 01/01  21:00:00</c:v>
                </c:pt>
                <c:pt idx="1989">
                  <c:v> 01/01  22:00:00</c:v>
                </c:pt>
                <c:pt idx="1990">
                  <c:v> 01/01  23:00:00</c:v>
                </c:pt>
                <c:pt idx="1991">
                  <c:v> 01/01  24:00:00</c:v>
                </c:pt>
                <c:pt idx="1992">
                  <c:v> 01/02  01:00:00</c:v>
                </c:pt>
                <c:pt idx="1993">
                  <c:v> 01/02  02:00:00</c:v>
                </c:pt>
                <c:pt idx="1994">
                  <c:v> 01/02  03:00:00</c:v>
                </c:pt>
                <c:pt idx="1995">
                  <c:v> 01/02  04:00:00</c:v>
                </c:pt>
                <c:pt idx="1996">
                  <c:v> 01/02  05:00:00</c:v>
                </c:pt>
                <c:pt idx="1997">
                  <c:v> 01/02  06:00:00</c:v>
                </c:pt>
                <c:pt idx="1998">
                  <c:v> 01/02  07:00:00</c:v>
                </c:pt>
                <c:pt idx="1999">
                  <c:v> 01/02  08:00:00</c:v>
                </c:pt>
                <c:pt idx="2000">
                  <c:v> 01/02  09:00:00</c:v>
                </c:pt>
                <c:pt idx="2001">
                  <c:v> 01/02  10:00:00</c:v>
                </c:pt>
                <c:pt idx="2002">
                  <c:v> 01/02  11:00:00</c:v>
                </c:pt>
                <c:pt idx="2003">
                  <c:v> 01/02  12:00:00</c:v>
                </c:pt>
                <c:pt idx="2004">
                  <c:v> 01/02  13:00:00</c:v>
                </c:pt>
                <c:pt idx="2005">
                  <c:v> 01/02  14:00:00</c:v>
                </c:pt>
                <c:pt idx="2006">
                  <c:v> 01/02  15:00:00</c:v>
                </c:pt>
                <c:pt idx="2007">
                  <c:v> 01/02  16:00:00</c:v>
                </c:pt>
                <c:pt idx="2008">
                  <c:v> 01/02  17:00:00</c:v>
                </c:pt>
                <c:pt idx="2009">
                  <c:v> 01/02  18:00:00</c:v>
                </c:pt>
                <c:pt idx="2010">
                  <c:v> 01/02  19:00:00</c:v>
                </c:pt>
                <c:pt idx="2011">
                  <c:v> 01/02  20:00:00</c:v>
                </c:pt>
                <c:pt idx="2012">
                  <c:v> 01/02  21:00:00</c:v>
                </c:pt>
                <c:pt idx="2013">
                  <c:v> 01/02  22:00:00</c:v>
                </c:pt>
                <c:pt idx="2014">
                  <c:v> 01/02  23:00:00</c:v>
                </c:pt>
                <c:pt idx="2015">
                  <c:v> 01/02  24:00:00</c:v>
                </c:pt>
                <c:pt idx="2016">
                  <c:v> 01/03  01:00:00</c:v>
                </c:pt>
                <c:pt idx="2017">
                  <c:v> 01/03  02:00:00</c:v>
                </c:pt>
                <c:pt idx="2018">
                  <c:v> 01/03  03:00:00</c:v>
                </c:pt>
                <c:pt idx="2019">
                  <c:v> 01/03  04:00:00</c:v>
                </c:pt>
                <c:pt idx="2020">
                  <c:v> 01/03  05:00:00</c:v>
                </c:pt>
                <c:pt idx="2021">
                  <c:v> 01/03  06:00:00</c:v>
                </c:pt>
                <c:pt idx="2022">
                  <c:v> 01/03  07:00:00</c:v>
                </c:pt>
                <c:pt idx="2023">
                  <c:v> 01/03  08:00:00</c:v>
                </c:pt>
                <c:pt idx="2024">
                  <c:v> 01/03  09:00:00</c:v>
                </c:pt>
                <c:pt idx="2025">
                  <c:v> 01/03  10:00:00</c:v>
                </c:pt>
                <c:pt idx="2026">
                  <c:v> 01/03  11:00:00</c:v>
                </c:pt>
                <c:pt idx="2027">
                  <c:v> 01/03  12:00:00</c:v>
                </c:pt>
                <c:pt idx="2028">
                  <c:v> 01/03  13:00:00</c:v>
                </c:pt>
                <c:pt idx="2029">
                  <c:v> 01/03  14:00:00</c:v>
                </c:pt>
                <c:pt idx="2030">
                  <c:v> 01/03  15:00:00</c:v>
                </c:pt>
                <c:pt idx="2031">
                  <c:v> 01/03  16:00:00</c:v>
                </c:pt>
                <c:pt idx="2032">
                  <c:v> 01/03  17:00:00</c:v>
                </c:pt>
                <c:pt idx="2033">
                  <c:v> 01/03  18:00:00</c:v>
                </c:pt>
                <c:pt idx="2034">
                  <c:v> 01/03  19:00:00</c:v>
                </c:pt>
                <c:pt idx="2035">
                  <c:v> 01/03  20:00:00</c:v>
                </c:pt>
                <c:pt idx="2036">
                  <c:v> 01/03  21:00:00</c:v>
                </c:pt>
                <c:pt idx="2037">
                  <c:v> 01/03  22:00:00</c:v>
                </c:pt>
                <c:pt idx="2038">
                  <c:v> 01/03  23:00:00</c:v>
                </c:pt>
                <c:pt idx="2039">
                  <c:v> 01/03  24:00:00</c:v>
                </c:pt>
                <c:pt idx="2040">
                  <c:v> 01/04  01:00:00</c:v>
                </c:pt>
                <c:pt idx="2041">
                  <c:v> 01/04  02:00:00</c:v>
                </c:pt>
                <c:pt idx="2042">
                  <c:v> 01/04  03:00:00</c:v>
                </c:pt>
                <c:pt idx="2043">
                  <c:v> 01/04  04:00:00</c:v>
                </c:pt>
                <c:pt idx="2044">
                  <c:v> 01/04  05:00:00</c:v>
                </c:pt>
                <c:pt idx="2045">
                  <c:v> 01/04  06:00:00</c:v>
                </c:pt>
                <c:pt idx="2046">
                  <c:v> 01/04  07:00:00</c:v>
                </c:pt>
                <c:pt idx="2047">
                  <c:v> 01/04  08:00:00</c:v>
                </c:pt>
                <c:pt idx="2048">
                  <c:v> 01/04  09:00:00</c:v>
                </c:pt>
                <c:pt idx="2049">
                  <c:v> 01/04  10:00:00</c:v>
                </c:pt>
                <c:pt idx="2050">
                  <c:v> 01/04  11:00:00</c:v>
                </c:pt>
                <c:pt idx="2051">
                  <c:v> 01/04  12:00:00</c:v>
                </c:pt>
                <c:pt idx="2052">
                  <c:v> 01/04  13:00:00</c:v>
                </c:pt>
                <c:pt idx="2053">
                  <c:v> 01/04  14:00:00</c:v>
                </c:pt>
                <c:pt idx="2054">
                  <c:v> 01/04  15:00:00</c:v>
                </c:pt>
                <c:pt idx="2055">
                  <c:v> 01/04  16:00:00</c:v>
                </c:pt>
                <c:pt idx="2056">
                  <c:v> 01/04  17:00:00</c:v>
                </c:pt>
                <c:pt idx="2057">
                  <c:v> 01/04  18:00:00</c:v>
                </c:pt>
                <c:pt idx="2058">
                  <c:v> 01/04  19:00:00</c:v>
                </c:pt>
                <c:pt idx="2059">
                  <c:v> 01/04  20:00:00</c:v>
                </c:pt>
                <c:pt idx="2060">
                  <c:v> 01/04  21:00:00</c:v>
                </c:pt>
                <c:pt idx="2061">
                  <c:v> 01/04  22:00:00</c:v>
                </c:pt>
                <c:pt idx="2062">
                  <c:v> 01/04  23:00:00</c:v>
                </c:pt>
                <c:pt idx="2063">
                  <c:v> 01/04  24:00:00</c:v>
                </c:pt>
                <c:pt idx="2064">
                  <c:v> 01/05  01:00:00</c:v>
                </c:pt>
                <c:pt idx="2065">
                  <c:v> 01/05  02:00:00</c:v>
                </c:pt>
                <c:pt idx="2066">
                  <c:v> 01/05  03:00:00</c:v>
                </c:pt>
                <c:pt idx="2067">
                  <c:v> 01/05  04:00:00</c:v>
                </c:pt>
                <c:pt idx="2068">
                  <c:v> 01/05  05:00:00</c:v>
                </c:pt>
                <c:pt idx="2069">
                  <c:v> 01/05  06:00:00</c:v>
                </c:pt>
                <c:pt idx="2070">
                  <c:v> 01/05  07:00:00</c:v>
                </c:pt>
                <c:pt idx="2071">
                  <c:v> 01/05  08:00:00</c:v>
                </c:pt>
                <c:pt idx="2072">
                  <c:v> 01/05  09:00:00</c:v>
                </c:pt>
                <c:pt idx="2073">
                  <c:v> 01/05  10:00:00</c:v>
                </c:pt>
                <c:pt idx="2074">
                  <c:v> 01/05  11:00:00</c:v>
                </c:pt>
                <c:pt idx="2075">
                  <c:v> 01/05  12:00:00</c:v>
                </c:pt>
                <c:pt idx="2076">
                  <c:v> 01/05  13:00:00</c:v>
                </c:pt>
                <c:pt idx="2077">
                  <c:v> 01/05  14:00:00</c:v>
                </c:pt>
                <c:pt idx="2078">
                  <c:v> 01/05  15:00:00</c:v>
                </c:pt>
                <c:pt idx="2079">
                  <c:v> 01/05  16:00:00</c:v>
                </c:pt>
                <c:pt idx="2080">
                  <c:v> 01/05  17:00:00</c:v>
                </c:pt>
                <c:pt idx="2081">
                  <c:v> 01/05  18:00:00</c:v>
                </c:pt>
                <c:pt idx="2082">
                  <c:v> 01/05  19:00:00</c:v>
                </c:pt>
                <c:pt idx="2083">
                  <c:v> 01/05  20:00:00</c:v>
                </c:pt>
                <c:pt idx="2084">
                  <c:v> 01/05  21:00:00</c:v>
                </c:pt>
                <c:pt idx="2085">
                  <c:v> 01/05  22:00:00</c:v>
                </c:pt>
                <c:pt idx="2086">
                  <c:v> 01/05  23:00:00</c:v>
                </c:pt>
                <c:pt idx="2087">
                  <c:v> 01/05  24:00:00</c:v>
                </c:pt>
                <c:pt idx="2088">
                  <c:v> 01/06  01:00:00</c:v>
                </c:pt>
                <c:pt idx="2089">
                  <c:v> 01/06  02:00:00</c:v>
                </c:pt>
                <c:pt idx="2090">
                  <c:v> 01/06  03:00:00</c:v>
                </c:pt>
                <c:pt idx="2091">
                  <c:v> 01/06  04:00:00</c:v>
                </c:pt>
                <c:pt idx="2092">
                  <c:v> 01/06  05:00:00</c:v>
                </c:pt>
                <c:pt idx="2093">
                  <c:v> 01/06  06:00:00</c:v>
                </c:pt>
                <c:pt idx="2094">
                  <c:v> 01/06  07:00:00</c:v>
                </c:pt>
                <c:pt idx="2095">
                  <c:v> 01/06  08:00:00</c:v>
                </c:pt>
                <c:pt idx="2096">
                  <c:v> 01/06  09:00:00</c:v>
                </c:pt>
                <c:pt idx="2097">
                  <c:v> 01/06  10:00:00</c:v>
                </c:pt>
                <c:pt idx="2098">
                  <c:v> 01/06  11:00:00</c:v>
                </c:pt>
                <c:pt idx="2099">
                  <c:v> 01/06  12:00:00</c:v>
                </c:pt>
                <c:pt idx="2100">
                  <c:v> 01/06  13:00:00</c:v>
                </c:pt>
                <c:pt idx="2101">
                  <c:v> 01/06  14:00:00</c:v>
                </c:pt>
                <c:pt idx="2102">
                  <c:v> 01/06  15:00:00</c:v>
                </c:pt>
                <c:pt idx="2103">
                  <c:v> 01/06  16:00:00</c:v>
                </c:pt>
                <c:pt idx="2104">
                  <c:v> 01/06  17:00:00</c:v>
                </c:pt>
                <c:pt idx="2105">
                  <c:v> 01/06  18:00:00</c:v>
                </c:pt>
                <c:pt idx="2106">
                  <c:v> 01/06  19:00:00</c:v>
                </c:pt>
                <c:pt idx="2107">
                  <c:v> 01/06  20:00:00</c:v>
                </c:pt>
                <c:pt idx="2108">
                  <c:v> 01/06  21:00:00</c:v>
                </c:pt>
                <c:pt idx="2109">
                  <c:v> 01/06  22:00:00</c:v>
                </c:pt>
                <c:pt idx="2110">
                  <c:v> 01/06  23:00:00</c:v>
                </c:pt>
                <c:pt idx="2111">
                  <c:v> 01/06  24:00:00</c:v>
                </c:pt>
                <c:pt idx="2112">
                  <c:v> 01/07  01:00:00</c:v>
                </c:pt>
                <c:pt idx="2113">
                  <c:v> 01/07  02:00:00</c:v>
                </c:pt>
                <c:pt idx="2114">
                  <c:v> 01/07  03:00:00</c:v>
                </c:pt>
                <c:pt idx="2115">
                  <c:v> 01/07  04:00:00</c:v>
                </c:pt>
                <c:pt idx="2116">
                  <c:v> 01/07  05:00:00</c:v>
                </c:pt>
                <c:pt idx="2117">
                  <c:v> 01/07  06:00:00</c:v>
                </c:pt>
                <c:pt idx="2118">
                  <c:v> 01/07  07:00:00</c:v>
                </c:pt>
                <c:pt idx="2119">
                  <c:v> 01/07  08:00:00</c:v>
                </c:pt>
                <c:pt idx="2120">
                  <c:v> 01/07  09:00:00</c:v>
                </c:pt>
                <c:pt idx="2121">
                  <c:v> 01/07  10:00:00</c:v>
                </c:pt>
                <c:pt idx="2122">
                  <c:v> 01/07  11:00:00</c:v>
                </c:pt>
                <c:pt idx="2123">
                  <c:v> 01/07  12:00:00</c:v>
                </c:pt>
                <c:pt idx="2124">
                  <c:v> 01/07  13:00:00</c:v>
                </c:pt>
                <c:pt idx="2125">
                  <c:v> 01/07  14:00:00</c:v>
                </c:pt>
                <c:pt idx="2126">
                  <c:v> 01/07  15:00:00</c:v>
                </c:pt>
                <c:pt idx="2127">
                  <c:v> 01/07  16:00:00</c:v>
                </c:pt>
                <c:pt idx="2128">
                  <c:v> 01/07  17:00:00</c:v>
                </c:pt>
                <c:pt idx="2129">
                  <c:v> 01/07  18:00:00</c:v>
                </c:pt>
                <c:pt idx="2130">
                  <c:v> 01/07  19:00:00</c:v>
                </c:pt>
                <c:pt idx="2131">
                  <c:v> 01/07  20:00:00</c:v>
                </c:pt>
                <c:pt idx="2132">
                  <c:v> 01/07  21:00:00</c:v>
                </c:pt>
                <c:pt idx="2133">
                  <c:v> 01/07  22:00:00</c:v>
                </c:pt>
                <c:pt idx="2134">
                  <c:v> 01/07  23:00:00</c:v>
                </c:pt>
                <c:pt idx="2135">
                  <c:v> 01/07  24:00:00</c:v>
                </c:pt>
                <c:pt idx="2136">
                  <c:v> 01/08  01:00:00</c:v>
                </c:pt>
                <c:pt idx="2137">
                  <c:v> 01/08  02:00:00</c:v>
                </c:pt>
                <c:pt idx="2138">
                  <c:v> 01/08  03:00:00</c:v>
                </c:pt>
                <c:pt idx="2139">
                  <c:v> 01/08  04:00:00</c:v>
                </c:pt>
                <c:pt idx="2140">
                  <c:v> 01/08  05:00:00</c:v>
                </c:pt>
                <c:pt idx="2141">
                  <c:v> 01/08  06:00:00</c:v>
                </c:pt>
                <c:pt idx="2142">
                  <c:v> 01/08  07:00:00</c:v>
                </c:pt>
                <c:pt idx="2143">
                  <c:v> 01/08  08:00:00</c:v>
                </c:pt>
                <c:pt idx="2144">
                  <c:v> 01/08  09:00:00</c:v>
                </c:pt>
                <c:pt idx="2145">
                  <c:v> 01/08  10:00:00</c:v>
                </c:pt>
                <c:pt idx="2146">
                  <c:v> 01/08  11:00:00</c:v>
                </c:pt>
                <c:pt idx="2147">
                  <c:v> 01/08  12:00:00</c:v>
                </c:pt>
                <c:pt idx="2148">
                  <c:v> 01/08  13:00:00</c:v>
                </c:pt>
                <c:pt idx="2149">
                  <c:v> 01/08  14:00:00</c:v>
                </c:pt>
                <c:pt idx="2150">
                  <c:v> 01/08  15:00:00</c:v>
                </c:pt>
                <c:pt idx="2151">
                  <c:v> 01/08  16:00:00</c:v>
                </c:pt>
                <c:pt idx="2152">
                  <c:v> 01/08  17:00:00</c:v>
                </c:pt>
                <c:pt idx="2153">
                  <c:v> 01/08  18:00:00</c:v>
                </c:pt>
                <c:pt idx="2154">
                  <c:v> 01/08  19:00:00</c:v>
                </c:pt>
                <c:pt idx="2155">
                  <c:v> 01/08  20:00:00</c:v>
                </c:pt>
                <c:pt idx="2156">
                  <c:v> 01/08  21:00:00</c:v>
                </c:pt>
                <c:pt idx="2157">
                  <c:v> 01/08  22:00:00</c:v>
                </c:pt>
                <c:pt idx="2158">
                  <c:v> 01/08  23:00:00</c:v>
                </c:pt>
                <c:pt idx="2159">
                  <c:v> 01/08  24:00:00</c:v>
                </c:pt>
                <c:pt idx="2160">
                  <c:v> 01/09  01:00:00</c:v>
                </c:pt>
                <c:pt idx="2161">
                  <c:v> 01/09  02:00:00</c:v>
                </c:pt>
                <c:pt idx="2162">
                  <c:v> 01/09  03:00:00</c:v>
                </c:pt>
                <c:pt idx="2163">
                  <c:v> 01/09  04:00:00</c:v>
                </c:pt>
                <c:pt idx="2164">
                  <c:v> 01/09  05:00:00</c:v>
                </c:pt>
                <c:pt idx="2165">
                  <c:v> 01/09  06:00:00</c:v>
                </c:pt>
                <c:pt idx="2166">
                  <c:v> 01/09  07:00:00</c:v>
                </c:pt>
                <c:pt idx="2167">
                  <c:v> 01/09  08:00:00</c:v>
                </c:pt>
                <c:pt idx="2168">
                  <c:v> 01/09  09:00:00</c:v>
                </c:pt>
                <c:pt idx="2169">
                  <c:v> 01/09  10:00:00</c:v>
                </c:pt>
                <c:pt idx="2170">
                  <c:v> 01/09  11:00:00</c:v>
                </c:pt>
                <c:pt idx="2171">
                  <c:v> 01/09  12:00:00</c:v>
                </c:pt>
                <c:pt idx="2172">
                  <c:v> 01/09  13:00:00</c:v>
                </c:pt>
                <c:pt idx="2173">
                  <c:v> 01/09  14:00:00</c:v>
                </c:pt>
                <c:pt idx="2174">
                  <c:v> 01/09  15:00:00</c:v>
                </c:pt>
                <c:pt idx="2175">
                  <c:v> 01/09  16:00:00</c:v>
                </c:pt>
                <c:pt idx="2176">
                  <c:v> 01/09  17:00:00</c:v>
                </c:pt>
                <c:pt idx="2177">
                  <c:v> 01/09  18:00:00</c:v>
                </c:pt>
                <c:pt idx="2178">
                  <c:v> 01/09  19:00:00</c:v>
                </c:pt>
                <c:pt idx="2179">
                  <c:v> 01/09  20:00:00</c:v>
                </c:pt>
                <c:pt idx="2180">
                  <c:v> 01/09  21:00:00</c:v>
                </c:pt>
                <c:pt idx="2181">
                  <c:v> 01/09  22:00:00</c:v>
                </c:pt>
                <c:pt idx="2182">
                  <c:v> 01/09  23:00:00</c:v>
                </c:pt>
                <c:pt idx="2183">
                  <c:v> 01/09  24:00:00</c:v>
                </c:pt>
                <c:pt idx="2184">
                  <c:v> 01/10  01:00:00</c:v>
                </c:pt>
                <c:pt idx="2185">
                  <c:v> 01/10  02:00:00</c:v>
                </c:pt>
                <c:pt idx="2186">
                  <c:v> 01/10  03:00:00</c:v>
                </c:pt>
                <c:pt idx="2187">
                  <c:v> 01/10  04:00:00</c:v>
                </c:pt>
                <c:pt idx="2188">
                  <c:v> 01/10  05:00:00</c:v>
                </c:pt>
                <c:pt idx="2189">
                  <c:v> 01/10  06:00:00</c:v>
                </c:pt>
                <c:pt idx="2190">
                  <c:v> 01/10  07:00:00</c:v>
                </c:pt>
                <c:pt idx="2191">
                  <c:v> 01/10  08:00:00</c:v>
                </c:pt>
                <c:pt idx="2192">
                  <c:v> 01/10  09:00:00</c:v>
                </c:pt>
                <c:pt idx="2193">
                  <c:v> 01/10  10:00:00</c:v>
                </c:pt>
                <c:pt idx="2194">
                  <c:v> 01/10  11:00:00</c:v>
                </c:pt>
                <c:pt idx="2195">
                  <c:v> 01/10  12:00:00</c:v>
                </c:pt>
                <c:pt idx="2196">
                  <c:v> 01/10  13:00:00</c:v>
                </c:pt>
                <c:pt idx="2197">
                  <c:v> 01/10  14:00:00</c:v>
                </c:pt>
                <c:pt idx="2198">
                  <c:v> 01/10  15:00:00</c:v>
                </c:pt>
                <c:pt idx="2199">
                  <c:v> 01/10  16:00:00</c:v>
                </c:pt>
                <c:pt idx="2200">
                  <c:v> 01/10  17:00:00</c:v>
                </c:pt>
                <c:pt idx="2201">
                  <c:v> 01/10  18:00:00</c:v>
                </c:pt>
                <c:pt idx="2202">
                  <c:v> 01/10  19:00:00</c:v>
                </c:pt>
                <c:pt idx="2203">
                  <c:v> 01/10  20:00:00</c:v>
                </c:pt>
                <c:pt idx="2204">
                  <c:v> 01/10  21:00:00</c:v>
                </c:pt>
                <c:pt idx="2205">
                  <c:v> 01/10  22:00:00</c:v>
                </c:pt>
                <c:pt idx="2206">
                  <c:v> 01/10  23:00:00</c:v>
                </c:pt>
                <c:pt idx="2207">
                  <c:v> 01/10  24:00:00</c:v>
                </c:pt>
                <c:pt idx="2208">
                  <c:v> 01/11  01:00:00</c:v>
                </c:pt>
                <c:pt idx="2209">
                  <c:v> 01/11  02:00:00</c:v>
                </c:pt>
                <c:pt idx="2210">
                  <c:v> 01/11  03:00:00</c:v>
                </c:pt>
                <c:pt idx="2211">
                  <c:v> 01/11  04:00:00</c:v>
                </c:pt>
                <c:pt idx="2212">
                  <c:v> 01/11  05:00:00</c:v>
                </c:pt>
                <c:pt idx="2213">
                  <c:v> 01/11  06:00:00</c:v>
                </c:pt>
                <c:pt idx="2214">
                  <c:v> 01/11  07:00:00</c:v>
                </c:pt>
                <c:pt idx="2215">
                  <c:v> 01/11  08:00:00</c:v>
                </c:pt>
                <c:pt idx="2216">
                  <c:v> 01/11  09:00:00</c:v>
                </c:pt>
                <c:pt idx="2217">
                  <c:v> 01/11  10:00:00</c:v>
                </c:pt>
                <c:pt idx="2218">
                  <c:v> 01/11  11:00:00</c:v>
                </c:pt>
                <c:pt idx="2219">
                  <c:v> 01/11  12:00:00</c:v>
                </c:pt>
                <c:pt idx="2220">
                  <c:v> 01/11  13:00:00</c:v>
                </c:pt>
                <c:pt idx="2221">
                  <c:v> 01/11  14:00:00</c:v>
                </c:pt>
                <c:pt idx="2222">
                  <c:v> 01/11  15:00:00</c:v>
                </c:pt>
                <c:pt idx="2223">
                  <c:v> 01/11  16:00:00</c:v>
                </c:pt>
                <c:pt idx="2224">
                  <c:v> 01/11  17:00:00</c:v>
                </c:pt>
                <c:pt idx="2225">
                  <c:v> 01/11  18:00:00</c:v>
                </c:pt>
                <c:pt idx="2226">
                  <c:v> 01/11  19:00:00</c:v>
                </c:pt>
                <c:pt idx="2227">
                  <c:v> 01/11  20:00:00</c:v>
                </c:pt>
                <c:pt idx="2228">
                  <c:v> 01/11  21:00:00</c:v>
                </c:pt>
                <c:pt idx="2229">
                  <c:v> 01/11  22:00:00</c:v>
                </c:pt>
                <c:pt idx="2230">
                  <c:v> 01/11  23:00:00</c:v>
                </c:pt>
                <c:pt idx="2231">
                  <c:v> 01/11  24:00:00</c:v>
                </c:pt>
                <c:pt idx="2232">
                  <c:v> 01/12  01:00:00</c:v>
                </c:pt>
                <c:pt idx="2233">
                  <c:v> 01/12  02:00:00</c:v>
                </c:pt>
                <c:pt idx="2234">
                  <c:v> 01/12  03:00:00</c:v>
                </c:pt>
                <c:pt idx="2235">
                  <c:v> 01/12  04:00:00</c:v>
                </c:pt>
                <c:pt idx="2236">
                  <c:v> 01/12  05:00:00</c:v>
                </c:pt>
                <c:pt idx="2237">
                  <c:v> 01/12  06:00:00</c:v>
                </c:pt>
                <c:pt idx="2238">
                  <c:v> 01/12  07:00:00</c:v>
                </c:pt>
                <c:pt idx="2239">
                  <c:v> 01/12  08:00:00</c:v>
                </c:pt>
                <c:pt idx="2240">
                  <c:v> 01/12  09:00:00</c:v>
                </c:pt>
                <c:pt idx="2241">
                  <c:v> 01/12  10:00:00</c:v>
                </c:pt>
                <c:pt idx="2242">
                  <c:v> 01/12  11:00:00</c:v>
                </c:pt>
                <c:pt idx="2243">
                  <c:v> 01/12  12:00:00</c:v>
                </c:pt>
                <c:pt idx="2244">
                  <c:v> 01/12  13:00:00</c:v>
                </c:pt>
                <c:pt idx="2245">
                  <c:v> 01/12  14:00:00</c:v>
                </c:pt>
                <c:pt idx="2246">
                  <c:v> 01/12  15:00:00</c:v>
                </c:pt>
                <c:pt idx="2247">
                  <c:v> 01/12  16:00:00</c:v>
                </c:pt>
                <c:pt idx="2248">
                  <c:v> 01/12  17:00:00</c:v>
                </c:pt>
                <c:pt idx="2249">
                  <c:v> 01/12  18:00:00</c:v>
                </c:pt>
                <c:pt idx="2250">
                  <c:v> 01/12  19:00:00</c:v>
                </c:pt>
                <c:pt idx="2251">
                  <c:v> 01/12  20:00:00</c:v>
                </c:pt>
                <c:pt idx="2252">
                  <c:v> 01/12  21:00:00</c:v>
                </c:pt>
                <c:pt idx="2253">
                  <c:v> 01/12  22:00:00</c:v>
                </c:pt>
                <c:pt idx="2254">
                  <c:v> 01/12  23:00:00</c:v>
                </c:pt>
                <c:pt idx="2255">
                  <c:v> 01/12  24:00:00</c:v>
                </c:pt>
                <c:pt idx="2256">
                  <c:v> 01/13  01:00:00</c:v>
                </c:pt>
                <c:pt idx="2257">
                  <c:v> 01/13  02:00:00</c:v>
                </c:pt>
                <c:pt idx="2258">
                  <c:v> 01/13  03:00:00</c:v>
                </c:pt>
                <c:pt idx="2259">
                  <c:v> 01/13  04:00:00</c:v>
                </c:pt>
                <c:pt idx="2260">
                  <c:v> 01/13  05:00:00</c:v>
                </c:pt>
                <c:pt idx="2261">
                  <c:v> 01/13  06:00:00</c:v>
                </c:pt>
                <c:pt idx="2262">
                  <c:v> 01/13  07:00:00</c:v>
                </c:pt>
                <c:pt idx="2263">
                  <c:v> 01/13  08:00:00</c:v>
                </c:pt>
                <c:pt idx="2264">
                  <c:v> 01/13  09:00:00</c:v>
                </c:pt>
                <c:pt idx="2265">
                  <c:v> 01/13  10:00:00</c:v>
                </c:pt>
                <c:pt idx="2266">
                  <c:v> 01/13  11:00:00</c:v>
                </c:pt>
                <c:pt idx="2267">
                  <c:v> 01/13  12:00:00</c:v>
                </c:pt>
                <c:pt idx="2268">
                  <c:v> 01/13  13:00:00</c:v>
                </c:pt>
                <c:pt idx="2269">
                  <c:v> 01/13  14:00:00</c:v>
                </c:pt>
                <c:pt idx="2270">
                  <c:v> 01/13  15:00:00</c:v>
                </c:pt>
                <c:pt idx="2271">
                  <c:v> 01/13  16:00:00</c:v>
                </c:pt>
                <c:pt idx="2272">
                  <c:v> 01/13  17:00:00</c:v>
                </c:pt>
                <c:pt idx="2273">
                  <c:v> 01/13  18:00:00</c:v>
                </c:pt>
                <c:pt idx="2274">
                  <c:v> 01/13  19:00:00</c:v>
                </c:pt>
                <c:pt idx="2275">
                  <c:v> 01/13  20:00:00</c:v>
                </c:pt>
                <c:pt idx="2276">
                  <c:v> 01/13  21:00:00</c:v>
                </c:pt>
                <c:pt idx="2277">
                  <c:v> 01/13  22:00:00</c:v>
                </c:pt>
                <c:pt idx="2278">
                  <c:v> 01/13  23:00:00</c:v>
                </c:pt>
                <c:pt idx="2279">
                  <c:v> 01/13  24:00:00</c:v>
                </c:pt>
                <c:pt idx="2280">
                  <c:v> 01/14  01:00:00</c:v>
                </c:pt>
                <c:pt idx="2281">
                  <c:v> 01/14  02:00:00</c:v>
                </c:pt>
                <c:pt idx="2282">
                  <c:v> 01/14  03:00:00</c:v>
                </c:pt>
                <c:pt idx="2283">
                  <c:v> 01/14  04:00:00</c:v>
                </c:pt>
                <c:pt idx="2284">
                  <c:v> 01/14  05:00:00</c:v>
                </c:pt>
                <c:pt idx="2285">
                  <c:v> 01/14  06:00:00</c:v>
                </c:pt>
                <c:pt idx="2286">
                  <c:v> 01/14  07:00:00</c:v>
                </c:pt>
                <c:pt idx="2287">
                  <c:v> 01/14  08:00:00</c:v>
                </c:pt>
                <c:pt idx="2288">
                  <c:v> 01/14  09:00:00</c:v>
                </c:pt>
                <c:pt idx="2289">
                  <c:v> 01/14  10:00:00</c:v>
                </c:pt>
                <c:pt idx="2290">
                  <c:v> 01/14  11:00:00</c:v>
                </c:pt>
                <c:pt idx="2291">
                  <c:v> 01/14  12:00:00</c:v>
                </c:pt>
                <c:pt idx="2292">
                  <c:v> 01/14  13:00:00</c:v>
                </c:pt>
                <c:pt idx="2293">
                  <c:v> 01/14  14:00:00</c:v>
                </c:pt>
                <c:pt idx="2294">
                  <c:v> 01/14  15:00:00</c:v>
                </c:pt>
                <c:pt idx="2295">
                  <c:v> 01/14  16:00:00</c:v>
                </c:pt>
                <c:pt idx="2296">
                  <c:v> 01/14  17:00:00</c:v>
                </c:pt>
                <c:pt idx="2297">
                  <c:v> 01/14  18:00:00</c:v>
                </c:pt>
                <c:pt idx="2298">
                  <c:v> 01/14  19:00:00</c:v>
                </c:pt>
                <c:pt idx="2299">
                  <c:v> 01/14  20:00:00</c:v>
                </c:pt>
                <c:pt idx="2300">
                  <c:v> 01/14  21:00:00</c:v>
                </c:pt>
                <c:pt idx="2301">
                  <c:v> 01/14  22:00:00</c:v>
                </c:pt>
                <c:pt idx="2302">
                  <c:v> 01/14  23:00:00</c:v>
                </c:pt>
                <c:pt idx="2303">
                  <c:v> 01/14  24:00:00</c:v>
                </c:pt>
                <c:pt idx="2304">
                  <c:v> 01/15  01:00:00</c:v>
                </c:pt>
                <c:pt idx="2305">
                  <c:v> 01/15  02:00:00</c:v>
                </c:pt>
                <c:pt idx="2306">
                  <c:v> 01/15  03:00:00</c:v>
                </c:pt>
                <c:pt idx="2307">
                  <c:v> 01/15  04:00:00</c:v>
                </c:pt>
                <c:pt idx="2308">
                  <c:v> 01/15  05:00:00</c:v>
                </c:pt>
                <c:pt idx="2309">
                  <c:v> 01/15  06:00:00</c:v>
                </c:pt>
                <c:pt idx="2310">
                  <c:v> 01/15  07:00:00</c:v>
                </c:pt>
                <c:pt idx="2311">
                  <c:v> 01/15  08:00:00</c:v>
                </c:pt>
                <c:pt idx="2312">
                  <c:v> 01/15  09:00:00</c:v>
                </c:pt>
                <c:pt idx="2313">
                  <c:v> 01/15  10:00:00</c:v>
                </c:pt>
                <c:pt idx="2314">
                  <c:v> 01/15  11:00:00</c:v>
                </c:pt>
                <c:pt idx="2315">
                  <c:v> 01/15  12:00:00</c:v>
                </c:pt>
                <c:pt idx="2316">
                  <c:v> 01/15  13:00:00</c:v>
                </c:pt>
                <c:pt idx="2317">
                  <c:v> 01/15  14:00:00</c:v>
                </c:pt>
                <c:pt idx="2318">
                  <c:v> 01/15  15:00:00</c:v>
                </c:pt>
                <c:pt idx="2319">
                  <c:v> 01/15  16:00:00</c:v>
                </c:pt>
                <c:pt idx="2320">
                  <c:v> 01/15  17:00:00</c:v>
                </c:pt>
                <c:pt idx="2321">
                  <c:v> 01/15  18:00:00</c:v>
                </c:pt>
                <c:pt idx="2322">
                  <c:v> 01/15  19:00:00</c:v>
                </c:pt>
                <c:pt idx="2323">
                  <c:v> 01/15  20:00:00</c:v>
                </c:pt>
                <c:pt idx="2324">
                  <c:v> 01/15  21:00:00</c:v>
                </c:pt>
                <c:pt idx="2325">
                  <c:v> 01/15  22:00:00</c:v>
                </c:pt>
                <c:pt idx="2326">
                  <c:v> 01/15  23:00:00</c:v>
                </c:pt>
                <c:pt idx="2327">
                  <c:v> 01/15  24:00:00</c:v>
                </c:pt>
                <c:pt idx="2328">
                  <c:v> 01/16  01:00:00</c:v>
                </c:pt>
                <c:pt idx="2329">
                  <c:v> 01/16  02:00:00</c:v>
                </c:pt>
                <c:pt idx="2330">
                  <c:v> 01/16  03:00:00</c:v>
                </c:pt>
                <c:pt idx="2331">
                  <c:v> 01/16  04:00:00</c:v>
                </c:pt>
                <c:pt idx="2332">
                  <c:v> 01/16  05:00:00</c:v>
                </c:pt>
                <c:pt idx="2333">
                  <c:v> 01/16  06:00:00</c:v>
                </c:pt>
                <c:pt idx="2334">
                  <c:v> 01/16  07:00:00</c:v>
                </c:pt>
                <c:pt idx="2335">
                  <c:v> 01/16  08:00:00</c:v>
                </c:pt>
                <c:pt idx="2336">
                  <c:v> 01/16  09:00:00</c:v>
                </c:pt>
                <c:pt idx="2337">
                  <c:v> 01/16  10:00:00</c:v>
                </c:pt>
                <c:pt idx="2338">
                  <c:v> 01/16  11:00:00</c:v>
                </c:pt>
                <c:pt idx="2339">
                  <c:v> 01/16  12:00:00</c:v>
                </c:pt>
                <c:pt idx="2340">
                  <c:v> 01/16  13:00:00</c:v>
                </c:pt>
                <c:pt idx="2341">
                  <c:v> 01/16  14:00:00</c:v>
                </c:pt>
                <c:pt idx="2342">
                  <c:v> 01/16  15:00:00</c:v>
                </c:pt>
                <c:pt idx="2343">
                  <c:v> 01/16  16:00:00</c:v>
                </c:pt>
                <c:pt idx="2344">
                  <c:v> 01/16  17:00:00</c:v>
                </c:pt>
                <c:pt idx="2345">
                  <c:v> 01/16  18:00:00</c:v>
                </c:pt>
                <c:pt idx="2346">
                  <c:v> 01/16  19:00:00</c:v>
                </c:pt>
                <c:pt idx="2347">
                  <c:v> 01/16  20:00:00</c:v>
                </c:pt>
                <c:pt idx="2348">
                  <c:v> 01/16  21:00:00</c:v>
                </c:pt>
                <c:pt idx="2349">
                  <c:v> 01/16  22:00:00</c:v>
                </c:pt>
                <c:pt idx="2350">
                  <c:v> 01/16  23:00:00</c:v>
                </c:pt>
                <c:pt idx="2351">
                  <c:v> 01/16  24:00:00</c:v>
                </c:pt>
                <c:pt idx="2352">
                  <c:v> 01/17  01:00:00</c:v>
                </c:pt>
                <c:pt idx="2353">
                  <c:v> 01/17  02:00:00</c:v>
                </c:pt>
                <c:pt idx="2354">
                  <c:v> 01/17  03:00:00</c:v>
                </c:pt>
                <c:pt idx="2355">
                  <c:v> 01/17  04:00:00</c:v>
                </c:pt>
                <c:pt idx="2356">
                  <c:v> 01/17  05:00:00</c:v>
                </c:pt>
                <c:pt idx="2357">
                  <c:v> 01/17  06:00:00</c:v>
                </c:pt>
                <c:pt idx="2358">
                  <c:v> 01/17  07:00:00</c:v>
                </c:pt>
                <c:pt idx="2359">
                  <c:v> 01/17  08:00:00</c:v>
                </c:pt>
                <c:pt idx="2360">
                  <c:v> 01/17  09:00:00</c:v>
                </c:pt>
                <c:pt idx="2361">
                  <c:v> 01/17  10:00:00</c:v>
                </c:pt>
                <c:pt idx="2362">
                  <c:v> 01/17  11:00:00</c:v>
                </c:pt>
                <c:pt idx="2363">
                  <c:v> 01/17  12:00:00</c:v>
                </c:pt>
                <c:pt idx="2364">
                  <c:v> 01/17  13:00:00</c:v>
                </c:pt>
                <c:pt idx="2365">
                  <c:v> 01/17  14:00:00</c:v>
                </c:pt>
                <c:pt idx="2366">
                  <c:v> 01/17  15:00:00</c:v>
                </c:pt>
                <c:pt idx="2367">
                  <c:v> 01/17  16:00:00</c:v>
                </c:pt>
                <c:pt idx="2368">
                  <c:v> 01/17  17:00:00</c:v>
                </c:pt>
                <c:pt idx="2369">
                  <c:v> 01/17  18:00:00</c:v>
                </c:pt>
                <c:pt idx="2370">
                  <c:v> 01/17  19:00:00</c:v>
                </c:pt>
                <c:pt idx="2371">
                  <c:v> 01/17  20:00:00</c:v>
                </c:pt>
                <c:pt idx="2372">
                  <c:v> 01/17  21:00:00</c:v>
                </c:pt>
                <c:pt idx="2373">
                  <c:v> 01/17  22:00:00</c:v>
                </c:pt>
                <c:pt idx="2374">
                  <c:v> 01/17  23:00:00</c:v>
                </c:pt>
                <c:pt idx="2375">
                  <c:v> 01/17  24:00:00</c:v>
                </c:pt>
                <c:pt idx="2376">
                  <c:v> 01/18  01:00:00</c:v>
                </c:pt>
                <c:pt idx="2377">
                  <c:v> 01/18  02:00:00</c:v>
                </c:pt>
                <c:pt idx="2378">
                  <c:v> 01/18  03:00:00</c:v>
                </c:pt>
                <c:pt idx="2379">
                  <c:v> 01/18  04:00:00</c:v>
                </c:pt>
                <c:pt idx="2380">
                  <c:v> 01/18  05:00:00</c:v>
                </c:pt>
                <c:pt idx="2381">
                  <c:v> 01/18  06:00:00</c:v>
                </c:pt>
                <c:pt idx="2382">
                  <c:v> 01/18  07:00:00</c:v>
                </c:pt>
                <c:pt idx="2383">
                  <c:v> 01/18  08:00:00</c:v>
                </c:pt>
                <c:pt idx="2384">
                  <c:v> 01/18  09:00:00</c:v>
                </c:pt>
                <c:pt idx="2385">
                  <c:v> 01/18  10:00:00</c:v>
                </c:pt>
                <c:pt idx="2386">
                  <c:v> 01/18  11:00:00</c:v>
                </c:pt>
                <c:pt idx="2387">
                  <c:v> 01/18  12:00:00</c:v>
                </c:pt>
                <c:pt idx="2388">
                  <c:v> 01/18  13:00:00</c:v>
                </c:pt>
                <c:pt idx="2389">
                  <c:v> 01/18  14:00:00</c:v>
                </c:pt>
                <c:pt idx="2390">
                  <c:v> 01/18  15:00:00</c:v>
                </c:pt>
                <c:pt idx="2391">
                  <c:v> 01/18  16:00:00</c:v>
                </c:pt>
                <c:pt idx="2392">
                  <c:v> 01/18  17:00:00</c:v>
                </c:pt>
                <c:pt idx="2393">
                  <c:v> 01/18  18:00:00</c:v>
                </c:pt>
                <c:pt idx="2394">
                  <c:v> 01/18  19:00:00</c:v>
                </c:pt>
                <c:pt idx="2395">
                  <c:v> 01/18  20:00:00</c:v>
                </c:pt>
                <c:pt idx="2396">
                  <c:v> 01/18  21:00:00</c:v>
                </c:pt>
                <c:pt idx="2397">
                  <c:v> 01/18  22:00:00</c:v>
                </c:pt>
                <c:pt idx="2398">
                  <c:v> 01/18  23:00:00</c:v>
                </c:pt>
                <c:pt idx="2399">
                  <c:v> 01/18  24:00:00</c:v>
                </c:pt>
                <c:pt idx="2400">
                  <c:v> 01/19  01:00:00</c:v>
                </c:pt>
                <c:pt idx="2401">
                  <c:v> 01/19  02:00:00</c:v>
                </c:pt>
                <c:pt idx="2402">
                  <c:v> 01/19  03:00:00</c:v>
                </c:pt>
                <c:pt idx="2403">
                  <c:v> 01/19  04:00:00</c:v>
                </c:pt>
                <c:pt idx="2404">
                  <c:v> 01/19  05:00:00</c:v>
                </c:pt>
                <c:pt idx="2405">
                  <c:v> 01/19  06:00:00</c:v>
                </c:pt>
                <c:pt idx="2406">
                  <c:v> 01/19  07:00:00</c:v>
                </c:pt>
                <c:pt idx="2407">
                  <c:v> 01/19  08:00:00</c:v>
                </c:pt>
                <c:pt idx="2408">
                  <c:v> 01/19  09:00:00</c:v>
                </c:pt>
                <c:pt idx="2409">
                  <c:v> 01/19  10:00:00</c:v>
                </c:pt>
                <c:pt idx="2410">
                  <c:v> 01/19  11:00:00</c:v>
                </c:pt>
                <c:pt idx="2411">
                  <c:v> 01/19  12:00:00</c:v>
                </c:pt>
                <c:pt idx="2412">
                  <c:v> 01/19  13:00:00</c:v>
                </c:pt>
                <c:pt idx="2413">
                  <c:v> 01/19  14:00:00</c:v>
                </c:pt>
                <c:pt idx="2414">
                  <c:v> 01/19  15:00:00</c:v>
                </c:pt>
                <c:pt idx="2415">
                  <c:v> 01/19  16:00:00</c:v>
                </c:pt>
                <c:pt idx="2416">
                  <c:v> 01/19  17:00:00</c:v>
                </c:pt>
                <c:pt idx="2417">
                  <c:v> 01/19  18:00:00</c:v>
                </c:pt>
                <c:pt idx="2418">
                  <c:v> 01/19  19:00:00</c:v>
                </c:pt>
                <c:pt idx="2419">
                  <c:v> 01/19  20:00:00</c:v>
                </c:pt>
                <c:pt idx="2420">
                  <c:v> 01/19  21:00:00</c:v>
                </c:pt>
                <c:pt idx="2421">
                  <c:v> 01/19  22:00:00</c:v>
                </c:pt>
                <c:pt idx="2422">
                  <c:v> 01/19  23:00:00</c:v>
                </c:pt>
                <c:pt idx="2423">
                  <c:v> 01/19  24:00:00</c:v>
                </c:pt>
                <c:pt idx="2424">
                  <c:v> 01/20  01:00:00</c:v>
                </c:pt>
                <c:pt idx="2425">
                  <c:v> 01/20  02:00:00</c:v>
                </c:pt>
                <c:pt idx="2426">
                  <c:v> 01/20  03:00:00</c:v>
                </c:pt>
                <c:pt idx="2427">
                  <c:v> 01/20  04:00:00</c:v>
                </c:pt>
                <c:pt idx="2428">
                  <c:v> 01/20  05:00:00</c:v>
                </c:pt>
                <c:pt idx="2429">
                  <c:v> 01/20  06:00:00</c:v>
                </c:pt>
                <c:pt idx="2430">
                  <c:v> 01/20  07:00:00</c:v>
                </c:pt>
                <c:pt idx="2431">
                  <c:v> 01/20  08:00:00</c:v>
                </c:pt>
                <c:pt idx="2432">
                  <c:v> 01/20  09:00:00</c:v>
                </c:pt>
                <c:pt idx="2433">
                  <c:v> 01/20  10:00:00</c:v>
                </c:pt>
                <c:pt idx="2434">
                  <c:v> 01/20  11:00:00</c:v>
                </c:pt>
                <c:pt idx="2435">
                  <c:v> 01/20  12:00:00</c:v>
                </c:pt>
                <c:pt idx="2436">
                  <c:v> 01/20  13:00:00</c:v>
                </c:pt>
                <c:pt idx="2437">
                  <c:v> 01/20  14:00:00</c:v>
                </c:pt>
                <c:pt idx="2438">
                  <c:v> 01/20  15:00:00</c:v>
                </c:pt>
                <c:pt idx="2439">
                  <c:v> 01/20  16:00:00</c:v>
                </c:pt>
                <c:pt idx="2440">
                  <c:v> 01/20  17:00:00</c:v>
                </c:pt>
                <c:pt idx="2441">
                  <c:v> 01/20  18:00:00</c:v>
                </c:pt>
                <c:pt idx="2442">
                  <c:v> 01/20  19:00:00</c:v>
                </c:pt>
                <c:pt idx="2443">
                  <c:v> 01/20  20:00:00</c:v>
                </c:pt>
                <c:pt idx="2444">
                  <c:v> 01/20  21:00:00</c:v>
                </c:pt>
                <c:pt idx="2445">
                  <c:v> 01/20  22:00:00</c:v>
                </c:pt>
                <c:pt idx="2446">
                  <c:v> 01/20  23:00:00</c:v>
                </c:pt>
                <c:pt idx="2447">
                  <c:v> 01/20  24:00:00</c:v>
                </c:pt>
                <c:pt idx="2448">
                  <c:v> 01/21  01:00:00</c:v>
                </c:pt>
                <c:pt idx="2449">
                  <c:v> 01/21  02:00:00</c:v>
                </c:pt>
                <c:pt idx="2450">
                  <c:v> 01/21  03:00:00</c:v>
                </c:pt>
                <c:pt idx="2451">
                  <c:v> 01/21  04:00:00</c:v>
                </c:pt>
                <c:pt idx="2452">
                  <c:v> 01/21  05:00:00</c:v>
                </c:pt>
                <c:pt idx="2453">
                  <c:v> 01/21  06:00:00</c:v>
                </c:pt>
                <c:pt idx="2454">
                  <c:v> 01/21  07:00:00</c:v>
                </c:pt>
                <c:pt idx="2455">
                  <c:v> 01/21  08:00:00</c:v>
                </c:pt>
                <c:pt idx="2456">
                  <c:v> 01/21  09:00:00</c:v>
                </c:pt>
                <c:pt idx="2457">
                  <c:v> 01/21  10:00:00</c:v>
                </c:pt>
                <c:pt idx="2458">
                  <c:v> 01/21  11:00:00</c:v>
                </c:pt>
                <c:pt idx="2459">
                  <c:v> 01/21  12:00:00</c:v>
                </c:pt>
                <c:pt idx="2460">
                  <c:v> 01/21  13:00:00</c:v>
                </c:pt>
                <c:pt idx="2461">
                  <c:v> 01/21  14:00:00</c:v>
                </c:pt>
                <c:pt idx="2462">
                  <c:v> 01/21  15:00:00</c:v>
                </c:pt>
                <c:pt idx="2463">
                  <c:v> 01/21  16:00:00</c:v>
                </c:pt>
                <c:pt idx="2464">
                  <c:v> 01/21  17:00:00</c:v>
                </c:pt>
                <c:pt idx="2465">
                  <c:v> 01/21  18:00:00</c:v>
                </c:pt>
                <c:pt idx="2466">
                  <c:v> 01/21  19:00:00</c:v>
                </c:pt>
                <c:pt idx="2467">
                  <c:v> 01/21  20:00:00</c:v>
                </c:pt>
                <c:pt idx="2468">
                  <c:v> 01/21  21:00:00</c:v>
                </c:pt>
                <c:pt idx="2469">
                  <c:v> 01/21  22:00:00</c:v>
                </c:pt>
                <c:pt idx="2470">
                  <c:v> 01/21  23:00:00</c:v>
                </c:pt>
                <c:pt idx="2471">
                  <c:v> 01/21  24:00:00</c:v>
                </c:pt>
                <c:pt idx="2472">
                  <c:v> 01/22  01:00:00</c:v>
                </c:pt>
                <c:pt idx="2473">
                  <c:v> 01/22  02:00:00</c:v>
                </c:pt>
                <c:pt idx="2474">
                  <c:v> 01/22  03:00:00</c:v>
                </c:pt>
                <c:pt idx="2475">
                  <c:v> 01/22  04:00:00</c:v>
                </c:pt>
                <c:pt idx="2476">
                  <c:v> 01/22  05:00:00</c:v>
                </c:pt>
                <c:pt idx="2477">
                  <c:v> 01/22  06:00:00</c:v>
                </c:pt>
                <c:pt idx="2478">
                  <c:v> 01/22  07:00:00</c:v>
                </c:pt>
                <c:pt idx="2479">
                  <c:v> 01/22  08:00:00</c:v>
                </c:pt>
                <c:pt idx="2480">
                  <c:v> 01/22  09:00:00</c:v>
                </c:pt>
                <c:pt idx="2481">
                  <c:v> 01/22  10:00:00</c:v>
                </c:pt>
                <c:pt idx="2482">
                  <c:v> 01/22  11:00:00</c:v>
                </c:pt>
                <c:pt idx="2483">
                  <c:v> 01/22  12:00:00</c:v>
                </c:pt>
                <c:pt idx="2484">
                  <c:v> 01/22  13:00:00</c:v>
                </c:pt>
                <c:pt idx="2485">
                  <c:v> 01/22  14:00:00</c:v>
                </c:pt>
                <c:pt idx="2486">
                  <c:v> 01/22  15:00:00</c:v>
                </c:pt>
                <c:pt idx="2487">
                  <c:v> 01/22  16:00:00</c:v>
                </c:pt>
                <c:pt idx="2488">
                  <c:v> 01/22  17:00:00</c:v>
                </c:pt>
                <c:pt idx="2489">
                  <c:v> 01/22  18:00:00</c:v>
                </c:pt>
                <c:pt idx="2490">
                  <c:v> 01/22  19:00:00</c:v>
                </c:pt>
                <c:pt idx="2491">
                  <c:v> 01/22  20:00:00</c:v>
                </c:pt>
                <c:pt idx="2492">
                  <c:v> 01/22  21:00:00</c:v>
                </c:pt>
                <c:pt idx="2493">
                  <c:v> 01/22  22:00:00</c:v>
                </c:pt>
                <c:pt idx="2494">
                  <c:v> 01/22  23:00:00</c:v>
                </c:pt>
                <c:pt idx="2495">
                  <c:v> 01/22  24:00:00</c:v>
                </c:pt>
                <c:pt idx="2496">
                  <c:v> 01/23  01:00:00</c:v>
                </c:pt>
                <c:pt idx="2497">
                  <c:v> 01/23  02:00:00</c:v>
                </c:pt>
                <c:pt idx="2498">
                  <c:v> 01/23  03:00:00</c:v>
                </c:pt>
                <c:pt idx="2499">
                  <c:v> 01/23  04:00:00</c:v>
                </c:pt>
                <c:pt idx="2500">
                  <c:v> 01/23  05:00:00</c:v>
                </c:pt>
                <c:pt idx="2501">
                  <c:v> 01/23  06:00:00</c:v>
                </c:pt>
                <c:pt idx="2502">
                  <c:v> 01/23  07:00:00</c:v>
                </c:pt>
                <c:pt idx="2503">
                  <c:v> 01/23  08:00:00</c:v>
                </c:pt>
                <c:pt idx="2504">
                  <c:v> 01/23  09:00:00</c:v>
                </c:pt>
                <c:pt idx="2505">
                  <c:v> 01/23  10:00:00</c:v>
                </c:pt>
                <c:pt idx="2506">
                  <c:v> 01/23  11:00:00</c:v>
                </c:pt>
                <c:pt idx="2507">
                  <c:v> 01/23  12:00:00</c:v>
                </c:pt>
                <c:pt idx="2508">
                  <c:v> 01/23  13:00:00</c:v>
                </c:pt>
                <c:pt idx="2509">
                  <c:v> 01/23  14:00:00</c:v>
                </c:pt>
                <c:pt idx="2510">
                  <c:v> 01/23  15:00:00</c:v>
                </c:pt>
                <c:pt idx="2511">
                  <c:v> 01/23  16:00:00</c:v>
                </c:pt>
                <c:pt idx="2512">
                  <c:v> 01/23  17:00:00</c:v>
                </c:pt>
                <c:pt idx="2513">
                  <c:v> 01/23  18:00:00</c:v>
                </c:pt>
                <c:pt idx="2514">
                  <c:v> 01/23  19:00:00</c:v>
                </c:pt>
                <c:pt idx="2515">
                  <c:v> 01/23  20:00:00</c:v>
                </c:pt>
                <c:pt idx="2516">
                  <c:v> 01/23  21:00:00</c:v>
                </c:pt>
                <c:pt idx="2517">
                  <c:v> 01/23  22:00:00</c:v>
                </c:pt>
                <c:pt idx="2518">
                  <c:v> 01/23  23:00:00</c:v>
                </c:pt>
                <c:pt idx="2519">
                  <c:v> 01/23  24:00:00</c:v>
                </c:pt>
                <c:pt idx="2520">
                  <c:v> 01/24  01:00:00</c:v>
                </c:pt>
                <c:pt idx="2521">
                  <c:v> 01/24  02:00:00</c:v>
                </c:pt>
                <c:pt idx="2522">
                  <c:v> 01/24  03:00:00</c:v>
                </c:pt>
                <c:pt idx="2523">
                  <c:v> 01/24  04:00:00</c:v>
                </c:pt>
                <c:pt idx="2524">
                  <c:v> 01/24  05:00:00</c:v>
                </c:pt>
                <c:pt idx="2525">
                  <c:v> 01/24  06:00:00</c:v>
                </c:pt>
                <c:pt idx="2526">
                  <c:v> 01/24  07:00:00</c:v>
                </c:pt>
                <c:pt idx="2527">
                  <c:v> 01/24  08:00:00</c:v>
                </c:pt>
                <c:pt idx="2528">
                  <c:v> 01/24  09:00:00</c:v>
                </c:pt>
                <c:pt idx="2529">
                  <c:v> 01/24  10:00:00</c:v>
                </c:pt>
                <c:pt idx="2530">
                  <c:v> 01/24  11:00:00</c:v>
                </c:pt>
                <c:pt idx="2531">
                  <c:v> 01/24  12:00:00</c:v>
                </c:pt>
                <c:pt idx="2532">
                  <c:v> 01/24  13:00:00</c:v>
                </c:pt>
                <c:pt idx="2533">
                  <c:v> 01/24  14:00:00</c:v>
                </c:pt>
                <c:pt idx="2534">
                  <c:v> 01/24  15:00:00</c:v>
                </c:pt>
                <c:pt idx="2535">
                  <c:v> 01/24  16:00:00</c:v>
                </c:pt>
                <c:pt idx="2536">
                  <c:v> 01/24  17:00:00</c:v>
                </c:pt>
                <c:pt idx="2537">
                  <c:v> 01/24  18:00:00</c:v>
                </c:pt>
                <c:pt idx="2538">
                  <c:v> 01/24  19:00:00</c:v>
                </c:pt>
                <c:pt idx="2539">
                  <c:v> 01/24  20:00:00</c:v>
                </c:pt>
                <c:pt idx="2540">
                  <c:v> 01/24  21:00:00</c:v>
                </c:pt>
                <c:pt idx="2541">
                  <c:v> 01/24  22:00:00</c:v>
                </c:pt>
                <c:pt idx="2542">
                  <c:v> 01/24  23:00:00</c:v>
                </c:pt>
                <c:pt idx="2543">
                  <c:v> 01/24  24:00:00</c:v>
                </c:pt>
                <c:pt idx="2544">
                  <c:v> 01/25  01:00:00</c:v>
                </c:pt>
                <c:pt idx="2545">
                  <c:v> 01/25  02:00:00</c:v>
                </c:pt>
                <c:pt idx="2546">
                  <c:v> 01/25  03:00:00</c:v>
                </c:pt>
                <c:pt idx="2547">
                  <c:v> 01/25  04:00:00</c:v>
                </c:pt>
                <c:pt idx="2548">
                  <c:v> 01/25  05:00:00</c:v>
                </c:pt>
                <c:pt idx="2549">
                  <c:v> 01/25  06:00:00</c:v>
                </c:pt>
                <c:pt idx="2550">
                  <c:v> 01/25  07:00:00</c:v>
                </c:pt>
                <c:pt idx="2551">
                  <c:v> 01/25  08:00:00</c:v>
                </c:pt>
                <c:pt idx="2552">
                  <c:v> 01/25  09:00:00</c:v>
                </c:pt>
                <c:pt idx="2553">
                  <c:v> 01/25  10:00:00</c:v>
                </c:pt>
                <c:pt idx="2554">
                  <c:v> 01/25  11:00:00</c:v>
                </c:pt>
                <c:pt idx="2555">
                  <c:v> 01/25  12:00:00</c:v>
                </c:pt>
                <c:pt idx="2556">
                  <c:v> 01/25  13:00:00</c:v>
                </c:pt>
                <c:pt idx="2557">
                  <c:v> 01/25  14:00:00</c:v>
                </c:pt>
                <c:pt idx="2558">
                  <c:v> 01/25  15:00:00</c:v>
                </c:pt>
                <c:pt idx="2559">
                  <c:v> 01/25  16:00:00</c:v>
                </c:pt>
                <c:pt idx="2560">
                  <c:v> 01/25  17:00:00</c:v>
                </c:pt>
                <c:pt idx="2561">
                  <c:v> 01/25  18:00:00</c:v>
                </c:pt>
                <c:pt idx="2562">
                  <c:v> 01/25  19:00:00</c:v>
                </c:pt>
                <c:pt idx="2563">
                  <c:v> 01/25  20:00:00</c:v>
                </c:pt>
                <c:pt idx="2564">
                  <c:v> 01/25  21:00:00</c:v>
                </c:pt>
                <c:pt idx="2565">
                  <c:v> 01/25  22:00:00</c:v>
                </c:pt>
                <c:pt idx="2566">
                  <c:v> 01/25  23:00:00</c:v>
                </c:pt>
                <c:pt idx="2567">
                  <c:v> 01/25  24:00:00</c:v>
                </c:pt>
                <c:pt idx="2568">
                  <c:v> 01/26  01:00:00</c:v>
                </c:pt>
                <c:pt idx="2569">
                  <c:v> 01/26  02:00:00</c:v>
                </c:pt>
                <c:pt idx="2570">
                  <c:v> 01/26  03:00:00</c:v>
                </c:pt>
                <c:pt idx="2571">
                  <c:v> 01/26  04:00:00</c:v>
                </c:pt>
                <c:pt idx="2572">
                  <c:v> 01/26  05:00:00</c:v>
                </c:pt>
                <c:pt idx="2573">
                  <c:v> 01/26  06:00:00</c:v>
                </c:pt>
                <c:pt idx="2574">
                  <c:v> 01/26  07:00:00</c:v>
                </c:pt>
                <c:pt idx="2575">
                  <c:v> 01/26  08:00:00</c:v>
                </c:pt>
                <c:pt idx="2576">
                  <c:v> 01/26  09:00:00</c:v>
                </c:pt>
                <c:pt idx="2577">
                  <c:v> 01/26  10:00:00</c:v>
                </c:pt>
                <c:pt idx="2578">
                  <c:v> 01/26  11:00:00</c:v>
                </c:pt>
                <c:pt idx="2579">
                  <c:v> 01/26  12:00:00</c:v>
                </c:pt>
                <c:pt idx="2580">
                  <c:v> 01/26  13:00:00</c:v>
                </c:pt>
                <c:pt idx="2581">
                  <c:v> 01/26  14:00:00</c:v>
                </c:pt>
                <c:pt idx="2582">
                  <c:v> 01/26  15:00:00</c:v>
                </c:pt>
                <c:pt idx="2583">
                  <c:v> 01/26  16:00:00</c:v>
                </c:pt>
                <c:pt idx="2584">
                  <c:v> 01/26  17:00:00</c:v>
                </c:pt>
                <c:pt idx="2585">
                  <c:v> 01/26  18:00:00</c:v>
                </c:pt>
                <c:pt idx="2586">
                  <c:v> 01/26  19:00:00</c:v>
                </c:pt>
                <c:pt idx="2587">
                  <c:v> 01/26  20:00:00</c:v>
                </c:pt>
                <c:pt idx="2588">
                  <c:v> 01/26  21:00:00</c:v>
                </c:pt>
                <c:pt idx="2589">
                  <c:v> 01/26  22:00:00</c:v>
                </c:pt>
                <c:pt idx="2590">
                  <c:v> 01/26  23:00:00</c:v>
                </c:pt>
                <c:pt idx="2591">
                  <c:v> 01/26  24:00:00</c:v>
                </c:pt>
                <c:pt idx="2592">
                  <c:v> 01/27  01:00:00</c:v>
                </c:pt>
                <c:pt idx="2593">
                  <c:v> 01/27  02:00:00</c:v>
                </c:pt>
                <c:pt idx="2594">
                  <c:v> 01/27  03:00:00</c:v>
                </c:pt>
                <c:pt idx="2595">
                  <c:v> 01/27  04:00:00</c:v>
                </c:pt>
                <c:pt idx="2596">
                  <c:v> 01/27  05:00:00</c:v>
                </c:pt>
                <c:pt idx="2597">
                  <c:v> 01/27  06:00:00</c:v>
                </c:pt>
                <c:pt idx="2598">
                  <c:v> 01/27  07:00:00</c:v>
                </c:pt>
                <c:pt idx="2599">
                  <c:v> 01/27  08:00:00</c:v>
                </c:pt>
                <c:pt idx="2600">
                  <c:v> 01/27  09:00:00</c:v>
                </c:pt>
                <c:pt idx="2601">
                  <c:v> 01/27  10:00:00</c:v>
                </c:pt>
                <c:pt idx="2602">
                  <c:v> 01/27  11:00:00</c:v>
                </c:pt>
                <c:pt idx="2603">
                  <c:v> 01/27  12:00:00</c:v>
                </c:pt>
                <c:pt idx="2604">
                  <c:v> 01/27  13:00:00</c:v>
                </c:pt>
                <c:pt idx="2605">
                  <c:v> 01/27  14:00:00</c:v>
                </c:pt>
                <c:pt idx="2606">
                  <c:v> 01/27  15:00:00</c:v>
                </c:pt>
                <c:pt idx="2607">
                  <c:v> 01/27  16:00:00</c:v>
                </c:pt>
                <c:pt idx="2608">
                  <c:v> 01/27  17:00:00</c:v>
                </c:pt>
                <c:pt idx="2609">
                  <c:v> 01/27  18:00:00</c:v>
                </c:pt>
                <c:pt idx="2610">
                  <c:v> 01/27  19:00:00</c:v>
                </c:pt>
                <c:pt idx="2611">
                  <c:v> 01/27  20:00:00</c:v>
                </c:pt>
                <c:pt idx="2612">
                  <c:v> 01/27  21:00:00</c:v>
                </c:pt>
                <c:pt idx="2613">
                  <c:v> 01/27  22:00:00</c:v>
                </c:pt>
                <c:pt idx="2614">
                  <c:v> 01/27  23:00:00</c:v>
                </c:pt>
                <c:pt idx="2615">
                  <c:v> 01/27  24:00:00</c:v>
                </c:pt>
                <c:pt idx="2616">
                  <c:v> 01/28  01:00:00</c:v>
                </c:pt>
                <c:pt idx="2617">
                  <c:v> 01/28  02:00:00</c:v>
                </c:pt>
                <c:pt idx="2618">
                  <c:v> 01/28  03:00:00</c:v>
                </c:pt>
                <c:pt idx="2619">
                  <c:v> 01/28  04:00:00</c:v>
                </c:pt>
                <c:pt idx="2620">
                  <c:v> 01/28  05:00:00</c:v>
                </c:pt>
                <c:pt idx="2621">
                  <c:v> 01/28  06:00:00</c:v>
                </c:pt>
                <c:pt idx="2622">
                  <c:v> 01/28  07:00:00</c:v>
                </c:pt>
                <c:pt idx="2623">
                  <c:v> 01/28  08:00:00</c:v>
                </c:pt>
                <c:pt idx="2624">
                  <c:v> 01/28  09:00:00</c:v>
                </c:pt>
                <c:pt idx="2625">
                  <c:v> 01/28  10:00:00</c:v>
                </c:pt>
                <c:pt idx="2626">
                  <c:v> 01/28  11:00:00</c:v>
                </c:pt>
                <c:pt idx="2627">
                  <c:v> 01/28  12:00:00</c:v>
                </c:pt>
                <c:pt idx="2628">
                  <c:v> 01/28  13:00:00</c:v>
                </c:pt>
                <c:pt idx="2629">
                  <c:v> 01/28  14:00:00</c:v>
                </c:pt>
                <c:pt idx="2630">
                  <c:v> 01/28  15:00:00</c:v>
                </c:pt>
                <c:pt idx="2631">
                  <c:v> 01/28  16:00:00</c:v>
                </c:pt>
                <c:pt idx="2632">
                  <c:v> 01/28  17:00:00</c:v>
                </c:pt>
                <c:pt idx="2633">
                  <c:v> 01/28  18:00:00</c:v>
                </c:pt>
                <c:pt idx="2634">
                  <c:v> 01/28  19:00:00</c:v>
                </c:pt>
                <c:pt idx="2635">
                  <c:v> 01/28  20:00:00</c:v>
                </c:pt>
                <c:pt idx="2636">
                  <c:v> 01/28  21:00:00</c:v>
                </c:pt>
                <c:pt idx="2637">
                  <c:v> 01/28  22:00:00</c:v>
                </c:pt>
                <c:pt idx="2638">
                  <c:v> 01/28  23:00:00</c:v>
                </c:pt>
                <c:pt idx="2639">
                  <c:v> 01/28  24:00:00</c:v>
                </c:pt>
                <c:pt idx="2640">
                  <c:v> 01/29  01:00:00</c:v>
                </c:pt>
                <c:pt idx="2641">
                  <c:v> 01/29  02:00:00</c:v>
                </c:pt>
                <c:pt idx="2642">
                  <c:v> 01/29  03:00:00</c:v>
                </c:pt>
                <c:pt idx="2643">
                  <c:v> 01/29  04:00:00</c:v>
                </c:pt>
                <c:pt idx="2644">
                  <c:v> 01/29  05:00:00</c:v>
                </c:pt>
                <c:pt idx="2645">
                  <c:v> 01/29  06:00:00</c:v>
                </c:pt>
                <c:pt idx="2646">
                  <c:v> 01/29  07:00:00</c:v>
                </c:pt>
                <c:pt idx="2647">
                  <c:v> 01/29  08:00:00</c:v>
                </c:pt>
                <c:pt idx="2648">
                  <c:v> 01/29  09:00:00</c:v>
                </c:pt>
                <c:pt idx="2649">
                  <c:v> 01/29  10:00:00</c:v>
                </c:pt>
                <c:pt idx="2650">
                  <c:v> 01/29  11:00:00</c:v>
                </c:pt>
                <c:pt idx="2651">
                  <c:v> 01/29  12:00:00</c:v>
                </c:pt>
                <c:pt idx="2652">
                  <c:v> 01/29  13:00:00</c:v>
                </c:pt>
                <c:pt idx="2653">
                  <c:v> 01/29  14:00:00</c:v>
                </c:pt>
                <c:pt idx="2654">
                  <c:v> 01/29  15:00:00</c:v>
                </c:pt>
                <c:pt idx="2655">
                  <c:v> 01/29  16:00:00</c:v>
                </c:pt>
                <c:pt idx="2656">
                  <c:v> 01/29  17:00:00</c:v>
                </c:pt>
                <c:pt idx="2657">
                  <c:v> 01/29  18:00:00</c:v>
                </c:pt>
                <c:pt idx="2658">
                  <c:v> 01/29  19:00:00</c:v>
                </c:pt>
                <c:pt idx="2659">
                  <c:v> 01/29  20:00:00</c:v>
                </c:pt>
                <c:pt idx="2660">
                  <c:v> 01/29  21:00:00</c:v>
                </c:pt>
                <c:pt idx="2661">
                  <c:v> 01/29  22:00:00</c:v>
                </c:pt>
                <c:pt idx="2662">
                  <c:v> 01/29  23:00:00</c:v>
                </c:pt>
                <c:pt idx="2663">
                  <c:v> 01/29  24:00:00</c:v>
                </c:pt>
                <c:pt idx="2664">
                  <c:v> 01/30  01:00:00</c:v>
                </c:pt>
                <c:pt idx="2665">
                  <c:v> 01/30  02:00:00</c:v>
                </c:pt>
                <c:pt idx="2666">
                  <c:v> 01/30  03:00:00</c:v>
                </c:pt>
                <c:pt idx="2667">
                  <c:v> 01/30  04:00:00</c:v>
                </c:pt>
                <c:pt idx="2668">
                  <c:v> 01/30  05:00:00</c:v>
                </c:pt>
                <c:pt idx="2669">
                  <c:v> 01/30  06:00:00</c:v>
                </c:pt>
                <c:pt idx="2670">
                  <c:v> 01/30  07:00:00</c:v>
                </c:pt>
                <c:pt idx="2671">
                  <c:v> 01/30  08:00:00</c:v>
                </c:pt>
                <c:pt idx="2672">
                  <c:v> 01/30  09:00:00</c:v>
                </c:pt>
                <c:pt idx="2673">
                  <c:v> 01/30  10:00:00</c:v>
                </c:pt>
                <c:pt idx="2674">
                  <c:v> 01/30  11:00:00</c:v>
                </c:pt>
                <c:pt idx="2675">
                  <c:v> 01/30  12:00:00</c:v>
                </c:pt>
                <c:pt idx="2676">
                  <c:v> 01/30  13:00:00</c:v>
                </c:pt>
                <c:pt idx="2677">
                  <c:v> 01/30  14:00:00</c:v>
                </c:pt>
                <c:pt idx="2678">
                  <c:v> 01/30  15:00:00</c:v>
                </c:pt>
                <c:pt idx="2679">
                  <c:v> 01/30  16:00:00</c:v>
                </c:pt>
                <c:pt idx="2680">
                  <c:v> 01/30  17:00:00</c:v>
                </c:pt>
                <c:pt idx="2681">
                  <c:v> 01/30  18:00:00</c:v>
                </c:pt>
                <c:pt idx="2682">
                  <c:v> 01/30  19:00:00</c:v>
                </c:pt>
                <c:pt idx="2683">
                  <c:v> 01/30  20:00:00</c:v>
                </c:pt>
                <c:pt idx="2684">
                  <c:v> 01/30  21:00:00</c:v>
                </c:pt>
                <c:pt idx="2685">
                  <c:v> 01/30  22:00:00</c:v>
                </c:pt>
                <c:pt idx="2686">
                  <c:v> 01/30  23:00:00</c:v>
                </c:pt>
                <c:pt idx="2687">
                  <c:v> 01/30  24:00:00</c:v>
                </c:pt>
                <c:pt idx="2688">
                  <c:v> 01/31  01:00:00</c:v>
                </c:pt>
                <c:pt idx="2689">
                  <c:v> 01/31  02:00:00</c:v>
                </c:pt>
                <c:pt idx="2690">
                  <c:v> 01/31  03:00:00</c:v>
                </c:pt>
                <c:pt idx="2691">
                  <c:v> 01/31  04:00:00</c:v>
                </c:pt>
                <c:pt idx="2692">
                  <c:v> 01/31  05:00:00</c:v>
                </c:pt>
                <c:pt idx="2693">
                  <c:v> 01/31  06:00:00</c:v>
                </c:pt>
                <c:pt idx="2694">
                  <c:v> 01/31  07:00:00</c:v>
                </c:pt>
                <c:pt idx="2695">
                  <c:v> 01/31  08:00:00</c:v>
                </c:pt>
                <c:pt idx="2696">
                  <c:v> 01/31  09:00:00</c:v>
                </c:pt>
                <c:pt idx="2697">
                  <c:v> 01/31  10:00:00</c:v>
                </c:pt>
                <c:pt idx="2698">
                  <c:v> 01/31  11:00:00</c:v>
                </c:pt>
                <c:pt idx="2699">
                  <c:v> 01/31  12:00:00</c:v>
                </c:pt>
                <c:pt idx="2700">
                  <c:v> 01/31  13:00:00</c:v>
                </c:pt>
                <c:pt idx="2701">
                  <c:v> 01/31  14:00:00</c:v>
                </c:pt>
                <c:pt idx="2702">
                  <c:v> 01/31  15:00:00</c:v>
                </c:pt>
                <c:pt idx="2703">
                  <c:v> 01/31  16:00:00</c:v>
                </c:pt>
                <c:pt idx="2704">
                  <c:v> 01/31  17:00:00</c:v>
                </c:pt>
                <c:pt idx="2705">
                  <c:v> 01/31  18:00:00</c:v>
                </c:pt>
                <c:pt idx="2706">
                  <c:v> 01/31  19:00:00</c:v>
                </c:pt>
                <c:pt idx="2707">
                  <c:v> 01/31  20:00:00</c:v>
                </c:pt>
                <c:pt idx="2708">
                  <c:v> 01/31  21:00:00</c:v>
                </c:pt>
                <c:pt idx="2709">
                  <c:v> 01/31  22:00:00</c:v>
                </c:pt>
                <c:pt idx="2710">
                  <c:v> 01/31  23:00:00</c:v>
                </c:pt>
                <c:pt idx="2711">
                  <c:v> 01/31  24:00:00</c:v>
                </c:pt>
                <c:pt idx="2712">
                  <c:v> 02/01  01:00:00</c:v>
                </c:pt>
                <c:pt idx="2713">
                  <c:v> 02/01  02:00:00</c:v>
                </c:pt>
                <c:pt idx="2714">
                  <c:v> 02/01  03:00:00</c:v>
                </c:pt>
                <c:pt idx="2715">
                  <c:v> 02/01  04:00:00</c:v>
                </c:pt>
                <c:pt idx="2716">
                  <c:v> 02/01  05:00:00</c:v>
                </c:pt>
                <c:pt idx="2717">
                  <c:v> 02/01  06:00:00</c:v>
                </c:pt>
                <c:pt idx="2718">
                  <c:v> 02/01  07:00:00</c:v>
                </c:pt>
                <c:pt idx="2719">
                  <c:v> 02/01  08:00:00</c:v>
                </c:pt>
                <c:pt idx="2720">
                  <c:v> 02/01  09:00:00</c:v>
                </c:pt>
                <c:pt idx="2721">
                  <c:v> 02/01  10:00:00</c:v>
                </c:pt>
                <c:pt idx="2722">
                  <c:v> 02/01  11:00:00</c:v>
                </c:pt>
                <c:pt idx="2723">
                  <c:v> 02/01  12:00:00</c:v>
                </c:pt>
                <c:pt idx="2724">
                  <c:v> 02/01  13:00:00</c:v>
                </c:pt>
                <c:pt idx="2725">
                  <c:v> 02/01  14:00:00</c:v>
                </c:pt>
                <c:pt idx="2726">
                  <c:v> 02/01  15:00:00</c:v>
                </c:pt>
                <c:pt idx="2727">
                  <c:v> 02/01  16:00:00</c:v>
                </c:pt>
                <c:pt idx="2728">
                  <c:v> 02/01  17:00:00</c:v>
                </c:pt>
                <c:pt idx="2729">
                  <c:v> 02/01  18:00:00</c:v>
                </c:pt>
                <c:pt idx="2730">
                  <c:v> 02/01  19:00:00</c:v>
                </c:pt>
                <c:pt idx="2731">
                  <c:v> 02/01  20:00:00</c:v>
                </c:pt>
                <c:pt idx="2732">
                  <c:v> 02/01  21:00:00</c:v>
                </c:pt>
                <c:pt idx="2733">
                  <c:v> 02/01  22:00:00</c:v>
                </c:pt>
                <c:pt idx="2734">
                  <c:v> 02/01  23:00:00</c:v>
                </c:pt>
                <c:pt idx="2735">
                  <c:v> 02/01  24:00:00</c:v>
                </c:pt>
                <c:pt idx="2736">
                  <c:v> 02/02  01:00:00</c:v>
                </c:pt>
                <c:pt idx="2737">
                  <c:v> 02/02  02:00:00</c:v>
                </c:pt>
                <c:pt idx="2738">
                  <c:v> 02/02  03:00:00</c:v>
                </c:pt>
                <c:pt idx="2739">
                  <c:v> 02/02  04:00:00</c:v>
                </c:pt>
                <c:pt idx="2740">
                  <c:v> 02/02  05:00:00</c:v>
                </c:pt>
                <c:pt idx="2741">
                  <c:v> 02/02  06:00:00</c:v>
                </c:pt>
                <c:pt idx="2742">
                  <c:v> 02/02  07:00:00</c:v>
                </c:pt>
                <c:pt idx="2743">
                  <c:v> 02/02  08:00:00</c:v>
                </c:pt>
                <c:pt idx="2744">
                  <c:v> 02/02  09:00:00</c:v>
                </c:pt>
                <c:pt idx="2745">
                  <c:v> 02/02  10:00:00</c:v>
                </c:pt>
                <c:pt idx="2746">
                  <c:v> 02/02  11:00:00</c:v>
                </c:pt>
                <c:pt idx="2747">
                  <c:v> 02/02  12:00:00</c:v>
                </c:pt>
                <c:pt idx="2748">
                  <c:v> 02/02  13:00:00</c:v>
                </c:pt>
                <c:pt idx="2749">
                  <c:v> 02/02  14:00:00</c:v>
                </c:pt>
                <c:pt idx="2750">
                  <c:v> 02/02  15:00:00</c:v>
                </c:pt>
                <c:pt idx="2751">
                  <c:v> 02/02  16:00:00</c:v>
                </c:pt>
                <c:pt idx="2752">
                  <c:v> 02/02  17:00:00</c:v>
                </c:pt>
                <c:pt idx="2753">
                  <c:v> 02/02  18:00:00</c:v>
                </c:pt>
                <c:pt idx="2754">
                  <c:v> 02/02  19:00:00</c:v>
                </c:pt>
                <c:pt idx="2755">
                  <c:v> 02/02  20:00:00</c:v>
                </c:pt>
                <c:pt idx="2756">
                  <c:v> 02/02  21:00:00</c:v>
                </c:pt>
                <c:pt idx="2757">
                  <c:v> 02/02  22:00:00</c:v>
                </c:pt>
                <c:pt idx="2758">
                  <c:v> 02/02  23:00:00</c:v>
                </c:pt>
                <c:pt idx="2759">
                  <c:v> 02/02  24:00:00</c:v>
                </c:pt>
                <c:pt idx="2760">
                  <c:v> 02/03  01:00:00</c:v>
                </c:pt>
                <c:pt idx="2761">
                  <c:v> 02/03  02:00:00</c:v>
                </c:pt>
                <c:pt idx="2762">
                  <c:v> 02/03  03:00:00</c:v>
                </c:pt>
                <c:pt idx="2763">
                  <c:v> 02/03  04:00:00</c:v>
                </c:pt>
                <c:pt idx="2764">
                  <c:v> 02/03  05:00:00</c:v>
                </c:pt>
                <c:pt idx="2765">
                  <c:v> 02/03  06:00:00</c:v>
                </c:pt>
                <c:pt idx="2766">
                  <c:v> 02/03  07:00:00</c:v>
                </c:pt>
                <c:pt idx="2767">
                  <c:v> 02/03  08:00:00</c:v>
                </c:pt>
                <c:pt idx="2768">
                  <c:v> 02/03  09:00:00</c:v>
                </c:pt>
                <c:pt idx="2769">
                  <c:v> 02/03  10:00:00</c:v>
                </c:pt>
                <c:pt idx="2770">
                  <c:v> 02/03  11:00:00</c:v>
                </c:pt>
                <c:pt idx="2771">
                  <c:v> 02/03  12:00:00</c:v>
                </c:pt>
                <c:pt idx="2772">
                  <c:v> 02/03  13:00:00</c:v>
                </c:pt>
                <c:pt idx="2773">
                  <c:v> 02/03  14:00:00</c:v>
                </c:pt>
                <c:pt idx="2774">
                  <c:v> 02/03  15:00:00</c:v>
                </c:pt>
                <c:pt idx="2775">
                  <c:v> 02/03  16:00:00</c:v>
                </c:pt>
                <c:pt idx="2776">
                  <c:v> 02/03  17:00:00</c:v>
                </c:pt>
                <c:pt idx="2777">
                  <c:v> 02/03  18:00:00</c:v>
                </c:pt>
                <c:pt idx="2778">
                  <c:v> 02/03  19:00:00</c:v>
                </c:pt>
                <c:pt idx="2779">
                  <c:v> 02/03  20:00:00</c:v>
                </c:pt>
                <c:pt idx="2780">
                  <c:v> 02/03  21:00:00</c:v>
                </c:pt>
                <c:pt idx="2781">
                  <c:v> 02/03  22:00:00</c:v>
                </c:pt>
                <c:pt idx="2782">
                  <c:v> 02/03  23:00:00</c:v>
                </c:pt>
                <c:pt idx="2783">
                  <c:v> 02/03  24:00:00</c:v>
                </c:pt>
                <c:pt idx="2784">
                  <c:v> 02/04  01:00:00</c:v>
                </c:pt>
                <c:pt idx="2785">
                  <c:v> 02/04  02:00:00</c:v>
                </c:pt>
                <c:pt idx="2786">
                  <c:v> 02/04  03:00:00</c:v>
                </c:pt>
                <c:pt idx="2787">
                  <c:v> 02/04  04:00:00</c:v>
                </c:pt>
                <c:pt idx="2788">
                  <c:v> 02/04  05:00:00</c:v>
                </c:pt>
                <c:pt idx="2789">
                  <c:v> 02/04  06:00:00</c:v>
                </c:pt>
                <c:pt idx="2790">
                  <c:v> 02/04  07:00:00</c:v>
                </c:pt>
                <c:pt idx="2791">
                  <c:v> 02/04  08:00:00</c:v>
                </c:pt>
                <c:pt idx="2792">
                  <c:v> 02/04  09:00:00</c:v>
                </c:pt>
                <c:pt idx="2793">
                  <c:v> 02/04  10:00:00</c:v>
                </c:pt>
                <c:pt idx="2794">
                  <c:v> 02/04  11:00:00</c:v>
                </c:pt>
                <c:pt idx="2795">
                  <c:v> 02/04  12:00:00</c:v>
                </c:pt>
                <c:pt idx="2796">
                  <c:v> 02/04  13:00:00</c:v>
                </c:pt>
                <c:pt idx="2797">
                  <c:v> 02/04  14:00:00</c:v>
                </c:pt>
                <c:pt idx="2798">
                  <c:v> 02/04  15:00:00</c:v>
                </c:pt>
                <c:pt idx="2799">
                  <c:v> 02/04  16:00:00</c:v>
                </c:pt>
                <c:pt idx="2800">
                  <c:v> 02/04  17:00:00</c:v>
                </c:pt>
                <c:pt idx="2801">
                  <c:v> 02/04  18:00:00</c:v>
                </c:pt>
                <c:pt idx="2802">
                  <c:v> 02/04  19:00:00</c:v>
                </c:pt>
                <c:pt idx="2803">
                  <c:v> 02/04  20:00:00</c:v>
                </c:pt>
                <c:pt idx="2804">
                  <c:v> 02/04  21:00:00</c:v>
                </c:pt>
                <c:pt idx="2805">
                  <c:v> 02/04  22:00:00</c:v>
                </c:pt>
                <c:pt idx="2806">
                  <c:v> 02/04  23:00:00</c:v>
                </c:pt>
                <c:pt idx="2807">
                  <c:v> 02/04  24:00:00</c:v>
                </c:pt>
                <c:pt idx="2808">
                  <c:v> 02/05  01:00:00</c:v>
                </c:pt>
                <c:pt idx="2809">
                  <c:v> 02/05  02:00:00</c:v>
                </c:pt>
                <c:pt idx="2810">
                  <c:v> 02/05  03:00:00</c:v>
                </c:pt>
                <c:pt idx="2811">
                  <c:v> 02/05  04:00:00</c:v>
                </c:pt>
                <c:pt idx="2812">
                  <c:v> 02/05  05:00:00</c:v>
                </c:pt>
                <c:pt idx="2813">
                  <c:v> 02/05  06:00:00</c:v>
                </c:pt>
                <c:pt idx="2814">
                  <c:v> 02/05  07:00:00</c:v>
                </c:pt>
                <c:pt idx="2815">
                  <c:v> 02/05  08:00:00</c:v>
                </c:pt>
                <c:pt idx="2816">
                  <c:v> 02/05  09:00:00</c:v>
                </c:pt>
                <c:pt idx="2817">
                  <c:v> 02/05  10:00:00</c:v>
                </c:pt>
                <c:pt idx="2818">
                  <c:v> 02/05  11:00:00</c:v>
                </c:pt>
                <c:pt idx="2819">
                  <c:v> 02/05  12:00:00</c:v>
                </c:pt>
                <c:pt idx="2820">
                  <c:v> 02/05  13:00:00</c:v>
                </c:pt>
                <c:pt idx="2821">
                  <c:v> 02/05  14:00:00</c:v>
                </c:pt>
                <c:pt idx="2822">
                  <c:v> 02/05  15:00:00</c:v>
                </c:pt>
                <c:pt idx="2823">
                  <c:v> 02/05  16:00:00</c:v>
                </c:pt>
                <c:pt idx="2824">
                  <c:v> 02/05  17:00:00</c:v>
                </c:pt>
                <c:pt idx="2825">
                  <c:v> 02/05  18:00:00</c:v>
                </c:pt>
                <c:pt idx="2826">
                  <c:v> 02/05  19:00:00</c:v>
                </c:pt>
                <c:pt idx="2827">
                  <c:v> 02/05  20:00:00</c:v>
                </c:pt>
                <c:pt idx="2828">
                  <c:v> 02/05  21:00:00</c:v>
                </c:pt>
                <c:pt idx="2829">
                  <c:v> 02/05  22:00:00</c:v>
                </c:pt>
                <c:pt idx="2830">
                  <c:v> 02/05  23:00:00</c:v>
                </c:pt>
                <c:pt idx="2831">
                  <c:v> 02/05  24:00:00</c:v>
                </c:pt>
                <c:pt idx="2832">
                  <c:v> 02/06  01:00:00</c:v>
                </c:pt>
                <c:pt idx="2833">
                  <c:v> 02/06  02:00:00</c:v>
                </c:pt>
                <c:pt idx="2834">
                  <c:v> 02/06  03:00:00</c:v>
                </c:pt>
                <c:pt idx="2835">
                  <c:v> 02/06  04:00:00</c:v>
                </c:pt>
                <c:pt idx="2836">
                  <c:v> 02/06  05:00:00</c:v>
                </c:pt>
                <c:pt idx="2837">
                  <c:v> 02/06  06:00:00</c:v>
                </c:pt>
                <c:pt idx="2838">
                  <c:v> 02/06  07:00:00</c:v>
                </c:pt>
                <c:pt idx="2839">
                  <c:v> 02/06  08:00:00</c:v>
                </c:pt>
                <c:pt idx="2840">
                  <c:v> 02/06  09:00:00</c:v>
                </c:pt>
                <c:pt idx="2841">
                  <c:v> 02/06  10:00:00</c:v>
                </c:pt>
                <c:pt idx="2842">
                  <c:v> 02/06  11:00:00</c:v>
                </c:pt>
                <c:pt idx="2843">
                  <c:v> 02/06  12:00:00</c:v>
                </c:pt>
                <c:pt idx="2844">
                  <c:v> 02/06  13:00:00</c:v>
                </c:pt>
                <c:pt idx="2845">
                  <c:v> 02/06  14:00:00</c:v>
                </c:pt>
                <c:pt idx="2846">
                  <c:v> 02/06  15:00:00</c:v>
                </c:pt>
                <c:pt idx="2847">
                  <c:v> 02/06  16:00:00</c:v>
                </c:pt>
                <c:pt idx="2848">
                  <c:v> 02/06  17:00:00</c:v>
                </c:pt>
                <c:pt idx="2849">
                  <c:v> 02/06  18:00:00</c:v>
                </c:pt>
                <c:pt idx="2850">
                  <c:v> 02/06  19:00:00</c:v>
                </c:pt>
                <c:pt idx="2851">
                  <c:v> 02/06  20:00:00</c:v>
                </c:pt>
                <c:pt idx="2852">
                  <c:v> 02/06  21:00:00</c:v>
                </c:pt>
                <c:pt idx="2853">
                  <c:v> 02/06  22:00:00</c:v>
                </c:pt>
                <c:pt idx="2854">
                  <c:v> 02/06  23:00:00</c:v>
                </c:pt>
                <c:pt idx="2855">
                  <c:v> 02/06  24:00:00</c:v>
                </c:pt>
                <c:pt idx="2856">
                  <c:v> 02/07  01:00:00</c:v>
                </c:pt>
                <c:pt idx="2857">
                  <c:v> 02/07  02:00:00</c:v>
                </c:pt>
                <c:pt idx="2858">
                  <c:v> 02/07  03:00:00</c:v>
                </c:pt>
                <c:pt idx="2859">
                  <c:v> 02/07  04:00:00</c:v>
                </c:pt>
                <c:pt idx="2860">
                  <c:v> 02/07  05:00:00</c:v>
                </c:pt>
                <c:pt idx="2861">
                  <c:v> 02/07  06:00:00</c:v>
                </c:pt>
                <c:pt idx="2862">
                  <c:v> 02/07  07:00:00</c:v>
                </c:pt>
                <c:pt idx="2863">
                  <c:v> 02/07  08:00:00</c:v>
                </c:pt>
                <c:pt idx="2864">
                  <c:v> 02/07  09:00:00</c:v>
                </c:pt>
                <c:pt idx="2865">
                  <c:v> 02/07  10:00:00</c:v>
                </c:pt>
                <c:pt idx="2866">
                  <c:v> 02/07  11:00:00</c:v>
                </c:pt>
                <c:pt idx="2867">
                  <c:v> 02/07  12:00:00</c:v>
                </c:pt>
                <c:pt idx="2868">
                  <c:v> 02/07  13:00:00</c:v>
                </c:pt>
                <c:pt idx="2869">
                  <c:v> 02/07  14:00:00</c:v>
                </c:pt>
                <c:pt idx="2870">
                  <c:v> 02/07  15:00:00</c:v>
                </c:pt>
                <c:pt idx="2871">
                  <c:v> 02/07  16:00:00</c:v>
                </c:pt>
                <c:pt idx="2872">
                  <c:v> 02/07  17:00:00</c:v>
                </c:pt>
                <c:pt idx="2873">
                  <c:v> 02/07  18:00:00</c:v>
                </c:pt>
                <c:pt idx="2874">
                  <c:v> 02/07  19:00:00</c:v>
                </c:pt>
                <c:pt idx="2875">
                  <c:v> 02/07  20:00:00</c:v>
                </c:pt>
                <c:pt idx="2876">
                  <c:v> 02/07  21:00:00</c:v>
                </c:pt>
                <c:pt idx="2877">
                  <c:v> 02/07  22:00:00</c:v>
                </c:pt>
                <c:pt idx="2878">
                  <c:v> 02/07  23:00:00</c:v>
                </c:pt>
                <c:pt idx="2879">
                  <c:v> 02/07  24:00:00</c:v>
                </c:pt>
                <c:pt idx="2880">
                  <c:v> 02/08  01:00:00</c:v>
                </c:pt>
                <c:pt idx="2881">
                  <c:v> 02/08  02:00:00</c:v>
                </c:pt>
                <c:pt idx="2882">
                  <c:v> 02/08  03:00:00</c:v>
                </c:pt>
                <c:pt idx="2883">
                  <c:v> 02/08  04:00:00</c:v>
                </c:pt>
                <c:pt idx="2884">
                  <c:v> 02/08  05:00:00</c:v>
                </c:pt>
                <c:pt idx="2885">
                  <c:v> 02/08  06:00:00</c:v>
                </c:pt>
                <c:pt idx="2886">
                  <c:v> 02/08  07:00:00</c:v>
                </c:pt>
                <c:pt idx="2887">
                  <c:v> 02/08  08:00:00</c:v>
                </c:pt>
                <c:pt idx="2888">
                  <c:v> 02/08  09:00:00</c:v>
                </c:pt>
                <c:pt idx="2889">
                  <c:v> 02/08  10:00:00</c:v>
                </c:pt>
                <c:pt idx="2890">
                  <c:v> 02/08  11:00:00</c:v>
                </c:pt>
                <c:pt idx="2891">
                  <c:v> 02/08  12:00:00</c:v>
                </c:pt>
                <c:pt idx="2892">
                  <c:v> 02/08  13:00:00</c:v>
                </c:pt>
                <c:pt idx="2893">
                  <c:v> 02/08  14:00:00</c:v>
                </c:pt>
                <c:pt idx="2894">
                  <c:v> 02/08  15:00:00</c:v>
                </c:pt>
                <c:pt idx="2895">
                  <c:v> 02/08  16:00:00</c:v>
                </c:pt>
                <c:pt idx="2896">
                  <c:v> 02/08  17:00:00</c:v>
                </c:pt>
                <c:pt idx="2897">
                  <c:v> 02/08  18:00:00</c:v>
                </c:pt>
                <c:pt idx="2898">
                  <c:v> 02/08  19:00:00</c:v>
                </c:pt>
                <c:pt idx="2899">
                  <c:v> 02/08  20:00:00</c:v>
                </c:pt>
                <c:pt idx="2900">
                  <c:v> 02/08  21:00:00</c:v>
                </c:pt>
                <c:pt idx="2901">
                  <c:v> 02/08  22:00:00</c:v>
                </c:pt>
                <c:pt idx="2902">
                  <c:v> 02/08  23:00:00</c:v>
                </c:pt>
                <c:pt idx="2903">
                  <c:v> 02/08  24:00:00</c:v>
                </c:pt>
                <c:pt idx="2904">
                  <c:v> 02/09  01:00:00</c:v>
                </c:pt>
                <c:pt idx="2905">
                  <c:v> 02/09  02:00:00</c:v>
                </c:pt>
                <c:pt idx="2906">
                  <c:v> 02/09  03:00:00</c:v>
                </c:pt>
                <c:pt idx="2907">
                  <c:v> 02/09  04:00:00</c:v>
                </c:pt>
                <c:pt idx="2908">
                  <c:v> 02/09  05:00:00</c:v>
                </c:pt>
                <c:pt idx="2909">
                  <c:v> 02/09  06:00:00</c:v>
                </c:pt>
                <c:pt idx="2910">
                  <c:v> 02/09  07:00:00</c:v>
                </c:pt>
                <c:pt idx="2911">
                  <c:v> 02/09  08:00:00</c:v>
                </c:pt>
                <c:pt idx="2912">
                  <c:v> 02/09  09:00:00</c:v>
                </c:pt>
                <c:pt idx="2913">
                  <c:v> 02/09  10:00:00</c:v>
                </c:pt>
                <c:pt idx="2914">
                  <c:v> 02/09  11:00:00</c:v>
                </c:pt>
                <c:pt idx="2915">
                  <c:v> 02/09  12:00:00</c:v>
                </c:pt>
                <c:pt idx="2916">
                  <c:v> 02/09  13:00:00</c:v>
                </c:pt>
                <c:pt idx="2917">
                  <c:v> 02/09  14:00:00</c:v>
                </c:pt>
                <c:pt idx="2918">
                  <c:v> 02/09  15:00:00</c:v>
                </c:pt>
                <c:pt idx="2919">
                  <c:v> 02/09  16:00:00</c:v>
                </c:pt>
                <c:pt idx="2920">
                  <c:v> 02/09  17:00:00</c:v>
                </c:pt>
                <c:pt idx="2921">
                  <c:v> 02/09  18:00:00</c:v>
                </c:pt>
                <c:pt idx="2922">
                  <c:v> 02/09  19:00:00</c:v>
                </c:pt>
                <c:pt idx="2923">
                  <c:v> 02/09  20:00:00</c:v>
                </c:pt>
                <c:pt idx="2924">
                  <c:v> 02/09  21:00:00</c:v>
                </c:pt>
                <c:pt idx="2925">
                  <c:v> 02/09  22:00:00</c:v>
                </c:pt>
                <c:pt idx="2926">
                  <c:v> 02/09  23:00:00</c:v>
                </c:pt>
                <c:pt idx="2927">
                  <c:v> 02/09  24:00:00</c:v>
                </c:pt>
                <c:pt idx="2928">
                  <c:v> 02/10  01:00:00</c:v>
                </c:pt>
                <c:pt idx="2929">
                  <c:v> 02/10  02:00:00</c:v>
                </c:pt>
                <c:pt idx="2930">
                  <c:v> 02/10  03:00:00</c:v>
                </c:pt>
                <c:pt idx="2931">
                  <c:v> 02/10  04:00:00</c:v>
                </c:pt>
                <c:pt idx="2932">
                  <c:v> 02/10  05:00:00</c:v>
                </c:pt>
                <c:pt idx="2933">
                  <c:v> 02/10  06:00:00</c:v>
                </c:pt>
                <c:pt idx="2934">
                  <c:v> 02/10  07:00:00</c:v>
                </c:pt>
                <c:pt idx="2935">
                  <c:v> 02/10  08:00:00</c:v>
                </c:pt>
                <c:pt idx="2936">
                  <c:v> 02/10  09:00:00</c:v>
                </c:pt>
                <c:pt idx="2937">
                  <c:v> 02/10  10:00:00</c:v>
                </c:pt>
                <c:pt idx="2938">
                  <c:v> 02/10  11:00:00</c:v>
                </c:pt>
                <c:pt idx="2939">
                  <c:v> 02/10  12:00:00</c:v>
                </c:pt>
                <c:pt idx="2940">
                  <c:v> 02/10  13:00:00</c:v>
                </c:pt>
                <c:pt idx="2941">
                  <c:v> 02/10  14:00:00</c:v>
                </c:pt>
                <c:pt idx="2942">
                  <c:v> 02/10  15:00:00</c:v>
                </c:pt>
                <c:pt idx="2943">
                  <c:v> 02/10  16:00:00</c:v>
                </c:pt>
                <c:pt idx="2944">
                  <c:v> 02/10  17:00:00</c:v>
                </c:pt>
                <c:pt idx="2945">
                  <c:v> 02/10  18:00:00</c:v>
                </c:pt>
                <c:pt idx="2946">
                  <c:v> 02/10  19:00:00</c:v>
                </c:pt>
                <c:pt idx="2947">
                  <c:v> 02/10  20:00:00</c:v>
                </c:pt>
                <c:pt idx="2948">
                  <c:v> 02/10  21:00:00</c:v>
                </c:pt>
                <c:pt idx="2949">
                  <c:v> 02/10  22:00:00</c:v>
                </c:pt>
                <c:pt idx="2950">
                  <c:v> 02/10  23:00:00</c:v>
                </c:pt>
                <c:pt idx="2951">
                  <c:v> 02/10  24:00:00</c:v>
                </c:pt>
                <c:pt idx="2952">
                  <c:v> 02/11  01:00:00</c:v>
                </c:pt>
                <c:pt idx="2953">
                  <c:v> 02/11  02:00:00</c:v>
                </c:pt>
                <c:pt idx="2954">
                  <c:v> 02/11  03:00:00</c:v>
                </c:pt>
                <c:pt idx="2955">
                  <c:v> 02/11  04:00:00</c:v>
                </c:pt>
                <c:pt idx="2956">
                  <c:v> 02/11  05:00:00</c:v>
                </c:pt>
                <c:pt idx="2957">
                  <c:v> 02/11  06:00:00</c:v>
                </c:pt>
                <c:pt idx="2958">
                  <c:v> 02/11  07:00:00</c:v>
                </c:pt>
                <c:pt idx="2959">
                  <c:v> 02/11  08:00:00</c:v>
                </c:pt>
                <c:pt idx="2960">
                  <c:v> 02/11  09:00:00</c:v>
                </c:pt>
                <c:pt idx="2961">
                  <c:v> 02/11  10:00:00</c:v>
                </c:pt>
                <c:pt idx="2962">
                  <c:v> 02/11  11:00:00</c:v>
                </c:pt>
                <c:pt idx="2963">
                  <c:v> 02/11  12:00:00</c:v>
                </c:pt>
                <c:pt idx="2964">
                  <c:v> 02/11  13:00:00</c:v>
                </c:pt>
                <c:pt idx="2965">
                  <c:v> 02/11  14:00:00</c:v>
                </c:pt>
                <c:pt idx="2966">
                  <c:v> 02/11  15:00:00</c:v>
                </c:pt>
                <c:pt idx="2967">
                  <c:v> 02/11  16:00:00</c:v>
                </c:pt>
                <c:pt idx="2968">
                  <c:v> 02/11  17:00:00</c:v>
                </c:pt>
                <c:pt idx="2969">
                  <c:v> 02/11  18:00:00</c:v>
                </c:pt>
                <c:pt idx="2970">
                  <c:v> 02/11  19:00:00</c:v>
                </c:pt>
                <c:pt idx="2971">
                  <c:v> 02/11  20:00:00</c:v>
                </c:pt>
                <c:pt idx="2972">
                  <c:v> 02/11  21:00:00</c:v>
                </c:pt>
                <c:pt idx="2973">
                  <c:v> 02/11  22:00:00</c:v>
                </c:pt>
                <c:pt idx="2974">
                  <c:v> 02/11  23:00:00</c:v>
                </c:pt>
                <c:pt idx="2975">
                  <c:v> 02/11  24:00:00</c:v>
                </c:pt>
                <c:pt idx="2976">
                  <c:v> 02/12  01:00:00</c:v>
                </c:pt>
                <c:pt idx="2977">
                  <c:v> 02/12  02:00:00</c:v>
                </c:pt>
                <c:pt idx="2978">
                  <c:v> 02/12  03:00:00</c:v>
                </c:pt>
                <c:pt idx="2979">
                  <c:v> 02/12  04:00:00</c:v>
                </c:pt>
                <c:pt idx="2980">
                  <c:v> 02/12  05:00:00</c:v>
                </c:pt>
                <c:pt idx="2981">
                  <c:v> 02/12  06:00:00</c:v>
                </c:pt>
                <c:pt idx="2982">
                  <c:v> 02/12  07:00:00</c:v>
                </c:pt>
                <c:pt idx="2983">
                  <c:v> 02/12  08:00:00</c:v>
                </c:pt>
                <c:pt idx="2984">
                  <c:v> 02/12  09:00:00</c:v>
                </c:pt>
                <c:pt idx="2985">
                  <c:v> 02/12  10:00:00</c:v>
                </c:pt>
                <c:pt idx="2986">
                  <c:v> 02/12  11:00:00</c:v>
                </c:pt>
                <c:pt idx="2987">
                  <c:v> 02/12  12:00:00</c:v>
                </c:pt>
                <c:pt idx="2988">
                  <c:v> 02/12  13:00:00</c:v>
                </c:pt>
                <c:pt idx="2989">
                  <c:v> 02/12  14:00:00</c:v>
                </c:pt>
                <c:pt idx="2990">
                  <c:v> 02/12  15:00:00</c:v>
                </c:pt>
                <c:pt idx="2991">
                  <c:v> 02/12  16:00:00</c:v>
                </c:pt>
                <c:pt idx="2992">
                  <c:v> 02/12  17:00:00</c:v>
                </c:pt>
                <c:pt idx="2993">
                  <c:v> 02/12  18:00:00</c:v>
                </c:pt>
                <c:pt idx="2994">
                  <c:v> 02/12  19:00:00</c:v>
                </c:pt>
                <c:pt idx="2995">
                  <c:v> 02/12  20:00:00</c:v>
                </c:pt>
                <c:pt idx="2996">
                  <c:v> 02/12  21:00:00</c:v>
                </c:pt>
                <c:pt idx="2997">
                  <c:v> 02/12  22:00:00</c:v>
                </c:pt>
                <c:pt idx="2998">
                  <c:v> 02/12  23:00:00</c:v>
                </c:pt>
                <c:pt idx="2999">
                  <c:v> 02/12  24:00:00</c:v>
                </c:pt>
                <c:pt idx="3000">
                  <c:v> 02/13  01:00:00</c:v>
                </c:pt>
                <c:pt idx="3001">
                  <c:v> 02/13  02:00:00</c:v>
                </c:pt>
                <c:pt idx="3002">
                  <c:v> 02/13  03:00:00</c:v>
                </c:pt>
                <c:pt idx="3003">
                  <c:v> 02/13  04:00:00</c:v>
                </c:pt>
                <c:pt idx="3004">
                  <c:v> 02/13  05:00:00</c:v>
                </c:pt>
                <c:pt idx="3005">
                  <c:v> 02/13  06:00:00</c:v>
                </c:pt>
                <c:pt idx="3006">
                  <c:v> 02/13  07:00:00</c:v>
                </c:pt>
                <c:pt idx="3007">
                  <c:v> 02/13  08:00:00</c:v>
                </c:pt>
                <c:pt idx="3008">
                  <c:v> 02/13  09:00:00</c:v>
                </c:pt>
                <c:pt idx="3009">
                  <c:v> 02/13  10:00:00</c:v>
                </c:pt>
                <c:pt idx="3010">
                  <c:v> 02/13  11:00:00</c:v>
                </c:pt>
                <c:pt idx="3011">
                  <c:v> 02/13  12:00:00</c:v>
                </c:pt>
                <c:pt idx="3012">
                  <c:v> 02/13  13:00:00</c:v>
                </c:pt>
                <c:pt idx="3013">
                  <c:v> 02/13  14:00:00</c:v>
                </c:pt>
                <c:pt idx="3014">
                  <c:v> 02/13  15:00:00</c:v>
                </c:pt>
                <c:pt idx="3015">
                  <c:v> 02/13  16:00:00</c:v>
                </c:pt>
                <c:pt idx="3016">
                  <c:v> 02/13  17:00:00</c:v>
                </c:pt>
                <c:pt idx="3017">
                  <c:v> 02/13  18:00:00</c:v>
                </c:pt>
                <c:pt idx="3018">
                  <c:v> 02/13  19:00:00</c:v>
                </c:pt>
                <c:pt idx="3019">
                  <c:v> 02/13  20:00:00</c:v>
                </c:pt>
                <c:pt idx="3020">
                  <c:v> 02/13  21:00:00</c:v>
                </c:pt>
                <c:pt idx="3021">
                  <c:v> 02/13  22:00:00</c:v>
                </c:pt>
                <c:pt idx="3022">
                  <c:v> 02/13  23:00:00</c:v>
                </c:pt>
                <c:pt idx="3023">
                  <c:v> 02/13  24:00:00</c:v>
                </c:pt>
                <c:pt idx="3024">
                  <c:v> 02/14  01:00:00</c:v>
                </c:pt>
                <c:pt idx="3025">
                  <c:v> 02/14  02:00:00</c:v>
                </c:pt>
                <c:pt idx="3026">
                  <c:v> 02/14  03:00:00</c:v>
                </c:pt>
                <c:pt idx="3027">
                  <c:v> 02/14  04:00:00</c:v>
                </c:pt>
                <c:pt idx="3028">
                  <c:v> 02/14  05:00:00</c:v>
                </c:pt>
                <c:pt idx="3029">
                  <c:v> 02/14  06:00:00</c:v>
                </c:pt>
                <c:pt idx="3030">
                  <c:v> 02/14  07:00:00</c:v>
                </c:pt>
                <c:pt idx="3031">
                  <c:v> 02/14  08:00:00</c:v>
                </c:pt>
                <c:pt idx="3032">
                  <c:v> 02/14  09:00:00</c:v>
                </c:pt>
                <c:pt idx="3033">
                  <c:v> 02/14  10:00:00</c:v>
                </c:pt>
                <c:pt idx="3034">
                  <c:v> 02/14  11:00:00</c:v>
                </c:pt>
                <c:pt idx="3035">
                  <c:v> 02/14  12:00:00</c:v>
                </c:pt>
                <c:pt idx="3036">
                  <c:v> 02/14  13:00:00</c:v>
                </c:pt>
                <c:pt idx="3037">
                  <c:v> 02/14  14:00:00</c:v>
                </c:pt>
                <c:pt idx="3038">
                  <c:v> 02/14  15:00:00</c:v>
                </c:pt>
                <c:pt idx="3039">
                  <c:v> 02/14  16:00:00</c:v>
                </c:pt>
                <c:pt idx="3040">
                  <c:v> 02/14  17:00:00</c:v>
                </c:pt>
                <c:pt idx="3041">
                  <c:v> 02/14  18:00:00</c:v>
                </c:pt>
                <c:pt idx="3042">
                  <c:v> 02/14  19:00:00</c:v>
                </c:pt>
                <c:pt idx="3043">
                  <c:v> 02/14  20:00:00</c:v>
                </c:pt>
                <c:pt idx="3044">
                  <c:v> 02/14  21:00:00</c:v>
                </c:pt>
                <c:pt idx="3045">
                  <c:v> 02/14  22:00:00</c:v>
                </c:pt>
                <c:pt idx="3046">
                  <c:v> 02/14  23:00:00</c:v>
                </c:pt>
                <c:pt idx="3047">
                  <c:v> 02/14  24:00:00</c:v>
                </c:pt>
                <c:pt idx="3048">
                  <c:v> 02/15  01:00:00</c:v>
                </c:pt>
                <c:pt idx="3049">
                  <c:v> 02/15  02:00:00</c:v>
                </c:pt>
                <c:pt idx="3050">
                  <c:v> 02/15  03:00:00</c:v>
                </c:pt>
                <c:pt idx="3051">
                  <c:v> 02/15  04:00:00</c:v>
                </c:pt>
                <c:pt idx="3052">
                  <c:v> 02/15  05:00:00</c:v>
                </c:pt>
                <c:pt idx="3053">
                  <c:v> 02/15  06:00:00</c:v>
                </c:pt>
                <c:pt idx="3054">
                  <c:v> 02/15  07:00:00</c:v>
                </c:pt>
                <c:pt idx="3055">
                  <c:v> 02/15  08:00:00</c:v>
                </c:pt>
                <c:pt idx="3056">
                  <c:v> 02/15  09:00:00</c:v>
                </c:pt>
                <c:pt idx="3057">
                  <c:v> 02/15  10:00:00</c:v>
                </c:pt>
                <c:pt idx="3058">
                  <c:v> 02/15  11:00:00</c:v>
                </c:pt>
                <c:pt idx="3059">
                  <c:v> 02/15  12:00:00</c:v>
                </c:pt>
                <c:pt idx="3060">
                  <c:v> 02/15  13:00:00</c:v>
                </c:pt>
                <c:pt idx="3061">
                  <c:v> 02/15  14:00:00</c:v>
                </c:pt>
                <c:pt idx="3062">
                  <c:v> 02/15  15:00:00</c:v>
                </c:pt>
                <c:pt idx="3063">
                  <c:v> 02/15  16:00:00</c:v>
                </c:pt>
                <c:pt idx="3064">
                  <c:v> 02/15  17:00:00</c:v>
                </c:pt>
                <c:pt idx="3065">
                  <c:v> 02/15  18:00:00</c:v>
                </c:pt>
                <c:pt idx="3066">
                  <c:v> 02/15  19:00:00</c:v>
                </c:pt>
                <c:pt idx="3067">
                  <c:v> 02/15  20:00:00</c:v>
                </c:pt>
                <c:pt idx="3068">
                  <c:v> 02/15  21:00:00</c:v>
                </c:pt>
                <c:pt idx="3069">
                  <c:v> 02/15  22:00:00</c:v>
                </c:pt>
                <c:pt idx="3070">
                  <c:v> 02/15  23:00:00</c:v>
                </c:pt>
                <c:pt idx="3071">
                  <c:v> 02/15  24:00:00</c:v>
                </c:pt>
                <c:pt idx="3072">
                  <c:v> 02/16  01:00:00</c:v>
                </c:pt>
                <c:pt idx="3073">
                  <c:v> 02/16  02:00:00</c:v>
                </c:pt>
                <c:pt idx="3074">
                  <c:v> 02/16  03:00:00</c:v>
                </c:pt>
                <c:pt idx="3075">
                  <c:v> 02/16  04:00:00</c:v>
                </c:pt>
                <c:pt idx="3076">
                  <c:v> 02/16  05:00:00</c:v>
                </c:pt>
                <c:pt idx="3077">
                  <c:v> 02/16  06:00:00</c:v>
                </c:pt>
                <c:pt idx="3078">
                  <c:v> 02/16  07:00:00</c:v>
                </c:pt>
                <c:pt idx="3079">
                  <c:v> 02/16  08:00:00</c:v>
                </c:pt>
                <c:pt idx="3080">
                  <c:v> 02/16  09:00:00</c:v>
                </c:pt>
                <c:pt idx="3081">
                  <c:v> 02/16  10:00:00</c:v>
                </c:pt>
                <c:pt idx="3082">
                  <c:v> 02/16  11:00:00</c:v>
                </c:pt>
                <c:pt idx="3083">
                  <c:v> 02/16  12:00:00</c:v>
                </c:pt>
                <c:pt idx="3084">
                  <c:v> 02/16  13:00:00</c:v>
                </c:pt>
                <c:pt idx="3085">
                  <c:v> 02/16  14:00:00</c:v>
                </c:pt>
                <c:pt idx="3086">
                  <c:v> 02/16  15:00:00</c:v>
                </c:pt>
                <c:pt idx="3087">
                  <c:v> 02/16  16:00:00</c:v>
                </c:pt>
                <c:pt idx="3088">
                  <c:v> 02/16  17:00:00</c:v>
                </c:pt>
                <c:pt idx="3089">
                  <c:v> 02/16  18:00:00</c:v>
                </c:pt>
                <c:pt idx="3090">
                  <c:v> 02/16  19:00:00</c:v>
                </c:pt>
                <c:pt idx="3091">
                  <c:v> 02/16  20:00:00</c:v>
                </c:pt>
                <c:pt idx="3092">
                  <c:v> 02/16  21:00:00</c:v>
                </c:pt>
                <c:pt idx="3093">
                  <c:v> 02/16  22:00:00</c:v>
                </c:pt>
                <c:pt idx="3094">
                  <c:v> 02/16  23:00:00</c:v>
                </c:pt>
                <c:pt idx="3095">
                  <c:v> 02/16  24:00:00</c:v>
                </c:pt>
                <c:pt idx="3096">
                  <c:v> 02/17  01:00:00</c:v>
                </c:pt>
                <c:pt idx="3097">
                  <c:v> 02/17  02:00:00</c:v>
                </c:pt>
                <c:pt idx="3098">
                  <c:v> 02/17  03:00:00</c:v>
                </c:pt>
                <c:pt idx="3099">
                  <c:v> 02/17  04:00:00</c:v>
                </c:pt>
                <c:pt idx="3100">
                  <c:v> 02/17  05:00:00</c:v>
                </c:pt>
                <c:pt idx="3101">
                  <c:v> 02/17  06:00:00</c:v>
                </c:pt>
                <c:pt idx="3102">
                  <c:v> 02/17  07:00:00</c:v>
                </c:pt>
                <c:pt idx="3103">
                  <c:v> 02/17  08:00:00</c:v>
                </c:pt>
                <c:pt idx="3104">
                  <c:v> 02/17  09:00:00</c:v>
                </c:pt>
                <c:pt idx="3105">
                  <c:v> 02/17  10:00:00</c:v>
                </c:pt>
                <c:pt idx="3106">
                  <c:v> 02/17  11:00:00</c:v>
                </c:pt>
                <c:pt idx="3107">
                  <c:v> 02/17  12:00:00</c:v>
                </c:pt>
                <c:pt idx="3108">
                  <c:v> 02/17  13:00:00</c:v>
                </c:pt>
                <c:pt idx="3109">
                  <c:v> 02/17  14:00:00</c:v>
                </c:pt>
                <c:pt idx="3110">
                  <c:v> 02/17  15:00:00</c:v>
                </c:pt>
                <c:pt idx="3111">
                  <c:v> 02/17  16:00:00</c:v>
                </c:pt>
                <c:pt idx="3112">
                  <c:v> 02/17  17:00:00</c:v>
                </c:pt>
                <c:pt idx="3113">
                  <c:v> 02/17  18:00:00</c:v>
                </c:pt>
                <c:pt idx="3114">
                  <c:v> 02/17  19:00:00</c:v>
                </c:pt>
                <c:pt idx="3115">
                  <c:v> 02/17  20:00:00</c:v>
                </c:pt>
                <c:pt idx="3116">
                  <c:v> 02/17  21:00:00</c:v>
                </c:pt>
                <c:pt idx="3117">
                  <c:v> 02/17  22:00:00</c:v>
                </c:pt>
                <c:pt idx="3118">
                  <c:v> 02/17  23:00:00</c:v>
                </c:pt>
                <c:pt idx="3119">
                  <c:v> 02/17  24:00:00</c:v>
                </c:pt>
                <c:pt idx="3120">
                  <c:v> 02/18  01:00:00</c:v>
                </c:pt>
                <c:pt idx="3121">
                  <c:v> 02/18  02:00:00</c:v>
                </c:pt>
                <c:pt idx="3122">
                  <c:v> 02/18  03:00:00</c:v>
                </c:pt>
                <c:pt idx="3123">
                  <c:v> 02/18  04:00:00</c:v>
                </c:pt>
                <c:pt idx="3124">
                  <c:v> 02/18  05:00:00</c:v>
                </c:pt>
                <c:pt idx="3125">
                  <c:v> 02/18  06:00:00</c:v>
                </c:pt>
                <c:pt idx="3126">
                  <c:v> 02/18  07:00:00</c:v>
                </c:pt>
                <c:pt idx="3127">
                  <c:v> 02/18  08:00:00</c:v>
                </c:pt>
                <c:pt idx="3128">
                  <c:v> 02/18  09:00:00</c:v>
                </c:pt>
                <c:pt idx="3129">
                  <c:v> 02/18  10:00:00</c:v>
                </c:pt>
                <c:pt idx="3130">
                  <c:v> 02/18  11:00:00</c:v>
                </c:pt>
                <c:pt idx="3131">
                  <c:v> 02/18  12:00:00</c:v>
                </c:pt>
                <c:pt idx="3132">
                  <c:v> 02/18  13:00:00</c:v>
                </c:pt>
                <c:pt idx="3133">
                  <c:v> 02/18  14:00:00</c:v>
                </c:pt>
                <c:pt idx="3134">
                  <c:v> 02/18  15:00:00</c:v>
                </c:pt>
                <c:pt idx="3135">
                  <c:v> 02/18  16:00:00</c:v>
                </c:pt>
                <c:pt idx="3136">
                  <c:v> 02/18  17:00:00</c:v>
                </c:pt>
                <c:pt idx="3137">
                  <c:v> 02/18  18:00:00</c:v>
                </c:pt>
                <c:pt idx="3138">
                  <c:v> 02/18  19:00:00</c:v>
                </c:pt>
                <c:pt idx="3139">
                  <c:v> 02/18  20:00:00</c:v>
                </c:pt>
                <c:pt idx="3140">
                  <c:v> 02/18  21:00:00</c:v>
                </c:pt>
                <c:pt idx="3141">
                  <c:v> 02/18  22:00:00</c:v>
                </c:pt>
                <c:pt idx="3142">
                  <c:v> 02/18  23:00:00</c:v>
                </c:pt>
                <c:pt idx="3143">
                  <c:v> 02/18  24:00:00</c:v>
                </c:pt>
                <c:pt idx="3144">
                  <c:v> 02/19  01:00:00</c:v>
                </c:pt>
                <c:pt idx="3145">
                  <c:v> 02/19  02:00:00</c:v>
                </c:pt>
                <c:pt idx="3146">
                  <c:v> 02/19  03:00:00</c:v>
                </c:pt>
                <c:pt idx="3147">
                  <c:v> 02/19  04:00:00</c:v>
                </c:pt>
                <c:pt idx="3148">
                  <c:v> 02/19  05:00:00</c:v>
                </c:pt>
                <c:pt idx="3149">
                  <c:v> 02/19  06:00:00</c:v>
                </c:pt>
                <c:pt idx="3150">
                  <c:v> 02/19  07:00:00</c:v>
                </c:pt>
                <c:pt idx="3151">
                  <c:v> 02/19  08:00:00</c:v>
                </c:pt>
                <c:pt idx="3152">
                  <c:v> 02/19  09:00:00</c:v>
                </c:pt>
                <c:pt idx="3153">
                  <c:v> 02/19  10:00:00</c:v>
                </c:pt>
                <c:pt idx="3154">
                  <c:v> 02/19  11:00:00</c:v>
                </c:pt>
                <c:pt idx="3155">
                  <c:v> 02/19  12:00:00</c:v>
                </c:pt>
                <c:pt idx="3156">
                  <c:v> 02/19  13:00:00</c:v>
                </c:pt>
                <c:pt idx="3157">
                  <c:v> 02/19  14:00:00</c:v>
                </c:pt>
                <c:pt idx="3158">
                  <c:v> 02/19  15:00:00</c:v>
                </c:pt>
                <c:pt idx="3159">
                  <c:v> 02/19  16:00:00</c:v>
                </c:pt>
                <c:pt idx="3160">
                  <c:v> 02/19  17:00:00</c:v>
                </c:pt>
                <c:pt idx="3161">
                  <c:v> 02/19  18:00:00</c:v>
                </c:pt>
                <c:pt idx="3162">
                  <c:v> 02/19  19:00:00</c:v>
                </c:pt>
                <c:pt idx="3163">
                  <c:v> 02/19  20:00:00</c:v>
                </c:pt>
                <c:pt idx="3164">
                  <c:v> 02/19  21:00:00</c:v>
                </c:pt>
                <c:pt idx="3165">
                  <c:v> 02/19  22:00:00</c:v>
                </c:pt>
                <c:pt idx="3166">
                  <c:v> 02/19  23:00:00</c:v>
                </c:pt>
                <c:pt idx="3167">
                  <c:v> 02/19  24:00:00</c:v>
                </c:pt>
                <c:pt idx="3168">
                  <c:v> 02/20  01:00:00</c:v>
                </c:pt>
                <c:pt idx="3169">
                  <c:v> 02/20  02:00:00</c:v>
                </c:pt>
                <c:pt idx="3170">
                  <c:v> 02/20  03:00:00</c:v>
                </c:pt>
                <c:pt idx="3171">
                  <c:v> 02/20  04:00:00</c:v>
                </c:pt>
                <c:pt idx="3172">
                  <c:v> 02/20  05:00:00</c:v>
                </c:pt>
                <c:pt idx="3173">
                  <c:v> 02/20  06:00:00</c:v>
                </c:pt>
                <c:pt idx="3174">
                  <c:v> 02/20  07:00:00</c:v>
                </c:pt>
                <c:pt idx="3175">
                  <c:v> 02/20  08:00:00</c:v>
                </c:pt>
                <c:pt idx="3176">
                  <c:v> 02/20  09:00:00</c:v>
                </c:pt>
                <c:pt idx="3177">
                  <c:v> 02/20  10:00:00</c:v>
                </c:pt>
                <c:pt idx="3178">
                  <c:v> 02/20  11:00:00</c:v>
                </c:pt>
                <c:pt idx="3179">
                  <c:v> 02/20  12:00:00</c:v>
                </c:pt>
                <c:pt idx="3180">
                  <c:v> 02/20  13:00:00</c:v>
                </c:pt>
                <c:pt idx="3181">
                  <c:v> 02/20  14:00:00</c:v>
                </c:pt>
                <c:pt idx="3182">
                  <c:v> 02/20  15:00:00</c:v>
                </c:pt>
                <c:pt idx="3183">
                  <c:v> 02/20  16:00:00</c:v>
                </c:pt>
                <c:pt idx="3184">
                  <c:v> 02/20  17:00:00</c:v>
                </c:pt>
                <c:pt idx="3185">
                  <c:v> 02/20  18:00:00</c:v>
                </c:pt>
                <c:pt idx="3186">
                  <c:v> 02/20  19:00:00</c:v>
                </c:pt>
                <c:pt idx="3187">
                  <c:v> 02/20  20:00:00</c:v>
                </c:pt>
                <c:pt idx="3188">
                  <c:v> 02/20  21:00:00</c:v>
                </c:pt>
                <c:pt idx="3189">
                  <c:v> 02/20  22:00:00</c:v>
                </c:pt>
                <c:pt idx="3190">
                  <c:v> 02/20  23:00:00</c:v>
                </c:pt>
                <c:pt idx="3191">
                  <c:v> 02/20  24:00:00</c:v>
                </c:pt>
                <c:pt idx="3192">
                  <c:v> 02/21  01:00:00</c:v>
                </c:pt>
                <c:pt idx="3193">
                  <c:v> 02/21  02:00:00</c:v>
                </c:pt>
                <c:pt idx="3194">
                  <c:v> 02/21  03:00:00</c:v>
                </c:pt>
                <c:pt idx="3195">
                  <c:v> 02/21  04:00:00</c:v>
                </c:pt>
                <c:pt idx="3196">
                  <c:v> 02/21  05:00:00</c:v>
                </c:pt>
                <c:pt idx="3197">
                  <c:v> 02/21  06:00:00</c:v>
                </c:pt>
                <c:pt idx="3198">
                  <c:v> 02/21  07:00:00</c:v>
                </c:pt>
                <c:pt idx="3199">
                  <c:v> 02/21  08:00:00</c:v>
                </c:pt>
                <c:pt idx="3200">
                  <c:v> 02/21  09:00:00</c:v>
                </c:pt>
                <c:pt idx="3201">
                  <c:v> 02/21  10:00:00</c:v>
                </c:pt>
                <c:pt idx="3202">
                  <c:v> 02/21  11:00:00</c:v>
                </c:pt>
                <c:pt idx="3203">
                  <c:v> 02/21  12:00:00</c:v>
                </c:pt>
                <c:pt idx="3204">
                  <c:v> 02/21  13:00:00</c:v>
                </c:pt>
                <c:pt idx="3205">
                  <c:v> 02/21  14:00:00</c:v>
                </c:pt>
                <c:pt idx="3206">
                  <c:v> 02/21  15:00:00</c:v>
                </c:pt>
                <c:pt idx="3207">
                  <c:v> 02/21  16:00:00</c:v>
                </c:pt>
                <c:pt idx="3208">
                  <c:v> 02/21  17:00:00</c:v>
                </c:pt>
                <c:pt idx="3209">
                  <c:v> 02/21  18:00:00</c:v>
                </c:pt>
                <c:pt idx="3210">
                  <c:v> 02/21  19:00:00</c:v>
                </c:pt>
                <c:pt idx="3211">
                  <c:v> 02/21  20:00:00</c:v>
                </c:pt>
                <c:pt idx="3212">
                  <c:v> 02/21  21:00:00</c:v>
                </c:pt>
                <c:pt idx="3213">
                  <c:v> 02/21  22:00:00</c:v>
                </c:pt>
                <c:pt idx="3214">
                  <c:v> 02/21  23:00:00</c:v>
                </c:pt>
                <c:pt idx="3215">
                  <c:v> 02/21  24:00:00</c:v>
                </c:pt>
                <c:pt idx="3216">
                  <c:v> 02/22  01:00:00</c:v>
                </c:pt>
                <c:pt idx="3217">
                  <c:v> 02/22  02:00:00</c:v>
                </c:pt>
                <c:pt idx="3218">
                  <c:v> 02/22  03:00:00</c:v>
                </c:pt>
                <c:pt idx="3219">
                  <c:v> 02/22  04:00:00</c:v>
                </c:pt>
                <c:pt idx="3220">
                  <c:v> 02/22  05:00:00</c:v>
                </c:pt>
                <c:pt idx="3221">
                  <c:v> 02/22  06:00:00</c:v>
                </c:pt>
                <c:pt idx="3222">
                  <c:v> 02/22  07:00:00</c:v>
                </c:pt>
                <c:pt idx="3223">
                  <c:v> 02/22  08:00:00</c:v>
                </c:pt>
                <c:pt idx="3224">
                  <c:v> 02/22  09:00:00</c:v>
                </c:pt>
                <c:pt idx="3225">
                  <c:v> 02/22  10:00:00</c:v>
                </c:pt>
                <c:pt idx="3226">
                  <c:v> 02/22  11:00:00</c:v>
                </c:pt>
                <c:pt idx="3227">
                  <c:v> 02/22  12:00:00</c:v>
                </c:pt>
                <c:pt idx="3228">
                  <c:v> 02/22  13:00:00</c:v>
                </c:pt>
                <c:pt idx="3229">
                  <c:v> 02/22  14:00:00</c:v>
                </c:pt>
                <c:pt idx="3230">
                  <c:v> 02/22  15:00:00</c:v>
                </c:pt>
                <c:pt idx="3231">
                  <c:v> 02/22  16:00:00</c:v>
                </c:pt>
                <c:pt idx="3232">
                  <c:v> 02/22  17:00:00</c:v>
                </c:pt>
                <c:pt idx="3233">
                  <c:v> 02/22  18:00:00</c:v>
                </c:pt>
                <c:pt idx="3234">
                  <c:v> 02/22  19:00:00</c:v>
                </c:pt>
                <c:pt idx="3235">
                  <c:v> 02/22  20:00:00</c:v>
                </c:pt>
                <c:pt idx="3236">
                  <c:v> 02/22  21:00:00</c:v>
                </c:pt>
                <c:pt idx="3237">
                  <c:v> 02/22  22:00:00</c:v>
                </c:pt>
                <c:pt idx="3238">
                  <c:v> 02/22  23:00:00</c:v>
                </c:pt>
                <c:pt idx="3239">
                  <c:v> 02/22  24:00:00</c:v>
                </c:pt>
                <c:pt idx="3240">
                  <c:v> 02/23  01:00:00</c:v>
                </c:pt>
                <c:pt idx="3241">
                  <c:v> 02/23  02:00:00</c:v>
                </c:pt>
                <c:pt idx="3242">
                  <c:v> 02/23  03:00:00</c:v>
                </c:pt>
                <c:pt idx="3243">
                  <c:v> 02/23  04:00:00</c:v>
                </c:pt>
                <c:pt idx="3244">
                  <c:v> 02/23  05:00:00</c:v>
                </c:pt>
                <c:pt idx="3245">
                  <c:v> 02/23  06:00:00</c:v>
                </c:pt>
                <c:pt idx="3246">
                  <c:v> 02/23  07:00:00</c:v>
                </c:pt>
                <c:pt idx="3247">
                  <c:v> 02/23  08:00:00</c:v>
                </c:pt>
                <c:pt idx="3248">
                  <c:v> 02/23  09:00:00</c:v>
                </c:pt>
                <c:pt idx="3249">
                  <c:v> 02/23  10:00:00</c:v>
                </c:pt>
                <c:pt idx="3250">
                  <c:v> 02/23  11:00:00</c:v>
                </c:pt>
                <c:pt idx="3251">
                  <c:v> 02/23  12:00:00</c:v>
                </c:pt>
                <c:pt idx="3252">
                  <c:v> 02/23  13:00:00</c:v>
                </c:pt>
                <c:pt idx="3253">
                  <c:v> 02/23  14:00:00</c:v>
                </c:pt>
                <c:pt idx="3254">
                  <c:v> 02/23  15:00:00</c:v>
                </c:pt>
                <c:pt idx="3255">
                  <c:v> 02/23  16:00:00</c:v>
                </c:pt>
                <c:pt idx="3256">
                  <c:v> 02/23  17:00:00</c:v>
                </c:pt>
                <c:pt idx="3257">
                  <c:v> 02/23  18:00:00</c:v>
                </c:pt>
                <c:pt idx="3258">
                  <c:v> 02/23  19:00:00</c:v>
                </c:pt>
                <c:pt idx="3259">
                  <c:v> 02/23  20:00:00</c:v>
                </c:pt>
                <c:pt idx="3260">
                  <c:v> 02/23  21:00:00</c:v>
                </c:pt>
                <c:pt idx="3261">
                  <c:v> 02/23  22:00:00</c:v>
                </c:pt>
                <c:pt idx="3262">
                  <c:v> 02/23  23:00:00</c:v>
                </c:pt>
                <c:pt idx="3263">
                  <c:v> 02/23  24:00:00</c:v>
                </c:pt>
                <c:pt idx="3264">
                  <c:v> 02/24  01:00:00</c:v>
                </c:pt>
                <c:pt idx="3265">
                  <c:v> 02/24  02:00:00</c:v>
                </c:pt>
                <c:pt idx="3266">
                  <c:v> 02/24  03:00:00</c:v>
                </c:pt>
                <c:pt idx="3267">
                  <c:v> 02/24  04:00:00</c:v>
                </c:pt>
                <c:pt idx="3268">
                  <c:v> 02/24  05:00:00</c:v>
                </c:pt>
                <c:pt idx="3269">
                  <c:v> 02/24  06:00:00</c:v>
                </c:pt>
                <c:pt idx="3270">
                  <c:v> 02/24  07:00:00</c:v>
                </c:pt>
                <c:pt idx="3271">
                  <c:v> 02/24  08:00:00</c:v>
                </c:pt>
                <c:pt idx="3272">
                  <c:v> 02/24  09:00:00</c:v>
                </c:pt>
                <c:pt idx="3273">
                  <c:v> 02/24  10:00:00</c:v>
                </c:pt>
                <c:pt idx="3274">
                  <c:v> 02/24  11:00:00</c:v>
                </c:pt>
                <c:pt idx="3275">
                  <c:v> 02/24  12:00:00</c:v>
                </c:pt>
                <c:pt idx="3276">
                  <c:v> 02/24  13:00:00</c:v>
                </c:pt>
                <c:pt idx="3277">
                  <c:v> 02/24  14:00:00</c:v>
                </c:pt>
                <c:pt idx="3278">
                  <c:v> 02/24  15:00:00</c:v>
                </c:pt>
                <c:pt idx="3279">
                  <c:v> 02/24  16:00:00</c:v>
                </c:pt>
                <c:pt idx="3280">
                  <c:v> 02/24  17:00:00</c:v>
                </c:pt>
                <c:pt idx="3281">
                  <c:v> 02/24  18:00:00</c:v>
                </c:pt>
                <c:pt idx="3282">
                  <c:v> 02/24  19:00:00</c:v>
                </c:pt>
                <c:pt idx="3283">
                  <c:v> 02/24  20:00:00</c:v>
                </c:pt>
                <c:pt idx="3284">
                  <c:v> 02/24  21:00:00</c:v>
                </c:pt>
                <c:pt idx="3285">
                  <c:v> 02/24  22:00:00</c:v>
                </c:pt>
                <c:pt idx="3286">
                  <c:v> 02/24  23:00:00</c:v>
                </c:pt>
                <c:pt idx="3287">
                  <c:v> 02/24  24:00:00</c:v>
                </c:pt>
                <c:pt idx="3288">
                  <c:v> 02/25  01:00:00</c:v>
                </c:pt>
                <c:pt idx="3289">
                  <c:v> 02/25  02:00:00</c:v>
                </c:pt>
                <c:pt idx="3290">
                  <c:v> 02/25  03:00:00</c:v>
                </c:pt>
                <c:pt idx="3291">
                  <c:v> 02/25  04:00:00</c:v>
                </c:pt>
                <c:pt idx="3292">
                  <c:v> 02/25  05:00:00</c:v>
                </c:pt>
                <c:pt idx="3293">
                  <c:v> 02/25  06:00:00</c:v>
                </c:pt>
                <c:pt idx="3294">
                  <c:v> 02/25  07:00:00</c:v>
                </c:pt>
                <c:pt idx="3295">
                  <c:v> 02/25  08:00:00</c:v>
                </c:pt>
                <c:pt idx="3296">
                  <c:v> 02/25  09:00:00</c:v>
                </c:pt>
                <c:pt idx="3297">
                  <c:v> 02/25  10:00:00</c:v>
                </c:pt>
                <c:pt idx="3298">
                  <c:v> 02/25  11:00:00</c:v>
                </c:pt>
                <c:pt idx="3299">
                  <c:v> 02/25  12:00:00</c:v>
                </c:pt>
                <c:pt idx="3300">
                  <c:v> 02/25  13:00:00</c:v>
                </c:pt>
                <c:pt idx="3301">
                  <c:v> 02/25  14:00:00</c:v>
                </c:pt>
                <c:pt idx="3302">
                  <c:v> 02/25  15:00:00</c:v>
                </c:pt>
                <c:pt idx="3303">
                  <c:v> 02/25  16:00:00</c:v>
                </c:pt>
                <c:pt idx="3304">
                  <c:v> 02/25  17:00:00</c:v>
                </c:pt>
                <c:pt idx="3305">
                  <c:v> 02/25  18:00:00</c:v>
                </c:pt>
                <c:pt idx="3306">
                  <c:v> 02/25  19:00:00</c:v>
                </c:pt>
                <c:pt idx="3307">
                  <c:v> 02/25  20:00:00</c:v>
                </c:pt>
                <c:pt idx="3308">
                  <c:v> 02/25  21:00:00</c:v>
                </c:pt>
                <c:pt idx="3309">
                  <c:v> 02/25  22:00:00</c:v>
                </c:pt>
                <c:pt idx="3310">
                  <c:v> 02/25  23:00:00</c:v>
                </c:pt>
                <c:pt idx="3311">
                  <c:v> 02/25  24:00:00</c:v>
                </c:pt>
                <c:pt idx="3312">
                  <c:v> 02/26  01:00:00</c:v>
                </c:pt>
                <c:pt idx="3313">
                  <c:v> 02/26  02:00:00</c:v>
                </c:pt>
                <c:pt idx="3314">
                  <c:v> 02/26  03:00:00</c:v>
                </c:pt>
                <c:pt idx="3315">
                  <c:v> 02/26  04:00:00</c:v>
                </c:pt>
                <c:pt idx="3316">
                  <c:v> 02/26  05:00:00</c:v>
                </c:pt>
                <c:pt idx="3317">
                  <c:v> 02/26  06:00:00</c:v>
                </c:pt>
                <c:pt idx="3318">
                  <c:v> 02/26  07:00:00</c:v>
                </c:pt>
                <c:pt idx="3319">
                  <c:v> 02/26  08:00:00</c:v>
                </c:pt>
                <c:pt idx="3320">
                  <c:v> 02/26  09:00:00</c:v>
                </c:pt>
                <c:pt idx="3321">
                  <c:v> 02/26  10:00:00</c:v>
                </c:pt>
                <c:pt idx="3322">
                  <c:v> 02/26  11:00:00</c:v>
                </c:pt>
                <c:pt idx="3323">
                  <c:v> 02/26  12:00:00</c:v>
                </c:pt>
                <c:pt idx="3324">
                  <c:v> 02/26  13:00:00</c:v>
                </c:pt>
                <c:pt idx="3325">
                  <c:v> 02/26  14:00:00</c:v>
                </c:pt>
                <c:pt idx="3326">
                  <c:v> 02/26  15:00:00</c:v>
                </c:pt>
                <c:pt idx="3327">
                  <c:v> 02/26  16:00:00</c:v>
                </c:pt>
                <c:pt idx="3328">
                  <c:v> 02/26  17:00:00</c:v>
                </c:pt>
                <c:pt idx="3329">
                  <c:v> 02/26  18:00:00</c:v>
                </c:pt>
                <c:pt idx="3330">
                  <c:v> 02/26  19:00:00</c:v>
                </c:pt>
                <c:pt idx="3331">
                  <c:v> 02/26  20:00:00</c:v>
                </c:pt>
                <c:pt idx="3332">
                  <c:v> 02/26  21:00:00</c:v>
                </c:pt>
                <c:pt idx="3333">
                  <c:v> 02/26  22:00:00</c:v>
                </c:pt>
                <c:pt idx="3334">
                  <c:v> 02/26  23:00:00</c:v>
                </c:pt>
                <c:pt idx="3335">
                  <c:v> 02/26  24:00:00</c:v>
                </c:pt>
                <c:pt idx="3336">
                  <c:v> 02/27  01:00:00</c:v>
                </c:pt>
                <c:pt idx="3337">
                  <c:v> 02/27  02:00:00</c:v>
                </c:pt>
                <c:pt idx="3338">
                  <c:v> 02/27  03:00:00</c:v>
                </c:pt>
                <c:pt idx="3339">
                  <c:v> 02/27  04:00:00</c:v>
                </c:pt>
                <c:pt idx="3340">
                  <c:v> 02/27  05:00:00</c:v>
                </c:pt>
                <c:pt idx="3341">
                  <c:v> 02/27  06:00:00</c:v>
                </c:pt>
                <c:pt idx="3342">
                  <c:v> 02/27  07:00:00</c:v>
                </c:pt>
                <c:pt idx="3343">
                  <c:v> 02/27  08:00:00</c:v>
                </c:pt>
                <c:pt idx="3344">
                  <c:v> 02/27  09:00:00</c:v>
                </c:pt>
                <c:pt idx="3345">
                  <c:v> 02/27  10:00:00</c:v>
                </c:pt>
                <c:pt idx="3346">
                  <c:v> 02/27  11:00:00</c:v>
                </c:pt>
                <c:pt idx="3347">
                  <c:v> 02/27  12:00:00</c:v>
                </c:pt>
                <c:pt idx="3348">
                  <c:v> 02/27  13:00:00</c:v>
                </c:pt>
                <c:pt idx="3349">
                  <c:v> 02/27  14:00:00</c:v>
                </c:pt>
                <c:pt idx="3350">
                  <c:v> 02/27  15:00:00</c:v>
                </c:pt>
                <c:pt idx="3351">
                  <c:v> 02/27  16:00:00</c:v>
                </c:pt>
                <c:pt idx="3352">
                  <c:v> 02/27  17:00:00</c:v>
                </c:pt>
                <c:pt idx="3353">
                  <c:v> 02/27  18:00:00</c:v>
                </c:pt>
                <c:pt idx="3354">
                  <c:v> 02/27  19:00:00</c:v>
                </c:pt>
                <c:pt idx="3355">
                  <c:v> 02/27  20:00:00</c:v>
                </c:pt>
                <c:pt idx="3356">
                  <c:v> 02/27  21:00:00</c:v>
                </c:pt>
                <c:pt idx="3357">
                  <c:v> 02/27  22:00:00</c:v>
                </c:pt>
                <c:pt idx="3358">
                  <c:v> 02/27  23:00:00</c:v>
                </c:pt>
                <c:pt idx="3359">
                  <c:v> 02/27  24:00:00</c:v>
                </c:pt>
                <c:pt idx="3360">
                  <c:v> 02/28  01:00:00</c:v>
                </c:pt>
                <c:pt idx="3361">
                  <c:v> 02/28  02:00:00</c:v>
                </c:pt>
                <c:pt idx="3362">
                  <c:v> 02/28  03:00:00</c:v>
                </c:pt>
                <c:pt idx="3363">
                  <c:v> 02/28  04:00:00</c:v>
                </c:pt>
                <c:pt idx="3364">
                  <c:v> 02/28  05:00:00</c:v>
                </c:pt>
                <c:pt idx="3365">
                  <c:v> 02/28  06:00:00</c:v>
                </c:pt>
                <c:pt idx="3366">
                  <c:v> 02/28  07:00:00</c:v>
                </c:pt>
                <c:pt idx="3367">
                  <c:v> 02/28  08:00:00</c:v>
                </c:pt>
                <c:pt idx="3368">
                  <c:v> 02/28  09:00:00</c:v>
                </c:pt>
                <c:pt idx="3369">
                  <c:v> 02/28  10:00:00</c:v>
                </c:pt>
                <c:pt idx="3370">
                  <c:v> 02/28  11:00:00</c:v>
                </c:pt>
                <c:pt idx="3371">
                  <c:v> 02/28  12:00:00</c:v>
                </c:pt>
                <c:pt idx="3372">
                  <c:v> 02/28  13:00:00</c:v>
                </c:pt>
                <c:pt idx="3373">
                  <c:v> 02/28  14:00:00</c:v>
                </c:pt>
                <c:pt idx="3374">
                  <c:v> 02/28  15:00:00</c:v>
                </c:pt>
                <c:pt idx="3375">
                  <c:v> 02/28  16:00:00</c:v>
                </c:pt>
                <c:pt idx="3376">
                  <c:v> 02/28  17:00:00</c:v>
                </c:pt>
                <c:pt idx="3377">
                  <c:v> 02/28  18:00:00</c:v>
                </c:pt>
                <c:pt idx="3378">
                  <c:v> 02/28  19:00:00</c:v>
                </c:pt>
                <c:pt idx="3379">
                  <c:v> 02/28  20:00:00</c:v>
                </c:pt>
                <c:pt idx="3380">
                  <c:v> 02/28  21:00:00</c:v>
                </c:pt>
                <c:pt idx="3381">
                  <c:v> 02/28  22:00:00</c:v>
                </c:pt>
                <c:pt idx="3382">
                  <c:v> 02/28  23:00:00</c:v>
                </c:pt>
                <c:pt idx="3383">
                  <c:v> 02/28  24:00:00</c:v>
                </c:pt>
                <c:pt idx="3384">
                  <c:v> 03/01  01:00:00</c:v>
                </c:pt>
                <c:pt idx="3385">
                  <c:v> 03/01  02:00:00</c:v>
                </c:pt>
                <c:pt idx="3386">
                  <c:v> 03/01  03:00:00</c:v>
                </c:pt>
                <c:pt idx="3387">
                  <c:v> 03/01  04:00:00</c:v>
                </c:pt>
                <c:pt idx="3388">
                  <c:v> 03/01  05:00:00</c:v>
                </c:pt>
                <c:pt idx="3389">
                  <c:v> 03/01  06:00:00</c:v>
                </c:pt>
                <c:pt idx="3390">
                  <c:v> 03/01  07:00:00</c:v>
                </c:pt>
                <c:pt idx="3391">
                  <c:v> 03/01  08:00:00</c:v>
                </c:pt>
                <c:pt idx="3392">
                  <c:v> 03/01  09:00:00</c:v>
                </c:pt>
                <c:pt idx="3393">
                  <c:v> 03/01  10:00:00</c:v>
                </c:pt>
                <c:pt idx="3394">
                  <c:v> 03/01  11:00:00</c:v>
                </c:pt>
                <c:pt idx="3395">
                  <c:v> 03/01  12:00:00</c:v>
                </c:pt>
                <c:pt idx="3396">
                  <c:v> 03/01  13:00:00</c:v>
                </c:pt>
                <c:pt idx="3397">
                  <c:v> 03/01  14:00:00</c:v>
                </c:pt>
                <c:pt idx="3398">
                  <c:v> 03/01  15:00:00</c:v>
                </c:pt>
                <c:pt idx="3399">
                  <c:v> 03/01  16:00:00</c:v>
                </c:pt>
                <c:pt idx="3400">
                  <c:v> 03/01  17:00:00</c:v>
                </c:pt>
                <c:pt idx="3401">
                  <c:v> 03/01  18:00:00</c:v>
                </c:pt>
                <c:pt idx="3402">
                  <c:v> 03/01  19:00:00</c:v>
                </c:pt>
                <c:pt idx="3403">
                  <c:v> 03/01  20:00:00</c:v>
                </c:pt>
                <c:pt idx="3404">
                  <c:v> 03/01  21:00:00</c:v>
                </c:pt>
                <c:pt idx="3405">
                  <c:v> 03/01  22:00:00</c:v>
                </c:pt>
                <c:pt idx="3406">
                  <c:v> 03/01  23:00:00</c:v>
                </c:pt>
                <c:pt idx="3407">
                  <c:v> 03/01  24:00:00</c:v>
                </c:pt>
                <c:pt idx="3408">
                  <c:v> 03/02  01:00:00</c:v>
                </c:pt>
                <c:pt idx="3409">
                  <c:v> 03/02  02:00:00</c:v>
                </c:pt>
                <c:pt idx="3410">
                  <c:v> 03/02  03:00:00</c:v>
                </c:pt>
                <c:pt idx="3411">
                  <c:v> 03/02  04:00:00</c:v>
                </c:pt>
                <c:pt idx="3412">
                  <c:v> 03/02  05:00:00</c:v>
                </c:pt>
                <c:pt idx="3413">
                  <c:v> 03/02  06:00:00</c:v>
                </c:pt>
                <c:pt idx="3414">
                  <c:v> 03/02  07:00:00</c:v>
                </c:pt>
                <c:pt idx="3415">
                  <c:v> 03/02  08:00:00</c:v>
                </c:pt>
                <c:pt idx="3416">
                  <c:v> 03/02  09:00:00</c:v>
                </c:pt>
                <c:pt idx="3417">
                  <c:v> 03/02  10:00:00</c:v>
                </c:pt>
                <c:pt idx="3418">
                  <c:v> 03/02  11:00:00</c:v>
                </c:pt>
                <c:pt idx="3419">
                  <c:v> 03/02  12:00:00</c:v>
                </c:pt>
                <c:pt idx="3420">
                  <c:v> 03/02  13:00:00</c:v>
                </c:pt>
                <c:pt idx="3421">
                  <c:v> 03/02  14:00:00</c:v>
                </c:pt>
                <c:pt idx="3422">
                  <c:v> 03/02  15:00:00</c:v>
                </c:pt>
                <c:pt idx="3423">
                  <c:v> 03/02  16:00:00</c:v>
                </c:pt>
                <c:pt idx="3424">
                  <c:v> 03/02  17:00:00</c:v>
                </c:pt>
                <c:pt idx="3425">
                  <c:v> 03/02  18:00:00</c:v>
                </c:pt>
                <c:pt idx="3426">
                  <c:v> 03/02  19:00:00</c:v>
                </c:pt>
                <c:pt idx="3427">
                  <c:v> 03/02  20:00:00</c:v>
                </c:pt>
                <c:pt idx="3428">
                  <c:v> 03/02  21:00:00</c:v>
                </c:pt>
                <c:pt idx="3429">
                  <c:v> 03/02  22:00:00</c:v>
                </c:pt>
                <c:pt idx="3430">
                  <c:v> 03/02  23:00:00</c:v>
                </c:pt>
                <c:pt idx="3431">
                  <c:v> 03/02  24:00:00</c:v>
                </c:pt>
                <c:pt idx="3432">
                  <c:v> 03/03  01:00:00</c:v>
                </c:pt>
                <c:pt idx="3433">
                  <c:v> 03/03  02:00:00</c:v>
                </c:pt>
                <c:pt idx="3434">
                  <c:v> 03/03  03:00:00</c:v>
                </c:pt>
                <c:pt idx="3435">
                  <c:v> 03/03  04:00:00</c:v>
                </c:pt>
                <c:pt idx="3436">
                  <c:v> 03/03  05:00:00</c:v>
                </c:pt>
                <c:pt idx="3437">
                  <c:v> 03/03  06:00:00</c:v>
                </c:pt>
                <c:pt idx="3438">
                  <c:v> 03/03  07:00:00</c:v>
                </c:pt>
                <c:pt idx="3439">
                  <c:v> 03/03  08:00:00</c:v>
                </c:pt>
                <c:pt idx="3440">
                  <c:v> 03/03  09:00:00</c:v>
                </c:pt>
                <c:pt idx="3441">
                  <c:v> 03/03  10:00:00</c:v>
                </c:pt>
                <c:pt idx="3442">
                  <c:v> 03/03  11:00:00</c:v>
                </c:pt>
                <c:pt idx="3443">
                  <c:v> 03/03  12:00:00</c:v>
                </c:pt>
                <c:pt idx="3444">
                  <c:v> 03/03  13:00:00</c:v>
                </c:pt>
                <c:pt idx="3445">
                  <c:v> 03/03  14:00:00</c:v>
                </c:pt>
                <c:pt idx="3446">
                  <c:v> 03/03  15:00:00</c:v>
                </c:pt>
                <c:pt idx="3447">
                  <c:v> 03/03  16:00:00</c:v>
                </c:pt>
                <c:pt idx="3448">
                  <c:v> 03/03  17:00:00</c:v>
                </c:pt>
                <c:pt idx="3449">
                  <c:v> 03/03  18:00:00</c:v>
                </c:pt>
                <c:pt idx="3450">
                  <c:v> 03/03  19:00:00</c:v>
                </c:pt>
                <c:pt idx="3451">
                  <c:v> 03/03  20:00:00</c:v>
                </c:pt>
                <c:pt idx="3452">
                  <c:v> 03/03  21:00:00</c:v>
                </c:pt>
                <c:pt idx="3453">
                  <c:v> 03/03  22:00:00</c:v>
                </c:pt>
                <c:pt idx="3454">
                  <c:v> 03/03  23:00:00</c:v>
                </c:pt>
                <c:pt idx="3455">
                  <c:v> 03/03  24:00:00</c:v>
                </c:pt>
                <c:pt idx="3456">
                  <c:v> 03/04  01:00:00</c:v>
                </c:pt>
                <c:pt idx="3457">
                  <c:v> 03/04  02:00:00</c:v>
                </c:pt>
                <c:pt idx="3458">
                  <c:v> 03/04  03:00:00</c:v>
                </c:pt>
                <c:pt idx="3459">
                  <c:v> 03/04  04:00:00</c:v>
                </c:pt>
                <c:pt idx="3460">
                  <c:v> 03/04  05:00:00</c:v>
                </c:pt>
                <c:pt idx="3461">
                  <c:v> 03/04  06:00:00</c:v>
                </c:pt>
                <c:pt idx="3462">
                  <c:v> 03/04  07:00:00</c:v>
                </c:pt>
                <c:pt idx="3463">
                  <c:v> 03/04  08:00:00</c:v>
                </c:pt>
                <c:pt idx="3464">
                  <c:v> 03/04  09:00:00</c:v>
                </c:pt>
                <c:pt idx="3465">
                  <c:v> 03/04  10:00:00</c:v>
                </c:pt>
                <c:pt idx="3466">
                  <c:v> 03/04  11:00:00</c:v>
                </c:pt>
                <c:pt idx="3467">
                  <c:v> 03/04  12:00:00</c:v>
                </c:pt>
                <c:pt idx="3468">
                  <c:v> 03/04  13:00:00</c:v>
                </c:pt>
                <c:pt idx="3469">
                  <c:v> 03/04  14:00:00</c:v>
                </c:pt>
                <c:pt idx="3470">
                  <c:v> 03/04  15:00:00</c:v>
                </c:pt>
                <c:pt idx="3471">
                  <c:v> 03/04  16:00:00</c:v>
                </c:pt>
                <c:pt idx="3472">
                  <c:v> 03/04  17:00:00</c:v>
                </c:pt>
                <c:pt idx="3473">
                  <c:v> 03/04  18:00:00</c:v>
                </c:pt>
                <c:pt idx="3474">
                  <c:v> 03/04  19:00:00</c:v>
                </c:pt>
                <c:pt idx="3475">
                  <c:v> 03/04  20:00:00</c:v>
                </c:pt>
                <c:pt idx="3476">
                  <c:v> 03/04  21:00:00</c:v>
                </c:pt>
                <c:pt idx="3477">
                  <c:v> 03/04  22:00:00</c:v>
                </c:pt>
                <c:pt idx="3478">
                  <c:v> 03/04  23:00:00</c:v>
                </c:pt>
                <c:pt idx="3479">
                  <c:v> 03/04  24:00:00</c:v>
                </c:pt>
                <c:pt idx="3480">
                  <c:v> 03/05  01:00:00</c:v>
                </c:pt>
                <c:pt idx="3481">
                  <c:v> 03/05  02:00:00</c:v>
                </c:pt>
                <c:pt idx="3482">
                  <c:v> 03/05  03:00:00</c:v>
                </c:pt>
                <c:pt idx="3483">
                  <c:v> 03/05  04:00:00</c:v>
                </c:pt>
                <c:pt idx="3484">
                  <c:v> 03/05  05:00:00</c:v>
                </c:pt>
                <c:pt idx="3485">
                  <c:v> 03/05  06:00:00</c:v>
                </c:pt>
                <c:pt idx="3486">
                  <c:v> 03/05  07:00:00</c:v>
                </c:pt>
                <c:pt idx="3487">
                  <c:v> 03/05  08:00:00</c:v>
                </c:pt>
                <c:pt idx="3488">
                  <c:v> 03/05  09:00:00</c:v>
                </c:pt>
                <c:pt idx="3489">
                  <c:v> 03/05  10:00:00</c:v>
                </c:pt>
                <c:pt idx="3490">
                  <c:v> 03/05  11:00:00</c:v>
                </c:pt>
                <c:pt idx="3491">
                  <c:v> 03/05  12:00:00</c:v>
                </c:pt>
                <c:pt idx="3492">
                  <c:v> 03/05  13:00:00</c:v>
                </c:pt>
                <c:pt idx="3493">
                  <c:v> 03/05  14:00:00</c:v>
                </c:pt>
                <c:pt idx="3494">
                  <c:v> 03/05  15:00:00</c:v>
                </c:pt>
                <c:pt idx="3495">
                  <c:v> 03/05  16:00:00</c:v>
                </c:pt>
                <c:pt idx="3496">
                  <c:v> 03/05  17:00:00</c:v>
                </c:pt>
                <c:pt idx="3497">
                  <c:v> 03/05  18:00:00</c:v>
                </c:pt>
                <c:pt idx="3498">
                  <c:v> 03/05  19:00:00</c:v>
                </c:pt>
                <c:pt idx="3499">
                  <c:v> 03/05  20:00:00</c:v>
                </c:pt>
                <c:pt idx="3500">
                  <c:v> 03/05  21:00:00</c:v>
                </c:pt>
                <c:pt idx="3501">
                  <c:v> 03/05  22:00:00</c:v>
                </c:pt>
                <c:pt idx="3502">
                  <c:v> 03/05  23:00:00</c:v>
                </c:pt>
                <c:pt idx="3503">
                  <c:v> 03/05  24:00:00</c:v>
                </c:pt>
                <c:pt idx="3504">
                  <c:v> 03/06  01:00:00</c:v>
                </c:pt>
                <c:pt idx="3505">
                  <c:v> 03/06  02:00:00</c:v>
                </c:pt>
                <c:pt idx="3506">
                  <c:v> 03/06  03:00:00</c:v>
                </c:pt>
                <c:pt idx="3507">
                  <c:v> 03/06  04:00:00</c:v>
                </c:pt>
                <c:pt idx="3508">
                  <c:v> 03/06  05:00:00</c:v>
                </c:pt>
                <c:pt idx="3509">
                  <c:v> 03/06  06:00:00</c:v>
                </c:pt>
                <c:pt idx="3510">
                  <c:v> 03/06  07:00:00</c:v>
                </c:pt>
                <c:pt idx="3511">
                  <c:v> 03/06  08:00:00</c:v>
                </c:pt>
                <c:pt idx="3512">
                  <c:v> 03/06  09:00:00</c:v>
                </c:pt>
                <c:pt idx="3513">
                  <c:v> 03/06  10:00:00</c:v>
                </c:pt>
                <c:pt idx="3514">
                  <c:v> 03/06  11:00:00</c:v>
                </c:pt>
                <c:pt idx="3515">
                  <c:v> 03/06  12:00:00</c:v>
                </c:pt>
                <c:pt idx="3516">
                  <c:v> 03/06  13:00:00</c:v>
                </c:pt>
                <c:pt idx="3517">
                  <c:v> 03/06  14:00:00</c:v>
                </c:pt>
                <c:pt idx="3518">
                  <c:v> 03/06  15:00:00</c:v>
                </c:pt>
                <c:pt idx="3519">
                  <c:v> 03/06  16:00:00</c:v>
                </c:pt>
                <c:pt idx="3520">
                  <c:v> 03/06  17:00:00</c:v>
                </c:pt>
                <c:pt idx="3521">
                  <c:v> 03/06  18:00:00</c:v>
                </c:pt>
                <c:pt idx="3522">
                  <c:v> 03/06  19:00:00</c:v>
                </c:pt>
                <c:pt idx="3523">
                  <c:v> 03/06  20:00:00</c:v>
                </c:pt>
                <c:pt idx="3524">
                  <c:v> 03/06  21:00:00</c:v>
                </c:pt>
                <c:pt idx="3525">
                  <c:v> 03/06  22:00:00</c:v>
                </c:pt>
                <c:pt idx="3526">
                  <c:v> 03/06  23:00:00</c:v>
                </c:pt>
                <c:pt idx="3527">
                  <c:v> 03/06  24:00:00</c:v>
                </c:pt>
                <c:pt idx="3528">
                  <c:v> 03/07  01:00:00</c:v>
                </c:pt>
                <c:pt idx="3529">
                  <c:v> 03/07  02:00:00</c:v>
                </c:pt>
                <c:pt idx="3530">
                  <c:v> 03/07  03:00:00</c:v>
                </c:pt>
                <c:pt idx="3531">
                  <c:v> 03/07  04:00:00</c:v>
                </c:pt>
                <c:pt idx="3532">
                  <c:v> 03/07  05:00:00</c:v>
                </c:pt>
                <c:pt idx="3533">
                  <c:v> 03/07  06:00:00</c:v>
                </c:pt>
                <c:pt idx="3534">
                  <c:v> 03/07  07:00:00</c:v>
                </c:pt>
                <c:pt idx="3535">
                  <c:v> 03/07  08:00:00</c:v>
                </c:pt>
                <c:pt idx="3536">
                  <c:v> 03/07  09:00:00</c:v>
                </c:pt>
                <c:pt idx="3537">
                  <c:v> 03/07  10:00:00</c:v>
                </c:pt>
                <c:pt idx="3538">
                  <c:v> 03/07  11:00:00</c:v>
                </c:pt>
                <c:pt idx="3539">
                  <c:v> 03/07  12:00:00</c:v>
                </c:pt>
                <c:pt idx="3540">
                  <c:v> 03/07  13:00:00</c:v>
                </c:pt>
                <c:pt idx="3541">
                  <c:v> 03/07  14:00:00</c:v>
                </c:pt>
                <c:pt idx="3542">
                  <c:v> 03/07  15:00:00</c:v>
                </c:pt>
                <c:pt idx="3543">
                  <c:v> 03/07  16:00:00</c:v>
                </c:pt>
                <c:pt idx="3544">
                  <c:v> 03/07  17:00:00</c:v>
                </c:pt>
                <c:pt idx="3545">
                  <c:v> 03/07  18:00:00</c:v>
                </c:pt>
                <c:pt idx="3546">
                  <c:v> 03/07  19:00:00</c:v>
                </c:pt>
                <c:pt idx="3547">
                  <c:v> 03/07  20:00:00</c:v>
                </c:pt>
                <c:pt idx="3548">
                  <c:v> 03/07  21:00:00</c:v>
                </c:pt>
                <c:pt idx="3549">
                  <c:v> 03/07  22:00:00</c:v>
                </c:pt>
                <c:pt idx="3550">
                  <c:v> 03/07  23:00:00</c:v>
                </c:pt>
                <c:pt idx="3551">
                  <c:v> 03/07  24:00:00</c:v>
                </c:pt>
                <c:pt idx="3552">
                  <c:v> 03/08  01:00:00</c:v>
                </c:pt>
                <c:pt idx="3553">
                  <c:v> 03/08  02:00:00</c:v>
                </c:pt>
                <c:pt idx="3554">
                  <c:v> 03/08  03:00:00</c:v>
                </c:pt>
                <c:pt idx="3555">
                  <c:v> 03/08  04:00:00</c:v>
                </c:pt>
                <c:pt idx="3556">
                  <c:v> 03/08  05:00:00</c:v>
                </c:pt>
                <c:pt idx="3557">
                  <c:v> 03/08  06:00:00</c:v>
                </c:pt>
                <c:pt idx="3558">
                  <c:v> 03/08  07:00:00</c:v>
                </c:pt>
                <c:pt idx="3559">
                  <c:v> 03/08  08:00:00</c:v>
                </c:pt>
                <c:pt idx="3560">
                  <c:v> 03/08  09:00:00</c:v>
                </c:pt>
                <c:pt idx="3561">
                  <c:v> 03/08  10:00:00</c:v>
                </c:pt>
                <c:pt idx="3562">
                  <c:v> 03/08  11:00:00</c:v>
                </c:pt>
                <c:pt idx="3563">
                  <c:v> 03/08  12:00:00</c:v>
                </c:pt>
                <c:pt idx="3564">
                  <c:v> 03/08  13:00:00</c:v>
                </c:pt>
                <c:pt idx="3565">
                  <c:v> 03/08  14:00:00</c:v>
                </c:pt>
                <c:pt idx="3566">
                  <c:v> 03/08  15:00:00</c:v>
                </c:pt>
                <c:pt idx="3567">
                  <c:v> 03/08  16:00:00</c:v>
                </c:pt>
                <c:pt idx="3568">
                  <c:v> 03/08  17:00:00</c:v>
                </c:pt>
                <c:pt idx="3569">
                  <c:v> 03/08  18:00:00</c:v>
                </c:pt>
                <c:pt idx="3570">
                  <c:v> 03/08  19:00:00</c:v>
                </c:pt>
                <c:pt idx="3571">
                  <c:v> 03/08  20:00:00</c:v>
                </c:pt>
                <c:pt idx="3572">
                  <c:v> 03/08  21:00:00</c:v>
                </c:pt>
                <c:pt idx="3573">
                  <c:v> 03/08  22:00:00</c:v>
                </c:pt>
                <c:pt idx="3574">
                  <c:v> 03/08  23:00:00</c:v>
                </c:pt>
                <c:pt idx="3575">
                  <c:v> 03/08  24:00:00</c:v>
                </c:pt>
                <c:pt idx="3576">
                  <c:v> 03/09  01:00:00</c:v>
                </c:pt>
                <c:pt idx="3577">
                  <c:v> 03/09  02:00:00</c:v>
                </c:pt>
                <c:pt idx="3578">
                  <c:v> 03/09  03:00:00</c:v>
                </c:pt>
                <c:pt idx="3579">
                  <c:v> 03/09  04:00:00</c:v>
                </c:pt>
                <c:pt idx="3580">
                  <c:v> 03/09  05:00:00</c:v>
                </c:pt>
                <c:pt idx="3581">
                  <c:v> 03/09  06:00:00</c:v>
                </c:pt>
                <c:pt idx="3582">
                  <c:v> 03/09  07:00:00</c:v>
                </c:pt>
                <c:pt idx="3583">
                  <c:v> 03/09  08:00:00</c:v>
                </c:pt>
                <c:pt idx="3584">
                  <c:v> 03/09  09:00:00</c:v>
                </c:pt>
                <c:pt idx="3585">
                  <c:v> 03/09  10:00:00</c:v>
                </c:pt>
                <c:pt idx="3586">
                  <c:v> 03/09  11:00:00</c:v>
                </c:pt>
                <c:pt idx="3587">
                  <c:v> 03/09  12:00:00</c:v>
                </c:pt>
                <c:pt idx="3588">
                  <c:v> 03/09  13:00:00</c:v>
                </c:pt>
                <c:pt idx="3589">
                  <c:v> 03/09  14:00:00</c:v>
                </c:pt>
                <c:pt idx="3590">
                  <c:v> 03/09  15:00:00</c:v>
                </c:pt>
                <c:pt idx="3591">
                  <c:v> 03/09  16:00:00</c:v>
                </c:pt>
                <c:pt idx="3592">
                  <c:v> 03/09  17:00:00</c:v>
                </c:pt>
                <c:pt idx="3593">
                  <c:v> 03/09  18:00:00</c:v>
                </c:pt>
                <c:pt idx="3594">
                  <c:v> 03/09  19:00:00</c:v>
                </c:pt>
                <c:pt idx="3595">
                  <c:v> 03/09  20:00:00</c:v>
                </c:pt>
                <c:pt idx="3596">
                  <c:v> 03/09  21:00:00</c:v>
                </c:pt>
                <c:pt idx="3597">
                  <c:v> 03/09  22:00:00</c:v>
                </c:pt>
                <c:pt idx="3598">
                  <c:v> 03/09  23:00:00</c:v>
                </c:pt>
                <c:pt idx="3599">
                  <c:v> 03/09  24:00:00</c:v>
                </c:pt>
                <c:pt idx="3600">
                  <c:v> 03/10  01:00:00</c:v>
                </c:pt>
                <c:pt idx="3601">
                  <c:v> 03/10  02:00:00</c:v>
                </c:pt>
                <c:pt idx="3602">
                  <c:v> 03/10  03:00:00</c:v>
                </c:pt>
                <c:pt idx="3603">
                  <c:v> 03/10  04:00:00</c:v>
                </c:pt>
                <c:pt idx="3604">
                  <c:v> 03/10  05:00:00</c:v>
                </c:pt>
                <c:pt idx="3605">
                  <c:v> 03/10  06:00:00</c:v>
                </c:pt>
                <c:pt idx="3606">
                  <c:v> 03/10  07:00:00</c:v>
                </c:pt>
                <c:pt idx="3607">
                  <c:v> 03/10  08:00:00</c:v>
                </c:pt>
                <c:pt idx="3608">
                  <c:v> 03/10  09:00:00</c:v>
                </c:pt>
                <c:pt idx="3609">
                  <c:v> 03/10  10:00:00</c:v>
                </c:pt>
                <c:pt idx="3610">
                  <c:v> 03/10  11:00:00</c:v>
                </c:pt>
                <c:pt idx="3611">
                  <c:v> 03/10  12:00:00</c:v>
                </c:pt>
                <c:pt idx="3612">
                  <c:v> 03/10  13:00:00</c:v>
                </c:pt>
                <c:pt idx="3613">
                  <c:v> 03/10  14:00:00</c:v>
                </c:pt>
                <c:pt idx="3614">
                  <c:v> 03/10  15:00:00</c:v>
                </c:pt>
                <c:pt idx="3615">
                  <c:v> 03/10  16:00:00</c:v>
                </c:pt>
                <c:pt idx="3616">
                  <c:v> 03/10  17:00:00</c:v>
                </c:pt>
                <c:pt idx="3617">
                  <c:v> 03/10  18:00:00</c:v>
                </c:pt>
                <c:pt idx="3618">
                  <c:v> 03/10  19:00:00</c:v>
                </c:pt>
                <c:pt idx="3619">
                  <c:v> 03/10  20:00:00</c:v>
                </c:pt>
                <c:pt idx="3620">
                  <c:v> 03/10  21:00:00</c:v>
                </c:pt>
                <c:pt idx="3621">
                  <c:v> 03/10  22:00:00</c:v>
                </c:pt>
                <c:pt idx="3622">
                  <c:v> 03/10  23:00:00</c:v>
                </c:pt>
                <c:pt idx="3623">
                  <c:v> 03/10  24:00:00</c:v>
                </c:pt>
                <c:pt idx="3624">
                  <c:v> 03/11  01:00:00</c:v>
                </c:pt>
                <c:pt idx="3625">
                  <c:v> 03/11  02:00:00</c:v>
                </c:pt>
                <c:pt idx="3626">
                  <c:v> 03/11  03:00:00</c:v>
                </c:pt>
                <c:pt idx="3627">
                  <c:v> 03/11  04:00:00</c:v>
                </c:pt>
                <c:pt idx="3628">
                  <c:v> 03/11  05:00:00</c:v>
                </c:pt>
                <c:pt idx="3629">
                  <c:v> 03/11  06:00:00</c:v>
                </c:pt>
                <c:pt idx="3630">
                  <c:v> 03/11  07:00:00</c:v>
                </c:pt>
                <c:pt idx="3631">
                  <c:v> 03/11  08:00:00</c:v>
                </c:pt>
                <c:pt idx="3632">
                  <c:v> 03/11  09:00:00</c:v>
                </c:pt>
                <c:pt idx="3633">
                  <c:v> 03/11  10:00:00</c:v>
                </c:pt>
                <c:pt idx="3634">
                  <c:v> 03/11  11:00:00</c:v>
                </c:pt>
                <c:pt idx="3635">
                  <c:v> 03/11  12:00:00</c:v>
                </c:pt>
                <c:pt idx="3636">
                  <c:v> 03/11  13:00:00</c:v>
                </c:pt>
                <c:pt idx="3637">
                  <c:v> 03/11  14:00:00</c:v>
                </c:pt>
                <c:pt idx="3638">
                  <c:v> 03/11  15:00:00</c:v>
                </c:pt>
                <c:pt idx="3639">
                  <c:v> 03/11  16:00:00</c:v>
                </c:pt>
                <c:pt idx="3640">
                  <c:v> 03/11  17:00:00</c:v>
                </c:pt>
                <c:pt idx="3641">
                  <c:v> 03/11  18:00:00</c:v>
                </c:pt>
                <c:pt idx="3642">
                  <c:v> 03/11  19:00:00</c:v>
                </c:pt>
                <c:pt idx="3643">
                  <c:v> 03/11  20:00:00</c:v>
                </c:pt>
                <c:pt idx="3644">
                  <c:v> 03/11  21:00:00</c:v>
                </c:pt>
                <c:pt idx="3645">
                  <c:v> 03/11  22:00:00</c:v>
                </c:pt>
                <c:pt idx="3646">
                  <c:v> 03/11  23:00:00</c:v>
                </c:pt>
                <c:pt idx="3647">
                  <c:v> 03/11  24:00:00</c:v>
                </c:pt>
                <c:pt idx="3648">
                  <c:v> 03/12  01:00:00</c:v>
                </c:pt>
                <c:pt idx="3649">
                  <c:v> 03/12  02:00:00</c:v>
                </c:pt>
                <c:pt idx="3650">
                  <c:v> 03/12  03:00:00</c:v>
                </c:pt>
                <c:pt idx="3651">
                  <c:v> 03/12  04:00:00</c:v>
                </c:pt>
                <c:pt idx="3652">
                  <c:v> 03/12  05:00:00</c:v>
                </c:pt>
                <c:pt idx="3653">
                  <c:v> 03/12  06:00:00</c:v>
                </c:pt>
                <c:pt idx="3654">
                  <c:v> 03/12  07:00:00</c:v>
                </c:pt>
                <c:pt idx="3655">
                  <c:v> 03/12  08:00:00</c:v>
                </c:pt>
                <c:pt idx="3656">
                  <c:v> 03/12  09:00:00</c:v>
                </c:pt>
                <c:pt idx="3657">
                  <c:v> 03/12  10:00:00</c:v>
                </c:pt>
                <c:pt idx="3658">
                  <c:v> 03/12  11:00:00</c:v>
                </c:pt>
                <c:pt idx="3659">
                  <c:v> 03/12  12:00:00</c:v>
                </c:pt>
                <c:pt idx="3660">
                  <c:v> 03/12  13:00:00</c:v>
                </c:pt>
                <c:pt idx="3661">
                  <c:v> 03/12  14:00:00</c:v>
                </c:pt>
                <c:pt idx="3662">
                  <c:v> 03/12  15:00:00</c:v>
                </c:pt>
                <c:pt idx="3663">
                  <c:v> 03/12  16:00:00</c:v>
                </c:pt>
                <c:pt idx="3664">
                  <c:v> 03/12  17:00:00</c:v>
                </c:pt>
                <c:pt idx="3665">
                  <c:v> 03/12  18:00:00</c:v>
                </c:pt>
                <c:pt idx="3666">
                  <c:v> 03/12  19:00:00</c:v>
                </c:pt>
                <c:pt idx="3667">
                  <c:v> 03/12  20:00:00</c:v>
                </c:pt>
                <c:pt idx="3668">
                  <c:v> 03/12  21:00:00</c:v>
                </c:pt>
                <c:pt idx="3669">
                  <c:v> 03/12  22:00:00</c:v>
                </c:pt>
                <c:pt idx="3670">
                  <c:v> 03/12  23:00:00</c:v>
                </c:pt>
                <c:pt idx="3671">
                  <c:v> 03/12  24:00:00</c:v>
                </c:pt>
                <c:pt idx="3672">
                  <c:v> 03/13  01:00:00</c:v>
                </c:pt>
                <c:pt idx="3673">
                  <c:v> 03/13  02:00:00</c:v>
                </c:pt>
                <c:pt idx="3674">
                  <c:v> 03/13  03:00:00</c:v>
                </c:pt>
                <c:pt idx="3675">
                  <c:v> 03/13  04:00:00</c:v>
                </c:pt>
                <c:pt idx="3676">
                  <c:v> 03/13  05:00:00</c:v>
                </c:pt>
                <c:pt idx="3677">
                  <c:v> 03/13  06:00:00</c:v>
                </c:pt>
                <c:pt idx="3678">
                  <c:v> 03/13  07:00:00</c:v>
                </c:pt>
                <c:pt idx="3679">
                  <c:v> 03/13  08:00:00</c:v>
                </c:pt>
                <c:pt idx="3680">
                  <c:v> 03/13  09:00:00</c:v>
                </c:pt>
                <c:pt idx="3681">
                  <c:v> 03/13  10:00:00</c:v>
                </c:pt>
                <c:pt idx="3682">
                  <c:v> 03/13  11:00:00</c:v>
                </c:pt>
                <c:pt idx="3683">
                  <c:v> 03/13  12:00:00</c:v>
                </c:pt>
                <c:pt idx="3684">
                  <c:v> 03/13  13:00:00</c:v>
                </c:pt>
                <c:pt idx="3685">
                  <c:v> 03/13  14:00:00</c:v>
                </c:pt>
                <c:pt idx="3686">
                  <c:v> 03/13  15:00:00</c:v>
                </c:pt>
                <c:pt idx="3687">
                  <c:v> 03/13  16:00:00</c:v>
                </c:pt>
                <c:pt idx="3688">
                  <c:v> 03/13  17:00:00</c:v>
                </c:pt>
                <c:pt idx="3689">
                  <c:v> 03/13  18:00:00</c:v>
                </c:pt>
                <c:pt idx="3690">
                  <c:v> 03/13  19:00:00</c:v>
                </c:pt>
                <c:pt idx="3691">
                  <c:v> 03/13  20:00:00</c:v>
                </c:pt>
                <c:pt idx="3692">
                  <c:v> 03/13  21:00:00</c:v>
                </c:pt>
                <c:pt idx="3693">
                  <c:v> 03/13  22:00:00</c:v>
                </c:pt>
                <c:pt idx="3694">
                  <c:v> 03/13  23:00:00</c:v>
                </c:pt>
                <c:pt idx="3695">
                  <c:v> 03/13  24:00:00</c:v>
                </c:pt>
                <c:pt idx="3696">
                  <c:v> 03/14  01:00:00</c:v>
                </c:pt>
                <c:pt idx="3697">
                  <c:v> 03/14  02:00:00</c:v>
                </c:pt>
                <c:pt idx="3698">
                  <c:v> 03/14  03:00:00</c:v>
                </c:pt>
                <c:pt idx="3699">
                  <c:v> 03/14  04:00:00</c:v>
                </c:pt>
                <c:pt idx="3700">
                  <c:v> 03/14  05:00:00</c:v>
                </c:pt>
                <c:pt idx="3701">
                  <c:v> 03/14  06:00:00</c:v>
                </c:pt>
                <c:pt idx="3702">
                  <c:v> 03/14  07:00:00</c:v>
                </c:pt>
                <c:pt idx="3703">
                  <c:v> 03/14  08:00:00</c:v>
                </c:pt>
                <c:pt idx="3704">
                  <c:v> 03/14  09:00:00</c:v>
                </c:pt>
                <c:pt idx="3705">
                  <c:v> 03/14  10:00:00</c:v>
                </c:pt>
                <c:pt idx="3706">
                  <c:v> 03/14  11:00:00</c:v>
                </c:pt>
                <c:pt idx="3707">
                  <c:v> 03/14  12:00:00</c:v>
                </c:pt>
                <c:pt idx="3708">
                  <c:v> 03/14  13:00:00</c:v>
                </c:pt>
                <c:pt idx="3709">
                  <c:v> 03/14  14:00:00</c:v>
                </c:pt>
                <c:pt idx="3710">
                  <c:v> 03/14  15:00:00</c:v>
                </c:pt>
                <c:pt idx="3711">
                  <c:v> 03/14  16:00:00</c:v>
                </c:pt>
                <c:pt idx="3712">
                  <c:v> 03/14  17:00:00</c:v>
                </c:pt>
                <c:pt idx="3713">
                  <c:v> 03/14  18:00:00</c:v>
                </c:pt>
                <c:pt idx="3714">
                  <c:v> 03/14  19:00:00</c:v>
                </c:pt>
                <c:pt idx="3715">
                  <c:v> 03/14  20:00:00</c:v>
                </c:pt>
                <c:pt idx="3716">
                  <c:v> 03/14  21:00:00</c:v>
                </c:pt>
                <c:pt idx="3717">
                  <c:v> 03/14  22:00:00</c:v>
                </c:pt>
                <c:pt idx="3718">
                  <c:v> 03/14  23:00:00</c:v>
                </c:pt>
                <c:pt idx="3719">
                  <c:v> 03/14  24:00:00</c:v>
                </c:pt>
                <c:pt idx="3720">
                  <c:v> 03/15  01:00:00</c:v>
                </c:pt>
                <c:pt idx="3721">
                  <c:v> 03/15  02:00:00</c:v>
                </c:pt>
                <c:pt idx="3722">
                  <c:v> 03/15  03:00:00</c:v>
                </c:pt>
                <c:pt idx="3723">
                  <c:v> 03/15  04:00:00</c:v>
                </c:pt>
                <c:pt idx="3724">
                  <c:v> 03/15  05:00:00</c:v>
                </c:pt>
                <c:pt idx="3725">
                  <c:v> 03/15  06:00:00</c:v>
                </c:pt>
                <c:pt idx="3726">
                  <c:v> 03/15  07:00:00</c:v>
                </c:pt>
                <c:pt idx="3727">
                  <c:v> 03/15  08:00:00</c:v>
                </c:pt>
                <c:pt idx="3728">
                  <c:v> 03/15  09:00:00</c:v>
                </c:pt>
                <c:pt idx="3729">
                  <c:v> 03/15  10:00:00</c:v>
                </c:pt>
                <c:pt idx="3730">
                  <c:v> 03/15  11:00:00</c:v>
                </c:pt>
                <c:pt idx="3731">
                  <c:v> 03/15  12:00:00</c:v>
                </c:pt>
                <c:pt idx="3732">
                  <c:v> 03/15  13:00:00</c:v>
                </c:pt>
                <c:pt idx="3733">
                  <c:v> 03/15  14:00:00</c:v>
                </c:pt>
                <c:pt idx="3734">
                  <c:v> 03/15  15:00:00</c:v>
                </c:pt>
                <c:pt idx="3735">
                  <c:v> 03/15  16:00:00</c:v>
                </c:pt>
                <c:pt idx="3736">
                  <c:v> 03/15  17:00:00</c:v>
                </c:pt>
                <c:pt idx="3737">
                  <c:v> 03/15  18:00:00</c:v>
                </c:pt>
                <c:pt idx="3738">
                  <c:v> 03/15  19:00:00</c:v>
                </c:pt>
                <c:pt idx="3739">
                  <c:v> 03/15  20:00:00</c:v>
                </c:pt>
                <c:pt idx="3740">
                  <c:v> 03/15  21:00:00</c:v>
                </c:pt>
                <c:pt idx="3741">
                  <c:v> 03/15  22:00:00</c:v>
                </c:pt>
                <c:pt idx="3742">
                  <c:v> 03/15  23:00:00</c:v>
                </c:pt>
                <c:pt idx="3743">
                  <c:v> 03/15  24:00:00</c:v>
                </c:pt>
                <c:pt idx="3744">
                  <c:v> 03/16  01:00:00</c:v>
                </c:pt>
                <c:pt idx="3745">
                  <c:v> 03/16  02:00:00</c:v>
                </c:pt>
                <c:pt idx="3746">
                  <c:v> 03/16  03:00:00</c:v>
                </c:pt>
                <c:pt idx="3747">
                  <c:v> 03/16  04:00:00</c:v>
                </c:pt>
                <c:pt idx="3748">
                  <c:v> 03/16  05:00:00</c:v>
                </c:pt>
                <c:pt idx="3749">
                  <c:v> 03/16  06:00:00</c:v>
                </c:pt>
                <c:pt idx="3750">
                  <c:v> 03/16  07:00:00</c:v>
                </c:pt>
                <c:pt idx="3751">
                  <c:v> 03/16  08:00:00</c:v>
                </c:pt>
                <c:pt idx="3752">
                  <c:v> 03/16  09:00:00</c:v>
                </c:pt>
                <c:pt idx="3753">
                  <c:v> 03/16  10:00:00</c:v>
                </c:pt>
                <c:pt idx="3754">
                  <c:v> 03/16  11:00:00</c:v>
                </c:pt>
                <c:pt idx="3755">
                  <c:v> 03/16  12:00:00</c:v>
                </c:pt>
                <c:pt idx="3756">
                  <c:v> 03/16  13:00:00</c:v>
                </c:pt>
                <c:pt idx="3757">
                  <c:v> 03/16  14:00:00</c:v>
                </c:pt>
                <c:pt idx="3758">
                  <c:v> 03/16  15:00:00</c:v>
                </c:pt>
                <c:pt idx="3759">
                  <c:v> 03/16  16:00:00</c:v>
                </c:pt>
                <c:pt idx="3760">
                  <c:v> 03/16  17:00:00</c:v>
                </c:pt>
                <c:pt idx="3761">
                  <c:v> 03/16  18:00:00</c:v>
                </c:pt>
                <c:pt idx="3762">
                  <c:v> 03/16  19:00:00</c:v>
                </c:pt>
                <c:pt idx="3763">
                  <c:v> 03/16  20:00:00</c:v>
                </c:pt>
                <c:pt idx="3764">
                  <c:v> 03/16  21:00:00</c:v>
                </c:pt>
                <c:pt idx="3765">
                  <c:v> 03/16  22:00:00</c:v>
                </c:pt>
                <c:pt idx="3766">
                  <c:v> 03/16  23:00:00</c:v>
                </c:pt>
                <c:pt idx="3767">
                  <c:v> 03/16  24:00:00</c:v>
                </c:pt>
                <c:pt idx="3768">
                  <c:v> 03/17  01:00:00</c:v>
                </c:pt>
                <c:pt idx="3769">
                  <c:v> 03/17  02:00:00</c:v>
                </c:pt>
                <c:pt idx="3770">
                  <c:v> 03/17  03:00:00</c:v>
                </c:pt>
                <c:pt idx="3771">
                  <c:v> 03/17  04:00:00</c:v>
                </c:pt>
                <c:pt idx="3772">
                  <c:v> 03/17  05:00:00</c:v>
                </c:pt>
                <c:pt idx="3773">
                  <c:v> 03/17  06:00:00</c:v>
                </c:pt>
                <c:pt idx="3774">
                  <c:v> 03/17  07:00:00</c:v>
                </c:pt>
                <c:pt idx="3775">
                  <c:v> 03/17  08:00:00</c:v>
                </c:pt>
                <c:pt idx="3776">
                  <c:v> 03/17  09:00:00</c:v>
                </c:pt>
                <c:pt idx="3777">
                  <c:v> 03/17  10:00:00</c:v>
                </c:pt>
                <c:pt idx="3778">
                  <c:v> 03/17  11:00:00</c:v>
                </c:pt>
                <c:pt idx="3779">
                  <c:v> 03/17  12:00:00</c:v>
                </c:pt>
                <c:pt idx="3780">
                  <c:v> 03/17  13:00:00</c:v>
                </c:pt>
                <c:pt idx="3781">
                  <c:v> 03/17  14:00:00</c:v>
                </c:pt>
                <c:pt idx="3782">
                  <c:v> 03/17  15:00:00</c:v>
                </c:pt>
                <c:pt idx="3783">
                  <c:v> 03/17  16:00:00</c:v>
                </c:pt>
                <c:pt idx="3784">
                  <c:v> 03/17  17:00:00</c:v>
                </c:pt>
                <c:pt idx="3785">
                  <c:v> 03/17  18:00:00</c:v>
                </c:pt>
                <c:pt idx="3786">
                  <c:v> 03/17  19:00:00</c:v>
                </c:pt>
                <c:pt idx="3787">
                  <c:v> 03/17  20:00:00</c:v>
                </c:pt>
                <c:pt idx="3788">
                  <c:v> 03/17  21:00:00</c:v>
                </c:pt>
                <c:pt idx="3789">
                  <c:v> 03/17  22:00:00</c:v>
                </c:pt>
                <c:pt idx="3790">
                  <c:v> 03/17  23:00:00</c:v>
                </c:pt>
                <c:pt idx="3791">
                  <c:v> 03/17  24:00:00</c:v>
                </c:pt>
                <c:pt idx="3792">
                  <c:v> 03/18  01:00:00</c:v>
                </c:pt>
                <c:pt idx="3793">
                  <c:v> 03/18  02:00:00</c:v>
                </c:pt>
                <c:pt idx="3794">
                  <c:v> 03/18  03:00:00</c:v>
                </c:pt>
                <c:pt idx="3795">
                  <c:v> 03/18  04:00:00</c:v>
                </c:pt>
                <c:pt idx="3796">
                  <c:v> 03/18  05:00:00</c:v>
                </c:pt>
                <c:pt idx="3797">
                  <c:v> 03/18  06:00:00</c:v>
                </c:pt>
                <c:pt idx="3798">
                  <c:v> 03/18  07:00:00</c:v>
                </c:pt>
                <c:pt idx="3799">
                  <c:v> 03/18  08:00:00</c:v>
                </c:pt>
                <c:pt idx="3800">
                  <c:v> 03/18  09:00:00</c:v>
                </c:pt>
                <c:pt idx="3801">
                  <c:v> 03/18  10:00:00</c:v>
                </c:pt>
                <c:pt idx="3802">
                  <c:v> 03/18  11:00:00</c:v>
                </c:pt>
                <c:pt idx="3803">
                  <c:v> 03/18  12:00:00</c:v>
                </c:pt>
                <c:pt idx="3804">
                  <c:v> 03/18  13:00:00</c:v>
                </c:pt>
                <c:pt idx="3805">
                  <c:v> 03/18  14:00:00</c:v>
                </c:pt>
                <c:pt idx="3806">
                  <c:v> 03/18  15:00:00</c:v>
                </c:pt>
                <c:pt idx="3807">
                  <c:v> 03/18  16:00:00</c:v>
                </c:pt>
                <c:pt idx="3808">
                  <c:v> 03/18  17:00:00</c:v>
                </c:pt>
                <c:pt idx="3809">
                  <c:v> 03/18  18:00:00</c:v>
                </c:pt>
                <c:pt idx="3810">
                  <c:v> 03/18  19:00:00</c:v>
                </c:pt>
                <c:pt idx="3811">
                  <c:v> 03/18  20:00:00</c:v>
                </c:pt>
                <c:pt idx="3812">
                  <c:v> 03/18  21:00:00</c:v>
                </c:pt>
                <c:pt idx="3813">
                  <c:v> 03/18  22:00:00</c:v>
                </c:pt>
                <c:pt idx="3814">
                  <c:v> 03/18  23:00:00</c:v>
                </c:pt>
                <c:pt idx="3815">
                  <c:v> 03/18  24:00:00</c:v>
                </c:pt>
                <c:pt idx="3816">
                  <c:v> 03/19  01:00:00</c:v>
                </c:pt>
                <c:pt idx="3817">
                  <c:v> 03/19  02:00:00</c:v>
                </c:pt>
                <c:pt idx="3818">
                  <c:v> 03/19  03:00:00</c:v>
                </c:pt>
                <c:pt idx="3819">
                  <c:v> 03/19  04:00:00</c:v>
                </c:pt>
                <c:pt idx="3820">
                  <c:v> 03/19  05:00:00</c:v>
                </c:pt>
                <c:pt idx="3821">
                  <c:v> 03/19  06:00:00</c:v>
                </c:pt>
                <c:pt idx="3822">
                  <c:v> 03/19  07:00:00</c:v>
                </c:pt>
                <c:pt idx="3823">
                  <c:v> 03/19  08:00:00</c:v>
                </c:pt>
                <c:pt idx="3824">
                  <c:v> 03/19  09:00:00</c:v>
                </c:pt>
                <c:pt idx="3825">
                  <c:v> 03/19  10:00:00</c:v>
                </c:pt>
                <c:pt idx="3826">
                  <c:v> 03/19  11:00:00</c:v>
                </c:pt>
                <c:pt idx="3827">
                  <c:v> 03/19  12:00:00</c:v>
                </c:pt>
                <c:pt idx="3828">
                  <c:v> 03/19  13:00:00</c:v>
                </c:pt>
                <c:pt idx="3829">
                  <c:v> 03/19  14:00:00</c:v>
                </c:pt>
                <c:pt idx="3830">
                  <c:v> 03/19  15:00:00</c:v>
                </c:pt>
                <c:pt idx="3831">
                  <c:v> 03/19  16:00:00</c:v>
                </c:pt>
                <c:pt idx="3832">
                  <c:v> 03/19  17:00:00</c:v>
                </c:pt>
                <c:pt idx="3833">
                  <c:v> 03/19  18:00:00</c:v>
                </c:pt>
                <c:pt idx="3834">
                  <c:v> 03/19  19:00:00</c:v>
                </c:pt>
                <c:pt idx="3835">
                  <c:v> 03/19  20:00:00</c:v>
                </c:pt>
                <c:pt idx="3836">
                  <c:v> 03/19  21:00:00</c:v>
                </c:pt>
                <c:pt idx="3837">
                  <c:v> 03/19  22:00:00</c:v>
                </c:pt>
                <c:pt idx="3838">
                  <c:v> 03/19  23:00:00</c:v>
                </c:pt>
                <c:pt idx="3839">
                  <c:v> 03/19  24:00:00</c:v>
                </c:pt>
                <c:pt idx="3840">
                  <c:v> 03/20  01:00:00</c:v>
                </c:pt>
                <c:pt idx="3841">
                  <c:v> 03/20  02:00:00</c:v>
                </c:pt>
                <c:pt idx="3842">
                  <c:v> 03/20  03:00:00</c:v>
                </c:pt>
                <c:pt idx="3843">
                  <c:v> 03/20  04:00:00</c:v>
                </c:pt>
                <c:pt idx="3844">
                  <c:v> 03/20  05:00:00</c:v>
                </c:pt>
                <c:pt idx="3845">
                  <c:v> 03/20  06:00:00</c:v>
                </c:pt>
                <c:pt idx="3846">
                  <c:v> 03/20  07:00:00</c:v>
                </c:pt>
                <c:pt idx="3847">
                  <c:v> 03/20  08:00:00</c:v>
                </c:pt>
                <c:pt idx="3848">
                  <c:v> 03/20  09:00:00</c:v>
                </c:pt>
                <c:pt idx="3849">
                  <c:v> 03/20  10:00:00</c:v>
                </c:pt>
                <c:pt idx="3850">
                  <c:v> 03/20  11:00:00</c:v>
                </c:pt>
                <c:pt idx="3851">
                  <c:v> 03/20  12:00:00</c:v>
                </c:pt>
                <c:pt idx="3852">
                  <c:v> 03/20  13:00:00</c:v>
                </c:pt>
                <c:pt idx="3853">
                  <c:v> 03/20  14:00:00</c:v>
                </c:pt>
                <c:pt idx="3854">
                  <c:v> 03/20  15:00:00</c:v>
                </c:pt>
                <c:pt idx="3855">
                  <c:v> 03/20  16:00:00</c:v>
                </c:pt>
                <c:pt idx="3856">
                  <c:v> 03/20  17:00:00</c:v>
                </c:pt>
                <c:pt idx="3857">
                  <c:v> 03/20  18:00:00</c:v>
                </c:pt>
                <c:pt idx="3858">
                  <c:v> 03/20  19:00:00</c:v>
                </c:pt>
                <c:pt idx="3859">
                  <c:v> 03/20  20:00:00</c:v>
                </c:pt>
                <c:pt idx="3860">
                  <c:v> 03/20  21:00:00</c:v>
                </c:pt>
                <c:pt idx="3861">
                  <c:v> 03/20  22:00:00</c:v>
                </c:pt>
                <c:pt idx="3862">
                  <c:v> 03/20  23:00:00</c:v>
                </c:pt>
                <c:pt idx="3863">
                  <c:v> 03/20  24:00:00</c:v>
                </c:pt>
                <c:pt idx="3864">
                  <c:v> 03/21  01:00:00</c:v>
                </c:pt>
                <c:pt idx="3865">
                  <c:v> 03/21  02:00:00</c:v>
                </c:pt>
                <c:pt idx="3866">
                  <c:v> 03/21  03:00:00</c:v>
                </c:pt>
                <c:pt idx="3867">
                  <c:v> 03/21  04:00:00</c:v>
                </c:pt>
                <c:pt idx="3868">
                  <c:v> 03/21  05:00:00</c:v>
                </c:pt>
                <c:pt idx="3869">
                  <c:v> 03/21  06:00:00</c:v>
                </c:pt>
                <c:pt idx="3870">
                  <c:v> 03/21  07:00:00</c:v>
                </c:pt>
                <c:pt idx="3871">
                  <c:v> 03/21  08:00:00</c:v>
                </c:pt>
                <c:pt idx="3872">
                  <c:v> 03/21  09:00:00</c:v>
                </c:pt>
                <c:pt idx="3873">
                  <c:v> 03/21  10:00:00</c:v>
                </c:pt>
                <c:pt idx="3874">
                  <c:v> 03/21  11:00:00</c:v>
                </c:pt>
                <c:pt idx="3875">
                  <c:v> 03/21  12:00:00</c:v>
                </c:pt>
                <c:pt idx="3876">
                  <c:v> 03/21  13:00:00</c:v>
                </c:pt>
                <c:pt idx="3877">
                  <c:v> 03/21  14:00:00</c:v>
                </c:pt>
                <c:pt idx="3878">
                  <c:v> 03/21  15:00:00</c:v>
                </c:pt>
                <c:pt idx="3879">
                  <c:v> 03/21  16:00:00</c:v>
                </c:pt>
                <c:pt idx="3880">
                  <c:v> 03/21  17:00:00</c:v>
                </c:pt>
                <c:pt idx="3881">
                  <c:v> 03/21  18:00:00</c:v>
                </c:pt>
                <c:pt idx="3882">
                  <c:v> 03/21  19:00:00</c:v>
                </c:pt>
                <c:pt idx="3883">
                  <c:v> 03/21  20:00:00</c:v>
                </c:pt>
                <c:pt idx="3884">
                  <c:v> 03/21  21:00:00</c:v>
                </c:pt>
                <c:pt idx="3885">
                  <c:v> 03/21  22:00:00</c:v>
                </c:pt>
                <c:pt idx="3886">
                  <c:v> 03/21  23:00:00</c:v>
                </c:pt>
                <c:pt idx="3887">
                  <c:v> 03/21  24:00:00</c:v>
                </c:pt>
                <c:pt idx="3888">
                  <c:v> 03/22  01:00:00</c:v>
                </c:pt>
                <c:pt idx="3889">
                  <c:v> 03/22  02:00:00</c:v>
                </c:pt>
                <c:pt idx="3890">
                  <c:v> 03/22  03:00:00</c:v>
                </c:pt>
                <c:pt idx="3891">
                  <c:v> 03/22  04:00:00</c:v>
                </c:pt>
                <c:pt idx="3892">
                  <c:v> 03/22  05:00:00</c:v>
                </c:pt>
                <c:pt idx="3893">
                  <c:v> 03/22  06:00:00</c:v>
                </c:pt>
                <c:pt idx="3894">
                  <c:v> 03/22  07:00:00</c:v>
                </c:pt>
                <c:pt idx="3895">
                  <c:v> 03/22  08:00:00</c:v>
                </c:pt>
                <c:pt idx="3896">
                  <c:v> 03/22  09:00:00</c:v>
                </c:pt>
                <c:pt idx="3897">
                  <c:v> 03/22  10:00:00</c:v>
                </c:pt>
                <c:pt idx="3898">
                  <c:v> 03/22  11:00:00</c:v>
                </c:pt>
                <c:pt idx="3899">
                  <c:v> 03/22  12:00:00</c:v>
                </c:pt>
                <c:pt idx="3900">
                  <c:v> 03/22  13:00:00</c:v>
                </c:pt>
                <c:pt idx="3901">
                  <c:v> 03/22  14:00:00</c:v>
                </c:pt>
                <c:pt idx="3902">
                  <c:v> 03/22  15:00:00</c:v>
                </c:pt>
                <c:pt idx="3903">
                  <c:v> 03/22  16:00:00</c:v>
                </c:pt>
                <c:pt idx="3904">
                  <c:v> 03/22  17:00:00</c:v>
                </c:pt>
                <c:pt idx="3905">
                  <c:v> 03/22  18:00:00</c:v>
                </c:pt>
                <c:pt idx="3906">
                  <c:v> 03/22  19:00:00</c:v>
                </c:pt>
                <c:pt idx="3907">
                  <c:v> 03/22  20:00:00</c:v>
                </c:pt>
                <c:pt idx="3908">
                  <c:v> 03/22  21:00:00</c:v>
                </c:pt>
                <c:pt idx="3909">
                  <c:v> 03/22  22:00:00</c:v>
                </c:pt>
                <c:pt idx="3910">
                  <c:v> 03/22  23:00:00</c:v>
                </c:pt>
                <c:pt idx="3911">
                  <c:v> 03/22  24:00:00</c:v>
                </c:pt>
                <c:pt idx="3912">
                  <c:v> 03/23  01:00:00</c:v>
                </c:pt>
                <c:pt idx="3913">
                  <c:v> 03/23  02:00:00</c:v>
                </c:pt>
                <c:pt idx="3914">
                  <c:v> 03/23  03:00:00</c:v>
                </c:pt>
                <c:pt idx="3915">
                  <c:v> 03/23  04:00:00</c:v>
                </c:pt>
                <c:pt idx="3916">
                  <c:v> 03/23  05:00:00</c:v>
                </c:pt>
                <c:pt idx="3917">
                  <c:v> 03/23  06:00:00</c:v>
                </c:pt>
                <c:pt idx="3918">
                  <c:v> 03/23  07:00:00</c:v>
                </c:pt>
                <c:pt idx="3919">
                  <c:v> 03/23  08:00:00</c:v>
                </c:pt>
                <c:pt idx="3920">
                  <c:v> 03/23  09:00:00</c:v>
                </c:pt>
                <c:pt idx="3921">
                  <c:v> 03/23  10:00:00</c:v>
                </c:pt>
                <c:pt idx="3922">
                  <c:v> 03/23  11:00:00</c:v>
                </c:pt>
                <c:pt idx="3923">
                  <c:v> 03/23  12:00:00</c:v>
                </c:pt>
                <c:pt idx="3924">
                  <c:v> 03/23  13:00:00</c:v>
                </c:pt>
                <c:pt idx="3925">
                  <c:v> 03/23  14:00:00</c:v>
                </c:pt>
                <c:pt idx="3926">
                  <c:v> 03/23  15:00:00</c:v>
                </c:pt>
                <c:pt idx="3927">
                  <c:v> 03/23  16:00:00</c:v>
                </c:pt>
                <c:pt idx="3928">
                  <c:v> 03/23  17:00:00</c:v>
                </c:pt>
                <c:pt idx="3929">
                  <c:v> 03/23  18:00:00</c:v>
                </c:pt>
                <c:pt idx="3930">
                  <c:v> 03/23  19:00:00</c:v>
                </c:pt>
                <c:pt idx="3931">
                  <c:v> 03/23  20:00:00</c:v>
                </c:pt>
                <c:pt idx="3932">
                  <c:v> 03/23  21:00:00</c:v>
                </c:pt>
                <c:pt idx="3933">
                  <c:v> 03/23  22:00:00</c:v>
                </c:pt>
                <c:pt idx="3934">
                  <c:v> 03/23  23:00:00</c:v>
                </c:pt>
                <c:pt idx="3935">
                  <c:v> 03/23  24:00:00</c:v>
                </c:pt>
                <c:pt idx="3936">
                  <c:v> 03/24  01:00:00</c:v>
                </c:pt>
                <c:pt idx="3937">
                  <c:v> 03/24  02:00:00</c:v>
                </c:pt>
                <c:pt idx="3938">
                  <c:v> 03/24  03:00:00</c:v>
                </c:pt>
                <c:pt idx="3939">
                  <c:v> 03/24  04:00:00</c:v>
                </c:pt>
                <c:pt idx="3940">
                  <c:v> 03/24  05:00:00</c:v>
                </c:pt>
                <c:pt idx="3941">
                  <c:v> 03/24  06:00:00</c:v>
                </c:pt>
                <c:pt idx="3942">
                  <c:v> 03/24  07:00:00</c:v>
                </c:pt>
                <c:pt idx="3943">
                  <c:v> 03/24  08:00:00</c:v>
                </c:pt>
                <c:pt idx="3944">
                  <c:v> 03/24  09:00:00</c:v>
                </c:pt>
                <c:pt idx="3945">
                  <c:v> 03/24  10:00:00</c:v>
                </c:pt>
                <c:pt idx="3946">
                  <c:v> 03/24  11:00:00</c:v>
                </c:pt>
                <c:pt idx="3947">
                  <c:v> 03/24  12:00:00</c:v>
                </c:pt>
                <c:pt idx="3948">
                  <c:v> 03/24  13:00:00</c:v>
                </c:pt>
                <c:pt idx="3949">
                  <c:v> 03/24  14:00:00</c:v>
                </c:pt>
                <c:pt idx="3950">
                  <c:v> 03/24  15:00:00</c:v>
                </c:pt>
                <c:pt idx="3951">
                  <c:v> 03/24  16:00:00</c:v>
                </c:pt>
                <c:pt idx="3952">
                  <c:v> 03/24  17:00:00</c:v>
                </c:pt>
                <c:pt idx="3953">
                  <c:v> 03/24  18:00:00</c:v>
                </c:pt>
                <c:pt idx="3954">
                  <c:v> 03/24  19:00:00</c:v>
                </c:pt>
                <c:pt idx="3955">
                  <c:v> 03/24  20:00:00</c:v>
                </c:pt>
                <c:pt idx="3956">
                  <c:v> 03/24  21:00:00</c:v>
                </c:pt>
                <c:pt idx="3957">
                  <c:v> 03/24  22:00:00</c:v>
                </c:pt>
                <c:pt idx="3958">
                  <c:v> 03/24  23:00:00</c:v>
                </c:pt>
                <c:pt idx="3959">
                  <c:v> 03/24  24:00:00</c:v>
                </c:pt>
                <c:pt idx="3960">
                  <c:v> 03/25  01:00:00</c:v>
                </c:pt>
                <c:pt idx="3961">
                  <c:v> 03/25  02:00:00</c:v>
                </c:pt>
                <c:pt idx="3962">
                  <c:v> 03/25  03:00:00</c:v>
                </c:pt>
                <c:pt idx="3963">
                  <c:v> 03/25  04:00:00</c:v>
                </c:pt>
                <c:pt idx="3964">
                  <c:v> 03/25  05:00:00</c:v>
                </c:pt>
                <c:pt idx="3965">
                  <c:v> 03/25  06:00:00</c:v>
                </c:pt>
                <c:pt idx="3966">
                  <c:v> 03/25  07:00:00</c:v>
                </c:pt>
                <c:pt idx="3967">
                  <c:v> 03/25  08:00:00</c:v>
                </c:pt>
                <c:pt idx="3968">
                  <c:v> 03/25  09:00:00</c:v>
                </c:pt>
                <c:pt idx="3969">
                  <c:v> 03/25  10:00:00</c:v>
                </c:pt>
                <c:pt idx="3970">
                  <c:v> 03/25  11:00:00</c:v>
                </c:pt>
                <c:pt idx="3971">
                  <c:v> 03/25  12:00:00</c:v>
                </c:pt>
                <c:pt idx="3972">
                  <c:v> 03/25  13:00:00</c:v>
                </c:pt>
                <c:pt idx="3973">
                  <c:v> 03/25  14:00:00</c:v>
                </c:pt>
                <c:pt idx="3974">
                  <c:v> 03/25  15:00:00</c:v>
                </c:pt>
                <c:pt idx="3975">
                  <c:v> 03/25  16:00:00</c:v>
                </c:pt>
                <c:pt idx="3976">
                  <c:v> 03/25  17:00:00</c:v>
                </c:pt>
                <c:pt idx="3977">
                  <c:v> 03/25  18:00:00</c:v>
                </c:pt>
                <c:pt idx="3978">
                  <c:v> 03/25  19:00:00</c:v>
                </c:pt>
                <c:pt idx="3979">
                  <c:v> 03/25  20:00:00</c:v>
                </c:pt>
                <c:pt idx="3980">
                  <c:v> 03/25  21:00:00</c:v>
                </c:pt>
                <c:pt idx="3981">
                  <c:v> 03/25  22:00:00</c:v>
                </c:pt>
                <c:pt idx="3982">
                  <c:v> 03/25  23:00:00</c:v>
                </c:pt>
                <c:pt idx="3983">
                  <c:v> 03/25  24:00:00</c:v>
                </c:pt>
                <c:pt idx="3984">
                  <c:v> 03/26  01:00:00</c:v>
                </c:pt>
                <c:pt idx="3985">
                  <c:v> 03/26  02:00:00</c:v>
                </c:pt>
                <c:pt idx="3986">
                  <c:v> 03/26  03:00:00</c:v>
                </c:pt>
                <c:pt idx="3987">
                  <c:v> 03/26  04:00:00</c:v>
                </c:pt>
                <c:pt idx="3988">
                  <c:v> 03/26  05:00:00</c:v>
                </c:pt>
                <c:pt idx="3989">
                  <c:v> 03/26  06:00:00</c:v>
                </c:pt>
                <c:pt idx="3990">
                  <c:v> 03/26  07:00:00</c:v>
                </c:pt>
                <c:pt idx="3991">
                  <c:v> 03/26  08:00:00</c:v>
                </c:pt>
                <c:pt idx="3992">
                  <c:v> 03/26  09:00:00</c:v>
                </c:pt>
                <c:pt idx="3993">
                  <c:v> 03/26  10:00:00</c:v>
                </c:pt>
                <c:pt idx="3994">
                  <c:v> 03/26  11:00:00</c:v>
                </c:pt>
                <c:pt idx="3995">
                  <c:v> 03/26  12:00:00</c:v>
                </c:pt>
                <c:pt idx="3996">
                  <c:v> 03/26  13:00:00</c:v>
                </c:pt>
                <c:pt idx="3997">
                  <c:v> 03/26  14:00:00</c:v>
                </c:pt>
                <c:pt idx="3998">
                  <c:v> 03/26  15:00:00</c:v>
                </c:pt>
                <c:pt idx="3999">
                  <c:v> 03/26  16:00:00</c:v>
                </c:pt>
                <c:pt idx="4000">
                  <c:v> 03/26  17:00:00</c:v>
                </c:pt>
                <c:pt idx="4001">
                  <c:v> 03/26  18:00:00</c:v>
                </c:pt>
                <c:pt idx="4002">
                  <c:v> 03/26  19:00:00</c:v>
                </c:pt>
                <c:pt idx="4003">
                  <c:v> 03/26  20:00:00</c:v>
                </c:pt>
                <c:pt idx="4004">
                  <c:v> 03/26  21:00:00</c:v>
                </c:pt>
                <c:pt idx="4005">
                  <c:v> 03/26  22:00:00</c:v>
                </c:pt>
                <c:pt idx="4006">
                  <c:v> 03/26  23:00:00</c:v>
                </c:pt>
                <c:pt idx="4007">
                  <c:v> 03/26  24:00:00</c:v>
                </c:pt>
                <c:pt idx="4008">
                  <c:v> 03/27  01:00:00</c:v>
                </c:pt>
                <c:pt idx="4009">
                  <c:v> 03/27  02:00:00</c:v>
                </c:pt>
                <c:pt idx="4010">
                  <c:v> 03/27  03:00:00</c:v>
                </c:pt>
                <c:pt idx="4011">
                  <c:v> 03/27  04:00:00</c:v>
                </c:pt>
                <c:pt idx="4012">
                  <c:v> 03/27  05:00:00</c:v>
                </c:pt>
                <c:pt idx="4013">
                  <c:v> 03/27  06:00:00</c:v>
                </c:pt>
                <c:pt idx="4014">
                  <c:v> 03/27  07:00:00</c:v>
                </c:pt>
                <c:pt idx="4015">
                  <c:v> 03/27  08:00:00</c:v>
                </c:pt>
                <c:pt idx="4016">
                  <c:v> 03/27  09:00:00</c:v>
                </c:pt>
                <c:pt idx="4017">
                  <c:v> 03/27  10:00:00</c:v>
                </c:pt>
                <c:pt idx="4018">
                  <c:v> 03/27  11:00:00</c:v>
                </c:pt>
                <c:pt idx="4019">
                  <c:v> 03/27  12:00:00</c:v>
                </c:pt>
                <c:pt idx="4020">
                  <c:v> 03/27  13:00:00</c:v>
                </c:pt>
                <c:pt idx="4021">
                  <c:v> 03/27  14:00:00</c:v>
                </c:pt>
                <c:pt idx="4022">
                  <c:v> 03/27  15:00:00</c:v>
                </c:pt>
                <c:pt idx="4023">
                  <c:v> 03/27  16:00:00</c:v>
                </c:pt>
                <c:pt idx="4024">
                  <c:v> 03/27  17:00:00</c:v>
                </c:pt>
                <c:pt idx="4025">
                  <c:v> 03/27  18:00:00</c:v>
                </c:pt>
                <c:pt idx="4026">
                  <c:v> 03/27  19:00:00</c:v>
                </c:pt>
                <c:pt idx="4027">
                  <c:v> 03/27  20:00:00</c:v>
                </c:pt>
                <c:pt idx="4028">
                  <c:v> 03/27  21:00:00</c:v>
                </c:pt>
                <c:pt idx="4029">
                  <c:v> 03/27  22:00:00</c:v>
                </c:pt>
                <c:pt idx="4030">
                  <c:v> 03/27  23:00:00</c:v>
                </c:pt>
                <c:pt idx="4031">
                  <c:v> 03/27  24:00:00</c:v>
                </c:pt>
                <c:pt idx="4032">
                  <c:v> 03/28  01:00:00</c:v>
                </c:pt>
                <c:pt idx="4033">
                  <c:v> 03/28  02:00:00</c:v>
                </c:pt>
                <c:pt idx="4034">
                  <c:v> 03/28  03:00:00</c:v>
                </c:pt>
                <c:pt idx="4035">
                  <c:v> 03/28  04:00:00</c:v>
                </c:pt>
                <c:pt idx="4036">
                  <c:v> 03/28  05:00:00</c:v>
                </c:pt>
                <c:pt idx="4037">
                  <c:v> 03/28  06:00:00</c:v>
                </c:pt>
                <c:pt idx="4038">
                  <c:v> 03/28  07:00:00</c:v>
                </c:pt>
                <c:pt idx="4039">
                  <c:v> 03/28  08:00:00</c:v>
                </c:pt>
                <c:pt idx="4040">
                  <c:v> 03/28  09:00:00</c:v>
                </c:pt>
                <c:pt idx="4041">
                  <c:v> 03/28  10:00:00</c:v>
                </c:pt>
                <c:pt idx="4042">
                  <c:v> 03/28  11:00:00</c:v>
                </c:pt>
                <c:pt idx="4043">
                  <c:v> 03/28  12:00:00</c:v>
                </c:pt>
                <c:pt idx="4044">
                  <c:v> 03/28  13:00:00</c:v>
                </c:pt>
                <c:pt idx="4045">
                  <c:v> 03/28  14:00:00</c:v>
                </c:pt>
                <c:pt idx="4046">
                  <c:v> 03/28  15:00:00</c:v>
                </c:pt>
                <c:pt idx="4047">
                  <c:v> 03/28  16:00:00</c:v>
                </c:pt>
                <c:pt idx="4048">
                  <c:v> 03/28  17:00:00</c:v>
                </c:pt>
                <c:pt idx="4049">
                  <c:v> 03/28  18:00:00</c:v>
                </c:pt>
                <c:pt idx="4050">
                  <c:v> 03/28  19:00:00</c:v>
                </c:pt>
                <c:pt idx="4051">
                  <c:v> 03/28  20:00:00</c:v>
                </c:pt>
                <c:pt idx="4052">
                  <c:v> 03/28  21:00:00</c:v>
                </c:pt>
                <c:pt idx="4053">
                  <c:v> 03/28  22:00:00</c:v>
                </c:pt>
                <c:pt idx="4054">
                  <c:v> 03/28  23:00:00</c:v>
                </c:pt>
                <c:pt idx="4055">
                  <c:v> 03/28  24:00:00</c:v>
                </c:pt>
                <c:pt idx="4056">
                  <c:v> 03/29  01:00:00</c:v>
                </c:pt>
                <c:pt idx="4057">
                  <c:v> 03/29  02:00:00</c:v>
                </c:pt>
                <c:pt idx="4058">
                  <c:v> 03/29  03:00:00</c:v>
                </c:pt>
                <c:pt idx="4059">
                  <c:v> 03/29  04:00:00</c:v>
                </c:pt>
                <c:pt idx="4060">
                  <c:v> 03/29  05:00:00</c:v>
                </c:pt>
                <c:pt idx="4061">
                  <c:v> 03/29  06:00:00</c:v>
                </c:pt>
                <c:pt idx="4062">
                  <c:v> 03/29  07:00:00</c:v>
                </c:pt>
                <c:pt idx="4063">
                  <c:v> 03/29  08:00:00</c:v>
                </c:pt>
                <c:pt idx="4064">
                  <c:v> 03/29  09:00:00</c:v>
                </c:pt>
                <c:pt idx="4065">
                  <c:v> 03/29  10:00:00</c:v>
                </c:pt>
                <c:pt idx="4066">
                  <c:v> 03/29  11:00:00</c:v>
                </c:pt>
                <c:pt idx="4067">
                  <c:v> 03/29  12:00:00</c:v>
                </c:pt>
                <c:pt idx="4068">
                  <c:v> 03/29  13:00:00</c:v>
                </c:pt>
                <c:pt idx="4069">
                  <c:v> 03/29  14:00:00</c:v>
                </c:pt>
                <c:pt idx="4070">
                  <c:v> 03/29  15:00:00</c:v>
                </c:pt>
                <c:pt idx="4071">
                  <c:v> 03/29  16:00:00</c:v>
                </c:pt>
                <c:pt idx="4072">
                  <c:v> 03/29  17:00:00</c:v>
                </c:pt>
                <c:pt idx="4073">
                  <c:v> 03/29  18:00:00</c:v>
                </c:pt>
                <c:pt idx="4074">
                  <c:v> 03/29  19:00:00</c:v>
                </c:pt>
                <c:pt idx="4075">
                  <c:v> 03/29  20:00:00</c:v>
                </c:pt>
                <c:pt idx="4076">
                  <c:v> 03/29  21:00:00</c:v>
                </c:pt>
                <c:pt idx="4077">
                  <c:v> 03/29  22:00:00</c:v>
                </c:pt>
                <c:pt idx="4078">
                  <c:v> 03/29  23:00:00</c:v>
                </c:pt>
                <c:pt idx="4079">
                  <c:v> 03/29  24:00:00</c:v>
                </c:pt>
                <c:pt idx="4080">
                  <c:v> 03/30  01:00:00</c:v>
                </c:pt>
                <c:pt idx="4081">
                  <c:v> 03/30  02:00:00</c:v>
                </c:pt>
                <c:pt idx="4082">
                  <c:v> 03/30  03:00:00</c:v>
                </c:pt>
                <c:pt idx="4083">
                  <c:v> 03/30  04:00:00</c:v>
                </c:pt>
                <c:pt idx="4084">
                  <c:v> 03/30  05:00:00</c:v>
                </c:pt>
                <c:pt idx="4085">
                  <c:v> 03/30  06:00:00</c:v>
                </c:pt>
                <c:pt idx="4086">
                  <c:v> 03/30  07:00:00</c:v>
                </c:pt>
                <c:pt idx="4087">
                  <c:v> 03/30  08:00:00</c:v>
                </c:pt>
                <c:pt idx="4088">
                  <c:v> 03/30  09:00:00</c:v>
                </c:pt>
                <c:pt idx="4089">
                  <c:v> 03/30  10:00:00</c:v>
                </c:pt>
                <c:pt idx="4090">
                  <c:v> 03/30  11:00:00</c:v>
                </c:pt>
                <c:pt idx="4091">
                  <c:v> 03/30  12:00:00</c:v>
                </c:pt>
                <c:pt idx="4092">
                  <c:v> 03/30  13:00:00</c:v>
                </c:pt>
                <c:pt idx="4093">
                  <c:v> 03/30  14:00:00</c:v>
                </c:pt>
                <c:pt idx="4094">
                  <c:v> 03/30  15:00:00</c:v>
                </c:pt>
                <c:pt idx="4095">
                  <c:v> 03/30  16:00:00</c:v>
                </c:pt>
                <c:pt idx="4096">
                  <c:v> 03/30  17:00:00</c:v>
                </c:pt>
                <c:pt idx="4097">
                  <c:v> 03/30  18:00:00</c:v>
                </c:pt>
                <c:pt idx="4098">
                  <c:v> 03/30  19:00:00</c:v>
                </c:pt>
                <c:pt idx="4099">
                  <c:v> 03/30  20:00:00</c:v>
                </c:pt>
                <c:pt idx="4100">
                  <c:v> 03/30  21:00:00</c:v>
                </c:pt>
                <c:pt idx="4101">
                  <c:v> 03/30  22:00:00</c:v>
                </c:pt>
                <c:pt idx="4102">
                  <c:v> 03/30  23:00:00</c:v>
                </c:pt>
                <c:pt idx="4103">
                  <c:v> 03/30  24:00:00</c:v>
                </c:pt>
                <c:pt idx="4104">
                  <c:v> 03/31  01:00:00</c:v>
                </c:pt>
                <c:pt idx="4105">
                  <c:v> 03/31  02:00:00</c:v>
                </c:pt>
                <c:pt idx="4106">
                  <c:v> 03/31  03:00:00</c:v>
                </c:pt>
                <c:pt idx="4107">
                  <c:v> 03/31  04:00:00</c:v>
                </c:pt>
                <c:pt idx="4108">
                  <c:v> 03/31  05:00:00</c:v>
                </c:pt>
                <c:pt idx="4109">
                  <c:v> 03/31  06:00:00</c:v>
                </c:pt>
                <c:pt idx="4110">
                  <c:v> 03/31  07:00:00</c:v>
                </c:pt>
                <c:pt idx="4111">
                  <c:v> 03/31  08:00:00</c:v>
                </c:pt>
                <c:pt idx="4112">
                  <c:v> 03/31  09:00:00</c:v>
                </c:pt>
                <c:pt idx="4113">
                  <c:v> 03/31  10:00:00</c:v>
                </c:pt>
                <c:pt idx="4114">
                  <c:v> 03/31  11:00:00</c:v>
                </c:pt>
                <c:pt idx="4115">
                  <c:v> 03/31  12:00:00</c:v>
                </c:pt>
                <c:pt idx="4116">
                  <c:v> 03/31  13:00:00</c:v>
                </c:pt>
                <c:pt idx="4117">
                  <c:v> 03/31  14:00:00</c:v>
                </c:pt>
                <c:pt idx="4118">
                  <c:v> 03/31  15:00:00</c:v>
                </c:pt>
                <c:pt idx="4119">
                  <c:v> 03/31  16:00:00</c:v>
                </c:pt>
                <c:pt idx="4120">
                  <c:v> 03/31  17:00:00</c:v>
                </c:pt>
                <c:pt idx="4121">
                  <c:v> 03/31  18:00:00</c:v>
                </c:pt>
                <c:pt idx="4122">
                  <c:v> 03/31  19:00:00</c:v>
                </c:pt>
                <c:pt idx="4123">
                  <c:v> 03/31  20:00:00</c:v>
                </c:pt>
                <c:pt idx="4124">
                  <c:v> 03/31  21:00:00</c:v>
                </c:pt>
                <c:pt idx="4125">
                  <c:v> 03/31  22:00:00</c:v>
                </c:pt>
                <c:pt idx="4126">
                  <c:v> 03/31  23:00:00</c:v>
                </c:pt>
                <c:pt idx="4127">
                  <c:v> 03/31  24:00:00</c:v>
                </c:pt>
                <c:pt idx="4128">
                  <c:v> 04/01  01:00:00</c:v>
                </c:pt>
                <c:pt idx="4129">
                  <c:v> 04/01  02:00:00</c:v>
                </c:pt>
                <c:pt idx="4130">
                  <c:v> 04/01  03:00:00</c:v>
                </c:pt>
                <c:pt idx="4131">
                  <c:v> 04/01  04:00:00</c:v>
                </c:pt>
                <c:pt idx="4132">
                  <c:v> 04/01  05:00:00</c:v>
                </c:pt>
                <c:pt idx="4133">
                  <c:v> 04/01  06:00:00</c:v>
                </c:pt>
                <c:pt idx="4134">
                  <c:v> 04/01  07:00:00</c:v>
                </c:pt>
                <c:pt idx="4135">
                  <c:v> 04/01  08:00:00</c:v>
                </c:pt>
                <c:pt idx="4136">
                  <c:v> 04/01  09:00:00</c:v>
                </c:pt>
                <c:pt idx="4137">
                  <c:v> 04/01  10:00:00</c:v>
                </c:pt>
                <c:pt idx="4138">
                  <c:v> 04/01  11:00:00</c:v>
                </c:pt>
                <c:pt idx="4139">
                  <c:v> 04/01  12:00:00</c:v>
                </c:pt>
                <c:pt idx="4140">
                  <c:v> 04/01  13:00:00</c:v>
                </c:pt>
                <c:pt idx="4141">
                  <c:v> 04/01  14:00:00</c:v>
                </c:pt>
                <c:pt idx="4142">
                  <c:v> 04/01  15:00:00</c:v>
                </c:pt>
                <c:pt idx="4143">
                  <c:v> 04/01  16:00:00</c:v>
                </c:pt>
                <c:pt idx="4144">
                  <c:v> 04/01  17:00:00</c:v>
                </c:pt>
                <c:pt idx="4145">
                  <c:v> 04/01  18:00:00</c:v>
                </c:pt>
                <c:pt idx="4146">
                  <c:v> 04/01  19:00:00</c:v>
                </c:pt>
                <c:pt idx="4147">
                  <c:v> 04/01  20:00:00</c:v>
                </c:pt>
                <c:pt idx="4148">
                  <c:v> 04/01  21:00:00</c:v>
                </c:pt>
                <c:pt idx="4149">
                  <c:v> 04/01  22:00:00</c:v>
                </c:pt>
                <c:pt idx="4150">
                  <c:v> 04/01  23:00:00</c:v>
                </c:pt>
                <c:pt idx="4151">
                  <c:v> 04/01  24:00:00</c:v>
                </c:pt>
                <c:pt idx="4152">
                  <c:v> 04/02  01:00:00</c:v>
                </c:pt>
                <c:pt idx="4153">
                  <c:v> 04/02  02:00:00</c:v>
                </c:pt>
                <c:pt idx="4154">
                  <c:v> 04/02  03:00:00</c:v>
                </c:pt>
                <c:pt idx="4155">
                  <c:v> 04/02  04:00:00</c:v>
                </c:pt>
                <c:pt idx="4156">
                  <c:v> 04/02  05:00:00</c:v>
                </c:pt>
                <c:pt idx="4157">
                  <c:v> 04/02  06:00:00</c:v>
                </c:pt>
                <c:pt idx="4158">
                  <c:v> 04/02  07:00:00</c:v>
                </c:pt>
                <c:pt idx="4159">
                  <c:v> 04/02  08:00:00</c:v>
                </c:pt>
                <c:pt idx="4160">
                  <c:v> 04/02  09:00:00</c:v>
                </c:pt>
                <c:pt idx="4161">
                  <c:v> 04/02  10:00:00</c:v>
                </c:pt>
                <c:pt idx="4162">
                  <c:v> 04/02  11:00:00</c:v>
                </c:pt>
                <c:pt idx="4163">
                  <c:v> 04/02  12:00:00</c:v>
                </c:pt>
                <c:pt idx="4164">
                  <c:v> 04/02  13:00:00</c:v>
                </c:pt>
                <c:pt idx="4165">
                  <c:v> 04/02  14:00:00</c:v>
                </c:pt>
                <c:pt idx="4166">
                  <c:v> 04/02  15:00:00</c:v>
                </c:pt>
                <c:pt idx="4167">
                  <c:v> 04/02  16:00:00</c:v>
                </c:pt>
                <c:pt idx="4168">
                  <c:v> 04/02  17:00:00</c:v>
                </c:pt>
                <c:pt idx="4169">
                  <c:v> 04/02  18:00:00</c:v>
                </c:pt>
                <c:pt idx="4170">
                  <c:v> 04/02  19:00:00</c:v>
                </c:pt>
                <c:pt idx="4171">
                  <c:v> 04/02  20:00:00</c:v>
                </c:pt>
                <c:pt idx="4172">
                  <c:v> 04/02  21:00:00</c:v>
                </c:pt>
                <c:pt idx="4173">
                  <c:v> 04/02  22:00:00</c:v>
                </c:pt>
                <c:pt idx="4174">
                  <c:v> 04/02  23:00:00</c:v>
                </c:pt>
                <c:pt idx="4175">
                  <c:v> 04/02  24:00:00</c:v>
                </c:pt>
                <c:pt idx="4176">
                  <c:v> 04/03  01:00:00</c:v>
                </c:pt>
                <c:pt idx="4177">
                  <c:v> 04/03  02:00:00</c:v>
                </c:pt>
                <c:pt idx="4178">
                  <c:v> 04/03  03:00:00</c:v>
                </c:pt>
                <c:pt idx="4179">
                  <c:v> 04/03  04:00:00</c:v>
                </c:pt>
                <c:pt idx="4180">
                  <c:v> 04/03  05:00:00</c:v>
                </c:pt>
                <c:pt idx="4181">
                  <c:v> 04/03  06:00:00</c:v>
                </c:pt>
                <c:pt idx="4182">
                  <c:v> 04/03  07:00:00</c:v>
                </c:pt>
                <c:pt idx="4183">
                  <c:v> 04/03  08:00:00</c:v>
                </c:pt>
                <c:pt idx="4184">
                  <c:v> 04/03  09:00:00</c:v>
                </c:pt>
                <c:pt idx="4185">
                  <c:v> 04/03  10:00:00</c:v>
                </c:pt>
                <c:pt idx="4186">
                  <c:v> 04/03  11:00:00</c:v>
                </c:pt>
                <c:pt idx="4187">
                  <c:v> 04/03  12:00:00</c:v>
                </c:pt>
                <c:pt idx="4188">
                  <c:v> 04/03  13:00:00</c:v>
                </c:pt>
                <c:pt idx="4189">
                  <c:v> 04/03  14:00:00</c:v>
                </c:pt>
                <c:pt idx="4190">
                  <c:v> 04/03  15:00:00</c:v>
                </c:pt>
                <c:pt idx="4191">
                  <c:v> 04/03  16:00:00</c:v>
                </c:pt>
                <c:pt idx="4192">
                  <c:v> 04/03  17:00:00</c:v>
                </c:pt>
                <c:pt idx="4193">
                  <c:v> 04/03  18:00:00</c:v>
                </c:pt>
                <c:pt idx="4194">
                  <c:v> 04/03  19:00:00</c:v>
                </c:pt>
                <c:pt idx="4195">
                  <c:v> 04/03  20:00:00</c:v>
                </c:pt>
                <c:pt idx="4196">
                  <c:v> 04/03  21:00:00</c:v>
                </c:pt>
                <c:pt idx="4197">
                  <c:v> 04/03  22:00:00</c:v>
                </c:pt>
                <c:pt idx="4198">
                  <c:v> 04/03  23:00:00</c:v>
                </c:pt>
                <c:pt idx="4199">
                  <c:v> 04/03  24:00:00</c:v>
                </c:pt>
                <c:pt idx="4200">
                  <c:v> 04/04  01:00:00</c:v>
                </c:pt>
                <c:pt idx="4201">
                  <c:v> 04/04  02:00:00</c:v>
                </c:pt>
                <c:pt idx="4202">
                  <c:v> 04/04  03:00:00</c:v>
                </c:pt>
                <c:pt idx="4203">
                  <c:v> 04/04  04:00:00</c:v>
                </c:pt>
                <c:pt idx="4204">
                  <c:v> 04/04  05:00:00</c:v>
                </c:pt>
                <c:pt idx="4205">
                  <c:v> 04/04  06:00:00</c:v>
                </c:pt>
                <c:pt idx="4206">
                  <c:v> 04/04  07:00:00</c:v>
                </c:pt>
                <c:pt idx="4207">
                  <c:v> 04/04  08:00:00</c:v>
                </c:pt>
                <c:pt idx="4208">
                  <c:v> 04/04  09:00:00</c:v>
                </c:pt>
                <c:pt idx="4209">
                  <c:v> 04/04  10:00:00</c:v>
                </c:pt>
                <c:pt idx="4210">
                  <c:v> 04/04  11:00:00</c:v>
                </c:pt>
                <c:pt idx="4211">
                  <c:v> 04/04  12:00:00</c:v>
                </c:pt>
                <c:pt idx="4212">
                  <c:v> 04/04  13:00:00</c:v>
                </c:pt>
                <c:pt idx="4213">
                  <c:v> 04/04  14:00:00</c:v>
                </c:pt>
                <c:pt idx="4214">
                  <c:v> 04/04  15:00:00</c:v>
                </c:pt>
                <c:pt idx="4215">
                  <c:v> 04/04  16:00:00</c:v>
                </c:pt>
                <c:pt idx="4216">
                  <c:v> 04/04  17:00:00</c:v>
                </c:pt>
                <c:pt idx="4217">
                  <c:v> 04/04  18:00:00</c:v>
                </c:pt>
                <c:pt idx="4218">
                  <c:v> 04/04  19:00:00</c:v>
                </c:pt>
                <c:pt idx="4219">
                  <c:v> 04/04  20:00:00</c:v>
                </c:pt>
                <c:pt idx="4220">
                  <c:v> 04/04  21:00:00</c:v>
                </c:pt>
                <c:pt idx="4221">
                  <c:v> 04/04  22:00:00</c:v>
                </c:pt>
                <c:pt idx="4222">
                  <c:v> 04/04  23:00:00</c:v>
                </c:pt>
                <c:pt idx="4223">
                  <c:v> 04/04  24:00:00</c:v>
                </c:pt>
                <c:pt idx="4224">
                  <c:v> 04/05  01:00:00</c:v>
                </c:pt>
                <c:pt idx="4225">
                  <c:v> 04/05  02:00:00</c:v>
                </c:pt>
                <c:pt idx="4226">
                  <c:v> 04/05  03:00:00</c:v>
                </c:pt>
                <c:pt idx="4227">
                  <c:v> 04/05  04:00:00</c:v>
                </c:pt>
                <c:pt idx="4228">
                  <c:v> 04/05  05:00:00</c:v>
                </c:pt>
                <c:pt idx="4229">
                  <c:v> 04/05  06:00:00</c:v>
                </c:pt>
                <c:pt idx="4230">
                  <c:v> 04/05  07:00:00</c:v>
                </c:pt>
                <c:pt idx="4231">
                  <c:v> 04/05  08:00:00</c:v>
                </c:pt>
                <c:pt idx="4232">
                  <c:v> 04/05  09:00:00</c:v>
                </c:pt>
                <c:pt idx="4233">
                  <c:v> 04/05  10:00:00</c:v>
                </c:pt>
                <c:pt idx="4234">
                  <c:v> 04/05  11:00:00</c:v>
                </c:pt>
                <c:pt idx="4235">
                  <c:v> 04/05  12:00:00</c:v>
                </c:pt>
                <c:pt idx="4236">
                  <c:v> 04/05  13:00:00</c:v>
                </c:pt>
                <c:pt idx="4237">
                  <c:v> 04/05  14:00:00</c:v>
                </c:pt>
                <c:pt idx="4238">
                  <c:v> 04/05  15:00:00</c:v>
                </c:pt>
                <c:pt idx="4239">
                  <c:v> 04/05  16:00:00</c:v>
                </c:pt>
                <c:pt idx="4240">
                  <c:v> 04/05  17:00:00</c:v>
                </c:pt>
                <c:pt idx="4241">
                  <c:v> 04/05  18:00:00</c:v>
                </c:pt>
                <c:pt idx="4242">
                  <c:v> 04/05  19:00:00</c:v>
                </c:pt>
                <c:pt idx="4243">
                  <c:v> 04/05  20:00:00</c:v>
                </c:pt>
                <c:pt idx="4244">
                  <c:v> 04/05  21:00:00</c:v>
                </c:pt>
                <c:pt idx="4245">
                  <c:v> 04/05  22:00:00</c:v>
                </c:pt>
                <c:pt idx="4246">
                  <c:v> 04/05  23:00:00</c:v>
                </c:pt>
                <c:pt idx="4247">
                  <c:v> 04/05  24:00:00</c:v>
                </c:pt>
                <c:pt idx="4248">
                  <c:v> 04/06  01:00:00</c:v>
                </c:pt>
                <c:pt idx="4249">
                  <c:v> 04/06  02:00:00</c:v>
                </c:pt>
                <c:pt idx="4250">
                  <c:v> 04/06  03:00:00</c:v>
                </c:pt>
                <c:pt idx="4251">
                  <c:v> 04/06  04:00:00</c:v>
                </c:pt>
                <c:pt idx="4252">
                  <c:v> 04/06  05:00:00</c:v>
                </c:pt>
                <c:pt idx="4253">
                  <c:v> 04/06  06:00:00</c:v>
                </c:pt>
                <c:pt idx="4254">
                  <c:v> 04/06  07:00:00</c:v>
                </c:pt>
                <c:pt idx="4255">
                  <c:v> 04/06  08:00:00</c:v>
                </c:pt>
                <c:pt idx="4256">
                  <c:v> 04/06  09:00:00</c:v>
                </c:pt>
                <c:pt idx="4257">
                  <c:v> 04/06  10:00:00</c:v>
                </c:pt>
                <c:pt idx="4258">
                  <c:v> 04/06  11:00:00</c:v>
                </c:pt>
                <c:pt idx="4259">
                  <c:v> 04/06  12:00:00</c:v>
                </c:pt>
                <c:pt idx="4260">
                  <c:v> 04/06  13:00:00</c:v>
                </c:pt>
                <c:pt idx="4261">
                  <c:v> 04/06  14:00:00</c:v>
                </c:pt>
                <c:pt idx="4262">
                  <c:v> 04/06  15:00:00</c:v>
                </c:pt>
                <c:pt idx="4263">
                  <c:v> 04/06  16:00:00</c:v>
                </c:pt>
                <c:pt idx="4264">
                  <c:v> 04/06  17:00:00</c:v>
                </c:pt>
                <c:pt idx="4265">
                  <c:v> 04/06  18:00:00</c:v>
                </c:pt>
                <c:pt idx="4266">
                  <c:v> 04/06  19:00:00</c:v>
                </c:pt>
                <c:pt idx="4267">
                  <c:v> 04/06  20:00:00</c:v>
                </c:pt>
                <c:pt idx="4268">
                  <c:v> 04/06  21:00:00</c:v>
                </c:pt>
                <c:pt idx="4269">
                  <c:v> 04/06  22:00:00</c:v>
                </c:pt>
                <c:pt idx="4270">
                  <c:v> 04/06  23:00:00</c:v>
                </c:pt>
                <c:pt idx="4271">
                  <c:v> 04/06  24:00:00</c:v>
                </c:pt>
                <c:pt idx="4272">
                  <c:v> 04/07  01:00:00</c:v>
                </c:pt>
                <c:pt idx="4273">
                  <c:v> 04/07  02:00:00</c:v>
                </c:pt>
                <c:pt idx="4274">
                  <c:v> 04/07  03:00:00</c:v>
                </c:pt>
                <c:pt idx="4275">
                  <c:v> 04/07  04:00:00</c:v>
                </c:pt>
                <c:pt idx="4276">
                  <c:v> 04/07  05:00:00</c:v>
                </c:pt>
                <c:pt idx="4277">
                  <c:v> 04/07  06:00:00</c:v>
                </c:pt>
                <c:pt idx="4278">
                  <c:v> 04/07  07:00:00</c:v>
                </c:pt>
                <c:pt idx="4279">
                  <c:v> 04/07  08:00:00</c:v>
                </c:pt>
                <c:pt idx="4280">
                  <c:v> 04/07  09:00:00</c:v>
                </c:pt>
                <c:pt idx="4281">
                  <c:v> 04/07  10:00:00</c:v>
                </c:pt>
                <c:pt idx="4282">
                  <c:v> 04/07  11:00:00</c:v>
                </c:pt>
                <c:pt idx="4283">
                  <c:v> 04/07  12:00:00</c:v>
                </c:pt>
                <c:pt idx="4284">
                  <c:v> 04/07  13:00:00</c:v>
                </c:pt>
                <c:pt idx="4285">
                  <c:v> 04/07  14:00:00</c:v>
                </c:pt>
                <c:pt idx="4286">
                  <c:v> 04/07  15:00:00</c:v>
                </c:pt>
                <c:pt idx="4287">
                  <c:v> 04/07  16:00:00</c:v>
                </c:pt>
                <c:pt idx="4288">
                  <c:v> 04/07  17:00:00</c:v>
                </c:pt>
                <c:pt idx="4289">
                  <c:v> 04/07  18:00:00</c:v>
                </c:pt>
                <c:pt idx="4290">
                  <c:v> 04/07  19:00:00</c:v>
                </c:pt>
                <c:pt idx="4291">
                  <c:v> 04/07  20:00:00</c:v>
                </c:pt>
                <c:pt idx="4292">
                  <c:v> 04/07  21:00:00</c:v>
                </c:pt>
                <c:pt idx="4293">
                  <c:v> 04/07  22:00:00</c:v>
                </c:pt>
                <c:pt idx="4294">
                  <c:v> 04/07  23:00:00</c:v>
                </c:pt>
                <c:pt idx="4295">
                  <c:v> 04/07  24:00:00</c:v>
                </c:pt>
                <c:pt idx="4296">
                  <c:v> 04/08  01:00:00</c:v>
                </c:pt>
                <c:pt idx="4297">
                  <c:v> 04/08  02:00:00</c:v>
                </c:pt>
                <c:pt idx="4298">
                  <c:v> 04/08  03:00:00</c:v>
                </c:pt>
                <c:pt idx="4299">
                  <c:v> 04/08  04:00:00</c:v>
                </c:pt>
                <c:pt idx="4300">
                  <c:v> 04/08  05:00:00</c:v>
                </c:pt>
                <c:pt idx="4301">
                  <c:v> 04/08  06:00:00</c:v>
                </c:pt>
                <c:pt idx="4302">
                  <c:v> 04/08  07:00:00</c:v>
                </c:pt>
                <c:pt idx="4303">
                  <c:v> 04/08  08:00:00</c:v>
                </c:pt>
                <c:pt idx="4304">
                  <c:v> 04/08  09:00:00</c:v>
                </c:pt>
                <c:pt idx="4305">
                  <c:v> 04/08  10:00:00</c:v>
                </c:pt>
                <c:pt idx="4306">
                  <c:v> 04/08  11:00:00</c:v>
                </c:pt>
                <c:pt idx="4307">
                  <c:v> 04/08  12:00:00</c:v>
                </c:pt>
                <c:pt idx="4308">
                  <c:v> 04/08  13:00:00</c:v>
                </c:pt>
                <c:pt idx="4309">
                  <c:v> 04/08  14:00:00</c:v>
                </c:pt>
                <c:pt idx="4310">
                  <c:v> 04/08  15:00:00</c:v>
                </c:pt>
                <c:pt idx="4311">
                  <c:v> 04/08  16:00:00</c:v>
                </c:pt>
                <c:pt idx="4312">
                  <c:v> 04/08  17:00:00</c:v>
                </c:pt>
                <c:pt idx="4313">
                  <c:v> 04/08  18:00:00</c:v>
                </c:pt>
                <c:pt idx="4314">
                  <c:v> 04/08  19:00:00</c:v>
                </c:pt>
                <c:pt idx="4315">
                  <c:v> 04/08  20:00:00</c:v>
                </c:pt>
                <c:pt idx="4316">
                  <c:v> 04/08  21:00:00</c:v>
                </c:pt>
                <c:pt idx="4317">
                  <c:v> 04/08  22:00:00</c:v>
                </c:pt>
                <c:pt idx="4318">
                  <c:v> 04/08  23:00:00</c:v>
                </c:pt>
                <c:pt idx="4319">
                  <c:v> 04/08  24:00:00</c:v>
                </c:pt>
                <c:pt idx="4320">
                  <c:v> 04/09  01:00:00</c:v>
                </c:pt>
                <c:pt idx="4321">
                  <c:v> 04/09  02:00:00</c:v>
                </c:pt>
                <c:pt idx="4322">
                  <c:v> 04/09  03:00:00</c:v>
                </c:pt>
                <c:pt idx="4323">
                  <c:v> 04/09  04:00:00</c:v>
                </c:pt>
                <c:pt idx="4324">
                  <c:v> 04/09  05:00:00</c:v>
                </c:pt>
                <c:pt idx="4325">
                  <c:v> 04/09  06:00:00</c:v>
                </c:pt>
                <c:pt idx="4326">
                  <c:v> 04/09  07:00:00</c:v>
                </c:pt>
                <c:pt idx="4327">
                  <c:v> 04/09  08:00:00</c:v>
                </c:pt>
                <c:pt idx="4328">
                  <c:v> 04/09  09:00:00</c:v>
                </c:pt>
                <c:pt idx="4329">
                  <c:v> 04/09  10:00:00</c:v>
                </c:pt>
                <c:pt idx="4330">
                  <c:v> 04/09  11:00:00</c:v>
                </c:pt>
                <c:pt idx="4331">
                  <c:v> 04/09  12:00:00</c:v>
                </c:pt>
                <c:pt idx="4332">
                  <c:v> 04/09  13:00:00</c:v>
                </c:pt>
                <c:pt idx="4333">
                  <c:v> 04/09  14:00:00</c:v>
                </c:pt>
                <c:pt idx="4334">
                  <c:v> 04/09  15:00:00</c:v>
                </c:pt>
                <c:pt idx="4335">
                  <c:v> 04/09  16:00:00</c:v>
                </c:pt>
                <c:pt idx="4336">
                  <c:v> 04/09  17:00:00</c:v>
                </c:pt>
                <c:pt idx="4337">
                  <c:v> 04/09  18:00:00</c:v>
                </c:pt>
                <c:pt idx="4338">
                  <c:v> 04/09  19:00:00</c:v>
                </c:pt>
                <c:pt idx="4339">
                  <c:v> 04/09  20:00:00</c:v>
                </c:pt>
                <c:pt idx="4340">
                  <c:v> 04/09  21:00:00</c:v>
                </c:pt>
                <c:pt idx="4341">
                  <c:v> 04/09  22:00:00</c:v>
                </c:pt>
                <c:pt idx="4342">
                  <c:v> 04/09  23:00:00</c:v>
                </c:pt>
                <c:pt idx="4343">
                  <c:v> 04/09  24:00:00</c:v>
                </c:pt>
                <c:pt idx="4344">
                  <c:v> 04/10  01:00:00</c:v>
                </c:pt>
                <c:pt idx="4345">
                  <c:v> 04/10  02:00:00</c:v>
                </c:pt>
                <c:pt idx="4346">
                  <c:v> 04/10  03:00:00</c:v>
                </c:pt>
                <c:pt idx="4347">
                  <c:v> 04/10  04:00:00</c:v>
                </c:pt>
                <c:pt idx="4348">
                  <c:v> 04/10  05:00:00</c:v>
                </c:pt>
                <c:pt idx="4349">
                  <c:v> 04/10  06:00:00</c:v>
                </c:pt>
                <c:pt idx="4350">
                  <c:v> 04/10  07:00:00</c:v>
                </c:pt>
                <c:pt idx="4351">
                  <c:v> 04/10  08:00:00</c:v>
                </c:pt>
                <c:pt idx="4352">
                  <c:v> 04/10  09:00:00</c:v>
                </c:pt>
                <c:pt idx="4353">
                  <c:v> 04/10  10:00:00</c:v>
                </c:pt>
                <c:pt idx="4354">
                  <c:v> 04/10  11:00:00</c:v>
                </c:pt>
                <c:pt idx="4355">
                  <c:v> 04/10  12:00:00</c:v>
                </c:pt>
                <c:pt idx="4356">
                  <c:v> 04/10  13:00:00</c:v>
                </c:pt>
                <c:pt idx="4357">
                  <c:v> 04/10  14:00:00</c:v>
                </c:pt>
                <c:pt idx="4358">
                  <c:v> 04/10  15:00:00</c:v>
                </c:pt>
                <c:pt idx="4359">
                  <c:v> 04/10  16:00:00</c:v>
                </c:pt>
                <c:pt idx="4360">
                  <c:v> 04/10  17:00:00</c:v>
                </c:pt>
                <c:pt idx="4361">
                  <c:v> 04/10  18:00:00</c:v>
                </c:pt>
                <c:pt idx="4362">
                  <c:v> 04/10  19:00:00</c:v>
                </c:pt>
                <c:pt idx="4363">
                  <c:v> 04/10  20:00:00</c:v>
                </c:pt>
                <c:pt idx="4364">
                  <c:v> 04/10  21:00:00</c:v>
                </c:pt>
                <c:pt idx="4365">
                  <c:v> 04/10  22:00:00</c:v>
                </c:pt>
                <c:pt idx="4366">
                  <c:v> 04/10  23:00:00</c:v>
                </c:pt>
                <c:pt idx="4367">
                  <c:v> 04/10  24:00:00</c:v>
                </c:pt>
                <c:pt idx="4368">
                  <c:v> 04/11  01:00:00</c:v>
                </c:pt>
                <c:pt idx="4369">
                  <c:v> 04/11  02:00:00</c:v>
                </c:pt>
                <c:pt idx="4370">
                  <c:v> 04/11  03:00:00</c:v>
                </c:pt>
                <c:pt idx="4371">
                  <c:v> 04/11  04:00:00</c:v>
                </c:pt>
                <c:pt idx="4372">
                  <c:v> 04/11  05:00:00</c:v>
                </c:pt>
                <c:pt idx="4373">
                  <c:v> 04/11  06:00:00</c:v>
                </c:pt>
                <c:pt idx="4374">
                  <c:v> 04/11  07:00:00</c:v>
                </c:pt>
                <c:pt idx="4375">
                  <c:v> 04/11  08:00:00</c:v>
                </c:pt>
                <c:pt idx="4376">
                  <c:v> 04/11  09:00:00</c:v>
                </c:pt>
                <c:pt idx="4377">
                  <c:v> 04/11  10:00:00</c:v>
                </c:pt>
                <c:pt idx="4378">
                  <c:v> 04/11  11:00:00</c:v>
                </c:pt>
                <c:pt idx="4379">
                  <c:v> 04/11  12:00:00</c:v>
                </c:pt>
                <c:pt idx="4380">
                  <c:v> 04/11  13:00:00</c:v>
                </c:pt>
                <c:pt idx="4381">
                  <c:v> 04/11  14:00:00</c:v>
                </c:pt>
                <c:pt idx="4382">
                  <c:v> 04/11  15:00:00</c:v>
                </c:pt>
                <c:pt idx="4383">
                  <c:v> 04/11  16:00:00</c:v>
                </c:pt>
                <c:pt idx="4384">
                  <c:v> 04/11  17:00:00</c:v>
                </c:pt>
                <c:pt idx="4385">
                  <c:v> 04/11  18:00:00</c:v>
                </c:pt>
                <c:pt idx="4386">
                  <c:v> 04/11  19:00:00</c:v>
                </c:pt>
                <c:pt idx="4387">
                  <c:v> 04/11  20:00:00</c:v>
                </c:pt>
                <c:pt idx="4388">
                  <c:v> 04/11  21:00:00</c:v>
                </c:pt>
                <c:pt idx="4389">
                  <c:v> 04/11  22:00:00</c:v>
                </c:pt>
                <c:pt idx="4390">
                  <c:v> 04/11  23:00:00</c:v>
                </c:pt>
                <c:pt idx="4391">
                  <c:v> 04/11  24:00:00</c:v>
                </c:pt>
                <c:pt idx="4392">
                  <c:v> 04/12  01:00:00</c:v>
                </c:pt>
                <c:pt idx="4393">
                  <c:v> 04/12  02:00:00</c:v>
                </c:pt>
                <c:pt idx="4394">
                  <c:v> 04/12  03:00:00</c:v>
                </c:pt>
                <c:pt idx="4395">
                  <c:v> 04/12  04:00:00</c:v>
                </c:pt>
                <c:pt idx="4396">
                  <c:v> 04/12  05:00:00</c:v>
                </c:pt>
                <c:pt idx="4397">
                  <c:v> 04/12  06:00:00</c:v>
                </c:pt>
                <c:pt idx="4398">
                  <c:v> 04/12  07:00:00</c:v>
                </c:pt>
                <c:pt idx="4399">
                  <c:v> 04/12  08:00:00</c:v>
                </c:pt>
                <c:pt idx="4400">
                  <c:v> 04/12  09:00:00</c:v>
                </c:pt>
                <c:pt idx="4401">
                  <c:v> 04/12  10:00:00</c:v>
                </c:pt>
                <c:pt idx="4402">
                  <c:v> 04/12  11:00:00</c:v>
                </c:pt>
                <c:pt idx="4403">
                  <c:v> 04/12  12:00:00</c:v>
                </c:pt>
                <c:pt idx="4404">
                  <c:v> 04/12  13:00:00</c:v>
                </c:pt>
                <c:pt idx="4405">
                  <c:v> 04/12  14:00:00</c:v>
                </c:pt>
                <c:pt idx="4406">
                  <c:v> 04/12  15:00:00</c:v>
                </c:pt>
                <c:pt idx="4407">
                  <c:v> 04/12  16:00:00</c:v>
                </c:pt>
                <c:pt idx="4408">
                  <c:v> 04/12  17:00:00</c:v>
                </c:pt>
                <c:pt idx="4409">
                  <c:v> 04/12  18:00:00</c:v>
                </c:pt>
                <c:pt idx="4410">
                  <c:v> 04/12  19:00:00</c:v>
                </c:pt>
                <c:pt idx="4411">
                  <c:v> 04/12  20:00:00</c:v>
                </c:pt>
                <c:pt idx="4412">
                  <c:v> 04/12  21:00:00</c:v>
                </c:pt>
                <c:pt idx="4413">
                  <c:v> 04/12  22:00:00</c:v>
                </c:pt>
                <c:pt idx="4414">
                  <c:v> 04/12  23:00:00</c:v>
                </c:pt>
                <c:pt idx="4415">
                  <c:v> 04/12  24:00:00</c:v>
                </c:pt>
                <c:pt idx="4416">
                  <c:v> 04/13  01:00:00</c:v>
                </c:pt>
                <c:pt idx="4417">
                  <c:v> 04/13  02:00:00</c:v>
                </c:pt>
                <c:pt idx="4418">
                  <c:v> 04/13  03:00:00</c:v>
                </c:pt>
                <c:pt idx="4419">
                  <c:v> 04/13  04:00:00</c:v>
                </c:pt>
                <c:pt idx="4420">
                  <c:v> 04/13  05:00:00</c:v>
                </c:pt>
                <c:pt idx="4421">
                  <c:v> 04/13  06:00:00</c:v>
                </c:pt>
                <c:pt idx="4422">
                  <c:v> 04/13  07:00:00</c:v>
                </c:pt>
                <c:pt idx="4423">
                  <c:v> 04/13  08:00:00</c:v>
                </c:pt>
                <c:pt idx="4424">
                  <c:v> 04/13  09:00:00</c:v>
                </c:pt>
                <c:pt idx="4425">
                  <c:v> 04/13  10:00:00</c:v>
                </c:pt>
                <c:pt idx="4426">
                  <c:v> 04/13  11:00:00</c:v>
                </c:pt>
                <c:pt idx="4427">
                  <c:v> 04/13  12:00:00</c:v>
                </c:pt>
                <c:pt idx="4428">
                  <c:v> 04/13  13:00:00</c:v>
                </c:pt>
                <c:pt idx="4429">
                  <c:v> 04/13  14:00:00</c:v>
                </c:pt>
                <c:pt idx="4430">
                  <c:v> 04/13  15:00:00</c:v>
                </c:pt>
                <c:pt idx="4431">
                  <c:v> 04/13  16:00:00</c:v>
                </c:pt>
                <c:pt idx="4432">
                  <c:v> 04/13  17:00:00</c:v>
                </c:pt>
                <c:pt idx="4433">
                  <c:v> 04/13  18:00:00</c:v>
                </c:pt>
                <c:pt idx="4434">
                  <c:v> 04/13  19:00:00</c:v>
                </c:pt>
                <c:pt idx="4435">
                  <c:v> 04/13  20:00:00</c:v>
                </c:pt>
                <c:pt idx="4436">
                  <c:v> 04/13  21:00:00</c:v>
                </c:pt>
                <c:pt idx="4437">
                  <c:v> 04/13  22:00:00</c:v>
                </c:pt>
                <c:pt idx="4438">
                  <c:v> 04/13  23:00:00</c:v>
                </c:pt>
                <c:pt idx="4439">
                  <c:v> 04/13  24:00:00</c:v>
                </c:pt>
                <c:pt idx="4440">
                  <c:v> 04/14  01:00:00</c:v>
                </c:pt>
                <c:pt idx="4441">
                  <c:v> 04/14  02:00:00</c:v>
                </c:pt>
                <c:pt idx="4442">
                  <c:v> 04/14  03:00:00</c:v>
                </c:pt>
                <c:pt idx="4443">
                  <c:v> 04/14  04:00:00</c:v>
                </c:pt>
                <c:pt idx="4444">
                  <c:v> 04/14  05:00:00</c:v>
                </c:pt>
                <c:pt idx="4445">
                  <c:v> 04/14  06:00:00</c:v>
                </c:pt>
                <c:pt idx="4446">
                  <c:v> 04/14  07:00:00</c:v>
                </c:pt>
                <c:pt idx="4447">
                  <c:v> 04/14  08:00:00</c:v>
                </c:pt>
                <c:pt idx="4448">
                  <c:v> 04/14  09:00:00</c:v>
                </c:pt>
                <c:pt idx="4449">
                  <c:v> 04/14  10:00:00</c:v>
                </c:pt>
                <c:pt idx="4450">
                  <c:v> 04/14  11:00:00</c:v>
                </c:pt>
                <c:pt idx="4451">
                  <c:v> 04/14  12:00:00</c:v>
                </c:pt>
                <c:pt idx="4452">
                  <c:v> 04/14  13:00:00</c:v>
                </c:pt>
                <c:pt idx="4453">
                  <c:v> 04/14  14:00:00</c:v>
                </c:pt>
                <c:pt idx="4454">
                  <c:v> 04/14  15:00:00</c:v>
                </c:pt>
                <c:pt idx="4455">
                  <c:v> 04/14  16:00:00</c:v>
                </c:pt>
                <c:pt idx="4456">
                  <c:v> 04/14  17:00:00</c:v>
                </c:pt>
                <c:pt idx="4457">
                  <c:v> 04/14  18:00:00</c:v>
                </c:pt>
                <c:pt idx="4458">
                  <c:v> 04/14  19:00:00</c:v>
                </c:pt>
                <c:pt idx="4459">
                  <c:v> 04/14  20:00:00</c:v>
                </c:pt>
                <c:pt idx="4460">
                  <c:v> 04/14  21:00:00</c:v>
                </c:pt>
                <c:pt idx="4461">
                  <c:v> 04/14  22:00:00</c:v>
                </c:pt>
                <c:pt idx="4462">
                  <c:v> 04/14  23:00:00</c:v>
                </c:pt>
                <c:pt idx="4463">
                  <c:v> 04/14  24:00:00</c:v>
                </c:pt>
                <c:pt idx="4464">
                  <c:v> 04/15  01:00:00</c:v>
                </c:pt>
                <c:pt idx="4465">
                  <c:v> 04/15  02:00:00</c:v>
                </c:pt>
                <c:pt idx="4466">
                  <c:v> 04/15  03:00:00</c:v>
                </c:pt>
                <c:pt idx="4467">
                  <c:v> 04/15  04:00:00</c:v>
                </c:pt>
                <c:pt idx="4468">
                  <c:v> 04/15  05:00:00</c:v>
                </c:pt>
                <c:pt idx="4469">
                  <c:v> 04/15  06:00:00</c:v>
                </c:pt>
                <c:pt idx="4470">
                  <c:v> 04/15  07:00:00</c:v>
                </c:pt>
                <c:pt idx="4471">
                  <c:v> 04/15  08:00:00</c:v>
                </c:pt>
                <c:pt idx="4472">
                  <c:v> 04/15  09:00:00</c:v>
                </c:pt>
                <c:pt idx="4473">
                  <c:v> 04/15  10:00:00</c:v>
                </c:pt>
                <c:pt idx="4474">
                  <c:v> 04/15  11:00:00</c:v>
                </c:pt>
                <c:pt idx="4475">
                  <c:v> 04/15  12:00:00</c:v>
                </c:pt>
                <c:pt idx="4476">
                  <c:v> 04/15  13:00:00</c:v>
                </c:pt>
                <c:pt idx="4477">
                  <c:v> 04/15  14:00:00</c:v>
                </c:pt>
                <c:pt idx="4478">
                  <c:v> 04/15  15:00:00</c:v>
                </c:pt>
                <c:pt idx="4479">
                  <c:v> 04/15  16:00:00</c:v>
                </c:pt>
                <c:pt idx="4480">
                  <c:v> 04/15  17:00:00</c:v>
                </c:pt>
                <c:pt idx="4481">
                  <c:v> 04/15  18:00:00</c:v>
                </c:pt>
                <c:pt idx="4482">
                  <c:v> 04/15  19:00:00</c:v>
                </c:pt>
                <c:pt idx="4483">
                  <c:v> 04/15  20:00:00</c:v>
                </c:pt>
                <c:pt idx="4484">
                  <c:v> 04/15  21:00:00</c:v>
                </c:pt>
                <c:pt idx="4485">
                  <c:v> 04/15  22:00:00</c:v>
                </c:pt>
                <c:pt idx="4486">
                  <c:v> 04/15  23:00:00</c:v>
                </c:pt>
                <c:pt idx="4487">
                  <c:v> 04/15  24:00:00</c:v>
                </c:pt>
              </c:strCache>
            </c:strRef>
          </c:xVal>
          <c:yVal>
            <c:numRef>
              <c:f>'4'!$G$2:$G$4489</c:f>
              <c:numCache>
                <c:formatCode>General</c:formatCode>
                <c:ptCount val="4488"/>
                <c:pt idx="0">
                  <c:v>79.683274885539603</c:v>
                </c:pt>
                <c:pt idx="1">
                  <c:v>79.779276467999694</c:v>
                </c:pt>
                <c:pt idx="2">
                  <c:v>79.854085170750693</c:v>
                </c:pt>
                <c:pt idx="3">
                  <c:v>79.931489663357098</c:v>
                </c:pt>
                <c:pt idx="4">
                  <c:v>79.992049881975007</c:v>
                </c:pt>
                <c:pt idx="5">
                  <c:v>80.209932884092495</c:v>
                </c:pt>
                <c:pt idx="6">
                  <c:v>80.506755651204898</c:v>
                </c:pt>
                <c:pt idx="7">
                  <c:v>79.949524910075695</c:v>
                </c:pt>
                <c:pt idx="8">
                  <c:v>79.109139348144197</c:v>
                </c:pt>
                <c:pt idx="9">
                  <c:v>78.910423389341204</c:v>
                </c:pt>
                <c:pt idx="10">
                  <c:v>77.941825793581501</c:v>
                </c:pt>
                <c:pt idx="11">
                  <c:v>77.647534246108805</c:v>
                </c:pt>
                <c:pt idx="12">
                  <c:v>77.423627003884704</c:v>
                </c:pt>
                <c:pt idx="13">
                  <c:v>77.271945398155196</c:v>
                </c:pt>
                <c:pt idx="14">
                  <c:v>77.2470722458079</c:v>
                </c:pt>
                <c:pt idx="15">
                  <c:v>77.387720740219507</c:v>
                </c:pt>
                <c:pt idx="16">
                  <c:v>77.615176323560107</c:v>
                </c:pt>
                <c:pt idx="17">
                  <c:v>77.901944659025105</c:v>
                </c:pt>
                <c:pt idx="18">
                  <c:v>78.598468471174897</c:v>
                </c:pt>
                <c:pt idx="19">
                  <c:v>78.894233803240994</c:v>
                </c:pt>
                <c:pt idx="20">
                  <c:v>78.974810467833507</c:v>
                </c:pt>
                <c:pt idx="21">
                  <c:v>79.235227134400802</c:v>
                </c:pt>
                <c:pt idx="22">
                  <c:v>79.946683271010798</c:v>
                </c:pt>
                <c:pt idx="23">
                  <c:v>79.793093682252902</c:v>
                </c:pt>
                <c:pt idx="24">
                  <c:v>80.167099657668103</c:v>
                </c:pt>
                <c:pt idx="25">
                  <c:v>80.278733860743699</c:v>
                </c:pt>
                <c:pt idx="26">
                  <c:v>80.364351507071802</c:v>
                </c:pt>
                <c:pt idx="27">
                  <c:v>80.450843442271406</c:v>
                </c:pt>
                <c:pt idx="28">
                  <c:v>80.518023435190102</c:v>
                </c:pt>
                <c:pt idx="29">
                  <c:v>80.717454171714394</c:v>
                </c:pt>
                <c:pt idx="30">
                  <c:v>80.967508880526395</c:v>
                </c:pt>
                <c:pt idx="31">
                  <c:v>80.383260096422404</c:v>
                </c:pt>
                <c:pt idx="32">
                  <c:v>79.517134193841002</c:v>
                </c:pt>
                <c:pt idx="33">
                  <c:v>79.256571255622205</c:v>
                </c:pt>
                <c:pt idx="34">
                  <c:v>78.490426213972697</c:v>
                </c:pt>
                <c:pt idx="35">
                  <c:v>78.365963440301897</c:v>
                </c:pt>
                <c:pt idx="36">
                  <c:v>77.713663118861803</c:v>
                </c:pt>
                <c:pt idx="37">
                  <c:v>77.550540725912896</c:v>
                </c:pt>
                <c:pt idx="38">
                  <c:v>77.523261511228299</c:v>
                </c:pt>
                <c:pt idx="39">
                  <c:v>77.672862530655394</c:v>
                </c:pt>
                <c:pt idx="40">
                  <c:v>77.915346946039904</c:v>
                </c:pt>
                <c:pt idx="41">
                  <c:v>78.221393776876596</c:v>
                </c:pt>
                <c:pt idx="42">
                  <c:v>78.928743622453595</c:v>
                </c:pt>
                <c:pt idx="43">
                  <c:v>79.254186305672107</c:v>
                </c:pt>
                <c:pt idx="44">
                  <c:v>79.368250105380795</c:v>
                </c:pt>
                <c:pt idx="45">
                  <c:v>79.650204660529994</c:v>
                </c:pt>
                <c:pt idx="46">
                  <c:v>80.349690756044893</c:v>
                </c:pt>
                <c:pt idx="47">
                  <c:v>80.238835365406601</c:v>
                </c:pt>
                <c:pt idx="48">
                  <c:v>82.124989381703301</c:v>
                </c:pt>
                <c:pt idx="49">
                  <c:v>82.257189748801494</c:v>
                </c:pt>
                <c:pt idx="50">
                  <c:v>82.366134544183694</c:v>
                </c:pt>
                <c:pt idx="51">
                  <c:v>82.477638368030895</c:v>
                </c:pt>
                <c:pt idx="52">
                  <c:v>82.569662930881606</c:v>
                </c:pt>
                <c:pt idx="53">
                  <c:v>82.551690056959202</c:v>
                </c:pt>
                <c:pt idx="54">
                  <c:v>82.868661031945294</c:v>
                </c:pt>
                <c:pt idx="55">
                  <c:v>82.299470720682706</c:v>
                </c:pt>
                <c:pt idx="56">
                  <c:v>81.464079296728798</c:v>
                </c:pt>
                <c:pt idx="57">
                  <c:v>80.955367626741406</c:v>
                </c:pt>
                <c:pt idx="58">
                  <c:v>80.570110038652302</c:v>
                </c:pt>
                <c:pt idx="59">
                  <c:v>80.217929997793505</c:v>
                </c:pt>
                <c:pt idx="60">
                  <c:v>79.7911446390724</c:v>
                </c:pt>
                <c:pt idx="61">
                  <c:v>79.452328400347298</c:v>
                </c:pt>
                <c:pt idx="62">
                  <c:v>79.416480268150295</c:v>
                </c:pt>
                <c:pt idx="63">
                  <c:v>79.560794484508904</c:v>
                </c:pt>
                <c:pt idx="64">
                  <c:v>79.800072377619102</c:v>
                </c:pt>
                <c:pt idx="65">
                  <c:v>80.104265607917895</c:v>
                </c:pt>
                <c:pt idx="66">
                  <c:v>80.763953912133701</c:v>
                </c:pt>
                <c:pt idx="67">
                  <c:v>81.101225528326097</c:v>
                </c:pt>
                <c:pt idx="68">
                  <c:v>81.250499406128895</c:v>
                </c:pt>
                <c:pt idx="69">
                  <c:v>81.538529908859402</c:v>
                </c:pt>
                <c:pt idx="70">
                  <c:v>82.099880878597602</c:v>
                </c:pt>
                <c:pt idx="71">
                  <c:v>82.122373115083093</c:v>
                </c:pt>
                <c:pt idx="72">
                  <c:v>94.574022672537097</c:v>
                </c:pt>
                <c:pt idx="73">
                  <c:v>94.574022672535406</c:v>
                </c:pt>
                <c:pt idx="74">
                  <c:v>94.574022672535406</c:v>
                </c:pt>
                <c:pt idx="75">
                  <c:v>94.574022672537097</c:v>
                </c:pt>
                <c:pt idx="76">
                  <c:v>94.591509973197901</c:v>
                </c:pt>
                <c:pt idx="77">
                  <c:v>94.574022672533701</c:v>
                </c:pt>
                <c:pt idx="78">
                  <c:v>94.591509973196594</c:v>
                </c:pt>
                <c:pt idx="79">
                  <c:v>94.574022672535406</c:v>
                </c:pt>
                <c:pt idx="80">
                  <c:v>94.574022672537097</c:v>
                </c:pt>
                <c:pt idx="81">
                  <c:v>94.574022672537097</c:v>
                </c:pt>
                <c:pt idx="82">
                  <c:v>94.589566513838705</c:v>
                </c:pt>
                <c:pt idx="83">
                  <c:v>94.591509973194405</c:v>
                </c:pt>
                <c:pt idx="84">
                  <c:v>94.574022672537097</c:v>
                </c:pt>
                <c:pt idx="85">
                  <c:v>94.589566513838093</c:v>
                </c:pt>
                <c:pt idx="86">
                  <c:v>94.574022672531996</c:v>
                </c:pt>
                <c:pt idx="87">
                  <c:v>94.574022672537097</c:v>
                </c:pt>
                <c:pt idx="88">
                  <c:v>94.574022672533701</c:v>
                </c:pt>
                <c:pt idx="89">
                  <c:v>94.574022672535406</c:v>
                </c:pt>
                <c:pt idx="90">
                  <c:v>94.574022672537097</c:v>
                </c:pt>
                <c:pt idx="91">
                  <c:v>94.574022672535406</c:v>
                </c:pt>
                <c:pt idx="92">
                  <c:v>94.574022672533701</c:v>
                </c:pt>
                <c:pt idx="93">
                  <c:v>94.574022672535406</c:v>
                </c:pt>
                <c:pt idx="94">
                  <c:v>94.574022672533701</c:v>
                </c:pt>
                <c:pt idx="95">
                  <c:v>94.574022672533701</c:v>
                </c:pt>
                <c:pt idx="96">
                  <c:v>80.441585150413303</c:v>
                </c:pt>
                <c:pt idx="97">
                  <c:v>80.124809265477197</c:v>
                </c:pt>
                <c:pt idx="98">
                  <c:v>80.165168492214605</c:v>
                </c:pt>
                <c:pt idx="99">
                  <c:v>80.222110427550007</c:v>
                </c:pt>
                <c:pt idx="100">
                  <c:v>80.262243823224395</c:v>
                </c:pt>
                <c:pt idx="101">
                  <c:v>80.182589105395294</c:v>
                </c:pt>
                <c:pt idx="102">
                  <c:v>80.021035069252704</c:v>
                </c:pt>
                <c:pt idx="103">
                  <c:v>80.3476289447661</c:v>
                </c:pt>
                <c:pt idx="104">
                  <c:v>80.194834142123696</c:v>
                </c:pt>
                <c:pt idx="105">
                  <c:v>79.859517639744496</c:v>
                </c:pt>
                <c:pt idx="106">
                  <c:v>79.725058049342096</c:v>
                </c:pt>
                <c:pt idx="107">
                  <c:v>79.386283250787898</c:v>
                </c:pt>
                <c:pt idx="108">
                  <c:v>79.536565571504596</c:v>
                </c:pt>
                <c:pt idx="109">
                  <c:v>79.668968914834494</c:v>
                </c:pt>
                <c:pt idx="110">
                  <c:v>79.850292405152899</c:v>
                </c:pt>
                <c:pt idx="111">
                  <c:v>80.171223675013096</c:v>
                </c:pt>
                <c:pt idx="112">
                  <c:v>80.209847264460393</c:v>
                </c:pt>
                <c:pt idx="113">
                  <c:v>80.379813914858602</c:v>
                </c:pt>
                <c:pt idx="114">
                  <c:v>80.890489689908804</c:v>
                </c:pt>
                <c:pt idx="115">
                  <c:v>80.921787076806794</c:v>
                </c:pt>
                <c:pt idx="116">
                  <c:v>80.856966953719294</c:v>
                </c:pt>
                <c:pt idx="117">
                  <c:v>81.097662923512402</c:v>
                </c:pt>
                <c:pt idx="118">
                  <c:v>81.062534446975604</c:v>
                </c:pt>
                <c:pt idx="119">
                  <c:v>81.504908361698099</c:v>
                </c:pt>
                <c:pt idx="120">
                  <c:v>81.414942353437198</c:v>
                </c:pt>
                <c:pt idx="121">
                  <c:v>81.371678909946894</c:v>
                </c:pt>
                <c:pt idx="122">
                  <c:v>81.261442680441405</c:v>
                </c:pt>
                <c:pt idx="123">
                  <c:v>81.159583643327096</c:v>
                </c:pt>
                <c:pt idx="124">
                  <c:v>81.009001349946502</c:v>
                </c:pt>
                <c:pt idx="125">
                  <c:v>81.024428228954505</c:v>
                </c:pt>
                <c:pt idx="126">
                  <c:v>81.165600904480002</c:v>
                </c:pt>
                <c:pt idx="127">
                  <c:v>81.813785444489994</c:v>
                </c:pt>
                <c:pt idx="128">
                  <c:v>81.879044595020801</c:v>
                </c:pt>
                <c:pt idx="129">
                  <c:v>81.861794307898506</c:v>
                </c:pt>
                <c:pt idx="130">
                  <c:v>82.297430563663795</c:v>
                </c:pt>
                <c:pt idx="131">
                  <c:v>82.098563357010505</c:v>
                </c:pt>
                <c:pt idx="132">
                  <c:v>82.124364078429196</c:v>
                </c:pt>
                <c:pt idx="133">
                  <c:v>81.779295374194106</c:v>
                </c:pt>
                <c:pt idx="134">
                  <c:v>81.831739915538293</c:v>
                </c:pt>
                <c:pt idx="135">
                  <c:v>82.149467848600395</c:v>
                </c:pt>
                <c:pt idx="136">
                  <c:v>82.283318068780304</c:v>
                </c:pt>
                <c:pt idx="137">
                  <c:v>82.418141173533897</c:v>
                </c:pt>
                <c:pt idx="138">
                  <c:v>82.752835045583694</c:v>
                </c:pt>
                <c:pt idx="139">
                  <c:v>83.377333908810797</c:v>
                </c:pt>
                <c:pt idx="140">
                  <c:v>83.3482335206307</c:v>
                </c:pt>
                <c:pt idx="141">
                  <c:v>83.571070967771504</c:v>
                </c:pt>
                <c:pt idx="142">
                  <c:v>83.816451686946294</c:v>
                </c:pt>
                <c:pt idx="143">
                  <c:v>84.1098775310343</c:v>
                </c:pt>
                <c:pt idx="144">
                  <c:v>84.329480590529599</c:v>
                </c:pt>
                <c:pt idx="145">
                  <c:v>84.354000112278698</c:v>
                </c:pt>
                <c:pt idx="146">
                  <c:v>84.559527539646794</c:v>
                </c:pt>
                <c:pt idx="147">
                  <c:v>84.823092876348397</c:v>
                </c:pt>
                <c:pt idx="148">
                  <c:v>85.085132066786002</c:v>
                </c:pt>
                <c:pt idx="149">
                  <c:v>84.9813204046484</c:v>
                </c:pt>
                <c:pt idx="150">
                  <c:v>84.724258615671005</c:v>
                </c:pt>
                <c:pt idx="151">
                  <c:v>84.836018224456893</c:v>
                </c:pt>
                <c:pt idx="152">
                  <c:v>84.227799751319395</c:v>
                </c:pt>
                <c:pt idx="153">
                  <c:v>83.453270517385306</c:v>
                </c:pt>
                <c:pt idx="154">
                  <c:v>82.857597905168205</c:v>
                </c:pt>
                <c:pt idx="155">
                  <c:v>82.543466409295803</c:v>
                </c:pt>
                <c:pt idx="156">
                  <c:v>82.098384939720106</c:v>
                </c:pt>
                <c:pt idx="157">
                  <c:v>81.7404123214924</c:v>
                </c:pt>
                <c:pt idx="158">
                  <c:v>81.890459887182203</c:v>
                </c:pt>
                <c:pt idx="159">
                  <c:v>82.144352047730806</c:v>
                </c:pt>
                <c:pt idx="160">
                  <c:v>82.009849450301601</c:v>
                </c:pt>
                <c:pt idx="161">
                  <c:v>82.152280467000594</c:v>
                </c:pt>
                <c:pt idx="162">
                  <c:v>82.332129605898004</c:v>
                </c:pt>
                <c:pt idx="163">
                  <c:v>82.7289486503267</c:v>
                </c:pt>
                <c:pt idx="164">
                  <c:v>82.555125997751205</c:v>
                </c:pt>
                <c:pt idx="165">
                  <c:v>82.638873425667398</c:v>
                </c:pt>
                <c:pt idx="166">
                  <c:v>82.748382038023493</c:v>
                </c:pt>
                <c:pt idx="167">
                  <c:v>82.828602035874894</c:v>
                </c:pt>
                <c:pt idx="168">
                  <c:v>82.568016755218693</c:v>
                </c:pt>
                <c:pt idx="169">
                  <c:v>82.445139387671205</c:v>
                </c:pt>
                <c:pt idx="170">
                  <c:v>82.915626306086295</c:v>
                </c:pt>
                <c:pt idx="171">
                  <c:v>83.646856098996096</c:v>
                </c:pt>
                <c:pt idx="172">
                  <c:v>84.4094574527671</c:v>
                </c:pt>
                <c:pt idx="173">
                  <c:v>84.764033067508507</c:v>
                </c:pt>
                <c:pt idx="174">
                  <c:v>84.985906467915896</c:v>
                </c:pt>
                <c:pt idx="175">
                  <c:v>85.503300064329807</c:v>
                </c:pt>
                <c:pt idx="176">
                  <c:v>85.483600243414799</c:v>
                </c:pt>
                <c:pt idx="177">
                  <c:v>85.328634876424005</c:v>
                </c:pt>
                <c:pt idx="178">
                  <c:v>85.207305442925104</c:v>
                </c:pt>
                <c:pt idx="179">
                  <c:v>85.171192855367593</c:v>
                </c:pt>
                <c:pt idx="180">
                  <c:v>85.207929641202597</c:v>
                </c:pt>
                <c:pt idx="181">
                  <c:v>85.272618001359405</c:v>
                </c:pt>
                <c:pt idx="182">
                  <c:v>85.618200455894197</c:v>
                </c:pt>
                <c:pt idx="183">
                  <c:v>86.212234200361394</c:v>
                </c:pt>
                <c:pt idx="184">
                  <c:v>86.592014180172498</c:v>
                </c:pt>
                <c:pt idx="185">
                  <c:v>86.775903384884302</c:v>
                </c:pt>
                <c:pt idx="186">
                  <c:v>86.895789891751704</c:v>
                </c:pt>
                <c:pt idx="187">
                  <c:v>87.210745011365901</c:v>
                </c:pt>
                <c:pt idx="188">
                  <c:v>87.223986933063401</c:v>
                </c:pt>
                <c:pt idx="189">
                  <c:v>87.421401734365404</c:v>
                </c:pt>
                <c:pt idx="190">
                  <c:v>87.604716732312099</c:v>
                </c:pt>
                <c:pt idx="191">
                  <c:v>87.802679408463803</c:v>
                </c:pt>
                <c:pt idx="192">
                  <c:v>87.859388624677095</c:v>
                </c:pt>
                <c:pt idx="193">
                  <c:v>88.041892710163907</c:v>
                </c:pt>
                <c:pt idx="194">
                  <c:v>88.252508105720807</c:v>
                </c:pt>
                <c:pt idx="195">
                  <c:v>88.541269905647795</c:v>
                </c:pt>
                <c:pt idx="196">
                  <c:v>88.793873300955198</c:v>
                </c:pt>
                <c:pt idx="197">
                  <c:v>88.806599548318601</c:v>
                </c:pt>
                <c:pt idx="198">
                  <c:v>88.786973421597807</c:v>
                </c:pt>
                <c:pt idx="199">
                  <c:v>88.9203198679444</c:v>
                </c:pt>
                <c:pt idx="200">
                  <c:v>88.666221351806698</c:v>
                </c:pt>
                <c:pt idx="201">
                  <c:v>88.113518454175406</c:v>
                </c:pt>
                <c:pt idx="202">
                  <c:v>87.748147631425795</c:v>
                </c:pt>
                <c:pt idx="203">
                  <c:v>87.460431250948005</c:v>
                </c:pt>
                <c:pt idx="204">
                  <c:v>87.010355978524302</c:v>
                </c:pt>
                <c:pt idx="205">
                  <c:v>86.609781160637297</c:v>
                </c:pt>
                <c:pt idx="206">
                  <c:v>86.654034269264699</c:v>
                </c:pt>
                <c:pt idx="207">
                  <c:v>86.958144059996002</c:v>
                </c:pt>
                <c:pt idx="208">
                  <c:v>87.033317666582505</c:v>
                </c:pt>
                <c:pt idx="209">
                  <c:v>87.163450406060093</c:v>
                </c:pt>
                <c:pt idx="210">
                  <c:v>87.404233707263899</c:v>
                </c:pt>
                <c:pt idx="211">
                  <c:v>87.744436004819505</c:v>
                </c:pt>
                <c:pt idx="212">
                  <c:v>87.734232312369997</c:v>
                </c:pt>
                <c:pt idx="213">
                  <c:v>87.873296879837298</c:v>
                </c:pt>
                <c:pt idx="214">
                  <c:v>88.032954638733997</c:v>
                </c:pt>
                <c:pt idx="215">
                  <c:v>88.127056224229705</c:v>
                </c:pt>
                <c:pt idx="216">
                  <c:v>88.108279910022205</c:v>
                </c:pt>
                <c:pt idx="217">
                  <c:v>88.188768098832995</c:v>
                </c:pt>
                <c:pt idx="218">
                  <c:v>88.358534752585399</c:v>
                </c:pt>
                <c:pt idx="219">
                  <c:v>88.602058183697096</c:v>
                </c:pt>
                <c:pt idx="220">
                  <c:v>88.879600732996707</c:v>
                </c:pt>
                <c:pt idx="221">
                  <c:v>88.782107881221904</c:v>
                </c:pt>
                <c:pt idx="222">
                  <c:v>88.600246345929094</c:v>
                </c:pt>
                <c:pt idx="223">
                  <c:v>88.548162738816799</c:v>
                </c:pt>
                <c:pt idx="224">
                  <c:v>88.157353168238998</c:v>
                </c:pt>
                <c:pt idx="225">
                  <c:v>87.578617490748698</c:v>
                </c:pt>
                <c:pt idx="226">
                  <c:v>87.202715373697401</c:v>
                </c:pt>
                <c:pt idx="227">
                  <c:v>86.808502223329199</c:v>
                </c:pt>
                <c:pt idx="228">
                  <c:v>86.616133129786604</c:v>
                </c:pt>
                <c:pt idx="229">
                  <c:v>86.419060764365199</c:v>
                </c:pt>
                <c:pt idx="230">
                  <c:v>86.352181598627794</c:v>
                </c:pt>
                <c:pt idx="231">
                  <c:v>86.355954668274293</c:v>
                </c:pt>
                <c:pt idx="232">
                  <c:v>86.340827271563995</c:v>
                </c:pt>
                <c:pt idx="233">
                  <c:v>86.605202007513597</c:v>
                </c:pt>
                <c:pt idx="234">
                  <c:v>86.984978305035298</c:v>
                </c:pt>
                <c:pt idx="235">
                  <c:v>87.477437782146495</c:v>
                </c:pt>
                <c:pt idx="236">
                  <c:v>87.361923904573104</c:v>
                </c:pt>
                <c:pt idx="237">
                  <c:v>87.363877780765904</c:v>
                </c:pt>
                <c:pt idx="238">
                  <c:v>87.315969078945102</c:v>
                </c:pt>
                <c:pt idx="239">
                  <c:v>87.154933828394107</c:v>
                </c:pt>
                <c:pt idx="240">
                  <c:v>86.858013005025299</c:v>
                </c:pt>
                <c:pt idx="241">
                  <c:v>86.575827867218294</c:v>
                </c:pt>
                <c:pt idx="242">
                  <c:v>86.387229927000703</c:v>
                </c:pt>
                <c:pt idx="243">
                  <c:v>86.287589114611706</c:v>
                </c:pt>
                <c:pt idx="244">
                  <c:v>86.1662309432445</c:v>
                </c:pt>
                <c:pt idx="245">
                  <c:v>86.053215790587998</c:v>
                </c:pt>
                <c:pt idx="246">
                  <c:v>85.946931100374698</c:v>
                </c:pt>
                <c:pt idx="247">
                  <c:v>86.083092120119602</c:v>
                </c:pt>
                <c:pt idx="248">
                  <c:v>85.898394289347095</c:v>
                </c:pt>
                <c:pt idx="249">
                  <c:v>85.4169514300728</c:v>
                </c:pt>
                <c:pt idx="250">
                  <c:v>85.292722889650804</c:v>
                </c:pt>
                <c:pt idx="251">
                  <c:v>84.923090442299696</c:v>
                </c:pt>
                <c:pt idx="252">
                  <c:v>84.799967309675793</c:v>
                </c:pt>
                <c:pt idx="253">
                  <c:v>84.716183602724598</c:v>
                </c:pt>
                <c:pt idx="254">
                  <c:v>84.721044879270806</c:v>
                </c:pt>
                <c:pt idx="255">
                  <c:v>84.720776145584296</c:v>
                </c:pt>
                <c:pt idx="256">
                  <c:v>84.732059100115904</c:v>
                </c:pt>
                <c:pt idx="257">
                  <c:v>84.727714002621099</c:v>
                </c:pt>
                <c:pt idx="258">
                  <c:v>84.908257125234201</c:v>
                </c:pt>
                <c:pt idx="259">
                  <c:v>84.783877645983495</c:v>
                </c:pt>
                <c:pt idx="260">
                  <c:v>84.623262358993102</c:v>
                </c:pt>
                <c:pt idx="261">
                  <c:v>84.669929345291393</c:v>
                </c:pt>
                <c:pt idx="262">
                  <c:v>84.504474416975796</c:v>
                </c:pt>
                <c:pt idx="263">
                  <c:v>84.615185999242996</c:v>
                </c:pt>
                <c:pt idx="264">
                  <c:v>84.550072366416003</c:v>
                </c:pt>
                <c:pt idx="265">
                  <c:v>84.574283744462406</c:v>
                </c:pt>
                <c:pt idx="266">
                  <c:v>84.682626174297596</c:v>
                </c:pt>
                <c:pt idx="267">
                  <c:v>84.869050029342901</c:v>
                </c:pt>
                <c:pt idx="268">
                  <c:v>85.035614155588306</c:v>
                </c:pt>
                <c:pt idx="269">
                  <c:v>85.216478500609597</c:v>
                </c:pt>
                <c:pt idx="270">
                  <c:v>85.507389561358707</c:v>
                </c:pt>
                <c:pt idx="271">
                  <c:v>86.019148961448906</c:v>
                </c:pt>
                <c:pt idx="272">
                  <c:v>85.753364452565705</c:v>
                </c:pt>
                <c:pt idx="273">
                  <c:v>85.107552251298898</c:v>
                </c:pt>
                <c:pt idx="274">
                  <c:v>84.595666499394099</c:v>
                </c:pt>
                <c:pt idx="275">
                  <c:v>83.907808752321998</c:v>
                </c:pt>
                <c:pt idx="276">
                  <c:v>83.577525769198004</c:v>
                </c:pt>
                <c:pt idx="277">
                  <c:v>83.186958058785194</c:v>
                </c:pt>
                <c:pt idx="278">
                  <c:v>83.261642010148705</c:v>
                </c:pt>
                <c:pt idx="279">
                  <c:v>83.603055687459104</c:v>
                </c:pt>
                <c:pt idx="280">
                  <c:v>83.766506502259602</c:v>
                </c:pt>
                <c:pt idx="281">
                  <c:v>84.090319759002796</c:v>
                </c:pt>
                <c:pt idx="282">
                  <c:v>84.577750385474005</c:v>
                </c:pt>
                <c:pt idx="283">
                  <c:v>84.821061210068805</c:v>
                </c:pt>
                <c:pt idx="284">
                  <c:v>84.974069940887304</c:v>
                </c:pt>
                <c:pt idx="285">
                  <c:v>85.250725040799097</c:v>
                </c:pt>
                <c:pt idx="286">
                  <c:v>85.277805617380196</c:v>
                </c:pt>
                <c:pt idx="287">
                  <c:v>85.498147855736903</c:v>
                </c:pt>
                <c:pt idx="288">
                  <c:v>85.569338780220093</c:v>
                </c:pt>
                <c:pt idx="289">
                  <c:v>85.719774920315103</c:v>
                </c:pt>
                <c:pt idx="290">
                  <c:v>85.681548087745099</c:v>
                </c:pt>
                <c:pt idx="291">
                  <c:v>85.601673908106704</c:v>
                </c:pt>
                <c:pt idx="292">
                  <c:v>85.505969802075597</c:v>
                </c:pt>
                <c:pt idx="293">
                  <c:v>85.400226743995802</c:v>
                </c:pt>
                <c:pt idx="294">
                  <c:v>85.296396706770594</c:v>
                </c:pt>
                <c:pt idx="295">
                  <c:v>85.441538595517997</c:v>
                </c:pt>
                <c:pt idx="296">
                  <c:v>85.304776862972503</c:v>
                </c:pt>
                <c:pt idx="297">
                  <c:v>85.160893615811702</c:v>
                </c:pt>
                <c:pt idx="298">
                  <c:v>85.057686337378598</c:v>
                </c:pt>
                <c:pt idx="299">
                  <c:v>84.712790760272199</c:v>
                </c:pt>
                <c:pt idx="300">
                  <c:v>84.555646264541394</c:v>
                </c:pt>
                <c:pt idx="301">
                  <c:v>84.437590996486307</c:v>
                </c:pt>
                <c:pt idx="302">
                  <c:v>84.408127601035602</c:v>
                </c:pt>
                <c:pt idx="303">
                  <c:v>84.425842394377796</c:v>
                </c:pt>
                <c:pt idx="304">
                  <c:v>84.431416211854497</c:v>
                </c:pt>
                <c:pt idx="305">
                  <c:v>84.558846262999893</c:v>
                </c:pt>
                <c:pt idx="306">
                  <c:v>84.694488547369403</c:v>
                </c:pt>
                <c:pt idx="307">
                  <c:v>85.102559204875107</c:v>
                </c:pt>
                <c:pt idx="308">
                  <c:v>84.895680208575499</c:v>
                </c:pt>
                <c:pt idx="309">
                  <c:v>84.924365082023996</c:v>
                </c:pt>
                <c:pt idx="310">
                  <c:v>84.984112574155802</c:v>
                </c:pt>
                <c:pt idx="311">
                  <c:v>85.142819439696893</c:v>
                </c:pt>
                <c:pt idx="312">
                  <c:v>85.095925228439299</c:v>
                </c:pt>
                <c:pt idx="313">
                  <c:v>85.149128068806604</c:v>
                </c:pt>
                <c:pt idx="314">
                  <c:v>85.158886437995506</c:v>
                </c:pt>
                <c:pt idx="315">
                  <c:v>85.127922860399295</c:v>
                </c:pt>
                <c:pt idx="316">
                  <c:v>85.046754494604798</c:v>
                </c:pt>
                <c:pt idx="317">
                  <c:v>84.972174012915701</c:v>
                </c:pt>
                <c:pt idx="318">
                  <c:v>84.901131562661106</c:v>
                </c:pt>
                <c:pt idx="319">
                  <c:v>85.093906143492703</c:v>
                </c:pt>
                <c:pt idx="320">
                  <c:v>85.031415189639304</c:v>
                </c:pt>
                <c:pt idx="321">
                  <c:v>84.929379215051497</c:v>
                </c:pt>
                <c:pt idx="322">
                  <c:v>84.858941076072099</c:v>
                </c:pt>
                <c:pt idx="323">
                  <c:v>84.420334655207995</c:v>
                </c:pt>
                <c:pt idx="324">
                  <c:v>84.1954223470714</c:v>
                </c:pt>
                <c:pt idx="325">
                  <c:v>84.128350496392002</c:v>
                </c:pt>
                <c:pt idx="326">
                  <c:v>84.082044187308696</c:v>
                </c:pt>
                <c:pt idx="327">
                  <c:v>84.085764362677196</c:v>
                </c:pt>
                <c:pt idx="328">
                  <c:v>84.110788704387602</c:v>
                </c:pt>
                <c:pt idx="329">
                  <c:v>84.028074483106096</c:v>
                </c:pt>
                <c:pt idx="330">
                  <c:v>83.969363659615297</c:v>
                </c:pt>
                <c:pt idx="331">
                  <c:v>84.215816135765905</c:v>
                </c:pt>
                <c:pt idx="332">
                  <c:v>83.919143367458503</c:v>
                </c:pt>
                <c:pt idx="333">
                  <c:v>83.844598934985299</c:v>
                </c:pt>
                <c:pt idx="334">
                  <c:v>83.809883500196506</c:v>
                </c:pt>
                <c:pt idx="335">
                  <c:v>83.883865892516496</c:v>
                </c:pt>
                <c:pt idx="336">
                  <c:v>83.746903578341801</c:v>
                </c:pt>
                <c:pt idx="337">
                  <c:v>83.692311050707303</c:v>
                </c:pt>
                <c:pt idx="338">
                  <c:v>83.528829990827802</c:v>
                </c:pt>
                <c:pt idx="339">
                  <c:v>83.2895553997337</c:v>
                </c:pt>
                <c:pt idx="340">
                  <c:v>83.076409845577402</c:v>
                </c:pt>
                <c:pt idx="341">
                  <c:v>82.986357153481194</c:v>
                </c:pt>
                <c:pt idx="342">
                  <c:v>83.004780451469301</c:v>
                </c:pt>
                <c:pt idx="343">
                  <c:v>83.162199377220006</c:v>
                </c:pt>
                <c:pt idx="344">
                  <c:v>83.117232684856305</c:v>
                </c:pt>
                <c:pt idx="345">
                  <c:v>83.457887163625003</c:v>
                </c:pt>
                <c:pt idx="346">
                  <c:v>83.675718206447499</c:v>
                </c:pt>
                <c:pt idx="347">
                  <c:v>83.544630886003105</c:v>
                </c:pt>
                <c:pt idx="348">
                  <c:v>83.814397307978695</c:v>
                </c:pt>
                <c:pt idx="349">
                  <c:v>84.055837994324406</c:v>
                </c:pt>
                <c:pt idx="350">
                  <c:v>84.313413290024997</c:v>
                </c:pt>
                <c:pt idx="351">
                  <c:v>84.591528582366394</c:v>
                </c:pt>
                <c:pt idx="352">
                  <c:v>84.849444769591102</c:v>
                </c:pt>
                <c:pt idx="353">
                  <c:v>85.112786142198402</c:v>
                </c:pt>
                <c:pt idx="354">
                  <c:v>85.294720278200998</c:v>
                </c:pt>
                <c:pt idx="355">
                  <c:v>85.670876117382505</c:v>
                </c:pt>
                <c:pt idx="356">
                  <c:v>85.6527977361213</c:v>
                </c:pt>
                <c:pt idx="357">
                  <c:v>85.766623143553801</c:v>
                </c:pt>
                <c:pt idx="358">
                  <c:v>85.856896739806501</c:v>
                </c:pt>
                <c:pt idx="359">
                  <c:v>85.914961977127405</c:v>
                </c:pt>
                <c:pt idx="360">
                  <c:v>85.749929138419304</c:v>
                </c:pt>
                <c:pt idx="361">
                  <c:v>85.672282219174093</c:v>
                </c:pt>
                <c:pt idx="362">
                  <c:v>85.737342416428902</c:v>
                </c:pt>
                <c:pt idx="363">
                  <c:v>85.838675883895903</c:v>
                </c:pt>
                <c:pt idx="364">
                  <c:v>85.965302651230502</c:v>
                </c:pt>
                <c:pt idx="365">
                  <c:v>86.029862207834299</c:v>
                </c:pt>
                <c:pt idx="366">
                  <c:v>85.975317960272207</c:v>
                </c:pt>
                <c:pt idx="367">
                  <c:v>86.115092029324899</c:v>
                </c:pt>
                <c:pt idx="368">
                  <c:v>86.168270547924493</c:v>
                </c:pt>
                <c:pt idx="369">
                  <c:v>86.189301096047203</c:v>
                </c:pt>
                <c:pt idx="370">
                  <c:v>86.142840674055407</c:v>
                </c:pt>
                <c:pt idx="371">
                  <c:v>86.020612195560204</c:v>
                </c:pt>
                <c:pt idx="372">
                  <c:v>86.007840151481403</c:v>
                </c:pt>
                <c:pt idx="373">
                  <c:v>85.790657921836896</c:v>
                </c:pt>
                <c:pt idx="374">
                  <c:v>85.812460274728906</c:v>
                </c:pt>
                <c:pt idx="375">
                  <c:v>86.015759488661701</c:v>
                </c:pt>
                <c:pt idx="376">
                  <c:v>86.054879551553199</c:v>
                </c:pt>
                <c:pt idx="377">
                  <c:v>86.151743438041194</c:v>
                </c:pt>
                <c:pt idx="378">
                  <c:v>86.328388848899806</c:v>
                </c:pt>
                <c:pt idx="379">
                  <c:v>86.655489141465495</c:v>
                </c:pt>
                <c:pt idx="380">
                  <c:v>86.4653445012068</c:v>
                </c:pt>
                <c:pt idx="381">
                  <c:v>86.422701193131303</c:v>
                </c:pt>
                <c:pt idx="382">
                  <c:v>86.413734129904498</c:v>
                </c:pt>
                <c:pt idx="383">
                  <c:v>86.460569357747602</c:v>
                </c:pt>
                <c:pt idx="384">
                  <c:v>86.345194943838806</c:v>
                </c:pt>
                <c:pt idx="385">
                  <c:v>86.295097502692101</c:v>
                </c:pt>
                <c:pt idx="386">
                  <c:v>86.128503623519904</c:v>
                </c:pt>
                <c:pt idx="387">
                  <c:v>85.950536073064498</c:v>
                </c:pt>
                <c:pt idx="388">
                  <c:v>85.761376014186396</c:v>
                </c:pt>
                <c:pt idx="389">
                  <c:v>85.514348104920501</c:v>
                </c:pt>
                <c:pt idx="390">
                  <c:v>85.244372474260004</c:v>
                </c:pt>
                <c:pt idx="391">
                  <c:v>85.3028437993935</c:v>
                </c:pt>
                <c:pt idx="392">
                  <c:v>85.295363540688101</c:v>
                </c:pt>
                <c:pt idx="393">
                  <c:v>85.659562442553593</c:v>
                </c:pt>
                <c:pt idx="394">
                  <c:v>85.874955625411204</c:v>
                </c:pt>
                <c:pt idx="395">
                  <c:v>86.025267260365197</c:v>
                </c:pt>
                <c:pt idx="396">
                  <c:v>86.327561769656796</c:v>
                </c:pt>
                <c:pt idx="397">
                  <c:v>86.642784264049695</c:v>
                </c:pt>
                <c:pt idx="398">
                  <c:v>86.842447323551795</c:v>
                </c:pt>
                <c:pt idx="399">
                  <c:v>87.005378466705295</c:v>
                </c:pt>
                <c:pt idx="400">
                  <c:v>87.166633811430799</c:v>
                </c:pt>
                <c:pt idx="401">
                  <c:v>87.295686122929496</c:v>
                </c:pt>
                <c:pt idx="402">
                  <c:v>87.345261821728002</c:v>
                </c:pt>
                <c:pt idx="403">
                  <c:v>87.471867242565295</c:v>
                </c:pt>
                <c:pt idx="404">
                  <c:v>87.582785188615603</c:v>
                </c:pt>
                <c:pt idx="405">
                  <c:v>87.689874005990703</c:v>
                </c:pt>
                <c:pt idx="406">
                  <c:v>87.852933686916302</c:v>
                </c:pt>
                <c:pt idx="407">
                  <c:v>88.039590831508804</c:v>
                </c:pt>
                <c:pt idx="408">
                  <c:v>88.226205379642707</c:v>
                </c:pt>
                <c:pt idx="409">
                  <c:v>88.417971132425393</c:v>
                </c:pt>
                <c:pt idx="410">
                  <c:v>88.516989031792903</c:v>
                </c:pt>
                <c:pt idx="411">
                  <c:v>88.554974294364001</c:v>
                </c:pt>
                <c:pt idx="412">
                  <c:v>88.603174195059694</c:v>
                </c:pt>
                <c:pt idx="413">
                  <c:v>88.509978334658996</c:v>
                </c:pt>
                <c:pt idx="414">
                  <c:v>88.397796616052503</c:v>
                </c:pt>
                <c:pt idx="415">
                  <c:v>88.278655992583197</c:v>
                </c:pt>
                <c:pt idx="416">
                  <c:v>88.086893867186802</c:v>
                </c:pt>
                <c:pt idx="417">
                  <c:v>87.5960546597925</c:v>
                </c:pt>
                <c:pt idx="418">
                  <c:v>87.285119249188298</c:v>
                </c:pt>
                <c:pt idx="419">
                  <c:v>86.918506951613395</c:v>
                </c:pt>
                <c:pt idx="420">
                  <c:v>86.641473912314893</c:v>
                </c:pt>
                <c:pt idx="421">
                  <c:v>86.373452593349796</c:v>
                </c:pt>
                <c:pt idx="422">
                  <c:v>86.109438642516395</c:v>
                </c:pt>
                <c:pt idx="423">
                  <c:v>85.882714605680505</c:v>
                </c:pt>
                <c:pt idx="424">
                  <c:v>85.626543552688403</c:v>
                </c:pt>
                <c:pt idx="425">
                  <c:v>85.516907946717296</c:v>
                </c:pt>
                <c:pt idx="426">
                  <c:v>85.522713819864094</c:v>
                </c:pt>
                <c:pt idx="427">
                  <c:v>85.580407546705004</c:v>
                </c:pt>
                <c:pt idx="428">
                  <c:v>85.387086246357001</c:v>
                </c:pt>
                <c:pt idx="429">
                  <c:v>85.288175127417503</c:v>
                </c:pt>
                <c:pt idx="430">
                  <c:v>85.253843671574998</c:v>
                </c:pt>
                <c:pt idx="431">
                  <c:v>85.287269832749601</c:v>
                </c:pt>
                <c:pt idx="432">
                  <c:v>85.338070520753405</c:v>
                </c:pt>
                <c:pt idx="433">
                  <c:v>85.391306803834496</c:v>
                </c:pt>
                <c:pt idx="434">
                  <c:v>85.560292595770406</c:v>
                </c:pt>
                <c:pt idx="435">
                  <c:v>85.685534917709504</c:v>
                </c:pt>
                <c:pt idx="436">
                  <c:v>85.806633008986793</c:v>
                </c:pt>
                <c:pt idx="437">
                  <c:v>86.026570586852699</c:v>
                </c:pt>
                <c:pt idx="438">
                  <c:v>86.278584596766507</c:v>
                </c:pt>
                <c:pt idx="439">
                  <c:v>86.470593685861402</c:v>
                </c:pt>
                <c:pt idx="440">
                  <c:v>86.617005673064796</c:v>
                </c:pt>
                <c:pt idx="441">
                  <c:v>86.163649772064801</c:v>
                </c:pt>
                <c:pt idx="442">
                  <c:v>86.020266810683296</c:v>
                </c:pt>
                <c:pt idx="443">
                  <c:v>85.974038630767296</c:v>
                </c:pt>
                <c:pt idx="444">
                  <c:v>85.779998619285493</c:v>
                </c:pt>
                <c:pt idx="445">
                  <c:v>85.6674154836019</c:v>
                </c:pt>
                <c:pt idx="446">
                  <c:v>85.709413549134297</c:v>
                </c:pt>
                <c:pt idx="447">
                  <c:v>85.935878108673805</c:v>
                </c:pt>
                <c:pt idx="448">
                  <c:v>85.842776182495001</c:v>
                </c:pt>
                <c:pt idx="449">
                  <c:v>86.043212227394307</c:v>
                </c:pt>
                <c:pt idx="450">
                  <c:v>86.264856779261095</c:v>
                </c:pt>
                <c:pt idx="451">
                  <c:v>86.479704754648395</c:v>
                </c:pt>
                <c:pt idx="452">
                  <c:v>86.725297380986504</c:v>
                </c:pt>
                <c:pt idx="453">
                  <c:v>87.004946584312705</c:v>
                </c:pt>
                <c:pt idx="454">
                  <c:v>87.239902401544896</c:v>
                </c:pt>
                <c:pt idx="455">
                  <c:v>87.403642478976394</c:v>
                </c:pt>
                <c:pt idx="456">
                  <c:v>87.484732687510501</c:v>
                </c:pt>
                <c:pt idx="457">
                  <c:v>87.645704161121202</c:v>
                </c:pt>
                <c:pt idx="458">
                  <c:v>87.872958859740294</c:v>
                </c:pt>
                <c:pt idx="459">
                  <c:v>88.138421197197502</c:v>
                </c:pt>
                <c:pt idx="460">
                  <c:v>88.3657509060357</c:v>
                </c:pt>
                <c:pt idx="461">
                  <c:v>88.540693189433995</c:v>
                </c:pt>
                <c:pt idx="462">
                  <c:v>88.633861619165103</c:v>
                </c:pt>
                <c:pt idx="463">
                  <c:v>88.772872033258494</c:v>
                </c:pt>
                <c:pt idx="464">
                  <c:v>88.717120490654906</c:v>
                </c:pt>
                <c:pt idx="465">
                  <c:v>88.410918055894896</c:v>
                </c:pt>
                <c:pt idx="466">
                  <c:v>88.220992154723604</c:v>
                </c:pt>
                <c:pt idx="467">
                  <c:v>88.050116121947099</c:v>
                </c:pt>
                <c:pt idx="468">
                  <c:v>87.736075781344894</c:v>
                </c:pt>
                <c:pt idx="469">
                  <c:v>87.5128936680794</c:v>
                </c:pt>
                <c:pt idx="470">
                  <c:v>87.501591164161297</c:v>
                </c:pt>
                <c:pt idx="471">
                  <c:v>87.7057393225776</c:v>
                </c:pt>
                <c:pt idx="472">
                  <c:v>87.726827353618006</c:v>
                </c:pt>
                <c:pt idx="473">
                  <c:v>87.836429515849801</c:v>
                </c:pt>
                <c:pt idx="474">
                  <c:v>87.995290502777806</c:v>
                </c:pt>
                <c:pt idx="475">
                  <c:v>88.234776191421204</c:v>
                </c:pt>
                <c:pt idx="476">
                  <c:v>88.374680315783394</c:v>
                </c:pt>
                <c:pt idx="477">
                  <c:v>88.543695620387595</c:v>
                </c:pt>
                <c:pt idx="478">
                  <c:v>88.702799805288393</c:v>
                </c:pt>
                <c:pt idx="479">
                  <c:v>88.879601236298498</c:v>
                </c:pt>
                <c:pt idx="480">
                  <c:v>89.062170086710793</c:v>
                </c:pt>
                <c:pt idx="481">
                  <c:v>89.2476030103971</c:v>
                </c:pt>
                <c:pt idx="482">
                  <c:v>89.361997641933797</c:v>
                </c:pt>
                <c:pt idx="483">
                  <c:v>89.428144532311507</c:v>
                </c:pt>
                <c:pt idx="484">
                  <c:v>89.444844769445396</c:v>
                </c:pt>
                <c:pt idx="485">
                  <c:v>89.390435941952205</c:v>
                </c:pt>
                <c:pt idx="486">
                  <c:v>89.292788731653303</c:v>
                </c:pt>
                <c:pt idx="487">
                  <c:v>89.2150611161494</c:v>
                </c:pt>
                <c:pt idx="488">
                  <c:v>88.812685600152705</c:v>
                </c:pt>
                <c:pt idx="489">
                  <c:v>88.155189116414306</c:v>
                </c:pt>
                <c:pt idx="490">
                  <c:v>87.520208837286205</c:v>
                </c:pt>
                <c:pt idx="491">
                  <c:v>87.015897413707293</c:v>
                </c:pt>
                <c:pt idx="492">
                  <c:v>86.668902318118</c:v>
                </c:pt>
                <c:pt idx="493">
                  <c:v>86.318840805505602</c:v>
                </c:pt>
                <c:pt idx="494">
                  <c:v>86.262064130981798</c:v>
                </c:pt>
                <c:pt idx="495">
                  <c:v>86.434705489181795</c:v>
                </c:pt>
                <c:pt idx="496">
                  <c:v>86.402804597110105</c:v>
                </c:pt>
                <c:pt idx="497">
                  <c:v>86.547611241090493</c:v>
                </c:pt>
                <c:pt idx="498">
                  <c:v>86.756843825175295</c:v>
                </c:pt>
                <c:pt idx="499">
                  <c:v>86.947492536436997</c:v>
                </c:pt>
                <c:pt idx="500">
                  <c:v>86.931014160824304</c:v>
                </c:pt>
                <c:pt idx="501">
                  <c:v>86.970404859869902</c:v>
                </c:pt>
                <c:pt idx="502">
                  <c:v>87.058520098668396</c:v>
                </c:pt>
                <c:pt idx="503">
                  <c:v>87.075051627529305</c:v>
                </c:pt>
                <c:pt idx="504">
                  <c:v>87.099566925407899</c:v>
                </c:pt>
                <c:pt idx="505">
                  <c:v>87.164211935728005</c:v>
                </c:pt>
                <c:pt idx="506">
                  <c:v>87.176688593313798</c:v>
                </c:pt>
                <c:pt idx="507">
                  <c:v>87.192778828111202</c:v>
                </c:pt>
                <c:pt idx="508">
                  <c:v>87.241838073120505</c:v>
                </c:pt>
                <c:pt idx="509">
                  <c:v>87.276842457252002</c:v>
                </c:pt>
                <c:pt idx="510">
                  <c:v>87.304550975206794</c:v>
                </c:pt>
                <c:pt idx="511">
                  <c:v>87.398375058245307</c:v>
                </c:pt>
                <c:pt idx="512">
                  <c:v>87.3476816721776</c:v>
                </c:pt>
                <c:pt idx="513">
                  <c:v>87.234265424405507</c:v>
                </c:pt>
                <c:pt idx="514">
                  <c:v>87.0001165284351</c:v>
                </c:pt>
                <c:pt idx="515">
                  <c:v>86.793478816711698</c:v>
                </c:pt>
                <c:pt idx="516">
                  <c:v>86.572535561639896</c:v>
                </c:pt>
                <c:pt idx="517">
                  <c:v>86.409393677661299</c:v>
                </c:pt>
                <c:pt idx="518">
                  <c:v>86.414317701682194</c:v>
                </c:pt>
                <c:pt idx="519">
                  <c:v>86.404268490948894</c:v>
                </c:pt>
                <c:pt idx="520">
                  <c:v>86.437652783826096</c:v>
                </c:pt>
                <c:pt idx="521">
                  <c:v>86.538119459113204</c:v>
                </c:pt>
                <c:pt idx="522">
                  <c:v>86.684330702723997</c:v>
                </c:pt>
                <c:pt idx="523">
                  <c:v>86.820094025049201</c:v>
                </c:pt>
                <c:pt idx="524">
                  <c:v>86.948463184210993</c:v>
                </c:pt>
                <c:pt idx="525">
                  <c:v>87.076607118881299</c:v>
                </c:pt>
                <c:pt idx="526">
                  <c:v>87.201050753605003</c:v>
                </c:pt>
                <c:pt idx="527">
                  <c:v>87.228868374892897</c:v>
                </c:pt>
                <c:pt idx="528">
                  <c:v>87.2934576160782</c:v>
                </c:pt>
                <c:pt idx="529">
                  <c:v>87.383429261367596</c:v>
                </c:pt>
                <c:pt idx="530">
                  <c:v>87.475770384673993</c:v>
                </c:pt>
                <c:pt idx="531">
                  <c:v>87.481141696406596</c:v>
                </c:pt>
                <c:pt idx="532">
                  <c:v>87.542952758798606</c:v>
                </c:pt>
                <c:pt idx="533">
                  <c:v>87.659476329696602</c:v>
                </c:pt>
                <c:pt idx="534">
                  <c:v>87.797778507706994</c:v>
                </c:pt>
                <c:pt idx="535">
                  <c:v>87.951992034586993</c:v>
                </c:pt>
                <c:pt idx="536">
                  <c:v>87.699625819881405</c:v>
                </c:pt>
                <c:pt idx="537">
                  <c:v>86.999623818069196</c:v>
                </c:pt>
                <c:pt idx="538">
                  <c:v>86.344818627859098</c:v>
                </c:pt>
                <c:pt idx="539">
                  <c:v>86.108575576014402</c:v>
                </c:pt>
                <c:pt idx="540">
                  <c:v>85.814813701838105</c:v>
                </c:pt>
                <c:pt idx="541">
                  <c:v>85.651956556611296</c:v>
                </c:pt>
                <c:pt idx="542">
                  <c:v>85.872371580979504</c:v>
                </c:pt>
                <c:pt idx="543">
                  <c:v>86.183853547909393</c:v>
                </c:pt>
                <c:pt idx="544">
                  <c:v>86.413845394915896</c:v>
                </c:pt>
                <c:pt idx="545">
                  <c:v>86.572862963928401</c:v>
                </c:pt>
                <c:pt idx="546">
                  <c:v>86.844992592567394</c:v>
                </c:pt>
                <c:pt idx="547">
                  <c:v>87.159868483185406</c:v>
                </c:pt>
                <c:pt idx="548">
                  <c:v>87.181178521323403</c:v>
                </c:pt>
                <c:pt idx="549">
                  <c:v>87.298958201216294</c:v>
                </c:pt>
                <c:pt idx="550">
                  <c:v>87.419578571297507</c:v>
                </c:pt>
                <c:pt idx="551">
                  <c:v>87.484389738038203</c:v>
                </c:pt>
                <c:pt idx="552">
                  <c:v>87.511836633891505</c:v>
                </c:pt>
                <c:pt idx="553">
                  <c:v>87.559358527909495</c:v>
                </c:pt>
                <c:pt idx="554">
                  <c:v>87.639331457897498</c:v>
                </c:pt>
                <c:pt idx="555">
                  <c:v>87.728087486746105</c:v>
                </c:pt>
                <c:pt idx="556">
                  <c:v>87.8180163612451</c:v>
                </c:pt>
                <c:pt idx="557">
                  <c:v>87.740804989219896</c:v>
                </c:pt>
                <c:pt idx="558">
                  <c:v>87.632192131328907</c:v>
                </c:pt>
                <c:pt idx="559">
                  <c:v>87.511890182692298</c:v>
                </c:pt>
                <c:pt idx="560">
                  <c:v>87.368012447903197</c:v>
                </c:pt>
                <c:pt idx="561">
                  <c:v>86.918767488406303</c:v>
                </c:pt>
                <c:pt idx="562">
                  <c:v>86.567311582638098</c:v>
                </c:pt>
                <c:pt idx="563">
                  <c:v>86.433623790380096</c:v>
                </c:pt>
                <c:pt idx="564">
                  <c:v>86.338700642101202</c:v>
                </c:pt>
                <c:pt idx="565">
                  <c:v>86.348564080130302</c:v>
                </c:pt>
                <c:pt idx="566">
                  <c:v>86.346892926501695</c:v>
                </c:pt>
                <c:pt idx="567">
                  <c:v>86.467951205522496</c:v>
                </c:pt>
                <c:pt idx="568">
                  <c:v>86.567565552168602</c:v>
                </c:pt>
                <c:pt idx="569">
                  <c:v>86.580658688557605</c:v>
                </c:pt>
                <c:pt idx="570">
                  <c:v>86.599331035523207</c:v>
                </c:pt>
                <c:pt idx="571">
                  <c:v>86.7319414271483</c:v>
                </c:pt>
                <c:pt idx="572">
                  <c:v>86.6756498929781</c:v>
                </c:pt>
                <c:pt idx="573">
                  <c:v>86.775615582854201</c:v>
                </c:pt>
                <c:pt idx="574">
                  <c:v>86.875919050194696</c:v>
                </c:pt>
                <c:pt idx="575">
                  <c:v>86.943929994387801</c:v>
                </c:pt>
                <c:pt idx="576">
                  <c:v>86.935072955061997</c:v>
                </c:pt>
                <c:pt idx="577">
                  <c:v>86.968102741976793</c:v>
                </c:pt>
                <c:pt idx="578">
                  <c:v>86.995508253281301</c:v>
                </c:pt>
                <c:pt idx="579">
                  <c:v>86.996402595058399</c:v>
                </c:pt>
                <c:pt idx="580">
                  <c:v>87.014323308920893</c:v>
                </c:pt>
                <c:pt idx="581">
                  <c:v>87.125037582450005</c:v>
                </c:pt>
                <c:pt idx="582">
                  <c:v>87.223201265266397</c:v>
                </c:pt>
                <c:pt idx="583">
                  <c:v>87.284392466872404</c:v>
                </c:pt>
                <c:pt idx="584">
                  <c:v>87.442317253008</c:v>
                </c:pt>
                <c:pt idx="585">
                  <c:v>87.227515809448505</c:v>
                </c:pt>
                <c:pt idx="586">
                  <c:v>87.175537739762206</c:v>
                </c:pt>
                <c:pt idx="587">
                  <c:v>86.976465454888398</c:v>
                </c:pt>
                <c:pt idx="588">
                  <c:v>86.846567098997696</c:v>
                </c:pt>
                <c:pt idx="589">
                  <c:v>86.7335764336013</c:v>
                </c:pt>
                <c:pt idx="590">
                  <c:v>86.742101300957899</c:v>
                </c:pt>
                <c:pt idx="591">
                  <c:v>86.703230900806204</c:v>
                </c:pt>
                <c:pt idx="592">
                  <c:v>86.661885700937901</c:v>
                </c:pt>
                <c:pt idx="593">
                  <c:v>86.742202737143003</c:v>
                </c:pt>
                <c:pt idx="594">
                  <c:v>86.776749906031498</c:v>
                </c:pt>
                <c:pt idx="595">
                  <c:v>86.875009335598406</c:v>
                </c:pt>
                <c:pt idx="596">
                  <c:v>87.011532324841895</c:v>
                </c:pt>
                <c:pt idx="597">
                  <c:v>87.1257532979117</c:v>
                </c:pt>
                <c:pt idx="598">
                  <c:v>87.251801468924398</c:v>
                </c:pt>
                <c:pt idx="599">
                  <c:v>87.259034158586104</c:v>
                </c:pt>
                <c:pt idx="600">
                  <c:v>87.197367249582001</c:v>
                </c:pt>
                <c:pt idx="601">
                  <c:v>87.149747173045498</c:v>
                </c:pt>
                <c:pt idx="602">
                  <c:v>87.374477930398399</c:v>
                </c:pt>
                <c:pt idx="603">
                  <c:v>87.611106691228201</c:v>
                </c:pt>
                <c:pt idx="604">
                  <c:v>87.914100884609098</c:v>
                </c:pt>
                <c:pt idx="605">
                  <c:v>87.847128921319396</c:v>
                </c:pt>
                <c:pt idx="606">
                  <c:v>87.610432910364807</c:v>
                </c:pt>
                <c:pt idx="607">
                  <c:v>87.383026314981194</c:v>
                </c:pt>
                <c:pt idx="608">
                  <c:v>87.387666642527805</c:v>
                </c:pt>
                <c:pt idx="609">
                  <c:v>87.159849428029503</c:v>
                </c:pt>
                <c:pt idx="610">
                  <c:v>87.015749546903095</c:v>
                </c:pt>
                <c:pt idx="611">
                  <c:v>86.690688259198595</c:v>
                </c:pt>
                <c:pt idx="612">
                  <c:v>86.446145715062102</c:v>
                </c:pt>
                <c:pt idx="613">
                  <c:v>86.171290953178996</c:v>
                </c:pt>
                <c:pt idx="614">
                  <c:v>85.970132958539693</c:v>
                </c:pt>
                <c:pt idx="615">
                  <c:v>85.800926418085197</c:v>
                </c:pt>
                <c:pt idx="616">
                  <c:v>85.632626039163398</c:v>
                </c:pt>
                <c:pt idx="617">
                  <c:v>85.646695361049893</c:v>
                </c:pt>
                <c:pt idx="618">
                  <c:v>85.639084469125194</c:v>
                </c:pt>
                <c:pt idx="619">
                  <c:v>85.628947201975606</c:v>
                </c:pt>
                <c:pt idx="620">
                  <c:v>85.698911037753504</c:v>
                </c:pt>
                <c:pt idx="621">
                  <c:v>85.792253887241998</c:v>
                </c:pt>
                <c:pt idx="622">
                  <c:v>85.884936739943996</c:v>
                </c:pt>
                <c:pt idx="623">
                  <c:v>85.831755072913495</c:v>
                </c:pt>
                <c:pt idx="624">
                  <c:v>85.683385727423499</c:v>
                </c:pt>
                <c:pt idx="625">
                  <c:v>85.561943667332201</c:v>
                </c:pt>
                <c:pt idx="626">
                  <c:v>85.483756553583405</c:v>
                </c:pt>
                <c:pt idx="627">
                  <c:v>85.459278145996194</c:v>
                </c:pt>
                <c:pt idx="628">
                  <c:v>85.409009401274901</c:v>
                </c:pt>
                <c:pt idx="629">
                  <c:v>85.388108810701198</c:v>
                </c:pt>
                <c:pt idx="630">
                  <c:v>85.318962203721696</c:v>
                </c:pt>
                <c:pt idx="631">
                  <c:v>85.298435029217799</c:v>
                </c:pt>
                <c:pt idx="632">
                  <c:v>85.330043488263698</c:v>
                </c:pt>
                <c:pt idx="633">
                  <c:v>85.360402579955803</c:v>
                </c:pt>
                <c:pt idx="634">
                  <c:v>85.022343408023801</c:v>
                </c:pt>
                <c:pt idx="635">
                  <c:v>84.928684845978495</c:v>
                </c:pt>
                <c:pt idx="636">
                  <c:v>84.859549416450903</c:v>
                </c:pt>
                <c:pt idx="637">
                  <c:v>84.789525692148601</c:v>
                </c:pt>
                <c:pt idx="638">
                  <c:v>84.742311705214505</c:v>
                </c:pt>
                <c:pt idx="639">
                  <c:v>84.726825363662002</c:v>
                </c:pt>
                <c:pt idx="640">
                  <c:v>84.698506900215506</c:v>
                </c:pt>
                <c:pt idx="641">
                  <c:v>84.686132864582106</c:v>
                </c:pt>
                <c:pt idx="642">
                  <c:v>84.684904493708402</c:v>
                </c:pt>
                <c:pt idx="643">
                  <c:v>84.686836748047796</c:v>
                </c:pt>
                <c:pt idx="644">
                  <c:v>84.603969323842605</c:v>
                </c:pt>
                <c:pt idx="645">
                  <c:v>84.555871583949994</c:v>
                </c:pt>
                <c:pt idx="646">
                  <c:v>84.462821675753602</c:v>
                </c:pt>
                <c:pt idx="647">
                  <c:v>84.406815499020496</c:v>
                </c:pt>
                <c:pt idx="648">
                  <c:v>84.3934309070019</c:v>
                </c:pt>
                <c:pt idx="649">
                  <c:v>84.367851175353195</c:v>
                </c:pt>
                <c:pt idx="650">
                  <c:v>84.297939613264106</c:v>
                </c:pt>
                <c:pt idx="651">
                  <c:v>84.298733327473997</c:v>
                </c:pt>
                <c:pt idx="652">
                  <c:v>84.306355901277499</c:v>
                </c:pt>
                <c:pt idx="653">
                  <c:v>84.282028942798206</c:v>
                </c:pt>
                <c:pt idx="654">
                  <c:v>84.187370409692406</c:v>
                </c:pt>
                <c:pt idx="655">
                  <c:v>84.241305839217603</c:v>
                </c:pt>
                <c:pt idx="656">
                  <c:v>84.303242401591802</c:v>
                </c:pt>
                <c:pt idx="657">
                  <c:v>84.430892120791398</c:v>
                </c:pt>
                <c:pt idx="658">
                  <c:v>84.243503987270699</c:v>
                </c:pt>
                <c:pt idx="659">
                  <c:v>84.362490975818503</c:v>
                </c:pt>
                <c:pt idx="660">
                  <c:v>84.517361870283096</c:v>
                </c:pt>
                <c:pt idx="661">
                  <c:v>84.673940518611801</c:v>
                </c:pt>
                <c:pt idx="662">
                  <c:v>84.942971956856098</c:v>
                </c:pt>
                <c:pt idx="663">
                  <c:v>85.255807545958504</c:v>
                </c:pt>
                <c:pt idx="664">
                  <c:v>85.510236571220602</c:v>
                </c:pt>
                <c:pt idx="665">
                  <c:v>85.765223820346705</c:v>
                </c:pt>
                <c:pt idx="666">
                  <c:v>86.009808952355399</c:v>
                </c:pt>
                <c:pt idx="667">
                  <c:v>86.209425608852399</c:v>
                </c:pt>
                <c:pt idx="668">
                  <c:v>86.415525052787899</c:v>
                </c:pt>
                <c:pt idx="669">
                  <c:v>86.623898314234594</c:v>
                </c:pt>
                <c:pt idx="670">
                  <c:v>86.757992678894595</c:v>
                </c:pt>
                <c:pt idx="671">
                  <c:v>87.042854350182594</c:v>
                </c:pt>
                <c:pt idx="672">
                  <c:v>87.309529550654403</c:v>
                </c:pt>
                <c:pt idx="673">
                  <c:v>87.651773961179998</c:v>
                </c:pt>
                <c:pt idx="674">
                  <c:v>87.683659369805198</c:v>
                </c:pt>
                <c:pt idx="675">
                  <c:v>87.623399113682297</c:v>
                </c:pt>
                <c:pt idx="676">
                  <c:v>87.518482758497896</c:v>
                </c:pt>
                <c:pt idx="677">
                  <c:v>87.455776416217503</c:v>
                </c:pt>
                <c:pt idx="678">
                  <c:v>87.321568897810494</c:v>
                </c:pt>
                <c:pt idx="679">
                  <c:v>87.248831703922207</c:v>
                </c:pt>
                <c:pt idx="680">
                  <c:v>86.927700164018205</c:v>
                </c:pt>
                <c:pt idx="681">
                  <c:v>86.558610570844294</c:v>
                </c:pt>
                <c:pt idx="682">
                  <c:v>86.129619827358596</c:v>
                </c:pt>
                <c:pt idx="683">
                  <c:v>85.677994678134297</c:v>
                </c:pt>
                <c:pt idx="684">
                  <c:v>85.215486690561704</c:v>
                </c:pt>
                <c:pt idx="685">
                  <c:v>84.744411378442706</c:v>
                </c:pt>
                <c:pt idx="686">
                  <c:v>84.587637050902501</c:v>
                </c:pt>
                <c:pt idx="687">
                  <c:v>84.608761461136595</c:v>
                </c:pt>
                <c:pt idx="688">
                  <c:v>84.594021403479303</c:v>
                </c:pt>
                <c:pt idx="689">
                  <c:v>84.580573661930103</c:v>
                </c:pt>
                <c:pt idx="690">
                  <c:v>84.488612532151706</c:v>
                </c:pt>
                <c:pt idx="691">
                  <c:v>84.388732469527</c:v>
                </c:pt>
                <c:pt idx="692">
                  <c:v>84.359952539320901</c:v>
                </c:pt>
                <c:pt idx="693">
                  <c:v>84.354675187608905</c:v>
                </c:pt>
                <c:pt idx="694">
                  <c:v>84.3491659455632</c:v>
                </c:pt>
                <c:pt idx="695">
                  <c:v>84.339333271182497</c:v>
                </c:pt>
                <c:pt idx="696">
                  <c:v>84.3037331460296</c:v>
                </c:pt>
                <c:pt idx="697">
                  <c:v>84.218393756767796</c:v>
                </c:pt>
                <c:pt idx="698">
                  <c:v>84.548446814846898</c:v>
                </c:pt>
                <c:pt idx="699">
                  <c:v>85.036112446107197</c:v>
                </c:pt>
                <c:pt idx="700">
                  <c:v>85.540338932721099</c:v>
                </c:pt>
                <c:pt idx="701">
                  <c:v>85.799289672206001</c:v>
                </c:pt>
                <c:pt idx="702">
                  <c:v>86.019129816493106</c:v>
                </c:pt>
                <c:pt idx="703">
                  <c:v>86.218952157055895</c:v>
                </c:pt>
                <c:pt idx="704">
                  <c:v>86.549218921427993</c:v>
                </c:pt>
                <c:pt idx="705">
                  <c:v>86.7161583899466</c:v>
                </c:pt>
                <c:pt idx="706">
                  <c:v>86.868543622654499</c:v>
                </c:pt>
                <c:pt idx="707">
                  <c:v>86.861078662222695</c:v>
                </c:pt>
                <c:pt idx="708">
                  <c:v>86.822849705007897</c:v>
                </c:pt>
                <c:pt idx="709">
                  <c:v>86.750106062440594</c:v>
                </c:pt>
                <c:pt idx="710">
                  <c:v>86.962575793344897</c:v>
                </c:pt>
                <c:pt idx="711">
                  <c:v>87.122203925005195</c:v>
                </c:pt>
                <c:pt idx="712">
                  <c:v>87.372670823698499</c:v>
                </c:pt>
                <c:pt idx="713">
                  <c:v>87.543511520282195</c:v>
                </c:pt>
                <c:pt idx="714">
                  <c:v>87.766380224195302</c:v>
                </c:pt>
                <c:pt idx="715">
                  <c:v>87.926285980501902</c:v>
                </c:pt>
                <c:pt idx="716">
                  <c:v>88.095708076715994</c:v>
                </c:pt>
                <c:pt idx="717">
                  <c:v>88.235750164947405</c:v>
                </c:pt>
                <c:pt idx="718">
                  <c:v>88.400985981100803</c:v>
                </c:pt>
                <c:pt idx="719">
                  <c:v>88.483291409603396</c:v>
                </c:pt>
                <c:pt idx="720">
                  <c:v>88.529561501993896</c:v>
                </c:pt>
                <c:pt idx="721">
                  <c:v>88.576059525218</c:v>
                </c:pt>
                <c:pt idx="722">
                  <c:v>88.699391642608305</c:v>
                </c:pt>
                <c:pt idx="723">
                  <c:v>88.877868961721603</c:v>
                </c:pt>
                <c:pt idx="724">
                  <c:v>88.978829410584893</c:v>
                </c:pt>
                <c:pt idx="725">
                  <c:v>89.0609452407367</c:v>
                </c:pt>
                <c:pt idx="726">
                  <c:v>89.103731323143805</c:v>
                </c:pt>
                <c:pt idx="727">
                  <c:v>89.112696231291906</c:v>
                </c:pt>
                <c:pt idx="728">
                  <c:v>88.671324836313502</c:v>
                </c:pt>
                <c:pt idx="729">
                  <c:v>88.0915353802894</c:v>
                </c:pt>
                <c:pt idx="730">
                  <c:v>87.454007702537197</c:v>
                </c:pt>
                <c:pt idx="731">
                  <c:v>87.191013049205495</c:v>
                </c:pt>
                <c:pt idx="732">
                  <c:v>86.955847631751695</c:v>
                </c:pt>
                <c:pt idx="733">
                  <c:v>86.783759424311</c:v>
                </c:pt>
                <c:pt idx="734">
                  <c:v>86.923972271881695</c:v>
                </c:pt>
                <c:pt idx="735">
                  <c:v>87.2612027828105</c:v>
                </c:pt>
                <c:pt idx="736">
                  <c:v>87.608251100704607</c:v>
                </c:pt>
                <c:pt idx="737">
                  <c:v>87.866095969973301</c:v>
                </c:pt>
                <c:pt idx="738">
                  <c:v>88.119643049986493</c:v>
                </c:pt>
                <c:pt idx="739">
                  <c:v>88.355280162430901</c:v>
                </c:pt>
                <c:pt idx="740">
                  <c:v>88.384775896440004</c:v>
                </c:pt>
                <c:pt idx="741">
                  <c:v>88.3686306665915</c:v>
                </c:pt>
                <c:pt idx="742">
                  <c:v>88.330588211549596</c:v>
                </c:pt>
                <c:pt idx="743">
                  <c:v>88.283740261587795</c:v>
                </c:pt>
                <c:pt idx="744">
                  <c:v>88.304717292832194</c:v>
                </c:pt>
                <c:pt idx="745">
                  <c:v>88.352648822249094</c:v>
                </c:pt>
                <c:pt idx="746">
                  <c:v>88.307501411401205</c:v>
                </c:pt>
                <c:pt idx="747">
                  <c:v>88.232465984092499</c:v>
                </c:pt>
                <c:pt idx="748">
                  <c:v>88.160097151493801</c:v>
                </c:pt>
                <c:pt idx="749">
                  <c:v>88.137596881312305</c:v>
                </c:pt>
                <c:pt idx="750">
                  <c:v>88.156661221917304</c:v>
                </c:pt>
                <c:pt idx="751">
                  <c:v>88.232340635228397</c:v>
                </c:pt>
                <c:pt idx="752">
                  <c:v>88.239191880276493</c:v>
                </c:pt>
                <c:pt idx="753">
                  <c:v>88.005833676680595</c:v>
                </c:pt>
                <c:pt idx="754">
                  <c:v>87.7861210884477</c:v>
                </c:pt>
                <c:pt idx="755">
                  <c:v>87.532065008952898</c:v>
                </c:pt>
                <c:pt idx="756">
                  <c:v>87.336547514008799</c:v>
                </c:pt>
                <c:pt idx="757">
                  <c:v>87.145869533112005</c:v>
                </c:pt>
                <c:pt idx="758">
                  <c:v>87.113279789806498</c:v>
                </c:pt>
                <c:pt idx="759">
                  <c:v>87.113760414588896</c:v>
                </c:pt>
                <c:pt idx="760">
                  <c:v>87.060709647662193</c:v>
                </c:pt>
                <c:pt idx="761">
                  <c:v>87.052264351392196</c:v>
                </c:pt>
                <c:pt idx="762">
                  <c:v>87.0440281838695</c:v>
                </c:pt>
                <c:pt idx="763">
                  <c:v>87.054094967567295</c:v>
                </c:pt>
                <c:pt idx="764">
                  <c:v>87.024979756654503</c:v>
                </c:pt>
                <c:pt idx="765">
                  <c:v>87.003547514517805</c:v>
                </c:pt>
                <c:pt idx="766">
                  <c:v>86.899213100762694</c:v>
                </c:pt>
                <c:pt idx="767">
                  <c:v>86.823297808937795</c:v>
                </c:pt>
                <c:pt idx="768">
                  <c:v>86.704488267891193</c:v>
                </c:pt>
                <c:pt idx="769">
                  <c:v>86.632279106167402</c:v>
                </c:pt>
                <c:pt idx="770">
                  <c:v>86.562851287836196</c:v>
                </c:pt>
                <c:pt idx="771">
                  <c:v>86.446553613097606</c:v>
                </c:pt>
                <c:pt idx="772">
                  <c:v>86.358559963569107</c:v>
                </c:pt>
                <c:pt idx="773">
                  <c:v>86.378916295084494</c:v>
                </c:pt>
                <c:pt idx="774">
                  <c:v>86.396603012015902</c:v>
                </c:pt>
                <c:pt idx="775">
                  <c:v>86.4534608939652</c:v>
                </c:pt>
                <c:pt idx="776">
                  <c:v>86.642302815772794</c:v>
                </c:pt>
                <c:pt idx="777">
                  <c:v>86.565813949918194</c:v>
                </c:pt>
                <c:pt idx="778">
                  <c:v>86.389238845046506</c:v>
                </c:pt>
                <c:pt idx="779">
                  <c:v>86.371317993073404</c:v>
                </c:pt>
                <c:pt idx="780">
                  <c:v>86.300493996349999</c:v>
                </c:pt>
                <c:pt idx="781">
                  <c:v>86.256183298694395</c:v>
                </c:pt>
                <c:pt idx="782">
                  <c:v>86.159042995516302</c:v>
                </c:pt>
                <c:pt idx="783">
                  <c:v>86.127714210586305</c:v>
                </c:pt>
                <c:pt idx="784">
                  <c:v>86.102656374772806</c:v>
                </c:pt>
                <c:pt idx="785">
                  <c:v>86.092810691305303</c:v>
                </c:pt>
                <c:pt idx="786">
                  <c:v>86.067492535144893</c:v>
                </c:pt>
                <c:pt idx="787">
                  <c:v>86.055805843311802</c:v>
                </c:pt>
                <c:pt idx="788">
                  <c:v>86.051179900477806</c:v>
                </c:pt>
                <c:pt idx="789">
                  <c:v>86.024236650119406</c:v>
                </c:pt>
                <c:pt idx="790">
                  <c:v>86.010978846132403</c:v>
                </c:pt>
                <c:pt idx="791">
                  <c:v>85.9773844799806</c:v>
                </c:pt>
                <c:pt idx="792">
                  <c:v>85.957290234589294</c:v>
                </c:pt>
                <c:pt idx="793">
                  <c:v>85.925256759050797</c:v>
                </c:pt>
                <c:pt idx="794">
                  <c:v>85.911182952520207</c:v>
                </c:pt>
                <c:pt idx="795">
                  <c:v>85.930344603032196</c:v>
                </c:pt>
                <c:pt idx="796">
                  <c:v>85.999864481025895</c:v>
                </c:pt>
                <c:pt idx="797">
                  <c:v>85.994344532971496</c:v>
                </c:pt>
                <c:pt idx="798">
                  <c:v>85.984349444389196</c:v>
                </c:pt>
                <c:pt idx="799">
                  <c:v>85.965393569510496</c:v>
                </c:pt>
                <c:pt idx="800">
                  <c:v>86.025039677224598</c:v>
                </c:pt>
                <c:pt idx="801">
                  <c:v>85.975334550540495</c:v>
                </c:pt>
                <c:pt idx="802">
                  <c:v>85.856949744324496</c:v>
                </c:pt>
                <c:pt idx="803">
                  <c:v>85.852170277179297</c:v>
                </c:pt>
                <c:pt idx="804">
                  <c:v>85.877234624018399</c:v>
                </c:pt>
                <c:pt idx="805">
                  <c:v>85.885523386696804</c:v>
                </c:pt>
                <c:pt idx="806">
                  <c:v>85.860591374404706</c:v>
                </c:pt>
                <c:pt idx="807">
                  <c:v>85.8267775832187</c:v>
                </c:pt>
                <c:pt idx="808">
                  <c:v>85.792411244706202</c:v>
                </c:pt>
                <c:pt idx="809">
                  <c:v>85.757676028210795</c:v>
                </c:pt>
                <c:pt idx="810">
                  <c:v>85.681325972014605</c:v>
                </c:pt>
                <c:pt idx="811">
                  <c:v>85.633436711651697</c:v>
                </c:pt>
                <c:pt idx="812">
                  <c:v>85.599133790444</c:v>
                </c:pt>
                <c:pt idx="813">
                  <c:v>85.652613921286402</c:v>
                </c:pt>
                <c:pt idx="814">
                  <c:v>85.646247570442</c:v>
                </c:pt>
                <c:pt idx="815">
                  <c:v>85.604660799372894</c:v>
                </c:pt>
                <c:pt idx="816">
                  <c:v>85.470870610697304</c:v>
                </c:pt>
                <c:pt idx="817">
                  <c:v>85.331240471877393</c:v>
                </c:pt>
                <c:pt idx="818">
                  <c:v>85.290469181043093</c:v>
                </c:pt>
                <c:pt idx="819">
                  <c:v>85.282813658753199</c:v>
                </c:pt>
                <c:pt idx="820">
                  <c:v>85.277838266056804</c:v>
                </c:pt>
                <c:pt idx="821">
                  <c:v>85.181500972447793</c:v>
                </c:pt>
                <c:pt idx="822">
                  <c:v>85.0736356362534</c:v>
                </c:pt>
                <c:pt idx="823">
                  <c:v>84.952278719640404</c:v>
                </c:pt>
                <c:pt idx="824">
                  <c:v>84.839941012030295</c:v>
                </c:pt>
                <c:pt idx="825">
                  <c:v>84.641157667406105</c:v>
                </c:pt>
                <c:pt idx="826">
                  <c:v>84.308944459765897</c:v>
                </c:pt>
                <c:pt idx="827">
                  <c:v>84.099930179110302</c:v>
                </c:pt>
                <c:pt idx="828">
                  <c:v>83.882233565126398</c:v>
                </c:pt>
                <c:pt idx="829">
                  <c:v>83.6154181521797</c:v>
                </c:pt>
                <c:pt idx="830">
                  <c:v>83.466316432312098</c:v>
                </c:pt>
                <c:pt idx="831">
                  <c:v>83.363564503940793</c:v>
                </c:pt>
                <c:pt idx="832">
                  <c:v>83.263217829770198</c:v>
                </c:pt>
                <c:pt idx="833">
                  <c:v>83.208857210213594</c:v>
                </c:pt>
                <c:pt idx="834">
                  <c:v>83.193032023132403</c:v>
                </c:pt>
                <c:pt idx="835">
                  <c:v>83.228285120583095</c:v>
                </c:pt>
                <c:pt idx="836">
                  <c:v>83.239410510885605</c:v>
                </c:pt>
                <c:pt idx="837">
                  <c:v>83.301219325525096</c:v>
                </c:pt>
                <c:pt idx="838">
                  <c:v>83.3194546903445</c:v>
                </c:pt>
                <c:pt idx="839">
                  <c:v>83.419021498453304</c:v>
                </c:pt>
                <c:pt idx="840">
                  <c:v>83.463752950548894</c:v>
                </c:pt>
                <c:pt idx="841">
                  <c:v>83.564418101011995</c:v>
                </c:pt>
                <c:pt idx="842">
                  <c:v>83.590926692221402</c:v>
                </c:pt>
                <c:pt idx="843">
                  <c:v>83.670620972420295</c:v>
                </c:pt>
                <c:pt idx="844">
                  <c:v>83.694580082999806</c:v>
                </c:pt>
                <c:pt idx="845">
                  <c:v>83.7363273229426</c:v>
                </c:pt>
                <c:pt idx="846">
                  <c:v>83.838339931546003</c:v>
                </c:pt>
                <c:pt idx="847">
                  <c:v>83.921932189132605</c:v>
                </c:pt>
                <c:pt idx="848">
                  <c:v>84.153153934085296</c:v>
                </c:pt>
                <c:pt idx="849">
                  <c:v>84.311621137663906</c:v>
                </c:pt>
                <c:pt idx="850">
                  <c:v>84.176761093288405</c:v>
                </c:pt>
                <c:pt idx="851">
                  <c:v>84.2168647309731</c:v>
                </c:pt>
                <c:pt idx="852">
                  <c:v>84.2290456677176</c:v>
                </c:pt>
                <c:pt idx="853">
                  <c:v>84.306530466379996</c:v>
                </c:pt>
                <c:pt idx="854">
                  <c:v>84.342799104468796</c:v>
                </c:pt>
                <c:pt idx="855">
                  <c:v>84.378843858726</c:v>
                </c:pt>
                <c:pt idx="856">
                  <c:v>84.399550477484894</c:v>
                </c:pt>
                <c:pt idx="857">
                  <c:v>84.522257329443207</c:v>
                </c:pt>
                <c:pt idx="858">
                  <c:v>84.589393839951001</c:v>
                </c:pt>
                <c:pt idx="859">
                  <c:v>84.644086860561799</c:v>
                </c:pt>
                <c:pt idx="860">
                  <c:v>84.769057010810798</c:v>
                </c:pt>
                <c:pt idx="861">
                  <c:v>84.870825798639501</c:v>
                </c:pt>
                <c:pt idx="862">
                  <c:v>84.9340592093981</c:v>
                </c:pt>
                <c:pt idx="863">
                  <c:v>85.117127050646999</c:v>
                </c:pt>
                <c:pt idx="864">
                  <c:v>85.309060096511004</c:v>
                </c:pt>
                <c:pt idx="865">
                  <c:v>85.541272178077605</c:v>
                </c:pt>
                <c:pt idx="866">
                  <c:v>85.639272288554906</c:v>
                </c:pt>
                <c:pt idx="867">
                  <c:v>85.704255419427994</c:v>
                </c:pt>
                <c:pt idx="868">
                  <c:v>85.750361200789001</c:v>
                </c:pt>
                <c:pt idx="869">
                  <c:v>85.834265528621998</c:v>
                </c:pt>
                <c:pt idx="870">
                  <c:v>85.910741635954693</c:v>
                </c:pt>
                <c:pt idx="871">
                  <c:v>86.072475549779796</c:v>
                </c:pt>
                <c:pt idx="872">
                  <c:v>86.158182195825603</c:v>
                </c:pt>
                <c:pt idx="873">
                  <c:v>86.0388117870054</c:v>
                </c:pt>
                <c:pt idx="874">
                  <c:v>85.667635918445995</c:v>
                </c:pt>
                <c:pt idx="875">
                  <c:v>85.635516551755899</c:v>
                </c:pt>
                <c:pt idx="876">
                  <c:v>85.691127252409302</c:v>
                </c:pt>
                <c:pt idx="877">
                  <c:v>85.736360389915703</c:v>
                </c:pt>
                <c:pt idx="878">
                  <c:v>85.909552770667403</c:v>
                </c:pt>
                <c:pt idx="879">
                  <c:v>86.060347698523401</c:v>
                </c:pt>
                <c:pt idx="880">
                  <c:v>86.187028081130805</c:v>
                </c:pt>
                <c:pt idx="881">
                  <c:v>86.264068551018298</c:v>
                </c:pt>
                <c:pt idx="882">
                  <c:v>86.304404144942794</c:v>
                </c:pt>
                <c:pt idx="883">
                  <c:v>86.424865760089602</c:v>
                </c:pt>
                <c:pt idx="884">
                  <c:v>86.512327034164301</c:v>
                </c:pt>
                <c:pt idx="885">
                  <c:v>86.555073697850105</c:v>
                </c:pt>
                <c:pt idx="886">
                  <c:v>86.611586696564004</c:v>
                </c:pt>
                <c:pt idx="887">
                  <c:v>86.670523775719602</c:v>
                </c:pt>
                <c:pt idx="888">
                  <c:v>86.705366756137096</c:v>
                </c:pt>
                <c:pt idx="889">
                  <c:v>86.757915411684294</c:v>
                </c:pt>
                <c:pt idx="890">
                  <c:v>86.687801843469003</c:v>
                </c:pt>
                <c:pt idx="891">
                  <c:v>86.615594485731805</c:v>
                </c:pt>
                <c:pt idx="892">
                  <c:v>86.514358972170498</c:v>
                </c:pt>
                <c:pt idx="893">
                  <c:v>86.488734509262997</c:v>
                </c:pt>
                <c:pt idx="894">
                  <c:v>86.493415234253803</c:v>
                </c:pt>
                <c:pt idx="895">
                  <c:v>86.501243737359502</c:v>
                </c:pt>
                <c:pt idx="896">
                  <c:v>86.548516306915602</c:v>
                </c:pt>
                <c:pt idx="897">
                  <c:v>86.4976336654167</c:v>
                </c:pt>
                <c:pt idx="898">
                  <c:v>86.319091149745503</c:v>
                </c:pt>
                <c:pt idx="899">
                  <c:v>86.282052263001205</c:v>
                </c:pt>
                <c:pt idx="900">
                  <c:v>86.2230342077752</c:v>
                </c:pt>
                <c:pt idx="901">
                  <c:v>86.173863927249499</c:v>
                </c:pt>
                <c:pt idx="902">
                  <c:v>86.129915135351098</c:v>
                </c:pt>
                <c:pt idx="903">
                  <c:v>86.046996468458502</c:v>
                </c:pt>
                <c:pt idx="904">
                  <c:v>85.992856710397604</c:v>
                </c:pt>
                <c:pt idx="905">
                  <c:v>85.975481659676603</c:v>
                </c:pt>
                <c:pt idx="906">
                  <c:v>85.944985172343806</c:v>
                </c:pt>
                <c:pt idx="907">
                  <c:v>85.929489507744293</c:v>
                </c:pt>
                <c:pt idx="908">
                  <c:v>85.923709093820193</c:v>
                </c:pt>
                <c:pt idx="909">
                  <c:v>85.896619932576698</c:v>
                </c:pt>
                <c:pt idx="910">
                  <c:v>85.818590872354306</c:v>
                </c:pt>
                <c:pt idx="911">
                  <c:v>85.7865372798952</c:v>
                </c:pt>
                <c:pt idx="912">
                  <c:v>85.773424922482903</c:v>
                </c:pt>
                <c:pt idx="913">
                  <c:v>85.7627947395533</c:v>
                </c:pt>
                <c:pt idx="914">
                  <c:v>85.732550404909603</c:v>
                </c:pt>
                <c:pt idx="915">
                  <c:v>85.654656982780807</c:v>
                </c:pt>
                <c:pt idx="916">
                  <c:v>85.605586485301998</c:v>
                </c:pt>
                <c:pt idx="917">
                  <c:v>85.547070803859796</c:v>
                </c:pt>
                <c:pt idx="918">
                  <c:v>85.502668474115794</c:v>
                </c:pt>
                <c:pt idx="919">
                  <c:v>85.448960281875898</c:v>
                </c:pt>
                <c:pt idx="920">
                  <c:v>85.611011713712699</c:v>
                </c:pt>
                <c:pt idx="921">
                  <c:v>85.341943685314206</c:v>
                </c:pt>
                <c:pt idx="922">
                  <c:v>85.376740366823199</c:v>
                </c:pt>
                <c:pt idx="923">
                  <c:v>85.113801898798101</c:v>
                </c:pt>
                <c:pt idx="924">
                  <c:v>85.021080692579403</c:v>
                </c:pt>
                <c:pt idx="925">
                  <c:v>84.934774008750693</c:v>
                </c:pt>
                <c:pt idx="926">
                  <c:v>84.908137565227904</c:v>
                </c:pt>
                <c:pt idx="927">
                  <c:v>84.9279398849432</c:v>
                </c:pt>
                <c:pt idx="928">
                  <c:v>84.932864392244696</c:v>
                </c:pt>
                <c:pt idx="929">
                  <c:v>84.930932772715906</c:v>
                </c:pt>
                <c:pt idx="930">
                  <c:v>84.929679803689098</c:v>
                </c:pt>
                <c:pt idx="931">
                  <c:v>84.928857767765905</c:v>
                </c:pt>
                <c:pt idx="932">
                  <c:v>84.905395478040901</c:v>
                </c:pt>
                <c:pt idx="933">
                  <c:v>84.895970747400398</c:v>
                </c:pt>
                <c:pt idx="934">
                  <c:v>84.869436482074903</c:v>
                </c:pt>
                <c:pt idx="935">
                  <c:v>84.897665032932295</c:v>
                </c:pt>
                <c:pt idx="936">
                  <c:v>84.925580559227498</c:v>
                </c:pt>
                <c:pt idx="937">
                  <c:v>84.970331480180405</c:v>
                </c:pt>
                <c:pt idx="938">
                  <c:v>84.918724235313604</c:v>
                </c:pt>
                <c:pt idx="939">
                  <c:v>84.873172778145204</c:v>
                </c:pt>
                <c:pt idx="940">
                  <c:v>84.865207970328299</c:v>
                </c:pt>
                <c:pt idx="941">
                  <c:v>84.865280103512703</c:v>
                </c:pt>
                <c:pt idx="942">
                  <c:v>84.867410826247493</c:v>
                </c:pt>
                <c:pt idx="943">
                  <c:v>84.8736925943236</c:v>
                </c:pt>
                <c:pt idx="944">
                  <c:v>85.043859689778301</c:v>
                </c:pt>
                <c:pt idx="945">
                  <c:v>84.679537948039197</c:v>
                </c:pt>
                <c:pt idx="946">
                  <c:v>84.710141295006693</c:v>
                </c:pt>
                <c:pt idx="947">
                  <c:v>84.465924576863699</c:v>
                </c:pt>
                <c:pt idx="948">
                  <c:v>84.425340578335295</c:v>
                </c:pt>
                <c:pt idx="949">
                  <c:v>84.4027124635804</c:v>
                </c:pt>
                <c:pt idx="950">
                  <c:v>84.466908728810395</c:v>
                </c:pt>
                <c:pt idx="951">
                  <c:v>84.584189993546303</c:v>
                </c:pt>
                <c:pt idx="952">
                  <c:v>84.688467629986107</c:v>
                </c:pt>
                <c:pt idx="953">
                  <c:v>84.783402422497801</c:v>
                </c:pt>
                <c:pt idx="954">
                  <c:v>84.853563836419696</c:v>
                </c:pt>
                <c:pt idx="955">
                  <c:v>84.9366950357051</c:v>
                </c:pt>
                <c:pt idx="956">
                  <c:v>85.004342729887</c:v>
                </c:pt>
                <c:pt idx="957">
                  <c:v>85.042227636908095</c:v>
                </c:pt>
                <c:pt idx="958">
                  <c:v>85.026835549011395</c:v>
                </c:pt>
                <c:pt idx="959">
                  <c:v>85.103082020458302</c:v>
                </c:pt>
                <c:pt idx="960">
                  <c:v>85.238335901646593</c:v>
                </c:pt>
                <c:pt idx="961">
                  <c:v>85.300981684192607</c:v>
                </c:pt>
                <c:pt idx="962">
                  <c:v>85.287020140794795</c:v>
                </c:pt>
                <c:pt idx="963">
                  <c:v>85.167625029047699</c:v>
                </c:pt>
                <c:pt idx="964">
                  <c:v>85.041270907962698</c:v>
                </c:pt>
                <c:pt idx="965">
                  <c:v>85.101519483778105</c:v>
                </c:pt>
                <c:pt idx="966">
                  <c:v>85.2280002091792</c:v>
                </c:pt>
                <c:pt idx="967">
                  <c:v>85.298454280290798</c:v>
                </c:pt>
                <c:pt idx="968">
                  <c:v>85.443065759259895</c:v>
                </c:pt>
                <c:pt idx="969">
                  <c:v>85.495205911938598</c:v>
                </c:pt>
                <c:pt idx="970">
                  <c:v>85.403374099076899</c:v>
                </c:pt>
                <c:pt idx="971">
                  <c:v>85.356194090106101</c:v>
                </c:pt>
                <c:pt idx="972">
                  <c:v>85.204798609352693</c:v>
                </c:pt>
                <c:pt idx="973">
                  <c:v>85.091229433173694</c:v>
                </c:pt>
                <c:pt idx="974">
                  <c:v>85.1105167881488</c:v>
                </c:pt>
                <c:pt idx="975">
                  <c:v>85.194677908684397</c:v>
                </c:pt>
                <c:pt idx="976">
                  <c:v>85.266654661801596</c:v>
                </c:pt>
                <c:pt idx="977">
                  <c:v>85.356693654016794</c:v>
                </c:pt>
                <c:pt idx="978">
                  <c:v>85.547246841306205</c:v>
                </c:pt>
                <c:pt idx="979">
                  <c:v>85.682767422084396</c:v>
                </c:pt>
                <c:pt idx="980">
                  <c:v>85.720566156027502</c:v>
                </c:pt>
                <c:pt idx="981">
                  <c:v>85.752864635178597</c:v>
                </c:pt>
                <c:pt idx="982">
                  <c:v>85.764828274027707</c:v>
                </c:pt>
                <c:pt idx="983">
                  <c:v>85.848331905777599</c:v>
                </c:pt>
                <c:pt idx="984">
                  <c:v>85.916479119726105</c:v>
                </c:pt>
                <c:pt idx="985">
                  <c:v>85.950906872420205</c:v>
                </c:pt>
                <c:pt idx="986">
                  <c:v>86.0933290962098</c:v>
                </c:pt>
                <c:pt idx="987">
                  <c:v>86.190779629469702</c:v>
                </c:pt>
                <c:pt idx="988">
                  <c:v>86.351001215294104</c:v>
                </c:pt>
                <c:pt idx="989">
                  <c:v>86.453599116589402</c:v>
                </c:pt>
                <c:pt idx="990">
                  <c:v>86.591612084104995</c:v>
                </c:pt>
                <c:pt idx="991">
                  <c:v>86.691503131340795</c:v>
                </c:pt>
                <c:pt idx="992">
                  <c:v>86.700904214264696</c:v>
                </c:pt>
                <c:pt idx="993">
                  <c:v>86.847277706481407</c:v>
                </c:pt>
                <c:pt idx="994">
                  <c:v>86.780772453768407</c:v>
                </c:pt>
                <c:pt idx="995">
                  <c:v>86.850709403853003</c:v>
                </c:pt>
                <c:pt idx="996">
                  <c:v>86.905878660414601</c:v>
                </c:pt>
                <c:pt idx="997">
                  <c:v>86.922682781194794</c:v>
                </c:pt>
                <c:pt idx="998">
                  <c:v>86.975714812673601</c:v>
                </c:pt>
                <c:pt idx="999">
                  <c:v>87.089441041264394</c:v>
                </c:pt>
                <c:pt idx="1000">
                  <c:v>87.178364399592297</c:v>
                </c:pt>
                <c:pt idx="1001">
                  <c:v>87.207490280871795</c:v>
                </c:pt>
                <c:pt idx="1002">
                  <c:v>87.284149539390697</c:v>
                </c:pt>
                <c:pt idx="1003">
                  <c:v>87.316471277000403</c:v>
                </c:pt>
                <c:pt idx="1004">
                  <c:v>87.325220663422101</c:v>
                </c:pt>
                <c:pt idx="1005">
                  <c:v>87.305667379741607</c:v>
                </c:pt>
                <c:pt idx="1006">
                  <c:v>87.2969278192611</c:v>
                </c:pt>
                <c:pt idx="1007">
                  <c:v>87.336807320654103</c:v>
                </c:pt>
                <c:pt idx="1008">
                  <c:v>87.392716445585506</c:v>
                </c:pt>
                <c:pt idx="1009">
                  <c:v>87.453888491911002</c:v>
                </c:pt>
                <c:pt idx="1010">
                  <c:v>87.544693541878999</c:v>
                </c:pt>
                <c:pt idx="1011">
                  <c:v>87.623776878183094</c:v>
                </c:pt>
                <c:pt idx="1012">
                  <c:v>87.721182598817805</c:v>
                </c:pt>
                <c:pt idx="1013">
                  <c:v>87.756855836473505</c:v>
                </c:pt>
                <c:pt idx="1014">
                  <c:v>87.742283882168394</c:v>
                </c:pt>
                <c:pt idx="1015">
                  <c:v>87.678483697712196</c:v>
                </c:pt>
                <c:pt idx="1016">
                  <c:v>87.645685204022698</c:v>
                </c:pt>
                <c:pt idx="1017">
                  <c:v>87.621767524743106</c:v>
                </c:pt>
                <c:pt idx="1018">
                  <c:v>87.591920847926403</c:v>
                </c:pt>
                <c:pt idx="1019">
                  <c:v>87.555697555460597</c:v>
                </c:pt>
                <c:pt idx="1020">
                  <c:v>87.4772244513034</c:v>
                </c:pt>
                <c:pt idx="1021">
                  <c:v>87.360769149951906</c:v>
                </c:pt>
                <c:pt idx="1022">
                  <c:v>87.349477629713704</c:v>
                </c:pt>
                <c:pt idx="1023">
                  <c:v>87.405531261853497</c:v>
                </c:pt>
                <c:pt idx="1024">
                  <c:v>87.384167901941098</c:v>
                </c:pt>
                <c:pt idx="1025">
                  <c:v>87.449382625389205</c:v>
                </c:pt>
                <c:pt idx="1026">
                  <c:v>87.459592871261407</c:v>
                </c:pt>
                <c:pt idx="1027">
                  <c:v>87.524873875186302</c:v>
                </c:pt>
                <c:pt idx="1028">
                  <c:v>87.527818926858998</c:v>
                </c:pt>
                <c:pt idx="1029">
                  <c:v>87.502247493134405</c:v>
                </c:pt>
                <c:pt idx="1030">
                  <c:v>87.542105567450506</c:v>
                </c:pt>
                <c:pt idx="1031">
                  <c:v>87.434870192755398</c:v>
                </c:pt>
                <c:pt idx="1032">
                  <c:v>87.292139686346502</c:v>
                </c:pt>
                <c:pt idx="1033">
                  <c:v>87.134564430060706</c:v>
                </c:pt>
                <c:pt idx="1034">
                  <c:v>86.873890973179698</c:v>
                </c:pt>
                <c:pt idx="1035">
                  <c:v>86.647655702965807</c:v>
                </c:pt>
                <c:pt idx="1036">
                  <c:v>86.377941297457795</c:v>
                </c:pt>
                <c:pt idx="1037">
                  <c:v>86.199602425324201</c:v>
                </c:pt>
                <c:pt idx="1038">
                  <c:v>86.109815437028004</c:v>
                </c:pt>
                <c:pt idx="1039">
                  <c:v>85.996792441764597</c:v>
                </c:pt>
                <c:pt idx="1040">
                  <c:v>85.915397147279805</c:v>
                </c:pt>
                <c:pt idx="1041">
                  <c:v>85.875766412408694</c:v>
                </c:pt>
                <c:pt idx="1042">
                  <c:v>85.8225609753231</c:v>
                </c:pt>
                <c:pt idx="1043">
                  <c:v>85.717083670157805</c:v>
                </c:pt>
                <c:pt idx="1044">
                  <c:v>85.636260897942407</c:v>
                </c:pt>
                <c:pt idx="1045">
                  <c:v>85.588499091729204</c:v>
                </c:pt>
                <c:pt idx="1046">
                  <c:v>85.636510369374193</c:v>
                </c:pt>
                <c:pt idx="1047">
                  <c:v>85.675409203007803</c:v>
                </c:pt>
                <c:pt idx="1048">
                  <c:v>85.745540359194905</c:v>
                </c:pt>
                <c:pt idx="1049">
                  <c:v>85.830980088827801</c:v>
                </c:pt>
                <c:pt idx="1050">
                  <c:v>85.893454143754099</c:v>
                </c:pt>
                <c:pt idx="1051">
                  <c:v>85.905834245066103</c:v>
                </c:pt>
                <c:pt idx="1052">
                  <c:v>86.041378818180306</c:v>
                </c:pt>
                <c:pt idx="1053">
                  <c:v>86.258053076389302</c:v>
                </c:pt>
                <c:pt idx="1054">
                  <c:v>86.466816081215597</c:v>
                </c:pt>
                <c:pt idx="1055">
                  <c:v>86.620010247967699</c:v>
                </c:pt>
                <c:pt idx="1056">
                  <c:v>86.746543991058999</c:v>
                </c:pt>
                <c:pt idx="1057">
                  <c:v>86.867945709682104</c:v>
                </c:pt>
                <c:pt idx="1058">
                  <c:v>86.989804809831597</c:v>
                </c:pt>
                <c:pt idx="1059">
                  <c:v>87.045379970680003</c:v>
                </c:pt>
                <c:pt idx="1060">
                  <c:v>87.143726516298699</c:v>
                </c:pt>
                <c:pt idx="1061">
                  <c:v>87.192434573432706</c:v>
                </c:pt>
                <c:pt idx="1062">
                  <c:v>87.171936027530293</c:v>
                </c:pt>
                <c:pt idx="1063">
                  <c:v>87.180803427804193</c:v>
                </c:pt>
                <c:pt idx="1064">
                  <c:v>87.134144322095295</c:v>
                </c:pt>
                <c:pt idx="1065">
                  <c:v>86.976193974335104</c:v>
                </c:pt>
                <c:pt idx="1066">
                  <c:v>86.8725486946785</c:v>
                </c:pt>
                <c:pt idx="1067">
                  <c:v>86.870641502072402</c:v>
                </c:pt>
                <c:pt idx="1068">
                  <c:v>86.917836657947106</c:v>
                </c:pt>
                <c:pt idx="1069">
                  <c:v>86.950597326298805</c:v>
                </c:pt>
                <c:pt idx="1070">
                  <c:v>86.9757629205385</c:v>
                </c:pt>
                <c:pt idx="1071">
                  <c:v>86.979903991781498</c:v>
                </c:pt>
                <c:pt idx="1072">
                  <c:v>87.065206087403098</c:v>
                </c:pt>
                <c:pt idx="1073">
                  <c:v>87.067834848892204</c:v>
                </c:pt>
                <c:pt idx="1074">
                  <c:v>87.008736096276195</c:v>
                </c:pt>
                <c:pt idx="1075">
                  <c:v>86.962647200404305</c:v>
                </c:pt>
                <c:pt idx="1076">
                  <c:v>86.899327489865001</c:v>
                </c:pt>
                <c:pt idx="1077">
                  <c:v>86.827971724513105</c:v>
                </c:pt>
                <c:pt idx="1078">
                  <c:v>86.8194275694662</c:v>
                </c:pt>
                <c:pt idx="1079">
                  <c:v>86.673506936382793</c:v>
                </c:pt>
                <c:pt idx="1080">
                  <c:v>86.560192419757101</c:v>
                </c:pt>
                <c:pt idx="1081">
                  <c:v>86.454666482832295</c:v>
                </c:pt>
                <c:pt idx="1082">
                  <c:v>86.326362067133203</c:v>
                </c:pt>
                <c:pt idx="1083">
                  <c:v>86.236942906404195</c:v>
                </c:pt>
                <c:pt idx="1084">
                  <c:v>86.121944491241905</c:v>
                </c:pt>
                <c:pt idx="1085">
                  <c:v>85.872379668127707</c:v>
                </c:pt>
                <c:pt idx="1086">
                  <c:v>85.574670246285606</c:v>
                </c:pt>
                <c:pt idx="1087">
                  <c:v>85.210263461401198</c:v>
                </c:pt>
                <c:pt idx="1088">
                  <c:v>85.238123828822495</c:v>
                </c:pt>
                <c:pt idx="1089">
                  <c:v>84.824928166328604</c:v>
                </c:pt>
                <c:pt idx="1090">
                  <c:v>84.7689658515784</c:v>
                </c:pt>
                <c:pt idx="1091">
                  <c:v>84.267005061888895</c:v>
                </c:pt>
                <c:pt idx="1092">
                  <c:v>83.843719443523597</c:v>
                </c:pt>
                <c:pt idx="1093">
                  <c:v>83.585879498643294</c:v>
                </c:pt>
                <c:pt idx="1094">
                  <c:v>83.600410838269596</c:v>
                </c:pt>
                <c:pt idx="1095">
                  <c:v>83.760182827073393</c:v>
                </c:pt>
                <c:pt idx="1096">
                  <c:v>83.793655225187194</c:v>
                </c:pt>
                <c:pt idx="1097">
                  <c:v>83.920402075223905</c:v>
                </c:pt>
                <c:pt idx="1098">
                  <c:v>84.024030744771693</c:v>
                </c:pt>
                <c:pt idx="1099">
                  <c:v>84.144025723141993</c:v>
                </c:pt>
                <c:pt idx="1100">
                  <c:v>84.361145698158495</c:v>
                </c:pt>
                <c:pt idx="1101">
                  <c:v>84.566966597484793</c:v>
                </c:pt>
                <c:pt idx="1102">
                  <c:v>84.735592056623304</c:v>
                </c:pt>
                <c:pt idx="1103">
                  <c:v>84.822756037987602</c:v>
                </c:pt>
                <c:pt idx="1104">
                  <c:v>84.883135216488995</c:v>
                </c:pt>
                <c:pt idx="1105">
                  <c:v>84.943045967045407</c:v>
                </c:pt>
                <c:pt idx="1106">
                  <c:v>85.070100906542606</c:v>
                </c:pt>
                <c:pt idx="1107">
                  <c:v>85.132619118336706</c:v>
                </c:pt>
                <c:pt idx="1108">
                  <c:v>85.189667561216197</c:v>
                </c:pt>
                <c:pt idx="1109">
                  <c:v>85.231080133755597</c:v>
                </c:pt>
                <c:pt idx="1110">
                  <c:v>85.286236367159105</c:v>
                </c:pt>
                <c:pt idx="1111">
                  <c:v>85.266297042055797</c:v>
                </c:pt>
                <c:pt idx="1112">
                  <c:v>85.503470744107204</c:v>
                </c:pt>
                <c:pt idx="1113">
                  <c:v>85.192741546576897</c:v>
                </c:pt>
                <c:pt idx="1114">
                  <c:v>85.276919678088106</c:v>
                </c:pt>
                <c:pt idx="1115">
                  <c:v>85.226863949911106</c:v>
                </c:pt>
                <c:pt idx="1116">
                  <c:v>85.298616576946998</c:v>
                </c:pt>
                <c:pt idx="1117">
                  <c:v>85.367411788017407</c:v>
                </c:pt>
                <c:pt idx="1118">
                  <c:v>85.480511448191507</c:v>
                </c:pt>
                <c:pt idx="1119">
                  <c:v>85.608951629914003</c:v>
                </c:pt>
                <c:pt idx="1120">
                  <c:v>85.803828334052497</c:v>
                </c:pt>
                <c:pt idx="1121">
                  <c:v>85.933168039851097</c:v>
                </c:pt>
                <c:pt idx="1122">
                  <c:v>86.012060954744101</c:v>
                </c:pt>
                <c:pt idx="1123">
                  <c:v>86.171532798128297</c:v>
                </c:pt>
                <c:pt idx="1124">
                  <c:v>86.272063407088297</c:v>
                </c:pt>
                <c:pt idx="1125">
                  <c:v>86.365254991019498</c:v>
                </c:pt>
                <c:pt idx="1126">
                  <c:v>86.442172114323498</c:v>
                </c:pt>
                <c:pt idx="1127">
                  <c:v>86.504604132686296</c:v>
                </c:pt>
                <c:pt idx="1128">
                  <c:v>86.540036786025794</c:v>
                </c:pt>
                <c:pt idx="1129">
                  <c:v>86.592410462287603</c:v>
                </c:pt>
                <c:pt idx="1130">
                  <c:v>86.632931101469694</c:v>
                </c:pt>
                <c:pt idx="1131">
                  <c:v>86.668720362991493</c:v>
                </c:pt>
                <c:pt idx="1132">
                  <c:v>86.704976718231904</c:v>
                </c:pt>
                <c:pt idx="1133">
                  <c:v>86.695152072177393</c:v>
                </c:pt>
                <c:pt idx="1134">
                  <c:v>86.690614534557994</c:v>
                </c:pt>
                <c:pt idx="1135">
                  <c:v>86.608203860476806</c:v>
                </c:pt>
                <c:pt idx="1136">
                  <c:v>86.650370100504006</c:v>
                </c:pt>
                <c:pt idx="1137">
                  <c:v>86.624160895323996</c:v>
                </c:pt>
                <c:pt idx="1138">
                  <c:v>86.510730720076793</c:v>
                </c:pt>
                <c:pt idx="1139">
                  <c:v>86.530818963327405</c:v>
                </c:pt>
                <c:pt idx="1140">
                  <c:v>86.503122762794902</c:v>
                </c:pt>
                <c:pt idx="1141">
                  <c:v>86.521837818311397</c:v>
                </c:pt>
                <c:pt idx="1142">
                  <c:v>86.539061698836505</c:v>
                </c:pt>
                <c:pt idx="1143">
                  <c:v>86.608639600901995</c:v>
                </c:pt>
                <c:pt idx="1144">
                  <c:v>86.629616072178905</c:v>
                </c:pt>
                <c:pt idx="1145">
                  <c:v>86.7459000642597</c:v>
                </c:pt>
                <c:pt idx="1146">
                  <c:v>86.823174134557803</c:v>
                </c:pt>
                <c:pt idx="1147">
                  <c:v>86.967363450840494</c:v>
                </c:pt>
                <c:pt idx="1148">
                  <c:v>87.050682089351497</c:v>
                </c:pt>
                <c:pt idx="1149">
                  <c:v>87.075607819778398</c:v>
                </c:pt>
                <c:pt idx="1150">
                  <c:v>87.0433942953334</c:v>
                </c:pt>
                <c:pt idx="1151">
                  <c:v>86.980741042573001</c:v>
                </c:pt>
                <c:pt idx="1152">
                  <c:v>86.909397940480105</c:v>
                </c:pt>
                <c:pt idx="1153">
                  <c:v>86.836441236423298</c:v>
                </c:pt>
                <c:pt idx="1154">
                  <c:v>86.739035495067398</c:v>
                </c:pt>
                <c:pt idx="1155">
                  <c:v>86.657222587412804</c:v>
                </c:pt>
                <c:pt idx="1156">
                  <c:v>86.560549142292999</c:v>
                </c:pt>
                <c:pt idx="1157">
                  <c:v>86.574069422462401</c:v>
                </c:pt>
                <c:pt idx="1158">
                  <c:v>86.693743705015805</c:v>
                </c:pt>
                <c:pt idx="1159">
                  <c:v>86.841442814793595</c:v>
                </c:pt>
                <c:pt idx="1160">
                  <c:v>86.906574676557895</c:v>
                </c:pt>
                <c:pt idx="1161">
                  <c:v>87.002478800487594</c:v>
                </c:pt>
                <c:pt idx="1162">
                  <c:v>87.015642778925397</c:v>
                </c:pt>
                <c:pt idx="1163">
                  <c:v>87.0524684897768</c:v>
                </c:pt>
                <c:pt idx="1164">
                  <c:v>87.058878953838502</c:v>
                </c:pt>
                <c:pt idx="1165">
                  <c:v>87.063461371258398</c:v>
                </c:pt>
                <c:pt idx="1166">
                  <c:v>87.091753150309103</c:v>
                </c:pt>
                <c:pt idx="1167">
                  <c:v>87.1916064749051</c:v>
                </c:pt>
                <c:pt idx="1168">
                  <c:v>87.248110777238495</c:v>
                </c:pt>
                <c:pt idx="1169">
                  <c:v>87.257830848596896</c:v>
                </c:pt>
                <c:pt idx="1170">
                  <c:v>87.324035893167704</c:v>
                </c:pt>
                <c:pt idx="1171">
                  <c:v>87.346585511112906</c:v>
                </c:pt>
                <c:pt idx="1172">
                  <c:v>87.3471610043607</c:v>
                </c:pt>
                <c:pt idx="1173">
                  <c:v>87.347532817884201</c:v>
                </c:pt>
                <c:pt idx="1174">
                  <c:v>87.410810699960606</c:v>
                </c:pt>
                <c:pt idx="1175">
                  <c:v>87.425120588206795</c:v>
                </c:pt>
                <c:pt idx="1176">
                  <c:v>87.437990753974205</c:v>
                </c:pt>
                <c:pt idx="1177">
                  <c:v>87.436114694333796</c:v>
                </c:pt>
                <c:pt idx="1178">
                  <c:v>87.493315848755998</c:v>
                </c:pt>
                <c:pt idx="1179">
                  <c:v>87.509701286555497</c:v>
                </c:pt>
                <c:pt idx="1180">
                  <c:v>87.506299925308795</c:v>
                </c:pt>
                <c:pt idx="1181">
                  <c:v>87.504094432242795</c:v>
                </c:pt>
                <c:pt idx="1182">
                  <c:v>87.502681821154098</c:v>
                </c:pt>
                <c:pt idx="1183">
                  <c:v>87.506113082298896</c:v>
                </c:pt>
                <c:pt idx="1184">
                  <c:v>87.555737969397597</c:v>
                </c:pt>
                <c:pt idx="1185">
                  <c:v>87.531820182982798</c:v>
                </c:pt>
                <c:pt idx="1186">
                  <c:v>87.565043602606593</c:v>
                </c:pt>
                <c:pt idx="1187">
                  <c:v>87.582917756560406</c:v>
                </c:pt>
                <c:pt idx="1188">
                  <c:v>87.520252298336203</c:v>
                </c:pt>
                <c:pt idx="1189">
                  <c:v>87.500028415602799</c:v>
                </c:pt>
                <c:pt idx="1190">
                  <c:v>87.549079768720006</c:v>
                </c:pt>
                <c:pt idx="1191">
                  <c:v>87.657232354045306</c:v>
                </c:pt>
                <c:pt idx="1192">
                  <c:v>87.738905950858296</c:v>
                </c:pt>
                <c:pt idx="1193">
                  <c:v>87.783963964884606</c:v>
                </c:pt>
                <c:pt idx="1194">
                  <c:v>87.862101094679304</c:v>
                </c:pt>
                <c:pt idx="1195">
                  <c:v>87.912906490501101</c:v>
                </c:pt>
                <c:pt idx="1196">
                  <c:v>87.948293853603204</c:v>
                </c:pt>
                <c:pt idx="1197">
                  <c:v>87.983466815041396</c:v>
                </c:pt>
                <c:pt idx="1198">
                  <c:v>88.015439219745801</c:v>
                </c:pt>
                <c:pt idx="1199">
                  <c:v>87.992361512986605</c:v>
                </c:pt>
                <c:pt idx="1200">
                  <c:v>88.0133734220734</c:v>
                </c:pt>
                <c:pt idx="1201">
                  <c:v>87.991535421038407</c:v>
                </c:pt>
                <c:pt idx="1202">
                  <c:v>87.974802382740293</c:v>
                </c:pt>
                <c:pt idx="1203">
                  <c:v>87.993238438368394</c:v>
                </c:pt>
                <c:pt idx="1204">
                  <c:v>87.998688102219504</c:v>
                </c:pt>
                <c:pt idx="1205">
                  <c:v>87.997263563178606</c:v>
                </c:pt>
                <c:pt idx="1206">
                  <c:v>88.020578653610499</c:v>
                </c:pt>
                <c:pt idx="1207">
                  <c:v>88.033730572135795</c:v>
                </c:pt>
                <c:pt idx="1208">
                  <c:v>88.037465884179497</c:v>
                </c:pt>
                <c:pt idx="1209">
                  <c:v>87.970866115208096</c:v>
                </c:pt>
                <c:pt idx="1210">
                  <c:v>87.876041994093697</c:v>
                </c:pt>
                <c:pt idx="1211">
                  <c:v>87.776447094331999</c:v>
                </c:pt>
                <c:pt idx="1212">
                  <c:v>87.634712557233698</c:v>
                </c:pt>
                <c:pt idx="1213">
                  <c:v>87.521112914826901</c:v>
                </c:pt>
                <c:pt idx="1214">
                  <c:v>87.542167602452594</c:v>
                </c:pt>
                <c:pt idx="1215">
                  <c:v>87.582476852603193</c:v>
                </c:pt>
                <c:pt idx="1216">
                  <c:v>87.640433768340202</c:v>
                </c:pt>
                <c:pt idx="1217">
                  <c:v>87.667151622366603</c:v>
                </c:pt>
                <c:pt idx="1218">
                  <c:v>87.835386239160798</c:v>
                </c:pt>
                <c:pt idx="1219">
                  <c:v>87.901397339095993</c:v>
                </c:pt>
                <c:pt idx="1220">
                  <c:v>87.984593459638305</c:v>
                </c:pt>
                <c:pt idx="1221">
                  <c:v>87.912228487656193</c:v>
                </c:pt>
                <c:pt idx="1222">
                  <c:v>87.704955033610005</c:v>
                </c:pt>
                <c:pt idx="1223">
                  <c:v>87.285580557302097</c:v>
                </c:pt>
                <c:pt idx="1224">
                  <c:v>86.752699713968497</c:v>
                </c:pt>
                <c:pt idx="1225">
                  <c:v>86.317362045869999</c:v>
                </c:pt>
                <c:pt idx="1226">
                  <c:v>85.948251639274702</c:v>
                </c:pt>
                <c:pt idx="1227">
                  <c:v>85.793772252799499</c:v>
                </c:pt>
                <c:pt idx="1228">
                  <c:v>85.824127677902197</c:v>
                </c:pt>
                <c:pt idx="1229">
                  <c:v>85.833256485220602</c:v>
                </c:pt>
                <c:pt idx="1230">
                  <c:v>86.067327591984494</c:v>
                </c:pt>
                <c:pt idx="1231">
                  <c:v>86.211964376154995</c:v>
                </c:pt>
                <c:pt idx="1232">
                  <c:v>86.178285622476196</c:v>
                </c:pt>
                <c:pt idx="1233">
                  <c:v>86.1737919389236</c:v>
                </c:pt>
                <c:pt idx="1234">
                  <c:v>86.123274616121293</c:v>
                </c:pt>
                <c:pt idx="1235">
                  <c:v>86.107047171737804</c:v>
                </c:pt>
                <c:pt idx="1236">
                  <c:v>86.046785464318106</c:v>
                </c:pt>
                <c:pt idx="1237">
                  <c:v>85.961165705746595</c:v>
                </c:pt>
                <c:pt idx="1238">
                  <c:v>86.144957738102704</c:v>
                </c:pt>
                <c:pt idx="1239">
                  <c:v>86.450199818007306</c:v>
                </c:pt>
                <c:pt idx="1240">
                  <c:v>86.676742049147194</c:v>
                </c:pt>
                <c:pt idx="1241">
                  <c:v>86.863098558848094</c:v>
                </c:pt>
                <c:pt idx="1242">
                  <c:v>87.0734310889179</c:v>
                </c:pt>
                <c:pt idx="1243">
                  <c:v>87.195380925018299</c:v>
                </c:pt>
                <c:pt idx="1244">
                  <c:v>87.327609838494695</c:v>
                </c:pt>
                <c:pt idx="1245">
                  <c:v>87.413463475060894</c:v>
                </c:pt>
                <c:pt idx="1246">
                  <c:v>87.545305512941596</c:v>
                </c:pt>
                <c:pt idx="1247">
                  <c:v>87.581896547663902</c:v>
                </c:pt>
                <c:pt idx="1248">
                  <c:v>87.665238684600595</c:v>
                </c:pt>
                <c:pt idx="1249">
                  <c:v>87.6897069488097</c:v>
                </c:pt>
                <c:pt idx="1250">
                  <c:v>87.710675299020394</c:v>
                </c:pt>
                <c:pt idx="1251">
                  <c:v>87.831957190249895</c:v>
                </c:pt>
                <c:pt idx="1252">
                  <c:v>87.896911273588501</c:v>
                </c:pt>
                <c:pt idx="1253">
                  <c:v>87.908220184854699</c:v>
                </c:pt>
                <c:pt idx="1254">
                  <c:v>87.953113616127695</c:v>
                </c:pt>
                <c:pt idx="1255">
                  <c:v>87.973226239497095</c:v>
                </c:pt>
                <c:pt idx="1256">
                  <c:v>88.026232114851993</c:v>
                </c:pt>
                <c:pt idx="1257">
                  <c:v>88.118855200470094</c:v>
                </c:pt>
                <c:pt idx="1258">
                  <c:v>88.1297369804021</c:v>
                </c:pt>
                <c:pt idx="1259">
                  <c:v>88.034273377820597</c:v>
                </c:pt>
                <c:pt idx="1260">
                  <c:v>87.886888256439804</c:v>
                </c:pt>
                <c:pt idx="1261">
                  <c:v>87.752992068652105</c:v>
                </c:pt>
                <c:pt idx="1262">
                  <c:v>87.860402562740305</c:v>
                </c:pt>
                <c:pt idx="1263">
                  <c:v>88.005146625985105</c:v>
                </c:pt>
                <c:pt idx="1264">
                  <c:v>88.111892140026995</c:v>
                </c:pt>
                <c:pt idx="1265">
                  <c:v>88.186608025537197</c:v>
                </c:pt>
                <c:pt idx="1266">
                  <c:v>88.341816286712799</c:v>
                </c:pt>
                <c:pt idx="1267">
                  <c:v>88.436361445074297</c:v>
                </c:pt>
                <c:pt idx="1268">
                  <c:v>88.524498281611599</c:v>
                </c:pt>
                <c:pt idx="1269">
                  <c:v>88.662332277361998</c:v>
                </c:pt>
                <c:pt idx="1270">
                  <c:v>88.769029467910499</c:v>
                </c:pt>
                <c:pt idx="1271">
                  <c:v>88.832440748089695</c:v>
                </c:pt>
                <c:pt idx="1272">
                  <c:v>88.885502645154702</c:v>
                </c:pt>
                <c:pt idx="1273">
                  <c:v>88.941402016622206</c:v>
                </c:pt>
                <c:pt idx="1274">
                  <c:v>88.950862610479604</c:v>
                </c:pt>
                <c:pt idx="1275">
                  <c:v>88.921403753310798</c:v>
                </c:pt>
                <c:pt idx="1276">
                  <c:v>88.843111923933606</c:v>
                </c:pt>
                <c:pt idx="1277">
                  <c:v>88.842968947377003</c:v>
                </c:pt>
                <c:pt idx="1278">
                  <c:v>88.850141615543706</c:v>
                </c:pt>
                <c:pt idx="1279">
                  <c:v>88.877595586778398</c:v>
                </c:pt>
                <c:pt idx="1280">
                  <c:v>88.696115007824403</c:v>
                </c:pt>
                <c:pt idx="1281">
                  <c:v>88.418491211382204</c:v>
                </c:pt>
                <c:pt idx="1282">
                  <c:v>88.2054424847164</c:v>
                </c:pt>
                <c:pt idx="1283">
                  <c:v>87.856858862517598</c:v>
                </c:pt>
                <c:pt idx="1284">
                  <c:v>87.531648936280106</c:v>
                </c:pt>
                <c:pt idx="1285">
                  <c:v>87.222583148925807</c:v>
                </c:pt>
                <c:pt idx="1286">
                  <c:v>87.248495196508301</c:v>
                </c:pt>
                <c:pt idx="1287">
                  <c:v>87.317671347964307</c:v>
                </c:pt>
                <c:pt idx="1288">
                  <c:v>87.4058092121073</c:v>
                </c:pt>
                <c:pt idx="1289">
                  <c:v>87.447978597915593</c:v>
                </c:pt>
                <c:pt idx="1290">
                  <c:v>87.5711889455619</c:v>
                </c:pt>
                <c:pt idx="1291">
                  <c:v>87.635827623016198</c:v>
                </c:pt>
                <c:pt idx="1292">
                  <c:v>87.6892716482362</c:v>
                </c:pt>
                <c:pt idx="1293">
                  <c:v>87.750677992406295</c:v>
                </c:pt>
                <c:pt idx="1294">
                  <c:v>87.811615858395101</c:v>
                </c:pt>
                <c:pt idx="1295">
                  <c:v>87.777906942400705</c:v>
                </c:pt>
                <c:pt idx="1296">
                  <c:v>87.687274405068905</c:v>
                </c:pt>
                <c:pt idx="1297">
                  <c:v>87.680440091054507</c:v>
                </c:pt>
                <c:pt idx="1298">
                  <c:v>87.617438613478996</c:v>
                </c:pt>
                <c:pt idx="1299">
                  <c:v>87.549400301311906</c:v>
                </c:pt>
                <c:pt idx="1300">
                  <c:v>87.467019843200006</c:v>
                </c:pt>
                <c:pt idx="1301">
                  <c:v>87.321019866850094</c:v>
                </c:pt>
                <c:pt idx="1302">
                  <c:v>87.128020448112395</c:v>
                </c:pt>
                <c:pt idx="1303">
                  <c:v>86.886495476603301</c:v>
                </c:pt>
                <c:pt idx="1304">
                  <c:v>86.748038947952907</c:v>
                </c:pt>
                <c:pt idx="1305">
                  <c:v>86.690029965934798</c:v>
                </c:pt>
                <c:pt idx="1306">
                  <c:v>86.460237084552304</c:v>
                </c:pt>
                <c:pt idx="1307">
                  <c:v>86.384643199471398</c:v>
                </c:pt>
                <c:pt idx="1308">
                  <c:v>86.304673560628103</c:v>
                </c:pt>
                <c:pt idx="1309">
                  <c:v>86.2496073878755</c:v>
                </c:pt>
                <c:pt idx="1310">
                  <c:v>86.162034537200697</c:v>
                </c:pt>
                <c:pt idx="1311">
                  <c:v>86.127204743326104</c:v>
                </c:pt>
                <c:pt idx="1312">
                  <c:v>86.112029908808594</c:v>
                </c:pt>
                <c:pt idx="1313">
                  <c:v>86.072553080442006</c:v>
                </c:pt>
                <c:pt idx="1314">
                  <c:v>86.052371487995998</c:v>
                </c:pt>
                <c:pt idx="1315">
                  <c:v>86.020607226158901</c:v>
                </c:pt>
                <c:pt idx="1316">
                  <c:v>86.006493840100902</c:v>
                </c:pt>
                <c:pt idx="1317">
                  <c:v>86.027561995731901</c:v>
                </c:pt>
                <c:pt idx="1318">
                  <c:v>86.036267338378195</c:v>
                </c:pt>
                <c:pt idx="1319">
                  <c:v>86.0328621503931</c:v>
                </c:pt>
                <c:pt idx="1320">
                  <c:v>86.046611167835394</c:v>
                </c:pt>
                <c:pt idx="1321">
                  <c:v>86.044811988971901</c:v>
                </c:pt>
                <c:pt idx="1322">
                  <c:v>86.011939419844197</c:v>
                </c:pt>
                <c:pt idx="1323">
                  <c:v>85.9978595025445</c:v>
                </c:pt>
                <c:pt idx="1324">
                  <c:v>85.9704810157737</c:v>
                </c:pt>
                <c:pt idx="1325">
                  <c:v>85.960358216603893</c:v>
                </c:pt>
                <c:pt idx="1326">
                  <c:v>85.955619621192298</c:v>
                </c:pt>
                <c:pt idx="1327">
                  <c:v>86.0178668201509</c:v>
                </c:pt>
                <c:pt idx="1328">
                  <c:v>85.993347682222804</c:v>
                </c:pt>
                <c:pt idx="1329">
                  <c:v>86.082700788909193</c:v>
                </c:pt>
                <c:pt idx="1330">
                  <c:v>86.030141961547898</c:v>
                </c:pt>
                <c:pt idx="1331">
                  <c:v>86.042572247075299</c:v>
                </c:pt>
                <c:pt idx="1332">
                  <c:v>86.046932216808898</c:v>
                </c:pt>
                <c:pt idx="1333">
                  <c:v>86.049718445987907</c:v>
                </c:pt>
                <c:pt idx="1334">
                  <c:v>86.093010149168194</c:v>
                </c:pt>
                <c:pt idx="1335">
                  <c:v>86.108852664405504</c:v>
                </c:pt>
                <c:pt idx="1336">
                  <c:v>86.153536811267401</c:v>
                </c:pt>
                <c:pt idx="1337">
                  <c:v>86.260579405572699</c:v>
                </c:pt>
                <c:pt idx="1338">
                  <c:v>86.316808209875902</c:v>
                </c:pt>
                <c:pt idx="1339">
                  <c:v>86.349678586466794</c:v>
                </c:pt>
                <c:pt idx="1340">
                  <c:v>86.424389321224297</c:v>
                </c:pt>
                <c:pt idx="1341">
                  <c:v>86.5363952776421</c:v>
                </c:pt>
                <c:pt idx="1342">
                  <c:v>86.566134017056996</c:v>
                </c:pt>
                <c:pt idx="1343">
                  <c:v>86.744170072954205</c:v>
                </c:pt>
                <c:pt idx="1344">
                  <c:v>86.896371470405796</c:v>
                </c:pt>
                <c:pt idx="1345">
                  <c:v>87.0481473058272</c:v>
                </c:pt>
                <c:pt idx="1346">
                  <c:v>87.206236142934301</c:v>
                </c:pt>
                <c:pt idx="1347">
                  <c:v>87.297225505045901</c:v>
                </c:pt>
                <c:pt idx="1348">
                  <c:v>87.432520802248803</c:v>
                </c:pt>
                <c:pt idx="1349">
                  <c:v>87.403242559659802</c:v>
                </c:pt>
                <c:pt idx="1350">
                  <c:v>87.308434246973206</c:v>
                </c:pt>
                <c:pt idx="1351">
                  <c:v>87.279077713274205</c:v>
                </c:pt>
                <c:pt idx="1352">
                  <c:v>87.251754397177805</c:v>
                </c:pt>
                <c:pt idx="1353">
                  <c:v>87.186381959880194</c:v>
                </c:pt>
                <c:pt idx="1354">
                  <c:v>87.155082213299806</c:v>
                </c:pt>
                <c:pt idx="1355">
                  <c:v>87.165462266897194</c:v>
                </c:pt>
                <c:pt idx="1356">
                  <c:v>87.216517017546707</c:v>
                </c:pt>
                <c:pt idx="1357">
                  <c:v>87.320688570080193</c:v>
                </c:pt>
                <c:pt idx="1358">
                  <c:v>87.367623575221998</c:v>
                </c:pt>
                <c:pt idx="1359">
                  <c:v>87.354979980794695</c:v>
                </c:pt>
                <c:pt idx="1360">
                  <c:v>87.405215288711304</c:v>
                </c:pt>
                <c:pt idx="1361">
                  <c:v>87.451932383691002</c:v>
                </c:pt>
                <c:pt idx="1362">
                  <c:v>87.499106802349502</c:v>
                </c:pt>
                <c:pt idx="1363">
                  <c:v>87.615045860640393</c:v>
                </c:pt>
                <c:pt idx="1364">
                  <c:v>87.687746623558795</c:v>
                </c:pt>
                <c:pt idx="1365">
                  <c:v>87.723541528065596</c:v>
                </c:pt>
                <c:pt idx="1366">
                  <c:v>87.779920990926499</c:v>
                </c:pt>
                <c:pt idx="1367">
                  <c:v>87.977574106780693</c:v>
                </c:pt>
                <c:pt idx="1368">
                  <c:v>88.137127819422702</c:v>
                </c:pt>
                <c:pt idx="1369">
                  <c:v>88.301359502349101</c:v>
                </c:pt>
                <c:pt idx="1370">
                  <c:v>88.335973069645803</c:v>
                </c:pt>
                <c:pt idx="1371">
                  <c:v>88.253719959667507</c:v>
                </c:pt>
                <c:pt idx="1372">
                  <c:v>88.210404213099295</c:v>
                </c:pt>
                <c:pt idx="1373">
                  <c:v>88.399085380987998</c:v>
                </c:pt>
                <c:pt idx="1374">
                  <c:v>88.568552292738104</c:v>
                </c:pt>
                <c:pt idx="1375">
                  <c:v>88.735116654598301</c:v>
                </c:pt>
                <c:pt idx="1376">
                  <c:v>88.643507930197103</c:v>
                </c:pt>
                <c:pt idx="1377">
                  <c:v>88.436798951530093</c:v>
                </c:pt>
                <c:pt idx="1378">
                  <c:v>88.241876700013407</c:v>
                </c:pt>
                <c:pt idx="1379">
                  <c:v>88.053303785201507</c:v>
                </c:pt>
                <c:pt idx="1380">
                  <c:v>87.812272240178004</c:v>
                </c:pt>
                <c:pt idx="1381">
                  <c:v>87.620165930392702</c:v>
                </c:pt>
                <c:pt idx="1382">
                  <c:v>87.778294554302406</c:v>
                </c:pt>
                <c:pt idx="1383">
                  <c:v>88.068020863525405</c:v>
                </c:pt>
                <c:pt idx="1384">
                  <c:v>88.261667536494897</c:v>
                </c:pt>
                <c:pt idx="1385">
                  <c:v>88.551079813517802</c:v>
                </c:pt>
                <c:pt idx="1386">
                  <c:v>88.823447952039004</c:v>
                </c:pt>
                <c:pt idx="1387">
                  <c:v>89.078059415554094</c:v>
                </c:pt>
                <c:pt idx="1388">
                  <c:v>89.210996486825493</c:v>
                </c:pt>
                <c:pt idx="1389">
                  <c:v>89.307724917768894</c:v>
                </c:pt>
                <c:pt idx="1390">
                  <c:v>89.406505900961307</c:v>
                </c:pt>
                <c:pt idx="1391">
                  <c:v>89.360597131301503</c:v>
                </c:pt>
                <c:pt idx="1392">
                  <c:v>89.329692350949799</c:v>
                </c:pt>
                <c:pt idx="1393">
                  <c:v>89.256409614507703</c:v>
                </c:pt>
                <c:pt idx="1394">
                  <c:v>89.255987026231097</c:v>
                </c:pt>
                <c:pt idx="1395">
                  <c:v>89.220558960567203</c:v>
                </c:pt>
                <c:pt idx="1396">
                  <c:v>89.229781833299299</c:v>
                </c:pt>
                <c:pt idx="1397">
                  <c:v>89.187425465390305</c:v>
                </c:pt>
                <c:pt idx="1398">
                  <c:v>89.025534097323899</c:v>
                </c:pt>
                <c:pt idx="1399">
                  <c:v>88.926147162611699</c:v>
                </c:pt>
                <c:pt idx="1400">
                  <c:v>88.736929020418899</c:v>
                </c:pt>
                <c:pt idx="1401">
                  <c:v>88.475621804846796</c:v>
                </c:pt>
                <c:pt idx="1402">
                  <c:v>88.155555995159006</c:v>
                </c:pt>
                <c:pt idx="1403">
                  <c:v>87.980317484054694</c:v>
                </c:pt>
                <c:pt idx="1404">
                  <c:v>87.777064774541003</c:v>
                </c:pt>
                <c:pt idx="1405">
                  <c:v>87.641522470363498</c:v>
                </c:pt>
                <c:pt idx="1406">
                  <c:v>87.643974789497605</c:v>
                </c:pt>
                <c:pt idx="1407">
                  <c:v>87.773943822055998</c:v>
                </c:pt>
                <c:pt idx="1408">
                  <c:v>87.911985123738603</c:v>
                </c:pt>
                <c:pt idx="1409">
                  <c:v>87.922051366593706</c:v>
                </c:pt>
                <c:pt idx="1410">
                  <c:v>87.891493430906394</c:v>
                </c:pt>
                <c:pt idx="1411">
                  <c:v>87.860719473467299</c:v>
                </c:pt>
                <c:pt idx="1412">
                  <c:v>87.879548808575507</c:v>
                </c:pt>
                <c:pt idx="1413">
                  <c:v>87.913804584711599</c:v>
                </c:pt>
                <c:pt idx="1414">
                  <c:v>87.946083571487904</c:v>
                </c:pt>
                <c:pt idx="1415">
                  <c:v>87.996387355031501</c:v>
                </c:pt>
                <c:pt idx="1416">
                  <c:v>88.0269177445022</c:v>
                </c:pt>
                <c:pt idx="1417">
                  <c:v>88.0738856480408</c:v>
                </c:pt>
                <c:pt idx="1418">
                  <c:v>88.107565669610096</c:v>
                </c:pt>
                <c:pt idx="1419">
                  <c:v>88.113315181811302</c:v>
                </c:pt>
                <c:pt idx="1420">
                  <c:v>88.136782032849297</c:v>
                </c:pt>
                <c:pt idx="1421">
                  <c:v>88.194337797199694</c:v>
                </c:pt>
                <c:pt idx="1422">
                  <c:v>88.286927981275298</c:v>
                </c:pt>
                <c:pt idx="1423">
                  <c:v>88.437471784305899</c:v>
                </c:pt>
                <c:pt idx="1424">
                  <c:v>88.467286231198401</c:v>
                </c:pt>
                <c:pt idx="1425">
                  <c:v>88.423808139768994</c:v>
                </c:pt>
                <c:pt idx="1426">
                  <c:v>88.390477632652704</c:v>
                </c:pt>
                <c:pt idx="1427">
                  <c:v>88.336500677495906</c:v>
                </c:pt>
                <c:pt idx="1428">
                  <c:v>88.247765864221407</c:v>
                </c:pt>
                <c:pt idx="1429">
                  <c:v>88.222219783243304</c:v>
                </c:pt>
                <c:pt idx="1430">
                  <c:v>88.245611619544206</c:v>
                </c:pt>
                <c:pt idx="1431">
                  <c:v>88.277449443011193</c:v>
                </c:pt>
                <c:pt idx="1432">
                  <c:v>88.376591891799904</c:v>
                </c:pt>
                <c:pt idx="1433">
                  <c:v>88.4071612661308</c:v>
                </c:pt>
                <c:pt idx="1434">
                  <c:v>88.407343558349396</c:v>
                </c:pt>
                <c:pt idx="1435">
                  <c:v>88.407459083759093</c:v>
                </c:pt>
                <c:pt idx="1436">
                  <c:v>88.382930297435095</c:v>
                </c:pt>
                <c:pt idx="1437">
                  <c:v>88.373802171560499</c:v>
                </c:pt>
                <c:pt idx="1438">
                  <c:v>88.346090515894502</c:v>
                </c:pt>
                <c:pt idx="1439">
                  <c:v>88.3273193684999</c:v>
                </c:pt>
                <c:pt idx="1440">
                  <c:v>88.355077287928495</c:v>
                </c:pt>
                <c:pt idx="1441">
                  <c:v>88.357061131613193</c:v>
                </c:pt>
                <c:pt idx="1442">
                  <c:v>88.3492384242859</c:v>
                </c:pt>
                <c:pt idx="1443">
                  <c:v>88.253704374805906</c:v>
                </c:pt>
                <c:pt idx="1444">
                  <c:v>88.219130775868905</c:v>
                </c:pt>
                <c:pt idx="1445">
                  <c:v>88.257614307898194</c:v>
                </c:pt>
                <c:pt idx="1446">
                  <c:v>88.246736475925303</c:v>
                </c:pt>
                <c:pt idx="1447">
                  <c:v>88.220227210055</c:v>
                </c:pt>
                <c:pt idx="1448">
                  <c:v>88.198375562644102</c:v>
                </c:pt>
                <c:pt idx="1449">
                  <c:v>88.151664063835696</c:v>
                </c:pt>
                <c:pt idx="1450">
                  <c:v>88.117244677498704</c:v>
                </c:pt>
                <c:pt idx="1451">
                  <c:v>87.971679760553897</c:v>
                </c:pt>
                <c:pt idx="1452">
                  <c:v>87.876672595427706</c:v>
                </c:pt>
                <c:pt idx="1453">
                  <c:v>87.786928862340403</c:v>
                </c:pt>
                <c:pt idx="1454">
                  <c:v>87.720296730033994</c:v>
                </c:pt>
                <c:pt idx="1455">
                  <c:v>87.755208482544703</c:v>
                </c:pt>
                <c:pt idx="1456">
                  <c:v>87.798053348195694</c:v>
                </c:pt>
                <c:pt idx="1457">
                  <c:v>87.833573839919595</c:v>
                </c:pt>
                <c:pt idx="1458">
                  <c:v>87.846166889714596</c:v>
                </c:pt>
                <c:pt idx="1459">
                  <c:v>87.8740274752857</c:v>
                </c:pt>
                <c:pt idx="1460">
                  <c:v>87.886524105030603</c:v>
                </c:pt>
                <c:pt idx="1461">
                  <c:v>87.888607734192504</c:v>
                </c:pt>
                <c:pt idx="1462">
                  <c:v>87.887317758540206</c:v>
                </c:pt>
                <c:pt idx="1463">
                  <c:v>87.885995164683905</c:v>
                </c:pt>
                <c:pt idx="1464">
                  <c:v>87.950727468604796</c:v>
                </c:pt>
                <c:pt idx="1465">
                  <c:v>88.040059765207005</c:v>
                </c:pt>
                <c:pt idx="1466">
                  <c:v>88.060847791412499</c:v>
                </c:pt>
                <c:pt idx="1467">
                  <c:v>87.991740197469596</c:v>
                </c:pt>
                <c:pt idx="1468">
                  <c:v>87.967155586870106</c:v>
                </c:pt>
                <c:pt idx="1469">
                  <c:v>87.890849723245793</c:v>
                </c:pt>
                <c:pt idx="1470">
                  <c:v>87.811127335822206</c:v>
                </c:pt>
                <c:pt idx="1471">
                  <c:v>87.717631668602905</c:v>
                </c:pt>
                <c:pt idx="1472">
                  <c:v>87.643338467740605</c:v>
                </c:pt>
                <c:pt idx="1473">
                  <c:v>87.623205268468098</c:v>
                </c:pt>
                <c:pt idx="1474">
                  <c:v>87.576347797070198</c:v>
                </c:pt>
                <c:pt idx="1475">
                  <c:v>87.425074470387003</c:v>
                </c:pt>
                <c:pt idx="1476">
                  <c:v>87.329373113539404</c:v>
                </c:pt>
                <c:pt idx="1477">
                  <c:v>87.235722214156993</c:v>
                </c:pt>
                <c:pt idx="1478">
                  <c:v>87.156019555178801</c:v>
                </c:pt>
                <c:pt idx="1479">
                  <c:v>87.060049970465002</c:v>
                </c:pt>
                <c:pt idx="1480">
                  <c:v>86.977787838763007</c:v>
                </c:pt>
                <c:pt idx="1481">
                  <c:v>86.859821991795599</c:v>
                </c:pt>
                <c:pt idx="1482">
                  <c:v>86.819300209895502</c:v>
                </c:pt>
                <c:pt idx="1483">
                  <c:v>86.786611211778094</c:v>
                </c:pt>
                <c:pt idx="1484">
                  <c:v>86.7699818945202</c:v>
                </c:pt>
                <c:pt idx="1485">
                  <c:v>86.763735587163296</c:v>
                </c:pt>
                <c:pt idx="1486">
                  <c:v>86.757576423198401</c:v>
                </c:pt>
                <c:pt idx="1487">
                  <c:v>86.682104156757603</c:v>
                </c:pt>
                <c:pt idx="1488">
                  <c:v>86.623413583718005</c:v>
                </c:pt>
                <c:pt idx="1489">
                  <c:v>86.6036052654825</c:v>
                </c:pt>
                <c:pt idx="1490">
                  <c:v>86.530587927957896</c:v>
                </c:pt>
                <c:pt idx="1491">
                  <c:v>86.479941378575504</c:v>
                </c:pt>
                <c:pt idx="1492">
                  <c:v>86.4023875565899</c:v>
                </c:pt>
                <c:pt idx="1493">
                  <c:v>86.353518220516605</c:v>
                </c:pt>
                <c:pt idx="1494">
                  <c:v>86.294826803173606</c:v>
                </c:pt>
                <c:pt idx="1495">
                  <c:v>86.254969858004301</c:v>
                </c:pt>
                <c:pt idx="1496">
                  <c:v>86.162762900852897</c:v>
                </c:pt>
                <c:pt idx="1497">
                  <c:v>86.115065193973095</c:v>
                </c:pt>
                <c:pt idx="1498">
                  <c:v>86.085890964716995</c:v>
                </c:pt>
                <c:pt idx="1499">
                  <c:v>86.0113395843305</c:v>
                </c:pt>
                <c:pt idx="1500">
                  <c:v>85.948125378823093</c:v>
                </c:pt>
                <c:pt idx="1501">
                  <c:v>85.937238728666799</c:v>
                </c:pt>
                <c:pt idx="1502">
                  <c:v>85.939723198665106</c:v>
                </c:pt>
                <c:pt idx="1503">
                  <c:v>85.876334670716304</c:v>
                </c:pt>
                <c:pt idx="1504">
                  <c:v>85.855518887349604</c:v>
                </c:pt>
                <c:pt idx="1505">
                  <c:v>85.903242265343593</c:v>
                </c:pt>
                <c:pt idx="1506">
                  <c:v>85.881845360369496</c:v>
                </c:pt>
                <c:pt idx="1507">
                  <c:v>85.920028322678803</c:v>
                </c:pt>
                <c:pt idx="1508">
                  <c:v>85.9664507493939</c:v>
                </c:pt>
                <c:pt idx="1509">
                  <c:v>85.939550622957697</c:v>
                </c:pt>
                <c:pt idx="1510">
                  <c:v>85.954319006013506</c:v>
                </c:pt>
                <c:pt idx="1511">
                  <c:v>85.962281225174607</c:v>
                </c:pt>
                <c:pt idx="1512">
                  <c:v>85.9566318281002</c:v>
                </c:pt>
                <c:pt idx="1513">
                  <c:v>85.885610792173196</c:v>
                </c:pt>
                <c:pt idx="1514">
                  <c:v>85.859806616989403</c:v>
                </c:pt>
                <c:pt idx="1515">
                  <c:v>85.831925642395106</c:v>
                </c:pt>
                <c:pt idx="1516">
                  <c:v>85.753246724993005</c:v>
                </c:pt>
                <c:pt idx="1517">
                  <c:v>85.792181600061795</c:v>
                </c:pt>
                <c:pt idx="1518">
                  <c:v>85.787584597677494</c:v>
                </c:pt>
                <c:pt idx="1519">
                  <c:v>85.781243813805105</c:v>
                </c:pt>
                <c:pt idx="1520">
                  <c:v>85.764600008998897</c:v>
                </c:pt>
                <c:pt idx="1521">
                  <c:v>85.717426473727301</c:v>
                </c:pt>
                <c:pt idx="1522">
                  <c:v>85.747704118231695</c:v>
                </c:pt>
                <c:pt idx="1523">
                  <c:v>85.6978697697825</c:v>
                </c:pt>
                <c:pt idx="1524">
                  <c:v>85.698600027183602</c:v>
                </c:pt>
                <c:pt idx="1525">
                  <c:v>85.706354191993498</c:v>
                </c:pt>
                <c:pt idx="1526">
                  <c:v>85.793603116666901</c:v>
                </c:pt>
                <c:pt idx="1527">
                  <c:v>85.823062630743195</c:v>
                </c:pt>
                <c:pt idx="1528">
                  <c:v>85.910294815149697</c:v>
                </c:pt>
                <c:pt idx="1529">
                  <c:v>85.914821573287</c:v>
                </c:pt>
                <c:pt idx="1530">
                  <c:v>85.882985178803295</c:v>
                </c:pt>
                <c:pt idx="1531">
                  <c:v>85.9168284226309</c:v>
                </c:pt>
                <c:pt idx="1532">
                  <c:v>85.9299023759324</c:v>
                </c:pt>
                <c:pt idx="1533">
                  <c:v>85.929044565055804</c:v>
                </c:pt>
                <c:pt idx="1534">
                  <c:v>85.924646594046294</c:v>
                </c:pt>
                <c:pt idx="1535">
                  <c:v>85.937106827571</c:v>
                </c:pt>
                <c:pt idx="1536">
                  <c:v>85.932291567026894</c:v>
                </c:pt>
                <c:pt idx="1537">
                  <c:v>85.945821016278501</c:v>
                </c:pt>
                <c:pt idx="1538">
                  <c:v>85.971923060349496</c:v>
                </c:pt>
                <c:pt idx="1539">
                  <c:v>85.977810282607393</c:v>
                </c:pt>
                <c:pt idx="1540">
                  <c:v>86.000374915128702</c:v>
                </c:pt>
                <c:pt idx="1541">
                  <c:v>86.032330667314298</c:v>
                </c:pt>
                <c:pt idx="1542">
                  <c:v>86.107000318570101</c:v>
                </c:pt>
                <c:pt idx="1543">
                  <c:v>86.158231167112802</c:v>
                </c:pt>
                <c:pt idx="1544">
                  <c:v>86.153576930576804</c:v>
                </c:pt>
                <c:pt idx="1545">
                  <c:v>86.197780039720598</c:v>
                </c:pt>
                <c:pt idx="1546">
                  <c:v>86.195510014114404</c:v>
                </c:pt>
                <c:pt idx="1547">
                  <c:v>86.144163052618495</c:v>
                </c:pt>
                <c:pt idx="1548">
                  <c:v>86.060858796743304</c:v>
                </c:pt>
                <c:pt idx="1549">
                  <c:v>85.992513028392807</c:v>
                </c:pt>
                <c:pt idx="1550">
                  <c:v>86.002668389117801</c:v>
                </c:pt>
                <c:pt idx="1551">
                  <c:v>86.035182428843299</c:v>
                </c:pt>
                <c:pt idx="1552">
                  <c:v>86.131684668753707</c:v>
                </c:pt>
                <c:pt idx="1553">
                  <c:v>86.186107317353901</c:v>
                </c:pt>
                <c:pt idx="1554">
                  <c:v>86.219925791130706</c:v>
                </c:pt>
                <c:pt idx="1555">
                  <c:v>86.254334059002502</c:v>
                </c:pt>
                <c:pt idx="1556">
                  <c:v>86.354055831439695</c:v>
                </c:pt>
                <c:pt idx="1557">
                  <c:v>86.385604458307995</c:v>
                </c:pt>
                <c:pt idx="1558">
                  <c:v>86.473322655324793</c:v>
                </c:pt>
                <c:pt idx="1559">
                  <c:v>86.495779614880703</c:v>
                </c:pt>
                <c:pt idx="1560">
                  <c:v>86.510236841532901</c:v>
                </c:pt>
                <c:pt idx="1561">
                  <c:v>86.513122239701801</c:v>
                </c:pt>
                <c:pt idx="1562">
                  <c:v>86.559600618673002</c:v>
                </c:pt>
                <c:pt idx="1563">
                  <c:v>86.601080545325203</c:v>
                </c:pt>
                <c:pt idx="1564">
                  <c:v>86.659239060381495</c:v>
                </c:pt>
                <c:pt idx="1565">
                  <c:v>86.749232976216206</c:v>
                </c:pt>
                <c:pt idx="1566">
                  <c:v>86.8910522905351</c:v>
                </c:pt>
                <c:pt idx="1567">
                  <c:v>87.008409270482005</c:v>
                </c:pt>
                <c:pt idx="1568">
                  <c:v>87.133808485962106</c:v>
                </c:pt>
                <c:pt idx="1569">
                  <c:v>87.202985045563494</c:v>
                </c:pt>
                <c:pt idx="1570">
                  <c:v>87.317289309137905</c:v>
                </c:pt>
                <c:pt idx="1571">
                  <c:v>87.297344569623306</c:v>
                </c:pt>
                <c:pt idx="1572">
                  <c:v>87.286327497035501</c:v>
                </c:pt>
                <c:pt idx="1573">
                  <c:v>87.293324928716302</c:v>
                </c:pt>
                <c:pt idx="1574">
                  <c:v>87.251136562243403</c:v>
                </c:pt>
                <c:pt idx="1575">
                  <c:v>87.190472746059598</c:v>
                </c:pt>
                <c:pt idx="1576">
                  <c:v>87.193147149816895</c:v>
                </c:pt>
                <c:pt idx="1577">
                  <c:v>87.222925168062005</c:v>
                </c:pt>
                <c:pt idx="1578">
                  <c:v>87.230221444051494</c:v>
                </c:pt>
                <c:pt idx="1579">
                  <c:v>87.250820099261901</c:v>
                </c:pt>
                <c:pt idx="1580">
                  <c:v>87.279851534032503</c:v>
                </c:pt>
                <c:pt idx="1581">
                  <c:v>87.288666076329605</c:v>
                </c:pt>
                <c:pt idx="1582">
                  <c:v>87.314650310114502</c:v>
                </c:pt>
                <c:pt idx="1583">
                  <c:v>87.368982583367696</c:v>
                </c:pt>
                <c:pt idx="1584">
                  <c:v>87.405758687107294</c:v>
                </c:pt>
                <c:pt idx="1585">
                  <c:v>87.461174338357395</c:v>
                </c:pt>
                <c:pt idx="1586">
                  <c:v>87.464684098114802</c:v>
                </c:pt>
                <c:pt idx="1587">
                  <c:v>87.513336696622503</c:v>
                </c:pt>
                <c:pt idx="1588">
                  <c:v>87.584140689215999</c:v>
                </c:pt>
                <c:pt idx="1589">
                  <c:v>87.655241086124093</c:v>
                </c:pt>
                <c:pt idx="1590">
                  <c:v>87.702094908844003</c:v>
                </c:pt>
                <c:pt idx="1591">
                  <c:v>87.833398860894803</c:v>
                </c:pt>
                <c:pt idx="1592">
                  <c:v>87.933981757764897</c:v>
                </c:pt>
                <c:pt idx="1593">
                  <c:v>87.9875985289505</c:v>
                </c:pt>
                <c:pt idx="1594">
                  <c:v>88.053192534899594</c:v>
                </c:pt>
                <c:pt idx="1595">
                  <c:v>88.098748071487606</c:v>
                </c:pt>
                <c:pt idx="1596">
                  <c:v>88.110839756477105</c:v>
                </c:pt>
                <c:pt idx="1597">
                  <c:v>88.138173928058393</c:v>
                </c:pt>
                <c:pt idx="1598">
                  <c:v>88.149103768863199</c:v>
                </c:pt>
                <c:pt idx="1599">
                  <c:v>88.126679165259105</c:v>
                </c:pt>
                <c:pt idx="1600">
                  <c:v>88.120168512158301</c:v>
                </c:pt>
                <c:pt idx="1601">
                  <c:v>88.188659038821598</c:v>
                </c:pt>
                <c:pt idx="1602">
                  <c:v>88.213892571520802</c:v>
                </c:pt>
                <c:pt idx="1603">
                  <c:v>88.283512123282094</c:v>
                </c:pt>
                <c:pt idx="1604">
                  <c:v>88.332841811722702</c:v>
                </c:pt>
                <c:pt idx="1605">
                  <c:v>88.344957041573196</c:v>
                </c:pt>
                <c:pt idx="1606">
                  <c:v>88.437812260236598</c:v>
                </c:pt>
                <c:pt idx="1607">
                  <c:v>88.465390320685998</c:v>
                </c:pt>
                <c:pt idx="1608">
                  <c:v>88.482320704354905</c:v>
                </c:pt>
                <c:pt idx="1609">
                  <c:v>88.482948312559301</c:v>
                </c:pt>
                <c:pt idx="1610">
                  <c:v>88.543328690068904</c:v>
                </c:pt>
                <c:pt idx="1611">
                  <c:v>88.540549682701496</c:v>
                </c:pt>
                <c:pt idx="1612">
                  <c:v>88.600850138378306</c:v>
                </c:pt>
                <c:pt idx="1613">
                  <c:v>88.626795947561305</c:v>
                </c:pt>
                <c:pt idx="1614">
                  <c:v>88.667453556218504</c:v>
                </c:pt>
                <c:pt idx="1615">
                  <c:v>88.744710391376799</c:v>
                </c:pt>
                <c:pt idx="1616">
                  <c:v>88.742124783256202</c:v>
                </c:pt>
                <c:pt idx="1617">
                  <c:v>88.754761472233298</c:v>
                </c:pt>
                <c:pt idx="1618">
                  <c:v>88.805948317337993</c:v>
                </c:pt>
                <c:pt idx="1619">
                  <c:v>88.796948458885396</c:v>
                </c:pt>
                <c:pt idx="1620">
                  <c:v>88.789968884885099</c:v>
                </c:pt>
                <c:pt idx="1621">
                  <c:v>88.832284006798901</c:v>
                </c:pt>
                <c:pt idx="1622">
                  <c:v>88.8471987988015</c:v>
                </c:pt>
                <c:pt idx="1623">
                  <c:v>88.915329682263703</c:v>
                </c:pt>
                <c:pt idx="1624">
                  <c:v>89.006406242485895</c:v>
                </c:pt>
                <c:pt idx="1625">
                  <c:v>89.056842785453199</c:v>
                </c:pt>
                <c:pt idx="1626">
                  <c:v>89.160850367013495</c:v>
                </c:pt>
                <c:pt idx="1627">
                  <c:v>89.223175364280905</c:v>
                </c:pt>
                <c:pt idx="1628">
                  <c:v>89.380837408106203</c:v>
                </c:pt>
                <c:pt idx="1629">
                  <c:v>89.578853367697604</c:v>
                </c:pt>
                <c:pt idx="1630">
                  <c:v>89.776106339862906</c:v>
                </c:pt>
                <c:pt idx="1631">
                  <c:v>89.852717260227706</c:v>
                </c:pt>
                <c:pt idx="1632">
                  <c:v>89.9219305328335</c:v>
                </c:pt>
                <c:pt idx="1633">
                  <c:v>89.958191862351001</c:v>
                </c:pt>
                <c:pt idx="1634">
                  <c:v>90.031790867910104</c:v>
                </c:pt>
                <c:pt idx="1635">
                  <c:v>90.172686361500993</c:v>
                </c:pt>
                <c:pt idx="1636">
                  <c:v>90.293194352318295</c:v>
                </c:pt>
                <c:pt idx="1637">
                  <c:v>90.521819347292094</c:v>
                </c:pt>
                <c:pt idx="1638">
                  <c:v>90.817971954588799</c:v>
                </c:pt>
                <c:pt idx="1639">
                  <c:v>91.037424062585202</c:v>
                </c:pt>
                <c:pt idx="1640">
                  <c:v>91.119183761551</c:v>
                </c:pt>
                <c:pt idx="1641">
                  <c:v>91.068693867305498</c:v>
                </c:pt>
                <c:pt idx="1642">
                  <c:v>91.006897468080993</c:v>
                </c:pt>
                <c:pt idx="1643">
                  <c:v>90.872794859667806</c:v>
                </c:pt>
                <c:pt idx="1644">
                  <c:v>90.736896781358595</c:v>
                </c:pt>
                <c:pt idx="1645">
                  <c:v>90.584048200015204</c:v>
                </c:pt>
                <c:pt idx="1646">
                  <c:v>90.776713696186306</c:v>
                </c:pt>
                <c:pt idx="1647">
                  <c:v>91.065287050971406</c:v>
                </c:pt>
                <c:pt idx="1648">
                  <c:v>91.374674189557794</c:v>
                </c:pt>
                <c:pt idx="1649">
                  <c:v>91.644088295160998</c:v>
                </c:pt>
                <c:pt idx="1650">
                  <c:v>91.868954625803497</c:v>
                </c:pt>
                <c:pt idx="1651">
                  <c:v>92.110198482800001</c:v>
                </c:pt>
                <c:pt idx="1652">
                  <c:v>92.255716202285299</c:v>
                </c:pt>
                <c:pt idx="1653">
                  <c:v>92.390849418362293</c:v>
                </c:pt>
                <c:pt idx="1654">
                  <c:v>92.504588607307397</c:v>
                </c:pt>
                <c:pt idx="1655">
                  <c:v>92.603017549164605</c:v>
                </c:pt>
                <c:pt idx="1656">
                  <c:v>92.654526663211101</c:v>
                </c:pt>
                <c:pt idx="1657">
                  <c:v>92.735026716444395</c:v>
                </c:pt>
                <c:pt idx="1658">
                  <c:v>92.805979449049701</c:v>
                </c:pt>
                <c:pt idx="1659">
                  <c:v>92.844810234990206</c:v>
                </c:pt>
                <c:pt idx="1660">
                  <c:v>92.834421726884102</c:v>
                </c:pt>
                <c:pt idx="1661">
                  <c:v>92.799676122919195</c:v>
                </c:pt>
                <c:pt idx="1662">
                  <c:v>92.788280438658205</c:v>
                </c:pt>
                <c:pt idx="1663">
                  <c:v>92.696227534477998</c:v>
                </c:pt>
                <c:pt idx="1664">
                  <c:v>92.249882361441195</c:v>
                </c:pt>
                <c:pt idx="1665">
                  <c:v>91.721911432728504</c:v>
                </c:pt>
                <c:pt idx="1666">
                  <c:v>91.109928177475695</c:v>
                </c:pt>
                <c:pt idx="1667">
                  <c:v>90.688666361166995</c:v>
                </c:pt>
                <c:pt idx="1668">
                  <c:v>90.284671157948793</c:v>
                </c:pt>
                <c:pt idx="1669">
                  <c:v>89.868380669571494</c:v>
                </c:pt>
                <c:pt idx="1670">
                  <c:v>89.999984871907898</c:v>
                </c:pt>
                <c:pt idx="1671">
                  <c:v>90.219502172646301</c:v>
                </c:pt>
                <c:pt idx="1672">
                  <c:v>90.498879259191597</c:v>
                </c:pt>
                <c:pt idx="1673">
                  <c:v>90.707809686398207</c:v>
                </c:pt>
                <c:pt idx="1674">
                  <c:v>90.833001110545098</c:v>
                </c:pt>
                <c:pt idx="1675">
                  <c:v>90.979804406692807</c:v>
                </c:pt>
                <c:pt idx="1676">
                  <c:v>90.966727410293103</c:v>
                </c:pt>
                <c:pt idx="1677">
                  <c:v>90.991870261745603</c:v>
                </c:pt>
                <c:pt idx="1678">
                  <c:v>91.022967045989603</c:v>
                </c:pt>
                <c:pt idx="1679">
                  <c:v>90.964021078072903</c:v>
                </c:pt>
                <c:pt idx="1680">
                  <c:v>90.810524209254694</c:v>
                </c:pt>
                <c:pt idx="1681">
                  <c:v>90.705572172135305</c:v>
                </c:pt>
                <c:pt idx="1682">
                  <c:v>90.586294731755402</c:v>
                </c:pt>
                <c:pt idx="1683">
                  <c:v>90.5530703502954</c:v>
                </c:pt>
                <c:pt idx="1684">
                  <c:v>90.463286478535096</c:v>
                </c:pt>
                <c:pt idx="1685">
                  <c:v>90.387590924411796</c:v>
                </c:pt>
                <c:pt idx="1686">
                  <c:v>90.350567160030295</c:v>
                </c:pt>
                <c:pt idx="1687">
                  <c:v>90.233253866848699</c:v>
                </c:pt>
                <c:pt idx="1688">
                  <c:v>90.104906841816302</c:v>
                </c:pt>
                <c:pt idx="1689">
                  <c:v>89.958597678290005</c:v>
                </c:pt>
                <c:pt idx="1690">
                  <c:v>89.760448100399898</c:v>
                </c:pt>
                <c:pt idx="1691">
                  <c:v>89.562432583664304</c:v>
                </c:pt>
                <c:pt idx="1692">
                  <c:v>89.301388384462598</c:v>
                </c:pt>
                <c:pt idx="1693">
                  <c:v>89.082865692112193</c:v>
                </c:pt>
                <c:pt idx="1694">
                  <c:v>89.066377292887196</c:v>
                </c:pt>
                <c:pt idx="1695">
                  <c:v>89.150294971308497</c:v>
                </c:pt>
                <c:pt idx="1696">
                  <c:v>89.270583276433001</c:v>
                </c:pt>
                <c:pt idx="1697">
                  <c:v>89.348391966914505</c:v>
                </c:pt>
                <c:pt idx="1698">
                  <c:v>89.318465561275303</c:v>
                </c:pt>
                <c:pt idx="1699">
                  <c:v>89.349659171349202</c:v>
                </c:pt>
                <c:pt idx="1700">
                  <c:v>89.362050931314002</c:v>
                </c:pt>
                <c:pt idx="1701">
                  <c:v>89.359150103261996</c:v>
                </c:pt>
                <c:pt idx="1702">
                  <c:v>89.288329719653404</c:v>
                </c:pt>
                <c:pt idx="1703">
                  <c:v>89.231888459864905</c:v>
                </c:pt>
                <c:pt idx="1704">
                  <c:v>89.185555353271496</c:v>
                </c:pt>
                <c:pt idx="1705">
                  <c:v>89.139908620260698</c:v>
                </c:pt>
                <c:pt idx="1706">
                  <c:v>89.080594699845705</c:v>
                </c:pt>
                <c:pt idx="1707">
                  <c:v>89.081810032819305</c:v>
                </c:pt>
                <c:pt idx="1708">
                  <c:v>89.104273217055393</c:v>
                </c:pt>
                <c:pt idx="1709">
                  <c:v>89.101332154602005</c:v>
                </c:pt>
                <c:pt idx="1710">
                  <c:v>88.997521592433003</c:v>
                </c:pt>
                <c:pt idx="1711">
                  <c:v>88.957633613365402</c:v>
                </c:pt>
                <c:pt idx="1712">
                  <c:v>88.878380131392205</c:v>
                </c:pt>
                <c:pt idx="1713">
                  <c:v>88.754581300460401</c:v>
                </c:pt>
                <c:pt idx="1714">
                  <c:v>88.649364581000498</c:v>
                </c:pt>
                <c:pt idx="1715">
                  <c:v>88.411283770242903</c:v>
                </c:pt>
                <c:pt idx="1716">
                  <c:v>88.214791804772105</c:v>
                </c:pt>
                <c:pt idx="1717">
                  <c:v>87.955939860615501</c:v>
                </c:pt>
                <c:pt idx="1718">
                  <c:v>87.926863199116298</c:v>
                </c:pt>
                <c:pt idx="1719">
                  <c:v>88.0104237718609</c:v>
                </c:pt>
                <c:pt idx="1720">
                  <c:v>88.079869441755704</c:v>
                </c:pt>
                <c:pt idx="1721">
                  <c:v>88.140961339499</c:v>
                </c:pt>
                <c:pt idx="1722">
                  <c:v>88.1792566106066</c:v>
                </c:pt>
                <c:pt idx="1723">
                  <c:v>88.168546054668695</c:v>
                </c:pt>
                <c:pt idx="1724">
                  <c:v>88.162186872217504</c:v>
                </c:pt>
                <c:pt idx="1725">
                  <c:v>88.186594630070999</c:v>
                </c:pt>
                <c:pt idx="1726">
                  <c:v>88.128273750716801</c:v>
                </c:pt>
                <c:pt idx="1727">
                  <c:v>88.1256439459722</c:v>
                </c:pt>
                <c:pt idx="1728">
                  <c:v>88.149801794605196</c:v>
                </c:pt>
                <c:pt idx="1729">
                  <c:v>88.109609451532606</c:v>
                </c:pt>
                <c:pt idx="1730">
                  <c:v>88.117972084415001</c:v>
                </c:pt>
                <c:pt idx="1731">
                  <c:v>88.174131071063101</c:v>
                </c:pt>
                <c:pt idx="1732">
                  <c:v>88.148436171519904</c:v>
                </c:pt>
                <c:pt idx="1733">
                  <c:v>88.109359249932496</c:v>
                </c:pt>
                <c:pt idx="1734">
                  <c:v>87.9819582950865</c:v>
                </c:pt>
                <c:pt idx="1735">
                  <c:v>87.916588057279597</c:v>
                </c:pt>
                <c:pt idx="1736">
                  <c:v>87.702150664673496</c:v>
                </c:pt>
                <c:pt idx="1737">
                  <c:v>87.509228462116099</c:v>
                </c:pt>
                <c:pt idx="1738">
                  <c:v>87.254109107331999</c:v>
                </c:pt>
                <c:pt idx="1739">
                  <c:v>87.008854543381901</c:v>
                </c:pt>
                <c:pt idx="1740">
                  <c:v>86.772708648194694</c:v>
                </c:pt>
                <c:pt idx="1741">
                  <c:v>86.531429856499201</c:v>
                </c:pt>
                <c:pt idx="1742">
                  <c:v>86.526256910966197</c:v>
                </c:pt>
                <c:pt idx="1743">
                  <c:v>86.615913879750593</c:v>
                </c:pt>
                <c:pt idx="1744">
                  <c:v>86.783643356714506</c:v>
                </c:pt>
                <c:pt idx="1745">
                  <c:v>86.891594784050397</c:v>
                </c:pt>
                <c:pt idx="1746">
                  <c:v>86.989712001860795</c:v>
                </c:pt>
                <c:pt idx="1747">
                  <c:v>87.068082874182494</c:v>
                </c:pt>
                <c:pt idx="1748">
                  <c:v>87.225658577608201</c:v>
                </c:pt>
                <c:pt idx="1749">
                  <c:v>87.371033204573607</c:v>
                </c:pt>
                <c:pt idx="1750">
                  <c:v>87.543027663898002</c:v>
                </c:pt>
                <c:pt idx="1751">
                  <c:v>87.511333751461905</c:v>
                </c:pt>
                <c:pt idx="1752">
                  <c:v>87.442174936378706</c:v>
                </c:pt>
                <c:pt idx="1753">
                  <c:v>87.408938454620895</c:v>
                </c:pt>
                <c:pt idx="1754">
                  <c:v>87.3926190662268</c:v>
                </c:pt>
                <c:pt idx="1755">
                  <c:v>87.450123039781005</c:v>
                </c:pt>
                <c:pt idx="1756">
                  <c:v>87.534240456381298</c:v>
                </c:pt>
                <c:pt idx="1757">
                  <c:v>87.644327739510899</c:v>
                </c:pt>
                <c:pt idx="1758">
                  <c:v>87.764236217853195</c:v>
                </c:pt>
                <c:pt idx="1759">
                  <c:v>87.954671627367105</c:v>
                </c:pt>
                <c:pt idx="1760">
                  <c:v>88.107247803194497</c:v>
                </c:pt>
                <c:pt idx="1761">
                  <c:v>88.238882177626806</c:v>
                </c:pt>
                <c:pt idx="1762">
                  <c:v>88.368415752462994</c:v>
                </c:pt>
                <c:pt idx="1763">
                  <c:v>88.470236409120602</c:v>
                </c:pt>
                <c:pt idx="1764">
                  <c:v>88.561827121599094</c:v>
                </c:pt>
                <c:pt idx="1765">
                  <c:v>88.585036557680098</c:v>
                </c:pt>
                <c:pt idx="1766">
                  <c:v>88.740854264060999</c:v>
                </c:pt>
                <c:pt idx="1767">
                  <c:v>88.909005230922602</c:v>
                </c:pt>
                <c:pt idx="1768">
                  <c:v>89.041204013273898</c:v>
                </c:pt>
                <c:pt idx="1769">
                  <c:v>89.190795740361295</c:v>
                </c:pt>
                <c:pt idx="1770">
                  <c:v>89.260245975364001</c:v>
                </c:pt>
                <c:pt idx="1771">
                  <c:v>89.391350021810794</c:v>
                </c:pt>
                <c:pt idx="1772">
                  <c:v>89.529437097508406</c:v>
                </c:pt>
                <c:pt idx="1773">
                  <c:v>89.660632815816001</c:v>
                </c:pt>
                <c:pt idx="1774">
                  <c:v>89.724286987848203</c:v>
                </c:pt>
                <c:pt idx="1775">
                  <c:v>89.826932105475706</c:v>
                </c:pt>
                <c:pt idx="1776">
                  <c:v>89.974765112800597</c:v>
                </c:pt>
                <c:pt idx="1777">
                  <c:v>90.044583740414694</c:v>
                </c:pt>
                <c:pt idx="1778">
                  <c:v>90.180074116598604</c:v>
                </c:pt>
                <c:pt idx="1779">
                  <c:v>90.280078769919101</c:v>
                </c:pt>
                <c:pt idx="1780">
                  <c:v>90.423948332229898</c:v>
                </c:pt>
                <c:pt idx="1781">
                  <c:v>90.523087484203799</c:v>
                </c:pt>
                <c:pt idx="1782">
                  <c:v>90.664191468279796</c:v>
                </c:pt>
                <c:pt idx="1783">
                  <c:v>90.762456044730698</c:v>
                </c:pt>
                <c:pt idx="1784">
                  <c:v>90.934436870306797</c:v>
                </c:pt>
                <c:pt idx="1785">
                  <c:v>91.045711326800799</c:v>
                </c:pt>
                <c:pt idx="1786">
                  <c:v>91.149924678440797</c:v>
                </c:pt>
                <c:pt idx="1787">
                  <c:v>91.208322417752498</c:v>
                </c:pt>
                <c:pt idx="1788">
                  <c:v>91.223101943147498</c:v>
                </c:pt>
                <c:pt idx="1789">
                  <c:v>91.253170996333793</c:v>
                </c:pt>
                <c:pt idx="1790">
                  <c:v>91.383558044743694</c:v>
                </c:pt>
                <c:pt idx="1791">
                  <c:v>91.477482729459396</c:v>
                </c:pt>
                <c:pt idx="1792">
                  <c:v>91.549555287354295</c:v>
                </c:pt>
                <c:pt idx="1793">
                  <c:v>91.673090810177598</c:v>
                </c:pt>
                <c:pt idx="1794">
                  <c:v>91.841994739717194</c:v>
                </c:pt>
                <c:pt idx="1795">
                  <c:v>91.997151064051096</c:v>
                </c:pt>
                <c:pt idx="1796">
                  <c:v>92.067025667545295</c:v>
                </c:pt>
                <c:pt idx="1797">
                  <c:v>92.108045371382403</c:v>
                </c:pt>
                <c:pt idx="1798">
                  <c:v>92.144261489075603</c:v>
                </c:pt>
                <c:pt idx="1799">
                  <c:v>92.173171626345706</c:v>
                </c:pt>
                <c:pt idx="1800">
                  <c:v>92.197545736441299</c:v>
                </c:pt>
                <c:pt idx="1801">
                  <c:v>92.155693326663595</c:v>
                </c:pt>
                <c:pt idx="1802">
                  <c:v>92.161982602928902</c:v>
                </c:pt>
                <c:pt idx="1803">
                  <c:v>92.219019825679396</c:v>
                </c:pt>
                <c:pt idx="1804">
                  <c:v>92.260438394083096</c:v>
                </c:pt>
                <c:pt idx="1805">
                  <c:v>92.293880203583996</c:v>
                </c:pt>
                <c:pt idx="1806">
                  <c:v>92.354028849968998</c:v>
                </c:pt>
                <c:pt idx="1807">
                  <c:v>92.334310609869902</c:v>
                </c:pt>
                <c:pt idx="1808">
                  <c:v>92.329622720068102</c:v>
                </c:pt>
                <c:pt idx="1809">
                  <c:v>92.339941734278497</c:v>
                </c:pt>
                <c:pt idx="1810">
                  <c:v>92.280708172190003</c:v>
                </c:pt>
                <c:pt idx="1811">
                  <c:v>92.237273354840895</c:v>
                </c:pt>
                <c:pt idx="1812">
                  <c:v>92.111043846569302</c:v>
                </c:pt>
                <c:pt idx="1813">
                  <c:v>92.045122402900603</c:v>
                </c:pt>
                <c:pt idx="1814">
                  <c:v>91.994042322304594</c:v>
                </c:pt>
                <c:pt idx="1815">
                  <c:v>92.031795843916996</c:v>
                </c:pt>
                <c:pt idx="1816">
                  <c:v>92.102424973994601</c:v>
                </c:pt>
                <c:pt idx="1817">
                  <c:v>92.147493098297502</c:v>
                </c:pt>
                <c:pt idx="1818">
                  <c:v>92.142385241880206</c:v>
                </c:pt>
                <c:pt idx="1819">
                  <c:v>92.165130175840304</c:v>
                </c:pt>
                <c:pt idx="1820">
                  <c:v>92.254619825585294</c:v>
                </c:pt>
                <c:pt idx="1821">
                  <c:v>92.268686269717605</c:v>
                </c:pt>
                <c:pt idx="1822">
                  <c:v>92.344020488869305</c:v>
                </c:pt>
                <c:pt idx="1823">
                  <c:v>92.5255770367975</c:v>
                </c:pt>
                <c:pt idx="1824">
                  <c:v>92.691892340421106</c:v>
                </c:pt>
                <c:pt idx="1825">
                  <c:v>92.8922427328053</c:v>
                </c:pt>
                <c:pt idx="1826">
                  <c:v>92.924674772890796</c:v>
                </c:pt>
                <c:pt idx="1827">
                  <c:v>92.867542822141999</c:v>
                </c:pt>
                <c:pt idx="1828">
                  <c:v>92.758531182515199</c:v>
                </c:pt>
                <c:pt idx="1829">
                  <c:v>92.836846682600793</c:v>
                </c:pt>
                <c:pt idx="1830">
                  <c:v>92.982459839390501</c:v>
                </c:pt>
                <c:pt idx="1831">
                  <c:v>93.132489931105098</c:v>
                </c:pt>
                <c:pt idx="1832">
                  <c:v>92.965073992427904</c:v>
                </c:pt>
                <c:pt idx="1833">
                  <c:v>92.661741935233294</c:v>
                </c:pt>
                <c:pt idx="1834">
                  <c:v>92.303379869225495</c:v>
                </c:pt>
                <c:pt idx="1835">
                  <c:v>91.995477600984401</c:v>
                </c:pt>
                <c:pt idx="1836">
                  <c:v>91.640227038671597</c:v>
                </c:pt>
                <c:pt idx="1837">
                  <c:v>91.329337983432694</c:v>
                </c:pt>
                <c:pt idx="1838">
                  <c:v>91.257515542054307</c:v>
                </c:pt>
                <c:pt idx="1839">
                  <c:v>91.358134753760595</c:v>
                </c:pt>
                <c:pt idx="1840">
                  <c:v>91.470509646860506</c:v>
                </c:pt>
                <c:pt idx="1841">
                  <c:v>91.6288344711989</c:v>
                </c:pt>
                <c:pt idx="1842">
                  <c:v>91.715325438257906</c:v>
                </c:pt>
                <c:pt idx="1843">
                  <c:v>91.866796837093801</c:v>
                </c:pt>
                <c:pt idx="1844">
                  <c:v>91.919316356570903</c:v>
                </c:pt>
                <c:pt idx="1845">
                  <c:v>91.924195122299494</c:v>
                </c:pt>
                <c:pt idx="1846">
                  <c:v>91.855066836117402</c:v>
                </c:pt>
                <c:pt idx="1847">
                  <c:v>91.587541302609495</c:v>
                </c:pt>
                <c:pt idx="1848">
                  <c:v>91.162818511041607</c:v>
                </c:pt>
                <c:pt idx="1849">
                  <c:v>90.800312896323604</c:v>
                </c:pt>
                <c:pt idx="1850">
                  <c:v>90.507596995605297</c:v>
                </c:pt>
                <c:pt idx="1851">
                  <c:v>90.323031636899898</c:v>
                </c:pt>
                <c:pt idx="1852">
                  <c:v>90.079202046422296</c:v>
                </c:pt>
                <c:pt idx="1853">
                  <c:v>89.974718609768701</c:v>
                </c:pt>
                <c:pt idx="1854">
                  <c:v>89.862982196523603</c:v>
                </c:pt>
                <c:pt idx="1855">
                  <c:v>89.803384523957206</c:v>
                </c:pt>
                <c:pt idx="1856">
                  <c:v>89.746722121412006</c:v>
                </c:pt>
                <c:pt idx="1857">
                  <c:v>89.641695298402297</c:v>
                </c:pt>
                <c:pt idx="1858">
                  <c:v>89.563910685032297</c:v>
                </c:pt>
                <c:pt idx="1859">
                  <c:v>89.329846314996203</c:v>
                </c:pt>
                <c:pt idx="1860">
                  <c:v>89.059609020900098</c:v>
                </c:pt>
                <c:pt idx="1861">
                  <c:v>88.836817066826299</c:v>
                </c:pt>
                <c:pt idx="1862">
                  <c:v>88.559834746468795</c:v>
                </c:pt>
                <c:pt idx="1863">
                  <c:v>88.326953974885598</c:v>
                </c:pt>
                <c:pt idx="1864">
                  <c:v>88.050456110786001</c:v>
                </c:pt>
                <c:pt idx="1865">
                  <c:v>87.891671886796104</c:v>
                </c:pt>
                <c:pt idx="1866">
                  <c:v>87.809185822246803</c:v>
                </c:pt>
                <c:pt idx="1867">
                  <c:v>87.717610416218804</c:v>
                </c:pt>
                <c:pt idx="1868">
                  <c:v>87.669171065979</c:v>
                </c:pt>
                <c:pt idx="1869">
                  <c:v>87.635953629703906</c:v>
                </c:pt>
                <c:pt idx="1870">
                  <c:v>87.532515951421203</c:v>
                </c:pt>
                <c:pt idx="1871">
                  <c:v>87.441128809150797</c:v>
                </c:pt>
                <c:pt idx="1872">
                  <c:v>87.356541928489705</c:v>
                </c:pt>
                <c:pt idx="1873">
                  <c:v>87.205391917401101</c:v>
                </c:pt>
                <c:pt idx="1874">
                  <c:v>87.1236115472568</c:v>
                </c:pt>
                <c:pt idx="1875">
                  <c:v>87.035090210739298</c:v>
                </c:pt>
                <c:pt idx="1876">
                  <c:v>86.977783376682396</c:v>
                </c:pt>
                <c:pt idx="1877">
                  <c:v>86.936720657699496</c:v>
                </c:pt>
                <c:pt idx="1878">
                  <c:v>86.896020137282903</c:v>
                </c:pt>
                <c:pt idx="1879">
                  <c:v>86.861092790352501</c:v>
                </c:pt>
                <c:pt idx="1880">
                  <c:v>86.736839798011999</c:v>
                </c:pt>
                <c:pt idx="1881">
                  <c:v>86.607318210564003</c:v>
                </c:pt>
                <c:pt idx="1882">
                  <c:v>86.461389614907702</c:v>
                </c:pt>
                <c:pt idx="1883">
                  <c:v>86.375667429113903</c:v>
                </c:pt>
                <c:pt idx="1884">
                  <c:v>86.317541528304602</c:v>
                </c:pt>
                <c:pt idx="1885">
                  <c:v>86.261996422440504</c:v>
                </c:pt>
                <c:pt idx="1886">
                  <c:v>86.4122126608721</c:v>
                </c:pt>
                <c:pt idx="1887">
                  <c:v>86.564923160728398</c:v>
                </c:pt>
                <c:pt idx="1888">
                  <c:v>86.757000625513697</c:v>
                </c:pt>
                <c:pt idx="1889">
                  <c:v>86.854030966661199</c:v>
                </c:pt>
                <c:pt idx="1890">
                  <c:v>86.914597215932901</c:v>
                </c:pt>
                <c:pt idx="1891">
                  <c:v>87.040745767669506</c:v>
                </c:pt>
                <c:pt idx="1892">
                  <c:v>87.051634957595198</c:v>
                </c:pt>
                <c:pt idx="1893">
                  <c:v>86.992706580381096</c:v>
                </c:pt>
                <c:pt idx="1894">
                  <c:v>86.946241042902798</c:v>
                </c:pt>
                <c:pt idx="1895">
                  <c:v>86.942333855306401</c:v>
                </c:pt>
                <c:pt idx="1896">
                  <c:v>86.887540736323601</c:v>
                </c:pt>
                <c:pt idx="1897">
                  <c:v>86.813874550753894</c:v>
                </c:pt>
                <c:pt idx="1898">
                  <c:v>86.905204006911902</c:v>
                </c:pt>
                <c:pt idx="1899">
                  <c:v>87.016710058315795</c:v>
                </c:pt>
                <c:pt idx="1900">
                  <c:v>87.162623327136799</c:v>
                </c:pt>
                <c:pt idx="1901">
                  <c:v>87.354788078063507</c:v>
                </c:pt>
                <c:pt idx="1902">
                  <c:v>87.646065543679498</c:v>
                </c:pt>
                <c:pt idx="1903">
                  <c:v>87.883630163992095</c:v>
                </c:pt>
                <c:pt idx="1904">
                  <c:v>88.047848435784204</c:v>
                </c:pt>
                <c:pt idx="1905">
                  <c:v>88.286721510857504</c:v>
                </c:pt>
                <c:pt idx="1906">
                  <c:v>88.46456888502</c:v>
                </c:pt>
                <c:pt idx="1907">
                  <c:v>88.436813661823095</c:v>
                </c:pt>
                <c:pt idx="1908">
                  <c:v>88.370201822149497</c:v>
                </c:pt>
                <c:pt idx="1909">
                  <c:v>88.283513840743396</c:v>
                </c:pt>
                <c:pt idx="1910">
                  <c:v>88.331405093498105</c:v>
                </c:pt>
                <c:pt idx="1911">
                  <c:v>88.455812584883006</c:v>
                </c:pt>
                <c:pt idx="1912">
                  <c:v>88.633306651118502</c:v>
                </c:pt>
                <c:pt idx="1913">
                  <c:v>88.718371096477597</c:v>
                </c:pt>
                <c:pt idx="1914">
                  <c:v>88.836288656371295</c:v>
                </c:pt>
                <c:pt idx="1915">
                  <c:v>88.978599666361504</c:v>
                </c:pt>
                <c:pt idx="1916">
                  <c:v>89.122503425633496</c:v>
                </c:pt>
                <c:pt idx="1917">
                  <c:v>89.293502519204594</c:v>
                </c:pt>
                <c:pt idx="1918">
                  <c:v>89.514816408225798</c:v>
                </c:pt>
                <c:pt idx="1919">
                  <c:v>89.611676111242602</c:v>
                </c:pt>
                <c:pt idx="1920">
                  <c:v>89.685484049361904</c:v>
                </c:pt>
                <c:pt idx="1921">
                  <c:v>89.7449709878601</c:v>
                </c:pt>
                <c:pt idx="1922">
                  <c:v>89.6985332661868</c:v>
                </c:pt>
                <c:pt idx="1923">
                  <c:v>89.658705126459594</c:v>
                </c:pt>
                <c:pt idx="1924">
                  <c:v>89.588406593974597</c:v>
                </c:pt>
                <c:pt idx="1925">
                  <c:v>89.276229768737693</c:v>
                </c:pt>
                <c:pt idx="1926">
                  <c:v>88.881041740082495</c:v>
                </c:pt>
                <c:pt idx="1927">
                  <c:v>88.484842204688206</c:v>
                </c:pt>
                <c:pt idx="1928">
                  <c:v>88.133431795620496</c:v>
                </c:pt>
                <c:pt idx="1929">
                  <c:v>87.708906832790404</c:v>
                </c:pt>
                <c:pt idx="1930">
                  <c:v>87.280494390726105</c:v>
                </c:pt>
                <c:pt idx="1931">
                  <c:v>87.021123338449399</c:v>
                </c:pt>
                <c:pt idx="1932">
                  <c:v>86.749007838220194</c:v>
                </c:pt>
                <c:pt idx="1933">
                  <c:v>86.458842573148303</c:v>
                </c:pt>
                <c:pt idx="1934">
                  <c:v>86.209006827720899</c:v>
                </c:pt>
                <c:pt idx="1935">
                  <c:v>85.999756021671601</c:v>
                </c:pt>
                <c:pt idx="1936">
                  <c:v>85.713206148003295</c:v>
                </c:pt>
                <c:pt idx="1937">
                  <c:v>85.484897613942096</c:v>
                </c:pt>
                <c:pt idx="1938">
                  <c:v>85.262656490322499</c:v>
                </c:pt>
                <c:pt idx="1939">
                  <c:v>85.051709691586296</c:v>
                </c:pt>
                <c:pt idx="1940">
                  <c:v>85.053970505240002</c:v>
                </c:pt>
                <c:pt idx="1941">
                  <c:v>85.217730371544206</c:v>
                </c:pt>
                <c:pt idx="1942">
                  <c:v>85.391675187518899</c:v>
                </c:pt>
                <c:pt idx="1943">
                  <c:v>85.533374990639103</c:v>
                </c:pt>
                <c:pt idx="1944">
                  <c:v>85.699765697737206</c:v>
                </c:pt>
                <c:pt idx="1945">
                  <c:v>85.865617916534404</c:v>
                </c:pt>
                <c:pt idx="1946">
                  <c:v>86.084562786720397</c:v>
                </c:pt>
                <c:pt idx="1947">
                  <c:v>86.381190471775099</c:v>
                </c:pt>
                <c:pt idx="1948">
                  <c:v>86.626891443438595</c:v>
                </c:pt>
                <c:pt idx="1949">
                  <c:v>86.814358041314506</c:v>
                </c:pt>
                <c:pt idx="1950">
                  <c:v>86.909867603908197</c:v>
                </c:pt>
                <c:pt idx="1951">
                  <c:v>87.073561491538499</c:v>
                </c:pt>
                <c:pt idx="1952">
                  <c:v>87.063046601219</c:v>
                </c:pt>
                <c:pt idx="1953">
                  <c:v>87.023067640636896</c:v>
                </c:pt>
                <c:pt idx="1954">
                  <c:v>86.858621669604801</c:v>
                </c:pt>
                <c:pt idx="1955">
                  <c:v>86.601462595162104</c:v>
                </c:pt>
                <c:pt idx="1956">
                  <c:v>86.289365735957304</c:v>
                </c:pt>
                <c:pt idx="1957">
                  <c:v>85.981771992288301</c:v>
                </c:pt>
                <c:pt idx="1958">
                  <c:v>86.020368513289895</c:v>
                </c:pt>
                <c:pt idx="1959">
                  <c:v>86.134658471234303</c:v>
                </c:pt>
                <c:pt idx="1960">
                  <c:v>86.314039462748497</c:v>
                </c:pt>
                <c:pt idx="1961">
                  <c:v>86.375812321542298</c:v>
                </c:pt>
                <c:pt idx="1962">
                  <c:v>86.358427057787495</c:v>
                </c:pt>
                <c:pt idx="1963">
                  <c:v>86.398254296514693</c:v>
                </c:pt>
                <c:pt idx="1964">
                  <c:v>86.418701305884795</c:v>
                </c:pt>
                <c:pt idx="1965">
                  <c:v>86.513439092879096</c:v>
                </c:pt>
                <c:pt idx="1966">
                  <c:v>86.6910012653519</c:v>
                </c:pt>
                <c:pt idx="1967">
                  <c:v>86.9856615167445</c:v>
                </c:pt>
                <c:pt idx="1968">
                  <c:v>87.257824372884301</c:v>
                </c:pt>
                <c:pt idx="1969">
                  <c:v>87.560306257850399</c:v>
                </c:pt>
                <c:pt idx="1970">
                  <c:v>87.811724919795594</c:v>
                </c:pt>
                <c:pt idx="1971">
                  <c:v>87.916686706259398</c:v>
                </c:pt>
                <c:pt idx="1972">
                  <c:v>87.901423619935002</c:v>
                </c:pt>
                <c:pt idx="1973">
                  <c:v>87.921052779178794</c:v>
                </c:pt>
                <c:pt idx="1974">
                  <c:v>87.793215236407605</c:v>
                </c:pt>
                <c:pt idx="1975">
                  <c:v>87.726095918540807</c:v>
                </c:pt>
                <c:pt idx="1976">
                  <c:v>87.700047398512496</c:v>
                </c:pt>
                <c:pt idx="1977">
                  <c:v>87.652657745274396</c:v>
                </c:pt>
                <c:pt idx="1978">
                  <c:v>87.622169510646103</c:v>
                </c:pt>
                <c:pt idx="1979">
                  <c:v>87.599051359746298</c:v>
                </c:pt>
                <c:pt idx="1980">
                  <c:v>87.599065440309602</c:v>
                </c:pt>
                <c:pt idx="1981">
                  <c:v>87.583567003590304</c:v>
                </c:pt>
                <c:pt idx="1982">
                  <c:v>87.632224685812503</c:v>
                </c:pt>
                <c:pt idx="1983">
                  <c:v>87.795425770339094</c:v>
                </c:pt>
                <c:pt idx="1984">
                  <c:v>87.898489014138406</c:v>
                </c:pt>
                <c:pt idx="1985">
                  <c:v>87.970836085378593</c:v>
                </c:pt>
                <c:pt idx="1986">
                  <c:v>88.133955150048095</c:v>
                </c:pt>
                <c:pt idx="1987">
                  <c:v>88.235953244967106</c:v>
                </c:pt>
                <c:pt idx="1988">
                  <c:v>88.350240652395399</c:v>
                </c:pt>
                <c:pt idx="1989">
                  <c:v>88.434724649980893</c:v>
                </c:pt>
                <c:pt idx="1990">
                  <c:v>88.476993244220296</c:v>
                </c:pt>
                <c:pt idx="1991">
                  <c:v>88.578709148841298</c:v>
                </c:pt>
                <c:pt idx="1992">
                  <c:v>88.678196834623094</c:v>
                </c:pt>
                <c:pt idx="1993">
                  <c:v>88.730026707504294</c:v>
                </c:pt>
                <c:pt idx="1994">
                  <c:v>88.764150741468598</c:v>
                </c:pt>
                <c:pt idx="1995">
                  <c:v>88.771483291829696</c:v>
                </c:pt>
                <c:pt idx="1996">
                  <c:v>88.794047871917599</c:v>
                </c:pt>
                <c:pt idx="1997">
                  <c:v>88.825377295911906</c:v>
                </c:pt>
                <c:pt idx="1998">
                  <c:v>88.834050970616005</c:v>
                </c:pt>
                <c:pt idx="1999">
                  <c:v>88.865151426669101</c:v>
                </c:pt>
                <c:pt idx="2000">
                  <c:v>88.986758958931006</c:v>
                </c:pt>
                <c:pt idx="2001">
                  <c:v>89.161355721963403</c:v>
                </c:pt>
                <c:pt idx="2002">
                  <c:v>89.319079565694594</c:v>
                </c:pt>
                <c:pt idx="2003">
                  <c:v>89.195833495009893</c:v>
                </c:pt>
                <c:pt idx="2004">
                  <c:v>89.046484181767497</c:v>
                </c:pt>
                <c:pt idx="2005">
                  <c:v>88.849926041237396</c:v>
                </c:pt>
                <c:pt idx="2006">
                  <c:v>88.771986289091302</c:v>
                </c:pt>
                <c:pt idx="2007">
                  <c:v>88.7399525303926</c:v>
                </c:pt>
                <c:pt idx="2008">
                  <c:v>88.707604071903305</c:v>
                </c:pt>
                <c:pt idx="2009">
                  <c:v>88.775312237967</c:v>
                </c:pt>
                <c:pt idx="2010">
                  <c:v>88.9024713212753</c:v>
                </c:pt>
                <c:pt idx="2011">
                  <c:v>89.015249159120899</c:v>
                </c:pt>
                <c:pt idx="2012">
                  <c:v>89.146084802272796</c:v>
                </c:pt>
                <c:pt idx="2013">
                  <c:v>89.285960146304902</c:v>
                </c:pt>
                <c:pt idx="2014">
                  <c:v>89.424772283638006</c:v>
                </c:pt>
                <c:pt idx="2015">
                  <c:v>89.286821688551996</c:v>
                </c:pt>
                <c:pt idx="2016">
                  <c:v>89.093106502349201</c:v>
                </c:pt>
                <c:pt idx="2017">
                  <c:v>88.937450055853503</c:v>
                </c:pt>
                <c:pt idx="2018">
                  <c:v>88.8675478010788</c:v>
                </c:pt>
                <c:pt idx="2019">
                  <c:v>88.800738319601606</c:v>
                </c:pt>
                <c:pt idx="2020">
                  <c:v>88.753228160964795</c:v>
                </c:pt>
                <c:pt idx="2021">
                  <c:v>88.716041313264697</c:v>
                </c:pt>
                <c:pt idx="2022">
                  <c:v>88.651978220321197</c:v>
                </c:pt>
                <c:pt idx="2023">
                  <c:v>88.607301786040296</c:v>
                </c:pt>
                <c:pt idx="2024">
                  <c:v>88.475587139454205</c:v>
                </c:pt>
                <c:pt idx="2025">
                  <c:v>88.378137544452898</c:v>
                </c:pt>
                <c:pt idx="2026">
                  <c:v>88.234563165874803</c:v>
                </c:pt>
                <c:pt idx="2027">
                  <c:v>88.016008209746403</c:v>
                </c:pt>
                <c:pt idx="2028">
                  <c:v>87.804039430438294</c:v>
                </c:pt>
                <c:pt idx="2029">
                  <c:v>87.574400665742004</c:v>
                </c:pt>
                <c:pt idx="2030">
                  <c:v>87.4334575546102</c:v>
                </c:pt>
                <c:pt idx="2031">
                  <c:v>87.401429632971102</c:v>
                </c:pt>
                <c:pt idx="2032">
                  <c:v>87.392702294671807</c:v>
                </c:pt>
                <c:pt idx="2033">
                  <c:v>87.358378489193996</c:v>
                </c:pt>
                <c:pt idx="2034">
                  <c:v>87.292380139558503</c:v>
                </c:pt>
                <c:pt idx="2035">
                  <c:v>87.243679905136204</c:v>
                </c:pt>
                <c:pt idx="2036">
                  <c:v>87.204679780566494</c:v>
                </c:pt>
                <c:pt idx="2037">
                  <c:v>87.191182496912802</c:v>
                </c:pt>
                <c:pt idx="2038">
                  <c:v>87.1610141882459</c:v>
                </c:pt>
                <c:pt idx="2039">
                  <c:v>87.117399017910998</c:v>
                </c:pt>
                <c:pt idx="2040">
                  <c:v>87.044881951764694</c:v>
                </c:pt>
                <c:pt idx="2041">
                  <c:v>86.989654035799802</c:v>
                </c:pt>
                <c:pt idx="2042">
                  <c:v>87.1334249655728</c:v>
                </c:pt>
                <c:pt idx="2043">
                  <c:v>87.281762162497103</c:v>
                </c:pt>
                <c:pt idx="2044">
                  <c:v>87.415620121580801</c:v>
                </c:pt>
                <c:pt idx="2045">
                  <c:v>87.4007091757056</c:v>
                </c:pt>
                <c:pt idx="2046">
                  <c:v>87.3504678916768</c:v>
                </c:pt>
                <c:pt idx="2047">
                  <c:v>87.216006936037502</c:v>
                </c:pt>
                <c:pt idx="2048">
                  <c:v>87.147569535764305</c:v>
                </c:pt>
                <c:pt idx="2049">
                  <c:v>87.157465420150999</c:v>
                </c:pt>
                <c:pt idx="2050">
                  <c:v>87.139680965665505</c:v>
                </c:pt>
                <c:pt idx="2051">
                  <c:v>87.058056557571106</c:v>
                </c:pt>
                <c:pt idx="2052">
                  <c:v>86.957344254208905</c:v>
                </c:pt>
                <c:pt idx="2053">
                  <c:v>86.853037866456305</c:v>
                </c:pt>
                <c:pt idx="2054">
                  <c:v>86.843390337475697</c:v>
                </c:pt>
                <c:pt idx="2055">
                  <c:v>86.869606384982802</c:v>
                </c:pt>
                <c:pt idx="2056">
                  <c:v>86.8993847719575</c:v>
                </c:pt>
                <c:pt idx="2057">
                  <c:v>86.931235332681297</c:v>
                </c:pt>
                <c:pt idx="2058">
                  <c:v>86.9871871204233</c:v>
                </c:pt>
                <c:pt idx="2059">
                  <c:v>87.028046876050297</c:v>
                </c:pt>
                <c:pt idx="2060">
                  <c:v>86.948025319782303</c:v>
                </c:pt>
                <c:pt idx="2061">
                  <c:v>86.918249980119796</c:v>
                </c:pt>
                <c:pt idx="2062">
                  <c:v>86.891766426502997</c:v>
                </c:pt>
                <c:pt idx="2063">
                  <c:v>86.712970576427395</c:v>
                </c:pt>
                <c:pt idx="2064">
                  <c:v>86.522384905552897</c:v>
                </c:pt>
                <c:pt idx="2065">
                  <c:v>86.301675645150894</c:v>
                </c:pt>
                <c:pt idx="2066">
                  <c:v>86.228891860400907</c:v>
                </c:pt>
                <c:pt idx="2067">
                  <c:v>86.191603921996503</c:v>
                </c:pt>
                <c:pt idx="2068">
                  <c:v>86.173754899371005</c:v>
                </c:pt>
                <c:pt idx="2069">
                  <c:v>86.101634841296601</c:v>
                </c:pt>
                <c:pt idx="2070">
                  <c:v>86.075332232506995</c:v>
                </c:pt>
                <c:pt idx="2071">
                  <c:v>86.011432751662298</c:v>
                </c:pt>
                <c:pt idx="2072">
                  <c:v>85.996738425330705</c:v>
                </c:pt>
                <c:pt idx="2073">
                  <c:v>86.007205080340398</c:v>
                </c:pt>
                <c:pt idx="2074">
                  <c:v>86.017752705764394</c:v>
                </c:pt>
                <c:pt idx="2075">
                  <c:v>85.959721561775694</c:v>
                </c:pt>
                <c:pt idx="2076">
                  <c:v>85.920210550563695</c:v>
                </c:pt>
                <c:pt idx="2077">
                  <c:v>85.850018881571202</c:v>
                </c:pt>
                <c:pt idx="2078">
                  <c:v>85.828419181465193</c:v>
                </c:pt>
                <c:pt idx="2079">
                  <c:v>85.829646105947504</c:v>
                </c:pt>
                <c:pt idx="2080">
                  <c:v>85.830843469398999</c:v>
                </c:pt>
                <c:pt idx="2081">
                  <c:v>86.021240541950107</c:v>
                </c:pt>
                <c:pt idx="2082">
                  <c:v>86.284991385450496</c:v>
                </c:pt>
                <c:pt idx="2083">
                  <c:v>86.6226410909495</c:v>
                </c:pt>
                <c:pt idx="2084">
                  <c:v>86.898665163635002</c:v>
                </c:pt>
                <c:pt idx="2085">
                  <c:v>87.1906919845201</c:v>
                </c:pt>
                <c:pt idx="2086">
                  <c:v>87.520792453268399</c:v>
                </c:pt>
                <c:pt idx="2087">
                  <c:v>87.789742811332502</c:v>
                </c:pt>
                <c:pt idx="2088">
                  <c:v>88.123363219801803</c:v>
                </c:pt>
                <c:pt idx="2089">
                  <c:v>88.397749357721693</c:v>
                </c:pt>
                <c:pt idx="2090">
                  <c:v>88.762071555172099</c:v>
                </c:pt>
                <c:pt idx="2091">
                  <c:v>89.106210105198301</c:v>
                </c:pt>
                <c:pt idx="2092">
                  <c:v>89.503096287983297</c:v>
                </c:pt>
                <c:pt idx="2093">
                  <c:v>89.833551091584098</c:v>
                </c:pt>
                <c:pt idx="2094">
                  <c:v>90.197963487510094</c:v>
                </c:pt>
                <c:pt idx="2095">
                  <c:v>90.519501016326402</c:v>
                </c:pt>
                <c:pt idx="2096">
                  <c:v>90.344392121967502</c:v>
                </c:pt>
                <c:pt idx="2097">
                  <c:v>89.935344418556198</c:v>
                </c:pt>
                <c:pt idx="2098">
                  <c:v>89.564924853302898</c:v>
                </c:pt>
                <c:pt idx="2099">
                  <c:v>89.077873213878703</c:v>
                </c:pt>
                <c:pt idx="2100">
                  <c:v>88.638411534415496</c:v>
                </c:pt>
                <c:pt idx="2101">
                  <c:v>88.207141314191205</c:v>
                </c:pt>
                <c:pt idx="2102">
                  <c:v>88.3594875591928</c:v>
                </c:pt>
                <c:pt idx="2103">
                  <c:v>88.810780842865697</c:v>
                </c:pt>
                <c:pt idx="2104">
                  <c:v>89.211209422979906</c:v>
                </c:pt>
                <c:pt idx="2105">
                  <c:v>89.184015167957995</c:v>
                </c:pt>
                <c:pt idx="2106">
                  <c:v>89.019380101069004</c:v>
                </c:pt>
                <c:pt idx="2107">
                  <c:v>88.851433075065302</c:v>
                </c:pt>
                <c:pt idx="2108">
                  <c:v>88.781245509750207</c:v>
                </c:pt>
                <c:pt idx="2109">
                  <c:v>88.718596947542395</c:v>
                </c:pt>
                <c:pt idx="2110">
                  <c:v>88.669318158090206</c:v>
                </c:pt>
                <c:pt idx="2111">
                  <c:v>88.547800292401405</c:v>
                </c:pt>
                <c:pt idx="2112">
                  <c:v>88.419774580988502</c:v>
                </c:pt>
                <c:pt idx="2113">
                  <c:v>88.276310292702604</c:v>
                </c:pt>
                <c:pt idx="2114">
                  <c:v>88.225929657669695</c:v>
                </c:pt>
                <c:pt idx="2115">
                  <c:v>88.238515366911798</c:v>
                </c:pt>
                <c:pt idx="2116">
                  <c:v>88.173278070050799</c:v>
                </c:pt>
                <c:pt idx="2117">
                  <c:v>88.171272020453401</c:v>
                </c:pt>
                <c:pt idx="2118">
                  <c:v>88.225574579009006</c:v>
                </c:pt>
                <c:pt idx="2119">
                  <c:v>88.269632505820297</c:v>
                </c:pt>
                <c:pt idx="2120">
                  <c:v>88.139071176426697</c:v>
                </c:pt>
                <c:pt idx="2121">
                  <c:v>87.926926943610098</c:v>
                </c:pt>
                <c:pt idx="2122">
                  <c:v>87.728403140047206</c:v>
                </c:pt>
                <c:pt idx="2123">
                  <c:v>87.584555732123405</c:v>
                </c:pt>
                <c:pt idx="2124">
                  <c:v>87.407674434154501</c:v>
                </c:pt>
                <c:pt idx="2125">
                  <c:v>87.254026836400001</c:v>
                </c:pt>
                <c:pt idx="2126">
                  <c:v>87.214264124024197</c:v>
                </c:pt>
                <c:pt idx="2127">
                  <c:v>87.278650534337501</c:v>
                </c:pt>
                <c:pt idx="2128">
                  <c:v>87.369320016060399</c:v>
                </c:pt>
                <c:pt idx="2129">
                  <c:v>87.324017585476895</c:v>
                </c:pt>
                <c:pt idx="2130">
                  <c:v>87.325274709462605</c:v>
                </c:pt>
                <c:pt idx="2131">
                  <c:v>87.335047058548099</c:v>
                </c:pt>
                <c:pt idx="2132">
                  <c:v>87.270484441399205</c:v>
                </c:pt>
                <c:pt idx="2133">
                  <c:v>87.249175429902095</c:v>
                </c:pt>
                <c:pt idx="2134">
                  <c:v>87.180044784278394</c:v>
                </c:pt>
                <c:pt idx="2135">
                  <c:v>87.147984060668193</c:v>
                </c:pt>
                <c:pt idx="2136">
                  <c:v>87.043229618119099</c:v>
                </c:pt>
                <c:pt idx="2137">
                  <c:v>86.933113217947593</c:v>
                </c:pt>
                <c:pt idx="2138">
                  <c:v>86.901560570832601</c:v>
                </c:pt>
                <c:pt idx="2139">
                  <c:v>86.829445201851698</c:v>
                </c:pt>
                <c:pt idx="2140">
                  <c:v>86.737323306878096</c:v>
                </c:pt>
                <c:pt idx="2141">
                  <c:v>86.736535530389304</c:v>
                </c:pt>
                <c:pt idx="2142">
                  <c:v>86.724563737661001</c:v>
                </c:pt>
                <c:pt idx="2143">
                  <c:v>86.680098080203294</c:v>
                </c:pt>
                <c:pt idx="2144">
                  <c:v>86.698562143662798</c:v>
                </c:pt>
                <c:pt idx="2145">
                  <c:v>86.698192568316003</c:v>
                </c:pt>
                <c:pt idx="2146">
                  <c:v>86.725053082173801</c:v>
                </c:pt>
                <c:pt idx="2147">
                  <c:v>86.672484834323299</c:v>
                </c:pt>
                <c:pt idx="2148">
                  <c:v>86.653814412637999</c:v>
                </c:pt>
                <c:pt idx="2149">
                  <c:v>86.589745552119993</c:v>
                </c:pt>
                <c:pt idx="2150">
                  <c:v>86.593231099699594</c:v>
                </c:pt>
                <c:pt idx="2151">
                  <c:v>86.628606218420202</c:v>
                </c:pt>
                <c:pt idx="2152">
                  <c:v>86.666618161309003</c:v>
                </c:pt>
                <c:pt idx="2153">
                  <c:v>86.753701653823995</c:v>
                </c:pt>
                <c:pt idx="2154">
                  <c:v>86.832614717332802</c:v>
                </c:pt>
                <c:pt idx="2155">
                  <c:v>86.994401252739905</c:v>
                </c:pt>
                <c:pt idx="2156">
                  <c:v>87.072300948297695</c:v>
                </c:pt>
                <c:pt idx="2157">
                  <c:v>87.2008665914624</c:v>
                </c:pt>
                <c:pt idx="2158">
                  <c:v>87.266654154663001</c:v>
                </c:pt>
                <c:pt idx="2159">
                  <c:v>87.290122142343193</c:v>
                </c:pt>
                <c:pt idx="2160">
                  <c:v>87.238050905704</c:v>
                </c:pt>
                <c:pt idx="2161">
                  <c:v>87.230435809935202</c:v>
                </c:pt>
                <c:pt idx="2162">
                  <c:v>87.174315348429104</c:v>
                </c:pt>
                <c:pt idx="2163">
                  <c:v>87.116354686546202</c:v>
                </c:pt>
                <c:pt idx="2164">
                  <c:v>87.040985576149396</c:v>
                </c:pt>
                <c:pt idx="2165">
                  <c:v>87.175517156148501</c:v>
                </c:pt>
                <c:pt idx="2166">
                  <c:v>87.392650991722704</c:v>
                </c:pt>
                <c:pt idx="2167">
                  <c:v>87.557677446117495</c:v>
                </c:pt>
                <c:pt idx="2168">
                  <c:v>87.894359658362902</c:v>
                </c:pt>
                <c:pt idx="2169">
                  <c:v>88.206565656896103</c:v>
                </c:pt>
                <c:pt idx="2170">
                  <c:v>88.5144899002388</c:v>
                </c:pt>
                <c:pt idx="2171">
                  <c:v>88.588572258451805</c:v>
                </c:pt>
                <c:pt idx="2172">
                  <c:v>88.618386712606906</c:v>
                </c:pt>
                <c:pt idx="2173">
                  <c:v>88.614016290171193</c:v>
                </c:pt>
                <c:pt idx="2174">
                  <c:v>88.809198428132504</c:v>
                </c:pt>
                <c:pt idx="2175">
                  <c:v>89.034553295196901</c:v>
                </c:pt>
                <c:pt idx="2176">
                  <c:v>89.288973735814594</c:v>
                </c:pt>
                <c:pt idx="2177">
                  <c:v>89.685111070873305</c:v>
                </c:pt>
                <c:pt idx="2178">
                  <c:v>90.029846688277701</c:v>
                </c:pt>
                <c:pt idx="2179">
                  <c:v>90.436654667310904</c:v>
                </c:pt>
                <c:pt idx="2180">
                  <c:v>90.575872910882893</c:v>
                </c:pt>
                <c:pt idx="2181">
                  <c:v>90.643660884727396</c:v>
                </c:pt>
                <c:pt idx="2182">
                  <c:v>90.7621564619526</c:v>
                </c:pt>
                <c:pt idx="2183">
                  <c:v>90.795938168548403</c:v>
                </c:pt>
                <c:pt idx="2184">
                  <c:v>90.818291036683704</c:v>
                </c:pt>
                <c:pt idx="2185">
                  <c:v>90.822935252005394</c:v>
                </c:pt>
                <c:pt idx="2186">
                  <c:v>90.664876561080106</c:v>
                </c:pt>
                <c:pt idx="2187">
                  <c:v>90.452715364936196</c:v>
                </c:pt>
                <c:pt idx="2188">
                  <c:v>90.171390176036397</c:v>
                </c:pt>
                <c:pt idx="2189">
                  <c:v>89.960238855790294</c:v>
                </c:pt>
                <c:pt idx="2190">
                  <c:v>89.805723465921304</c:v>
                </c:pt>
                <c:pt idx="2191">
                  <c:v>89.639978841971001</c:v>
                </c:pt>
                <c:pt idx="2192">
                  <c:v>89.420161693774304</c:v>
                </c:pt>
                <c:pt idx="2193">
                  <c:v>89.160451592378493</c:v>
                </c:pt>
                <c:pt idx="2194">
                  <c:v>88.917172189231295</c:v>
                </c:pt>
                <c:pt idx="2195">
                  <c:v>88.929079952079505</c:v>
                </c:pt>
                <c:pt idx="2196">
                  <c:v>89.005054100235697</c:v>
                </c:pt>
                <c:pt idx="2197">
                  <c:v>89.1019076038381</c:v>
                </c:pt>
                <c:pt idx="2198">
                  <c:v>89.259626511848694</c:v>
                </c:pt>
                <c:pt idx="2199">
                  <c:v>89.432517165417806</c:v>
                </c:pt>
                <c:pt idx="2200">
                  <c:v>89.603165965214998</c:v>
                </c:pt>
                <c:pt idx="2201">
                  <c:v>89.645934326842493</c:v>
                </c:pt>
                <c:pt idx="2202">
                  <c:v>89.644476284218001</c:v>
                </c:pt>
                <c:pt idx="2203">
                  <c:v>89.574045922898307</c:v>
                </c:pt>
                <c:pt idx="2204">
                  <c:v>89.496843804798502</c:v>
                </c:pt>
                <c:pt idx="2205">
                  <c:v>89.4235076925398</c:v>
                </c:pt>
                <c:pt idx="2206">
                  <c:v>89.347351562019696</c:v>
                </c:pt>
                <c:pt idx="2207">
                  <c:v>89.3662510771276</c:v>
                </c:pt>
                <c:pt idx="2208">
                  <c:v>89.394175322290806</c:v>
                </c:pt>
                <c:pt idx="2209">
                  <c:v>89.444044240835495</c:v>
                </c:pt>
                <c:pt idx="2210">
                  <c:v>89.432866731805902</c:v>
                </c:pt>
                <c:pt idx="2211">
                  <c:v>89.421842620698698</c:v>
                </c:pt>
                <c:pt idx="2212">
                  <c:v>89.393621482459594</c:v>
                </c:pt>
                <c:pt idx="2213">
                  <c:v>89.305895483546806</c:v>
                </c:pt>
                <c:pt idx="2214">
                  <c:v>89.199783499856807</c:v>
                </c:pt>
                <c:pt idx="2215">
                  <c:v>89.097590182179403</c:v>
                </c:pt>
                <c:pt idx="2216">
                  <c:v>88.974264159708994</c:v>
                </c:pt>
                <c:pt idx="2217">
                  <c:v>88.802229593574197</c:v>
                </c:pt>
                <c:pt idx="2218">
                  <c:v>88.656844858991093</c:v>
                </c:pt>
                <c:pt idx="2219">
                  <c:v>88.597399818488896</c:v>
                </c:pt>
                <c:pt idx="2220">
                  <c:v>88.471715793660493</c:v>
                </c:pt>
                <c:pt idx="2221">
                  <c:v>88.406619086604707</c:v>
                </c:pt>
                <c:pt idx="2222">
                  <c:v>88.441383313720294</c:v>
                </c:pt>
                <c:pt idx="2223">
                  <c:v>88.416894633131406</c:v>
                </c:pt>
                <c:pt idx="2224">
                  <c:v>88.454365574143694</c:v>
                </c:pt>
                <c:pt idx="2225">
                  <c:v>88.430406692205906</c:v>
                </c:pt>
                <c:pt idx="2226">
                  <c:v>88.467764789035698</c:v>
                </c:pt>
                <c:pt idx="2227">
                  <c:v>88.445017475373007</c:v>
                </c:pt>
                <c:pt idx="2228">
                  <c:v>88.508332039552101</c:v>
                </c:pt>
                <c:pt idx="2229">
                  <c:v>88.636867961341494</c:v>
                </c:pt>
                <c:pt idx="2230">
                  <c:v>88.680699483082194</c:v>
                </c:pt>
                <c:pt idx="2231">
                  <c:v>88.680779386585499</c:v>
                </c:pt>
                <c:pt idx="2232">
                  <c:v>88.672131483016699</c:v>
                </c:pt>
                <c:pt idx="2233">
                  <c:v>88.596093702646399</c:v>
                </c:pt>
                <c:pt idx="2234">
                  <c:v>88.616898560561296</c:v>
                </c:pt>
                <c:pt idx="2235">
                  <c:v>88.655504943365202</c:v>
                </c:pt>
                <c:pt idx="2236">
                  <c:v>88.713056146942193</c:v>
                </c:pt>
                <c:pt idx="2237">
                  <c:v>88.614081205018806</c:v>
                </c:pt>
                <c:pt idx="2238">
                  <c:v>88.549273479860503</c:v>
                </c:pt>
                <c:pt idx="2239">
                  <c:v>88.493747053261998</c:v>
                </c:pt>
                <c:pt idx="2240">
                  <c:v>88.384145974370995</c:v>
                </c:pt>
                <c:pt idx="2241">
                  <c:v>88.283074088250402</c:v>
                </c:pt>
                <c:pt idx="2242">
                  <c:v>88.164666265653395</c:v>
                </c:pt>
                <c:pt idx="2243">
                  <c:v>87.935754198016895</c:v>
                </c:pt>
                <c:pt idx="2244">
                  <c:v>87.643736116729002</c:v>
                </c:pt>
                <c:pt idx="2245">
                  <c:v>87.3621960460884</c:v>
                </c:pt>
                <c:pt idx="2246">
                  <c:v>87.207365781745096</c:v>
                </c:pt>
                <c:pt idx="2247">
                  <c:v>87.068611387198104</c:v>
                </c:pt>
                <c:pt idx="2248">
                  <c:v>86.945215613203203</c:v>
                </c:pt>
                <c:pt idx="2249">
                  <c:v>86.854073985298001</c:v>
                </c:pt>
                <c:pt idx="2250">
                  <c:v>86.816330771589705</c:v>
                </c:pt>
                <c:pt idx="2251">
                  <c:v>86.752849832767794</c:v>
                </c:pt>
                <c:pt idx="2252">
                  <c:v>86.748175305229793</c:v>
                </c:pt>
                <c:pt idx="2253">
                  <c:v>86.772282112715203</c:v>
                </c:pt>
                <c:pt idx="2254">
                  <c:v>86.798393683732002</c:v>
                </c:pt>
                <c:pt idx="2255">
                  <c:v>86.869658569787703</c:v>
                </c:pt>
                <c:pt idx="2256">
                  <c:v>86.957126255663198</c:v>
                </c:pt>
                <c:pt idx="2257">
                  <c:v>87.0483497065931</c:v>
                </c:pt>
                <c:pt idx="2258">
                  <c:v>87.120886159034796</c:v>
                </c:pt>
                <c:pt idx="2259">
                  <c:v>87.188181473957201</c:v>
                </c:pt>
                <c:pt idx="2260">
                  <c:v>87.257027360657901</c:v>
                </c:pt>
                <c:pt idx="2261">
                  <c:v>87.254987027682802</c:v>
                </c:pt>
                <c:pt idx="2262">
                  <c:v>87.226253867989698</c:v>
                </c:pt>
                <c:pt idx="2263">
                  <c:v>87.199408666192497</c:v>
                </c:pt>
                <c:pt idx="2264">
                  <c:v>87.175756713055804</c:v>
                </c:pt>
                <c:pt idx="2265">
                  <c:v>87.128078756154693</c:v>
                </c:pt>
                <c:pt idx="2266">
                  <c:v>87.093294726289002</c:v>
                </c:pt>
                <c:pt idx="2267">
                  <c:v>86.894785792409706</c:v>
                </c:pt>
                <c:pt idx="2268">
                  <c:v>86.597365012173896</c:v>
                </c:pt>
                <c:pt idx="2269">
                  <c:v>86.330306501540804</c:v>
                </c:pt>
                <c:pt idx="2270">
                  <c:v>86.362482293708496</c:v>
                </c:pt>
                <c:pt idx="2271">
                  <c:v>86.468031604404899</c:v>
                </c:pt>
                <c:pt idx="2272">
                  <c:v>86.589568098129504</c:v>
                </c:pt>
                <c:pt idx="2273">
                  <c:v>86.744950077194602</c:v>
                </c:pt>
                <c:pt idx="2274">
                  <c:v>86.885974911600897</c:v>
                </c:pt>
                <c:pt idx="2275">
                  <c:v>87.043461216200498</c:v>
                </c:pt>
                <c:pt idx="2276">
                  <c:v>87.114416815733307</c:v>
                </c:pt>
                <c:pt idx="2277">
                  <c:v>87.175545084571098</c:v>
                </c:pt>
                <c:pt idx="2278">
                  <c:v>87.2171282272881</c:v>
                </c:pt>
                <c:pt idx="2279">
                  <c:v>87.195115735464697</c:v>
                </c:pt>
                <c:pt idx="2280">
                  <c:v>87.085554773608607</c:v>
                </c:pt>
                <c:pt idx="2281">
                  <c:v>87.020726240161594</c:v>
                </c:pt>
                <c:pt idx="2282">
                  <c:v>87.004829988843696</c:v>
                </c:pt>
                <c:pt idx="2283">
                  <c:v>86.933441223809297</c:v>
                </c:pt>
                <c:pt idx="2284">
                  <c:v>86.906556428657296</c:v>
                </c:pt>
                <c:pt idx="2285">
                  <c:v>86.853558317644598</c:v>
                </c:pt>
                <c:pt idx="2286">
                  <c:v>86.6941243894682</c:v>
                </c:pt>
                <c:pt idx="2287">
                  <c:v>86.599010175815707</c:v>
                </c:pt>
                <c:pt idx="2288">
                  <c:v>86.426163602358102</c:v>
                </c:pt>
                <c:pt idx="2289">
                  <c:v>86.285774521671399</c:v>
                </c:pt>
                <c:pt idx="2290">
                  <c:v>86.104410139161104</c:v>
                </c:pt>
                <c:pt idx="2291">
                  <c:v>85.972916147171901</c:v>
                </c:pt>
                <c:pt idx="2292">
                  <c:v>85.956171835894096</c:v>
                </c:pt>
                <c:pt idx="2293">
                  <c:v>85.883747560727599</c:v>
                </c:pt>
                <c:pt idx="2294">
                  <c:v>85.948849648364501</c:v>
                </c:pt>
                <c:pt idx="2295">
                  <c:v>86.040609387522693</c:v>
                </c:pt>
                <c:pt idx="2296">
                  <c:v>86.143410918969394</c:v>
                </c:pt>
                <c:pt idx="2297">
                  <c:v>86.198579704474596</c:v>
                </c:pt>
                <c:pt idx="2298">
                  <c:v>86.166421370617201</c:v>
                </c:pt>
                <c:pt idx="2299">
                  <c:v>86.110396590270696</c:v>
                </c:pt>
                <c:pt idx="2300">
                  <c:v>86.118316316800204</c:v>
                </c:pt>
                <c:pt idx="2301">
                  <c:v>86.079415355392399</c:v>
                </c:pt>
                <c:pt idx="2302">
                  <c:v>86.014305690980905</c:v>
                </c:pt>
                <c:pt idx="2303">
                  <c:v>85.728783554086206</c:v>
                </c:pt>
                <c:pt idx="2304">
                  <c:v>85.451660276167601</c:v>
                </c:pt>
                <c:pt idx="2305">
                  <c:v>85.112053144215693</c:v>
                </c:pt>
                <c:pt idx="2306">
                  <c:v>84.997608898222495</c:v>
                </c:pt>
                <c:pt idx="2307">
                  <c:v>84.972119203800304</c:v>
                </c:pt>
                <c:pt idx="2308">
                  <c:v>84.886310406472006</c:v>
                </c:pt>
                <c:pt idx="2309">
                  <c:v>84.777580738921003</c:v>
                </c:pt>
                <c:pt idx="2310">
                  <c:v>84.669488222941396</c:v>
                </c:pt>
                <c:pt idx="2311">
                  <c:v>84.569748990793002</c:v>
                </c:pt>
                <c:pt idx="2312">
                  <c:v>84.475607066466793</c:v>
                </c:pt>
                <c:pt idx="2313">
                  <c:v>84.382670974852402</c:v>
                </c:pt>
                <c:pt idx="2314">
                  <c:v>84.289599867450804</c:v>
                </c:pt>
                <c:pt idx="2315">
                  <c:v>84.217090226477893</c:v>
                </c:pt>
                <c:pt idx="2316">
                  <c:v>84.1591635552778</c:v>
                </c:pt>
                <c:pt idx="2317">
                  <c:v>84.107932533661597</c:v>
                </c:pt>
                <c:pt idx="2318">
                  <c:v>84.172421479610193</c:v>
                </c:pt>
                <c:pt idx="2319">
                  <c:v>84.296305674908396</c:v>
                </c:pt>
                <c:pt idx="2320">
                  <c:v>84.402463411003794</c:v>
                </c:pt>
                <c:pt idx="2321">
                  <c:v>84.472941056482995</c:v>
                </c:pt>
                <c:pt idx="2322">
                  <c:v>84.516357727513807</c:v>
                </c:pt>
                <c:pt idx="2323">
                  <c:v>84.574394486454906</c:v>
                </c:pt>
                <c:pt idx="2324">
                  <c:v>84.640601677692601</c:v>
                </c:pt>
                <c:pt idx="2325">
                  <c:v>84.684108632647394</c:v>
                </c:pt>
                <c:pt idx="2326">
                  <c:v>84.736415356372902</c:v>
                </c:pt>
                <c:pt idx="2327">
                  <c:v>84.768929398566698</c:v>
                </c:pt>
                <c:pt idx="2328">
                  <c:v>84.768065834889399</c:v>
                </c:pt>
                <c:pt idx="2329">
                  <c:v>84.785487060765206</c:v>
                </c:pt>
                <c:pt idx="2330">
                  <c:v>84.862342420177498</c:v>
                </c:pt>
                <c:pt idx="2331">
                  <c:v>84.9810652488774</c:v>
                </c:pt>
                <c:pt idx="2332">
                  <c:v>85.021195847844496</c:v>
                </c:pt>
                <c:pt idx="2333">
                  <c:v>85.045800872493302</c:v>
                </c:pt>
                <c:pt idx="2334">
                  <c:v>84.978482916257306</c:v>
                </c:pt>
                <c:pt idx="2335">
                  <c:v>84.902811006011206</c:v>
                </c:pt>
                <c:pt idx="2336">
                  <c:v>84.789086805672994</c:v>
                </c:pt>
                <c:pt idx="2337">
                  <c:v>84.706850855016498</c:v>
                </c:pt>
                <c:pt idx="2338">
                  <c:v>84.600984119757101</c:v>
                </c:pt>
                <c:pt idx="2339">
                  <c:v>84.613077333950102</c:v>
                </c:pt>
                <c:pt idx="2340">
                  <c:v>84.671295951206005</c:v>
                </c:pt>
                <c:pt idx="2341">
                  <c:v>84.664670372484807</c:v>
                </c:pt>
                <c:pt idx="2342">
                  <c:v>84.767932930870302</c:v>
                </c:pt>
                <c:pt idx="2343">
                  <c:v>84.894592777799801</c:v>
                </c:pt>
                <c:pt idx="2344">
                  <c:v>85.036584445752695</c:v>
                </c:pt>
                <c:pt idx="2345">
                  <c:v>85.208688540280505</c:v>
                </c:pt>
                <c:pt idx="2346">
                  <c:v>85.413906256709097</c:v>
                </c:pt>
                <c:pt idx="2347">
                  <c:v>85.604107620237301</c:v>
                </c:pt>
                <c:pt idx="2348">
                  <c:v>85.674905986605097</c:v>
                </c:pt>
                <c:pt idx="2349">
                  <c:v>85.804101633982796</c:v>
                </c:pt>
                <c:pt idx="2350">
                  <c:v>85.878453730855796</c:v>
                </c:pt>
                <c:pt idx="2351">
                  <c:v>86.009719409813897</c:v>
                </c:pt>
                <c:pt idx="2352">
                  <c:v>86.0762786677805</c:v>
                </c:pt>
                <c:pt idx="2353">
                  <c:v>86.201737389387603</c:v>
                </c:pt>
                <c:pt idx="2354">
                  <c:v>86.317290953411003</c:v>
                </c:pt>
                <c:pt idx="2355">
                  <c:v>86.414951635656607</c:v>
                </c:pt>
                <c:pt idx="2356">
                  <c:v>86.574771972440402</c:v>
                </c:pt>
                <c:pt idx="2357">
                  <c:v>86.640293063321593</c:v>
                </c:pt>
                <c:pt idx="2358">
                  <c:v>86.765250301104004</c:v>
                </c:pt>
                <c:pt idx="2359">
                  <c:v>86.843378503208001</c:v>
                </c:pt>
                <c:pt idx="2360">
                  <c:v>87.038410283154306</c:v>
                </c:pt>
                <c:pt idx="2361">
                  <c:v>87.192458436159399</c:v>
                </c:pt>
                <c:pt idx="2362">
                  <c:v>87.339367054443201</c:v>
                </c:pt>
                <c:pt idx="2363">
                  <c:v>87.467798225106804</c:v>
                </c:pt>
                <c:pt idx="2364">
                  <c:v>87.588073701600806</c:v>
                </c:pt>
                <c:pt idx="2365">
                  <c:v>87.709500196444907</c:v>
                </c:pt>
                <c:pt idx="2366">
                  <c:v>87.831156293073903</c:v>
                </c:pt>
                <c:pt idx="2367">
                  <c:v>87.972515936380802</c:v>
                </c:pt>
                <c:pt idx="2368">
                  <c:v>88.161535986843802</c:v>
                </c:pt>
                <c:pt idx="2369">
                  <c:v>88.295533680291499</c:v>
                </c:pt>
                <c:pt idx="2370">
                  <c:v>88.426017080068604</c:v>
                </c:pt>
                <c:pt idx="2371">
                  <c:v>88.5365044920092</c:v>
                </c:pt>
                <c:pt idx="2372">
                  <c:v>88.610915408979594</c:v>
                </c:pt>
                <c:pt idx="2373">
                  <c:v>88.743543909029299</c:v>
                </c:pt>
                <c:pt idx="2374">
                  <c:v>88.829810428163995</c:v>
                </c:pt>
                <c:pt idx="2375">
                  <c:v>89.064251656581902</c:v>
                </c:pt>
                <c:pt idx="2376">
                  <c:v>89.335201101743493</c:v>
                </c:pt>
                <c:pt idx="2377">
                  <c:v>89.699354633561896</c:v>
                </c:pt>
                <c:pt idx="2378">
                  <c:v>90.061026994337496</c:v>
                </c:pt>
                <c:pt idx="2379">
                  <c:v>90.456482418531806</c:v>
                </c:pt>
                <c:pt idx="2380">
                  <c:v>90.896043133247801</c:v>
                </c:pt>
                <c:pt idx="2381">
                  <c:v>91.1737581871853</c:v>
                </c:pt>
                <c:pt idx="2382">
                  <c:v>91.435527269387606</c:v>
                </c:pt>
                <c:pt idx="2383">
                  <c:v>91.741434088238194</c:v>
                </c:pt>
                <c:pt idx="2384">
                  <c:v>91.767757576587996</c:v>
                </c:pt>
                <c:pt idx="2385">
                  <c:v>91.599605671561093</c:v>
                </c:pt>
                <c:pt idx="2386">
                  <c:v>91.491743962157898</c:v>
                </c:pt>
                <c:pt idx="2387">
                  <c:v>91.054703113631703</c:v>
                </c:pt>
                <c:pt idx="2388">
                  <c:v>90.523349750192594</c:v>
                </c:pt>
                <c:pt idx="2389">
                  <c:v>89.977095717954995</c:v>
                </c:pt>
                <c:pt idx="2390">
                  <c:v>90.060745814436004</c:v>
                </c:pt>
                <c:pt idx="2391">
                  <c:v>90.364829675405801</c:v>
                </c:pt>
                <c:pt idx="2392">
                  <c:v>90.745000298341196</c:v>
                </c:pt>
                <c:pt idx="2393">
                  <c:v>90.808024694477595</c:v>
                </c:pt>
                <c:pt idx="2394">
                  <c:v>90.796627702657105</c:v>
                </c:pt>
                <c:pt idx="2395">
                  <c:v>90.754994545572004</c:v>
                </c:pt>
                <c:pt idx="2396">
                  <c:v>90.636394020933693</c:v>
                </c:pt>
                <c:pt idx="2397">
                  <c:v>90.452985922946297</c:v>
                </c:pt>
                <c:pt idx="2398">
                  <c:v>90.2950997148277</c:v>
                </c:pt>
                <c:pt idx="2399">
                  <c:v>90.154343753762902</c:v>
                </c:pt>
                <c:pt idx="2400">
                  <c:v>90.039588852874601</c:v>
                </c:pt>
                <c:pt idx="2401">
                  <c:v>89.911671330496006</c:v>
                </c:pt>
                <c:pt idx="2402">
                  <c:v>89.779779484654895</c:v>
                </c:pt>
                <c:pt idx="2403">
                  <c:v>89.624513504402501</c:v>
                </c:pt>
                <c:pt idx="2404">
                  <c:v>89.419136124851093</c:v>
                </c:pt>
                <c:pt idx="2405">
                  <c:v>89.285364970908205</c:v>
                </c:pt>
                <c:pt idx="2406">
                  <c:v>89.179191940516404</c:v>
                </c:pt>
                <c:pt idx="2407">
                  <c:v>89.077417874971701</c:v>
                </c:pt>
                <c:pt idx="2408">
                  <c:v>88.836720837255598</c:v>
                </c:pt>
                <c:pt idx="2409">
                  <c:v>88.642134735836095</c:v>
                </c:pt>
                <c:pt idx="2410">
                  <c:v>88.452326051914099</c:v>
                </c:pt>
                <c:pt idx="2411">
                  <c:v>88.134477096454205</c:v>
                </c:pt>
                <c:pt idx="2412">
                  <c:v>87.839817010027403</c:v>
                </c:pt>
                <c:pt idx="2413">
                  <c:v>87.496897297082</c:v>
                </c:pt>
                <c:pt idx="2414">
                  <c:v>87.294333934455494</c:v>
                </c:pt>
                <c:pt idx="2415">
                  <c:v>87.211923728663805</c:v>
                </c:pt>
                <c:pt idx="2416">
                  <c:v>87.084385451517406</c:v>
                </c:pt>
                <c:pt idx="2417">
                  <c:v>86.861556479228099</c:v>
                </c:pt>
                <c:pt idx="2418">
                  <c:v>86.590135853677197</c:v>
                </c:pt>
                <c:pt idx="2419">
                  <c:v>86.399220040068997</c:v>
                </c:pt>
                <c:pt idx="2420">
                  <c:v>86.195877398138506</c:v>
                </c:pt>
                <c:pt idx="2421">
                  <c:v>85.957025139124298</c:v>
                </c:pt>
                <c:pt idx="2422">
                  <c:v>85.7341769432863</c:v>
                </c:pt>
                <c:pt idx="2423">
                  <c:v>85.6784800526314</c:v>
                </c:pt>
                <c:pt idx="2424">
                  <c:v>85.681870467475704</c:v>
                </c:pt>
                <c:pt idx="2425">
                  <c:v>85.692797020263995</c:v>
                </c:pt>
                <c:pt idx="2426">
                  <c:v>85.621796610705999</c:v>
                </c:pt>
                <c:pt idx="2427">
                  <c:v>85.552443423428301</c:v>
                </c:pt>
                <c:pt idx="2428">
                  <c:v>85.472496135053206</c:v>
                </c:pt>
                <c:pt idx="2429">
                  <c:v>85.455842464045702</c:v>
                </c:pt>
                <c:pt idx="2430">
                  <c:v>85.507039406645305</c:v>
                </c:pt>
                <c:pt idx="2431">
                  <c:v>85.533695878863398</c:v>
                </c:pt>
                <c:pt idx="2432">
                  <c:v>85.362592641008405</c:v>
                </c:pt>
                <c:pt idx="2433">
                  <c:v>85.104012553430906</c:v>
                </c:pt>
                <c:pt idx="2434">
                  <c:v>84.854157052839</c:v>
                </c:pt>
                <c:pt idx="2435">
                  <c:v>84.542444004752795</c:v>
                </c:pt>
                <c:pt idx="2436">
                  <c:v>84.245677603607604</c:v>
                </c:pt>
                <c:pt idx="2437">
                  <c:v>83.917778148071207</c:v>
                </c:pt>
                <c:pt idx="2438">
                  <c:v>83.750642403009707</c:v>
                </c:pt>
                <c:pt idx="2439">
                  <c:v>83.632023592054495</c:v>
                </c:pt>
                <c:pt idx="2440">
                  <c:v>83.539564578505704</c:v>
                </c:pt>
                <c:pt idx="2441">
                  <c:v>83.7343404645909</c:v>
                </c:pt>
                <c:pt idx="2442">
                  <c:v>84.043182752502503</c:v>
                </c:pt>
                <c:pt idx="2443">
                  <c:v>84.337806151014107</c:v>
                </c:pt>
                <c:pt idx="2444">
                  <c:v>84.393045732055</c:v>
                </c:pt>
                <c:pt idx="2445">
                  <c:v>84.395555714101803</c:v>
                </c:pt>
                <c:pt idx="2446">
                  <c:v>84.382444292570597</c:v>
                </c:pt>
                <c:pt idx="2447">
                  <c:v>84.6677999223825</c:v>
                </c:pt>
                <c:pt idx="2448">
                  <c:v>85.061338689926501</c:v>
                </c:pt>
                <c:pt idx="2449">
                  <c:v>85.458678948352699</c:v>
                </c:pt>
                <c:pt idx="2450">
                  <c:v>85.697336288897702</c:v>
                </c:pt>
                <c:pt idx="2451">
                  <c:v>85.904845379783197</c:v>
                </c:pt>
                <c:pt idx="2452">
                  <c:v>86.097839984844796</c:v>
                </c:pt>
                <c:pt idx="2453">
                  <c:v>86.498925776582595</c:v>
                </c:pt>
                <c:pt idx="2454">
                  <c:v>87.008020384315401</c:v>
                </c:pt>
                <c:pt idx="2455">
                  <c:v>87.518018639635898</c:v>
                </c:pt>
                <c:pt idx="2456">
                  <c:v>87.786951407066695</c:v>
                </c:pt>
                <c:pt idx="2457">
                  <c:v>87.925052911490894</c:v>
                </c:pt>
                <c:pt idx="2458">
                  <c:v>88.082554608076407</c:v>
                </c:pt>
                <c:pt idx="2459">
                  <c:v>87.990632929794003</c:v>
                </c:pt>
                <c:pt idx="2460">
                  <c:v>87.809963715385607</c:v>
                </c:pt>
                <c:pt idx="2461">
                  <c:v>87.659726702171398</c:v>
                </c:pt>
                <c:pt idx="2462">
                  <c:v>87.622971929783802</c:v>
                </c:pt>
                <c:pt idx="2463">
                  <c:v>87.650575252932498</c:v>
                </c:pt>
                <c:pt idx="2464">
                  <c:v>87.613384301480806</c:v>
                </c:pt>
                <c:pt idx="2465">
                  <c:v>87.596335105238893</c:v>
                </c:pt>
                <c:pt idx="2466">
                  <c:v>87.555581543911401</c:v>
                </c:pt>
                <c:pt idx="2467">
                  <c:v>87.482110131938597</c:v>
                </c:pt>
                <c:pt idx="2468">
                  <c:v>87.283648357042694</c:v>
                </c:pt>
                <c:pt idx="2469">
                  <c:v>87.015642084009102</c:v>
                </c:pt>
                <c:pt idx="2470">
                  <c:v>86.692822885074406</c:v>
                </c:pt>
                <c:pt idx="2471">
                  <c:v>86.600902175331399</c:v>
                </c:pt>
                <c:pt idx="2472">
                  <c:v>86.626384750341103</c:v>
                </c:pt>
                <c:pt idx="2473">
                  <c:v>86.649232742029199</c:v>
                </c:pt>
                <c:pt idx="2474">
                  <c:v>86.791302263714897</c:v>
                </c:pt>
                <c:pt idx="2475">
                  <c:v>86.963005336235994</c:v>
                </c:pt>
                <c:pt idx="2476">
                  <c:v>87.155665737483304</c:v>
                </c:pt>
                <c:pt idx="2477">
                  <c:v>87.315082645645205</c:v>
                </c:pt>
                <c:pt idx="2478">
                  <c:v>87.484881913984907</c:v>
                </c:pt>
                <c:pt idx="2479">
                  <c:v>87.644437725493603</c:v>
                </c:pt>
                <c:pt idx="2480">
                  <c:v>87.444897391151301</c:v>
                </c:pt>
                <c:pt idx="2481">
                  <c:v>87.234435113723904</c:v>
                </c:pt>
                <c:pt idx="2482">
                  <c:v>86.937551964741502</c:v>
                </c:pt>
                <c:pt idx="2483">
                  <c:v>86.744603492303298</c:v>
                </c:pt>
                <c:pt idx="2484">
                  <c:v>86.478342864687605</c:v>
                </c:pt>
                <c:pt idx="2485">
                  <c:v>86.266816893700394</c:v>
                </c:pt>
                <c:pt idx="2486">
                  <c:v>86.358156651888294</c:v>
                </c:pt>
                <c:pt idx="2487">
                  <c:v>86.552831309414103</c:v>
                </c:pt>
                <c:pt idx="2488">
                  <c:v>86.686913834867397</c:v>
                </c:pt>
                <c:pt idx="2489">
                  <c:v>86.860042401700596</c:v>
                </c:pt>
                <c:pt idx="2490">
                  <c:v>87.029131757334994</c:v>
                </c:pt>
                <c:pt idx="2491">
                  <c:v>87.2137018877944</c:v>
                </c:pt>
                <c:pt idx="2492">
                  <c:v>87.333666414822105</c:v>
                </c:pt>
                <c:pt idx="2493">
                  <c:v>87.366295263438602</c:v>
                </c:pt>
                <c:pt idx="2494">
                  <c:v>87.442956844149194</c:v>
                </c:pt>
                <c:pt idx="2495">
                  <c:v>87.440120593334001</c:v>
                </c:pt>
                <c:pt idx="2496">
                  <c:v>87.306611735655395</c:v>
                </c:pt>
                <c:pt idx="2497">
                  <c:v>87.231327028999303</c:v>
                </c:pt>
                <c:pt idx="2498">
                  <c:v>87.285797599602006</c:v>
                </c:pt>
                <c:pt idx="2499">
                  <c:v>87.308524937236896</c:v>
                </c:pt>
                <c:pt idx="2500">
                  <c:v>87.376385954633093</c:v>
                </c:pt>
                <c:pt idx="2501">
                  <c:v>87.468726592327798</c:v>
                </c:pt>
                <c:pt idx="2502">
                  <c:v>87.539755298947398</c:v>
                </c:pt>
                <c:pt idx="2503">
                  <c:v>87.631923845338505</c:v>
                </c:pt>
                <c:pt idx="2504">
                  <c:v>87.373777101898298</c:v>
                </c:pt>
                <c:pt idx="2505">
                  <c:v>87.069352354292704</c:v>
                </c:pt>
                <c:pt idx="2506">
                  <c:v>86.645494275412702</c:v>
                </c:pt>
                <c:pt idx="2507">
                  <c:v>86.248273740056703</c:v>
                </c:pt>
                <c:pt idx="2508">
                  <c:v>85.912326951988007</c:v>
                </c:pt>
                <c:pt idx="2509">
                  <c:v>85.531403456313598</c:v>
                </c:pt>
                <c:pt idx="2510">
                  <c:v>85.661680780023701</c:v>
                </c:pt>
                <c:pt idx="2511">
                  <c:v>85.832652907861899</c:v>
                </c:pt>
                <c:pt idx="2512">
                  <c:v>86.007476633281797</c:v>
                </c:pt>
                <c:pt idx="2513">
                  <c:v>86.115451450155305</c:v>
                </c:pt>
                <c:pt idx="2514">
                  <c:v>86.170947608400994</c:v>
                </c:pt>
                <c:pt idx="2515">
                  <c:v>86.191761627613403</c:v>
                </c:pt>
                <c:pt idx="2516">
                  <c:v>86.264260456290998</c:v>
                </c:pt>
                <c:pt idx="2517">
                  <c:v>86.270925489709001</c:v>
                </c:pt>
                <c:pt idx="2518">
                  <c:v>86.335836358177104</c:v>
                </c:pt>
                <c:pt idx="2519">
                  <c:v>86.336920694369994</c:v>
                </c:pt>
                <c:pt idx="2520">
                  <c:v>86.362898905313997</c:v>
                </c:pt>
                <c:pt idx="2521">
                  <c:v>86.406168490364195</c:v>
                </c:pt>
                <c:pt idx="2522">
                  <c:v>86.264223659821894</c:v>
                </c:pt>
                <c:pt idx="2523">
                  <c:v>86.038619051976198</c:v>
                </c:pt>
                <c:pt idx="2524">
                  <c:v>85.829317414691403</c:v>
                </c:pt>
                <c:pt idx="2525">
                  <c:v>85.717889946705</c:v>
                </c:pt>
                <c:pt idx="2526">
                  <c:v>85.594688985706796</c:v>
                </c:pt>
                <c:pt idx="2527">
                  <c:v>85.504911108025894</c:v>
                </c:pt>
                <c:pt idx="2528">
                  <c:v>85.515268548418604</c:v>
                </c:pt>
                <c:pt idx="2529">
                  <c:v>85.500555329599294</c:v>
                </c:pt>
                <c:pt idx="2530">
                  <c:v>85.344390846569695</c:v>
                </c:pt>
                <c:pt idx="2531">
                  <c:v>85.074161695328399</c:v>
                </c:pt>
                <c:pt idx="2532">
                  <c:v>84.761489948946604</c:v>
                </c:pt>
                <c:pt idx="2533">
                  <c:v>84.501353555340003</c:v>
                </c:pt>
                <c:pt idx="2534">
                  <c:v>84.4862305085868</c:v>
                </c:pt>
                <c:pt idx="2535">
                  <c:v>84.523335451000506</c:v>
                </c:pt>
                <c:pt idx="2536">
                  <c:v>84.639950171481601</c:v>
                </c:pt>
                <c:pt idx="2537">
                  <c:v>84.674265184902396</c:v>
                </c:pt>
                <c:pt idx="2538">
                  <c:v>84.670489396092194</c:v>
                </c:pt>
                <c:pt idx="2539">
                  <c:v>84.601567103850599</c:v>
                </c:pt>
                <c:pt idx="2540">
                  <c:v>84.604304302327805</c:v>
                </c:pt>
                <c:pt idx="2541">
                  <c:v>84.606466383151201</c:v>
                </c:pt>
                <c:pt idx="2542">
                  <c:v>84.618577065508504</c:v>
                </c:pt>
                <c:pt idx="2543">
                  <c:v>84.634695211040693</c:v>
                </c:pt>
                <c:pt idx="2544">
                  <c:v>84.561221607362796</c:v>
                </c:pt>
                <c:pt idx="2545">
                  <c:v>84.549111413159906</c:v>
                </c:pt>
                <c:pt idx="2546">
                  <c:v>84.587630393326407</c:v>
                </c:pt>
                <c:pt idx="2547">
                  <c:v>84.621589918654394</c:v>
                </c:pt>
                <c:pt idx="2548">
                  <c:v>84.672461225479495</c:v>
                </c:pt>
                <c:pt idx="2549">
                  <c:v>84.574489630449904</c:v>
                </c:pt>
                <c:pt idx="2550">
                  <c:v>84.510536533339007</c:v>
                </c:pt>
                <c:pt idx="2551">
                  <c:v>84.456638277081097</c:v>
                </c:pt>
                <c:pt idx="2552">
                  <c:v>84.487288568346301</c:v>
                </c:pt>
                <c:pt idx="2553">
                  <c:v>84.458989111935693</c:v>
                </c:pt>
                <c:pt idx="2554">
                  <c:v>84.282194721986301</c:v>
                </c:pt>
                <c:pt idx="2555">
                  <c:v>84.132838337453407</c:v>
                </c:pt>
                <c:pt idx="2556">
                  <c:v>83.993604213991802</c:v>
                </c:pt>
                <c:pt idx="2557">
                  <c:v>83.822559280546798</c:v>
                </c:pt>
                <c:pt idx="2558">
                  <c:v>83.7681128857608</c:v>
                </c:pt>
                <c:pt idx="2559">
                  <c:v>83.758851042922899</c:v>
                </c:pt>
                <c:pt idx="2560">
                  <c:v>83.752362055116194</c:v>
                </c:pt>
                <c:pt idx="2561">
                  <c:v>83.681929788754005</c:v>
                </c:pt>
                <c:pt idx="2562">
                  <c:v>83.678712079173195</c:v>
                </c:pt>
                <c:pt idx="2563">
                  <c:v>83.684646275644496</c:v>
                </c:pt>
                <c:pt idx="2564">
                  <c:v>83.8859577770085</c:v>
                </c:pt>
                <c:pt idx="2565">
                  <c:v>84.192100695464106</c:v>
                </c:pt>
                <c:pt idx="2566">
                  <c:v>84.494742792945203</c:v>
                </c:pt>
                <c:pt idx="2567">
                  <c:v>84.717973857805305</c:v>
                </c:pt>
                <c:pt idx="2568">
                  <c:v>84.839574522231203</c:v>
                </c:pt>
                <c:pt idx="2569">
                  <c:v>84.932631521119802</c:v>
                </c:pt>
                <c:pt idx="2570">
                  <c:v>85.065805366256697</c:v>
                </c:pt>
                <c:pt idx="2571">
                  <c:v>85.175693494843799</c:v>
                </c:pt>
                <c:pt idx="2572">
                  <c:v>85.251612959308204</c:v>
                </c:pt>
                <c:pt idx="2573">
                  <c:v>85.365983321943006</c:v>
                </c:pt>
                <c:pt idx="2574">
                  <c:v>85.523378639745005</c:v>
                </c:pt>
                <c:pt idx="2575">
                  <c:v>85.6706855225097</c:v>
                </c:pt>
                <c:pt idx="2576">
                  <c:v>85.848123306346494</c:v>
                </c:pt>
                <c:pt idx="2577">
                  <c:v>85.882664913227003</c:v>
                </c:pt>
                <c:pt idx="2578">
                  <c:v>85.901170606347193</c:v>
                </c:pt>
                <c:pt idx="2579">
                  <c:v>85.914693502512193</c:v>
                </c:pt>
                <c:pt idx="2580">
                  <c:v>85.921266498832594</c:v>
                </c:pt>
                <c:pt idx="2581">
                  <c:v>85.908129277276601</c:v>
                </c:pt>
                <c:pt idx="2582">
                  <c:v>85.997231162347305</c:v>
                </c:pt>
                <c:pt idx="2583">
                  <c:v>86.150555274441601</c:v>
                </c:pt>
                <c:pt idx="2584">
                  <c:v>86.285607257933904</c:v>
                </c:pt>
                <c:pt idx="2585">
                  <c:v>86.335765150888307</c:v>
                </c:pt>
                <c:pt idx="2586">
                  <c:v>86.430793603261293</c:v>
                </c:pt>
                <c:pt idx="2587">
                  <c:v>86.484968231985803</c:v>
                </c:pt>
                <c:pt idx="2588">
                  <c:v>86.561847707466498</c:v>
                </c:pt>
                <c:pt idx="2589">
                  <c:v>86.616700130838694</c:v>
                </c:pt>
                <c:pt idx="2590">
                  <c:v>86.638163394771595</c:v>
                </c:pt>
                <c:pt idx="2591">
                  <c:v>86.880969467513097</c:v>
                </c:pt>
                <c:pt idx="2592">
                  <c:v>87.221186692047198</c:v>
                </c:pt>
                <c:pt idx="2593">
                  <c:v>87.547813801711101</c:v>
                </c:pt>
                <c:pt idx="2594">
                  <c:v>87.657659942029397</c:v>
                </c:pt>
                <c:pt idx="2595">
                  <c:v>87.7851769240023</c:v>
                </c:pt>
                <c:pt idx="2596">
                  <c:v>87.849838777614195</c:v>
                </c:pt>
                <c:pt idx="2597">
                  <c:v>87.850936965207097</c:v>
                </c:pt>
                <c:pt idx="2598">
                  <c:v>87.789823486848107</c:v>
                </c:pt>
                <c:pt idx="2599">
                  <c:v>87.752710731998903</c:v>
                </c:pt>
                <c:pt idx="2600">
                  <c:v>87.590513269378405</c:v>
                </c:pt>
                <c:pt idx="2601">
                  <c:v>87.457864305091505</c:v>
                </c:pt>
                <c:pt idx="2602">
                  <c:v>87.413356862494197</c:v>
                </c:pt>
                <c:pt idx="2603">
                  <c:v>87.187626484043605</c:v>
                </c:pt>
                <c:pt idx="2604">
                  <c:v>86.983608960037103</c:v>
                </c:pt>
                <c:pt idx="2605">
                  <c:v>86.846416195682096</c:v>
                </c:pt>
                <c:pt idx="2606">
                  <c:v>86.9853116796953</c:v>
                </c:pt>
                <c:pt idx="2607">
                  <c:v>87.209628223179806</c:v>
                </c:pt>
                <c:pt idx="2608">
                  <c:v>87.362185560991904</c:v>
                </c:pt>
                <c:pt idx="2609">
                  <c:v>87.384669531128296</c:v>
                </c:pt>
                <c:pt idx="2610">
                  <c:v>87.313532491053294</c:v>
                </c:pt>
                <c:pt idx="2611">
                  <c:v>87.320425684460503</c:v>
                </c:pt>
                <c:pt idx="2612">
                  <c:v>87.336700110068193</c:v>
                </c:pt>
                <c:pt idx="2613">
                  <c:v>87.449710969842101</c:v>
                </c:pt>
                <c:pt idx="2614">
                  <c:v>87.512458383176906</c:v>
                </c:pt>
                <c:pt idx="2615">
                  <c:v>87.656422693316202</c:v>
                </c:pt>
                <c:pt idx="2616">
                  <c:v>87.746856846088406</c:v>
                </c:pt>
                <c:pt idx="2617">
                  <c:v>87.833945275734706</c:v>
                </c:pt>
                <c:pt idx="2618">
                  <c:v>87.976100788041293</c:v>
                </c:pt>
                <c:pt idx="2619">
                  <c:v>88.044112590609799</c:v>
                </c:pt>
                <c:pt idx="2620">
                  <c:v>88.171654993023594</c:v>
                </c:pt>
                <c:pt idx="2621">
                  <c:v>88.239544062582894</c:v>
                </c:pt>
                <c:pt idx="2622">
                  <c:v>88.365736251868398</c:v>
                </c:pt>
                <c:pt idx="2623">
                  <c:v>88.434305671933899</c:v>
                </c:pt>
                <c:pt idx="2624">
                  <c:v>88.439585407714603</c:v>
                </c:pt>
                <c:pt idx="2625">
                  <c:v>88.374515317725397</c:v>
                </c:pt>
                <c:pt idx="2626">
                  <c:v>88.307000915570299</c:v>
                </c:pt>
                <c:pt idx="2627">
                  <c:v>88.36529816478</c:v>
                </c:pt>
                <c:pt idx="2628">
                  <c:v>88.409909467186097</c:v>
                </c:pt>
                <c:pt idx="2629">
                  <c:v>88.531343355109399</c:v>
                </c:pt>
                <c:pt idx="2630">
                  <c:v>88.606875447210399</c:v>
                </c:pt>
                <c:pt idx="2631">
                  <c:v>88.631217347912596</c:v>
                </c:pt>
                <c:pt idx="2632">
                  <c:v>88.669557152678607</c:v>
                </c:pt>
                <c:pt idx="2633">
                  <c:v>88.797896218030502</c:v>
                </c:pt>
                <c:pt idx="2634">
                  <c:v>88.909709083950204</c:v>
                </c:pt>
                <c:pt idx="2635">
                  <c:v>89.0476500938762</c:v>
                </c:pt>
                <c:pt idx="2636">
                  <c:v>89.182879906713595</c:v>
                </c:pt>
                <c:pt idx="2637">
                  <c:v>89.314752929808705</c:v>
                </c:pt>
                <c:pt idx="2638">
                  <c:v>89.447467027864505</c:v>
                </c:pt>
                <c:pt idx="2639">
                  <c:v>89.475634251743998</c:v>
                </c:pt>
                <c:pt idx="2640">
                  <c:v>89.462606590620496</c:v>
                </c:pt>
                <c:pt idx="2641">
                  <c:v>89.447751223069005</c:v>
                </c:pt>
                <c:pt idx="2642">
                  <c:v>89.360505979261006</c:v>
                </c:pt>
                <c:pt idx="2643">
                  <c:v>89.274844871068694</c:v>
                </c:pt>
                <c:pt idx="2644">
                  <c:v>89.176530879493797</c:v>
                </c:pt>
                <c:pt idx="2645">
                  <c:v>89.071032986042994</c:v>
                </c:pt>
                <c:pt idx="2646">
                  <c:v>88.872731826223301</c:v>
                </c:pt>
                <c:pt idx="2647">
                  <c:v>88.736404694483994</c:v>
                </c:pt>
                <c:pt idx="2648">
                  <c:v>88.635240719444397</c:v>
                </c:pt>
                <c:pt idx="2649">
                  <c:v>88.561893866569406</c:v>
                </c:pt>
                <c:pt idx="2650">
                  <c:v>88.474456886230897</c:v>
                </c:pt>
                <c:pt idx="2651">
                  <c:v>88.400979575633301</c:v>
                </c:pt>
                <c:pt idx="2652">
                  <c:v>88.2677075604321</c:v>
                </c:pt>
                <c:pt idx="2653">
                  <c:v>88.177842303431802</c:v>
                </c:pt>
                <c:pt idx="2654">
                  <c:v>88.132984228533601</c:v>
                </c:pt>
                <c:pt idx="2655">
                  <c:v>88.030760394099204</c:v>
                </c:pt>
                <c:pt idx="2656">
                  <c:v>87.972308937874203</c:v>
                </c:pt>
                <c:pt idx="2657">
                  <c:v>87.984086569784097</c:v>
                </c:pt>
                <c:pt idx="2658">
                  <c:v>87.9460381884345</c:v>
                </c:pt>
                <c:pt idx="2659">
                  <c:v>87.952430984964295</c:v>
                </c:pt>
                <c:pt idx="2660">
                  <c:v>88.006300987849201</c:v>
                </c:pt>
                <c:pt idx="2661">
                  <c:v>88.050339225410795</c:v>
                </c:pt>
                <c:pt idx="2662">
                  <c:v>88.113903756160198</c:v>
                </c:pt>
                <c:pt idx="2663">
                  <c:v>88.1828164826007</c:v>
                </c:pt>
                <c:pt idx="2664">
                  <c:v>88.2226121066698</c:v>
                </c:pt>
                <c:pt idx="2665">
                  <c:v>88.276982928967797</c:v>
                </c:pt>
                <c:pt idx="2666">
                  <c:v>88.317636077975294</c:v>
                </c:pt>
                <c:pt idx="2667">
                  <c:v>88.347546409279403</c:v>
                </c:pt>
                <c:pt idx="2668">
                  <c:v>88.308760389410196</c:v>
                </c:pt>
                <c:pt idx="2669">
                  <c:v>88.287862365595402</c:v>
                </c:pt>
                <c:pt idx="2670">
                  <c:v>88.258333464055696</c:v>
                </c:pt>
                <c:pt idx="2671">
                  <c:v>88.251670174650599</c:v>
                </c:pt>
                <c:pt idx="2672">
                  <c:v>88.260290846204896</c:v>
                </c:pt>
                <c:pt idx="2673">
                  <c:v>88.337668832838503</c:v>
                </c:pt>
                <c:pt idx="2674">
                  <c:v>88.370755756375402</c:v>
                </c:pt>
                <c:pt idx="2675">
                  <c:v>88.354022056367995</c:v>
                </c:pt>
                <c:pt idx="2676">
                  <c:v>88.262252714032599</c:v>
                </c:pt>
                <c:pt idx="2677">
                  <c:v>88.212770312967706</c:v>
                </c:pt>
                <c:pt idx="2678">
                  <c:v>88.282695364143294</c:v>
                </c:pt>
                <c:pt idx="2679">
                  <c:v>88.475944969362303</c:v>
                </c:pt>
                <c:pt idx="2680">
                  <c:v>88.609421664237502</c:v>
                </c:pt>
                <c:pt idx="2681">
                  <c:v>88.541293364964105</c:v>
                </c:pt>
                <c:pt idx="2682">
                  <c:v>88.439115745430797</c:v>
                </c:pt>
                <c:pt idx="2683">
                  <c:v>88.3204472435729</c:v>
                </c:pt>
                <c:pt idx="2684">
                  <c:v>88.338315352760603</c:v>
                </c:pt>
                <c:pt idx="2685">
                  <c:v>88.433487975263503</c:v>
                </c:pt>
                <c:pt idx="2686">
                  <c:v>88.5150169862806</c:v>
                </c:pt>
                <c:pt idx="2687">
                  <c:v>88.486609341917003</c:v>
                </c:pt>
                <c:pt idx="2688">
                  <c:v>88.459523326274507</c:v>
                </c:pt>
                <c:pt idx="2689">
                  <c:v>88.402624387295006</c:v>
                </c:pt>
                <c:pt idx="2690">
                  <c:v>88.455678577133995</c:v>
                </c:pt>
                <c:pt idx="2691">
                  <c:v>88.5551998831574</c:v>
                </c:pt>
                <c:pt idx="2692">
                  <c:v>88.726391479478593</c:v>
                </c:pt>
                <c:pt idx="2693">
                  <c:v>88.855954169790195</c:v>
                </c:pt>
                <c:pt idx="2694">
                  <c:v>89.050510298169996</c:v>
                </c:pt>
                <c:pt idx="2695">
                  <c:v>89.186503054256704</c:v>
                </c:pt>
                <c:pt idx="2696">
                  <c:v>89.360680132421294</c:v>
                </c:pt>
                <c:pt idx="2697">
                  <c:v>89.521998597305696</c:v>
                </c:pt>
                <c:pt idx="2698">
                  <c:v>89.649463471909499</c:v>
                </c:pt>
                <c:pt idx="2699">
                  <c:v>89.809376993377199</c:v>
                </c:pt>
                <c:pt idx="2700">
                  <c:v>89.889673214212095</c:v>
                </c:pt>
                <c:pt idx="2701">
                  <c:v>89.962497196363302</c:v>
                </c:pt>
                <c:pt idx="2702">
                  <c:v>89.992192016336304</c:v>
                </c:pt>
                <c:pt idx="2703">
                  <c:v>90.025243390361297</c:v>
                </c:pt>
                <c:pt idx="2704">
                  <c:v>90.103577499507296</c:v>
                </c:pt>
                <c:pt idx="2705">
                  <c:v>90.227404261572403</c:v>
                </c:pt>
                <c:pt idx="2706">
                  <c:v>90.545377495955407</c:v>
                </c:pt>
                <c:pt idx="2707">
                  <c:v>90.673137403881398</c:v>
                </c:pt>
                <c:pt idx="2708">
                  <c:v>90.815314743809395</c:v>
                </c:pt>
                <c:pt idx="2709">
                  <c:v>91.020985309899899</c:v>
                </c:pt>
                <c:pt idx="2710">
                  <c:v>91.156860285572407</c:v>
                </c:pt>
                <c:pt idx="2711">
                  <c:v>91.266024498475801</c:v>
                </c:pt>
                <c:pt idx="2712">
                  <c:v>91.281478765492395</c:v>
                </c:pt>
                <c:pt idx="2713">
                  <c:v>91.215884946780307</c:v>
                </c:pt>
                <c:pt idx="2714">
                  <c:v>91.149450500832998</c:v>
                </c:pt>
                <c:pt idx="2715">
                  <c:v>91.101444079203802</c:v>
                </c:pt>
                <c:pt idx="2716">
                  <c:v>91.0550618300758</c:v>
                </c:pt>
                <c:pt idx="2717">
                  <c:v>91.0476054561544</c:v>
                </c:pt>
                <c:pt idx="2718">
                  <c:v>90.921949290789399</c:v>
                </c:pt>
                <c:pt idx="2719">
                  <c:v>90.832899523420195</c:v>
                </c:pt>
                <c:pt idx="2720">
                  <c:v>90.696285024353003</c:v>
                </c:pt>
                <c:pt idx="2721">
                  <c:v>90.505339330482002</c:v>
                </c:pt>
                <c:pt idx="2722">
                  <c:v>90.326653184659193</c:v>
                </c:pt>
                <c:pt idx="2723">
                  <c:v>90.151133286037194</c:v>
                </c:pt>
                <c:pt idx="2724">
                  <c:v>90.015335814362302</c:v>
                </c:pt>
                <c:pt idx="2725">
                  <c:v>89.8493036642775</c:v>
                </c:pt>
                <c:pt idx="2726">
                  <c:v>89.693792443412505</c:v>
                </c:pt>
                <c:pt idx="2727">
                  <c:v>89.545869114976497</c:v>
                </c:pt>
                <c:pt idx="2728">
                  <c:v>89.397200755519194</c:v>
                </c:pt>
                <c:pt idx="2729">
                  <c:v>89.415819939804393</c:v>
                </c:pt>
                <c:pt idx="2730">
                  <c:v>89.424662479970394</c:v>
                </c:pt>
                <c:pt idx="2731">
                  <c:v>89.412345313316294</c:v>
                </c:pt>
                <c:pt idx="2732">
                  <c:v>89.492845236975995</c:v>
                </c:pt>
                <c:pt idx="2733">
                  <c:v>89.515290861352298</c:v>
                </c:pt>
                <c:pt idx="2734">
                  <c:v>89.599766293415101</c:v>
                </c:pt>
                <c:pt idx="2735">
                  <c:v>89.593609266471304</c:v>
                </c:pt>
                <c:pt idx="2736">
                  <c:v>89.544357098095702</c:v>
                </c:pt>
                <c:pt idx="2737">
                  <c:v>89.496411076689199</c:v>
                </c:pt>
                <c:pt idx="2738">
                  <c:v>89.451511037225899</c:v>
                </c:pt>
                <c:pt idx="2739">
                  <c:v>89.449317975811198</c:v>
                </c:pt>
                <c:pt idx="2740">
                  <c:v>89.420165415210107</c:v>
                </c:pt>
                <c:pt idx="2741">
                  <c:v>89.404402885373401</c:v>
                </c:pt>
                <c:pt idx="2742">
                  <c:v>89.440956547349501</c:v>
                </c:pt>
                <c:pt idx="2743">
                  <c:v>89.454466216404697</c:v>
                </c:pt>
                <c:pt idx="2744">
                  <c:v>89.361171742056897</c:v>
                </c:pt>
                <c:pt idx="2745">
                  <c:v>89.301680697385805</c:v>
                </c:pt>
                <c:pt idx="2746">
                  <c:v>89.196302171677701</c:v>
                </c:pt>
                <c:pt idx="2747">
                  <c:v>88.967095719639204</c:v>
                </c:pt>
                <c:pt idx="2748">
                  <c:v>88.675471116283504</c:v>
                </c:pt>
                <c:pt idx="2749">
                  <c:v>88.331498734676302</c:v>
                </c:pt>
                <c:pt idx="2750">
                  <c:v>88.299417364429402</c:v>
                </c:pt>
                <c:pt idx="2751">
                  <c:v>88.314987766065997</c:v>
                </c:pt>
                <c:pt idx="2752">
                  <c:v>88.312892428477795</c:v>
                </c:pt>
                <c:pt idx="2753">
                  <c:v>88.436624919563698</c:v>
                </c:pt>
                <c:pt idx="2754">
                  <c:v>88.628889912302796</c:v>
                </c:pt>
                <c:pt idx="2755">
                  <c:v>88.808033948920396</c:v>
                </c:pt>
                <c:pt idx="2756">
                  <c:v>88.881603100702804</c:v>
                </c:pt>
                <c:pt idx="2757">
                  <c:v>88.944281862301594</c:v>
                </c:pt>
                <c:pt idx="2758">
                  <c:v>88.985524014108293</c:v>
                </c:pt>
                <c:pt idx="2759">
                  <c:v>89.011609251607595</c:v>
                </c:pt>
                <c:pt idx="2760">
                  <c:v>89.059309024111897</c:v>
                </c:pt>
                <c:pt idx="2761">
                  <c:v>89.1599945681957</c:v>
                </c:pt>
                <c:pt idx="2762">
                  <c:v>89.236635208059297</c:v>
                </c:pt>
                <c:pt idx="2763">
                  <c:v>89.324058600410197</c:v>
                </c:pt>
                <c:pt idx="2764">
                  <c:v>89.329419363575695</c:v>
                </c:pt>
                <c:pt idx="2765">
                  <c:v>89.687566683469598</c:v>
                </c:pt>
                <c:pt idx="2766">
                  <c:v>90.116571956093793</c:v>
                </c:pt>
                <c:pt idx="2767">
                  <c:v>90.604712167938203</c:v>
                </c:pt>
                <c:pt idx="2768">
                  <c:v>90.777487272044098</c:v>
                </c:pt>
                <c:pt idx="2769">
                  <c:v>90.832501198773201</c:v>
                </c:pt>
                <c:pt idx="2770">
                  <c:v>90.950308849316599</c:v>
                </c:pt>
                <c:pt idx="2771">
                  <c:v>90.540360546062502</c:v>
                </c:pt>
                <c:pt idx="2772">
                  <c:v>89.984724649697498</c:v>
                </c:pt>
                <c:pt idx="2773">
                  <c:v>89.446267402877794</c:v>
                </c:pt>
                <c:pt idx="2774">
                  <c:v>89.284684556315696</c:v>
                </c:pt>
                <c:pt idx="2775">
                  <c:v>89.339228514982395</c:v>
                </c:pt>
                <c:pt idx="2776">
                  <c:v>89.269516615950806</c:v>
                </c:pt>
                <c:pt idx="2777">
                  <c:v>89.612409255219305</c:v>
                </c:pt>
                <c:pt idx="2778">
                  <c:v>90.181821502868701</c:v>
                </c:pt>
                <c:pt idx="2779">
                  <c:v>90.700614474612095</c:v>
                </c:pt>
                <c:pt idx="2780">
                  <c:v>90.938635325603002</c:v>
                </c:pt>
                <c:pt idx="2781">
                  <c:v>91.088287660301503</c:v>
                </c:pt>
                <c:pt idx="2782">
                  <c:v>91.300336071544905</c:v>
                </c:pt>
                <c:pt idx="2783">
                  <c:v>91.538243838501302</c:v>
                </c:pt>
                <c:pt idx="2784">
                  <c:v>91.751499846358897</c:v>
                </c:pt>
                <c:pt idx="2785">
                  <c:v>91.985491913556103</c:v>
                </c:pt>
                <c:pt idx="2786">
                  <c:v>92.207700547292205</c:v>
                </c:pt>
                <c:pt idx="2787">
                  <c:v>92.398728099066105</c:v>
                </c:pt>
                <c:pt idx="2788">
                  <c:v>92.609611992438204</c:v>
                </c:pt>
                <c:pt idx="2789">
                  <c:v>92.954420413981595</c:v>
                </c:pt>
                <c:pt idx="2790">
                  <c:v>93.247655901099506</c:v>
                </c:pt>
                <c:pt idx="2791">
                  <c:v>93.542489445948405</c:v>
                </c:pt>
                <c:pt idx="2792">
                  <c:v>93.066945718136594</c:v>
                </c:pt>
                <c:pt idx="2793">
                  <c:v>92.285114470915602</c:v>
                </c:pt>
                <c:pt idx="2794">
                  <c:v>91.530234475899803</c:v>
                </c:pt>
                <c:pt idx="2795">
                  <c:v>90.893299473854597</c:v>
                </c:pt>
                <c:pt idx="2796">
                  <c:v>90.199824138301807</c:v>
                </c:pt>
                <c:pt idx="2797">
                  <c:v>89.659236217871495</c:v>
                </c:pt>
                <c:pt idx="2798">
                  <c:v>89.628582705752393</c:v>
                </c:pt>
                <c:pt idx="2799">
                  <c:v>89.965446763414107</c:v>
                </c:pt>
                <c:pt idx="2800">
                  <c:v>90.165566471154094</c:v>
                </c:pt>
                <c:pt idx="2801">
                  <c:v>90.530255502353</c:v>
                </c:pt>
                <c:pt idx="2802">
                  <c:v>90.895643548168806</c:v>
                </c:pt>
                <c:pt idx="2803">
                  <c:v>91.2843152317039</c:v>
                </c:pt>
                <c:pt idx="2804">
                  <c:v>91.607852728827396</c:v>
                </c:pt>
                <c:pt idx="2805">
                  <c:v>91.861659089605695</c:v>
                </c:pt>
                <c:pt idx="2806">
                  <c:v>92.139936951250505</c:v>
                </c:pt>
                <c:pt idx="2807">
                  <c:v>92.266466453420506</c:v>
                </c:pt>
                <c:pt idx="2808">
                  <c:v>92.3323063575167</c:v>
                </c:pt>
                <c:pt idx="2809">
                  <c:v>92.397344811758401</c:v>
                </c:pt>
                <c:pt idx="2810">
                  <c:v>92.251169869108296</c:v>
                </c:pt>
                <c:pt idx="2811">
                  <c:v>91.938646007449094</c:v>
                </c:pt>
                <c:pt idx="2812">
                  <c:v>91.688208958276704</c:v>
                </c:pt>
                <c:pt idx="2813">
                  <c:v>91.5737517083857</c:v>
                </c:pt>
                <c:pt idx="2814">
                  <c:v>91.495895719260403</c:v>
                </c:pt>
                <c:pt idx="2815">
                  <c:v>91.424274992246794</c:v>
                </c:pt>
                <c:pt idx="2816">
                  <c:v>91.280666868286104</c:v>
                </c:pt>
                <c:pt idx="2817">
                  <c:v>91.1409935921846</c:v>
                </c:pt>
                <c:pt idx="2818">
                  <c:v>90.985997821922496</c:v>
                </c:pt>
                <c:pt idx="2819">
                  <c:v>90.572543858741199</c:v>
                </c:pt>
                <c:pt idx="2820">
                  <c:v>90.108539601524001</c:v>
                </c:pt>
                <c:pt idx="2821">
                  <c:v>89.609458924882304</c:v>
                </c:pt>
                <c:pt idx="2822">
                  <c:v>89.539117017265397</c:v>
                </c:pt>
                <c:pt idx="2823">
                  <c:v>89.476512484142404</c:v>
                </c:pt>
                <c:pt idx="2824">
                  <c:v>89.489257804858397</c:v>
                </c:pt>
                <c:pt idx="2825">
                  <c:v>89.599359829882701</c:v>
                </c:pt>
                <c:pt idx="2826">
                  <c:v>89.826701274027002</c:v>
                </c:pt>
                <c:pt idx="2827">
                  <c:v>89.993284666128602</c:v>
                </c:pt>
                <c:pt idx="2828">
                  <c:v>89.875841317953899</c:v>
                </c:pt>
                <c:pt idx="2829">
                  <c:v>89.576057982364603</c:v>
                </c:pt>
                <c:pt idx="2830">
                  <c:v>89.329696336434694</c:v>
                </c:pt>
                <c:pt idx="2831">
                  <c:v>89.156963255422497</c:v>
                </c:pt>
                <c:pt idx="2832">
                  <c:v>89.023432714217194</c:v>
                </c:pt>
                <c:pt idx="2833">
                  <c:v>88.877310073288996</c:v>
                </c:pt>
                <c:pt idx="2834">
                  <c:v>88.777761705352205</c:v>
                </c:pt>
                <c:pt idx="2835">
                  <c:v>88.677479033244893</c:v>
                </c:pt>
                <c:pt idx="2836">
                  <c:v>88.532174306191806</c:v>
                </c:pt>
                <c:pt idx="2837">
                  <c:v>88.513490436009704</c:v>
                </c:pt>
                <c:pt idx="2838">
                  <c:v>88.571753413761897</c:v>
                </c:pt>
                <c:pt idx="2839">
                  <c:v>88.620588159926697</c:v>
                </c:pt>
                <c:pt idx="2840">
                  <c:v>88.452140438857697</c:v>
                </c:pt>
                <c:pt idx="2841">
                  <c:v>88.329742372588498</c:v>
                </c:pt>
                <c:pt idx="2842">
                  <c:v>88.122624891897203</c:v>
                </c:pt>
                <c:pt idx="2843">
                  <c:v>87.8979136018867</c:v>
                </c:pt>
                <c:pt idx="2844">
                  <c:v>87.602630289449806</c:v>
                </c:pt>
                <c:pt idx="2845">
                  <c:v>87.331260949640793</c:v>
                </c:pt>
                <c:pt idx="2846">
                  <c:v>87.414883453152996</c:v>
                </c:pt>
                <c:pt idx="2847">
                  <c:v>87.661576896923293</c:v>
                </c:pt>
                <c:pt idx="2848">
                  <c:v>87.887576242047302</c:v>
                </c:pt>
                <c:pt idx="2849">
                  <c:v>88.343887716357202</c:v>
                </c:pt>
                <c:pt idx="2850">
                  <c:v>88.846924603548302</c:v>
                </c:pt>
                <c:pt idx="2851">
                  <c:v>89.388815915922507</c:v>
                </c:pt>
                <c:pt idx="2852">
                  <c:v>89.825342886080904</c:v>
                </c:pt>
                <c:pt idx="2853">
                  <c:v>90.248373696161707</c:v>
                </c:pt>
                <c:pt idx="2854">
                  <c:v>90.586915733513493</c:v>
                </c:pt>
                <c:pt idx="2855">
                  <c:v>90.879587465918107</c:v>
                </c:pt>
                <c:pt idx="2856">
                  <c:v>91.093840851039005</c:v>
                </c:pt>
                <c:pt idx="2857">
                  <c:v>91.352795092827506</c:v>
                </c:pt>
                <c:pt idx="2858">
                  <c:v>91.146488512497697</c:v>
                </c:pt>
                <c:pt idx="2859">
                  <c:v>90.771725949060993</c:v>
                </c:pt>
                <c:pt idx="2860">
                  <c:v>90.393255271028707</c:v>
                </c:pt>
                <c:pt idx="2861">
                  <c:v>89.885084606154393</c:v>
                </c:pt>
                <c:pt idx="2862">
                  <c:v>89.402328754382793</c:v>
                </c:pt>
                <c:pt idx="2863">
                  <c:v>88.880032312566797</c:v>
                </c:pt>
                <c:pt idx="2864">
                  <c:v>88.515901685611496</c:v>
                </c:pt>
                <c:pt idx="2865">
                  <c:v>88.262082819669303</c:v>
                </c:pt>
                <c:pt idx="2866">
                  <c:v>87.987212082904307</c:v>
                </c:pt>
                <c:pt idx="2867">
                  <c:v>87.725150488700393</c:v>
                </c:pt>
                <c:pt idx="2868">
                  <c:v>87.442026092712595</c:v>
                </c:pt>
                <c:pt idx="2869">
                  <c:v>87.236138015644698</c:v>
                </c:pt>
                <c:pt idx="2870">
                  <c:v>87.015776528863398</c:v>
                </c:pt>
                <c:pt idx="2871">
                  <c:v>86.849038058634306</c:v>
                </c:pt>
                <c:pt idx="2872">
                  <c:v>86.6412347383921</c:v>
                </c:pt>
                <c:pt idx="2873">
                  <c:v>86.502355075414897</c:v>
                </c:pt>
                <c:pt idx="2874">
                  <c:v>86.421132589142104</c:v>
                </c:pt>
                <c:pt idx="2875">
                  <c:v>86.328332498040197</c:v>
                </c:pt>
                <c:pt idx="2876">
                  <c:v>86.2769932499655</c:v>
                </c:pt>
                <c:pt idx="2877">
                  <c:v>86.2150429176193</c:v>
                </c:pt>
                <c:pt idx="2878">
                  <c:v>86.163346307051896</c:v>
                </c:pt>
                <c:pt idx="2879">
                  <c:v>86.066510958400897</c:v>
                </c:pt>
                <c:pt idx="2880">
                  <c:v>85.9268616803502</c:v>
                </c:pt>
                <c:pt idx="2881">
                  <c:v>85.806470871771893</c:v>
                </c:pt>
                <c:pt idx="2882">
                  <c:v>85.807190582033897</c:v>
                </c:pt>
                <c:pt idx="2883">
                  <c:v>85.812391580770395</c:v>
                </c:pt>
                <c:pt idx="2884">
                  <c:v>85.787164434196498</c:v>
                </c:pt>
                <c:pt idx="2885">
                  <c:v>86.169136465077699</c:v>
                </c:pt>
                <c:pt idx="2886">
                  <c:v>86.617200633730207</c:v>
                </c:pt>
                <c:pt idx="2887">
                  <c:v>87.144599552935702</c:v>
                </c:pt>
                <c:pt idx="2888">
                  <c:v>87.391550217854501</c:v>
                </c:pt>
                <c:pt idx="2889">
                  <c:v>87.624625172203494</c:v>
                </c:pt>
                <c:pt idx="2890">
                  <c:v>87.863725373472505</c:v>
                </c:pt>
                <c:pt idx="2891">
                  <c:v>87.854340154962202</c:v>
                </c:pt>
                <c:pt idx="2892">
                  <c:v>87.660572936460895</c:v>
                </c:pt>
                <c:pt idx="2893">
                  <c:v>87.545151706534398</c:v>
                </c:pt>
                <c:pt idx="2894">
                  <c:v>87.602357531604099</c:v>
                </c:pt>
                <c:pt idx="2895">
                  <c:v>87.780566674310293</c:v>
                </c:pt>
                <c:pt idx="2896">
                  <c:v>87.830944446006697</c:v>
                </c:pt>
                <c:pt idx="2897">
                  <c:v>88.068573076874003</c:v>
                </c:pt>
                <c:pt idx="2898">
                  <c:v>88.366922717793699</c:v>
                </c:pt>
                <c:pt idx="2899">
                  <c:v>88.671796851657007</c:v>
                </c:pt>
                <c:pt idx="2900">
                  <c:v>88.688522871912497</c:v>
                </c:pt>
                <c:pt idx="2901">
                  <c:v>88.576830983980201</c:v>
                </c:pt>
                <c:pt idx="2902">
                  <c:v>88.540215882701503</c:v>
                </c:pt>
                <c:pt idx="2903">
                  <c:v>88.359083894286101</c:v>
                </c:pt>
                <c:pt idx="2904">
                  <c:v>88.121370963533707</c:v>
                </c:pt>
                <c:pt idx="2905">
                  <c:v>87.888497603252603</c:v>
                </c:pt>
                <c:pt idx="2906">
                  <c:v>87.727572532367901</c:v>
                </c:pt>
                <c:pt idx="2907">
                  <c:v>87.547446164235893</c:v>
                </c:pt>
                <c:pt idx="2908">
                  <c:v>87.329153241619693</c:v>
                </c:pt>
                <c:pt idx="2909">
                  <c:v>87.290899492176294</c:v>
                </c:pt>
                <c:pt idx="2910">
                  <c:v>87.277328624958798</c:v>
                </c:pt>
                <c:pt idx="2911">
                  <c:v>87.232961811277804</c:v>
                </c:pt>
                <c:pt idx="2912">
                  <c:v>87.107244564697794</c:v>
                </c:pt>
                <c:pt idx="2913">
                  <c:v>86.9232556723546</c:v>
                </c:pt>
                <c:pt idx="2914">
                  <c:v>86.7449074492378</c:v>
                </c:pt>
                <c:pt idx="2915">
                  <c:v>86.858506713327301</c:v>
                </c:pt>
                <c:pt idx="2916">
                  <c:v>87.123938459273404</c:v>
                </c:pt>
                <c:pt idx="2917">
                  <c:v>87.374004283386995</c:v>
                </c:pt>
                <c:pt idx="2918">
                  <c:v>87.685230304516793</c:v>
                </c:pt>
                <c:pt idx="2919">
                  <c:v>87.934569024867997</c:v>
                </c:pt>
                <c:pt idx="2920">
                  <c:v>88.249252185277598</c:v>
                </c:pt>
                <c:pt idx="2921">
                  <c:v>88.723203937779004</c:v>
                </c:pt>
                <c:pt idx="2922">
                  <c:v>89.263180120309499</c:v>
                </c:pt>
                <c:pt idx="2923">
                  <c:v>89.787545329494293</c:v>
                </c:pt>
                <c:pt idx="2924">
                  <c:v>89.8249720120332</c:v>
                </c:pt>
                <c:pt idx="2925">
                  <c:v>89.790495678744605</c:v>
                </c:pt>
                <c:pt idx="2926">
                  <c:v>89.754705843913897</c:v>
                </c:pt>
                <c:pt idx="2927">
                  <c:v>89.966368308667896</c:v>
                </c:pt>
                <c:pt idx="2928">
                  <c:v>90.336215446925493</c:v>
                </c:pt>
                <c:pt idx="2929">
                  <c:v>90.7373520117917</c:v>
                </c:pt>
                <c:pt idx="2930">
                  <c:v>91.1046603661717</c:v>
                </c:pt>
                <c:pt idx="2931">
                  <c:v>91.503885221447803</c:v>
                </c:pt>
                <c:pt idx="2932">
                  <c:v>91.877482756150997</c:v>
                </c:pt>
                <c:pt idx="2933">
                  <c:v>91.890931462019907</c:v>
                </c:pt>
                <c:pt idx="2934">
                  <c:v>91.879536587888495</c:v>
                </c:pt>
                <c:pt idx="2935">
                  <c:v>91.804988373303104</c:v>
                </c:pt>
                <c:pt idx="2936">
                  <c:v>91.663979212799703</c:v>
                </c:pt>
                <c:pt idx="2937">
                  <c:v>91.446674428610706</c:v>
                </c:pt>
                <c:pt idx="2938">
                  <c:v>91.209125632121001</c:v>
                </c:pt>
                <c:pt idx="2939">
                  <c:v>90.762549093384393</c:v>
                </c:pt>
                <c:pt idx="2940">
                  <c:v>90.271232309771506</c:v>
                </c:pt>
                <c:pt idx="2941">
                  <c:v>89.788835004422296</c:v>
                </c:pt>
                <c:pt idx="2942">
                  <c:v>89.614098107353001</c:v>
                </c:pt>
                <c:pt idx="2943">
                  <c:v>89.678960288315395</c:v>
                </c:pt>
                <c:pt idx="2944">
                  <c:v>89.687970087551093</c:v>
                </c:pt>
                <c:pt idx="2945">
                  <c:v>90.028567721239199</c:v>
                </c:pt>
                <c:pt idx="2946">
                  <c:v>90.420721969493698</c:v>
                </c:pt>
                <c:pt idx="2947">
                  <c:v>90.775808306140505</c:v>
                </c:pt>
                <c:pt idx="2948">
                  <c:v>91.045910290854394</c:v>
                </c:pt>
                <c:pt idx="2949">
                  <c:v>91.292221210072398</c:v>
                </c:pt>
                <c:pt idx="2950">
                  <c:v>91.606907369072104</c:v>
                </c:pt>
                <c:pt idx="2951">
                  <c:v>91.553347802297196</c:v>
                </c:pt>
                <c:pt idx="2952">
                  <c:v>91.321652496535904</c:v>
                </c:pt>
                <c:pt idx="2953">
                  <c:v>91.117838998599893</c:v>
                </c:pt>
                <c:pt idx="2954">
                  <c:v>90.956117845627205</c:v>
                </c:pt>
                <c:pt idx="2955">
                  <c:v>90.804567346050504</c:v>
                </c:pt>
                <c:pt idx="2956">
                  <c:v>90.559668675649405</c:v>
                </c:pt>
                <c:pt idx="2957">
                  <c:v>90.249297504108199</c:v>
                </c:pt>
                <c:pt idx="2958">
                  <c:v>89.9019229708491</c:v>
                </c:pt>
                <c:pt idx="2959">
                  <c:v>89.550555993458005</c:v>
                </c:pt>
                <c:pt idx="2960">
                  <c:v>89.113290829013906</c:v>
                </c:pt>
                <c:pt idx="2961">
                  <c:v>88.713919100064203</c:v>
                </c:pt>
                <c:pt idx="2962">
                  <c:v>88.336098701633105</c:v>
                </c:pt>
                <c:pt idx="2963">
                  <c:v>87.866619191626</c:v>
                </c:pt>
                <c:pt idx="2964">
                  <c:v>87.409084444457406</c:v>
                </c:pt>
                <c:pt idx="2965">
                  <c:v>86.925123024373306</c:v>
                </c:pt>
                <c:pt idx="2966">
                  <c:v>86.804302764567694</c:v>
                </c:pt>
                <c:pt idx="2967">
                  <c:v>86.837341018346393</c:v>
                </c:pt>
                <c:pt idx="2968">
                  <c:v>86.8584175738239</c:v>
                </c:pt>
                <c:pt idx="2969">
                  <c:v>86.826427100946702</c:v>
                </c:pt>
                <c:pt idx="2970">
                  <c:v>86.780892961190503</c:v>
                </c:pt>
                <c:pt idx="2971">
                  <c:v>86.737135192958306</c:v>
                </c:pt>
                <c:pt idx="2972">
                  <c:v>86.719820783263501</c:v>
                </c:pt>
                <c:pt idx="2973">
                  <c:v>86.8032330045545</c:v>
                </c:pt>
                <c:pt idx="2974">
                  <c:v>86.829687082835505</c:v>
                </c:pt>
                <c:pt idx="2975">
                  <c:v>86.822948389877197</c:v>
                </c:pt>
                <c:pt idx="2976">
                  <c:v>86.811005816979502</c:v>
                </c:pt>
                <c:pt idx="2977">
                  <c:v>86.799426525027002</c:v>
                </c:pt>
                <c:pt idx="2978">
                  <c:v>86.857247398913202</c:v>
                </c:pt>
                <c:pt idx="2979">
                  <c:v>86.874433485379001</c:v>
                </c:pt>
                <c:pt idx="2980">
                  <c:v>86.872881495483796</c:v>
                </c:pt>
                <c:pt idx="2981">
                  <c:v>86.897549590294105</c:v>
                </c:pt>
                <c:pt idx="2982">
                  <c:v>87.021141507636003</c:v>
                </c:pt>
                <c:pt idx="2983">
                  <c:v>87.091394529954698</c:v>
                </c:pt>
                <c:pt idx="2984">
                  <c:v>87.130058611975102</c:v>
                </c:pt>
                <c:pt idx="2985">
                  <c:v>87.166452832727103</c:v>
                </c:pt>
                <c:pt idx="2986">
                  <c:v>87.103295962041102</c:v>
                </c:pt>
                <c:pt idx="2987">
                  <c:v>87.137793756821694</c:v>
                </c:pt>
                <c:pt idx="2988">
                  <c:v>87.199054439996004</c:v>
                </c:pt>
                <c:pt idx="2989">
                  <c:v>87.246774625012506</c:v>
                </c:pt>
                <c:pt idx="2990">
                  <c:v>87.359516944902296</c:v>
                </c:pt>
                <c:pt idx="2991">
                  <c:v>87.538915683129702</c:v>
                </c:pt>
                <c:pt idx="2992">
                  <c:v>87.691927633895105</c:v>
                </c:pt>
                <c:pt idx="2993">
                  <c:v>87.637834922788699</c:v>
                </c:pt>
                <c:pt idx="2994">
                  <c:v>87.600935777769195</c:v>
                </c:pt>
                <c:pt idx="2995">
                  <c:v>87.498863973411005</c:v>
                </c:pt>
                <c:pt idx="2996">
                  <c:v>87.484026878089594</c:v>
                </c:pt>
                <c:pt idx="2997">
                  <c:v>87.576278709709499</c:v>
                </c:pt>
                <c:pt idx="2998">
                  <c:v>87.623189918630601</c:v>
                </c:pt>
                <c:pt idx="2999">
                  <c:v>87.619641285587605</c:v>
                </c:pt>
                <c:pt idx="3000">
                  <c:v>87.605774539080798</c:v>
                </c:pt>
                <c:pt idx="3001">
                  <c:v>87.594650948396193</c:v>
                </c:pt>
                <c:pt idx="3002">
                  <c:v>87.628875339923894</c:v>
                </c:pt>
                <c:pt idx="3003">
                  <c:v>87.588596269480306</c:v>
                </c:pt>
                <c:pt idx="3004">
                  <c:v>87.542178834362701</c:v>
                </c:pt>
                <c:pt idx="3005">
                  <c:v>87.529862726151805</c:v>
                </c:pt>
                <c:pt idx="3006">
                  <c:v>87.551409253905504</c:v>
                </c:pt>
                <c:pt idx="3007">
                  <c:v>87.563369957009101</c:v>
                </c:pt>
                <c:pt idx="3008">
                  <c:v>87.615128309435207</c:v>
                </c:pt>
                <c:pt idx="3009">
                  <c:v>87.590956092484902</c:v>
                </c:pt>
                <c:pt idx="3010">
                  <c:v>87.558186892353604</c:v>
                </c:pt>
                <c:pt idx="3011">
                  <c:v>87.529527876150993</c:v>
                </c:pt>
                <c:pt idx="3012">
                  <c:v>87.522366999962401</c:v>
                </c:pt>
                <c:pt idx="3013">
                  <c:v>87.498545350648996</c:v>
                </c:pt>
                <c:pt idx="3014">
                  <c:v>87.489511320825201</c:v>
                </c:pt>
                <c:pt idx="3015">
                  <c:v>87.487100725940905</c:v>
                </c:pt>
                <c:pt idx="3016">
                  <c:v>87.483737070670998</c:v>
                </c:pt>
                <c:pt idx="3017">
                  <c:v>87.455722696394304</c:v>
                </c:pt>
                <c:pt idx="3018">
                  <c:v>87.443702233257696</c:v>
                </c:pt>
                <c:pt idx="3019">
                  <c:v>87.416736936276806</c:v>
                </c:pt>
                <c:pt idx="3020">
                  <c:v>87.471132215076395</c:v>
                </c:pt>
                <c:pt idx="3021">
                  <c:v>87.490847871072305</c:v>
                </c:pt>
                <c:pt idx="3022">
                  <c:v>87.487377138258793</c:v>
                </c:pt>
                <c:pt idx="3023">
                  <c:v>87.454597435821199</c:v>
                </c:pt>
                <c:pt idx="3024">
                  <c:v>87.4093530831137</c:v>
                </c:pt>
                <c:pt idx="3025">
                  <c:v>87.365116901627204</c:v>
                </c:pt>
                <c:pt idx="3026">
                  <c:v>87.282476387246803</c:v>
                </c:pt>
                <c:pt idx="3027">
                  <c:v>87.254307627049201</c:v>
                </c:pt>
                <c:pt idx="3028">
                  <c:v>87.250133448516607</c:v>
                </c:pt>
                <c:pt idx="3029">
                  <c:v>87.247391551175397</c:v>
                </c:pt>
                <c:pt idx="3030">
                  <c:v>87.245608510695504</c:v>
                </c:pt>
                <c:pt idx="3031">
                  <c:v>87.248809836549</c:v>
                </c:pt>
                <c:pt idx="3032">
                  <c:v>87.257086213313897</c:v>
                </c:pt>
                <c:pt idx="3033">
                  <c:v>87.266798482778796</c:v>
                </c:pt>
                <c:pt idx="3034">
                  <c:v>87.275048637511006</c:v>
                </c:pt>
                <c:pt idx="3035">
                  <c:v>87.280423295868104</c:v>
                </c:pt>
                <c:pt idx="3036">
                  <c:v>87.307935266482801</c:v>
                </c:pt>
                <c:pt idx="3037">
                  <c:v>87.319426241673597</c:v>
                </c:pt>
                <c:pt idx="3038">
                  <c:v>87.297905240588506</c:v>
                </c:pt>
                <c:pt idx="3039">
                  <c:v>87.242175346557602</c:v>
                </c:pt>
                <c:pt idx="3040">
                  <c:v>87.199753090472996</c:v>
                </c:pt>
                <c:pt idx="3041">
                  <c:v>87.212622077039399</c:v>
                </c:pt>
                <c:pt idx="3042">
                  <c:v>87.219599556620594</c:v>
                </c:pt>
                <c:pt idx="3043">
                  <c:v>87.244849861838205</c:v>
                </c:pt>
                <c:pt idx="3044">
                  <c:v>87.280451291916805</c:v>
                </c:pt>
                <c:pt idx="3045">
                  <c:v>87.339146913015497</c:v>
                </c:pt>
                <c:pt idx="3046">
                  <c:v>87.379647506997898</c:v>
                </c:pt>
                <c:pt idx="3047">
                  <c:v>87.407143638270199</c:v>
                </c:pt>
                <c:pt idx="3048">
                  <c:v>87.407304410619403</c:v>
                </c:pt>
                <c:pt idx="3049">
                  <c:v>87.424448406555797</c:v>
                </c:pt>
                <c:pt idx="3050">
                  <c:v>87.453333510070493</c:v>
                </c:pt>
                <c:pt idx="3051">
                  <c:v>87.460787297498101</c:v>
                </c:pt>
                <c:pt idx="3052">
                  <c:v>87.4848239500201</c:v>
                </c:pt>
                <c:pt idx="3053">
                  <c:v>87.380114274103505</c:v>
                </c:pt>
                <c:pt idx="3054">
                  <c:v>87.316561610363806</c:v>
                </c:pt>
                <c:pt idx="3055">
                  <c:v>87.261867675356996</c:v>
                </c:pt>
                <c:pt idx="3056">
                  <c:v>87.202467122397707</c:v>
                </c:pt>
                <c:pt idx="3057">
                  <c:v>87.121837612811603</c:v>
                </c:pt>
                <c:pt idx="3058">
                  <c:v>87.120294124607597</c:v>
                </c:pt>
                <c:pt idx="3059">
                  <c:v>87.087200573561702</c:v>
                </c:pt>
                <c:pt idx="3060">
                  <c:v>87.075653750689995</c:v>
                </c:pt>
                <c:pt idx="3061">
                  <c:v>87.099713294286303</c:v>
                </c:pt>
                <c:pt idx="3062">
                  <c:v>87.131095666472106</c:v>
                </c:pt>
                <c:pt idx="3063">
                  <c:v>87.099770977029706</c:v>
                </c:pt>
                <c:pt idx="3064">
                  <c:v>87.135410915417694</c:v>
                </c:pt>
                <c:pt idx="3065">
                  <c:v>87.178600463351898</c:v>
                </c:pt>
                <c:pt idx="3066">
                  <c:v>87.214487190198994</c:v>
                </c:pt>
                <c:pt idx="3067">
                  <c:v>87.250477604427601</c:v>
                </c:pt>
                <c:pt idx="3068">
                  <c:v>87.197100660971003</c:v>
                </c:pt>
                <c:pt idx="3069">
                  <c:v>87.155474873540896</c:v>
                </c:pt>
                <c:pt idx="3070">
                  <c:v>87.148680222729695</c:v>
                </c:pt>
                <c:pt idx="3071">
                  <c:v>87.2167916707307</c:v>
                </c:pt>
                <c:pt idx="3072">
                  <c:v>87.266660807989098</c:v>
                </c:pt>
                <c:pt idx="3073">
                  <c:v>87.350379012248794</c:v>
                </c:pt>
                <c:pt idx="3074">
                  <c:v>87.549308164051297</c:v>
                </c:pt>
                <c:pt idx="3075">
                  <c:v>87.720528023170004</c:v>
                </c:pt>
                <c:pt idx="3076">
                  <c:v>87.941388928458196</c:v>
                </c:pt>
                <c:pt idx="3077">
                  <c:v>88.113375858634498</c:v>
                </c:pt>
                <c:pt idx="3078">
                  <c:v>88.283919732549407</c:v>
                </c:pt>
                <c:pt idx="3079">
                  <c:v>88.442796962793295</c:v>
                </c:pt>
                <c:pt idx="3080">
                  <c:v>88.473856957416899</c:v>
                </c:pt>
                <c:pt idx="3081">
                  <c:v>88.483586161413896</c:v>
                </c:pt>
                <c:pt idx="3082">
                  <c:v>88.4719230925771</c:v>
                </c:pt>
                <c:pt idx="3083">
                  <c:v>88.348895069200594</c:v>
                </c:pt>
                <c:pt idx="3084">
                  <c:v>88.147607094781506</c:v>
                </c:pt>
                <c:pt idx="3085">
                  <c:v>87.973761440187801</c:v>
                </c:pt>
                <c:pt idx="3086">
                  <c:v>87.959331326725803</c:v>
                </c:pt>
                <c:pt idx="3087">
                  <c:v>87.9055309587051</c:v>
                </c:pt>
                <c:pt idx="3088">
                  <c:v>87.913813040156001</c:v>
                </c:pt>
                <c:pt idx="3089">
                  <c:v>87.953491283575801</c:v>
                </c:pt>
                <c:pt idx="3090">
                  <c:v>87.964095153973403</c:v>
                </c:pt>
                <c:pt idx="3091">
                  <c:v>87.987037729672195</c:v>
                </c:pt>
                <c:pt idx="3092">
                  <c:v>87.991161987719906</c:v>
                </c:pt>
                <c:pt idx="3093">
                  <c:v>87.986956555483204</c:v>
                </c:pt>
                <c:pt idx="3094">
                  <c:v>87.915451369151697</c:v>
                </c:pt>
                <c:pt idx="3095">
                  <c:v>87.857792143349201</c:v>
                </c:pt>
                <c:pt idx="3096">
                  <c:v>87.833749311388402</c:v>
                </c:pt>
                <c:pt idx="3097">
                  <c:v>87.795246050802604</c:v>
                </c:pt>
                <c:pt idx="3098">
                  <c:v>87.7767560187295</c:v>
                </c:pt>
                <c:pt idx="3099">
                  <c:v>87.7014016659992</c:v>
                </c:pt>
                <c:pt idx="3100">
                  <c:v>87.671607390760698</c:v>
                </c:pt>
                <c:pt idx="3101">
                  <c:v>87.689745089872702</c:v>
                </c:pt>
                <c:pt idx="3102">
                  <c:v>87.743630500592602</c:v>
                </c:pt>
                <c:pt idx="3103">
                  <c:v>87.789971694715106</c:v>
                </c:pt>
                <c:pt idx="3104">
                  <c:v>87.736086124585199</c:v>
                </c:pt>
                <c:pt idx="3105">
                  <c:v>87.622914431860806</c:v>
                </c:pt>
                <c:pt idx="3106">
                  <c:v>87.519427083878796</c:v>
                </c:pt>
                <c:pt idx="3107">
                  <c:v>87.468138211773194</c:v>
                </c:pt>
                <c:pt idx="3108">
                  <c:v>87.408115279004093</c:v>
                </c:pt>
                <c:pt idx="3109">
                  <c:v>87.363283501243004</c:v>
                </c:pt>
                <c:pt idx="3110">
                  <c:v>87.373998630167904</c:v>
                </c:pt>
                <c:pt idx="3111">
                  <c:v>87.379087365336005</c:v>
                </c:pt>
                <c:pt idx="3112">
                  <c:v>87.401753715673806</c:v>
                </c:pt>
                <c:pt idx="3113">
                  <c:v>87.385478569563801</c:v>
                </c:pt>
                <c:pt idx="3114">
                  <c:v>87.376554803592398</c:v>
                </c:pt>
                <c:pt idx="3115">
                  <c:v>87.351458429592796</c:v>
                </c:pt>
                <c:pt idx="3116">
                  <c:v>87.341845720340203</c:v>
                </c:pt>
                <c:pt idx="3117">
                  <c:v>87.364901827090307</c:v>
                </c:pt>
                <c:pt idx="3118">
                  <c:v>87.371065218388907</c:v>
                </c:pt>
                <c:pt idx="3119">
                  <c:v>87.388056161135495</c:v>
                </c:pt>
                <c:pt idx="3120">
                  <c:v>87.411573134894894</c:v>
                </c:pt>
                <c:pt idx="3121">
                  <c:v>87.437601980032099</c:v>
                </c:pt>
                <c:pt idx="3122">
                  <c:v>87.442687246668697</c:v>
                </c:pt>
                <c:pt idx="3123">
                  <c:v>87.464091761560496</c:v>
                </c:pt>
                <c:pt idx="3124">
                  <c:v>87.535820972320394</c:v>
                </c:pt>
                <c:pt idx="3125">
                  <c:v>87.555323447268904</c:v>
                </c:pt>
                <c:pt idx="3126">
                  <c:v>87.579102090607293</c:v>
                </c:pt>
                <c:pt idx="3127">
                  <c:v>87.593733998980994</c:v>
                </c:pt>
                <c:pt idx="3128">
                  <c:v>87.605949873565606</c:v>
                </c:pt>
                <c:pt idx="3129">
                  <c:v>87.595314656696502</c:v>
                </c:pt>
                <c:pt idx="3130">
                  <c:v>87.598574139299302</c:v>
                </c:pt>
                <c:pt idx="3131">
                  <c:v>87.600074712847004</c:v>
                </c:pt>
                <c:pt idx="3132">
                  <c:v>87.552117887874303</c:v>
                </c:pt>
                <c:pt idx="3133">
                  <c:v>87.463557755999204</c:v>
                </c:pt>
                <c:pt idx="3134">
                  <c:v>87.436501813772196</c:v>
                </c:pt>
                <c:pt idx="3135">
                  <c:v>87.408423498329896</c:v>
                </c:pt>
                <c:pt idx="3136">
                  <c:v>87.395205532150001</c:v>
                </c:pt>
                <c:pt idx="3137">
                  <c:v>87.461819384607793</c:v>
                </c:pt>
                <c:pt idx="3138">
                  <c:v>87.558954312370702</c:v>
                </c:pt>
                <c:pt idx="3139">
                  <c:v>87.727837945897306</c:v>
                </c:pt>
                <c:pt idx="3140">
                  <c:v>87.831705144561795</c:v>
                </c:pt>
                <c:pt idx="3141">
                  <c:v>87.929765018682104</c:v>
                </c:pt>
                <c:pt idx="3142">
                  <c:v>88.076006432275193</c:v>
                </c:pt>
                <c:pt idx="3143">
                  <c:v>88.140303449005799</c:v>
                </c:pt>
                <c:pt idx="3144">
                  <c:v>88.167911715405793</c:v>
                </c:pt>
                <c:pt idx="3145">
                  <c:v>88.194813590160194</c:v>
                </c:pt>
                <c:pt idx="3146">
                  <c:v>88.248338579676499</c:v>
                </c:pt>
                <c:pt idx="3147">
                  <c:v>88.288856765190999</c:v>
                </c:pt>
                <c:pt idx="3148">
                  <c:v>88.348457389444107</c:v>
                </c:pt>
                <c:pt idx="3149">
                  <c:v>88.393049532915299</c:v>
                </c:pt>
                <c:pt idx="3150">
                  <c:v>88.470084688127002</c:v>
                </c:pt>
                <c:pt idx="3151">
                  <c:v>88.521917845470497</c:v>
                </c:pt>
                <c:pt idx="3152">
                  <c:v>88.490749566621403</c:v>
                </c:pt>
                <c:pt idx="3153">
                  <c:v>88.500732275394896</c:v>
                </c:pt>
                <c:pt idx="3154">
                  <c:v>88.463971141871895</c:v>
                </c:pt>
                <c:pt idx="3155">
                  <c:v>88.327027650856905</c:v>
                </c:pt>
                <c:pt idx="3156">
                  <c:v>88.188059414683394</c:v>
                </c:pt>
                <c:pt idx="3157">
                  <c:v>88.032864730646097</c:v>
                </c:pt>
                <c:pt idx="3158">
                  <c:v>87.9666110140558</c:v>
                </c:pt>
                <c:pt idx="3159">
                  <c:v>88.021408338168996</c:v>
                </c:pt>
                <c:pt idx="3160">
                  <c:v>88.015284507642406</c:v>
                </c:pt>
                <c:pt idx="3161">
                  <c:v>88.026886056402503</c:v>
                </c:pt>
                <c:pt idx="3162">
                  <c:v>88.122985841084201</c:v>
                </c:pt>
                <c:pt idx="3163">
                  <c:v>88.177337328541199</c:v>
                </c:pt>
                <c:pt idx="3164">
                  <c:v>88.186341151517595</c:v>
                </c:pt>
                <c:pt idx="3165">
                  <c:v>88.210221571827205</c:v>
                </c:pt>
                <c:pt idx="3166">
                  <c:v>88.213962646835398</c:v>
                </c:pt>
                <c:pt idx="3167">
                  <c:v>88.227494043739895</c:v>
                </c:pt>
                <c:pt idx="3168">
                  <c:v>88.2192038424608</c:v>
                </c:pt>
                <c:pt idx="3169">
                  <c:v>88.2943869128149</c:v>
                </c:pt>
                <c:pt idx="3170">
                  <c:v>88.243554369717202</c:v>
                </c:pt>
                <c:pt idx="3171">
                  <c:v>88.110789310782096</c:v>
                </c:pt>
                <c:pt idx="3172">
                  <c:v>87.993775675339506</c:v>
                </c:pt>
                <c:pt idx="3173">
                  <c:v>87.862083263124404</c:v>
                </c:pt>
                <c:pt idx="3174">
                  <c:v>87.720151233074006</c:v>
                </c:pt>
                <c:pt idx="3175">
                  <c:v>87.581467684787398</c:v>
                </c:pt>
                <c:pt idx="3176">
                  <c:v>87.398013048125406</c:v>
                </c:pt>
                <c:pt idx="3177">
                  <c:v>87.203446999906006</c:v>
                </c:pt>
                <c:pt idx="3178">
                  <c:v>87.0100101944127</c:v>
                </c:pt>
                <c:pt idx="3179">
                  <c:v>86.881799842443797</c:v>
                </c:pt>
                <c:pt idx="3180">
                  <c:v>86.759915828893895</c:v>
                </c:pt>
                <c:pt idx="3181">
                  <c:v>86.654009005289396</c:v>
                </c:pt>
                <c:pt idx="3182">
                  <c:v>86.737838615892898</c:v>
                </c:pt>
                <c:pt idx="3183">
                  <c:v>86.838433031006304</c:v>
                </c:pt>
                <c:pt idx="3184">
                  <c:v>86.9015243507327</c:v>
                </c:pt>
                <c:pt idx="3185">
                  <c:v>86.955327895015699</c:v>
                </c:pt>
                <c:pt idx="3186">
                  <c:v>86.9901366490745</c:v>
                </c:pt>
                <c:pt idx="3187">
                  <c:v>86.979349137623402</c:v>
                </c:pt>
                <c:pt idx="3188">
                  <c:v>86.998851527602298</c:v>
                </c:pt>
                <c:pt idx="3189">
                  <c:v>87.057135968502095</c:v>
                </c:pt>
                <c:pt idx="3190">
                  <c:v>87.098901028715801</c:v>
                </c:pt>
                <c:pt idx="3191">
                  <c:v>87.103348288634706</c:v>
                </c:pt>
                <c:pt idx="3192">
                  <c:v>87.0710375456447</c:v>
                </c:pt>
                <c:pt idx="3193">
                  <c:v>86.989218554629801</c:v>
                </c:pt>
                <c:pt idx="3194">
                  <c:v>86.985411538484897</c:v>
                </c:pt>
                <c:pt idx="3195">
                  <c:v>86.949381978865802</c:v>
                </c:pt>
                <c:pt idx="3196">
                  <c:v>86.958917098274895</c:v>
                </c:pt>
                <c:pt idx="3197">
                  <c:v>86.9025045238036</c:v>
                </c:pt>
                <c:pt idx="3198">
                  <c:v>86.905212972418298</c:v>
                </c:pt>
                <c:pt idx="3199">
                  <c:v>86.852025640065193</c:v>
                </c:pt>
                <c:pt idx="3200">
                  <c:v>86.748275109754005</c:v>
                </c:pt>
                <c:pt idx="3201">
                  <c:v>86.702061974031807</c:v>
                </c:pt>
                <c:pt idx="3202">
                  <c:v>86.610407984265393</c:v>
                </c:pt>
                <c:pt idx="3203">
                  <c:v>86.535119553523501</c:v>
                </c:pt>
                <c:pt idx="3204">
                  <c:v>86.381591487656607</c:v>
                </c:pt>
                <c:pt idx="3205">
                  <c:v>86.218843174640796</c:v>
                </c:pt>
                <c:pt idx="3206">
                  <c:v>86.133567990087002</c:v>
                </c:pt>
                <c:pt idx="3207">
                  <c:v>86.098312251927993</c:v>
                </c:pt>
                <c:pt idx="3208">
                  <c:v>86.050977609378904</c:v>
                </c:pt>
                <c:pt idx="3209">
                  <c:v>85.949906118947297</c:v>
                </c:pt>
                <c:pt idx="3210">
                  <c:v>85.831494977973307</c:v>
                </c:pt>
                <c:pt idx="3211">
                  <c:v>85.711571052441002</c:v>
                </c:pt>
                <c:pt idx="3212">
                  <c:v>85.726392262543598</c:v>
                </c:pt>
                <c:pt idx="3213">
                  <c:v>85.724339841159207</c:v>
                </c:pt>
                <c:pt idx="3214">
                  <c:v>85.766207474373303</c:v>
                </c:pt>
                <c:pt idx="3215">
                  <c:v>85.737260475363598</c:v>
                </c:pt>
                <c:pt idx="3216">
                  <c:v>85.718116934712995</c:v>
                </c:pt>
                <c:pt idx="3217">
                  <c:v>85.738157322553903</c:v>
                </c:pt>
                <c:pt idx="3218">
                  <c:v>85.768783300893702</c:v>
                </c:pt>
                <c:pt idx="3219">
                  <c:v>85.777395550016905</c:v>
                </c:pt>
                <c:pt idx="3220">
                  <c:v>85.865422654155296</c:v>
                </c:pt>
                <c:pt idx="3221">
                  <c:v>85.935545061053801</c:v>
                </c:pt>
                <c:pt idx="3222">
                  <c:v>86.014562907697197</c:v>
                </c:pt>
                <c:pt idx="3223">
                  <c:v>86.018698669046003</c:v>
                </c:pt>
                <c:pt idx="3224">
                  <c:v>86.062059979268994</c:v>
                </c:pt>
                <c:pt idx="3225">
                  <c:v>86.041040229254406</c:v>
                </c:pt>
                <c:pt idx="3226">
                  <c:v>86.076811290751095</c:v>
                </c:pt>
                <c:pt idx="3227">
                  <c:v>86.050381118241006</c:v>
                </c:pt>
                <c:pt idx="3228">
                  <c:v>85.991448877851099</c:v>
                </c:pt>
                <c:pt idx="3229">
                  <c:v>85.929019596354095</c:v>
                </c:pt>
                <c:pt idx="3230">
                  <c:v>85.824101055212594</c:v>
                </c:pt>
                <c:pt idx="3231">
                  <c:v>85.747552590969207</c:v>
                </c:pt>
                <c:pt idx="3232">
                  <c:v>85.643273651910704</c:v>
                </c:pt>
                <c:pt idx="3233">
                  <c:v>85.568804078941895</c:v>
                </c:pt>
                <c:pt idx="3234">
                  <c:v>85.484480599217406</c:v>
                </c:pt>
                <c:pt idx="3235">
                  <c:v>85.350835016509393</c:v>
                </c:pt>
                <c:pt idx="3236">
                  <c:v>85.362420246278703</c:v>
                </c:pt>
                <c:pt idx="3237">
                  <c:v>85.406786318038002</c:v>
                </c:pt>
                <c:pt idx="3238">
                  <c:v>85.401358269131293</c:v>
                </c:pt>
                <c:pt idx="3239">
                  <c:v>85.418209506912305</c:v>
                </c:pt>
                <c:pt idx="3240">
                  <c:v>85.405883874922694</c:v>
                </c:pt>
                <c:pt idx="3241">
                  <c:v>85.422371917367499</c:v>
                </c:pt>
                <c:pt idx="3242">
                  <c:v>85.294356046570002</c:v>
                </c:pt>
                <c:pt idx="3243">
                  <c:v>85.0893548767569</c:v>
                </c:pt>
                <c:pt idx="3244">
                  <c:v>84.961332025808304</c:v>
                </c:pt>
                <c:pt idx="3245">
                  <c:v>84.998340293554406</c:v>
                </c:pt>
                <c:pt idx="3246">
                  <c:v>85.043749304996496</c:v>
                </c:pt>
                <c:pt idx="3247">
                  <c:v>85.125718827677602</c:v>
                </c:pt>
                <c:pt idx="3248">
                  <c:v>85.136330014665106</c:v>
                </c:pt>
                <c:pt idx="3249">
                  <c:v>84.932386624764803</c:v>
                </c:pt>
                <c:pt idx="3250">
                  <c:v>84.721362999036302</c:v>
                </c:pt>
                <c:pt idx="3251">
                  <c:v>84.795509286489306</c:v>
                </c:pt>
                <c:pt idx="3252">
                  <c:v>84.973858001588397</c:v>
                </c:pt>
                <c:pt idx="3253">
                  <c:v>85.122293554567904</c:v>
                </c:pt>
                <c:pt idx="3254">
                  <c:v>85.505953249037503</c:v>
                </c:pt>
                <c:pt idx="3255">
                  <c:v>86.037841432751904</c:v>
                </c:pt>
                <c:pt idx="3256">
                  <c:v>86.619569874643403</c:v>
                </c:pt>
                <c:pt idx="3257">
                  <c:v>86.963545411513806</c:v>
                </c:pt>
                <c:pt idx="3258">
                  <c:v>87.238571477643603</c:v>
                </c:pt>
                <c:pt idx="3259">
                  <c:v>87.489924780180402</c:v>
                </c:pt>
                <c:pt idx="3260">
                  <c:v>87.753786465734805</c:v>
                </c:pt>
                <c:pt idx="3261">
                  <c:v>87.998562504094394</c:v>
                </c:pt>
                <c:pt idx="3262">
                  <c:v>88.187570713421806</c:v>
                </c:pt>
                <c:pt idx="3263">
                  <c:v>88.397481593346598</c:v>
                </c:pt>
                <c:pt idx="3264">
                  <c:v>88.636908667189104</c:v>
                </c:pt>
                <c:pt idx="3265">
                  <c:v>88.790826515963801</c:v>
                </c:pt>
                <c:pt idx="3266">
                  <c:v>89.1070695182527</c:v>
                </c:pt>
                <c:pt idx="3267">
                  <c:v>89.429971145503401</c:v>
                </c:pt>
                <c:pt idx="3268">
                  <c:v>89.807300958675</c:v>
                </c:pt>
                <c:pt idx="3269">
                  <c:v>89.258291361877994</c:v>
                </c:pt>
                <c:pt idx="3270">
                  <c:v>88.470981390792801</c:v>
                </c:pt>
                <c:pt idx="3271">
                  <c:v>87.657904184186705</c:v>
                </c:pt>
                <c:pt idx="3272">
                  <c:v>88.051778478954304</c:v>
                </c:pt>
                <c:pt idx="3273">
                  <c:v>88.622783516386605</c:v>
                </c:pt>
                <c:pt idx="3274">
                  <c:v>89.291606799947502</c:v>
                </c:pt>
                <c:pt idx="3275">
                  <c:v>89.263794015733396</c:v>
                </c:pt>
                <c:pt idx="3276">
                  <c:v>89.069690618967797</c:v>
                </c:pt>
                <c:pt idx="3277">
                  <c:v>88.874752814265307</c:v>
                </c:pt>
                <c:pt idx="3278">
                  <c:v>88.953236437052794</c:v>
                </c:pt>
                <c:pt idx="3279">
                  <c:v>89.097479232514303</c:v>
                </c:pt>
                <c:pt idx="3280">
                  <c:v>89.257718017985397</c:v>
                </c:pt>
                <c:pt idx="3281">
                  <c:v>89.493601910665703</c:v>
                </c:pt>
                <c:pt idx="3282">
                  <c:v>89.708978092825603</c:v>
                </c:pt>
                <c:pt idx="3283">
                  <c:v>89.951609067451699</c:v>
                </c:pt>
                <c:pt idx="3284">
                  <c:v>90.346120849301002</c:v>
                </c:pt>
                <c:pt idx="3285">
                  <c:v>90.820107099021598</c:v>
                </c:pt>
                <c:pt idx="3286">
                  <c:v>91.282778513869403</c:v>
                </c:pt>
                <c:pt idx="3287">
                  <c:v>91.553174826466304</c:v>
                </c:pt>
                <c:pt idx="3288">
                  <c:v>91.802932534867494</c:v>
                </c:pt>
                <c:pt idx="3289">
                  <c:v>92.027347076429706</c:v>
                </c:pt>
                <c:pt idx="3290">
                  <c:v>92.135541303694595</c:v>
                </c:pt>
                <c:pt idx="3291">
                  <c:v>92.183073531780394</c:v>
                </c:pt>
                <c:pt idx="3292">
                  <c:v>92.249011151539193</c:v>
                </c:pt>
                <c:pt idx="3293">
                  <c:v>91.962179532300794</c:v>
                </c:pt>
                <c:pt idx="3294">
                  <c:v>91.6184086511022</c:v>
                </c:pt>
                <c:pt idx="3295">
                  <c:v>91.298514090188903</c:v>
                </c:pt>
                <c:pt idx="3296">
                  <c:v>90.7485353182322</c:v>
                </c:pt>
                <c:pt idx="3297">
                  <c:v>90.124768323566698</c:v>
                </c:pt>
                <c:pt idx="3298">
                  <c:v>89.504146926830103</c:v>
                </c:pt>
                <c:pt idx="3299">
                  <c:v>89.110880930121894</c:v>
                </c:pt>
                <c:pt idx="3300">
                  <c:v>88.757124549743097</c:v>
                </c:pt>
                <c:pt idx="3301">
                  <c:v>88.437130140367898</c:v>
                </c:pt>
                <c:pt idx="3302">
                  <c:v>88.3800160799982</c:v>
                </c:pt>
                <c:pt idx="3303">
                  <c:v>88.384749239454393</c:v>
                </c:pt>
                <c:pt idx="3304">
                  <c:v>88.410034842713898</c:v>
                </c:pt>
                <c:pt idx="3305">
                  <c:v>88.594506140255106</c:v>
                </c:pt>
                <c:pt idx="3306">
                  <c:v>88.829488630965102</c:v>
                </c:pt>
                <c:pt idx="3307">
                  <c:v>89.066541958666605</c:v>
                </c:pt>
                <c:pt idx="3308">
                  <c:v>89.180143246488896</c:v>
                </c:pt>
                <c:pt idx="3309">
                  <c:v>89.248009641116099</c:v>
                </c:pt>
                <c:pt idx="3310">
                  <c:v>89.310927024426903</c:v>
                </c:pt>
                <c:pt idx="3311">
                  <c:v>89.174245907741593</c:v>
                </c:pt>
                <c:pt idx="3312">
                  <c:v>89.031953221122393</c:v>
                </c:pt>
                <c:pt idx="3313">
                  <c:v>88.843835036031194</c:v>
                </c:pt>
                <c:pt idx="3314">
                  <c:v>88.801637461380494</c:v>
                </c:pt>
                <c:pt idx="3315">
                  <c:v>88.756076208339294</c:v>
                </c:pt>
                <c:pt idx="3316">
                  <c:v>88.761541315577702</c:v>
                </c:pt>
                <c:pt idx="3317">
                  <c:v>88.7936770509627</c:v>
                </c:pt>
                <c:pt idx="3318">
                  <c:v>88.807430442072203</c:v>
                </c:pt>
                <c:pt idx="3319">
                  <c:v>88.912568825070096</c:v>
                </c:pt>
                <c:pt idx="3320">
                  <c:v>89.391727025065194</c:v>
                </c:pt>
                <c:pt idx="3321">
                  <c:v>90.093666512484504</c:v>
                </c:pt>
                <c:pt idx="3322">
                  <c:v>90.749494819414195</c:v>
                </c:pt>
                <c:pt idx="3323">
                  <c:v>90.980996048566794</c:v>
                </c:pt>
                <c:pt idx="3324">
                  <c:v>90.966328001786195</c:v>
                </c:pt>
                <c:pt idx="3325">
                  <c:v>90.997502100704395</c:v>
                </c:pt>
                <c:pt idx="3326">
                  <c:v>91.233860808489595</c:v>
                </c:pt>
                <c:pt idx="3327">
                  <c:v>91.538062366236801</c:v>
                </c:pt>
                <c:pt idx="3328">
                  <c:v>91.781513629341305</c:v>
                </c:pt>
                <c:pt idx="3329">
                  <c:v>91.996176584451703</c:v>
                </c:pt>
                <c:pt idx="3330">
                  <c:v>92.107305721735599</c:v>
                </c:pt>
                <c:pt idx="3331">
                  <c:v>92.208675663071404</c:v>
                </c:pt>
                <c:pt idx="3332">
                  <c:v>92.066533592624907</c:v>
                </c:pt>
                <c:pt idx="3333">
                  <c:v>91.793733512696605</c:v>
                </c:pt>
                <c:pt idx="3334">
                  <c:v>91.475126458167196</c:v>
                </c:pt>
                <c:pt idx="3335">
                  <c:v>91.495906275262797</c:v>
                </c:pt>
                <c:pt idx="3336">
                  <c:v>91.636401439338002</c:v>
                </c:pt>
                <c:pt idx="3337">
                  <c:v>91.715223257874598</c:v>
                </c:pt>
                <c:pt idx="3338">
                  <c:v>91.819619022835496</c:v>
                </c:pt>
                <c:pt idx="3339">
                  <c:v>91.968066477353602</c:v>
                </c:pt>
                <c:pt idx="3340">
                  <c:v>92.059527764354797</c:v>
                </c:pt>
                <c:pt idx="3341">
                  <c:v>92.304574884797603</c:v>
                </c:pt>
                <c:pt idx="3342">
                  <c:v>92.569663418939896</c:v>
                </c:pt>
                <c:pt idx="3343">
                  <c:v>92.871181395062393</c:v>
                </c:pt>
                <c:pt idx="3344">
                  <c:v>92.562504217208499</c:v>
                </c:pt>
                <c:pt idx="3345">
                  <c:v>92.045548978743795</c:v>
                </c:pt>
                <c:pt idx="3346">
                  <c:v>91.597184649145007</c:v>
                </c:pt>
                <c:pt idx="3347">
                  <c:v>91.191084781110703</c:v>
                </c:pt>
                <c:pt idx="3348">
                  <c:v>90.910428549353</c:v>
                </c:pt>
                <c:pt idx="3349">
                  <c:v>90.529691225797507</c:v>
                </c:pt>
                <c:pt idx="3350">
                  <c:v>90.416490252056605</c:v>
                </c:pt>
                <c:pt idx="3351">
                  <c:v>90.434472003742997</c:v>
                </c:pt>
                <c:pt idx="3352">
                  <c:v>90.349874589860093</c:v>
                </c:pt>
                <c:pt idx="3353">
                  <c:v>90.642577358002399</c:v>
                </c:pt>
                <c:pt idx="3354">
                  <c:v>91.119531202850794</c:v>
                </c:pt>
                <c:pt idx="3355">
                  <c:v>91.513781151594301</c:v>
                </c:pt>
                <c:pt idx="3356">
                  <c:v>91.9470197467802</c:v>
                </c:pt>
                <c:pt idx="3357">
                  <c:v>92.431950084585694</c:v>
                </c:pt>
                <c:pt idx="3358">
                  <c:v>92.830923911306002</c:v>
                </c:pt>
                <c:pt idx="3359">
                  <c:v>92.698751842108294</c:v>
                </c:pt>
                <c:pt idx="3360">
                  <c:v>92.305622518520394</c:v>
                </c:pt>
                <c:pt idx="3361">
                  <c:v>91.912642444440607</c:v>
                </c:pt>
                <c:pt idx="3362">
                  <c:v>91.823867537803594</c:v>
                </c:pt>
                <c:pt idx="3363">
                  <c:v>91.899347908876706</c:v>
                </c:pt>
                <c:pt idx="3364">
                  <c:v>91.927621452619903</c:v>
                </c:pt>
                <c:pt idx="3365">
                  <c:v>91.905800510880695</c:v>
                </c:pt>
                <c:pt idx="3366">
                  <c:v>91.919189371386395</c:v>
                </c:pt>
                <c:pt idx="3367">
                  <c:v>91.909839869573204</c:v>
                </c:pt>
                <c:pt idx="3368">
                  <c:v>91.512765329985996</c:v>
                </c:pt>
                <c:pt idx="3369">
                  <c:v>90.902648224091806</c:v>
                </c:pt>
                <c:pt idx="3370">
                  <c:v>90.2933306539407</c:v>
                </c:pt>
                <c:pt idx="3371">
                  <c:v>89.824018303552194</c:v>
                </c:pt>
                <c:pt idx="3372">
                  <c:v>89.492129412071804</c:v>
                </c:pt>
                <c:pt idx="3373">
                  <c:v>89.101561496141997</c:v>
                </c:pt>
                <c:pt idx="3374">
                  <c:v>88.881958984010495</c:v>
                </c:pt>
                <c:pt idx="3375">
                  <c:v>88.724700429661794</c:v>
                </c:pt>
                <c:pt idx="3376">
                  <c:v>88.564475335371696</c:v>
                </c:pt>
                <c:pt idx="3377">
                  <c:v>88.518968066182495</c:v>
                </c:pt>
                <c:pt idx="3378">
                  <c:v>88.635763653445593</c:v>
                </c:pt>
                <c:pt idx="3379">
                  <c:v>88.552366822831502</c:v>
                </c:pt>
                <c:pt idx="3380">
                  <c:v>88.475520680515501</c:v>
                </c:pt>
                <c:pt idx="3381">
                  <c:v>88.258693287203798</c:v>
                </c:pt>
                <c:pt idx="3382">
                  <c:v>87.848735943214393</c:v>
                </c:pt>
                <c:pt idx="3383">
                  <c:v>87.196922697340995</c:v>
                </c:pt>
                <c:pt idx="3384">
                  <c:v>86.383285886397204</c:v>
                </c:pt>
                <c:pt idx="3385">
                  <c:v>85.677848713158895</c:v>
                </c:pt>
                <c:pt idx="3386">
                  <c:v>85.101276361648999</c:v>
                </c:pt>
                <c:pt idx="3387">
                  <c:v>84.785391674503899</c:v>
                </c:pt>
                <c:pt idx="3388">
                  <c:v>84.670325231731894</c:v>
                </c:pt>
                <c:pt idx="3389">
                  <c:v>84.625599073725795</c:v>
                </c:pt>
                <c:pt idx="3390">
                  <c:v>84.860601247894493</c:v>
                </c:pt>
                <c:pt idx="3391">
                  <c:v>85.145703157171596</c:v>
                </c:pt>
                <c:pt idx="3392">
                  <c:v>85.066204853592595</c:v>
                </c:pt>
                <c:pt idx="3393">
                  <c:v>85.090358715640605</c:v>
                </c:pt>
                <c:pt idx="3394">
                  <c:v>84.854395389382105</c:v>
                </c:pt>
                <c:pt idx="3395">
                  <c:v>84.703155632555493</c:v>
                </c:pt>
                <c:pt idx="3396">
                  <c:v>84.583709337454295</c:v>
                </c:pt>
                <c:pt idx="3397">
                  <c:v>84.419479178234099</c:v>
                </c:pt>
                <c:pt idx="3398">
                  <c:v>84.477608923043107</c:v>
                </c:pt>
                <c:pt idx="3399">
                  <c:v>84.583130714809798</c:v>
                </c:pt>
                <c:pt idx="3400">
                  <c:v>84.725365199785998</c:v>
                </c:pt>
                <c:pt idx="3401">
                  <c:v>85.184045225886507</c:v>
                </c:pt>
                <c:pt idx="3402">
                  <c:v>85.721261667038505</c:v>
                </c:pt>
                <c:pt idx="3403">
                  <c:v>86.275573158657707</c:v>
                </c:pt>
                <c:pt idx="3404">
                  <c:v>86.7000449374422</c:v>
                </c:pt>
                <c:pt idx="3405">
                  <c:v>87.1127520169549</c:v>
                </c:pt>
                <c:pt idx="3406">
                  <c:v>87.455315713875393</c:v>
                </c:pt>
                <c:pt idx="3407">
                  <c:v>87.686804098726</c:v>
                </c:pt>
                <c:pt idx="3408">
                  <c:v>87.882310262352206</c:v>
                </c:pt>
                <c:pt idx="3409">
                  <c:v>88.008707389127096</c:v>
                </c:pt>
                <c:pt idx="3410">
                  <c:v>88.130267574821403</c:v>
                </c:pt>
                <c:pt idx="3411">
                  <c:v>88.215499446003093</c:v>
                </c:pt>
                <c:pt idx="3412">
                  <c:v>88.262747372382094</c:v>
                </c:pt>
                <c:pt idx="3413">
                  <c:v>88.368501821761498</c:v>
                </c:pt>
                <c:pt idx="3414">
                  <c:v>88.456642200649895</c:v>
                </c:pt>
                <c:pt idx="3415">
                  <c:v>88.511875755506196</c:v>
                </c:pt>
                <c:pt idx="3416">
                  <c:v>88.490508864655993</c:v>
                </c:pt>
                <c:pt idx="3417">
                  <c:v>88.472798262984995</c:v>
                </c:pt>
                <c:pt idx="3418">
                  <c:v>88.351000972022206</c:v>
                </c:pt>
                <c:pt idx="3419">
                  <c:v>88.371594589255295</c:v>
                </c:pt>
                <c:pt idx="3420">
                  <c:v>88.320132270675501</c:v>
                </c:pt>
                <c:pt idx="3421">
                  <c:v>88.323429754095002</c:v>
                </c:pt>
                <c:pt idx="3422">
                  <c:v>88.337433284488995</c:v>
                </c:pt>
                <c:pt idx="3423">
                  <c:v>88.346422584727605</c:v>
                </c:pt>
                <c:pt idx="3424">
                  <c:v>88.423611813109602</c:v>
                </c:pt>
                <c:pt idx="3425">
                  <c:v>88.409296758870994</c:v>
                </c:pt>
                <c:pt idx="3426">
                  <c:v>88.398326885200902</c:v>
                </c:pt>
                <c:pt idx="3427">
                  <c:v>88.424970678369803</c:v>
                </c:pt>
                <c:pt idx="3428">
                  <c:v>88.3690903917838</c:v>
                </c:pt>
                <c:pt idx="3429">
                  <c:v>88.281068868984306</c:v>
                </c:pt>
                <c:pt idx="3430">
                  <c:v>88.255321940798098</c:v>
                </c:pt>
                <c:pt idx="3431">
                  <c:v>88.269749984112195</c:v>
                </c:pt>
                <c:pt idx="3432">
                  <c:v>88.224226313126707</c:v>
                </c:pt>
                <c:pt idx="3433">
                  <c:v>88.227155837668604</c:v>
                </c:pt>
                <c:pt idx="3434">
                  <c:v>88.256482310888501</c:v>
                </c:pt>
                <c:pt idx="3435">
                  <c:v>88.198457675606903</c:v>
                </c:pt>
                <c:pt idx="3436">
                  <c:v>88.202473913193103</c:v>
                </c:pt>
                <c:pt idx="3437">
                  <c:v>88.189018328616996</c:v>
                </c:pt>
                <c:pt idx="3438">
                  <c:v>88.1307784868807</c:v>
                </c:pt>
                <c:pt idx="3439">
                  <c:v>88.089862801752105</c:v>
                </c:pt>
                <c:pt idx="3440">
                  <c:v>88.036323255465703</c:v>
                </c:pt>
                <c:pt idx="3441">
                  <c:v>87.944205811859504</c:v>
                </c:pt>
                <c:pt idx="3442">
                  <c:v>87.791506806558004</c:v>
                </c:pt>
                <c:pt idx="3443">
                  <c:v>87.727181268913597</c:v>
                </c:pt>
                <c:pt idx="3444">
                  <c:v>87.683567143154207</c:v>
                </c:pt>
                <c:pt idx="3445">
                  <c:v>87.555831511188003</c:v>
                </c:pt>
                <c:pt idx="3446">
                  <c:v>87.559186884061901</c:v>
                </c:pt>
                <c:pt idx="3447">
                  <c:v>87.596371874392304</c:v>
                </c:pt>
                <c:pt idx="3448">
                  <c:v>87.6513453388594</c:v>
                </c:pt>
                <c:pt idx="3449">
                  <c:v>87.715959675582596</c:v>
                </c:pt>
                <c:pt idx="3450">
                  <c:v>87.7586299621276</c:v>
                </c:pt>
                <c:pt idx="3451">
                  <c:v>87.818441242301603</c:v>
                </c:pt>
                <c:pt idx="3452">
                  <c:v>87.821510745111297</c:v>
                </c:pt>
                <c:pt idx="3453">
                  <c:v>87.869743503643306</c:v>
                </c:pt>
                <c:pt idx="3454">
                  <c:v>87.939735402747104</c:v>
                </c:pt>
                <c:pt idx="3455">
                  <c:v>87.956316861321895</c:v>
                </c:pt>
                <c:pt idx="3456">
                  <c:v>87.859989577570303</c:v>
                </c:pt>
                <c:pt idx="3457">
                  <c:v>87.824062376427605</c:v>
                </c:pt>
                <c:pt idx="3458">
                  <c:v>87.821528082528005</c:v>
                </c:pt>
                <c:pt idx="3459">
                  <c:v>87.869279746171998</c:v>
                </c:pt>
                <c:pt idx="3460">
                  <c:v>87.869337302629802</c:v>
                </c:pt>
                <c:pt idx="3461">
                  <c:v>87.866337717277204</c:v>
                </c:pt>
                <c:pt idx="3462">
                  <c:v>87.935005781757198</c:v>
                </c:pt>
                <c:pt idx="3463">
                  <c:v>87.965324530292605</c:v>
                </c:pt>
                <c:pt idx="3464">
                  <c:v>87.856040243562703</c:v>
                </c:pt>
                <c:pt idx="3465">
                  <c:v>87.8473088246852</c:v>
                </c:pt>
                <c:pt idx="3466">
                  <c:v>87.666942819093094</c:v>
                </c:pt>
                <c:pt idx="3467">
                  <c:v>87.908217620948093</c:v>
                </c:pt>
                <c:pt idx="3468">
                  <c:v>87.9300440476799</c:v>
                </c:pt>
                <c:pt idx="3469">
                  <c:v>87.491842678121401</c:v>
                </c:pt>
                <c:pt idx="3470">
                  <c:v>87.424739610101099</c:v>
                </c:pt>
                <c:pt idx="3471">
                  <c:v>87.564441499740795</c:v>
                </c:pt>
                <c:pt idx="3472">
                  <c:v>87.677429061947393</c:v>
                </c:pt>
                <c:pt idx="3473">
                  <c:v>87.753071067085799</c:v>
                </c:pt>
                <c:pt idx="3474">
                  <c:v>87.912129346123805</c:v>
                </c:pt>
                <c:pt idx="3475">
                  <c:v>88.011519560541302</c:v>
                </c:pt>
                <c:pt idx="3476">
                  <c:v>88.032314163944093</c:v>
                </c:pt>
                <c:pt idx="3477">
                  <c:v>88.150214113686602</c:v>
                </c:pt>
                <c:pt idx="3478">
                  <c:v>88.231501977096201</c:v>
                </c:pt>
                <c:pt idx="3479">
                  <c:v>88.329621359347797</c:v>
                </c:pt>
                <c:pt idx="3480">
                  <c:v>88.537765150470307</c:v>
                </c:pt>
                <c:pt idx="3481">
                  <c:v>88.695267275938093</c:v>
                </c:pt>
                <c:pt idx="3482">
                  <c:v>88.8551110143447</c:v>
                </c:pt>
                <c:pt idx="3483">
                  <c:v>89.002814531515398</c:v>
                </c:pt>
                <c:pt idx="3484">
                  <c:v>89.236319784804294</c:v>
                </c:pt>
                <c:pt idx="3485">
                  <c:v>89.336183207710704</c:v>
                </c:pt>
                <c:pt idx="3486">
                  <c:v>89.379269912324304</c:v>
                </c:pt>
                <c:pt idx="3487">
                  <c:v>89.492377890602597</c:v>
                </c:pt>
                <c:pt idx="3488">
                  <c:v>89.464235229755801</c:v>
                </c:pt>
                <c:pt idx="3489">
                  <c:v>89.381080157958195</c:v>
                </c:pt>
                <c:pt idx="3490">
                  <c:v>89.363107651971703</c:v>
                </c:pt>
                <c:pt idx="3491">
                  <c:v>89.347589365968503</c:v>
                </c:pt>
                <c:pt idx="3492">
                  <c:v>89.346919426779905</c:v>
                </c:pt>
                <c:pt idx="3493">
                  <c:v>89.393415068724906</c:v>
                </c:pt>
                <c:pt idx="3494">
                  <c:v>89.435040885389498</c:v>
                </c:pt>
                <c:pt idx="3495">
                  <c:v>89.513560335106604</c:v>
                </c:pt>
                <c:pt idx="3496">
                  <c:v>89.565592374294397</c:v>
                </c:pt>
                <c:pt idx="3497">
                  <c:v>89.603917943311004</c:v>
                </c:pt>
                <c:pt idx="3498">
                  <c:v>89.731497131575495</c:v>
                </c:pt>
                <c:pt idx="3499">
                  <c:v>89.796033671431999</c:v>
                </c:pt>
                <c:pt idx="3500">
                  <c:v>89.854753049902996</c:v>
                </c:pt>
                <c:pt idx="3501">
                  <c:v>89.9496135274388</c:v>
                </c:pt>
                <c:pt idx="3502">
                  <c:v>90.028896280330898</c:v>
                </c:pt>
                <c:pt idx="3503">
                  <c:v>90.1620420607711</c:v>
                </c:pt>
                <c:pt idx="3504">
                  <c:v>90.270673803957806</c:v>
                </c:pt>
                <c:pt idx="3505">
                  <c:v>90.340283717919903</c:v>
                </c:pt>
                <c:pt idx="3506">
                  <c:v>90.455381600537805</c:v>
                </c:pt>
                <c:pt idx="3507">
                  <c:v>90.497819411597305</c:v>
                </c:pt>
                <c:pt idx="3508">
                  <c:v>90.6048068016717</c:v>
                </c:pt>
                <c:pt idx="3509">
                  <c:v>90.719325924992603</c:v>
                </c:pt>
                <c:pt idx="3510">
                  <c:v>90.850717781841695</c:v>
                </c:pt>
                <c:pt idx="3511">
                  <c:v>91.037794412074504</c:v>
                </c:pt>
                <c:pt idx="3512">
                  <c:v>90.720557600502204</c:v>
                </c:pt>
                <c:pt idx="3513">
                  <c:v>90.298659723670994</c:v>
                </c:pt>
                <c:pt idx="3514">
                  <c:v>89.8319037586934</c:v>
                </c:pt>
                <c:pt idx="3515">
                  <c:v>89.921747170840007</c:v>
                </c:pt>
                <c:pt idx="3516">
                  <c:v>90.113025806671203</c:v>
                </c:pt>
                <c:pt idx="3517">
                  <c:v>88.948088061585196</c:v>
                </c:pt>
                <c:pt idx="3518">
                  <c:v>88.552575192054604</c:v>
                </c:pt>
                <c:pt idx="3519">
                  <c:v>88.801071180724904</c:v>
                </c:pt>
                <c:pt idx="3520">
                  <c:v>89.133405774670095</c:v>
                </c:pt>
                <c:pt idx="3521">
                  <c:v>89.442344240987595</c:v>
                </c:pt>
                <c:pt idx="3522">
                  <c:v>89.769632427792104</c:v>
                </c:pt>
                <c:pt idx="3523">
                  <c:v>90.0818794536073</c:v>
                </c:pt>
                <c:pt idx="3524">
                  <c:v>90.156815912711295</c:v>
                </c:pt>
                <c:pt idx="3525">
                  <c:v>90.0369662604665</c:v>
                </c:pt>
                <c:pt idx="3526">
                  <c:v>89.913528714273596</c:v>
                </c:pt>
                <c:pt idx="3527">
                  <c:v>89.8292874547884</c:v>
                </c:pt>
                <c:pt idx="3528">
                  <c:v>89.820375983293602</c:v>
                </c:pt>
                <c:pt idx="3529">
                  <c:v>89.836701863003597</c:v>
                </c:pt>
                <c:pt idx="3530">
                  <c:v>89.730306183903906</c:v>
                </c:pt>
                <c:pt idx="3531">
                  <c:v>89.491358022199805</c:v>
                </c:pt>
                <c:pt idx="3532">
                  <c:v>89.315580022901102</c:v>
                </c:pt>
                <c:pt idx="3533">
                  <c:v>89.122142603564896</c:v>
                </c:pt>
                <c:pt idx="3534">
                  <c:v>88.937222210412301</c:v>
                </c:pt>
                <c:pt idx="3535">
                  <c:v>88.740920463321203</c:v>
                </c:pt>
                <c:pt idx="3536">
                  <c:v>88.689446445537897</c:v>
                </c:pt>
                <c:pt idx="3537">
                  <c:v>88.406423682629395</c:v>
                </c:pt>
                <c:pt idx="3538">
                  <c:v>87.964388512023405</c:v>
                </c:pt>
                <c:pt idx="3539">
                  <c:v>87.5970031345949</c:v>
                </c:pt>
                <c:pt idx="3540">
                  <c:v>87.175961523886201</c:v>
                </c:pt>
                <c:pt idx="3541">
                  <c:v>86.821024963165499</c:v>
                </c:pt>
                <c:pt idx="3542">
                  <c:v>86.729730759335695</c:v>
                </c:pt>
                <c:pt idx="3543">
                  <c:v>86.720446368316303</c:v>
                </c:pt>
                <c:pt idx="3544">
                  <c:v>86.720831793937506</c:v>
                </c:pt>
                <c:pt idx="3545">
                  <c:v>86.935169953101493</c:v>
                </c:pt>
                <c:pt idx="3546">
                  <c:v>87.200794080198506</c:v>
                </c:pt>
                <c:pt idx="3547">
                  <c:v>87.477330365152795</c:v>
                </c:pt>
                <c:pt idx="3548">
                  <c:v>87.544388728862202</c:v>
                </c:pt>
                <c:pt idx="3549">
                  <c:v>87.832236255896504</c:v>
                </c:pt>
                <c:pt idx="3550">
                  <c:v>88.200719932603903</c:v>
                </c:pt>
                <c:pt idx="3551">
                  <c:v>88.366070449760002</c:v>
                </c:pt>
                <c:pt idx="3552">
                  <c:v>88.370848059987495</c:v>
                </c:pt>
                <c:pt idx="3553">
                  <c:v>88.436181510197997</c:v>
                </c:pt>
                <c:pt idx="3554">
                  <c:v>88.461623138208395</c:v>
                </c:pt>
                <c:pt idx="3555">
                  <c:v>88.396285473263106</c:v>
                </c:pt>
                <c:pt idx="3556">
                  <c:v>88.374664151488005</c:v>
                </c:pt>
                <c:pt idx="3557">
                  <c:v>88.374958947006903</c:v>
                </c:pt>
                <c:pt idx="3558">
                  <c:v>88.244098272507301</c:v>
                </c:pt>
                <c:pt idx="3559">
                  <c:v>88.001730925038601</c:v>
                </c:pt>
                <c:pt idx="3560">
                  <c:v>87.933146859585307</c:v>
                </c:pt>
                <c:pt idx="3561">
                  <c:v>87.196016536376703</c:v>
                </c:pt>
                <c:pt idx="3562">
                  <c:v>86.080622645833301</c:v>
                </c:pt>
                <c:pt idx="3563">
                  <c:v>85.678974464561406</c:v>
                </c:pt>
                <c:pt idx="3564">
                  <c:v>85.482785704699197</c:v>
                </c:pt>
                <c:pt idx="3565">
                  <c:v>85.369016916134598</c:v>
                </c:pt>
                <c:pt idx="3566">
                  <c:v>85.444388145652795</c:v>
                </c:pt>
                <c:pt idx="3567">
                  <c:v>85.595271162309302</c:v>
                </c:pt>
                <c:pt idx="3568">
                  <c:v>85.790314776852895</c:v>
                </c:pt>
                <c:pt idx="3569">
                  <c:v>86.086255041936099</c:v>
                </c:pt>
                <c:pt idx="3570">
                  <c:v>86.454606815246905</c:v>
                </c:pt>
                <c:pt idx="3571">
                  <c:v>86.8559169192052</c:v>
                </c:pt>
                <c:pt idx="3572">
                  <c:v>86.957857591650594</c:v>
                </c:pt>
                <c:pt idx="3573">
                  <c:v>86.945948783171502</c:v>
                </c:pt>
                <c:pt idx="3574">
                  <c:v>87.020671614386899</c:v>
                </c:pt>
                <c:pt idx="3575">
                  <c:v>87.1059239278853</c:v>
                </c:pt>
                <c:pt idx="3576">
                  <c:v>87.187598514191194</c:v>
                </c:pt>
                <c:pt idx="3577">
                  <c:v>87.339453359678799</c:v>
                </c:pt>
                <c:pt idx="3578">
                  <c:v>87.3795477914679</c:v>
                </c:pt>
                <c:pt idx="3579">
                  <c:v>87.399739150771694</c:v>
                </c:pt>
                <c:pt idx="3580">
                  <c:v>87.426907410511802</c:v>
                </c:pt>
                <c:pt idx="3581">
                  <c:v>87.330639188418701</c:v>
                </c:pt>
                <c:pt idx="3582">
                  <c:v>87.239676669291597</c:v>
                </c:pt>
                <c:pt idx="3583">
                  <c:v>87.192890323976201</c:v>
                </c:pt>
                <c:pt idx="3584">
                  <c:v>87.196830656418996</c:v>
                </c:pt>
                <c:pt idx="3585">
                  <c:v>87.012895538727406</c:v>
                </c:pt>
                <c:pt idx="3586">
                  <c:v>86.6782668136307</c:v>
                </c:pt>
                <c:pt idx="3587">
                  <c:v>86.489510310920295</c:v>
                </c:pt>
                <c:pt idx="3588">
                  <c:v>86.296726285498806</c:v>
                </c:pt>
                <c:pt idx="3589">
                  <c:v>86.101227896598601</c:v>
                </c:pt>
                <c:pt idx="3590">
                  <c:v>86.0898343202646</c:v>
                </c:pt>
                <c:pt idx="3591">
                  <c:v>86.1650051121171</c:v>
                </c:pt>
                <c:pt idx="3592">
                  <c:v>86.229249875107399</c:v>
                </c:pt>
                <c:pt idx="3593">
                  <c:v>86.311657332738406</c:v>
                </c:pt>
                <c:pt idx="3594">
                  <c:v>86.426034533288899</c:v>
                </c:pt>
                <c:pt idx="3595">
                  <c:v>86.526401933982697</c:v>
                </c:pt>
                <c:pt idx="3596">
                  <c:v>86.572177454794897</c:v>
                </c:pt>
                <c:pt idx="3597">
                  <c:v>86.576244707897203</c:v>
                </c:pt>
                <c:pt idx="3598">
                  <c:v>86.589030567886297</c:v>
                </c:pt>
                <c:pt idx="3599">
                  <c:v>86.650890688566903</c:v>
                </c:pt>
                <c:pt idx="3600">
                  <c:v>86.731471335795604</c:v>
                </c:pt>
                <c:pt idx="3601">
                  <c:v>86.819519835304106</c:v>
                </c:pt>
                <c:pt idx="3602">
                  <c:v>86.961880552560402</c:v>
                </c:pt>
                <c:pt idx="3603">
                  <c:v>87.101520232697894</c:v>
                </c:pt>
                <c:pt idx="3604">
                  <c:v>87.259639358684296</c:v>
                </c:pt>
                <c:pt idx="3605">
                  <c:v>87.356570114398295</c:v>
                </c:pt>
                <c:pt idx="3606">
                  <c:v>87.431029595380707</c:v>
                </c:pt>
                <c:pt idx="3607">
                  <c:v>87.509249105556293</c:v>
                </c:pt>
                <c:pt idx="3608">
                  <c:v>87.321239021926999</c:v>
                </c:pt>
                <c:pt idx="3609">
                  <c:v>86.558425611027502</c:v>
                </c:pt>
                <c:pt idx="3610">
                  <c:v>86.042211838010104</c:v>
                </c:pt>
                <c:pt idx="3611">
                  <c:v>85.749078330365506</c:v>
                </c:pt>
                <c:pt idx="3612">
                  <c:v>85.314328546267404</c:v>
                </c:pt>
                <c:pt idx="3613">
                  <c:v>84.995640727389201</c:v>
                </c:pt>
                <c:pt idx="3614">
                  <c:v>85.047970092348507</c:v>
                </c:pt>
                <c:pt idx="3615">
                  <c:v>85.381210158532596</c:v>
                </c:pt>
                <c:pt idx="3616">
                  <c:v>85.487826773482396</c:v>
                </c:pt>
                <c:pt idx="3617">
                  <c:v>85.528060253920401</c:v>
                </c:pt>
                <c:pt idx="3618">
                  <c:v>85.766152494759893</c:v>
                </c:pt>
                <c:pt idx="3619">
                  <c:v>85.869122701961004</c:v>
                </c:pt>
                <c:pt idx="3620">
                  <c:v>85.868828854049099</c:v>
                </c:pt>
                <c:pt idx="3621">
                  <c:v>85.902834273899202</c:v>
                </c:pt>
                <c:pt idx="3622">
                  <c:v>85.883227869179706</c:v>
                </c:pt>
                <c:pt idx="3623">
                  <c:v>86.039494712719105</c:v>
                </c:pt>
                <c:pt idx="3624">
                  <c:v>86.077612207003796</c:v>
                </c:pt>
                <c:pt idx="3625">
                  <c:v>86.189100941750098</c:v>
                </c:pt>
                <c:pt idx="3626">
                  <c:v>86.039797419909704</c:v>
                </c:pt>
                <c:pt idx="3627">
                  <c:v>85.885737065683102</c:v>
                </c:pt>
                <c:pt idx="3628">
                  <c:v>85.670408344086198</c:v>
                </c:pt>
                <c:pt idx="3629">
                  <c:v>85.813074001158796</c:v>
                </c:pt>
                <c:pt idx="3630">
                  <c:v>86.108281492500197</c:v>
                </c:pt>
                <c:pt idx="3631">
                  <c:v>86.430401264128406</c:v>
                </c:pt>
                <c:pt idx="3632">
                  <c:v>86.779487862030393</c:v>
                </c:pt>
                <c:pt idx="3633">
                  <c:v>86.365074783742799</c:v>
                </c:pt>
                <c:pt idx="3634">
                  <c:v>86.314872719001201</c:v>
                </c:pt>
                <c:pt idx="3635">
                  <c:v>86.050343499472305</c:v>
                </c:pt>
                <c:pt idx="3636">
                  <c:v>86.074590340821103</c:v>
                </c:pt>
                <c:pt idx="3637">
                  <c:v>86.054044560834001</c:v>
                </c:pt>
                <c:pt idx="3638">
                  <c:v>85.980006203525605</c:v>
                </c:pt>
                <c:pt idx="3639">
                  <c:v>86.1190644829516</c:v>
                </c:pt>
                <c:pt idx="3640">
                  <c:v>86.065943242588901</c:v>
                </c:pt>
                <c:pt idx="3641">
                  <c:v>86.009926288168998</c:v>
                </c:pt>
                <c:pt idx="3642">
                  <c:v>86.441336561869804</c:v>
                </c:pt>
                <c:pt idx="3643">
                  <c:v>86.794794111523899</c:v>
                </c:pt>
                <c:pt idx="3644">
                  <c:v>87.109425194751907</c:v>
                </c:pt>
                <c:pt idx="3645">
                  <c:v>87.223202284160493</c:v>
                </c:pt>
                <c:pt idx="3646">
                  <c:v>87.420391701581394</c:v>
                </c:pt>
                <c:pt idx="3647">
                  <c:v>87.621380213036502</c:v>
                </c:pt>
                <c:pt idx="3648">
                  <c:v>87.700415760947195</c:v>
                </c:pt>
                <c:pt idx="3649">
                  <c:v>87.826546423491905</c:v>
                </c:pt>
                <c:pt idx="3650">
                  <c:v>87.874038352335603</c:v>
                </c:pt>
                <c:pt idx="3651">
                  <c:v>87.814247958997797</c:v>
                </c:pt>
                <c:pt idx="3652">
                  <c:v>87.813972293711899</c:v>
                </c:pt>
                <c:pt idx="3653">
                  <c:v>87.792438922314901</c:v>
                </c:pt>
                <c:pt idx="3654">
                  <c:v>87.783513071826903</c:v>
                </c:pt>
                <c:pt idx="3655">
                  <c:v>87.894510291288</c:v>
                </c:pt>
                <c:pt idx="3656">
                  <c:v>87.573986164052201</c:v>
                </c:pt>
                <c:pt idx="3657">
                  <c:v>87.026363963863702</c:v>
                </c:pt>
                <c:pt idx="3658">
                  <c:v>86.581806681707704</c:v>
                </c:pt>
                <c:pt idx="3659">
                  <c:v>86.331422314496393</c:v>
                </c:pt>
                <c:pt idx="3660">
                  <c:v>86.088627869988898</c:v>
                </c:pt>
                <c:pt idx="3661">
                  <c:v>85.855414435512898</c:v>
                </c:pt>
                <c:pt idx="3662">
                  <c:v>85.816910099500504</c:v>
                </c:pt>
                <c:pt idx="3663">
                  <c:v>85.895498786068899</c:v>
                </c:pt>
                <c:pt idx="3664">
                  <c:v>86.047603254527203</c:v>
                </c:pt>
                <c:pt idx="3665">
                  <c:v>86.294783313225807</c:v>
                </c:pt>
                <c:pt idx="3666">
                  <c:v>86.6465726146657</c:v>
                </c:pt>
                <c:pt idx="3667">
                  <c:v>87.176470425995205</c:v>
                </c:pt>
                <c:pt idx="3668">
                  <c:v>87.338537727978306</c:v>
                </c:pt>
                <c:pt idx="3669">
                  <c:v>87.406919030922197</c:v>
                </c:pt>
                <c:pt idx="3670">
                  <c:v>87.567260878696601</c:v>
                </c:pt>
                <c:pt idx="3671">
                  <c:v>87.782653770742002</c:v>
                </c:pt>
                <c:pt idx="3672">
                  <c:v>87.878841327302197</c:v>
                </c:pt>
                <c:pt idx="3673">
                  <c:v>87.961410721684999</c:v>
                </c:pt>
                <c:pt idx="3674">
                  <c:v>88.038477872199806</c:v>
                </c:pt>
                <c:pt idx="3675">
                  <c:v>88.125928325460706</c:v>
                </c:pt>
                <c:pt idx="3676">
                  <c:v>88.151752034237106</c:v>
                </c:pt>
                <c:pt idx="3677">
                  <c:v>88.078699358628398</c:v>
                </c:pt>
                <c:pt idx="3678">
                  <c:v>87.955227137844602</c:v>
                </c:pt>
                <c:pt idx="3679">
                  <c:v>87.999472596532797</c:v>
                </c:pt>
                <c:pt idx="3680">
                  <c:v>87.789603632173595</c:v>
                </c:pt>
                <c:pt idx="3681">
                  <c:v>87.558916305290495</c:v>
                </c:pt>
                <c:pt idx="3682">
                  <c:v>87.369172497360495</c:v>
                </c:pt>
                <c:pt idx="3683">
                  <c:v>87.059762367214503</c:v>
                </c:pt>
                <c:pt idx="3684">
                  <c:v>86.831753646629295</c:v>
                </c:pt>
                <c:pt idx="3685">
                  <c:v>86.594829553965894</c:v>
                </c:pt>
                <c:pt idx="3686">
                  <c:v>86.559396349144905</c:v>
                </c:pt>
                <c:pt idx="3687">
                  <c:v>86.600453735048404</c:v>
                </c:pt>
                <c:pt idx="3688">
                  <c:v>86.707914722125295</c:v>
                </c:pt>
                <c:pt idx="3689">
                  <c:v>86.748093363109902</c:v>
                </c:pt>
                <c:pt idx="3690">
                  <c:v>86.776803853512305</c:v>
                </c:pt>
                <c:pt idx="3691">
                  <c:v>86.923027342139605</c:v>
                </c:pt>
                <c:pt idx="3692">
                  <c:v>86.757755652222599</c:v>
                </c:pt>
                <c:pt idx="3693">
                  <c:v>86.667833942768496</c:v>
                </c:pt>
                <c:pt idx="3694">
                  <c:v>86.640503812293005</c:v>
                </c:pt>
                <c:pt idx="3695">
                  <c:v>86.522721661804397</c:v>
                </c:pt>
                <c:pt idx="3696">
                  <c:v>86.388252698423003</c:v>
                </c:pt>
                <c:pt idx="3697">
                  <c:v>86.306321530169001</c:v>
                </c:pt>
                <c:pt idx="3698">
                  <c:v>86.218291869868693</c:v>
                </c:pt>
                <c:pt idx="3699">
                  <c:v>86.147487772868601</c:v>
                </c:pt>
                <c:pt idx="3700">
                  <c:v>86.062280277724994</c:v>
                </c:pt>
                <c:pt idx="3701">
                  <c:v>85.897800207640898</c:v>
                </c:pt>
                <c:pt idx="3702">
                  <c:v>85.726406978575497</c:v>
                </c:pt>
                <c:pt idx="3703">
                  <c:v>85.679273999234198</c:v>
                </c:pt>
                <c:pt idx="3704">
                  <c:v>85.551699409022802</c:v>
                </c:pt>
                <c:pt idx="3705">
                  <c:v>85.453849311508407</c:v>
                </c:pt>
                <c:pt idx="3706">
                  <c:v>85.279592103311899</c:v>
                </c:pt>
                <c:pt idx="3707">
                  <c:v>84.982382751743998</c:v>
                </c:pt>
                <c:pt idx="3708">
                  <c:v>84.665565713083296</c:v>
                </c:pt>
                <c:pt idx="3709">
                  <c:v>84.345549636431201</c:v>
                </c:pt>
                <c:pt idx="3710">
                  <c:v>84.170552289015404</c:v>
                </c:pt>
                <c:pt idx="3711">
                  <c:v>84.022566415069505</c:v>
                </c:pt>
                <c:pt idx="3712">
                  <c:v>83.892770256350701</c:v>
                </c:pt>
                <c:pt idx="3713">
                  <c:v>84.016817653563095</c:v>
                </c:pt>
                <c:pt idx="3714">
                  <c:v>84.159140224613097</c:v>
                </c:pt>
                <c:pt idx="3715">
                  <c:v>84.519190880765095</c:v>
                </c:pt>
                <c:pt idx="3716">
                  <c:v>84.511955855624294</c:v>
                </c:pt>
                <c:pt idx="3717">
                  <c:v>84.731601964103106</c:v>
                </c:pt>
                <c:pt idx="3718">
                  <c:v>84.907925842406797</c:v>
                </c:pt>
                <c:pt idx="3719">
                  <c:v>84.987545036436799</c:v>
                </c:pt>
                <c:pt idx="3720">
                  <c:v>84.955403123430898</c:v>
                </c:pt>
                <c:pt idx="3721">
                  <c:v>84.985400537590905</c:v>
                </c:pt>
                <c:pt idx="3722">
                  <c:v>85.001663705719494</c:v>
                </c:pt>
                <c:pt idx="3723">
                  <c:v>84.871967753355605</c:v>
                </c:pt>
                <c:pt idx="3724">
                  <c:v>84.729709221198604</c:v>
                </c:pt>
                <c:pt idx="3725">
                  <c:v>84.474784195186103</c:v>
                </c:pt>
                <c:pt idx="3726">
                  <c:v>84.223810338946507</c:v>
                </c:pt>
                <c:pt idx="3727">
                  <c:v>84.1306362265518</c:v>
                </c:pt>
                <c:pt idx="3728">
                  <c:v>83.915215561558497</c:v>
                </c:pt>
                <c:pt idx="3729">
                  <c:v>83.774669929262004</c:v>
                </c:pt>
                <c:pt idx="3730">
                  <c:v>83.555486061313502</c:v>
                </c:pt>
                <c:pt idx="3731">
                  <c:v>83.4304311208857</c:v>
                </c:pt>
                <c:pt idx="3732">
                  <c:v>83.504710801917398</c:v>
                </c:pt>
                <c:pt idx="3733">
                  <c:v>83.508373083782999</c:v>
                </c:pt>
                <c:pt idx="3734">
                  <c:v>83.612757264703902</c:v>
                </c:pt>
                <c:pt idx="3735">
                  <c:v>83.778752050920104</c:v>
                </c:pt>
                <c:pt idx="3736">
                  <c:v>83.922625330178107</c:v>
                </c:pt>
                <c:pt idx="3737">
                  <c:v>84.121011724392304</c:v>
                </c:pt>
                <c:pt idx="3738">
                  <c:v>84.3864463816072</c:v>
                </c:pt>
                <c:pt idx="3739">
                  <c:v>84.802564299981398</c:v>
                </c:pt>
                <c:pt idx="3740">
                  <c:v>84.762058787019996</c:v>
                </c:pt>
                <c:pt idx="3741">
                  <c:v>85.036671689464498</c:v>
                </c:pt>
                <c:pt idx="3742">
                  <c:v>85.409316532929196</c:v>
                </c:pt>
                <c:pt idx="3743">
                  <c:v>85.523843428303806</c:v>
                </c:pt>
                <c:pt idx="3744">
                  <c:v>85.553672177399505</c:v>
                </c:pt>
                <c:pt idx="3745">
                  <c:v>85.583591708761602</c:v>
                </c:pt>
                <c:pt idx="3746">
                  <c:v>85.610251379392196</c:v>
                </c:pt>
                <c:pt idx="3747">
                  <c:v>85.552909123959907</c:v>
                </c:pt>
                <c:pt idx="3748">
                  <c:v>85.553429645668302</c:v>
                </c:pt>
                <c:pt idx="3749">
                  <c:v>85.554187009848206</c:v>
                </c:pt>
                <c:pt idx="3750">
                  <c:v>85.522820839082001</c:v>
                </c:pt>
                <c:pt idx="3751">
                  <c:v>85.5744643345421</c:v>
                </c:pt>
                <c:pt idx="3752">
                  <c:v>85.4749792946713</c:v>
                </c:pt>
                <c:pt idx="3753">
                  <c:v>85.304427371398205</c:v>
                </c:pt>
                <c:pt idx="3754">
                  <c:v>85.055091953464697</c:v>
                </c:pt>
                <c:pt idx="3755">
                  <c:v>85.017316764763905</c:v>
                </c:pt>
                <c:pt idx="3756">
                  <c:v>85.170041759875801</c:v>
                </c:pt>
                <c:pt idx="3757">
                  <c:v>85.307358216710597</c:v>
                </c:pt>
                <c:pt idx="3758">
                  <c:v>85.338628470012296</c:v>
                </c:pt>
                <c:pt idx="3759">
                  <c:v>85.314638203375793</c:v>
                </c:pt>
                <c:pt idx="3760">
                  <c:v>85.305274018634705</c:v>
                </c:pt>
                <c:pt idx="3761">
                  <c:v>85.304105206129506</c:v>
                </c:pt>
                <c:pt idx="3762">
                  <c:v>85.346709141135605</c:v>
                </c:pt>
                <c:pt idx="3763">
                  <c:v>85.427282832495905</c:v>
                </c:pt>
                <c:pt idx="3764">
                  <c:v>85.426874634050193</c:v>
                </c:pt>
                <c:pt idx="3765">
                  <c:v>85.485512781835297</c:v>
                </c:pt>
                <c:pt idx="3766">
                  <c:v>85.547922541099496</c:v>
                </c:pt>
                <c:pt idx="3767">
                  <c:v>85.649885901001795</c:v>
                </c:pt>
                <c:pt idx="3768">
                  <c:v>85.773242420869195</c:v>
                </c:pt>
                <c:pt idx="3769">
                  <c:v>85.906011964491</c:v>
                </c:pt>
                <c:pt idx="3770">
                  <c:v>85.949436005938395</c:v>
                </c:pt>
                <c:pt idx="3771">
                  <c:v>86.029452199969398</c:v>
                </c:pt>
                <c:pt idx="3772">
                  <c:v>86.131725925876196</c:v>
                </c:pt>
                <c:pt idx="3773">
                  <c:v>86.162407025369504</c:v>
                </c:pt>
                <c:pt idx="3774">
                  <c:v>86.025071105209193</c:v>
                </c:pt>
                <c:pt idx="3775">
                  <c:v>85.843034917022607</c:v>
                </c:pt>
                <c:pt idx="3776">
                  <c:v>85.682857865341802</c:v>
                </c:pt>
                <c:pt idx="3777">
                  <c:v>85.065116748084094</c:v>
                </c:pt>
                <c:pt idx="3778">
                  <c:v>84.769783042427306</c:v>
                </c:pt>
                <c:pt idx="3779">
                  <c:v>84.697786928021102</c:v>
                </c:pt>
                <c:pt idx="3780">
                  <c:v>84.621559990469706</c:v>
                </c:pt>
                <c:pt idx="3781">
                  <c:v>84.523338985622999</c:v>
                </c:pt>
                <c:pt idx="3782">
                  <c:v>84.467583667749096</c:v>
                </c:pt>
                <c:pt idx="3783">
                  <c:v>84.510207996098202</c:v>
                </c:pt>
                <c:pt idx="3784">
                  <c:v>84.586437877643704</c:v>
                </c:pt>
                <c:pt idx="3785">
                  <c:v>84.581478369852704</c:v>
                </c:pt>
                <c:pt idx="3786">
                  <c:v>84.700769143813304</c:v>
                </c:pt>
                <c:pt idx="3787">
                  <c:v>84.766062660702602</c:v>
                </c:pt>
                <c:pt idx="3788">
                  <c:v>84.810797150795807</c:v>
                </c:pt>
                <c:pt idx="3789">
                  <c:v>84.8306556910008</c:v>
                </c:pt>
                <c:pt idx="3790">
                  <c:v>84.928392882232998</c:v>
                </c:pt>
                <c:pt idx="3791">
                  <c:v>85.073150215072602</c:v>
                </c:pt>
                <c:pt idx="3792">
                  <c:v>85.249521052076105</c:v>
                </c:pt>
                <c:pt idx="3793">
                  <c:v>85.414828850180101</c:v>
                </c:pt>
                <c:pt idx="3794">
                  <c:v>85.461431290910795</c:v>
                </c:pt>
                <c:pt idx="3795">
                  <c:v>85.562897121801697</c:v>
                </c:pt>
                <c:pt idx="3796">
                  <c:v>85.606233818828102</c:v>
                </c:pt>
                <c:pt idx="3797">
                  <c:v>85.633111719427802</c:v>
                </c:pt>
                <c:pt idx="3798">
                  <c:v>85.602060950882006</c:v>
                </c:pt>
                <c:pt idx="3799">
                  <c:v>85.549597568256701</c:v>
                </c:pt>
                <c:pt idx="3800">
                  <c:v>85.7257276832364</c:v>
                </c:pt>
                <c:pt idx="3801">
                  <c:v>85.426625559796406</c:v>
                </c:pt>
                <c:pt idx="3802">
                  <c:v>85.343030295955501</c:v>
                </c:pt>
                <c:pt idx="3803">
                  <c:v>85.072712578603799</c:v>
                </c:pt>
                <c:pt idx="3804">
                  <c:v>84.988044019559098</c:v>
                </c:pt>
                <c:pt idx="3805">
                  <c:v>84.893552107079202</c:v>
                </c:pt>
                <c:pt idx="3806">
                  <c:v>84.848309341573696</c:v>
                </c:pt>
                <c:pt idx="3807">
                  <c:v>85.053653757409194</c:v>
                </c:pt>
                <c:pt idx="3808">
                  <c:v>85.125427810524499</c:v>
                </c:pt>
                <c:pt idx="3809">
                  <c:v>85.332122081679501</c:v>
                </c:pt>
                <c:pt idx="3810">
                  <c:v>85.759443897708493</c:v>
                </c:pt>
                <c:pt idx="3811">
                  <c:v>86.073088312357797</c:v>
                </c:pt>
                <c:pt idx="3812">
                  <c:v>86.267014283634296</c:v>
                </c:pt>
                <c:pt idx="3813">
                  <c:v>86.250887377997799</c:v>
                </c:pt>
                <c:pt idx="3814">
                  <c:v>86.369256465241804</c:v>
                </c:pt>
                <c:pt idx="3815">
                  <c:v>86.423148139375996</c:v>
                </c:pt>
                <c:pt idx="3816">
                  <c:v>86.426511729409796</c:v>
                </c:pt>
                <c:pt idx="3817">
                  <c:v>86.4491570036284</c:v>
                </c:pt>
                <c:pt idx="3818">
                  <c:v>86.431257755122601</c:v>
                </c:pt>
                <c:pt idx="3819">
                  <c:v>86.488745356865905</c:v>
                </c:pt>
                <c:pt idx="3820">
                  <c:v>86.485519877269994</c:v>
                </c:pt>
                <c:pt idx="3821">
                  <c:v>86.4694408340346</c:v>
                </c:pt>
                <c:pt idx="3822">
                  <c:v>86.416007154753999</c:v>
                </c:pt>
                <c:pt idx="3823">
                  <c:v>86.473090801801405</c:v>
                </c:pt>
                <c:pt idx="3824">
                  <c:v>86.125930593517595</c:v>
                </c:pt>
                <c:pt idx="3825">
                  <c:v>85.608864019383901</c:v>
                </c:pt>
                <c:pt idx="3826">
                  <c:v>85.096277867432207</c:v>
                </c:pt>
                <c:pt idx="3827">
                  <c:v>85.001550494863295</c:v>
                </c:pt>
                <c:pt idx="3828">
                  <c:v>84.806413467538704</c:v>
                </c:pt>
                <c:pt idx="3829">
                  <c:v>84.700005802288103</c:v>
                </c:pt>
                <c:pt idx="3830">
                  <c:v>84.584245338345198</c:v>
                </c:pt>
                <c:pt idx="3831">
                  <c:v>84.487995099360106</c:v>
                </c:pt>
                <c:pt idx="3832">
                  <c:v>84.441485420506694</c:v>
                </c:pt>
                <c:pt idx="3833">
                  <c:v>84.325358002329594</c:v>
                </c:pt>
                <c:pt idx="3834">
                  <c:v>84.2900755408957</c:v>
                </c:pt>
                <c:pt idx="3835">
                  <c:v>84.415100066657601</c:v>
                </c:pt>
                <c:pt idx="3836">
                  <c:v>83.990516810976203</c:v>
                </c:pt>
                <c:pt idx="3837">
                  <c:v>83.687125578706002</c:v>
                </c:pt>
                <c:pt idx="3838">
                  <c:v>83.325700397704395</c:v>
                </c:pt>
                <c:pt idx="3839">
                  <c:v>83.317030744045098</c:v>
                </c:pt>
                <c:pt idx="3840">
                  <c:v>83.234785725494106</c:v>
                </c:pt>
                <c:pt idx="3841">
                  <c:v>83.253944188756904</c:v>
                </c:pt>
                <c:pt idx="3842">
                  <c:v>83.330656408501298</c:v>
                </c:pt>
                <c:pt idx="3843">
                  <c:v>83.399991920289906</c:v>
                </c:pt>
                <c:pt idx="3844">
                  <c:v>83.416616518620799</c:v>
                </c:pt>
                <c:pt idx="3845">
                  <c:v>83.719242288352802</c:v>
                </c:pt>
                <c:pt idx="3846">
                  <c:v>84.121066761616106</c:v>
                </c:pt>
                <c:pt idx="3847">
                  <c:v>84.689188666590397</c:v>
                </c:pt>
                <c:pt idx="3848">
                  <c:v>84.694611941080296</c:v>
                </c:pt>
                <c:pt idx="3849">
                  <c:v>84.605687610401802</c:v>
                </c:pt>
                <c:pt idx="3850">
                  <c:v>84.459485513633396</c:v>
                </c:pt>
                <c:pt idx="3851">
                  <c:v>84.228995567190296</c:v>
                </c:pt>
                <c:pt idx="3852">
                  <c:v>84.096035143347905</c:v>
                </c:pt>
                <c:pt idx="3853">
                  <c:v>84.037522799848702</c:v>
                </c:pt>
                <c:pt idx="3854">
                  <c:v>84.070705186963906</c:v>
                </c:pt>
                <c:pt idx="3855">
                  <c:v>84.103971940535203</c:v>
                </c:pt>
                <c:pt idx="3856">
                  <c:v>84.146848906627</c:v>
                </c:pt>
                <c:pt idx="3857">
                  <c:v>84.300616607504693</c:v>
                </c:pt>
                <c:pt idx="3858">
                  <c:v>84.533319739312006</c:v>
                </c:pt>
                <c:pt idx="3859">
                  <c:v>84.828120506501804</c:v>
                </c:pt>
                <c:pt idx="3860">
                  <c:v>85.0051130139165</c:v>
                </c:pt>
                <c:pt idx="3861">
                  <c:v>85.170410481559003</c:v>
                </c:pt>
                <c:pt idx="3862">
                  <c:v>85.388067286794495</c:v>
                </c:pt>
                <c:pt idx="3863">
                  <c:v>85.530039595562002</c:v>
                </c:pt>
                <c:pt idx="3864">
                  <c:v>85.654304765897393</c:v>
                </c:pt>
                <c:pt idx="3865">
                  <c:v>85.853403198640095</c:v>
                </c:pt>
                <c:pt idx="3866">
                  <c:v>85.919091701498004</c:v>
                </c:pt>
                <c:pt idx="3867">
                  <c:v>85.917601973040306</c:v>
                </c:pt>
                <c:pt idx="3868">
                  <c:v>85.936059588683804</c:v>
                </c:pt>
                <c:pt idx="3869">
                  <c:v>85.940012653722405</c:v>
                </c:pt>
                <c:pt idx="3870">
                  <c:v>85.938668554749796</c:v>
                </c:pt>
                <c:pt idx="3871">
                  <c:v>85.940784852598995</c:v>
                </c:pt>
                <c:pt idx="3872">
                  <c:v>86.216775509825297</c:v>
                </c:pt>
                <c:pt idx="3873">
                  <c:v>86.329913711463007</c:v>
                </c:pt>
                <c:pt idx="3874">
                  <c:v>86.348006837183405</c:v>
                </c:pt>
                <c:pt idx="3875">
                  <c:v>86.200619054220297</c:v>
                </c:pt>
                <c:pt idx="3876">
                  <c:v>86.224784139298194</c:v>
                </c:pt>
                <c:pt idx="3877">
                  <c:v>86.271882016137795</c:v>
                </c:pt>
                <c:pt idx="3878">
                  <c:v>86.118626210130699</c:v>
                </c:pt>
                <c:pt idx="3879">
                  <c:v>86.127610373358394</c:v>
                </c:pt>
                <c:pt idx="3880">
                  <c:v>86.225753181516694</c:v>
                </c:pt>
                <c:pt idx="3881">
                  <c:v>86.341264842662994</c:v>
                </c:pt>
                <c:pt idx="3882">
                  <c:v>86.573983612526803</c:v>
                </c:pt>
                <c:pt idx="3883">
                  <c:v>86.934313229715102</c:v>
                </c:pt>
                <c:pt idx="3884">
                  <c:v>87.050256913175701</c:v>
                </c:pt>
                <c:pt idx="3885">
                  <c:v>87.258387680350395</c:v>
                </c:pt>
                <c:pt idx="3886">
                  <c:v>87.496025136627793</c:v>
                </c:pt>
                <c:pt idx="3887">
                  <c:v>87.670961133766895</c:v>
                </c:pt>
                <c:pt idx="3888">
                  <c:v>87.910708293375095</c:v>
                </c:pt>
                <c:pt idx="3889">
                  <c:v>88.092689676434205</c:v>
                </c:pt>
                <c:pt idx="3890">
                  <c:v>88.1013627079125</c:v>
                </c:pt>
                <c:pt idx="3891">
                  <c:v>88.037475570093704</c:v>
                </c:pt>
                <c:pt idx="3892">
                  <c:v>88.055306390946797</c:v>
                </c:pt>
                <c:pt idx="3893">
                  <c:v>87.964296644404598</c:v>
                </c:pt>
                <c:pt idx="3894">
                  <c:v>87.801132991757996</c:v>
                </c:pt>
                <c:pt idx="3895">
                  <c:v>87.756062814838501</c:v>
                </c:pt>
                <c:pt idx="3896">
                  <c:v>87.519801393528894</c:v>
                </c:pt>
                <c:pt idx="3897">
                  <c:v>87.161387661203705</c:v>
                </c:pt>
                <c:pt idx="3898">
                  <c:v>86.943200353567207</c:v>
                </c:pt>
                <c:pt idx="3899">
                  <c:v>86.942926345796195</c:v>
                </c:pt>
                <c:pt idx="3900">
                  <c:v>86.849667634972207</c:v>
                </c:pt>
                <c:pt idx="3901">
                  <c:v>86.856233726564895</c:v>
                </c:pt>
                <c:pt idx="3902">
                  <c:v>86.951780260145597</c:v>
                </c:pt>
                <c:pt idx="3903">
                  <c:v>87.038693911296207</c:v>
                </c:pt>
                <c:pt idx="3904">
                  <c:v>87.145887342024594</c:v>
                </c:pt>
                <c:pt idx="3905">
                  <c:v>87.302420633378503</c:v>
                </c:pt>
                <c:pt idx="3906">
                  <c:v>87.541442728685695</c:v>
                </c:pt>
                <c:pt idx="3907">
                  <c:v>87.928288483545899</c:v>
                </c:pt>
                <c:pt idx="3908">
                  <c:v>87.982220003033305</c:v>
                </c:pt>
                <c:pt idx="3909">
                  <c:v>88.062475775848</c:v>
                </c:pt>
                <c:pt idx="3910">
                  <c:v>88.195699310145997</c:v>
                </c:pt>
                <c:pt idx="3911">
                  <c:v>88.361935670679003</c:v>
                </c:pt>
                <c:pt idx="3912">
                  <c:v>88.486191534240305</c:v>
                </c:pt>
                <c:pt idx="3913">
                  <c:v>88.621491463458597</c:v>
                </c:pt>
                <c:pt idx="3914">
                  <c:v>88.649476147037504</c:v>
                </c:pt>
                <c:pt idx="3915">
                  <c:v>88.909545774030406</c:v>
                </c:pt>
                <c:pt idx="3916">
                  <c:v>89.235811710410402</c:v>
                </c:pt>
                <c:pt idx="3917">
                  <c:v>89.190592570786194</c:v>
                </c:pt>
                <c:pt idx="3918">
                  <c:v>88.997017062132599</c:v>
                </c:pt>
                <c:pt idx="3919">
                  <c:v>88.974143473747702</c:v>
                </c:pt>
                <c:pt idx="3920">
                  <c:v>88.650808111670102</c:v>
                </c:pt>
                <c:pt idx="3921">
                  <c:v>88.093345814030101</c:v>
                </c:pt>
                <c:pt idx="3922">
                  <c:v>87.6559419865618</c:v>
                </c:pt>
                <c:pt idx="3923">
                  <c:v>87.429129916536695</c:v>
                </c:pt>
                <c:pt idx="3924">
                  <c:v>87.121959438625197</c:v>
                </c:pt>
                <c:pt idx="3925">
                  <c:v>86.854293709927902</c:v>
                </c:pt>
                <c:pt idx="3926">
                  <c:v>86.754481128800904</c:v>
                </c:pt>
                <c:pt idx="3927">
                  <c:v>86.768195993873903</c:v>
                </c:pt>
                <c:pt idx="3928">
                  <c:v>86.716330207589394</c:v>
                </c:pt>
                <c:pt idx="3929">
                  <c:v>86.823685412202096</c:v>
                </c:pt>
                <c:pt idx="3930">
                  <c:v>87.148956878235495</c:v>
                </c:pt>
                <c:pt idx="3931">
                  <c:v>87.305589384669702</c:v>
                </c:pt>
                <c:pt idx="3932">
                  <c:v>87.111437194721304</c:v>
                </c:pt>
                <c:pt idx="3933">
                  <c:v>86.959569772773406</c:v>
                </c:pt>
                <c:pt idx="3934">
                  <c:v>86.808532425366707</c:v>
                </c:pt>
                <c:pt idx="3935">
                  <c:v>86.663452597620505</c:v>
                </c:pt>
                <c:pt idx="3936">
                  <c:v>86.391659409016498</c:v>
                </c:pt>
                <c:pt idx="3937">
                  <c:v>86.187141380532296</c:v>
                </c:pt>
                <c:pt idx="3938">
                  <c:v>86.126676662653693</c:v>
                </c:pt>
                <c:pt idx="3939">
                  <c:v>86.0790105583783</c:v>
                </c:pt>
                <c:pt idx="3940">
                  <c:v>86.093112536262396</c:v>
                </c:pt>
                <c:pt idx="3941">
                  <c:v>86.027354191467595</c:v>
                </c:pt>
                <c:pt idx="3942">
                  <c:v>85.907496503675006</c:v>
                </c:pt>
                <c:pt idx="3943">
                  <c:v>85.906510813782305</c:v>
                </c:pt>
                <c:pt idx="3944">
                  <c:v>85.881985354955901</c:v>
                </c:pt>
                <c:pt idx="3945">
                  <c:v>85.744230472703194</c:v>
                </c:pt>
                <c:pt idx="3946">
                  <c:v>85.774318973897607</c:v>
                </c:pt>
                <c:pt idx="3947">
                  <c:v>85.272199461647205</c:v>
                </c:pt>
                <c:pt idx="3948">
                  <c:v>84.745796156491295</c:v>
                </c:pt>
                <c:pt idx="3949">
                  <c:v>84.293914391643696</c:v>
                </c:pt>
                <c:pt idx="3950">
                  <c:v>84.019465482052098</c:v>
                </c:pt>
                <c:pt idx="3951">
                  <c:v>83.765102673856305</c:v>
                </c:pt>
                <c:pt idx="3952">
                  <c:v>83.5859230139516</c:v>
                </c:pt>
                <c:pt idx="3953">
                  <c:v>83.301498192026401</c:v>
                </c:pt>
                <c:pt idx="3954">
                  <c:v>83.203994627084995</c:v>
                </c:pt>
                <c:pt idx="3955">
                  <c:v>82.813615182811006</c:v>
                </c:pt>
                <c:pt idx="3956">
                  <c:v>82.701229076610602</c:v>
                </c:pt>
                <c:pt idx="3957">
                  <c:v>82.867155621244706</c:v>
                </c:pt>
                <c:pt idx="3958">
                  <c:v>83.018431871008701</c:v>
                </c:pt>
                <c:pt idx="3959">
                  <c:v>83.378297552253898</c:v>
                </c:pt>
                <c:pt idx="3960">
                  <c:v>83.550878899916796</c:v>
                </c:pt>
                <c:pt idx="3961">
                  <c:v>83.858794592301905</c:v>
                </c:pt>
                <c:pt idx="3962">
                  <c:v>84.025016862582902</c:v>
                </c:pt>
                <c:pt idx="3963">
                  <c:v>84.129294005000801</c:v>
                </c:pt>
                <c:pt idx="3964">
                  <c:v>84.159158685773093</c:v>
                </c:pt>
                <c:pt idx="3965">
                  <c:v>84.177650513566306</c:v>
                </c:pt>
                <c:pt idx="3966">
                  <c:v>84.138769798708694</c:v>
                </c:pt>
                <c:pt idx="3967">
                  <c:v>84.259971904899601</c:v>
                </c:pt>
                <c:pt idx="3968">
                  <c:v>84.116837208968306</c:v>
                </c:pt>
                <c:pt idx="3969">
                  <c:v>83.619312720762196</c:v>
                </c:pt>
                <c:pt idx="3970">
                  <c:v>83.428493251811503</c:v>
                </c:pt>
                <c:pt idx="3971">
                  <c:v>83.336867580567201</c:v>
                </c:pt>
                <c:pt idx="3972">
                  <c:v>83.4414703517118</c:v>
                </c:pt>
                <c:pt idx="3973">
                  <c:v>83.501277791879602</c:v>
                </c:pt>
                <c:pt idx="3974">
                  <c:v>83.4778800734681</c:v>
                </c:pt>
                <c:pt idx="3975">
                  <c:v>83.410538422238304</c:v>
                </c:pt>
                <c:pt idx="3976">
                  <c:v>83.359274213786406</c:v>
                </c:pt>
                <c:pt idx="3977">
                  <c:v>83.5963218280083</c:v>
                </c:pt>
                <c:pt idx="3978">
                  <c:v>83.944823395602896</c:v>
                </c:pt>
                <c:pt idx="3979">
                  <c:v>84.195442759703894</c:v>
                </c:pt>
                <c:pt idx="3980">
                  <c:v>84.298575091171301</c:v>
                </c:pt>
                <c:pt idx="3981">
                  <c:v>84.3720683533829</c:v>
                </c:pt>
                <c:pt idx="3982">
                  <c:v>84.480325384991303</c:v>
                </c:pt>
                <c:pt idx="3983">
                  <c:v>84.480974852388499</c:v>
                </c:pt>
                <c:pt idx="3984">
                  <c:v>84.285029431411303</c:v>
                </c:pt>
                <c:pt idx="3985">
                  <c:v>84.177964698862397</c:v>
                </c:pt>
                <c:pt idx="3986">
                  <c:v>83.993944188806196</c:v>
                </c:pt>
                <c:pt idx="3987">
                  <c:v>83.847658730645904</c:v>
                </c:pt>
                <c:pt idx="3988">
                  <c:v>83.724362832469595</c:v>
                </c:pt>
                <c:pt idx="3989">
                  <c:v>83.462707361904904</c:v>
                </c:pt>
                <c:pt idx="3990">
                  <c:v>83.272824857983096</c:v>
                </c:pt>
                <c:pt idx="3991">
                  <c:v>83.131096983454697</c:v>
                </c:pt>
                <c:pt idx="3992">
                  <c:v>82.670097482475995</c:v>
                </c:pt>
                <c:pt idx="3993">
                  <c:v>82.1127201894747</c:v>
                </c:pt>
                <c:pt idx="3994">
                  <c:v>81.793182386507794</c:v>
                </c:pt>
                <c:pt idx="3995">
                  <c:v>81.553400977184197</c:v>
                </c:pt>
                <c:pt idx="3996">
                  <c:v>81.661423974356595</c:v>
                </c:pt>
                <c:pt idx="3997">
                  <c:v>81.778957722709293</c:v>
                </c:pt>
                <c:pt idx="3998">
                  <c:v>81.904116278070902</c:v>
                </c:pt>
                <c:pt idx="3999">
                  <c:v>82.053923051195895</c:v>
                </c:pt>
                <c:pt idx="4000">
                  <c:v>82.258186606353803</c:v>
                </c:pt>
                <c:pt idx="4001">
                  <c:v>82.766717967304103</c:v>
                </c:pt>
                <c:pt idx="4002">
                  <c:v>83.372639816421099</c:v>
                </c:pt>
                <c:pt idx="4003">
                  <c:v>84.286118999134203</c:v>
                </c:pt>
                <c:pt idx="4004">
                  <c:v>84.217065982732507</c:v>
                </c:pt>
                <c:pt idx="4005">
                  <c:v>84.073014877011801</c:v>
                </c:pt>
                <c:pt idx="4006">
                  <c:v>83.987308627111801</c:v>
                </c:pt>
                <c:pt idx="4007">
                  <c:v>84.222715807766306</c:v>
                </c:pt>
                <c:pt idx="4008">
                  <c:v>84.299700039895299</c:v>
                </c:pt>
                <c:pt idx="4009">
                  <c:v>84.506100477440597</c:v>
                </c:pt>
                <c:pt idx="4010">
                  <c:v>84.639946924955098</c:v>
                </c:pt>
                <c:pt idx="4011">
                  <c:v>84.802016214337101</c:v>
                </c:pt>
                <c:pt idx="4012">
                  <c:v>84.980970082802401</c:v>
                </c:pt>
                <c:pt idx="4013">
                  <c:v>85.000151107010595</c:v>
                </c:pt>
                <c:pt idx="4014">
                  <c:v>85.029169090386702</c:v>
                </c:pt>
                <c:pt idx="4015">
                  <c:v>85.277719405656896</c:v>
                </c:pt>
                <c:pt idx="4016">
                  <c:v>85.311585891662304</c:v>
                </c:pt>
                <c:pt idx="4017">
                  <c:v>85.269377403544098</c:v>
                </c:pt>
                <c:pt idx="4018">
                  <c:v>85.308435018626497</c:v>
                </c:pt>
                <c:pt idx="4019">
                  <c:v>84.822920292849901</c:v>
                </c:pt>
                <c:pt idx="4020">
                  <c:v>84.539148320940697</c:v>
                </c:pt>
                <c:pt idx="4021">
                  <c:v>84.187259638691302</c:v>
                </c:pt>
                <c:pt idx="4022">
                  <c:v>84.194015715635601</c:v>
                </c:pt>
                <c:pt idx="4023">
                  <c:v>84.370882329366196</c:v>
                </c:pt>
                <c:pt idx="4024">
                  <c:v>84.669449570021996</c:v>
                </c:pt>
                <c:pt idx="4025">
                  <c:v>84.926819500588905</c:v>
                </c:pt>
                <c:pt idx="4026">
                  <c:v>85.348946289243102</c:v>
                </c:pt>
                <c:pt idx="4027">
                  <c:v>85.850844692258903</c:v>
                </c:pt>
                <c:pt idx="4028">
                  <c:v>86.152537590837099</c:v>
                </c:pt>
                <c:pt idx="4029">
                  <c:v>86.494567142733302</c:v>
                </c:pt>
                <c:pt idx="4030">
                  <c:v>86.844438437274505</c:v>
                </c:pt>
                <c:pt idx="4031">
                  <c:v>86.987931792773196</c:v>
                </c:pt>
                <c:pt idx="4032">
                  <c:v>87.015771387754398</c:v>
                </c:pt>
                <c:pt idx="4033">
                  <c:v>87.0575159588075</c:v>
                </c:pt>
                <c:pt idx="4034">
                  <c:v>87.101975155621602</c:v>
                </c:pt>
                <c:pt idx="4035">
                  <c:v>87.131113197187005</c:v>
                </c:pt>
                <c:pt idx="4036">
                  <c:v>87.164383631161499</c:v>
                </c:pt>
                <c:pt idx="4037">
                  <c:v>87.268272403126105</c:v>
                </c:pt>
                <c:pt idx="4038">
                  <c:v>87.372148152435102</c:v>
                </c:pt>
                <c:pt idx="4039">
                  <c:v>87.626142628900098</c:v>
                </c:pt>
                <c:pt idx="4040">
                  <c:v>87.508280216176303</c:v>
                </c:pt>
                <c:pt idx="4041">
                  <c:v>87.337609479092094</c:v>
                </c:pt>
                <c:pt idx="4042">
                  <c:v>87.184946583312495</c:v>
                </c:pt>
                <c:pt idx="4043">
                  <c:v>87.064184120516501</c:v>
                </c:pt>
                <c:pt idx="4044">
                  <c:v>87.047126335551795</c:v>
                </c:pt>
                <c:pt idx="4045">
                  <c:v>87.026976435307006</c:v>
                </c:pt>
                <c:pt idx="4046">
                  <c:v>87.022169096149298</c:v>
                </c:pt>
                <c:pt idx="4047">
                  <c:v>87.013745556359297</c:v>
                </c:pt>
                <c:pt idx="4048">
                  <c:v>87.025150945918696</c:v>
                </c:pt>
                <c:pt idx="4049">
                  <c:v>87.201003066857695</c:v>
                </c:pt>
                <c:pt idx="4050">
                  <c:v>87.362522110526399</c:v>
                </c:pt>
                <c:pt idx="4051">
                  <c:v>87.603587982694194</c:v>
                </c:pt>
                <c:pt idx="4052">
                  <c:v>87.626476139455903</c:v>
                </c:pt>
                <c:pt idx="4053">
                  <c:v>87.654415669368106</c:v>
                </c:pt>
                <c:pt idx="4054">
                  <c:v>87.740229091216605</c:v>
                </c:pt>
                <c:pt idx="4055">
                  <c:v>87.824008543923995</c:v>
                </c:pt>
                <c:pt idx="4056">
                  <c:v>87.894101189611206</c:v>
                </c:pt>
                <c:pt idx="4057">
                  <c:v>88.026692307088695</c:v>
                </c:pt>
                <c:pt idx="4058">
                  <c:v>88.1174824703524</c:v>
                </c:pt>
                <c:pt idx="4059">
                  <c:v>88.227078844737406</c:v>
                </c:pt>
                <c:pt idx="4060">
                  <c:v>88.335148929004703</c:v>
                </c:pt>
                <c:pt idx="4061">
                  <c:v>88.436495536871405</c:v>
                </c:pt>
                <c:pt idx="4062">
                  <c:v>88.445256729939899</c:v>
                </c:pt>
                <c:pt idx="4063">
                  <c:v>88.515618092298794</c:v>
                </c:pt>
                <c:pt idx="4064">
                  <c:v>88.494705726090203</c:v>
                </c:pt>
                <c:pt idx="4065">
                  <c:v>88.36038440822</c:v>
                </c:pt>
                <c:pt idx="4066">
                  <c:v>88.274233747237304</c:v>
                </c:pt>
                <c:pt idx="4067">
                  <c:v>88.002379517562602</c:v>
                </c:pt>
                <c:pt idx="4068">
                  <c:v>87.679778975352207</c:v>
                </c:pt>
                <c:pt idx="4069">
                  <c:v>87.602147417361294</c:v>
                </c:pt>
                <c:pt idx="4070">
                  <c:v>87.607900783460195</c:v>
                </c:pt>
                <c:pt idx="4071">
                  <c:v>87.621606589921697</c:v>
                </c:pt>
                <c:pt idx="4072">
                  <c:v>87.634108562847899</c:v>
                </c:pt>
                <c:pt idx="4073">
                  <c:v>87.830153217196397</c:v>
                </c:pt>
                <c:pt idx="4074">
                  <c:v>88.121369464670295</c:v>
                </c:pt>
                <c:pt idx="4075">
                  <c:v>88.391406056823996</c:v>
                </c:pt>
                <c:pt idx="4076">
                  <c:v>88.458695026458699</c:v>
                </c:pt>
                <c:pt idx="4077">
                  <c:v>88.482451187716705</c:v>
                </c:pt>
                <c:pt idx="4078">
                  <c:v>88.486526290938201</c:v>
                </c:pt>
                <c:pt idx="4079">
                  <c:v>88.500432035577006</c:v>
                </c:pt>
                <c:pt idx="4080">
                  <c:v>88.543348909033597</c:v>
                </c:pt>
                <c:pt idx="4081">
                  <c:v>88.506747966740406</c:v>
                </c:pt>
                <c:pt idx="4082">
                  <c:v>88.558011490586594</c:v>
                </c:pt>
                <c:pt idx="4083">
                  <c:v>88.623922815666603</c:v>
                </c:pt>
                <c:pt idx="4084">
                  <c:v>88.705971324510003</c:v>
                </c:pt>
                <c:pt idx="4085">
                  <c:v>88.485507388001494</c:v>
                </c:pt>
                <c:pt idx="4086">
                  <c:v>88.250944402832701</c:v>
                </c:pt>
                <c:pt idx="4087">
                  <c:v>88.0266600606964</c:v>
                </c:pt>
                <c:pt idx="4088">
                  <c:v>87.788580900387601</c:v>
                </c:pt>
                <c:pt idx="4089">
                  <c:v>87.460396992346404</c:v>
                </c:pt>
                <c:pt idx="4090">
                  <c:v>87.121070626385702</c:v>
                </c:pt>
                <c:pt idx="4091">
                  <c:v>86.812014535622794</c:v>
                </c:pt>
                <c:pt idx="4092">
                  <c:v>86.607626357543396</c:v>
                </c:pt>
                <c:pt idx="4093">
                  <c:v>86.440336466347006</c:v>
                </c:pt>
                <c:pt idx="4094">
                  <c:v>86.326669168468001</c:v>
                </c:pt>
                <c:pt idx="4095">
                  <c:v>86.268951675154696</c:v>
                </c:pt>
                <c:pt idx="4096">
                  <c:v>86.178467460349694</c:v>
                </c:pt>
                <c:pt idx="4097">
                  <c:v>86.109983079986307</c:v>
                </c:pt>
                <c:pt idx="4098">
                  <c:v>86.081421053003297</c:v>
                </c:pt>
                <c:pt idx="4099">
                  <c:v>86.176378027673493</c:v>
                </c:pt>
                <c:pt idx="4100">
                  <c:v>86.201576891082794</c:v>
                </c:pt>
                <c:pt idx="4101">
                  <c:v>86.299000858569798</c:v>
                </c:pt>
                <c:pt idx="4102">
                  <c:v>86.440871957342694</c:v>
                </c:pt>
                <c:pt idx="4103">
                  <c:v>86.453599495992194</c:v>
                </c:pt>
                <c:pt idx="4104">
                  <c:v>86.424012413093294</c:v>
                </c:pt>
                <c:pt idx="4105">
                  <c:v>86.331386291017296</c:v>
                </c:pt>
                <c:pt idx="4106">
                  <c:v>86.310114714470103</c:v>
                </c:pt>
                <c:pt idx="4107">
                  <c:v>86.346667205822897</c:v>
                </c:pt>
                <c:pt idx="4108">
                  <c:v>86.372214400005205</c:v>
                </c:pt>
                <c:pt idx="4109">
                  <c:v>86.274493100992004</c:v>
                </c:pt>
                <c:pt idx="4110">
                  <c:v>86.164082601936499</c:v>
                </c:pt>
                <c:pt idx="4111">
                  <c:v>86.219830392796794</c:v>
                </c:pt>
                <c:pt idx="4112">
                  <c:v>85.788214462773098</c:v>
                </c:pt>
                <c:pt idx="4113">
                  <c:v>85.524410861321897</c:v>
                </c:pt>
                <c:pt idx="4114">
                  <c:v>85.060809484268802</c:v>
                </c:pt>
                <c:pt idx="4115">
                  <c:v>84.597383015402301</c:v>
                </c:pt>
                <c:pt idx="4116">
                  <c:v>84.166347314754006</c:v>
                </c:pt>
                <c:pt idx="4117">
                  <c:v>83.552694543445497</c:v>
                </c:pt>
                <c:pt idx="4118">
                  <c:v>83.293166045989196</c:v>
                </c:pt>
                <c:pt idx="4119">
                  <c:v>83.309315590973895</c:v>
                </c:pt>
                <c:pt idx="4120">
                  <c:v>83.351262931528197</c:v>
                </c:pt>
                <c:pt idx="4121">
                  <c:v>83.758515592713195</c:v>
                </c:pt>
                <c:pt idx="4122">
                  <c:v>84.1881928032617</c:v>
                </c:pt>
                <c:pt idx="4123">
                  <c:v>84.591376054213995</c:v>
                </c:pt>
                <c:pt idx="4124">
                  <c:v>84.704249094671894</c:v>
                </c:pt>
                <c:pt idx="4125">
                  <c:v>84.855636298098105</c:v>
                </c:pt>
                <c:pt idx="4126">
                  <c:v>84.962133215386999</c:v>
                </c:pt>
                <c:pt idx="4127">
                  <c:v>84.736172505052394</c:v>
                </c:pt>
                <c:pt idx="4128">
                  <c:v>84.538398030607596</c:v>
                </c:pt>
                <c:pt idx="4129">
                  <c:v>84.313247483550896</c:v>
                </c:pt>
                <c:pt idx="4130">
                  <c:v>84.193397479964105</c:v>
                </c:pt>
                <c:pt idx="4131">
                  <c:v>84.115893796955305</c:v>
                </c:pt>
                <c:pt idx="4132">
                  <c:v>84.148238094848693</c:v>
                </c:pt>
                <c:pt idx="4133">
                  <c:v>84.214219114718105</c:v>
                </c:pt>
                <c:pt idx="4134">
                  <c:v>84.421053832869006</c:v>
                </c:pt>
                <c:pt idx="4135">
                  <c:v>84.515865304681796</c:v>
                </c:pt>
                <c:pt idx="4136">
                  <c:v>83.912122257950699</c:v>
                </c:pt>
                <c:pt idx="4137">
                  <c:v>83.661151373079306</c:v>
                </c:pt>
                <c:pt idx="4138">
                  <c:v>82.927695897443698</c:v>
                </c:pt>
                <c:pt idx="4139">
                  <c:v>82.552850775195097</c:v>
                </c:pt>
                <c:pt idx="4140">
                  <c:v>82.380531338423594</c:v>
                </c:pt>
                <c:pt idx="4141">
                  <c:v>81.845616023788807</c:v>
                </c:pt>
                <c:pt idx="4142">
                  <c:v>81.924132637222897</c:v>
                </c:pt>
                <c:pt idx="4143">
                  <c:v>81.921030744135905</c:v>
                </c:pt>
                <c:pt idx="4144">
                  <c:v>81.942433796022598</c:v>
                </c:pt>
                <c:pt idx="4145">
                  <c:v>82.362463158694595</c:v>
                </c:pt>
                <c:pt idx="4146">
                  <c:v>82.659033048603007</c:v>
                </c:pt>
                <c:pt idx="4147">
                  <c:v>83.068833240338904</c:v>
                </c:pt>
                <c:pt idx="4148">
                  <c:v>83.387228542480401</c:v>
                </c:pt>
                <c:pt idx="4149">
                  <c:v>83.431216566104297</c:v>
                </c:pt>
                <c:pt idx="4150">
                  <c:v>83.863048995476703</c:v>
                </c:pt>
                <c:pt idx="4151">
                  <c:v>83.759476972757298</c:v>
                </c:pt>
                <c:pt idx="4152">
                  <c:v>83.861089150571303</c:v>
                </c:pt>
                <c:pt idx="4153">
                  <c:v>83.970283049172494</c:v>
                </c:pt>
                <c:pt idx="4154">
                  <c:v>84.173389901866898</c:v>
                </c:pt>
                <c:pt idx="4155">
                  <c:v>84.485924027173894</c:v>
                </c:pt>
                <c:pt idx="4156">
                  <c:v>84.768066529440702</c:v>
                </c:pt>
                <c:pt idx="4157">
                  <c:v>84.853821502510499</c:v>
                </c:pt>
                <c:pt idx="4158">
                  <c:v>85.146374424529995</c:v>
                </c:pt>
                <c:pt idx="4159">
                  <c:v>85.029595689944301</c:v>
                </c:pt>
                <c:pt idx="4160">
                  <c:v>85.103007706336896</c:v>
                </c:pt>
                <c:pt idx="4161">
                  <c:v>85.056582783602494</c:v>
                </c:pt>
                <c:pt idx="4162">
                  <c:v>84.732464226171302</c:v>
                </c:pt>
                <c:pt idx="4163">
                  <c:v>84.476431484160599</c:v>
                </c:pt>
                <c:pt idx="4164">
                  <c:v>84.158711509023306</c:v>
                </c:pt>
                <c:pt idx="4165">
                  <c:v>83.840337314863902</c:v>
                </c:pt>
                <c:pt idx="4166">
                  <c:v>83.701039090590001</c:v>
                </c:pt>
                <c:pt idx="4167">
                  <c:v>83.645784870200103</c:v>
                </c:pt>
                <c:pt idx="4168">
                  <c:v>83.513691496578105</c:v>
                </c:pt>
                <c:pt idx="4169">
                  <c:v>83.727527900389006</c:v>
                </c:pt>
                <c:pt idx="4170">
                  <c:v>84.326985575348004</c:v>
                </c:pt>
                <c:pt idx="4171">
                  <c:v>84.597226820786304</c:v>
                </c:pt>
                <c:pt idx="4172">
                  <c:v>84.7899545893235</c:v>
                </c:pt>
                <c:pt idx="4173">
                  <c:v>85.082482532044494</c:v>
                </c:pt>
                <c:pt idx="4174">
                  <c:v>85.549215632273402</c:v>
                </c:pt>
                <c:pt idx="4175">
                  <c:v>85.766208820016303</c:v>
                </c:pt>
                <c:pt idx="4176">
                  <c:v>86.216076587446594</c:v>
                </c:pt>
                <c:pt idx="4177">
                  <c:v>86.702057195540803</c:v>
                </c:pt>
                <c:pt idx="4178">
                  <c:v>86.659349493872099</c:v>
                </c:pt>
                <c:pt idx="4179">
                  <c:v>86.376864772703499</c:v>
                </c:pt>
                <c:pt idx="4180">
                  <c:v>86.108264259831401</c:v>
                </c:pt>
                <c:pt idx="4181">
                  <c:v>86.103235273637097</c:v>
                </c:pt>
                <c:pt idx="4182">
                  <c:v>86.470326495497304</c:v>
                </c:pt>
                <c:pt idx="4183">
                  <c:v>86.562789047506001</c:v>
                </c:pt>
                <c:pt idx="4184">
                  <c:v>86.179722209487494</c:v>
                </c:pt>
                <c:pt idx="4185">
                  <c:v>85.576455359787104</c:v>
                </c:pt>
                <c:pt idx="4186">
                  <c:v>85.186889901798196</c:v>
                </c:pt>
                <c:pt idx="4187">
                  <c:v>84.3173172816159</c:v>
                </c:pt>
                <c:pt idx="4188">
                  <c:v>83.368784632923905</c:v>
                </c:pt>
                <c:pt idx="4189">
                  <c:v>82.538641157756302</c:v>
                </c:pt>
                <c:pt idx="4190">
                  <c:v>82.518893380368894</c:v>
                </c:pt>
                <c:pt idx="4191">
                  <c:v>82.780743542976097</c:v>
                </c:pt>
                <c:pt idx="4192">
                  <c:v>83.0194266242205</c:v>
                </c:pt>
                <c:pt idx="4193">
                  <c:v>83.159020899449501</c:v>
                </c:pt>
                <c:pt idx="4194">
                  <c:v>83.605497684752606</c:v>
                </c:pt>
                <c:pt idx="4195">
                  <c:v>83.479881199064806</c:v>
                </c:pt>
                <c:pt idx="4196">
                  <c:v>83.501572108336106</c:v>
                </c:pt>
                <c:pt idx="4197">
                  <c:v>83.500004049599795</c:v>
                </c:pt>
                <c:pt idx="4198">
                  <c:v>83.620612871536295</c:v>
                </c:pt>
                <c:pt idx="4199">
                  <c:v>83.731859963342401</c:v>
                </c:pt>
                <c:pt idx="4200">
                  <c:v>83.953652388014206</c:v>
                </c:pt>
                <c:pt idx="4201">
                  <c:v>84.235782299496606</c:v>
                </c:pt>
                <c:pt idx="4202">
                  <c:v>84.464691413547001</c:v>
                </c:pt>
                <c:pt idx="4203">
                  <c:v>84.689491203240294</c:v>
                </c:pt>
                <c:pt idx="4204">
                  <c:v>84.967398505192307</c:v>
                </c:pt>
                <c:pt idx="4205">
                  <c:v>85.059957286855493</c:v>
                </c:pt>
                <c:pt idx="4206">
                  <c:v>85.428898369709998</c:v>
                </c:pt>
                <c:pt idx="4207">
                  <c:v>85.412285355952605</c:v>
                </c:pt>
                <c:pt idx="4208">
                  <c:v>85.190330541612099</c:v>
                </c:pt>
                <c:pt idx="4209">
                  <c:v>84.834924767158199</c:v>
                </c:pt>
                <c:pt idx="4210">
                  <c:v>84.494653288327797</c:v>
                </c:pt>
                <c:pt idx="4211">
                  <c:v>84.282574787336699</c:v>
                </c:pt>
                <c:pt idx="4212">
                  <c:v>83.886853977123593</c:v>
                </c:pt>
                <c:pt idx="4213">
                  <c:v>83.440311931028702</c:v>
                </c:pt>
                <c:pt idx="4214">
                  <c:v>83.190189114887602</c:v>
                </c:pt>
                <c:pt idx="4215">
                  <c:v>83.043769021762301</c:v>
                </c:pt>
                <c:pt idx="4216">
                  <c:v>82.856872226634806</c:v>
                </c:pt>
                <c:pt idx="4217">
                  <c:v>83.015114559478704</c:v>
                </c:pt>
                <c:pt idx="4218">
                  <c:v>83.3769577559803</c:v>
                </c:pt>
                <c:pt idx="4219">
                  <c:v>83.624320744696604</c:v>
                </c:pt>
                <c:pt idx="4220">
                  <c:v>83.689037059295003</c:v>
                </c:pt>
                <c:pt idx="4221">
                  <c:v>83.755430923255503</c:v>
                </c:pt>
                <c:pt idx="4222">
                  <c:v>83.880798009637601</c:v>
                </c:pt>
                <c:pt idx="4223">
                  <c:v>83.850574877520302</c:v>
                </c:pt>
                <c:pt idx="4224">
                  <c:v>83.847601016657094</c:v>
                </c:pt>
                <c:pt idx="4225">
                  <c:v>83.912945976715093</c:v>
                </c:pt>
                <c:pt idx="4226">
                  <c:v>84.012741115029201</c:v>
                </c:pt>
                <c:pt idx="4227">
                  <c:v>84.067909285881498</c:v>
                </c:pt>
                <c:pt idx="4228">
                  <c:v>84.147618395538103</c:v>
                </c:pt>
                <c:pt idx="4229">
                  <c:v>83.951155921822206</c:v>
                </c:pt>
                <c:pt idx="4230">
                  <c:v>83.746797063276901</c:v>
                </c:pt>
                <c:pt idx="4231">
                  <c:v>83.301570934248005</c:v>
                </c:pt>
                <c:pt idx="4232">
                  <c:v>82.607194951702994</c:v>
                </c:pt>
                <c:pt idx="4233">
                  <c:v>81.981420019416504</c:v>
                </c:pt>
                <c:pt idx="4234">
                  <c:v>81.420449900769896</c:v>
                </c:pt>
                <c:pt idx="4235">
                  <c:v>80.797018829553707</c:v>
                </c:pt>
                <c:pt idx="4236">
                  <c:v>80.256999079060705</c:v>
                </c:pt>
                <c:pt idx="4237">
                  <c:v>79.869376116480595</c:v>
                </c:pt>
                <c:pt idx="4238">
                  <c:v>79.785949263864296</c:v>
                </c:pt>
                <c:pt idx="4239">
                  <c:v>79.754633847379196</c:v>
                </c:pt>
                <c:pt idx="4240">
                  <c:v>79.751583801184196</c:v>
                </c:pt>
                <c:pt idx="4241">
                  <c:v>80.153528970726398</c:v>
                </c:pt>
                <c:pt idx="4242">
                  <c:v>80.843571053308693</c:v>
                </c:pt>
                <c:pt idx="4243">
                  <c:v>81.347640622833893</c:v>
                </c:pt>
                <c:pt idx="4244">
                  <c:v>81.772056819451805</c:v>
                </c:pt>
                <c:pt idx="4245">
                  <c:v>82.326443726771302</c:v>
                </c:pt>
                <c:pt idx="4246">
                  <c:v>83.079833532861798</c:v>
                </c:pt>
                <c:pt idx="4247">
                  <c:v>83.2424662900019</c:v>
                </c:pt>
                <c:pt idx="4248">
                  <c:v>83.363538749835897</c:v>
                </c:pt>
                <c:pt idx="4249">
                  <c:v>83.662443752645601</c:v>
                </c:pt>
                <c:pt idx="4250">
                  <c:v>83.761776247057796</c:v>
                </c:pt>
                <c:pt idx="4251">
                  <c:v>83.823103837455093</c:v>
                </c:pt>
                <c:pt idx="4252">
                  <c:v>83.913509539403293</c:v>
                </c:pt>
                <c:pt idx="4253">
                  <c:v>83.917304378064202</c:v>
                </c:pt>
                <c:pt idx="4254">
                  <c:v>83.966121652763803</c:v>
                </c:pt>
                <c:pt idx="4255">
                  <c:v>83.746099592226798</c:v>
                </c:pt>
                <c:pt idx="4256">
                  <c:v>83.154301832010105</c:v>
                </c:pt>
                <c:pt idx="4257">
                  <c:v>82.549876733949603</c:v>
                </c:pt>
                <c:pt idx="4258">
                  <c:v>82.035611659519503</c:v>
                </c:pt>
                <c:pt idx="4259">
                  <c:v>81.422341652453497</c:v>
                </c:pt>
                <c:pt idx="4260">
                  <c:v>80.806909169870295</c:v>
                </c:pt>
                <c:pt idx="4261">
                  <c:v>80.0150198250941</c:v>
                </c:pt>
                <c:pt idx="4262">
                  <c:v>79.862498983604894</c:v>
                </c:pt>
                <c:pt idx="4263">
                  <c:v>79.992844254661307</c:v>
                </c:pt>
                <c:pt idx="4264">
                  <c:v>79.922289114534095</c:v>
                </c:pt>
                <c:pt idx="4265">
                  <c:v>80.254779445476501</c:v>
                </c:pt>
                <c:pt idx="4266">
                  <c:v>80.805453847838393</c:v>
                </c:pt>
                <c:pt idx="4267">
                  <c:v>81.240318516149301</c:v>
                </c:pt>
                <c:pt idx="4268">
                  <c:v>81.413543391987005</c:v>
                </c:pt>
                <c:pt idx="4269">
                  <c:v>81.685485727505096</c:v>
                </c:pt>
                <c:pt idx="4270">
                  <c:v>82.251489711451995</c:v>
                </c:pt>
                <c:pt idx="4271">
                  <c:v>82.318746398915593</c:v>
                </c:pt>
                <c:pt idx="4272">
                  <c:v>82.399518158939301</c:v>
                </c:pt>
                <c:pt idx="4273">
                  <c:v>82.561920045996501</c:v>
                </c:pt>
                <c:pt idx="4274">
                  <c:v>82.548684950052802</c:v>
                </c:pt>
                <c:pt idx="4275">
                  <c:v>82.478268882822306</c:v>
                </c:pt>
                <c:pt idx="4276">
                  <c:v>82.4021161208737</c:v>
                </c:pt>
                <c:pt idx="4277">
                  <c:v>82.436756331411999</c:v>
                </c:pt>
                <c:pt idx="4278">
                  <c:v>82.593712599468603</c:v>
                </c:pt>
                <c:pt idx="4279">
                  <c:v>82.444823346723695</c:v>
                </c:pt>
                <c:pt idx="4280">
                  <c:v>81.807764070067705</c:v>
                </c:pt>
                <c:pt idx="4281">
                  <c:v>80.951345285442898</c:v>
                </c:pt>
                <c:pt idx="4282">
                  <c:v>80.336843786741596</c:v>
                </c:pt>
                <c:pt idx="4283">
                  <c:v>79.9746839882974</c:v>
                </c:pt>
                <c:pt idx="4284">
                  <c:v>79.757412268749505</c:v>
                </c:pt>
                <c:pt idx="4285">
                  <c:v>79.612236278506899</c:v>
                </c:pt>
                <c:pt idx="4286">
                  <c:v>79.635875713790099</c:v>
                </c:pt>
                <c:pt idx="4287">
                  <c:v>79.739587373329698</c:v>
                </c:pt>
                <c:pt idx="4288">
                  <c:v>79.825556058088395</c:v>
                </c:pt>
                <c:pt idx="4289">
                  <c:v>80.317125112707899</c:v>
                </c:pt>
                <c:pt idx="4290">
                  <c:v>80.992367899603906</c:v>
                </c:pt>
                <c:pt idx="4291">
                  <c:v>81.602900903651502</c:v>
                </c:pt>
                <c:pt idx="4292">
                  <c:v>81.837591190843099</c:v>
                </c:pt>
                <c:pt idx="4293">
                  <c:v>81.776127288617502</c:v>
                </c:pt>
                <c:pt idx="4294">
                  <c:v>82.200583096314404</c:v>
                </c:pt>
                <c:pt idx="4295">
                  <c:v>82.025675113871102</c:v>
                </c:pt>
                <c:pt idx="4296">
                  <c:v>82.1869529644935</c:v>
                </c:pt>
                <c:pt idx="4297">
                  <c:v>82.358684050043905</c:v>
                </c:pt>
                <c:pt idx="4298">
                  <c:v>82.439262796091597</c:v>
                </c:pt>
                <c:pt idx="4299">
                  <c:v>82.472478243004005</c:v>
                </c:pt>
                <c:pt idx="4300">
                  <c:v>82.523703124018596</c:v>
                </c:pt>
                <c:pt idx="4301">
                  <c:v>82.638257145774901</c:v>
                </c:pt>
                <c:pt idx="4302">
                  <c:v>82.797094352103201</c:v>
                </c:pt>
                <c:pt idx="4303">
                  <c:v>82.720557973207804</c:v>
                </c:pt>
                <c:pt idx="4304">
                  <c:v>82.394770322583199</c:v>
                </c:pt>
                <c:pt idx="4305">
                  <c:v>82.156975950481396</c:v>
                </c:pt>
                <c:pt idx="4306">
                  <c:v>81.5075089811032</c:v>
                </c:pt>
                <c:pt idx="4307">
                  <c:v>81.193057568972506</c:v>
                </c:pt>
                <c:pt idx="4308">
                  <c:v>80.965434278489198</c:v>
                </c:pt>
                <c:pt idx="4309">
                  <c:v>80.766544558690896</c:v>
                </c:pt>
                <c:pt idx="4310">
                  <c:v>80.981733874642501</c:v>
                </c:pt>
                <c:pt idx="4311">
                  <c:v>81.040017378534202</c:v>
                </c:pt>
                <c:pt idx="4312">
                  <c:v>81.156551108256295</c:v>
                </c:pt>
                <c:pt idx="4313">
                  <c:v>81.330384145730207</c:v>
                </c:pt>
                <c:pt idx="4314">
                  <c:v>81.829432840847502</c:v>
                </c:pt>
                <c:pt idx="4315">
                  <c:v>81.748142818419495</c:v>
                </c:pt>
                <c:pt idx="4316">
                  <c:v>82.149469851593807</c:v>
                </c:pt>
                <c:pt idx="4317">
                  <c:v>82.251008034902</c:v>
                </c:pt>
                <c:pt idx="4318">
                  <c:v>82.716872489216996</c:v>
                </c:pt>
                <c:pt idx="4319">
                  <c:v>82.605630328723294</c:v>
                </c:pt>
                <c:pt idx="4320">
                  <c:v>82.656753336579499</c:v>
                </c:pt>
                <c:pt idx="4321">
                  <c:v>82.755717591171901</c:v>
                </c:pt>
                <c:pt idx="4322">
                  <c:v>82.750590356047596</c:v>
                </c:pt>
                <c:pt idx="4323">
                  <c:v>82.746098219912795</c:v>
                </c:pt>
                <c:pt idx="4324">
                  <c:v>82.714859235242002</c:v>
                </c:pt>
                <c:pt idx="4325">
                  <c:v>82.721709401884596</c:v>
                </c:pt>
                <c:pt idx="4326">
                  <c:v>82.781729383943102</c:v>
                </c:pt>
                <c:pt idx="4327">
                  <c:v>82.562882884491302</c:v>
                </c:pt>
                <c:pt idx="4328">
                  <c:v>82.179565981724394</c:v>
                </c:pt>
                <c:pt idx="4329">
                  <c:v>82.065800295582406</c:v>
                </c:pt>
                <c:pt idx="4330">
                  <c:v>81.533862027601799</c:v>
                </c:pt>
                <c:pt idx="4331">
                  <c:v>81.540630548907401</c:v>
                </c:pt>
                <c:pt idx="4332">
                  <c:v>81.654674264363507</c:v>
                </c:pt>
                <c:pt idx="4333">
                  <c:v>81.760292503281093</c:v>
                </c:pt>
                <c:pt idx="4334">
                  <c:v>81.770421634753603</c:v>
                </c:pt>
                <c:pt idx="4335">
                  <c:v>81.7751184645237</c:v>
                </c:pt>
                <c:pt idx="4336">
                  <c:v>81.769222372587095</c:v>
                </c:pt>
                <c:pt idx="4337">
                  <c:v>81.798408142592294</c:v>
                </c:pt>
                <c:pt idx="4338">
                  <c:v>82.258459233357499</c:v>
                </c:pt>
                <c:pt idx="4339">
                  <c:v>82.027089486074502</c:v>
                </c:pt>
                <c:pt idx="4340">
                  <c:v>82.312595871039505</c:v>
                </c:pt>
                <c:pt idx="4341">
                  <c:v>82.654247456394998</c:v>
                </c:pt>
                <c:pt idx="4342">
                  <c:v>83.203775592628404</c:v>
                </c:pt>
                <c:pt idx="4343">
                  <c:v>83.285262976107006</c:v>
                </c:pt>
                <c:pt idx="4344">
                  <c:v>83.354167323737101</c:v>
                </c:pt>
                <c:pt idx="4345">
                  <c:v>83.559633323217895</c:v>
                </c:pt>
                <c:pt idx="4346">
                  <c:v>83.6553087157167</c:v>
                </c:pt>
                <c:pt idx="4347">
                  <c:v>83.684671529135599</c:v>
                </c:pt>
                <c:pt idx="4348">
                  <c:v>83.720047493025604</c:v>
                </c:pt>
                <c:pt idx="4349">
                  <c:v>83.670526664112103</c:v>
                </c:pt>
                <c:pt idx="4350">
                  <c:v>83.584155843867805</c:v>
                </c:pt>
                <c:pt idx="4351">
                  <c:v>83.3215788297518</c:v>
                </c:pt>
                <c:pt idx="4352">
                  <c:v>83.115459610834904</c:v>
                </c:pt>
                <c:pt idx="4353">
                  <c:v>83.070584794545198</c:v>
                </c:pt>
                <c:pt idx="4354">
                  <c:v>82.664042906004596</c:v>
                </c:pt>
                <c:pt idx="4355">
                  <c:v>82.630995375191304</c:v>
                </c:pt>
                <c:pt idx="4356">
                  <c:v>82.665484725236894</c:v>
                </c:pt>
                <c:pt idx="4357">
                  <c:v>82.690941427495204</c:v>
                </c:pt>
                <c:pt idx="4358">
                  <c:v>82.665762959951905</c:v>
                </c:pt>
                <c:pt idx="4359">
                  <c:v>82.588686216762397</c:v>
                </c:pt>
                <c:pt idx="4360">
                  <c:v>82.5439252942178</c:v>
                </c:pt>
                <c:pt idx="4361">
                  <c:v>82.580735592039701</c:v>
                </c:pt>
                <c:pt idx="4362">
                  <c:v>82.931605393150306</c:v>
                </c:pt>
                <c:pt idx="4363">
                  <c:v>82.694741253913307</c:v>
                </c:pt>
                <c:pt idx="4364">
                  <c:v>82.818018499525806</c:v>
                </c:pt>
                <c:pt idx="4365">
                  <c:v>82.967714188314204</c:v>
                </c:pt>
                <c:pt idx="4366">
                  <c:v>83.240536729339098</c:v>
                </c:pt>
                <c:pt idx="4367">
                  <c:v>83.370316537998704</c:v>
                </c:pt>
                <c:pt idx="4368">
                  <c:v>83.401668635317506</c:v>
                </c:pt>
                <c:pt idx="4369">
                  <c:v>83.551463245954594</c:v>
                </c:pt>
                <c:pt idx="4370">
                  <c:v>83.670084548773204</c:v>
                </c:pt>
                <c:pt idx="4371">
                  <c:v>83.707609172013704</c:v>
                </c:pt>
                <c:pt idx="4372">
                  <c:v>83.717709607167507</c:v>
                </c:pt>
                <c:pt idx="4373">
                  <c:v>83.832080464210094</c:v>
                </c:pt>
                <c:pt idx="4374">
                  <c:v>84.266203085999507</c:v>
                </c:pt>
                <c:pt idx="4375">
                  <c:v>84.398039091884897</c:v>
                </c:pt>
                <c:pt idx="4376">
                  <c:v>84.681001940064206</c:v>
                </c:pt>
                <c:pt idx="4377">
                  <c:v>84.920213346196306</c:v>
                </c:pt>
                <c:pt idx="4378">
                  <c:v>84.989564003529395</c:v>
                </c:pt>
                <c:pt idx="4379">
                  <c:v>85.145864687209396</c:v>
                </c:pt>
                <c:pt idx="4380">
                  <c:v>85.145650547066495</c:v>
                </c:pt>
                <c:pt idx="4381">
                  <c:v>85.192283589701503</c:v>
                </c:pt>
                <c:pt idx="4382">
                  <c:v>85.099622685455103</c:v>
                </c:pt>
                <c:pt idx="4383">
                  <c:v>84.928113475242895</c:v>
                </c:pt>
                <c:pt idx="4384">
                  <c:v>84.765307845913696</c:v>
                </c:pt>
                <c:pt idx="4385">
                  <c:v>84.942898351607795</c:v>
                </c:pt>
                <c:pt idx="4386">
                  <c:v>85.4220723742514</c:v>
                </c:pt>
                <c:pt idx="4387">
                  <c:v>85.685285584818402</c:v>
                </c:pt>
                <c:pt idx="4388">
                  <c:v>85.884818012836902</c:v>
                </c:pt>
                <c:pt idx="4389">
                  <c:v>86.164852427783302</c:v>
                </c:pt>
                <c:pt idx="4390">
                  <c:v>86.474385145342794</c:v>
                </c:pt>
                <c:pt idx="4391">
                  <c:v>86.614542378907203</c:v>
                </c:pt>
                <c:pt idx="4392">
                  <c:v>86.653053752347702</c:v>
                </c:pt>
                <c:pt idx="4393">
                  <c:v>86.761585574735307</c:v>
                </c:pt>
                <c:pt idx="4394">
                  <c:v>86.858345594216402</c:v>
                </c:pt>
                <c:pt idx="4395">
                  <c:v>86.954020095394</c:v>
                </c:pt>
                <c:pt idx="4396">
                  <c:v>87.053715467346905</c:v>
                </c:pt>
                <c:pt idx="4397">
                  <c:v>86.843158702423807</c:v>
                </c:pt>
                <c:pt idx="4398">
                  <c:v>86.747083551301401</c:v>
                </c:pt>
                <c:pt idx="4399">
                  <c:v>86.480328338294697</c:v>
                </c:pt>
                <c:pt idx="4400">
                  <c:v>85.894188444775907</c:v>
                </c:pt>
                <c:pt idx="4401">
                  <c:v>85.267584632029894</c:v>
                </c:pt>
                <c:pt idx="4402">
                  <c:v>84.714723446537903</c:v>
                </c:pt>
                <c:pt idx="4403">
                  <c:v>84.4438610492208</c:v>
                </c:pt>
                <c:pt idx="4404">
                  <c:v>84.193302959671698</c:v>
                </c:pt>
                <c:pt idx="4405">
                  <c:v>83.974158977070104</c:v>
                </c:pt>
                <c:pt idx="4406">
                  <c:v>83.878793679022905</c:v>
                </c:pt>
                <c:pt idx="4407">
                  <c:v>83.828337426355404</c:v>
                </c:pt>
                <c:pt idx="4408">
                  <c:v>83.755044507609398</c:v>
                </c:pt>
                <c:pt idx="4409">
                  <c:v>84.019724732183903</c:v>
                </c:pt>
                <c:pt idx="4410">
                  <c:v>84.468306850606396</c:v>
                </c:pt>
                <c:pt idx="4411">
                  <c:v>84.830068195830506</c:v>
                </c:pt>
                <c:pt idx="4412">
                  <c:v>84.977521801962993</c:v>
                </c:pt>
                <c:pt idx="4413">
                  <c:v>85.150794755527698</c:v>
                </c:pt>
                <c:pt idx="4414">
                  <c:v>85.384524924270195</c:v>
                </c:pt>
                <c:pt idx="4415">
                  <c:v>85.581344856188196</c:v>
                </c:pt>
                <c:pt idx="4416">
                  <c:v>85.743311356871601</c:v>
                </c:pt>
                <c:pt idx="4417">
                  <c:v>85.962439433027498</c:v>
                </c:pt>
                <c:pt idx="4418">
                  <c:v>86.018566954647795</c:v>
                </c:pt>
                <c:pt idx="4419">
                  <c:v>86.114050260146797</c:v>
                </c:pt>
                <c:pt idx="4420">
                  <c:v>86.214921382585402</c:v>
                </c:pt>
                <c:pt idx="4421">
                  <c:v>85.951894936169396</c:v>
                </c:pt>
                <c:pt idx="4422">
                  <c:v>85.5660894114352</c:v>
                </c:pt>
                <c:pt idx="4423">
                  <c:v>85.039121050037295</c:v>
                </c:pt>
                <c:pt idx="4424">
                  <c:v>84.413515140193198</c:v>
                </c:pt>
                <c:pt idx="4425">
                  <c:v>83.738550071447307</c:v>
                </c:pt>
                <c:pt idx="4426">
                  <c:v>83.115569971225</c:v>
                </c:pt>
                <c:pt idx="4427">
                  <c:v>82.692956763483807</c:v>
                </c:pt>
                <c:pt idx="4428">
                  <c:v>82.464174346730104</c:v>
                </c:pt>
                <c:pt idx="4429">
                  <c:v>82.216074687696207</c:v>
                </c:pt>
                <c:pt idx="4430">
                  <c:v>82.047392377842698</c:v>
                </c:pt>
                <c:pt idx="4431">
                  <c:v>81.861495498551193</c:v>
                </c:pt>
                <c:pt idx="4432">
                  <c:v>81.731250785008399</c:v>
                </c:pt>
                <c:pt idx="4433">
                  <c:v>81.905950894113701</c:v>
                </c:pt>
                <c:pt idx="4434">
                  <c:v>82.271576058664806</c:v>
                </c:pt>
                <c:pt idx="4435">
                  <c:v>82.492632903079596</c:v>
                </c:pt>
                <c:pt idx="4436">
                  <c:v>82.656588119797306</c:v>
                </c:pt>
                <c:pt idx="4437">
                  <c:v>82.894750622778901</c:v>
                </c:pt>
                <c:pt idx="4438">
                  <c:v>83.403163134823799</c:v>
                </c:pt>
                <c:pt idx="4439">
                  <c:v>83.493617886399505</c:v>
                </c:pt>
                <c:pt idx="4440">
                  <c:v>83.518890578402505</c:v>
                </c:pt>
                <c:pt idx="4441">
                  <c:v>83.663315692708593</c:v>
                </c:pt>
                <c:pt idx="4442">
                  <c:v>83.753784423422303</c:v>
                </c:pt>
                <c:pt idx="4443">
                  <c:v>83.822844610875194</c:v>
                </c:pt>
                <c:pt idx="4444">
                  <c:v>83.891655301497494</c:v>
                </c:pt>
                <c:pt idx="4445">
                  <c:v>83.843915433545206</c:v>
                </c:pt>
                <c:pt idx="4446">
                  <c:v>83.908846453797594</c:v>
                </c:pt>
                <c:pt idx="4447">
                  <c:v>83.843778508440096</c:v>
                </c:pt>
                <c:pt idx="4448">
                  <c:v>83.483773799828199</c:v>
                </c:pt>
                <c:pt idx="4449">
                  <c:v>83.204957972433405</c:v>
                </c:pt>
                <c:pt idx="4450">
                  <c:v>82.663826447217502</c:v>
                </c:pt>
                <c:pt idx="4451">
                  <c:v>82.497002962698303</c:v>
                </c:pt>
                <c:pt idx="4452">
                  <c:v>82.350558452526499</c:v>
                </c:pt>
                <c:pt idx="4453">
                  <c:v>82.2093996194222</c:v>
                </c:pt>
                <c:pt idx="4454">
                  <c:v>82.177706497717196</c:v>
                </c:pt>
                <c:pt idx="4455">
                  <c:v>82.231805296297694</c:v>
                </c:pt>
                <c:pt idx="4456">
                  <c:v>82.234176216443302</c:v>
                </c:pt>
                <c:pt idx="4457">
                  <c:v>82.603552462850899</c:v>
                </c:pt>
                <c:pt idx="4458">
                  <c:v>82.774591644023701</c:v>
                </c:pt>
                <c:pt idx="4459">
                  <c:v>83.235308224190604</c:v>
                </c:pt>
                <c:pt idx="4460">
                  <c:v>83.493713379687904</c:v>
                </c:pt>
                <c:pt idx="4461">
                  <c:v>83.617843724321105</c:v>
                </c:pt>
                <c:pt idx="4462">
                  <c:v>83.941288991990007</c:v>
                </c:pt>
                <c:pt idx="4463">
                  <c:v>84.022435522075796</c:v>
                </c:pt>
                <c:pt idx="4464">
                  <c:v>84.104646267775905</c:v>
                </c:pt>
                <c:pt idx="4465">
                  <c:v>84.184323243024593</c:v>
                </c:pt>
                <c:pt idx="4466">
                  <c:v>84.342361398548505</c:v>
                </c:pt>
                <c:pt idx="4467">
                  <c:v>84.595487194168896</c:v>
                </c:pt>
                <c:pt idx="4468">
                  <c:v>84.813764039049005</c:v>
                </c:pt>
                <c:pt idx="4469">
                  <c:v>84.651406580463401</c:v>
                </c:pt>
                <c:pt idx="4470">
                  <c:v>84.551514071577898</c:v>
                </c:pt>
                <c:pt idx="4471">
                  <c:v>84.3586080033473</c:v>
                </c:pt>
                <c:pt idx="4472">
                  <c:v>83.930710184045594</c:v>
                </c:pt>
                <c:pt idx="4473">
                  <c:v>83.5487423104572</c:v>
                </c:pt>
                <c:pt idx="4474">
                  <c:v>82.934700943627902</c:v>
                </c:pt>
                <c:pt idx="4475">
                  <c:v>82.739371342240403</c:v>
                </c:pt>
                <c:pt idx="4476">
                  <c:v>82.578204333055794</c:v>
                </c:pt>
                <c:pt idx="4477">
                  <c:v>82.419456547519005</c:v>
                </c:pt>
                <c:pt idx="4478">
                  <c:v>82.585898192318695</c:v>
                </c:pt>
                <c:pt idx="4479">
                  <c:v>82.8289716574306</c:v>
                </c:pt>
                <c:pt idx="4480">
                  <c:v>83.139591842974397</c:v>
                </c:pt>
                <c:pt idx="4481">
                  <c:v>83.427134906881406</c:v>
                </c:pt>
                <c:pt idx="4482">
                  <c:v>83.301977787145702</c:v>
                </c:pt>
                <c:pt idx="4483">
                  <c:v>83.193406289816295</c:v>
                </c:pt>
                <c:pt idx="4484">
                  <c:v>83.559603394954294</c:v>
                </c:pt>
                <c:pt idx="4485">
                  <c:v>83.770016291841003</c:v>
                </c:pt>
                <c:pt idx="4486">
                  <c:v>84.263687313576099</c:v>
                </c:pt>
                <c:pt idx="4487">
                  <c:v>84.192709300019004</c:v>
                </c:pt>
              </c:numCache>
            </c:numRef>
          </c:yVal>
          <c:smooth val="1"/>
          <c:extLst>
            <c:ext xmlns:c16="http://schemas.microsoft.com/office/drawing/2014/chart" uri="{C3380CC4-5D6E-409C-BE32-E72D297353CC}">
              <c16:uniqueId val="{00000002-AAA6-425C-B998-CE22E2D81174}"/>
            </c:ext>
          </c:extLst>
        </c:ser>
        <c:ser>
          <c:idx val="3"/>
          <c:order val="3"/>
          <c:tx>
            <c:v>Нормативні 0,8</c:v>
          </c:tx>
          <c:spPr>
            <a:ln w="19050" cap="rnd">
              <a:solidFill>
                <a:schemeClr val="accent4"/>
              </a:solidFill>
              <a:round/>
            </a:ln>
            <a:effectLst/>
          </c:spPr>
          <c:marker>
            <c:symbol val="none"/>
          </c:marker>
          <c:xVal>
            <c:strRef>
              <c:f>'1'!$A$2:$A$4489</c:f>
              <c:strCache>
                <c:ptCount val="4488"/>
                <c:pt idx="0">
                  <c:v> 07/15  01:00:00</c:v>
                </c:pt>
                <c:pt idx="1">
                  <c:v> 07/15  02:00:00</c:v>
                </c:pt>
                <c:pt idx="2">
                  <c:v> 07/15  03:00:00</c:v>
                </c:pt>
                <c:pt idx="3">
                  <c:v> 07/15  04:00:00</c:v>
                </c:pt>
                <c:pt idx="4">
                  <c:v> 07/15  05:00:00</c:v>
                </c:pt>
                <c:pt idx="5">
                  <c:v> 07/15  06:00:00</c:v>
                </c:pt>
                <c:pt idx="6">
                  <c:v> 07/15  07:00:00</c:v>
                </c:pt>
                <c:pt idx="7">
                  <c:v> 07/15  08:00:00</c:v>
                </c:pt>
                <c:pt idx="8">
                  <c:v> 07/15  09:00:00</c:v>
                </c:pt>
                <c:pt idx="9">
                  <c:v> 07/15  10:00:00</c:v>
                </c:pt>
                <c:pt idx="10">
                  <c:v> 07/15  11:00:00</c:v>
                </c:pt>
                <c:pt idx="11">
                  <c:v> 07/15  12:00:00</c:v>
                </c:pt>
                <c:pt idx="12">
                  <c:v> 07/15  13:00:00</c:v>
                </c:pt>
                <c:pt idx="13">
                  <c:v> 07/15  14:00:00</c:v>
                </c:pt>
                <c:pt idx="14">
                  <c:v> 07/15  15:00:00</c:v>
                </c:pt>
                <c:pt idx="15">
                  <c:v> 07/15  16:00:00</c:v>
                </c:pt>
                <c:pt idx="16">
                  <c:v> 07/15  17:00:00</c:v>
                </c:pt>
                <c:pt idx="17">
                  <c:v> 07/15  18:00:00</c:v>
                </c:pt>
                <c:pt idx="18">
                  <c:v> 07/15  19:00:00</c:v>
                </c:pt>
                <c:pt idx="19">
                  <c:v> 07/15  20:00:00</c:v>
                </c:pt>
                <c:pt idx="20">
                  <c:v> 07/15  21:00:00</c:v>
                </c:pt>
                <c:pt idx="21">
                  <c:v> 07/15  22:00:00</c:v>
                </c:pt>
                <c:pt idx="22">
                  <c:v> 07/15  23:00:00</c:v>
                </c:pt>
                <c:pt idx="23">
                  <c:v> 07/15  24:00:00</c:v>
                </c:pt>
                <c:pt idx="24">
                  <c:v> 08/15  01:00:00</c:v>
                </c:pt>
                <c:pt idx="25">
                  <c:v> 08/15  02:00:00</c:v>
                </c:pt>
                <c:pt idx="26">
                  <c:v> 08/15  03:00:00</c:v>
                </c:pt>
                <c:pt idx="27">
                  <c:v> 08/15  04:00:00</c:v>
                </c:pt>
                <c:pt idx="28">
                  <c:v> 08/15  05:00:00</c:v>
                </c:pt>
                <c:pt idx="29">
                  <c:v> 08/15  06:00:00</c:v>
                </c:pt>
                <c:pt idx="30">
                  <c:v> 08/15  07:00:00</c:v>
                </c:pt>
                <c:pt idx="31">
                  <c:v> 08/15  08:00:00</c:v>
                </c:pt>
                <c:pt idx="32">
                  <c:v> 08/15  09:00:00</c:v>
                </c:pt>
                <c:pt idx="33">
                  <c:v> 08/15  10:00:00</c:v>
                </c:pt>
                <c:pt idx="34">
                  <c:v> 08/15  11:00:00</c:v>
                </c:pt>
                <c:pt idx="35">
                  <c:v> 08/15  12:00:00</c:v>
                </c:pt>
                <c:pt idx="36">
                  <c:v> 08/15  13:00:00</c:v>
                </c:pt>
                <c:pt idx="37">
                  <c:v> 08/15  14:00:00</c:v>
                </c:pt>
                <c:pt idx="38">
                  <c:v> 08/15  15:00:00</c:v>
                </c:pt>
                <c:pt idx="39">
                  <c:v> 08/15  16:00:00</c:v>
                </c:pt>
                <c:pt idx="40">
                  <c:v> 08/15  17:00:00</c:v>
                </c:pt>
                <c:pt idx="41">
                  <c:v> 08/15  18:00:00</c:v>
                </c:pt>
                <c:pt idx="42">
                  <c:v> 08/15  19:00:00</c:v>
                </c:pt>
                <c:pt idx="43">
                  <c:v> 08/15  20:00:00</c:v>
                </c:pt>
                <c:pt idx="44">
                  <c:v> 08/15  21:00:00</c:v>
                </c:pt>
                <c:pt idx="45">
                  <c:v> 08/15  22:00:00</c:v>
                </c:pt>
                <c:pt idx="46">
                  <c:v> 08/15  23:00:00</c:v>
                </c:pt>
                <c:pt idx="47">
                  <c:v> 08/15  24:00:00</c:v>
                </c:pt>
                <c:pt idx="48">
                  <c:v> 09/15  01:00:00</c:v>
                </c:pt>
                <c:pt idx="49">
                  <c:v> 09/15  02:00:00</c:v>
                </c:pt>
                <c:pt idx="50">
                  <c:v> 09/15  03:00:00</c:v>
                </c:pt>
                <c:pt idx="51">
                  <c:v> 09/15  04:00:00</c:v>
                </c:pt>
                <c:pt idx="52">
                  <c:v> 09/15  05:00:00</c:v>
                </c:pt>
                <c:pt idx="53">
                  <c:v> 09/15  06:00:00</c:v>
                </c:pt>
                <c:pt idx="54">
                  <c:v> 09/15  07:00:00</c:v>
                </c:pt>
                <c:pt idx="55">
                  <c:v> 09/15  08:00:00</c:v>
                </c:pt>
                <c:pt idx="56">
                  <c:v> 09/15  09:00:00</c:v>
                </c:pt>
                <c:pt idx="57">
                  <c:v> 09/15  10:00:00</c:v>
                </c:pt>
                <c:pt idx="58">
                  <c:v> 09/15  11:00:00</c:v>
                </c:pt>
                <c:pt idx="59">
                  <c:v> 09/15  12:00:00</c:v>
                </c:pt>
                <c:pt idx="60">
                  <c:v> 09/15  13:00:00</c:v>
                </c:pt>
                <c:pt idx="61">
                  <c:v> 09/15  14:00:00</c:v>
                </c:pt>
                <c:pt idx="62">
                  <c:v> 09/15  15:00:00</c:v>
                </c:pt>
                <c:pt idx="63">
                  <c:v> 09/15  16:00:00</c:v>
                </c:pt>
                <c:pt idx="64">
                  <c:v> 09/15  17:00:00</c:v>
                </c:pt>
                <c:pt idx="65">
                  <c:v> 09/15  18:00:00</c:v>
                </c:pt>
                <c:pt idx="66">
                  <c:v> 09/15  19:00:00</c:v>
                </c:pt>
                <c:pt idx="67">
                  <c:v> 09/15  20:00:00</c:v>
                </c:pt>
                <c:pt idx="68">
                  <c:v> 09/15  21:00:00</c:v>
                </c:pt>
                <c:pt idx="69">
                  <c:v> 09/15  22:00:00</c:v>
                </c:pt>
                <c:pt idx="70">
                  <c:v> 09/15  23:00:00</c:v>
                </c:pt>
                <c:pt idx="71">
                  <c:v> 09/15  24:00:00</c:v>
                </c:pt>
                <c:pt idx="72">
                  <c:v> 01/15  01:00:00</c:v>
                </c:pt>
                <c:pt idx="73">
                  <c:v> 01/15  02:00:00</c:v>
                </c:pt>
                <c:pt idx="74">
                  <c:v> 01/15  03:00:00</c:v>
                </c:pt>
                <c:pt idx="75">
                  <c:v> 01/15  04:00:00</c:v>
                </c:pt>
                <c:pt idx="76">
                  <c:v> 01/15  05:00:00</c:v>
                </c:pt>
                <c:pt idx="77">
                  <c:v> 01/15  06:00:00</c:v>
                </c:pt>
                <c:pt idx="78">
                  <c:v> 01/15  07:00:00</c:v>
                </c:pt>
                <c:pt idx="79">
                  <c:v> 01/15  08:00:00</c:v>
                </c:pt>
                <c:pt idx="80">
                  <c:v> 01/15  09:00:00</c:v>
                </c:pt>
                <c:pt idx="81">
                  <c:v> 01/15  10:00:00</c:v>
                </c:pt>
                <c:pt idx="82">
                  <c:v> 01/15  11:00:00</c:v>
                </c:pt>
                <c:pt idx="83">
                  <c:v> 01/15  12:00:00</c:v>
                </c:pt>
                <c:pt idx="84">
                  <c:v> 01/15  13:00:00</c:v>
                </c:pt>
                <c:pt idx="85">
                  <c:v> 01/15  14:00:00</c:v>
                </c:pt>
                <c:pt idx="86">
                  <c:v> 01/15  15:00:00</c:v>
                </c:pt>
                <c:pt idx="87">
                  <c:v> 01/15  16:00:00</c:v>
                </c:pt>
                <c:pt idx="88">
                  <c:v> 01/15  17:00:00</c:v>
                </c:pt>
                <c:pt idx="89">
                  <c:v> 01/15  18:00:00</c:v>
                </c:pt>
                <c:pt idx="90">
                  <c:v> 01/15  19:00:00</c:v>
                </c:pt>
                <c:pt idx="91">
                  <c:v> 01/15  20:00:00</c:v>
                </c:pt>
                <c:pt idx="92">
                  <c:v> 01/15  21:00:00</c:v>
                </c:pt>
                <c:pt idx="93">
                  <c:v> 01/15  22:00:00</c:v>
                </c:pt>
                <c:pt idx="94">
                  <c:v> 01/15  23:00:00</c:v>
                </c:pt>
                <c:pt idx="95">
                  <c:v> 01/15  24:00:00</c:v>
                </c:pt>
                <c:pt idx="96">
                  <c:v> 10/15  01:00:00</c:v>
                </c:pt>
                <c:pt idx="97">
                  <c:v> 10/15  02:00:00</c:v>
                </c:pt>
                <c:pt idx="98">
                  <c:v> 10/15  03:00:00</c:v>
                </c:pt>
                <c:pt idx="99">
                  <c:v> 10/15  04:00:00</c:v>
                </c:pt>
                <c:pt idx="100">
                  <c:v> 10/15  05:00:00</c:v>
                </c:pt>
                <c:pt idx="101">
                  <c:v> 10/15  06:00:00</c:v>
                </c:pt>
                <c:pt idx="102">
                  <c:v> 10/15  07:00:00</c:v>
                </c:pt>
                <c:pt idx="103">
                  <c:v> 10/15  08:00:00</c:v>
                </c:pt>
                <c:pt idx="104">
                  <c:v> 10/15  09:00:00</c:v>
                </c:pt>
                <c:pt idx="105">
                  <c:v> 10/15  10:00:00</c:v>
                </c:pt>
                <c:pt idx="106">
                  <c:v> 10/15  11:00:00</c:v>
                </c:pt>
                <c:pt idx="107">
                  <c:v> 10/15  12:00:00</c:v>
                </c:pt>
                <c:pt idx="108">
                  <c:v> 10/15  13:00:00</c:v>
                </c:pt>
                <c:pt idx="109">
                  <c:v> 10/15  14:00:00</c:v>
                </c:pt>
                <c:pt idx="110">
                  <c:v> 10/15  15:00:00</c:v>
                </c:pt>
                <c:pt idx="111">
                  <c:v> 10/15  16:00:00</c:v>
                </c:pt>
                <c:pt idx="112">
                  <c:v> 10/15  17:00:00</c:v>
                </c:pt>
                <c:pt idx="113">
                  <c:v> 10/15  18:00:00</c:v>
                </c:pt>
                <c:pt idx="114">
                  <c:v> 10/15  19:00:00</c:v>
                </c:pt>
                <c:pt idx="115">
                  <c:v> 10/15  20:00:00</c:v>
                </c:pt>
                <c:pt idx="116">
                  <c:v> 10/15  21:00:00</c:v>
                </c:pt>
                <c:pt idx="117">
                  <c:v> 10/15  22:00:00</c:v>
                </c:pt>
                <c:pt idx="118">
                  <c:v> 10/15  23:00:00</c:v>
                </c:pt>
                <c:pt idx="119">
                  <c:v> 10/15  24:00:00</c:v>
                </c:pt>
                <c:pt idx="120">
                  <c:v> 10/16  01:00:00</c:v>
                </c:pt>
                <c:pt idx="121">
                  <c:v> 10/16  02:00:00</c:v>
                </c:pt>
                <c:pt idx="122">
                  <c:v> 10/16  03:00:00</c:v>
                </c:pt>
                <c:pt idx="123">
                  <c:v> 10/16  04:00:00</c:v>
                </c:pt>
                <c:pt idx="124">
                  <c:v> 10/16  05:00:00</c:v>
                </c:pt>
                <c:pt idx="125">
                  <c:v> 10/16  06:00:00</c:v>
                </c:pt>
                <c:pt idx="126">
                  <c:v> 10/16  07:00:00</c:v>
                </c:pt>
                <c:pt idx="127">
                  <c:v> 10/16  08:00:00</c:v>
                </c:pt>
                <c:pt idx="128">
                  <c:v> 10/16  09:00:00</c:v>
                </c:pt>
                <c:pt idx="129">
                  <c:v> 10/16  10:00:00</c:v>
                </c:pt>
                <c:pt idx="130">
                  <c:v> 10/16  11:00:00</c:v>
                </c:pt>
                <c:pt idx="131">
                  <c:v> 10/16  12:00:00</c:v>
                </c:pt>
                <c:pt idx="132">
                  <c:v> 10/16  13:00:00</c:v>
                </c:pt>
                <c:pt idx="133">
                  <c:v> 10/16  14:00:00</c:v>
                </c:pt>
                <c:pt idx="134">
                  <c:v> 10/16  15:00:00</c:v>
                </c:pt>
                <c:pt idx="135">
                  <c:v> 10/16  16:00:00</c:v>
                </c:pt>
                <c:pt idx="136">
                  <c:v> 10/16  17:00:00</c:v>
                </c:pt>
                <c:pt idx="137">
                  <c:v> 10/16  18:00:00</c:v>
                </c:pt>
                <c:pt idx="138">
                  <c:v> 10/16  19:00:00</c:v>
                </c:pt>
                <c:pt idx="139">
                  <c:v> 10/16  20:00:00</c:v>
                </c:pt>
                <c:pt idx="140">
                  <c:v> 10/16  21:00:00</c:v>
                </c:pt>
                <c:pt idx="141">
                  <c:v> 10/16  22:00:00</c:v>
                </c:pt>
                <c:pt idx="142">
                  <c:v> 10/16  23:00:00</c:v>
                </c:pt>
                <c:pt idx="143">
                  <c:v> 10/16  24:00:00</c:v>
                </c:pt>
                <c:pt idx="144">
                  <c:v> 10/17  01:00:00</c:v>
                </c:pt>
                <c:pt idx="145">
                  <c:v> 10/17  02:00:00</c:v>
                </c:pt>
                <c:pt idx="146">
                  <c:v> 10/17  03:00:00</c:v>
                </c:pt>
                <c:pt idx="147">
                  <c:v> 10/17  04:00:00</c:v>
                </c:pt>
                <c:pt idx="148">
                  <c:v> 10/17  05:00:00</c:v>
                </c:pt>
                <c:pt idx="149">
                  <c:v> 10/17  06:00:00</c:v>
                </c:pt>
                <c:pt idx="150">
                  <c:v> 10/17  07:00:00</c:v>
                </c:pt>
                <c:pt idx="151">
                  <c:v> 10/17  08:00:00</c:v>
                </c:pt>
                <c:pt idx="152">
                  <c:v> 10/17  09:00:00</c:v>
                </c:pt>
                <c:pt idx="153">
                  <c:v> 10/17  10:00:00</c:v>
                </c:pt>
                <c:pt idx="154">
                  <c:v> 10/17  11:00:00</c:v>
                </c:pt>
                <c:pt idx="155">
                  <c:v> 10/17  12:00:00</c:v>
                </c:pt>
                <c:pt idx="156">
                  <c:v> 10/17  13:00:00</c:v>
                </c:pt>
                <c:pt idx="157">
                  <c:v> 10/17  14:00:00</c:v>
                </c:pt>
                <c:pt idx="158">
                  <c:v> 10/17  15:00:00</c:v>
                </c:pt>
                <c:pt idx="159">
                  <c:v> 10/17  16:00:00</c:v>
                </c:pt>
                <c:pt idx="160">
                  <c:v> 10/17  17:00:00</c:v>
                </c:pt>
                <c:pt idx="161">
                  <c:v> 10/17  18:00:00</c:v>
                </c:pt>
                <c:pt idx="162">
                  <c:v> 10/17  19:00:00</c:v>
                </c:pt>
                <c:pt idx="163">
                  <c:v> 10/17  20:00:00</c:v>
                </c:pt>
                <c:pt idx="164">
                  <c:v> 10/17  21:00:00</c:v>
                </c:pt>
                <c:pt idx="165">
                  <c:v> 10/17  22:00:00</c:v>
                </c:pt>
                <c:pt idx="166">
                  <c:v> 10/17  23:00:00</c:v>
                </c:pt>
                <c:pt idx="167">
                  <c:v> 10/17  24:00:00</c:v>
                </c:pt>
                <c:pt idx="168">
                  <c:v> 10/18  01:00:00</c:v>
                </c:pt>
                <c:pt idx="169">
                  <c:v> 10/18  02:00:00</c:v>
                </c:pt>
                <c:pt idx="170">
                  <c:v> 10/18  03:00:00</c:v>
                </c:pt>
                <c:pt idx="171">
                  <c:v> 10/18  04:00:00</c:v>
                </c:pt>
                <c:pt idx="172">
                  <c:v> 10/18  05:00:00</c:v>
                </c:pt>
                <c:pt idx="173">
                  <c:v> 10/18  06:00:00</c:v>
                </c:pt>
                <c:pt idx="174">
                  <c:v> 10/18  07:00:00</c:v>
                </c:pt>
                <c:pt idx="175">
                  <c:v> 10/18  08:00:00</c:v>
                </c:pt>
                <c:pt idx="176">
                  <c:v> 10/18  09:00:00</c:v>
                </c:pt>
                <c:pt idx="177">
                  <c:v> 10/18  10:00:00</c:v>
                </c:pt>
                <c:pt idx="178">
                  <c:v> 10/18  11:00:00</c:v>
                </c:pt>
                <c:pt idx="179">
                  <c:v> 10/18  12:00:00</c:v>
                </c:pt>
                <c:pt idx="180">
                  <c:v> 10/18  13:00:00</c:v>
                </c:pt>
                <c:pt idx="181">
                  <c:v> 10/18  14:00:00</c:v>
                </c:pt>
                <c:pt idx="182">
                  <c:v> 10/18  15:00:00</c:v>
                </c:pt>
                <c:pt idx="183">
                  <c:v> 10/18  16:00:00</c:v>
                </c:pt>
                <c:pt idx="184">
                  <c:v> 10/18  17:00:00</c:v>
                </c:pt>
                <c:pt idx="185">
                  <c:v> 10/18  18:00:00</c:v>
                </c:pt>
                <c:pt idx="186">
                  <c:v> 10/18  19:00:00</c:v>
                </c:pt>
                <c:pt idx="187">
                  <c:v> 10/18  20:00:00</c:v>
                </c:pt>
                <c:pt idx="188">
                  <c:v> 10/18  21:00:00</c:v>
                </c:pt>
                <c:pt idx="189">
                  <c:v> 10/18  22:00:00</c:v>
                </c:pt>
                <c:pt idx="190">
                  <c:v> 10/18  23:00:00</c:v>
                </c:pt>
                <c:pt idx="191">
                  <c:v> 10/18  24:00:00</c:v>
                </c:pt>
                <c:pt idx="192">
                  <c:v> 10/19  01:00:00</c:v>
                </c:pt>
                <c:pt idx="193">
                  <c:v> 10/19  02:00:00</c:v>
                </c:pt>
                <c:pt idx="194">
                  <c:v> 10/19  03:00:00</c:v>
                </c:pt>
                <c:pt idx="195">
                  <c:v> 10/19  04:00:00</c:v>
                </c:pt>
                <c:pt idx="196">
                  <c:v> 10/19  05:00:00</c:v>
                </c:pt>
                <c:pt idx="197">
                  <c:v> 10/19  06:00:00</c:v>
                </c:pt>
                <c:pt idx="198">
                  <c:v> 10/19  07:00:00</c:v>
                </c:pt>
                <c:pt idx="199">
                  <c:v> 10/19  08:00:00</c:v>
                </c:pt>
                <c:pt idx="200">
                  <c:v> 10/19  09:00:00</c:v>
                </c:pt>
                <c:pt idx="201">
                  <c:v> 10/19  10:00:00</c:v>
                </c:pt>
                <c:pt idx="202">
                  <c:v> 10/19  11:00:00</c:v>
                </c:pt>
                <c:pt idx="203">
                  <c:v> 10/19  12:00:00</c:v>
                </c:pt>
                <c:pt idx="204">
                  <c:v> 10/19  13:00:00</c:v>
                </c:pt>
                <c:pt idx="205">
                  <c:v> 10/19  14:00:00</c:v>
                </c:pt>
                <c:pt idx="206">
                  <c:v> 10/19  15:00:00</c:v>
                </c:pt>
                <c:pt idx="207">
                  <c:v> 10/19  16:00:00</c:v>
                </c:pt>
                <c:pt idx="208">
                  <c:v> 10/19  17:00:00</c:v>
                </c:pt>
                <c:pt idx="209">
                  <c:v> 10/19  18:00:00</c:v>
                </c:pt>
                <c:pt idx="210">
                  <c:v> 10/19  19:00:00</c:v>
                </c:pt>
                <c:pt idx="211">
                  <c:v> 10/19  20:00:00</c:v>
                </c:pt>
                <c:pt idx="212">
                  <c:v> 10/19  21:00:00</c:v>
                </c:pt>
                <c:pt idx="213">
                  <c:v> 10/19  22:00:00</c:v>
                </c:pt>
                <c:pt idx="214">
                  <c:v> 10/19  23:00:00</c:v>
                </c:pt>
                <c:pt idx="215">
                  <c:v> 10/19  24:00:00</c:v>
                </c:pt>
                <c:pt idx="216">
                  <c:v> 10/20  01:00:00</c:v>
                </c:pt>
                <c:pt idx="217">
                  <c:v> 10/20  02:00:00</c:v>
                </c:pt>
                <c:pt idx="218">
                  <c:v> 10/20  03:00:00</c:v>
                </c:pt>
                <c:pt idx="219">
                  <c:v> 10/20  04:00:00</c:v>
                </c:pt>
                <c:pt idx="220">
                  <c:v> 10/20  05:00:00</c:v>
                </c:pt>
                <c:pt idx="221">
                  <c:v> 10/20  06:00:00</c:v>
                </c:pt>
                <c:pt idx="222">
                  <c:v> 10/20  07:00:00</c:v>
                </c:pt>
                <c:pt idx="223">
                  <c:v> 10/20  08:00:00</c:v>
                </c:pt>
                <c:pt idx="224">
                  <c:v> 10/20  09:00:00</c:v>
                </c:pt>
                <c:pt idx="225">
                  <c:v> 10/20  10:00:00</c:v>
                </c:pt>
                <c:pt idx="226">
                  <c:v> 10/20  11:00:00</c:v>
                </c:pt>
                <c:pt idx="227">
                  <c:v> 10/20  12:00:00</c:v>
                </c:pt>
                <c:pt idx="228">
                  <c:v> 10/20  13:00:00</c:v>
                </c:pt>
                <c:pt idx="229">
                  <c:v> 10/20  14:00:00</c:v>
                </c:pt>
                <c:pt idx="230">
                  <c:v> 10/20  15:00:00</c:v>
                </c:pt>
                <c:pt idx="231">
                  <c:v> 10/20  16:00:00</c:v>
                </c:pt>
                <c:pt idx="232">
                  <c:v> 10/20  17:00:00</c:v>
                </c:pt>
                <c:pt idx="233">
                  <c:v> 10/20  18:00:00</c:v>
                </c:pt>
                <c:pt idx="234">
                  <c:v> 10/20  19:00:00</c:v>
                </c:pt>
                <c:pt idx="235">
                  <c:v> 10/20  20:00:00</c:v>
                </c:pt>
                <c:pt idx="236">
                  <c:v> 10/20  21:00:00</c:v>
                </c:pt>
                <c:pt idx="237">
                  <c:v> 10/20  22:00:00</c:v>
                </c:pt>
                <c:pt idx="238">
                  <c:v> 10/20  23:00:00</c:v>
                </c:pt>
                <c:pt idx="239">
                  <c:v> 10/20  24:00:00</c:v>
                </c:pt>
                <c:pt idx="240">
                  <c:v> 10/21  01:00:00</c:v>
                </c:pt>
                <c:pt idx="241">
                  <c:v> 10/21  02:00:00</c:v>
                </c:pt>
                <c:pt idx="242">
                  <c:v> 10/21  03:00:00</c:v>
                </c:pt>
                <c:pt idx="243">
                  <c:v> 10/21  04:00:00</c:v>
                </c:pt>
                <c:pt idx="244">
                  <c:v> 10/21  05:00:00</c:v>
                </c:pt>
                <c:pt idx="245">
                  <c:v> 10/21  06:00:00</c:v>
                </c:pt>
                <c:pt idx="246">
                  <c:v> 10/21  07:00:00</c:v>
                </c:pt>
                <c:pt idx="247">
                  <c:v> 10/21  08:00:00</c:v>
                </c:pt>
                <c:pt idx="248">
                  <c:v> 10/21  09:00:00</c:v>
                </c:pt>
                <c:pt idx="249">
                  <c:v> 10/21  10:00:00</c:v>
                </c:pt>
                <c:pt idx="250">
                  <c:v> 10/21  11:00:00</c:v>
                </c:pt>
                <c:pt idx="251">
                  <c:v> 10/21  12:00:00</c:v>
                </c:pt>
                <c:pt idx="252">
                  <c:v> 10/21  13:00:00</c:v>
                </c:pt>
                <c:pt idx="253">
                  <c:v> 10/21  14:00:00</c:v>
                </c:pt>
                <c:pt idx="254">
                  <c:v> 10/21  15:00:00</c:v>
                </c:pt>
                <c:pt idx="255">
                  <c:v> 10/21  16:00:00</c:v>
                </c:pt>
                <c:pt idx="256">
                  <c:v> 10/21  17:00:00</c:v>
                </c:pt>
                <c:pt idx="257">
                  <c:v> 10/21  18:00:00</c:v>
                </c:pt>
                <c:pt idx="258">
                  <c:v> 10/21  19:00:00</c:v>
                </c:pt>
                <c:pt idx="259">
                  <c:v> 10/21  20:00:00</c:v>
                </c:pt>
                <c:pt idx="260">
                  <c:v> 10/21  21:00:00</c:v>
                </c:pt>
                <c:pt idx="261">
                  <c:v> 10/21  22:00:00</c:v>
                </c:pt>
                <c:pt idx="262">
                  <c:v> 10/21  23:00:00</c:v>
                </c:pt>
                <c:pt idx="263">
                  <c:v> 10/21  24:00:00</c:v>
                </c:pt>
                <c:pt idx="264">
                  <c:v> 10/22  01:00:00</c:v>
                </c:pt>
                <c:pt idx="265">
                  <c:v> 10/22  02:00:00</c:v>
                </c:pt>
                <c:pt idx="266">
                  <c:v> 10/22  03:00:00</c:v>
                </c:pt>
                <c:pt idx="267">
                  <c:v> 10/22  04:00:00</c:v>
                </c:pt>
                <c:pt idx="268">
                  <c:v> 10/22  05:00:00</c:v>
                </c:pt>
                <c:pt idx="269">
                  <c:v> 10/22  06:00:00</c:v>
                </c:pt>
                <c:pt idx="270">
                  <c:v> 10/22  07:00:00</c:v>
                </c:pt>
                <c:pt idx="271">
                  <c:v> 10/22  08:00:00</c:v>
                </c:pt>
                <c:pt idx="272">
                  <c:v> 10/22  09:00:00</c:v>
                </c:pt>
                <c:pt idx="273">
                  <c:v> 10/22  10:00:00</c:v>
                </c:pt>
                <c:pt idx="274">
                  <c:v> 10/22  11:00:00</c:v>
                </c:pt>
                <c:pt idx="275">
                  <c:v> 10/22  12:00:00</c:v>
                </c:pt>
                <c:pt idx="276">
                  <c:v> 10/22  13:00:00</c:v>
                </c:pt>
                <c:pt idx="277">
                  <c:v> 10/22  14:00:00</c:v>
                </c:pt>
                <c:pt idx="278">
                  <c:v> 10/22  15:00:00</c:v>
                </c:pt>
                <c:pt idx="279">
                  <c:v> 10/22  16:00:00</c:v>
                </c:pt>
                <c:pt idx="280">
                  <c:v> 10/22  17:00:00</c:v>
                </c:pt>
                <c:pt idx="281">
                  <c:v> 10/22  18:00:00</c:v>
                </c:pt>
                <c:pt idx="282">
                  <c:v> 10/22  19:00:00</c:v>
                </c:pt>
                <c:pt idx="283">
                  <c:v> 10/22  20:00:00</c:v>
                </c:pt>
                <c:pt idx="284">
                  <c:v> 10/22  21:00:00</c:v>
                </c:pt>
                <c:pt idx="285">
                  <c:v> 10/22  22:00:00</c:v>
                </c:pt>
                <c:pt idx="286">
                  <c:v> 10/22  23:00:00</c:v>
                </c:pt>
                <c:pt idx="287">
                  <c:v> 10/22  24:00:00</c:v>
                </c:pt>
                <c:pt idx="288">
                  <c:v> 10/23  01:00:00</c:v>
                </c:pt>
                <c:pt idx="289">
                  <c:v> 10/23  02:00:00</c:v>
                </c:pt>
                <c:pt idx="290">
                  <c:v> 10/23  03:00:00</c:v>
                </c:pt>
                <c:pt idx="291">
                  <c:v> 10/23  04:00:00</c:v>
                </c:pt>
                <c:pt idx="292">
                  <c:v> 10/23  05:00:00</c:v>
                </c:pt>
                <c:pt idx="293">
                  <c:v> 10/23  06:00:00</c:v>
                </c:pt>
                <c:pt idx="294">
                  <c:v> 10/23  07:00:00</c:v>
                </c:pt>
                <c:pt idx="295">
                  <c:v> 10/23  08:00:00</c:v>
                </c:pt>
                <c:pt idx="296">
                  <c:v> 10/23  09:00:00</c:v>
                </c:pt>
                <c:pt idx="297">
                  <c:v> 10/23  10:00:00</c:v>
                </c:pt>
                <c:pt idx="298">
                  <c:v> 10/23  11:00:00</c:v>
                </c:pt>
                <c:pt idx="299">
                  <c:v> 10/23  12:00:00</c:v>
                </c:pt>
                <c:pt idx="300">
                  <c:v> 10/23  13:00:00</c:v>
                </c:pt>
                <c:pt idx="301">
                  <c:v> 10/23  14:00:00</c:v>
                </c:pt>
                <c:pt idx="302">
                  <c:v> 10/23  15:00:00</c:v>
                </c:pt>
                <c:pt idx="303">
                  <c:v> 10/23  16:00:00</c:v>
                </c:pt>
                <c:pt idx="304">
                  <c:v> 10/23  17:00:00</c:v>
                </c:pt>
                <c:pt idx="305">
                  <c:v> 10/23  18:00:00</c:v>
                </c:pt>
                <c:pt idx="306">
                  <c:v> 10/23  19:00:00</c:v>
                </c:pt>
                <c:pt idx="307">
                  <c:v> 10/23  20:00:00</c:v>
                </c:pt>
                <c:pt idx="308">
                  <c:v> 10/23  21:00:00</c:v>
                </c:pt>
                <c:pt idx="309">
                  <c:v> 10/23  22:00:00</c:v>
                </c:pt>
                <c:pt idx="310">
                  <c:v> 10/23  23:00:00</c:v>
                </c:pt>
                <c:pt idx="311">
                  <c:v> 10/23  24:00:00</c:v>
                </c:pt>
                <c:pt idx="312">
                  <c:v> 10/24  01:00:00</c:v>
                </c:pt>
                <c:pt idx="313">
                  <c:v> 10/24  02:00:00</c:v>
                </c:pt>
                <c:pt idx="314">
                  <c:v> 10/24  03:00:00</c:v>
                </c:pt>
                <c:pt idx="315">
                  <c:v> 10/24  04:00:00</c:v>
                </c:pt>
                <c:pt idx="316">
                  <c:v> 10/24  05:00:00</c:v>
                </c:pt>
                <c:pt idx="317">
                  <c:v> 10/24  06:00:00</c:v>
                </c:pt>
                <c:pt idx="318">
                  <c:v> 10/24  07:00:00</c:v>
                </c:pt>
                <c:pt idx="319">
                  <c:v> 10/24  08:00:00</c:v>
                </c:pt>
                <c:pt idx="320">
                  <c:v> 10/24  09:00:00</c:v>
                </c:pt>
                <c:pt idx="321">
                  <c:v> 10/24  10:00:00</c:v>
                </c:pt>
                <c:pt idx="322">
                  <c:v> 10/24  11:00:00</c:v>
                </c:pt>
                <c:pt idx="323">
                  <c:v> 10/24  12:00:00</c:v>
                </c:pt>
                <c:pt idx="324">
                  <c:v> 10/24  13:00:00</c:v>
                </c:pt>
                <c:pt idx="325">
                  <c:v> 10/24  14:00:00</c:v>
                </c:pt>
                <c:pt idx="326">
                  <c:v> 10/24  15:00:00</c:v>
                </c:pt>
                <c:pt idx="327">
                  <c:v> 10/24  16:00:00</c:v>
                </c:pt>
                <c:pt idx="328">
                  <c:v> 10/24  17:00:00</c:v>
                </c:pt>
                <c:pt idx="329">
                  <c:v> 10/24  18:00:00</c:v>
                </c:pt>
                <c:pt idx="330">
                  <c:v> 10/24  19:00:00</c:v>
                </c:pt>
                <c:pt idx="331">
                  <c:v> 10/24  20:00:00</c:v>
                </c:pt>
                <c:pt idx="332">
                  <c:v> 10/24  21:00:00</c:v>
                </c:pt>
                <c:pt idx="333">
                  <c:v> 10/24  22:00:00</c:v>
                </c:pt>
                <c:pt idx="334">
                  <c:v> 10/24  23:00:00</c:v>
                </c:pt>
                <c:pt idx="335">
                  <c:v> 10/24  24:00:00</c:v>
                </c:pt>
                <c:pt idx="336">
                  <c:v> 10/25  01:00:00</c:v>
                </c:pt>
                <c:pt idx="337">
                  <c:v> 10/25  02:00:00</c:v>
                </c:pt>
                <c:pt idx="338">
                  <c:v> 10/25  03:00:00</c:v>
                </c:pt>
                <c:pt idx="339">
                  <c:v> 10/25  04:00:00</c:v>
                </c:pt>
                <c:pt idx="340">
                  <c:v> 10/25  05:00:00</c:v>
                </c:pt>
                <c:pt idx="341">
                  <c:v> 10/25  06:00:00</c:v>
                </c:pt>
                <c:pt idx="342">
                  <c:v> 10/25  07:00:00</c:v>
                </c:pt>
                <c:pt idx="343">
                  <c:v> 10/25  08:00:00</c:v>
                </c:pt>
                <c:pt idx="344">
                  <c:v> 10/25  09:00:00</c:v>
                </c:pt>
                <c:pt idx="345">
                  <c:v> 10/25  10:00:00</c:v>
                </c:pt>
                <c:pt idx="346">
                  <c:v> 10/25  11:00:00</c:v>
                </c:pt>
                <c:pt idx="347">
                  <c:v> 10/25  12:00:00</c:v>
                </c:pt>
                <c:pt idx="348">
                  <c:v> 10/25  13:00:00</c:v>
                </c:pt>
                <c:pt idx="349">
                  <c:v> 10/25  14:00:00</c:v>
                </c:pt>
                <c:pt idx="350">
                  <c:v> 10/25  15:00:00</c:v>
                </c:pt>
                <c:pt idx="351">
                  <c:v> 10/25  16:00:00</c:v>
                </c:pt>
                <c:pt idx="352">
                  <c:v> 10/25  17:00:00</c:v>
                </c:pt>
                <c:pt idx="353">
                  <c:v> 10/25  18:00:00</c:v>
                </c:pt>
                <c:pt idx="354">
                  <c:v> 10/25  19:00:00</c:v>
                </c:pt>
                <c:pt idx="355">
                  <c:v> 10/25  20:00:00</c:v>
                </c:pt>
                <c:pt idx="356">
                  <c:v> 10/25  21:00:00</c:v>
                </c:pt>
                <c:pt idx="357">
                  <c:v> 10/25  22:00:00</c:v>
                </c:pt>
                <c:pt idx="358">
                  <c:v> 10/25  23:00:00</c:v>
                </c:pt>
                <c:pt idx="359">
                  <c:v> 10/25  24:00:00</c:v>
                </c:pt>
                <c:pt idx="360">
                  <c:v> 10/26  01:00:00</c:v>
                </c:pt>
                <c:pt idx="361">
                  <c:v> 10/26  02:00:00</c:v>
                </c:pt>
                <c:pt idx="362">
                  <c:v> 10/26  03:00:00</c:v>
                </c:pt>
                <c:pt idx="363">
                  <c:v> 10/26  04:00:00</c:v>
                </c:pt>
                <c:pt idx="364">
                  <c:v> 10/26  05:00:00</c:v>
                </c:pt>
                <c:pt idx="365">
                  <c:v> 10/26  06:00:00</c:v>
                </c:pt>
                <c:pt idx="366">
                  <c:v> 10/26  07:00:00</c:v>
                </c:pt>
                <c:pt idx="367">
                  <c:v> 10/26  08:00:00</c:v>
                </c:pt>
                <c:pt idx="368">
                  <c:v> 10/26  09:00:00</c:v>
                </c:pt>
                <c:pt idx="369">
                  <c:v> 10/26  10:00:00</c:v>
                </c:pt>
                <c:pt idx="370">
                  <c:v> 10/26  11:00:00</c:v>
                </c:pt>
                <c:pt idx="371">
                  <c:v> 10/26  12:00:00</c:v>
                </c:pt>
                <c:pt idx="372">
                  <c:v> 10/26  13:00:00</c:v>
                </c:pt>
                <c:pt idx="373">
                  <c:v> 10/26  14:00:00</c:v>
                </c:pt>
                <c:pt idx="374">
                  <c:v> 10/26  15:00:00</c:v>
                </c:pt>
                <c:pt idx="375">
                  <c:v> 10/26  16:00:00</c:v>
                </c:pt>
                <c:pt idx="376">
                  <c:v> 10/26  17:00:00</c:v>
                </c:pt>
                <c:pt idx="377">
                  <c:v> 10/26  18:00:00</c:v>
                </c:pt>
                <c:pt idx="378">
                  <c:v> 10/26  19:00:00</c:v>
                </c:pt>
                <c:pt idx="379">
                  <c:v> 10/26  20:00:00</c:v>
                </c:pt>
                <c:pt idx="380">
                  <c:v> 10/26  21:00:00</c:v>
                </c:pt>
                <c:pt idx="381">
                  <c:v> 10/26  22:00:00</c:v>
                </c:pt>
                <c:pt idx="382">
                  <c:v> 10/26  23:00:00</c:v>
                </c:pt>
                <c:pt idx="383">
                  <c:v> 10/26  24:00:00</c:v>
                </c:pt>
                <c:pt idx="384">
                  <c:v> 10/27  01:00:00</c:v>
                </c:pt>
                <c:pt idx="385">
                  <c:v> 10/27  02:00:00</c:v>
                </c:pt>
                <c:pt idx="386">
                  <c:v> 10/27  03:00:00</c:v>
                </c:pt>
                <c:pt idx="387">
                  <c:v> 10/27  04:00:00</c:v>
                </c:pt>
                <c:pt idx="388">
                  <c:v> 10/27  05:00:00</c:v>
                </c:pt>
                <c:pt idx="389">
                  <c:v> 10/27  06:00:00</c:v>
                </c:pt>
                <c:pt idx="390">
                  <c:v> 10/27  07:00:00</c:v>
                </c:pt>
                <c:pt idx="391">
                  <c:v> 10/27  08:00:00</c:v>
                </c:pt>
                <c:pt idx="392">
                  <c:v> 10/27  09:00:00</c:v>
                </c:pt>
                <c:pt idx="393">
                  <c:v> 10/27  10:00:00</c:v>
                </c:pt>
                <c:pt idx="394">
                  <c:v> 10/27  11:00:00</c:v>
                </c:pt>
                <c:pt idx="395">
                  <c:v> 10/27  12:00:00</c:v>
                </c:pt>
                <c:pt idx="396">
                  <c:v> 10/27  13:00:00</c:v>
                </c:pt>
                <c:pt idx="397">
                  <c:v> 10/27  14:00:00</c:v>
                </c:pt>
                <c:pt idx="398">
                  <c:v> 10/27  15:00:00</c:v>
                </c:pt>
                <c:pt idx="399">
                  <c:v> 10/27  16:00:00</c:v>
                </c:pt>
                <c:pt idx="400">
                  <c:v> 10/27  17:00:00</c:v>
                </c:pt>
                <c:pt idx="401">
                  <c:v> 10/27  18:00:00</c:v>
                </c:pt>
                <c:pt idx="402">
                  <c:v> 10/27  19:00:00</c:v>
                </c:pt>
                <c:pt idx="403">
                  <c:v> 10/27  20:00:00</c:v>
                </c:pt>
                <c:pt idx="404">
                  <c:v> 10/27  21:00:00</c:v>
                </c:pt>
                <c:pt idx="405">
                  <c:v> 10/27  22:00:00</c:v>
                </c:pt>
                <c:pt idx="406">
                  <c:v> 10/27  23:00:00</c:v>
                </c:pt>
                <c:pt idx="407">
                  <c:v> 10/27  24:00:00</c:v>
                </c:pt>
                <c:pt idx="408">
                  <c:v> 10/28  01:00:00</c:v>
                </c:pt>
                <c:pt idx="409">
                  <c:v> 10/28  02:00:00</c:v>
                </c:pt>
                <c:pt idx="410">
                  <c:v> 10/28  03:00:00</c:v>
                </c:pt>
                <c:pt idx="411">
                  <c:v> 10/28  04:00:00</c:v>
                </c:pt>
                <c:pt idx="412">
                  <c:v> 10/28  05:00:00</c:v>
                </c:pt>
                <c:pt idx="413">
                  <c:v> 10/28  06:00:00</c:v>
                </c:pt>
                <c:pt idx="414">
                  <c:v> 10/28  07:00:00</c:v>
                </c:pt>
                <c:pt idx="415">
                  <c:v> 10/28  08:00:00</c:v>
                </c:pt>
                <c:pt idx="416">
                  <c:v> 10/28  09:00:00</c:v>
                </c:pt>
                <c:pt idx="417">
                  <c:v> 10/28  10:00:00</c:v>
                </c:pt>
                <c:pt idx="418">
                  <c:v> 10/28  11:00:00</c:v>
                </c:pt>
                <c:pt idx="419">
                  <c:v> 10/28  12:00:00</c:v>
                </c:pt>
                <c:pt idx="420">
                  <c:v> 10/28  13:00:00</c:v>
                </c:pt>
                <c:pt idx="421">
                  <c:v> 10/28  14:00:00</c:v>
                </c:pt>
                <c:pt idx="422">
                  <c:v> 10/28  15:00:00</c:v>
                </c:pt>
                <c:pt idx="423">
                  <c:v> 10/28  16:00:00</c:v>
                </c:pt>
                <c:pt idx="424">
                  <c:v> 10/28  17:00:00</c:v>
                </c:pt>
                <c:pt idx="425">
                  <c:v> 10/28  18:00:00</c:v>
                </c:pt>
                <c:pt idx="426">
                  <c:v> 10/28  19:00:00</c:v>
                </c:pt>
                <c:pt idx="427">
                  <c:v> 10/28  20:00:00</c:v>
                </c:pt>
                <c:pt idx="428">
                  <c:v> 10/28  21:00:00</c:v>
                </c:pt>
                <c:pt idx="429">
                  <c:v> 10/28  22:00:00</c:v>
                </c:pt>
                <c:pt idx="430">
                  <c:v> 10/28  23:00:00</c:v>
                </c:pt>
                <c:pt idx="431">
                  <c:v> 10/28  24:00:00</c:v>
                </c:pt>
                <c:pt idx="432">
                  <c:v> 10/29  01:00:00</c:v>
                </c:pt>
                <c:pt idx="433">
                  <c:v> 10/29  02:00:00</c:v>
                </c:pt>
                <c:pt idx="434">
                  <c:v> 10/29  03:00:00</c:v>
                </c:pt>
                <c:pt idx="435">
                  <c:v> 10/29  04:00:00</c:v>
                </c:pt>
                <c:pt idx="436">
                  <c:v> 10/29  05:00:00</c:v>
                </c:pt>
                <c:pt idx="437">
                  <c:v> 10/29  06:00:00</c:v>
                </c:pt>
                <c:pt idx="438">
                  <c:v> 10/29  07:00:00</c:v>
                </c:pt>
                <c:pt idx="439">
                  <c:v> 10/29  08:00:00</c:v>
                </c:pt>
                <c:pt idx="440">
                  <c:v> 10/29  09:00:00</c:v>
                </c:pt>
                <c:pt idx="441">
                  <c:v> 10/29  10:00:00</c:v>
                </c:pt>
                <c:pt idx="442">
                  <c:v> 10/29  11:00:00</c:v>
                </c:pt>
                <c:pt idx="443">
                  <c:v> 10/29  12:00:00</c:v>
                </c:pt>
                <c:pt idx="444">
                  <c:v> 10/29  13:00:00</c:v>
                </c:pt>
                <c:pt idx="445">
                  <c:v> 10/29  14:00:00</c:v>
                </c:pt>
                <c:pt idx="446">
                  <c:v> 10/29  15:00:00</c:v>
                </c:pt>
                <c:pt idx="447">
                  <c:v> 10/29  16:00:00</c:v>
                </c:pt>
                <c:pt idx="448">
                  <c:v> 10/29  17:00:00</c:v>
                </c:pt>
                <c:pt idx="449">
                  <c:v> 10/29  18:00:00</c:v>
                </c:pt>
                <c:pt idx="450">
                  <c:v> 10/29  19:00:00</c:v>
                </c:pt>
                <c:pt idx="451">
                  <c:v> 10/29  20:00:00</c:v>
                </c:pt>
                <c:pt idx="452">
                  <c:v> 10/29  21:00:00</c:v>
                </c:pt>
                <c:pt idx="453">
                  <c:v> 10/29  22:00:00</c:v>
                </c:pt>
                <c:pt idx="454">
                  <c:v> 10/29  23:00:00</c:v>
                </c:pt>
                <c:pt idx="455">
                  <c:v> 10/29  24:00:00</c:v>
                </c:pt>
                <c:pt idx="456">
                  <c:v> 10/30  01:00:00</c:v>
                </c:pt>
                <c:pt idx="457">
                  <c:v> 10/30  02:00:00</c:v>
                </c:pt>
                <c:pt idx="458">
                  <c:v> 10/30  03:00:00</c:v>
                </c:pt>
                <c:pt idx="459">
                  <c:v> 10/30  04:00:00</c:v>
                </c:pt>
                <c:pt idx="460">
                  <c:v> 10/30  05:00:00</c:v>
                </c:pt>
                <c:pt idx="461">
                  <c:v> 10/30  06:00:00</c:v>
                </c:pt>
                <c:pt idx="462">
                  <c:v> 10/30  07:00:00</c:v>
                </c:pt>
                <c:pt idx="463">
                  <c:v> 10/30  08:00:00</c:v>
                </c:pt>
                <c:pt idx="464">
                  <c:v> 10/30  09:00:00</c:v>
                </c:pt>
                <c:pt idx="465">
                  <c:v> 10/30  10:00:00</c:v>
                </c:pt>
                <c:pt idx="466">
                  <c:v> 10/30  11:00:00</c:v>
                </c:pt>
                <c:pt idx="467">
                  <c:v> 10/30  12:00:00</c:v>
                </c:pt>
                <c:pt idx="468">
                  <c:v> 10/30  13:00:00</c:v>
                </c:pt>
                <c:pt idx="469">
                  <c:v> 10/30  14:00:00</c:v>
                </c:pt>
                <c:pt idx="470">
                  <c:v> 10/30  15:00:00</c:v>
                </c:pt>
                <c:pt idx="471">
                  <c:v> 10/30  16:00:00</c:v>
                </c:pt>
                <c:pt idx="472">
                  <c:v> 10/30  17:00:00</c:v>
                </c:pt>
                <c:pt idx="473">
                  <c:v> 10/30  18:00:00</c:v>
                </c:pt>
                <c:pt idx="474">
                  <c:v> 10/30  19:00:00</c:v>
                </c:pt>
                <c:pt idx="475">
                  <c:v> 10/30  20:00:00</c:v>
                </c:pt>
                <c:pt idx="476">
                  <c:v> 10/30  21:00:00</c:v>
                </c:pt>
                <c:pt idx="477">
                  <c:v> 10/30  22:00:00</c:v>
                </c:pt>
                <c:pt idx="478">
                  <c:v> 10/30  23:00:00</c:v>
                </c:pt>
                <c:pt idx="479">
                  <c:v> 10/30  24:00:00</c:v>
                </c:pt>
                <c:pt idx="480">
                  <c:v> 10/31  01:00:00</c:v>
                </c:pt>
                <c:pt idx="481">
                  <c:v> 10/31  02:00:00</c:v>
                </c:pt>
                <c:pt idx="482">
                  <c:v> 10/31  03:00:00</c:v>
                </c:pt>
                <c:pt idx="483">
                  <c:v> 10/31  04:00:00</c:v>
                </c:pt>
                <c:pt idx="484">
                  <c:v> 10/31  05:00:00</c:v>
                </c:pt>
                <c:pt idx="485">
                  <c:v> 10/31  06:00:00</c:v>
                </c:pt>
                <c:pt idx="486">
                  <c:v> 10/31  07:00:00</c:v>
                </c:pt>
                <c:pt idx="487">
                  <c:v> 10/31  08:00:00</c:v>
                </c:pt>
                <c:pt idx="488">
                  <c:v> 10/31  09:00:00</c:v>
                </c:pt>
                <c:pt idx="489">
                  <c:v> 10/31  10:00:00</c:v>
                </c:pt>
                <c:pt idx="490">
                  <c:v> 10/31  11:00:00</c:v>
                </c:pt>
                <c:pt idx="491">
                  <c:v> 10/31  12:00:00</c:v>
                </c:pt>
                <c:pt idx="492">
                  <c:v> 10/31  13:00:00</c:v>
                </c:pt>
                <c:pt idx="493">
                  <c:v> 10/31  14:00:00</c:v>
                </c:pt>
                <c:pt idx="494">
                  <c:v> 10/31  15:00:00</c:v>
                </c:pt>
                <c:pt idx="495">
                  <c:v> 10/31  16:00:00</c:v>
                </c:pt>
                <c:pt idx="496">
                  <c:v> 10/31  17:00:00</c:v>
                </c:pt>
                <c:pt idx="497">
                  <c:v> 10/31  18:00:00</c:v>
                </c:pt>
                <c:pt idx="498">
                  <c:v> 10/31  19:00:00</c:v>
                </c:pt>
                <c:pt idx="499">
                  <c:v> 10/31  20:00:00</c:v>
                </c:pt>
                <c:pt idx="500">
                  <c:v> 10/31  21:00:00</c:v>
                </c:pt>
                <c:pt idx="501">
                  <c:v> 10/31  22:00:00</c:v>
                </c:pt>
                <c:pt idx="502">
                  <c:v> 10/31  23:00:00</c:v>
                </c:pt>
                <c:pt idx="503">
                  <c:v> 10/31  24:00:00</c:v>
                </c:pt>
                <c:pt idx="504">
                  <c:v> 11/01  01:00:00</c:v>
                </c:pt>
                <c:pt idx="505">
                  <c:v> 11/01  02:00:00</c:v>
                </c:pt>
                <c:pt idx="506">
                  <c:v> 11/01  03:00:00</c:v>
                </c:pt>
                <c:pt idx="507">
                  <c:v> 11/01  04:00:00</c:v>
                </c:pt>
                <c:pt idx="508">
                  <c:v> 11/01  05:00:00</c:v>
                </c:pt>
                <c:pt idx="509">
                  <c:v> 11/01  06:00:00</c:v>
                </c:pt>
                <c:pt idx="510">
                  <c:v> 11/01  07:00:00</c:v>
                </c:pt>
                <c:pt idx="511">
                  <c:v> 11/01  08:00:00</c:v>
                </c:pt>
                <c:pt idx="512">
                  <c:v> 11/01  09:00:00</c:v>
                </c:pt>
                <c:pt idx="513">
                  <c:v> 11/01  10:00:00</c:v>
                </c:pt>
                <c:pt idx="514">
                  <c:v> 11/01  11:00:00</c:v>
                </c:pt>
                <c:pt idx="515">
                  <c:v> 11/01  12:00:00</c:v>
                </c:pt>
                <c:pt idx="516">
                  <c:v> 11/01  13:00:00</c:v>
                </c:pt>
                <c:pt idx="517">
                  <c:v> 11/01  14:00:00</c:v>
                </c:pt>
                <c:pt idx="518">
                  <c:v> 11/01  15:00:00</c:v>
                </c:pt>
                <c:pt idx="519">
                  <c:v> 11/01  16:00:00</c:v>
                </c:pt>
                <c:pt idx="520">
                  <c:v> 11/01  17:00:00</c:v>
                </c:pt>
                <c:pt idx="521">
                  <c:v> 11/01  18:00:00</c:v>
                </c:pt>
                <c:pt idx="522">
                  <c:v> 11/01  19:00:00</c:v>
                </c:pt>
                <c:pt idx="523">
                  <c:v> 11/01  20:00:00</c:v>
                </c:pt>
                <c:pt idx="524">
                  <c:v> 11/01  21:00:00</c:v>
                </c:pt>
                <c:pt idx="525">
                  <c:v> 11/01  22:00:00</c:v>
                </c:pt>
                <c:pt idx="526">
                  <c:v> 11/01  23:00:00</c:v>
                </c:pt>
                <c:pt idx="527">
                  <c:v> 11/01  24:00:00</c:v>
                </c:pt>
                <c:pt idx="528">
                  <c:v> 11/02  01:00:00</c:v>
                </c:pt>
                <c:pt idx="529">
                  <c:v> 11/02  02:00:00</c:v>
                </c:pt>
                <c:pt idx="530">
                  <c:v> 11/02  03:00:00</c:v>
                </c:pt>
                <c:pt idx="531">
                  <c:v> 11/02  04:00:00</c:v>
                </c:pt>
                <c:pt idx="532">
                  <c:v> 11/02  05:00:00</c:v>
                </c:pt>
                <c:pt idx="533">
                  <c:v> 11/02  06:00:00</c:v>
                </c:pt>
                <c:pt idx="534">
                  <c:v> 11/02  07:00:00</c:v>
                </c:pt>
                <c:pt idx="535">
                  <c:v> 11/02  08:00:00</c:v>
                </c:pt>
                <c:pt idx="536">
                  <c:v> 11/02  09:00:00</c:v>
                </c:pt>
                <c:pt idx="537">
                  <c:v> 11/02  10:00:00</c:v>
                </c:pt>
                <c:pt idx="538">
                  <c:v> 11/02  11:00:00</c:v>
                </c:pt>
                <c:pt idx="539">
                  <c:v> 11/02  12:00:00</c:v>
                </c:pt>
                <c:pt idx="540">
                  <c:v> 11/02  13:00:00</c:v>
                </c:pt>
                <c:pt idx="541">
                  <c:v> 11/02  14:00:00</c:v>
                </c:pt>
                <c:pt idx="542">
                  <c:v> 11/02  15:00:00</c:v>
                </c:pt>
                <c:pt idx="543">
                  <c:v> 11/02  16:00:00</c:v>
                </c:pt>
                <c:pt idx="544">
                  <c:v> 11/02  17:00:00</c:v>
                </c:pt>
                <c:pt idx="545">
                  <c:v> 11/02  18:00:00</c:v>
                </c:pt>
                <c:pt idx="546">
                  <c:v> 11/02  19:00:00</c:v>
                </c:pt>
                <c:pt idx="547">
                  <c:v> 11/02  20:00:00</c:v>
                </c:pt>
                <c:pt idx="548">
                  <c:v> 11/02  21:00:00</c:v>
                </c:pt>
                <c:pt idx="549">
                  <c:v> 11/02  22:00:00</c:v>
                </c:pt>
                <c:pt idx="550">
                  <c:v> 11/02  23:00:00</c:v>
                </c:pt>
                <c:pt idx="551">
                  <c:v> 11/02  24:00:00</c:v>
                </c:pt>
                <c:pt idx="552">
                  <c:v> 11/03  01:00:00</c:v>
                </c:pt>
                <c:pt idx="553">
                  <c:v> 11/03  02:00:00</c:v>
                </c:pt>
                <c:pt idx="554">
                  <c:v> 11/03  03:00:00</c:v>
                </c:pt>
                <c:pt idx="555">
                  <c:v> 11/03  04:00:00</c:v>
                </c:pt>
                <c:pt idx="556">
                  <c:v> 11/03  05:00:00</c:v>
                </c:pt>
                <c:pt idx="557">
                  <c:v> 11/03  06:00:00</c:v>
                </c:pt>
                <c:pt idx="558">
                  <c:v> 11/03  07:00:00</c:v>
                </c:pt>
                <c:pt idx="559">
                  <c:v> 11/03  08:00:00</c:v>
                </c:pt>
                <c:pt idx="560">
                  <c:v> 11/03  09:00:00</c:v>
                </c:pt>
                <c:pt idx="561">
                  <c:v> 11/03  10:00:00</c:v>
                </c:pt>
                <c:pt idx="562">
                  <c:v> 11/03  11:00:00</c:v>
                </c:pt>
                <c:pt idx="563">
                  <c:v> 11/03  12:00:00</c:v>
                </c:pt>
                <c:pt idx="564">
                  <c:v> 11/03  13:00:00</c:v>
                </c:pt>
                <c:pt idx="565">
                  <c:v> 11/03  14:00:00</c:v>
                </c:pt>
                <c:pt idx="566">
                  <c:v> 11/03  15:00:00</c:v>
                </c:pt>
                <c:pt idx="567">
                  <c:v> 11/03  16:00:00</c:v>
                </c:pt>
                <c:pt idx="568">
                  <c:v> 11/03  17:00:00</c:v>
                </c:pt>
                <c:pt idx="569">
                  <c:v> 11/03  18:00:00</c:v>
                </c:pt>
                <c:pt idx="570">
                  <c:v> 11/03  19:00:00</c:v>
                </c:pt>
                <c:pt idx="571">
                  <c:v> 11/03  20:00:00</c:v>
                </c:pt>
                <c:pt idx="572">
                  <c:v> 11/03  21:00:00</c:v>
                </c:pt>
                <c:pt idx="573">
                  <c:v> 11/03  22:00:00</c:v>
                </c:pt>
                <c:pt idx="574">
                  <c:v> 11/03  23:00:00</c:v>
                </c:pt>
                <c:pt idx="575">
                  <c:v> 11/03  24:00:00</c:v>
                </c:pt>
                <c:pt idx="576">
                  <c:v> 11/04  01:00:00</c:v>
                </c:pt>
                <c:pt idx="577">
                  <c:v> 11/04  02:00:00</c:v>
                </c:pt>
                <c:pt idx="578">
                  <c:v> 11/04  03:00:00</c:v>
                </c:pt>
                <c:pt idx="579">
                  <c:v> 11/04  04:00:00</c:v>
                </c:pt>
                <c:pt idx="580">
                  <c:v> 11/04  05:00:00</c:v>
                </c:pt>
                <c:pt idx="581">
                  <c:v> 11/04  06:00:00</c:v>
                </c:pt>
                <c:pt idx="582">
                  <c:v> 11/04  07:00:00</c:v>
                </c:pt>
                <c:pt idx="583">
                  <c:v> 11/04  08:00:00</c:v>
                </c:pt>
                <c:pt idx="584">
                  <c:v> 11/04  09:00:00</c:v>
                </c:pt>
                <c:pt idx="585">
                  <c:v> 11/04  10:00:00</c:v>
                </c:pt>
                <c:pt idx="586">
                  <c:v> 11/04  11:00:00</c:v>
                </c:pt>
                <c:pt idx="587">
                  <c:v> 11/04  12:00:00</c:v>
                </c:pt>
                <c:pt idx="588">
                  <c:v> 11/04  13:00:00</c:v>
                </c:pt>
                <c:pt idx="589">
                  <c:v> 11/04  14:00:00</c:v>
                </c:pt>
                <c:pt idx="590">
                  <c:v> 11/04  15:00:00</c:v>
                </c:pt>
                <c:pt idx="591">
                  <c:v> 11/04  16:00:00</c:v>
                </c:pt>
                <c:pt idx="592">
                  <c:v> 11/04  17:00:00</c:v>
                </c:pt>
                <c:pt idx="593">
                  <c:v> 11/04  18:00:00</c:v>
                </c:pt>
                <c:pt idx="594">
                  <c:v> 11/04  19:00:00</c:v>
                </c:pt>
                <c:pt idx="595">
                  <c:v> 11/04  20:00:00</c:v>
                </c:pt>
                <c:pt idx="596">
                  <c:v> 11/04  21:00:00</c:v>
                </c:pt>
                <c:pt idx="597">
                  <c:v> 11/04  22:00:00</c:v>
                </c:pt>
                <c:pt idx="598">
                  <c:v> 11/04  23:00:00</c:v>
                </c:pt>
                <c:pt idx="599">
                  <c:v> 11/04  24:00:00</c:v>
                </c:pt>
                <c:pt idx="600">
                  <c:v> 11/05  01:00:00</c:v>
                </c:pt>
                <c:pt idx="601">
                  <c:v> 11/05  02:00:00</c:v>
                </c:pt>
                <c:pt idx="602">
                  <c:v> 11/05  03:00:00</c:v>
                </c:pt>
                <c:pt idx="603">
                  <c:v> 11/05  04:00:00</c:v>
                </c:pt>
                <c:pt idx="604">
                  <c:v> 11/05  05:00:00</c:v>
                </c:pt>
                <c:pt idx="605">
                  <c:v> 11/05  06:00:00</c:v>
                </c:pt>
                <c:pt idx="606">
                  <c:v> 11/05  07:00:00</c:v>
                </c:pt>
                <c:pt idx="607">
                  <c:v> 11/05  08:00:00</c:v>
                </c:pt>
                <c:pt idx="608">
                  <c:v> 11/05  09:00:00</c:v>
                </c:pt>
                <c:pt idx="609">
                  <c:v> 11/05  10:00:00</c:v>
                </c:pt>
                <c:pt idx="610">
                  <c:v> 11/05  11:00:00</c:v>
                </c:pt>
                <c:pt idx="611">
                  <c:v> 11/05  12:00:00</c:v>
                </c:pt>
                <c:pt idx="612">
                  <c:v> 11/05  13:00:00</c:v>
                </c:pt>
                <c:pt idx="613">
                  <c:v> 11/05  14:00:00</c:v>
                </c:pt>
                <c:pt idx="614">
                  <c:v> 11/05  15:00:00</c:v>
                </c:pt>
                <c:pt idx="615">
                  <c:v> 11/05  16:00:00</c:v>
                </c:pt>
                <c:pt idx="616">
                  <c:v> 11/05  17:00:00</c:v>
                </c:pt>
                <c:pt idx="617">
                  <c:v> 11/05  18:00:00</c:v>
                </c:pt>
                <c:pt idx="618">
                  <c:v> 11/05  19:00:00</c:v>
                </c:pt>
                <c:pt idx="619">
                  <c:v> 11/05  20:00:00</c:v>
                </c:pt>
                <c:pt idx="620">
                  <c:v> 11/05  21:00:00</c:v>
                </c:pt>
                <c:pt idx="621">
                  <c:v> 11/05  22:00:00</c:v>
                </c:pt>
                <c:pt idx="622">
                  <c:v> 11/05  23:00:00</c:v>
                </c:pt>
                <c:pt idx="623">
                  <c:v> 11/05  24:00:00</c:v>
                </c:pt>
                <c:pt idx="624">
                  <c:v> 11/06  01:00:00</c:v>
                </c:pt>
                <c:pt idx="625">
                  <c:v> 11/06  02:00:00</c:v>
                </c:pt>
                <c:pt idx="626">
                  <c:v> 11/06  03:00:00</c:v>
                </c:pt>
                <c:pt idx="627">
                  <c:v> 11/06  04:00:00</c:v>
                </c:pt>
                <c:pt idx="628">
                  <c:v> 11/06  05:00:00</c:v>
                </c:pt>
                <c:pt idx="629">
                  <c:v> 11/06  06:00:00</c:v>
                </c:pt>
                <c:pt idx="630">
                  <c:v> 11/06  07:00:00</c:v>
                </c:pt>
                <c:pt idx="631">
                  <c:v> 11/06  08:00:00</c:v>
                </c:pt>
                <c:pt idx="632">
                  <c:v> 11/06  09:00:00</c:v>
                </c:pt>
                <c:pt idx="633">
                  <c:v> 11/06  10:00:00</c:v>
                </c:pt>
                <c:pt idx="634">
                  <c:v> 11/06  11:00:00</c:v>
                </c:pt>
                <c:pt idx="635">
                  <c:v> 11/06  12:00:00</c:v>
                </c:pt>
                <c:pt idx="636">
                  <c:v> 11/06  13:00:00</c:v>
                </c:pt>
                <c:pt idx="637">
                  <c:v> 11/06  14:00:00</c:v>
                </c:pt>
                <c:pt idx="638">
                  <c:v> 11/06  15:00:00</c:v>
                </c:pt>
                <c:pt idx="639">
                  <c:v> 11/06  16:00:00</c:v>
                </c:pt>
                <c:pt idx="640">
                  <c:v> 11/06  17:00:00</c:v>
                </c:pt>
                <c:pt idx="641">
                  <c:v> 11/06  18:00:00</c:v>
                </c:pt>
                <c:pt idx="642">
                  <c:v> 11/06  19:00:00</c:v>
                </c:pt>
                <c:pt idx="643">
                  <c:v> 11/06  20:00:00</c:v>
                </c:pt>
                <c:pt idx="644">
                  <c:v> 11/06  21:00:00</c:v>
                </c:pt>
                <c:pt idx="645">
                  <c:v> 11/06  22:00:00</c:v>
                </c:pt>
                <c:pt idx="646">
                  <c:v> 11/06  23:00:00</c:v>
                </c:pt>
                <c:pt idx="647">
                  <c:v> 11/06  24:00:00</c:v>
                </c:pt>
                <c:pt idx="648">
                  <c:v> 11/07  01:00:00</c:v>
                </c:pt>
                <c:pt idx="649">
                  <c:v> 11/07  02:00:00</c:v>
                </c:pt>
                <c:pt idx="650">
                  <c:v> 11/07  03:00:00</c:v>
                </c:pt>
                <c:pt idx="651">
                  <c:v> 11/07  04:00:00</c:v>
                </c:pt>
                <c:pt idx="652">
                  <c:v> 11/07  05:00:00</c:v>
                </c:pt>
                <c:pt idx="653">
                  <c:v> 11/07  06:00:00</c:v>
                </c:pt>
                <c:pt idx="654">
                  <c:v> 11/07  07:00:00</c:v>
                </c:pt>
                <c:pt idx="655">
                  <c:v> 11/07  08:00:00</c:v>
                </c:pt>
                <c:pt idx="656">
                  <c:v> 11/07  09:00:00</c:v>
                </c:pt>
                <c:pt idx="657">
                  <c:v> 11/07  10:00:00</c:v>
                </c:pt>
                <c:pt idx="658">
                  <c:v> 11/07  11:00:00</c:v>
                </c:pt>
                <c:pt idx="659">
                  <c:v> 11/07  12:00:00</c:v>
                </c:pt>
                <c:pt idx="660">
                  <c:v> 11/07  13:00:00</c:v>
                </c:pt>
                <c:pt idx="661">
                  <c:v> 11/07  14:00:00</c:v>
                </c:pt>
                <c:pt idx="662">
                  <c:v> 11/07  15:00:00</c:v>
                </c:pt>
                <c:pt idx="663">
                  <c:v> 11/07  16:00:00</c:v>
                </c:pt>
                <c:pt idx="664">
                  <c:v> 11/07  17:00:00</c:v>
                </c:pt>
                <c:pt idx="665">
                  <c:v> 11/07  18:00:00</c:v>
                </c:pt>
                <c:pt idx="666">
                  <c:v> 11/07  19:00:00</c:v>
                </c:pt>
                <c:pt idx="667">
                  <c:v> 11/07  20:00:00</c:v>
                </c:pt>
                <c:pt idx="668">
                  <c:v> 11/07  21:00:00</c:v>
                </c:pt>
                <c:pt idx="669">
                  <c:v> 11/07  22:00:00</c:v>
                </c:pt>
                <c:pt idx="670">
                  <c:v> 11/07  23:00:00</c:v>
                </c:pt>
                <c:pt idx="671">
                  <c:v> 11/07  24:00:00</c:v>
                </c:pt>
                <c:pt idx="672">
                  <c:v> 11/08  01:00:00</c:v>
                </c:pt>
                <c:pt idx="673">
                  <c:v> 11/08  02:00:00</c:v>
                </c:pt>
                <c:pt idx="674">
                  <c:v> 11/08  03:00:00</c:v>
                </c:pt>
                <c:pt idx="675">
                  <c:v> 11/08  04:00:00</c:v>
                </c:pt>
                <c:pt idx="676">
                  <c:v> 11/08  05:00:00</c:v>
                </c:pt>
                <c:pt idx="677">
                  <c:v> 11/08  06:00:00</c:v>
                </c:pt>
                <c:pt idx="678">
                  <c:v> 11/08  07:00:00</c:v>
                </c:pt>
                <c:pt idx="679">
                  <c:v> 11/08  08:00:00</c:v>
                </c:pt>
                <c:pt idx="680">
                  <c:v> 11/08  09:00:00</c:v>
                </c:pt>
                <c:pt idx="681">
                  <c:v> 11/08  10:00:00</c:v>
                </c:pt>
                <c:pt idx="682">
                  <c:v> 11/08  11:00:00</c:v>
                </c:pt>
                <c:pt idx="683">
                  <c:v> 11/08  12:00:00</c:v>
                </c:pt>
                <c:pt idx="684">
                  <c:v> 11/08  13:00:00</c:v>
                </c:pt>
                <c:pt idx="685">
                  <c:v> 11/08  14:00:00</c:v>
                </c:pt>
                <c:pt idx="686">
                  <c:v> 11/08  15:00:00</c:v>
                </c:pt>
                <c:pt idx="687">
                  <c:v> 11/08  16:00:00</c:v>
                </c:pt>
                <c:pt idx="688">
                  <c:v> 11/08  17:00:00</c:v>
                </c:pt>
                <c:pt idx="689">
                  <c:v> 11/08  18:00:00</c:v>
                </c:pt>
                <c:pt idx="690">
                  <c:v> 11/08  19:00:00</c:v>
                </c:pt>
                <c:pt idx="691">
                  <c:v> 11/08  20:00:00</c:v>
                </c:pt>
                <c:pt idx="692">
                  <c:v> 11/08  21:00:00</c:v>
                </c:pt>
                <c:pt idx="693">
                  <c:v> 11/08  22:00:00</c:v>
                </c:pt>
                <c:pt idx="694">
                  <c:v> 11/08  23:00:00</c:v>
                </c:pt>
                <c:pt idx="695">
                  <c:v> 11/08  24:00:00</c:v>
                </c:pt>
                <c:pt idx="696">
                  <c:v> 11/09  01:00:00</c:v>
                </c:pt>
                <c:pt idx="697">
                  <c:v> 11/09  02:00:00</c:v>
                </c:pt>
                <c:pt idx="698">
                  <c:v> 11/09  03:00:00</c:v>
                </c:pt>
                <c:pt idx="699">
                  <c:v> 11/09  04:00:00</c:v>
                </c:pt>
                <c:pt idx="700">
                  <c:v> 11/09  05:00:00</c:v>
                </c:pt>
                <c:pt idx="701">
                  <c:v> 11/09  06:00:00</c:v>
                </c:pt>
                <c:pt idx="702">
                  <c:v> 11/09  07:00:00</c:v>
                </c:pt>
                <c:pt idx="703">
                  <c:v> 11/09  08:00:00</c:v>
                </c:pt>
                <c:pt idx="704">
                  <c:v> 11/09  09:00:00</c:v>
                </c:pt>
                <c:pt idx="705">
                  <c:v> 11/09  10:00:00</c:v>
                </c:pt>
                <c:pt idx="706">
                  <c:v> 11/09  11:00:00</c:v>
                </c:pt>
                <c:pt idx="707">
                  <c:v> 11/09  12:00:00</c:v>
                </c:pt>
                <c:pt idx="708">
                  <c:v> 11/09  13:00:00</c:v>
                </c:pt>
                <c:pt idx="709">
                  <c:v> 11/09  14:00:00</c:v>
                </c:pt>
                <c:pt idx="710">
                  <c:v> 11/09  15:00:00</c:v>
                </c:pt>
                <c:pt idx="711">
                  <c:v> 11/09  16:00:00</c:v>
                </c:pt>
                <c:pt idx="712">
                  <c:v> 11/09  17:00:00</c:v>
                </c:pt>
                <c:pt idx="713">
                  <c:v> 11/09  18:00:00</c:v>
                </c:pt>
                <c:pt idx="714">
                  <c:v> 11/09  19:00:00</c:v>
                </c:pt>
                <c:pt idx="715">
                  <c:v> 11/09  20:00:00</c:v>
                </c:pt>
                <c:pt idx="716">
                  <c:v> 11/09  21:00:00</c:v>
                </c:pt>
                <c:pt idx="717">
                  <c:v> 11/09  22:00:00</c:v>
                </c:pt>
                <c:pt idx="718">
                  <c:v> 11/09  23:00:00</c:v>
                </c:pt>
                <c:pt idx="719">
                  <c:v> 11/09  24:00:00</c:v>
                </c:pt>
                <c:pt idx="720">
                  <c:v> 11/10  01:00:00</c:v>
                </c:pt>
                <c:pt idx="721">
                  <c:v> 11/10  02:00:00</c:v>
                </c:pt>
                <c:pt idx="722">
                  <c:v> 11/10  03:00:00</c:v>
                </c:pt>
                <c:pt idx="723">
                  <c:v> 11/10  04:00:00</c:v>
                </c:pt>
                <c:pt idx="724">
                  <c:v> 11/10  05:00:00</c:v>
                </c:pt>
                <c:pt idx="725">
                  <c:v> 11/10  06:00:00</c:v>
                </c:pt>
                <c:pt idx="726">
                  <c:v> 11/10  07:00:00</c:v>
                </c:pt>
                <c:pt idx="727">
                  <c:v> 11/10  08:00:00</c:v>
                </c:pt>
                <c:pt idx="728">
                  <c:v> 11/10  09:00:00</c:v>
                </c:pt>
                <c:pt idx="729">
                  <c:v> 11/10  10:00:00</c:v>
                </c:pt>
                <c:pt idx="730">
                  <c:v> 11/10  11:00:00</c:v>
                </c:pt>
                <c:pt idx="731">
                  <c:v> 11/10  12:00:00</c:v>
                </c:pt>
                <c:pt idx="732">
                  <c:v> 11/10  13:00:00</c:v>
                </c:pt>
                <c:pt idx="733">
                  <c:v> 11/10  14:00:00</c:v>
                </c:pt>
                <c:pt idx="734">
                  <c:v> 11/10  15:00:00</c:v>
                </c:pt>
                <c:pt idx="735">
                  <c:v> 11/10  16:00:00</c:v>
                </c:pt>
                <c:pt idx="736">
                  <c:v> 11/10  17:00:00</c:v>
                </c:pt>
                <c:pt idx="737">
                  <c:v> 11/10  18:00:00</c:v>
                </c:pt>
                <c:pt idx="738">
                  <c:v> 11/10  19:00:00</c:v>
                </c:pt>
                <c:pt idx="739">
                  <c:v> 11/10  20:00:00</c:v>
                </c:pt>
                <c:pt idx="740">
                  <c:v> 11/10  21:00:00</c:v>
                </c:pt>
                <c:pt idx="741">
                  <c:v> 11/10  22:00:00</c:v>
                </c:pt>
                <c:pt idx="742">
                  <c:v> 11/10  23:00:00</c:v>
                </c:pt>
                <c:pt idx="743">
                  <c:v> 11/10  24:00:00</c:v>
                </c:pt>
                <c:pt idx="744">
                  <c:v> 11/11  01:00:00</c:v>
                </c:pt>
                <c:pt idx="745">
                  <c:v> 11/11  02:00:00</c:v>
                </c:pt>
                <c:pt idx="746">
                  <c:v> 11/11  03:00:00</c:v>
                </c:pt>
                <c:pt idx="747">
                  <c:v> 11/11  04:00:00</c:v>
                </c:pt>
                <c:pt idx="748">
                  <c:v> 11/11  05:00:00</c:v>
                </c:pt>
                <c:pt idx="749">
                  <c:v> 11/11  06:00:00</c:v>
                </c:pt>
                <c:pt idx="750">
                  <c:v> 11/11  07:00:00</c:v>
                </c:pt>
                <c:pt idx="751">
                  <c:v> 11/11  08:00:00</c:v>
                </c:pt>
                <c:pt idx="752">
                  <c:v> 11/11  09:00:00</c:v>
                </c:pt>
                <c:pt idx="753">
                  <c:v> 11/11  10:00:00</c:v>
                </c:pt>
                <c:pt idx="754">
                  <c:v> 11/11  11:00:00</c:v>
                </c:pt>
                <c:pt idx="755">
                  <c:v> 11/11  12:00:00</c:v>
                </c:pt>
                <c:pt idx="756">
                  <c:v> 11/11  13:00:00</c:v>
                </c:pt>
                <c:pt idx="757">
                  <c:v> 11/11  14:00:00</c:v>
                </c:pt>
                <c:pt idx="758">
                  <c:v> 11/11  15:00:00</c:v>
                </c:pt>
                <c:pt idx="759">
                  <c:v> 11/11  16:00:00</c:v>
                </c:pt>
                <c:pt idx="760">
                  <c:v> 11/11  17:00:00</c:v>
                </c:pt>
                <c:pt idx="761">
                  <c:v> 11/11  18:00:00</c:v>
                </c:pt>
                <c:pt idx="762">
                  <c:v> 11/11  19:00:00</c:v>
                </c:pt>
                <c:pt idx="763">
                  <c:v> 11/11  20:00:00</c:v>
                </c:pt>
                <c:pt idx="764">
                  <c:v> 11/11  21:00:00</c:v>
                </c:pt>
                <c:pt idx="765">
                  <c:v> 11/11  22:00:00</c:v>
                </c:pt>
                <c:pt idx="766">
                  <c:v> 11/11  23:00:00</c:v>
                </c:pt>
                <c:pt idx="767">
                  <c:v> 11/11  24:00:00</c:v>
                </c:pt>
                <c:pt idx="768">
                  <c:v> 11/12  01:00:00</c:v>
                </c:pt>
                <c:pt idx="769">
                  <c:v> 11/12  02:00:00</c:v>
                </c:pt>
                <c:pt idx="770">
                  <c:v> 11/12  03:00:00</c:v>
                </c:pt>
                <c:pt idx="771">
                  <c:v> 11/12  04:00:00</c:v>
                </c:pt>
                <c:pt idx="772">
                  <c:v> 11/12  05:00:00</c:v>
                </c:pt>
                <c:pt idx="773">
                  <c:v> 11/12  06:00:00</c:v>
                </c:pt>
                <c:pt idx="774">
                  <c:v> 11/12  07:00:00</c:v>
                </c:pt>
                <c:pt idx="775">
                  <c:v> 11/12  08:00:00</c:v>
                </c:pt>
                <c:pt idx="776">
                  <c:v> 11/12  09:00:00</c:v>
                </c:pt>
                <c:pt idx="777">
                  <c:v> 11/12  10:00:00</c:v>
                </c:pt>
                <c:pt idx="778">
                  <c:v> 11/12  11:00:00</c:v>
                </c:pt>
                <c:pt idx="779">
                  <c:v> 11/12  12:00:00</c:v>
                </c:pt>
                <c:pt idx="780">
                  <c:v> 11/12  13:00:00</c:v>
                </c:pt>
                <c:pt idx="781">
                  <c:v> 11/12  14:00:00</c:v>
                </c:pt>
                <c:pt idx="782">
                  <c:v> 11/12  15:00:00</c:v>
                </c:pt>
                <c:pt idx="783">
                  <c:v> 11/12  16:00:00</c:v>
                </c:pt>
                <c:pt idx="784">
                  <c:v> 11/12  17:00:00</c:v>
                </c:pt>
                <c:pt idx="785">
                  <c:v> 11/12  18:00:00</c:v>
                </c:pt>
                <c:pt idx="786">
                  <c:v> 11/12  19:00:00</c:v>
                </c:pt>
                <c:pt idx="787">
                  <c:v> 11/12  20:00:00</c:v>
                </c:pt>
                <c:pt idx="788">
                  <c:v> 11/12  21:00:00</c:v>
                </c:pt>
                <c:pt idx="789">
                  <c:v> 11/12  22:00:00</c:v>
                </c:pt>
                <c:pt idx="790">
                  <c:v> 11/12  23:00:00</c:v>
                </c:pt>
                <c:pt idx="791">
                  <c:v> 11/12  24:00:00</c:v>
                </c:pt>
                <c:pt idx="792">
                  <c:v> 11/13  01:00:00</c:v>
                </c:pt>
                <c:pt idx="793">
                  <c:v> 11/13  02:00:00</c:v>
                </c:pt>
                <c:pt idx="794">
                  <c:v> 11/13  03:00:00</c:v>
                </c:pt>
                <c:pt idx="795">
                  <c:v> 11/13  04:00:00</c:v>
                </c:pt>
                <c:pt idx="796">
                  <c:v> 11/13  05:00:00</c:v>
                </c:pt>
                <c:pt idx="797">
                  <c:v> 11/13  06:00:00</c:v>
                </c:pt>
                <c:pt idx="798">
                  <c:v> 11/13  07:00:00</c:v>
                </c:pt>
                <c:pt idx="799">
                  <c:v> 11/13  08:00:00</c:v>
                </c:pt>
                <c:pt idx="800">
                  <c:v> 11/13  09:00:00</c:v>
                </c:pt>
                <c:pt idx="801">
                  <c:v> 11/13  10:00:00</c:v>
                </c:pt>
                <c:pt idx="802">
                  <c:v> 11/13  11:00:00</c:v>
                </c:pt>
                <c:pt idx="803">
                  <c:v> 11/13  12:00:00</c:v>
                </c:pt>
                <c:pt idx="804">
                  <c:v> 11/13  13:00:00</c:v>
                </c:pt>
                <c:pt idx="805">
                  <c:v> 11/13  14:00:00</c:v>
                </c:pt>
                <c:pt idx="806">
                  <c:v> 11/13  15:00:00</c:v>
                </c:pt>
                <c:pt idx="807">
                  <c:v> 11/13  16:00:00</c:v>
                </c:pt>
                <c:pt idx="808">
                  <c:v> 11/13  17:00:00</c:v>
                </c:pt>
                <c:pt idx="809">
                  <c:v> 11/13  18:00:00</c:v>
                </c:pt>
                <c:pt idx="810">
                  <c:v> 11/13  19:00:00</c:v>
                </c:pt>
                <c:pt idx="811">
                  <c:v> 11/13  20:00:00</c:v>
                </c:pt>
                <c:pt idx="812">
                  <c:v> 11/13  21:00:00</c:v>
                </c:pt>
                <c:pt idx="813">
                  <c:v> 11/13  22:00:00</c:v>
                </c:pt>
                <c:pt idx="814">
                  <c:v> 11/13  23:00:00</c:v>
                </c:pt>
                <c:pt idx="815">
                  <c:v> 11/13  24:00:00</c:v>
                </c:pt>
                <c:pt idx="816">
                  <c:v> 11/14  01:00:00</c:v>
                </c:pt>
                <c:pt idx="817">
                  <c:v> 11/14  02:00:00</c:v>
                </c:pt>
                <c:pt idx="818">
                  <c:v> 11/14  03:00:00</c:v>
                </c:pt>
                <c:pt idx="819">
                  <c:v> 11/14  04:00:00</c:v>
                </c:pt>
                <c:pt idx="820">
                  <c:v> 11/14  05:00:00</c:v>
                </c:pt>
                <c:pt idx="821">
                  <c:v> 11/14  06:00:00</c:v>
                </c:pt>
                <c:pt idx="822">
                  <c:v> 11/14  07:00:00</c:v>
                </c:pt>
                <c:pt idx="823">
                  <c:v> 11/14  08:00:00</c:v>
                </c:pt>
                <c:pt idx="824">
                  <c:v> 11/14  09:00:00</c:v>
                </c:pt>
                <c:pt idx="825">
                  <c:v> 11/14  10:00:00</c:v>
                </c:pt>
                <c:pt idx="826">
                  <c:v> 11/14  11:00:00</c:v>
                </c:pt>
                <c:pt idx="827">
                  <c:v> 11/14  12:00:00</c:v>
                </c:pt>
                <c:pt idx="828">
                  <c:v> 11/14  13:00:00</c:v>
                </c:pt>
                <c:pt idx="829">
                  <c:v> 11/14  14:00:00</c:v>
                </c:pt>
                <c:pt idx="830">
                  <c:v> 11/14  15:00:00</c:v>
                </c:pt>
                <c:pt idx="831">
                  <c:v> 11/14  16:00:00</c:v>
                </c:pt>
                <c:pt idx="832">
                  <c:v> 11/14  17:00:00</c:v>
                </c:pt>
                <c:pt idx="833">
                  <c:v> 11/14  18:00:00</c:v>
                </c:pt>
                <c:pt idx="834">
                  <c:v> 11/14  19:00:00</c:v>
                </c:pt>
                <c:pt idx="835">
                  <c:v> 11/14  20:00:00</c:v>
                </c:pt>
                <c:pt idx="836">
                  <c:v> 11/14  21:00:00</c:v>
                </c:pt>
                <c:pt idx="837">
                  <c:v> 11/14  22:00:00</c:v>
                </c:pt>
                <c:pt idx="838">
                  <c:v> 11/14  23:00:00</c:v>
                </c:pt>
                <c:pt idx="839">
                  <c:v> 11/14  24:00:00</c:v>
                </c:pt>
                <c:pt idx="840">
                  <c:v> 11/15  01:00:00</c:v>
                </c:pt>
                <c:pt idx="841">
                  <c:v> 11/15  02:00:00</c:v>
                </c:pt>
                <c:pt idx="842">
                  <c:v> 11/15  03:00:00</c:v>
                </c:pt>
                <c:pt idx="843">
                  <c:v> 11/15  04:00:00</c:v>
                </c:pt>
                <c:pt idx="844">
                  <c:v> 11/15  05:00:00</c:v>
                </c:pt>
                <c:pt idx="845">
                  <c:v> 11/15  06:00:00</c:v>
                </c:pt>
                <c:pt idx="846">
                  <c:v> 11/15  07:00:00</c:v>
                </c:pt>
                <c:pt idx="847">
                  <c:v> 11/15  08:00:00</c:v>
                </c:pt>
                <c:pt idx="848">
                  <c:v> 11/15  09:00:00</c:v>
                </c:pt>
                <c:pt idx="849">
                  <c:v> 11/15  10:00:00</c:v>
                </c:pt>
                <c:pt idx="850">
                  <c:v> 11/15  11:00:00</c:v>
                </c:pt>
                <c:pt idx="851">
                  <c:v> 11/15  12:00:00</c:v>
                </c:pt>
                <c:pt idx="852">
                  <c:v> 11/15  13:00:00</c:v>
                </c:pt>
                <c:pt idx="853">
                  <c:v> 11/15  14:00:00</c:v>
                </c:pt>
                <c:pt idx="854">
                  <c:v> 11/15  15:00:00</c:v>
                </c:pt>
                <c:pt idx="855">
                  <c:v> 11/15  16:00:00</c:v>
                </c:pt>
                <c:pt idx="856">
                  <c:v> 11/15  17:00:00</c:v>
                </c:pt>
                <c:pt idx="857">
                  <c:v> 11/15  18:00:00</c:v>
                </c:pt>
                <c:pt idx="858">
                  <c:v> 11/15  19:00:00</c:v>
                </c:pt>
                <c:pt idx="859">
                  <c:v> 11/15  20:00:00</c:v>
                </c:pt>
                <c:pt idx="860">
                  <c:v> 11/15  21:00:00</c:v>
                </c:pt>
                <c:pt idx="861">
                  <c:v> 11/15  22:00:00</c:v>
                </c:pt>
                <c:pt idx="862">
                  <c:v> 11/15  23:00:00</c:v>
                </c:pt>
                <c:pt idx="863">
                  <c:v> 11/15  24:00:00</c:v>
                </c:pt>
                <c:pt idx="864">
                  <c:v> 11/16  01:00:00</c:v>
                </c:pt>
                <c:pt idx="865">
                  <c:v> 11/16  02:00:00</c:v>
                </c:pt>
                <c:pt idx="866">
                  <c:v> 11/16  03:00:00</c:v>
                </c:pt>
                <c:pt idx="867">
                  <c:v> 11/16  04:00:00</c:v>
                </c:pt>
                <c:pt idx="868">
                  <c:v> 11/16  05:00:00</c:v>
                </c:pt>
                <c:pt idx="869">
                  <c:v> 11/16  06:00:00</c:v>
                </c:pt>
                <c:pt idx="870">
                  <c:v> 11/16  07:00:00</c:v>
                </c:pt>
                <c:pt idx="871">
                  <c:v> 11/16  08:00:00</c:v>
                </c:pt>
                <c:pt idx="872">
                  <c:v> 11/16  09:00:00</c:v>
                </c:pt>
                <c:pt idx="873">
                  <c:v> 11/16  10:00:00</c:v>
                </c:pt>
                <c:pt idx="874">
                  <c:v> 11/16  11:00:00</c:v>
                </c:pt>
                <c:pt idx="875">
                  <c:v> 11/16  12:00:00</c:v>
                </c:pt>
                <c:pt idx="876">
                  <c:v> 11/16  13:00:00</c:v>
                </c:pt>
                <c:pt idx="877">
                  <c:v> 11/16  14:00:00</c:v>
                </c:pt>
                <c:pt idx="878">
                  <c:v> 11/16  15:00:00</c:v>
                </c:pt>
                <c:pt idx="879">
                  <c:v> 11/16  16:00:00</c:v>
                </c:pt>
                <c:pt idx="880">
                  <c:v> 11/16  17:00:00</c:v>
                </c:pt>
                <c:pt idx="881">
                  <c:v> 11/16  18:00:00</c:v>
                </c:pt>
                <c:pt idx="882">
                  <c:v> 11/16  19:00:00</c:v>
                </c:pt>
                <c:pt idx="883">
                  <c:v> 11/16  20:00:00</c:v>
                </c:pt>
                <c:pt idx="884">
                  <c:v> 11/16  21:00:00</c:v>
                </c:pt>
                <c:pt idx="885">
                  <c:v> 11/16  22:00:00</c:v>
                </c:pt>
                <c:pt idx="886">
                  <c:v> 11/16  23:00:00</c:v>
                </c:pt>
                <c:pt idx="887">
                  <c:v> 11/16  24:00:00</c:v>
                </c:pt>
                <c:pt idx="888">
                  <c:v> 11/17  01:00:00</c:v>
                </c:pt>
                <c:pt idx="889">
                  <c:v> 11/17  02:00:00</c:v>
                </c:pt>
                <c:pt idx="890">
                  <c:v> 11/17  03:00:00</c:v>
                </c:pt>
                <c:pt idx="891">
                  <c:v> 11/17  04:00:00</c:v>
                </c:pt>
                <c:pt idx="892">
                  <c:v> 11/17  05:00:00</c:v>
                </c:pt>
                <c:pt idx="893">
                  <c:v> 11/17  06:00:00</c:v>
                </c:pt>
                <c:pt idx="894">
                  <c:v> 11/17  07:00:00</c:v>
                </c:pt>
                <c:pt idx="895">
                  <c:v> 11/17  08:00:00</c:v>
                </c:pt>
                <c:pt idx="896">
                  <c:v> 11/17  09:00:00</c:v>
                </c:pt>
                <c:pt idx="897">
                  <c:v> 11/17  10:00:00</c:v>
                </c:pt>
                <c:pt idx="898">
                  <c:v> 11/17  11:00:00</c:v>
                </c:pt>
                <c:pt idx="899">
                  <c:v> 11/17  12:00:00</c:v>
                </c:pt>
                <c:pt idx="900">
                  <c:v> 11/17  13:00:00</c:v>
                </c:pt>
                <c:pt idx="901">
                  <c:v> 11/17  14:00:00</c:v>
                </c:pt>
                <c:pt idx="902">
                  <c:v> 11/17  15:00:00</c:v>
                </c:pt>
                <c:pt idx="903">
                  <c:v> 11/17  16:00:00</c:v>
                </c:pt>
                <c:pt idx="904">
                  <c:v> 11/17  17:00:00</c:v>
                </c:pt>
                <c:pt idx="905">
                  <c:v> 11/17  18:00:00</c:v>
                </c:pt>
                <c:pt idx="906">
                  <c:v> 11/17  19:00:00</c:v>
                </c:pt>
                <c:pt idx="907">
                  <c:v> 11/17  20:00:00</c:v>
                </c:pt>
                <c:pt idx="908">
                  <c:v> 11/17  21:00:00</c:v>
                </c:pt>
                <c:pt idx="909">
                  <c:v> 11/17  22:00:00</c:v>
                </c:pt>
                <c:pt idx="910">
                  <c:v> 11/17  23:00:00</c:v>
                </c:pt>
                <c:pt idx="911">
                  <c:v> 11/17  24:00:00</c:v>
                </c:pt>
                <c:pt idx="912">
                  <c:v> 11/18  01:00:00</c:v>
                </c:pt>
                <c:pt idx="913">
                  <c:v> 11/18  02:00:00</c:v>
                </c:pt>
                <c:pt idx="914">
                  <c:v> 11/18  03:00:00</c:v>
                </c:pt>
                <c:pt idx="915">
                  <c:v> 11/18  04:00:00</c:v>
                </c:pt>
                <c:pt idx="916">
                  <c:v> 11/18  05:00:00</c:v>
                </c:pt>
                <c:pt idx="917">
                  <c:v> 11/18  06:00:00</c:v>
                </c:pt>
                <c:pt idx="918">
                  <c:v> 11/18  07:00:00</c:v>
                </c:pt>
                <c:pt idx="919">
                  <c:v> 11/18  08:00:00</c:v>
                </c:pt>
                <c:pt idx="920">
                  <c:v> 11/18  09:00:00</c:v>
                </c:pt>
                <c:pt idx="921">
                  <c:v> 11/18  10:00:00</c:v>
                </c:pt>
                <c:pt idx="922">
                  <c:v> 11/18  11:00:00</c:v>
                </c:pt>
                <c:pt idx="923">
                  <c:v> 11/18  12:00:00</c:v>
                </c:pt>
                <c:pt idx="924">
                  <c:v> 11/18  13:00:00</c:v>
                </c:pt>
                <c:pt idx="925">
                  <c:v> 11/18  14:00:00</c:v>
                </c:pt>
                <c:pt idx="926">
                  <c:v> 11/18  15:00:00</c:v>
                </c:pt>
                <c:pt idx="927">
                  <c:v> 11/18  16:00:00</c:v>
                </c:pt>
                <c:pt idx="928">
                  <c:v> 11/18  17:00:00</c:v>
                </c:pt>
                <c:pt idx="929">
                  <c:v> 11/18  18:00:00</c:v>
                </c:pt>
                <c:pt idx="930">
                  <c:v> 11/18  19:00:00</c:v>
                </c:pt>
                <c:pt idx="931">
                  <c:v> 11/18  20:00:00</c:v>
                </c:pt>
                <c:pt idx="932">
                  <c:v> 11/18  21:00:00</c:v>
                </c:pt>
                <c:pt idx="933">
                  <c:v> 11/18  22:00:00</c:v>
                </c:pt>
                <c:pt idx="934">
                  <c:v> 11/18  23:00:00</c:v>
                </c:pt>
                <c:pt idx="935">
                  <c:v> 11/18  24:00:00</c:v>
                </c:pt>
                <c:pt idx="936">
                  <c:v> 11/19  01:00:00</c:v>
                </c:pt>
                <c:pt idx="937">
                  <c:v> 11/19  02:00:00</c:v>
                </c:pt>
                <c:pt idx="938">
                  <c:v> 11/19  03:00:00</c:v>
                </c:pt>
                <c:pt idx="939">
                  <c:v> 11/19  04:00:00</c:v>
                </c:pt>
                <c:pt idx="940">
                  <c:v> 11/19  05:00:00</c:v>
                </c:pt>
                <c:pt idx="941">
                  <c:v> 11/19  06:00:00</c:v>
                </c:pt>
                <c:pt idx="942">
                  <c:v> 11/19  07:00:00</c:v>
                </c:pt>
                <c:pt idx="943">
                  <c:v> 11/19  08:00:00</c:v>
                </c:pt>
                <c:pt idx="944">
                  <c:v> 11/19  09:00:00</c:v>
                </c:pt>
                <c:pt idx="945">
                  <c:v> 11/19  10:00:00</c:v>
                </c:pt>
                <c:pt idx="946">
                  <c:v> 11/19  11:00:00</c:v>
                </c:pt>
                <c:pt idx="947">
                  <c:v> 11/19  12:00:00</c:v>
                </c:pt>
                <c:pt idx="948">
                  <c:v> 11/19  13:00:00</c:v>
                </c:pt>
                <c:pt idx="949">
                  <c:v> 11/19  14:00:00</c:v>
                </c:pt>
                <c:pt idx="950">
                  <c:v> 11/19  15:00:00</c:v>
                </c:pt>
                <c:pt idx="951">
                  <c:v> 11/19  16:00:00</c:v>
                </c:pt>
                <c:pt idx="952">
                  <c:v> 11/19  17:00:00</c:v>
                </c:pt>
                <c:pt idx="953">
                  <c:v> 11/19  18:00:00</c:v>
                </c:pt>
                <c:pt idx="954">
                  <c:v> 11/19  19:00:00</c:v>
                </c:pt>
                <c:pt idx="955">
                  <c:v> 11/19  20:00:00</c:v>
                </c:pt>
                <c:pt idx="956">
                  <c:v> 11/19  21:00:00</c:v>
                </c:pt>
                <c:pt idx="957">
                  <c:v> 11/19  22:00:00</c:v>
                </c:pt>
                <c:pt idx="958">
                  <c:v> 11/19  23:00:00</c:v>
                </c:pt>
                <c:pt idx="959">
                  <c:v> 11/19  24:00:00</c:v>
                </c:pt>
                <c:pt idx="960">
                  <c:v> 11/20  01:00:00</c:v>
                </c:pt>
                <c:pt idx="961">
                  <c:v> 11/20  02:00:00</c:v>
                </c:pt>
                <c:pt idx="962">
                  <c:v> 11/20  03:00:00</c:v>
                </c:pt>
                <c:pt idx="963">
                  <c:v> 11/20  04:00:00</c:v>
                </c:pt>
                <c:pt idx="964">
                  <c:v> 11/20  05:00:00</c:v>
                </c:pt>
                <c:pt idx="965">
                  <c:v> 11/20  06:00:00</c:v>
                </c:pt>
                <c:pt idx="966">
                  <c:v> 11/20  07:00:00</c:v>
                </c:pt>
                <c:pt idx="967">
                  <c:v> 11/20  08:00:00</c:v>
                </c:pt>
                <c:pt idx="968">
                  <c:v> 11/20  09:00:00</c:v>
                </c:pt>
                <c:pt idx="969">
                  <c:v> 11/20  10:00:00</c:v>
                </c:pt>
                <c:pt idx="970">
                  <c:v> 11/20  11:00:00</c:v>
                </c:pt>
                <c:pt idx="971">
                  <c:v> 11/20  12:00:00</c:v>
                </c:pt>
                <c:pt idx="972">
                  <c:v> 11/20  13:00:00</c:v>
                </c:pt>
                <c:pt idx="973">
                  <c:v> 11/20  14:00:00</c:v>
                </c:pt>
                <c:pt idx="974">
                  <c:v> 11/20  15:00:00</c:v>
                </c:pt>
                <c:pt idx="975">
                  <c:v> 11/20  16:00:00</c:v>
                </c:pt>
                <c:pt idx="976">
                  <c:v> 11/20  17:00:00</c:v>
                </c:pt>
                <c:pt idx="977">
                  <c:v> 11/20  18:00:00</c:v>
                </c:pt>
                <c:pt idx="978">
                  <c:v> 11/20  19:00:00</c:v>
                </c:pt>
                <c:pt idx="979">
                  <c:v> 11/20  20:00:00</c:v>
                </c:pt>
                <c:pt idx="980">
                  <c:v> 11/20  21:00:00</c:v>
                </c:pt>
                <c:pt idx="981">
                  <c:v> 11/20  22:00:00</c:v>
                </c:pt>
                <c:pt idx="982">
                  <c:v> 11/20  23:00:00</c:v>
                </c:pt>
                <c:pt idx="983">
                  <c:v> 11/20  24:00:00</c:v>
                </c:pt>
                <c:pt idx="984">
                  <c:v> 11/21  01:00:00</c:v>
                </c:pt>
                <c:pt idx="985">
                  <c:v> 11/21  02:00:00</c:v>
                </c:pt>
                <c:pt idx="986">
                  <c:v> 11/21  03:00:00</c:v>
                </c:pt>
                <c:pt idx="987">
                  <c:v> 11/21  04:00:00</c:v>
                </c:pt>
                <c:pt idx="988">
                  <c:v> 11/21  05:00:00</c:v>
                </c:pt>
                <c:pt idx="989">
                  <c:v> 11/21  06:00:00</c:v>
                </c:pt>
                <c:pt idx="990">
                  <c:v> 11/21  07:00:00</c:v>
                </c:pt>
                <c:pt idx="991">
                  <c:v> 11/21  08:00:00</c:v>
                </c:pt>
                <c:pt idx="992">
                  <c:v> 11/21  09:00:00</c:v>
                </c:pt>
                <c:pt idx="993">
                  <c:v> 11/21  10:00:00</c:v>
                </c:pt>
                <c:pt idx="994">
                  <c:v> 11/21  11:00:00</c:v>
                </c:pt>
                <c:pt idx="995">
                  <c:v> 11/21  12:00:00</c:v>
                </c:pt>
                <c:pt idx="996">
                  <c:v> 11/21  13:00:00</c:v>
                </c:pt>
                <c:pt idx="997">
                  <c:v> 11/21  14:00:00</c:v>
                </c:pt>
                <c:pt idx="998">
                  <c:v> 11/21  15:00:00</c:v>
                </c:pt>
                <c:pt idx="999">
                  <c:v> 11/21  16:00:00</c:v>
                </c:pt>
                <c:pt idx="1000">
                  <c:v> 11/21  17:00:00</c:v>
                </c:pt>
                <c:pt idx="1001">
                  <c:v> 11/21  18:00:00</c:v>
                </c:pt>
                <c:pt idx="1002">
                  <c:v> 11/21  19:00:00</c:v>
                </c:pt>
                <c:pt idx="1003">
                  <c:v> 11/21  20:00:00</c:v>
                </c:pt>
                <c:pt idx="1004">
                  <c:v> 11/21  21:00:00</c:v>
                </c:pt>
                <c:pt idx="1005">
                  <c:v> 11/21  22:00:00</c:v>
                </c:pt>
                <c:pt idx="1006">
                  <c:v> 11/21  23:00:00</c:v>
                </c:pt>
                <c:pt idx="1007">
                  <c:v> 11/21  24:00:00</c:v>
                </c:pt>
                <c:pt idx="1008">
                  <c:v> 11/22  01:00:00</c:v>
                </c:pt>
                <c:pt idx="1009">
                  <c:v> 11/22  02:00:00</c:v>
                </c:pt>
                <c:pt idx="1010">
                  <c:v> 11/22  03:00:00</c:v>
                </c:pt>
                <c:pt idx="1011">
                  <c:v> 11/22  04:00:00</c:v>
                </c:pt>
                <c:pt idx="1012">
                  <c:v> 11/22  05:00:00</c:v>
                </c:pt>
                <c:pt idx="1013">
                  <c:v> 11/22  06:00:00</c:v>
                </c:pt>
                <c:pt idx="1014">
                  <c:v> 11/22  07:00:00</c:v>
                </c:pt>
                <c:pt idx="1015">
                  <c:v> 11/22  08:00:00</c:v>
                </c:pt>
                <c:pt idx="1016">
                  <c:v> 11/22  09:00:00</c:v>
                </c:pt>
                <c:pt idx="1017">
                  <c:v> 11/22  10:00:00</c:v>
                </c:pt>
                <c:pt idx="1018">
                  <c:v> 11/22  11:00:00</c:v>
                </c:pt>
                <c:pt idx="1019">
                  <c:v> 11/22  12:00:00</c:v>
                </c:pt>
                <c:pt idx="1020">
                  <c:v> 11/22  13:00:00</c:v>
                </c:pt>
                <c:pt idx="1021">
                  <c:v> 11/22  14:00:00</c:v>
                </c:pt>
                <c:pt idx="1022">
                  <c:v> 11/22  15:00:00</c:v>
                </c:pt>
                <c:pt idx="1023">
                  <c:v> 11/22  16:00:00</c:v>
                </c:pt>
                <c:pt idx="1024">
                  <c:v> 11/22  17:00:00</c:v>
                </c:pt>
                <c:pt idx="1025">
                  <c:v> 11/22  18:00:00</c:v>
                </c:pt>
                <c:pt idx="1026">
                  <c:v> 11/22  19:00:00</c:v>
                </c:pt>
                <c:pt idx="1027">
                  <c:v> 11/22  20:00:00</c:v>
                </c:pt>
                <c:pt idx="1028">
                  <c:v> 11/22  21:00:00</c:v>
                </c:pt>
                <c:pt idx="1029">
                  <c:v> 11/22  22:00:00</c:v>
                </c:pt>
                <c:pt idx="1030">
                  <c:v> 11/22  23:00:00</c:v>
                </c:pt>
                <c:pt idx="1031">
                  <c:v> 11/22  24:00:00</c:v>
                </c:pt>
                <c:pt idx="1032">
                  <c:v> 11/23  01:00:00</c:v>
                </c:pt>
                <c:pt idx="1033">
                  <c:v> 11/23  02:00:00</c:v>
                </c:pt>
                <c:pt idx="1034">
                  <c:v> 11/23  03:00:00</c:v>
                </c:pt>
                <c:pt idx="1035">
                  <c:v> 11/23  04:00:00</c:v>
                </c:pt>
                <c:pt idx="1036">
                  <c:v> 11/23  05:00:00</c:v>
                </c:pt>
                <c:pt idx="1037">
                  <c:v> 11/23  06:00:00</c:v>
                </c:pt>
                <c:pt idx="1038">
                  <c:v> 11/23  07:00:00</c:v>
                </c:pt>
                <c:pt idx="1039">
                  <c:v> 11/23  08:00:00</c:v>
                </c:pt>
                <c:pt idx="1040">
                  <c:v> 11/23  09:00:00</c:v>
                </c:pt>
                <c:pt idx="1041">
                  <c:v> 11/23  10:00:00</c:v>
                </c:pt>
                <c:pt idx="1042">
                  <c:v> 11/23  11:00:00</c:v>
                </c:pt>
                <c:pt idx="1043">
                  <c:v> 11/23  12:00:00</c:v>
                </c:pt>
                <c:pt idx="1044">
                  <c:v> 11/23  13:00:00</c:v>
                </c:pt>
                <c:pt idx="1045">
                  <c:v> 11/23  14:00:00</c:v>
                </c:pt>
                <c:pt idx="1046">
                  <c:v> 11/23  15:00:00</c:v>
                </c:pt>
                <c:pt idx="1047">
                  <c:v> 11/23  16:00:00</c:v>
                </c:pt>
                <c:pt idx="1048">
                  <c:v> 11/23  17:00:00</c:v>
                </c:pt>
                <c:pt idx="1049">
                  <c:v> 11/23  18:00:00</c:v>
                </c:pt>
                <c:pt idx="1050">
                  <c:v> 11/23  19:00:00</c:v>
                </c:pt>
                <c:pt idx="1051">
                  <c:v> 11/23  20:00:00</c:v>
                </c:pt>
                <c:pt idx="1052">
                  <c:v> 11/23  21:00:00</c:v>
                </c:pt>
                <c:pt idx="1053">
                  <c:v> 11/23  22:00:00</c:v>
                </c:pt>
                <c:pt idx="1054">
                  <c:v> 11/23  23:00:00</c:v>
                </c:pt>
                <c:pt idx="1055">
                  <c:v> 11/23  24:00:00</c:v>
                </c:pt>
                <c:pt idx="1056">
                  <c:v> 11/24  01:00:00</c:v>
                </c:pt>
                <c:pt idx="1057">
                  <c:v> 11/24  02:00:00</c:v>
                </c:pt>
                <c:pt idx="1058">
                  <c:v> 11/24  03:00:00</c:v>
                </c:pt>
                <c:pt idx="1059">
                  <c:v> 11/24  04:00:00</c:v>
                </c:pt>
                <c:pt idx="1060">
                  <c:v> 11/24  05:00:00</c:v>
                </c:pt>
                <c:pt idx="1061">
                  <c:v> 11/24  06:00:00</c:v>
                </c:pt>
                <c:pt idx="1062">
                  <c:v> 11/24  07:00:00</c:v>
                </c:pt>
                <c:pt idx="1063">
                  <c:v> 11/24  08:00:00</c:v>
                </c:pt>
                <c:pt idx="1064">
                  <c:v> 11/24  09:00:00</c:v>
                </c:pt>
                <c:pt idx="1065">
                  <c:v> 11/24  10:00:00</c:v>
                </c:pt>
                <c:pt idx="1066">
                  <c:v> 11/24  11:00:00</c:v>
                </c:pt>
                <c:pt idx="1067">
                  <c:v> 11/24  12:00:00</c:v>
                </c:pt>
                <c:pt idx="1068">
                  <c:v> 11/24  13:00:00</c:v>
                </c:pt>
                <c:pt idx="1069">
                  <c:v> 11/24  14:00:00</c:v>
                </c:pt>
                <c:pt idx="1070">
                  <c:v> 11/24  15:00:00</c:v>
                </c:pt>
                <c:pt idx="1071">
                  <c:v> 11/24  16:00:00</c:v>
                </c:pt>
                <c:pt idx="1072">
                  <c:v> 11/24  17:00:00</c:v>
                </c:pt>
                <c:pt idx="1073">
                  <c:v> 11/24  18:00:00</c:v>
                </c:pt>
                <c:pt idx="1074">
                  <c:v> 11/24  19:00:00</c:v>
                </c:pt>
                <c:pt idx="1075">
                  <c:v> 11/24  20:00:00</c:v>
                </c:pt>
                <c:pt idx="1076">
                  <c:v> 11/24  21:00:00</c:v>
                </c:pt>
                <c:pt idx="1077">
                  <c:v> 11/24  22:00:00</c:v>
                </c:pt>
                <c:pt idx="1078">
                  <c:v> 11/24  23:00:00</c:v>
                </c:pt>
                <c:pt idx="1079">
                  <c:v> 11/24  24:00:00</c:v>
                </c:pt>
                <c:pt idx="1080">
                  <c:v> 11/25  01:00:00</c:v>
                </c:pt>
                <c:pt idx="1081">
                  <c:v> 11/25  02:00:00</c:v>
                </c:pt>
                <c:pt idx="1082">
                  <c:v> 11/25  03:00:00</c:v>
                </c:pt>
                <c:pt idx="1083">
                  <c:v> 11/25  04:00:00</c:v>
                </c:pt>
                <c:pt idx="1084">
                  <c:v> 11/25  05:00:00</c:v>
                </c:pt>
                <c:pt idx="1085">
                  <c:v> 11/25  06:00:00</c:v>
                </c:pt>
                <c:pt idx="1086">
                  <c:v> 11/25  07:00:00</c:v>
                </c:pt>
                <c:pt idx="1087">
                  <c:v> 11/25  08:00:00</c:v>
                </c:pt>
                <c:pt idx="1088">
                  <c:v> 11/25  09:00:00</c:v>
                </c:pt>
                <c:pt idx="1089">
                  <c:v> 11/25  10:00:00</c:v>
                </c:pt>
                <c:pt idx="1090">
                  <c:v> 11/25  11:00:00</c:v>
                </c:pt>
                <c:pt idx="1091">
                  <c:v> 11/25  12:00:00</c:v>
                </c:pt>
                <c:pt idx="1092">
                  <c:v> 11/25  13:00:00</c:v>
                </c:pt>
                <c:pt idx="1093">
                  <c:v> 11/25  14:00:00</c:v>
                </c:pt>
                <c:pt idx="1094">
                  <c:v> 11/25  15:00:00</c:v>
                </c:pt>
                <c:pt idx="1095">
                  <c:v> 11/25  16:00:00</c:v>
                </c:pt>
                <c:pt idx="1096">
                  <c:v> 11/25  17:00:00</c:v>
                </c:pt>
                <c:pt idx="1097">
                  <c:v> 11/25  18:00:00</c:v>
                </c:pt>
                <c:pt idx="1098">
                  <c:v> 11/25  19:00:00</c:v>
                </c:pt>
                <c:pt idx="1099">
                  <c:v> 11/25  20:00:00</c:v>
                </c:pt>
                <c:pt idx="1100">
                  <c:v> 11/25  21:00:00</c:v>
                </c:pt>
                <c:pt idx="1101">
                  <c:v> 11/25  22:00:00</c:v>
                </c:pt>
                <c:pt idx="1102">
                  <c:v> 11/25  23:00:00</c:v>
                </c:pt>
                <c:pt idx="1103">
                  <c:v> 11/25  24:00:00</c:v>
                </c:pt>
                <c:pt idx="1104">
                  <c:v> 11/26  01:00:00</c:v>
                </c:pt>
                <c:pt idx="1105">
                  <c:v> 11/26  02:00:00</c:v>
                </c:pt>
                <c:pt idx="1106">
                  <c:v> 11/26  03:00:00</c:v>
                </c:pt>
                <c:pt idx="1107">
                  <c:v> 11/26  04:00:00</c:v>
                </c:pt>
                <c:pt idx="1108">
                  <c:v> 11/26  05:00:00</c:v>
                </c:pt>
                <c:pt idx="1109">
                  <c:v> 11/26  06:00:00</c:v>
                </c:pt>
                <c:pt idx="1110">
                  <c:v> 11/26  07:00:00</c:v>
                </c:pt>
                <c:pt idx="1111">
                  <c:v> 11/26  08:00:00</c:v>
                </c:pt>
                <c:pt idx="1112">
                  <c:v> 11/26  09:00:00</c:v>
                </c:pt>
                <c:pt idx="1113">
                  <c:v> 11/26  10:00:00</c:v>
                </c:pt>
                <c:pt idx="1114">
                  <c:v> 11/26  11:00:00</c:v>
                </c:pt>
                <c:pt idx="1115">
                  <c:v> 11/26  12:00:00</c:v>
                </c:pt>
                <c:pt idx="1116">
                  <c:v> 11/26  13:00:00</c:v>
                </c:pt>
                <c:pt idx="1117">
                  <c:v> 11/26  14:00:00</c:v>
                </c:pt>
                <c:pt idx="1118">
                  <c:v> 11/26  15:00:00</c:v>
                </c:pt>
                <c:pt idx="1119">
                  <c:v> 11/26  16:00:00</c:v>
                </c:pt>
                <c:pt idx="1120">
                  <c:v> 11/26  17:00:00</c:v>
                </c:pt>
                <c:pt idx="1121">
                  <c:v> 11/26  18:00:00</c:v>
                </c:pt>
                <c:pt idx="1122">
                  <c:v> 11/26  19:00:00</c:v>
                </c:pt>
                <c:pt idx="1123">
                  <c:v> 11/26  20:00:00</c:v>
                </c:pt>
                <c:pt idx="1124">
                  <c:v> 11/26  21:00:00</c:v>
                </c:pt>
                <c:pt idx="1125">
                  <c:v> 11/26  22:00:00</c:v>
                </c:pt>
                <c:pt idx="1126">
                  <c:v> 11/26  23:00:00</c:v>
                </c:pt>
                <c:pt idx="1127">
                  <c:v> 11/26  24:00:00</c:v>
                </c:pt>
                <c:pt idx="1128">
                  <c:v> 11/27  01:00:00</c:v>
                </c:pt>
                <c:pt idx="1129">
                  <c:v> 11/27  02:00:00</c:v>
                </c:pt>
                <c:pt idx="1130">
                  <c:v> 11/27  03:00:00</c:v>
                </c:pt>
                <c:pt idx="1131">
                  <c:v> 11/27  04:00:00</c:v>
                </c:pt>
                <c:pt idx="1132">
                  <c:v> 11/27  05:00:00</c:v>
                </c:pt>
                <c:pt idx="1133">
                  <c:v> 11/27  06:00:00</c:v>
                </c:pt>
                <c:pt idx="1134">
                  <c:v> 11/27  07:00:00</c:v>
                </c:pt>
                <c:pt idx="1135">
                  <c:v> 11/27  08:00:00</c:v>
                </c:pt>
                <c:pt idx="1136">
                  <c:v> 11/27  09:00:00</c:v>
                </c:pt>
                <c:pt idx="1137">
                  <c:v> 11/27  10:00:00</c:v>
                </c:pt>
                <c:pt idx="1138">
                  <c:v> 11/27  11:00:00</c:v>
                </c:pt>
                <c:pt idx="1139">
                  <c:v> 11/27  12:00:00</c:v>
                </c:pt>
                <c:pt idx="1140">
                  <c:v> 11/27  13:00:00</c:v>
                </c:pt>
                <c:pt idx="1141">
                  <c:v> 11/27  14:00:00</c:v>
                </c:pt>
                <c:pt idx="1142">
                  <c:v> 11/27  15:00:00</c:v>
                </c:pt>
                <c:pt idx="1143">
                  <c:v> 11/27  16:00:00</c:v>
                </c:pt>
                <c:pt idx="1144">
                  <c:v> 11/27  17:00:00</c:v>
                </c:pt>
                <c:pt idx="1145">
                  <c:v> 11/27  18:00:00</c:v>
                </c:pt>
                <c:pt idx="1146">
                  <c:v> 11/27  19:00:00</c:v>
                </c:pt>
                <c:pt idx="1147">
                  <c:v> 11/27  20:00:00</c:v>
                </c:pt>
                <c:pt idx="1148">
                  <c:v> 11/27  21:00:00</c:v>
                </c:pt>
                <c:pt idx="1149">
                  <c:v> 11/27  22:00:00</c:v>
                </c:pt>
                <c:pt idx="1150">
                  <c:v> 11/27  23:00:00</c:v>
                </c:pt>
                <c:pt idx="1151">
                  <c:v> 11/27  24:00:00</c:v>
                </c:pt>
                <c:pt idx="1152">
                  <c:v> 11/28  01:00:00</c:v>
                </c:pt>
                <c:pt idx="1153">
                  <c:v> 11/28  02:00:00</c:v>
                </c:pt>
                <c:pt idx="1154">
                  <c:v> 11/28  03:00:00</c:v>
                </c:pt>
                <c:pt idx="1155">
                  <c:v> 11/28  04:00:00</c:v>
                </c:pt>
                <c:pt idx="1156">
                  <c:v> 11/28  05:00:00</c:v>
                </c:pt>
                <c:pt idx="1157">
                  <c:v> 11/28  06:00:00</c:v>
                </c:pt>
                <c:pt idx="1158">
                  <c:v> 11/28  07:00:00</c:v>
                </c:pt>
                <c:pt idx="1159">
                  <c:v> 11/28  08:00:00</c:v>
                </c:pt>
                <c:pt idx="1160">
                  <c:v> 11/28  09:00:00</c:v>
                </c:pt>
                <c:pt idx="1161">
                  <c:v> 11/28  10:00:00</c:v>
                </c:pt>
                <c:pt idx="1162">
                  <c:v> 11/28  11:00:00</c:v>
                </c:pt>
                <c:pt idx="1163">
                  <c:v> 11/28  12:00:00</c:v>
                </c:pt>
                <c:pt idx="1164">
                  <c:v> 11/28  13:00:00</c:v>
                </c:pt>
                <c:pt idx="1165">
                  <c:v> 11/28  14:00:00</c:v>
                </c:pt>
                <c:pt idx="1166">
                  <c:v> 11/28  15:00:00</c:v>
                </c:pt>
                <c:pt idx="1167">
                  <c:v> 11/28  16:00:00</c:v>
                </c:pt>
                <c:pt idx="1168">
                  <c:v> 11/28  17:00:00</c:v>
                </c:pt>
                <c:pt idx="1169">
                  <c:v> 11/28  18:00:00</c:v>
                </c:pt>
                <c:pt idx="1170">
                  <c:v> 11/28  19:00:00</c:v>
                </c:pt>
                <c:pt idx="1171">
                  <c:v> 11/28  20:00:00</c:v>
                </c:pt>
                <c:pt idx="1172">
                  <c:v> 11/28  21:00:00</c:v>
                </c:pt>
                <c:pt idx="1173">
                  <c:v> 11/28  22:00:00</c:v>
                </c:pt>
                <c:pt idx="1174">
                  <c:v> 11/28  23:00:00</c:v>
                </c:pt>
                <c:pt idx="1175">
                  <c:v> 11/28  24:00:00</c:v>
                </c:pt>
                <c:pt idx="1176">
                  <c:v> 11/29  01:00:00</c:v>
                </c:pt>
                <c:pt idx="1177">
                  <c:v> 11/29  02:00:00</c:v>
                </c:pt>
                <c:pt idx="1178">
                  <c:v> 11/29  03:00:00</c:v>
                </c:pt>
                <c:pt idx="1179">
                  <c:v> 11/29  04:00:00</c:v>
                </c:pt>
                <c:pt idx="1180">
                  <c:v> 11/29  05:00:00</c:v>
                </c:pt>
                <c:pt idx="1181">
                  <c:v> 11/29  06:00:00</c:v>
                </c:pt>
                <c:pt idx="1182">
                  <c:v> 11/29  07:00:00</c:v>
                </c:pt>
                <c:pt idx="1183">
                  <c:v> 11/29  08:00:00</c:v>
                </c:pt>
                <c:pt idx="1184">
                  <c:v> 11/29  09:00:00</c:v>
                </c:pt>
                <c:pt idx="1185">
                  <c:v> 11/29  10:00:00</c:v>
                </c:pt>
                <c:pt idx="1186">
                  <c:v> 11/29  11:00:00</c:v>
                </c:pt>
                <c:pt idx="1187">
                  <c:v> 11/29  12:00:00</c:v>
                </c:pt>
                <c:pt idx="1188">
                  <c:v> 11/29  13:00:00</c:v>
                </c:pt>
                <c:pt idx="1189">
                  <c:v> 11/29  14:00:00</c:v>
                </c:pt>
                <c:pt idx="1190">
                  <c:v> 11/29  15:00:00</c:v>
                </c:pt>
                <c:pt idx="1191">
                  <c:v> 11/29  16:00:00</c:v>
                </c:pt>
                <c:pt idx="1192">
                  <c:v> 11/29  17:00:00</c:v>
                </c:pt>
                <c:pt idx="1193">
                  <c:v> 11/29  18:00:00</c:v>
                </c:pt>
                <c:pt idx="1194">
                  <c:v> 11/29  19:00:00</c:v>
                </c:pt>
                <c:pt idx="1195">
                  <c:v> 11/29  20:00:00</c:v>
                </c:pt>
                <c:pt idx="1196">
                  <c:v> 11/29  21:00:00</c:v>
                </c:pt>
                <c:pt idx="1197">
                  <c:v> 11/29  22:00:00</c:v>
                </c:pt>
                <c:pt idx="1198">
                  <c:v> 11/29  23:00:00</c:v>
                </c:pt>
                <c:pt idx="1199">
                  <c:v> 11/29  24:00:00</c:v>
                </c:pt>
                <c:pt idx="1200">
                  <c:v> 11/30  01:00:00</c:v>
                </c:pt>
                <c:pt idx="1201">
                  <c:v> 11/30  02:00:00</c:v>
                </c:pt>
                <c:pt idx="1202">
                  <c:v> 11/30  03:00:00</c:v>
                </c:pt>
                <c:pt idx="1203">
                  <c:v> 11/30  04:00:00</c:v>
                </c:pt>
                <c:pt idx="1204">
                  <c:v> 11/30  05:00:00</c:v>
                </c:pt>
                <c:pt idx="1205">
                  <c:v> 11/30  06:00:00</c:v>
                </c:pt>
                <c:pt idx="1206">
                  <c:v> 11/30  07:00:00</c:v>
                </c:pt>
                <c:pt idx="1207">
                  <c:v> 11/30  08:00:00</c:v>
                </c:pt>
                <c:pt idx="1208">
                  <c:v> 11/30  09:00:00</c:v>
                </c:pt>
                <c:pt idx="1209">
                  <c:v> 11/30  10:00:00</c:v>
                </c:pt>
                <c:pt idx="1210">
                  <c:v> 11/30  11:00:00</c:v>
                </c:pt>
                <c:pt idx="1211">
                  <c:v> 11/30  12:00:00</c:v>
                </c:pt>
                <c:pt idx="1212">
                  <c:v> 11/30  13:00:00</c:v>
                </c:pt>
                <c:pt idx="1213">
                  <c:v> 11/30  14:00:00</c:v>
                </c:pt>
                <c:pt idx="1214">
                  <c:v> 11/30  15:00:00</c:v>
                </c:pt>
                <c:pt idx="1215">
                  <c:v> 11/30  16:00:00</c:v>
                </c:pt>
                <c:pt idx="1216">
                  <c:v> 11/30  17:00:00</c:v>
                </c:pt>
                <c:pt idx="1217">
                  <c:v> 11/30  18:00:00</c:v>
                </c:pt>
                <c:pt idx="1218">
                  <c:v> 11/30  19:00:00</c:v>
                </c:pt>
                <c:pt idx="1219">
                  <c:v> 11/30  20:00:00</c:v>
                </c:pt>
                <c:pt idx="1220">
                  <c:v> 11/30  21:00:00</c:v>
                </c:pt>
                <c:pt idx="1221">
                  <c:v> 11/30  22:00:00</c:v>
                </c:pt>
                <c:pt idx="1222">
                  <c:v> 11/30  23:00:00</c:v>
                </c:pt>
                <c:pt idx="1223">
                  <c:v> 11/30  24:00:00</c:v>
                </c:pt>
                <c:pt idx="1224">
                  <c:v> 12/01  01:00:00</c:v>
                </c:pt>
                <c:pt idx="1225">
                  <c:v> 12/01  02:00:00</c:v>
                </c:pt>
                <c:pt idx="1226">
                  <c:v> 12/01  03:00:00</c:v>
                </c:pt>
                <c:pt idx="1227">
                  <c:v> 12/01  04:00:00</c:v>
                </c:pt>
                <c:pt idx="1228">
                  <c:v> 12/01  05:00:00</c:v>
                </c:pt>
                <c:pt idx="1229">
                  <c:v> 12/01  06:00:00</c:v>
                </c:pt>
                <c:pt idx="1230">
                  <c:v> 12/01  07:00:00</c:v>
                </c:pt>
                <c:pt idx="1231">
                  <c:v> 12/01  08:00:00</c:v>
                </c:pt>
                <c:pt idx="1232">
                  <c:v> 12/01  09:00:00</c:v>
                </c:pt>
                <c:pt idx="1233">
                  <c:v> 12/01  10:00:00</c:v>
                </c:pt>
                <c:pt idx="1234">
                  <c:v> 12/01  11:00:00</c:v>
                </c:pt>
                <c:pt idx="1235">
                  <c:v> 12/01  12:00:00</c:v>
                </c:pt>
                <c:pt idx="1236">
                  <c:v> 12/01  13:00:00</c:v>
                </c:pt>
                <c:pt idx="1237">
                  <c:v> 12/01  14:00:00</c:v>
                </c:pt>
                <c:pt idx="1238">
                  <c:v> 12/01  15:00:00</c:v>
                </c:pt>
                <c:pt idx="1239">
                  <c:v> 12/01  16:00:00</c:v>
                </c:pt>
                <c:pt idx="1240">
                  <c:v> 12/01  17:00:00</c:v>
                </c:pt>
                <c:pt idx="1241">
                  <c:v> 12/01  18:00:00</c:v>
                </c:pt>
                <c:pt idx="1242">
                  <c:v> 12/01  19:00:00</c:v>
                </c:pt>
                <c:pt idx="1243">
                  <c:v> 12/01  20:00:00</c:v>
                </c:pt>
                <c:pt idx="1244">
                  <c:v> 12/01  21:00:00</c:v>
                </c:pt>
                <c:pt idx="1245">
                  <c:v> 12/01  22:00:00</c:v>
                </c:pt>
                <c:pt idx="1246">
                  <c:v> 12/01  23:00:00</c:v>
                </c:pt>
                <c:pt idx="1247">
                  <c:v> 12/01  24:00:00</c:v>
                </c:pt>
                <c:pt idx="1248">
                  <c:v> 12/02  01:00:00</c:v>
                </c:pt>
                <c:pt idx="1249">
                  <c:v> 12/02  02:00:00</c:v>
                </c:pt>
                <c:pt idx="1250">
                  <c:v> 12/02  03:00:00</c:v>
                </c:pt>
                <c:pt idx="1251">
                  <c:v> 12/02  04:00:00</c:v>
                </c:pt>
                <c:pt idx="1252">
                  <c:v> 12/02  05:00:00</c:v>
                </c:pt>
                <c:pt idx="1253">
                  <c:v> 12/02  06:00:00</c:v>
                </c:pt>
                <c:pt idx="1254">
                  <c:v> 12/02  07:00:00</c:v>
                </c:pt>
                <c:pt idx="1255">
                  <c:v> 12/02  08:00:00</c:v>
                </c:pt>
                <c:pt idx="1256">
                  <c:v> 12/02  09:00:00</c:v>
                </c:pt>
                <c:pt idx="1257">
                  <c:v> 12/02  10:00:00</c:v>
                </c:pt>
                <c:pt idx="1258">
                  <c:v> 12/02  11:00:00</c:v>
                </c:pt>
                <c:pt idx="1259">
                  <c:v> 12/02  12:00:00</c:v>
                </c:pt>
                <c:pt idx="1260">
                  <c:v> 12/02  13:00:00</c:v>
                </c:pt>
                <c:pt idx="1261">
                  <c:v> 12/02  14:00:00</c:v>
                </c:pt>
                <c:pt idx="1262">
                  <c:v> 12/02  15:00:00</c:v>
                </c:pt>
                <c:pt idx="1263">
                  <c:v> 12/02  16:00:00</c:v>
                </c:pt>
                <c:pt idx="1264">
                  <c:v> 12/02  17:00:00</c:v>
                </c:pt>
                <c:pt idx="1265">
                  <c:v> 12/02  18:00:00</c:v>
                </c:pt>
                <c:pt idx="1266">
                  <c:v> 12/02  19:00:00</c:v>
                </c:pt>
                <c:pt idx="1267">
                  <c:v> 12/02  20:00:00</c:v>
                </c:pt>
                <c:pt idx="1268">
                  <c:v> 12/02  21:00:00</c:v>
                </c:pt>
                <c:pt idx="1269">
                  <c:v> 12/02  22:00:00</c:v>
                </c:pt>
                <c:pt idx="1270">
                  <c:v> 12/02  23:00:00</c:v>
                </c:pt>
                <c:pt idx="1271">
                  <c:v> 12/02  24:00:00</c:v>
                </c:pt>
                <c:pt idx="1272">
                  <c:v> 12/03  01:00:00</c:v>
                </c:pt>
                <c:pt idx="1273">
                  <c:v> 12/03  02:00:00</c:v>
                </c:pt>
                <c:pt idx="1274">
                  <c:v> 12/03  03:00:00</c:v>
                </c:pt>
                <c:pt idx="1275">
                  <c:v> 12/03  04:00:00</c:v>
                </c:pt>
                <c:pt idx="1276">
                  <c:v> 12/03  05:00:00</c:v>
                </c:pt>
                <c:pt idx="1277">
                  <c:v> 12/03  06:00:00</c:v>
                </c:pt>
                <c:pt idx="1278">
                  <c:v> 12/03  07:00:00</c:v>
                </c:pt>
                <c:pt idx="1279">
                  <c:v> 12/03  08:00:00</c:v>
                </c:pt>
                <c:pt idx="1280">
                  <c:v> 12/03  09:00:00</c:v>
                </c:pt>
                <c:pt idx="1281">
                  <c:v> 12/03  10:00:00</c:v>
                </c:pt>
                <c:pt idx="1282">
                  <c:v> 12/03  11:00:00</c:v>
                </c:pt>
                <c:pt idx="1283">
                  <c:v> 12/03  12:00:00</c:v>
                </c:pt>
                <c:pt idx="1284">
                  <c:v> 12/03  13:00:00</c:v>
                </c:pt>
                <c:pt idx="1285">
                  <c:v> 12/03  14:00:00</c:v>
                </c:pt>
                <c:pt idx="1286">
                  <c:v> 12/03  15:00:00</c:v>
                </c:pt>
                <c:pt idx="1287">
                  <c:v> 12/03  16:00:00</c:v>
                </c:pt>
                <c:pt idx="1288">
                  <c:v> 12/03  17:00:00</c:v>
                </c:pt>
                <c:pt idx="1289">
                  <c:v> 12/03  18:00:00</c:v>
                </c:pt>
                <c:pt idx="1290">
                  <c:v> 12/03  19:00:00</c:v>
                </c:pt>
                <c:pt idx="1291">
                  <c:v> 12/03  20:00:00</c:v>
                </c:pt>
                <c:pt idx="1292">
                  <c:v> 12/03  21:00:00</c:v>
                </c:pt>
                <c:pt idx="1293">
                  <c:v> 12/03  22:00:00</c:v>
                </c:pt>
                <c:pt idx="1294">
                  <c:v> 12/03  23:00:00</c:v>
                </c:pt>
                <c:pt idx="1295">
                  <c:v> 12/03  24:00:00</c:v>
                </c:pt>
                <c:pt idx="1296">
                  <c:v> 12/04  01:00:00</c:v>
                </c:pt>
                <c:pt idx="1297">
                  <c:v> 12/04  02:00:00</c:v>
                </c:pt>
                <c:pt idx="1298">
                  <c:v> 12/04  03:00:00</c:v>
                </c:pt>
                <c:pt idx="1299">
                  <c:v> 12/04  04:00:00</c:v>
                </c:pt>
                <c:pt idx="1300">
                  <c:v> 12/04  05:00:00</c:v>
                </c:pt>
                <c:pt idx="1301">
                  <c:v> 12/04  06:00:00</c:v>
                </c:pt>
                <c:pt idx="1302">
                  <c:v> 12/04  07:00:00</c:v>
                </c:pt>
                <c:pt idx="1303">
                  <c:v> 12/04  08:00:00</c:v>
                </c:pt>
                <c:pt idx="1304">
                  <c:v> 12/04  09:00:00</c:v>
                </c:pt>
                <c:pt idx="1305">
                  <c:v> 12/04  10:00:00</c:v>
                </c:pt>
                <c:pt idx="1306">
                  <c:v> 12/04  11:00:00</c:v>
                </c:pt>
                <c:pt idx="1307">
                  <c:v> 12/04  12:00:00</c:v>
                </c:pt>
                <c:pt idx="1308">
                  <c:v> 12/04  13:00:00</c:v>
                </c:pt>
                <c:pt idx="1309">
                  <c:v> 12/04  14:00:00</c:v>
                </c:pt>
                <c:pt idx="1310">
                  <c:v> 12/04  15:00:00</c:v>
                </c:pt>
                <c:pt idx="1311">
                  <c:v> 12/04  16:00:00</c:v>
                </c:pt>
                <c:pt idx="1312">
                  <c:v> 12/04  17:00:00</c:v>
                </c:pt>
                <c:pt idx="1313">
                  <c:v> 12/04  18:00:00</c:v>
                </c:pt>
                <c:pt idx="1314">
                  <c:v> 12/04  19:00:00</c:v>
                </c:pt>
                <c:pt idx="1315">
                  <c:v> 12/04  20:00:00</c:v>
                </c:pt>
                <c:pt idx="1316">
                  <c:v> 12/04  21:00:00</c:v>
                </c:pt>
                <c:pt idx="1317">
                  <c:v> 12/04  22:00:00</c:v>
                </c:pt>
                <c:pt idx="1318">
                  <c:v> 12/04  23:00:00</c:v>
                </c:pt>
                <c:pt idx="1319">
                  <c:v> 12/04  24:00:00</c:v>
                </c:pt>
                <c:pt idx="1320">
                  <c:v> 12/05  01:00:00</c:v>
                </c:pt>
                <c:pt idx="1321">
                  <c:v> 12/05  02:00:00</c:v>
                </c:pt>
                <c:pt idx="1322">
                  <c:v> 12/05  03:00:00</c:v>
                </c:pt>
                <c:pt idx="1323">
                  <c:v> 12/05  04:00:00</c:v>
                </c:pt>
                <c:pt idx="1324">
                  <c:v> 12/05  05:00:00</c:v>
                </c:pt>
                <c:pt idx="1325">
                  <c:v> 12/05  06:00:00</c:v>
                </c:pt>
                <c:pt idx="1326">
                  <c:v> 12/05  07:00:00</c:v>
                </c:pt>
                <c:pt idx="1327">
                  <c:v> 12/05  08:00:00</c:v>
                </c:pt>
                <c:pt idx="1328">
                  <c:v> 12/05  09:00:00</c:v>
                </c:pt>
                <c:pt idx="1329">
                  <c:v> 12/05  10:00:00</c:v>
                </c:pt>
                <c:pt idx="1330">
                  <c:v> 12/05  11:00:00</c:v>
                </c:pt>
                <c:pt idx="1331">
                  <c:v> 12/05  12:00:00</c:v>
                </c:pt>
                <c:pt idx="1332">
                  <c:v> 12/05  13:00:00</c:v>
                </c:pt>
                <c:pt idx="1333">
                  <c:v> 12/05  14:00:00</c:v>
                </c:pt>
                <c:pt idx="1334">
                  <c:v> 12/05  15:00:00</c:v>
                </c:pt>
                <c:pt idx="1335">
                  <c:v> 12/05  16:00:00</c:v>
                </c:pt>
                <c:pt idx="1336">
                  <c:v> 12/05  17:00:00</c:v>
                </c:pt>
                <c:pt idx="1337">
                  <c:v> 12/05  18:00:00</c:v>
                </c:pt>
                <c:pt idx="1338">
                  <c:v> 12/05  19:00:00</c:v>
                </c:pt>
                <c:pt idx="1339">
                  <c:v> 12/05  20:00:00</c:v>
                </c:pt>
                <c:pt idx="1340">
                  <c:v> 12/05  21:00:00</c:v>
                </c:pt>
                <c:pt idx="1341">
                  <c:v> 12/05  22:00:00</c:v>
                </c:pt>
                <c:pt idx="1342">
                  <c:v> 12/05  23:00:00</c:v>
                </c:pt>
                <c:pt idx="1343">
                  <c:v> 12/05  24:00:00</c:v>
                </c:pt>
                <c:pt idx="1344">
                  <c:v> 12/06  01:00:00</c:v>
                </c:pt>
                <c:pt idx="1345">
                  <c:v> 12/06  02:00:00</c:v>
                </c:pt>
                <c:pt idx="1346">
                  <c:v> 12/06  03:00:00</c:v>
                </c:pt>
                <c:pt idx="1347">
                  <c:v> 12/06  04:00:00</c:v>
                </c:pt>
                <c:pt idx="1348">
                  <c:v> 12/06  05:00:00</c:v>
                </c:pt>
                <c:pt idx="1349">
                  <c:v> 12/06  06:00:00</c:v>
                </c:pt>
                <c:pt idx="1350">
                  <c:v> 12/06  07:00:00</c:v>
                </c:pt>
                <c:pt idx="1351">
                  <c:v> 12/06  08:00:00</c:v>
                </c:pt>
                <c:pt idx="1352">
                  <c:v> 12/06  09:00:00</c:v>
                </c:pt>
                <c:pt idx="1353">
                  <c:v> 12/06  10:00:00</c:v>
                </c:pt>
                <c:pt idx="1354">
                  <c:v> 12/06  11:00:00</c:v>
                </c:pt>
                <c:pt idx="1355">
                  <c:v> 12/06  12:00:00</c:v>
                </c:pt>
                <c:pt idx="1356">
                  <c:v> 12/06  13:00:00</c:v>
                </c:pt>
                <c:pt idx="1357">
                  <c:v> 12/06  14:00:00</c:v>
                </c:pt>
                <c:pt idx="1358">
                  <c:v> 12/06  15:00:00</c:v>
                </c:pt>
                <c:pt idx="1359">
                  <c:v> 12/06  16:00:00</c:v>
                </c:pt>
                <c:pt idx="1360">
                  <c:v> 12/06  17:00:00</c:v>
                </c:pt>
                <c:pt idx="1361">
                  <c:v> 12/06  18:00:00</c:v>
                </c:pt>
                <c:pt idx="1362">
                  <c:v> 12/06  19:00:00</c:v>
                </c:pt>
                <c:pt idx="1363">
                  <c:v> 12/06  20:00:00</c:v>
                </c:pt>
                <c:pt idx="1364">
                  <c:v> 12/06  21:00:00</c:v>
                </c:pt>
                <c:pt idx="1365">
                  <c:v> 12/06  22:00:00</c:v>
                </c:pt>
                <c:pt idx="1366">
                  <c:v> 12/06  23:00:00</c:v>
                </c:pt>
                <c:pt idx="1367">
                  <c:v> 12/06  24:00:00</c:v>
                </c:pt>
                <c:pt idx="1368">
                  <c:v> 12/07  01:00:00</c:v>
                </c:pt>
                <c:pt idx="1369">
                  <c:v> 12/07  02:00:00</c:v>
                </c:pt>
                <c:pt idx="1370">
                  <c:v> 12/07  03:00:00</c:v>
                </c:pt>
                <c:pt idx="1371">
                  <c:v> 12/07  04:00:00</c:v>
                </c:pt>
                <c:pt idx="1372">
                  <c:v> 12/07  05:00:00</c:v>
                </c:pt>
                <c:pt idx="1373">
                  <c:v> 12/07  06:00:00</c:v>
                </c:pt>
                <c:pt idx="1374">
                  <c:v> 12/07  07:00:00</c:v>
                </c:pt>
                <c:pt idx="1375">
                  <c:v> 12/07  08:00:00</c:v>
                </c:pt>
                <c:pt idx="1376">
                  <c:v> 12/07  09:00:00</c:v>
                </c:pt>
                <c:pt idx="1377">
                  <c:v> 12/07  10:00:00</c:v>
                </c:pt>
                <c:pt idx="1378">
                  <c:v> 12/07  11:00:00</c:v>
                </c:pt>
                <c:pt idx="1379">
                  <c:v> 12/07  12:00:00</c:v>
                </c:pt>
                <c:pt idx="1380">
                  <c:v> 12/07  13:00:00</c:v>
                </c:pt>
                <c:pt idx="1381">
                  <c:v> 12/07  14:00:00</c:v>
                </c:pt>
                <c:pt idx="1382">
                  <c:v> 12/07  15:00:00</c:v>
                </c:pt>
                <c:pt idx="1383">
                  <c:v> 12/07  16:00:00</c:v>
                </c:pt>
                <c:pt idx="1384">
                  <c:v> 12/07  17:00:00</c:v>
                </c:pt>
                <c:pt idx="1385">
                  <c:v> 12/07  18:00:00</c:v>
                </c:pt>
                <c:pt idx="1386">
                  <c:v> 12/07  19:00:00</c:v>
                </c:pt>
                <c:pt idx="1387">
                  <c:v> 12/07  20:00:00</c:v>
                </c:pt>
                <c:pt idx="1388">
                  <c:v> 12/07  21:00:00</c:v>
                </c:pt>
                <c:pt idx="1389">
                  <c:v> 12/07  22:00:00</c:v>
                </c:pt>
                <c:pt idx="1390">
                  <c:v> 12/07  23:00:00</c:v>
                </c:pt>
                <c:pt idx="1391">
                  <c:v> 12/07  24:00:00</c:v>
                </c:pt>
                <c:pt idx="1392">
                  <c:v> 12/08  01:00:00</c:v>
                </c:pt>
                <c:pt idx="1393">
                  <c:v> 12/08  02:00:00</c:v>
                </c:pt>
                <c:pt idx="1394">
                  <c:v> 12/08  03:00:00</c:v>
                </c:pt>
                <c:pt idx="1395">
                  <c:v> 12/08  04:00:00</c:v>
                </c:pt>
                <c:pt idx="1396">
                  <c:v> 12/08  05:00:00</c:v>
                </c:pt>
                <c:pt idx="1397">
                  <c:v> 12/08  06:00:00</c:v>
                </c:pt>
                <c:pt idx="1398">
                  <c:v> 12/08  07:00:00</c:v>
                </c:pt>
                <c:pt idx="1399">
                  <c:v> 12/08  08:00:00</c:v>
                </c:pt>
                <c:pt idx="1400">
                  <c:v> 12/08  09:00:00</c:v>
                </c:pt>
                <c:pt idx="1401">
                  <c:v> 12/08  10:00:00</c:v>
                </c:pt>
                <c:pt idx="1402">
                  <c:v> 12/08  11:00:00</c:v>
                </c:pt>
                <c:pt idx="1403">
                  <c:v> 12/08  12:00:00</c:v>
                </c:pt>
                <c:pt idx="1404">
                  <c:v> 12/08  13:00:00</c:v>
                </c:pt>
                <c:pt idx="1405">
                  <c:v> 12/08  14:00:00</c:v>
                </c:pt>
                <c:pt idx="1406">
                  <c:v> 12/08  15:00:00</c:v>
                </c:pt>
                <c:pt idx="1407">
                  <c:v> 12/08  16:00:00</c:v>
                </c:pt>
                <c:pt idx="1408">
                  <c:v> 12/08  17:00:00</c:v>
                </c:pt>
                <c:pt idx="1409">
                  <c:v> 12/08  18:00:00</c:v>
                </c:pt>
                <c:pt idx="1410">
                  <c:v> 12/08  19:00:00</c:v>
                </c:pt>
                <c:pt idx="1411">
                  <c:v> 12/08  20:00:00</c:v>
                </c:pt>
                <c:pt idx="1412">
                  <c:v> 12/08  21:00:00</c:v>
                </c:pt>
                <c:pt idx="1413">
                  <c:v> 12/08  22:00:00</c:v>
                </c:pt>
                <c:pt idx="1414">
                  <c:v> 12/08  23:00:00</c:v>
                </c:pt>
                <c:pt idx="1415">
                  <c:v> 12/08  24:00:00</c:v>
                </c:pt>
                <c:pt idx="1416">
                  <c:v> 12/09  01:00:00</c:v>
                </c:pt>
                <c:pt idx="1417">
                  <c:v> 12/09  02:00:00</c:v>
                </c:pt>
                <c:pt idx="1418">
                  <c:v> 12/09  03:00:00</c:v>
                </c:pt>
                <c:pt idx="1419">
                  <c:v> 12/09  04:00:00</c:v>
                </c:pt>
                <c:pt idx="1420">
                  <c:v> 12/09  05:00:00</c:v>
                </c:pt>
                <c:pt idx="1421">
                  <c:v> 12/09  06:00:00</c:v>
                </c:pt>
                <c:pt idx="1422">
                  <c:v> 12/09  07:00:00</c:v>
                </c:pt>
                <c:pt idx="1423">
                  <c:v> 12/09  08:00:00</c:v>
                </c:pt>
                <c:pt idx="1424">
                  <c:v> 12/09  09:00:00</c:v>
                </c:pt>
                <c:pt idx="1425">
                  <c:v> 12/09  10:00:00</c:v>
                </c:pt>
                <c:pt idx="1426">
                  <c:v> 12/09  11:00:00</c:v>
                </c:pt>
                <c:pt idx="1427">
                  <c:v> 12/09  12:00:00</c:v>
                </c:pt>
                <c:pt idx="1428">
                  <c:v> 12/09  13:00:00</c:v>
                </c:pt>
                <c:pt idx="1429">
                  <c:v> 12/09  14:00:00</c:v>
                </c:pt>
                <c:pt idx="1430">
                  <c:v> 12/09  15:00:00</c:v>
                </c:pt>
                <c:pt idx="1431">
                  <c:v> 12/09  16:00:00</c:v>
                </c:pt>
                <c:pt idx="1432">
                  <c:v> 12/09  17:00:00</c:v>
                </c:pt>
                <c:pt idx="1433">
                  <c:v> 12/09  18:00:00</c:v>
                </c:pt>
                <c:pt idx="1434">
                  <c:v> 12/09  19:00:00</c:v>
                </c:pt>
                <c:pt idx="1435">
                  <c:v> 12/09  20:00:00</c:v>
                </c:pt>
                <c:pt idx="1436">
                  <c:v> 12/09  21:00:00</c:v>
                </c:pt>
                <c:pt idx="1437">
                  <c:v> 12/09  22:00:00</c:v>
                </c:pt>
                <c:pt idx="1438">
                  <c:v> 12/09  23:00:00</c:v>
                </c:pt>
                <c:pt idx="1439">
                  <c:v> 12/09  24:00:00</c:v>
                </c:pt>
                <c:pt idx="1440">
                  <c:v> 12/10  01:00:00</c:v>
                </c:pt>
                <c:pt idx="1441">
                  <c:v> 12/10  02:00:00</c:v>
                </c:pt>
                <c:pt idx="1442">
                  <c:v> 12/10  03:00:00</c:v>
                </c:pt>
                <c:pt idx="1443">
                  <c:v> 12/10  04:00:00</c:v>
                </c:pt>
                <c:pt idx="1444">
                  <c:v> 12/10  05:00:00</c:v>
                </c:pt>
                <c:pt idx="1445">
                  <c:v> 12/10  06:00:00</c:v>
                </c:pt>
                <c:pt idx="1446">
                  <c:v> 12/10  07:00:00</c:v>
                </c:pt>
                <c:pt idx="1447">
                  <c:v> 12/10  08:00:00</c:v>
                </c:pt>
                <c:pt idx="1448">
                  <c:v> 12/10  09:00:00</c:v>
                </c:pt>
                <c:pt idx="1449">
                  <c:v> 12/10  10:00:00</c:v>
                </c:pt>
                <c:pt idx="1450">
                  <c:v> 12/10  11:00:00</c:v>
                </c:pt>
                <c:pt idx="1451">
                  <c:v> 12/10  12:00:00</c:v>
                </c:pt>
                <c:pt idx="1452">
                  <c:v> 12/10  13:00:00</c:v>
                </c:pt>
                <c:pt idx="1453">
                  <c:v> 12/10  14:00:00</c:v>
                </c:pt>
                <c:pt idx="1454">
                  <c:v> 12/10  15:00:00</c:v>
                </c:pt>
                <c:pt idx="1455">
                  <c:v> 12/10  16:00:00</c:v>
                </c:pt>
                <c:pt idx="1456">
                  <c:v> 12/10  17:00:00</c:v>
                </c:pt>
                <c:pt idx="1457">
                  <c:v> 12/10  18:00:00</c:v>
                </c:pt>
                <c:pt idx="1458">
                  <c:v> 12/10  19:00:00</c:v>
                </c:pt>
                <c:pt idx="1459">
                  <c:v> 12/10  20:00:00</c:v>
                </c:pt>
                <c:pt idx="1460">
                  <c:v> 12/10  21:00:00</c:v>
                </c:pt>
                <c:pt idx="1461">
                  <c:v> 12/10  22:00:00</c:v>
                </c:pt>
                <c:pt idx="1462">
                  <c:v> 12/10  23:00:00</c:v>
                </c:pt>
                <c:pt idx="1463">
                  <c:v> 12/10  24:00:00</c:v>
                </c:pt>
                <c:pt idx="1464">
                  <c:v> 12/11  01:00:00</c:v>
                </c:pt>
                <c:pt idx="1465">
                  <c:v> 12/11  02:00:00</c:v>
                </c:pt>
                <c:pt idx="1466">
                  <c:v> 12/11  03:00:00</c:v>
                </c:pt>
                <c:pt idx="1467">
                  <c:v> 12/11  04:00:00</c:v>
                </c:pt>
                <c:pt idx="1468">
                  <c:v> 12/11  05:00:00</c:v>
                </c:pt>
                <c:pt idx="1469">
                  <c:v> 12/11  06:00:00</c:v>
                </c:pt>
                <c:pt idx="1470">
                  <c:v> 12/11  07:00:00</c:v>
                </c:pt>
                <c:pt idx="1471">
                  <c:v> 12/11  08:00:00</c:v>
                </c:pt>
                <c:pt idx="1472">
                  <c:v> 12/11  09:00:00</c:v>
                </c:pt>
                <c:pt idx="1473">
                  <c:v> 12/11  10:00:00</c:v>
                </c:pt>
                <c:pt idx="1474">
                  <c:v> 12/11  11:00:00</c:v>
                </c:pt>
                <c:pt idx="1475">
                  <c:v> 12/11  12:00:00</c:v>
                </c:pt>
                <c:pt idx="1476">
                  <c:v> 12/11  13:00:00</c:v>
                </c:pt>
                <c:pt idx="1477">
                  <c:v> 12/11  14:00:00</c:v>
                </c:pt>
                <c:pt idx="1478">
                  <c:v> 12/11  15:00:00</c:v>
                </c:pt>
                <c:pt idx="1479">
                  <c:v> 12/11  16:00:00</c:v>
                </c:pt>
                <c:pt idx="1480">
                  <c:v> 12/11  17:00:00</c:v>
                </c:pt>
                <c:pt idx="1481">
                  <c:v> 12/11  18:00:00</c:v>
                </c:pt>
                <c:pt idx="1482">
                  <c:v> 12/11  19:00:00</c:v>
                </c:pt>
                <c:pt idx="1483">
                  <c:v> 12/11  20:00:00</c:v>
                </c:pt>
                <c:pt idx="1484">
                  <c:v> 12/11  21:00:00</c:v>
                </c:pt>
                <c:pt idx="1485">
                  <c:v> 12/11  22:00:00</c:v>
                </c:pt>
                <c:pt idx="1486">
                  <c:v> 12/11  23:00:00</c:v>
                </c:pt>
                <c:pt idx="1487">
                  <c:v> 12/11  24:00:00</c:v>
                </c:pt>
                <c:pt idx="1488">
                  <c:v> 12/12  01:00:00</c:v>
                </c:pt>
                <c:pt idx="1489">
                  <c:v> 12/12  02:00:00</c:v>
                </c:pt>
                <c:pt idx="1490">
                  <c:v> 12/12  03:00:00</c:v>
                </c:pt>
                <c:pt idx="1491">
                  <c:v> 12/12  04:00:00</c:v>
                </c:pt>
                <c:pt idx="1492">
                  <c:v> 12/12  05:00:00</c:v>
                </c:pt>
                <c:pt idx="1493">
                  <c:v> 12/12  06:00:00</c:v>
                </c:pt>
                <c:pt idx="1494">
                  <c:v> 12/12  07:00:00</c:v>
                </c:pt>
                <c:pt idx="1495">
                  <c:v> 12/12  08:00:00</c:v>
                </c:pt>
                <c:pt idx="1496">
                  <c:v> 12/12  09:00:00</c:v>
                </c:pt>
                <c:pt idx="1497">
                  <c:v> 12/12  10:00:00</c:v>
                </c:pt>
                <c:pt idx="1498">
                  <c:v> 12/12  11:00:00</c:v>
                </c:pt>
                <c:pt idx="1499">
                  <c:v> 12/12  12:00:00</c:v>
                </c:pt>
                <c:pt idx="1500">
                  <c:v> 12/12  13:00:00</c:v>
                </c:pt>
                <c:pt idx="1501">
                  <c:v> 12/12  14:00:00</c:v>
                </c:pt>
                <c:pt idx="1502">
                  <c:v> 12/12  15:00:00</c:v>
                </c:pt>
                <c:pt idx="1503">
                  <c:v> 12/12  16:00:00</c:v>
                </c:pt>
                <c:pt idx="1504">
                  <c:v> 12/12  17:00:00</c:v>
                </c:pt>
                <c:pt idx="1505">
                  <c:v> 12/12  18:00:00</c:v>
                </c:pt>
                <c:pt idx="1506">
                  <c:v> 12/12  19:00:00</c:v>
                </c:pt>
                <c:pt idx="1507">
                  <c:v> 12/12  20:00:00</c:v>
                </c:pt>
                <c:pt idx="1508">
                  <c:v> 12/12  21:00:00</c:v>
                </c:pt>
                <c:pt idx="1509">
                  <c:v> 12/12  22:00:00</c:v>
                </c:pt>
                <c:pt idx="1510">
                  <c:v> 12/12  23:00:00</c:v>
                </c:pt>
                <c:pt idx="1511">
                  <c:v> 12/12  24:00:00</c:v>
                </c:pt>
                <c:pt idx="1512">
                  <c:v> 12/13  01:00:00</c:v>
                </c:pt>
                <c:pt idx="1513">
                  <c:v> 12/13  02:00:00</c:v>
                </c:pt>
                <c:pt idx="1514">
                  <c:v> 12/13  03:00:00</c:v>
                </c:pt>
                <c:pt idx="1515">
                  <c:v> 12/13  04:00:00</c:v>
                </c:pt>
                <c:pt idx="1516">
                  <c:v> 12/13  05:00:00</c:v>
                </c:pt>
                <c:pt idx="1517">
                  <c:v> 12/13  06:00:00</c:v>
                </c:pt>
                <c:pt idx="1518">
                  <c:v> 12/13  07:00:00</c:v>
                </c:pt>
                <c:pt idx="1519">
                  <c:v> 12/13  08:00:00</c:v>
                </c:pt>
                <c:pt idx="1520">
                  <c:v> 12/13  09:00:00</c:v>
                </c:pt>
                <c:pt idx="1521">
                  <c:v> 12/13  10:00:00</c:v>
                </c:pt>
                <c:pt idx="1522">
                  <c:v> 12/13  11:00:00</c:v>
                </c:pt>
                <c:pt idx="1523">
                  <c:v> 12/13  12:00:00</c:v>
                </c:pt>
                <c:pt idx="1524">
                  <c:v> 12/13  13:00:00</c:v>
                </c:pt>
                <c:pt idx="1525">
                  <c:v> 12/13  14:00:00</c:v>
                </c:pt>
                <c:pt idx="1526">
                  <c:v> 12/13  15:00:00</c:v>
                </c:pt>
                <c:pt idx="1527">
                  <c:v> 12/13  16:00:00</c:v>
                </c:pt>
                <c:pt idx="1528">
                  <c:v> 12/13  17:00:00</c:v>
                </c:pt>
                <c:pt idx="1529">
                  <c:v> 12/13  18:00:00</c:v>
                </c:pt>
                <c:pt idx="1530">
                  <c:v> 12/13  19:00:00</c:v>
                </c:pt>
                <c:pt idx="1531">
                  <c:v> 12/13  20:00:00</c:v>
                </c:pt>
                <c:pt idx="1532">
                  <c:v> 12/13  21:00:00</c:v>
                </c:pt>
                <c:pt idx="1533">
                  <c:v> 12/13  22:00:00</c:v>
                </c:pt>
                <c:pt idx="1534">
                  <c:v> 12/13  23:00:00</c:v>
                </c:pt>
                <c:pt idx="1535">
                  <c:v> 12/13  24:00:00</c:v>
                </c:pt>
                <c:pt idx="1536">
                  <c:v> 12/14  01:00:00</c:v>
                </c:pt>
                <c:pt idx="1537">
                  <c:v> 12/14  02:00:00</c:v>
                </c:pt>
                <c:pt idx="1538">
                  <c:v> 12/14  03:00:00</c:v>
                </c:pt>
                <c:pt idx="1539">
                  <c:v> 12/14  04:00:00</c:v>
                </c:pt>
                <c:pt idx="1540">
                  <c:v> 12/14  05:00:00</c:v>
                </c:pt>
                <c:pt idx="1541">
                  <c:v> 12/14  06:00:00</c:v>
                </c:pt>
                <c:pt idx="1542">
                  <c:v> 12/14  07:00:00</c:v>
                </c:pt>
                <c:pt idx="1543">
                  <c:v> 12/14  08:00:00</c:v>
                </c:pt>
                <c:pt idx="1544">
                  <c:v> 12/14  09:00:00</c:v>
                </c:pt>
                <c:pt idx="1545">
                  <c:v> 12/14  10:00:00</c:v>
                </c:pt>
                <c:pt idx="1546">
                  <c:v> 12/14  11:00:00</c:v>
                </c:pt>
                <c:pt idx="1547">
                  <c:v> 12/14  12:00:00</c:v>
                </c:pt>
                <c:pt idx="1548">
                  <c:v> 12/14  13:00:00</c:v>
                </c:pt>
                <c:pt idx="1549">
                  <c:v> 12/14  14:00:00</c:v>
                </c:pt>
                <c:pt idx="1550">
                  <c:v> 12/14  15:00:00</c:v>
                </c:pt>
                <c:pt idx="1551">
                  <c:v> 12/14  16:00:00</c:v>
                </c:pt>
                <c:pt idx="1552">
                  <c:v> 12/14  17:00:00</c:v>
                </c:pt>
                <c:pt idx="1553">
                  <c:v> 12/14  18:00:00</c:v>
                </c:pt>
                <c:pt idx="1554">
                  <c:v> 12/14  19:00:00</c:v>
                </c:pt>
                <c:pt idx="1555">
                  <c:v> 12/14  20:00:00</c:v>
                </c:pt>
                <c:pt idx="1556">
                  <c:v> 12/14  21:00:00</c:v>
                </c:pt>
                <c:pt idx="1557">
                  <c:v> 12/14  22:00:00</c:v>
                </c:pt>
                <c:pt idx="1558">
                  <c:v> 12/14  23:00:00</c:v>
                </c:pt>
                <c:pt idx="1559">
                  <c:v> 12/14  24:00:00</c:v>
                </c:pt>
                <c:pt idx="1560">
                  <c:v> 12/15  01:00:00</c:v>
                </c:pt>
                <c:pt idx="1561">
                  <c:v> 12/15  02:00:00</c:v>
                </c:pt>
                <c:pt idx="1562">
                  <c:v> 12/15  03:00:00</c:v>
                </c:pt>
                <c:pt idx="1563">
                  <c:v> 12/15  04:00:00</c:v>
                </c:pt>
                <c:pt idx="1564">
                  <c:v> 12/15  05:00:00</c:v>
                </c:pt>
                <c:pt idx="1565">
                  <c:v> 12/15  06:00:00</c:v>
                </c:pt>
                <c:pt idx="1566">
                  <c:v> 12/15  07:00:00</c:v>
                </c:pt>
                <c:pt idx="1567">
                  <c:v> 12/15  08:00:00</c:v>
                </c:pt>
                <c:pt idx="1568">
                  <c:v> 12/15  09:00:00</c:v>
                </c:pt>
                <c:pt idx="1569">
                  <c:v> 12/15  10:00:00</c:v>
                </c:pt>
                <c:pt idx="1570">
                  <c:v> 12/15  11:00:00</c:v>
                </c:pt>
                <c:pt idx="1571">
                  <c:v> 12/15  12:00:00</c:v>
                </c:pt>
                <c:pt idx="1572">
                  <c:v> 12/15  13:00:00</c:v>
                </c:pt>
                <c:pt idx="1573">
                  <c:v> 12/15  14:00:00</c:v>
                </c:pt>
                <c:pt idx="1574">
                  <c:v> 12/15  15:00:00</c:v>
                </c:pt>
                <c:pt idx="1575">
                  <c:v> 12/15  16:00:00</c:v>
                </c:pt>
                <c:pt idx="1576">
                  <c:v> 12/15  17:00:00</c:v>
                </c:pt>
                <c:pt idx="1577">
                  <c:v> 12/15  18:00:00</c:v>
                </c:pt>
                <c:pt idx="1578">
                  <c:v> 12/15  19:00:00</c:v>
                </c:pt>
                <c:pt idx="1579">
                  <c:v> 12/15  20:00:00</c:v>
                </c:pt>
                <c:pt idx="1580">
                  <c:v> 12/15  21:00:00</c:v>
                </c:pt>
                <c:pt idx="1581">
                  <c:v> 12/15  22:00:00</c:v>
                </c:pt>
                <c:pt idx="1582">
                  <c:v> 12/15  23:00:00</c:v>
                </c:pt>
                <c:pt idx="1583">
                  <c:v> 12/15  24:00:00</c:v>
                </c:pt>
                <c:pt idx="1584">
                  <c:v> 12/16  01:00:00</c:v>
                </c:pt>
                <c:pt idx="1585">
                  <c:v> 12/16  02:00:00</c:v>
                </c:pt>
                <c:pt idx="1586">
                  <c:v> 12/16  03:00:00</c:v>
                </c:pt>
                <c:pt idx="1587">
                  <c:v> 12/16  04:00:00</c:v>
                </c:pt>
                <c:pt idx="1588">
                  <c:v> 12/16  05:00:00</c:v>
                </c:pt>
                <c:pt idx="1589">
                  <c:v> 12/16  06:00:00</c:v>
                </c:pt>
                <c:pt idx="1590">
                  <c:v> 12/16  07:00:00</c:v>
                </c:pt>
                <c:pt idx="1591">
                  <c:v> 12/16  08:00:00</c:v>
                </c:pt>
                <c:pt idx="1592">
                  <c:v> 12/16  09:00:00</c:v>
                </c:pt>
                <c:pt idx="1593">
                  <c:v> 12/16  10:00:00</c:v>
                </c:pt>
                <c:pt idx="1594">
                  <c:v> 12/16  11:00:00</c:v>
                </c:pt>
                <c:pt idx="1595">
                  <c:v> 12/16  12:00:00</c:v>
                </c:pt>
                <c:pt idx="1596">
                  <c:v> 12/16  13:00:00</c:v>
                </c:pt>
                <c:pt idx="1597">
                  <c:v> 12/16  14:00:00</c:v>
                </c:pt>
                <c:pt idx="1598">
                  <c:v> 12/16  15:00:00</c:v>
                </c:pt>
                <c:pt idx="1599">
                  <c:v> 12/16  16:00:00</c:v>
                </c:pt>
                <c:pt idx="1600">
                  <c:v> 12/16  17:00:00</c:v>
                </c:pt>
                <c:pt idx="1601">
                  <c:v> 12/16  18:00:00</c:v>
                </c:pt>
                <c:pt idx="1602">
                  <c:v> 12/16  19:00:00</c:v>
                </c:pt>
                <c:pt idx="1603">
                  <c:v> 12/16  20:00:00</c:v>
                </c:pt>
                <c:pt idx="1604">
                  <c:v> 12/16  21:00:00</c:v>
                </c:pt>
                <c:pt idx="1605">
                  <c:v> 12/16  22:00:00</c:v>
                </c:pt>
                <c:pt idx="1606">
                  <c:v> 12/16  23:00:00</c:v>
                </c:pt>
                <c:pt idx="1607">
                  <c:v> 12/16  24:00:00</c:v>
                </c:pt>
                <c:pt idx="1608">
                  <c:v> 12/17  01:00:00</c:v>
                </c:pt>
                <c:pt idx="1609">
                  <c:v> 12/17  02:00:00</c:v>
                </c:pt>
                <c:pt idx="1610">
                  <c:v> 12/17  03:00:00</c:v>
                </c:pt>
                <c:pt idx="1611">
                  <c:v> 12/17  04:00:00</c:v>
                </c:pt>
                <c:pt idx="1612">
                  <c:v> 12/17  05:00:00</c:v>
                </c:pt>
                <c:pt idx="1613">
                  <c:v> 12/17  06:00:00</c:v>
                </c:pt>
                <c:pt idx="1614">
                  <c:v> 12/17  07:00:00</c:v>
                </c:pt>
                <c:pt idx="1615">
                  <c:v> 12/17  08:00:00</c:v>
                </c:pt>
                <c:pt idx="1616">
                  <c:v> 12/17  09:00:00</c:v>
                </c:pt>
                <c:pt idx="1617">
                  <c:v> 12/17  10:00:00</c:v>
                </c:pt>
                <c:pt idx="1618">
                  <c:v> 12/17  11:00:00</c:v>
                </c:pt>
                <c:pt idx="1619">
                  <c:v> 12/17  12:00:00</c:v>
                </c:pt>
                <c:pt idx="1620">
                  <c:v> 12/17  13:00:00</c:v>
                </c:pt>
                <c:pt idx="1621">
                  <c:v> 12/17  14:00:00</c:v>
                </c:pt>
                <c:pt idx="1622">
                  <c:v> 12/17  15:00:00</c:v>
                </c:pt>
                <c:pt idx="1623">
                  <c:v> 12/17  16:00:00</c:v>
                </c:pt>
                <c:pt idx="1624">
                  <c:v> 12/17  17:00:00</c:v>
                </c:pt>
                <c:pt idx="1625">
                  <c:v> 12/17  18:00:00</c:v>
                </c:pt>
                <c:pt idx="1626">
                  <c:v> 12/17  19:00:00</c:v>
                </c:pt>
                <c:pt idx="1627">
                  <c:v> 12/17  20:00:00</c:v>
                </c:pt>
                <c:pt idx="1628">
                  <c:v> 12/17  21:00:00</c:v>
                </c:pt>
                <c:pt idx="1629">
                  <c:v> 12/17  22:00:00</c:v>
                </c:pt>
                <c:pt idx="1630">
                  <c:v> 12/17  23:00:00</c:v>
                </c:pt>
                <c:pt idx="1631">
                  <c:v> 12/17  24:00:00</c:v>
                </c:pt>
                <c:pt idx="1632">
                  <c:v> 12/18  01:00:00</c:v>
                </c:pt>
                <c:pt idx="1633">
                  <c:v> 12/18  02:00:00</c:v>
                </c:pt>
                <c:pt idx="1634">
                  <c:v> 12/18  03:00:00</c:v>
                </c:pt>
                <c:pt idx="1635">
                  <c:v> 12/18  04:00:00</c:v>
                </c:pt>
                <c:pt idx="1636">
                  <c:v> 12/18  05:00:00</c:v>
                </c:pt>
                <c:pt idx="1637">
                  <c:v> 12/18  06:00:00</c:v>
                </c:pt>
                <c:pt idx="1638">
                  <c:v> 12/18  07:00:00</c:v>
                </c:pt>
                <c:pt idx="1639">
                  <c:v> 12/18  08:00:00</c:v>
                </c:pt>
                <c:pt idx="1640">
                  <c:v> 12/18  09:00:00</c:v>
                </c:pt>
                <c:pt idx="1641">
                  <c:v> 12/18  10:00:00</c:v>
                </c:pt>
                <c:pt idx="1642">
                  <c:v> 12/18  11:00:00</c:v>
                </c:pt>
                <c:pt idx="1643">
                  <c:v> 12/18  12:00:00</c:v>
                </c:pt>
                <c:pt idx="1644">
                  <c:v> 12/18  13:00:00</c:v>
                </c:pt>
                <c:pt idx="1645">
                  <c:v> 12/18  14:00:00</c:v>
                </c:pt>
                <c:pt idx="1646">
                  <c:v> 12/18  15:00:00</c:v>
                </c:pt>
                <c:pt idx="1647">
                  <c:v> 12/18  16:00:00</c:v>
                </c:pt>
                <c:pt idx="1648">
                  <c:v> 12/18  17:00:00</c:v>
                </c:pt>
                <c:pt idx="1649">
                  <c:v> 12/18  18:00:00</c:v>
                </c:pt>
                <c:pt idx="1650">
                  <c:v> 12/18  19:00:00</c:v>
                </c:pt>
                <c:pt idx="1651">
                  <c:v> 12/18  20:00:00</c:v>
                </c:pt>
                <c:pt idx="1652">
                  <c:v> 12/18  21:00:00</c:v>
                </c:pt>
                <c:pt idx="1653">
                  <c:v> 12/18  22:00:00</c:v>
                </c:pt>
                <c:pt idx="1654">
                  <c:v> 12/18  23:00:00</c:v>
                </c:pt>
                <c:pt idx="1655">
                  <c:v> 12/18  24:00:00</c:v>
                </c:pt>
                <c:pt idx="1656">
                  <c:v> 12/19  01:00:00</c:v>
                </c:pt>
                <c:pt idx="1657">
                  <c:v> 12/19  02:00:00</c:v>
                </c:pt>
                <c:pt idx="1658">
                  <c:v> 12/19  03:00:00</c:v>
                </c:pt>
                <c:pt idx="1659">
                  <c:v> 12/19  04:00:00</c:v>
                </c:pt>
                <c:pt idx="1660">
                  <c:v> 12/19  05:00:00</c:v>
                </c:pt>
                <c:pt idx="1661">
                  <c:v> 12/19  06:00:00</c:v>
                </c:pt>
                <c:pt idx="1662">
                  <c:v> 12/19  07:00:00</c:v>
                </c:pt>
                <c:pt idx="1663">
                  <c:v> 12/19  08:00:00</c:v>
                </c:pt>
                <c:pt idx="1664">
                  <c:v> 12/19  09:00:00</c:v>
                </c:pt>
                <c:pt idx="1665">
                  <c:v> 12/19  10:00:00</c:v>
                </c:pt>
                <c:pt idx="1666">
                  <c:v> 12/19  11:00:00</c:v>
                </c:pt>
                <c:pt idx="1667">
                  <c:v> 12/19  12:00:00</c:v>
                </c:pt>
                <c:pt idx="1668">
                  <c:v> 12/19  13:00:00</c:v>
                </c:pt>
                <c:pt idx="1669">
                  <c:v> 12/19  14:00:00</c:v>
                </c:pt>
                <c:pt idx="1670">
                  <c:v> 12/19  15:00:00</c:v>
                </c:pt>
                <c:pt idx="1671">
                  <c:v> 12/19  16:00:00</c:v>
                </c:pt>
                <c:pt idx="1672">
                  <c:v> 12/19  17:00:00</c:v>
                </c:pt>
                <c:pt idx="1673">
                  <c:v> 12/19  18:00:00</c:v>
                </c:pt>
                <c:pt idx="1674">
                  <c:v> 12/19  19:00:00</c:v>
                </c:pt>
                <c:pt idx="1675">
                  <c:v> 12/19  20:00:00</c:v>
                </c:pt>
                <c:pt idx="1676">
                  <c:v> 12/19  21:00:00</c:v>
                </c:pt>
                <c:pt idx="1677">
                  <c:v> 12/19  22:00:00</c:v>
                </c:pt>
                <c:pt idx="1678">
                  <c:v> 12/19  23:00:00</c:v>
                </c:pt>
                <c:pt idx="1679">
                  <c:v> 12/19  24:00:00</c:v>
                </c:pt>
                <c:pt idx="1680">
                  <c:v> 12/20  01:00:00</c:v>
                </c:pt>
                <c:pt idx="1681">
                  <c:v> 12/20  02:00:00</c:v>
                </c:pt>
                <c:pt idx="1682">
                  <c:v> 12/20  03:00:00</c:v>
                </c:pt>
                <c:pt idx="1683">
                  <c:v> 12/20  04:00:00</c:v>
                </c:pt>
                <c:pt idx="1684">
                  <c:v> 12/20  05:00:00</c:v>
                </c:pt>
                <c:pt idx="1685">
                  <c:v> 12/20  06:00:00</c:v>
                </c:pt>
                <c:pt idx="1686">
                  <c:v> 12/20  07:00:00</c:v>
                </c:pt>
                <c:pt idx="1687">
                  <c:v> 12/20  08:00:00</c:v>
                </c:pt>
                <c:pt idx="1688">
                  <c:v> 12/20  09:00:00</c:v>
                </c:pt>
                <c:pt idx="1689">
                  <c:v> 12/20  10:00:00</c:v>
                </c:pt>
                <c:pt idx="1690">
                  <c:v> 12/20  11:00:00</c:v>
                </c:pt>
                <c:pt idx="1691">
                  <c:v> 12/20  12:00:00</c:v>
                </c:pt>
                <c:pt idx="1692">
                  <c:v> 12/20  13:00:00</c:v>
                </c:pt>
                <c:pt idx="1693">
                  <c:v> 12/20  14:00:00</c:v>
                </c:pt>
                <c:pt idx="1694">
                  <c:v> 12/20  15:00:00</c:v>
                </c:pt>
                <c:pt idx="1695">
                  <c:v> 12/20  16:00:00</c:v>
                </c:pt>
                <c:pt idx="1696">
                  <c:v> 12/20  17:00:00</c:v>
                </c:pt>
                <c:pt idx="1697">
                  <c:v> 12/20  18:00:00</c:v>
                </c:pt>
                <c:pt idx="1698">
                  <c:v> 12/20  19:00:00</c:v>
                </c:pt>
                <c:pt idx="1699">
                  <c:v> 12/20  20:00:00</c:v>
                </c:pt>
                <c:pt idx="1700">
                  <c:v> 12/20  21:00:00</c:v>
                </c:pt>
                <c:pt idx="1701">
                  <c:v> 12/20  22:00:00</c:v>
                </c:pt>
                <c:pt idx="1702">
                  <c:v> 12/20  23:00:00</c:v>
                </c:pt>
                <c:pt idx="1703">
                  <c:v> 12/20  24:00:00</c:v>
                </c:pt>
                <c:pt idx="1704">
                  <c:v> 12/21  01:00:00</c:v>
                </c:pt>
                <c:pt idx="1705">
                  <c:v> 12/21  02:00:00</c:v>
                </c:pt>
                <c:pt idx="1706">
                  <c:v> 12/21  03:00:00</c:v>
                </c:pt>
                <c:pt idx="1707">
                  <c:v> 12/21  04:00:00</c:v>
                </c:pt>
                <c:pt idx="1708">
                  <c:v> 12/21  05:00:00</c:v>
                </c:pt>
                <c:pt idx="1709">
                  <c:v> 12/21  06:00:00</c:v>
                </c:pt>
                <c:pt idx="1710">
                  <c:v> 12/21  07:00:00</c:v>
                </c:pt>
                <c:pt idx="1711">
                  <c:v> 12/21  08:00:00</c:v>
                </c:pt>
                <c:pt idx="1712">
                  <c:v> 12/21  09:00:00</c:v>
                </c:pt>
                <c:pt idx="1713">
                  <c:v> 12/21  10:00:00</c:v>
                </c:pt>
                <c:pt idx="1714">
                  <c:v> 12/21  11:00:00</c:v>
                </c:pt>
                <c:pt idx="1715">
                  <c:v> 12/21  12:00:00</c:v>
                </c:pt>
                <c:pt idx="1716">
                  <c:v> 12/21  13:00:00</c:v>
                </c:pt>
                <c:pt idx="1717">
                  <c:v> 12/21  14:00:00</c:v>
                </c:pt>
                <c:pt idx="1718">
                  <c:v> 12/21  15:00:00</c:v>
                </c:pt>
                <c:pt idx="1719">
                  <c:v> 12/21  16:00:00</c:v>
                </c:pt>
                <c:pt idx="1720">
                  <c:v> 12/21  17:00:00</c:v>
                </c:pt>
                <c:pt idx="1721">
                  <c:v> 12/21  18:00:00</c:v>
                </c:pt>
                <c:pt idx="1722">
                  <c:v> 12/21  19:00:00</c:v>
                </c:pt>
                <c:pt idx="1723">
                  <c:v> 12/21  20:00:00</c:v>
                </c:pt>
                <c:pt idx="1724">
                  <c:v> 12/21  21:00:00</c:v>
                </c:pt>
                <c:pt idx="1725">
                  <c:v> 12/21  22:00:00</c:v>
                </c:pt>
                <c:pt idx="1726">
                  <c:v> 12/21  23:00:00</c:v>
                </c:pt>
                <c:pt idx="1727">
                  <c:v> 12/21  24:00:00</c:v>
                </c:pt>
                <c:pt idx="1728">
                  <c:v> 12/22  01:00:00</c:v>
                </c:pt>
                <c:pt idx="1729">
                  <c:v> 12/22  02:00:00</c:v>
                </c:pt>
                <c:pt idx="1730">
                  <c:v> 12/22  03:00:00</c:v>
                </c:pt>
                <c:pt idx="1731">
                  <c:v> 12/22  04:00:00</c:v>
                </c:pt>
                <c:pt idx="1732">
                  <c:v> 12/22  05:00:00</c:v>
                </c:pt>
                <c:pt idx="1733">
                  <c:v> 12/22  06:00:00</c:v>
                </c:pt>
                <c:pt idx="1734">
                  <c:v> 12/22  07:00:00</c:v>
                </c:pt>
                <c:pt idx="1735">
                  <c:v> 12/22  08:00:00</c:v>
                </c:pt>
                <c:pt idx="1736">
                  <c:v> 12/22  09:00:00</c:v>
                </c:pt>
                <c:pt idx="1737">
                  <c:v> 12/22  10:00:00</c:v>
                </c:pt>
                <c:pt idx="1738">
                  <c:v> 12/22  11:00:00</c:v>
                </c:pt>
                <c:pt idx="1739">
                  <c:v> 12/22  12:00:00</c:v>
                </c:pt>
                <c:pt idx="1740">
                  <c:v> 12/22  13:00:00</c:v>
                </c:pt>
                <c:pt idx="1741">
                  <c:v> 12/22  14:00:00</c:v>
                </c:pt>
                <c:pt idx="1742">
                  <c:v> 12/22  15:00:00</c:v>
                </c:pt>
                <c:pt idx="1743">
                  <c:v> 12/22  16:00:00</c:v>
                </c:pt>
                <c:pt idx="1744">
                  <c:v> 12/22  17:00:00</c:v>
                </c:pt>
                <c:pt idx="1745">
                  <c:v> 12/22  18:00:00</c:v>
                </c:pt>
                <c:pt idx="1746">
                  <c:v> 12/22  19:00:00</c:v>
                </c:pt>
                <c:pt idx="1747">
                  <c:v> 12/22  20:00:00</c:v>
                </c:pt>
                <c:pt idx="1748">
                  <c:v> 12/22  21:00:00</c:v>
                </c:pt>
                <c:pt idx="1749">
                  <c:v> 12/22  22:00:00</c:v>
                </c:pt>
                <c:pt idx="1750">
                  <c:v> 12/22  23:00:00</c:v>
                </c:pt>
                <c:pt idx="1751">
                  <c:v> 12/22  24:00:00</c:v>
                </c:pt>
                <c:pt idx="1752">
                  <c:v> 12/23  01:00:00</c:v>
                </c:pt>
                <c:pt idx="1753">
                  <c:v> 12/23  02:00:00</c:v>
                </c:pt>
                <c:pt idx="1754">
                  <c:v> 12/23  03:00:00</c:v>
                </c:pt>
                <c:pt idx="1755">
                  <c:v> 12/23  04:00:00</c:v>
                </c:pt>
                <c:pt idx="1756">
                  <c:v> 12/23  05:00:00</c:v>
                </c:pt>
                <c:pt idx="1757">
                  <c:v> 12/23  06:00:00</c:v>
                </c:pt>
                <c:pt idx="1758">
                  <c:v> 12/23  07:00:00</c:v>
                </c:pt>
                <c:pt idx="1759">
                  <c:v> 12/23  08:00:00</c:v>
                </c:pt>
                <c:pt idx="1760">
                  <c:v> 12/23  09:00:00</c:v>
                </c:pt>
                <c:pt idx="1761">
                  <c:v> 12/23  10:00:00</c:v>
                </c:pt>
                <c:pt idx="1762">
                  <c:v> 12/23  11:00:00</c:v>
                </c:pt>
                <c:pt idx="1763">
                  <c:v> 12/23  12:00:00</c:v>
                </c:pt>
                <c:pt idx="1764">
                  <c:v> 12/23  13:00:00</c:v>
                </c:pt>
                <c:pt idx="1765">
                  <c:v> 12/23  14:00:00</c:v>
                </c:pt>
                <c:pt idx="1766">
                  <c:v> 12/23  15:00:00</c:v>
                </c:pt>
                <c:pt idx="1767">
                  <c:v> 12/23  16:00:00</c:v>
                </c:pt>
                <c:pt idx="1768">
                  <c:v> 12/23  17:00:00</c:v>
                </c:pt>
                <c:pt idx="1769">
                  <c:v> 12/23  18:00:00</c:v>
                </c:pt>
                <c:pt idx="1770">
                  <c:v> 12/23  19:00:00</c:v>
                </c:pt>
                <c:pt idx="1771">
                  <c:v> 12/23  20:00:00</c:v>
                </c:pt>
                <c:pt idx="1772">
                  <c:v> 12/23  21:00:00</c:v>
                </c:pt>
                <c:pt idx="1773">
                  <c:v> 12/23  22:00:00</c:v>
                </c:pt>
                <c:pt idx="1774">
                  <c:v> 12/23  23:00:00</c:v>
                </c:pt>
                <c:pt idx="1775">
                  <c:v> 12/23  24:00:00</c:v>
                </c:pt>
                <c:pt idx="1776">
                  <c:v> 12/24  01:00:00</c:v>
                </c:pt>
                <c:pt idx="1777">
                  <c:v> 12/24  02:00:00</c:v>
                </c:pt>
                <c:pt idx="1778">
                  <c:v> 12/24  03:00:00</c:v>
                </c:pt>
                <c:pt idx="1779">
                  <c:v> 12/24  04:00:00</c:v>
                </c:pt>
                <c:pt idx="1780">
                  <c:v> 12/24  05:00:00</c:v>
                </c:pt>
                <c:pt idx="1781">
                  <c:v> 12/24  06:00:00</c:v>
                </c:pt>
                <c:pt idx="1782">
                  <c:v> 12/24  07:00:00</c:v>
                </c:pt>
                <c:pt idx="1783">
                  <c:v> 12/24  08:00:00</c:v>
                </c:pt>
                <c:pt idx="1784">
                  <c:v> 12/24  09:00:00</c:v>
                </c:pt>
                <c:pt idx="1785">
                  <c:v> 12/24  10:00:00</c:v>
                </c:pt>
                <c:pt idx="1786">
                  <c:v> 12/24  11:00:00</c:v>
                </c:pt>
                <c:pt idx="1787">
                  <c:v> 12/24  12:00:00</c:v>
                </c:pt>
                <c:pt idx="1788">
                  <c:v> 12/24  13:00:00</c:v>
                </c:pt>
                <c:pt idx="1789">
                  <c:v> 12/24  14:00:00</c:v>
                </c:pt>
                <c:pt idx="1790">
                  <c:v> 12/24  15:00:00</c:v>
                </c:pt>
                <c:pt idx="1791">
                  <c:v> 12/24  16:00:00</c:v>
                </c:pt>
                <c:pt idx="1792">
                  <c:v> 12/24  17:00:00</c:v>
                </c:pt>
                <c:pt idx="1793">
                  <c:v> 12/24  18:00:00</c:v>
                </c:pt>
                <c:pt idx="1794">
                  <c:v> 12/24  19:00:00</c:v>
                </c:pt>
                <c:pt idx="1795">
                  <c:v> 12/24  20:00:00</c:v>
                </c:pt>
                <c:pt idx="1796">
                  <c:v> 12/24  21:00:00</c:v>
                </c:pt>
                <c:pt idx="1797">
                  <c:v> 12/24  22:00:00</c:v>
                </c:pt>
                <c:pt idx="1798">
                  <c:v> 12/24  23:00:00</c:v>
                </c:pt>
                <c:pt idx="1799">
                  <c:v> 12/24  24:00:00</c:v>
                </c:pt>
                <c:pt idx="1800">
                  <c:v> 12/25  01:00:00</c:v>
                </c:pt>
                <c:pt idx="1801">
                  <c:v> 12/25  02:00:00</c:v>
                </c:pt>
                <c:pt idx="1802">
                  <c:v> 12/25  03:00:00</c:v>
                </c:pt>
                <c:pt idx="1803">
                  <c:v> 12/25  04:00:00</c:v>
                </c:pt>
                <c:pt idx="1804">
                  <c:v> 12/25  05:00:00</c:v>
                </c:pt>
                <c:pt idx="1805">
                  <c:v> 12/25  06:00:00</c:v>
                </c:pt>
                <c:pt idx="1806">
                  <c:v> 12/25  07:00:00</c:v>
                </c:pt>
                <c:pt idx="1807">
                  <c:v> 12/25  08:00:00</c:v>
                </c:pt>
                <c:pt idx="1808">
                  <c:v> 12/25  09:00:00</c:v>
                </c:pt>
                <c:pt idx="1809">
                  <c:v> 12/25  10:00:00</c:v>
                </c:pt>
                <c:pt idx="1810">
                  <c:v> 12/25  11:00:00</c:v>
                </c:pt>
                <c:pt idx="1811">
                  <c:v> 12/25  12:00:00</c:v>
                </c:pt>
                <c:pt idx="1812">
                  <c:v> 12/25  13:00:00</c:v>
                </c:pt>
                <c:pt idx="1813">
                  <c:v> 12/25  14:00:00</c:v>
                </c:pt>
                <c:pt idx="1814">
                  <c:v> 12/25  15:00:00</c:v>
                </c:pt>
                <c:pt idx="1815">
                  <c:v> 12/25  16:00:00</c:v>
                </c:pt>
                <c:pt idx="1816">
                  <c:v> 12/25  17:00:00</c:v>
                </c:pt>
                <c:pt idx="1817">
                  <c:v> 12/25  18:00:00</c:v>
                </c:pt>
                <c:pt idx="1818">
                  <c:v> 12/25  19:00:00</c:v>
                </c:pt>
                <c:pt idx="1819">
                  <c:v> 12/25  20:00:00</c:v>
                </c:pt>
                <c:pt idx="1820">
                  <c:v> 12/25  21:00:00</c:v>
                </c:pt>
                <c:pt idx="1821">
                  <c:v> 12/25  22:00:00</c:v>
                </c:pt>
                <c:pt idx="1822">
                  <c:v> 12/25  23:00:00</c:v>
                </c:pt>
                <c:pt idx="1823">
                  <c:v> 12/25  24:00:00</c:v>
                </c:pt>
                <c:pt idx="1824">
                  <c:v> 12/26  01:00:00</c:v>
                </c:pt>
                <c:pt idx="1825">
                  <c:v> 12/26  02:00:00</c:v>
                </c:pt>
                <c:pt idx="1826">
                  <c:v> 12/26  03:00:00</c:v>
                </c:pt>
                <c:pt idx="1827">
                  <c:v> 12/26  04:00:00</c:v>
                </c:pt>
                <c:pt idx="1828">
                  <c:v> 12/26  05:00:00</c:v>
                </c:pt>
                <c:pt idx="1829">
                  <c:v> 12/26  06:00:00</c:v>
                </c:pt>
                <c:pt idx="1830">
                  <c:v> 12/26  07:00:00</c:v>
                </c:pt>
                <c:pt idx="1831">
                  <c:v> 12/26  08:00:00</c:v>
                </c:pt>
                <c:pt idx="1832">
                  <c:v> 12/26  09:00:00</c:v>
                </c:pt>
                <c:pt idx="1833">
                  <c:v> 12/26  10:00:00</c:v>
                </c:pt>
                <c:pt idx="1834">
                  <c:v> 12/26  11:00:00</c:v>
                </c:pt>
                <c:pt idx="1835">
                  <c:v> 12/26  12:00:00</c:v>
                </c:pt>
                <c:pt idx="1836">
                  <c:v> 12/26  13:00:00</c:v>
                </c:pt>
                <c:pt idx="1837">
                  <c:v> 12/26  14:00:00</c:v>
                </c:pt>
                <c:pt idx="1838">
                  <c:v> 12/26  15:00:00</c:v>
                </c:pt>
                <c:pt idx="1839">
                  <c:v> 12/26  16:00:00</c:v>
                </c:pt>
                <c:pt idx="1840">
                  <c:v> 12/26  17:00:00</c:v>
                </c:pt>
                <c:pt idx="1841">
                  <c:v> 12/26  18:00:00</c:v>
                </c:pt>
                <c:pt idx="1842">
                  <c:v> 12/26  19:00:00</c:v>
                </c:pt>
                <c:pt idx="1843">
                  <c:v> 12/26  20:00:00</c:v>
                </c:pt>
                <c:pt idx="1844">
                  <c:v> 12/26  21:00:00</c:v>
                </c:pt>
                <c:pt idx="1845">
                  <c:v> 12/26  22:00:00</c:v>
                </c:pt>
                <c:pt idx="1846">
                  <c:v> 12/26  23:00:00</c:v>
                </c:pt>
                <c:pt idx="1847">
                  <c:v> 12/26  24:00:00</c:v>
                </c:pt>
                <c:pt idx="1848">
                  <c:v> 12/27  01:00:00</c:v>
                </c:pt>
                <c:pt idx="1849">
                  <c:v> 12/27  02:00:00</c:v>
                </c:pt>
                <c:pt idx="1850">
                  <c:v> 12/27  03:00:00</c:v>
                </c:pt>
                <c:pt idx="1851">
                  <c:v> 12/27  04:00:00</c:v>
                </c:pt>
                <c:pt idx="1852">
                  <c:v> 12/27  05:00:00</c:v>
                </c:pt>
                <c:pt idx="1853">
                  <c:v> 12/27  06:00:00</c:v>
                </c:pt>
                <c:pt idx="1854">
                  <c:v> 12/27  07:00:00</c:v>
                </c:pt>
                <c:pt idx="1855">
                  <c:v> 12/27  08:00:00</c:v>
                </c:pt>
                <c:pt idx="1856">
                  <c:v> 12/27  09:00:00</c:v>
                </c:pt>
                <c:pt idx="1857">
                  <c:v> 12/27  10:00:00</c:v>
                </c:pt>
                <c:pt idx="1858">
                  <c:v> 12/27  11:00:00</c:v>
                </c:pt>
                <c:pt idx="1859">
                  <c:v> 12/27  12:00:00</c:v>
                </c:pt>
                <c:pt idx="1860">
                  <c:v> 12/27  13:00:00</c:v>
                </c:pt>
                <c:pt idx="1861">
                  <c:v> 12/27  14:00:00</c:v>
                </c:pt>
                <c:pt idx="1862">
                  <c:v> 12/27  15:00:00</c:v>
                </c:pt>
                <c:pt idx="1863">
                  <c:v> 12/27  16:00:00</c:v>
                </c:pt>
                <c:pt idx="1864">
                  <c:v> 12/27  17:00:00</c:v>
                </c:pt>
                <c:pt idx="1865">
                  <c:v> 12/27  18:00:00</c:v>
                </c:pt>
                <c:pt idx="1866">
                  <c:v> 12/27  19:00:00</c:v>
                </c:pt>
                <c:pt idx="1867">
                  <c:v> 12/27  20:00:00</c:v>
                </c:pt>
                <c:pt idx="1868">
                  <c:v> 12/27  21:00:00</c:v>
                </c:pt>
                <c:pt idx="1869">
                  <c:v> 12/27  22:00:00</c:v>
                </c:pt>
                <c:pt idx="1870">
                  <c:v> 12/27  23:00:00</c:v>
                </c:pt>
                <c:pt idx="1871">
                  <c:v> 12/27  24:00:00</c:v>
                </c:pt>
                <c:pt idx="1872">
                  <c:v> 12/28  01:00:00</c:v>
                </c:pt>
                <c:pt idx="1873">
                  <c:v> 12/28  02:00:00</c:v>
                </c:pt>
                <c:pt idx="1874">
                  <c:v> 12/28  03:00:00</c:v>
                </c:pt>
                <c:pt idx="1875">
                  <c:v> 12/28  04:00:00</c:v>
                </c:pt>
                <c:pt idx="1876">
                  <c:v> 12/28  05:00:00</c:v>
                </c:pt>
                <c:pt idx="1877">
                  <c:v> 12/28  06:00:00</c:v>
                </c:pt>
                <c:pt idx="1878">
                  <c:v> 12/28  07:00:00</c:v>
                </c:pt>
                <c:pt idx="1879">
                  <c:v> 12/28  08:00:00</c:v>
                </c:pt>
                <c:pt idx="1880">
                  <c:v> 12/28  09:00:00</c:v>
                </c:pt>
                <c:pt idx="1881">
                  <c:v> 12/28  10:00:00</c:v>
                </c:pt>
                <c:pt idx="1882">
                  <c:v> 12/28  11:00:00</c:v>
                </c:pt>
                <c:pt idx="1883">
                  <c:v> 12/28  12:00:00</c:v>
                </c:pt>
                <c:pt idx="1884">
                  <c:v> 12/28  13:00:00</c:v>
                </c:pt>
                <c:pt idx="1885">
                  <c:v> 12/28  14:00:00</c:v>
                </c:pt>
                <c:pt idx="1886">
                  <c:v> 12/28  15:00:00</c:v>
                </c:pt>
                <c:pt idx="1887">
                  <c:v> 12/28  16:00:00</c:v>
                </c:pt>
                <c:pt idx="1888">
                  <c:v> 12/28  17:00:00</c:v>
                </c:pt>
                <c:pt idx="1889">
                  <c:v> 12/28  18:00:00</c:v>
                </c:pt>
                <c:pt idx="1890">
                  <c:v> 12/28  19:00:00</c:v>
                </c:pt>
                <c:pt idx="1891">
                  <c:v> 12/28  20:00:00</c:v>
                </c:pt>
                <c:pt idx="1892">
                  <c:v> 12/28  21:00:00</c:v>
                </c:pt>
                <c:pt idx="1893">
                  <c:v> 12/28  22:00:00</c:v>
                </c:pt>
                <c:pt idx="1894">
                  <c:v> 12/28  23:00:00</c:v>
                </c:pt>
                <c:pt idx="1895">
                  <c:v> 12/28  24:00:00</c:v>
                </c:pt>
                <c:pt idx="1896">
                  <c:v> 12/29  01:00:00</c:v>
                </c:pt>
                <c:pt idx="1897">
                  <c:v> 12/29  02:00:00</c:v>
                </c:pt>
                <c:pt idx="1898">
                  <c:v> 12/29  03:00:00</c:v>
                </c:pt>
                <c:pt idx="1899">
                  <c:v> 12/29  04:00:00</c:v>
                </c:pt>
                <c:pt idx="1900">
                  <c:v> 12/29  05:00:00</c:v>
                </c:pt>
                <c:pt idx="1901">
                  <c:v> 12/29  06:00:00</c:v>
                </c:pt>
                <c:pt idx="1902">
                  <c:v> 12/29  07:00:00</c:v>
                </c:pt>
                <c:pt idx="1903">
                  <c:v> 12/29  08:00:00</c:v>
                </c:pt>
                <c:pt idx="1904">
                  <c:v> 12/29  09:00:00</c:v>
                </c:pt>
                <c:pt idx="1905">
                  <c:v> 12/29  10:00:00</c:v>
                </c:pt>
                <c:pt idx="1906">
                  <c:v> 12/29  11:00:00</c:v>
                </c:pt>
                <c:pt idx="1907">
                  <c:v> 12/29  12:00:00</c:v>
                </c:pt>
                <c:pt idx="1908">
                  <c:v> 12/29  13:00:00</c:v>
                </c:pt>
                <c:pt idx="1909">
                  <c:v> 12/29  14:00:00</c:v>
                </c:pt>
                <c:pt idx="1910">
                  <c:v> 12/29  15:00:00</c:v>
                </c:pt>
                <c:pt idx="1911">
                  <c:v> 12/29  16:00:00</c:v>
                </c:pt>
                <c:pt idx="1912">
                  <c:v> 12/29  17:00:00</c:v>
                </c:pt>
                <c:pt idx="1913">
                  <c:v> 12/29  18:00:00</c:v>
                </c:pt>
                <c:pt idx="1914">
                  <c:v> 12/29  19:00:00</c:v>
                </c:pt>
                <c:pt idx="1915">
                  <c:v> 12/29  20:00:00</c:v>
                </c:pt>
                <c:pt idx="1916">
                  <c:v> 12/29  21:00:00</c:v>
                </c:pt>
                <c:pt idx="1917">
                  <c:v> 12/29  22:00:00</c:v>
                </c:pt>
                <c:pt idx="1918">
                  <c:v> 12/29  23:00:00</c:v>
                </c:pt>
                <c:pt idx="1919">
                  <c:v> 12/29  24:00:00</c:v>
                </c:pt>
                <c:pt idx="1920">
                  <c:v> 12/30  01:00:00</c:v>
                </c:pt>
                <c:pt idx="1921">
                  <c:v> 12/30  02:00:00</c:v>
                </c:pt>
                <c:pt idx="1922">
                  <c:v> 12/30  03:00:00</c:v>
                </c:pt>
                <c:pt idx="1923">
                  <c:v> 12/30  04:00:00</c:v>
                </c:pt>
                <c:pt idx="1924">
                  <c:v> 12/30  05:00:00</c:v>
                </c:pt>
                <c:pt idx="1925">
                  <c:v> 12/30  06:00:00</c:v>
                </c:pt>
                <c:pt idx="1926">
                  <c:v> 12/30  07:00:00</c:v>
                </c:pt>
                <c:pt idx="1927">
                  <c:v> 12/30  08:00:00</c:v>
                </c:pt>
                <c:pt idx="1928">
                  <c:v> 12/30  09:00:00</c:v>
                </c:pt>
                <c:pt idx="1929">
                  <c:v> 12/30  10:00:00</c:v>
                </c:pt>
                <c:pt idx="1930">
                  <c:v> 12/30  11:00:00</c:v>
                </c:pt>
                <c:pt idx="1931">
                  <c:v> 12/30  12:00:00</c:v>
                </c:pt>
                <c:pt idx="1932">
                  <c:v> 12/30  13:00:00</c:v>
                </c:pt>
                <c:pt idx="1933">
                  <c:v> 12/30  14:00:00</c:v>
                </c:pt>
                <c:pt idx="1934">
                  <c:v> 12/30  15:00:00</c:v>
                </c:pt>
                <c:pt idx="1935">
                  <c:v> 12/30  16:00:00</c:v>
                </c:pt>
                <c:pt idx="1936">
                  <c:v> 12/30  17:00:00</c:v>
                </c:pt>
                <c:pt idx="1937">
                  <c:v> 12/30  18:00:00</c:v>
                </c:pt>
                <c:pt idx="1938">
                  <c:v> 12/30  19:00:00</c:v>
                </c:pt>
                <c:pt idx="1939">
                  <c:v> 12/30  20:00:00</c:v>
                </c:pt>
                <c:pt idx="1940">
                  <c:v> 12/30  21:00:00</c:v>
                </c:pt>
                <c:pt idx="1941">
                  <c:v> 12/30  22:00:00</c:v>
                </c:pt>
                <c:pt idx="1942">
                  <c:v> 12/30  23:00:00</c:v>
                </c:pt>
                <c:pt idx="1943">
                  <c:v> 12/30  24:00:00</c:v>
                </c:pt>
                <c:pt idx="1944">
                  <c:v> 12/31  01:00:00</c:v>
                </c:pt>
                <c:pt idx="1945">
                  <c:v> 12/31  02:00:00</c:v>
                </c:pt>
                <c:pt idx="1946">
                  <c:v> 12/31  03:00:00</c:v>
                </c:pt>
                <c:pt idx="1947">
                  <c:v> 12/31  04:00:00</c:v>
                </c:pt>
                <c:pt idx="1948">
                  <c:v> 12/31  05:00:00</c:v>
                </c:pt>
                <c:pt idx="1949">
                  <c:v> 12/31  06:00:00</c:v>
                </c:pt>
                <c:pt idx="1950">
                  <c:v> 12/31  07:00:00</c:v>
                </c:pt>
                <c:pt idx="1951">
                  <c:v> 12/31  08:00:00</c:v>
                </c:pt>
                <c:pt idx="1952">
                  <c:v> 12/31  09:00:00</c:v>
                </c:pt>
                <c:pt idx="1953">
                  <c:v> 12/31  10:00:00</c:v>
                </c:pt>
                <c:pt idx="1954">
                  <c:v> 12/31  11:00:00</c:v>
                </c:pt>
                <c:pt idx="1955">
                  <c:v> 12/31  12:00:00</c:v>
                </c:pt>
                <c:pt idx="1956">
                  <c:v> 12/31  13:00:00</c:v>
                </c:pt>
                <c:pt idx="1957">
                  <c:v> 12/31  14:00:00</c:v>
                </c:pt>
                <c:pt idx="1958">
                  <c:v> 12/31  15:00:00</c:v>
                </c:pt>
                <c:pt idx="1959">
                  <c:v> 12/31  16:00:00</c:v>
                </c:pt>
                <c:pt idx="1960">
                  <c:v> 12/31  17:00:00</c:v>
                </c:pt>
                <c:pt idx="1961">
                  <c:v> 12/31  18:00:00</c:v>
                </c:pt>
                <c:pt idx="1962">
                  <c:v> 12/31  19:00:00</c:v>
                </c:pt>
                <c:pt idx="1963">
                  <c:v> 12/31  20:00:00</c:v>
                </c:pt>
                <c:pt idx="1964">
                  <c:v> 12/31  21:00:00</c:v>
                </c:pt>
                <c:pt idx="1965">
                  <c:v> 12/31  22:00:00</c:v>
                </c:pt>
                <c:pt idx="1966">
                  <c:v> 12/31  23:00:00</c:v>
                </c:pt>
                <c:pt idx="1967">
                  <c:v> 12/31  24:00:00</c:v>
                </c:pt>
                <c:pt idx="1968">
                  <c:v> 01/01  01:00:00</c:v>
                </c:pt>
                <c:pt idx="1969">
                  <c:v> 01/01  02:00:00</c:v>
                </c:pt>
                <c:pt idx="1970">
                  <c:v> 01/01  03:00:00</c:v>
                </c:pt>
                <c:pt idx="1971">
                  <c:v> 01/01  04:00:00</c:v>
                </c:pt>
                <c:pt idx="1972">
                  <c:v> 01/01  05:00:00</c:v>
                </c:pt>
                <c:pt idx="1973">
                  <c:v> 01/01  06:00:00</c:v>
                </c:pt>
                <c:pt idx="1974">
                  <c:v> 01/01  07:00:00</c:v>
                </c:pt>
                <c:pt idx="1975">
                  <c:v> 01/01  08:00:00</c:v>
                </c:pt>
                <c:pt idx="1976">
                  <c:v> 01/01  09:00:00</c:v>
                </c:pt>
                <c:pt idx="1977">
                  <c:v> 01/01  10:00:00</c:v>
                </c:pt>
                <c:pt idx="1978">
                  <c:v> 01/01  11:00:00</c:v>
                </c:pt>
                <c:pt idx="1979">
                  <c:v> 01/01  12:00:00</c:v>
                </c:pt>
                <c:pt idx="1980">
                  <c:v> 01/01  13:00:00</c:v>
                </c:pt>
                <c:pt idx="1981">
                  <c:v> 01/01  14:00:00</c:v>
                </c:pt>
                <c:pt idx="1982">
                  <c:v> 01/01  15:00:00</c:v>
                </c:pt>
                <c:pt idx="1983">
                  <c:v> 01/01  16:00:00</c:v>
                </c:pt>
                <c:pt idx="1984">
                  <c:v> 01/01  17:00:00</c:v>
                </c:pt>
                <c:pt idx="1985">
                  <c:v> 01/01  18:00:00</c:v>
                </c:pt>
                <c:pt idx="1986">
                  <c:v> 01/01  19:00:00</c:v>
                </c:pt>
                <c:pt idx="1987">
                  <c:v> 01/01  20:00:00</c:v>
                </c:pt>
                <c:pt idx="1988">
                  <c:v> 01/01  21:00:00</c:v>
                </c:pt>
                <c:pt idx="1989">
                  <c:v> 01/01  22:00:00</c:v>
                </c:pt>
                <c:pt idx="1990">
                  <c:v> 01/01  23:00:00</c:v>
                </c:pt>
                <c:pt idx="1991">
                  <c:v> 01/01  24:00:00</c:v>
                </c:pt>
                <c:pt idx="1992">
                  <c:v> 01/02  01:00:00</c:v>
                </c:pt>
                <c:pt idx="1993">
                  <c:v> 01/02  02:00:00</c:v>
                </c:pt>
                <c:pt idx="1994">
                  <c:v> 01/02  03:00:00</c:v>
                </c:pt>
                <c:pt idx="1995">
                  <c:v> 01/02  04:00:00</c:v>
                </c:pt>
                <c:pt idx="1996">
                  <c:v> 01/02  05:00:00</c:v>
                </c:pt>
                <c:pt idx="1997">
                  <c:v> 01/02  06:00:00</c:v>
                </c:pt>
                <c:pt idx="1998">
                  <c:v> 01/02  07:00:00</c:v>
                </c:pt>
                <c:pt idx="1999">
                  <c:v> 01/02  08:00:00</c:v>
                </c:pt>
                <c:pt idx="2000">
                  <c:v> 01/02  09:00:00</c:v>
                </c:pt>
                <c:pt idx="2001">
                  <c:v> 01/02  10:00:00</c:v>
                </c:pt>
                <c:pt idx="2002">
                  <c:v> 01/02  11:00:00</c:v>
                </c:pt>
                <c:pt idx="2003">
                  <c:v> 01/02  12:00:00</c:v>
                </c:pt>
                <c:pt idx="2004">
                  <c:v> 01/02  13:00:00</c:v>
                </c:pt>
                <c:pt idx="2005">
                  <c:v> 01/02  14:00:00</c:v>
                </c:pt>
                <c:pt idx="2006">
                  <c:v> 01/02  15:00:00</c:v>
                </c:pt>
                <c:pt idx="2007">
                  <c:v> 01/02  16:00:00</c:v>
                </c:pt>
                <c:pt idx="2008">
                  <c:v> 01/02  17:00:00</c:v>
                </c:pt>
                <c:pt idx="2009">
                  <c:v> 01/02  18:00:00</c:v>
                </c:pt>
                <c:pt idx="2010">
                  <c:v> 01/02  19:00:00</c:v>
                </c:pt>
                <c:pt idx="2011">
                  <c:v> 01/02  20:00:00</c:v>
                </c:pt>
                <c:pt idx="2012">
                  <c:v> 01/02  21:00:00</c:v>
                </c:pt>
                <c:pt idx="2013">
                  <c:v> 01/02  22:00:00</c:v>
                </c:pt>
                <c:pt idx="2014">
                  <c:v> 01/02  23:00:00</c:v>
                </c:pt>
                <c:pt idx="2015">
                  <c:v> 01/02  24:00:00</c:v>
                </c:pt>
                <c:pt idx="2016">
                  <c:v> 01/03  01:00:00</c:v>
                </c:pt>
                <c:pt idx="2017">
                  <c:v> 01/03  02:00:00</c:v>
                </c:pt>
                <c:pt idx="2018">
                  <c:v> 01/03  03:00:00</c:v>
                </c:pt>
                <c:pt idx="2019">
                  <c:v> 01/03  04:00:00</c:v>
                </c:pt>
                <c:pt idx="2020">
                  <c:v> 01/03  05:00:00</c:v>
                </c:pt>
                <c:pt idx="2021">
                  <c:v> 01/03  06:00:00</c:v>
                </c:pt>
                <c:pt idx="2022">
                  <c:v> 01/03  07:00:00</c:v>
                </c:pt>
                <c:pt idx="2023">
                  <c:v> 01/03  08:00:00</c:v>
                </c:pt>
                <c:pt idx="2024">
                  <c:v> 01/03  09:00:00</c:v>
                </c:pt>
                <c:pt idx="2025">
                  <c:v> 01/03  10:00:00</c:v>
                </c:pt>
                <c:pt idx="2026">
                  <c:v> 01/03  11:00:00</c:v>
                </c:pt>
                <c:pt idx="2027">
                  <c:v> 01/03  12:00:00</c:v>
                </c:pt>
                <c:pt idx="2028">
                  <c:v> 01/03  13:00:00</c:v>
                </c:pt>
                <c:pt idx="2029">
                  <c:v> 01/03  14:00:00</c:v>
                </c:pt>
                <c:pt idx="2030">
                  <c:v> 01/03  15:00:00</c:v>
                </c:pt>
                <c:pt idx="2031">
                  <c:v> 01/03  16:00:00</c:v>
                </c:pt>
                <c:pt idx="2032">
                  <c:v> 01/03  17:00:00</c:v>
                </c:pt>
                <c:pt idx="2033">
                  <c:v> 01/03  18:00:00</c:v>
                </c:pt>
                <c:pt idx="2034">
                  <c:v> 01/03  19:00:00</c:v>
                </c:pt>
                <c:pt idx="2035">
                  <c:v> 01/03  20:00:00</c:v>
                </c:pt>
                <c:pt idx="2036">
                  <c:v> 01/03  21:00:00</c:v>
                </c:pt>
                <c:pt idx="2037">
                  <c:v> 01/03  22:00:00</c:v>
                </c:pt>
                <c:pt idx="2038">
                  <c:v> 01/03  23:00:00</c:v>
                </c:pt>
                <c:pt idx="2039">
                  <c:v> 01/03  24:00:00</c:v>
                </c:pt>
                <c:pt idx="2040">
                  <c:v> 01/04  01:00:00</c:v>
                </c:pt>
                <c:pt idx="2041">
                  <c:v> 01/04  02:00:00</c:v>
                </c:pt>
                <c:pt idx="2042">
                  <c:v> 01/04  03:00:00</c:v>
                </c:pt>
                <c:pt idx="2043">
                  <c:v> 01/04  04:00:00</c:v>
                </c:pt>
                <c:pt idx="2044">
                  <c:v> 01/04  05:00:00</c:v>
                </c:pt>
                <c:pt idx="2045">
                  <c:v> 01/04  06:00:00</c:v>
                </c:pt>
                <c:pt idx="2046">
                  <c:v> 01/04  07:00:00</c:v>
                </c:pt>
                <c:pt idx="2047">
                  <c:v> 01/04  08:00:00</c:v>
                </c:pt>
                <c:pt idx="2048">
                  <c:v> 01/04  09:00:00</c:v>
                </c:pt>
                <c:pt idx="2049">
                  <c:v> 01/04  10:00:00</c:v>
                </c:pt>
                <c:pt idx="2050">
                  <c:v> 01/04  11:00:00</c:v>
                </c:pt>
                <c:pt idx="2051">
                  <c:v> 01/04  12:00:00</c:v>
                </c:pt>
                <c:pt idx="2052">
                  <c:v> 01/04  13:00:00</c:v>
                </c:pt>
                <c:pt idx="2053">
                  <c:v> 01/04  14:00:00</c:v>
                </c:pt>
                <c:pt idx="2054">
                  <c:v> 01/04  15:00:00</c:v>
                </c:pt>
                <c:pt idx="2055">
                  <c:v> 01/04  16:00:00</c:v>
                </c:pt>
                <c:pt idx="2056">
                  <c:v> 01/04  17:00:00</c:v>
                </c:pt>
                <c:pt idx="2057">
                  <c:v> 01/04  18:00:00</c:v>
                </c:pt>
                <c:pt idx="2058">
                  <c:v> 01/04  19:00:00</c:v>
                </c:pt>
                <c:pt idx="2059">
                  <c:v> 01/04  20:00:00</c:v>
                </c:pt>
                <c:pt idx="2060">
                  <c:v> 01/04  21:00:00</c:v>
                </c:pt>
                <c:pt idx="2061">
                  <c:v> 01/04  22:00:00</c:v>
                </c:pt>
                <c:pt idx="2062">
                  <c:v> 01/04  23:00:00</c:v>
                </c:pt>
                <c:pt idx="2063">
                  <c:v> 01/04  24:00:00</c:v>
                </c:pt>
                <c:pt idx="2064">
                  <c:v> 01/05  01:00:00</c:v>
                </c:pt>
                <c:pt idx="2065">
                  <c:v> 01/05  02:00:00</c:v>
                </c:pt>
                <c:pt idx="2066">
                  <c:v> 01/05  03:00:00</c:v>
                </c:pt>
                <c:pt idx="2067">
                  <c:v> 01/05  04:00:00</c:v>
                </c:pt>
                <c:pt idx="2068">
                  <c:v> 01/05  05:00:00</c:v>
                </c:pt>
                <c:pt idx="2069">
                  <c:v> 01/05  06:00:00</c:v>
                </c:pt>
                <c:pt idx="2070">
                  <c:v> 01/05  07:00:00</c:v>
                </c:pt>
                <c:pt idx="2071">
                  <c:v> 01/05  08:00:00</c:v>
                </c:pt>
                <c:pt idx="2072">
                  <c:v> 01/05  09:00:00</c:v>
                </c:pt>
                <c:pt idx="2073">
                  <c:v> 01/05  10:00:00</c:v>
                </c:pt>
                <c:pt idx="2074">
                  <c:v> 01/05  11:00:00</c:v>
                </c:pt>
                <c:pt idx="2075">
                  <c:v> 01/05  12:00:00</c:v>
                </c:pt>
                <c:pt idx="2076">
                  <c:v> 01/05  13:00:00</c:v>
                </c:pt>
                <c:pt idx="2077">
                  <c:v> 01/05  14:00:00</c:v>
                </c:pt>
                <c:pt idx="2078">
                  <c:v> 01/05  15:00:00</c:v>
                </c:pt>
                <c:pt idx="2079">
                  <c:v> 01/05  16:00:00</c:v>
                </c:pt>
                <c:pt idx="2080">
                  <c:v> 01/05  17:00:00</c:v>
                </c:pt>
                <c:pt idx="2081">
                  <c:v> 01/05  18:00:00</c:v>
                </c:pt>
                <c:pt idx="2082">
                  <c:v> 01/05  19:00:00</c:v>
                </c:pt>
                <c:pt idx="2083">
                  <c:v> 01/05  20:00:00</c:v>
                </c:pt>
                <c:pt idx="2084">
                  <c:v> 01/05  21:00:00</c:v>
                </c:pt>
                <c:pt idx="2085">
                  <c:v> 01/05  22:00:00</c:v>
                </c:pt>
                <c:pt idx="2086">
                  <c:v> 01/05  23:00:00</c:v>
                </c:pt>
                <c:pt idx="2087">
                  <c:v> 01/05  24:00:00</c:v>
                </c:pt>
                <c:pt idx="2088">
                  <c:v> 01/06  01:00:00</c:v>
                </c:pt>
                <c:pt idx="2089">
                  <c:v> 01/06  02:00:00</c:v>
                </c:pt>
                <c:pt idx="2090">
                  <c:v> 01/06  03:00:00</c:v>
                </c:pt>
                <c:pt idx="2091">
                  <c:v> 01/06  04:00:00</c:v>
                </c:pt>
                <c:pt idx="2092">
                  <c:v> 01/06  05:00:00</c:v>
                </c:pt>
                <c:pt idx="2093">
                  <c:v> 01/06  06:00:00</c:v>
                </c:pt>
                <c:pt idx="2094">
                  <c:v> 01/06  07:00:00</c:v>
                </c:pt>
                <c:pt idx="2095">
                  <c:v> 01/06  08:00:00</c:v>
                </c:pt>
                <c:pt idx="2096">
                  <c:v> 01/06  09:00:00</c:v>
                </c:pt>
                <c:pt idx="2097">
                  <c:v> 01/06  10:00:00</c:v>
                </c:pt>
                <c:pt idx="2098">
                  <c:v> 01/06  11:00:00</c:v>
                </c:pt>
                <c:pt idx="2099">
                  <c:v> 01/06  12:00:00</c:v>
                </c:pt>
                <c:pt idx="2100">
                  <c:v> 01/06  13:00:00</c:v>
                </c:pt>
                <c:pt idx="2101">
                  <c:v> 01/06  14:00:00</c:v>
                </c:pt>
                <c:pt idx="2102">
                  <c:v> 01/06  15:00:00</c:v>
                </c:pt>
                <c:pt idx="2103">
                  <c:v> 01/06  16:00:00</c:v>
                </c:pt>
                <c:pt idx="2104">
                  <c:v> 01/06  17:00:00</c:v>
                </c:pt>
                <c:pt idx="2105">
                  <c:v> 01/06  18:00:00</c:v>
                </c:pt>
                <c:pt idx="2106">
                  <c:v> 01/06  19:00:00</c:v>
                </c:pt>
                <c:pt idx="2107">
                  <c:v> 01/06  20:00:00</c:v>
                </c:pt>
                <c:pt idx="2108">
                  <c:v> 01/06  21:00:00</c:v>
                </c:pt>
                <c:pt idx="2109">
                  <c:v> 01/06  22:00:00</c:v>
                </c:pt>
                <c:pt idx="2110">
                  <c:v> 01/06  23:00:00</c:v>
                </c:pt>
                <c:pt idx="2111">
                  <c:v> 01/06  24:00:00</c:v>
                </c:pt>
                <c:pt idx="2112">
                  <c:v> 01/07  01:00:00</c:v>
                </c:pt>
                <c:pt idx="2113">
                  <c:v> 01/07  02:00:00</c:v>
                </c:pt>
                <c:pt idx="2114">
                  <c:v> 01/07  03:00:00</c:v>
                </c:pt>
                <c:pt idx="2115">
                  <c:v> 01/07  04:00:00</c:v>
                </c:pt>
                <c:pt idx="2116">
                  <c:v> 01/07  05:00:00</c:v>
                </c:pt>
                <c:pt idx="2117">
                  <c:v> 01/07  06:00:00</c:v>
                </c:pt>
                <c:pt idx="2118">
                  <c:v> 01/07  07:00:00</c:v>
                </c:pt>
                <c:pt idx="2119">
                  <c:v> 01/07  08:00:00</c:v>
                </c:pt>
                <c:pt idx="2120">
                  <c:v> 01/07  09:00:00</c:v>
                </c:pt>
                <c:pt idx="2121">
                  <c:v> 01/07  10:00:00</c:v>
                </c:pt>
                <c:pt idx="2122">
                  <c:v> 01/07  11:00:00</c:v>
                </c:pt>
                <c:pt idx="2123">
                  <c:v> 01/07  12:00:00</c:v>
                </c:pt>
                <c:pt idx="2124">
                  <c:v> 01/07  13:00:00</c:v>
                </c:pt>
                <c:pt idx="2125">
                  <c:v> 01/07  14:00:00</c:v>
                </c:pt>
                <c:pt idx="2126">
                  <c:v> 01/07  15:00:00</c:v>
                </c:pt>
                <c:pt idx="2127">
                  <c:v> 01/07  16:00:00</c:v>
                </c:pt>
                <c:pt idx="2128">
                  <c:v> 01/07  17:00:00</c:v>
                </c:pt>
                <c:pt idx="2129">
                  <c:v> 01/07  18:00:00</c:v>
                </c:pt>
                <c:pt idx="2130">
                  <c:v> 01/07  19:00:00</c:v>
                </c:pt>
                <c:pt idx="2131">
                  <c:v> 01/07  20:00:00</c:v>
                </c:pt>
                <c:pt idx="2132">
                  <c:v> 01/07  21:00:00</c:v>
                </c:pt>
                <c:pt idx="2133">
                  <c:v> 01/07  22:00:00</c:v>
                </c:pt>
                <c:pt idx="2134">
                  <c:v> 01/07  23:00:00</c:v>
                </c:pt>
                <c:pt idx="2135">
                  <c:v> 01/07  24:00:00</c:v>
                </c:pt>
                <c:pt idx="2136">
                  <c:v> 01/08  01:00:00</c:v>
                </c:pt>
                <c:pt idx="2137">
                  <c:v> 01/08  02:00:00</c:v>
                </c:pt>
                <c:pt idx="2138">
                  <c:v> 01/08  03:00:00</c:v>
                </c:pt>
                <c:pt idx="2139">
                  <c:v> 01/08  04:00:00</c:v>
                </c:pt>
                <c:pt idx="2140">
                  <c:v> 01/08  05:00:00</c:v>
                </c:pt>
                <c:pt idx="2141">
                  <c:v> 01/08  06:00:00</c:v>
                </c:pt>
                <c:pt idx="2142">
                  <c:v> 01/08  07:00:00</c:v>
                </c:pt>
                <c:pt idx="2143">
                  <c:v> 01/08  08:00:00</c:v>
                </c:pt>
                <c:pt idx="2144">
                  <c:v> 01/08  09:00:00</c:v>
                </c:pt>
                <c:pt idx="2145">
                  <c:v> 01/08  10:00:00</c:v>
                </c:pt>
                <c:pt idx="2146">
                  <c:v> 01/08  11:00:00</c:v>
                </c:pt>
                <c:pt idx="2147">
                  <c:v> 01/08  12:00:00</c:v>
                </c:pt>
                <c:pt idx="2148">
                  <c:v> 01/08  13:00:00</c:v>
                </c:pt>
                <c:pt idx="2149">
                  <c:v> 01/08  14:00:00</c:v>
                </c:pt>
                <c:pt idx="2150">
                  <c:v> 01/08  15:00:00</c:v>
                </c:pt>
                <c:pt idx="2151">
                  <c:v> 01/08  16:00:00</c:v>
                </c:pt>
                <c:pt idx="2152">
                  <c:v> 01/08  17:00:00</c:v>
                </c:pt>
                <c:pt idx="2153">
                  <c:v> 01/08  18:00:00</c:v>
                </c:pt>
                <c:pt idx="2154">
                  <c:v> 01/08  19:00:00</c:v>
                </c:pt>
                <c:pt idx="2155">
                  <c:v> 01/08  20:00:00</c:v>
                </c:pt>
                <c:pt idx="2156">
                  <c:v> 01/08  21:00:00</c:v>
                </c:pt>
                <c:pt idx="2157">
                  <c:v> 01/08  22:00:00</c:v>
                </c:pt>
                <c:pt idx="2158">
                  <c:v> 01/08  23:00:00</c:v>
                </c:pt>
                <c:pt idx="2159">
                  <c:v> 01/08  24:00:00</c:v>
                </c:pt>
                <c:pt idx="2160">
                  <c:v> 01/09  01:00:00</c:v>
                </c:pt>
                <c:pt idx="2161">
                  <c:v> 01/09  02:00:00</c:v>
                </c:pt>
                <c:pt idx="2162">
                  <c:v> 01/09  03:00:00</c:v>
                </c:pt>
                <c:pt idx="2163">
                  <c:v> 01/09  04:00:00</c:v>
                </c:pt>
                <c:pt idx="2164">
                  <c:v> 01/09  05:00:00</c:v>
                </c:pt>
                <c:pt idx="2165">
                  <c:v> 01/09  06:00:00</c:v>
                </c:pt>
                <c:pt idx="2166">
                  <c:v> 01/09  07:00:00</c:v>
                </c:pt>
                <c:pt idx="2167">
                  <c:v> 01/09  08:00:00</c:v>
                </c:pt>
                <c:pt idx="2168">
                  <c:v> 01/09  09:00:00</c:v>
                </c:pt>
                <c:pt idx="2169">
                  <c:v> 01/09  10:00:00</c:v>
                </c:pt>
                <c:pt idx="2170">
                  <c:v> 01/09  11:00:00</c:v>
                </c:pt>
                <c:pt idx="2171">
                  <c:v> 01/09  12:00:00</c:v>
                </c:pt>
                <c:pt idx="2172">
                  <c:v> 01/09  13:00:00</c:v>
                </c:pt>
                <c:pt idx="2173">
                  <c:v> 01/09  14:00:00</c:v>
                </c:pt>
                <c:pt idx="2174">
                  <c:v> 01/09  15:00:00</c:v>
                </c:pt>
                <c:pt idx="2175">
                  <c:v> 01/09  16:00:00</c:v>
                </c:pt>
                <c:pt idx="2176">
                  <c:v> 01/09  17:00:00</c:v>
                </c:pt>
                <c:pt idx="2177">
                  <c:v> 01/09  18:00:00</c:v>
                </c:pt>
                <c:pt idx="2178">
                  <c:v> 01/09  19:00:00</c:v>
                </c:pt>
                <c:pt idx="2179">
                  <c:v> 01/09  20:00:00</c:v>
                </c:pt>
                <c:pt idx="2180">
                  <c:v> 01/09  21:00:00</c:v>
                </c:pt>
                <c:pt idx="2181">
                  <c:v> 01/09  22:00:00</c:v>
                </c:pt>
                <c:pt idx="2182">
                  <c:v> 01/09  23:00:00</c:v>
                </c:pt>
                <c:pt idx="2183">
                  <c:v> 01/09  24:00:00</c:v>
                </c:pt>
                <c:pt idx="2184">
                  <c:v> 01/10  01:00:00</c:v>
                </c:pt>
                <c:pt idx="2185">
                  <c:v> 01/10  02:00:00</c:v>
                </c:pt>
                <c:pt idx="2186">
                  <c:v> 01/10  03:00:00</c:v>
                </c:pt>
                <c:pt idx="2187">
                  <c:v> 01/10  04:00:00</c:v>
                </c:pt>
                <c:pt idx="2188">
                  <c:v> 01/10  05:00:00</c:v>
                </c:pt>
                <c:pt idx="2189">
                  <c:v> 01/10  06:00:00</c:v>
                </c:pt>
                <c:pt idx="2190">
                  <c:v> 01/10  07:00:00</c:v>
                </c:pt>
                <c:pt idx="2191">
                  <c:v> 01/10  08:00:00</c:v>
                </c:pt>
                <c:pt idx="2192">
                  <c:v> 01/10  09:00:00</c:v>
                </c:pt>
                <c:pt idx="2193">
                  <c:v> 01/10  10:00:00</c:v>
                </c:pt>
                <c:pt idx="2194">
                  <c:v> 01/10  11:00:00</c:v>
                </c:pt>
                <c:pt idx="2195">
                  <c:v> 01/10  12:00:00</c:v>
                </c:pt>
                <c:pt idx="2196">
                  <c:v> 01/10  13:00:00</c:v>
                </c:pt>
                <c:pt idx="2197">
                  <c:v> 01/10  14:00:00</c:v>
                </c:pt>
                <c:pt idx="2198">
                  <c:v> 01/10  15:00:00</c:v>
                </c:pt>
                <c:pt idx="2199">
                  <c:v> 01/10  16:00:00</c:v>
                </c:pt>
                <c:pt idx="2200">
                  <c:v> 01/10  17:00:00</c:v>
                </c:pt>
                <c:pt idx="2201">
                  <c:v> 01/10  18:00:00</c:v>
                </c:pt>
                <c:pt idx="2202">
                  <c:v> 01/10  19:00:00</c:v>
                </c:pt>
                <c:pt idx="2203">
                  <c:v> 01/10  20:00:00</c:v>
                </c:pt>
                <c:pt idx="2204">
                  <c:v> 01/10  21:00:00</c:v>
                </c:pt>
                <c:pt idx="2205">
                  <c:v> 01/10  22:00:00</c:v>
                </c:pt>
                <c:pt idx="2206">
                  <c:v> 01/10  23:00:00</c:v>
                </c:pt>
                <c:pt idx="2207">
                  <c:v> 01/10  24:00:00</c:v>
                </c:pt>
                <c:pt idx="2208">
                  <c:v> 01/11  01:00:00</c:v>
                </c:pt>
                <c:pt idx="2209">
                  <c:v> 01/11  02:00:00</c:v>
                </c:pt>
                <c:pt idx="2210">
                  <c:v> 01/11  03:00:00</c:v>
                </c:pt>
                <c:pt idx="2211">
                  <c:v> 01/11  04:00:00</c:v>
                </c:pt>
                <c:pt idx="2212">
                  <c:v> 01/11  05:00:00</c:v>
                </c:pt>
                <c:pt idx="2213">
                  <c:v> 01/11  06:00:00</c:v>
                </c:pt>
                <c:pt idx="2214">
                  <c:v> 01/11  07:00:00</c:v>
                </c:pt>
                <c:pt idx="2215">
                  <c:v> 01/11  08:00:00</c:v>
                </c:pt>
                <c:pt idx="2216">
                  <c:v> 01/11  09:00:00</c:v>
                </c:pt>
                <c:pt idx="2217">
                  <c:v> 01/11  10:00:00</c:v>
                </c:pt>
                <c:pt idx="2218">
                  <c:v> 01/11  11:00:00</c:v>
                </c:pt>
                <c:pt idx="2219">
                  <c:v> 01/11  12:00:00</c:v>
                </c:pt>
                <c:pt idx="2220">
                  <c:v> 01/11  13:00:00</c:v>
                </c:pt>
                <c:pt idx="2221">
                  <c:v> 01/11  14:00:00</c:v>
                </c:pt>
                <c:pt idx="2222">
                  <c:v> 01/11  15:00:00</c:v>
                </c:pt>
                <c:pt idx="2223">
                  <c:v> 01/11  16:00:00</c:v>
                </c:pt>
                <c:pt idx="2224">
                  <c:v> 01/11  17:00:00</c:v>
                </c:pt>
                <c:pt idx="2225">
                  <c:v> 01/11  18:00:00</c:v>
                </c:pt>
                <c:pt idx="2226">
                  <c:v> 01/11  19:00:00</c:v>
                </c:pt>
                <c:pt idx="2227">
                  <c:v> 01/11  20:00:00</c:v>
                </c:pt>
                <c:pt idx="2228">
                  <c:v> 01/11  21:00:00</c:v>
                </c:pt>
                <c:pt idx="2229">
                  <c:v> 01/11  22:00:00</c:v>
                </c:pt>
                <c:pt idx="2230">
                  <c:v> 01/11  23:00:00</c:v>
                </c:pt>
                <c:pt idx="2231">
                  <c:v> 01/11  24:00:00</c:v>
                </c:pt>
                <c:pt idx="2232">
                  <c:v> 01/12  01:00:00</c:v>
                </c:pt>
                <c:pt idx="2233">
                  <c:v> 01/12  02:00:00</c:v>
                </c:pt>
                <c:pt idx="2234">
                  <c:v> 01/12  03:00:00</c:v>
                </c:pt>
                <c:pt idx="2235">
                  <c:v> 01/12  04:00:00</c:v>
                </c:pt>
                <c:pt idx="2236">
                  <c:v> 01/12  05:00:00</c:v>
                </c:pt>
                <c:pt idx="2237">
                  <c:v> 01/12  06:00:00</c:v>
                </c:pt>
                <c:pt idx="2238">
                  <c:v> 01/12  07:00:00</c:v>
                </c:pt>
                <c:pt idx="2239">
                  <c:v> 01/12  08:00:00</c:v>
                </c:pt>
                <c:pt idx="2240">
                  <c:v> 01/12  09:00:00</c:v>
                </c:pt>
                <c:pt idx="2241">
                  <c:v> 01/12  10:00:00</c:v>
                </c:pt>
                <c:pt idx="2242">
                  <c:v> 01/12  11:00:00</c:v>
                </c:pt>
                <c:pt idx="2243">
                  <c:v> 01/12  12:00:00</c:v>
                </c:pt>
                <c:pt idx="2244">
                  <c:v> 01/12  13:00:00</c:v>
                </c:pt>
                <c:pt idx="2245">
                  <c:v> 01/12  14:00:00</c:v>
                </c:pt>
                <c:pt idx="2246">
                  <c:v> 01/12  15:00:00</c:v>
                </c:pt>
                <c:pt idx="2247">
                  <c:v> 01/12  16:00:00</c:v>
                </c:pt>
                <c:pt idx="2248">
                  <c:v> 01/12  17:00:00</c:v>
                </c:pt>
                <c:pt idx="2249">
                  <c:v> 01/12  18:00:00</c:v>
                </c:pt>
                <c:pt idx="2250">
                  <c:v> 01/12  19:00:00</c:v>
                </c:pt>
                <c:pt idx="2251">
                  <c:v> 01/12  20:00:00</c:v>
                </c:pt>
                <c:pt idx="2252">
                  <c:v> 01/12  21:00:00</c:v>
                </c:pt>
                <c:pt idx="2253">
                  <c:v> 01/12  22:00:00</c:v>
                </c:pt>
                <c:pt idx="2254">
                  <c:v> 01/12  23:00:00</c:v>
                </c:pt>
                <c:pt idx="2255">
                  <c:v> 01/12  24:00:00</c:v>
                </c:pt>
                <c:pt idx="2256">
                  <c:v> 01/13  01:00:00</c:v>
                </c:pt>
                <c:pt idx="2257">
                  <c:v> 01/13  02:00:00</c:v>
                </c:pt>
                <c:pt idx="2258">
                  <c:v> 01/13  03:00:00</c:v>
                </c:pt>
                <c:pt idx="2259">
                  <c:v> 01/13  04:00:00</c:v>
                </c:pt>
                <c:pt idx="2260">
                  <c:v> 01/13  05:00:00</c:v>
                </c:pt>
                <c:pt idx="2261">
                  <c:v> 01/13  06:00:00</c:v>
                </c:pt>
                <c:pt idx="2262">
                  <c:v> 01/13  07:00:00</c:v>
                </c:pt>
                <c:pt idx="2263">
                  <c:v> 01/13  08:00:00</c:v>
                </c:pt>
                <c:pt idx="2264">
                  <c:v> 01/13  09:00:00</c:v>
                </c:pt>
                <c:pt idx="2265">
                  <c:v> 01/13  10:00:00</c:v>
                </c:pt>
                <c:pt idx="2266">
                  <c:v> 01/13  11:00:00</c:v>
                </c:pt>
                <c:pt idx="2267">
                  <c:v> 01/13  12:00:00</c:v>
                </c:pt>
                <c:pt idx="2268">
                  <c:v> 01/13  13:00:00</c:v>
                </c:pt>
                <c:pt idx="2269">
                  <c:v> 01/13  14:00:00</c:v>
                </c:pt>
                <c:pt idx="2270">
                  <c:v> 01/13  15:00:00</c:v>
                </c:pt>
                <c:pt idx="2271">
                  <c:v> 01/13  16:00:00</c:v>
                </c:pt>
                <c:pt idx="2272">
                  <c:v> 01/13  17:00:00</c:v>
                </c:pt>
                <c:pt idx="2273">
                  <c:v> 01/13  18:00:00</c:v>
                </c:pt>
                <c:pt idx="2274">
                  <c:v> 01/13  19:00:00</c:v>
                </c:pt>
                <c:pt idx="2275">
                  <c:v> 01/13  20:00:00</c:v>
                </c:pt>
                <c:pt idx="2276">
                  <c:v> 01/13  21:00:00</c:v>
                </c:pt>
                <c:pt idx="2277">
                  <c:v> 01/13  22:00:00</c:v>
                </c:pt>
                <c:pt idx="2278">
                  <c:v> 01/13  23:00:00</c:v>
                </c:pt>
                <c:pt idx="2279">
                  <c:v> 01/13  24:00:00</c:v>
                </c:pt>
                <c:pt idx="2280">
                  <c:v> 01/14  01:00:00</c:v>
                </c:pt>
                <c:pt idx="2281">
                  <c:v> 01/14  02:00:00</c:v>
                </c:pt>
                <c:pt idx="2282">
                  <c:v> 01/14  03:00:00</c:v>
                </c:pt>
                <c:pt idx="2283">
                  <c:v> 01/14  04:00:00</c:v>
                </c:pt>
                <c:pt idx="2284">
                  <c:v> 01/14  05:00:00</c:v>
                </c:pt>
                <c:pt idx="2285">
                  <c:v> 01/14  06:00:00</c:v>
                </c:pt>
                <c:pt idx="2286">
                  <c:v> 01/14  07:00:00</c:v>
                </c:pt>
                <c:pt idx="2287">
                  <c:v> 01/14  08:00:00</c:v>
                </c:pt>
                <c:pt idx="2288">
                  <c:v> 01/14  09:00:00</c:v>
                </c:pt>
                <c:pt idx="2289">
                  <c:v> 01/14  10:00:00</c:v>
                </c:pt>
                <c:pt idx="2290">
                  <c:v> 01/14  11:00:00</c:v>
                </c:pt>
                <c:pt idx="2291">
                  <c:v> 01/14  12:00:00</c:v>
                </c:pt>
                <c:pt idx="2292">
                  <c:v> 01/14  13:00:00</c:v>
                </c:pt>
                <c:pt idx="2293">
                  <c:v> 01/14  14:00:00</c:v>
                </c:pt>
                <c:pt idx="2294">
                  <c:v> 01/14  15:00:00</c:v>
                </c:pt>
                <c:pt idx="2295">
                  <c:v> 01/14  16:00:00</c:v>
                </c:pt>
                <c:pt idx="2296">
                  <c:v> 01/14  17:00:00</c:v>
                </c:pt>
                <c:pt idx="2297">
                  <c:v> 01/14  18:00:00</c:v>
                </c:pt>
                <c:pt idx="2298">
                  <c:v> 01/14  19:00:00</c:v>
                </c:pt>
                <c:pt idx="2299">
                  <c:v> 01/14  20:00:00</c:v>
                </c:pt>
                <c:pt idx="2300">
                  <c:v> 01/14  21:00:00</c:v>
                </c:pt>
                <c:pt idx="2301">
                  <c:v> 01/14  22:00:00</c:v>
                </c:pt>
                <c:pt idx="2302">
                  <c:v> 01/14  23:00:00</c:v>
                </c:pt>
                <c:pt idx="2303">
                  <c:v> 01/14  24:00:00</c:v>
                </c:pt>
                <c:pt idx="2304">
                  <c:v> 01/15  01:00:00</c:v>
                </c:pt>
                <c:pt idx="2305">
                  <c:v> 01/15  02:00:00</c:v>
                </c:pt>
                <c:pt idx="2306">
                  <c:v> 01/15  03:00:00</c:v>
                </c:pt>
                <c:pt idx="2307">
                  <c:v> 01/15  04:00:00</c:v>
                </c:pt>
                <c:pt idx="2308">
                  <c:v> 01/15  05:00:00</c:v>
                </c:pt>
                <c:pt idx="2309">
                  <c:v> 01/15  06:00:00</c:v>
                </c:pt>
                <c:pt idx="2310">
                  <c:v> 01/15  07:00:00</c:v>
                </c:pt>
                <c:pt idx="2311">
                  <c:v> 01/15  08:00:00</c:v>
                </c:pt>
                <c:pt idx="2312">
                  <c:v> 01/15  09:00:00</c:v>
                </c:pt>
                <c:pt idx="2313">
                  <c:v> 01/15  10:00:00</c:v>
                </c:pt>
                <c:pt idx="2314">
                  <c:v> 01/15  11:00:00</c:v>
                </c:pt>
                <c:pt idx="2315">
                  <c:v> 01/15  12:00:00</c:v>
                </c:pt>
                <c:pt idx="2316">
                  <c:v> 01/15  13:00:00</c:v>
                </c:pt>
                <c:pt idx="2317">
                  <c:v> 01/15  14:00:00</c:v>
                </c:pt>
                <c:pt idx="2318">
                  <c:v> 01/15  15:00:00</c:v>
                </c:pt>
                <c:pt idx="2319">
                  <c:v> 01/15  16:00:00</c:v>
                </c:pt>
                <c:pt idx="2320">
                  <c:v> 01/15  17:00:00</c:v>
                </c:pt>
                <c:pt idx="2321">
                  <c:v> 01/15  18:00:00</c:v>
                </c:pt>
                <c:pt idx="2322">
                  <c:v> 01/15  19:00:00</c:v>
                </c:pt>
                <c:pt idx="2323">
                  <c:v> 01/15  20:00:00</c:v>
                </c:pt>
                <c:pt idx="2324">
                  <c:v> 01/15  21:00:00</c:v>
                </c:pt>
                <c:pt idx="2325">
                  <c:v> 01/15  22:00:00</c:v>
                </c:pt>
                <c:pt idx="2326">
                  <c:v> 01/15  23:00:00</c:v>
                </c:pt>
                <c:pt idx="2327">
                  <c:v> 01/15  24:00:00</c:v>
                </c:pt>
                <c:pt idx="2328">
                  <c:v> 01/16  01:00:00</c:v>
                </c:pt>
                <c:pt idx="2329">
                  <c:v> 01/16  02:00:00</c:v>
                </c:pt>
                <c:pt idx="2330">
                  <c:v> 01/16  03:00:00</c:v>
                </c:pt>
                <c:pt idx="2331">
                  <c:v> 01/16  04:00:00</c:v>
                </c:pt>
                <c:pt idx="2332">
                  <c:v> 01/16  05:00:00</c:v>
                </c:pt>
                <c:pt idx="2333">
                  <c:v> 01/16  06:00:00</c:v>
                </c:pt>
                <c:pt idx="2334">
                  <c:v> 01/16  07:00:00</c:v>
                </c:pt>
                <c:pt idx="2335">
                  <c:v> 01/16  08:00:00</c:v>
                </c:pt>
                <c:pt idx="2336">
                  <c:v> 01/16  09:00:00</c:v>
                </c:pt>
                <c:pt idx="2337">
                  <c:v> 01/16  10:00:00</c:v>
                </c:pt>
                <c:pt idx="2338">
                  <c:v> 01/16  11:00:00</c:v>
                </c:pt>
                <c:pt idx="2339">
                  <c:v> 01/16  12:00:00</c:v>
                </c:pt>
                <c:pt idx="2340">
                  <c:v> 01/16  13:00:00</c:v>
                </c:pt>
                <c:pt idx="2341">
                  <c:v> 01/16  14:00:00</c:v>
                </c:pt>
                <c:pt idx="2342">
                  <c:v> 01/16  15:00:00</c:v>
                </c:pt>
                <c:pt idx="2343">
                  <c:v> 01/16  16:00:00</c:v>
                </c:pt>
                <c:pt idx="2344">
                  <c:v> 01/16  17:00:00</c:v>
                </c:pt>
                <c:pt idx="2345">
                  <c:v> 01/16  18:00:00</c:v>
                </c:pt>
                <c:pt idx="2346">
                  <c:v> 01/16  19:00:00</c:v>
                </c:pt>
                <c:pt idx="2347">
                  <c:v> 01/16  20:00:00</c:v>
                </c:pt>
                <c:pt idx="2348">
                  <c:v> 01/16  21:00:00</c:v>
                </c:pt>
                <c:pt idx="2349">
                  <c:v> 01/16  22:00:00</c:v>
                </c:pt>
                <c:pt idx="2350">
                  <c:v> 01/16  23:00:00</c:v>
                </c:pt>
                <c:pt idx="2351">
                  <c:v> 01/16  24:00:00</c:v>
                </c:pt>
                <c:pt idx="2352">
                  <c:v> 01/17  01:00:00</c:v>
                </c:pt>
                <c:pt idx="2353">
                  <c:v> 01/17  02:00:00</c:v>
                </c:pt>
                <c:pt idx="2354">
                  <c:v> 01/17  03:00:00</c:v>
                </c:pt>
                <c:pt idx="2355">
                  <c:v> 01/17  04:00:00</c:v>
                </c:pt>
                <c:pt idx="2356">
                  <c:v> 01/17  05:00:00</c:v>
                </c:pt>
                <c:pt idx="2357">
                  <c:v> 01/17  06:00:00</c:v>
                </c:pt>
                <c:pt idx="2358">
                  <c:v> 01/17  07:00:00</c:v>
                </c:pt>
                <c:pt idx="2359">
                  <c:v> 01/17  08:00:00</c:v>
                </c:pt>
                <c:pt idx="2360">
                  <c:v> 01/17  09:00:00</c:v>
                </c:pt>
                <c:pt idx="2361">
                  <c:v> 01/17  10:00:00</c:v>
                </c:pt>
                <c:pt idx="2362">
                  <c:v> 01/17  11:00:00</c:v>
                </c:pt>
                <c:pt idx="2363">
                  <c:v> 01/17  12:00:00</c:v>
                </c:pt>
                <c:pt idx="2364">
                  <c:v> 01/17  13:00:00</c:v>
                </c:pt>
                <c:pt idx="2365">
                  <c:v> 01/17  14:00:00</c:v>
                </c:pt>
                <c:pt idx="2366">
                  <c:v> 01/17  15:00:00</c:v>
                </c:pt>
                <c:pt idx="2367">
                  <c:v> 01/17  16:00:00</c:v>
                </c:pt>
                <c:pt idx="2368">
                  <c:v> 01/17  17:00:00</c:v>
                </c:pt>
                <c:pt idx="2369">
                  <c:v> 01/17  18:00:00</c:v>
                </c:pt>
                <c:pt idx="2370">
                  <c:v> 01/17  19:00:00</c:v>
                </c:pt>
                <c:pt idx="2371">
                  <c:v> 01/17  20:00:00</c:v>
                </c:pt>
                <c:pt idx="2372">
                  <c:v> 01/17  21:00:00</c:v>
                </c:pt>
                <c:pt idx="2373">
                  <c:v> 01/17  22:00:00</c:v>
                </c:pt>
                <c:pt idx="2374">
                  <c:v> 01/17  23:00:00</c:v>
                </c:pt>
                <c:pt idx="2375">
                  <c:v> 01/17  24:00:00</c:v>
                </c:pt>
                <c:pt idx="2376">
                  <c:v> 01/18  01:00:00</c:v>
                </c:pt>
                <c:pt idx="2377">
                  <c:v> 01/18  02:00:00</c:v>
                </c:pt>
                <c:pt idx="2378">
                  <c:v> 01/18  03:00:00</c:v>
                </c:pt>
                <c:pt idx="2379">
                  <c:v> 01/18  04:00:00</c:v>
                </c:pt>
                <c:pt idx="2380">
                  <c:v> 01/18  05:00:00</c:v>
                </c:pt>
                <c:pt idx="2381">
                  <c:v> 01/18  06:00:00</c:v>
                </c:pt>
                <c:pt idx="2382">
                  <c:v> 01/18  07:00:00</c:v>
                </c:pt>
                <c:pt idx="2383">
                  <c:v> 01/18  08:00:00</c:v>
                </c:pt>
                <c:pt idx="2384">
                  <c:v> 01/18  09:00:00</c:v>
                </c:pt>
                <c:pt idx="2385">
                  <c:v> 01/18  10:00:00</c:v>
                </c:pt>
                <c:pt idx="2386">
                  <c:v> 01/18  11:00:00</c:v>
                </c:pt>
                <c:pt idx="2387">
                  <c:v> 01/18  12:00:00</c:v>
                </c:pt>
                <c:pt idx="2388">
                  <c:v> 01/18  13:00:00</c:v>
                </c:pt>
                <c:pt idx="2389">
                  <c:v> 01/18  14:00:00</c:v>
                </c:pt>
                <c:pt idx="2390">
                  <c:v> 01/18  15:00:00</c:v>
                </c:pt>
                <c:pt idx="2391">
                  <c:v> 01/18  16:00:00</c:v>
                </c:pt>
                <c:pt idx="2392">
                  <c:v> 01/18  17:00:00</c:v>
                </c:pt>
                <c:pt idx="2393">
                  <c:v> 01/18  18:00:00</c:v>
                </c:pt>
                <c:pt idx="2394">
                  <c:v> 01/18  19:00:00</c:v>
                </c:pt>
                <c:pt idx="2395">
                  <c:v> 01/18  20:00:00</c:v>
                </c:pt>
                <c:pt idx="2396">
                  <c:v> 01/18  21:00:00</c:v>
                </c:pt>
                <c:pt idx="2397">
                  <c:v> 01/18  22:00:00</c:v>
                </c:pt>
                <c:pt idx="2398">
                  <c:v> 01/18  23:00:00</c:v>
                </c:pt>
                <c:pt idx="2399">
                  <c:v> 01/18  24:00:00</c:v>
                </c:pt>
                <c:pt idx="2400">
                  <c:v> 01/19  01:00:00</c:v>
                </c:pt>
                <c:pt idx="2401">
                  <c:v> 01/19  02:00:00</c:v>
                </c:pt>
                <c:pt idx="2402">
                  <c:v> 01/19  03:00:00</c:v>
                </c:pt>
                <c:pt idx="2403">
                  <c:v> 01/19  04:00:00</c:v>
                </c:pt>
                <c:pt idx="2404">
                  <c:v> 01/19  05:00:00</c:v>
                </c:pt>
                <c:pt idx="2405">
                  <c:v> 01/19  06:00:00</c:v>
                </c:pt>
                <c:pt idx="2406">
                  <c:v> 01/19  07:00:00</c:v>
                </c:pt>
                <c:pt idx="2407">
                  <c:v> 01/19  08:00:00</c:v>
                </c:pt>
                <c:pt idx="2408">
                  <c:v> 01/19  09:00:00</c:v>
                </c:pt>
                <c:pt idx="2409">
                  <c:v> 01/19  10:00:00</c:v>
                </c:pt>
                <c:pt idx="2410">
                  <c:v> 01/19  11:00:00</c:v>
                </c:pt>
                <c:pt idx="2411">
                  <c:v> 01/19  12:00:00</c:v>
                </c:pt>
                <c:pt idx="2412">
                  <c:v> 01/19  13:00:00</c:v>
                </c:pt>
                <c:pt idx="2413">
                  <c:v> 01/19  14:00:00</c:v>
                </c:pt>
                <c:pt idx="2414">
                  <c:v> 01/19  15:00:00</c:v>
                </c:pt>
                <c:pt idx="2415">
                  <c:v> 01/19  16:00:00</c:v>
                </c:pt>
                <c:pt idx="2416">
                  <c:v> 01/19  17:00:00</c:v>
                </c:pt>
                <c:pt idx="2417">
                  <c:v> 01/19  18:00:00</c:v>
                </c:pt>
                <c:pt idx="2418">
                  <c:v> 01/19  19:00:00</c:v>
                </c:pt>
                <c:pt idx="2419">
                  <c:v> 01/19  20:00:00</c:v>
                </c:pt>
                <c:pt idx="2420">
                  <c:v> 01/19  21:00:00</c:v>
                </c:pt>
                <c:pt idx="2421">
                  <c:v> 01/19  22:00:00</c:v>
                </c:pt>
                <c:pt idx="2422">
                  <c:v> 01/19  23:00:00</c:v>
                </c:pt>
                <c:pt idx="2423">
                  <c:v> 01/19  24:00:00</c:v>
                </c:pt>
                <c:pt idx="2424">
                  <c:v> 01/20  01:00:00</c:v>
                </c:pt>
                <c:pt idx="2425">
                  <c:v> 01/20  02:00:00</c:v>
                </c:pt>
                <c:pt idx="2426">
                  <c:v> 01/20  03:00:00</c:v>
                </c:pt>
                <c:pt idx="2427">
                  <c:v> 01/20  04:00:00</c:v>
                </c:pt>
                <c:pt idx="2428">
                  <c:v> 01/20  05:00:00</c:v>
                </c:pt>
                <c:pt idx="2429">
                  <c:v> 01/20  06:00:00</c:v>
                </c:pt>
                <c:pt idx="2430">
                  <c:v> 01/20  07:00:00</c:v>
                </c:pt>
                <c:pt idx="2431">
                  <c:v> 01/20  08:00:00</c:v>
                </c:pt>
                <c:pt idx="2432">
                  <c:v> 01/20  09:00:00</c:v>
                </c:pt>
                <c:pt idx="2433">
                  <c:v> 01/20  10:00:00</c:v>
                </c:pt>
                <c:pt idx="2434">
                  <c:v> 01/20  11:00:00</c:v>
                </c:pt>
                <c:pt idx="2435">
                  <c:v> 01/20  12:00:00</c:v>
                </c:pt>
                <c:pt idx="2436">
                  <c:v> 01/20  13:00:00</c:v>
                </c:pt>
                <c:pt idx="2437">
                  <c:v> 01/20  14:00:00</c:v>
                </c:pt>
                <c:pt idx="2438">
                  <c:v> 01/20  15:00:00</c:v>
                </c:pt>
                <c:pt idx="2439">
                  <c:v> 01/20  16:00:00</c:v>
                </c:pt>
                <c:pt idx="2440">
                  <c:v> 01/20  17:00:00</c:v>
                </c:pt>
                <c:pt idx="2441">
                  <c:v> 01/20  18:00:00</c:v>
                </c:pt>
                <c:pt idx="2442">
                  <c:v> 01/20  19:00:00</c:v>
                </c:pt>
                <c:pt idx="2443">
                  <c:v> 01/20  20:00:00</c:v>
                </c:pt>
                <c:pt idx="2444">
                  <c:v> 01/20  21:00:00</c:v>
                </c:pt>
                <c:pt idx="2445">
                  <c:v> 01/20  22:00:00</c:v>
                </c:pt>
                <c:pt idx="2446">
                  <c:v> 01/20  23:00:00</c:v>
                </c:pt>
                <c:pt idx="2447">
                  <c:v> 01/20  24:00:00</c:v>
                </c:pt>
                <c:pt idx="2448">
                  <c:v> 01/21  01:00:00</c:v>
                </c:pt>
                <c:pt idx="2449">
                  <c:v> 01/21  02:00:00</c:v>
                </c:pt>
                <c:pt idx="2450">
                  <c:v> 01/21  03:00:00</c:v>
                </c:pt>
                <c:pt idx="2451">
                  <c:v> 01/21  04:00:00</c:v>
                </c:pt>
                <c:pt idx="2452">
                  <c:v> 01/21  05:00:00</c:v>
                </c:pt>
                <c:pt idx="2453">
                  <c:v> 01/21  06:00:00</c:v>
                </c:pt>
                <c:pt idx="2454">
                  <c:v> 01/21  07:00:00</c:v>
                </c:pt>
                <c:pt idx="2455">
                  <c:v> 01/21  08:00:00</c:v>
                </c:pt>
                <c:pt idx="2456">
                  <c:v> 01/21  09:00:00</c:v>
                </c:pt>
                <c:pt idx="2457">
                  <c:v> 01/21  10:00:00</c:v>
                </c:pt>
                <c:pt idx="2458">
                  <c:v> 01/21  11:00:00</c:v>
                </c:pt>
                <c:pt idx="2459">
                  <c:v> 01/21  12:00:00</c:v>
                </c:pt>
                <c:pt idx="2460">
                  <c:v> 01/21  13:00:00</c:v>
                </c:pt>
                <c:pt idx="2461">
                  <c:v> 01/21  14:00:00</c:v>
                </c:pt>
                <c:pt idx="2462">
                  <c:v> 01/21  15:00:00</c:v>
                </c:pt>
                <c:pt idx="2463">
                  <c:v> 01/21  16:00:00</c:v>
                </c:pt>
                <c:pt idx="2464">
                  <c:v> 01/21  17:00:00</c:v>
                </c:pt>
                <c:pt idx="2465">
                  <c:v> 01/21  18:00:00</c:v>
                </c:pt>
                <c:pt idx="2466">
                  <c:v> 01/21  19:00:00</c:v>
                </c:pt>
                <c:pt idx="2467">
                  <c:v> 01/21  20:00:00</c:v>
                </c:pt>
                <c:pt idx="2468">
                  <c:v> 01/21  21:00:00</c:v>
                </c:pt>
                <c:pt idx="2469">
                  <c:v> 01/21  22:00:00</c:v>
                </c:pt>
                <c:pt idx="2470">
                  <c:v> 01/21  23:00:00</c:v>
                </c:pt>
                <c:pt idx="2471">
                  <c:v> 01/21  24:00:00</c:v>
                </c:pt>
                <c:pt idx="2472">
                  <c:v> 01/22  01:00:00</c:v>
                </c:pt>
                <c:pt idx="2473">
                  <c:v> 01/22  02:00:00</c:v>
                </c:pt>
                <c:pt idx="2474">
                  <c:v> 01/22  03:00:00</c:v>
                </c:pt>
                <c:pt idx="2475">
                  <c:v> 01/22  04:00:00</c:v>
                </c:pt>
                <c:pt idx="2476">
                  <c:v> 01/22  05:00:00</c:v>
                </c:pt>
                <c:pt idx="2477">
                  <c:v> 01/22  06:00:00</c:v>
                </c:pt>
                <c:pt idx="2478">
                  <c:v> 01/22  07:00:00</c:v>
                </c:pt>
                <c:pt idx="2479">
                  <c:v> 01/22  08:00:00</c:v>
                </c:pt>
                <c:pt idx="2480">
                  <c:v> 01/22  09:00:00</c:v>
                </c:pt>
                <c:pt idx="2481">
                  <c:v> 01/22  10:00:00</c:v>
                </c:pt>
                <c:pt idx="2482">
                  <c:v> 01/22  11:00:00</c:v>
                </c:pt>
                <c:pt idx="2483">
                  <c:v> 01/22  12:00:00</c:v>
                </c:pt>
                <c:pt idx="2484">
                  <c:v> 01/22  13:00:00</c:v>
                </c:pt>
                <c:pt idx="2485">
                  <c:v> 01/22  14:00:00</c:v>
                </c:pt>
                <c:pt idx="2486">
                  <c:v> 01/22  15:00:00</c:v>
                </c:pt>
                <c:pt idx="2487">
                  <c:v> 01/22  16:00:00</c:v>
                </c:pt>
                <c:pt idx="2488">
                  <c:v> 01/22  17:00:00</c:v>
                </c:pt>
                <c:pt idx="2489">
                  <c:v> 01/22  18:00:00</c:v>
                </c:pt>
                <c:pt idx="2490">
                  <c:v> 01/22  19:00:00</c:v>
                </c:pt>
                <c:pt idx="2491">
                  <c:v> 01/22  20:00:00</c:v>
                </c:pt>
                <c:pt idx="2492">
                  <c:v> 01/22  21:00:00</c:v>
                </c:pt>
                <c:pt idx="2493">
                  <c:v> 01/22  22:00:00</c:v>
                </c:pt>
                <c:pt idx="2494">
                  <c:v> 01/22  23:00:00</c:v>
                </c:pt>
                <c:pt idx="2495">
                  <c:v> 01/22  24:00:00</c:v>
                </c:pt>
                <c:pt idx="2496">
                  <c:v> 01/23  01:00:00</c:v>
                </c:pt>
                <c:pt idx="2497">
                  <c:v> 01/23  02:00:00</c:v>
                </c:pt>
                <c:pt idx="2498">
                  <c:v> 01/23  03:00:00</c:v>
                </c:pt>
                <c:pt idx="2499">
                  <c:v> 01/23  04:00:00</c:v>
                </c:pt>
                <c:pt idx="2500">
                  <c:v> 01/23  05:00:00</c:v>
                </c:pt>
                <c:pt idx="2501">
                  <c:v> 01/23  06:00:00</c:v>
                </c:pt>
                <c:pt idx="2502">
                  <c:v> 01/23  07:00:00</c:v>
                </c:pt>
                <c:pt idx="2503">
                  <c:v> 01/23  08:00:00</c:v>
                </c:pt>
                <c:pt idx="2504">
                  <c:v> 01/23  09:00:00</c:v>
                </c:pt>
                <c:pt idx="2505">
                  <c:v> 01/23  10:00:00</c:v>
                </c:pt>
                <c:pt idx="2506">
                  <c:v> 01/23  11:00:00</c:v>
                </c:pt>
                <c:pt idx="2507">
                  <c:v> 01/23  12:00:00</c:v>
                </c:pt>
                <c:pt idx="2508">
                  <c:v> 01/23  13:00:00</c:v>
                </c:pt>
                <c:pt idx="2509">
                  <c:v> 01/23  14:00:00</c:v>
                </c:pt>
                <c:pt idx="2510">
                  <c:v> 01/23  15:00:00</c:v>
                </c:pt>
                <c:pt idx="2511">
                  <c:v> 01/23  16:00:00</c:v>
                </c:pt>
                <c:pt idx="2512">
                  <c:v> 01/23  17:00:00</c:v>
                </c:pt>
                <c:pt idx="2513">
                  <c:v> 01/23  18:00:00</c:v>
                </c:pt>
                <c:pt idx="2514">
                  <c:v> 01/23  19:00:00</c:v>
                </c:pt>
                <c:pt idx="2515">
                  <c:v> 01/23  20:00:00</c:v>
                </c:pt>
                <c:pt idx="2516">
                  <c:v> 01/23  21:00:00</c:v>
                </c:pt>
                <c:pt idx="2517">
                  <c:v> 01/23  22:00:00</c:v>
                </c:pt>
                <c:pt idx="2518">
                  <c:v> 01/23  23:00:00</c:v>
                </c:pt>
                <c:pt idx="2519">
                  <c:v> 01/23  24:00:00</c:v>
                </c:pt>
                <c:pt idx="2520">
                  <c:v> 01/24  01:00:00</c:v>
                </c:pt>
                <c:pt idx="2521">
                  <c:v> 01/24  02:00:00</c:v>
                </c:pt>
                <c:pt idx="2522">
                  <c:v> 01/24  03:00:00</c:v>
                </c:pt>
                <c:pt idx="2523">
                  <c:v> 01/24  04:00:00</c:v>
                </c:pt>
                <c:pt idx="2524">
                  <c:v> 01/24  05:00:00</c:v>
                </c:pt>
                <c:pt idx="2525">
                  <c:v> 01/24  06:00:00</c:v>
                </c:pt>
                <c:pt idx="2526">
                  <c:v> 01/24  07:00:00</c:v>
                </c:pt>
                <c:pt idx="2527">
                  <c:v> 01/24  08:00:00</c:v>
                </c:pt>
                <c:pt idx="2528">
                  <c:v> 01/24  09:00:00</c:v>
                </c:pt>
                <c:pt idx="2529">
                  <c:v> 01/24  10:00:00</c:v>
                </c:pt>
                <c:pt idx="2530">
                  <c:v> 01/24  11:00:00</c:v>
                </c:pt>
                <c:pt idx="2531">
                  <c:v> 01/24  12:00:00</c:v>
                </c:pt>
                <c:pt idx="2532">
                  <c:v> 01/24  13:00:00</c:v>
                </c:pt>
                <c:pt idx="2533">
                  <c:v> 01/24  14:00:00</c:v>
                </c:pt>
                <c:pt idx="2534">
                  <c:v> 01/24  15:00:00</c:v>
                </c:pt>
                <c:pt idx="2535">
                  <c:v> 01/24  16:00:00</c:v>
                </c:pt>
                <c:pt idx="2536">
                  <c:v> 01/24  17:00:00</c:v>
                </c:pt>
                <c:pt idx="2537">
                  <c:v> 01/24  18:00:00</c:v>
                </c:pt>
                <c:pt idx="2538">
                  <c:v> 01/24  19:00:00</c:v>
                </c:pt>
                <c:pt idx="2539">
                  <c:v> 01/24  20:00:00</c:v>
                </c:pt>
                <c:pt idx="2540">
                  <c:v> 01/24  21:00:00</c:v>
                </c:pt>
                <c:pt idx="2541">
                  <c:v> 01/24  22:00:00</c:v>
                </c:pt>
                <c:pt idx="2542">
                  <c:v> 01/24  23:00:00</c:v>
                </c:pt>
                <c:pt idx="2543">
                  <c:v> 01/24  24:00:00</c:v>
                </c:pt>
                <c:pt idx="2544">
                  <c:v> 01/25  01:00:00</c:v>
                </c:pt>
                <c:pt idx="2545">
                  <c:v> 01/25  02:00:00</c:v>
                </c:pt>
                <c:pt idx="2546">
                  <c:v> 01/25  03:00:00</c:v>
                </c:pt>
                <c:pt idx="2547">
                  <c:v> 01/25  04:00:00</c:v>
                </c:pt>
                <c:pt idx="2548">
                  <c:v> 01/25  05:00:00</c:v>
                </c:pt>
                <c:pt idx="2549">
                  <c:v> 01/25  06:00:00</c:v>
                </c:pt>
                <c:pt idx="2550">
                  <c:v> 01/25  07:00:00</c:v>
                </c:pt>
                <c:pt idx="2551">
                  <c:v> 01/25  08:00:00</c:v>
                </c:pt>
                <c:pt idx="2552">
                  <c:v> 01/25  09:00:00</c:v>
                </c:pt>
                <c:pt idx="2553">
                  <c:v> 01/25  10:00:00</c:v>
                </c:pt>
                <c:pt idx="2554">
                  <c:v> 01/25  11:00:00</c:v>
                </c:pt>
                <c:pt idx="2555">
                  <c:v> 01/25  12:00:00</c:v>
                </c:pt>
                <c:pt idx="2556">
                  <c:v> 01/25  13:00:00</c:v>
                </c:pt>
                <c:pt idx="2557">
                  <c:v> 01/25  14:00:00</c:v>
                </c:pt>
                <c:pt idx="2558">
                  <c:v> 01/25  15:00:00</c:v>
                </c:pt>
                <c:pt idx="2559">
                  <c:v> 01/25  16:00:00</c:v>
                </c:pt>
                <c:pt idx="2560">
                  <c:v> 01/25  17:00:00</c:v>
                </c:pt>
                <c:pt idx="2561">
                  <c:v> 01/25  18:00:00</c:v>
                </c:pt>
                <c:pt idx="2562">
                  <c:v> 01/25  19:00:00</c:v>
                </c:pt>
                <c:pt idx="2563">
                  <c:v> 01/25  20:00:00</c:v>
                </c:pt>
                <c:pt idx="2564">
                  <c:v> 01/25  21:00:00</c:v>
                </c:pt>
                <c:pt idx="2565">
                  <c:v> 01/25  22:00:00</c:v>
                </c:pt>
                <c:pt idx="2566">
                  <c:v> 01/25  23:00:00</c:v>
                </c:pt>
                <c:pt idx="2567">
                  <c:v> 01/25  24:00:00</c:v>
                </c:pt>
                <c:pt idx="2568">
                  <c:v> 01/26  01:00:00</c:v>
                </c:pt>
                <c:pt idx="2569">
                  <c:v> 01/26  02:00:00</c:v>
                </c:pt>
                <c:pt idx="2570">
                  <c:v> 01/26  03:00:00</c:v>
                </c:pt>
                <c:pt idx="2571">
                  <c:v> 01/26  04:00:00</c:v>
                </c:pt>
                <c:pt idx="2572">
                  <c:v> 01/26  05:00:00</c:v>
                </c:pt>
                <c:pt idx="2573">
                  <c:v> 01/26  06:00:00</c:v>
                </c:pt>
                <c:pt idx="2574">
                  <c:v> 01/26  07:00:00</c:v>
                </c:pt>
                <c:pt idx="2575">
                  <c:v> 01/26  08:00:00</c:v>
                </c:pt>
                <c:pt idx="2576">
                  <c:v> 01/26  09:00:00</c:v>
                </c:pt>
                <c:pt idx="2577">
                  <c:v> 01/26  10:00:00</c:v>
                </c:pt>
                <c:pt idx="2578">
                  <c:v> 01/26  11:00:00</c:v>
                </c:pt>
                <c:pt idx="2579">
                  <c:v> 01/26  12:00:00</c:v>
                </c:pt>
                <c:pt idx="2580">
                  <c:v> 01/26  13:00:00</c:v>
                </c:pt>
                <c:pt idx="2581">
                  <c:v> 01/26  14:00:00</c:v>
                </c:pt>
                <c:pt idx="2582">
                  <c:v> 01/26  15:00:00</c:v>
                </c:pt>
                <c:pt idx="2583">
                  <c:v> 01/26  16:00:00</c:v>
                </c:pt>
                <c:pt idx="2584">
                  <c:v> 01/26  17:00:00</c:v>
                </c:pt>
                <c:pt idx="2585">
                  <c:v> 01/26  18:00:00</c:v>
                </c:pt>
                <c:pt idx="2586">
                  <c:v> 01/26  19:00:00</c:v>
                </c:pt>
                <c:pt idx="2587">
                  <c:v> 01/26  20:00:00</c:v>
                </c:pt>
                <c:pt idx="2588">
                  <c:v> 01/26  21:00:00</c:v>
                </c:pt>
                <c:pt idx="2589">
                  <c:v> 01/26  22:00:00</c:v>
                </c:pt>
                <c:pt idx="2590">
                  <c:v> 01/26  23:00:00</c:v>
                </c:pt>
                <c:pt idx="2591">
                  <c:v> 01/26  24:00:00</c:v>
                </c:pt>
                <c:pt idx="2592">
                  <c:v> 01/27  01:00:00</c:v>
                </c:pt>
                <c:pt idx="2593">
                  <c:v> 01/27  02:00:00</c:v>
                </c:pt>
                <c:pt idx="2594">
                  <c:v> 01/27  03:00:00</c:v>
                </c:pt>
                <c:pt idx="2595">
                  <c:v> 01/27  04:00:00</c:v>
                </c:pt>
                <c:pt idx="2596">
                  <c:v> 01/27  05:00:00</c:v>
                </c:pt>
                <c:pt idx="2597">
                  <c:v> 01/27  06:00:00</c:v>
                </c:pt>
                <c:pt idx="2598">
                  <c:v> 01/27  07:00:00</c:v>
                </c:pt>
                <c:pt idx="2599">
                  <c:v> 01/27  08:00:00</c:v>
                </c:pt>
                <c:pt idx="2600">
                  <c:v> 01/27  09:00:00</c:v>
                </c:pt>
                <c:pt idx="2601">
                  <c:v> 01/27  10:00:00</c:v>
                </c:pt>
                <c:pt idx="2602">
                  <c:v> 01/27  11:00:00</c:v>
                </c:pt>
                <c:pt idx="2603">
                  <c:v> 01/27  12:00:00</c:v>
                </c:pt>
                <c:pt idx="2604">
                  <c:v> 01/27  13:00:00</c:v>
                </c:pt>
                <c:pt idx="2605">
                  <c:v> 01/27  14:00:00</c:v>
                </c:pt>
                <c:pt idx="2606">
                  <c:v> 01/27  15:00:00</c:v>
                </c:pt>
                <c:pt idx="2607">
                  <c:v> 01/27  16:00:00</c:v>
                </c:pt>
                <c:pt idx="2608">
                  <c:v> 01/27  17:00:00</c:v>
                </c:pt>
                <c:pt idx="2609">
                  <c:v> 01/27  18:00:00</c:v>
                </c:pt>
                <c:pt idx="2610">
                  <c:v> 01/27  19:00:00</c:v>
                </c:pt>
                <c:pt idx="2611">
                  <c:v> 01/27  20:00:00</c:v>
                </c:pt>
                <c:pt idx="2612">
                  <c:v> 01/27  21:00:00</c:v>
                </c:pt>
                <c:pt idx="2613">
                  <c:v> 01/27  22:00:00</c:v>
                </c:pt>
                <c:pt idx="2614">
                  <c:v> 01/27  23:00:00</c:v>
                </c:pt>
                <c:pt idx="2615">
                  <c:v> 01/27  24:00:00</c:v>
                </c:pt>
                <c:pt idx="2616">
                  <c:v> 01/28  01:00:00</c:v>
                </c:pt>
                <c:pt idx="2617">
                  <c:v> 01/28  02:00:00</c:v>
                </c:pt>
                <c:pt idx="2618">
                  <c:v> 01/28  03:00:00</c:v>
                </c:pt>
                <c:pt idx="2619">
                  <c:v> 01/28  04:00:00</c:v>
                </c:pt>
                <c:pt idx="2620">
                  <c:v> 01/28  05:00:00</c:v>
                </c:pt>
                <c:pt idx="2621">
                  <c:v> 01/28  06:00:00</c:v>
                </c:pt>
                <c:pt idx="2622">
                  <c:v> 01/28  07:00:00</c:v>
                </c:pt>
                <c:pt idx="2623">
                  <c:v> 01/28  08:00:00</c:v>
                </c:pt>
                <c:pt idx="2624">
                  <c:v> 01/28  09:00:00</c:v>
                </c:pt>
                <c:pt idx="2625">
                  <c:v> 01/28  10:00:00</c:v>
                </c:pt>
                <c:pt idx="2626">
                  <c:v> 01/28  11:00:00</c:v>
                </c:pt>
                <c:pt idx="2627">
                  <c:v> 01/28  12:00:00</c:v>
                </c:pt>
                <c:pt idx="2628">
                  <c:v> 01/28  13:00:00</c:v>
                </c:pt>
                <c:pt idx="2629">
                  <c:v> 01/28  14:00:00</c:v>
                </c:pt>
                <c:pt idx="2630">
                  <c:v> 01/28  15:00:00</c:v>
                </c:pt>
                <c:pt idx="2631">
                  <c:v> 01/28  16:00:00</c:v>
                </c:pt>
                <c:pt idx="2632">
                  <c:v> 01/28  17:00:00</c:v>
                </c:pt>
                <c:pt idx="2633">
                  <c:v> 01/28  18:00:00</c:v>
                </c:pt>
                <c:pt idx="2634">
                  <c:v> 01/28  19:00:00</c:v>
                </c:pt>
                <c:pt idx="2635">
                  <c:v> 01/28  20:00:00</c:v>
                </c:pt>
                <c:pt idx="2636">
                  <c:v> 01/28  21:00:00</c:v>
                </c:pt>
                <c:pt idx="2637">
                  <c:v> 01/28  22:00:00</c:v>
                </c:pt>
                <c:pt idx="2638">
                  <c:v> 01/28  23:00:00</c:v>
                </c:pt>
                <c:pt idx="2639">
                  <c:v> 01/28  24:00:00</c:v>
                </c:pt>
                <c:pt idx="2640">
                  <c:v> 01/29  01:00:00</c:v>
                </c:pt>
                <c:pt idx="2641">
                  <c:v> 01/29  02:00:00</c:v>
                </c:pt>
                <c:pt idx="2642">
                  <c:v> 01/29  03:00:00</c:v>
                </c:pt>
                <c:pt idx="2643">
                  <c:v> 01/29  04:00:00</c:v>
                </c:pt>
                <c:pt idx="2644">
                  <c:v> 01/29  05:00:00</c:v>
                </c:pt>
                <c:pt idx="2645">
                  <c:v> 01/29  06:00:00</c:v>
                </c:pt>
                <c:pt idx="2646">
                  <c:v> 01/29  07:00:00</c:v>
                </c:pt>
                <c:pt idx="2647">
                  <c:v> 01/29  08:00:00</c:v>
                </c:pt>
                <c:pt idx="2648">
                  <c:v> 01/29  09:00:00</c:v>
                </c:pt>
                <c:pt idx="2649">
                  <c:v> 01/29  10:00:00</c:v>
                </c:pt>
                <c:pt idx="2650">
                  <c:v> 01/29  11:00:00</c:v>
                </c:pt>
                <c:pt idx="2651">
                  <c:v> 01/29  12:00:00</c:v>
                </c:pt>
                <c:pt idx="2652">
                  <c:v> 01/29  13:00:00</c:v>
                </c:pt>
                <c:pt idx="2653">
                  <c:v> 01/29  14:00:00</c:v>
                </c:pt>
                <c:pt idx="2654">
                  <c:v> 01/29  15:00:00</c:v>
                </c:pt>
                <c:pt idx="2655">
                  <c:v> 01/29  16:00:00</c:v>
                </c:pt>
                <c:pt idx="2656">
                  <c:v> 01/29  17:00:00</c:v>
                </c:pt>
                <c:pt idx="2657">
                  <c:v> 01/29  18:00:00</c:v>
                </c:pt>
                <c:pt idx="2658">
                  <c:v> 01/29  19:00:00</c:v>
                </c:pt>
                <c:pt idx="2659">
                  <c:v> 01/29  20:00:00</c:v>
                </c:pt>
                <c:pt idx="2660">
                  <c:v> 01/29  21:00:00</c:v>
                </c:pt>
                <c:pt idx="2661">
                  <c:v> 01/29  22:00:00</c:v>
                </c:pt>
                <c:pt idx="2662">
                  <c:v> 01/29  23:00:00</c:v>
                </c:pt>
                <c:pt idx="2663">
                  <c:v> 01/29  24:00:00</c:v>
                </c:pt>
                <c:pt idx="2664">
                  <c:v> 01/30  01:00:00</c:v>
                </c:pt>
                <c:pt idx="2665">
                  <c:v> 01/30  02:00:00</c:v>
                </c:pt>
                <c:pt idx="2666">
                  <c:v> 01/30  03:00:00</c:v>
                </c:pt>
                <c:pt idx="2667">
                  <c:v> 01/30  04:00:00</c:v>
                </c:pt>
                <c:pt idx="2668">
                  <c:v> 01/30  05:00:00</c:v>
                </c:pt>
                <c:pt idx="2669">
                  <c:v> 01/30  06:00:00</c:v>
                </c:pt>
                <c:pt idx="2670">
                  <c:v> 01/30  07:00:00</c:v>
                </c:pt>
                <c:pt idx="2671">
                  <c:v> 01/30  08:00:00</c:v>
                </c:pt>
                <c:pt idx="2672">
                  <c:v> 01/30  09:00:00</c:v>
                </c:pt>
                <c:pt idx="2673">
                  <c:v> 01/30  10:00:00</c:v>
                </c:pt>
                <c:pt idx="2674">
                  <c:v> 01/30  11:00:00</c:v>
                </c:pt>
                <c:pt idx="2675">
                  <c:v> 01/30  12:00:00</c:v>
                </c:pt>
                <c:pt idx="2676">
                  <c:v> 01/30  13:00:00</c:v>
                </c:pt>
                <c:pt idx="2677">
                  <c:v> 01/30  14:00:00</c:v>
                </c:pt>
                <c:pt idx="2678">
                  <c:v> 01/30  15:00:00</c:v>
                </c:pt>
                <c:pt idx="2679">
                  <c:v> 01/30  16:00:00</c:v>
                </c:pt>
                <c:pt idx="2680">
                  <c:v> 01/30  17:00:00</c:v>
                </c:pt>
                <c:pt idx="2681">
                  <c:v> 01/30  18:00:00</c:v>
                </c:pt>
                <c:pt idx="2682">
                  <c:v> 01/30  19:00:00</c:v>
                </c:pt>
                <c:pt idx="2683">
                  <c:v> 01/30  20:00:00</c:v>
                </c:pt>
                <c:pt idx="2684">
                  <c:v> 01/30  21:00:00</c:v>
                </c:pt>
                <c:pt idx="2685">
                  <c:v> 01/30  22:00:00</c:v>
                </c:pt>
                <c:pt idx="2686">
                  <c:v> 01/30  23:00:00</c:v>
                </c:pt>
                <c:pt idx="2687">
                  <c:v> 01/30  24:00:00</c:v>
                </c:pt>
                <c:pt idx="2688">
                  <c:v> 01/31  01:00:00</c:v>
                </c:pt>
                <c:pt idx="2689">
                  <c:v> 01/31  02:00:00</c:v>
                </c:pt>
                <c:pt idx="2690">
                  <c:v> 01/31  03:00:00</c:v>
                </c:pt>
                <c:pt idx="2691">
                  <c:v> 01/31  04:00:00</c:v>
                </c:pt>
                <c:pt idx="2692">
                  <c:v> 01/31  05:00:00</c:v>
                </c:pt>
                <c:pt idx="2693">
                  <c:v> 01/31  06:00:00</c:v>
                </c:pt>
                <c:pt idx="2694">
                  <c:v> 01/31  07:00:00</c:v>
                </c:pt>
                <c:pt idx="2695">
                  <c:v> 01/31  08:00:00</c:v>
                </c:pt>
                <c:pt idx="2696">
                  <c:v> 01/31  09:00:00</c:v>
                </c:pt>
                <c:pt idx="2697">
                  <c:v> 01/31  10:00:00</c:v>
                </c:pt>
                <c:pt idx="2698">
                  <c:v> 01/31  11:00:00</c:v>
                </c:pt>
                <c:pt idx="2699">
                  <c:v> 01/31  12:00:00</c:v>
                </c:pt>
                <c:pt idx="2700">
                  <c:v> 01/31  13:00:00</c:v>
                </c:pt>
                <c:pt idx="2701">
                  <c:v> 01/31  14:00:00</c:v>
                </c:pt>
                <c:pt idx="2702">
                  <c:v> 01/31  15:00:00</c:v>
                </c:pt>
                <c:pt idx="2703">
                  <c:v> 01/31  16:00:00</c:v>
                </c:pt>
                <c:pt idx="2704">
                  <c:v> 01/31  17:00:00</c:v>
                </c:pt>
                <c:pt idx="2705">
                  <c:v> 01/31  18:00:00</c:v>
                </c:pt>
                <c:pt idx="2706">
                  <c:v> 01/31  19:00:00</c:v>
                </c:pt>
                <c:pt idx="2707">
                  <c:v> 01/31  20:00:00</c:v>
                </c:pt>
                <c:pt idx="2708">
                  <c:v> 01/31  21:00:00</c:v>
                </c:pt>
                <c:pt idx="2709">
                  <c:v> 01/31  22:00:00</c:v>
                </c:pt>
                <c:pt idx="2710">
                  <c:v> 01/31  23:00:00</c:v>
                </c:pt>
                <c:pt idx="2711">
                  <c:v> 01/31  24:00:00</c:v>
                </c:pt>
                <c:pt idx="2712">
                  <c:v> 02/01  01:00:00</c:v>
                </c:pt>
                <c:pt idx="2713">
                  <c:v> 02/01  02:00:00</c:v>
                </c:pt>
                <c:pt idx="2714">
                  <c:v> 02/01  03:00:00</c:v>
                </c:pt>
                <c:pt idx="2715">
                  <c:v> 02/01  04:00:00</c:v>
                </c:pt>
                <c:pt idx="2716">
                  <c:v> 02/01  05:00:00</c:v>
                </c:pt>
                <c:pt idx="2717">
                  <c:v> 02/01  06:00:00</c:v>
                </c:pt>
                <c:pt idx="2718">
                  <c:v> 02/01  07:00:00</c:v>
                </c:pt>
                <c:pt idx="2719">
                  <c:v> 02/01  08:00:00</c:v>
                </c:pt>
                <c:pt idx="2720">
                  <c:v> 02/01  09:00:00</c:v>
                </c:pt>
                <c:pt idx="2721">
                  <c:v> 02/01  10:00:00</c:v>
                </c:pt>
                <c:pt idx="2722">
                  <c:v> 02/01  11:00:00</c:v>
                </c:pt>
                <c:pt idx="2723">
                  <c:v> 02/01  12:00:00</c:v>
                </c:pt>
                <c:pt idx="2724">
                  <c:v> 02/01  13:00:00</c:v>
                </c:pt>
                <c:pt idx="2725">
                  <c:v> 02/01  14:00:00</c:v>
                </c:pt>
                <c:pt idx="2726">
                  <c:v> 02/01  15:00:00</c:v>
                </c:pt>
                <c:pt idx="2727">
                  <c:v> 02/01  16:00:00</c:v>
                </c:pt>
                <c:pt idx="2728">
                  <c:v> 02/01  17:00:00</c:v>
                </c:pt>
                <c:pt idx="2729">
                  <c:v> 02/01  18:00:00</c:v>
                </c:pt>
                <c:pt idx="2730">
                  <c:v> 02/01  19:00:00</c:v>
                </c:pt>
                <c:pt idx="2731">
                  <c:v> 02/01  20:00:00</c:v>
                </c:pt>
                <c:pt idx="2732">
                  <c:v> 02/01  21:00:00</c:v>
                </c:pt>
                <c:pt idx="2733">
                  <c:v> 02/01  22:00:00</c:v>
                </c:pt>
                <c:pt idx="2734">
                  <c:v> 02/01  23:00:00</c:v>
                </c:pt>
                <c:pt idx="2735">
                  <c:v> 02/01  24:00:00</c:v>
                </c:pt>
                <c:pt idx="2736">
                  <c:v> 02/02  01:00:00</c:v>
                </c:pt>
                <c:pt idx="2737">
                  <c:v> 02/02  02:00:00</c:v>
                </c:pt>
                <c:pt idx="2738">
                  <c:v> 02/02  03:00:00</c:v>
                </c:pt>
                <c:pt idx="2739">
                  <c:v> 02/02  04:00:00</c:v>
                </c:pt>
                <c:pt idx="2740">
                  <c:v> 02/02  05:00:00</c:v>
                </c:pt>
                <c:pt idx="2741">
                  <c:v> 02/02  06:00:00</c:v>
                </c:pt>
                <c:pt idx="2742">
                  <c:v> 02/02  07:00:00</c:v>
                </c:pt>
                <c:pt idx="2743">
                  <c:v> 02/02  08:00:00</c:v>
                </c:pt>
                <c:pt idx="2744">
                  <c:v> 02/02  09:00:00</c:v>
                </c:pt>
                <c:pt idx="2745">
                  <c:v> 02/02  10:00:00</c:v>
                </c:pt>
                <c:pt idx="2746">
                  <c:v> 02/02  11:00:00</c:v>
                </c:pt>
                <c:pt idx="2747">
                  <c:v> 02/02  12:00:00</c:v>
                </c:pt>
                <c:pt idx="2748">
                  <c:v> 02/02  13:00:00</c:v>
                </c:pt>
                <c:pt idx="2749">
                  <c:v> 02/02  14:00:00</c:v>
                </c:pt>
                <c:pt idx="2750">
                  <c:v> 02/02  15:00:00</c:v>
                </c:pt>
                <c:pt idx="2751">
                  <c:v> 02/02  16:00:00</c:v>
                </c:pt>
                <c:pt idx="2752">
                  <c:v> 02/02  17:00:00</c:v>
                </c:pt>
                <c:pt idx="2753">
                  <c:v> 02/02  18:00:00</c:v>
                </c:pt>
                <c:pt idx="2754">
                  <c:v> 02/02  19:00:00</c:v>
                </c:pt>
                <c:pt idx="2755">
                  <c:v> 02/02  20:00:00</c:v>
                </c:pt>
                <c:pt idx="2756">
                  <c:v> 02/02  21:00:00</c:v>
                </c:pt>
                <c:pt idx="2757">
                  <c:v> 02/02  22:00:00</c:v>
                </c:pt>
                <c:pt idx="2758">
                  <c:v> 02/02  23:00:00</c:v>
                </c:pt>
                <c:pt idx="2759">
                  <c:v> 02/02  24:00:00</c:v>
                </c:pt>
                <c:pt idx="2760">
                  <c:v> 02/03  01:00:00</c:v>
                </c:pt>
                <c:pt idx="2761">
                  <c:v> 02/03  02:00:00</c:v>
                </c:pt>
                <c:pt idx="2762">
                  <c:v> 02/03  03:00:00</c:v>
                </c:pt>
                <c:pt idx="2763">
                  <c:v> 02/03  04:00:00</c:v>
                </c:pt>
                <c:pt idx="2764">
                  <c:v> 02/03  05:00:00</c:v>
                </c:pt>
                <c:pt idx="2765">
                  <c:v> 02/03  06:00:00</c:v>
                </c:pt>
                <c:pt idx="2766">
                  <c:v> 02/03  07:00:00</c:v>
                </c:pt>
                <c:pt idx="2767">
                  <c:v> 02/03  08:00:00</c:v>
                </c:pt>
                <c:pt idx="2768">
                  <c:v> 02/03  09:00:00</c:v>
                </c:pt>
                <c:pt idx="2769">
                  <c:v> 02/03  10:00:00</c:v>
                </c:pt>
                <c:pt idx="2770">
                  <c:v> 02/03  11:00:00</c:v>
                </c:pt>
                <c:pt idx="2771">
                  <c:v> 02/03  12:00:00</c:v>
                </c:pt>
                <c:pt idx="2772">
                  <c:v> 02/03  13:00:00</c:v>
                </c:pt>
                <c:pt idx="2773">
                  <c:v> 02/03  14:00:00</c:v>
                </c:pt>
                <c:pt idx="2774">
                  <c:v> 02/03  15:00:00</c:v>
                </c:pt>
                <c:pt idx="2775">
                  <c:v> 02/03  16:00:00</c:v>
                </c:pt>
                <c:pt idx="2776">
                  <c:v> 02/03  17:00:00</c:v>
                </c:pt>
                <c:pt idx="2777">
                  <c:v> 02/03  18:00:00</c:v>
                </c:pt>
                <c:pt idx="2778">
                  <c:v> 02/03  19:00:00</c:v>
                </c:pt>
                <c:pt idx="2779">
                  <c:v> 02/03  20:00:00</c:v>
                </c:pt>
                <c:pt idx="2780">
                  <c:v> 02/03  21:00:00</c:v>
                </c:pt>
                <c:pt idx="2781">
                  <c:v> 02/03  22:00:00</c:v>
                </c:pt>
                <c:pt idx="2782">
                  <c:v> 02/03  23:00:00</c:v>
                </c:pt>
                <c:pt idx="2783">
                  <c:v> 02/03  24:00:00</c:v>
                </c:pt>
                <c:pt idx="2784">
                  <c:v> 02/04  01:00:00</c:v>
                </c:pt>
                <c:pt idx="2785">
                  <c:v> 02/04  02:00:00</c:v>
                </c:pt>
                <c:pt idx="2786">
                  <c:v> 02/04  03:00:00</c:v>
                </c:pt>
                <c:pt idx="2787">
                  <c:v> 02/04  04:00:00</c:v>
                </c:pt>
                <c:pt idx="2788">
                  <c:v> 02/04  05:00:00</c:v>
                </c:pt>
                <c:pt idx="2789">
                  <c:v> 02/04  06:00:00</c:v>
                </c:pt>
                <c:pt idx="2790">
                  <c:v> 02/04  07:00:00</c:v>
                </c:pt>
                <c:pt idx="2791">
                  <c:v> 02/04  08:00:00</c:v>
                </c:pt>
                <c:pt idx="2792">
                  <c:v> 02/04  09:00:00</c:v>
                </c:pt>
                <c:pt idx="2793">
                  <c:v> 02/04  10:00:00</c:v>
                </c:pt>
                <c:pt idx="2794">
                  <c:v> 02/04  11:00:00</c:v>
                </c:pt>
                <c:pt idx="2795">
                  <c:v> 02/04  12:00:00</c:v>
                </c:pt>
                <c:pt idx="2796">
                  <c:v> 02/04  13:00:00</c:v>
                </c:pt>
                <c:pt idx="2797">
                  <c:v> 02/04  14:00:00</c:v>
                </c:pt>
                <c:pt idx="2798">
                  <c:v> 02/04  15:00:00</c:v>
                </c:pt>
                <c:pt idx="2799">
                  <c:v> 02/04  16:00:00</c:v>
                </c:pt>
                <c:pt idx="2800">
                  <c:v> 02/04  17:00:00</c:v>
                </c:pt>
                <c:pt idx="2801">
                  <c:v> 02/04  18:00:00</c:v>
                </c:pt>
                <c:pt idx="2802">
                  <c:v> 02/04  19:00:00</c:v>
                </c:pt>
                <c:pt idx="2803">
                  <c:v> 02/04  20:00:00</c:v>
                </c:pt>
                <c:pt idx="2804">
                  <c:v> 02/04  21:00:00</c:v>
                </c:pt>
                <c:pt idx="2805">
                  <c:v> 02/04  22:00:00</c:v>
                </c:pt>
                <c:pt idx="2806">
                  <c:v> 02/04  23:00:00</c:v>
                </c:pt>
                <c:pt idx="2807">
                  <c:v> 02/04  24:00:00</c:v>
                </c:pt>
                <c:pt idx="2808">
                  <c:v> 02/05  01:00:00</c:v>
                </c:pt>
                <c:pt idx="2809">
                  <c:v> 02/05  02:00:00</c:v>
                </c:pt>
                <c:pt idx="2810">
                  <c:v> 02/05  03:00:00</c:v>
                </c:pt>
                <c:pt idx="2811">
                  <c:v> 02/05  04:00:00</c:v>
                </c:pt>
                <c:pt idx="2812">
                  <c:v> 02/05  05:00:00</c:v>
                </c:pt>
                <c:pt idx="2813">
                  <c:v> 02/05  06:00:00</c:v>
                </c:pt>
                <c:pt idx="2814">
                  <c:v> 02/05  07:00:00</c:v>
                </c:pt>
                <c:pt idx="2815">
                  <c:v> 02/05  08:00:00</c:v>
                </c:pt>
                <c:pt idx="2816">
                  <c:v> 02/05  09:00:00</c:v>
                </c:pt>
                <c:pt idx="2817">
                  <c:v> 02/05  10:00:00</c:v>
                </c:pt>
                <c:pt idx="2818">
                  <c:v> 02/05  11:00:00</c:v>
                </c:pt>
                <c:pt idx="2819">
                  <c:v> 02/05  12:00:00</c:v>
                </c:pt>
                <c:pt idx="2820">
                  <c:v> 02/05  13:00:00</c:v>
                </c:pt>
                <c:pt idx="2821">
                  <c:v> 02/05  14:00:00</c:v>
                </c:pt>
                <c:pt idx="2822">
                  <c:v> 02/05  15:00:00</c:v>
                </c:pt>
                <c:pt idx="2823">
                  <c:v> 02/05  16:00:00</c:v>
                </c:pt>
                <c:pt idx="2824">
                  <c:v> 02/05  17:00:00</c:v>
                </c:pt>
                <c:pt idx="2825">
                  <c:v> 02/05  18:00:00</c:v>
                </c:pt>
                <c:pt idx="2826">
                  <c:v> 02/05  19:00:00</c:v>
                </c:pt>
                <c:pt idx="2827">
                  <c:v> 02/05  20:00:00</c:v>
                </c:pt>
                <c:pt idx="2828">
                  <c:v> 02/05  21:00:00</c:v>
                </c:pt>
                <c:pt idx="2829">
                  <c:v> 02/05  22:00:00</c:v>
                </c:pt>
                <c:pt idx="2830">
                  <c:v> 02/05  23:00:00</c:v>
                </c:pt>
                <c:pt idx="2831">
                  <c:v> 02/05  24:00:00</c:v>
                </c:pt>
                <c:pt idx="2832">
                  <c:v> 02/06  01:00:00</c:v>
                </c:pt>
                <c:pt idx="2833">
                  <c:v> 02/06  02:00:00</c:v>
                </c:pt>
                <c:pt idx="2834">
                  <c:v> 02/06  03:00:00</c:v>
                </c:pt>
                <c:pt idx="2835">
                  <c:v> 02/06  04:00:00</c:v>
                </c:pt>
                <c:pt idx="2836">
                  <c:v> 02/06  05:00:00</c:v>
                </c:pt>
                <c:pt idx="2837">
                  <c:v> 02/06  06:00:00</c:v>
                </c:pt>
                <c:pt idx="2838">
                  <c:v> 02/06  07:00:00</c:v>
                </c:pt>
                <c:pt idx="2839">
                  <c:v> 02/06  08:00:00</c:v>
                </c:pt>
                <c:pt idx="2840">
                  <c:v> 02/06  09:00:00</c:v>
                </c:pt>
                <c:pt idx="2841">
                  <c:v> 02/06  10:00:00</c:v>
                </c:pt>
                <c:pt idx="2842">
                  <c:v> 02/06  11:00:00</c:v>
                </c:pt>
                <c:pt idx="2843">
                  <c:v> 02/06  12:00:00</c:v>
                </c:pt>
                <c:pt idx="2844">
                  <c:v> 02/06  13:00:00</c:v>
                </c:pt>
                <c:pt idx="2845">
                  <c:v> 02/06  14:00:00</c:v>
                </c:pt>
                <c:pt idx="2846">
                  <c:v> 02/06  15:00:00</c:v>
                </c:pt>
                <c:pt idx="2847">
                  <c:v> 02/06  16:00:00</c:v>
                </c:pt>
                <c:pt idx="2848">
                  <c:v> 02/06  17:00:00</c:v>
                </c:pt>
                <c:pt idx="2849">
                  <c:v> 02/06  18:00:00</c:v>
                </c:pt>
                <c:pt idx="2850">
                  <c:v> 02/06  19:00:00</c:v>
                </c:pt>
                <c:pt idx="2851">
                  <c:v> 02/06  20:00:00</c:v>
                </c:pt>
                <c:pt idx="2852">
                  <c:v> 02/06  21:00:00</c:v>
                </c:pt>
                <c:pt idx="2853">
                  <c:v> 02/06  22:00:00</c:v>
                </c:pt>
                <c:pt idx="2854">
                  <c:v> 02/06  23:00:00</c:v>
                </c:pt>
                <c:pt idx="2855">
                  <c:v> 02/06  24:00:00</c:v>
                </c:pt>
                <c:pt idx="2856">
                  <c:v> 02/07  01:00:00</c:v>
                </c:pt>
                <c:pt idx="2857">
                  <c:v> 02/07  02:00:00</c:v>
                </c:pt>
                <c:pt idx="2858">
                  <c:v> 02/07  03:00:00</c:v>
                </c:pt>
                <c:pt idx="2859">
                  <c:v> 02/07  04:00:00</c:v>
                </c:pt>
                <c:pt idx="2860">
                  <c:v> 02/07  05:00:00</c:v>
                </c:pt>
                <c:pt idx="2861">
                  <c:v> 02/07  06:00:00</c:v>
                </c:pt>
                <c:pt idx="2862">
                  <c:v> 02/07  07:00:00</c:v>
                </c:pt>
                <c:pt idx="2863">
                  <c:v> 02/07  08:00:00</c:v>
                </c:pt>
                <c:pt idx="2864">
                  <c:v> 02/07  09:00:00</c:v>
                </c:pt>
                <c:pt idx="2865">
                  <c:v> 02/07  10:00:00</c:v>
                </c:pt>
                <c:pt idx="2866">
                  <c:v> 02/07  11:00:00</c:v>
                </c:pt>
                <c:pt idx="2867">
                  <c:v> 02/07  12:00:00</c:v>
                </c:pt>
                <c:pt idx="2868">
                  <c:v> 02/07  13:00:00</c:v>
                </c:pt>
                <c:pt idx="2869">
                  <c:v> 02/07  14:00:00</c:v>
                </c:pt>
                <c:pt idx="2870">
                  <c:v> 02/07  15:00:00</c:v>
                </c:pt>
                <c:pt idx="2871">
                  <c:v> 02/07  16:00:00</c:v>
                </c:pt>
                <c:pt idx="2872">
                  <c:v> 02/07  17:00:00</c:v>
                </c:pt>
                <c:pt idx="2873">
                  <c:v> 02/07  18:00:00</c:v>
                </c:pt>
                <c:pt idx="2874">
                  <c:v> 02/07  19:00:00</c:v>
                </c:pt>
                <c:pt idx="2875">
                  <c:v> 02/07  20:00:00</c:v>
                </c:pt>
                <c:pt idx="2876">
                  <c:v> 02/07  21:00:00</c:v>
                </c:pt>
                <c:pt idx="2877">
                  <c:v> 02/07  22:00:00</c:v>
                </c:pt>
                <c:pt idx="2878">
                  <c:v> 02/07  23:00:00</c:v>
                </c:pt>
                <c:pt idx="2879">
                  <c:v> 02/07  24:00:00</c:v>
                </c:pt>
                <c:pt idx="2880">
                  <c:v> 02/08  01:00:00</c:v>
                </c:pt>
                <c:pt idx="2881">
                  <c:v> 02/08  02:00:00</c:v>
                </c:pt>
                <c:pt idx="2882">
                  <c:v> 02/08  03:00:00</c:v>
                </c:pt>
                <c:pt idx="2883">
                  <c:v> 02/08  04:00:00</c:v>
                </c:pt>
                <c:pt idx="2884">
                  <c:v> 02/08  05:00:00</c:v>
                </c:pt>
                <c:pt idx="2885">
                  <c:v> 02/08  06:00:00</c:v>
                </c:pt>
                <c:pt idx="2886">
                  <c:v> 02/08  07:00:00</c:v>
                </c:pt>
                <c:pt idx="2887">
                  <c:v> 02/08  08:00:00</c:v>
                </c:pt>
                <c:pt idx="2888">
                  <c:v> 02/08  09:00:00</c:v>
                </c:pt>
                <c:pt idx="2889">
                  <c:v> 02/08  10:00:00</c:v>
                </c:pt>
                <c:pt idx="2890">
                  <c:v> 02/08  11:00:00</c:v>
                </c:pt>
                <c:pt idx="2891">
                  <c:v> 02/08  12:00:00</c:v>
                </c:pt>
                <c:pt idx="2892">
                  <c:v> 02/08  13:00:00</c:v>
                </c:pt>
                <c:pt idx="2893">
                  <c:v> 02/08  14:00:00</c:v>
                </c:pt>
                <c:pt idx="2894">
                  <c:v> 02/08  15:00:00</c:v>
                </c:pt>
                <c:pt idx="2895">
                  <c:v> 02/08  16:00:00</c:v>
                </c:pt>
                <c:pt idx="2896">
                  <c:v> 02/08  17:00:00</c:v>
                </c:pt>
                <c:pt idx="2897">
                  <c:v> 02/08  18:00:00</c:v>
                </c:pt>
                <c:pt idx="2898">
                  <c:v> 02/08  19:00:00</c:v>
                </c:pt>
                <c:pt idx="2899">
                  <c:v> 02/08  20:00:00</c:v>
                </c:pt>
                <c:pt idx="2900">
                  <c:v> 02/08  21:00:00</c:v>
                </c:pt>
                <c:pt idx="2901">
                  <c:v> 02/08  22:00:00</c:v>
                </c:pt>
                <c:pt idx="2902">
                  <c:v> 02/08  23:00:00</c:v>
                </c:pt>
                <c:pt idx="2903">
                  <c:v> 02/08  24:00:00</c:v>
                </c:pt>
                <c:pt idx="2904">
                  <c:v> 02/09  01:00:00</c:v>
                </c:pt>
                <c:pt idx="2905">
                  <c:v> 02/09  02:00:00</c:v>
                </c:pt>
                <c:pt idx="2906">
                  <c:v> 02/09  03:00:00</c:v>
                </c:pt>
                <c:pt idx="2907">
                  <c:v> 02/09  04:00:00</c:v>
                </c:pt>
                <c:pt idx="2908">
                  <c:v> 02/09  05:00:00</c:v>
                </c:pt>
                <c:pt idx="2909">
                  <c:v> 02/09  06:00:00</c:v>
                </c:pt>
                <c:pt idx="2910">
                  <c:v> 02/09  07:00:00</c:v>
                </c:pt>
                <c:pt idx="2911">
                  <c:v> 02/09  08:00:00</c:v>
                </c:pt>
                <c:pt idx="2912">
                  <c:v> 02/09  09:00:00</c:v>
                </c:pt>
                <c:pt idx="2913">
                  <c:v> 02/09  10:00:00</c:v>
                </c:pt>
                <c:pt idx="2914">
                  <c:v> 02/09  11:00:00</c:v>
                </c:pt>
                <c:pt idx="2915">
                  <c:v> 02/09  12:00:00</c:v>
                </c:pt>
                <c:pt idx="2916">
                  <c:v> 02/09  13:00:00</c:v>
                </c:pt>
                <c:pt idx="2917">
                  <c:v> 02/09  14:00:00</c:v>
                </c:pt>
                <c:pt idx="2918">
                  <c:v> 02/09  15:00:00</c:v>
                </c:pt>
                <c:pt idx="2919">
                  <c:v> 02/09  16:00:00</c:v>
                </c:pt>
                <c:pt idx="2920">
                  <c:v> 02/09  17:00:00</c:v>
                </c:pt>
                <c:pt idx="2921">
                  <c:v> 02/09  18:00:00</c:v>
                </c:pt>
                <c:pt idx="2922">
                  <c:v> 02/09  19:00:00</c:v>
                </c:pt>
                <c:pt idx="2923">
                  <c:v> 02/09  20:00:00</c:v>
                </c:pt>
                <c:pt idx="2924">
                  <c:v> 02/09  21:00:00</c:v>
                </c:pt>
                <c:pt idx="2925">
                  <c:v> 02/09  22:00:00</c:v>
                </c:pt>
                <c:pt idx="2926">
                  <c:v> 02/09  23:00:00</c:v>
                </c:pt>
                <c:pt idx="2927">
                  <c:v> 02/09  24:00:00</c:v>
                </c:pt>
                <c:pt idx="2928">
                  <c:v> 02/10  01:00:00</c:v>
                </c:pt>
                <c:pt idx="2929">
                  <c:v> 02/10  02:00:00</c:v>
                </c:pt>
                <c:pt idx="2930">
                  <c:v> 02/10  03:00:00</c:v>
                </c:pt>
                <c:pt idx="2931">
                  <c:v> 02/10  04:00:00</c:v>
                </c:pt>
                <c:pt idx="2932">
                  <c:v> 02/10  05:00:00</c:v>
                </c:pt>
                <c:pt idx="2933">
                  <c:v> 02/10  06:00:00</c:v>
                </c:pt>
                <c:pt idx="2934">
                  <c:v> 02/10  07:00:00</c:v>
                </c:pt>
                <c:pt idx="2935">
                  <c:v> 02/10  08:00:00</c:v>
                </c:pt>
                <c:pt idx="2936">
                  <c:v> 02/10  09:00:00</c:v>
                </c:pt>
                <c:pt idx="2937">
                  <c:v> 02/10  10:00:00</c:v>
                </c:pt>
                <c:pt idx="2938">
                  <c:v> 02/10  11:00:00</c:v>
                </c:pt>
                <c:pt idx="2939">
                  <c:v> 02/10  12:00:00</c:v>
                </c:pt>
                <c:pt idx="2940">
                  <c:v> 02/10  13:00:00</c:v>
                </c:pt>
                <c:pt idx="2941">
                  <c:v> 02/10  14:00:00</c:v>
                </c:pt>
                <c:pt idx="2942">
                  <c:v> 02/10  15:00:00</c:v>
                </c:pt>
                <c:pt idx="2943">
                  <c:v> 02/10  16:00:00</c:v>
                </c:pt>
                <c:pt idx="2944">
                  <c:v> 02/10  17:00:00</c:v>
                </c:pt>
                <c:pt idx="2945">
                  <c:v> 02/10  18:00:00</c:v>
                </c:pt>
                <c:pt idx="2946">
                  <c:v> 02/10  19:00:00</c:v>
                </c:pt>
                <c:pt idx="2947">
                  <c:v> 02/10  20:00:00</c:v>
                </c:pt>
                <c:pt idx="2948">
                  <c:v> 02/10  21:00:00</c:v>
                </c:pt>
                <c:pt idx="2949">
                  <c:v> 02/10  22:00:00</c:v>
                </c:pt>
                <c:pt idx="2950">
                  <c:v> 02/10  23:00:00</c:v>
                </c:pt>
                <c:pt idx="2951">
                  <c:v> 02/10  24:00:00</c:v>
                </c:pt>
                <c:pt idx="2952">
                  <c:v> 02/11  01:00:00</c:v>
                </c:pt>
                <c:pt idx="2953">
                  <c:v> 02/11  02:00:00</c:v>
                </c:pt>
                <c:pt idx="2954">
                  <c:v> 02/11  03:00:00</c:v>
                </c:pt>
                <c:pt idx="2955">
                  <c:v> 02/11  04:00:00</c:v>
                </c:pt>
                <c:pt idx="2956">
                  <c:v> 02/11  05:00:00</c:v>
                </c:pt>
                <c:pt idx="2957">
                  <c:v> 02/11  06:00:00</c:v>
                </c:pt>
                <c:pt idx="2958">
                  <c:v> 02/11  07:00:00</c:v>
                </c:pt>
                <c:pt idx="2959">
                  <c:v> 02/11  08:00:00</c:v>
                </c:pt>
                <c:pt idx="2960">
                  <c:v> 02/11  09:00:00</c:v>
                </c:pt>
                <c:pt idx="2961">
                  <c:v> 02/11  10:00:00</c:v>
                </c:pt>
                <c:pt idx="2962">
                  <c:v> 02/11  11:00:00</c:v>
                </c:pt>
                <c:pt idx="2963">
                  <c:v> 02/11  12:00:00</c:v>
                </c:pt>
                <c:pt idx="2964">
                  <c:v> 02/11  13:00:00</c:v>
                </c:pt>
                <c:pt idx="2965">
                  <c:v> 02/11  14:00:00</c:v>
                </c:pt>
                <c:pt idx="2966">
                  <c:v> 02/11  15:00:00</c:v>
                </c:pt>
                <c:pt idx="2967">
                  <c:v> 02/11  16:00:00</c:v>
                </c:pt>
                <c:pt idx="2968">
                  <c:v> 02/11  17:00:00</c:v>
                </c:pt>
                <c:pt idx="2969">
                  <c:v> 02/11  18:00:00</c:v>
                </c:pt>
                <c:pt idx="2970">
                  <c:v> 02/11  19:00:00</c:v>
                </c:pt>
                <c:pt idx="2971">
                  <c:v> 02/11  20:00:00</c:v>
                </c:pt>
                <c:pt idx="2972">
                  <c:v> 02/11  21:00:00</c:v>
                </c:pt>
                <c:pt idx="2973">
                  <c:v> 02/11  22:00:00</c:v>
                </c:pt>
                <c:pt idx="2974">
                  <c:v> 02/11  23:00:00</c:v>
                </c:pt>
                <c:pt idx="2975">
                  <c:v> 02/11  24:00:00</c:v>
                </c:pt>
                <c:pt idx="2976">
                  <c:v> 02/12  01:00:00</c:v>
                </c:pt>
                <c:pt idx="2977">
                  <c:v> 02/12  02:00:00</c:v>
                </c:pt>
                <c:pt idx="2978">
                  <c:v> 02/12  03:00:00</c:v>
                </c:pt>
                <c:pt idx="2979">
                  <c:v> 02/12  04:00:00</c:v>
                </c:pt>
                <c:pt idx="2980">
                  <c:v> 02/12  05:00:00</c:v>
                </c:pt>
                <c:pt idx="2981">
                  <c:v> 02/12  06:00:00</c:v>
                </c:pt>
                <c:pt idx="2982">
                  <c:v> 02/12  07:00:00</c:v>
                </c:pt>
                <c:pt idx="2983">
                  <c:v> 02/12  08:00:00</c:v>
                </c:pt>
                <c:pt idx="2984">
                  <c:v> 02/12  09:00:00</c:v>
                </c:pt>
                <c:pt idx="2985">
                  <c:v> 02/12  10:00:00</c:v>
                </c:pt>
                <c:pt idx="2986">
                  <c:v> 02/12  11:00:00</c:v>
                </c:pt>
                <c:pt idx="2987">
                  <c:v> 02/12  12:00:00</c:v>
                </c:pt>
                <c:pt idx="2988">
                  <c:v> 02/12  13:00:00</c:v>
                </c:pt>
                <c:pt idx="2989">
                  <c:v> 02/12  14:00:00</c:v>
                </c:pt>
                <c:pt idx="2990">
                  <c:v> 02/12  15:00:00</c:v>
                </c:pt>
                <c:pt idx="2991">
                  <c:v> 02/12  16:00:00</c:v>
                </c:pt>
                <c:pt idx="2992">
                  <c:v> 02/12  17:00:00</c:v>
                </c:pt>
                <c:pt idx="2993">
                  <c:v> 02/12  18:00:00</c:v>
                </c:pt>
                <c:pt idx="2994">
                  <c:v> 02/12  19:00:00</c:v>
                </c:pt>
                <c:pt idx="2995">
                  <c:v> 02/12  20:00:00</c:v>
                </c:pt>
                <c:pt idx="2996">
                  <c:v> 02/12  21:00:00</c:v>
                </c:pt>
                <c:pt idx="2997">
                  <c:v> 02/12  22:00:00</c:v>
                </c:pt>
                <c:pt idx="2998">
                  <c:v> 02/12  23:00:00</c:v>
                </c:pt>
                <c:pt idx="2999">
                  <c:v> 02/12  24:00:00</c:v>
                </c:pt>
                <c:pt idx="3000">
                  <c:v> 02/13  01:00:00</c:v>
                </c:pt>
                <c:pt idx="3001">
                  <c:v> 02/13  02:00:00</c:v>
                </c:pt>
                <c:pt idx="3002">
                  <c:v> 02/13  03:00:00</c:v>
                </c:pt>
                <c:pt idx="3003">
                  <c:v> 02/13  04:00:00</c:v>
                </c:pt>
                <c:pt idx="3004">
                  <c:v> 02/13  05:00:00</c:v>
                </c:pt>
                <c:pt idx="3005">
                  <c:v> 02/13  06:00:00</c:v>
                </c:pt>
                <c:pt idx="3006">
                  <c:v> 02/13  07:00:00</c:v>
                </c:pt>
                <c:pt idx="3007">
                  <c:v> 02/13  08:00:00</c:v>
                </c:pt>
                <c:pt idx="3008">
                  <c:v> 02/13  09:00:00</c:v>
                </c:pt>
                <c:pt idx="3009">
                  <c:v> 02/13  10:00:00</c:v>
                </c:pt>
                <c:pt idx="3010">
                  <c:v> 02/13  11:00:00</c:v>
                </c:pt>
                <c:pt idx="3011">
                  <c:v> 02/13  12:00:00</c:v>
                </c:pt>
                <c:pt idx="3012">
                  <c:v> 02/13  13:00:00</c:v>
                </c:pt>
                <c:pt idx="3013">
                  <c:v> 02/13  14:00:00</c:v>
                </c:pt>
                <c:pt idx="3014">
                  <c:v> 02/13  15:00:00</c:v>
                </c:pt>
                <c:pt idx="3015">
                  <c:v> 02/13  16:00:00</c:v>
                </c:pt>
                <c:pt idx="3016">
                  <c:v> 02/13  17:00:00</c:v>
                </c:pt>
                <c:pt idx="3017">
                  <c:v> 02/13  18:00:00</c:v>
                </c:pt>
                <c:pt idx="3018">
                  <c:v> 02/13  19:00:00</c:v>
                </c:pt>
                <c:pt idx="3019">
                  <c:v> 02/13  20:00:00</c:v>
                </c:pt>
                <c:pt idx="3020">
                  <c:v> 02/13  21:00:00</c:v>
                </c:pt>
                <c:pt idx="3021">
                  <c:v> 02/13  22:00:00</c:v>
                </c:pt>
                <c:pt idx="3022">
                  <c:v> 02/13  23:00:00</c:v>
                </c:pt>
                <c:pt idx="3023">
                  <c:v> 02/13  24:00:00</c:v>
                </c:pt>
                <c:pt idx="3024">
                  <c:v> 02/14  01:00:00</c:v>
                </c:pt>
                <c:pt idx="3025">
                  <c:v> 02/14  02:00:00</c:v>
                </c:pt>
                <c:pt idx="3026">
                  <c:v> 02/14  03:00:00</c:v>
                </c:pt>
                <c:pt idx="3027">
                  <c:v> 02/14  04:00:00</c:v>
                </c:pt>
                <c:pt idx="3028">
                  <c:v> 02/14  05:00:00</c:v>
                </c:pt>
                <c:pt idx="3029">
                  <c:v> 02/14  06:00:00</c:v>
                </c:pt>
                <c:pt idx="3030">
                  <c:v> 02/14  07:00:00</c:v>
                </c:pt>
                <c:pt idx="3031">
                  <c:v> 02/14  08:00:00</c:v>
                </c:pt>
                <c:pt idx="3032">
                  <c:v> 02/14  09:00:00</c:v>
                </c:pt>
                <c:pt idx="3033">
                  <c:v> 02/14  10:00:00</c:v>
                </c:pt>
                <c:pt idx="3034">
                  <c:v> 02/14  11:00:00</c:v>
                </c:pt>
                <c:pt idx="3035">
                  <c:v> 02/14  12:00:00</c:v>
                </c:pt>
                <c:pt idx="3036">
                  <c:v> 02/14  13:00:00</c:v>
                </c:pt>
                <c:pt idx="3037">
                  <c:v> 02/14  14:00:00</c:v>
                </c:pt>
                <c:pt idx="3038">
                  <c:v> 02/14  15:00:00</c:v>
                </c:pt>
                <c:pt idx="3039">
                  <c:v> 02/14  16:00:00</c:v>
                </c:pt>
                <c:pt idx="3040">
                  <c:v> 02/14  17:00:00</c:v>
                </c:pt>
                <c:pt idx="3041">
                  <c:v> 02/14  18:00:00</c:v>
                </c:pt>
                <c:pt idx="3042">
                  <c:v> 02/14  19:00:00</c:v>
                </c:pt>
                <c:pt idx="3043">
                  <c:v> 02/14  20:00:00</c:v>
                </c:pt>
                <c:pt idx="3044">
                  <c:v> 02/14  21:00:00</c:v>
                </c:pt>
                <c:pt idx="3045">
                  <c:v> 02/14  22:00:00</c:v>
                </c:pt>
                <c:pt idx="3046">
                  <c:v> 02/14  23:00:00</c:v>
                </c:pt>
                <c:pt idx="3047">
                  <c:v> 02/14  24:00:00</c:v>
                </c:pt>
                <c:pt idx="3048">
                  <c:v> 02/15  01:00:00</c:v>
                </c:pt>
                <c:pt idx="3049">
                  <c:v> 02/15  02:00:00</c:v>
                </c:pt>
                <c:pt idx="3050">
                  <c:v> 02/15  03:00:00</c:v>
                </c:pt>
                <c:pt idx="3051">
                  <c:v> 02/15  04:00:00</c:v>
                </c:pt>
                <c:pt idx="3052">
                  <c:v> 02/15  05:00:00</c:v>
                </c:pt>
                <c:pt idx="3053">
                  <c:v> 02/15  06:00:00</c:v>
                </c:pt>
                <c:pt idx="3054">
                  <c:v> 02/15  07:00:00</c:v>
                </c:pt>
                <c:pt idx="3055">
                  <c:v> 02/15  08:00:00</c:v>
                </c:pt>
                <c:pt idx="3056">
                  <c:v> 02/15  09:00:00</c:v>
                </c:pt>
                <c:pt idx="3057">
                  <c:v> 02/15  10:00:00</c:v>
                </c:pt>
                <c:pt idx="3058">
                  <c:v> 02/15  11:00:00</c:v>
                </c:pt>
                <c:pt idx="3059">
                  <c:v> 02/15  12:00:00</c:v>
                </c:pt>
                <c:pt idx="3060">
                  <c:v> 02/15  13:00:00</c:v>
                </c:pt>
                <c:pt idx="3061">
                  <c:v> 02/15  14:00:00</c:v>
                </c:pt>
                <c:pt idx="3062">
                  <c:v> 02/15  15:00:00</c:v>
                </c:pt>
                <c:pt idx="3063">
                  <c:v> 02/15  16:00:00</c:v>
                </c:pt>
                <c:pt idx="3064">
                  <c:v> 02/15  17:00:00</c:v>
                </c:pt>
                <c:pt idx="3065">
                  <c:v> 02/15  18:00:00</c:v>
                </c:pt>
                <c:pt idx="3066">
                  <c:v> 02/15  19:00:00</c:v>
                </c:pt>
                <c:pt idx="3067">
                  <c:v> 02/15  20:00:00</c:v>
                </c:pt>
                <c:pt idx="3068">
                  <c:v> 02/15  21:00:00</c:v>
                </c:pt>
                <c:pt idx="3069">
                  <c:v> 02/15  22:00:00</c:v>
                </c:pt>
                <c:pt idx="3070">
                  <c:v> 02/15  23:00:00</c:v>
                </c:pt>
                <c:pt idx="3071">
                  <c:v> 02/15  24:00:00</c:v>
                </c:pt>
                <c:pt idx="3072">
                  <c:v> 02/16  01:00:00</c:v>
                </c:pt>
                <c:pt idx="3073">
                  <c:v> 02/16  02:00:00</c:v>
                </c:pt>
                <c:pt idx="3074">
                  <c:v> 02/16  03:00:00</c:v>
                </c:pt>
                <c:pt idx="3075">
                  <c:v> 02/16  04:00:00</c:v>
                </c:pt>
                <c:pt idx="3076">
                  <c:v> 02/16  05:00:00</c:v>
                </c:pt>
                <c:pt idx="3077">
                  <c:v> 02/16  06:00:00</c:v>
                </c:pt>
                <c:pt idx="3078">
                  <c:v> 02/16  07:00:00</c:v>
                </c:pt>
                <c:pt idx="3079">
                  <c:v> 02/16  08:00:00</c:v>
                </c:pt>
                <c:pt idx="3080">
                  <c:v> 02/16  09:00:00</c:v>
                </c:pt>
                <c:pt idx="3081">
                  <c:v> 02/16  10:00:00</c:v>
                </c:pt>
                <c:pt idx="3082">
                  <c:v> 02/16  11:00:00</c:v>
                </c:pt>
                <c:pt idx="3083">
                  <c:v> 02/16  12:00:00</c:v>
                </c:pt>
                <c:pt idx="3084">
                  <c:v> 02/16  13:00:00</c:v>
                </c:pt>
                <c:pt idx="3085">
                  <c:v> 02/16  14:00:00</c:v>
                </c:pt>
                <c:pt idx="3086">
                  <c:v> 02/16  15:00:00</c:v>
                </c:pt>
                <c:pt idx="3087">
                  <c:v> 02/16  16:00:00</c:v>
                </c:pt>
                <c:pt idx="3088">
                  <c:v> 02/16  17:00:00</c:v>
                </c:pt>
                <c:pt idx="3089">
                  <c:v> 02/16  18:00:00</c:v>
                </c:pt>
                <c:pt idx="3090">
                  <c:v> 02/16  19:00:00</c:v>
                </c:pt>
                <c:pt idx="3091">
                  <c:v> 02/16  20:00:00</c:v>
                </c:pt>
                <c:pt idx="3092">
                  <c:v> 02/16  21:00:00</c:v>
                </c:pt>
                <c:pt idx="3093">
                  <c:v> 02/16  22:00:00</c:v>
                </c:pt>
                <c:pt idx="3094">
                  <c:v> 02/16  23:00:00</c:v>
                </c:pt>
                <c:pt idx="3095">
                  <c:v> 02/16  24:00:00</c:v>
                </c:pt>
                <c:pt idx="3096">
                  <c:v> 02/17  01:00:00</c:v>
                </c:pt>
                <c:pt idx="3097">
                  <c:v> 02/17  02:00:00</c:v>
                </c:pt>
                <c:pt idx="3098">
                  <c:v> 02/17  03:00:00</c:v>
                </c:pt>
                <c:pt idx="3099">
                  <c:v> 02/17  04:00:00</c:v>
                </c:pt>
                <c:pt idx="3100">
                  <c:v> 02/17  05:00:00</c:v>
                </c:pt>
                <c:pt idx="3101">
                  <c:v> 02/17  06:00:00</c:v>
                </c:pt>
                <c:pt idx="3102">
                  <c:v> 02/17  07:00:00</c:v>
                </c:pt>
                <c:pt idx="3103">
                  <c:v> 02/17  08:00:00</c:v>
                </c:pt>
                <c:pt idx="3104">
                  <c:v> 02/17  09:00:00</c:v>
                </c:pt>
                <c:pt idx="3105">
                  <c:v> 02/17  10:00:00</c:v>
                </c:pt>
                <c:pt idx="3106">
                  <c:v> 02/17  11:00:00</c:v>
                </c:pt>
                <c:pt idx="3107">
                  <c:v> 02/17  12:00:00</c:v>
                </c:pt>
                <c:pt idx="3108">
                  <c:v> 02/17  13:00:00</c:v>
                </c:pt>
                <c:pt idx="3109">
                  <c:v> 02/17  14:00:00</c:v>
                </c:pt>
                <c:pt idx="3110">
                  <c:v> 02/17  15:00:00</c:v>
                </c:pt>
                <c:pt idx="3111">
                  <c:v> 02/17  16:00:00</c:v>
                </c:pt>
                <c:pt idx="3112">
                  <c:v> 02/17  17:00:00</c:v>
                </c:pt>
                <c:pt idx="3113">
                  <c:v> 02/17  18:00:00</c:v>
                </c:pt>
                <c:pt idx="3114">
                  <c:v> 02/17  19:00:00</c:v>
                </c:pt>
                <c:pt idx="3115">
                  <c:v> 02/17  20:00:00</c:v>
                </c:pt>
                <c:pt idx="3116">
                  <c:v> 02/17  21:00:00</c:v>
                </c:pt>
                <c:pt idx="3117">
                  <c:v> 02/17  22:00:00</c:v>
                </c:pt>
                <c:pt idx="3118">
                  <c:v> 02/17  23:00:00</c:v>
                </c:pt>
                <c:pt idx="3119">
                  <c:v> 02/17  24:00:00</c:v>
                </c:pt>
                <c:pt idx="3120">
                  <c:v> 02/18  01:00:00</c:v>
                </c:pt>
                <c:pt idx="3121">
                  <c:v> 02/18  02:00:00</c:v>
                </c:pt>
                <c:pt idx="3122">
                  <c:v> 02/18  03:00:00</c:v>
                </c:pt>
                <c:pt idx="3123">
                  <c:v> 02/18  04:00:00</c:v>
                </c:pt>
                <c:pt idx="3124">
                  <c:v> 02/18  05:00:00</c:v>
                </c:pt>
                <c:pt idx="3125">
                  <c:v> 02/18  06:00:00</c:v>
                </c:pt>
                <c:pt idx="3126">
                  <c:v> 02/18  07:00:00</c:v>
                </c:pt>
                <c:pt idx="3127">
                  <c:v> 02/18  08:00:00</c:v>
                </c:pt>
                <c:pt idx="3128">
                  <c:v> 02/18  09:00:00</c:v>
                </c:pt>
                <c:pt idx="3129">
                  <c:v> 02/18  10:00:00</c:v>
                </c:pt>
                <c:pt idx="3130">
                  <c:v> 02/18  11:00:00</c:v>
                </c:pt>
                <c:pt idx="3131">
                  <c:v> 02/18  12:00:00</c:v>
                </c:pt>
                <c:pt idx="3132">
                  <c:v> 02/18  13:00:00</c:v>
                </c:pt>
                <c:pt idx="3133">
                  <c:v> 02/18  14:00:00</c:v>
                </c:pt>
                <c:pt idx="3134">
                  <c:v> 02/18  15:00:00</c:v>
                </c:pt>
                <c:pt idx="3135">
                  <c:v> 02/18  16:00:00</c:v>
                </c:pt>
                <c:pt idx="3136">
                  <c:v> 02/18  17:00:00</c:v>
                </c:pt>
                <c:pt idx="3137">
                  <c:v> 02/18  18:00:00</c:v>
                </c:pt>
                <c:pt idx="3138">
                  <c:v> 02/18  19:00:00</c:v>
                </c:pt>
                <c:pt idx="3139">
                  <c:v> 02/18  20:00:00</c:v>
                </c:pt>
                <c:pt idx="3140">
                  <c:v> 02/18  21:00:00</c:v>
                </c:pt>
                <c:pt idx="3141">
                  <c:v> 02/18  22:00:00</c:v>
                </c:pt>
                <c:pt idx="3142">
                  <c:v> 02/18  23:00:00</c:v>
                </c:pt>
                <c:pt idx="3143">
                  <c:v> 02/18  24:00:00</c:v>
                </c:pt>
                <c:pt idx="3144">
                  <c:v> 02/19  01:00:00</c:v>
                </c:pt>
                <c:pt idx="3145">
                  <c:v> 02/19  02:00:00</c:v>
                </c:pt>
                <c:pt idx="3146">
                  <c:v> 02/19  03:00:00</c:v>
                </c:pt>
                <c:pt idx="3147">
                  <c:v> 02/19  04:00:00</c:v>
                </c:pt>
                <c:pt idx="3148">
                  <c:v> 02/19  05:00:00</c:v>
                </c:pt>
                <c:pt idx="3149">
                  <c:v> 02/19  06:00:00</c:v>
                </c:pt>
                <c:pt idx="3150">
                  <c:v> 02/19  07:00:00</c:v>
                </c:pt>
                <c:pt idx="3151">
                  <c:v> 02/19  08:00:00</c:v>
                </c:pt>
                <c:pt idx="3152">
                  <c:v> 02/19  09:00:00</c:v>
                </c:pt>
                <c:pt idx="3153">
                  <c:v> 02/19  10:00:00</c:v>
                </c:pt>
                <c:pt idx="3154">
                  <c:v> 02/19  11:00:00</c:v>
                </c:pt>
                <c:pt idx="3155">
                  <c:v> 02/19  12:00:00</c:v>
                </c:pt>
                <c:pt idx="3156">
                  <c:v> 02/19  13:00:00</c:v>
                </c:pt>
                <c:pt idx="3157">
                  <c:v> 02/19  14:00:00</c:v>
                </c:pt>
                <c:pt idx="3158">
                  <c:v> 02/19  15:00:00</c:v>
                </c:pt>
                <c:pt idx="3159">
                  <c:v> 02/19  16:00:00</c:v>
                </c:pt>
                <c:pt idx="3160">
                  <c:v> 02/19  17:00:00</c:v>
                </c:pt>
                <c:pt idx="3161">
                  <c:v> 02/19  18:00:00</c:v>
                </c:pt>
                <c:pt idx="3162">
                  <c:v> 02/19  19:00:00</c:v>
                </c:pt>
                <c:pt idx="3163">
                  <c:v> 02/19  20:00:00</c:v>
                </c:pt>
                <c:pt idx="3164">
                  <c:v> 02/19  21:00:00</c:v>
                </c:pt>
                <c:pt idx="3165">
                  <c:v> 02/19  22:00:00</c:v>
                </c:pt>
                <c:pt idx="3166">
                  <c:v> 02/19  23:00:00</c:v>
                </c:pt>
                <c:pt idx="3167">
                  <c:v> 02/19  24:00:00</c:v>
                </c:pt>
                <c:pt idx="3168">
                  <c:v> 02/20  01:00:00</c:v>
                </c:pt>
                <c:pt idx="3169">
                  <c:v> 02/20  02:00:00</c:v>
                </c:pt>
                <c:pt idx="3170">
                  <c:v> 02/20  03:00:00</c:v>
                </c:pt>
                <c:pt idx="3171">
                  <c:v> 02/20  04:00:00</c:v>
                </c:pt>
                <c:pt idx="3172">
                  <c:v> 02/20  05:00:00</c:v>
                </c:pt>
                <c:pt idx="3173">
                  <c:v> 02/20  06:00:00</c:v>
                </c:pt>
                <c:pt idx="3174">
                  <c:v> 02/20  07:00:00</c:v>
                </c:pt>
                <c:pt idx="3175">
                  <c:v> 02/20  08:00:00</c:v>
                </c:pt>
                <c:pt idx="3176">
                  <c:v> 02/20  09:00:00</c:v>
                </c:pt>
                <c:pt idx="3177">
                  <c:v> 02/20  10:00:00</c:v>
                </c:pt>
                <c:pt idx="3178">
                  <c:v> 02/20  11:00:00</c:v>
                </c:pt>
                <c:pt idx="3179">
                  <c:v> 02/20  12:00:00</c:v>
                </c:pt>
                <c:pt idx="3180">
                  <c:v> 02/20  13:00:00</c:v>
                </c:pt>
                <c:pt idx="3181">
                  <c:v> 02/20  14:00:00</c:v>
                </c:pt>
                <c:pt idx="3182">
                  <c:v> 02/20  15:00:00</c:v>
                </c:pt>
                <c:pt idx="3183">
                  <c:v> 02/20  16:00:00</c:v>
                </c:pt>
                <c:pt idx="3184">
                  <c:v> 02/20  17:00:00</c:v>
                </c:pt>
                <c:pt idx="3185">
                  <c:v> 02/20  18:00:00</c:v>
                </c:pt>
                <c:pt idx="3186">
                  <c:v> 02/20  19:00:00</c:v>
                </c:pt>
                <c:pt idx="3187">
                  <c:v> 02/20  20:00:00</c:v>
                </c:pt>
                <c:pt idx="3188">
                  <c:v> 02/20  21:00:00</c:v>
                </c:pt>
                <c:pt idx="3189">
                  <c:v> 02/20  22:00:00</c:v>
                </c:pt>
                <c:pt idx="3190">
                  <c:v> 02/20  23:00:00</c:v>
                </c:pt>
                <c:pt idx="3191">
                  <c:v> 02/20  24:00:00</c:v>
                </c:pt>
                <c:pt idx="3192">
                  <c:v> 02/21  01:00:00</c:v>
                </c:pt>
                <c:pt idx="3193">
                  <c:v> 02/21  02:00:00</c:v>
                </c:pt>
                <c:pt idx="3194">
                  <c:v> 02/21  03:00:00</c:v>
                </c:pt>
                <c:pt idx="3195">
                  <c:v> 02/21  04:00:00</c:v>
                </c:pt>
                <c:pt idx="3196">
                  <c:v> 02/21  05:00:00</c:v>
                </c:pt>
                <c:pt idx="3197">
                  <c:v> 02/21  06:00:00</c:v>
                </c:pt>
                <c:pt idx="3198">
                  <c:v> 02/21  07:00:00</c:v>
                </c:pt>
                <c:pt idx="3199">
                  <c:v> 02/21  08:00:00</c:v>
                </c:pt>
                <c:pt idx="3200">
                  <c:v> 02/21  09:00:00</c:v>
                </c:pt>
                <c:pt idx="3201">
                  <c:v> 02/21  10:00:00</c:v>
                </c:pt>
                <c:pt idx="3202">
                  <c:v> 02/21  11:00:00</c:v>
                </c:pt>
                <c:pt idx="3203">
                  <c:v> 02/21  12:00:00</c:v>
                </c:pt>
                <c:pt idx="3204">
                  <c:v> 02/21  13:00:00</c:v>
                </c:pt>
                <c:pt idx="3205">
                  <c:v> 02/21  14:00:00</c:v>
                </c:pt>
                <c:pt idx="3206">
                  <c:v> 02/21  15:00:00</c:v>
                </c:pt>
                <c:pt idx="3207">
                  <c:v> 02/21  16:00:00</c:v>
                </c:pt>
                <c:pt idx="3208">
                  <c:v> 02/21  17:00:00</c:v>
                </c:pt>
                <c:pt idx="3209">
                  <c:v> 02/21  18:00:00</c:v>
                </c:pt>
                <c:pt idx="3210">
                  <c:v> 02/21  19:00:00</c:v>
                </c:pt>
                <c:pt idx="3211">
                  <c:v> 02/21  20:00:00</c:v>
                </c:pt>
                <c:pt idx="3212">
                  <c:v> 02/21  21:00:00</c:v>
                </c:pt>
                <c:pt idx="3213">
                  <c:v> 02/21  22:00:00</c:v>
                </c:pt>
                <c:pt idx="3214">
                  <c:v> 02/21  23:00:00</c:v>
                </c:pt>
                <c:pt idx="3215">
                  <c:v> 02/21  24:00:00</c:v>
                </c:pt>
                <c:pt idx="3216">
                  <c:v> 02/22  01:00:00</c:v>
                </c:pt>
                <c:pt idx="3217">
                  <c:v> 02/22  02:00:00</c:v>
                </c:pt>
                <c:pt idx="3218">
                  <c:v> 02/22  03:00:00</c:v>
                </c:pt>
                <c:pt idx="3219">
                  <c:v> 02/22  04:00:00</c:v>
                </c:pt>
                <c:pt idx="3220">
                  <c:v> 02/22  05:00:00</c:v>
                </c:pt>
                <c:pt idx="3221">
                  <c:v> 02/22  06:00:00</c:v>
                </c:pt>
                <c:pt idx="3222">
                  <c:v> 02/22  07:00:00</c:v>
                </c:pt>
                <c:pt idx="3223">
                  <c:v> 02/22  08:00:00</c:v>
                </c:pt>
                <c:pt idx="3224">
                  <c:v> 02/22  09:00:00</c:v>
                </c:pt>
                <c:pt idx="3225">
                  <c:v> 02/22  10:00:00</c:v>
                </c:pt>
                <c:pt idx="3226">
                  <c:v> 02/22  11:00:00</c:v>
                </c:pt>
                <c:pt idx="3227">
                  <c:v> 02/22  12:00:00</c:v>
                </c:pt>
                <c:pt idx="3228">
                  <c:v> 02/22  13:00:00</c:v>
                </c:pt>
                <c:pt idx="3229">
                  <c:v> 02/22  14:00:00</c:v>
                </c:pt>
                <c:pt idx="3230">
                  <c:v> 02/22  15:00:00</c:v>
                </c:pt>
                <c:pt idx="3231">
                  <c:v> 02/22  16:00:00</c:v>
                </c:pt>
                <c:pt idx="3232">
                  <c:v> 02/22  17:00:00</c:v>
                </c:pt>
                <c:pt idx="3233">
                  <c:v> 02/22  18:00:00</c:v>
                </c:pt>
                <c:pt idx="3234">
                  <c:v> 02/22  19:00:00</c:v>
                </c:pt>
                <c:pt idx="3235">
                  <c:v> 02/22  20:00:00</c:v>
                </c:pt>
                <c:pt idx="3236">
                  <c:v> 02/22  21:00:00</c:v>
                </c:pt>
                <c:pt idx="3237">
                  <c:v> 02/22  22:00:00</c:v>
                </c:pt>
                <c:pt idx="3238">
                  <c:v> 02/22  23:00:00</c:v>
                </c:pt>
                <c:pt idx="3239">
                  <c:v> 02/22  24:00:00</c:v>
                </c:pt>
                <c:pt idx="3240">
                  <c:v> 02/23  01:00:00</c:v>
                </c:pt>
                <c:pt idx="3241">
                  <c:v> 02/23  02:00:00</c:v>
                </c:pt>
                <c:pt idx="3242">
                  <c:v> 02/23  03:00:00</c:v>
                </c:pt>
                <c:pt idx="3243">
                  <c:v> 02/23  04:00:00</c:v>
                </c:pt>
                <c:pt idx="3244">
                  <c:v> 02/23  05:00:00</c:v>
                </c:pt>
                <c:pt idx="3245">
                  <c:v> 02/23  06:00:00</c:v>
                </c:pt>
                <c:pt idx="3246">
                  <c:v> 02/23  07:00:00</c:v>
                </c:pt>
                <c:pt idx="3247">
                  <c:v> 02/23  08:00:00</c:v>
                </c:pt>
                <c:pt idx="3248">
                  <c:v> 02/23  09:00:00</c:v>
                </c:pt>
                <c:pt idx="3249">
                  <c:v> 02/23  10:00:00</c:v>
                </c:pt>
                <c:pt idx="3250">
                  <c:v> 02/23  11:00:00</c:v>
                </c:pt>
                <c:pt idx="3251">
                  <c:v> 02/23  12:00:00</c:v>
                </c:pt>
                <c:pt idx="3252">
                  <c:v> 02/23  13:00:00</c:v>
                </c:pt>
                <c:pt idx="3253">
                  <c:v> 02/23  14:00:00</c:v>
                </c:pt>
                <c:pt idx="3254">
                  <c:v> 02/23  15:00:00</c:v>
                </c:pt>
                <c:pt idx="3255">
                  <c:v> 02/23  16:00:00</c:v>
                </c:pt>
                <c:pt idx="3256">
                  <c:v> 02/23  17:00:00</c:v>
                </c:pt>
                <c:pt idx="3257">
                  <c:v> 02/23  18:00:00</c:v>
                </c:pt>
                <c:pt idx="3258">
                  <c:v> 02/23  19:00:00</c:v>
                </c:pt>
                <c:pt idx="3259">
                  <c:v> 02/23  20:00:00</c:v>
                </c:pt>
                <c:pt idx="3260">
                  <c:v> 02/23  21:00:00</c:v>
                </c:pt>
                <c:pt idx="3261">
                  <c:v> 02/23  22:00:00</c:v>
                </c:pt>
                <c:pt idx="3262">
                  <c:v> 02/23  23:00:00</c:v>
                </c:pt>
                <c:pt idx="3263">
                  <c:v> 02/23  24:00:00</c:v>
                </c:pt>
                <c:pt idx="3264">
                  <c:v> 02/24  01:00:00</c:v>
                </c:pt>
                <c:pt idx="3265">
                  <c:v> 02/24  02:00:00</c:v>
                </c:pt>
                <c:pt idx="3266">
                  <c:v> 02/24  03:00:00</c:v>
                </c:pt>
                <c:pt idx="3267">
                  <c:v> 02/24  04:00:00</c:v>
                </c:pt>
                <c:pt idx="3268">
                  <c:v> 02/24  05:00:00</c:v>
                </c:pt>
                <c:pt idx="3269">
                  <c:v> 02/24  06:00:00</c:v>
                </c:pt>
                <c:pt idx="3270">
                  <c:v> 02/24  07:00:00</c:v>
                </c:pt>
                <c:pt idx="3271">
                  <c:v> 02/24  08:00:00</c:v>
                </c:pt>
                <c:pt idx="3272">
                  <c:v> 02/24  09:00:00</c:v>
                </c:pt>
                <c:pt idx="3273">
                  <c:v> 02/24  10:00:00</c:v>
                </c:pt>
                <c:pt idx="3274">
                  <c:v> 02/24  11:00:00</c:v>
                </c:pt>
                <c:pt idx="3275">
                  <c:v> 02/24  12:00:00</c:v>
                </c:pt>
                <c:pt idx="3276">
                  <c:v> 02/24  13:00:00</c:v>
                </c:pt>
                <c:pt idx="3277">
                  <c:v> 02/24  14:00:00</c:v>
                </c:pt>
                <c:pt idx="3278">
                  <c:v> 02/24  15:00:00</c:v>
                </c:pt>
                <c:pt idx="3279">
                  <c:v> 02/24  16:00:00</c:v>
                </c:pt>
                <c:pt idx="3280">
                  <c:v> 02/24  17:00:00</c:v>
                </c:pt>
                <c:pt idx="3281">
                  <c:v> 02/24  18:00:00</c:v>
                </c:pt>
                <c:pt idx="3282">
                  <c:v> 02/24  19:00:00</c:v>
                </c:pt>
                <c:pt idx="3283">
                  <c:v> 02/24  20:00:00</c:v>
                </c:pt>
                <c:pt idx="3284">
                  <c:v> 02/24  21:00:00</c:v>
                </c:pt>
                <c:pt idx="3285">
                  <c:v> 02/24  22:00:00</c:v>
                </c:pt>
                <c:pt idx="3286">
                  <c:v> 02/24  23:00:00</c:v>
                </c:pt>
                <c:pt idx="3287">
                  <c:v> 02/24  24:00:00</c:v>
                </c:pt>
                <c:pt idx="3288">
                  <c:v> 02/25  01:00:00</c:v>
                </c:pt>
                <c:pt idx="3289">
                  <c:v> 02/25  02:00:00</c:v>
                </c:pt>
                <c:pt idx="3290">
                  <c:v> 02/25  03:00:00</c:v>
                </c:pt>
                <c:pt idx="3291">
                  <c:v> 02/25  04:00:00</c:v>
                </c:pt>
                <c:pt idx="3292">
                  <c:v> 02/25  05:00:00</c:v>
                </c:pt>
                <c:pt idx="3293">
                  <c:v> 02/25  06:00:00</c:v>
                </c:pt>
                <c:pt idx="3294">
                  <c:v> 02/25  07:00:00</c:v>
                </c:pt>
                <c:pt idx="3295">
                  <c:v> 02/25  08:00:00</c:v>
                </c:pt>
                <c:pt idx="3296">
                  <c:v> 02/25  09:00:00</c:v>
                </c:pt>
                <c:pt idx="3297">
                  <c:v> 02/25  10:00:00</c:v>
                </c:pt>
                <c:pt idx="3298">
                  <c:v> 02/25  11:00:00</c:v>
                </c:pt>
                <c:pt idx="3299">
                  <c:v> 02/25  12:00:00</c:v>
                </c:pt>
                <c:pt idx="3300">
                  <c:v> 02/25  13:00:00</c:v>
                </c:pt>
                <c:pt idx="3301">
                  <c:v> 02/25  14:00:00</c:v>
                </c:pt>
                <c:pt idx="3302">
                  <c:v> 02/25  15:00:00</c:v>
                </c:pt>
                <c:pt idx="3303">
                  <c:v> 02/25  16:00:00</c:v>
                </c:pt>
                <c:pt idx="3304">
                  <c:v> 02/25  17:00:00</c:v>
                </c:pt>
                <c:pt idx="3305">
                  <c:v> 02/25  18:00:00</c:v>
                </c:pt>
                <c:pt idx="3306">
                  <c:v> 02/25  19:00:00</c:v>
                </c:pt>
                <c:pt idx="3307">
                  <c:v> 02/25  20:00:00</c:v>
                </c:pt>
                <c:pt idx="3308">
                  <c:v> 02/25  21:00:00</c:v>
                </c:pt>
                <c:pt idx="3309">
                  <c:v> 02/25  22:00:00</c:v>
                </c:pt>
                <c:pt idx="3310">
                  <c:v> 02/25  23:00:00</c:v>
                </c:pt>
                <c:pt idx="3311">
                  <c:v> 02/25  24:00:00</c:v>
                </c:pt>
                <c:pt idx="3312">
                  <c:v> 02/26  01:00:00</c:v>
                </c:pt>
                <c:pt idx="3313">
                  <c:v> 02/26  02:00:00</c:v>
                </c:pt>
                <c:pt idx="3314">
                  <c:v> 02/26  03:00:00</c:v>
                </c:pt>
                <c:pt idx="3315">
                  <c:v> 02/26  04:00:00</c:v>
                </c:pt>
                <c:pt idx="3316">
                  <c:v> 02/26  05:00:00</c:v>
                </c:pt>
                <c:pt idx="3317">
                  <c:v> 02/26  06:00:00</c:v>
                </c:pt>
                <c:pt idx="3318">
                  <c:v> 02/26  07:00:00</c:v>
                </c:pt>
                <c:pt idx="3319">
                  <c:v> 02/26  08:00:00</c:v>
                </c:pt>
                <c:pt idx="3320">
                  <c:v> 02/26  09:00:00</c:v>
                </c:pt>
                <c:pt idx="3321">
                  <c:v> 02/26  10:00:00</c:v>
                </c:pt>
                <c:pt idx="3322">
                  <c:v> 02/26  11:00:00</c:v>
                </c:pt>
                <c:pt idx="3323">
                  <c:v> 02/26  12:00:00</c:v>
                </c:pt>
                <c:pt idx="3324">
                  <c:v> 02/26  13:00:00</c:v>
                </c:pt>
                <c:pt idx="3325">
                  <c:v> 02/26  14:00:00</c:v>
                </c:pt>
                <c:pt idx="3326">
                  <c:v> 02/26  15:00:00</c:v>
                </c:pt>
                <c:pt idx="3327">
                  <c:v> 02/26  16:00:00</c:v>
                </c:pt>
                <c:pt idx="3328">
                  <c:v> 02/26  17:00:00</c:v>
                </c:pt>
                <c:pt idx="3329">
                  <c:v> 02/26  18:00:00</c:v>
                </c:pt>
                <c:pt idx="3330">
                  <c:v> 02/26  19:00:00</c:v>
                </c:pt>
                <c:pt idx="3331">
                  <c:v> 02/26  20:00:00</c:v>
                </c:pt>
                <c:pt idx="3332">
                  <c:v> 02/26  21:00:00</c:v>
                </c:pt>
                <c:pt idx="3333">
                  <c:v> 02/26  22:00:00</c:v>
                </c:pt>
                <c:pt idx="3334">
                  <c:v> 02/26  23:00:00</c:v>
                </c:pt>
                <c:pt idx="3335">
                  <c:v> 02/26  24:00:00</c:v>
                </c:pt>
                <c:pt idx="3336">
                  <c:v> 02/27  01:00:00</c:v>
                </c:pt>
                <c:pt idx="3337">
                  <c:v> 02/27  02:00:00</c:v>
                </c:pt>
                <c:pt idx="3338">
                  <c:v> 02/27  03:00:00</c:v>
                </c:pt>
                <c:pt idx="3339">
                  <c:v> 02/27  04:00:00</c:v>
                </c:pt>
                <c:pt idx="3340">
                  <c:v> 02/27  05:00:00</c:v>
                </c:pt>
                <c:pt idx="3341">
                  <c:v> 02/27  06:00:00</c:v>
                </c:pt>
                <c:pt idx="3342">
                  <c:v> 02/27  07:00:00</c:v>
                </c:pt>
                <c:pt idx="3343">
                  <c:v> 02/27  08:00:00</c:v>
                </c:pt>
                <c:pt idx="3344">
                  <c:v> 02/27  09:00:00</c:v>
                </c:pt>
                <c:pt idx="3345">
                  <c:v> 02/27  10:00:00</c:v>
                </c:pt>
                <c:pt idx="3346">
                  <c:v> 02/27  11:00:00</c:v>
                </c:pt>
                <c:pt idx="3347">
                  <c:v> 02/27  12:00:00</c:v>
                </c:pt>
                <c:pt idx="3348">
                  <c:v> 02/27  13:00:00</c:v>
                </c:pt>
                <c:pt idx="3349">
                  <c:v> 02/27  14:00:00</c:v>
                </c:pt>
                <c:pt idx="3350">
                  <c:v> 02/27  15:00:00</c:v>
                </c:pt>
                <c:pt idx="3351">
                  <c:v> 02/27  16:00:00</c:v>
                </c:pt>
                <c:pt idx="3352">
                  <c:v> 02/27  17:00:00</c:v>
                </c:pt>
                <c:pt idx="3353">
                  <c:v> 02/27  18:00:00</c:v>
                </c:pt>
                <c:pt idx="3354">
                  <c:v> 02/27  19:00:00</c:v>
                </c:pt>
                <c:pt idx="3355">
                  <c:v> 02/27  20:00:00</c:v>
                </c:pt>
                <c:pt idx="3356">
                  <c:v> 02/27  21:00:00</c:v>
                </c:pt>
                <c:pt idx="3357">
                  <c:v> 02/27  22:00:00</c:v>
                </c:pt>
                <c:pt idx="3358">
                  <c:v> 02/27  23:00:00</c:v>
                </c:pt>
                <c:pt idx="3359">
                  <c:v> 02/27  24:00:00</c:v>
                </c:pt>
                <c:pt idx="3360">
                  <c:v> 02/28  01:00:00</c:v>
                </c:pt>
                <c:pt idx="3361">
                  <c:v> 02/28  02:00:00</c:v>
                </c:pt>
                <c:pt idx="3362">
                  <c:v> 02/28  03:00:00</c:v>
                </c:pt>
                <c:pt idx="3363">
                  <c:v> 02/28  04:00:00</c:v>
                </c:pt>
                <c:pt idx="3364">
                  <c:v> 02/28  05:00:00</c:v>
                </c:pt>
                <c:pt idx="3365">
                  <c:v> 02/28  06:00:00</c:v>
                </c:pt>
                <c:pt idx="3366">
                  <c:v> 02/28  07:00:00</c:v>
                </c:pt>
                <c:pt idx="3367">
                  <c:v> 02/28  08:00:00</c:v>
                </c:pt>
                <c:pt idx="3368">
                  <c:v> 02/28  09:00:00</c:v>
                </c:pt>
                <c:pt idx="3369">
                  <c:v> 02/28  10:00:00</c:v>
                </c:pt>
                <c:pt idx="3370">
                  <c:v> 02/28  11:00:00</c:v>
                </c:pt>
                <c:pt idx="3371">
                  <c:v> 02/28  12:00:00</c:v>
                </c:pt>
                <c:pt idx="3372">
                  <c:v> 02/28  13:00:00</c:v>
                </c:pt>
                <c:pt idx="3373">
                  <c:v> 02/28  14:00:00</c:v>
                </c:pt>
                <c:pt idx="3374">
                  <c:v> 02/28  15:00:00</c:v>
                </c:pt>
                <c:pt idx="3375">
                  <c:v> 02/28  16:00:00</c:v>
                </c:pt>
                <c:pt idx="3376">
                  <c:v> 02/28  17:00:00</c:v>
                </c:pt>
                <c:pt idx="3377">
                  <c:v> 02/28  18:00:00</c:v>
                </c:pt>
                <c:pt idx="3378">
                  <c:v> 02/28  19:00:00</c:v>
                </c:pt>
                <c:pt idx="3379">
                  <c:v> 02/28  20:00:00</c:v>
                </c:pt>
                <c:pt idx="3380">
                  <c:v> 02/28  21:00:00</c:v>
                </c:pt>
                <c:pt idx="3381">
                  <c:v> 02/28  22:00:00</c:v>
                </c:pt>
                <c:pt idx="3382">
                  <c:v> 02/28  23:00:00</c:v>
                </c:pt>
                <c:pt idx="3383">
                  <c:v> 02/28  24:00:00</c:v>
                </c:pt>
                <c:pt idx="3384">
                  <c:v> 03/01  01:00:00</c:v>
                </c:pt>
                <c:pt idx="3385">
                  <c:v> 03/01  02:00:00</c:v>
                </c:pt>
                <c:pt idx="3386">
                  <c:v> 03/01  03:00:00</c:v>
                </c:pt>
                <c:pt idx="3387">
                  <c:v> 03/01  04:00:00</c:v>
                </c:pt>
                <c:pt idx="3388">
                  <c:v> 03/01  05:00:00</c:v>
                </c:pt>
                <c:pt idx="3389">
                  <c:v> 03/01  06:00:00</c:v>
                </c:pt>
                <c:pt idx="3390">
                  <c:v> 03/01  07:00:00</c:v>
                </c:pt>
                <c:pt idx="3391">
                  <c:v> 03/01  08:00:00</c:v>
                </c:pt>
                <c:pt idx="3392">
                  <c:v> 03/01  09:00:00</c:v>
                </c:pt>
                <c:pt idx="3393">
                  <c:v> 03/01  10:00:00</c:v>
                </c:pt>
                <c:pt idx="3394">
                  <c:v> 03/01  11:00:00</c:v>
                </c:pt>
                <c:pt idx="3395">
                  <c:v> 03/01  12:00:00</c:v>
                </c:pt>
                <c:pt idx="3396">
                  <c:v> 03/01  13:00:00</c:v>
                </c:pt>
                <c:pt idx="3397">
                  <c:v> 03/01  14:00:00</c:v>
                </c:pt>
                <c:pt idx="3398">
                  <c:v> 03/01  15:00:00</c:v>
                </c:pt>
                <c:pt idx="3399">
                  <c:v> 03/01  16:00:00</c:v>
                </c:pt>
                <c:pt idx="3400">
                  <c:v> 03/01  17:00:00</c:v>
                </c:pt>
                <c:pt idx="3401">
                  <c:v> 03/01  18:00:00</c:v>
                </c:pt>
                <c:pt idx="3402">
                  <c:v> 03/01  19:00:00</c:v>
                </c:pt>
                <c:pt idx="3403">
                  <c:v> 03/01  20:00:00</c:v>
                </c:pt>
                <c:pt idx="3404">
                  <c:v> 03/01  21:00:00</c:v>
                </c:pt>
                <c:pt idx="3405">
                  <c:v> 03/01  22:00:00</c:v>
                </c:pt>
                <c:pt idx="3406">
                  <c:v> 03/01  23:00:00</c:v>
                </c:pt>
                <c:pt idx="3407">
                  <c:v> 03/01  24:00:00</c:v>
                </c:pt>
                <c:pt idx="3408">
                  <c:v> 03/02  01:00:00</c:v>
                </c:pt>
                <c:pt idx="3409">
                  <c:v> 03/02  02:00:00</c:v>
                </c:pt>
                <c:pt idx="3410">
                  <c:v> 03/02  03:00:00</c:v>
                </c:pt>
                <c:pt idx="3411">
                  <c:v> 03/02  04:00:00</c:v>
                </c:pt>
                <c:pt idx="3412">
                  <c:v> 03/02  05:00:00</c:v>
                </c:pt>
                <c:pt idx="3413">
                  <c:v> 03/02  06:00:00</c:v>
                </c:pt>
                <c:pt idx="3414">
                  <c:v> 03/02  07:00:00</c:v>
                </c:pt>
                <c:pt idx="3415">
                  <c:v> 03/02  08:00:00</c:v>
                </c:pt>
                <c:pt idx="3416">
                  <c:v> 03/02  09:00:00</c:v>
                </c:pt>
                <c:pt idx="3417">
                  <c:v> 03/02  10:00:00</c:v>
                </c:pt>
                <c:pt idx="3418">
                  <c:v> 03/02  11:00:00</c:v>
                </c:pt>
                <c:pt idx="3419">
                  <c:v> 03/02  12:00:00</c:v>
                </c:pt>
                <c:pt idx="3420">
                  <c:v> 03/02  13:00:00</c:v>
                </c:pt>
                <c:pt idx="3421">
                  <c:v> 03/02  14:00:00</c:v>
                </c:pt>
                <c:pt idx="3422">
                  <c:v> 03/02  15:00:00</c:v>
                </c:pt>
                <c:pt idx="3423">
                  <c:v> 03/02  16:00:00</c:v>
                </c:pt>
                <c:pt idx="3424">
                  <c:v> 03/02  17:00:00</c:v>
                </c:pt>
                <c:pt idx="3425">
                  <c:v> 03/02  18:00:00</c:v>
                </c:pt>
                <c:pt idx="3426">
                  <c:v> 03/02  19:00:00</c:v>
                </c:pt>
                <c:pt idx="3427">
                  <c:v> 03/02  20:00:00</c:v>
                </c:pt>
                <c:pt idx="3428">
                  <c:v> 03/02  21:00:00</c:v>
                </c:pt>
                <c:pt idx="3429">
                  <c:v> 03/02  22:00:00</c:v>
                </c:pt>
                <c:pt idx="3430">
                  <c:v> 03/02  23:00:00</c:v>
                </c:pt>
                <c:pt idx="3431">
                  <c:v> 03/02  24:00:00</c:v>
                </c:pt>
                <c:pt idx="3432">
                  <c:v> 03/03  01:00:00</c:v>
                </c:pt>
                <c:pt idx="3433">
                  <c:v> 03/03  02:00:00</c:v>
                </c:pt>
                <c:pt idx="3434">
                  <c:v> 03/03  03:00:00</c:v>
                </c:pt>
                <c:pt idx="3435">
                  <c:v> 03/03  04:00:00</c:v>
                </c:pt>
                <c:pt idx="3436">
                  <c:v> 03/03  05:00:00</c:v>
                </c:pt>
                <c:pt idx="3437">
                  <c:v> 03/03  06:00:00</c:v>
                </c:pt>
                <c:pt idx="3438">
                  <c:v> 03/03  07:00:00</c:v>
                </c:pt>
                <c:pt idx="3439">
                  <c:v> 03/03  08:00:00</c:v>
                </c:pt>
                <c:pt idx="3440">
                  <c:v> 03/03  09:00:00</c:v>
                </c:pt>
                <c:pt idx="3441">
                  <c:v> 03/03  10:00:00</c:v>
                </c:pt>
                <c:pt idx="3442">
                  <c:v> 03/03  11:00:00</c:v>
                </c:pt>
                <c:pt idx="3443">
                  <c:v> 03/03  12:00:00</c:v>
                </c:pt>
                <c:pt idx="3444">
                  <c:v> 03/03  13:00:00</c:v>
                </c:pt>
                <c:pt idx="3445">
                  <c:v> 03/03  14:00:00</c:v>
                </c:pt>
                <c:pt idx="3446">
                  <c:v> 03/03  15:00:00</c:v>
                </c:pt>
                <c:pt idx="3447">
                  <c:v> 03/03  16:00:00</c:v>
                </c:pt>
                <c:pt idx="3448">
                  <c:v> 03/03  17:00:00</c:v>
                </c:pt>
                <c:pt idx="3449">
                  <c:v> 03/03  18:00:00</c:v>
                </c:pt>
                <c:pt idx="3450">
                  <c:v> 03/03  19:00:00</c:v>
                </c:pt>
                <c:pt idx="3451">
                  <c:v> 03/03  20:00:00</c:v>
                </c:pt>
                <c:pt idx="3452">
                  <c:v> 03/03  21:00:00</c:v>
                </c:pt>
                <c:pt idx="3453">
                  <c:v> 03/03  22:00:00</c:v>
                </c:pt>
                <c:pt idx="3454">
                  <c:v> 03/03  23:00:00</c:v>
                </c:pt>
                <c:pt idx="3455">
                  <c:v> 03/03  24:00:00</c:v>
                </c:pt>
                <c:pt idx="3456">
                  <c:v> 03/04  01:00:00</c:v>
                </c:pt>
                <c:pt idx="3457">
                  <c:v> 03/04  02:00:00</c:v>
                </c:pt>
                <c:pt idx="3458">
                  <c:v> 03/04  03:00:00</c:v>
                </c:pt>
                <c:pt idx="3459">
                  <c:v> 03/04  04:00:00</c:v>
                </c:pt>
                <c:pt idx="3460">
                  <c:v> 03/04  05:00:00</c:v>
                </c:pt>
                <c:pt idx="3461">
                  <c:v> 03/04  06:00:00</c:v>
                </c:pt>
                <c:pt idx="3462">
                  <c:v> 03/04  07:00:00</c:v>
                </c:pt>
                <c:pt idx="3463">
                  <c:v> 03/04  08:00:00</c:v>
                </c:pt>
                <c:pt idx="3464">
                  <c:v> 03/04  09:00:00</c:v>
                </c:pt>
                <c:pt idx="3465">
                  <c:v> 03/04  10:00:00</c:v>
                </c:pt>
                <c:pt idx="3466">
                  <c:v> 03/04  11:00:00</c:v>
                </c:pt>
                <c:pt idx="3467">
                  <c:v> 03/04  12:00:00</c:v>
                </c:pt>
                <c:pt idx="3468">
                  <c:v> 03/04  13:00:00</c:v>
                </c:pt>
                <c:pt idx="3469">
                  <c:v> 03/04  14:00:00</c:v>
                </c:pt>
                <c:pt idx="3470">
                  <c:v> 03/04  15:00:00</c:v>
                </c:pt>
                <c:pt idx="3471">
                  <c:v> 03/04  16:00:00</c:v>
                </c:pt>
                <c:pt idx="3472">
                  <c:v> 03/04  17:00:00</c:v>
                </c:pt>
                <c:pt idx="3473">
                  <c:v> 03/04  18:00:00</c:v>
                </c:pt>
                <c:pt idx="3474">
                  <c:v> 03/04  19:00:00</c:v>
                </c:pt>
                <c:pt idx="3475">
                  <c:v> 03/04  20:00:00</c:v>
                </c:pt>
                <c:pt idx="3476">
                  <c:v> 03/04  21:00:00</c:v>
                </c:pt>
                <c:pt idx="3477">
                  <c:v> 03/04  22:00:00</c:v>
                </c:pt>
                <c:pt idx="3478">
                  <c:v> 03/04  23:00:00</c:v>
                </c:pt>
                <c:pt idx="3479">
                  <c:v> 03/04  24:00:00</c:v>
                </c:pt>
                <c:pt idx="3480">
                  <c:v> 03/05  01:00:00</c:v>
                </c:pt>
                <c:pt idx="3481">
                  <c:v> 03/05  02:00:00</c:v>
                </c:pt>
                <c:pt idx="3482">
                  <c:v> 03/05  03:00:00</c:v>
                </c:pt>
                <c:pt idx="3483">
                  <c:v> 03/05  04:00:00</c:v>
                </c:pt>
                <c:pt idx="3484">
                  <c:v> 03/05  05:00:00</c:v>
                </c:pt>
                <c:pt idx="3485">
                  <c:v> 03/05  06:00:00</c:v>
                </c:pt>
                <c:pt idx="3486">
                  <c:v> 03/05  07:00:00</c:v>
                </c:pt>
                <c:pt idx="3487">
                  <c:v> 03/05  08:00:00</c:v>
                </c:pt>
                <c:pt idx="3488">
                  <c:v> 03/05  09:00:00</c:v>
                </c:pt>
                <c:pt idx="3489">
                  <c:v> 03/05  10:00:00</c:v>
                </c:pt>
                <c:pt idx="3490">
                  <c:v> 03/05  11:00:00</c:v>
                </c:pt>
                <c:pt idx="3491">
                  <c:v> 03/05  12:00:00</c:v>
                </c:pt>
                <c:pt idx="3492">
                  <c:v> 03/05  13:00:00</c:v>
                </c:pt>
                <c:pt idx="3493">
                  <c:v> 03/05  14:00:00</c:v>
                </c:pt>
                <c:pt idx="3494">
                  <c:v> 03/05  15:00:00</c:v>
                </c:pt>
                <c:pt idx="3495">
                  <c:v> 03/05  16:00:00</c:v>
                </c:pt>
                <c:pt idx="3496">
                  <c:v> 03/05  17:00:00</c:v>
                </c:pt>
                <c:pt idx="3497">
                  <c:v> 03/05  18:00:00</c:v>
                </c:pt>
                <c:pt idx="3498">
                  <c:v> 03/05  19:00:00</c:v>
                </c:pt>
                <c:pt idx="3499">
                  <c:v> 03/05  20:00:00</c:v>
                </c:pt>
                <c:pt idx="3500">
                  <c:v> 03/05  21:00:00</c:v>
                </c:pt>
                <c:pt idx="3501">
                  <c:v> 03/05  22:00:00</c:v>
                </c:pt>
                <c:pt idx="3502">
                  <c:v> 03/05  23:00:00</c:v>
                </c:pt>
                <c:pt idx="3503">
                  <c:v> 03/05  24:00:00</c:v>
                </c:pt>
                <c:pt idx="3504">
                  <c:v> 03/06  01:00:00</c:v>
                </c:pt>
                <c:pt idx="3505">
                  <c:v> 03/06  02:00:00</c:v>
                </c:pt>
                <c:pt idx="3506">
                  <c:v> 03/06  03:00:00</c:v>
                </c:pt>
                <c:pt idx="3507">
                  <c:v> 03/06  04:00:00</c:v>
                </c:pt>
                <c:pt idx="3508">
                  <c:v> 03/06  05:00:00</c:v>
                </c:pt>
                <c:pt idx="3509">
                  <c:v> 03/06  06:00:00</c:v>
                </c:pt>
                <c:pt idx="3510">
                  <c:v> 03/06  07:00:00</c:v>
                </c:pt>
                <c:pt idx="3511">
                  <c:v> 03/06  08:00:00</c:v>
                </c:pt>
                <c:pt idx="3512">
                  <c:v> 03/06  09:00:00</c:v>
                </c:pt>
                <c:pt idx="3513">
                  <c:v> 03/06  10:00:00</c:v>
                </c:pt>
                <c:pt idx="3514">
                  <c:v> 03/06  11:00:00</c:v>
                </c:pt>
                <c:pt idx="3515">
                  <c:v> 03/06  12:00:00</c:v>
                </c:pt>
                <c:pt idx="3516">
                  <c:v> 03/06  13:00:00</c:v>
                </c:pt>
                <c:pt idx="3517">
                  <c:v> 03/06  14:00:00</c:v>
                </c:pt>
                <c:pt idx="3518">
                  <c:v> 03/06  15:00:00</c:v>
                </c:pt>
                <c:pt idx="3519">
                  <c:v> 03/06  16:00:00</c:v>
                </c:pt>
                <c:pt idx="3520">
                  <c:v> 03/06  17:00:00</c:v>
                </c:pt>
                <c:pt idx="3521">
                  <c:v> 03/06  18:00:00</c:v>
                </c:pt>
                <c:pt idx="3522">
                  <c:v> 03/06  19:00:00</c:v>
                </c:pt>
                <c:pt idx="3523">
                  <c:v> 03/06  20:00:00</c:v>
                </c:pt>
                <c:pt idx="3524">
                  <c:v> 03/06  21:00:00</c:v>
                </c:pt>
                <c:pt idx="3525">
                  <c:v> 03/06  22:00:00</c:v>
                </c:pt>
                <c:pt idx="3526">
                  <c:v> 03/06  23:00:00</c:v>
                </c:pt>
                <c:pt idx="3527">
                  <c:v> 03/06  24:00:00</c:v>
                </c:pt>
                <c:pt idx="3528">
                  <c:v> 03/07  01:00:00</c:v>
                </c:pt>
                <c:pt idx="3529">
                  <c:v> 03/07  02:00:00</c:v>
                </c:pt>
                <c:pt idx="3530">
                  <c:v> 03/07  03:00:00</c:v>
                </c:pt>
                <c:pt idx="3531">
                  <c:v> 03/07  04:00:00</c:v>
                </c:pt>
                <c:pt idx="3532">
                  <c:v> 03/07  05:00:00</c:v>
                </c:pt>
                <c:pt idx="3533">
                  <c:v> 03/07  06:00:00</c:v>
                </c:pt>
                <c:pt idx="3534">
                  <c:v> 03/07  07:00:00</c:v>
                </c:pt>
                <c:pt idx="3535">
                  <c:v> 03/07  08:00:00</c:v>
                </c:pt>
                <c:pt idx="3536">
                  <c:v> 03/07  09:00:00</c:v>
                </c:pt>
                <c:pt idx="3537">
                  <c:v> 03/07  10:00:00</c:v>
                </c:pt>
                <c:pt idx="3538">
                  <c:v> 03/07  11:00:00</c:v>
                </c:pt>
                <c:pt idx="3539">
                  <c:v> 03/07  12:00:00</c:v>
                </c:pt>
                <c:pt idx="3540">
                  <c:v> 03/07  13:00:00</c:v>
                </c:pt>
                <c:pt idx="3541">
                  <c:v> 03/07  14:00:00</c:v>
                </c:pt>
                <c:pt idx="3542">
                  <c:v> 03/07  15:00:00</c:v>
                </c:pt>
                <c:pt idx="3543">
                  <c:v> 03/07  16:00:00</c:v>
                </c:pt>
                <c:pt idx="3544">
                  <c:v> 03/07  17:00:00</c:v>
                </c:pt>
                <c:pt idx="3545">
                  <c:v> 03/07  18:00:00</c:v>
                </c:pt>
                <c:pt idx="3546">
                  <c:v> 03/07  19:00:00</c:v>
                </c:pt>
                <c:pt idx="3547">
                  <c:v> 03/07  20:00:00</c:v>
                </c:pt>
                <c:pt idx="3548">
                  <c:v> 03/07  21:00:00</c:v>
                </c:pt>
                <c:pt idx="3549">
                  <c:v> 03/07  22:00:00</c:v>
                </c:pt>
                <c:pt idx="3550">
                  <c:v> 03/07  23:00:00</c:v>
                </c:pt>
                <c:pt idx="3551">
                  <c:v> 03/07  24:00:00</c:v>
                </c:pt>
                <c:pt idx="3552">
                  <c:v> 03/08  01:00:00</c:v>
                </c:pt>
                <c:pt idx="3553">
                  <c:v> 03/08  02:00:00</c:v>
                </c:pt>
                <c:pt idx="3554">
                  <c:v> 03/08  03:00:00</c:v>
                </c:pt>
                <c:pt idx="3555">
                  <c:v> 03/08  04:00:00</c:v>
                </c:pt>
                <c:pt idx="3556">
                  <c:v> 03/08  05:00:00</c:v>
                </c:pt>
                <c:pt idx="3557">
                  <c:v> 03/08  06:00:00</c:v>
                </c:pt>
                <c:pt idx="3558">
                  <c:v> 03/08  07:00:00</c:v>
                </c:pt>
                <c:pt idx="3559">
                  <c:v> 03/08  08:00:00</c:v>
                </c:pt>
                <c:pt idx="3560">
                  <c:v> 03/08  09:00:00</c:v>
                </c:pt>
                <c:pt idx="3561">
                  <c:v> 03/08  10:00:00</c:v>
                </c:pt>
                <c:pt idx="3562">
                  <c:v> 03/08  11:00:00</c:v>
                </c:pt>
                <c:pt idx="3563">
                  <c:v> 03/08  12:00:00</c:v>
                </c:pt>
                <c:pt idx="3564">
                  <c:v> 03/08  13:00:00</c:v>
                </c:pt>
                <c:pt idx="3565">
                  <c:v> 03/08  14:00:00</c:v>
                </c:pt>
                <c:pt idx="3566">
                  <c:v> 03/08  15:00:00</c:v>
                </c:pt>
                <c:pt idx="3567">
                  <c:v> 03/08  16:00:00</c:v>
                </c:pt>
                <c:pt idx="3568">
                  <c:v> 03/08  17:00:00</c:v>
                </c:pt>
                <c:pt idx="3569">
                  <c:v> 03/08  18:00:00</c:v>
                </c:pt>
                <c:pt idx="3570">
                  <c:v> 03/08  19:00:00</c:v>
                </c:pt>
                <c:pt idx="3571">
                  <c:v> 03/08  20:00:00</c:v>
                </c:pt>
                <c:pt idx="3572">
                  <c:v> 03/08  21:00:00</c:v>
                </c:pt>
                <c:pt idx="3573">
                  <c:v> 03/08  22:00:00</c:v>
                </c:pt>
                <c:pt idx="3574">
                  <c:v> 03/08  23:00:00</c:v>
                </c:pt>
                <c:pt idx="3575">
                  <c:v> 03/08  24:00:00</c:v>
                </c:pt>
                <c:pt idx="3576">
                  <c:v> 03/09  01:00:00</c:v>
                </c:pt>
                <c:pt idx="3577">
                  <c:v> 03/09  02:00:00</c:v>
                </c:pt>
                <c:pt idx="3578">
                  <c:v> 03/09  03:00:00</c:v>
                </c:pt>
                <c:pt idx="3579">
                  <c:v> 03/09  04:00:00</c:v>
                </c:pt>
                <c:pt idx="3580">
                  <c:v> 03/09  05:00:00</c:v>
                </c:pt>
                <c:pt idx="3581">
                  <c:v> 03/09  06:00:00</c:v>
                </c:pt>
                <c:pt idx="3582">
                  <c:v> 03/09  07:00:00</c:v>
                </c:pt>
                <c:pt idx="3583">
                  <c:v> 03/09  08:00:00</c:v>
                </c:pt>
                <c:pt idx="3584">
                  <c:v> 03/09  09:00:00</c:v>
                </c:pt>
                <c:pt idx="3585">
                  <c:v> 03/09  10:00:00</c:v>
                </c:pt>
                <c:pt idx="3586">
                  <c:v> 03/09  11:00:00</c:v>
                </c:pt>
                <c:pt idx="3587">
                  <c:v> 03/09  12:00:00</c:v>
                </c:pt>
                <c:pt idx="3588">
                  <c:v> 03/09  13:00:00</c:v>
                </c:pt>
                <c:pt idx="3589">
                  <c:v> 03/09  14:00:00</c:v>
                </c:pt>
                <c:pt idx="3590">
                  <c:v> 03/09  15:00:00</c:v>
                </c:pt>
                <c:pt idx="3591">
                  <c:v> 03/09  16:00:00</c:v>
                </c:pt>
                <c:pt idx="3592">
                  <c:v> 03/09  17:00:00</c:v>
                </c:pt>
                <c:pt idx="3593">
                  <c:v> 03/09  18:00:00</c:v>
                </c:pt>
                <c:pt idx="3594">
                  <c:v> 03/09  19:00:00</c:v>
                </c:pt>
                <c:pt idx="3595">
                  <c:v> 03/09  20:00:00</c:v>
                </c:pt>
                <c:pt idx="3596">
                  <c:v> 03/09  21:00:00</c:v>
                </c:pt>
                <c:pt idx="3597">
                  <c:v> 03/09  22:00:00</c:v>
                </c:pt>
                <c:pt idx="3598">
                  <c:v> 03/09  23:00:00</c:v>
                </c:pt>
                <c:pt idx="3599">
                  <c:v> 03/09  24:00:00</c:v>
                </c:pt>
                <c:pt idx="3600">
                  <c:v> 03/10  01:00:00</c:v>
                </c:pt>
                <c:pt idx="3601">
                  <c:v> 03/10  02:00:00</c:v>
                </c:pt>
                <c:pt idx="3602">
                  <c:v> 03/10  03:00:00</c:v>
                </c:pt>
                <c:pt idx="3603">
                  <c:v> 03/10  04:00:00</c:v>
                </c:pt>
                <c:pt idx="3604">
                  <c:v> 03/10  05:00:00</c:v>
                </c:pt>
                <c:pt idx="3605">
                  <c:v> 03/10  06:00:00</c:v>
                </c:pt>
                <c:pt idx="3606">
                  <c:v> 03/10  07:00:00</c:v>
                </c:pt>
                <c:pt idx="3607">
                  <c:v> 03/10  08:00:00</c:v>
                </c:pt>
                <c:pt idx="3608">
                  <c:v> 03/10  09:00:00</c:v>
                </c:pt>
                <c:pt idx="3609">
                  <c:v> 03/10  10:00:00</c:v>
                </c:pt>
                <c:pt idx="3610">
                  <c:v> 03/10  11:00:00</c:v>
                </c:pt>
                <c:pt idx="3611">
                  <c:v> 03/10  12:00:00</c:v>
                </c:pt>
                <c:pt idx="3612">
                  <c:v> 03/10  13:00:00</c:v>
                </c:pt>
                <c:pt idx="3613">
                  <c:v> 03/10  14:00:00</c:v>
                </c:pt>
                <c:pt idx="3614">
                  <c:v> 03/10  15:00:00</c:v>
                </c:pt>
                <c:pt idx="3615">
                  <c:v> 03/10  16:00:00</c:v>
                </c:pt>
                <c:pt idx="3616">
                  <c:v> 03/10  17:00:00</c:v>
                </c:pt>
                <c:pt idx="3617">
                  <c:v> 03/10  18:00:00</c:v>
                </c:pt>
                <c:pt idx="3618">
                  <c:v> 03/10  19:00:00</c:v>
                </c:pt>
                <c:pt idx="3619">
                  <c:v> 03/10  20:00:00</c:v>
                </c:pt>
                <c:pt idx="3620">
                  <c:v> 03/10  21:00:00</c:v>
                </c:pt>
                <c:pt idx="3621">
                  <c:v> 03/10  22:00:00</c:v>
                </c:pt>
                <c:pt idx="3622">
                  <c:v> 03/10  23:00:00</c:v>
                </c:pt>
                <c:pt idx="3623">
                  <c:v> 03/10  24:00:00</c:v>
                </c:pt>
                <c:pt idx="3624">
                  <c:v> 03/11  01:00:00</c:v>
                </c:pt>
                <c:pt idx="3625">
                  <c:v> 03/11  02:00:00</c:v>
                </c:pt>
                <c:pt idx="3626">
                  <c:v> 03/11  03:00:00</c:v>
                </c:pt>
                <c:pt idx="3627">
                  <c:v> 03/11  04:00:00</c:v>
                </c:pt>
                <c:pt idx="3628">
                  <c:v> 03/11  05:00:00</c:v>
                </c:pt>
                <c:pt idx="3629">
                  <c:v> 03/11  06:00:00</c:v>
                </c:pt>
                <c:pt idx="3630">
                  <c:v> 03/11  07:00:00</c:v>
                </c:pt>
                <c:pt idx="3631">
                  <c:v> 03/11  08:00:00</c:v>
                </c:pt>
                <c:pt idx="3632">
                  <c:v> 03/11  09:00:00</c:v>
                </c:pt>
                <c:pt idx="3633">
                  <c:v> 03/11  10:00:00</c:v>
                </c:pt>
                <c:pt idx="3634">
                  <c:v> 03/11  11:00:00</c:v>
                </c:pt>
                <c:pt idx="3635">
                  <c:v> 03/11  12:00:00</c:v>
                </c:pt>
                <c:pt idx="3636">
                  <c:v> 03/11  13:00:00</c:v>
                </c:pt>
                <c:pt idx="3637">
                  <c:v> 03/11  14:00:00</c:v>
                </c:pt>
                <c:pt idx="3638">
                  <c:v> 03/11  15:00:00</c:v>
                </c:pt>
                <c:pt idx="3639">
                  <c:v> 03/11  16:00:00</c:v>
                </c:pt>
                <c:pt idx="3640">
                  <c:v> 03/11  17:00:00</c:v>
                </c:pt>
                <c:pt idx="3641">
                  <c:v> 03/11  18:00:00</c:v>
                </c:pt>
                <c:pt idx="3642">
                  <c:v> 03/11  19:00:00</c:v>
                </c:pt>
                <c:pt idx="3643">
                  <c:v> 03/11  20:00:00</c:v>
                </c:pt>
                <c:pt idx="3644">
                  <c:v> 03/11  21:00:00</c:v>
                </c:pt>
                <c:pt idx="3645">
                  <c:v> 03/11  22:00:00</c:v>
                </c:pt>
                <c:pt idx="3646">
                  <c:v> 03/11  23:00:00</c:v>
                </c:pt>
                <c:pt idx="3647">
                  <c:v> 03/11  24:00:00</c:v>
                </c:pt>
                <c:pt idx="3648">
                  <c:v> 03/12  01:00:00</c:v>
                </c:pt>
                <c:pt idx="3649">
                  <c:v> 03/12  02:00:00</c:v>
                </c:pt>
                <c:pt idx="3650">
                  <c:v> 03/12  03:00:00</c:v>
                </c:pt>
                <c:pt idx="3651">
                  <c:v> 03/12  04:00:00</c:v>
                </c:pt>
                <c:pt idx="3652">
                  <c:v> 03/12  05:00:00</c:v>
                </c:pt>
                <c:pt idx="3653">
                  <c:v> 03/12  06:00:00</c:v>
                </c:pt>
                <c:pt idx="3654">
                  <c:v> 03/12  07:00:00</c:v>
                </c:pt>
                <c:pt idx="3655">
                  <c:v> 03/12  08:00:00</c:v>
                </c:pt>
                <c:pt idx="3656">
                  <c:v> 03/12  09:00:00</c:v>
                </c:pt>
                <c:pt idx="3657">
                  <c:v> 03/12  10:00:00</c:v>
                </c:pt>
                <c:pt idx="3658">
                  <c:v> 03/12  11:00:00</c:v>
                </c:pt>
                <c:pt idx="3659">
                  <c:v> 03/12  12:00:00</c:v>
                </c:pt>
                <c:pt idx="3660">
                  <c:v> 03/12  13:00:00</c:v>
                </c:pt>
                <c:pt idx="3661">
                  <c:v> 03/12  14:00:00</c:v>
                </c:pt>
                <c:pt idx="3662">
                  <c:v> 03/12  15:00:00</c:v>
                </c:pt>
                <c:pt idx="3663">
                  <c:v> 03/12  16:00:00</c:v>
                </c:pt>
                <c:pt idx="3664">
                  <c:v> 03/12  17:00:00</c:v>
                </c:pt>
                <c:pt idx="3665">
                  <c:v> 03/12  18:00:00</c:v>
                </c:pt>
                <c:pt idx="3666">
                  <c:v> 03/12  19:00:00</c:v>
                </c:pt>
                <c:pt idx="3667">
                  <c:v> 03/12  20:00:00</c:v>
                </c:pt>
                <c:pt idx="3668">
                  <c:v> 03/12  21:00:00</c:v>
                </c:pt>
                <c:pt idx="3669">
                  <c:v> 03/12  22:00:00</c:v>
                </c:pt>
                <c:pt idx="3670">
                  <c:v> 03/12  23:00:00</c:v>
                </c:pt>
                <c:pt idx="3671">
                  <c:v> 03/12  24:00:00</c:v>
                </c:pt>
                <c:pt idx="3672">
                  <c:v> 03/13  01:00:00</c:v>
                </c:pt>
                <c:pt idx="3673">
                  <c:v> 03/13  02:00:00</c:v>
                </c:pt>
                <c:pt idx="3674">
                  <c:v> 03/13  03:00:00</c:v>
                </c:pt>
                <c:pt idx="3675">
                  <c:v> 03/13  04:00:00</c:v>
                </c:pt>
                <c:pt idx="3676">
                  <c:v> 03/13  05:00:00</c:v>
                </c:pt>
                <c:pt idx="3677">
                  <c:v> 03/13  06:00:00</c:v>
                </c:pt>
                <c:pt idx="3678">
                  <c:v> 03/13  07:00:00</c:v>
                </c:pt>
                <c:pt idx="3679">
                  <c:v> 03/13  08:00:00</c:v>
                </c:pt>
                <c:pt idx="3680">
                  <c:v> 03/13  09:00:00</c:v>
                </c:pt>
                <c:pt idx="3681">
                  <c:v> 03/13  10:00:00</c:v>
                </c:pt>
                <c:pt idx="3682">
                  <c:v> 03/13  11:00:00</c:v>
                </c:pt>
                <c:pt idx="3683">
                  <c:v> 03/13  12:00:00</c:v>
                </c:pt>
                <c:pt idx="3684">
                  <c:v> 03/13  13:00:00</c:v>
                </c:pt>
                <c:pt idx="3685">
                  <c:v> 03/13  14:00:00</c:v>
                </c:pt>
                <c:pt idx="3686">
                  <c:v> 03/13  15:00:00</c:v>
                </c:pt>
                <c:pt idx="3687">
                  <c:v> 03/13  16:00:00</c:v>
                </c:pt>
                <c:pt idx="3688">
                  <c:v> 03/13  17:00:00</c:v>
                </c:pt>
                <c:pt idx="3689">
                  <c:v> 03/13  18:00:00</c:v>
                </c:pt>
                <c:pt idx="3690">
                  <c:v> 03/13  19:00:00</c:v>
                </c:pt>
                <c:pt idx="3691">
                  <c:v> 03/13  20:00:00</c:v>
                </c:pt>
                <c:pt idx="3692">
                  <c:v> 03/13  21:00:00</c:v>
                </c:pt>
                <c:pt idx="3693">
                  <c:v> 03/13  22:00:00</c:v>
                </c:pt>
                <c:pt idx="3694">
                  <c:v> 03/13  23:00:00</c:v>
                </c:pt>
                <c:pt idx="3695">
                  <c:v> 03/13  24:00:00</c:v>
                </c:pt>
                <c:pt idx="3696">
                  <c:v> 03/14  01:00:00</c:v>
                </c:pt>
                <c:pt idx="3697">
                  <c:v> 03/14  02:00:00</c:v>
                </c:pt>
                <c:pt idx="3698">
                  <c:v> 03/14  03:00:00</c:v>
                </c:pt>
                <c:pt idx="3699">
                  <c:v> 03/14  04:00:00</c:v>
                </c:pt>
                <c:pt idx="3700">
                  <c:v> 03/14  05:00:00</c:v>
                </c:pt>
                <c:pt idx="3701">
                  <c:v> 03/14  06:00:00</c:v>
                </c:pt>
                <c:pt idx="3702">
                  <c:v> 03/14  07:00:00</c:v>
                </c:pt>
                <c:pt idx="3703">
                  <c:v> 03/14  08:00:00</c:v>
                </c:pt>
                <c:pt idx="3704">
                  <c:v> 03/14  09:00:00</c:v>
                </c:pt>
                <c:pt idx="3705">
                  <c:v> 03/14  10:00:00</c:v>
                </c:pt>
                <c:pt idx="3706">
                  <c:v> 03/14  11:00:00</c:v>
                </c:pt>
                <c:pt idx="3707">
                  <c:v> 03/14  12:00:00</c:v>
                </c:pt>
                <c:pt idx="3708">
                  <c:v> 03/14  13:00:00</c:v>
                </c:pt>
                <c:pt idx="3709">
                  <c:v> 03/14  14:00:00</c:v>
                </c:pt>
                <c:pt idx="3710">
                  <c:v> 03/14  15:00:00</c:v>
                </c:pt>
                <c:pt idx="3711">
                  <c:v> 03/14  16:00:00</c:v>
                </c:pt>
                <c:pt idx="3712">
                  <c:v> 03/14  17:00:00</c:v>
                </c:pt>
                <c:pt idx="3713">
                  <c:v> 03/14  18:00:00</c:v>
                </c:pt>
                <c:pt idx="3714">
                  <c:v> 03/14  19:00:00</c:v>
                </c:pt>
                <c:pt idx="3715">
                  <c:v> 03/14  20:00:00</c:v>
                </c:pt>
                <c:pt idx="3716">
                  <c:v> 03/14  21:00:00</c:v>
                </c:pt>
                <c:pt idx="3717">
                  <c:v> 03/14  22:00:00</c:v>
                </c:pt>
                <c:pt idx="3718">
                  <c:v> 03/14  23:00:00</c:v>
                </c:pt>
                <c:pt idx="3719">
                  <c:v> 03/14  24:00:00</c:v>
                </c:pt>
                <c:pt idx="3720">
                  <c:v> 03/15  01:00:00</c:v>
                </c:pt>
                <c:pt idx="3721">
                  <c:v> 03/15  02:00:00</c:v>
                </c:pt>
                <c:pt idx="3722">
                  <c:v> 03/15  03:00:00</c:v>
                </c:pt>
                <c:pt idx="3723">
                  <c:v> 03/15  04:00:00</c:v>
                </c:pt>
                <c:pt idx="3724">
                  <c:v> 03/15  05:00:00</c:v>
                </c:pt>
                <c:pt idx="3725">
                  <c:v> 03/15  06:00:00</c:v>
                </c:pt>
                <c:pt idx="3726">
                  <c:v> 03/15  07:00:00</c:v>
                </c:pt>
                <c:pt idx="3727">
                  <c:v> 03/15  08:00:00</c:v>
                </c:pt>
                <c:pt idx="3728">
                  <c:v> 03/15  09:00:00</c:v>
                </c:pt>
                <c:pt idx="3729">
                  <c:v> 03/15  10:00:00</c:v>
                </c:pt>
                <c:pt idx="3730">
                  <c:v> 03/15  11:00:00</c:v>
                </c:pt>
                <c:pt idx="3731">
                  <c:v> 03/15  12:00:00</c:v>
                </c:pt>
                <c:pt idx="3732">
                  <c:v> 03/15  13:00:00</c:v>
                </c:pt>
                <c:pt idx="3733">
                  <c:v> 03/15  14:00:00</c:v>
                </c:pt>
                <c:pt idx="3734">
                  <c:v> 03/15  15:00:00</c:v>
                </c:pt>
                <c:pt idx="3735">
                  <c:v> 03/15  16:00:00</c:v>
                </c:pt>
                <c:pt idx="3736">
                  <c:v> 03/15  17:00:00</c:v>
                </c:pt>
                <c:pt idx="3737">
                  <c:v> 03/15  18:00:00</c:v>
                </c:pt>
                <c:pt idx="3738">
                  <c:v> 03/15  19:00:00</c:v>
                </c:pt>
                <c:pt idx="3739">
                  <c:v> 03/15  20:00:00</c:v>
                </c:pt>
                <c:pt idx="3740">
                  <c:v> 03/15  21:00:00</c:v>
                </c:pt>
                <c:pt idx="3741">
                  <c:v> 03/15  22:00:00</c:v>
                </c:pt>
                <c:pt idx="3742">
                  <c:v> 03/15  23:00:00</c:v>
                </c:pt>
                <c:pt idx="3743">
                  <c:v> 03/15  24:00:00</c:v>
                </c:pt>
                <c:pt idx="3744">
                  <c:v> 03/16  01:00:00</c:v>
                </c:pt>
                <c:pt idx="3745">
                  <c:v> 03/16  02:00:00</c:v>
                </c:pt>
                <c:pt idx="3746">
                  <c:v> 03/16  03:00:00</c:v>
                </c:pt>
                <c:pt idx="3747">
                  <c:v> 03/16  04:00:00</c:v>
                </c:pt>
                <c:pt idx="3748">
                  <c:v> 03/16  05:00:00</c:v>
                </c:pt>
                <c:pt idx="3749">
                  <c:v> 03/16  06:00:00</c:v>
                </c:pt>
                <c:pt idx="3750">
                  <c:v> 03/16  07:00:00</c:v>
                </c:pt>
                <c:pt idx="3751">
                  <c:v> 03/16  08:00:00</c:v>
                </c:pt>
                <c:pt idx="3752">
                  <c:v> 03/16  09:00:00</c:v>
                </c:pt>
                <c:pt idx="3753">
                  <c:v> 03/16  10:00:00</c:v>
                </c:pt>
                <c:pt idx="3754">
                  <c:v> 03/16  11:00:00</c:v>
                </c:pt>
                <c:pt idx="3755">
                  <c:v> 03/16  12:00:00</c:v>
                </c:pt>
                <c:pt idx="3756">
                  <c:v> 03/16  13:00:00</c:v>
                </c:pt>
                <c:pt idx="3757">
                  <c:v> 03/16  14:00:00</c:v>
                </c:pt>
                <c:pt idx="3758">
                  <c:v> 03/16  15:00:00</c:v>
                </c:pt>
                <c:pt idx="3759">
                  <c:v> 03/16  16:00:00</c:v>
                </c:pt>
                <c:pt idx="3760">
                  <c:v> 03/16  17:00:00</c:v>
                </c:pt>
                <c:pt idx="3761">
                  <c:v> 03/16  18:00:00</c:v>
                </c:pt>
                <c:pt idx="3762">
                  <c:v> 03/16  19:00:00</c:v>
                </c:pt>
                <c:pt idx="3763">
                  <c:v> 03/16  20:00:00</c:v>
                </c:pt>
                <c:pt idx="3764">
                  <c:v> 03/16  21:00:00</c:v>
                </c:pt>
                <c:pt idx="3765">
                  <c:v> 03/16  22:00:00</c:v>
                </c:pt>
                <c:pt idx="3766">
                  <c:v> 03/16  23:00:00</c:v>
                </c:pt>
                <c:pt idx="3767">
                  <c:v> 03/16  24:00:00</c:v>
                </c:pt>
                <c:pt idx="3768">
                  <c:v> 03/17  01:00:00</c:v>
                </c:pt>
                <c:pt idx="3769">
                  <c:v> 03/17  02:00:00</c:v>
                </c:pt>
                <c:pt idx="3770">
                  <c:v> 03/17  03:00:00</c:v>
                </c:pt>
                <c:pt idx="3771">
                  <c:v> 03/17  04:00:00</c:v>
                </c:pt>
                <c:pt idx="3772">
                  <c:v> 03/17  05:00:00</c:v>
                </c:pt>
                <c:pt idx="3773">
                  <c:v> 03/17  06:00:00</c:v>
                </c:pt>
                <c:pt idx="3774">
                  <c:v> 03/17  07:00:00</c:v>
                </c:pt>
                <c:pt idx="3775">
                  <c:v> 03/17  08:00:00</c:v>
                </c:pt>
                <c:pt idx="3776">
                  <c:v> 03/17  09:00:00</c:v>
                </c:pt>
                <c:pt idx="3777">
                  <c:v> 03/17  10:00:00</c:v>
                </c:pt>
                <c:pt idx="3778">
                  <c:v> 03/17  11:00:00</c:v>
                </c:pt>
                <c:pt idx="3779">
                  <c:v> 03/17  12:00:00</c:v>
                </c:pt>
                <c:pt idx="3780">
                  <c:v> 03/17  13:00:00</c:v>
                </c:pt>
                <c:pt idx="3781">
                  <c:v> 03/17  14:00:00</c:v>
                </c:pt>
                <c:pt idx="3782">
                  <c:v> 03/17  15:00:00</c:v>
                </c:pt>
                <c:pt idx="3783">
                  <c:v> 03/17  16:00:00</c:v>
                </c:pt>
                <c:pt idx="3784">
                  <c:v> 03/17  17:00:00</c:v>
                </c:pt>
                <c:pt idx="3785">
                  <c:v> 03/17  18:00:00</c:v>
                </c:pt>
                <c:pt idx="3786">
                  <c:v> 03/17  19:00:00</c:v>
                </c:pt>
                <c:pt idx="3787">
                  <c:v> 03/17  20:00:00</c:v>
                </c:pt>
                <c:pt idx="3788">
                  <c:v> 03/17  21:00:00</c:v>
                </c:pt>
                <c:pt idx="3789">
                  <c:v> 03/17  22:00:00</c:v>
                </c:pt>
                <c:pt idx="3790">
                  <c:v> 03/17  23:00:00</c:v>
                </c:pt>
                <c:pt idx="3791">
                  <c:v> 03/17  24:00:00</c:v>
                </c:pt>
                <c:pt idx="3792">
                  <c:v> 03/18  01:00:00</c:v>
                </c:pt>
                <c:pt idx="3793">
                  <c:v> 03/18  02:00:00</c:v>
                </c:pt>
                <c:pt idx="3794">
                  <c:v> 03/18  03:00:00</c:v>
                </c:pt>
                <c:pt idx="3795">
                  <c:v> 03/18  04:00:00</c:v>
                </c:pt>
                <c:pt idx="3796">
                  <c:v> 03/18  05:00:00</c:v>
                </c:pt>
                <c:pt idx="3797">
                  <c:v> 03/18  06:00:00</c:v>
                </c:pt>
                <c:pt idx="3798">
                  <c:v> 03/18  07:00:00</c:v>
                </c:pt>
                <c:pt idx="3799">
                  <c:v> 03/18  08:00:00</c:v>
                </c:pt>
                <c:pt idx="3800">
                  <c:v> 03/18  09:00:00</c:v>
                </c:pt>
                <c:pt idx="3801">
                  <c:v> 03/18  10:00:00</c:v>
                </c:pt>
                <c:pt idx="3802">
                  <c:v> 03/18  11:00:00</c:v>
                </c:pt>
                <c:pt idx="3803">
                  <c:v> 03/18  12:00:00</c:v>
                </c:pt>
                <c:pt idx="3804">
                  <c:v> 03/18  13:00:00</c:v>
                </c:pt>
                <c:pt idx="3805">
                  <c:v> 03/18  14:00:00</c:v>
                </c:pt>
                <c:pt idx="3806">
                  <c:v> 03/18  15:00:00</c:v>
                </c:pt>
                <c:pt idx="3807">
                  <c:v> 03/18  16:00:00</c:v>
                </c:pt>
                <c:pt idx="3808">
                  <c:v> 03/18  17:00:00</c:v>
                </c:pt>
                <c:pt idx="3809">
                  <c:v> 03/18  18:00:00</c:v>
                </c:pt>
                <c:pt idx="3810">
                  <c:v> 03/18  19:00:00</c:v>
                </c:pt>
                <c:pt idx="3811">
                  <c:v> 03/18  20:00:00</c:v>
                </c:pt>
                <c:pt idx="3812">
                  <c:v> 03/18  21:00:00</c:v>
                </c:pt>
                <c:pt idx="3813">
                  <c:v> 03/18  22:00:00</c:v>
                </c:pt>
                <c:pt idx="3814">
                  <c:v> 03/18  23:00:00</c:v>
                </c:pt>
                <c:pt idx="3815">
                  <c:v> 03/18  24:00:00</c:v>
                </c:pt>
                <c:pt idx="3816">
                  <c:v> 03/19  01:00:00</c:v>
                </c:pt>
                <c:pt idx="3817">
                  <c:v> 03/19  02:00:00</c:v>
                </c:pt>
                <c:pt idx="3818">
                  <c:v> 03/19  03:00:00</c:v>
                </c:pt>
                <c:pt idx="3819">
                  <c:v> 03/19  04:00:00</c:v>
                </c:pt>
                <c:pt idx="3820">
                  <c:v> 03/19  05:00:00</c:v>
                </c:pt>
                <c:pt idx="3821">
                  <c:v> 03/19  06:00:00</c:v>
                </c:pt>
                <c:pt idx="3822">
                  <c:v> 03/19  07:00:00</c:v>
                </c:pt>
                <c:pt idx="3823">
                  <c:v> 03/19  08:00:00</c:v>
                </c:pt>
                <c:pt idx="3824">
                  <c:v> 03/19  09:00:00</c:v>
                </c:pt>
                <c:pt idx="3825">
                  <c:v> 03/19  10:00:00</c:v>
                </c:pt>
                <c:pt idx="3826">
                  <c:v> 03/19  11:00:00</c:v>
                </c:pt>
                <c:pt idx="3827">
                  <c:v> 03/19  12:00:00</c:v>
                </c:pt>
                <c:pt idx="3828">
                  <c:v> 03/19  13:00:00</c:v>
                </c:pt>
                <c:pt idx="3829">
                  <c:v> 03/19  14:00:00</c:v>
                </c:pt>
                <c:pt idx="3830">
                  <c:v> 03/19  15:00:00</c:v>
                </c:pt>
                <c:pt idx="3831">
                  <c:v> 03/19  16:00:00</c:v>
                </c:pt>
                <c:pt idx="3832">
                  <c:v> 03/19  17:00:00</c:v>
                </c:pt>
                <c:pt idx="3833">
                  <c:v> 03/19  18:00:00</c:v>
                </c:pt>
                <c:pt idx="3834">
                  <c:v> 03/19  19:00:00</c:v>
                </c:pt>
                <c:pt idx="3835">
                  <c:v> 03/19  20:00:00</c:v>
                </c:pt>
                <c:pt idx="3836">
                  <c:v> 03/19  21:00:00</c:v>
                </c:pt>
                <c:pt idx="3837">
                  <c:v> 03/19  22:00:00</c:v>
                </c:pt>
                <c:pt idx="3838">
                  <c:v> 03/19  23:00:00</c:v>
                </c:pt>
                <c:pt idx="3839">
                  <c:v> 03/19  24:00:00</c:v>
                </c:pt>
                <c:pt idx="3840">
                  <c:v> 03/20  01:00:00</c:v>
                </c:pt>
                <c:pt idx="3841">
                  <c:v> 03/20  02:00:00</c:v>
                </c:pt>
                <c:pt idx="3842">
                  <c:v> 03/20  03:00:00</c:v>
                </c:pt>
                <c:pt idx="3843">
                  <c:v> 03/20  04:00:00</c:v>
                </c:pt>
                <c:pt idx="3844">
                  <c:v> 03/20  05:00:00</c:v>
                </c:pt>
                <c:pt idx="3845">
                  <c:v> 03/20  06:00:00</c:v>
                </c:pt>
                <c:pt idx="3846">
                  <c:v> 03/20  07:00:00</c:v>
                </c:pt>
                <c:pt idx="3847">
                  <c:v> 03/20  08:00:00</c:v>
                </c:pt>
                <c:pt idx="3848">
                  <c:v> 03/20  09:00:00</c:v>
                </c:pt>
                <c:pt idx="3849">
                  <c:v> 03/20  10:00:00</c:v>
                </c:pt>
                <c:pt idx="3850">
                  <c:v> 03/20  11:00:00</c:v>
                </c:pt>
                <c:pt idx="3851">
                  <c:v> 03/20  12:00:00</c:v>
                </c:pt>
                <c:pt idx="3852">
                  <c:v> 03/20  13:00:00</c:v>
                </c:pt>
                <c:pt idx="3853">
                  <c:v> 03/20  14:00:00</c:v>
                </c:pt>
                <c:pt idx="3854">
                  <c:v> 03/20  15:00:00</c:v>
                </c:pt>
                <c:pt idx="3855">
                  <c:v> 03/20  16:00:00</c:v>
                </c:pt>
                <c:pt idx="3856">
                  <c:v> 03/20  17:00:00</c:v>
                </c:pt>
                <c:pt idx="3857">
                  <c:v> 03/20  18:00:00</c:v>
                </c:pt>
                <c:pt idx="3858">
                  <c:v> 03/20  19:00:00</c:v>
                </c:pt>
                <c:pt idx="3859">
                  <c:v> 03/20  20:00:00</c:v>
                </c:pt>
                <c:pt idx="3860">
                  <c:v> 03/20  21:00:00</c:v>
                </c:pt>
                <c:pt idx="3861">
                  <c:v> 03/20  22:00:00</c:v>
                </c:pt>
                <c:pt idx="3862">
                  <c:v> 03/20  23:00:00</c:v>
                </c:pt>
                <c:pt idx="3863">
                  <c:v> 03/20  24:00:00</c:v>
                </c:pt>
                <c:pt idx="3864">
                  <c:v> 03/21  01:00:00</c:v>
                </c:pt>
                <c:pt idx="3865">
                  <c:v> 03/21  02:00:00</c:v>
                </c:pt>
                <c:pt idx="3866">
                  <c:v> 03/21  03:00:00</c:v>
                </c:pt>
                <c:pt idx="3867">
                  <c:v> 03/21  04:00:00</c:v>
                </c:pt>
                <c:pt idx="3868">
                  <c:v> 03/21  05:00:00</c:v>
                </c:pt>
                <c:pt idx="3869">
                  <c:v> 03/21  06:00:00</c:v>
                </c:pt>
                <c:pt idx="3870">
                  <c:v> 03/21  07:00:00</c:v>
                </c:pt>
                <c:pt idx="3871">
                  <c:v> 03/21  08:00:00</c:v>
                </c:pt>
                <c:pt idx="3872">
                  <c:v> 03/21  09:00:00</c:v>
                </c:pt>
                <c:pt idx="3873">
                  <c:v> 03/21  10:00:00</c:v>
                </c:pt>
                <c:pt idx="3874">
                  <c:v> 03/21  11:00:00</c:v>
                </c:pt>
                <c:pt idx="3875">
                  <c:v> 03/21  12:00:00</c:v>
                </c:pt>
                <c:pt idx="3876">
                  <c:v> 03/21  13:00:00</c:v>
                </c:pt>
                <c:pt idx="3877">
                  <c:v> 03/21  14:00:00</c:v>
                </c:pt>
                <c:pt idx="3878">
                  <c:v> 03/21  15:00:00</c:v>
                </c:pt>
                <c:pt idx="3879">
                  <c:v> 03/21  16:00:00</c:v>
                </c:pt>
                <c:pt idx="3880">
                  <c:v> 03/21  17:00:00</c:v>
                </c:pt>
                <c:pt idx="3881">
                  <c:v> 03/21  18:00:00</c:v>
                </c:pt>
                <c:pt idx="3882">
                  <c:v> 03/21  19:00:00</c:v>
                </c:pt>
                <c:pt idx="3883">
                  <c:v> 03/21  20:00:00</c:v>
                </c:pt>
                <c:pt idx="3884">
                  <c:v> 03/21  21:00:00</c:v>
                </c:pt>
                <c:pt idx="3885">
                  <c:v> 03/21  22:00:00</c:v>
                </c:pt>
                <c:pt idx="3886">
                  <c:v> 03/21  23:00:00</c:v>
                </c:pt>
                <c:pt idx="3887">
                  <c:v> 03/21  24:00:00</c:v>
                </c:pt>
                <c:pt idx="3888">
                  <c:v> 03/22  01:00:00</c:v>
                </c:pt>
                <c:pt idx="3889">
                  <c:v> 03/22  02:00:00</c:v>
                </c:pt>
                <c:pt idx="3890">
                  <c:v> 03/22  03:00:00</c:v>
                </c:pt>
                <c:pt idx="3891">
                  <c:v> 03/22  04:00:00</c:v>
                </c:pt>
                <c:pt idx="3892">
                  <c:v> 03/22  05:00:00</c:v>
                </c:pt>
                <c:pt idx="3893">
                  <c:v> 03/22  06:00:00</c:v>
                </c:pt>
                <c:pt idx="3894">
                  <c:v> 03/22  07:00:00</c:v>
                </c:pt>
                <c:pt idx="3895">
                  <c:v> 03/22  08:00:00</c:v>
                </c:pt>
                <c:pt idx="3896">
                  <c:v> 03/22  09:00:00</c:v>
                </c:pt>
                <c:pt idx="3897">
                  <c:v> 03/22  10:00:00</c:v>
                </c:pt>
                <c:pt idx="3898">
                  <c:v> 03/22  11:00:00</c:v>
                </c:pt>
                <c:pt idx="3899">
                  <c:v> 03/22  12:00:00</c:v>
                </c:pt>
                <c:pt idx="3900">
                  <c:v> 03/22  13:00:00</c:v>
                </c:pt>
                <c:pt idx="3901">
                  <c:v> 03/22  14:00:00</c:v>
                </c:pt>
                <c:pt idx="3902">
                  <c:v> 03/22  15:00:00</c:v>
                </c:pt>
                <c:pt idx="3903">
                  <c:v> 03/22  16:00:00</c:v>
                </c:pt>
                <c:pt idx="3904">
                  <c:v> 03/22  17:00:00</c:v>
                </c:pt>
                <c:pt idx="3905">
                  <c:v> 03/22  18:00:00</c:v>
                </c:pt>
                <c:pt idx="3906">
                  <c:v> 03/22  19:00:00</c:v>
                </c:pt>
                <c:pt idx="3907">
                  <c:v> 03/22  20:00:00</c:v>
                </c:pt>
                <c:pt idx="3908">
                  <c:v> 03/22  21:00:00</c:v>
                </c:pt>
                <c:pt idx="3909">
                  <c:v> 03/22  22:00:00</c:v>
                </c:pt>
                <c:pt idx="3910">
                  <c:v> 03/22  23:00:00</c:v>
                </c:pt>
                <c:pt idx="3911">
                  <c:v> 03/22  24:00:00</c:v>
                </c:pt>
                <c:pt idx="3912">
                  <c:v> 03/23  01:00:00</c:v>
                </c:pt>
                <c:pt idx="3913">
                  <c:v> 03/23  02:00:00</c:v>
                </c:pt>
                <c:pt idx="3914">
                  <c:v> 03/23  03:00:00</c:v>
                </c:pt>
                <c:pt idx="3915">
                  <c:v> 03/23  04:00:00</c:v>
                </c:pt>
                <c:pt idx="3916">
                  <c:v> 03/23  05:00:00</c:v>
                </c:pt>
                <c:pt idx="3917">
                  <c:v> 03/23  06:00:00</c:v>
                </c:pt>
                <c:pt idx="3918">
                  <c:v> 03/23  07:00:00</c:v>
                </c:pt>
                <c:pt idx="3919">
                  <c:v> 03/23  08:00:00</c:v>
                </c:pt>
                <c:pt idx="3920">
                  <c:v> 03/23  09:00:00</c:v>
                </c:pt>
                <c:pt idx="3921">
                  <c:v> 03/23  10:00:00</c:v>
                </c:pt>
                <c:pt idx="3922">
                  <c:v> 03/23  11:00:00</c:v>
                </c:pt>
                <c:pt idx="3923">
                  <c:v> 03/23  12:00:00</c:v>
                </c:pt>
                <c:pt idx="3924">
                  <c:v> 03/23  13:00:00</c:v>
                </c:pt>
                <c:pt idx="3925">
                  <c:v> 03/23  14:00:00</c:v>
                </c:pt>
                <c:pt idx="3926">
                  <c:v> 03/23  15:00:00</c:v>
                </c:pt>
                <c:pt idx="3927">
                  <c:v> 03/23  16:00:00</c:v>
                </c:pt>
                <c:pt idx="3928">
                  <c:v> 03/23  17:00:00</c:v>
                </c:pt>
                <c:pt idx="3929">
                  <c:v> 03/23  18:00:00</c:v>
                </c:pt>
                <c:pt idx="3930">
                  <c:v> 03/23  19:00:00</c:v>
                </c:pt>
                <c:pt idx="3931">
                  <c:v> 03/23  20:00:00</c:v>
                </c:pt>
                <c:pt idx="3932">
                  <c:v> 03/23  21:00:00</c:v>
                </c:pt>
                <c:pt idx="3933">
                  <c:v> 03/23  22:00:00</c:v>
                </c:pt>
                <c:pt idx="3934">
                  <c:v> 03/23  23:00:00</c:v>
                </c:pt>
                <c:pt idx="3935">
                  <c:v> 03/23  24:00:00</c:v>
                </c:pt>
                <c:pt idx="3936">
                  <c:v> 03/24  01:00:00</c:v>
                </c:pt>
                <c:pt idx="3937">
                  <c:v> 03/24  02:00:00</c:v>
                </c:pt>
                <c:pt idx="3938">
                  <c:v> 03/24  03:00:00</c:v>
                </c:pt>
                <c:pt idx="3939">
                  <c:v> 03/24  04:00:00</c:v>
                </c:pt>
                <c:pt idx="3940">
                  <c:v> 03/24  05:00:00</c:v>
                </c:pt>
                <c:pt idx="3941">
                  <c:v> 03/24  06:00:00</c:v>
                </c:pt>
                <c:pt idx="3942">
                  <c:v> 03/24  07:00:00</c:v>
                </c:pt>
                <c:pt idx="3943">
                  <c:v> 03/24  08:00:00</c:v>
                </c:pt>
                <c:pt idx="3944">
                  <c:v> 03/24  09:00:00</c:v>
                </c:pt>
                <c:pt idx="3945">
                  <c:v> 03/24  10:00:00</c:v>
                </c:pt>
                <c:pt idx="3946">
                  <c:v> 03/24  11:00:00</c:v>
                </c:pt>
                <c:pt idx="3947">
                  <c:v> 03/24  12:00:00</c:v>
                </c:pt>
                <c:pt idx="3948">
                  <c:v> 03/24  13:00:00</c:v>
                </c:pt>
                <c:pt idx="3949">
                  <c:v> 03/24  14:00:00</c:v>
                </c:pt>
                <c:pt idx="3950">
                  <c:v> 03/24  15:00:00</c:v>
                </c:pt>
                <c:pt idx="3951">
                  <c:v> 03/24  16:00:00</c:v>
                </c:pt>
                <c:pt idx="3952">
                  <c:v> 03/24  17:00:00</c:v>
                </c:pt>
                <c:pt idx="3953">
                  <c:v> 03/24  18:00:00</c:v>
                </c:pt>
                <c:pt idx="3954">
                  <c:v> 03/24  19:00:00</c:v>
                </c:pt>
                <c:pt idx="3955">
                  <c:v> 03/24  20:00:00</c:v>
                </c:pt>
                <c:pt idx="3956">
                  <c:v> 03/24  21:00:00</c:v>
                </c:pt>
                <c:pt idx="3957">
                  <c:v> 03/24  22:00:00</c:v>
                </c:pt>
                <c:pt idx="3958">
                  <c:v> 03/24  23:00:00</c:v>
                </c:pt>
                <c:pt idx="3959">
                  <c:v> 03/24  24:00:00</c:v>
                </c:pt>
                <c:pt idx="3960">
                  <c:v> 03/25  01:00:00</c:v>
                </c:pt>
                <c:pt idx="3961">
                  <c:v> 03/25  02:00:00</c:v>
                </c:pt>
                <c:pt idx="3962">
                  <c:v> 03/25  03:00:00</c:v>
                </c:pt>
                <c:pt idx="3963">
                  <c:v> 03/25  04:00:00</c:v>
                </c:pt>
                <c:pt idx="3964">
                  <c:v> 03/25  05:00:00</c:v>
                </c:pt>
                <c:pt idx="3965">
                  <c:v> 03/25  06:00:00</c:v>
                </c:pt>
                <c:pt idx="3966">
                  <c:v> 03/25  07:00:00</c:v>
                </c:pt>
                <c:pt idx="3967">
                  <c:v> 03/25  08:00:00</c:v>
                </c:pt>
                <c:pt idx="3968">
                  <c:v> 03/25  09:00:00</c:v>
                </c:pt>
                <c:pt idx="3969">
                  <c:v> 03/25  10:00:00</c:v>
                </c:pt>
                <c:pt idx="3970">
                  <c:v> 03/25  11:00:00</c:v>
                </c:pt>
                <c:pt idx="3971">
                  <c:v> 03/25  12:00:00</c:v>
                </c:pt>
                <c:pt idx="3972">
                  <c:v> 03/25  13:00:00</c:v>
                </c:pt>
                <c:pt idx="3973">
                  <c:v> 03/25  14:00:00</c:v>
                </c:pt>
                <c:pt idx="3974">
                  <c:v> 03/25  15:00:00</c:v>
                </c:pt>
                <c:pt idx="3975">
                  <c:v> 03/25  16:00:00</c:v>
                </c:pt>
                <c:pt idx="3976">
                  <c:v> 03/25  17:00:00</c:v>
                </c:pt>
                <c:pt idx="3977">
                  <c:v> 03/25  18:00:00</c:v>
                </c:pt>
                <c:pt idx="3978">
                  <c:v> 03/25  19:00:00</c:v>
                </c:pt>
                <c:pt idx="3979">
                  <c:v> 03/25  20:00:00</c:v>
                </c:pt>
                <c:pt idx="3980">
                  <c:v> 03/25  21:00:00</c:v>
                </c:pt>
                <c:pt idx="3981">
                  <c:v> 03/25  22:00:00</c:v>
                </c:pt>
                <c:pt idx="3982">
                  <c:v> 03/25  23:00:00</c:v>
                </c:pt>
                <c:pt idx="3983">
                  <c:v> 03/25  24:00:00</c:v>
                </c:pt>
                <c:pt idx="3984">
                  <c:v> 03/26  01:00:00</c:v>
                </c:pt>
                <c:pt idx="3985">
                  <c:v> 03/26  02:00:00</c:v>
                </c:pt>
                <c:pt idx="3986">
                  <c:v> 03/26  03:00:00</c:v>
                </c:pt>
                <c:pt idx="3987">
                  <c:v> 03/26  04:00:00</c:v>
                </c:pt>
                <c:pt idx="3988">
                  <c:v> 03/26  05:00:00</c:v>
                </c:pt>
                <c:pt idx="3989">
                  <c:v> 03/26  06:00:00</c:v>
                </c:pt>
                <c:pt idx="3990">
                  <c:v> 03/26  07:00:00</c:v>
                </c:pt>
                <c:pt idx="3991">
                  <c:v> 03/26  08:00:00</c:v>
                </c:pt>
                <c:pt idx="3992">
                  <c:v> 03/26  09:00:00</c:v>
                </c:pt>
                <c:pt idx="3993">
                  <c:v> 03/26  10:00:00</c:v>
                </c:pt>
                <c:pt idx="3994">
                  <c:v> 03/26  11:00:00</c:v>
                </c:pt>
                <c:pt idx="3995">
                  <c:v> 03/26  12:00:00</c:v>
                </c:pt>
                <c:pt idx="3996">
                  <c:v> 03/26  13:00:00</c:v>
                </c:pt>
                <c:pt idx="3997">
                  <c:v> 03/26  14:00:00</c:v>
                </c:pt>
                <c:pt idx="3998">
                  <c:v> 03/26  15:00:00</c:v>
                </c:pt>
                <c:pt idx="3999">
                  <c:v> 03/26  16:00:00</c:v>
                </c:pt>
                <c:pt idx="4000">
                  <c:v> 03/26  17:00:00</c:v>
                </c:pt>
                <c:pt idx="4001">
                  <c:v> 03/26  18:00:00</c:v>
                </c:pt>
                <c:pt idx="4002">
                  <c:v> 03/26  19:00:00</c:v>
                </c:pt>
                <c:pt idx="4003">
                  <c:v> 03/26  20:00:00</c:v>
                </c:pt>
                <c:pt idx="4004">
                  <c:v> 03/26  21:00:00</c:v>
                </c:pt>
                <c:pt idx="4005">
                  <c:v> 03/26  22:00:00</c:v>
                </c:pt>
                <c:pt idx="4006">
                  <c:v> 03/26  23:00:00</c:v>
                </c:pt>
                <c:pt idx="4007">
                  <c:v> 03/26  24:00:00</c:v>
                </c:pt>
                <c:pt idx="4008">
                  <c:v> 03/27  01:00:00</c:v>
                </c:pt>
                <c:pt idx="4009">
                  <c:v> 03/27  02:00:00</c:v>
                </c:pt>
                <c:pt idx="4010">
                  <c:v> 03/27  03:00:00</c:v>
                </c:pt>
                <c:pt idx="4011">
                  <c:v> 03/27  04:00:00</c:v>
                </c:pt>
                <c:pt idx="4012">
                  <c:v> 03/27  05:00:00</c:v>
                </c:pt>
                <c:pt idx="4013">
                  <c:v> 03/27  06:00:00</c:v>
                </c:pt>
                <c:pt idx="4014">
                  <c:v> 03/27  07:00:00</c:v>
                </c:pt>
                <c:pt idx="4015">
                  <c:v> 03/27  08:00:00</c:v>
                </c:pt>
                <c:pt idx="4016">
                  <c:v> 03/27  09:00:00</c:v>
                </c:pt>
                <c:pt idx="4017">
                  <c:v> 03/27  10:00:00</c:v>
                </c:pt>
                <c:pt idx="4018">
                  <c:v> 03/27  11:00:00</c:v>
                </c:pt>
                <c:pt idx="4019">
                  <c:v> 03/27  12:00:00</c:v>
                </c:pt>
                <c:pt idx="4020">
                  <c:v> 03/27  13:00:00</c:v>
                </c:pt>
                <c:pt idx="4021">
                  <c:v> 03/27  14:00:00</c:v>
                </c:pt>
                <c:pt idx="4022">
                  <c:v> 03/27  15:00:00</c:v>
                </c:pt>
                <c:pt idx="4023">
                  <c:v> 03/27  16:00:00</c:v>
                </c:pt>
                <c:pt idx="4024">
                  <c:v> 03/27  17:00:00</c:v>
                </c:pt>
                <c:pt idx="4025">
                  <c:v> 03/27  18:00:00</c:v>
                </c:pt>
                <c:pt idx="4026">
                  <c:v> 03/27  19:00:00</c:v>
                </c:pt>
                <c:pt idx="4027">
                  <c:v> 03/27  20:00:00</c:v>
                </c:pt>
                <c:pt idx="4028">
                  <c:v> 03/27  21:00:00</c:v>
                </c:pt>
                <c:pt idx="4029">
                  <c:v> 03/27  22:00:00</c:v>
                </c:pt>
                <c:pt idx="4030">
                  <c:v> 03/27  23:00:00</c:v>
                </c:pt>
                <c:pt idx="4031">
                  <c:v> 03/27  24:00:00</c:v>
                </c:pt>
                <c:pt idx="4032">
                  <c:v> 03/28  01:00:00</c:v>
                </c:pt>
                <c:pt idx="4033">
                  <c:v> 03/28  02:00:00</c:v>
                </c:pt>
                <c:pt idx="4034">
                  <c:v> 03/28  03:00:00</c:v>
                </c:pt>
                <c:pt idx="4035">
                  <c:v> 03/28  04:00:00</c:v>
                </c:pt>
                <c:pt idx="4036">
                  <c:v> 03/28  05:00:00</c:v>
                </c:pt>
                <c:pt idx="4037">
                  <c:v> 03/28  06:00:00</c:v>
                </c:pt>
                <c:pt idx="4038">
                  <c:v> 03/28  07:00:00</c:v>
                </c:pt>
                <c:pt idx="4039">
                  <c:v> 03/28  08:00:00</c:v>
                </c:pt>
                <c:pt idx="4040">
                  <c:v> 03/28  09:00:00</c:v>
                </c:pt>
                <c:pt idx="4041">
                  <c:v> 03/28  10:00:00</c:v>
                </c:pt>
                <c:pt idx="4042">
                  <c:v> 03/28  11:00:00</c:v>
                </c:pt>
                <c:pt idx="4043">
                  <c:v> 03/28  12:00:00</c:v>
                </c:pt>
                <c:pt idx="4044">
                  <c:v> 03/28  13:00:00</c:v>
                </c:pt>
                <c:pt idx="4045">
                  <c:v> 03/28  14:00:00</c:v>
                </c:pt>
                <c:pt idx="4046">
                  <c:v> 03/28  15:00:00</c:v>
                </c:pt>
                <c:pt idx="4047">
                  <c:v> 03/28  16:00:00</c:v>
                </c:pt>
                <c:pt idx="4048">
                  <c:v> 03/28  17:00:00</c:v>
                </c:pt>
                <c:pt idx="4049">
                  <c:v> 03/28  18:00:00</c:v>
                </c:pt>
                <c:pt idx="4050">
                  <c:v> 03/28  19:00:00</c:v>
                </c:pt>
                <c:pt idx="4051">
                  <c:v> 03/28  20:00:00</c:v>
                </c:pt>
                <c:pt idx="4052">
                  <c:v> 03/28  21:00:00</c:v>
                </c:pt>
                <c:pt idx="4053">
                  <c:v> 03/28  22:00:00</c:v>
                </c:pt>
                <c:pt idx="4054">
                  <c:v> 03/28  23:00:00</c:v>
                </c:pt>
                <c:pt idx="4055">
                  <c:v> 03/28  24:00:00</c:v>
                </c:pt>
                <c:pt idx="4056">
                  <c:v> 03/29  01:00:00</c:v>
                </c:pt>
                <c:pt idx="4057">
                  <c:v> 03/29  02:00:00</c:v>
                </c:pt>
                <c:pt idx="4058">
                  <c:v> 03/29  03:00:00</c:v>
                </c:pt>
                <c:pt idx="4059">
                  <c:v> 03/29  04:00:00</c:v>
                </c:pt>
                <c:pt idx="4060">
                  <c:v> 03/29  05:00:00</c:v>
                </c:pt>
                <c:pt idx="4061">
                  <c:v> 03/29  06:00:00</c:v>
                </c:pt>
                <c:pt idx="4062">
                  <c:v> 03/29  07:00:00</c:v>
                </c:pt>
                <c:pt idx="4063">
                  <c:v> 03/29  08:00:00</c:v>
                </c:pt>
                <c:pt idx="4064">
                  <c:v> 03/29  09:00:00</c:v>
                </c:pt>
                <c:pt idx="4065">
                  <c:v> 03/29  10:00:00</c:v>
                </c:pt>
                <c:pt idx="4066">
                  <c:v> 03/29  11:00:00</c:v>
                </c:pt>
                <c:pt idx="4067">
                  <c:v> 03/29  12:00:00</c:v>
                </c:pt>
                <c:pt idx="4068">
                  <c:v> 03/29  13:00:00</c:v>
                </c:pt>
                <c:pt idx="4069">
                  <c:v> 03/29  14:00:00</c:v>
                </c:pt>
                <c:pt idx="4070">
                  <c:v> 03/29  15:00:00</c:v>
                </c:pt>
                <c:pt idx="4071">
                  <c:v> 03/29  16:00:00</c:v>
                </c:pt>
                <c:pt idx="4072">
                  <c:v> 03/29  17:00:00</c:v>
                </c:pt>
                <c:pt idx="4073">
                  <c:v> 03/29  18:00:00</c:v>
                </c:pt>
                <c:pt idx="4074">
                  <c:v> 03/29  19:00:00</c:v>
                </c:pt>
                <c:pt idx="4075">
                  <c:v> 03/29  20:00:00</c:v>
                </c:pt>
                <c:pt idx="4076">
                  <c:v> 03/29  21:00:00</c:v>
                </c:pt>
                <c:pt idx="4077">
                  <c:v> 03/29  22:00:00</c:v>
                </c:pt>
                <c:pt idx="4078">
                  <c:v> 03/29  23:00:00</c:v>
                </c:pt>
                <c:pt idx="4079">
                  <c:v> 03/29  24:00:00</c:v>
                </c:pt>
                <c:pt idx="4080">
                  <c:v> 03/30  01:00:00</c:v>
                </c:pt>
                <c:pt idx="4081">
                  <c:v> 03/30  02:00:00</c:v>
                </c:pt>
                <c:pt idx="4082">
                  <c:v> 03/30  03:00:00</c:v>
                </c:pt>
                <c:pt idx="4083">
                  <c:v> 03/30  04:00:00</c:v>
                </c:pt>
                <c:pt idx="4084">
                  <c:v> 03/30  05:00:00</c:v>
                </c:pt>
                <c:pt idx="4085">
                  <c:v> 03/30  06:00:00</c:v>
                </c:pt>
                <c:pt idx="4086">
                  <c:v> 03/30  07:00:00</c:v>
                </c:pt>
                <c:pt idx="4087">
                  <c:v> 03/30  08:00:00</c:v>
                </c:pt>
                <c:pt idx="4088">
                  <c:v> 03/30  09:00:00</c:v>
                </c:pt>
                <c:pt idx="4089">
                  <c:v> 03/30  10:00:00</c:v>
                </c:pt>
                <c:pt idx="4090">
                  <c:v> 03/30  11:00:00</c:v>
                </c:pt>
                <c:pt idx="4091">
                  <c:v> 03/30  12:00:00</c:v>
                </c:pt>
                <c:pt idx="4092">
                  <c:v> 03/30  13:00:00</c:v>
                </c:pt>
                <c:pt idx="4093">
                  <c:v> 03/30  14:00:00</c:v>
                </c:pt>
                <c:pt idx="4094">
                  <c:v> 03/30  15:00:00</c:v>
                </c:pt>
                <c:pt idx="4095">
                  <c:v> 03/30  16:00:00</c:v>
                </c:pt>
                <c:pt idx="4096">
                  <c:v> 03/30  17:00:00</c:v>
                </c:pt>
                <c:pt idx="4097">
                  <c:v> 03/30  18:00:00</c:v>
                </c:pt>
                <c:pt idx="4098">
                  <c:v> 03/30  19:00:00</c:v>
                </c:pt>
                <c:pt idx="4099">
                  <c:v> 03/30  20:00:00</c:v>
                </c:pt>
                <c:pt idx="4100">
                  <c:v> 03/30  21:00:00</c:v>
                </c:pt>
                <c:pt idx="4101">
                  <c:v> 03/30  22:00:00</c:v>
                </c:pt>
                <c:pt idx="4102">
                  <c:v> 03/30  23:00:00</c:v>
                </c:pt>
                <c:pt idx="4103">
                  <c:v> 03/30  24:00:00</c:v>
                </c:pt>
                <c:pt idx="4104">
                  <c:v> 03/31  01:00:00</c:v>
                </c:pt>
                <c:pt idx="4105">
                  <c:v> 03/31  02:00:00</c:v>
                </c:pt>
                <c:pt idx="4106">
                  <c:v> 03/31  03:00:00</c:v>
                </c:pt>
                <c:pt idx="4107">
                  <c:v> 03/31  04:00:00</c:v>
                </c:pt>
                <c:pt idx="4108">
                  <c:v> 03/31  05:00:00</c:v>
                </c:pt>
                <c:pt idx="4109">
                  <c:v> 03/31  06:00:00</c:v>
                </c:pt>
                <c:pt idx="4110">
                  <c:v> 03/31  07:00:00</c:v>
                </c:pt>
                <c:pt idx="4111">
                  <c:v> 03/31  08:00:00</c:v>
                </c:pt>
                <c:pt idx="4112">
                  <c:v> 03/31  09:00:00</c:v>
                </c:pt>
                <c:pt idx="4113">
                  <c:v> 03/31  10:00:00</c:v>
                </c:pt>
                <c:pt idx="4114">
                  <c:v> 03/31  11:00:00</c:v>
                </c:pt>
                <c:pt idx="4115">
                  <c:v> 03/31  12:00:00</c:v>
                </c:pt>
                <c:pt idx="4116">
                  <c:v> 03/31  13:00:00</c:v>
                </c:pt>
                <c:pt idx="4117">
                  <c:v> 03/31  14:00:00</c:v>
                </c:pt>
                <c:pt idx="4118">
                  <c:v> 03/31  15:00:00</c:v>
                </c:pt>
                <c:pt idx="4119">
                  <c:v> 03/31  16:00:00</c:v>
                </c:pt>
                <c:pt idx="4120">
                  <c:v> 03/31  17:00:00</c:v>
                </c:pt>
                <c:pt idx="4121">
                  <c:v> 03/31  18:00:00</c:v>
                </c:pt>
                <c:pt idx="4122">
                  <c:v> 03/31  19:00:00</c:v>
                </c:pt>
                <c:pt idx="4123">
                  <c:v> 03/31  20:00:00</c:v>
                </c:pt>
                <c:pt idx="4124">
                  <c:v> 03/31  21:00:00</c:v>
                </c:pt>
                <c:pt idx="4125">
                  <c:v> 03/31  22:00:00</c:v>
                </c:pt>
                <c:pt idx="4126">
                  <c:v> 03/31  23:00:00</c:v>
                </c:pt>
                <c:pt idx="4127">
                  <c:v> 03/31  24:00:00</c:v>
                </c:pt>
                <c:pt idx="4128">
                  <c:v> 04/01  01:00:00</c:v>
                </c:pt>
                <c:pt idx="4129">
                  <c:v> 04/01  02:00:00</c:v>
                </c:pt>
                <c:pt idx="4130">
                  <c:v> 04/01  03:00:00</c:v>
                </c:pt>
                <c:pt idx="4131">
                  <c:v> 04/01  04:00:00</c:v>
                </c:pt>
                <c:pt idx="4132">
                  <c:v> 04/01  05:00:00</c:v>
                </c:pt>
                <c:pt idx="4133">
                  <c:v> 04/01  06:00:00</c:v>
                </c:pt>
                <c:pt idx="4134">
                  <c:v> 04/01  07:00:00</c:v>
                </c:pt>
                <c:pt idx="4135">
                  <c:v> 04/01  08:00:00</c:v>
                </c:pt>
                <c:pt idx="4136">
                  <c:v> 04/01  09:00:00</c:v>
                </c:pt>
                <c:pt idx="4137">
                  <c:v> 04/01  10:00:00</c:v>
                </c:pt>
                <c:pt idx="4138">
                  <c:v> 04/01  11:00:00</c:v>
                </c:pt>
                <c:pt idx="4139">
                  <c:v> 04/01  12:00:00</c:v>
                </c:pt>
                <c:pt idx="4140">
                  <c:v> 04/01  13:00:00</c:v>
                </c:pt>
                <c:pt idx="4141">
                  <c:v> 04/01  14:00:00</c:v>
                </c:pt>
                <c:pt idx="4142">
                  <c:v> 04/01  15:00:00</c:v>
                </c:pt>
                <c:pt idx="4143">
                  <c:v> 04/01  16:00:00</c:v>
                </c:pt>
                <c:pt idx="4144">
                  <c:v> 04/01  17:00:00</c:v>
                </c:pt>
                <c:pt idx="4145">
                  <c:v> 04/01  18:00:00</c:v>
                </c:pt>
                <c:pt idx="4146">
                  <c:v> 04/01  19:00:00</c:v>
                </c:pt>
                <c:pt idx="4147">
                  <c:v> 04/01  20:00:00</c:v>
                </c:pt>
                <c:pt idx="4148">
                  <c:v> 04/01  21:00:00</c:v>
                </c:pt>
                <c:pt idx="4149">
                  <c:v> 04/01  22:00:00</c:v>
                </c:pt>
                <c:pt idx="4150">
                  <c:v> 04/01  23:00:00</c:v>
                </c:pt>
                <c:pt idx="4151">
                  <c:v> 04/01  24:00:00</c:v>
                </c:pt>
                <c:pt idx="4152">
                  <c:v> 04/02  01:00:00</c:v>
                </c:pt>
                <c:pt idx="4153">
                  <c:v> 04/02  02:00:00</c:v>
                </c:pt>
                <c:pt idx="4154">
                  <c:v> 04/02  03:00:00</c:v>
                </c:pt>
                <c:pt idx="4155">
                  <c:v> 04/02  04:00:00</c:v>
                </c:pt>
                <c:pt idx="4156">
                  <c:v> 04/02  05:00:00</c:v>
                </c:pt>
                <c:pt idx="4157">
                  <c:v> 04/02  06:00:00</c:v>
                </c:pt>
                <c:pt idx="4158">
                  <c:v> 04/02  07:00:00</c:v>
                </c:pt>
                <c:pt idx="4159">
                  <c:v> 04/02  08:00:00</c:v>
                </c:pt>
                <c:pt idx="4160">
                  <c:v> 04/02  09:00:00</c:v>
                </c:pt>
                <c:pt idx="4161">
                  <c:v> 04/02  10:00:00</c:v>
                </c:pt>
                <c:pt idx="4162">
                  <c:v> 04/02  11:00:00</c:v>
                </c:pt>
                <c:pt idx="4163">
                  <c:v> 04/02  12:00:00</c:v>
                </c:pt>
                <c:pt idx="4164">
                  <c:v> 04/02  13:00:00</c:v>
                </c:pt>
                <c:pt idx="4165">
                  <c:v> 04/02  14:00:00</c:v>
                </c:pt>
                <c:pt idx="4166">
                  <c:v> 04/02  15:00:00</c:v>
                </c:pt>
                <c:pt idx="4167">
                  <c:v> 04/02  16:00:00</c:v>
                </c:pt>
                <c:pt idx="4168">
                  <c:v> 04/02  17:00:00</c:v>
                </c:pt>
                <c:pt idx="4169">
                  <c:v> 04/02  18:00:00</c:v>
                </c:pt>
                <c:pt idx="4170">
                  <c:v> 04/02  19:00:00</c:v>
                </c:pt>
                <c:pt idx="4171">
                  <c:v> 04/02  20:00:00</c:v>
                </c:pt>
                <c:pt idx="4172">
                  <c:v> 04/02  21:00:00</c:v>
                </c:pt>
                <c:pt idx="4173">
                  <c:v> 04/02  22:00:00</c:v>
                </c:pt>
                <c:pt idx="4174">
                  <c:v> 04/02  23:00:00</c:v>
                </c:pt>
                <c:pt idx="4175">
                  <c:v> 04/02  24:00:00</c:v>
                </c:pt>
                <c:pt idx="4176">
                  <c:v> 04/03  01:00:00</c:v>
                </c:pt>
                <c:pt idx="4177">
                  <c:v> 04/03  02:00:00</c:v>
                </c:pt>
                <c:pt idx="4178">
                  <c:v> 04/03  03:00:00</c:v>
                </c:pt>
                <c:pt idx="4179">
                  <c:v> 04/03  04:00:00</c:v>
                </c:pt>
                <c:pt idx="4180">
                  <c:v> 04/03  05:00:00</c:v>
                </c:pt>
                <c:pt idx="4181">
                  <c:v> 04/03  06:00:00</c:v>
                </c:pt>
                <c:pt idx="4182">
                  <c:v> 04/03  07:00:00</c:v>
                </c:pt>
                <c:pt idx="4183">
                  <c:v> 04/03  08:00:00</c:v>
                </c:pt>
                <c:pt idx="4184">
                  <c:v> 04/03  09:00:00</c:v>
                </c:pt>
                <c:pt idx="4185">
                  <c:v> 04/03  10:00:00</c:v>
                </c:pt>
                <c:pt idx="4186">
                  <c:v> 04/03  11:00:00</c:v>
                </c:pt>
                <c:pt idx="4187">
                  <c:v> 04/03  12:00:00</c:v>
                </c:pt>
                <c:pt idx="4188">
                  <c:v> 04/03  13:00:00</c:v>
                </c:pt>
                <c:pt idx="4189">
                  <c:v> 04/03  14:00:00</c:v>
                </c:pt>
                <c:pt idx="4190">
                  <c:v> 04/03  15:00:00</c:v>
                </c:pt>
                <c:pt idx="4191">
                  <c:v> 04/03  16:00:00</c:v>
                </c:pt>
                <c:pt idx="4192">
                  <c:v> 04/03  17:00:00</c:v>
                </c:pt>
                <c:pt idx="4193">
                  <c:v> 04/03  18:00:00</c:v>
                </c:pt>
                <c:pt idx="4194">
                  <c:v> 04/03  19:00:00</c:v>
                </c:pt>
                <c:pt idx="4195">
                  <c:v> 04/03  20:00:00</c:v>
                </c:pt>
                <c:pt idx="4196">
                  <c:v> 04/03  21:00:00</c:v>
                </c:pt>
                <c:pt idx="4197">
                  <c:v> 04/03  22:00:00</c:v>
                </c:pt>
                <c:pt idx="4198">
                  <c:v> 04/03  23:00:00</c:v>
                </c:pt>
                <c:pt idx="4199">
                  <c:v> 04/03  24:00:00</c:v>
                </c:pt>
                <c:pt idx="4200">
                  <c:v> 04/04  01:00:00</c:v>
                </c:pt>
                <c:pt idx="4201">
                  <c:v> 04/04  02:00:00</c:v>
                </c:pt>
                <c:pt idx="4202">
                  <c:v> 04/04  03:00:00</c:v>
                </c:pt>
                <c:pt idx="4203">
                  <c:v> 04/04  04:00:00</c:v>
                </c:pt>
                <c:pt idx="4204">
                  <c:v> 04/04  05:00:00</c:v>
                </c:pt>
                <c:pt idx="4205">
                  <c:v> 04/04  06:00:00</c:v>
                </c:pt>
                <c:pt idx="4206">
                  <c:v> 04/04  07:00:00</c:v>
                </c:pt>
                <c:pt idx="4207">
                  <c:v> 04/04  08:00:00</c:v>
                </c:pt>
                <c:pt idx="4208">
                  <c:v> 04/04  09:00:00</c:v>
                </c:pt>
                <c:pt idx="4209">
                  <c:v> 04/04  10:00:00</c:v>
                </c:pt>
                <c:pt idx="4210">
                  <c:v> 04/04  11:00:00</c:v>
                </c:pt>
                <c:pt idx="4211">
                  <c:v> 04/04  12:00:00</c:v>
                </c:pt>
                <c:pt idx="4212">
                  <c:v> 04/04  13:00:00</c:v>
                </c:pt>
                <c:pt idx="4213">
                  <c:v> 04/04  14:00:00</c:v>
                </c:pt>
                <c:pt idx="4214">
                  <c:v> 04/04  15:00:00</c:v>
                </c:pt>
                <c:pt idx="4215">
                  <c:v> 04/04  16:00:00</c:v>
                </c:pt>
                <c:pt idx="4216">
                  <c:v> 04/04  17:00:00</c:v>
                </c:pt>
                <c:pt idx="4217">
                  <c:v> 04/04  18:00:00</c:v>
                </c:pt>
                <c:pt idx="4218">
                  <c:v> 04/04  19:00:00</c:v>
                </c:pt>
                <c:pt idx="4219">
                  <c:v> 04/04  20:00:00</c:v>
                </c:pt>
                <c:pt idx="4220">
                  <c:v> 04/04  21:00:00</c:v>
                </c:pt>
                <c:pt idx="4221">
                  <c:v> 04/04  22:00:00</c:v>
                </c:pt>
                <c:pt idx="4222">
                  <c:v> 04/04  23:00:00</c:v>
                </c:pt>
                <c:pt idx="4223">
                  <c:v> 04/04  24:00:00</c:v>
                </c:pt>
                <c:pt idx="4224">
                  <c:v> 04/05  01:00:00</c:v>
                </c:pt>
                <c:pt idx="4225">
                  <c:v> 04/05  02:00:00</c:v>
                </c:pt>
                <c:pt idx="4226">
                  <c:v> 04/05  03:00:00</c:v>
                </c:pt>
                <c:pt idx="4227">
                  <c:v> 04/05  04:00:00</c:v>
                </c:pt>
                <c:pt idx="4228">
                  <c:v> 04/05  05:00:00</c:v>
                </c:pt>
                <c:pt idx="4229">
                  <c:v> 04/05  06:00:00</c:v>
                </c:pt>
                <c:pt idx="4230">
                  <c:v> 04/05  07:00:00</c:v>
                </c:pt>
                <c:pt idx="4231">
                  <c:v> 04/05  08:00:00</c:v>
                </c:pt>
                <c:pt idx="4232">
                  <c:v> 04/05  09:00:00</c:v>
                </c:pt>
                <c:pt idx="4233">
                  <c:v> 04/05  10:00:00</c:v>
                </c:pt>
                <c:pt idx="4234">
                  <c:v> 04/05  11:00:00</c:v>
                </c:pt>
                <c:pt idx="4235">
                  <c:v> 04/05  12:00:00</c:v>
                </c:pt>
                <c:pt idx="4236">
                  <c:v> 04/05  13:00:00</c:v>
                </c:pt>
                <c:pt idx="4237">
                  <c:v> 04/05  14:00:00</c:v>
                </c:pt>
                <c:pt idx="4238">
                  <c:v> 04/05  15:00:00</c:v>
                </c:pt>
                <c:pt idx="4239">
                  <c:v> 04/05  16:00:00</c:v>
                </c:pt>
                <c:pt idx="4240">
                  <c:v> 04/05  17:00:00</c:v>
                </c:pt>
                <c:pt idx="4241">
                  <c:v> 04/05  18:00:00</c:v>
                </c:pt>
                <c:pt idx="4242">
                  <c:v> 04/05  19:00:00</c:v>
                </c:pt>
                <c:pt idx="4243">
                  <c:v> 04/05  20:00:00</c:v>
                </c:pt>
                <c:pt idx="4244">
                  <c:v> 04/05  21:00:00</c:v>
                </c:pt>
                <c:pt idx="4245">
                  <c:v> 04/05  22:00:00</c:v>
                </c:pt>
                <c:pt idx="4246">
                  <c:v> 04/05  23:00:00</c:v>
                </c:pt>
                <c:pt idx="4247">
                  <c:v> 04/05  24:00:00</c:v>
                </c:pt>
                <c:pt idx="4248">
                  <c:v> 04/06  01:00:00</c:v>
                </c:pt>
                <c:pt idx="4249">
                  <c:v> 04/06  02:00:00</c:v>
                </c:pt>
                <c:pt idx="4250">
                  <c:v> 04/06  03:00:00</c:v>
                </c:pt>
                <c:pt idx="4251">
                  <c:v> 04/06  04:00:00</c:v>
                </c:pt>
                <c:pt idx="4252">
                  <c:v> 04/06  05:00:00</c:v>
                </c:pt>
                <c:pt idx="4253">
                  <c:v> 04/06  06:00:00</c:v>
                </c:pt>
                <c:pt idx="4254">
                  <c:v> 04/06  07:00:00</c:v>
                </c:pt>
                <c:pt idx="4255">
                  <c:v> 04/06  08:00:00</c:v>
                </c:pt>
                <c:pt idx="4256">
                  <c:v> 04/06  09:00:00</c:v>
                </c:pt>
                <c:pt idx="4257">
                  <c:v> 04/06  10:00:00</c:v>
                </c:pt>
                <c:pt idx="4258">
                  <c:v> 04/06  11:00:00</c:v>
                </c:pt>
                <c:pt idx="4259">
                  <c:v> 04/06  12:00:00</c:v>
                </c:pt>
                <c:pt idx="4260">
                  <c:v> 04/06  13:00:00</c:v>
                </c:pt>
                <c:pt idx="4261">
                  <c:v> 04/06  14:00:00</c:v>
                </c:pt>
                <c:pt idx="4262">
                  <c:v> 04/06  15:00:00</c:v>
                </c:pt>
                <c:pt idx="4263">
                  <c:v> 04/06  16:00:00</c:v>
                </c:pt>
                <c:pt idx="4264">
                  <c:v> 04/06  17:00:00</c:v>
                </c:pt>
                <c:pt idx="4265">
                  <c:v> 04/06  18:00:00</c:v>
                </c:pt>
                <c:pt idx="4266">
                  <c:v> 04/06  19:00:00</c:v>
                </c:pt>
                <c:pt idx="4267">
                  <c:v> 04/06  20:00:00</c:v>
                </c:pt>
                <c:pt idx="4268">
                  <c:v> 04/06  21:00:00</c:v>
                </c:pt>
                <c:pt idx="4269">
                  <c:v> 04/06  22:00:00</c:v>
                </c:pt>
                <c:pt idx="4270">
                  <c:v> 04/06  23:00:00</c:v>
                </c:pt>
                <c:pt idx="4271">
                  <c:v> 04/06  24:00:00</c:v>
                </c:pt>
                <c:pt idx="4272">
                  <c:v> 04/07  01:00:00</c:v>
                </c:pt>
                <c:pt idx="4273">
                  <c:v> 04/07  02:00:00</c:v>
                </c:pt>
                <c:pt idx="4274">
                  <c:v> 04/07  03:00:00</c:v>
                </c:pt>
                <c:pt idx="4275">
                  <c:v> 04/07  04:00:00</c:v>
                </c:pt>
                <c:pt idx="4276">
                  <c:v> 04/07  05:00:00</c:v>
                </c:pt>
                <c:pt idx="4277">
                  <c:v> 04/07  06:00:00</c:v>
                </c:pt>
                <c:pt idx="4278">
                  <c:v> 04/07  07:00:00</c:v>
                </c:pt>
                <c:pt idx="4279">
                  <c:v> 04/07  08:00:00</c:v>
                </c:pt>
                <c:pt idx="4280">
                  <c:v> 04/07  09:00:00</c:v>
                </c:pt>
                <c:pt idx="4281">
                  <c:v> 04/07  10:00:00</c:v>
                </c:pt>
                <c:pt idx="4282">
                  <c:v> 04/07  11:00:00</c:v>
                </c:pt>
                <c:pt idx="4283">
                  <c:v> 04/07  12:00:00</c:v>
                </c:pt>
                <c:pt idx="4284">
                  <c:v> 04/07  13:00:00</c:v>
                </c:pt>
                <c:pt idx="4285">
                  <c:v> 04/07  14:00:00</c:v>
                </c:pt>
                <c:pt idx="4286">
                  <c:v> 04/07  15:00:00</c:v>
                </c:pt>
                <c:pt idx="4287">
                  <c:v> 04/07  16:00:00</c:v>
                </c:pt>
                <c:pt idx="4288">
                  <c:v> 04/07  17:00:00</c:v>
                </c:pt>
                <c:pt idx="4289">
                  <c:v> 04/07  18:00:00</c:v>
                </c:pt>
                <c:pt idx="4290">
                  <c:v> 04/07  19:00:00</c:v>
                </c:pt>
                <c:pt idx="4291">
                  <c:v> 04/07  20:00:00</c:v>
                </c:pt>
                <c:pt idx="4292">
                  <c:v> 04/07  21:00:00</c:v>
                </c:pt>
                <c:pt idx="4293">
                  <c:v> 04/07  22:00:00</c:v>
                </c:pt>
                <c:pt idx="4294">
                  <c:v> 04/07  23:00:00</c:v>
                </c:pt>
                <c:pt idx="4295">
                  <c:v> 04/07  24:00:00</c:v>
                </c:pt>
                <c:pt idx="4296">
                  <c:v> 04/08  01:00:00</c:v>
                </c:pt>
                <c:pt idx="4297">
                  <c:v> 04/08  02:00:00</c:v>
                </c:pt>
                <c:pt idx="4298">
                  <c:v> 04/08  03:00:00</c:v>
                </c:pt>
                <c:pt idx="4299">
                  <c:v> 04/08  04:00:00</c:v>
                </c:pt>
                <c:pt idx="4300">
                  <c:v> 04/08  05:00:00</c:v>
                </c:pt>
                <c:pt idx="4301">
                  <c:v> 04/08  06:00:00</c:v>
                </c:pt>
                <c:pt idx="4302">
                  <c:v> 04/08  07:00:00</c:v>
                </c:pt>
                <c:pt idx="4303">
                  <c:v> 04/08  08:00:00</c:v>
                </c:pt>
                <c:pt idx="4304">
                  <c:v> 04/08  09:00:00</c:v>
                </c:pt>
                <c:pt idx="4305">
                  <c:v> 04/08  10:00:00</c:v>
                </c:pt>
                <c:pt idx="4306">
                  <c:v> 04/08  11:00:00</c:v>
                </c:pt>
                <c:pt idx="4307">
                  <c:v> 04/08  12:00:00</c:v>
                </c:pt>
                <c:pt idx="4308">
                  <c:v> 04/08  13:00:00</c:v>
                </c:pt>
                <c:pt idx="4309">
                  <c:v> 04/08  14:00:00</c:v>
                </c:pt>
                <c:pt idx="4310">
                  <c:v> 04/08  15:00:00</c:v>
                </c:pt>
                <c:pt idx="4311">
                  <c:v> 04/08  16:00:00</c:v>
                </c:pt>
                <c:pt idx="4312">
                  <c:v> 04/08  17:00:00</c:v>
                </c:pt>
                <c:pt idx="4313">
                  <c:v> 04/08  18:00:00</c:v>
                </c:pt>
                <c:pt idx="4314">
                  <c:v> 04/08  19:00:00</c:v>
                </c:pt>
                <c:pt idx="4315">
                  <c:v> 04/08  20:00:00</c:v>
                </c:pt>
                <c:pt idx="4316">
                  <c:v> 04/08  21:00:00</c:v>
                </c:pt>
                <c:pt idx="4317">
                  <c:v> 04/08  22:00:00</c:v>
                </c:pt>
                <c:pt idx="4318">
                  <c:v> 04/08  23:00:00</c:v>
                </c:pt>
                <c:pt idx="4319">
                  <c:v> 04/08  24:00:00</c:v>
                </c:pt>
                <c:pt idx="4320">
                  <c:v> 04/09  01:00:00</c:v>
                </c:pt>
                <c:pt idx="4321">
                  <c:v> 04/09  02:00:00</c:v>
                </c:pt>
                <c:pt idx="4322">
                  <c:v> 04/09  03:00:00</c:v>
                </c:pt>
                <c:pt idx="4323">
                  <c:v> 04/09  04:00:00</c:v>
                </c:pt>
                <c:pt idx="4324">
                  <c:v> 04/09  05:00:00</c:v>
                </c:pt>
                <c:pt idx="4325">
                  <c:v> 04/09  06:00:00</c:v>
                </c:pt>
                <c:pt idx="4326">
                  <c:v> 04/09  07:00:00</c:v>
                </c:pt>
                <c:pt idx="4327">
                  <c:v> 04/09  08:00:00</c:v>
                </c:pt>
                <c:pt idx="4328">
                  <c:v> 04/09  09:00:00</c:v>
                </c:pt>
                <c:pt idx="4329">
                  <c:v> 04/09  10:00:00</c:v>
                </c:pt>
                <c:pt idx="4330">
                  <c:v> 04/09  11:00:00</c:v>
                </c:pt>
                <c:pt idx="4331">
                  <c:v> 04/09  12:00:00</c:v>
                </c:pt>
                <c:pt idx="4332">
                  <c:v> 04/09  13:00:00</c:v>
                </c:pt>
                <c:pt idx="4333">
                  <c:v> 04/09  14:00:00</c:v>
                </c:pt>
                <c:pt idx="4334">
                  <c:v> 04/09  15:00:00</c:v>
                </c:pt>
                <c:pt idx="4335">
                  <c:v> 04/09  16:00:00</c:v>
                </c:pt>
                <c:pt idx="4336">
                  <c:v> 04/09  17:00:00</c:v>
                </c:pt>
                <c:pt idx="4337">
                  <c:v> 04/09  18:00:00</c:v>
                </c:pt>
                <c:pt idx="4338">
                  <c:v> 04/09  19:00:00</c:v>
                </c:pt>
                <c:pt idx="4339">
                  <c:v> 04/09  20:00:00</c:v>
                </c:pt>
                <c:pt idx="4340">
                  <c:v> 04/09  21:00:00</c:v>
                </c:pt>
                <c:pt idx="4341">
                  <c:v> 04/09  22:00:00</c:v>
                </c:pt>
                <c:pt idx="4342">
                  <c:v> 04/09  23:00:00</c:v>
                </c:pt>
                <c:pt idx="4343">
                  <c:v> 04/09  24:00:00</c:v>
                </c:pt>
                <c:pt idx="4344">
                  <c:v> 04/10  01:00:00</c:v>
                </c:pt>
                <c:pt idx="4345">
                  <c:v> 04/10  02:00:00</c:v>
                </c:pt>
                <c:pt idx="4346">
                  <c:v> 04/10  03:00:00</c:v>
                </c:pt>
                <c:pt idx="4347">
                  <c:v> 04/10  04:00:00</c:v>
                </c:pt>
                <c:pt idx="4348">
                  <c:v> 04/10  05:00:00</c:v>
                </c:pt>
                <c:pt idx="4349">
                  <c:v> 04/10  06:00:00</c:v>
                </c:pt>
                <c:pt idx="4350">
                  <c:v> 04/10  07:00:00</c:v>
                </c:pt>
                <c:pt idx="4351">
                  <c:v> 04/10  08:00:00</c:v>
                </c:pt>
                <c:pt idx="4352">
                  <c:v> 04/10  09:00:00</c:v>
                </c:pt>
                <c:pt idx="4353">
                  <c:v> 04/10  10:00:00</c:v>
                </c:pt>
                <c:pt idx="4354">
                  <c:v> 04/10  11:00:00</c:v>
                </c:pt>
                <c:pt idx="4355">
                  <c:v> 04/10  12:00:00</c:v>
                </c:pt>
                <c:pt idx="4356">
                  <c:v> 04/10  13:00:00</c:v>
                </c:pt>
                <c:pt idx="4357">
                  <c:v> 04/10  14:00:00</c:v>
                </c:pt>
                <c:pt idx="4358">
                  <c:v> 04/10  15:00:00</c:v>
                </c:pt>
                <c:pt idx="4359">
                  <c:v> 04/10  16:00:00</c:v>
                </c:pt>
                <c:pt idx="4360">
                  <c:v> 04/10  17:00:00</c:v>
                </c:pt>
                <c:pt idx="4361">
                  <c:v> 04/10  18:00:00</c:v>
                </c:pt>
                <c:pt idx="4362">
                  <c:v> 04/10  19:00:00</c:v>
                </c:pt>
                <c:pt idx="4363">
                  <c:v> 04/10  20:00:00</c:v>
                </c:pt>
                <c:pt idx="4364">
                  <c:v> 04/10  21:00:00</c:v>
                </c:pt>
                <c:pt idx="4365">
                  <c:v> 04/10  22:00:00</c:v>
                </c:pt>
                <c:pt idx="4366">
                  <c:v> 04/10  23:00:00</c:v>
                </c:pt>
                <c:pt idx="4367">
                  <c:v> 04/10  24:00:00</c:v>
                </c:pt>
                <c:pt idx="4368">
                  <c:v> 04/11  01:00:00</c:v>
                </c:pt>
                <c:pt idx="4369">
                  <c:v> 04/11  02:00:00</c:v>
                </c:pt>
                <c:pt idx="4370">
                  <c:v> 04/11  03:00:00</c:v>
                </c:pt>
                <c:pt idx="4371">
                  <c:v> 04/11  04:00:00</c:v>
                </c:pt>
                <c:pt idx="4372">
                  <c:v> 04/11  05:00:00</c:v>
                </c:pt>
                <c:pt idx="4373">
                  <c:v> 04/11  06:00:00</c:v>
                </c:pt>
                <c:pt idx="4374">
                  <c:v> 04/11  07:00:00</c:v>
                </c:pt>
                <c:pt idx="4375">
                  <c:v> 04/11  08:00:00</c:v>
                </c:pt>
                <c:pt idx="4376">
                  <c:v> 04/11  09:00:00</c:v>
                </c:pt>
                <c:pt idx="4377">
                  <c:v> 04/11  10:00:00</c:v>
                </c:pt>
                <c:pt idx="4378">
                  <c:v> 04/11  11:00:00</c:v>
                </c:pt>
                <c:pt idx="4379">
                  <c:v> 04/11  12:00:00</c:v>
                </c:pt>
                <c:pt idx="4380">
                  <c:v> 04/11  13:00:00</c:v>
                </c:pt>
                <c:pt idx="4381">
                  <c:v> 04/11  14:00:00</c:v>
                </c:pt>
                <c:pt idx="4382">
                  <c:v> 04/11  15:00:00</c:v>
                </c:pt>
                <c:pt idx="4383">
                  <c:v> 04/11  16:00:00</c:v>
                </c:pt>
                <c:pt idx="4384">
                  <c:v> 04/11  17:00:00</c:v>
                </c:pt>
                <c:pt idx="4385">
                  <c:v> 04/11  18:00:00</c:v>
                </c:pt>
                <c:pt idx="4386">
                  <c:v> 04/11  19:00:00</c:v>
                </c:pt>
                <c:pt idx="4387">
                  <c:v> 04/11  20:00:00</c:v>
                </c:pt>
                <c:pt idx="4388">
                  <c:v> 04/11  21:00:00</c:v>
                </c:pt>
                <c:pt idx="4389">
                  <c:v> 04/11  22:00:00</c:v>
                </c:pt>
                <c:pt idx="4390">
                  <c:v> 04/11  23:00:00</c:v>
                </c:pt>
                <c:pt idx="4391">
                  <c:v> 04/11  24:00:00</c:v>
                </c:pt>
                <c:pt idx="4392">
                  <c:v> 04/12  01:00:00</c:v>
                </c:pt>
                <c:pt idx="4393">
                  <c:v> 04/12  02:00:00</c:v>
                </c:pt>
                <c:pt idx="4394">
                  <c:v> 04/12  03:00:00</c:v>
                </c:pt>
                <c:pt idx="4395">
                  <c:v> 04/12  04:00:00</c:v>
                </c:pt>
                <c:pt idx="4396">
                  <c:v> 04/12  05:00:00</c:v>
                </c:pt>
                <c:pt idx="4397">
                  <c:v> 04/12  06:00:00</c:v>
                </c:pt>
                <c:pt idx="4398">
                  <c:v> 04/12  07:00:00</c:v>
                </c:pt>
                <c:pt idx="4399">
                  <c:v> 04/12  08:00:00</c:v>
                </c:pt>
                <c:pt idx="4400">
                  <c:v> 04/12  09:00:00</c:v>
                </c:pt>
                <c:pt idx="4401">
                  <c:v> 04/12  10:00:00</c:v>
                </c:pt>
                <c:pt idx="4402">
                  <c:v> 04/12  11:00:00</c:v>
                </c:pt>
                <c:pt idx="4403">
                  <c:v> 04/12  12:00:00</c:v>
                </c:pt>
                <c:pt idx="4404">
                  <c:v> 04/12  13:00:00</c:v>
                </c:pt>
                <c:pt idx="4405">
                  <c:v> 04/12  14:00:00</c:v>
                </c:pt>
                <c:pt idx="4406">
                  <c:v> 04/12  15:00:00</c:v>
                </c:pt>
                <c:pt idx="4407">
                  <c:v> 04/12  16:00:00</c:v>
                </c:pt>
                <c:pt idx="4408">
                  <c:v> 04/12  17:00:00</c:v>
                </c:pt>
                <c:pt idx="4409">
                  <c:v> 04/12  18:00:00</c:v>
                </c:pt>
                <c:pt idx="4410">
                  <c:v> 04/12  19:00:00</c:v>
                </c:pt>
                <c:pt idx="4411">
                  <c:v> 04/12  20:00:00</c:v>
                </c:pt>
                <c:pt idx="4412">
                  <c:v> 04/12  21:00:00</c:v>
                </c:pt>
                <c:pt idx="4413">
                  <c:v> 04/12  22:00:00</c:v>
                </c:pt>
                <c:pt idx="4414">
                  <c:v> 04/12  23:00:00</c:v>
                </c:pt>
                <c:pt idx="4415">
                  <c:v> 04/12  24:00:00</c:v>
                </c:pt>
                <c:pt idx="4416">
                  <c:v> 04/13  01:00:00</c:v>
                </c:pt>
                <c:pt idx="4417">
                  <c:v> 04/13  02:00:00</c:v>
                </c:pt>
                <c:pt idx="4418">
                  <c:v> 04/13  03:00:00</c:v>
                </c:pt>
                <c:pt idx="4419">
                  <c:v> 04/13  04:00:00</c:v>
                </c:pt>
                <c:pt idx="4420">
                  <c:v> 04/13  05:00:00</c:v>
                </c:pt>
                <c:pt idx="4421">
                  <c:v> 04/13  06:00:00</c:v>
                </c:pt>
                <c:pt idx="4422">
                  <c:v> 04/13  07:00:00</c:v>
                </c:pt>
                <c:pt idx="4423">
                  <c:v> 04/13  08:00:00</c:v>
                </c:pt>
                <c:pt idx="4424">
                  <c:v> 04/13  09:00:00</c:v>
                </c:pt>
                <c:pt idx="4425">
                  <c:v> 04/13  10:00:00</c:v>
                </c:pt>
                <c:pt idx="4426">
                  <c:v> 04/13  11:00:00</c:v>
                </c:pt>
                <c:pt idx="4427">
                  <c:v> 04/13  12:00:00</c:v>
                </c:pt>
                <c:pt idx="4428">
                  <c:v> 04/13  13:00:00</c:v>
                </c:pt>
                <c:pt idx="4429">
                  <c:v> 04/13  14:00:00</c:v>
                </c:pt>
                <c:pt idx="4430">
                  <c:v> 04/13  15:00:00</c:v>
                </c:pt>
                <c:pt idx="4431">
                  <c:v> 04/13  16:00:00</c:v>
                </c:pt>
                <c:pt idx="4432">
                  <c:v> 04/13  17:00:00</c:v>
                </c:pt>
                <c:pt idx="4433">
                  <c:v> 04/13  18:00:00</c:v>
                </c:pt>
                <c:pt idx="4434">
                  <c:v> 04/13  19:00:00</c:v>
                </c:pt>
                <c:pt idx="4435">
                  <c:v> 04/13  20:00:00</c:v>
                </c:pt>
                <c:pt idx="4436">
                  <c:v> 04/13  21:00:00</c:v>
                </c:pt>
                <c:pt idx="4437">
                  <c:v> 04/13  22:00:00</c:v>
                </c:pt>
                <c:pt idx="4438">
                  <c:v> 04/13  23:00:00</c:v>
                </c:pt>
                <c:pt idx="4439">
                  <c:v> 04/13  24:00:00</c:v>
                </c:pt>
                <c:pt idx="4440">
                  <c:v> 04/14  01:00:00</c:v>
                </c:pt>
                <c:pt idx="4441">
                  <c:v> 04/14  02:00:00</c:v>
                </c:pt>
                <c:pt idx="4442">
                  <c:v> 04/14  03:00:00</c:v>
                </c:pt>
                <c:pt idx="4443">
                  <c:v> 04/14  04:00:00</c:v>
                </c:pt>
                <c:pt idx="4444">
                  <c:v> 04/14  05:00:00</c:v>
                </c:pt>
                <c:pt idx="4445">
                  <c:v> 04/14  06:00:00</c:v>
                </c:pt>
                <c:pt idx="4446">
                  <c:v> 04/14  07:00:00</c:v>
                </c:pt>
                <c:pt idx="4447">
                  <c:v> 04/14  08:00:00</c:v>
                </c:pt>
                <c:pt idx="4448">
                  <c:v> 04/14  09:00:00</c:v>
                </c:pt>
                <c:pt idx="4449">
                  <c:v> 04/14  10:00:00</c:v>
                </c:pt>
                <c:pt idx="4450">
                  <c:v> 04/14  11:00:00</c:v>
                </c:pt>
                <c:pt idx="4451">
                  <c:v> 04/14  12:00:00</c:v>
                </c:pt>
                <c:pt idx="4452">
                  <c:v> 04/14  13:00:00</c:v>
                </c:pt>
                <c:pt idx="4453">
                  <c:v> 04/14  14:00:00</c:v>
                </c:pt>
                <c:pt idx="4454">
                  <c:v> 04/14  15:00:00</c:v>
                </c:pt>
                <c:pt idx="4455">
                  <c:v> 04/14  16:00:00</c:v>
                </c:pt>
                <c:pt idx="4456">
                  <c:v> 04/14  17:00:00</c:v>
                </c:pt>
                <c:pt idx="4457">
                  <c:v> 04/14  18:00:00</c:v>
                </c:pt>
                <c:pt idx="4458">
                  <c:v> 04/14  19:00:00</c:v>
                </c:pt>
                <c:pt idx="4459">
                  <c:v> 04/14  20:00:00</c:v>
                </c:pt>
                <c:pt idx="4460">
                  <c:v> 04/14  21:00:00</c:v>
                </c:pt>
                <c:pt idx="4461">
                  <c:v> 04/14  22:00:00</c:v>
                </c:pt>
                <c:pt idx="4462">
                  <c:v> 04/14  23:00:00</c:v>
                </c:pt>
                <c:pt idx="4463">
                  <c:v> 04/14  24:00:00</c:v>
                </c:pt>
                <c:pt idx="4464">
                  <c:v> 04/15  01:00:00</c:v>
                </c:pt>
                <c:pt idx="4465">
                  <c:v> 04/15  02:00:00</c:v>
                </c:pt>
                <c:pt idx="4466">
                  <c:v> 04/15  03:00:00</c:v>
                </c:pt>
                <c:pt idx="4467">
                  <c:v> 04/15  04:00:00</c:v>
                </c:pt>
                <c:pt idx="4468">
                  <c:v> 04/15  05:00:00</c:v>
                </c:pt>
                <c:pt idx="4469">
                  <c:v> 04/15  06:00:00</c:v>
                </c:pt>
                <c:pt idx="4470">
                  <c:v> 04/15  07:00:00</c:v>
                </c:pt>
                <c:pt idx="4471">
                  <c:v> 04/15  08:00:00</c:v>
                </c:pt>
                <c:pt idx="4472">
                  <c:v> 04/15  09:00:00</c:v>
                </c:pt>
                <c:pt idx="4473">
                  <c:v> 04/15  10:00:00</c:v>
                </c:pt>
                <c:pt idx="4474">
                  <c:v> 04/15  11:00:00</c:v>
                </c:pt>
                <c:pt idx="4475">
                  <c:v> 04/15  12:00:00</c:v>
                </c:pt>
                <c:pt idx="4476">
                  <c:v> 04/15  13:00:00</c:v>
                </c:pt>
                <c:pt idx="4477">
                  <c:v> 04/15  14:00:00</c:v>
                </c:pt>
                <c:pt idx="4478">
                  <c:v> 04/15  15:00:00</c:v>
                </c:pt>
                <c:pt idx="4479">
                  <c:v> 04/15  16:00:00</c:v>
                </c:pt>
                <c:pt idx="4480">
                  <c:v> 04/15  17:00:00</c:v>
                </c:pt>
                <c:pt idx="4481">
                  <c:v> 04/15  18:00:00</c:v>
                </c:pt>
                <c:pt idx="4482">
                  <c:v> 04/15  19:00:00</c:v>
                </c:pt>
                <c:pt idx="4483">
                  <c:v> 04/15  20:00:00</c:v>
                </c:pt>
                <c:pt idx="4484">
                  <c:v> 04/15  21:00:00</c:v>
                </c:pt>
                <c:pt idx="4485">
                  <c:v> 04/15  22:00:00</c:v>
                </c:pt>
                <c:pt idx="4486">
                  <c:v> 04/15  23:00:00</c:v>
                </c:pt>
                <c:pt idx="4487">
                  <c:v> 04/15  24:00:00</c:v>
                </c:pt>
              </c:strCache>
            </c:strRef>
          </c:xVal>
          <c:yVal>
            <c:numRef>
              <c:f>'5'!$G$2:$G$4489</c:f>
              <c:numCache>
                <c:formatCode>General</c:formatCode>
                <c:ptCount val="4488"/>
                <c:pt idx="0">
                  <c:v>159.595815629009</c:v>
                </c:pt>
                <c:pt idx="1">
                  <c:v>159.84357676737699</c:v>
                </c:pt>
                <c:pt idx="2">
                  <c:v>160.037085668928</c:v>
                </c:pt>
                <c:pt idx="3">
                  <c:v>160.22391823709299</c:v>
                </c:pt>
                <c:pt idx="4">
                  <c:v>160.36665071607001</c:v>
                </c:pt>
                <c:pt idx="5">
                  <c:v>160.766416518228</c:v>
                </c:pt>
                <c:pt idx="6">
                  <c:v>161.03722571567801</c:v>
                </c:pt>
                <c:pt idx="7">
                  <c:v>160.308354431959</c:v>
                </c:pt>
                <c:pt idx="8">
                  <c:v>158.46050759212</c:v>
                </c:pt>
                <c:pt idx="9">
                  <c:v>157.42090947879601</c:v>
                </c:pt>
                <c:pt idx="10">
                  <c:v>156.93272193239</c:v>
                </c:pt>
                <c:pt idx="11">
                  <c:v>156.279685859485</c:v>
                </c:pt>
                <c:pt idx="12">
                  <c:v>155.36550645302799</c:v>
                </c:pt>
                <c:pt idx="13">
                  <c:v>154.613612796643</c:v>
                </c:pt>
                <c:pt idx="14">
                  <c:v>154.54256497661501</c:v>
                </c:pt>
                <c:pt idx="15">
                  <c:v>154.80912710286901</c:v>
                </c:pt>
                <c:pt idx="16">
                  <c:v>155.25394555502001</c:v>
                </c:pt>
                <c:pt idx="17">
                  <c:v>155.82061676952901</c:v>
                </c:pt>
                <c:pt idx="18">
                  <c:v>157.06830316066001</c:v>
                </c:pt>
                <c:pt idx="19">
                  <c:v>158.22271081805201</c:v>
                </c:pt>
                <c:pt idx="20">
                  <c:v>157.95890774397799</c:v>
                </c:pt>
                <c:pt idx="21">
                  <c:v>158.91804630465199</c:v>
                </c:pt>
                <c:pt idx="22">
                  <c:v>159.32918478874299</c:v>
                </c:pt>
                <c:pt idx="23">
                  <c:v>159.71165175476199</c:v>
                </c:pt>
                <c:pt idx="24">
                  <c:v>160.53630252030001</c:v>
                </c:pt>
                <c:pt idx="25">
                  <c:v>160.808604771603</c:v>
                </c:pt>
                <c:pt idx="26">
                  <c:v>161.01856159014801</c:v>
                </c:pt>
                <c:pt idx="27">
                  <c:v>161.21980219193799</c:v>
                </c:pt>
                <c:pt idx="28">
                  <c:v>161.37320538571001</c:v>
                </c:pt>
                <c:pt idx="29">
                  <c:v>161.73988034672701</c:v>
                </c:pt>
                <c:pt idx="30">
                  <c:v>161.94282489652801</c:v>
                </c:pt>
                <c:pt idx="31">
                  <c:v>161.13447247486599</c:v>
                </c:pt>
                <c:pt idx="32">
                  <c:v>159.24723071880399</c:v>
                </c:pt>
                <c:pt idx="33">
                  <c:v>158.128685079565</c:v>
                </c:pt>
                <c:pt idx="34">
                  <c:v>157.54574510005199</c:v>
                </c:pt>
                <c:pt idx="35">
                  <c:v>156.84392326538699</c:v>
                </c:pt>
                <c:pt idx="36">
                  <c:v>155.92074831778999</c:v>
                </c:pt>
                <c:pt idx="37">
                  <c:v>155.17175036248901</c:v>
                </c:pt>
                <c:pt idx="38">
                  <c:v>155.09544496757201</c:v>
                </c:pt>
                <c:pt idx="39">
                  <c:v>155.37971703671599</c:v>
                </c:pt>
                <c:pt idx="40">
                  <c:v>155.85449106252</c:v>
                </c:pt>
                <c:pt idx="41">
                  <c:v>156.45965705229801</c:v>
                </c:pt>
                <c:pt idx="42">
                  <c:v>157.737808764954</c:v>
                </c:pt>
                <c:pt idx="43">
                  <c:v>158.916396870021</c:v>
                </c:pt>
                <c:pt idx="44">
                  <c:v>158.74586630361199</c:v>
                </c:pt>
                <c:pt idx="45">
                  <c:v>159.719924759066</c:v>
                </c:pt>
                <c:pt idx="46">
                  <c:v>160.16971617687801</c:v>
                </c:pt>
                <c:pt idx="47">
                  <c:v>160.58925289434899</c:v>
                </c:pt>
                <c:pt idx="48">
                  <c:v>164.391615489976</c:v>
                </c:pt>
                <c:pt idx="49">
                  <c:v>164.694036407986</c:v>
                </c:pt>
                <c:pt idx="50">
                  <c:v>164.95146033575099</c:v>
                </c:pt>
                <c:pt idx="51">
                  <c:v>165.20406155533499</c:v>
                </c:pt>
                <c:pt idx="52">
                  <c:v>165.40596472537601</c:v>
                </c:pt>
                <c:pt idx="53">
                  <c:v>165.37137649178601</c:v>
                </c:pt>
                <c:pt idx="54">
                  <c:v>165.736621696648</c:v>
                </c:pt>
                <c:pt idx="55">
                  <c:v>164.84739865317701</c:v>
                </c:pt>
                <c:pt idx="56">
                  <c:v>163.05599296177701</c:v>
                </c:pt>
                <c:pt idx="57">
                  <c:v>161.89794548901301</c:v>
                </c:pt>
                <c:pt idx="58">
                  <c:v>161.207922863824</c:v>
                </c:pt>
                <c:pt idx="59">
                  <c:v>160.47941793491</c:v>
                </c:pt>
                <c:pt idx="60">
                  <c:v>159.61476622751499</c:v>
                </c:pt>
                <c:pt idx="61">
                  <c:v>158.92959216966699</c:v>
                </c:pt>
                <c:pt idx="62">
                  <c:v>158.850257227111</c:v>
                </c:pt>
                <c:pt idx="63">
                  <c:v>159.13393341261201</c:v>
                </c:pt>
                <c:pt idx="64">
                  <c:v>159.93081535915201</c:v>
                </c:pt>
                <c:pt idx="65">
                  <c:v>160.53837554176101</c:v>
                </c:pt>
                <c:pt idx="66">
                  <c:v>161.42515996159099</c:v>
                </c:pt>
                <c:pt idx="67">
                  <c:v>162.53389817375199</c:v>
                </c:pt>
                <c:pt idx="68">
                  <c:v>162.505699121986</c:v>
                </c:pt>
                <c:pt idx="69">
                  <c:v>163.08874764687201</c:v>
                </c:pt>
                <c:pt idx="70">
                  <c:v>163.89219408054399</c:v>
                </c:pt>
                <c:pt idx="71">
                  <c:v>164.336478335012</c:v>
                </c:pt>
                <c:pt idx="72">
                  <c:v>189.151217921029</c:v>
                </c:pt>
                <c:pt idx="73">
                  <c:v>189.151217921029</c:v>
                </c:pt>
                <c:pt idx="74">
                  <c:v>189.151217921019</c:v>
                </c:pt>
                <c:pt idx="75">
                  <c:v>189.15121792102201</c:v>
                </c:pt>
                <c:pt idx="76">
                  <c:v>189.15121792102201</c:v>
                </c:pt>
                <c:pt idx="77">
                  <c:v>189.15121792102201</c:v>
                </c:pt>
                <c:pt idx="78">
                  <c:v>189.151217921029</c:v>
                </c:pt>
                <c:pt idx="79">
                  <c:v>189.151217921029</c:v>
                </c:pt>
                <c:pt idx="80">
                  <c:v>189.15121792102201</c:v>
                </c:pt>
                <c:pt idx="81">
                  <c:v>189.18852540155601</c:v>
                </c:pt>
                <c:pt idx="82">
                  <c:v>189.15121792102599</c:v>
                </c:pt>
                <c:pt idx="83">
                  <c:v>189.18852540155001</c:v>
                </c:pt>
                <c:pt idx="84">
                  <c:v>189.18852540155399</c:v>
                </c:pt>
                <c:pt idx="85">
                  <c:v>189.15121792102599</c:v>
                </c:pt>
                <c:pt idx="86">
                  <c:v>189.188525401551</c:v>
                </c:pt>
                <c:pt idx="87">
                  <c:v>189.18852540155399</c:v>
                </c:pt>
                <c:pt idx="88">
                  <c:v>189.15121792102599</c:v>
                </c:pt>
                <c:pt idx="89">
                  <c:v>189.18852540155399</c:v>
                </c:pt>
                <c:pt idx="90">
                  <c:v>189.188525401557</c:v>
                </c:pt>
                <c:pt idx="91">
                  <c:v>189.15121792102599</c:v>
                </c:pt>
                <c:pt idx="92">
                  <c:v>189.18852540155299</c:v>
                </c:pt>
                <c:pt idx="93">
                  <c:v>189.15121792102599</c:v>
                </c:pt>
                <c:pt idx="94">
                  <c:v>189.15121792102599</c:v>
                </c:pt>
                <c:pt idx="95">
                  <c:v>189.15121792102201</c:v>
                </c:pt>
                <c:pt idx="96">
                  <c:v>160.90830934088299</c:v>
                </c:pt>
                <c:pt idx="97">
                  <c:v>160.23127636933</c:v>
                </c:pt>
                <c:pt idx="98">
                  <c:v>160.32872691024801</c:v>
                </c:pt>
                <c:pt idx="99">
                  <c:v>160.48957854109901</c:v>
                </c:pt>
                <c:pt idx="100">
                  <c:v>160.613029873416</c:v>
                </c:pt>
                <c:pt idx="101">
                  <c:v>160.49713982972901</c:v>
                </c:pt>
                <c:pt idx="102">
                  <c:v>160.22137712493301</c:v>
                </c:pt>
                <c:pt idx="103">
                  <c:v>160.78763824037401</c:v>
                </c:pt>
                <c:pt idx="104">
                  <c:v>160.44679188683099</c:v>
                </c:pt>
                <c:pt idx="105">
                  <c:v>159.919286963959</c:v>
                </c:pt>
                <c:pt idx="106">
                  <c:v>159.618067685292</c:v>
                </c:pt>
                <c:pt idx="107">
                  <c:v>158.97681751333499</c:v>
                </c:pt>
                <c:pt idx="108">
                  <c:v>159.22070953673</c:v>
                </c:pt>
                <c:pt idx="109">
                  <c:v>159.43371103082899</c:v>
                </c:pt>
                <c:pt idx="110">
                  <c:v>159.76031729253401</c:v>
                </c:pt>
                <c:pt idx="111">
                  <c:v>160.38298328084599</c:v>
                </c:pt>
                <c:pt idx="112">
                  <c:v>160.44500043281101</c:v>
                </c:pt>
                <c:pt idx="113">
                  <c:v>160.769375231357</c:v>
                </c:pt>
                <c:pt idx="114">
                  <c:v>161.68886341953001</c:v>
                </c:pt>
                <c:pt idx="115">
                  <c:v>161.84849056462201</c:v>
                </c:pt>
                <c:pt idx="116">
                  <c:v>161.71717836217701</c:v>
                </c:pt>
                <c:pt idx="117">
                  <c:v>162.20444063117901</c:v>
                </c:pt>
                <c:pt idx="118">
                  <c:v>162.150568357932</c:v>
                </c:pt>
                <c:pt idx="119">
                  <c:v>162.741705195516</c:v>
                </c:pt>
                <c:pt idx="120">
                  <c:v>162.57860839378199</c:v>
                </c:pt>
                <c:pt idx="121">
                  <c:v>162.815510599703</c:v>
                </c:pt>
                <c:pt idx="122">
                  <c:v>162.61348570262999</c:v>
                </c:pt>
                <c:pt idx="123">
                  <c:v>162.430895792938</c:v>
                </c:pt>
                <c:pt idx="124">
                  <c:v>162.14750238745401</c:v>
                </c:pt>
                <c:pt idx="125">
                  <c:v>162.19115120382699</c:v>
                </c:pt>
                <c:pt idx="126">
                  <c:v>162.47995850951099</c:v>
                </c:pt>
                <c:pt idx="127">
                  <c:v>163.56488072752299</c:v>
                </c:pt>
                <c:pt idx="128">
                  <c:v>163.864959670741</c:v>
                </c:pt>
                <c:pt idx="129">
                  <c:v>164.163489668941</c:v>
                </c:pt>
                <c:pt idx="130">
                  <c:v>164.476279438815</c:v>
                </c:pt>
                <c:pt idx="131">
                  <c:v>164.92161814524701</c:v>
                </c:pt>
                <c:pt idx="132">
                  <c:v>164.42456344746199</c:v>
                </c:pt>
                <c:pt idx="133">
                  <c:v>163.678919667207</c:v>
                </c:pt>
                <c:pt idx="134">
                  <c:v>163.75167445646801</c:v>
                </c:pt>
                <c:pt idx="135">
                  <c:v>164.10800862330501</c:v>
                </c:pt>
                <c:pt idx="136">
                  <c:v>164.60482084734701</c:v>
                </c:pt>
                <c:pt idx="137">
                  <c:v>164.85593840795099</c:v>
                </c:pt>
                <c:pt idx="138">
                  <c:v>165.51672586042801</c:v>
                </c:pt>
                <c:pt idx="139">
                  <c:v>166.67590986248399</c:v>
                </c:pt>
                <c:pt idx="140">
                  <c:v>166.70575925487199</c:v>
                </c:pt>
                <c:pt idx="141">
                  <c:v>167.15535750231501</c:v>
                </c:pt>
                <c:pt idx="142">
                  <c:v>167.65592782968599</c:v>
                </c:pt>
                <c:pt idx="143">
                  <c:v>168.25446270512899</c:v>
                </c:pt>
                <c:pt idx="144">
                  <c:v>168.44203265634599</c:v>
                </c:pt>
                <c:pt idx="145">
                  <c:v>168.79187290841</c:v>
                </c:pt>
                <c:pt idx="146">
                  <c:v>169.239762889882</c:v>
                </c:pt>
                <c:pt idx="147">
                  <c:v>169.799202615084</c:v>
                </c:pt>
                <c:pt idx="148">
                  <c:v>170.35126502502499</c:v>
                </c:pt>
                <c:pt idx="149">
                  <c:v>170.15317247788499</c:v>
                </c:pt>
                <c:pt idx="150">
                  <c:v>169.625105807587</c:v>
                </c:pt>
                <c:pt idx="151">
                  <c:v>169.69637721322599</c:v>
                </c:pt>
                <c:pt idx="152">
                  <c:v>168.63024734065601</c:v>
                </c:pt>
                <c:pt idx="153">
                  <c:v>166.98902675865199</c:v>
                </c:pt>
                <c:pt idx="154">
                  <c:v>165.68824440918601</c:v>
                </c:pt>
                <c:pt idx="155">
                  <c:v>165.12775878955799</c:v>
                </c:pt>
                <c:pt idx="156">
                  <c:v>164.240856794829</c:v>
                </c:pt>
                <c:pt idx="157">
                  <c:v>163.54144580741701</c:v>
                </c:pt>
                <c:pt idx="158">
                  <c:v>163.83815542496399</c:v>
                </c:pt>
                <c:pt idx="159">
                  <c:v>164.32051492322799</c:v>
                </c:pt>
                <c:pt idx="160">
                  <c:v>164.03092273375799</c:v>
                </c:pt>
                <c:pt idx="161">
                  <c:v>164.29570133640601</c:v>
                </c:pt>
                <c:pt idx="162">
                  <c:v>164.63821893305499</c:v>
                </c:pt>
                <c:pt idx="163">
                  <c:v>165.433620545232</c:v>
                </c:pt>
                <c:pt idx="164">
                  <c:v>165.06533383052101</c:v>
                </c:pt>
                <c:pt idx="165">
                  <c:v>165.23197894817801</c:v>
                </c:pt>
                <c:pt idx="166">
                  <c:v>165.461044389194</c:v>
                </c:pt>
                <c:pt idx="167">
                  <c:v>165.64104005390899</c:v>
                </c:pt>
                <c:pt idx="168">
                  <c:v>165.152325735332</c:v>
                </c:pt>
                <c:pt idx="169">
                  <c:v>164.94432891583301</c:v>
                </c:pt>
                <c:pt idx="170">
                  <c:v>165.93580444568499</c:v>
                </c:pt>
                <c:pt idx="171">
                  <c:v>167.47884337968699</c:v>
                </c:pt>
                <c:pt idx="172">
                  <c:v>169.08343724839099</c:v>
                </c:pt>
                <c:pt idx="173">
                  <c:v>169.829987246511</c:v>
                </c:pt>
                <c:pt idx="174">
                  <c:v>170.26361505257501</c:v>
                </c:pt>
                <c:pt idx="175">
                  <c:v>171.20529839624501</c:v>
                </c:pt>
                <c:pt idx="176">
                  <c:v>171.03005396337699</c:v>
                </c:pt>
                <c:pt idx="177">
                  <c:v>170.71806052639201</c:v>
                </c:pt>
                <c:pt idx="178">
                  <c:v>170.59206355864001</c:v>
                </c:pt>
                <c:pt idx="179">
                  <c:v>170.59611948388601</c:v>
                </c:pt>
                <c:pt idx="180">
                  <c:v>170.61279955919201</c:v>
                </c:pt>
                <c:pt idx="181">
                  <c:v>170.67714640398</c:v>
                </c:pt>
                <c:pt idx="182">
                  <c:v>171.32077658473901</c:v>
                </c:pt>
                <c:pt idx="183">
                  <c:v>172.48082456095599</c:v>
                </c:pt>
                <c:pt idx="184">
                  <c:v>173.23514160158501</c:v>
                </c:pt>
                <c:pt idx="185">
                  <c:v>173.59213029217199</c:v>
                </c:pt>
                <c:pt idx="186">
                  <c:v>173.81304010957101</c:v>
                </c:pt>
                <c:pt idx="187">
                  <c:v>174.24486124779099</c:v>
                </c:pt>
                <c:pt idx="188">
                  <c:v>174.435258781801</c:v>
                </c:pt>
                <c:pt idx="189">
                  <c:v>174.833271577511</c:v>
                </c:pt>
                <c:pt idx="190">
                  <c:v>175.21347062640899</c:v>
                </c:pt>
                <c:pt idx="191">
                  <c:v>175.624261201797</c:v>
                </c:pt>
                <c:pt idx="192">
                  <c:v>175.7724407597</c:v>
                </c:pt>
                <c:pt idx="193">
                  <c:v>176.168111682372</c:v>
                </c:pt>
                <c:pt idx="194">
                  <c:v>176.61207371063401</c:v>
                </c:pt>
                <c:pt idx="195">
                  <c:v>177.21059415180599</c:v>
                </c:pt>
                <c:pt idx="196">
                  <c:v>177.728650539292</c:v>
                </c:pt>
                <c:pt idx="197">
                  <c:v>177.75790916619599</c:v>
                </c:pt>
                <c:pt idx="198">
                  <c:v>177.71526828097601</c:v>
                </c:pt>
                <c:pt idx="199">
                  <c:v>177.93349533687601</c:v>
                </c:pt>
                <c:pt idx="200">
                  <c:v>177.364607622519</c:v>
                </c:pt>
                <c:pt idx="201">
                  <c:v>176.32812471164399</c:v>
                </c:pt>
                <c:pt idx="202">
                  <c:v>175.58924567304601</c:v>
                </c:pt>
                <c:pt idx="203">
                  <c:v>174.99696120653201</c:v>
                </c:pt>
                <c:pt idx="204">
                  <c:v>174.10926262459299</c:v>
                </c:pt>
                <c:pt idx="205">
                  <c:v>173.294743545871</c:v>
                </c:pt>
                <c:pt idx="206">
                  <c:v>173.36879197532099</c:v>
                </c:pt>
                <c:pt idx="207">
                  <c:v>173.95524783125501</c:v>
                </c:pt>
                <c:pt idx="208">
                  <c:v>174.08986440844001</c:v>
                </c:pt>
                <c:pt idx="209">
                  <c:v>174.33352052043699</c:v>
                </c:pt>
                <c:pt idx="210">
                  <c:v>174.81078419865599</c:v>
                </c:pt>
                <c:pt idx="211">
                  <c:v>175.37381703500199</c:v>
                </c:pt>
                <c:pt idx="212">
                  <c:v>175.46460776585101</c:v>
                </c:pt>
                <c:pt idx="213">
                  <c:v>175.75216326881201</c:v>
                </c:pt>
                <c:pt idx="214">
                  <c:v>176.081005106123</c:v>
                </c:pt>
                <c:pt idx="215">
                  <c:v>176.28341698802299</c:v>
                </c:pt>
                <c:pt idx="216">
                  <c:v>176.28167645796501</c:v>
                </c:pt>
                <c:pt idx="217">
                  <c:v>176.464093398638</c:v>
                </c:pt>
                <c:pt idx="218">
                  <c:v>176.81368399311501</c:v>
                </c:pt>
                <c:pt idx="219">
                  <c:v>177.30306107356299</c:v>
                </c:pt>
                <c:pt idx="220">
                  <c:v>177.849885495009</c:v>
                </c:pt>
                <c:pt idx="221">
                  <c:v>177.64960996747399</c:v>
                </c:pt>
                <c:pt idx="222">
                  <c:v>177.28416169428101</c:v>
                </c:pt>
                <c:pt idx="223">
                  <c:v>177.15468401360101</c:v>
                </c:pt>
                <c:pt idx="224">
                  <c:v>176.33630301529701</c:v>
                </c:pt>
                <c:pt idx="225">
                  <c:v>175.227560587098</c:v>
                </c:pt>
                <c:pt idx="226">
                  <c:v>174.31145088629</c:v>
                </c:pt>
                <c:pt idx="227">
                  <c:v>173.677658216239</c:v>
                </c:pt>
                <c:pt idx="228">
                  <c:v>173.284978867484</c:v>
                </c:pt>
                <c:pt idx="229">
                  <c:v>172.87527607905099</c:v>
                </c:pt>
                <c:pt idx="230">
                  <c:v>172.726917240993</c:v>
                </c:pt>
                <c:pt idx="231">
                  <c:v>172.72802736863699</c:v>
                </c:pt>
                <c:pt idx="232">
                  <c:v>172.684947850763</c:v>
                </c:pt>
                <c:pt idx="233">
                  <c:v>173.19141192396299</c:v>
                </c:pt>
                <c:pt idx="234">
                  <c:v>173.9254840941</c:v>
                </c:pt>
                <c:pt idx="235">
                  <c:v>174.776884302707</c:v>
                </c:pt>
                <c:pt idx="236">
                  <c:v>174.660187900187</c:v>
                </c:pt>
                <c:pt idx="237">
                  <c:v>174.66308218829201</c:v>
                </c:pt>
                <c:pt idx="238">
                  <c:v>174.58355756752101</c:v>
                </c:pt>
                <c:pt idx="239">
                  <c:v>174.109007566239</c:v>
                </c:pt>
                <c:pt idx="240">
                  <c:v>173.67845371052101</c:v>
                </c:pt>
                <c:pt idx="241">
                  <c:v>173.127912306399</c:v>
                </c:pt>
                <c:pt idx="242">
                  <c:v>172.763849341395</c:v>
                </c:pt>
                <c:pt idx="243">
                  <c:v>172.58069265791801</c:v>
                </c:pt>
                <c:pt idx="244">
                  <c:v>172.35211970040601</c:v>
                </c:pt>
                <c:pt idx="245">
                  <c:v>172.13549417008201</c:v>
                </c:pt>
                <c:pt idx="246">
                  <c:v>171.926392287769</c:v>
                </c:pt>
                <c:pt idx="247">
                  <c:v>171.92548345118499</c:v>
                </c:pt>
                <c:pt idx="248">
                  <c:v>171.71577269796899</c:v>
                </c:pt>
                <c:pt idx="249">
                  <c:v>170.653675449133</c:v>
                </c:pt>
                <c:pt idx="250">
                  <c:v>170.57618491748099</c:v>
                </c:pt>
                <c:pt idx="251">
                  <c:v>169.85769664218699</c:v>
                </c:pt>
                <c:pt idx="252">
                  <c:v>169.60602771612599</c:v>
                </c:pt>
                <c:pt idx="253">
                  <c:v>169.43285109719099</c:v>
                </c:pt>
                <c:pt idx="254">
                  <c:v>169.43660691690499</c:v>
                </c:pt>
                <c:pt idx="255">
                  <c:v>169.42601295825901</c:v>
                </c:pt>
                <c:pt idx="256">
                  <c:v>169.440586856338</c:v>
                </c:pt>
                <c:pt idx="257">
                  <c:v>169.42880980034599</c:v>
                </c:pt>
                <c:pt idx="258">
                  <c:v>169.58309649643101</c:v>
                </c:pt>
                <c:pt idx="259">
                  <c:v>169.33107759401801</c:v>
                </c:pt>
                <c:pt idx="260">
                  <c:v>169.22870949042499</c:v>
                </c:pt>
                <c:pt idx="261">
                  <c:v>169.12010485211201</c:v>
                </c:pt>
                <c:pt idx="262">
                  <c:v>169.02067129550599</c:v>
                </c:pt>
                <c:pt idx="263">
                  <c:v>169.248758311806</c:v>
                </c:pt>
                <c:pt idx="264">
                  <c:v>169.12679766730699</c:v>
                </c:pt>
                <c:pt idx="265">
                  <c:v>169.17717092168499</c:v>
                </c:pt>
                <c:pt idx="266">
                  <c:v>169.39797840681601</c:v>
                </c:pt>
                <c:pt idx="267">
                  <c:v>169.78195532701301</c:v>
                </c:pt>
                <c:pt idx="268">
                  <c:v>170.12685534849601</c:v>
                </c:pt>
                <c:pt idx="269">
                  <c:v>170.50531082427</c:v>
                </c:pt>
                <c:pt idx="270">
                  <c:v>171.11542551724699</c:v>
                </c:pt>
                <c:pt idx="271">
                  <c:v>171.771559663197</c:v>
                </c:pt>
                <c:pt idx="272">
                  <c:v>171.57807590405</c:v>
                </c:pt>
                <c:pt idx="273">
                  <c:v>169.97744454323001</c:v>
                </c:pt>
                <c:pt idx="274">
                  <c:v>169.059615644096</c:v>
                </c:pt>
                <c:pt idx="275">
                  <c:v>168.07306435001101</c:v>
                </c:pt>
                <c:pt idx="276">
                  <c:v>167.17774035307801</c:v>
                </c:pt>
                <c:pt idx="277">
                  <c:v>166.35679429011699</c:v>
                </c:pt>
                <c:pt idx="278">
                  <c:v>166.494098979527</c:v>
                </c:pt>
                <c:pt idx="279">
                  <c:v>167.19395738650201</c:v>
                </c:pt>
                <c:pt idx="280">
                  <c:v>167.54421249086701</c:v>
                </c:pt>
                <c:pt idx="281">
                  <c:v>168.21844748722501</c:v>
                </c:pt>
                <c:pt idx="282">
                  <c:v>169.00867867361799</c:v>
                </c:pt>
                <c:pt idx="283">
                  <c:v>169.51681164455999</c:v>
                </c:pt>
                <c:pt idx="284">
                  <c:v>170.154314163349</c:v>
                </c:pt>
                <c:pt idx="285">
                  <c:v>170.35556966883701</c:v>
                </c:pt>
                <c:pt idx="286">
                  <c:v>170.57506243672299</c:v>
                </c:pt>
                <c:pt idx="287">
                  <c:v>170.813501557363</c:v>
                </c:pt>
                <c:pt idx="288">
                  <c:v>171.14177218716901</c:v>
                </c:pt>
                <c:pt idx="289">
                  <c:v>171.455755909516</c:v>
                </c:pt>
                <c:pt idx="290">
                  <c:v>171.385504770181</c:v>
                </c:pt>
                <c:pt idx="291">
                  <c:v>171.22445785175401</c:v>
                </c:pt>
                <c:pt idx="292">
                  <c:v>171.03029581820101</c:v>
                </c:pt>
                <c:pt idx="293">
                  <c:v>170.81607575820499</c:v>
                </c:pt>
                <c:pt idx="294">
                  <c:v>170.61195140365899</c:v>
                </c:pt>
                <c:pt idx="295">
                  <c:v>170.63213284962001</c:v>
                </c:pt>
                <c:pt idx="296">
                  <c:v>170.560281521375</c:v>
                </c:pt>
                <c:pt idx="297">
                  <c:v>170.203124630546</c:v>
                </c:pt>
                <c:pt idx="298">
                  <c:v>169.649502467627</c:v>
                </c:pt>
                <c:pt idx="299">
                  <c:v>169.42585968473799</c:v>
                </c:pt>
                <c:pt idx="300">
                  <c:v>169.10492663019801</c:v>
                </c:pt>
                <c:pt idx="301">
                  <c:v>168.86276084059199</c:v>
                </c:pt>
                <c:pt idx="302">
                  <c:v>168.802790562258</c:v>
                </c:pt>
                <c:pt idx="303">
                  <c:v>168.842037008864</c:v>
                </c:pt>
                <c:pt idx="304">
                  <c:v>168.85640818793701</c:v>
                </c:pt>
                <c:pt idx="305">
                  <c:v>169.11429565076801</c:v>
                </c:pt>
                <c:pt idx="306">
                  <c:v>169.39597696002599</c:v>
                </c:pt>
                <c:pt idx="307">
                  <c:v>169.94488583431999</c:v>
                </c:pt>
                <c:pt idx="308">
                  <c:v>169.82551361558899</c:v>
                </c:pt>
                <c:pt idx="309">
                  <c:v>169.882554209631</c:v>
                </c:pt>
                <c:pt idx="310">
                  <c:v>169.997996968054</c:v>
                </c:pt>
                <c:pt idx="311">
                  <c:v>170.11412780261799</c:v>
                </c:pt>
                <c:pt idx="312">
                  <c:v>170.22224640240401</c:v>
                </c:pt>
                <c:pt idx="313">
                  <c:v>170.32944515263301</c:v>
                </c:pt>
                <c:pt idx="314">
                  <c:v>170.349656049484</c:v>
                </c:pt>
                <c:pt idx="315">
                  <c:v>170.283827630654</c:v>
                </c:pt>
                <c:pt idx="316">
                  <c:v>170.11970586280501</c:v>
                </c:pt>
                <c:pt idx="317">
                  <c:v>169.97050055550801</c:v>
                </c:pt>
                <c:pt idx="318">
                  <c:v>169.823730092105</c:v>
                </c:pt>
                <c:pt idx="319">
                  <c:v>169.67699328919599</c:v>
                </c:pt>
                <c:pt idx="320">
                  <c:v>169.987041353119</c:v>
                </c:pt>
                <c:pt idx="321">
                  <c:v>169.85110873180599</c:v>
                </c:pt>
                <c:pt idx="322">
                  <c:v>169.12759482928999</c:v>
                </c:pt>
                <c:pt idx="323">
                  <c:v>168.80498197331099</c:v>
                </c:pt>
                <c:pt idx="324">
                  <c:v>168.359934633135</c:v>
                </c:pt>
                <c:pt idx="325">
                  <c:v>168.23374021305901</c:v>
                </c:pt>
                <c:pt idx="326">
                  <c:v>168.147393980891</c:v>
                </c:pt>
                <c:pt idx="327">
                  <c:v>168.15802698088501</c:v>
                </c:pt>
                <c:pt idx="328">
                  <c:v>168.209910269435</c:v>
                </c:pt>
                <c:pt idx="329">
                  <c:v>168.04333358764799</c:v>
                </c:pt>
                <c:pt idx="330">
                  <c:v>167.92047189839701</c:v>
                </c:pt>
                <c:pt idx="331">
                  <c:v>168.09049011440101</c:v>
                </c:pt>
                <c:pt idx="332">
                  <c:v>167.810261563187</c:v>
                </c:pt>
                <c:pt idx="333">
                  <c:v>167.660362014409</c:v>
                </c:pt>
                <c:pt idx="334">
                  <c:v>167.59286295720401</c:v>
                </c:pt>
                <c:pt idx="335">
                  <c:v>167.48029227729401</c:v>
                </c:pt>
                <c:pt idx="336">
                  <c:v>167.466612588163</c:v>
                </c:pt>
                <c:pt idx="337">
                  <c:v>167.37182183537399</c:v>
                </c:pt>
                <c:pt idx="338">
                  <c:v>167.05191800805699</c:v>
                </c:pt>
                <c:pt idx="339">
                  <c:v>166.569554218061</c:v>
                </c:pt>
                <c:pt idx="340">
                  <c:v>166.13900763715699</c:v>
                </c:pt>
                <c:pt idx="341">
                  <c:v>165.96316261754899</c:v>
                </c:pt>
                <c:pt idx="342">
                  <c:v>165.72630955980699</c:v>
                </c:pt>
                <c:pt idx="343">
                  <c:v>166.19452441104701</c:v>
                </c:pt>
                <c:pt idx="344">
                  <c:v>166.27241633952599</c:v>
                </c:pt>
                <c:pt idx="345">
                  <c:v>166.95580798571001</c:v>
                </c:pt>
                <c:pt idx="346">
                  <c:v>167.00407650011999</c:v>
                </c:pt>
                <c:pt idx="347">
                  <c:v>167.20234233030101</c:v>
                </c:pt>
                <c:pt idx="348">
                  <c:v>167.761350121156</c:v>
                </c:pt>
                <c:pt idx="349">
                  <c:v>168.256928406101</c:v>
                </c:pt>
                <c:pt idx="350">
                  <c:v>168.77075559252901</c:v>
                </c:pt>
                <c:pt idx="351">
                  <c:v>169.311454257436</c:v>
                </c:pt>
                <c:pt idx="352">
                  <c:v>169.81052590693201</c:v>
                </c:pt>
                <c:pt idx="353">
                  <c:v>170.32328639802401</c:v>
                </c:pt>
                <c:pt idx="354">
                  <c:v>170.68060581583299</c:v>
                </c:pt>
                <c:pt idx="355">
                  <c:v>171.031362475962</c:v>
                </c:pt>
                <c:pt idx="356">
                  <c:v>171.42276966992799</c:v>
                </c:pt>
                <c:pt idx="357">
                  <c:v>171.609815228613</c:v>
                </c:pt>
                <c:pt idx="358">
                  <c:v>171.75245993801599</c:v>
                </c:pt>
                <c:pt idx="359">
                  <c:v>171.66716794652299</c:v>
                </c:pt>
                <c:pt idx="360">
                  <c:v>171.50640615137601</c:v>
                </c:pt>
                <c:pt idx="361">
                  <c:v>171.35382776453699</c:v>
                </c:pt>
                <c:pt idx="362">
                  <c:v>171.49608646875399</c:v>
                </c:pt>
                <c:pt idx="363">
                  <c:v>171.72244072625401</c:v>
                </c:pt>
                <c:pt idx="364">
                  <c:v>171.99870982339999</c:v>
                </c:pt>
                <c:pt idx="365">
                  <c:v>172.13883292488799</c:v>
                </c:pt>
                <c:pt idx="366">
                  <c:v>172.02431501415899</c:v>
                </c:pt>
                <c:pt idx="367">
                  <c:v>171.88940882459801</c:v>
                </c:pt>
                <c:pt idx="368">
                  <c:v>171.989690522724</c:v>
                </c:pt>
                <c:pt idx="369">
                  <c:v>172.07583154826401</c:v>
                </c:pt>
                <c:pt idx="370">
                  <c:v>172.08615681904899</c:v>
                </c:pt>
                <c:pt idx="371">
                  <c:v>171.88911667385301</c:v>
                </c:pt>
                <c:pt idx="372">
                  <c:v>171.69086914589701</c:v>
                </c:pt>
                <c:pt idx="373">
                  <c:v>171.599991718843</c:v>
                </c:pt>
                <c:pt idx="374">
                  <c:v>171.653076619871</c:v>
                </c:pt>
                <c:pt idx="375">
                  <c:v>171.76800607445301</c:v>
                </c:pt>
                <c:pt idx="376">
                  <c:v>172.025070090215</c:v>
                </c:pt>
                <c:pt idx="377">
                  <c:v>172.37534156665899</c:v>
                </c:pt>
                <c:pt idx="378">
                  <c:v>172.71365552595299</c:v>
                </c:pt>
                <c:pt idx="379">
                  <c:v>173.02070076161101</c:v>
                </c:pt>
                <c:pt idx="380">
                  <c:v>172.95427919396101</c:v>
                </c:pt>
                <c:pt idx="381">
                  <c:v>172.859914254904</c:v>
                </c:pt>
                <c:pt idx="382">
                  <c:v>172.835809391113</c:v>
                </c:pt>
                <c:pt idx="383">
                  <c:v>172.77429508997199</c:v>
                </c:pt>
                <c:pt idx="384">
                  <c:v>172.67772066167899</c:v>
                </c:pt>
                <c:pt idx="385">
                  <c:v>172.57328320252699</c:v>
                </c:pt>
                <c:pt idx="386">
                  <c:v>172.24171433810699</c:v>
                </c:pt>
                <c:pt idx="387">
                  <c:v>171.892982770152</c:v>
                </c:pt>
                <c:pt idx="388">
                  <c:v>171.52257915855299</c:v>
                </c:pt>
                <c:pt idx="389">
                  <c:v>171.027958062496</c:v>
                </c:pt>
                <c:pt idx="390">
                  <c:v>170.47836737941199</c:v>
                </c:pt>
                <c:pt idx="391">
                  <c:v>170.061048361872</c:v>
                </c:pt>
                <c:pt idx="392">
                  <c:v>170.34921036194001</c:v>
                </c:pt>
                <c:pt idx="393">
                  <c:v>171.11198194264</c:v>
                </c:pt>
                <c:pt idx="394">
                  <c:v>171.53648020512301</c:v>
                </c:pt>
                <c:pt idx="395">
                  <c:v>172.12385403818601</c:v>
                </c:pt>
                <c:pt idx="396">
                  <c:v>172.747065150033</c:v>
                </c:pt>
                <c:pt idx="397">
                  <c:v>173.390203047716</c:v>
                </c:pt>
                <c:pt idx="398">
                  <c:v>173.79851576072599</c:v>
                </c:pt>
                <c:pt idx="399">
                  <c:v>174.12975689596999</c:v>
                </c:pt>
                <c:pt idx="400">
                  <c:v>174.44711409652001</c:v>
                </c:pt>
                <c:pt idx="401">
                  <c:v>174.69069953396499</c:v>
                </c:pt>
                <c:pt idx="402">
                  <c:v>174.772260444468</c:v>
                </c:pt>
                <c:pt idx="403">
                  <c:v>174.913912970734</c:v>
                </c:pt>
                <c:pt idx="404">
                  <c:v>175.220181884742</c:v>
                </c:pt>
                <c:pt idx="405">
                  <c:v>175.42445411978099</c:v>
                </c:pt>
                <c:pt idx="406">
                  <c:v>175.74003387705699</c:v>
                </c:pt>
                <c:pt idx="407">
                  <c:v>176.10426429070299</c:v>
                </c:pt>
                <c:pt idx="408">
                  <c:v>176.481923924547</c:v>
                </c:pt>
                <c:pt idx="409">
                  <c:v>176.876812917037</c:v>
                </c:pt>
                <c:pt idx="410">
                  <c:v>177.08089867406599</c:v>
                </c:pt>
                <c:pt idx="411">
                  <c:v>177.15086866580401</c:v>
                </c:pt>
                <c:pt idx="412">
                  <c:v>177.23673137743299</c:v>
                </c:pt>
                <c:pt idx="413">
                  <c:v>177.046999283627</c:v>
                </c:pt>
                <c:pt idx="414">
                  <c:v>176.82963199523601</c:v>
                </c:pt>
                <c:pt idx="415">
                  <c:v>176.599642199881</c:v>
                </c:pt>
                <c:pt idx="416">
                  <c:v>175.944998466859</c:v>
                </c:pt>
                <c:pt idx="417">
                  <c:v>175.23534394767799</c:v>
                </c:pt>
                <c:pt idx="418">
                  <c:v>174.44656078552001</c:v>
                </c:pt>
                <c:pt idx="419">
                  <c:v>173.83999031251599</c:v>
                </c:pt>
                <c:pt idx="420">
                  <c:v>173.264893337979</c:v>
                </c:pt>
                <c:pt idx="421">
                  <c:v>172.70961228195301</c:v>
                </c:pt>
                <c:pt idx="422">
                  <c:v>172.16614637382801</c:v>
                </c:pt>
                <c:pt idx="423">
                  <c:v>171.69962262762201</c:v>
                </c:pt>
                <c:pt idx="424">
                  <c:v>171.17801468025499</c:v>
                </c:pt>
                <c:pt idx="425">
                  <c:v>170.95182363204401</c:v>
                </c:pt>
                <c:pt idx="426">
                  <c:v>170.95591453408599</c:v>
                </c:pt>
                <c:pt idx="427">
                  <c:v>170.86725237690899</c:v>
                </c:pt>
                <c:pt idx="428">
                  <c:v>170.645052521765</c:v>
                </c:pt>
                <c:pt idx="429">
                  <c:v>170.48939403511201</c:v>
                </c:pt>
                <c:pt idx="430">
                  <c:v>170.46098079549401</c:v>
                </c:pt>
                <c:pt idx="431">
                  <c:v>170.557173913935</c:v>
                </c:pt>
                <c:pt idx="432">
                  <c:v>170.68063469721699</c:v>
                </c:pt>
                <c:pt idx="433">
                  <c:v>170.804143678716</c:v>
                </c:pt>
                <c:pt idx="434">
                  <c:v>171.158896939333</c:v>
                </c:pt>
                <c:pt idx="435">
                  <c:v>171.42343452749</c:v>
                </c:pt>
                <c:pt idx="436">
                  <c:v>171.67478618579401</c:v>
                </c:pt>
                <c:pt idx="437">
                  <c:v>172.123157785839</c:v>
                </c:pt>
                <c:pt idx="438">
                  <c:v>172.632184841293</c:v>
                </c:pt>
                <c:pt idx="439">
                  <c:v>173.016959894938</c:v>
                </c:pt>
                <c:pt idx="440">
                  <c:v>172.995484241425</c:v>
                </c:pt>
                <c:pt idx="441">
                  <c:v>172.42091398635699</c:v>
                </c:pt>
                <c:pt idx="442">
                  <c:v>172.076499782486</c:v>
                </c:pt>
                <c:pt idx="443">
                  <c:v>171.77599492766899</c:v>
                </c:pt>
                <c:pt idx="444">
                  <c:v>171.65460704668399</c:v>
                </c:pt>
                <c:pt idx="445">
                  <c:v>171.39847742736299</c:v>
                </c:pt>
                <c:pt idx="446">
                  <c:v>171.459263545212</c:v>
                </c:pt>
                <c:pt idx="447">
                  <c:v>171.58826767349299</c:v>
                </c:pt>
                <c:pt idx="448">
                  <c:v>171.69934440016499</c:v>
                </c:pt>
                <c:pt idx="449">
                  <c:v>172.09125056060799</c:v>
                </c:pt>
                <c:pt idx="450">
                  <c:v>172.526027422921</c:v>
                </c:pt>
                <c:pt idx="451">
                  <c:v>172.974147367016</c:v>
                </c:pt>
                <c:pt idx="452">
                  <c:v>173.48090106042201</c:v>
                </c:pt>
                <c:pt idx="453">
                  <c:v>174.012091156575</c:v>
                </c:pt>
                <c:pt idx="454">
                  <c:v>174.476972313152</c:v>
                </c:pt>
                <c:pt idx="455">
                  <c:v>174.83298123004499</c:v>
                </c:pt>
                <c:pt idx="456">
                  <c:v>175.052640344662</c:v>
                </c:pt>
                <c:pt idx="457">
                  <c:v>175.42342391844099</c:v>
                </c:pt>
                <c:pt idx="458">
                  <c:v>175.89287636356599</c:v>
                </c:pt>
                <c:pt idx="459">
                  <c:v>176.40787022314001</c:v>
                </c:pt>
                <c:pt idx="460">
                  <c:v>176.84057869056701</c:v>
                </c:pt>
                <c:pt idx="461">
                  <c:v>177.171140579942</c:v>
                </c:pt>
                <c:pt idx="462">
                  <c:v>177.342540549343</c:v>
                </c:pt>
                <c:pt idx="463">
                  <c:v>177.609242845626</c:v>
                </c:pt>
                <c:pt idx="464">
                  <c:v>177.30148856977499</c:v>
                </c:pt>
                <c:pt idx="465">
                  <c:v>176.78703186006601</c:v>
                </c:pt>
                <c:pt idx="466">
                  <c:v>176.398935693525</c:v>
                </c:pt>
                <c:pt idx="467">
                  <c:v>175.97674026638001</c:v>
                </c:pt>
                <c:pt idx="468">
                  <c:v>175.50159149272301</c:v>
                </c:pt>
                <c:pt idx="469">
                  <c:v>175.044020430046</c:v>
                </c:pt>
                <c:pt idx="470">
                  <c:v>175.01221619544799</c:v>
                </c:pt>
                <c:pt idx="471">
                  <c:v>175.28705494746799</c:v>
                </c:pt>
                <c:pt idx="472">
                  <c:v>175.467522830224</c:v>
                </c:pt>
                <c:pt idx="473">
                  <c:v>175.68169782264599</c:v>
                </c:pt>
                <c:pt idx="474">
                  <c:v>176.00797200942901</c:v>
                </c:pt>
                <c:pt idx="475">
                  <c:v>176.423483407253</c:v>
                </c:pt>
                <c:pt idx="476">
                  <c:v>176.76785318245001</c:v>
                </c:pt>
                <c:pt idx="477">
                  <c:v>177.103034682127</c:v>
                </c:pt>
                <c:pt idx="478">
                  <c:v>177.41088959768501</c:v>
                </c:pt>
                <c:pt idx="479">
                  <c:v>177.762185770608</c:v>
                </c:pt>
                <c:pt idx="480">
                  <c:v>178.132953967422</c:v>
                </c:pt>
                <c:pt idx="481">
                  <c:v>178.512001763976</c:v>
                </c:pt>
                <c:pt idx="482">
                  <c:v>178.74697748427701</c:v>
                </c:pt>
                <c:pt idx="483">
                  <c:v>178.88278214424099</c:v>
                </c:pt>
                <c:pt idx="484">
                  <c:v>178.91805088791401</c:v>
                </c:pt>
                <c:pt idx="485">
                  <c:v>178.81132937917801</c:v>
                </c:pt>
                <c:pt idx="486">
                  <c:v>178.61697040058601</c:v>
                </c:pt>
                <c:pt idx="487">
                  <c:v>178.45990149706299</c:v>
                </c:pt>
                <c:pt idx="488">
                  <c:v>177.40449210442901</c:v>
                </c:pt>
                <c:pt idx="489">
                  <c:v>176.22270885289299</c:v>
                </c:pt>
                <c:pt idx="490">
                  <c:v>174.932344562635</c:v>
                </c:pt>
                <c:pt idx="491">
                  <c:v>174.00751428102501</c:v>
                </c:pt>
                <c:pt idx="492">
                  <c:v>173.33370921391901</c:v>
                </c:pt>
                <c:pt idx="493">
                  <c:v>172.649641878354</c:v>
                </c:pt>
                <c:pt idx="494">
                  <c:v>172.54083135563801</c:v>
                </c:pt>
                <c:pt idx="495">
                  <c:v>172.71539150538501</c:v>
                </c:pt>
                <c:pt idx="496">
                  <c:v>172.815498823236</c:v>
                </c:pt>
                <c:pt idx="497">
                  <c:v>173.093667451351</c:v>
                </c:pt>
                <c:pt idx="498">
                  <c:v>173.50846636543801</c:v>
                </c:pt>
                <c:pt idx="499">
                  <c:v>173.691168364362</c:v>
                </c:pt>
                <c:pt idx="500">
                  <c:v>173.84388013134199</c:v>
                </c:pt>
                <c:pt idx="501">
                  <c:v>173.924141017339</c:v>
                </c:pt>
                <c:pt idx="502">
                  <c:v>174.10305072092299</c:v>
                </c:pt>
                <c:pt idx="503">
                  <c:v>174.140874831551</c:v>
                </c:pt>
                <c:pt idx="504">
                  <c:v>174.198056109166</c:v>
                </c:pt>
                <c:pt idx="505">
                  <c:v>174.33887552042501</c:v>
                </c:pt>
                <c:pt idx="506">
                  <c:v>174.37401634411401</c:v>
                </c:pt>
                <c:pt idx="507">
                  <c:v>174.412356753051</c:v>
                </c:pt>
                <c:pt idx="508">
                  <c:v>174.51543196143999</c:v>
                </c:pt>
                <c:pt idx="509">
                  <c:v>174.589717569995</c:v>
                </c:pt>
                <c:pt idx="510">
                  <c:v>174.64756992129</c:v>
                </c:pt>
                <c:pt idx="511">
                  <c:v>174.70652312626899</c:v>
                </c:pt>
                <c:pt idx="512">
                  <c:v>174.46991257949301</c:v>
                </c:pt>
                <c:pt idx="513">
                  <c:v>174.191550715457</c:v>
                </c:pt>
                <c:pt idx="514">
                  <c:v>173.86986029454599</c:v>
                </c:pt>
                <c:pt idx="515">
                  <c:v>173.56946159527399</c:v>
                </c:pt>
                <c:pt idx="516">
                  <c:v>173.126795322813</c:v>
                </c:pt>
                <c:pt idx="517">
                  <c:v>172.79727473111501</c:v>
                </c:pt>
                <c:pt idx="518">
                  <c:v>172.805966793853</c:v>
                </c:pt>
                <c:pt idx="519">
                  <c:v>172.78855958655399</c:v>
                </c:pt>
                <c:pt idx="520">
                  <c:v>172.85554541382601</c:v>
                </c:pt>
                <c:pt idx="521">
                  <c:v>173.059162302609</c:v>
                </c:pt>
                <c:pt idx="522">
                  <c:v>173.36235912595799</c:v>
                </c:pt>
                <c:pt idx="523">
                  <c:v>173.64296391114399</c:v>
                </c:pt>
                <c:pt idx="524">
                  <c:v>173.902975132705</c:v>
                </c:pt>
                <c:pt idx="525">
                  <c:v>174.15888448749499</c:v>
                </c:pt>
                <c:pt idx="526">
                  <c:v>174.404387279925</c:v>
                </c:pt>
                <c:pt idx="527">
                  <c:v>174.46232640785999</c:v>
                </c:pt>
                <c:pt idx="528">
                  <c:v>174.604372254048</c:v>
                </c:pt>
                <c:pt idx="529">
                  <c:v>174.79629591451899</c:v>
                </c:pt>
                <c:pt idx="530">
                  <c:v>174.98937526726701</c:v>
                </c:pt>
                <c:pt idx="531">
                  <c:v>175.003475884984</c:v>
                </c:pt>
                <c:pt idx="532">
                  <c:v>175.12499241642399</c:v>
                </c:pt>
                <c:pt idx="533">
                  <c:v>175.366509588437</c:v>
                </c:pt>
                <c:pt idx="534">
                  <c:v>175.66720482793801</c:v>
                </c:pt>
                <c:pt idx="535">
                  <c:v>176.00049557067001</c:v>
                </c:pt>
                <c:pt idx="536">
                  <c:v>175.184753102521</c:v>
                </c:pt>
                <c:pt idx="537">
                  <c:v>174.020784575166</c:v>
                </c:pt>
                <c:pt idx="538">
                  <c:v>172.80509304408901</c:v>
                </c:pt>
                <c:pt idx="539">
                  <c:v>172.189292975987</c:v>
                </c:pt>
                <c:pt idx="540">
                  <c:v>171.703089349132</c:v>
                </c:pt>
                <c:pt idx="541">
                  <c:v>171.363985298172</c:v>
                </c:pt>
                <c:pt idx="542">
                  <c:v>171.78849839196801</c:v>
                </c:pt>
                <c:pt idx="543">
                  <c:v>172.21552565682299</c:v>
                </c:pt>
                <c:pt idx="544">
                  <c:v>172.75208685572599</c:v>
                </c:pt>
                <c:pt idx="545">
                  <c:v>173.14751405493899</c:v>
                </c:pt>
                <c:pt idx="546">
                  <c:v>173.68257325888101</c:v>
                </c:pt>
                <c:pt idx="547">
                  <c:v>174.08828615070399</c:v>
                </c:pt>
                <c:pt idx="548">
                  <c:v>174.330847854708</c:v>
                </c:pt>
                <c:pt idx="549">
                  <c:v>174.57606013035701</c:v>
                </c:pt>
                <c:pt idx="550">
                  <c:v>174.82293378982999</c:v>
                </c:pt>
                <c:pt idx="551">
                  <c:v>174.958953777452</c:v>
                </c:pt>
                <c:pt idx="552">
                  <c:v>175.03021559382799</c:v>
                </c:pt>
                <c:pt idx="553">
                  <c:v>175.13807048831299</c:v>
                </c:pt>
                <c:pt idx="554">
                  <c:v>175.30352059599301</c:v>
                </c:pt>
                <c:pt idx="555">
                  <c:v>175.484493904121</c:v>
                </c:pt>
                <c:pt idx="556">
                  <c:v>175.66824558703399</c:v>
                </c:pt>
                <c:pt idx="557">
                  <c:v>175.51781064556999</c:v>
                </c:pt>
                <c:pt idx="558">
                  <c:v>175.302458893135</c:v>
                </c:pt>
                <c:pt idx="559">
                  <c:v>175.061342170643</c:v>
                </c:pt>
                <c:pt idx="560">
                  <c:v>174.47909172026399</c:v>
                </c:pt>
                <c:pt idx="561">
                  <c:v>173.74664919937899</c:v>
                </c:pt>
                <c:pt idx="562">
                  <c:v>173.03445684826301</c:v>
                </c:pt>
                <c:pt idx="563">
                  <c:v>172.755077983456</c:v>
                </c:pt>
                <c:pt idx="564">
                  <c:v>172.69361009853901</c:v>
                </c:pt>
                <c:pt idx="565">
                  <c:v>172.60360505021799</c:v>
                </c:pt>
                <c:pt idx="566">
                  <c:v>172.717411563403</c:v>
                </c:pt>
                <c:pt idx="567">
                  <c:v>172.94990770901401</c:v>
                </c:pt>
                <c:pt idx="568">
                  <c:v>173.13340814337599</c:v>
                </c:pt>
                <c:pt idx="569">
                  <c:v>173.14870053417999</c:v>
                </c:pt>
                <c:pt idx="570">
                  <c:v>173.191182868444</c:v>
                </c:pt>
                <c:pt idx="571">
                  <c:v>173.21225122768601</c:v>
                </c:pt>
                <c:pt idx="572">
                  <c:v>173.35337917118301</c:v>
                </c:pt>
                <c:pt idx="573">
                  <c:v>173.56461375418201</c:v>
                </c:pt>
                <c:pt idx="574">
                  <c:v>173.770155512164</c:v>
                </c:pt>
                <c:pt idx="575">
                  <c:v>173.907494589891</c:v>
                </c:pt>
                <c:pt idx="576">
                  <c:v>173.89389897275899</c:v>
                </c:pt>
                <c:pt idx="577">
                  <c:v>173.959735769346</c:v>
                </c:pt>
                <c:pt idx="578">
                  <c:v>174.01410833529701</c:v>
                </c:pt>
                <c:pt idx="579">
                  <c:v>174.02214884741201</c:v>
                </c:pt>
                <c:pt idx="580">
                  <c:v>174.05880674961199</c:v>
                </c:pt>
                <c:pt idx="581">
                  <c:v>174.275820666724</c:v>
                </c:pt>
                <c:pt idx="582">
                  <c:v>174.46715057468199</c:v>
                </c:pt>
                <c:pt idx="583">
                  <c:v>174.579134287345</c:v>
                </c:pt>
                <c:pt idx="584">
                  <c:v>174.480831950187</c:v>
                </c:pt>
                <c:pt idx="585">
                  <c:v>174.279744989889</c:v>
                </c:pt>
                <c:pt idx="586">
                  <c:v>174.112068663804</c:v>
                </c:pt>
                <c:pt idx="587">
                  <c:v>173.91723612793299</c:v>
                </c:pt>
                <c:pt idx="588">
                  <c:v>173.66318845465801</c:v>
                </c:pt>
                <c:pt idx="589">
                  <c:v>173.440711866729</c:v>
                </c:pt>
                <c:pt idx="590">
                  <c:v>173.46276440502001</c:v>
                </c:pt>
                <c:pt idx="591">
                  <c:v>173.392879048015</c:v>
                </c:pt>
                <c:pt idx="592">
                  <c:v>173.317690128278</c:v>
                </c:pt>
                <c:pt idx="593">
                  <c:v>173.48651338382101</c:v>
                </c:pt>
                <c:pt idx="594">
                  <c:v>173.56729673254199</c:v>
                </c:pt>
                <c:pt idx="595">
                  <c:v>173.774937642574</c:v>
                </c:pt>
                <c:pt idx="596">
                  <c:v>174.054229379178</c:v>
                </c:pt>
                <c:pt idx="597">
                  <c:v>174.28279389389101</c:v>
                </c:pt>
                <c:pt idx="598">
                  <c:v>174.53196951409899</c:v>
                </c:pt>
                <c:pt idx="599">
                  <c:v>174.54495121032801</c:v>
                </c:pt>
                <c:pt idx="600">
                  <c:v>174.42266463815201</c:v>
                </c:pt>
                <c:pt idx="601">
                  <c:v>174.328998818207</c:v>
                </c:pt>
                <c:pt idx="602">
                  <c:v>174.78902317230401</c:v>
                </c:pt>
                <c:pt idx="603">
                  <c:v>175.281497742684</c:v>
                </c:pt>
                <c:pt idx="604">
                  <c:v>175.90300344260501</c:v>
                </c:pt>
                <c:pt idx="605">
                  <c:v>175.77179734994399</c:v>
                </c:pt>
                <c:pt idx="606">
                  <c:v>175.280276502026</c:v>
                </c:pt>
                <c:pt idx="607">
                  <c:v>174.802293123998</c:v>
                </c:pt>
                <c:pt idx="608">
                  <c:v>174.44260998654801</c:v>
                </c:pt>
                <c:pt idx="609">
                  <c:v>174.17438927210401</c:v>
                </c:pt>
                <c:pt idx="610">
                  <c:v>173.875796375319</c:v>
                </c:pt>
                <c:pt idx="611">
                  <c:v>173.36738835940801</c:v>
                </c:pt>
                <c:pt idx="612">
                  <c:v>172.869845446721</c:v>
                </c:pt>
                <c:pt idx="613">
                  <c:v>172.31149130190499</c:v>
                </c:pt>
                <c:pt idx="614">
                  <c:v>171.90525005196699</c:v>
                </c:pt>
                <c:pt idx="615">
                  <c:v>171.56735540092001</c:v>
                </c:pt>
                <c:pt idx="616">
                  <c:v>171.23208682110399</c:v>
                </c:pt>
                <c:pt idx="617">
                  <c:v>171.26626994439599</c:v>
                </c:pt>
                <c:pt idx="618">
                  <c:v>171.26146141509901</c:v>
                </c:pt>
                <c:pt idx="619">
                  <c:v>171.25063229653</c:v>
                </c:pt>
                <c:pt idx="620">
                  <c:v>171.397108695589</c:v>
                </c:pt>
                <c:pt idx="621">
                  <c:v>171.58731711119901</c:v>
                </c:pt>
                <c:pt idx="622">
                  <c:v>171.77574058425199</c:v>
                </c:pt>
                <c:pt idx="623">
                  <c:v>171.670055552772</c:v>
                </c:pt>
                <c:pt idx="624">
                  <c:v>171.373556935067</c:v>
                </c:pt>
                <c:pt idx="625">
                  <c:v>171.133060282602</c:v>
                </c:pt>
                <c:pt idx="626">
                  <c:v>170.98077074176501</c:v>
                </c:pt>
                <c:pt idx="627">
                  <c:v>170.93752124864201</c:v>
                </c:pt>
                <c:pt idx="628">
                  <c:v>170.841978252697</c:v>
                </c:pt>
                <c:pt idx="629">
                  <c:v>170.80559021689999</c:v>
                </c:pt>
                <c:pt idx="630">
                  <c:v>170.67268597598201</c:v>
                </c:pt>
                <c:pt idx="631">
                  <c:v>170.63503346061901</c:v>
                </c:pt>
                <c:pt idx="632">
                  <c:v>170.505523535587</c:v>
                </c:pt>
                <c:pt idx="633">
                  <c:v>170.36492838884399</c:v>
                </c:pt>
                <c:pt idx="634">
                  <c:v>170.057087142906</c:v>
                </c:pt>
                <c:pt idx="635">
                  <c:v>169.85530754196699</c:v>
                </c:pt>
                <c:pt idx="636">
                  <c:v>169.70638900818901</c:v>
                </c:pt>
                <c:pt idx="637">
                  <c:v>169.56093717626101</c:v>
                </c:pt>
                <c:pt idx="638">
                  <c:v>169.464870277865</c:v>
                </c:pt>
                <c:pt idx="639">
                  <c:v>169.436037556408</c:v>
                </c:pt>
                <c:pt idx="640">
                  <c:v>169.38292790975501</c:v>
                </c:pt>
                <c:pt idx="641">
                  <c:v>169.36250841517801</c:v>
                </c:pt>
                <c:pt idx="642">
                  <c:v>169.36745827488099</c:v>
                </c:pt>
                <c:pt idx="643">
                  <c:v>169.37872490096601</c:v>
                </c:pt>
                <c:pt idx="644">
                  <c:v>169.21765161579199</c:v>
                </c:pt>
                <c:pt idx="645">
                  <c:v>169.12285613880999</c:v>
                </c:pt>
                <c:pt idx="646">
                  <c:v>168.93742236385199</c:v>
                </c:pt>
                <c:pt idx="647">
                  <c:v>168.82979751904</c:v>
                </c:pt>
                <c:pt idx="648">
                  <c:v>168.81343113431501</c:v>
                </c:pt>
                <c:pt idx="649">
                  <c:v>168.774820359156</c:v>
                </c:pt>
                <c:pt idx="650">
                  <c:v>168.642866276105</c:v>
                </c:pt>
                <c:pt idx="651">
                  <c:v>168.64595778988701</c:v>
                </c:pt>
                <c:pt idx="652">
                  <c:v>168.66135987539499</c:v>
                </c:pt>
                <c:pt idx="653">
                  <c:v>168.61157619378901</c:v>
                </c:pt>
                <c:pt idx="654">
                  <c:v>168.42376016266701</c:v>
                </c:pt>
                <c:pt idx="655">
                  <c:v>168.33199719382799</c:v>
                </c:pt>
                <c:pt idx="656">
                  <c:v>168.46244132060099</c:v>
                </c:pt>
                <c:pt idx="657">
                  <c:v>168.70557854208801</c:v>
                </c:pt>
                <c:pt idx="658">
                  <c:v>168.516600522592</c:v>
                </c:pt>
                <c:pt idx="659">
                  <c:v>168.74569064675299</c:v>
                </c:pt>
                <c:pt idx="660">
                  <c:v>169.05127695872801</c:v>
                </c:pt>
                <c:pt idx="661">
                  <c:v>169.36464176064499</c:v>
                </c:pt>
                <c:pt idx="662">
                  <c:v>169.908035761127</c:v>
                </c:pt>
                <c:pt idx="663">
                  <c:v>170.54455414517</c:v>
                </c:pt>
                <c:pt idx="664">
                  <c:v>171.06385208161899</c:v>
                </c:pt>
                <c:pt idx="665">
                  <c:v>171.58474547201399</c:v>
                </c:pt>
                <c:pt idx="666">
                  <c:v>172.08669543449599</c:v>
                </c:pt>
                <c:pt idx="667">
                  <c:v>172.49588495548099</c:v>
                </c:pt>
                <c:pt idx="668">
                  <c:v>172.91141625810999</c:v>
                </c:pt>
                <c:pt idx="669">
                  <c:v>173.32076519715201</c:v>
                </c:pt>
                <c:pt idx="670">
                  <c:v>173.57391606737201</c:v>
                </c:pt>
                <c:pt idx="671">
                  <c:v>174.14089132294399</c:v>
                </c:pt>
                <c:pt idx="672">
                  <c:v>174.69908963115901</c:v>
                </c:pt>
                <c:pt idx="673">
                  <c:v>175.416280272439</c:v>
                </c:pt>
                <c:pt idx="674">
                  <c:v>175.489867040234</c:v>
                </c:pt>
                <c:pt idx="675">
                  <c:v>175.34466725642</c:v>
                </c:pt>
                <c:pt idx="676">
                  <c:v>175.10209338705801</c:v>
                </c:pt>
                <c:pt idx="677">
                  <c:v>174.952157998741</c:v>
                </c:pt>
                <c:pt idx="678">
                  <c:v>174.66869084059499</c:v>
                </c:pt>
                <c:pt idx="679">
                  <c:v>174.512409385967</c:v>
                </c:pt>
                <c:pt idx="680">
                  <c:v>173.85594493897801</c:v>
                </c:pt>
                <c:pt idx="681">
                  <c:v>172.95200725735799</c:v>
                </c:pt>
                <c:pt idx="682">
                  <c:v>172.20362668194099</c:v>
                </c:pt>
                <c:pt idx="683">
                  <c:v>171.290021477457</c:v>
                </c:pt>
                <c:pt idx="684">
                  <c:v>170.36192909099199</c:v>
                </c:pt>
                <c:pt idx="685">
                  <c:v>169.420833045709</c:v>
                </c:pt>
                <c:pt idx="686">
                  <c:v>169.11200911740301</c:v>
                </c:pt>
                <c:pt idx="687">
                  <c:v>169.16789174654201</c:v>
                </c:pt>
                <c:pt idx="688">
                  <c:v>169.15340236359799</c:v>
                </c:pt>
                <c:pt idx="689">
                  <c:v>169.13827132251399</c:v>
                </c:pt>
                <c:pt idx="690">
                  <c:v>168.96018897936901</c:v>
                </c:pt>
                <c:pt idx="691">
                  <c:v>168.76047682756999</c:v>
                </c:pt>
                <c:pt idx="692">
                  <c:v>168.70381413292</c:v>
                </c:pt>
                <c:pt idx="693">
                  <c:v>168.69708525546801</c:v>
                </c:pt>
                <c:pt idx="694">
                  <c:v>168.690759507282</c:v>
                </c:pt>
                <c:pt idx="695">
                  <c:v>168.67742740319699</c:v>
                </c:pt>
                <c:pt idx="696">
                  <c:v>168.61312202891</c:v>
                </c:pt>
                <c:pt idx="697">
                  <c:v>168.44905928365699</c:v>
                </c:pt>
                <c:pt idx="698">
                  <c:v>169.12408536515201</c:v>
                </c:pt>
                <c:pt idx="699">
                  <c:v>170.12536441010101</c:v>
                </c:pt>
                <c:pt idx="700">
                  <c:v>171.16201098529399</c:v>
                </c:pt>
                <c:pt idx="701">
                  <c:v>171.703248323217</c:v>
                </c:pt>
                <c:pt idx="702">
                  <c:v>172.15902404911</c:v>
                </c:pt>
                <c:pt idx="703">
                  <c:v>172.566995800934</c:v>
                </c:pt>
                <c:pt idx="704">
                  <c:v>172.95605581254401</c:v>
                </c:pt>
                <c:pt idx="705">
                  <c:v>173.45413617956501</c:v>
                </c:pt>
                <c:pt idx="706">
                  <c:v>173.89289259165901</c:v>
                </c:pt>
                <c:pt idx="707">
                  <c:v>173.86569575026101</c:v>
                </c:pt>
                <c:pt idx="708">
                  <c:v>173.77764287653</c:v>
                </c:pt>
                <c:pt idx="709">
                  <c:v>173.61111291164599</c:v>
                </c:pt>
                <c:pt idx="710">
                  <c:v>173.94714551037899</c:v>
                </c:pt>
                <c:pt idx="711">
                  <c:v>174.35136968766301</c:v>
                </c:pt>
                <c:pt idx="712">
                  <c:v>174.82623672384199</c:v>
                </c:pt>
                <c:pt idx="713">
                  <c:v>175.13563866551601</c:v>
                </c:pt>
                <c:pt idx="714">
                  <c:v>175.55896867032499</c:v>
                </c:pt>
                <c:pt idx="715">
                  <c:v>175.86487881192701</c:v>
                </c:pt>
                <c:pt idx="716">
                  <c:v>176.19419758878399</c:v>
                </c:pt>
                <c:pt idx="717">
                  <c:v>176.46787842466799</c:v>
                </c:pt>
                <c:pt idx="718">
                  <c:v>176.79514997622999</c:v>
                </c:pt>
                <c:pt idx="719">
                  <c:v>176.95913579318301</c:v>
                </c:pt>
                <c:pt idx="720">
                  <c:v>177.05387910344299</c:v>
                </c:pt>
                <c:pt idx="721">
                  <c:v>177.1519002528</c:v>
                </c:pt>
                <c:pt idx="722">
                  <c:v>177.406350895668</c:v>
                </c:pt>
                <c:pt idx="723">
                  <c:v>177.77479618473299</c:v>
                </c:pt>
                <c:pt idx="724">
                  <c:v>177.987694557228</c:v>
                </c:pt>
                <c:pt idx="725">
                  <c:v>178.15812985903599</c:v>
                </c:pt>
                <c:pt idx="726">
                  <c:v>178.245853335004</c:v>
                </c:pt>
                <c:pt idx="727">
                  <c:v>178.263684425359</c:v>
                </c:pt>
                <c:pt idx="728">
                  <c:v>177.374760988048</c:v>
                </c:pt>
                <c:pt idx="729">
                  <c:v>176.115426074444</c:v>
                </c:pt>
                <c:pt idx="730">
                  <c:v>174.92358972771399</c:v>
                </c:pt>
                <c:pt idx="731">
                  <c:v>174.39815070606099</c:v>
                </c:pt>
                <c:pt idx="732">
                  <c:v>173.94289946246599</c:v>
                </c:pt>
                <c:pt idx="733">
                  <c:v>173.60156807500101</c:v>
                </c:pt>
                <c:pt idx="734">
                  <c:v>173.881461109745</c:v>
                </c:pt>
                <c:pt idx="735">
                  <c:v>174.567216786259</c:v>
                </c:pt>
                <c:pt idx="736">
                  <c:v>175.25990148289901</c:v>
                </c:pt>
                <c:pt idx="737">
                  <c:v>175.76027458898801</c:v>
                </c:pt>
                <c:pt idx="738">
                  <c:v>176.25391172121101</c:v>
                </c:pt>
                <c:pt idx="739">
                  <c:v>176.71571424230299</c:v>
                </c:pt>
                <c:pt idx="740">
                  <c:v>176.76559928198299</c:v>
                </c:pt>
                <c:pt idx="741">
                  <c:v>176.722728044012</c:v>
                </c:pt>
                <c:pt idx="742">
                  <c:v>176.638101910942</c:v>
                </c:pt>
                <c:pt idx="743">
                  <c:v>176.54341357747001</c:v>
                </c:pt>
                <c:pt idx="744">
                  <c:v>176.59556600643501</c:v>
                </c:pt>
                <c:pt idx="745">
                  <c:v>176.70581878318399</c:v>
                </c:pt>
                <c:pt idx="746">
                  <c:v>176.62771280027599</c:v>
                </c:pt>
                <c:pt idx="747">
                  <c:v>176.48671084333199</c:v>
                </c:pt>
                <c:pt idx="748">
                  <c:v>176.34864373711599</c:v>
                </c:pt>
                <c:pt idx="749">
                  <c:v>176.30749029659799</c:v>
                </c:pt>
                <c:pt idx="750">
                  <c:v>176.34957247564</c:v>
                </c:pt>
                <c:pt idx="751">
                  <c:v>176.50385000755199</c:v>
                </c:pt>
                <c:pt idx="752">
                  <c:v>176.31092966403099</c:v>
                </c:pt>
                <c:pt idx="753">
                  <c:v>175.935556035567</c:v>
                </c:pt>
                <c:pt idx="754">
                  <c:v>175.58371032686301</c:v>
                </c:pt>
                <c:pt idx="755">
                  <c:v>175.064533218626</c:v>
                </c:pt>
                <c:pt idx="756">
                  <c:v>174.665929757513</c:v>
                </c:pt>
                <c:pt idx="757">
                  <c:v>174.278424493247</c:v>
                </c:pt>
                <c:pt idx="758">
                  <c:v>174.20997339055</c:v>
                </c:pt>
                <c:pt idx="759">
                  <c:v>174.20844997072601</c:v>
                </c:pt>
                <c:pt idx="760">
                  <c:v>174.09233078672199</c:v>
                </c:pt>
                <c:pt idx="761">
                  <c:v>174.06594093054099</c:v>
                </c:pt>
                <c:pt idx="762">
                  <c:v>174.04983554499699</c:v>
                </c:pt>
                <c:pt idx="763">
                  <c:v>174.072822348676</c:v>
                </c:pt>
                <c:pt idx="764">
                  <c:v>174.016049665016</c:v>
                </c:pt>
                <c:pt idx="765">
                  <c:v>173.973887137606</c:v>
                </c:pt>
                <c:pt idx="766">
                  <c:v>173.765315727792</c:v>
                </c:pt>
                <c:pt idx="767">
                  <c:v>173.617376243878</c:v>
                </c:pt>
                <c:pt idx="768">
                  <c:v>173.39202553708299</c:v>
                </c:pt>
                <c:pt idx="769">
                  <c:v>173.26086334011401</c:v>
                </c:pt>
                <c:pt idx="770">
                  <c:v>173.133594486867</c:v>
                </c:pt>
                <c:pt idx="771">
                  <c:v>172.90821670605899</c:v>
                </c:pt>
                <c:pt idx="772">
                  <c:v>172.73511920269101</c:v>
                </c:pt>
                <c:pt idx="773">
                  <c:v>172.78140858075199</c:v>
                </c:pt>
                <c:pt idx="774">
                  <c:v>172.831081037122</c:v>
                </c:pt>
                <c:pt idx="775">
                  <c:v>172.95767261632</c:v>
                </c:pt>
                <c:pt idx="776">
                  <c:v>173.02073965236701</c:v>
                </c:pt>
                <c:pt idx="777">
                  <c:v>172.86685078329</c:v>
                </c:pt>
                <c:pt idx="778">
                  <c:v>172.81643322638399</c:v>
                </c:pt>
                <c:pt idx="779">
                  <c:v>172.766718755158</c:v>
                </c:pt>
                <c:pt idx="780">
                  <c:v>172.615558523781</c:v>
                </c:pt>
                <c:pt idx="781">
                  <c:v>172.520989123927</c:v>
                </c:pt>
                <c:pt idx="782">
                  <c:v>172.32184066468</c:v>
                </c:pt>
                <c:pt idx="783">
                  <c:v>172.256121879343</c:v>
                </c:pt>
                <c:pt idx="784">
                  <c:v>172.204688554158</c:v>
                </c:pt>
                <c:pt idx="785">
                  <c:v>172.18416696706501</c:v>
                </c:pt>
                <c:pt idx="786">
                  <c:v>172.1320844178</c:v>
                </c:pt>
                <c:pt idx="787">
                  <c:v>172.10537656039301</c:v>
                </c:pt>
                <c:pt idx="788">
                  <c:v>172.094894190258</c:v>
                </c:pt>
                <c:pt idx="789">
                  <c:v>172.04184102580601</c:v>
                </c:pt>
                <c:pt idx="790">
                  <c:v>172.01681423024999</c:v>
                </c:pt>
                <c:pt idx="791">
                  <c:v>171.95484666280601</c:v>
                </c:pt>
                <c:pt idx="792">
                  <c:v>171.92527372961601</c:v>
                </c:pt>
                <c:pt idx="793">
                  <c:v>171.87294481451599</c:v>
                </c:pt>
                <c:pt idx="794">
                  <c:v>171.85274332016101</c:v>
                </c:pt>
                <c:pt idx="795">
                  <c:v>171.896920659702</c:v>
                </c:pt>
                <c:pt idx="796">
                  <c:v>172.038988360665</c:v>
                </c:pt>
                <c:pt idx="797">
                  <c:v>172.029725555754</c:v>
                </c:pt>
                <c:pt idx="798">
                  <c:v>172.01370052171799</c:v>
                </c:pt>
                <c:pt idx="799">
                  <c:v>171.97803046702001</c:v>
                </c:pt>
                <c:pt idx="800">
                  <c:v>171.926917889104</c:v>
                </c:pt>
                <c:pt idx="801">
                  <c:v>171.823249256689</c:v>
                </c:pt>
                <c:pt idx="802">
                  <c:v>171.742501140097</c:v>
                </c:pt>
                <c:pt idx="803">
                  <c:v>171.721406759974</c:v>
                </c:pt>
                <c:pt idx="804">
                  <c:v>171.76515044210399</c:v>
                </c:pt>
                <c:pt idx="805">
                  <c:v>171.77679304358699</c:v>
                </c:pt>
                <c:pt idx="806">
                  <c:v>171.722218131006</c:v>
                </c:pt>
                <c:pt idx="807">
                  <c:v>171.651253302545</c:v>
                </c:pt>
                <c:pt idx="808">
                  <c:v>171.58035043642701</c:v>
                </c:pt>
                <c:pt idx="809">
                  <c:v>171.50942581113699</c:v>
                </c:pt>
                <c:pt idx="810">
                  <c:v>171.35649067902301</c:v>
                </c:pt>
                <c:pt idx="811">
                  <c:v>171.261270465563</c:v>
                </c:pt>
                <c:pt idx="812">
                  <c:v>171.192298106301</c:v>
                </c:pt>
                <c:pt idx="813">
                  <c:v>171.29949672887301</c:v>
                </c:pt>
                <c:pt idx="814">
                  <c:v>171.28829016990599</c:v>
                </c:pt>
                <c:pt idx="815">
                  <c:v>171.20775860299401</c:v>
                </c:pt>
                <c:pt idx="816">
                  <c:v>170.94512117084099</c:v>
                </c:pt>
                <c:pt idx="817">
                  <c:v>170.67222903702501</c:v>
                </c:pt>
                <c:pt idx="818">
                  <c:v>170.598859503998</c:v>
                </c:pt>
                <c:pt idx="819">
                  <c:v>170.592226389383</c:v>
                </c:pt>
                <c:pt idx="820">
                  <c:v>170.589534728008</c:v>
                </c:pt>
                <c:pt idx="821">
                  <c:v>170.39852788065801</c:v>
                </c:pt>
                <c:pt idx="822">
                  <c:v>170.17775214313701</c:v>
                </c:pt>
                <c:pt idx="823">
                  <c:v>169.927618814948</c:v>
                </c:pt>
                <c:pt idx="824">
                  <c:v>169.48884001438901</c:v>
                </c:pt>
                <c:pt idx="825">
                  <c:v>169.07208872258201</c:v>
                </c:pt>
                <c:pt idx="826">
                  <c:v>168.593887232311</c:v>
                </c:pt>
                <c:pt idx="827">
                  <c:v>168.169123831723</c:v>
                </c:pt>
                <c:pt idx="828">
                  <c:v>167.72905270750701</c:v>
                </c:pt>
                <c:pt idx="829">
                  <c:v>167.19165753810901</c:v>
                </c:pt>
                <c:pt idx="830">
                  <c:v>166.893513728372</c:v>
                </c:pt>
                <c:pt idx="831">
                  <c:v>166.692011921004</c:v>
                </c:pt>
                <c:pt idx="832">
                  <c:v>166.495963689728</c:v>
                </c:pt>
                <c:pt idx="833">
                  <c:v>166.39141296372301</c:v>
                </c:pt>
                <c:pt idx="834">
                  <c:v>166.364642620827</c:v>
                </c:pt>
                <c:pt idx="835">
                  <c:v>166.441972611815</c:v>
                </c:pt>
                <c:pt idx="836">
                  <c:v>166.471001277608</c:v>
                </c:pt>
                <c:pt idx="837">
                  <c:v>166.59892063687701</c:v>
                </c:pt>
                <c:pt idx="838">
                  <c:v>166.63854063542601</c:v>
                </c:pt>
                <c:pt idx="839">
                  <c:v>166.84082534096899</c:v>
                </c:pt>
                <c:pt idx="840">
                  <c:v>166.93329306146501</c:v>
                </c:pt>
                <c:pt idx="841">
                  <c:v>167.14022538339401</c:v>
                </c:pt>
                <c:pt idx="842">
                  <c:v>167.20305519220199</c:v>
                </c:pt>
                <c:pt idx="843">
                  <c:v>167.37067910264301</c:v>
                </c:pt>
                <c:pt idx="844">
                  <c:v>167.42418367811999</c:v>
                </c:pt>
                <c:pt idx="845">
                  <c:v>167.514426731204</c:v>
                </c:pt>
                <c:pt idx="846">
                  <c:v>167.728581312437</c:v>
                </c:pt>
                <c:pt idx="847">
                  <c:v>167.904618191303</c:v>
                </c:pt>
                <c:pt idx="848">
                  <c:v>168.14092516945601</c:v>
                </c:pt>
                <c:pt idx="849">
                  <c:v>168.44301924201901</c:v>
                </c:pt>
                <c:pt idx="850">
                  <c:v>168.396376592731</c:v>
                </c:pt>
                <c:pt idx="851">
                  <c:v>168.47081886806799</c:v>
                </c:pt>
                <c:pt idx="852">
                  <c:v>168.496417530744</c:v>
                </c:pt>
                <c:pt idx="853">
                  <c:v>168.654185377755</c:v>
                </c:pt>
                <c:pt idx="854">
                  <c:v>168.727706797986</c:v>
                </c:pt>
                <c:pt idx="855">
                  <c:v>168.79824252403799</c:v>
                </c:pt>
                <c:pt idx="856">
                  <c:v>168.83953538715201</c:v>
                </c:pt>
                <c:pt idx="857">
                  <c:v>169.082068346753</c:v>
                </c:pt>
                <c:pt idx="858">
                  <c:v>169.204969685545</c:v>
                </c:pt>
                <c:pt idx="859">
                  <c:v>169.30281873050299</c:v>
                </c:pt>
                <c:pt idx="860">
                  <c:v>169.54466922974899</c:v>
                </c:pt>
                <c:pt idx="861">
                  <c:v>169.741087415381</c:v>
                </c:pt>
                <c:pt idx="862">
                  <c:v>169.86488272719799</c:v>
                </c:pt>
                <c:pt idx="863">
                  <c:v>170.23809007819099</c:v>
                </c:pt>
                <c:pt idx="864">
                  <c:v>170.645821386872</c:v>
                </c:pt>
                <c:pt idx="865">
                  <c:v>171.140098894185</c:v>
                </c:pt>
                <c:pt idx="866">
                  <c:v>171.35355279242199</c:v>
                </c:pt>
                <c:pt idx="867">
                  <c:v>171.48398094065499</c:v>
                </c:pt>
                <c:pt idx="868">
                  <c:v>171.57253708590699</c:v>
                </c:pt>
                <c:pt idx="869">
                  <c:v>171.73819871271701</c:v>
                </c:pt>
                <c:pt idx="870">
                  <c:v>171.890925703421</c:v>
                </c:pt>
                <c:pt idx="871">
                  <c:v>172.21420157000301</c:v>
                </c:pt>
                <c:pt idx="872">
                  <c:v>172.001043221749</c:v>
                </c:pt>
                <c:pt idx="873">
                  <c:v>171.74750163444801</c:v>
                </c:pt>
                <c:pt idx="874">
                  <c:v>171.362267361308</c:v>
                </c:pt>
                <c:pt idx="875">
                  <c:v>171.28328379709399</c:v>
                </c:pt>
                <c:pt idx="876">
                  <c:v>171.39511175041</c:v>
                </c:pt>
                <c:pt idx="877">
                  <c:v>171.49197783376701</c:v>
                </c:pt>
                <c:pt idx="878">
                  <c:v>171.84044672760601</c:v>
                </c:pt>
                <c:pt idx="879">
                  <c:v>172.137639197249</c:v>
                </c:pt>
                <c:pt idx="880">
                  <c:v>172.384011019262</c:v>
                </c:pt>
                <c:pt idx="881">
                  <c:v>172.53376735439599</c:v>
                </c:pt>
                <c:pt idx="882">
                  <c:v>172.614860172319</c:v>
                </c:pt>
                <c:pt idx="883">
                  <c:v>172.85707933520101</c:v>
                </c:pt>
                <c:pt idx="884">
                  <c:v>173.03480971144799</c:v>
                </c:pt>
                <c:pt idx="885">
                  <c:v>173.121735849158</c:v>
                </c:pt>
                <c:pt idx="886">
                  <c:v>173.23587532503001</c:v>
                </c:pt>
                <c:pt idx="887">
                  <c:v>173.35910640976701</c:v>
                </c:pt>
                <c:pt idx="888">
                  <c:v>173.439768750388</c:v>
                </c:pt>
                <c:pt idx="889">
                  <c:v>173.55682421640799</c:v>
                </c:pt>
                <c:pt idx="890">
                  <c:v>173.42791150742201</c:v>
                </c:pt>
                <c:pt idx="891">
                  <c:v>173.288588311452</c:v>
                </c:pt>
                <c:pt idx="892">
                  <c:v>173.087126398355</c:v>
                </c:pt>
                <c:pt idx="893">
                  <c:v>173.03810246992899</c:v>
                </c:pt>
                <c:pt idx="894">
                  <c:v>173.04835518390601</c:v>
                </c:pt>
                <c:pt idx="895">
                  <c:v>173.06239030706001</c:v>
                </c:pt>
                <c:pt idx="896">
                  <c:v>172.98700306504</c:v>
                </c:pt>
                <c:pt idx="897">
                  <c:v>172.820947161096</c:v>
                </c:pt>
                <c:pt idx="898">
                  <c:v>172.67265521710399</c:v>
                </c:pt>
                <c:pt idx="899">
                  <c:v>172.579010865074</c:v>
                </c:pt>
                <c:pt idx="900">
                  <c:v>172.44329825397301</c:v>
                </c:pt>
                <c:pt idx="901">
                  <c:v>172.33026294008701</c:v>
                </c:pt>
                <c:pt idx="902">
                  <c:v>172.235206633323</c:v>
                </c:pt>
                <c:pt idx="903">
                  <c:v>172.06954168656799</c:v>
                </c:pt>
                <c:pt idx="904">
                  <c:v>171.96219837697399</c:v>
                </c:pt>
                <c:pt idx="905">
                  <c:v>171.929101035326</c:v>
                </c:pt>
                <c:pt idx="906">
                  <c:v>171.870779981049</c:v>
                </c:pt>
                <c:pt idx="907">
                  <c:v>171.841440052651</c:v>
                </c:pt>
                <c:pt idx="908">
                  <c:v>171.83390896370901</c:v>
                </c:pt>
                <c:pt idx="909">
                  <c:v>171.783277406633</c:v>
                </c:pt>
                <c:pt idx="910">
                  <c:v>171.62965091648101</c:v>
                </c:pt>
                <c:pt idx="911">
                  <c:v>171.57083488713999</c:v>
                </c:pt>
                <c:pt idx="912">
                  <c:v>171.55394314624999</c:v>
                </c:pt>
                <c:pt idx="913">
                  <c:v>171.54357686900801</c:v>
                </c:pt>
                <c:pt idx="914">
                  <c:v>171.491686143153</c:v>
                </c:pt>
                <c:pt idx="915">
                  <c:v>171.341391164355</c:v>
                </c:pt>
                <c:pt idx="916">
                  <c:v>171.247049927429</c:v>
                </c:pt>
                <c:pt idx="917">
                  <c:v>171.13051448606601</c:v>
                </c:pt>
                <c:pt idx="918">
                  <c:v>171.041762266917</c:v>
                </c:pt>
                <c:pt idx="919">
                  <c:v>170.93438492547099</c:v>
                </c:pt>
                <c:pt idx="920">
                  <c:v>170.76639159948601</c:v>
                </c:pt>
                <c:pt idx="921">
                  <c:v>170.70841284094001</c:v>
                </c:pt>
                <c:pt idx="922">
                  <c:v>170.559254910394</c:v>
                </c:pt>
                <c:pt idx="923">
                  <c:v>170.23144810408701</c:v>
                </c:pt>
                <c:pt idx="924">
                  <c:v>170.04125722581301</c:v>
                </c:pt>
                <c:pt idx="925">
                  <c:v>169.86599438402001</c:v>
                </c:pt>
                <c:pt idx="926">
                  <c:v>169.810826437602</c:v>
                </c:pt>
                <c:pt idx="927">
                  <c:v>169.85066679767999</c:v>
                </c:pt>
                <c:pt idx="928">
                  <c:v>169.86137999661599</c:v>
                </c:pt>
                <c:pt idx="929">
                  <c:v>169.85905348736799</c:v>
                </c:pt>
                <c:pt idx="930">
                  <c:v>169.85811263204599</c:v>
                </c:pt>
                <c:pt idx="931">
                  <c:v>169.85770662527801</c:v>
                </c:pt>
                <c:pt idx="932">
                  <c:v>169.81064790346099</c:v>
                </c:pt>
                <c:pt idx="933">
                  <c:v>169.79072172598899</c:v>
                </c:pt>
                <c:pt idx="934">
                  <c:v>169.73743342768901</c:v>
                </c:pt>
                <c:pt idx="935">
                  <c:v>169.79812772867101</c:v>
                </c:pt>
                <c:pt idx="936">
                  <c:v>169.86438909087099</c:v>
                </c:pt>
                <c:pt idx="937">
                  <c:v>169.96550021947601</c:v>
                </c:pt>
                <c:pt idx="938">
                  <c:v>169.87348630817999</c:v>
                </c:pt>
                <c:pt idx="939">
                  <c:v>169.78914556805799</c:v>
                </c:pt>
                <c:pt idx="940">
                  <c:v>169.77722234257701</c:v>
                </c:pt>
                <c:pt idx="941">
                  <c:v>169.78092201628399</c:v>
                </c:pt>
                <c:pt idx="942">
                  <c:v>169.78866845085199</c:v>
                </c:pt>
                <c:pt idx="943">
                  <c:v>169.80237529043899</c:v>
                </c:pt>
                <c:pt idx="944">
                  <c:v>169.84956592932801</c:v>
                </c:pt>
                <c:pt idx="945">
                  <c:v>169.414536556748</c:v>
                </c:pt>
                <c:pt idx="946">
                  <c:v>169.20254083337099</c:v>
                </c:pt>
                <c:pt idx="947">
                  <c:v>168.98854275898901</c:v>
                </c:pt>
                <c:pt idx="948">
                  <c:v>168.89061557927599</c:v>
                </c:pt>
                <c:pt idx="949">
                  <c:v>168.83329626914099</c:v>
                </c:pt>
                <c:pt idx="950">
                  <c:v>168.953474794003</c:v>
                </c:pt>
                <c:pt idx="951">
                  <c:v>169.186177256962</c:v>
                </c:pt>
                <c:pt idx="952">
                  <c:v>169.39448239601401</c:v>
                </c:pt>
                <c:pt idx="953">
                  <c:v>169.580751094503</c:v>
                </c:pt>
                <c:pt idx="954">
                  <c:v>169.71587675611599</c:v>
                </c:pt>
                <c:pt idx="955">
                  <c:v>169.87736644706601</c:v>
                </c:pt>
                <c:pt idx="956">
                  <c:v>170.01101945749599</c:v>
                </c:pt>
                <c:pt idx="957">
                  <c:v>170.08508943133401</c:v>
                </c:pt>
                <c:pt idx="958">
                  <c:v>170.05204103322899</c:v>
                </c:pt>
                <c:pt idx="959">
                  <c:v>170.20886146087301</c:v>
                </c:pt>
                <c:pt idx="960">
                  <c:v>170.49266761240401</c:v>
                </c:pt>
                <c:pt idx="961">
                  <c:v>170.634805749669</c:v>
                </c:pt>
                <c:pt idx="962">
                  <c:v>170.61628984557899</c:v>
                </c:pt>
                <c:pt idx="963">
                  <c:v>170.379456396081</c:v>
                </c:pt>
                <c:pt idx="964">
                  <c:v>170.12600813684401</c:v>
                </c:pt>
                <c:pt idx="965">
                  <c:v>170.24980134487299</c:v>
                </c:pt>
                <c:pt idx="966">
                  <c:v>170.512861930079</c:v>
                </c:pt>
                <c:pt idx="967">
                  <c:v>170.66252552793699</c:v>
                </c:pt>
                <c:pt idx="968">
                  <c:v>170.767868969875</c:v>
                </c:pt>
                <c:pt idx="969">
                  <c:v>170.813181051458</c:v>
                </c:pt>
                <c:pt idx="970">
                  <c:v>170.87655498208099</c:v>
                </c:pt>
                <c:pt idx="971">
                  <c:v>170.76005244843699</c:v>
                </c:pt>
                <c:pt idx="972">
                  <c:v>170.43655864203501</c:v>
                </c:pt>
                <c:pt idx="973">
                  <c:v>170.193103876675</c:v>
                </c:pt>
                <c:pt idx="974">
                  <c:v>170.22298048299101</c:v>
                </c:pt>
                <c:pt idx="975">
                  <c:v>170.39307068029899</c:v>
                </c:pt>
                <c:pt idx="976">
                  <c:v>170.54209020046201</c:v>
                </c:pt>
                <c:pt idx="977">
                  <c:v>170.72949220216299</c:v>
                </c:pt>
                <c:pt idx="978">
                  <c:v>171.120236080572</c:v>
                </c:pt>
                <c:pt idx="979">
                  <c:v>171.399665085652</c:v>
                </c:pt>
                <c:pt idx="980">
                  <c:v>171.47653385957801</c:v>
                </c:pt>
                <c:pt idx="981">
                  <c:v>171.53444217188701</c:v>
                </c:pt>
                <c:pt idx="982">
                  <c:v>171.55156975291101</c:v>
                </c:pt>
                <c:pt idx="983">
                  <c:v>171.71528872525701</c:v>
                </c:pt>
                <c:pt idx="984">
                  <c:v>171.85739853703399</c:v>
                </c:pt>
                <c:pt idx="985">
                  <c:v>171.93661863281099</c:v>
                </c:pt>
                <c:pt idx="986">
                  <c:v>172.23312929160599</c:v>
                </c:pt>
                <c:pt idx="987">
                  <c:v>172.44078228756601</c:v>
                </c:pt>
                <c:pt idx="988">
                  <c:v>172.77062413666201</c:v>
                </c:pt>
                <c:pt idx="989">
                  <c:v>172.98060695584499</c:v>
                </c:pt>
                <c:pt idx="990">
                  <c:v>173.25888808546199</c:v>
                </c:pt>
                <c:pt idx="991">
                  <c:v>173.45811729879199</c:v>
                </c:pt>
                <c:pt idx="992">
                  <c:v>173.46897295097901</c:v>
                </c:pt>
                <c:pt idx="993">
                  <c:v>173.605695540293</c:v>
                </c:pt>
                <c:pt idx="994">
                  <c:v>173.62196155596001</c:v>
                </c:pt>
                <c:pt idx="995">
                  <c:v>173.74530935065599</c:v>
                </c:pt>
                <c:pt idx="996">
                  <c:v>173.846197852941</c:v>
                </c:pt>
                <c:pt idx="997">
                  <c:v>173.87303594161699</c:v>
                </c:pt>
                <c:pt idx="998">
                  <c:v>173.974706251702</c:v>
                </c:pt>
                <c:pt idx="999">
                  <c:v>174.20546439531401</c:v>
                </c:pt>
                <c:pt idx="1000">
                  <c:v>174.38862765948801</c:v>
                </c:pt>
                <c:pt idx="1001">
                  <c:v>174.44951576116</c:v>
                </c:pt>
                <c:pt idx="1002">
                  <c:v>174.601459008116</c:v>
                </c:pt>
                <c:pt idx="1003">
                  <c:v>174.66400719275899</c:v>
                </c:pt>
                <c:pt idx="1004">
                  <c:v>174.676201179185</c:v>
                </c:pt>
                <c:pt idx="1005">
                  <c:v>174.628754818598</c:v>
                </c:pt>
                <c:pt idx="1006">
                  <c:v>174.604165252569</c:v>
                </c:pt>
                <c:pt idx="1007">
                  <c:v>174.68444871908801</c:v>
                </c:pt>
                <c:pt idx="1008">
                  <c:v>174.808041750538</c:v>
                </c:pt>
                <c:pt idx="1009">
                  <c:v>174.94592178724901</c:v>
                </c:pt>
                <c:pt idx="1010">
                  <c:v>175.141558511532</c:v>
                </c:pt>
                <c:pt idx="1011">
                  <c:v>175.31055815473499</c:v>
                </c:pt>
                <c:pt idx="1012">
                  <c:v>175.51366945761299</c:v>
                </c:pt>
                <c:pt idx="1013">
                  <c:v>175.590204329286</c:v>
                </c:pt>
                <c:pt idx="1014">
                  <c:v>175.558774145271</c:v>
                </c:pt>
                <c:pt idx="1015">
                  <c:v>175.42450332449599</c:v>
                </c:pt>
                <c:pt idx="1016">
                  <c:v>175.34687659405199</c:v>
                </c:pt>
                <c:pt idx="1017">
                  <c:v>175.27950170376201</c:v>
                </c:pt>
                <c:pt idx="1018">
                  <c:v>175.19981563447601</c:v>
                </c:pt>
                <c:pt idx="1019">
                  <c:v>175.11270443492799</c:v>
                </c:pt>
                <c:pt idx="1020">
                  <c:v>174.949475489837</c:v>
                </c:pt>
                <c:pt idx="1021">
                  <c:v>174.71317055205901</c:v>
                </c:pt>
                <c:pt idx="1022">
                  <c:v>174.69169623225599</c:v>
                </c:pt>
                <c:pt idx="1023">
                  <c:v>174.81236849876501</c:v>
                </c:pt>
                <c:pt idx="1024">
                  <c:v>174.77907879756199</c:v>
                </c:pt>
                <c:pt idx="1025">
                  <c:v>174.91376724998301</c:v>
                </c:pt>
                <c:pt idx="1026">
                  <c:v>174.92939232661601</c:v>
                </c:pt>
                <c:pt idx="1027">
                  <c:v>175.05147297529101</c:v>
                </c:pt>
                <c:pt idx="1028">
                  <c:v>175.05292930008699</c:v>
                </c:pt>
                <c:pt idx="1029">
                  <c:v>175.002739263526</c:v>
                </c:pt>
                <c:pt idx="1030">
                  <c:v>175.084769128136</c:v>
                </c:pt>
                <c:pt idx="1031">
                  <c:v>174.87258791577699</c:v>
                </c:pt>
                <c:pt idx="1032">
                  <c:v>174.59156266650399</c:v>
                </c:pt>
                <c:pt idx="1033">
                  <c:v>174.28225546621101</c:v>
                </c:pt>
                <c:pt idx="1034">
                  <c:v>173.76370030622601</c:v>
                </c:pt>
                <c:pt idx="1035">
                  <c:v>173.31181588701</c:v>
                </c:pt>
                <c:pt idx="1036">
                  <c:v>172.76726465162201</c:v>
                </c:pt>
                <c:pt idx="1037">
                  <c:v>172.40677610462299</c:v>
                </c:pt>
                <c:pt idx="1038">
                  <c:v>172.23322280628199</c:v>
                </c:pt>
                <c:pt idx="1039">
                  <c:v>172.00738834730899</c:v>
                </c:pt>
                <c:pt idx="1040">
                  <c:v>171.84128699822199</c:v>
                </c:pt>
                <c:pt idx="1041">
                  <c:v>171.76051885977901</c:v>
                </c:pt>
                <c:pt idx="1042">
                  <c:v>171.65168873172999</c:v>
                </c:pt>
                <c:pt idx="1043">
                  <c:v>171.43496890099399</c:v>
                </c:pt>
                <c:pt idx="1044">
                  <c:v>171.26495309825</c:v>
                </c:pt>
                <c:pt idx="1045">
                  <c:v>171.16111803376799</c:v>
                </c:pt>
                <c:pt idx="1046">
                  <c:v>171.25512621816699</c:v>
                </c:pt>
                <c:pt idx="1047">
                  <c:v>171.33741881850099</c:v>
                </c:pt>
                <c:pt idx="1048">
                  <c:v>171.48371102684001</c:v>
                </c:pt>
                <c:pt idx="1049">
                  <c:v>171.65871269983001</c:v>
                </c:pt>
                <c:pt idx="1050">
                  <c:v>171.78544169786099</c:v>
                </c:pt>
                <c:pt idx="1051">
                  <c:v>171.81048298706901</c:v>
                </c:pt>
                <c:pt idx="1052">
                  <c:v>172.09041482101901</c:v>
                </c:pt>
                <c:pt idx="1053">
                  <c:v>172.54535513386699</c:v>
                </c:pt>
                <c:pt idx="1054">
                  <c:v>172.98517345450099</c:v>
                </c:pt>
                <c:pt idx="1055">
                  <c:v>173.30368516423701</c:v>
                </c:pt>
                <c:pt idx="1056">
                  <c:v>173.55527897874299</c:v>
                </c:pt>
                <c:pt idx="1057">
                  <c:v>173.795000392547</c:v>
                </c:pt>
                <c:pt idx="1058">
                  <c:v>174.037500264556</c:v>
                </c:pt>
                <c:pt idx="1059">
                  <c:v>174.14672768058401</c:v>
                </c:pt>
                <c:pt idx="1060">
                  <c:v>174.34227519262399</c:v>
                </c:pt>
                <c:pt idx="1061">
                  <c:v>174.43740005471599</c:v>
                </c:pt>
                <c:pt idx="1062">
                  <c:v>174.39006992543099</c:v>
                </c:pt>
                <c:pt idx="1063">
                  <c:v>174.400113464534</c:v>
                </c:pt>
                <c:pt idx="1064">
                  <c:v>174.29784918836</c:v>
                </c:pt>
                <c:pt idx="1065">
                  <c:v>173.97044851189</c:v>
                </c:pt>
                <c:pt idx="1066">
                  <c:v>173.746978755871</c:v>
                </c:pt>
                <c:pt idx="1067">
                  <c:v>173.730839324632</c:v>
                </c:pt>
                <c:pt idx="1068">
                  <c:v>173.820894361629</c:v>
                </c:pt>
                <c:pt idx="1069">
                  <c:v>173.88607059681701</c:v>
                </c:pt>
                <c:pt idx="1070">
                  <c:v>173.93832712325599</c:v>
                </c:pt>
                <c:pt idx="1071">
                  <c:v>173.950200988283</c:v>
                </c:pt>
                <c:pt idx="1072">
                  <c:v>174.122563727759</c:v>
                </c:pt>
                <c:pt idx="1073">
                  <c:v>174.12904467035199</c:v>
                </c:pt>
                <c:pt idx="1074">
                  <c:v>174.009147901125</c:v>
                </c:pt>
                <c:pt idx="1075">
                  <c:v>173.91238085089401</c:v>
                </c:pt>
                <c:pt idx="1076">
                  <c:v>173.78244391555901</c:v>
                </c:pt>
                <c:pt idx="1077">
                  <c:v>173.63819732609099</c:v>
                </c:pt>
                <c:pt idx="1078">
                  <c:v>173.620968441195</c:v>
                </c:pt>
                <c:pt idx="1079">
                  <c:v>173.33091807236499</c:v>
                </c:pt>
                <c:pt idx="1080">
                  <c:v>173.109321809856</c:v>
                </c:pt>
                <c:pt idx="1081">
                  <c:v>172.90581255222901</c:v>
                </c:pt>
                <c:pt idx="1082">
                  <c:v>172.65690486527899</c:v>
                </c:pt>
                <c:pt idx="1083">
                  <c:v>172.485698446257</c:v>
                </c:pt>
                <c:pt idx="1084">
                  <c:v>172.26159497195499</c:v>
                </c:pt>
                <c:pt idx="1085">
                  <c:v>171.76008894066999</c:v>
                </c:pt>
                <c:pt idx="1086">
                  <c:v>171.14874140655701</c:v>
                </c:pt>
                <c:pt idx="1087">
                  <c:v>170.39961362779599</c:v>
                </c:pt>
                <c:pt idx="1088">
                  <c:v>169.92431337614801</c:v>
                </c:pt>
                <c:pt idx="1089">
                  <c:v>169.81541790873999</c:v>
                </c:pt>
                <c:pt idx="1090">
                  <c:v>169.24956226949399</c:v>
                </c:pt>
                <c:pt idx="1091">
                  <c:v>168.45940412111401</c:v>
                </c:pt>
                <c:pt idx="1092">
                  <c:v>167.62557729696499</c:v>
                </c:pt>
                <c:pt idx="1093">
                  <c:v>167.12326924279401</c:v>
                </c:pt>
                <c:pt idx="1094">
                  <c:v>167.159262047883</c:v>
                </c:pt>
                <c:pt idx="1095">
                  <c:v>167.25658024539601</c:v>
                </c:pt>
                <c:pt idx="1096">
                  <c:v>167.573114458585</c:v>
                </c:pt>
                <c:pt idx="1097">
                  <c:v>167.84118175476101</c:v>
                </c:pt>
                <c:pt idx="1098">
                  <c:v>168.06128484189699</c:v>
                </c:pt>
                <c:pt idx="1099">
                  <c:v>168.31004710822901</c:v>
                </c:pt>
                <c:pt idx="1100">
                  <c:v>168.75150755349</c:v>
                </c:pt>
                <c:pt idx="1101">
                  <c:v>169.166496497558</c:v>
                </c:pt>
                <c:pt idx="1102">
                  <c:v>169.505750590975</c:v>
                </c:pt>
                <c:pt idx="1103">
                  <c:v>169.682754961006</c:v>
                </c:pt>
                <c:pt idx="1104">
                  <c:v>169.80810716163799</c:v>
                </c:pt>
                <c:pt idx="1105">
                  <c:v>169.93364861495701</c:v>
                </c:pt>
                <c:pt idx="1106">
                  <c:v>170.19378678112301</c:v>
                </c:pt>
                <c:pt idx="1107">
                  <c:v>170.32219478522799</c:v>
                </c:pt>
                <c:pt idx="1108">
                  <c:v>170.43798995585701</c:v>
                </c:pt>
                <c:pt idx="1109">
                  <c:v>170.52014115937601</c:v>
                </c:pt>
                <c:pt idx="1110">
                  <c:v>170.62863179640601</c:v>
                </c:pt>
                <c:pt idx="1111">
                  <c:v>170.586013150383</c:v>
                </c:pt>
                <c:pt idx="1112">
                  <c:v>170.56239614716401</c:v>
                </c:pt>
                <c:pt idx="1113">
                  <c:v>170.640155695582</c:v>
                </c:pt>
                <c:pt idx="1114">
                  <c:v>170.394021266435</c:v>
                </c:pt>
                <c:pt idx="1115">
                  <c:v>170.49981907217199</c:v>
                </c:pt>
                <c:pt idx="1116">
                  <c:v>170.63274429251001</c:v>
                </c:pt>
                <c:pt idx="1117">
                  <c:v>170.76186530833201</c:v>
                </c:pt>
                <c:pt idx="1118">
                  <c:v>170.98265076283701</c:v>
                </c:pt>
                <c:pt idx="1119">
                  <c:v>171.23821462690699</c:v>
                </c:pt>
                <c:pt idx="1120">
                  <c:v>171.62920840758599</c:v>
                </c:pt>
                <c:pt idx="1121">
                  <c:v>171.88958370232999</c:v>
                </c:pt>
                <c:pt idx="1122">
                  <c:v>172.05017917945801</c:v>
                </c:pt>
                <c:pt idx="1123">
                  <c:v>172.37031093962599</c:v>
                </c:pt>
                <c:pt idx="1124">
                  <c:v>172.570032292349</c:v>
                </c:pt>
                <c:pt idx="1125">
                  <c:v>172.75523117092399</c:v>
                </c:pt>
                <c:pt idx="1126">
                  <c:v>172.90977558178901</c:v>
                </c:pt>
                <c:pt idx="1127">
                  <c:v>173.036539330127</c:v>
                </c:pt>
                <c:pt idx="1128">
                  <c:v>173.113585321676</c:v>
                </c:pt>
                <c:pt idx="1129">
                  <c:v>173.22675730243799</c:v>
                </c:pt>
                <c:pt idx="1130">
                  <c:v>173.31689792288</c:v>
                </c:pt>
                <c:pt idx="1131">
                  <c:v>173.39526895375499</c:v>
                </c:pt>
                <c:pt idx="1132">
                  <c:v>173.471862663308</c:v>
                </c:pt>
                <c:pt idx="1133">
                  <c:v>173.45337387665501</c:v>
                </c:pt>
                <c:pt idx="1134">
                  <c:v>173.44120724163699</c:v>
                </c:pt>
                <c:pt idx="1135">
                  <c:v>173.27125026986201</c:v>
                </c:pt>
                <c:pt idx="1136">
                  <c:v>173.173480282193</c:v>
                </c:pt>
                <c:pt idx="1137">
                  <c:v>173.11607594119499</c:v>
                </c:pt>
                <c:pt idx="1138">
                  <c:v>173.05359763292799</c:v>
                </c:pt>
                <c:pt idx="1139">
                  <c:v>173.08380824099899</c:v>
                </c:pt>
                <c:pt idx="1140">
                  <c:v>173.028193051638</c:v>
                </c:pt>
                <c:pt idx="1141">
                  <c:v>173.06931858838001</c:v>
                </c:pt>
                <c:pt idx="1142">
                  <c:v>173.102700916646</c:v>
                </c:pt>
                <c:pt idx="1143">
                  <c:v>173.23318256667599</c:v>
                </c:pt>
                <c:pt idx="1144">
                  <c:v>173.26492642177399</c:v>
                </c:pt>
                <c:pt idx="1145">
                  <c:v>173.49848788642799</c:v>
                </c:pt>
                <c:pt idx="1146">
                  <c:v>173.668174698793</c:v>
                </c:pt>
                <c:pt idx="1147">
                  <c:v>173.97284404311799</c:v>
                </c:pt>
                <c:pt idx="1148">
                  <c:v>174.14872828909299</c:v>
                </c:pt>
                <c:pt idx="1149">
                  <c:v>174.195790797482</c:v>
                </c:pt>
                <c:pt idx="1150">
                  <c:v>174.12224459583399</c:v>
                </c:pt>
                <c:pt idx="1151">
                  <c:v>173.98977626123099</c:v>
                </c:pt>
                <c:pt idx="1152">
                  <c:v>173.844983713879</c:v>
                </c:pt>
                <c:pt idx="1153">
                  <c:v>173.69819683147401</c:v>
                </c:pt>
                <c:pt idx="1154">
                  <c:v>173.50174539712299</c:v>
                </c:pt>
                <c:pt idx="1155">
                  <c:v>173.33757736589899</c:v>
                </c:pt>
                <c:pt idx="1156">
                  <c:v>173.14449340463199</c:v>
                </c:pt>
                <c:pt idx="1157">
                  <c:v>173.17237152613001</c:v>
                </c:pt>
                <c:pt idx="1158">
                  <c:v>173.41505921386801</c:v>
                </c:pt>
                <c:pt idx="1159">
                  <c:v>173.71331185419899</c:v>
                </c:pt>
                <c:pt idx="1160">
                  <c:v>173.843821812242</c:v>
                </c:pt>
                <c:pt idx="1161">
                  <c:v>173.87298752171199</c:v>
                </c:pt>
                <c:pt idx="1162">
                  <c:v>174.06116626649401</c:v>
                </c:pt>
                <c:pt idx="1163">
                  <c:v>174.12967785183</c:v>
                </c:pt>
                <c:pt idx="1164">
                  <c:v>174.138630002783</c:v>
                </c:pt>
                <c:pt idx="1165">
                  <c:v>174.144493897372</c:v>
                </c:pt>
                <c:pt idx="1166">
                  <c:v>174.19859318508301</c:v>
                </c:pt>
                <c:pt idx="1167">
                  <c:v>174.39578107830201</c:v>
                </c:pt>
                <c:pt idx="1168">
                  <c:v>174.50709784534001</c:v>
                </c:pt>
                <c:pt idx="1169">
                  <c:v>174.52416212218199</c:v>
                </c:pt>
                <c:pt idx="1170">
                  <c:v>174.65479560664701</c:v>
                </c:pt>
                <c:pt idx="1171">
                  <c:v>174.698837233056</c:v>
                </c:pt>
                <c:pt idx="1172">
                  <c:v>174.69917729325999</c:v>
                </c:pt>
                <c:pt idx="1173">
                  <c:v>174.699303177037</c:v>
                </c:pt>
                <c:pt idx="1174">
                  <c:v>174.82607589897199</c:v>
                </c:pt>
                <c:pt idx="1175">
                  <c:v>174.85764873684801</c:v>
                </c:pt>
                <c:pt idx="1176">
                  <c:v>174.88995640019999</c:v>
                </c:pt>
                <c:pt idx="1177">
                  <c:v>174.89352518647399</c:v>
                </c:pt>
                <c:pt idx="1178">
                  <c:v>175.014387349495</c:v>
                </c:pt>
                <c:pt idx="1179">
                  <c:v>175.053703041651</c:v>
                </c:pt>
                <c:pt idx="1180">
                  <c:v>175.05206976646099</c:v>
                </c:pt>
                <c:pt idx="1181">
                  <c:v>175.051269803732</c:v>
                </c:pt>
                <c:pt idx="1182">
                  <c:v>175.050968091784</c:v>
                </c:pt>
                <c:pt idx="1183">
                  <c:v>175.05844598379599</c:v>
                </c:pt>
                <c:pt idx="1184">
                  <c:v>175.15477150759401</c:v>
                </c:pt>
                <c:pt idx="1185">
                  <c:v>175.10032174796601</c:v>
                </c:pt>
                <c:pt idx="1186">
                  <c:v>175.15714408666301</c:v>
                </c:pt>
                <c:pt idx="1187">
                  <c:v>175.184120710694</c:v>
                </c:pt>
                <c:pt idx="1188">
                  <c:v>175.05307667964101</c:v>
                </c:pt>
                <c:pt idx="1189">
                  <c:v>175.00902971658701</c:v>
                </c:pt>
                <c:pt idx="1190">
                  <c:v>175.10652857688001</c:v>
                </c:pt>
                <c:pt idx="1191">
                  <c:v>175.324996900625</c:v>
                </c:pt>
                <c:pt idx="1192">
                  <c:v>175.49072166655799</c:v>
                </c:pt>
                <c:pt idx="1193">
                  <c:v>175.582786537781</c:v>
                </c:pt>
                <c:pt idx="1194">
                  <c:v>175.73986614692299</c:v>
                </c:pt>
                <c:pt idx="1195">
                  <c:v>175.84074358511</c:v>
                </c:pt>
                <c:pt idx="1196">
                  <c:v>175.90936769257701</c:v>
                </c:pt>
                <c:pt idx="1197">
                  <c:v>175.978025470256</c:v>
                </c:pt>
                <c:pt idx="1198">
                  <c:v>176.04009047952599</c:v>
                </c:pt>
                <c:pt idx="1199">
                  <c:v>175.99395087121201</c:v>
                </c:pt>
                <c:pt idx="1200">
                  <c:v>176.039350049532</c:v>
                </c:pt>
                <c:pt idx="1201">
                  <c:v>176.00183952511799</c:v>
                </c:pt>
                <c:pt idx="1202">
                  <c:v>175.975488335699</c:v>
                </c:pt>
                <c:pt idx="1203">
                  <c:v>176.02008433643499</c:v>
                </c:pt>
                <c:pt idx="1204">
                  <c:v>176.037839881049</c:v>
                </c:pt>
                <c:pt idx="1205">
                  <c:v>176.038930791751</c:v>
                </c:pt>
                <c:pt idx="1206">
                  <c:v>176.08872437749699</c:v>
                </c:pt>
                <c:pt idx="1207">
                  <c:v>176.11795541317699</c:v>
                </c:pt>
                <c:pt idx="1208">
                  <c:v>176.12125611222299</c:v>
                </c:pt>
                <c:pt idx="1209">
                  <c:v>175.973323844345</c:v>
                </c:pt>
                <c:pt idx="1210">
                  <c:v>175.765773879622</c:v>
                </c:pt>
                <c:pt idx="1211">
                  <c:v>175.55378430936301</c:v>
                </c:pt>
                <c:pt idx="1212">
                  <c:v>175.26433761600799</c:v>
                </c:pt>
                <c:pt idx="1213">
                  <c:v>175.035986674691</c:v>
                </c:pt>
                <c:pt idx="1214">
                  <c:v>175.08105933311401</c:v>
                </c:pt>
                <c:pt idx="1215">
                  <c:v>175.16712564842399</c:v>
                </c:pt>
                <c:pt idx="1216">
                  <c:v>175.287905900201</c:v>
                </c:pt>
                <c:pt idx="1217">
                  <c:v>175.34555696589899</c:v>
                </c:pt>
                <c:pt idx="1218">
                  <c:v>175.684615336322</c:v>
                </c:pt>
                <c:pt idx="1219">
                  <c:v>175.82027768218299</c:v>
                </c:pt>
                <c:pt idx="1220">
                  <c:v>175.99257608846301</c:v>
                </c:pt>
                <c:pt idx="1221">
                  <c:v>175.85155984862701</c:v>
                </c:pt>
                <c:pt idx="1222">
                  <c:v>175.435757662951</c:v>
                </c:pt>
                <c:pt idx="1223">
                  <c:v>174.59249117998101</c:v>
                </c:pt>
                <c:pt idx="1224">
                  <c:v>173.52472823436901</c:v>
                </c:pt>
                <c:pt idx="1225">
                  <c:v>172.65708408166401</c:v>
                </c:pt>
                <c:pt idx="1226">
                  <c:v>171.927822620169</c:v>
                </c:pt>
                <c:pt idx="1227">
                  <c:v>171.63243749179301</c:v>
                </c:pt>
                <c:pt idx="1228">
                  <c:v>171.709046424836</c:v>
                </c:pt>
                <c:pt idx="1229">
                  <c:v>171.74255204391099</c:v>
                </c:pt>
                <c:pt idx="1230">
                  <c:v>172.22302477825201</c:v>
                </c:pt>
                <c:pt idx="1231">
                  <c:v>172.514378031592</c:v>
                </c:pt>
                <c:pt idx="1232">
                  <c:v>172.439128647421</c:v>
                </c:pt>
                <c:pt idx="1233">
                  <c:v>172.423331657853</c:v>
                </c:pt>
                <c:pt idx="1234">
                  <c:v>172.308462397141</c:v>
                </c:pt>
                <c:pt idx="1235">
                  <c:v>172.26097081268901</c:v>
                </c:pt>
                <c:pt idx="1236">
                  <c:v>172.13170563384401</c:v>
                </c:pt>
                <c:pt idx="1237">
                  <c:v>171.94832952738301</c:v>
                </c:pt>
                <c:pt idx="1238">
                  <c:v>172.30780637486001</c:v>
                </c:pt>
                <c:pt idx="1239">
                  <c:v>172.92110071905</c:v>
                </c:pt>
                <c:pt idx="1240">
                  <c:v>173.372241405766</c:v>
                </c:pt>
                <c:pt idx="1241">
                  <c:v>173.74020005032301</c:v>
                </c:pt>
                <c:pt idx="1242">
                  <c:v>174.15586047992599</c:v>
                </c:pt>
                <c:pt idx="1243">
                  <c:v>174.38880677706601</c:v>
                </c:pt>
                <c:pt idx="1244">
                  <c:v>174.650695906827</c:v>
                </c:pt>
                <c:pt idx="1245">
                  <c:v>174.829394264976</c:v>
                </c:pt>
                <c:pt idx="1246">
                  <c:v>175.102120469461</c:v>
                </c:pt>
                <c:pt idx="1247">
                  <c:v>175.182931241944</c:v>
                </c:pt>
                <c:pt idx="1248">
                  <c:v>175.35634526778901</c:v>
                </c:pt>
                <c:pt idx="1249">
                  <c:v>175.412753230661</c:v>
                </c:pt>
                <c:pt idx="1250">
                  <c:v>175.46115504492701</c:v>
                </c:pt>
                <c:pt idx="1251">
                  <c:v>175.71079590260501</c:v>
                </c:pt>
                <c:pt idx="1252">
                  <c:v>175.84769455668601</c:v>
                </c:pt>
                <c:pt idx="1253">
                  <c:v>175.87403535491799</c:v>
                </c:pt>
                <c:pt idx="1254">
                  <c:v>175.96447172217</c:v>
                </c:pt>
                <c:pt idx="1255">
                  <c:v>176.00271971265599</c:v>
                </c:pt>
                <c:pt idx="1256">
                  <c:v>176.10436625221001</c:v>
                </c:pt>
                <c:pt idx="1257">
                  <c:v>176.28362210373001</c:v>
                </c:pt>
                <c:pt idx="1258">
                  <c:v>176.298930839874</c:v>
                </c:pt>
                <c:pt idx="1259">
                  <c:v>176.09954819445301</c:v>
                </c:pt>
                <c:pt idx="1260">
                  <c:v>175.79575194894201</c:v>
                </c:pt>
                <c:pt idx="1261">
                  <c:v>175.52051531377501</c:v>
                </c:pt>
                <c:pt idx="1262">
                  <c:v>175.73144976511699</c:v>
                </c:pt>
                <c:pt idx="1263">
                  <c:v>176.019438166263</c:v>
                </c:pt>
                <c:pt idx="1264">
                  <c:v>176.232151149022</c:v>
                </c:pt>
                <c:pt idx="1265">
                  <c:v>176.38029721607199</c:v>
                </c:pt>
                <c:pt idx="1266">
                  <c:v>176.68801084944201</c:v>
                </c:pt>
                <c:pt idx="1267">
                  <c:v>176.874709031989</c:v>
                </c:pt>
                <c:pt idx="1268">
                  <c:v>177.049126078173</c:v>
                </c:pt>
                <c:pt idx="1269">
                  <c:v>177.32289835383699</c:v>
                </c:pt>
                <c:pt idx="1270">
                  <c:v>177.53485229589299</c:v>
                </c:pt>
                <c:pt idx="1271">
                  <c:v>177.66554897386499</c:v>
                </c:pt>
                <c:pt idx="1272">
                  <c:v>177.78109035254599</c:v>
                </c:pt>
                <c:pt idx="1273">
                  <c:v>177.90361080033301</c:v>
                </c:pt>
                <c:pt idx="1274">
                  <c:v>177.930920547809</c:v>
                </c:pt>
                <c:pt idx="1275">
                  <c:v>177.87818648104999</c:v>
                </c:pt>
                <c:pt idx="1276">
                  <c:v>177.725551284033</c:v>
                </c:pt>
                <c:pt idx="1277">
                  <c:v>177.729157443373</c:v>
                </c:pt>
                <c:pt idx="1278">
                  <c:v>177.74634532496199</c:v>
                </c:pt>
                <c:pt idx="1279">
                  <c:v>177.800497590905</c:v>
                </c:pt>
                <c:pt idx="1280">
                  <c:v>177.43274341690099</c:v>
                </c:pt>
                <c:pt idx="1281">
                  <c:v>176.868302050393</c:v>
                </c:pt>
                <c:pt idx="1282">
                  <c:v>176.33189330369601</c:v>
                </c:pt>
                <c:pt idx="1283">
                  <c:v>175.738412879609</c:v>
                </c:pt>
                <c:pt idx="1284">
                  <c:v>175.09154147993601</c:v>
                </c:pt>
                <c:pt idx="1285">
                  <c:v>174.467853891701</c:v>
                </c:pt>
                <c:pt idx="1286">
                  <c:v>174.41678477478399</c:v>
                </c:pt>
                <c:pt idx="1287">
                  <c:v>174.65150210841</c:v>
                </c:pt>
                <c:pt idx="1288">
                  <c:v>174.81778779940799</c:v>
                </c:pt>
                <c:pt idx="1289">
                  <c:v>174.88880428676001</c:v>
                </c:pt>
                <c:pt idx="1290">
                  <c:v>175.13006895653001</c:v>
                </c:pt>
                <c:pt idx="1291">
                  <c:v>175.25894000036399</c:v>
                </c:pt>
                <c:pt idx="1292">
                  <c:v>175.36808956823501</c:v>
                </c:pt>
                <c:pt idx="1293">
                  <c:v>175.49485276434899</c:v>
                </c:pt>
                <c:pt idx="1294">
                  <c:v>175.62108775915999</c:v>
                </c:pt>
                <c:pt idx="1295">
                  <c:v>175.56000360206099</c:v>
                </c:pt>
                <c:pt idx="1296">
                  <c:v>175.38800165671199</c:v>
                </c:pt>
                <c:pt idx="1297">
                  <c:v>175.38484997293301</c:v>
                </c:pt>
                <c:pt idx="1298">
                  <c:v>175.26720080843501</c:v>
                </c:pt>
                <c:pt idx="1299">
                  <c:v>175.13629763411399</c:v>
                </c:pt>
                <c:pt idx="1300">
                  <c:v>174.97527182990501</c:v>
                </c:pt>
                <c:pt idx="1301">
                  <c:v>174.680736816641</c:v>
                </c:pt>
                <c:pt idx="1302">
                  <c:v>174.28588926210699</c:v>
                </c:pt>
                <c:pt idx="1303">
                  <c:v>173.793033616927</c:v>
                </c:pt>
                <c:pt idx="1304">
                  <c:v>173.50701264537</c:v>
                </c:pt>
                <c:pt idx="1305">
                  <c:v>173.257970158685</c:v>
                </c:pt>
                <c:pt idx="1306">
                  <c:v>172.91607735058</c:v>
                </c:pt>
                <c:pt idx="1307">
                  <c:v>172.75871733000801</c:v>
                </c:pt>
                <c:pt idx="1308">
                  <c:v>172.59441553663001</c:v>
                </c:pt>
                <c:pt idx="1309">
                  <c:v>172.47618526753999</c:v>
                </c:pt>
                <c:pt idx="1310">
                  <c:v>172.294048550593</c:v>
                </c:pt>
                <c:pt idx="1311">
                  <c:v>172.221815940065</c:v>
                </c:pt>
                <c:pt idx="1312">
                  <c:v>172.187545444009</c:v>
                </c:pt>
                <c:pt idx="1313">
                  <c:v>172.10852957338699</c:v>
                </c:pt>
                <c:pt idx="1314">
                  <c:v>172.074455794546</c:v>
                </c:pt>
                <c:pt idx="1315">
                  <c:v>172.018602512527</c:v>
                </c:pt>
                <c:pt idx="1316">
                  <c:v>171.99753146050799</c:v>
                </c:pt>
                <c:pt idx="1317">
                  <c:v>172.04997888162401</c:v>
                </c:pt>
                <c:pt idx="1318">
                  <c:v>172.07857783346199</c:v>
                </c:pt>
                <c:pt idx="1319">
                  <c:v>172.07840299834899</c:v>
                </c:pt>
                <c:pt idx="1320">
                  <c:v>172.11048846871199</c:v>
                </c:pt>
                <c:pt idx="1321">
                  <c:v>172.111413528089</c:v>
                </c:pt>
                <c:pt idx="1322">
                  <c:v>172.049698474682</c:v>
                </c:pt>
                <c:pt idx="1323">
                  <c:v>172.027748716546</c:v>
                </c:pt>
                <c:pt idx="1324">
                  <c:v>171.97896945115801</c:v>
                </c:pt>
                <c:pt idx="1325">
                  <c:v>171.96117416599699</c:v>
                </c:pt>
                <c:pt idx="1326">
                  <c:v>171.948792895879</c:v>
                </c:pt>
                <c:pt idx="1327">
                  <c:v>172.067826448836</c:v>
                </c:pt>
                <c:pt idx="1328">
                  <c:v>172.01347151573199</c:v>
                </c:pt>
                <c:pt idx="1329">
                  <c:v>172.02603252355399</c:v>
                </c:pt>
                <c:pt idx="1330">
                  <c:v>172.08536158391399</c:v>
                </c:pt>
                <c:pt idx="1331">
                  <c:v>172.106014760779</c:v>
                </c:pt>
                <c:pt idx="1332">
                  <c:v>172.11005306895899</c:v>
                </c:pt>
                <c:pt idx="1333">
                  <c:v>172.11165349182099</c:v>
                </c:pt>
                <c:pt idx="1334">
                  <c:v>172.19580084710199</c:v>
                </c:pt>
                <c:pt idx="1335">
                  <c:v>172.227441345724</c:v>
                </c:pt>
                <c:pt idx="1336">
                  <c:v>172.319146719195</c:v>
                </c:pt>
                <c:pt idx="1337">
                  <c:v>172.53465314642901</c:v>
                </c:pt>
                <c:pt idx="1338">
                  <c:v>172.644739010698</c:v>
                </c:pt>
                <c:pt idx="1339">
                  <c:v>172.70814145773201</c:v>
                </c:pt>
                <c:pt idx="1340">
                  <c:v>172.85703270392199</c:v>
                </c:pt>
                <c:pt idx="1341">
                  <c:v>173.08109912578001</c:v>
                </c:pt>
                <c:pt idx="1342">
                  <c:v>173.141423678709</c:v>
                </c:pt>
                <c:pt idx="1343">
                  <c:v>173.50368959968199</c:v>
                </c:pt>
                <c:pt idx="1344">
                  <c:v>173.823427341122</c:v>
                </c:pt>
                <c:pt idx="1345">
                  <c:v>174.14320877978801</c:v>
                </c:pt>
                <c:pt idx="1346">
                  <c:v>174.46999856107499</c:v>
                </c:pt>
                <c:pt idx="1347">
                  <c:v>174.656505631626</c:v>
                </c:pt>
                <c:pt idx="1348">
                  <c:v>174.929330753068</c:v>
                </c:pt>
                <c:pt idx="1349">
                  <c:v>174.868489406512</c:v>
                </c:pt>
                <c:pt idx="1350">
                  <c:v>174.671332353499</c:v>
                </c:pt>
                <c:pt idx="1351">
                  <c:v>174.60343323013299</c:v>
                </c:pt>
                <c:pt idx="1352">
                  <c:v>174.54688076880799</c:v>
                </c:pt>
                <c:pt idx="1353">
                  <c:v>174.42505086115801</c:v>
                </c:pt>
                <c:pt idx="1354">
                  <c:v>174.36805661355999</c:v>
                </c:pt>
                <c:pt idx="1355">
                  <c:v>174.392855712249</c:v>
                </c:pt>
                <c:pt idx="1356">
                  <c:v>174.50658471045199</c:v>
                </c:pt>
                <c:pt idx="1357">
                  <c:v>174.720029639752</c:v>
                </c:pt>
                <c:pt idx="1358">
                  <c:v>174.80124324273299</c:v>
                </c:pt>
                <c:pt idx="1359">
                  <c:v>174.74552494956501</c:v>
                </c:pt>
                <c:pt idx="1360">
                  <c:v>174.80489639451099</c:v>
                </c:pt>
                <c:pt idx="1361">
                  <c:v>174.87034160335401</c:v>
                </c:pt>
                <c:pt idx="1362">
                  <c:v>174.96254405619001</c:v>
                </c:pt>
                <c:pt idx="1363">
                  <c:v>175.19618582090399</c:v>
                </c:pt>
                <c:pt idx="1364">
                  <c:v>175.34769521685899</c:v>
                </c:pt>
                <c:pt idx="1365">
                  <c:v>175.43511457639801</c:v>
                </c:pt>
                <c:pt idx="1366">
                  <c:v>175.56138745532701</c:v>
                </c:pt>
                <c:pt idx="1367">
                  <c:v>175.97104615955899</c:v>
                </c:pt>
                <c:pt idx="1368">
                  <c:v>176.31565962602599</c:v>
                </c:pt>
                <c:pt idx="1369">
                  <c:v>176.672035717673</c:v>
                </c:pt>
                <c:pt idx="1370">
                  <c:v>176.75853006912999</c:v>
                </c:pt>
                <c:pt idx="1371">
                  <c:v>176.594640088467</c:v>
                </c:pt>
                <c:pt idx="1372">
                  <c:v>176.50268585482101</c:v>
                </c:pt>
                <c:pt idx="1373">
                  <c:v>176.87663433274199</c:v>
                </c:pt>
                <c:pt idx="1374">
                  <c:v>177.212478895842</c:v>
                </c:pt>
                <c:pt idx="1375">
                  <c:v>177.54031595829099</c:v>
                </c:pt>
                <c:pt idx="1376">
                  <c:v>177.34793879916401</c:v>
                </c:pt>
                <c:pt idx="1377">
                  <c:v>176.91993084779099</c:v>
                </c:pt>
                <c:pt idx="1378">
                  <c:v>176.51439104420001</c:v>
                </c:pt>
                <c:pt idx="1379">
                  <c:v>176.13640654149799</c:v>
                </c:pt>
                <c:pt idx="1380">
                  <c:v>175.66976290686401</c:v>
                </c:pt>
                <c:pt idx="1381">
                  <c:v>175.290798281772</c:v>
                </c:pt>
                <c:pt idx="1382">
                  <c:v>175.59843740827699</c:v>
                </c:pt>
                <c:pt idx="1383">
                  <c:v>176.15852989994801</c:v>
                </c:pt>
                <c:pt idx="1384">
                  <c:v>176.51723574571801</c:v>
                </c:pt>
                <c:pt idx="1385">
                  <c:v>177.080003522167</c:v>
                </c:pt>
                <c:pt idx="1386">
                  <c:v>177.623607106338</c:v>
                </c:pt>
                <c:pt idx="1387">
                  <c:v>178.13535017355301</c:v>
                </c:pt>
                <c:pt idx="1388">
                  <c:v>178.40627166682501</c:v>
                </c:pt>
                <c:pt idx="1389">
                  <c:v>178.60911697047999</c:v>
                </c:pt>
                <c:pt idx="1390">
                  <c:v>178.81643102753799</c:v>
                </c:pt>
                <c:pt idx="1391">
                  <c:v>178.73301213828401</c:v>
                </c:pt>
                <c:pt idx="1392">
                  <c:v>178.679637872694</c:v>
                </c:pt>
                <c:pt idx="1393">
                  <c:v>178.54312267762299</c:v>
                </c:pt>
                <c:pt idx="1394">
                  <c:v>178.550306675477</c:v>
                </c:pt>
                <c:pt idx="1395">
                  <c:v>178.48363429007199</c:v>
                </c:pt>
                <c:pt idx="1396">
                  <c:v>178.505031163844</c:v>
                </c:pt>
                <c:pt idx="1397">
                  <c:v>178.420366814695</c:v>
                </c:pt>
                <c:pt idx="1398">
                  <c:v>178.091162179474</c:v>
                </c:pt>
                <c:pt idx="1399">
                  <c:v>177.88563721791701</c:v>
                </c:pt>
                <c:pt idx="1400">
                  <c:v>177.493564328324</c:v>
                </c:pt>
                <c:pt idx="1401">
                  <c:v>176.94517186392099</c:v>
                </c:pt>
                <c:pt idx="1402">
                  <c:v>176.27800545394501</c:v>
                </c:pt>
                <c:pt idx="1403">
                  <c:v>175.91574179981899</c:v>
                </c:pt>
                <c:pt idx="1404">
                  <c:v>175.51671015952101</c:v>
                </c:pt>
                <c:pt idx="1405">
                  <c:v>175.25847224040399</c:v>
                </c:pt>
                <c:pt idx="1406">
                  <c:v>175.27456717705499</c:v>
                </c:pt>
                <c:pt idx="1407">
                  <c:v>175.54299899026</c:v>
                </c:pt>
                <c:pt idx="1408">
                  <c:v>175.82537632991901</c:v>
                </c:pt>
                <c:pt idx="1409">
                  <c:v>175.84948168356399</c:v>
                </c:pt>
                <c:pt idx="1410">
                  <c:v>175.78960334986999</c:v>
                </c:pt>
                <c:pt idx="1411">
                  <c:v>175.72907751665599</c:v>
                </c:pt>
                <c:pt idx="1412">
                  <c:v>175.76767030882101</c:v>
                </c:pt>
                <c:pt idx="1413">
                  <c:v>175.83588610732201</c:v>
                </c:pt>
                <c:pt idx="1414">
                  <c:v>175.90061868089299</c:v>
                </c:pt>
                <c:pt idx="1415">
                  <c:v>176.00366155646199</c:v>
                </c:pt>
                <c:pt idx="1416">
                  <c:v>176.07050491779799</c:v>
                </c:pt>
                <c:pt idx="1417">
                  <c:v>176.17080144884099</c:v>
                </c:pt>
                <c:pt idx="1418">
                  <c:v>176.24654790680199</c:v>
                </c:pt>
                <c:pt idx="1419">
                  <c:v>176.26682632269001</c:v>
                </c:pt>
                <c:pt idx="1420">
                  <c:v>176.31937337392799</c:v>
                </c:pt>
                <c:pt idx="1421">
                  <c:v>176.439445645999</c:v>
                </c:pt>
                <c:pt idx="1422">
                  <c:v>176.631302522802</c:v>
                </c:pt>
                <c:pt idx="1423">
                  <c:v>176.93803831686</c:v>
                </c:pt>
                <c:pt idx="1424">
                  <c:v>176.994103154653</c:v>
                </c:pt>
                <c:pt idx="1425">
                  <c:v>176.89355975197901</c:v>
                </c:pt>
                <c:pt idx="1426">
                  <c:v>176.810405955063</c:v>
                </c:pt>
                <c:pt idx="1427">
                  <c:v>176.690524934786</c:v>
                </c:pt>
                <c:pt idx="1428">
                  <c:v>176.50483777390099</c:v>
                </c:pt>
                <c:pt idx="1429">
                  <c:v>176.44829140039801</c:v>
                </c:pt>
                <c:pt idx="1430">
                  <c:v>176.49303687806699</c:v>
                </c:pt>
                <c:pt idx="1431">
                  <c:v>176.556916111568</c:v>
                </c:pt>
                <c:pt idx="1432">
                  <c:v>176.75643286232901</c:v>
                </c:pt>
                <c:pt idx="1433">
                  <c:v>176.81786119637599</c:v>
                </c:pt>
                <c:pt idx="1434">
                  <c:v>176.81811758451499</c:v>
                </c:pt>
                <c:pt idx="1435">
                  <c:v>176.81822678341001</c:v>
                </c:pt>
                <c:pt idx="1436">
                  <c:v>176.768363206521</c:v>
                </c:pt>
                <c:pt idx="1437">
                  <c:v>176.748883024767</c:v>
                </c:pt>
                <c:pt idx="1438">
                  <c:v>176.69229290875501</c:v>
                </c:pt>
                <c:pt idx="1439">
                  <c:v>176.65570117136599</c:v>
                </c:pt>
                <c:pt idx="1440">
                  <c:v>176.718032790281</c:v>
                </c:pt>
                <c:pt idx="1441">
                  <c:v>176.73150763012501</c:v>
                </c:pt>
                <c:pt idx="1442">
                  <c:v>176.72533263805599</c:v>
                </c:pt>
                <c:pt idx="1443">
                  <c:v>176.541039605631</c:v>
                </c:pt>
                <c:pt idx="1444">
                  <c:v>176.47609068966301</c:v>
                </c:pt>
                <c:pt idx="1445">
                  <c:v>176.55793042752799</c:v>
                </c:pt>
                <c:pt idx="1446">
                  <c:v>176.54215645708601</c:v>
                </c:pt>
                <c:pt idx="1447">
                  <c:v>176.49220229080899</c:v>
                </c:pt>
                <c:pt idx="1448">
                  <c:v>176.44430732728401</c:v>
                </c:pt>
                <c:pt idx="1449">
                  <c:v>176.34020702464099</c:v>
                </c:pt>
                <c:pt idx="1450">
                  <c:v>176.257825139961</c:v>
                </c:pt>
                <c:pt idx="1451">
                  <c:v>175.95555664035899</c:v>
                </c:pt>
                <c:pt idx="1452">
                  <c:v>175.75930487046799</c:v>
                </c:pt>
                <c:pt idx="1453">
                  <c:v>175.57654280202399</c:v>
                </c:pt>
                <c:pt idx="1454">
                  <c:v>175.44265013956201</c:v>
                </c:pt>
                <c:pt idx="1455">
                  <c:v>175.51493487578099</c:v>
                </c:pt>
                <c:pt idx="1456">
                  <c:v>175.604109339079</c:v>
                </c:pt>
                <c:pt idx="1457">
                  <c:v>175.67811168980401</c:v>
                </c:pt>
                <c:pt idx="1458">
                  <c:v>175.70511862296101</c:v>
                </c:pt>
                <c:pt idx="1459">
                  <c:v>175.761276696332</c:v>
                </c:pt>
                <c:pt idx="1460">
                  <c:v>175.78581682614001</c:v>
                </c:pt>
                <c:pt idx="1461">
                  <c:v>175.78670313733099</c:v>
                </c:pt>
                <c:pt idx="1462">
                  <c:v>175.78121947635401</c:v>
                </c:pt>
                <c:pt idx="1463">
                  <c:v>175.779865718472</c:v>
                </c:pt>
                <c:pt idx="1464">
                  <c:v>175.91765293457999</c:v>
                </c:pt>
                <c:pt idx="1465">
                  <c:v>176.107221944988</c:v>
                </c:pt>
                <c:pt idx="1466">
                  <c:v>176.157632278845</c:v>
                </c:pt>
                <c:pt idx="1467">
                  <c:v>176.02367608320699</c:v>
                </c:pt>
                <c:pt idx="1468">
                  <c:v>175.97656006401499</c:v>
                </c:pt>
                <c:pt idx="1469">
                  <c:v>175.82185719227701</c:v>
                </c:pt>
                <c:pt idx="1470">
                  <c:v>175.65671324955301</c:v>
                </c:pt>
                <c:pt idx="1471">
                  <c:v>175.462966046258</c:v>
                </c:pt>
                <c:pt idx="1472">
                  <c:v>175.30779692891301</c:v>
                </c:pt>
                <c:pt idx="1473">
                  <c:v>175.26403517273201</c:v>
                </c:pt>
                <c:pt idx="1474">
                  <c:v>175.167018541197</c:v>
                </c:pt>
                <c:pt idx="1475">
                  <c:v>174.85937859892999</c:v>
                </c:pt>
                <c:pt idx="1476">
                  <c:v>174.65903039134301</c:v>
                </c:pt>
                <c:pt idx="1477">
                  <c:v>174.462852236065</c:v>
                </c:pt>
                <c:pt idx="1478">
                  <c:v>174.29759621437501</c:v>
                </c:pt>
                <c:pt idx="1479">
                  <c:v>174.10140732066699</c:v>
                </c:pt>
                <c:pt idx="1480">
                  <c:v>173.93100696075601</c:v>
                </c:pt>
                <c:pt idx="1481">
                  <c:v>173.69173077968301</c:v>
                </c:pt>
                <c:pt idx="1482">
                  <c:v>173.61293739580299</c:v>
                </c:pt>
                <c:pt idx="1483">
                  <c:v>173.550327366414</c:v>
                </c:pt>
                <c:pt idx="1484">
                  <c:v>173.51982706789201</c:v>
                </c:pt>
                <c:pt idx="1485">
                  <c:v>173.51238556193499</c:v>
                </c:pt>
                <c:pt idx="1486">
                  <c:v>173.50575460376399</c:v>
                </c:pt>
                <c:pt idx="1487">
                  <c:v>173.36177307725001</c:v>
                </c:pt>
                <c:pt idx="1488">
                  <c:v>173.253377901107</c:v>
                </c:pt>
                <c:pt idx="1489">
                  <c:v>173.223655768751</c:v>
                </c:pt>
                <c:pt idx="1490">
                  <c:v>173.08703069234301</c:v>
                </c:pt>
                <c:pt idx="1491">
                  <c:v>172.99236200348</c:v>
                </c:pt>
                <c:pt idx="1492">
                  <c:v>172.84134212198401</c:v>
                </c:pt>
                <c:pt idx="1493">
                  <c:v>172.74642175413001</c:v>
                </c:pt>
                <c:pt idx="1494">
                  <c:v>172.62931196052901</c:v>
                </c:pt>
                <c:pt idx="1495">
                  <c:v>172.54729687301199</c:v>
                </c:pt>
                <c:pt idx="1496">
                  <c:v>172.357884642686</c:v>
                </c:pt>
                <c:pt idx="1497">
                  <c:v>172.253768682995</c:v>
                </c:pt>
                <c:pt idx="1498">
                  <c:v>172.18383583277</c:v>
                </c:pt>
                <c:pt idx="1499">
                  <c:v>172.027158777034</c:v>
                </c:pt>
                <c:pt idx="1500">
                  <c:v>171.90167451029399</c:v>
                </c:pt>
                <c:pt idx="1501">
                  <c:v>171.88303281737799</c:v>
                </c:pt>
                <c:pt idx="1502">
                  <c:v>171.888022027566</c:v>
                </c:pt>
                <c:pt idx="1503">
                  <c:v>171.75982777828699</c:v>
                </c:pt>
                <c:pt idx="1504">
                  <c:v>171.71676721220601</c:v>
                </c:pt>
                <c:pt idx="1505">
                  <c:v>171.814103916346</c:v>
                </c:pt>
                <c:pt idx="1506">
                  <c:v>171.77603602014599</c:v>
                </c:pt>
                <c:pt idx="1507">
                  <c:v>171.85625741460399</c:v>
                </c:pt>
                <c:pt idx="1508">
                  <c:v>171.952562420372</c:v>
                </c:pt>
                <c:pt idx="1509">
                  <c:v>171.899892289908</c:v>
                </c:pt>
                <c:pt idx="1510">
                  <c:v>171.93141469441699</c:v>
                </c:pt>
                <c:pt idx="1511">
                  <c:v>171.950154256947</c:v>
                </c:pt>
                <c:pt idx="1512">
                  <c:v>171.94221025705201</c:v>
                </c:pt>
                <c:pt idx="1513">
                  <c:v>171.80500605274199</c:v>
                </c:pt>
                <c:pt idx="1514">
                  <c:v>171.756938450836</c:v>
                </c:pt>
                <c:pt idx="1515">
                  <c:v>171.70118733113</c:v>
                </c:pt>
                <c:pt idx="1516">
                  <c:v>171.543145416096</c:v>
                </c:pt>
                <c:pt idx="1517">
                  <c:v>171.62340118957599</c:v>
                </c:pt>
                <c:pt idx="1518">
                  <c:v>171.61675600381</c:v>
                </c:pt>
                <c:pt idx="1519">
                  <c:v>171.60434470001101</c:v>
                </c:pt>
                <c:pt idx="1520">
                  <c:v>171.56743013247501</c:v>
                </c:pt>
                <c:pt idx="1521">
                  <c:v>171.46430791392399</c:v>
                </c:pt>
                <c:pt idx="1522">
                  <c:v>171.514091097353</c:v>
                </c:pt>
                <c:pt idx="1523">
                  <c:v>171.40555774027101</c:v>
                </c:pt>
                <c:pt idx="1524">
                  <c:v>171.40197125544299</c:v>
                </c:pt>
                <c:pt idx="1525">
                  <c:v>171.41563146476301</c:v>
                </c:pt>
                <c:pt idx="1526">
                  <c:v>171.588973823776</c:v>
                </c:pt>
                <c:pt idx="1527">
                  <c:v>171.647804688794</c:v>
                </c:pt>
                <c:pt idx="1528">
                  <c:v>171.82071242701801</c:v>
                </c:pt>
                <c:pt idx="1529">
                  <c:v>171.82959754759599</c:v>
                </c:pt>
                <c:pt idx="1530">
                  <c:v>171.767349502857</c:v>
                </c:pt>
                <c:pt idx="1531">
                  <c:v>171.835637145383</c:v>
                </c:pt>
                <c:pt idx="1532">
                  <c:v>171.861055699351</c:v>
                </c:pt>
                <c:pt idx="1533">
                  <c:v>171.85811749827499</c:v>
                </c:pt>
                <c:pt idx="1534">
                  <c:v>171.84712365025501</c:v>
                </c:pt>
                <c:pt idx="1535">
                  <c:v>171.874223236002</c:v>
                </c:pt>
                <c:pt idx="1536">
                  <c:v>171.87382945258901</c:v>
                </c:pt>
                <c:pt idx="1537">
                  <c:v>171.91272102907101</c:v>
                </c:pt>
                <c:pt idx="1538">
                  <c:v>171.97643979668399</c:v>
                </c:pt>
                <c:pt idx="1539">
                  <c:v>171.99646235342601</c:v>
                </c:pt>
                <c:pt idx="1540">
                  <c:v>172.04671160932901</c:v>
                </c:pt>
                <c:pt idx="1541">
                  <c:v>172.11501162446899</c:v>
                </c:pt>
                <c:pt idx="1542">
                  <c:v>172.267167533459</c:v>
                </c:pt>
                <c:pt idx="1543">
                  <c:v>172.36990362269</c:v>
                </c:pt>
                <c:pt idx="1544">
                  <c:v>172.35610507465799</c:v>
                </c:pt>
                <c:pt idx="1545">
                  <c:v>172.434349140335</c:v>
                </c:pt>
                <c:pt idx="1546">
                  <c:v>172.41797747553801</c:v>
                </c:pt>
                <c:pt idx="1547">
                  <c:v>172.306405547921</c:v>
                </c:pt>
                <c:pt idx="1548">
                  <c:v>172.13513534307299</c:v>
                </c:pt>
                <c:pt idx="1549">
                  <c:v>171.995860629986</c:v>
                </c:pt>
                <c:pt idx="1550">
                  <c:v>172.014620404775</c:v>
                </c:pt>
                <c:pt idx="1551">
                  <c:v>172.077111959066</c:v>
                </c:pt>
                <c:pt idx="1552">
                  <c:v>172.268871330949</c:v>
                </c:pt>
                <c:pt idx="1553">
                  <c:v>172.37908209250301</c:v>
                </c:pt>
                <c:pt idx="1554">
                  <c:v>172.448603385491</c:v>
                </c:pt>
                <c:pt idx="1555">
                  <c:v>172.51893161093099</c:v>
                </c:pt>
                <c:pt idx="1556">
                  <c:v>172.718434373956</c:v>
                </c:pt>
                <c:pt idx="1557">
                  <c:v>172.77978842907001</c:v>
                </c:pt>
                <c:pt idx="1558">
                  <c:v>172.95383838761899</c:v>
                </c:pt>
                <c:pt idx="1559">
                  <c:v>173.00135613007399</c:v>
                </c:pt>
                <c:pt idx="1560">
                  <c:v>173.040234301189</c:v>
                </c:pt>
                <c:pt idx="1561">
                  <c:v>173.05901745533299</c:v>
                </c:pt>
                <c:pt idx="1562">
                  <c:v>173.162896418744</c:v>
                </c:pt>
                <c:pt idx="1563">
                  <c:v>173.25360349573199</c:v>
                </c:pt>
                <c:pt idx="1564">
                  <c:v>173.37386178159599</c:v>
                </c:pt>
                <c:pt idx="1565">
                  <c:v>173.557053481623</c:v>
                </c:pt>
                <c:pt idx="1566">
                  <c:v>173.84329959656199</c:v>
                </c:pt>
                <c:pt idx="1567">
                  <c:v>174.075990950771</c:v>
                </c:pt>
                <c:pt idx="1568">
                  <c:v>174.32265262984899</c:v>
                </c:pt>
                <c:pt idx="1569">
                  <c:v>174.4576019703</c:v>
                </c:pt>
                <c:pt idx="1570">
                  <c:v>174.68362531567499</c:v>
                </c:pt>
                <c:pt idx="1571">
                  <c:v>174.63850246369401</c:v>
                </c:pt>
                <c:pt idx="1572">
                  <c:v>174.606975106996</c:v>
                </c:pt>
                <c:pt idx="1573">
                  <c:v>174.61284961375301</c:v>
                </c:pt>
                <c:pt idx="1574">
                  <c:v>174.5225993112</c:v>
                </c:pt>
                <c:pt idx="1575">
                  <c:v>174.394952192305</c:v>
                </c:pt>
                <c:pt idx="1576">
                  <c:v>174.39486744520599</c:v>
                </c:pt>
                <c:pt idx="1577">
                  <c:v>174.45078659853101</c:v>
                </c:pt>
                <c:pt idx="1578">
                  <c:v>174.461425785899</c:v>
                </c:pt>
                <c:pt idx="1579">
                  <c:v>174.49838862304</c:v>
                </c:pt>
                <c:pt idx="1580">
                  <c:v>174.557647912904</c:v>
                </c:pt>
                <c:pt idx="1581">
                  <c:v>174.58169538994099</c:v>
                </c:pt>
                <c:pt idx="1582">
                  <c:v>174.64113608438601</c:v>
                </c:pt>
                <c:pt idx="1583">
                  <c:v>174.758720920256</c:v>
                </c:pt>
                <c:pt idx="1584">
                  <c:v>174.84407364245999</c:v>
                </c:pt>
                <c:pt idx="1585">
                  <c:v>174.96812226783501</c:v>
                </c:pt>
                <c:pt idx="1586">
                  <c:v>174.98686548992299</c:v>
                </c:pt>
                <c:pt idx="1587">
                  <c:v>175.09012470260899</c:v>
                </c:pt>
                <c:pt idx="1588">
                  <c:v>175.23438440875401</c:v>
                </c:pt>
                <c:pt idx="1589">
                  <c:v>175.37793960078901</c:v>
                </c:pt>
                <c:pt idx="1590">
                  <c:v>175.470673204919</c:v>
                </c:pt>
                <c:pt idx="1591">
                  <c:v>175.73014083955101</c:v>
                </c:pt>
                <c:pt idx="1592">
                  <c:v>175.9250577347</c:v>
                </c:pt>
                <c:pt idx="1593">
                  <c:v>176.020188412344</c:v>
                </c:pt>
                <c:pt idx="1594">
                  <c:v>176.13755334524399</c:v>
                </c:pt>
                <c:pt idx="1595">
                  <c:v>176.21899019143501</c:v>
                </c:pt>
                <c:pt idx="1596">
                  <c:v>176.23786220157399</c:v>
                </c:pt>
                <c:pt idx="1597">
                  <c:v>176.28926544749601</c:v>
                </c:pt>
                <c:pt idx="1598">
                  <c:v>176.309221949414</c:v>
                </c:pt>
                <c:pt idx="1599">
                  <c:v>176.26252095749899</c:v>
                </c:pt>
                <c:pt idx="1600">
                  <c:v>176.24884706526299</c:v>
                </c:pt>
                <c:pt idx="1601">
                  <c:v>176.38686623118099</c:v>
                </c:pt>
                <c:pt idx="1602">
                  <c:v>176.43877841722801</c:v>
                </c:pt>
                <c:pt idx="1603">
                  <c:v>176.57832766004799</c:v>
                </c:pt>
                <c:pt idx="1604">
                  <c:v>176.67711325818601</c:v>
                </c:pt>
                <c:pt idx="1605">
                  <c:v>176.70283209088501</c:v>
                </c:pt>
                <c:pt idx="1606">
                  <c:v>176.890686059795</c:v>
                </c:pt>
                <c:pt idx="1607">
                  <c:v>176.94951260916301</c:v>
                </c:pt>
                <c:pt idx="1608">
                  <c:v>176.98813797821001</c:v>
                </c:pt>
                <c:pt idx="1609">
                  <c:v>176.99463360358899</c:v>
                </c:pt>
                <c:pt idx="1610">
                  <c:v>177.12274306430899</c:v>
                </c:pt>
                <c:pt idx="1611">
                  <c:v>177.12719780837</c:v>
                </c:pt>
                <c:pt idx="1612">
                  <c:v>177.25565209989901</c:v>
                </c:pt>
                <c:pt idx="1613">
                  <c:v>177.309357284903</c:v>
                </c:pt>
                <c:pt idx="1614">
                  <c:v>177.38235936728401</c:v>
                </c:pt>
                <c:pt idx="1615">
                  <c:v>177.52492511569301</c:v>
                </c:pt>
                <c:pt idx="1616">
                  <c:v>177.51083050993299</c:v>
                </c:pt>
                <c:pt idx="1617">
                  <c:v>177.53081503946399</c:v>
                </c:pt>
                <c:pt idx="1618">
                  <c:v>177.62738234655501</c:v>
                </c:pt>
                <c:pt idx="1619">
                  <c:v>177.60435348042699</c:v>
                </c:pt>
                <c:pt idx="1620">
                  <c:v>177.58773961836599</c:v>
                </c:pt>
                <c:pt idx="1621">
                  <c:v>177.67108550320501</c:v>
                </c:pt>
                <c:pt idx="1622">
                  <c:v>177.70122625856601</c:v>
                </c:pt>
                <c:pt idx="1623">
                  <c:v>177.839242183491</c:v>
                </c:pt>
                <c:pt idx="1624">
                  <c:v>178.02340345149599</c:v>
                </c:pt>
                <c:pt idx="1625">
                  <c:v>178.12646977385299</c:v>
                </c:pt>
                <c:pt idx="1626">
                  <c:v>178.33810334473699</c:v>
                </c:pt>
                <c:pt idx="1627">
                  <c:v>178.467487398782</c:v>
                </c:pt>
                <c:pt idx="1628">
                  <c:v>178.787207926116</c:v>
                </c:pt>
                <c:pt idx="1629">
                  <c:v>179.186968149987</c:v>
                </c:pt>
                <c:pt idx="1630">
                  <c:v>179.58553293533799</c:v>
                </c:pt>
                <c:pt idx="1631">
                  <c:v>179.74038640464201</c:v>
                </c:pt>
                <c:pt idx="1632">
                  <c:v>179.874193941089</c:v>
                </c:pt>
                <c:pt idx="1633">
                  <c:v>179.942076951178</c:v>
                </c:pt>
                <c:pt idx="1634">
                  <c:v>180.094153614953</c:v>
                </c:pt>
                <c:pt idx="1635">
                  <c:v>180.39146713346599</c:v>
                </c:pt>
                <c:pt idx="1636">
                  <c:v>180.64797227048899</c:v>
                </c:pt>
                <c:pt idx="1637">
                  <c:v>181.11689753509</c:v>
                </c:pt>
                <c:pt idx="1638">
                  <c:v>181.71709221709199</c:v>
                </c:pt>
                <c:pt idx="1639">
                  <c:v>182.15957039262801</c:v>
                </c:pt>
                <c:pt idx="1640">
                  <c:v>182.31792053799299</c:v>
                </c:pt>
                <c:pt idx="1641">
                  <c:v>182.20239790523601</c:v>
                </c:pt>
                <c:pt idx="1642">
                  <c:v>182.06195192528099</c:v>
                </c:pt>
                <c:pt idx="1643">
                  <c:v>181.781342843564</c:v>
                </c:pt>
                <c:pt idx="1644">
                  <c:v>181.50229461076401</c:v>
                </c:pt>
                <c:pt idx="1645">
                  <c:v>181.19284704252101</c:v>
                </c:pt>
                <c:pt idx="1646">
                  <c:v>181.57741910369299</c:v>
                </c:pt>
                <c:pt idx="1647">
                  <c:v>182.15714343979201</c:v>
                </c:pt>
                <c:pt idx="1648">
                  <c:v>182.77965748075701</c:v>
                </c:pt>
                <c:pt idx="1649">
                  <c:v>183.31924576800401</c:v>
                </c:pt>
                <c:pt idx="1650">
                  <c:v>183.76506396370499</c:v>
                </c:pt>
                <c:pt idx="1651">
                  <c:v>184.24360845951</c:v>
                </c:pt>
                <c:pt idx="1652">
                  <c:v>184.53105463102099</c:v>
                </c:pt>
                <c:pt idx="1653">
                  <c:v>184.79655222548001</c:v>
                </c:pt>
                <c:pt idx="1654">
                  <c:v>185.020261731277</c:v>
                </c:pt>
                <c:pt idx="1655">
                  <c:v>185.216487321377</c:v>
                </c:pt>
                <c:pt idx="1656">
                  <c:v>185.322957027527</c:v>
                </c:pt>
                <c:pt idx="1657">
                  <c:v>185.490515346666</c:v>
                </c:pt>
                <c:pt idx="1658">
                  <c:v>185.63981415209801</c:v>
                </c:pt>
                <c:pt idx="1659">
                  <c:v>185.724216718788</c:v>
                </c:pt>
                <c:pt idx="1660">
                  <c:v>185.70753111837701</c:v>
                </c:pt>
                <c:pt idx="1661">
                  <c:v>185.641008405902</c:v>
                </c:pt>
                <c:pt idx="1662">
                  <c:v>185.62052414196</c:v>
                </c:pt>
                <c:pt idx="1663">
                  <c:v>185.43682191736599</c:v>
                </c:pt>
                <c:pt idx="1664">
                  <c:v>184.53612512366601</c:v>
                </c:pt>
                <c:pt idx="1665">
                  <c:v>183.46311411397201</c:v>
                </c:pt>
                <c:pt idx="1666">
                  <c:v>182.22128024864</c:v>
                </c:pt>
                <c:pt idx="1667">
                  <c:v>181.37218296884501</c:v>
                </c:pt>
                <c:pt idx="1668">
                  <c:v>180.57380083372601</c:v>
                </c:pt>
                <c:pt idx="1669">
                  <c:v>179.75490231606901</c:v>
                </c:pt>
                <c:pt idx="1670">
                  <c:v>180.026921293936</c:v>
                </c:pt>
                <c:pt idx="1671">
                  <c:v>180.464880348653</c:v>
                </c:pt>
                <c:pt idx="1672">
                  <c:v>181.020109498675</c:v>
                </c:pt>
                <c:pt idx="1673">
                  <c:v>181.430065620806</c:v>
                </c:pt>
                <c:pt idx="1674">
                  <c:v>181.66408067792801</c:v>
                </c:pt>
                <c:pt idx="1675">
                  <c:v>181.94199160288801</c:v>
                </c:pt>
                <c:pt idx="1676">
                  <c:v>181.90692660039099</c:v>
                </c:pt>
                <c:pt idx="1677">
                  <c:v>181.95743699367901</c:v>
                </c:pt>
                <c:pt idx="1678">
                  <c:v>182.02382619381299</c:v>
                </c:pt>
                <c:pt idx="1679">
                  <c:v>181.91310771392699</c:v>
                </c:pt>
                <c:pt idx="1680">
                  <c:v>181.61787797232401</c:v>
                </c:pt>
                <c:pt idx="1681">
                  <c:v>181.421276801311</c:v>
                </c:pt>
                <c:pt idx="1682">
                  <c:v>181.19711785492899</c:v>
                </c:pt>
                <c:pt idx="1683">
                  <c:v>181.14651938806</c:v>
                </c:pt>
                <c:pt idx="1684">
                  <c:v>180.980363023747</c:v>
                </c:pt>
                <c:pt idx="1685">
                  <c:v>180.836729463154</c:v>
                </c:pt>
                <c:pt idx="1686">
                  <c:v>180.764382092955</c:v>
                </c:pt>
                <c:pt idx="1687">
                  <c:v>180.527556320005</c:v>
                </c:pt>
                <c:pt idx="1688">
                  <c:v>180.26452739619799</c:v>
                </c:pt>
                <c:pt idx="1689">
                  <c:v>179.96340762601901</c:v>
                </c:pt>
                <c:pt idx="1690">
                  <c:v>179.55720040358801</c:v>
                </c:pt>
                <c:pt idx="1691">
                  <c:v>179.15238913627701</c:v>
                </c:pt>
                <c:pt idx="1692">
                  <c:v>178.622265045766</c:v>
                </c:pt>
                <c:pt idx="1693">
                  <c:v>178.17795668093501</c:v>
                </c:pt>
                <c:pt idx="1694">
                  <c:v>178.13908370391101</c:v>
                </c:pt>
                <c:pt idx="1695">
                  <c:v>178.30103488069901</c:v>
                </c:pt>
                <c:pt idx="1696">
                  <c:v>178.53580891835</c:v>
                </c:pt>
                <c:pt idx="1697">
                  <c:v>178.68832872182901</c:v>
                </c:pt>
                <c:pt idx="1698">
                  <c:v>178.627718861326</c:v>
                </c:pt>
                <c:pt idx="1699">
                  <c:v>178.69005043590201</c:v>
                </c:pt>
                <c:pt idx="1700">
                  <c:v>178.716235315484</c:v>
                </c:pt>
                <c:pt idx="1701">
                  <c:v>178.71300772153299</c:v>
                </c:pt>
                <c:pt idx="1702">
                  <c:v>178.57433401401099</c:v>
                </c:pt>
                <c:pt idx="1703">
                  <c:v>178.465949267035</c:v>
                </c:pt>
                <c:pt idx="1704">
                  <c:v>178.379860833279</c:v>
                </c:pt>
                <c:pt idx="1705">
                  <c:v>178.29642272458801</c:v>
                </c:pt>
                <c:pt idx="1706">
                  <c:v>178.183719139365</c:v>
                </c:pt>
                <c:pt idx="1707">
                  <c:v>178.18713673084</c:v>
                </c:pt>
                <c:pt idx="1708">
                  <c:v>178.231370269585</c:v>
                </c:pt>
                <c:pt idx="1709">
                  <c:v>178.22435080503499</c:v>
                </c:pt>
                <c:pt idx="1710">
                  <c:v>178.01421596920201</c:v>
                </c:pt>
                <c:pt idx="1711">
                  <c:v>177.930317406885</c:v>
                </c:pt>
                <c:pt idx="1712">
                  <c:v>177.76805549624299</c:v>
                </c:pt>
                <c:pt idx="1713">
                  <c:v>177.51904274204301</c:v>
                </c:pt>
                <c:pt idx="1714">
                  <c:v>177.30692391879299</c:v>
                </c:pt>
                <c:pt idx="1715">
                  <c:v>176.82674829017401</c:v>
                </c:pt>
                <c:pt idx="1716">
                  <c:v>176.42698260119201</c:v>
                </c:pt>
                <c:pt idx="1717">
                  <c:v>175.90272734316</c:v>
                </c:pt>
                <c:pt idx="1718">
                  <c:v>175.84124970363399</c:v>
                </c:pt>
                <c:pt idx="1719">
                  <c:v>176.00968080969599</c:v>
                </c:pt>
                <c:pt idx="1720">
                  <c:v>176.15074925284199</c:v>
                </c:pt>
                <c:pt idx="1721">
                  <c:v>176.27441932481199</c:v>
                </c:pt>
                <c:pt idx="1722">
                  <c:v>176.35377421523299</c:v>
                </c:pt>
                <c:pt idx="1723">
                  <c:v>176.33494093633601</c:v>
                </c:pt>
                <c:pt idx="1724">
                  <c:v>176.324509472773</c:v>
                </c:pt>
                <c:pt idx="1725">
                  <c:v>176.37607565951501</c:v>
                </c:pt>
                <c:pt idx="1726">
                  <c:v>176.26376854926301</c:v>
                </c:pt>
                <c:pt idx="1727">
                  <c:v>176.26406861541699</c:v>
                </c:pt>
                <c:pt idx="1728">
                  <c:v>176.320752306537</c:v>
                </c:pt>
                <c:pt idx="1729">
                  <c:v>176.25100234386301</c:v>
                </c:pt>
                <c:pt idx="1730">
                  <c:v>176.276718099818</c:v>
                </c:pt>
                <c:pt idx="1731">
                  <c:v>176.39395878401601</c:v>
                </c:pt>
                <c:pt idx="1732">
                  <c:v>176.3452140224</c:v>
                </c:pt>
                <c:pt idx="1733">
                  <c:v>176.26586036380101</c:v>
                </c:pt>
                <c:pt idx="1734">
                  <c:v>176.005024915212</c:v>
                </c:pt>
                <c:pt idx="1735">
                  <c:v>175.87106471758599</c:v>
                </c:pt>
                <c:pt idx="1736">
                  <c:v>175.43570450390101</c:v>
                </c:pt>
                <c:pt idx="1737">
                  <c:v>175.031964577119</c:v>
                </c:pt>
                <c:pt idx="1738">
                  <c:v>174.50816747644399</c:v>
                </c:pt>
                <c:pt idx="1739">
                  <c:v>174.005673878029</c:v>
                </c:pt>
                <c:pt idx="1740">
                  <c:v>173.51852330359699</c:v>
                </c:pt>
                <c:pt idx="1741">
                  <c:v>173.02148267407</c:v>
                </c:pt>
                <c:pt idx="1742">
                  <c:v>173.01299832503199</c:v>
                </c:pt>
                <c:pt idx="1743">
                  <c:v>173.21658727600101</c:v>
                </c:pt>
                <c:pt idx="1744">
                  <c:v>173.57886329180201</c:v>
                </c:pt>
                <c:pt idx="1745">
                  <c:v>173.81010261875599</c:v>
                </c:pt>
                <c:pt idx="1746">
                  <c:v>174.00561615881</c:v>
                </c:pt>
                <c:pt idx="1747">
                  <c:v>174.15660275924299</c:v>
                </c:pt>
                <c:pt idx="1748">
                  <c:v>174.46628347987601</c:v>
                </c:pt>
                <c:pt idx="1749">
                  <c:v>174.754555550437</c:v>
                </c:pt>
                <c:pt idx="1750">
                  <c:v>175.098572203152</c:v>
                </c:pt>
                <c:pt idx="1751">
                  <c:v>175.03414163312399</c:v>
                </c:pt>
                <c:pt idx="1752">
                  <c:v>174.89327192352101</c:v>
                </c:pt>
                <c:pt idx="1753">
                  <c:v>174.82719932680001</c:v>
                </c:pt>
                <c:pt idx="1754">
                  <c:v>174.80038726195201</c:v>
                </c:pt>
                <c:pt idx="1755">
                  <c:v>174.92652526385601</c:v>
                </c:pt>
                <c:pt idx="1756">
                  <c:v>175.10483255862999</c:v>
                </c:pt>
                <c:pt idx="1757">
                  <c:v>175.33182008743799</c:v>
                </c:pt>
                <c:pt idx="1758">
                  <c:v>175.57621741907599</c:v>
                </c:pt>
                <c:pt idx="1759">
                  <c:v>175.95889811194499</c:v>
                </c:pt>
                <c:pt idx="1760">
                  <c:v>176.26161184794</c:v>
                </c:pt>
                <c:pt idx="1761">
                  <c:v>176.51737931777501</c:v>
                </c:pt>
                <c:pt idx="1762">
                  <c:v>176.76698739659699</c:v>
                </c:pt>
                <c:pt idx="1763">
                  <c:v>176.96240219267801</c:v>
                </c:pt>
                <c:pt idx="1764">
                  <c:v>177.13881032347601</c:v>
                </c:pt>
                <c:pt idx="1765">
                  <c:v>177.178758905819</c:v>
                </c:pt>
                <c:pt idx="1766">
                  <c:v>177.48684839315999</c:v>
                </c:pt>
                <c:pt idx="1767">
                  <c:v>177.82470494330801</c:v>
                </c:pt>
                <c:pt idx="1768">
                  <c:v>178.092344834599</c:v>
                </c:pt>
                <c:pt idx="1769">
                  <c:v>178.394973620222</c:v>
                </c:pt>
                <c:pt idx="1770">
                  <c:v>178.53809214427901</c:v>
                </c:pt>
                <c:pt idx="1771">
                  <c:v>178.80370802607499</c:v>
                </c:pt>
                <c:pt idx="1772">
                  <c:v>179.08339722075399</c:v>
                </c:pt>
                <c:pt idx="1773">
                  <c:v>179.34895301692799</c:v>
                </c:pt>
                <c:pt idx="1774">
                  <c:v>179.47904083780799</c:v>
                </c:pt>
                <c:pt idx="1775">
                  <c:v>179.68964221280001</c:v>
                </c:pt>
                <c:pt idx="1776">
                  <c:v>179.99687820755801</c:v>
                </c:pt>
                <c:pt idx="1777">
                  <c:v>180.15168223356901</c:v>
                </c:pt>
                <c:pt idx="1778">
                  <c:v>180.433263085504</c:v>
                </c:pt>
                <c:pt idx="1779">
                  <c:v>180.63687390810799</c:v>
                </c:pt>
                <c:pt idx="1780">
                  <c:v>180.92503304631899</c:v>
                </c:pt>
                <c:pt idx="1781">
                  <c:v>181.12155977900301</c:v>
                </c:pt>
                <c:pt idx="1782">
                  <c:v>181.39862379616801</c:v>
                </c:pt>
                <c:pt idx="1783">
                  <c:v>181.58824762576199</c:v>
                </c:pt>
                <c:pt idx="1784">
                  <c:v>181.92377981702401</c:v>
                </c:pt>
                <c:pt idx="1785">
                  <c:v>182.13619425965899</c:v>
                </c:pt>
                <c:pt idx="1786">
                  <c:v>182.33422179801499</c:v>
                </c:pt>
                <c:pt idx="1787">
                  <c:v>182.443103655052</c:v>
                </c:pt>
                <c:pt idx="1788">
                  <c:v>182.46753926109599</c:v>
                </c:pt>
                <c:pt idx="1789">
                  <c:v>182.523256830555</c:v>
                </c:pt>
                <c:pt idx="1790">
                  <c:v>182.78105959258801</c:v>
                </c:pt>
                <c:pt idx="1791">
                  <c:v>182.96752117452201</c:v>
                </c:pt>
                <c:pt idx="1792">
                  <c:v>183.11121384117601</c:v>
                </c:pt>
                <c:pt idx="1793">
                  <c:v>183.35887616107601</c:v>
                </c:pt>
                <c:pt idx="1794">
                  <c:v>183.70074043119999</c:v>
                </c:pt>
                <c:pt idx="1795">
                  <c:v>184.016497125104</c:v>
                </c:pt>
                <c:pt idx="1796">
                  <c:v>184.15758204270199</c:v>
                </c:pt>
                <c:pt idx="1797">
                  <c:v>184.235544738584</c:v>
                </c:pt>
                <c:pt idx="1798">
                  <c:v>184.30348389175299</c:v>
                </c:pt>
                <c:pt idx="1799">
                  <c:v>184.36052932205999</c:v>
                </c:pt>
                <c:pt idx="1800">
                  <c:v>184.413699388569</c:v>
                </c:pt>
                <c:pt idx="1801">
                  <c:v>184.33736550147401</c:v>
                </c:pt>
                <c:pt idx="1802">
                  <c:v>184.356890201314</c:v>
                </c:pt>
                <c:pt idx="1803">
                  <c:v>184.47688079426999</c:v>
                </c:pt>
                <c:pt idx="1804">
                  <c:v>184.56432654810899</c:v>
                </c:pt>
                <c:pt idx="1805">
                  <c:v>184.63419970347999</c:v>
                </c:pt>
                <c:pt idx="1806">
                  <c:v>184.75657489237099</c:v>
                </c:pt>
                <c:pt idx="1807">
                  <c:v>184.717428339023</c:v>
                </c:pt>
                <c:pt idx="1808">
                  <c:v>184.703784650172</c:v>
                </c:pt>
                <c:pt idx="1809">
                  <c:v>184.71674244279899</c:v>
                </c:pt>
                <c:pt idx="1810">
                  <c:v>184.58938887291899</c:v>
                </c:pt>
                <c:pt idx="1811">
                  <c:v>184.49432035054301</c:v>
                </c:pt>
                <c:pt idx="1812">
                  <c:v>184.23452910855301</c:v>
                </c:pt>
                <c:pt idx="1813">
                  <c:v>184.09680915201099</c:v>
                </c:pt>
                <c:pt idx="1814">
                  <c:v>183.991405001842</c:v>
                </c:pt>
                <c:pt idx="1815">
                  <c:v>184.066717031791</c:v>
                </c:pt>
                <c:pt idx="1816">
                  <c:v>184.20971707996401</c:v>
                </c:pt>
                <c:pt idx="1817">
                  <c:v>184.301148878411</c:v>
                </c:pt>
                <c:pt idx="1818">
                  <c:v>184.291646965871</c:v>
                </c:pt>
                <c:pt idx="1819">
                  <c:v>184.337536059662</c:v>
                </c:pt>
                <c:pt idx="1820">
                  <c:v>184.51776933808</c:v>
                </c:pt>
                <c:pt idx="1821">
                  <c:v>184.54796287669899</c:v>
                </c:pt>
                <c:pt idx="1822">
                  <c:v>184.70088872136901</c:v>
                </c:pt>
                <c:pt idx="1823">
                  <c:v>185.07070956714301</c:v>
                </c:pt>
                <c:pt idx="1824">
                  <c:v>185.41713815497101</c:v>
                </c:pt>
                <c:pt idx="1825">
                  <c:v>185.83381830622801</c:v>
                </c:pt>
                <c:pt idx="1826">
                  <c:v>185.90876378098099</c:v>
                </c:pt>
                <c:pt idx="1827">
                  <c:v>185.796824948996</c:v>
                </c:pt>
                <c:pt idx="1828">
                  <c:v>185.578390853906</c:v>
                </c:pt>
                <c:pt idx="1829">
                  <c:v>185.73422735202701</c:v>
                </c:pt>
                <c:pt idx="1830">
                  <c:v>186.02433376256499</c:v>
                </c:pt>
                <c:pt idx="1831">
                  <c:v>186.32194829202399</c:v>
                </c:pt>
                <c:pt idx="1832">
                  <c:v>185.97856633125301</c:v>
                </c:pt>
                <c:pt idx="1833">
                  <c:v>185.35503876591201</c:v>
                </c:pt>
                <c:pt idx="1834">
                  <c:v>184.61971674678401</c:v>
                </c:pt>
                <c:pt idx="1835">
                  <c:v>183.988637696392</c:v>
                </c:pt>
                <c:pt idx="1836">
                  <c:v>183.26666325739001</c:v>
                </c:pt>
                <c:pt idx="1837">
                  <c:v>182.63623008040901</c:v>
                </c:pt>
                <c:pt idx="1838">
                  <c:v>182.491542719813</c:v>
                </c:pt>
                <c:pt idx="1839">
                  <c:v>182.70282191055</c:v>
                </c:pt>
                <c:pt idx="1840">
                  <c:v>182.938604703024</c:v>
                </c:pt>
                <c:pt idx="1841">
                  <c:v>183.264364762133</c:v>
                </c:pt>
                <c:pt idx="1842">
                  <c:v>183.446421850642</c:v>
                </c:pt>
                <c:pt idx="1843">
                  <c:v>183.75509991729899</c:v>
                </c:pt>
                <c:pt idx="1844">
                  <c:v>183.86051457344101</c:v>
                </c:pt>
                <c:pt idx="1845">
                  <c:v>183.86431856348599</c:v>
                </c:pt>
                <c:pt idx="1846">
                  <c:v>183.71965163406301</c:v>
                </c:pt>
                <c:pt idx="1847">
                  <c:v>183.17912086993101</c:v>
                </c:pt>
                <c:pt idx="1848">
                  <c:v>182.32473897913999</c:v>
                </c:pt>
                <c:pt idx="1849">
                  <c:v>181.59808350459801</c:v>
                </c:pt>
                <c:pt idx="1850">
                  <c:v>181.01502190670001</c:v>
                </c:pt>
                <c:pt idx="1851">
                  <c:v>180.65056981223199</c:v>
                </c:pt>
                <c:pt idx="1852">
                  <c:v>180.16678073910401</c:v>
                </c:pt>
                <c:pt idx="1853">
                  <c:v>179.96278377494801</c:v>
                </c:pt>
                <c:pt idx="1854">
                  <c:v>179.74674015880001</c:v>
                </c:pt>
                <c:pt idx="1855">
                  <c:v>179.632634447936</c:v>
                </c:pt>
                <c:pt idx="1856">
                  <c:v>179.51818146041401</c:v>
                </c:pt>
                <c:pt idx="1857">
                  <c:v>179.302915438463</c:v>
                </c:pt>
                <c:pt idx="1858">
                  <c:v>179.14060763205299</c:v>
                </c:pt>
                <c:pt idx="1859">
                  <c:v>178.66247738540901</c:v>
                </c:pt>
                <c:pt idx="1860">
                  <c:v>178.10939908949601</c:v>
                </c:pt>
                <c:pt idx="1861">
                  <c:v>177.65367869128599</c:v>
                </c:pt>
                <c:pt idx="1862">
                  <c:v>177.09226760875899</c:v>
                </c:pt>
                <c:pt idx="1863">
                  <c:v>176.62193886514899</c:v>
                </c:pt>
                <c:pt idx="1864">
                  <c:v>176.06601103683201</c:v>
                </c:pt>
                <c:pt idx="1865">
                  <c:v>175.75018374740901</c:v>
                </c:pt>
                <c:pt idx="1866">
                  <c:v>175.595832638453</c:v>
                </c:pt>
                <c:pt idx="1867">
                  <c:v>175.42551197292701</c:v>
                </c:pt>
                <c:pt idx="1868">
                  <c:v>175.33562903845299</c:v>
                </c:pt>
                <c:pt idx="1869">
                  <c:v>175.26945939978</c:v>
                </c:pt>
                <c:pt idx="1870">
                  <c:v>175.05972921227499</c:v>
                </c:pt>
                <c:pt idx="1871">
                  <c:v>174.87450142743799</c:v>
                </c:pt>
                <c:pt idx="1872">
                  <c:v>174.70474903538999</c:v>
                </c:pt>
                <c:pt idx="1873">
                  <c:v>174.404370071903</c:v>
                </c:pt>
                <c:pt idx="1874">
                  <c:v>174.24602322620001</c:v>
                </c:pt>
                <c:pt idx="1875">
                  <c:v>174.07798967102599</c:v>
                </c:pt>
                <c:pt idx="1876">
                  <c:v>173.972068792388</c:v>
                </c:pt>
                <c:pt idx="1877">
                  <c:v>173.895926531794</c:v>
                </c:pt>
                <c:pt idx="1878">
                  <c:v>173.818045221782</c:v>
                </c:pt>
                <c:pt idx="1879">
                  <c:v>173.75064289231</c:v>
                </c:pt>
                <c:pt idx="1880">
                  <c:v>173.500834067581</c:v>
                </c:pt>
                <c:pt idx="1881">
                  <c:v>173.23705129367301</c:v>
                </c:pt>
                <c:pt idx="1882">
                  <c:v>172.937745520741</c:v>
                </c:pt>
                <c:pt idx="1883">
                  <c:v>172.762740967658</c:v>
                </c:pt>
                <c:pt idx="1884">
                  <c:v>172.65087366433201</c:v>
                </c:pt>
                <c:pt idx="1885">
                  <c:v>172.54361987101501</c:v>
                </c:pt>
                <c:pt idx="1886">
                  <c:v>172.84407326415601</c:v>
                </c:pt>
                <c:pt idx="1887">
                  <c:v>173.144980723034</c:v>
                </c:pt>
                <c:pt idx="1888">
                  <c:v>173.51975232529699</c:v>
                </c:pt>
                <c:pt idx="1889">
                  <c:v>173.70636293552201</c:v>
                </c:pt>
                <c:pt idx="1890">
                  <c:v>173.82579333903499</c:v>
                </c:pt>
                <c:pt idx="1891">
                  <c:v>174.07741401685399</c:v>
                </c:pt>
                <c:pt idx="1892">
                  <c:v>174.09856489446699</c:v>
                </c:pt>
                <c:pt idx="1893">
                  <c:v>173.979298375713</c:v>
                </c:pt>
                <c:pt idx="1894">
                  <c:v>173.883977710458</c:v>
                </c:pt>
                <c:pt idx="1895">
                  <c:v>173.879575352317</c:v>
                </c:pt>
                <c:pt idx="1896">
                  <c:v>173.781915636104</c:v>
                </c:pt>
                <c:pt idx="1897">
                  <c:v>173.647080092556</c:v>
                </c:pt>
                <c:pt idx="1898">
                  <c:v>173.844710489443</c:v>
                </c:pt>
                <c:pt idx="1899">
                  <c:v>174.08594101208001</c:v>
                </c:pt>
                <c:pt idx="1900">
                  <c:v>174.39258190677899</c:v>
                </c:pt>
                <c:pt idx="1901">
                  <c:v>174.78327965224199</c:v>
                </c:pt>
                <c:pt idx="1902">
                  <c:v>175.367461198245</c:v>
                </c:pt>
                <c:pt idx="1903">
                  <c:v>175.84249377988999</c:v>
                </c:pt>
                <c:pt idx="1904">
                  <c:v>176.16549659766599</c:v>
                </c:pt>
                <c:pt idx="1905">
                  <c:v>176.63429439544399</c:v>
                </c:pt>
                <c:pt idx="1906">
                  <c:v>176.98047333789901</c:v>
                </c:pt>
                <c:pt idx="1907">
                  <c:v>176.91319824092099</c:v>
                </c:pt>
                <c:pt idx="1908">
                  <c:v>176.76675420312</c:v>
                </c:pt>
                <c:pt idx="1909">
                  <c:v>176.58156003353599</c:v>
                </c:pt>
                <c:pt idx="1910">
                  <c:v>176.67055641838999</c:v>
                </c:pt>
                <c:pt idx="1911">
                  <c:v>176.921755337848</c:v>
                </c:pt>
                <c:pt idx="1912">
                  <c:v>177.28113922117899</c:v>
                </c:pt>
                <c:pt idx="1913">
                  <c:v>177.45527994019699</c:v>
                </c:pt>
                <c:pt idx="1914">
                  <c:v>177.696197763225</c:v>
                </c:pt>
                <c:pt idx="1915">
                  <c:v>177.985417149162</c:v>
                </c:pt>
                <c:pt idx="1916">
                  <c:v>178.277207175803</c:v>
                </c:pt>
                <c:pt idx="1917">
                  <c:v>178.623724878508</c:v>
                </c:pt>
                <c:pt idx="1918">
                  <c:v>179.070855756084</c:v>
                </c:pt>
                <c:pt idx="1919">
                  <c:v>179.26943031594899</c:v>
                </c:pt>
                <c:pt idx="1920">
                  <c:v>179.424834775742</c:v>
                </c:pt>
                <c:pt idx="1921">
                  <c:v>179.55389906306601</c:v>
                </c:pt>
                <c:pt idx="1922">
                  <c:v>179.46715958247501</c:v>
                </c:pt>
                <c:pt idx="1923">
                  <c:v>179.386523840775</c:v>
                </c:pt>
                <c:pt idx="1924">
                  <c:v>179.24246503107199</c:v>
                </c:pt>
                <c:pt idx="1925">
                  <c:v>178.608979091918</c:v>
                </c:pt>
                <c:pt idx="1926">
                  <c:v>177.799799744159</c:v>
                </c:pt>
                <c:pt idx="1927">
                  <c:v>176.98813765423799</c:v>
                </c:pt>
                <c:pt idx="1928">
                  <c:v>176.269160193072</c:v>
                </c:pt>
                <c:pt idx="1929">
                  <c:v>175.40768769719</c:v>
                </c:pt>
                <c:pt idx="1930">
                  <c:v>174.540356869699</c:v>
                </c:pt>
                <c:pt idx="1931">
                  <c:v>174.01258169795699</c:v>
                </c:pt>
                <c:pt idx="1932">
                  <c:v>173.46424983299201</c:v>
                </c:pt>
                <c:pt idx="1933">
                  <c:v>172.88319702679101</c:v>
                </c:pt>
                <c:pt idx="1934">
                  <c:v>172.381813203234</c:v>
                </c:pt>
                <c:pt idx="1935">
                  <c:v>171.96628684538999</c:v>
                </c:pt>
                <c:pt idx="1936">
                  <c:v>171.39526703347499</c:v>
                </c:pt>
                <c:pt idx="1937">
                  <c:v>170.93723983178799</c:v>
                </c:pt>
                <c:pt idx="1938">
                  <c:v>170.487816956741</c:v>
                </c:pt>
                <c:pt idx="1939">
                  <c:v>170.05751115193399</c:v>
                </c:pt>
                <c:pt idx="1940">
                  <c:v>170.06037009286999</c:v>
                </c:pt>
                <c:pt idx="1941">
                  <c:v>170.396247924817</c:v>
                </c:pt>
                <c:pt idx="1942">
                  <c:v>170.75574697588399</c:v>
                </c:pt>
                <c:pt idx="1943">
                  <c:v>171.05813769199199</c:v>
                </c:pt>
                <c:pt idx="1944">
                  <c:v>171.42550125672801</c:v>
                </c:pt>
                <c:pt idx="1945">
                  <c:v>171.793900761359</c:v>
                </c:pt>
                <c:pt idx="1946">
                  <c:v>172.25095470186099</c:v>
                </c:pt>
                <c:pt idx="1947">
                  <c:v>172.84041653149501</c:v>
                </c:pt>
                <c:pt idx="1948">
                  <c:v>173.316108333068</c:v>
                </c:pt>
                <c:pt idx="1949">
                  <c:v>173.68149792091799</c:v>
                </c:pt>
                <c:pt idx="1950">
                  <c:v>173.878433808078</c:v>
                </c:pt>
                <c:pt idx="1951">
                  <c:v>174.21092272872701</c:v>
                </c:pt>
                <c:pt idx="1952">
                  <c:v>174.18717913399001</c:v>
                </c:pt>
                <c:pt idx="1953">
                  <c:v>173.97005694980899</c:v>
                </c:pt>
                <c:pt idx="1954">
                  <c:v>173.762399885696</c:v>
                </c:pt>
                <c:pt idx="1955">
                  <c:v>173.22647235955799</c:v>
                </c:pt>
                <c:pt idx="1956">
                  <c:v>172.59206689379101</c:v>
                </c:pt>
                <c:pt idx="1957">
                  <c:v>171.83403668512801</c:v>
                </c:pt>
                <c:pt idx="1958">
                  <c:v>171.899606949663</c:v>
                </c:pt>
                <c:pt idx="1959">
                  <c:v>172.255526141399</c:v>
                </c:pt>
                <c:pt idx="1960">
                  <c:v>172.61000102449401</c:v>
                </c:pt>
                <c:pt idx="1961">
                  <c:v>172.73649257983001</c:v>
                </c:pt>
                <c:pt idx="1962">
                  <c:v>172.711478379266</c:v>
                </c:pt>
                <c:pt idx="1963">
                  <c:v>172.79600696469601</c:v>
                </c:pt>
                <c:pt idx="1964">
                  <c:v>172.83668463399201</c:v>
                </c:pt>
                <c:pt idx="1965">
                  <c:v>173.02640398547601</c:v>
                </c:pt>
                <c:pt idx="1966">
                  <c:v>173.38882723933199</c:v>
                </c:pt>
                <c:pt idx="1967">
                  <c:v>173.999808772991</c:v>
                </c:pt>
                <c:pt idx="1968">
                  <c:v>174.57456632111399</c:v>
                </c:pt>
                <c:pt idx="1969">
                  <c:v>175.205495977</c:v>
                </c:pt>
                <c:pt idx="1970">
                  <c:v>175.724127359036</c:v>
                </c:pt>
                <c:pt idx="1971">
                  <c:v>175.93576907612501</c:v>
                </c:pt>
                <c:pt idx="1972">
                  <c:v>175.89570484898701</c:v>
                </c:pt>
                <c:pt idx="1973">
                  <c:v>175.92135009709199</c:v>
                </c:pt>
                <c:pt idx="1974">
                  <c:v>175.652638234101</c:v>
                </c:pt>
                <c:pt idx="1975">
                  <c:v>175.50609196389999</c:v>
                </c:pt>
                <c:pt idx="1976">
                  <c:v>175.44392180407999</c:v>
                </c:pt>
                <c:pt idx="1977">
                  <c:v>175.34256352023601</c:v>
                </c:pt>
                <c:pt idx="1978">
                  <c:v>175.276826803489</c:v>
                </c:pt>
                <c:pt idx="1979">
                  <c:v>175.22702989655099</c:v>
                </c:pt>
                <c:pt idx="1980">
                  <c:v>175.22497640501001</c:v>
                </c:pt>
                <c:pt idx="1981">
                  <c:v>175.19338206544899</c:v>
                </c:pt>
                <c:pt idx="1982">
                  <c:v>175.28892280164601</c:v>
                </c:pt>
                <c:pt idx="1983">
                  <c:v>175.613997299559</c:v>
                </c:pt>
                <c:pt idx="1984">
                  <c:v>175.81955890923899</c:v>
                </c:pt>
                <c:pt idx="1985">
                  <c:v>175.96310903021401</c:v>
                </c:pt>
                <c:pt idx="1986">
                  <c:v>176.28793505459299</c:v>
                </c:pt>
                <c:pt idx="1987">
                  <c:v>176.49137356812599</c:v>
                </c:pt>
                <c:pt idx="1988">
                  <c:v>176.71912423030801</c:v>
                </c:pt>
                <c:pt idx="1989">
                  <c:v>176.88501069258001</c:v>
                </c:pt>
                <c:pt idx="1990">
                  <c:v>176.96684384419501</c:v>
                </c:pt>
                <c:pt idx="1991">
                  <c:v>177.17177077734999</c:v>
                </c:pt>
                <c:pt idx="1992">
                  <c:v>177.37903507224701</c:v>
                </c:pt>
                <c:pt idx="1993">
                  <c:v>177.493560990269</c:v>
                </c:pt>
                <c:pt idx="1994">
                  <c:v>177.57046752685301</c:v>
                </c:pt>
                <c:pt idx="1995">
                  <c:v>177.58793109956201</c:v>
                </c:pt>
                <c:pt idx="1996">
                  <c:v>177.63282528962799</c:v>
                </c:pt>
                <c:pt idx="1997">
                  <c:v>177.69754280845501</c:v>
                </c:pt>
                <c:pt idx="1998">
                  <c:v>177.718738110944</c:v>
                </c:pt>
                <c:pt idx="1999">
                  <c:v>177.783854078839</c:v>
                </c:pt>
                <c:pt idx="2000">
                  <c:v>178.02675382310699</c:v>
                </c:pt>
                <c:pt idx="2001">
                  <c:v>178.37165919585399</c:v>
                </c:pt>
                <c:pt idx="2002">
                  <c:v>178.680781364354</c:v>
                </c:pt>
                <c:pt idx="2003">
                  <c:v>178.42616121875901</c:v>
                </c:pt>
                <c:pt idx="2004">
                  <c:v>178.11853790740901</c:v>
                </c:pt>
                <c:pt idx="2005">
                  <c:v>177.71816215067801</c:v>
                </c:pt>
                <c:pt idx="2006">
                  <c:v>177.55672935791</c:v>
                </c:pt>
                <c:pt idx="2007">
                  <c:v>177.48865336148</c:v>
                </c:pt>
                <c:pt idx="2008">
                  <c:v>177.422069284407</c:v>
                </c:pt>
                <c:pt idx="2009">
                  <c:v>177.55723928053601</c:v>
                </c:pt>
                <c:pt idx="2010">
                  <c:v>177.81360049957499</c:v>
                </c:pt>
                <c:pt idx="2011">
                  <c:v>178.04260019729799</c:v>
                </c:pt>
                <c:pt idx="2012">
                  <c:v>178.30661458438499</c:v>
                </c:pt>
                <c:pt idx="2013">
                  <c:v>178.58801469686</c:v>
                </c:pt>
                <c:pt idx="2014">
                  <c:v>178.86759471181</c:v>
                </c:pt>
                <c:pt idx="2015">
                  <c:v>178.591955335878</c:v>
                </c:pt>
                <c:pt idx="2016">
                  <c:v>178.203288878921</c:v>
                </c:pt>
                <c:pt idx="2017">
                  <c:v>177.89307464871899</c:v>
                </c:pt>
                <c:pt idx="2018">
                  <c:v>177.757362716476</c:v>
                </c:pt>
                <c:pt idx="2019">
                  <c:v>177.62994173729001</c:v>
                </c:pt>
                <c:pt idx="2020">
                  <c:v>177.54122195437401</c:v>
                </c:pt>
                <c:pt idx="2021">
                  <c:v>177.47000975688499</c:v>
                </c:pt>
                <c:pt idx="2022">
                  <c:v>177.33985515738399</c:v>
                </c:pt>
                <c:pt idx="2023">
                  <c:v>177.24639634053599</c:v>
                </c:pt>
                <c:pt idx="2024">
                  <c:v>176.97574682120899</c:v>
                </c:pt>
                <c:pt idx="2025">
                  <c:v>176.770748095203</c:v>
                </c:pt>
                <c:pt idx="2026">
                  <c:v>176.472962611827</c:v>
                </c:pt>
                <c:pt idx="2027">
                  <c:v>176.02606921909199</c:v>
                </c:pt>
                <c:pt idx="2028">
                  <c:v>175.59468175281401</c:v>
                </c:pt>
                <c:pt idx="2029">
                  <c:v>175.12428215611999</c:v>
                </c:pt>
                <c:pt idx="2030">
                  <c:v>174.835063482142</c:v>
                </c:pt>
                <c:pt idx="2031">
                  <c:v>174.77726361169999</c:v>
                </c:pt>
                <c:pt idx="2032">
                  <c:v>174.76218519623299</c:v>
                </c:pt>
                <c:pt idx="2033">
                  <c:v>174.69345139171199</c:v>
                </c:pt>
                <c:pt idx="2034">
                  <c:v>174.56278266203901</c:v>
                </c:pt>
                <c:pt idx="2035">
                  <c:v>174.46799350783601</c:v>
                </c:pt>
                <c:pt idx="2036">
                  <c:v>174.39336588140301</c:v>
                </c:pt>
                <c:pt idx="2037">
                  <c:v>174.370034199277</c:v>
                </c:pt>
                <c:pt idx="2038">
                  <c:v>174.31359435288601</c:v>
                </c:pt>
                <c:pt idx="2039">
                  <c:v>174.230348834419</c:v>
                </c:pt>
                <c:pt idx="2040">
                  <c:v>174.09095844600699</c:v>
                </c:pt>
                <c:pt idx="2041">
                  <c:v>173.98870689293801</c:v>
                </c:pt>
                <c:pt idx="2042">
                  <c:v>174.28888827867701</c:v>
                </c:pt>
                <c:pt idx="2043">
                  <c:v>174.603067046435</c:v>
                </c:pt>
                <c:pt idx="2044">
                  <c:v>174.88759195887201</c:v>
                </c:pt>
                <c:pt idx="2045">
                  <c:v>174.86215498059201</c:v>
                </c:pt>
                <c:pt idx="2046">
                  <c:v>174.75016894811901</c:v>
                </c:pt>
                <c:pt idx="2047">
                  <c:v>174.465203618093</c:v>
                </c:pt>
                <c:pt idx="2048">
                  <c:v>174.31444469305001</c:v>
                </c:pt>
                <c:pt idx="2049">
                  <c:v>174.32740552406801</c:v>
                </c:pt>
                <c:pt idx="2050">
                  <c:v>174.28580092509199</c:v>
                </c:pt>
                <c:pt idx="2051">
                  <c:v>174.116317348781</c:v>
                </c:pt>
                <c:pt idx="2052">
                  <c:v>173.90673040013101</c:v>
                </c:pt>
                <c:pt idx="2053">
                  <c:v>173.690093217293</c:v>
                </c:pt>
                <c:pt idx="2054">
                  <c:v>173.66897171120101</c:v>
                </c:pt>
                <c:pt idx="2055">
                  <c:v>173.72694682083801</c:v>
                </c:pt>
                <c:pt idx="2056">
                  <c:v>173.79348171481701</c:v>
                </c:pt>
                <c:pt idx="2057">
                  <c:v>173.861892936521</c:v>
                </c:pt>
                <c:pt idx="2058">
                  <c:v>173.97621620807999</c:v>
                </c:pt>
                <c:pt idx="2059">
                  <c:v>174.06051239784301</c:v>
                </c:pt>
                <c:pt idx="2060">
                  <c:v>173.901349398115</c:v>
                </c:pt>
                <c:pt idx="2061">
                  <c:v>173.84027368371</c:v>
                </c:pt>
                <c:pt idx="2062">
                  <c:v>173.786228642727</c:v>
                </c:pt>
                <c:pt idx="2063">
                  <c:v>173.426898128895</c:v>
                </c:pt>
                <c:pt idx="2064">
                  <c:v>173.04299109592799</c:v>
                </c:pt>
                <c:pt idx="2065">
                  <c:v>172.60034169234601</c:v>
                </c:pt>
                <c:pt idx="2066">
                  <c:v>172.45918039583199</c:v>
                </c:pt>
                <c:pt idx="2067">
                  <c:v>172.39450268183299</c:v>
                </c:pt>
                <c:pt idx="2068">
                  <c:v>172.36838090784499</c:v>
                </c:pt>
                <c:pt idx="2069">
                  <c:v>172.232610098919</c:v>
                </c:pt>
                <c:pt idx="2070">
                  <c:v>172.186526892995</c:v>
                </c:pt>
                <c:pt idx="2071">
                  <c:v>172.062239966627</c:v>
                </c:pt>
                <c:pt idx="2072">
                  <c:v>172.03253013960301</c:v>
                </c:pt>
                <c:pt idx="2073">
                  <c:v>172.05097486301699</c:v>
                </c:pt>
                <c:pt idx="2074">
                  <c:v>172.06681860460901</c:v>
                </c:pt>
                <c:pt idx="2075">
                  <c:v>171.94459497534001</c:v>
                </c:pt>
                <c:pt idx="2076">
                  <c:v>171.86006799808499</c:v>
                </c:pt>
                <c:pt idx="2077">
                  <c:v>171.71262307953</c:v>
                </c:pt>
                <c:pt idx="2078">
                  <c:v>171.664561229161</c:v>
                </c:pt>
                <c:pt idx="2079">
                  <c:v>171.66623117299099</c:v>
                </c:pt>
                <c:pt idx="2080">
                  <c:v>171.667904591032</c:v>
                </c:pt>
                <c:pt idx="2081">
                  <c:v>172.05445200025</c:v>
                </c:pt>
                <c:pt idx="2082">
                  <c:v>172.59763662546999</c:v>
                </c:pt>
                <c:pt idx="2083">
                  <c:v>173.28835747635401</c:v>
                </c:pt>
                <c:pt idx="2084">
                  <c:v>173.85271924490601</c:v>
                </c:pt>
                <c:pt idx="2085">
                  <c:v>174.444551055537</c:v>
                </c:pt>
                <c:pt idx="2086">
                  <c:v>175.10993665813399</c:v>
                </c:pt>
                <c:pt idx="2087">
                  <c:v>175.65264140644999</c:v>
                </c:pt>
                <c:pt idx="2088">
                  <c:v>176.32440406145801</c:v>
                </c:pt>
                <c:pt idx="2089">
                  <c:v>176.87852596515299</c:v>
                </c:pt>
                <c:pt idx="2090">
                  <c:v>177.61452167705599</c:v>
                </c:pt>
                <c:pt idx="2091">
                  <c:v>178.31466083401199</c:v>
                </c:pt>
                <c:pt idx="2092">
                  <c:v>179.11969148067101</c:v>
                </c:pt>
                <c:pt idx="2093">
                  <c:v>179.78350203979599</c:v>
                </c:pt>
                <c:pt idx="2094">
                  <c:v>180.505932058741</c:v>
                </c:pt>
                <c:pt idx="2095">
                  <c:v>181.139599572636</c:v>
                </c:pt>
                <c:pt idx="2096">
                  <c:v>180.770076088237</c:v>
                </c:pt>
                <c:pt idx="2097">
                  <c:v>179.92140413730601</c:v>
                </c:pt>
                <c:pt idx="2098">
                  <c:v>179.151250658653</c:v>
                </c:pt>
                <c:pt idx="2099">
                  <c:v>178.155080405435</c:v>
                </c:pt>
                <c:pt idx="2100">
                  <c:v>177.26259072076499</c:v>
                </c:pt>
                <c:pt idx="2101">
                  <c:v>176.392090111117</c:v>
                </c:pt>
                <c:pt idx="2102">
                  <c:v>176.697448778037</c:v>
                </c:pt>
                <c:pt idx="2103">
                  <c:v>177.61238074479101</c:v>
                </c:pt>
                <c:pt idx="2104">
                  <c:v>178.42741860708401</c:v>
                </c:pt>
                <c:pt idx="2105">
                  <c:v>178.37979128651401</c:v>
                </c:pt>
                <c:pt idx="2106">
                  <c:v>178.04666622748701</c:v>
                </c:pt>
                <c:pt idx="2107">
                  <c:v>177.70401620194201</c:v>
                </c:pt>
                <c:pt idx="2108">
                  <c:v>177.55831366397501</c:v>
                </c:pt>
                <c:pt idx="2109">
                  <c:v>177.429437249562</c:v>
                </c:pt>
                <c:pt idx="2110">
                  <c:v>177.32879721516201</c:v>
                </c:pt>
                <c:pt idx="2111">
                  <c:v>177.08531447587399</c:v>
                </c:pt>
                <c:pt idx="2112">
                  <c:v>176.83120326146999</c:v>
                </c:pt>
                <c:pt idx="2113">
                  <c:v>176.54962771168701</c:v>
                </c:pt>
                <c:pt idx="2114">
                  <c:v>176.45658193685199</c:v>
                </c:pt>
                <c:pt idx="2115">
                  <c:v>176.49352025868399</c:v>
                </c:pt>
                <c:pt idx="2116">
                  <c:v>176.37446950008601</c:v>
                </c:pt>
                <c:pt idx="2117">
                  <c:v>176.378111354102</c:v>
                </c:pt>
                <c:pt idx="2118">
                  <c:v>176.49206646110801</c:v>
                </c:pt>
                <c:pt idx="2119">
                  <c:v>176.58358874069</c:v>
                </c:pt>
                <c:pt idx="2120">
                  <c:v>176.319867056112</c:v>
                </c:pt>
                <c:pt idx="2121">
                  <c:v>175.88577776191201</c:v>
                </c:pt>
                <c:pt idx="2122">
                  <c:v>175.47760255882801</c:v>
                </c:pt>
                <c:pt idx="2123">
                  <c:v>175.17786085028001</c:v>
                </c:pt>
                <c:pt idx="2124">
                  <c:v>174.80824089770201</c:v>
                </c:pt>
                <c:pt idx="2125">
                  <c:v>174.48745378026399</c:v>
                </c:pt>
                <c:pt idx="2126">
                  <c:v>174.40177177294299</c:v>
                </c:pt>
                <c:pt idx="2127">
                  <c:v>174.53464882997099</c:v>
                </c:pt>
                <c:pt idx="2128">
                  <c:v>174.72321230962501</c:v>
                </c:pt>
                <c:pt idx="2129">
                  <c:v>174.63953253706501</c:v>
                </c:pt>
                <c:pt idx="2130">
                  <c:v>174.64902617662801</c:v>
                </c:pt>
                <c:pt idx="2131">
                  <c:v>174.67388370881801</c:v>
                </c:pt>
                <c:pt idx="2132">
                  <c:v>174.54617057651001</c:v>
                </c:pt>
                <c:pt idx="2133">
                  <c:v>174.50236041823601</c:v>
                </c:pt>
                <c:pt idx="2134">
                  <c:v>174.36178379799301</c:v>
                </c:pt>
                <c:pt idx="2135">
                  <c:v>174.29793299166499</c:v>
                </c:pt>
                <c:pt idx="2136">
                  <c:v>174.09266915401599</c:v>
                </c:pt>
                <c:pt idx="2137">
                  <c:v>173.87977459142101</c:v>
                </c:pt>
                <c:pt idx="2138">
                  <c:v>173.82592637978399</c:v>
                </c:pt>
                <c:pt idx="2139">
                  <c:v>173.689877181067</c:v>
                </c:pt>
                <c:pt idx="2140">
                  <c:v>173.51160807389601</c:v>
                </c:pt>
                <c:pt idx="2141">
                  <c:v>173.514114600222</c:v>
                </c:pt>
                <c:pt idx="2142">
                  <c:v>173.493473242124</c:v>
                </c:pt>
                <c:pt idx="2143">
                  <c:v>173.406145769327</c:v>
                </c:pt>
                <c:pt idx="2144">
                  <c:v>173.43948204287699</c:v>
                </c:pt>
                <c:pt idx="2145">
                  <c:v>173.432028477714</c:v>
                </c:pt>
                <c:pt idx="2146">
                  <c:v>173.478145522472</c:v>
                </c:pt>
                <c:pt idx="2147">
                  <c:v>173.365521352266</c:v>
                </c:pt>
                <c:pt idx="2148">
                  <c:v>173.322352682858</c:v>
                </c:pt>
                <c:pt idx="2149">
                  <c:v>173.190142846779</c:v>
                </c:pt>
                <c:pt idx="2150">
                  <c:v>173.19583357025101</c:v>
                </c:pt>
                <c:pt idx="2151">
                  <c:v>173.269561803128</c:v>
                </c:pt>
                <c:pt idx="2152">
                  <c:v>173.34980294654699</c:v>
                </c:pt>
                <c:pt idx="2153">
                  <c:v>173.526086251046</c:v>
                </c:pt>
                <c:pt idx="2154">
                  <c:v>173.68444532027999</c:v>
                </c:pt>
                <c:pt idx="2155">
                  <c:v>174.00892952432</c:v>
                </c:pt>
                <c:pt idx="2156">
                  <c:v>174.16454153535599</c:v>
                </c:pt>
                <c:pt idx="2157">
                  <c:v>174.41955005276</c:v>
                </c:pt>
                <c:pt idx="2158">
                  <c:v>174.55129899285899</c:v>
                </c:pt>
                <c:pt idx="2159">
                  <c:v>174.59961312921601</c:v>
                </c:pt>
                <c:pt idx="2160">
                  <c:v>174.49758858909601</c:v>
                </c:pt>
                <c:pt idx="2161">
                  <c:v>174.48729346584599</c:v>
                </c:pt>
                <c:pt idx="2162">
                  <c:v>174.37793757266101</c:v>
                </c:pt>
                <c:pt idx="2163">
                  <c:v>174.25983200630901</c:v>
                </c:pt>
                <c:pt idx="2164">
                  <c:v>174.10631076479001</c:v>
                </c:pt>
                <c:pt idx="2165">
                  <c:v>174.38057931296501</c:v>
                </c:pt>
                <c:pt idx="2166">
                  <c:v>174.832402816647</c:v>
                </c:pt>
                <c:pt idx="2167">
                  <c:v>175.181318307254</c:v>
                </c:pt>
                <c:pt idx="2168">
                  <c:v>175.86643791765599</c:v>
                </c:pt>
                <c:pt idx="2169">
                  <c:v>176.49404233915601</c:v>
                </c:pt>
                <c:pt idx="2170">
                  <c:v>177.108082612705</c:v>
                </c:pt>
                <c:pt idx="2171">
                  <c:v>177.24972393585301</c:v>
                </c:pt>
                <c:pt idx="2172">
                  <c:v>177.29684489261999</c:v>
                </c:pt>
                <c:pt idx="2173">
                  <c:v>177.275483935355</c:v>
                </c:pt>
                <c:pt idx="2174">
                  <c:v>177.65809769244001</c:v>
                </c:pt>
                <c:pt idx="2175">
                  <c:v>178.105119329486</c:v>
                </c:pt>
                <c:pt idx="2176">
                  <c:v>178.61267845848599</c:v>
                </c:pt>
                <c:pt idx="2177">
                  <c:v>179.40244263546799</c:v>
                </c:pt>
                <c:pt idx="2178">
                  <c:v>180.085764041743</c:v>
                </c:pt>
                <c:pt idx="2179">
                  <c:v>180.89360954533399</c:v>
                </c:pt>
                <c:pt idx="2180">
                  <c:v>181.170838074843</c:v>
                </c:pt>
                <c:pt idx="2181">
                  <c:v>181.30978707601099</c:v>
                </c:pt>
                <c:pt idx="2182">
                  <c:v>181.55136632301901</c:v>
                </c:pt>
                <c:pt idx="2183">
                  <c:v>181.623186933423</c:v>
                </c:pt>
                <c:pt idx="2184">
                  <c:v>181.67187913413201</c:v>
                </c:pt>
                <c:pt idx="2185">
                  <c:v>181.68550672883799</c:v>
                </c:pt>
                <c:pt idx="2186">
                  <c:v>181.370169288574</c:v>
                </c:pt>
                <c:pt idx="2187">
                  <c:v>180.94179387110401</c:v>
                </c:pt>
                <c:pt idx="2188">
                  <c:v>180.37415170366401</c:v>
                </c:pt>
                <c:pt idx="2189">
                  <c:v>179.94780272685699</c:v>
                </c:pt>
                <c:pt idx="2190">
                  <c:v>179.63709628709</c:v>
                </c:pt>
                <c:pt idx="2191">
                  <c:v>179.304236288048</c:v>
                </c:pt>
                <c:pt idx="2192">
                  <c:v>178.858696430968</c:v>
                </c:pt>
                <c:pt idx="2193">
                  <c:v>178.330642015775</c:v>
                </c:pt>
                <c:pt idx="2194">
                  <c:v>177.834781437288</c:v>
                </c:pt>
                <c:pt idx="2195">
                  <c:v>177.85606242417299</c:v>
                </c:pt>
                <c:pt idx="2196">
                  <c:v>178.01568944259</c:v>
                </c:pt>
                <c:pt idx="2197">
                  <c:v>178.217816340524</c:v>
                </c:pt>
                <c:pt idx="2198">
                  <c:v>178.5373109281</c:v>
                </c:pt>
                <c:pt idx="2199">
                  <c:v>178.88064931044499</c:v>
                </c:pt>
                <c:pt idx="2200">
                  <c:v>179.217109952567</c:v>
                </c:pt>
                <c:pt idx="2201">
                  <c:v>179.29774351609399</c:v>
                </c:pt>
                <c:pt idx="2202">
                  <c:v>179.28983622044399</c:v>
                </c:pt>
                <c:pt idx="2203">
                  <c:v>179.14478285837399</c:v>
                </c:pt>
                <c:pt idx="2204">
                  <c:v>178.98640372163501</c:v>
                </c:pt>
                <c:pt idx="2205">
                  <c:v>178.835882704639</c:v>
                </c:pt>
                <c:pt idx="2206">
                  <c:v>178.68181174281699</c:v>
                </c:pt>
                <c:pt idx="2207">
                  <c:v>178.72466653039999</c:v>
                </c:pt>
                <c:pt idx="2208">
                  <c:v>178.79462215666999</c:v>
                </c:pt>
                <c:pt idx="2209">
                  <c:v>178.91149302999099</c:v>
                </c:pt>
                <c:pt idx="2210">
                  <c:v>178.90223290208999</c:v>
                </c:pt>
                <c:pt idx="2211">
                  <c:v>178.88503703003099</c:v>
                </c:pt>
                <c:pt idx="2212">
                  <c:v>178.82964422833899</c:v>
                </c:pt>
                <c:pt idx="2213">
                  <c:v>178.65258671806299</c:v>
                </c:pt>
                <c:pt idx="2214">
                  <c:v>178.437159664456</c:v>
                </c:pt>
                <c:pt idx="2215">
                  <c:v>178.22893053961999</c:v>
                </c:pt>
                <c:pt idx="2216">
                  <c:v>177.975347462618</c:v>
                </c:pt>
                <c:pt idx="2217">
                  <c:v>177.62263241046901</c:v>
                </c:pt>
                <c:pt idx="2218">
                  <c:v>177.32269928760499</c:v>
                </c:pt>
                <c:pt idx="2219">
                  <c:v>177.197826267149</c:v>
                </c:pt>
                <c:pt idx="2220">
                  <c:v>176.94459221631101</c:v>
                </c:pt>
                <c:pt idx="2221">
                  <c:v>176.80953829030301</c:v>
                </c:pt>
                <c:pt idx="2222">
                  <c:v>176.87722151636899</c:v>
                </c:pt>
                <c:pt idx="2223">
                  <c:v>176.83590486326</c:v>
                </c:pt>
                <c:pt idx="2224">
                  <c:v>176.914225420089</c:v>
                </c:pt>
                <c:pt idx="2225">
                  <c:v>176.867275977091</c:v>
                </c:pt>
                <c:pt idx="2226">
                  <c:v>176.94334281613499</c:v>
                </c:pt>
                <c:pt idx="2227">
                  <c:v>176.899376516666</c:v>
                </c:pt>
                <c:pt idx="2228">
                  <c:v>177.027511858145</c:v>
                </c:pt>
                <c:pt idx="2229">
                  <c:v>177.287081309059</c:v>
                </c:pt>
                <c:pt idx="2230">
                  <c:v>177.37757489669599</c:v>
                </c:pt>
                <c:pt idx="2231">
                  <c:v>177.38061937158301</c:v>
                </c:pt>
                <c:pt idx="2232">
                  <c:v>177.36660704876201</c:v>
                </c:pt>
                <c:pt idx="2233">
                  <c:v>177.21914711887899</c:v>
                </c:pt>
                <c:pt idx="2234">
                  <c:v>177.26704546189299</c:v>
                </c:pt>
                <c:pt idx="2235">
                  <c:v>177.35157159220401</c:v>
                </c:pt>
                <c:pt idx="2236">
                  <c:v>177.47350868545701</c:v>
                </c:pt>
                <c:pt idx="2237">
                  <c:v>177.27918141855901</c:v>
                </c:pt>
                <c:pt idx="2238">
                  <c:v>177.14771406056201</c:v>
                </c:pt>
                <c:pt idx="2239">
                  <c:v>177.033171776827</c:v>
                </c:pt>
                <c:pt idx="2240">
                  <c:v>176.806624450828</c:v>
                </c:pt>
                <c:pt idx="2241">
                  <c:v>176.59492296955099</c:v>
                </c:pt>
                <c:pt idx="2242">
                  <c:v>176.34866839374899</c:v>
                </c:pt>
                <c:pt idx="2243">
                  <c:v>175.87853646699301</c:v>
                </c:pt>
                <c:pt idx="2244">
                  <c:v>175.27763798963099</c:v>
                </c:pt>
                <c:pt idx="2245">
                  <c:v>174.69794771054501</c:v>
                </c:pt>
                <c:pt idx="2246">
                  <c:v>174.37778360172501</c:v>
                </c:pt>
                <c:pt idx="2247">
                  <c:v>174.094951208547</c:v>
                </c:pt>
                <c:pt idx="2248">
                  <c:v>173.84468284099199</c:v>
                </c:pt>
                <c:pt idx="2249">
                  <c:v>173.66313149298401</c:v>
                </c:pt>
                <c:pt idx="2250">
                  <c:v>173.592720302754</c:v>
                </c:pt>
                <c:pt idx="2251">
                  <c:v>173.47003882312899</c:v>
                </c:pt>
                <c:pt idx="2252">
                  <c:v>173.46621749642199</c:v>
                </c:pt>
                <c:pt idx="2253">
                  <c:v>173.52420619264899</c:v>
                </c:pt>
                <c:pt idx="2254">
                  <c:v>173.58661621150799</c:v>
                </c:pt>
                <c:pt idx="2255">
                  <c:v>173.74114978191301</c:v>
                </c:pt>
                <c:pt idx="2256">
                  <c:v>173.93150130650201</c:v>
                </c:pt>
                <c:pt idx="2257">
                  <c:v>174.12918759193801</c:v>
                </c:pt>
                <c:pt idx="2258">
                  <c:v>174.287115589194</c:v>
                </c:pt>
                <c:pt idx="2259">
                  <c:v>174.430248435446</c:v>
                </c:pt>
                <c:pt idx="2260">
                  <c:v>174.57426567416601</c:v>
                </c:pt>
                <c:pt idx="2261">
                  <c:v>174.572942147959</c:v>
                </c:pt>
                <c:pt idx="2262">
                  <c:v>174.512301291515</c:v>
                </c:pt>
                <c:pt idx="2263">
                  <c:v>174.45284650838201</c:v>
                </c:pt>
                <c:pt idx="2264">
                  <c:v>174.39702657940799</c:v>
                </c:pt>
                <c:pt idx="2265">
                  <c:v>174.29028240384201</c:v>
                </c:pt>
                <c:pt idx="2266">
                  <c:v>174.208613605746</c:v>
                </c:pt>
                <c:pt idx="2267">
                  <c:v>173.80192833453299</c:v>
                </c:pt>
                <c:pt idx="2268">
                  <c:v>173.20175773761301</c:v>
                </c:pt>
                <c:pt idx="2269">
                  <c:v>172.66628414676401</c:v>
                </c:pt>
                <c:pt idx="2270">
                  <c:v>172.73117324204199</c:v>
                </c:pt>
                <c:pt idx="2271">
                  <c:v>172.94423933617301</c:v>
                </c:pt>
                <c:pt idx="2272">
                  <c:v>173.18882210577701</c:v>
                </c:pt>
                <c:pt idx="2273">
                  <c:v>173.502584662488</c:v>
                </c:pt>
                <c:pt idx="2274">
                  <c:v>173.78678243821901</c:v>
                </c:pt>
                <c:pt idx="2275">
                  <c:v>174.10369533016001</c:v>
                </c:pt>
                <c:pt idx="2276">
                  <c:v>174.24680811309699</c:v>
                </c:pt>
                <c:pt idx="2277">
                  <c:v>174.36679148074501</c:v>
                </c:pt>
                <c:pt idx="2278">
                  <c:v>174.44755800239801</c:v>
                </c:pt>
                <c:pt idx="2279">
                  <c:v>174.40300162028299</c:v>
                </c:pt>
                <c:pt idx="2280">
                  <c:v>174.186957270938</c:v>
                </c:pt>
                <c:pt idx="2281">
                  <c:v>174.063054644972</c:v>
                </c:pt>
                <c:pt idx="2282">
                  <c:v>174.03785995733301</c:v>
                </c:pt>
                <c:pt idx="2283">
                  <c:v>173.90050943467801</c:v>
                </c:pt>
                <c:pt idx="2284">
                  <c:v>173.84941075097501</c:v>
                </c:pt>
                <c:pt idx="2285">
                  <c:v>173.74427725931201</c:v>
                </c:pt>
                <c:pt idx="2286">
                  <c:v>173.42508254659299</c:v>
                </c:pt>
                <c:pt idx="2287">
                  <c:v>173.233784113658</c:v>
                </c:pt>
                <c:pt idx="2288">
                  <c:v>172.886307823534</c:v>
                </c:pt>
                <c:pt idx="2289">
                  <c:v>172.60441558309</c:v>
                </c:pt>
                <c:pt idx="2290">
                  <c:v>172.24144449483299</c:v>
                </c:pt>
                <c:pt idx="2291">
                  <c:v>171.97961259177799</c:v>
                </c:pt>
                <c:pt idx="2292">
                  <c:v>171.950886581058</c:v>
                </c:pt>
                <c:pt idx="2293">
                  <c:v>171.813099641316</c:v>
                </c:pt>
                <c:pt idx="2294">
                  <c:v>171.94452955377</c:v>
                </c:pt>
                <c:pt idx="2295">
                  <c:v>172.119884062708</c:v>
                </c:pt>
                <c:pt idx="2296">
                  <c:v>172.31565487401599</c:v>
                </c:pt>
                <c:pt idx="2297">
                  <c:v>172.41736512621199</c:v>
                </c:pt>
                <c:pt idx="2298">
                  <c:v>172.34495024830301</c:v>
                </c:pt>
                <c:pt idx="2299">
                  <c:v>172.22664126598201</c:v>
                </c:pt>
                <c:pt idx="2300">
                  <c:v>172.23612535567301</c:v>
                </c:pt>
                <c:pt idx="2301">
                  <c:v>172.15176532177099</c:v>
                </c:pt>
                <c:pt idx="2302">
                  <c:v>172.017596339585</c:v>
                </c:pt>
                <c:pt idx="2303">
                  <c:v>171.442473369298</c:v>
                </c:pt>
                <c:pt idx="2304">
                  <c:v>170.880352577921</c:v>
                </c:pt>
                <c:pt idx="2305">
                  <c:v>170.19628834149199</c:v>
                </c:pt>
                <c:pt idx="2306">
                  <c:v>169.968866673647</c:v>
                </c:pt>
                <c:pt idx="2307">
                  <c:v>169.92637482131599</c:v>
                </c:pt>
                <c:pt idx="2308">
                  <c:v>169.76540442438599</c:v>
                </c:pt>
                <c:pt idx="2309">
                  <c:v>169.55654369687801</c:v>
                </c:pt>
                <c:pt idx="2310">
                  <c:v>169.34802664803601</c:v>
                </c:pt>
                <c:pt idx="2311">
                  <c:v>169.15487509570301</c:v>
                </c:pt>
                <c:pt idx="2312">
                  <c:v>168.965356424383</c:v>
                </c:pt>
                <c:pt idx="2313">
                  <c:v>168.77389692033901</c:v>
                </c:pt>
                <c:pt idx="2314">
                  <c:v>168.58100631004501</c:v>
                </c:pt>
                <c:pt idx="2315">
                  <c:v>168.43495604782299</c:v>
                </c:pt>
                <c:pt idx="2316">
                  <c:v>168.33018023145101</c:v>
                </c:pt>
                <c:pt idx="2317">
                  <c:v>168.23927629537599</c:v>
                </c:pt>
                <c:pt idx="2318">
                  <c:v>168.37226946904499</c:v>
                </c:pt>
                <c:pt idx="2319">
                  <c:v>168.61805562834999</c:v>
                </c:pt>
                <c:pt idx="2320">
                  <c:v>168.823407438944</c:v>
                </c:pt>
                <c:pt idx="2321">
                  <c:v>168.95912180651999</c:v>
                </c:pt>
                <c:pt idx="2322">
                  <c:v>169.04720005008099</c:v>
                </c:pt>
                <c:pt idx="2323">
                  <c:v>169.16287823678701</c:v>
                </c:pt>
                <c:pt idx="2324">
                  <c:v>169.296074663263</c:v>
                </c:pt>
                <c:pt idx="2325">
                  <c:v>169.380682916354</c:v>
                </c:pt>
                <c:pt idx="2326">
                  <c:v>169.48099911245001</c:v>
                </c:pt>
                <c:pt idx="2327">
                  <c:v>169.549462917113</c:v>
                </c:pt>
                <c:pt idx="2328">
                  <c:v>169.55662181903901</c:v>
                </c:pt>
                <c:pt idx="2329">
                  <c:v>169.60317651888599</c:v>
                </c:pt>
                <c:pt idx="2330">
                  <c:v>169.76810304491099</c:v>
                </c:pt>
                <c:pt idx="2331">
                  <c:v>170.01424600788101</c:v>
                </c:pt>
                <c:pt idx="2332">
                  <c:v>170.10078597103001</c:v>
                </c:pt>
                <c:pt idx="2333">
                  <c:v>170.147786601625</c:v>
                </c:pt>
                <c:pt idx="2334">
                  <c:v>170.00051558635701</c:v>
                </c:pt>
                <c:pt idx="2335">
                  <c:v>169.83384961583101</c:v>
                </c:pt>
                <c:pt idx="2336">
                  <c:v>169.59433110779901</c:v>
                </c:pt>
                <c:pt idx="2337">
                  <c:v>169.42666394239001</c:v>
                </c:pt>
                <c:pt idx="2338">
                  <c:v>169.21346857311599</c:v>
                </c:pt>
                <c:pt idx="2339">
                  <c:v>169.23472022694099</c:v>
                </c:pt>
                <c:pt idx="2340">
                  <c:v>169.35180757832799</c:v>
                </c:pt>
                <c:pt idx="2341">
                  <c:v>169.336893234363</c:v>
                </c:pt>
                <c:pt idx="2342">
                  <c:v>169.540659205401</c:v>
                </c:pt>
                <c:pt idx="2343">
                  <c:v>169.794457326822</c:v>
                </c:pt>
                <c:pt idx="2344">
                  <c:v>170.07730936874501</c:v>
                </c:pt>
                <c:pt idx="2345">
                  <c:v>170.42082421501399</c:v>
                </c:pt>
                <c:pt idx="2346">
                  <c:v>170.832582970651</c:v>
                </c:pt>
                <c:pt idx="2347">
                  <c:v>171.213785546726</c:v>
                </c:pt>
                <c:pt idx="2348">
                  <c:v>171.36062077120999</c:v>
                </c:pt>
                <c:pt idx="2349">
                  <c:v>171.63226522103599</c:v>
                </c:pt>
                <c:pt idx="2350">
                  <c:v>171.795328611239</c:v>
                </c:pt>
                <c:pt idx="2351">
                  <c:v>172.068284427712</c:v>
                </c:pt>
                <c:pt idx="2352">
                  <c:v>172.20794733993301</c:v>
                </c:pt>
                <c:pt idx="2353">
                  <c:v>172.46460459259501</c:v>
                </c:pt>
                <c:pt idx="2354">
                  <c:v>172.69727080808201</c:v>
                </c:pt>
                <c:pt idx="2355">
                  <c:v>172.88633356660401</c:v>
                </c:pt>
                <c:pt idx="2356">
                  <c:v>173.197544779834</c:v>
                </c:pt>
                <c:pt idx="2357">
                  <c:v>173.32732847801799</c:v>
                </c:pt>
                <c:pt idx="2358">
                  <c:v>173.59003313384201</c:v>
                </c:pt>
                <c:pt idx="2359">
                  <c:v>173.76094419977301</c:v>
                </c:pt>
                <c:pt idx="2360">
                  <c:v>174.157024589798</c:v>
                </c:pt>
                <c:pt idx="2361">
                  <c:v>174.463138103153</c:v>
                </c:pt>
                <c:pt idx="2362">
                  <c:v>174.75067400169601</c:v>
                </c:pt>
                <c:pt idx="2363">
                  <c:v>175.002344282661</c:v>
                </c:pt>
                <c:pt idx="2364">
                  <c:v>175.24126028269001</c:v>
                </c:pt>
                <c:pt idx="2365">
                  <c:v>175.48460329299201</c:v>
                </c:pt>
                <c:pt idx="2366">
                  <c:v>175.72467853696</c:v>
                </c:pt>
                <c:pt idx="2367">
                  <c:v>175.998829007533</c:v>
                </c:pt>
                <c:pt idx="2368">
                  <c:v>176.36915685750199</c:v>
                </c:pt>
                <c:pt idx="2369">
                  <c:v>176.627626240876</c:v>
                </c:pt>
                <c:pt idx="2370">
                  <c:v>176.87619750383601</c:v>
                </c:pt>
                <c:pt idx="2371">
                  <c:v>177.08675453114699</c:v>
                </c:pt>
                <c:pt idx="2372">
                  <c:v>177.22786574787401</c:v>
                </c:pt>
                <c:pt idx="2373">
                  <c:v>177.48966190439899</c:v>
                </c:pt>
                <c:pt idx="2374">
                  <c:v>177.66179136525699</c:v>
                </c:pt>
                <c:pt idx="2375">
                  <c:v>178.13682739120199</c:v>
                </c:pt>
                <c:pt idx="2376">
                  <c:v>178.69513797947599</c:v>
                </c:pt>
                <c:pt idx="2377">
                  <c:v>179.44261922403999</c:v>
                </c:pt>
                <c:pt idx="2378">
                  <c:v>180.18118736325101</c:v>
                </c:pt>
                <c:pt idx="2379">
                  <c:v>180.98128990013899</c:v>
                </c:pt>
                <c:pt idx="2380">
                  <c:v>181.86531655638501</c:v>
                </c:pt>
                <c:pt idx="2381">
                  <c:v>182.42196566673101</c:v>
                </c:pt>
                <c:pt idx="2382">
                  <c:v>182.94271450884801</c:v>
                </c:pt>
                <c:pt idx="2383">
                  <c:v>183.5492704175</c:v>
                </c:pt>
                <c:pt idx="2384">
                  <c:v>183.592376827674</c:v>
                </c:pt>
                <c:pt idx="2385">
                  <c:v>183.24201505447999</c:v>
                </c:pt>
                <c:pt idx="2386">
                  <c:v>183.01232478710901</c:v>
                </c:pt>
                <c:pt idx="2387">
                  <c:v>182.12434183869499</c:v>
                </c:pt>
                <c:pt idx="2388">
                  <c:v>181.04704278208001</c:v>
                </c:pt>
                <c:pt idx="2389">
                  <c:v>179.94291839680201</c:v>
                </c:pt>
                <c:pt idx="2390">
                  <c:v>180.10673844670001</c:v>
                </c:pt>
                <c:pt idx="2391">
                  <c:v>180.723333936785</c:v>
                </c:pt>
                <c:pt idx="2392">
                  <c:v>181.49444138180201</c:v>
                </c:pt>
                <c:pt idx="2393">
                  <c:v>181.62606637329199</c:v>
                </c:pt>
                <c:pt idx="2394">
                  <c:v>181.602006476604</c:v>
                </c:pt>
                <c:pt idx="2395">
                  <c:v>181.51560385073401</c:v>
                </c:pt>
                <c:pt idx="2396">
                  <c:v>181.274376608127</c:v>
                </c:pt>
                <c:pt idx="2397">
                  <c:v>180.90314729596901</c:v>
                </c:pt>
                <c:pt idx="2398">
                  <c:v>180.584950086182</c:v>
                </c:pt>
                <c:pt idx="2399">
                  <c:v>180.30535343894101</c:v>
                </c:pt>
                <c:pt idx="2400">
                  <c:v>180.08475440415199</c:v>
                </c:pt>
                <c:pt idx="2401">
                  <c:v>179.841462050915</c:v>
                </c:pt>
                <c:pt idx="2402">
                  <c:v>179.588046374084</c:v>
                </c:pt>
                <c:pt idx="2403">
                  <c:v>179.28366894968499</c:v>
                </c:pt>
                <c:pt idx="2404">
                  <c:v>178.87644074596301</c:v>
                </c:pt>
                <c:pt idx="2405">
                  <c:v>178.610335861203</c:v>
                </c:pt>
                <c:pt idx="2406">
                  <c:v>178.397454452293</c:v>
                </c:pt>
                <c:pt idx="2407">
                  <c:v>178.19150638023899</c:v>
                </c:pt>
                <c:pt idx="2408">
                  <c:v>177.70330478181501</c:v>
                </c:pt>
                <c:pt idx="2409">
                  <c:v>177.30459174173501</c:v>
                </c:pt>
                <c:pt idx="2410">
                  <c:v>176.914987683009</c:v>
                </c:pt>
                <c:pt idx="2411">
                  <c:v>176.26738024523101</c:v>
                </c:pt>
                <c:pt idx="2412">
                  <c:v>175.66318065866301</c:v>
                </c:pt>
                <c:pt idx="2413">
                  <c:v>174.964008603248</c:v>
                </c:pt>
                <c:pt idx="2414">
                  <c:v>174.54955304999001</c:v>
                </c:pt>
                <c:pt idx="2415">
                  <c:v>174.37877942343499</c:v>
                </c:pt>
                <c:pt idx="2416">
                  <c:v>174.11938275214999</c:v>
                </c:pt>
                <c:pt idx="2417">
                  <c:v>173.66975618990401</c:v>
                </c:pt>
                <c:pt idx="2418">
                  <c:v>173.121990819959</c:v>
                </c:pt>
                <c:pt idx="2419">
                  <c:v>172.73455834503</c:v>
                </c:pt>
                <c:pt idx="2420">
                  <c:v>172.325022316179</c:v>
                </c:pt>
                <c:pt idx="2421">
                  <c:v>171.84823954987999</c:v>
                </c:pt>
                <c:pt idx="2422">
                  <c:v>171.40442406073601</c:v>
                </c:pt>
                <c:pt idx="2423">
                  <c:v>171.30148543980101</c:v>
                </c:pt>
                <c:pt idx="2424">
                  <c:v>171.329262250201</c:v>
                </c:pt>
                <c:pt idx="2425">
                  <c:v>171.37325528917799</c:v>
                </c:pt>
                <c:pt idx="2426">
                  <c:v>171.251667131472</c:v>
                </c:pt>
                <c:pt idx="2427">
                  <c:v>171.132219445641</c:v>
                </c:pt>
                <c:pt idx="2428">
                  <c:v>170.98527702805501</c:v>
                </c:pt>
                <c:pt idx="2429">
                  <c:v>170.95970116965799</c:v>
                </c:pt>
                <c:pt idx="2430">
                  <c:v>171.067271710103</c:v>
                </c:pt>
                <c:pt idx="2431">
                  <c:v>171.12024489350301</c:v>
                </c:pt>
                <c:pt idx="2432">
                  <c:v>170.77106654998499</c:v>
                </c:pt>
                <c:pt idx="2433">
                  <c:v>170.237807829156</c:v>
                </c:pt>
                <c:pt idx="2434">
                  <c:v>169.71825771919501</c:v>
                </c:pt>
                <c:pt idx="2435">
                  <c:v>169.07745929441899</c:v>
                </c:pt>
                <c:pt idx="2436">
                  <c:v>168.467660393523</c:v>
                </c:pt>
                <c:pt idx="2437">
                  <c:v>167.79959427582801</c:v>
                </c:pt>
                <c:pt idx="2438">
                  <c:v>167.467372381453</c:v>
                </c:pt>
                <c:pt idx="2439">
                  <c:v>167.250669902477</c:v>
                </c:pt>
                <c:pt idx="2440">
                  <c:v>167.08956939126799</c:v>
                </c:pt>
                <c:pt idx="2441">
                  <c:v>167.49537630869199</c:v>
                </c:pt>
                <c:pt idx="2442">
                  <c:v>168.117851845068</c:v>
                </c:pt>
                <c:pt idx="2443">
                  <c:v>168.706721048758</c:v>
                </c:pt>
                <c:pt idx="2444">
                  <c:v>168.815572080392</c:v>
                </c:pt>
                <c:pt idx="2445">
                  <c:v>168.822621348468</c:v>
                </c:pt>
                <c:pt idx="2446">
                  <c:v>168.79703501392399</c:v>
                </c:pt>
                <c:pt idx="2447">
                  <c:v>169.37079539338799</c:v>
                </c:pt>
                <c:pt idx="2448">
                  <c:v>170.16986241299199</c:v>
                </c:pt>
                <c:pt idx="2449">
                  <c:v>170.976572017965</c:v>
                </c:pt>
                <c:pt idx="2450">
                  <c:v>171.463566803574</c:v>
                </c:pt>
                <c:pt idx="2451">
                  <c:v>171.88323754726599</c:v>
                </c:pt>
                <c:pt idx="2452">
                  <c:v>172.27275905379199</c:v>
                </c:pt>
                <c:pt idx="2453">
                  <c:v>173.083622992724</c:v>
                </c:pt>
                <c:pt idx="2454">
                  <c:v>174.120832248916</c:v>
                </c:pt>
                <c:pt idx="2455">
                  <c:v>175.159358496029</c:v>
                </c:pt>
                <c:pt idx="2456">
                  <c:v>175.698159918041</c:v>
                </c:pt>
                <c:pt idx="2457">
                  <c:v>175.95523497990001</c:v>
                </c:pt>
                <c:pt idx="2458">
                  <c:v>176.24709933020199</c:v>
                </c:pt>
                <c:pt idx="2459">
                  <c:v>176.04327379191901</c:v>
                </c:pt>
                <c:pt idx="2460">
                  <c:v>175.66789686094</c:v>
                </c:pt>
                <c:pt idx="2461">
                  <c:v>175.29197570627699</c:v>
                </c:pt>
                <c:pt idx="2462">
                  <c:v>175.279604819155</c:v>
                </c:pt>
                <c:pt idx="2463">
                  <c:v>175.30065477812099</c:v>
                </c:pt>
                <c:pt idx="2464">
                  <c:v>175.19282108927899</c:v>
                </c:pt>
                <c:pt idx="2465">
                  <c:v>175.14081026274999</c:v>
                </c:pt>
                <c:pt idx="2466">
                  <c:v>175.05968924818001</c:v>
                </c:pt>
                <c:pt idx="2467">
                  <c:v>174.92021249276701</c:v>
                </c:pt>
                <c:pt idx="2468">
                  <c:v>174.524827990929</c:v>
                </c:pt>
                <c:pt idx="2469">
                  <c:v>173.979464468298</c:v>
                </c:pt>
                <c:pt idx="2470">
                  <c:v>173.32195956490199</c:v>
                </c:pt>
                <c:pt idx="2471">
                  <c:v>173.138604017381</c:v>
                </c:pt>
                <c:pt idx="2472">
                  <c:v>173.215680765337</c:v>
                </c:pt>
                <c:pt idx="2473">
                  <c:v>173.291887842688</c:v>
                </c:pt>
                <c:pt idx="2474">
                  <c:v>173.60489135338699</c:v>
                </c:pt>
                <c:pt idx="2475">
                  <c:v>173.97551033197701</c:v>
                </c:pt>
                <c:pt idx="2476">
                  <c:v>174.37986338754999</c:v>
                </c:pt>
                <c:pt idx="2477">
                  <c:v>174.71366771364401</c:v>
                </c:pt>
                <c:pt idx="2478">
                  <c:v>175.06164784129399</c:v>
                </c:pt>
                <c:pt idx="2479">
                  <c:v>175.38461836159101</c:v>
                </c:pt>
                <c:pt idx="2480">
                  <c:v>174.97886477617601</c:v>
                </c:pt>
                <c:pt idx="2481">
                  <c:v>174.44677461686601</c:v>
                </c:pt>
                <c:pt idx="2482">
                  <c:v>173.94590005827001</c:v>
                </c:pt>
                <c:pt idx="2483">
                  <c:v>173.539756831603</c:v>
                </c:pt>
                <c:pt idx="2484">
                  <c:v>172.995193657589</c:v>
                </c:pt>
                <c:pt idx="2485">
                  <c:v>172.55531792236599</c:v>
                </c:pt>
                <c:pt idx="2486">
                  <c:v>172.72742846572501</c:v>
                </c:pt>
                <c:pt idx="2487">
                  <c:v>173.12439993668099</c:v>
                </c:pt>
                <c:pt idx="2488">
                  <c:v>173.39575234683201</c:v>
                </c:pt>
                <c:pt idx="2489">
                  <c:v>173.73601717540899</c:v>
                </c:pt>
                <c:pt idx="2490">
                  <c:v>174.06857131471099</c:v>
                </c:pt>
                <c:pt idx="2491">
                  <c:v>174.43353638388399</c:v>
                </c:pt>
                <c:pt idx="2492">
                  <c:v>174.67231376669</c:v>
                </c:pt>
                <c:pt idx="2493">
                  <c:v>174.74090835950301</c:v>
                </c:pt>
                <c:pt idx="2494">
                  <c:v>174.89900838977101</c:v>
                </c:pt>
                <c:pt idx="2495">
                  <c:v>174.895972921284</c:v>
                </c:pt>
                <c:pt idx="2496">
                  <c:v>174.62855520497399</c:v>
                </c:pt>
                <c:pt idx="2497">
                  <c:v>174.480558980989</c:v>
                </c:pt>
                <c:pt idx="2498">
                  <c:v>174.59494210922199</c:v>
                </c:pt>
                <c:pt idx="2499">
                  <c:v>174.64477479305799</c:v>
                </c:pt>
                <c:pt idx="2500">
                  <c:v>174.78471414872101</c:v>
                </c:pt>
                <c:pt idx="2501">
                  <c:v>174.97511348660899</c:v>
                </c:pt>
                <c:pt idx="2502">
                  <c:v>175.12233147327501</c:v>
                </c:pt>
                <c:pt idx="2503">
                  <c:v>175.30896431696499</c:v>
                </c:pt>
                <c:pt idx="2504">
                  <c:v>174.78914280561901</c:v>
                </c:pt>
                <c:pt idx="2505">
                  <c:v>174.06953324742</c:v>
                </c:pt>
                <c:pt idx="2506">
                  <c:v>173.31366502785599</c:v>
                </c:pt>
                <c:pt idx="2507">
                  <c:v>172.50716341457201</c:v>
                </c:pt>
                <c:pt idx="2508">
                  <c:v>171.82761968649601</c:v>
                </c:pt>
                <c:pt idx="2509">
                  <c:v>171.05253283623401</c:v>
                </c:pt>
                <c:pt idx="2510">
                  <c:v>171.19270630445101</c:v>
                </c:pt>
                <c:pt idx="2511">
                  <c:v>171.64351197731099</c:v>
                </c:pt>
                <c:pt idx="2512">
                  <c:v>172.00154406390899</c:v>
                </c:pt>
                <c:pt idx="2513">
                  <c:v>172.225283048129</c:v>
                </c:pt>
                <c:pt idx="2514">
                  <c:v>172.34789742035801</c:v>
                </c:pt>
                <c:pt idx="2515">
                  <c:v>172.39261136689601</c:v>
                </c:pt>
                <c:pt idx="2516">
                  <c:v>172.53371519821499</c:v>
                </c:pt>
                <c:pt idx="2517">
                  <c:v>172.547747845603</c:v>
                </c:pt>
                <c:pt idx="2518">
                  <c:v>172.680435952343</c:v>
                </c:pt>
                <c:pt idx="2519">
                  <c:v>172.683279993274</c:v>
                </c:pt>
                <c:pt idx="2520">
                  <c:v>172.729596195054</c:v>
                </c:pt>
                <c:pt idx="2521">
                  <c:v>172.81152747922999</c:v>
                </c:pt>
                <c:pt idx="2522">
                  <c:v>172.52654724002701</c:v>
                </c:pt>
                <c:pt idx="2523">
                  <c:v>172.07592305509201</c:v>
                </c:pt>
                <c:pt idx="2524">
                  <c:v>171.65770410486701</c:v>
                </c:pt>
                <c:pt idx="2525">
                  <c:v>171.43560040830599</c:v>
                </c:pt>
                <c:pt idx="2526">
                  <c:v>171.19048050353899</c:v>
                </c:pt>
                <c:pt idx="2527">
                  <c:v>171.012160364365</c:v>
                </c:pt>
                <c:pt idx="2528">
                  <c:v>170.87326372362099</c:v>
                </c:pt>
                <c:pt idx="2529">
                  <c:v>170.79250533683401</c:v>
                </c:pt>
                <c:pt idx="2530">
                  <c:v>170.68432455261899</c:v>
                </c:pt>
                <c:pt idx="2531">
                  <c:v>170.144458460094</c:v>
                </c:pt>
                <c:pt idx="2532">
                  <c:v>169.52142275865</c:v>
                </c:pt>
                <c:pt idx="2533">
                  <c:v>169.00383818710799</c:v>
                </c:pt>
                <c:pt idx="2534">
                  <c:v>168.974090896555</c:v>
                </c:pt>
                <c:pt idx="2535">
                  <c:v>169.046562169997</c:v>
                </c:pt>
                <c:pt idx="2536">
                  <c:v>169.27802520087801</c:v>
                </c:pt>
                <c:pt idx="2537">
                  <c:v>169.34450889093</c:v>
                </c:pt>
                <c:pt idx="2538">
                  <c:v>169.33442521083799</c:v>
                </c:pt>
                <c:pt idx="2539">
                  <c:v>169.19924525706401</c:v>
                </c:pt>
                <c:pt idx="2540">
                  <c:v>169.20686073096499</c:v>
                </c:pt>
                <c:pt idx="2541">
                  <c:v>169.202579326083</c:v>
                </c:pt>
                <c:pt idx="2542">
                  <c:v>169.22200777247301</c:v>
                </c:pt>
                <c:pt idx="2543">
                  <c:v>169.258400398796</c:v>
                </c:pt>
                <c:pt idx="2544">
                  <c:v>169.12163399324899</c:v>
                </c:pt>
                <c:pt idx="2545">
                  <c:v>169.10474885457199</c:v>
                </c:pt>
                <c:pt idx="2546">
                  <c:v>169.19001489740299</c:v>
                </c:pt>
                <c:pt idx="2547">
                  <c:v>169.27308228435601</c:v>
                </c:pt>
                <c:pt idx="2548">
                  <c:v>169.382584680381</c:v>
                </c:pt>
                <c:pt idx="2549">
                  <c:v>169.18962549341799</c:v>
                </c:pt>
                <c:pt idx="2550">
                  <c:v>169.06092070443901</c:v>
                </c:pt>
                <c:pt idx="2551">
                  <c:v>168.95049942280599</c:v>
                </c:pt>
                <c:pt idx="2552">
                  <c:v>168.828922790788</c:v>
                </c:pt>
                <c:pt idx="2553">
                  <c:v>168.70860037104299</c:v>
                </c:pt>
                <c:pt idx="2554">
                  <c:v>168.58092079504499</c:v>
                </c:pt>
                <c:pt idx="2555">
                  <c:v>168.27127467209701</c:v>
                </c:pt>
                <c:pt idx="2556">
                  <c:v>167.98300373549</c:v>
                </c:pt>
                <c:pt idx="2557">
                  <c:v>167.63092919636301</c:v>
                </c:pt>
                <c:pt idx="2558">
                  <c:v>167.516151180485</c:v>
                </c:pt>
                <c:pt idx="2559">
                  <c:v>167.49809717485499</c:v>
                </c:pt>
                <c:pt idx="2560">
                  <c:v>167.48828268704301</c:v>
                </c:pt>
                <c:pt idx="2561">
                  <c:v>167.34995518581101</c:v>
                </c:pt>
                <c:pt idx="2562">
                  <c:v>167.347971326959</c:v>
                </c:pt>
                <c:pt idx="2563">
                  <c:v>167.36503620459001</c:v>
                </c:pt>
                <c:pt idx="2564">
                  <c:v>167.78033291902199</c:v>
                </c:pt>
                <c:pt idx="2565">
                  <c:v>168.41989204514601</c:v>
                </c:pt>
                <c:pt idx="2566">
                  <c:v>169.05388123265499</c:v>
                </c:pt>
                <c:pt idx="2567">
                  <c:v>169.51565623352101</c:v>
                </c:pt>
                <c:pt idx="2568">
                  <c:v>169.75622139164099</c:v>
                </c:pt>
                <c:pt idx="2569">
                  <c:v>169.93585576021201</c:v>
                </c:pt>
                <c:pt idx="2570">
                  <c:v>170.20114726850099</c:v>
                </c:pt>
                <c:pt idx="2571">
                  <c:v>170.42718280745601</c:v>
                </c:pt>
                <c:pt idx="2572">
                  <c:v>170.58402328963501</c:v>
                </c:pt>
                <c:pt idx="2573">
                  <c:v>170.81682656563501</c:v>
                </c:pt>
                <c:pt idx="2574">
                  <c:v>171.13847744367601</c:v>
                </c:pt>
                <c:pt idx="2575">
                  <c:v>171.43223864507399</c:v>
                </c:pt>
                <c:pt idx="2576">
                  <c:v>171.65398782974199</c:v>
                </c:pt>
                <c:pt idx="2577">
                  <c:v>171.73292278258799</c:v>
                </c:pt>
                <c:pt idx="2578">
                  <c:v>171.88576379842601</c:v>
                </c:pt>
                <c:pt idx="2579">
                  <c:v>171.88807436306101</c:v>
                </c:pt>
                <c:pt idx="2580">
                  <c:v>171.889130690835</c:v>
                </c:pt>
                <c:pt idx="2581">
                  <c:v>171.848962368115</c:v>
                </c:pt>
                <c:pt idx="2582">
                  <c:v>172.01494476939999</c:v>
                </c:pt>
                <c:pt idx="2583">
                  <c:v>172.31634527526001</c:v>
                </c:pt>
                <c:pt idx="2584">
                  <c:v>172.576818896411</c:v>
                </c:pt>
                <c:pt idx="2585">
                  <c:v>172.669003430423</c:v>
                </c:pt>
                <c:pt idx="2586">
                  <c:v>172.86084636970699</c:v>
                </c:pt>
                <c:pt idx="2587">
                  <c:v>172.97410211635301</c:v>
                </c:pt>
                <c:pt idx="2588">
                  <c:v>173.13604349618399</c:v>
                </c:pt>
                <c:pt idx="2589">
                  <c:v>173.25897075800299</c:v>
                </c:pt>
                <c:pt idx="2590">
                  <c:v>173.31559881438301</c:v>
                </c:pt>
                <c:pt idx="2591">
                  <c:v>173.81022757494199</c:v>
                </c:pt>
                <c:pt idx="2592">
                  <c:v>174.497434902637</c:v>
                </c:pt>
                <c:pt idx="2593">
                  <c:v>175.15788360491101</c:v>
                </c:pt>
                <c:pt idx="2594">
                  <c:v>175.38069916469101</c:v>
                </c:pt>
                <c:pt idx="2595">
                  <c:v>175.632793026841</c:v>
                </c:pt>
                <c:pt idx="2596">
                  <c:v>175.75757747133801</c:v>
                </c:pt>
                <c:pt idx="2597">
                  <c:v>175.749728351263</c:v>
                </c:pt>
                <c:pt idx="2598">
                  <c:v>175.60823951264899</c:v>
                </c:pt>
                <c:pt idx="2599">
                  <c:v>175.51321552417201</c:v>
                </c:pt>
                <c:pt idx="2600">
                  <c:v>175.17632977673901</c:v>
                </c:pt>
                <c:pt idx="2601">
                  <c:v>174.91417515561301</c:v>
                </c:pt>
                <c:pt idx="2602">
                  <c:v>174.71427510548</c:v>
                </c:pt>
                <c:pt idx="2603">
                  <c:v>174.390735833457</c:v>
                </c:pt>
                <c:pt idx="2604">
                  <c:v>173.99230083682201</c:v>
                </c:pt>
                <c:pt idx="2605">
                  <c:v>173.61366725775</c:v>
                </c:pt>
                <c:pt idx="2606">
                  <c:v>173.88434592702799</c:v>
                </c:pt>
                <c:pt idx="2607">
                  <c:v>174.28244699553599</c:v>
                </c:pt>
                <c:pt idx="2608">
                  <c:v>174.716430521717</c:v>
                </c:pt>
                <c:pt idx="2609">
                  <c:v>174.74335735277</c:v>
                </c:pt>
                <c:pt idx="2610">
                  <c:v>174.59231766051801</c:v>
                </c:pt>
                <c:pt idx="2611">
                  <c:v>174.59640535158999</c:v>
                </c:pt>
                <c:pt idx="2612">
                  <c:v>174.630379954766</c:v>
                </c:pt>
                <c:pt idx="2613">
                  <c:v>174.877938170612</c:v>
                </c:pt>
                <c:pt idx="2614">
                  <c:v>175.025525526758</c:v>
                </c:pt>
                <c:pt idx="2615">
                  <c:v>175.32883683752601</c:v>
                </c:pt>
                <c:pt idx="2616">
                  <c:v>175.52338780335501</c:v>
                </c:pt>
                <c:pt idx="2617">
                  <c:v>175.71125613272301</c:v>
                </c:pt>
                <c:pt idx="2618">
                  <c:v>176.00771436689899</c:v>
                </c:pt>
                <c:pt idx="2619">
                  <c:v>176.14958994937101</c:v>
                </c:pt>
                <c:pt idx="2620">
                  <c:v>176.40682616471301</c:v>
                </c:pt>
                <c:pt idx="2621">
                  <c:v>176.542793230737</c:v>
                </c:pt>
                <c:pt idx="2622">
                  <c:v>176.792132133536</c:v>
                </c:pt>
                <c:pt idx="2623">
                  <c:v>176.92425073307501</c:v>
                </c:pt>
                <c:pt idx="2624">
                  <c:v>176.809155931193</c:v>
                </c:pt>
                <c:pt idx="2625">
                  <c:v>176.69116886463101</c:v>
                </c:pt>
                <c:pt idx="2626">
                  <c:v>176.67855574243401</c:v>
                </c:pt>
                <c:pt idx="2627">
                  <c:v>176.785807319757</c:v>
                </c:pt>
                <c:pt idx="2628">
                  <c:v>176.862873005669</c:v>
                </c:pt>
                <c:pt idx="2629">
                  <c:v>177.09572452677199</c:v>
                </c:pt>
                <c:pt idx="2630">
                  <c:v>177.24073261740099</c:v>
                </c:pt>
                <c:pt idx="2631">
                  <c:v>177.28344763722299</c:v>
                </c:pt>
                <c:pt idx="2632">
                  <c:v>177.354816855005</c:v>
                </c:pt>
                <c:pt idx="2633">
                  <c:v>177.606506344617</c:v>
                </c:pt>
                <c:pt idx="2634">
                  <c:v>177.82401700283799</c:v>
                </c:pt>
                <c:pt idx="2635">
                  <c:v>178.09570559689399</c:v>
                </c:pt>
                <c:pt idx="2636">
                  <c:v>178.36550360117599</c:v>
                </c:pt>
                <c:pt idx="2637">
                  <c:v>178.63254336544699</c:v>
                </c:pt>
                <c:pt idx="2638">
                  <c:v>178.90295862829799</c:v>
                </c:pt>
                <c:pt idx="2639">
                  <c:v>178.961826772807</c:v>
                </c:pt>
                <c:pt idx="2640">
                  <c:v>178.935903833016</c:v>
                </c:pt>
                <c:pt idx="2641">
                  <c:v>178.90829467715099</c:v>
                </c:pt>
                <c:pt idx="2642">
                  <c:v>178.73749618143799</c:v>
                </c:pt>
                <c:pt idx="2643">
                  <c:v>178.571369144155</c:v>
                </c:pt>
                <c:pt idx="2644">
                  <c:v>178.38095026266501</c:v>
                </c:pt>
                <c:pt idx="2645">
                  <c:v>178.17169296755901</c:v>
                </c:pt>
                <c:pt idx="2646">
                  <c:v>177.77112031079801</c:v>
                </c:pt>
                <c:pt idx="2647">
                  <c:v>177.49262215039101</c:v>
                </c:pt>
                <c:pt idx="2648">
                  <c:v>177.28512254809999</c:v>
                </c:pt>
                <c:pt idx="2649">
                  <c:v>177.135013052913</c:v>
                </c:pt>
                <c:pt idx="2650">
                  <c:v>176.95710794786399</c:v>
                </c:pt>
                <c:pt idx="2651">
                  <c:v>176.80478518309201</c:v>
                </c:pt>
                <c:pt idx="2652">
                  <c:v>176.533482710464</c:v>
                </c:pt>
                <c:pt idx="2653">
                  <c:v>176.35071622806399</c:v>
                </c:pt>
                <c:pt idx="2654">
                  <c:v>176.258543834466</c:v>
                </c:pt>
                <c:pt idx="2655">
                  <c:v>176.05313710080301</c:v>
                </c:pt>
                <c:pt idx="2656">
                  <c:v>175.936015090956</c:v>
                </c:pt>
                <c:pt idx="2657">
                  <c:v>175.95913355965399</c:v>
                </c:pt>
                <c:pt idx="2658">
                  <c:v>175.88282643437699</c:v>
                </c:pt>
                <c:pt idx="2659">
                  <c:v>175.89704407417</c:v>
                </c:pt>
                <c:pt idx="2660">
                  <c:v>176.010722309675</c:v>
                </c:pt>
                <c:pt idx="2661">
                  <c:v>176.11100640374099</c:v>
                </c:pt>
                <c:pt idx="2662">
                  <c:v>176.25082160685201</c:v>
                </c:pt>
                <c:pt idx="2663">
                  <c:v>176.398670112925</c:v>
                </c:pt>
                <c:pt idx="2664">
                  <c:v>176.484334744226</c:v>
                </c:pt>
                <c:pt idx="2665">
                  <c:v>176.59780436502501</c:v>
                </c:pt>
                <c:pt idx="2666">
                  <c:v>176.681951785244</c:v>
                </c:pt>
                <c:pt idx="2667">
                  <c:v>176.73822979450699</c:v>
                </c:pt>
                <c:pt idx="2668">
                  <c:v>176.65527664366701</c:v>
                </c:pt>
                <c:pt idx="2669">
                  <c:v>176.611056979903</c:v>
                </c:pt>
                <c:pt idx="2670">
                  <c:v>176.55428080898201</c:v>
                </c:pt>
                <c:pt idx="2671">
                  <c:v>176.544575989973</c:v>
                </c:pt>
                <c:pt idx="2672">
                  <c:v>176.56273682297299</c:v>
                </c:pt>
                <c:pt idx="2673">
                  <c:v>176.71462711728</c:v>
                </c:pt>
                <c:pt idx="2674">
                  <c:v>176.77469808110601</c:v>
                </c:pt>
                <c:pt idx="2675">
                  <c:v>176.73464470376601</c:v>
                </c:pt>
                <c:pt idx="2676">
                  <c:v>176.54639812854899</c:v>
                </c:pt>
                <c:pt idx="2677">
                  <c:v>176.44400549427999</c:v>
                </c:pt>
                <c:pt idx="2678">
                  <c:v>176.58285029417399</c:v>
                </c:pt>
                <c:pt idx="2679">
                  <c:v>176.96931135977701</c:v>
                </c:pt>
                <c:pt idx="2680">
                  <c:v>177.236349578134</c:v>
                </c:pt>
                <c:pt idx="2681">
                  <c:v>177.09907315000501</c:v>
                </c:pt>
                <c:pt idx="2682">
                  <c:v>176.89249516978799</c:v>
                </c:pt>
                <c:pt idx="2683">
                  <c:v>176.65248583755101</c:v>
                </c:pt>
                <c:pt idx="2684">
                  <c:v>176.68795200540399</c:v>
                </c:pt>
                <c:pt idx="2685">
                  <c:v>176.885418892247</c:v>
                </c:pt>
                <c:pt idx="2686">
                  <c:v>177.05774970722501</c:v>
                </c:pt>
                <c:pt idx="2687">
                  <c:v>177.00660223529499</c:v>
                </c:pt>
                <c:pt idx="2688">
                  <c:v>176.953893640046</c:v>
                </c:pt>
                <c:pt idx="2689">
                  <c:v>176.84164693152599</c:v>
                </c:pt>
                <c:pt idx="2690">
                  <c:v>176.95354995984101</c:v>
                </c:pt>
                <c:pt idx="2691">
                  <c:v>177.16415353394501</c:v>
                </c:pt>
                <c:pt idx="2692">
                  <c:v>177.518185177276</c:v>
                </c:pt>
                <c:pt idx="2693">
                  <c:v>177.78119783273701</c:v>
                </c:pt>
                <c:pt idx="2694">
                  <c:v>178.16618428490401</c:v>
                </c:pt>
                <c:pt idx="2695">
                  <c:v>178.430465158608</c:v>
                </c:pt>
                <c:pt idx="2696">
                  <c:v>178.77179252879199</c:v>
                </c:pt>
                <c:pt idx="2697">
                  <c:v>179.09481582321001</c:v>
                </c:pt>
                <c:pt idx="2698">
                  <c:v>179.35149477002099</c:v>
                </c:pt>
                <c:pt idx="2699">
                  <c:v>179.669660829886</c:v>
                </c:pt>
                <c:pt idx="2700">
                  <c:v>179.826241557445</c:v>
                </c:pt>
                <c:pt idx="2701">
                  <c:v>179.96765762574699</c:v>
                </c:pt>
                <c:pt idx="2702">
                  <c:v>180.020992265329</c:v>
                </c:pt>
                <c:pt idx="2703">
                  <c:v>180.07666692102299</c:v>
                </c:pt>
                <c:pt idx="2704">
                  <c:v>180.223149391514</c:v>
                </c:pt>
                <c:pt idx="2705">
                  <c:v>180.46311602817499</c:v>
                </c:pt>
                <c:pt idx="2706">
                  <c:v>181.09298329508701</c:v>
                </c:pt>
                <c:pt idx="2707">
                  <c:v>181.34827046090501</c:v>
                </c:pt>
                <c:pt idx="2708">
                  <c:v>181.64191676642201</c:v>
                </c:pt>
                <c:pt idx="2709">
                  <c:v>182.06697368733799</c:v>
                </c:pt>
                <c:pt idx="2710">
                  <c:v>182.35465752141201</c:v>
                </c:pt>
                <c:pt idx="2711">
                  <c:v>182.59037878973501</c:v>
                </c:pt>
                <c:pt idx="2712">
                  <c:v>182.63757036126401</c:v>
                </c:pt>
                <c:pt idx="2713">
                  <c:v>182.51790002995401</c:v>
                </c:pt>
                <c:pt idx="2714">
                  <c:v>182.388176193232</c:v>
                </c:pt>
                <c:pt idx="2715">
                  <c:v>182.28818606957901</c:v>
                </c:pt>
                <c:pt idx="2716">
                  <c:v>182.18836335843599</c:v>
                </c:pt>
                <c:pt idx="2717">
                  <c:v>182.166402021843</c:v>
                </c:pt>
                <c:pt idx="2718">
                  <c:v>181.90818891107099</c:v>
                </c:pt>
                <c:pt idx="2719">
                  <c:v>181.722977417192</c:v>
                </c:pt>
                <c:pt idx="2720">
                  <c:v>181.43877145332601</c:v>
                </c:pt>
                <c:pt idx="2721">
                  <c:v>181.039557258228</c:v>
                </c:pt>
                <c:pt idx="2722">
                  <c:v>180.66390887854499</c:v>
                </c:pt>
                <c:pt idx="2723">
                  <c:v>180.29812222444701</c:v>
                </c:pt>
                <c:pt idx="2724">
                  <c:v>180.01621140480299</c:v>
                </c:pt>
                <c:pt idx="2725">
                  <c:v>179.67641072007299</c:v>
                </c:pt>
                <c:pt idx="2726">
                  <c:v>179.36023478397701</c:v>
                </c:pt>
                <c:pt idx="2727">
                  <c:v>179.060260042474</c:v>
                </c:pt>
                <c:pt idx="2728">
                  <c:v>178.76002432012001</c:v>
                </c:pt>
                <c:pt idx="2729">
                  <c:v>178.796955607721</c:v>
                </c:pt>
                <c:pt idx="2730">
                  <c:v>178.81665568027699</c:v>
                </c:pt>
                <c:pt idx="2731">
                  <c:v>178.79431430728599</c:v>
                </c:pt>
                <c:pt idx="2732">
                  <c:v>178.95904843543701</c:v>
                </c:pt>
                <c:pt idx="2733">
                  <c:v>179.01052788290201</c:v>
                </c:pt>
                <c:pt idx="2734">
                  <c:v>179.18649947315299</c:v>
                </c:pt>
                <c:pt idx="2735">
                  <c:v>179.18108988161299</c:v>
                </c:pt>
                <c:pt idx="2736">
                  <c:v>179.09062891833099</c:v>
                </c:pt>
                <c:pt idx="2737">
                  <c:v>179.00373220269199</c:v>
                </c:pt>
                <c:pt idx="2738">
                  <c:v>178.92092807203201</c:v>
                </c:pt>
                <c:pt idx="2739">
                  <c:v>178.92053397479401</c:v>
                </c:pt>
                <c:pt idx="2740">
                  <c:v>178.86590789145899</c:v>
                </c:pt>
                <c:pt idx="2741">
                  <c:v>178.83957822357399</c:v>
                </c:pt>
                <c:pt idx="2742">
                  <c:v>178.91725168295201</c:v>
                </c:pt>
                <c:pt idx="2743">
                  <c:v>178.94655769489799</c:v>
                </c:pt>
                <c:pt idx="2744">
                  <c:v>178.75811065190999</c:v>
                </c:pt>
                <c:pt idx="2745">
                  <c:v>178.631418661168</c:v>
                </c:pt>
                <c:pt idx="2746">
                  <c:v>178.411843146455</c:v>
                </c:pt>
                <c:pt idx="2747">
                  <c:v>177.94291526409199</c:v>
                </c:pt>
                <c:pt idx="2748">
                  <c:v>177.34623165955301</c:v>
                </c:pt>
                <c:pt idx="2749">
                  <c:v>176.64697269351799</c:v>
                </c:pt>
                <c:pt idx="2750">
                  <c:v>176.57943259932799</c:v>
                </c:pt>
                <c:pt idx="2751">
                  <c:v>176.616500601941</c:v>
                </c:pt>
                <c:pt idx="2752">
                  <c:v>176.621201588004</c:v>
                </c:pt>
                <c:pt idx="2753">
                  <c:v>176.877775483617</c:v>
                </c:pt>
                <c:pt idx="2754">
                  <c:v>177.27034722919501</c:v>
                </c:pt>
                <c:pt idx="2755">
                  <c:v>177.634935712811</c:v>
                </c:pt>
                <c:pt idx="2756">
                  <c:v>177.78352320720799</c:v>
                </c:pt>
                <c:pt idx="2757">
                  <c:v>177.90481955221301</c:v>
                </c:pt>
                <c:pt idx="2758">
                  <c:v>177.98264438934501</c:v>
                </c:pt>
                <c:pt idx="2759">
                  <c:v>178.03491911559601</c:v>
                </c:pt>
                <c:pt idx="2760">
                  <c:v>178.13776732193401</c:v>
                </c:pt>
                <c:pt idx="2761">
                  <c:v>178.34999679974899</c:v>
                </c:pt>
                <c:pt idx="2762">
                  <c:v>178.510547110564</c:v>
                </c:pt>
                <c:pt idx="2763">
                  <c:v>178.68828357454501</c:v>
                </c:pt>
                <c:pt idx="2764">
                  <c:v>178.70070219125699</c:v>
                </c:pt>
                <c:pt idx="2765">
                  <c:v>179.42150198389999</c:v>
                </c:pt>
                <c:pt idx="2766">
                  <c:v>180.291463655792</c:v>
                </c:pt>
                <c:pt idx="2767">
                  <c:v>181.27964998166399</c:v>
                </c:pt>
                <c:pt idx="2768">
                  <c:v>181.62753155268999</c:v>
                </c:pt>
                <c:pt idx="2769">
                  <c:v>181.72760768420201</c:v>
                </c:pt>
                <c:pt idx="2770">
                  <c:v>181.94955081586099</c:v>
                </c:pt>
                <c:pt idx="2771">
                  <c:v>181.11191376351201</c:v>
                </c:pt>
                <c:pt idx="2772">
                  <c:v>179.97689134938801</c:v>
                </c:pt>
                <c:pt idx="2773">
                  <c:v>178.78468468680899</c:v>
                </c:pt>
                <c:pt idx="2774">
                  <c:v>178.538789283776</c:v>
                </c:pt>
                <c:pt idx="2775">
                  <c:v>178.56103225236899</c:v>
                </c:pt>
                <c:pt idx="2776">
                  <c:v>178.526736471764</c:v>
                </c:pt>
                <c:pt idx="2777">
                  <c:v>179.228923782142</c:v>
                </c:pt>
                <c:pt idx="2778">
                  <c:v>180.382898802413</c:v>
                </c:pt>
                <c:pt idx="2779">
                  <c:v>181.43338934471001</c:v>
                </c:pt>
                <c:pt idx="2780">
                  <c:v>181.91494268452701</c:v>
                </c:pt>
                <c:pt idx="2781">
                  <c:v>182.21050424418999</c:v>
                </c:pt>
                <c:pt idx="2782">
                  <c:v>182.62921850289001</c:v>
                </c:pt>
                <c:pt idx="2783">
                  <c:v>183.104688338899</c:v>
                </c:pt>
                <c:pt idx="2784">
                  <c:v>183.53771978833399</c:v>
                </c:pt>
                <c:pt idx="2785">
                  <c:v>184.01579993488099</c:v>
                </c:pt>
                <c:pt idx="2786">
                  <c:v>184.47053568404701</c:v>
                </c:pt>
                <c:pt idx="2787">
                  <c:v>184.86022435448601</c:v>
                </c:pt>
                <c:pt idx="2788">
                  <c:v>185.287442265773</c:v>
                </c:pt>
                <c:pt idx="2789">
                  <c:v>185.98200274989199</c:v>
                </c:pt>
                <c:pt idx="2790">
                  <c:v>186.571756395737</c:v>
                </c:pt>
                <c:pt idx="2791">
                  <c:v>187.16179724539899</c:v>
                </c:pt>
                <c:pt idx="2792">
                  <c:v>186.196357982797</c:v>
                </c:pt>
                <c:pt idx="2793">
                  <c:v>184.59981610583901</c:v>
                </c:pt>
                <c:pt idx="2794">
                  <c:v>183.05652262024901</c:v>
                </c:pt>
                <c:pt idx="2795">
                  <c:v>181.75582235175099</c:v>
                </c:pt>
                <c:pt idx="2796">
                  <c:v>180.349046112244</c:v>
                </c:pt>
                <c:pt idx="2797">
                  <c:v>179.07878809706099</c:v>
                </c:pt>
                <c:pt idx="2798">
                  <c:v>179.187816405593</c:v>
                </c:pt>
                <c:pt idx="2799">
                  <c:v>179.70671315068799</c:v>
                </c:pt>
                <c:pt idx="2800">
                  <c:v>180.32034685244801</c:v>
                </c:pt>
                <c:pt idx="2801">
                  <c:v>181.07754999362601</c:v>
                </c:pt>
                <c:pt idx="2802">
                  <c:v>181.82570358125</c:v>
                </c:pt>
                <c:pt idx="2803">
                  <c:v>182.61426847508901</c:v>
                </c:pt>
                <c:pt idx="2804">
                  <c:v>183.26500928893199</c:v>
                </c:pt>
                <c:pt idx="2805">
                  <c:v>183.768536183142</c:v>
                </c:pt>
                <c:pt idx="2806">
                  <c:v>184.31998106295299</c:v>
                </c:pt>
                <c:pt idx="2807">
                  <c:v>184.569193577513</c:v>
                </c:pt>
                <c:pt idx="2808">
                  <c:v>184.69925589376101</c:v>
                </c:pt>
                <c:pt idx="2809">
                  <c:v>184.83135448977001</c:v>
                </c:pt>
                <c:pt idx="2810">
                  <c:v>184.54007188313301</c:v>
                </c:pt>
                <c:pt idx="2811">
                  <c:v>183.91184591525601</c:v>
                </c:pt>
                <c:pt idx="2812">
                  <c:v>183.40657456445399</c:v>
                </c:pt>
                <c:pt idx="2813">
                  <c:v>183.17609559082501</c:v>
                </c:pt>
                <c:pt idx="2814">
                  <c:v>183.02260226041901</c:v>
                </c:pt>
                <c:pt idx="2815">
                  <c:v>182.881024692952</c:v>
                </c:pt>
                <c:pt idx="2816">
                  <c:v>182.59229421976599</c:v>
                </c:pt>
                <c:pt idx="2817">
                  <c:v>182.310652103818</c:v>
                </c:pt>
                <c:pt idx="2818">
                  <c:v>181.99735793666301</c:v>
                </c:pt>
                <c:pt idx="2819">
                  <c:v>181.15706278234501</c:v>
                </c:pt>
                <c:pt idx="2820">
                  <c:v>180.20251644452301</c:v>
                </c:pt>
                <c:pt idx="2821">
                  <c:v>179.17823435922799</c:v>
                </c:pt>
                <c:pt idx="2822">
                  <c:v>178.92253787836199</c:v>
                </c:pt>
                <c:pt idx="2823">
                  <c:v>178.89504611870501</c:v>
                </c:pt>
                <c:pt idx="2824">
                  <c:v>178.95293951052</c:v>
                </c:pt>
                <c:pt idx="2825">
                  <c:v>179.19274485145399</c:v>
                </c:pt>
                <c:pt idx="2826">
                  <c:v>179.6540311679</c:v>
                </c:pt>
                <c:pt idx="2827">
                  <c:v>179.99011167872001</c:v>
                </c:pt>
                <c:pt idx="2828">
                  <c:v>179.751767719329</c:v>
                </c:pt>
                <c:pt idx="2829">
                  <c:v>179.13946225156599</c:v>
                </c:pt>
                <c:pt idx="2830">
                  <c:v>178.63420639419701</c:v>
                </c:pt>
                <c:pt idx="2831">
                  <c:v>178.28560162261999</c:v>
                </c:pt>
                <c:pt idx="2832">
                  <c:v>178.02532578305701</c:v>
                </c:pt>
                <c:pt idx="2833">
                  <c:v>177.74448050058001</c:v>
                </c:pt>
                <c:pt idx="2834">
                  <c:v>177.55931717600299</c:v>
                </c:pt>
                <c:pt idx="2835">
                  <c:v>177.37423916944701</c:v>
                </c:pt>
                <c:pt idx="2836">
                  <c:v>177.09397855602299</c:v>
                </c:pt>
                <c:pt idx="2837">
                  <c:v>177.064834823669</c:v>
                </c:pt>
                <c:pt idx="2838">
                  <c:v>177.19217083160601</c:v>
                </c:pt>
                <c:pt idx="2839">
                  <c:v>177.29538715424101</c:v>
                </c:pt>
                <c:pt idx="2840">
                  <c:v>176.955902220788</c:v>
                </c:pt>
                <c:pt idx="2841">
                  <c:v>176.60345868671399</c:v>
                </c:pt>
                <c:pt idx="2842">
                  <c:v>176.29171995990899</c:v>
                </c:pt>
                <c:pt idx="2843">
                  <c:v>175.82849034299801</c:v>
                </c:pt>
                <c:pt idx="2844">
                  <c:v>175.22309829542101</c:v>
                </c:pt>
                <c:pt idx="2845">
                  <c:v>174.66811140936201</c:v>
                </c:pt>
                <c:pt idx="2846">
                  <c:v>174.833074477396</c:v>
                </c:pt>
                <c:pt idx="2847">
                  <c:v>175.335574435761</c:v>
                </c:pt>
                <c:pt idx="2848">
                  <c:v>175.79960088054199</c:v>
                </c:pt>
                <c:pt idx="2849">
                  <c:v>176.72403085575499</c:v>
                </c:pt>
                <c:pt idx="2850">
                  <c:v>177.74143690537699</c:v>
                </c:pt>
                <c:pt idx="2851">
                  <c:v>178.83511457632</c:v>
                </c:pt>
                <c:pt idx="2852">
                  <c:v>179.71283725597601</c:v>
                </c:pt>
                <c:pt idx="2853">
                  <c:v>180.55982382691801</c:v>
                </c:pt>
                <c:pt idx="2854">
                  <c:v>181.23632723498099</c:v>
                </c:pt>
                <c:pt idx="2855">
                  <c:v>181.81975974783299</c:v>
                </c:pt>
                <c:pt idx="2856">
                  <c:v>182.24610086667099</c:v>
                </c:pt>
                <c:pt idx="2857">
                  <c:v>182.764078591144</c:v>
                </c:pt>
                <c:pt idx="2858">
                  <c:v>182.34689327980399</c:v>
                </c:pt>
                <c:pt idx="2859">
                  <c:v>181.58426798551699</c:v>
                </c:pt>
                <c:pt idx="2860">
                  <c:v>180.81390470471001</c:v>
                </c:pt>
                <c:pt idx="2861">
                  <c:v>179.78572869370399</c:v>
                </c:pt>
                <c:pt idx="2862">
                  <c:v>178.80877217115901</c:v>
                </c:pt>
                <c:pt idx="2863">
                  <c:v>177.752368117938</c:v>
                </c:pt>
                <c:pt idx="2864">
                  <c:v>177.01685198639899</c:v>
                </c:pt>
                <c:pt idx="2865">
                  <c:v>176.51245827378099</c:v>
                </c:pt>
                <c:pt idx="2866">
                  <c:v>175.968271021124</c:v>
                </c:pt>
                <c:pt idx="2867">
                  <c:v>175.44366306356699</c:v>
                </c:pt>
                <c:pt idx="2868">
                  <c:v>174.86722772019601</c:v>
                </c:pt>
                <c:pt idx="2869">
                  <c:v>174.44296786697799</c:v>
                </c:pt>
                <c:pt idx="2870">
                  <c:v>173.99460815599599</c:v>
                </c:pt>
                <c:pt idx="2871">
                  <c:v>173.66068004011501</c:v>
                </c:pt>
                <c:pt idx="2872">
                  <c:v>173.24739330972599</c:v>
                </c:pt>
                <c:pt idx="2873">
                  <c:v>172.97319397345601</c:v>
                </c:pt>
                <c:pt idx="2874">
                  <c:v>172.81849596107401</c:v>
                </c:pt>
                <c:pt idx="2875">
                  <c:v>172.641324573281</c:v>
                </c:pt>
                <c:pt idx="2876">
                  <c:v>172.54189188980499</c:v>
                </c:pt>
                <c:pt idx="2877">
                  <c:v>172.41413210769099</c:v>
                </c:pt>
                <c:pt idx="2878">
                  <c:v>172.30633301392501</c:v>
                </c:pt>
                <c:pt idx="2879">
                  <c:v>172.113743461154</c:v>
                </c:pt>
                <c:pt idx="2880">
                  <c:v>171.84170214822399</c:v>
                </c:pt>
                <c:pt idx="2881">
                  <c:v>171.60939259704401</c:v>
                </c:pt>
                <c:pt idx="2882">
                  <c:v>171.62025098096399</c:v>
                </c:pt>
                <c:pt idx="2883">
                  <c:v>171.64804635527699</c:v>
                </c:pt>
                <c:pt idx="2884">
                  <c:v>171.61155935503899</c:v>
                </c:pt>
                <c:pt idx="2885">
                  <c:v>172.39121873986801</c:v>
                </c:pt>
                <c:pt idx="2886">
                  <c:v>173.31555427945199</c:v>
                </c:pt>
                <c:pt idx="2887">
                  <c:v>174.39656325645501</c:v>
                </c:pt>
                <c:pt idx="2888">
                  <c:v>174.905095938866</c:v>
                </c:pt>
                <c:pt idx="2889">
                  <c:v>175.37426457600299</c:v>
                </c:pt>
                <c:pt idx="2890">
                  <c:v>175.849800303942</c:v>
                </c:pt>
                <c:pt idx="2891">
                  <c:v>175.81734110696499</c:v>
                </c:pt>
                <c:pt idx="2892">
                  <c:v>175.40093401444599</c:v>
                </c:pt>
                <c:pt idx="2893">
                  <c:v>175.07988707857601</c:v>
                </c:pt>
                <c:pt idx="2894">
                  <c:v>175.24794714493001</c:v>
                </c:pt>
                <c:pt idx="2895">
                  <c:v>175.51100040665699</c:v>
                </c:pt>
                <c:pt idx="2896">
                  <c:v>175.67328928948001</c:v>
                </c:pt>
                <c:pt idx="2897">
                  <c:v>176.143564041486</c:v>
                </c:pt>
                <c:pt idx="2898">
                  <c:v>176.744948728651</c:v>
                </c:pt>
                <c:pt idx="2899">
                  <c:v>177.36270582037</c:v>
                </c:pt>
                <c:pt idx="2900">
                  <c:v>177.39727525108401</c:v>
                </c:pt>
                <c:pt idx="2901">
                  <c:v>177.163649822786</c:v>
                </c:pt>
                <c:pt idx="2902">
                  <c:v>177.07860518673399</c:v>
                </c:pt>
                <c:pt idx="2903">
                  <c:v>176.71293542594</c:v>
                </c:pt>
                <c:pt idx="2904">
                  <c:v>176.24563715421999</c:v>
                </c:pt>
                <c:pt idx="2905">
                  <c:v>175.792457970133</c:v>
                </c:pt>
                <c:pt idx="2906">
                  <c:v>175.48001668737899</c:v>
                </c:pt>
                <c:pt idx="2907">
                  <c:v>175.12328380550301</c:v>
                </c:pt>
                <c:pt idx="2908">
                  <c:v>174.68755643315501</c:v>
                </c:pt>
                <c:pt idx="2909">
                  <c:v>174.61379505695299</c:v>
                </c:pt>
                <c:pt idx="2910">
                  <c:v>174.593916465928</c:v>
                </c:pt>
                <c:pt idx="2911">
                  <c:v>174.51141473668099</c:v>
                </c:pt>
                <c:pt idx="2912">
                  <c:v>174.253676587478</c:v>
                </c:pt>
                <c:pt idx="2913">
                  <c:v>173.86166250428101</c:v>
                </c:pt>
                <c:pt idx="2914">
                  <c:v>173.47808001224101</c:v>
                </c:pt>
                <c:pt idx="2915">
                  <c:v>173.69723136715999</c:v>
                </c:pt>
                <c:pt idx="2916">
                  <c:v>174.24493765611601</c:v>
                </c:pt>
                <c:pt idx="2917">
                  <c:v>174.767221796466</c:v>
                </c:pt>
                <c:pt idx="2918">
                  <c:v>175.40896200309001</c:v>
                </c:pt>
                <c:pt idx="2919">
                  <c:v>175.922686783069</c:v>
                </c:pt>
                <c:pt idx="2920">
                  <c:v>176.562190023244</c:v>
                </c:pt>
                <c:pt idx="2921">
                  <c:v>177.51249108093501</c:v>
                </c:pt>
                <c:pt idx="2922">
                  <c:v>178.58576487704499</c:v>
                </c:pt>
                <c:pt idx="2923">
                  <c:v>179.626867893499</c:v>
                </c:pt>
                <c:pt idx="2924">
                  <c:v>179.691839718262</c:v>
                </c:pt>
                <c:pt idx="2925">
                  <c:v>179.60960253667699</c:v>
                </c:pt>
                <c:pt idx="2926">
                  <c:v>179.52676292777301</c:v>
                </c:pt>
                <c:pt idx="2927">
                  <c:v>179.948296790694</c:v>
                </c:pt>
                <c:pt idx="2928">
                  <c:v>180.69959607462999</c:v>
                </c:pt>
                <c:pt idx="2929">
                  <c:v>181.51857585771401</c:v>
                </c:pt>
                <c:pt idx="2930">
                  <c:v>182.26571468778599</c:v>
                </c:pt>
                <c:pt idx="2931">
                  <c:v>183.069259283516</c:v>
                </c:pt>
                <c:pt idx="2932">
                  <c:v>183.818233648198</c:v>
                </c:pt>
                <c:pt idx="2933">
                  <c:v>183.841910864391</c:v>
                </c:pt>
                <c:pt idx="2934">
                  <c:v>183.81050369585901</c:v>
                </c:pt>
                <c:pt idx="2935">
                  <c:v>183.65125902420399</c:v>
                </c:pt>
                <c:pt idx="2936">
                  <c:v>183.35997859828501</c:v>
                </c:pt>
                <c:pt idx="2937">
                  <c:v>182.92087965432199</c:v>
                </c:pt>
                <c:pt idx="2938">
                  <c:v>182.44205270816599</c:v>
                </c:pt>
                <c:pt idx="2939">
                  <c:v>181.541333960326</c:v>
                </c:pt>
                <c:pt idx="2940">
                  <c:v>180.54675761773899</c:v>
                </c:pt>
                <c:pt idx="2941">
                  <c:v>179.520412452887</c:v>
                </c:pt>
                <c:pt idx="2942">
                  <c:v>179.21170723564899</c:v>
                </c:pt>
                <c:pt idx="2943">
                  <c:v>179.24734143003499</c:v>
                </c:pt>
                <c:pt idx="2944">
                  <c:v>179.372684254408</c:v>
                </c:pt>
                <c:pt idx="2945">
                  <c:v>180.06029252315199</c:v>
                </c:pt>
                <c:pt idx="2946">
                  <c:v>180.846935478521</c:v>
                </c:pt>
                <c:pt idx="2947">
                  <c:v>181.557496896835</c:v>
                </c:pt>
                <c:pt idx="2948">
                  <c:v>182.097902869666</c:v>
                </c:pt>
                <c:pt idx="2949">
                  <c:v>182.59172680026899</c:v>
                </c:pt>
                <c:pt idx="2950">
                  <c:v>183.22270835364901</c:v>
                </c:pt>
                <c:pt idx="2951">
                  <c:v>183.11672778895399</c:v>
                </c:pt>
                <c:pt idx="2952">
                  <c:v>182.65403474113401</c:v>
                </c:pt>
                <c:pt idx="2953">
                  <c:v>182.248692447748</c:v>
                </c:pt>
                <c:pt idx="2954">
                  <c:v>181.92781438093101</c:v>
                </c:pt>
                <c:pt idx="2955">
                  <c:v>181.626688996844</c:v>
                </c:pt>
                <c:pt idx="2956">
                  <c:v>181.13816195736501</c:v>
                </c:pt>
                <c:pt idx="2957">
                  <c:v>180.51666882653001</c:v>
                </c:pt>
                <c:pt idx="2958">
                  <c:v>179.81789662669399</c:v>
                </c:pt>
                <c:pt idx="2959">
                  <c:v>179.10937574898799</c:v>
                </c:pt>
                <c:pt idx="2960">
                  <c:v>178.225540484151</c:v>
                </c:pt>
                <c:pt idx="2961">
                  <c:v>177.412596307662</c:v>
                </c:pt>
                <c:pt idx="2962">
                  <c:v>176.64284965668199</c:v>
                </c:pt>
                <c:pt idx="2963">
                  <c:v>175.69215639733901</c:v>
                </c:pt>
                <c:pt idx="2964">
                  <c:v>174.7668947176</c:v>
                </c:pt>
                <c:pt idx="2965">
                  <c:v>173.790343983333</c:v>
                </c:pt>
                <c:pt idx="2966">
                  <c:v>173.54542724616201</c:v>
                </c:pt>
                <c:pt idx="2967">
                  <c:v>173.61696834638099</c:v>
                </c:pt>
                <c:pt idx="2968">
                  <c:v>173.666875275693</c:v>
                </c:pt>
                <c:pt idx="2969">
                  <c:v>173.61019788827599</c:v>
                </c:pt>
                <c:pt idx="2970">
                  <c:v>173.52542900303999</c:v>
                </c:pt>
                <c:pt idx="2971">
                  <c:v>173.44369061710901</c:v>
                </c:pt>
                <c:pt idx="2972">
                  <c:v>173.415864620425</c:v>
                </c:pt>
                <c:pt idx="2973">
                  <c:v>173.59181584291801</c:v>
                </c:pt>
                <c:pt idx="2974">
                  <c:v>173.65539745372399</c:v>
                </c:pt>
                <c:pt idx="2975">
                  <c:v>173.65018053575901</c:v>
                </c:pt>
                <c:pt idx="2976">
                  <c:v>173.632810402578</c:v>
                </c:pt>
                <c:pt idx="2977">
                  <c:v>173.61760338597699</c:v>
                </c:pt>
                <c:pt idx="2978">
                  <c:v>173.74217129018899</c:v>
                </c:pt>
                <c:pt idx="2979">
                  <c:v>173.78503381592</c:v>
                </c:pt>
                <c:pt idx="2980">
                  <c:v>173.789901519935</c:v>
                </c:pt>
                <c:pt idx="2981">
                  <c:v>173.84541144178499</c:v>
                </c:pt>
                <c:pt idx="2982">
                  <c:v>174.09752535229899</c:v>
                </c:pt>
                <c:pt idx="2983">
                  <c:v>174.24088675741299</c:v>
                </c:pt>
                <c:pt idx="2984">
                  <c:v>174.31302949636</c:v>
                </c:pt>
                <c:pt idx="2985">
                  <c:v>174.23822929337399</c:v>
                </c:pt>
                <c:pt idx="2986">
                  <c:v>174.24294441615601</c:v>
                </c:pt>
                <c:pt idx="2987">
                  <c:v>174.29928035970599</c:v>
                </c:pt>
                <c:pt idx="2988">
                  <c:v>174.41931007862101</c:v>
                </c:pt>
                <c:pt idx="2989">
                  <c:v>174.51671843434301</c:v>
                </c:pt>
                <c:pt idx="2990">
                  <c:v>174.743872568184</c:v>
                </c:pt>
                <c:pt idx="2991">
                  <c:v>175.104440157412</c:v>
                </c:pt>
                <c:pt idx="2992">
                  <c:v>175.413013007986</c:v>
                </c:pt>
                <c:pt idx="2993">
                  <c:v>175.30117092719101</c:v>
                </c:pt>
                <c:pt idx="2994">
                  <c:v>175.214006805949</c:v>
                </c:pt>
                <c:pt idx="2995">
                  <c:v>174.99693555158399</c:v>
                </c:pt>
                <c:pt idx="2996">
                  <c:v>174.95935320551001</c:v>
                </c:pt>
                <c:pt idx="2997">
                  <c:v>175.142278828428</c:v>
                </c:pt>
                <c:pt idx="2998">
                  <c:v>175.237269075152</c:v>
                </c:pt>
                <c:pt idx="2999">
                  <c:v>175.235496465225</c:v>
                </c:pt>
                <c:pt idx="3000">
                  <c:v>175.21754039330099</c:v>
                </c:pt>
                <c:pt idx="3001">
                  <c:v>175.20688412180499</c:v>
                </c:pt>
                <c:pt idx="3002">
                  <c:v>175.28471880618099</c:v>
                </c:pt>
                <c:pt idx="3003">
                  <c:v>175.20875371720399</c:v>
                </c:pt>
                <c:pt idx="3004">
                  <c:v>175.11870403286599</c:v>
                </c:pt>
                <c:pt idx="3005">
                  <c:v>175.0981507747</c:v>
                </c:pt>
                <c:pt idx="3006">
                  <c:v>175.14585547651399</c:v>
                </c:pt>
                <c:pt idx="3007">
                  <c:v>175.17377867372099</c:v>
                </c:pt>
                <c:pt idx="3008">
                  <c:v>175.27566311789599</c:v>
                </c:pt>
                <c:pt idx="3009">
                  <c:v>175.21881803488299</c:v>
                </c:pt>
                <c:pt idx="3010">
                  <c:v>175.14240052887499</c:v>
                </c:pt>
                <c:pt idx="3011">
                  <c:v>175.075208085431</c:v>
                </c:pt>
                <c:pt idx="3012">
                  <c:v>175.05414144030999</c:v>
                </c:pt>
                <c:pt idx="3013">
                  <c:v>175.00244144995199</c:v>
                </c:pt>
                <c:pt idx="3014">
                  <c:v>174.98052237592199</c:v>
                </c:pt>
                <c:pt idx="3015">
                  <c:v>174.972133907249</c:v>
                </c:pt>
                <c:pt idx="3016">
                  <c:v>174.96265400558701</c:v>
                </c:pt>
                <c:pt idx="3017">
                  <c:v>174.90485216797501</c:v>
                </c:pt>
                <c:pt idx="3018">
                  <c:v>174.880785817343</c:v>
                </c:pt>
                <c:pt idx="3019">
                  <c:v>174.82781594940599</c:v>
                </c:pt>
                <c:pt idx="3020">
                  <c:v>174.93741280957701</c:v>
                </c:pt>
                <c:pt idx="3021">
                  <c:v>174.97862174670701</c:v>
                </c:pt>
                <c:pt idx="3022">
                  <c:v>174.974021132595</c:v>
                </c:pt>
                <c:pt idx="3023">
                  <c:v>174.91209819989299</c:v>
                </c:pt>
                <c:pt idx="3024">
                  <c:v>174.827322240684</c:v>
                </c:pt>
                <c:pt idx="3025">
                  <c:v>174.746142462797</c:v>
                </c:pt>
                <c:pt idx="3026">
                  <c:v>174.58839865482699</c:v>
                </c:pt>
                <c:pt idx="3027">
                  <c:v>174.53943880876099</c:v>
                </c:pt>
                <c:pt idx="3028">
                  <c:v>174.53721148744299</c:v>
                </c:pt>
                <c:pt idx="3029">
                  <c:v>174.53615973225001</c:v>
                </c:pt>
                <c:pt idx="3030">
                  <c:v>174.53574523706601</c:v>
                </c:pt>
                <c:pt idx="3031">
                  <c:v>174.54318351506899</c:v>
                </c:pt>
                <c:pt idx="3032">
                  <c:v>174.55654039288899</c:v>
                </c:pt>
                <c:pt idx="3033">
                  <c:v>174.56928077904001</c:v>
                </c:pt>
                <c:pt idx="3034">
                  <c:v>174.57766500821899</c:v>
                </c:pt>
                <c:pt idx="3035">
                  <c:v>174.58114302274799</c:v>
                </c:pt>
                <c:pt idx="3036">
                  <c:v>174.63156126342599</c:v>
                </c:pt>
                <c:pt idx="3037">
                  <c:v>174.65210295236</c:v>
                </c:pt>
                <c:pt idx="3038">
                  <c:v>174.605607912587</c:v>
                </c:pt>
                <c:pt idx="3039">
                  <c:v>174.48863868741401</c:v>
                </c:pt>
                <c:pt idx="3040">
                  <c:v>174.398460980561</c:v>
                </c:pt>
                <c:pt idx="3041">
                  <c:v>174.42286124603001</c:v>
                </c:pt>
                <c:pt idx="3042">
                  <c:v>174.439812014045</c:v>
                </c:pt>
                <c:pt idx="3043">
                  <c:v>174.49536921130999</c:v>
                </c:pt>
                <c:pt idx="3044">
                  <c:v>174.57025969563</c:v>
                </c:pt>
                <c:pt idx="3045">
                  <c:v>174.68801966151901</c:v>
                </c:pt>
                <c:pt idx="3046">
                  <c:v>174.77007439705901</c:v>
                </c:pt>
                <c:pt idx="3047">
                  <c:v>174.82919148919899</c:v>
                </c:pt>
                <c:pt idx="3048">
                  <c:v>174.836760211137</c:v>
                </c:pt>
                <c:pt idx="3049">
                  <c:v>174.87955087488999</c:v>
                </c:pt>
                <c:pt idx="3050">
                  <c:v>174.94598905935001</c:v>
                </c:pt>
                <c:pt idx="3051">
                  <c:v>174.967098759175</c:v>
                </c:pt>
                <c:pt idx="3052">
                  <c:v>175.01871964449501</c:v>
                </c:pt>
                <c:pt idx="3053">
                  <c:v>174.80995828469301</c:v>
                </c:pt>
                <c:pt idx="3054">
                  <c:v>174.67972406215799</c:v>
                </c:pt>
                <c:pt idx="3055">
                  <c:v>174.565756638587</c:v>
                </c:pt>
                <c:pt idx="3056">
                  <c:v>174.44059590114799</c:v>
                </c:pt>
                <c:pt idx="3057">
                  <c:v>174.27209565010699</c:v>
                </c:pt>
                <c:pt idx="3058">
                  <c:v>174.26003823090599</c:v>
                </c:pt>
                <c:pt idx="3059">
                  <c:v>174.18785463916601</c:v>
                </c:pt>
                <c:pt idx="3060">
                  <c:v>174.16094189099499</c:v>
                </c:pt>
                <c:pt idx="3061">
                  <c:v>174.20479666074601</c:v>
                </c:pt>
                <c:pt idx="3062">
                  <c:v>174.26700085000701</c:v>
                </c:pt>
                <c:pt idx="3063">
                  <c:v>174.206309620474</c:v>
                </c:pt>
                <c:pt idx="3064">
                  <c:v>174.27884315340901</c:v>
                </c:pt>
                <c:pt idx="3065">
                  <c:v>174.367887491273</c:v>
                </c:pt>
                <c:pt idx="3066">
                  <c:v>174.441374994142</c:v>
                </c:pt>
                <c:pt idx="3067">
                  <c:v>174.51414385273901</c:v>
                </c:pt>
                <c:pt idx="3068">
                  <c:v>174.407879307141</c:v>
                </c:pt>
                <c:pt idx="3069">
                  <c:v>174.32437297936201</c:v>
                </c:pt>
                <c:pt idx="3070">
                  <c:v>174.310676527033</c:v>
                </c:pt>
                <c:pt idx="3071">
                  <c:v>174.451855768288</c:v>
                </c:pt>
                <c:pt idx="3072">
                  <c:v>174.564908030894</c:v>
                </c:pt>
                <c:pt idx="3073">
                  <c:v>174.74877050727201</c:v>
                </c:pt>
                <c:pt idx="3074">
                  <c:v>175.16053875149001</c:v>
                </c:pt>
                <c:pt idx="3075">
                  <c:v>175.51645184628799</c:v>
                </c:pt>
                <c:pt idx="3076">
                  <c:v>175.96904875224999</c:v>
                </c:pt>
                <c:pt idx="3077">
                  <c:v>176.31740351151501</c:v>
                </c:pt>
                <c:pt idx="3078">
                  <c:v>176.65811654470701</c:v>
                </c:pt>
                <c:pt idx="3079">
                  <c:v>176.97428508617699</c:v>
                </c:pt>
                <c:pt idx="3080">
                  <c:v>177.02659407135801</c:v>
                </c:pt>
                <c:pt idx="3081">
                  <c:v>177.02808575522499</c:v>
                </c:pt>
                <c:pt idx="3082">
                  <c:v>176.98799142716101</c:v>
                </c:pt>
                <c:pt idx="3083">
                  <c:v>176.72832684250901</c:v>
                </c:pt>
                <c:pt idx="3084">
                  <c:v>176.315805157809</c:v>
                </c:pt>
                <c:pt idx="3085">
                  <c:v>175.96203533449599</c:v>
                </c:pt>
                <c:pt idx="3086">
                  <c:v>175.93072985437701</c:v>
                </c:pt>
                <c:pt idx="3087">
                  <c:v>175.82560578067401</c:v>
                </c:pt>
                <c:pt idx="3088">
                  <c:v>175.84568764257401</c:v>
                </c:pt>
                <c:pt idx="3089">
                  <c:v>175.92462525335799</c:v>
                </c:pt>
                <c:pt idx="3090">
                  <c:v>175.93840089606701</c:v>
                </c:pt>
                <c:pt idx="3091">
                  <c:v>175.975855076465</c:v>
                </c:pt>
                <c:pt idx="3092">
                  <c:v>175.97820694777201</c:v>
                </c:pt>
                <c:pt idx="3093">
                  <c:v>175.96817922458999</c:v>
                </c:pt>
                <c:pt idx="3094">
                  <c:v>175.826163915835</c:v>
                </c:pt>
                <c:pt idx="3095">
                  <c:v>175.71294746488601</c:v>
                </c:pt>
                <c:pt idx="3096">
                  <c:v>175.67039212307401</c:v>
                </c:pt>
                <c:pt idx="3097">
                  <c:v>175.60238858368999</c:v>
                </c:pt>
                <c:pt idx="3098">
                  <c:v>175.57335871769101</c:v>
                </c:pt>
                <c:pt idx="3099">
                  <c:v>175.42763588859501</c:v>
                </c:pt>
                <c:pt idx="3100">
                  <c:v>175.37223744247601</c:v>
                </c:pt>
                <c:pt idx="3101">
                  <c:v>175.413503245139</c:v>
                </c:pt>
                <c:pt idx="3102">
                  <c:v>175.529159384694</c:v>
                </c:pt>
                <c:pt idx="3103">
                  <c:v>175.629019830338</c:v>
                </c:pt>
                <c:pt idx="3104">
                  <c:v>175.51834839856099</c:v>
                </c:pt>
                <c:pt idx="3105">
                  <c:v>175.277790048539</c:v>
                </c:pt>
                <c:pt idx="3106">
                  <c:v>175.053267319084</c:v>
                </c:pt>
                <c:pt idx="3107">
                  <c:v>174.939008080804</c:v>
                </c:pt>
                <c:pt idx="3108">
                  <c:v>174.81316849182801</c:v>
                </c:pt>
                <c:pt idx="3109">
                  <c:v>174.71932834853399</c:v>
                </c:pt>
                <c:pt idx="3110">
                  <c:v>174.739658529845</c:v>
                </c:pt>
                <c:pt idx="3111">
                  <c:v>174.75275127962499</c:v>
                </c:pt>
                <c:pt idx="3112">
                  <c:v>174.80156286775701</c:v>
                </c:pt>
                <c:pt idx="3113">
                  <c:v>174.771290535985</c:v>
                </c:pt>
                <c:pt idx="3114">
                  <c:v>174.75357476655799</c:v>
                </c:pt>
                <c:pt idx="3115">
                  <c:v>174.702992565952</c:v>
                </c:pt>
                <c:pt idx="3116">
                  <c:v>174.683151449598</c:v>
                </c:pt>
                <c:pt idx="3117">
                  <c:v>174.73040585601899</c:v>
                </c:pt>
                <c:pt idx="3118">
                  <c:v>174.74526352483699</c:v>
                </c:pt>
                <c:pt idx="3119">
                  <c:v>174.78469958662001</c:v>
                </c:pt>
                <c:pt idx="3120">
                  <c:v>174.842267158628</c:v>
                </c:pt>
                <c:pt idx="3121">
                  <c:v>174.905680425447</c:v>
                </c:pt>
                <c:pt idx="3122">
                  <c:v>174.923543931236</c:v>
                </c:pt>
                <c:pt idx="3123">
                  <c:v>174.96949604014301</c:v>
                </c:pt>
                <c:pt idx="3124">
                  <c:v>175.11454452098599</c:v>
                </c:pt>
                <c:pt idx="3125">
                  <c:v>175.15530667821201</c:v>
                </c:pt>
                <c:pt idx="3126">
                  <c:v>175.20743610539299</c:v>
                </c:pt>
                <c:pt idx="3127">
                  <c:v>175.24071451949999</c:v>
                </c:pt>
                <c:pt idx="3128">
                  <c:v>175.26358938808599</c:v>
                </c:pt>
                <c:pt idx="3129">
                  <c:v>175.23564800032199</c:v>
                </c:pt>
                <c:pt idx="3130">
                  <c:v>175.23330980486699</c:v>
                </c:pt>
                <c:pt idx="3131">
                  <c:v>175.22638180209501</c:v>
                </c:pt>
                <c:pt idx="3132">
                  <c:v>175.119576803679</c:v>
                </c:pt>
                <c:pt idx="3133">
                  <c:v>174.933653244086</c:v>
                </c:pt>
                <c:pt idx="3134">
                  <c:v>174.87225864499001</c:v>
                </c:pt>
                <c:pt idx="3135">
                  <c:v>174.81143500007201</c:v>
                </c:pt>
                <c:pt idx="3136">
                  <c:v>174.78097040652099</c:v>
                </c:pt>
                <c:pt idx="3137">
                  <c:v>174.91562599585299</c:v>
                </c:pt>
                <c:pt idx="3138">
                  <c:v>175.120195057209</c:v>
                </c:pt>
                <c:pt idx="3139">
                  <c:v>175.46942622111399</c:v>
                </c:pt>
                <c:pt idx="3140">
                  <c:v>175.684498723655</c:v>
                </c:pt>
                <c:pt idx="3141">
                  <c:v>175.88335589752401</c:v>
                </c:pt>
                <c:pt idx="3142">
                  <c:v>176.17827040656201</c:v>
                </c:pt>
                <c:pt idx="3143">
                  <c:v>176.309480940838</c:v>
                </c:pt>
                <c:pt idx="3144">
                  <c:v>176.367135473074</c:v>
                </c:pt>
                <c:pt idx="3145">
                  <c:v>176.424822813221</c:v>
                </c:pt>
                <c:pt idx="3146">
                  <c:v>176.537418161646</c:v>
                </c:pt>
                <c:pt idx="3147">
                  <c:v>176.625314708925</c:v>
                </c:pt>
                <c:pt idx="3148">
                  <c:v>176.75084686436401</c:v>
                </c:pt>
                <c:pt idx="3149">
                  <c:v>176.843155857542</c:v>
                </c:pt>
                <c:pt idx="3150">
                  <c:v>176.996069732725</c:v>
                </c:pt>
                <c:pt idx="3151">
                  <c:v>177.09675770884999</c:v>
                </c:pt>
                <c:pt idx="3152">
                  <c:v>177.02816703162199</c:v>
                </c:pt>
                <c:pt idx="3153">
                  <c:v>177.037455314499</c:v>
                </c:pt>
                <c:pt idx="3154">
                  <c:v>176.95236663424399</c:v>
                </c:pt>
                <c:pt idx="3155">
                  <c:v>176.668053698216</c:v>
                </c:pt>
                <c:pt idx="3156">
                  <c:v>176.38350456724999</c:v>
                </c:pt>
                <c:pt idx="3157">
                  <c:v>176.069636967652</c:v>
                </c:pt>
                <c:pt idx="3158">
                  <c:v>175.93354881776801</c:v>
                </c:pt>
                <c:pt idx="3159">
                  <c:v>176.03937955284101</c:v>
                </c:pt>
                <c:pt idx="3160">
                  <c:v>176.02432768909901</c:v>
                </c:pt>
                <c:pt idx="3161">
                  <c:v>176.04683868420199</c:v>
                </c:pt>
                <c:pt idx="3162">
                  <c:v>176.242420246004</c:v>
                </c:pt>
                <c:pt idx="3163">
                  <c:v>176.35543650955699</c:v>
                </c:pt>
                <c:pt idx="3164">
                  <c:v>176.37530638741299</c:v>
                </c:pt>
                <c:pt idx="3165">
                  <c:v>176.42125447872399</c:v>
                </c:pt>
                <c:pt idx="3166">
                  <c:v>176.426493853761</c:v>
                </c:pt>
                <c:pt idx="3167">
                  <c:v>176.45358313075801</c:v>
                </c:pt>
                <c:pt idx="3168">
                  <c:v>176.44027874401601</c:v>
                </c:pt>
                <c:pt idx="3169">
                  <c:v>176.60090133864901</c:v>
                </c:pt>
                <c:pt idx="3170">
                  <c:v>176.509147087201</c:v>
                </c:pt>
                <c:pt idx="3171">
                  <c:v>176.243348346354</c:v>
                </c:pt>
                <c:pt idx="3172">
                  <c:v>176.00934090602499</c:v>
                </c:pt>
                <c:pt idx="3173">
                  <c:v>175.74575378847101</c:v>
                </c:pt>
                <c:pt idx="3174">
                  <c:v>175.45815621482299</c:v>
                </c:pt>
                <c:pt idx="3175">
                  <c:v>175.175341482715</c:v>
                </c:pt>
                <c:pt idx="3176">
                  <c:v>174.802255820612</c:v>
                </c:pt>
                <c:pt idx="3177">
                  <c:v>174.409358210134</c:v>
                </c:pt>
                <c:pt idx="3178">
                  <c:v>174.01416557150901</c:v>
                </c:pt>
                <c:pt idx="3179">
                  <c:v>173.75153094559499</c:v>
                </c:pt>
                <c:pt idx="3180">
                  <c:v>173.51166852427301</c:v>
                </c:pt>
                <c:pt idx="3181">
                  <c:v>173.30032027298901</c:v>
                </c:pt>
                <c:pt idx="3182">
                  <c:v>173.464670696951</c:v>
                </c:pt>
                <c:pt idx="3183">
                  <c:v>173.66129870445599</c:v>
                </c:pt>
                <c:pt idx="3184">
                  <c:v>173.784353662233</c:v>
                </c:pt>
                <c:pt idx="3185">
                  <c:v>173.89221574707599</c:v>
                </c:pt>
                <c:pt idx="3186">
                  <c:v>173.969050807294</c:v>
                </c:pt>
                <c:pt idx="3187">
                  <c:v>173.955609611357</c:v>
                </c:pt>
                <c:pt idx="3188">
                  <c:v>174.001245250046</c:v>
                </c:pt>
                <c:pt idx="3189">
                  <c:v>174.12256968806199</c:v>
                </c:pt>
                <c:pt idx="3190">
                  <c:v>174.21022083927099</c:v>
                </c:pt>
                <c:pt idx="3191">
                  <c:v>174.22289522615</c:v>
                </c:pt>
                <c:pt idx="3192">
                  <c:v>174.162862934272</c:v>
                </c:pt>
                <c:pt idx="3193">
                  <c:v>174.004746077471</c:v>
                </c:pt>
                <c:pt idx="3194">
                  <c:v>174.00420380322501</c:v>
                </c:pt>
                <c:pt idx="3195">
                  <c:v>173.93951373708299</c:v>
                </c:pt>
                <c:pt idx="3196">
                  <c:v>173.96467282795501</c:v>
                </c:pt>
                <c:pt idx="3197">
                  <c:v>173.855376257019</c:v>
                </c:pt>
                <c:pt idx="3198">
                  <c:v>173.86151390392899</c:v>
                </c:pt>
                <c:pt idx="3199">
                  <c:v>173.75248372522</c:v>
                </c:pt>
                <c:pt idx="3200">
                  <c:v>173.53736516167299</c:v>
                </c:pt>
                <c:pt idx="3201">
                  <c:v>173.43493620352001</c:v>
                </c:pt>
                <c:pt idx="3202">
                  <c:v>173.241327556588</c:v>
                </c:pt>
                <c:pt idx="3203">
                  <c:v>173.081175340773</c:v>
                </c:pt>
                <c:pt idx="3204">
                  <c:v>172.76465860680599</c:v>
                </c:pt>
                <c:pt idx="3205">
                  <c:v>172.43083041758899</c:v>
                </c:pt>
                <c:pt idx="3206">
                  <c:v>172.25750568412101</c:v>
                </c:pt>
                <c:pt idx="3207">
                  <c:v>172.19123782430901</c:v>
                </c:pt>
                <c:pt idx="3208">
                  <c:v>172.10276223962299</c:v>
                </c:pt>
                <c:pt idx="3209">
                  <c:v>171.903126764505</c:v>
                </c:pt>
                <c:pt idx="3210">
                  <c:v>171.66450897030299</c:v>
                </c:pt>
                <c:pt idx="3211">
                  <c:v>171.42179252659599</c:v>
                </c:pt>
                <c:pt idx="3212">
                  <c:v>171.45157020275599</c:v>
                </c:pt>
                <c:pt idx="3213">
                  <c:v>171.45232093423201</c:v>
                </c:pt>
                <c:pt idx="3214">
                  <c:v>171.54217698469299</c:v>
                </c:pt>
                <c:pt idx="3215">
                  <c:v>171.492173414463</c:v>
                </c:pt>
                <c:pt idx="3216">
                  <c:v>171.46418105750101</c:v>
                </c:pt>
                <c:pt idx="3217">
                  <c:v>171.51423718380599</c:v>
                </c:pt>
                <c:pt idx="3218">
                  <c:v>171.58293697115101</c:v>
                </c:pt>
                <c:pt idx="3219">
                  <c:v>171.603422440153</c:v>
                </c:pt>
                <c:pt idx="3220">
                  <c:v>171.77906840571401</c:v>
                </c:pt>
                <c:pt idx="3221">
                  <c:v>171.91954649297</c:v>
                </c:pt>
                <c:pt idx="3222">
                  <c:v>172.08019932515501</c:v>
                </c:pt>
                <c:pt idx="3223">
                  <c:v>172.08927036234201</c:v>
                </c:pt>
                <c:pt idx="3224">
                  <c:v>172.17198027603999</c:v>
                </c:pt>
                <c:pt idx="3225">
                  <c:v>172.12362048080399</c:v>
                </c:pt>
                <c:pt idx="3226">
                  <c:v>172.18614896492599</c:v>
                </c:pt>
                <c:pt idx="3227">
                  <c:v>172.12491026555</c:v>
                </c:pt>
                <c:pt idx="3228">
                  <c:v>171.99842916705501</c:v>
                </c:pt>
                <c:pt idx="3229">
                  <c:v>171.865799482749</c:v>
                </c:pt>
                <c:pt idx="3230">
                  <c:v>171.65227145770899</c:v>
                </c:pt>
                <c:pt idx="3231">
                  <c:v>171.49806484901501</c:v>
                </c:pt>
                <c:pt idx="3232">
                  <c:v>171.29023716843199</c:v>
                </c:pt>
                <c:pt idx="3233">
                  <c:v>171.14330141854299</c:v>
                </c:pt>
                <c:pt idx="3234">
                  <c:v>170.97466396949801</c:v>
                </c:pt>
                <c:pt idx="3235">
                  <c:v>170.707827813075</c:v>
                </c:pt>
                <c:pt idx="3236">
                  <c:v>170.734662783196</c:v>
                </c:pt>
                <c:pt idx="3237">
                  <c:v>170.82941523243599</c:v>
                </c:pt>
                <c:pt idx="3238">
                  <c:v>170.82303622812401</c:v>
                </c:pt>
                <c:pt idx="3239">
                  <c:v>170.86292633483399</c:v>
                </c:pt>
                <c:pt idx="3240">
                  <c:v>170.84838567783501</c:v>
                </c:pt>
                <c:pt idx="3241">
                  <c:v>170.88875097182699</c:v>
                </c:pt>
                <c:pt idx="3242">
                  <c:v>170.63455951231199</c:v>
                </c:pt>
                <c:pt idx="3243">
                  <c:v>170.22136747053599</c:v>
                </c:pt>
                <c:pt idx="3244">
                  <c:v>169.95800732159799</c:v>
                </c:pt>
                <c:pt idx="3245">
                  <c:v>170.028252859243</c:v>
                </c:pt>
                <c:pt idx="3246">
                  <c:v>170.124263530164</c:v>
                </c:pt>
                <c:pt idx="3247">
                  <c:v>170.29276493760401</c:v>
                </c:pt>
                <c:pt idx="3248">
                  <c:v>170.168546500139</c:v>
                </c:pt>
                <c:pt idx="3249">
                  <c:v>169.77653566615999</c:v>
                </c:pt>
                <c:pt idx="3250">
                  <c:v>169.49673230119501</c:v>
                </c:pt>
                <c:pt idx="3251">
                  <c:v>169.63497955289699</c:v>
                </c:pt>
                <c:pt idx="3252">
                  <c:v>169.987488102041</c:v>
                </c:pt>
                <c:pt idx="3253">
                  <c:v>170.27691704101301</c:v>
                </c:pt>
                <c:pt idx="3254">
                  <c:v>171.05035881660299</c:v>
                </c:pt>
                <c:pt idx="3255">
                  <c:v>172.14018344656699</c:v>
                </c:pt>
                <c:pt idx="3256">
                  <c:v>173.327223357051</c:v>
                </c:pt>
                <c:pt idx="3257">
                  <c:v>174.02741855261701</c:v>
                </c:pt>
                <c:pt idx="3258">
                  <c:v>174.56832913968401</c:v>
                </c:pt>
                <c:pt idx="3259">
                  <c:v>175.056438442531</c:v>
                </c:pt>
                <c:pt idx="3260">
                  <c:v>175.57190264542101</c:v>
                </c:pt>
                <c:pt idx="3261">
                  <c:v>176.050310784385</c:v>
                </c:pt>
                <c:pt idx="3262">
                  <c:v>176.41924226199299</c:v>
                </c:pt>
                <c:pt idx="3263">
                  <c:v>176.83243789968799</c:v>
                </c:pt>
                <c:pt idx="3264">
                  <c:v>177.30525698072799</c:v>
                </c:pt>
                <c:pt idx="3265">
                  <c:v>177.61019415085599</c:v>
                </c:pt>
                <c:pt idx="3266">
                  <c:v>178.246456706684</c:v>
                </c:pt>
                <c:pt idx="3267">
                  <c:v>178.905970752016</c:v>
                </c:pt>
                <c:pt idx="3268">
                  <c:v>179.675759953934</c:v>
                </c:pt>
                <c:pt idx="3269">
                  <c:v>178.58604897113801</c:v>
                </c:pt>
                <c:pt idx="3270">
                  <c:v>177.01282919763599</c:v>
                </c:pt>
                <c:pt idx="3271">
                  <c:v>175.384701061089</c:v>
                </c:pt>
                <c:pt idx="3272">
                  <c:v>176.04501600428199</c:v>
                </c:pt>
                <c:pt idx="3273">
                  <c:v>177.29873291111701</c:v>
                </c:pt>
                <c:pt idx="3274">
                  <c:v>178.545250182492</c:v>
                </c:pt>
                <c:pt idx="3275">
                  <c:v>178.56043964012801</c:v>
                </c:pt>
                <c:pt idx="3276">
                  <c:v>178.16241652372</c:v>
                </c:pt>
                <c:pt idx="3277">
                  <c:v>177.76690989586001</c:v>
                </c:pt>
                <c:pt idx="3278">
                  <c:v>177.921101642411</c:v>
                </c:pt>
                <c:pt idx="3279">
                  <c:v>178.206782224047</c:v>
                </c:pt>
                <c:pt idx="3280">
                  <c:v>178.524767006389</c:v>
                </c:pt>
                <c:pt idx="3281">
                  <c:v>178.99402899279701</c:v>
                </c:pt>
                <c:pt idx="3282">
                  <c:v>179.42086051619199</c:v>
                </c:pt>
                <c:pt idx="3283">
                  <c:v>179.90264975778399</c:v>
                </c:pt>
                <c:pt idx="3284">
                  <c:v>180.69283389159901</c:v>
                </c:pt>
                <c:pt idx="3285">
                  <c:v>181.64756005307501</c:v>
                </c:pt>
                <c:pt idx="3286">
                  <c:v>182.58087898821799</c:v>
                </c:pt>
                <c:pt idx="3287">
                  <c:v>183.13047112939699</c:v>
                </c:pt>
                <c:pt idx="3288">
                  <c:v>183.640026424696</c:v>
                </c:pt>
                <c:pt idx="3289">
                  <c:v>184.09921989105999</c:v>
                </c:pt>
                <c:pt idx="3290">
                  <c:v>184.32359404077599</c:v>
                </c:pt>
                <c:pt idx="3291">
                  <c:v>184.42295720737599</c:v>
                </c:pt>
                <c:pt idx="3292">
                  <c:v>184.557683668549</c:v>
                </c:pt>
                <c:pt idx="3293">
                  <c:v>183.98055939817101</c:v>
                </c:pt>
                <c:pt idx="3294">
                  <c:v>183.280827204937</c:v>
                </c:pt>
                <c:pt idx="3295">
                  <c:v>182.626876153773</c:v>
                </c:pt>
                <c:pt idx="3296">
                  <c:v>181.51006300456999</c:v>
                </c:pt>
                <c:pt idx="3297">
                  <c:v>180.243064479184</c:v>
                </c:pt>
                <c:pt idx="3298">
                  <c:v>178.98370443465001</c:v>
                </c:pt>
                <c:pt idx="3299">
                  <c:v>178.18791942971501</c:v>
                </c:pt>
                <c:pt idx="3300">
                  <c:v>177.48306392734099</c:v>
                </c:pt>
                <c:pt idx="3301">
                  <c:v>176.848852275767</c:v>
                </c:pt>
                <c:pt idx="3302">
                  <c:v>176.74158776406699</c:v>
                </c:pt>
                <c:pt idx="3303">
                  <c:v>176.76086906069</c:v>
                </c:pt>
                <c:pt idx="3304">
                  <c:v>176.821532998305</c:v>
                </c:pt>
                <c:pt idx="3305">
                  <c:v>177.19765437690501</c:v>
                </c:pt>
                <c:pt idx="3306">
                  <c:v>177.67114675939499</c:v>
                </c:pt>
                <c:pt idx="3307">
                  <c:v>178.14813216313701</c:v>
                </c:pt>
                <c:pt idx="3308">
                  <c:v>178.37424767143699</c:v>
                </c:pt>
                <c:pt idx="3309">
                  <c:v>178.50338303802701</c:v>
                </c:pt>
                <c:pt idx="3310">
                  <c:v>178.62366376879001</c:v>
                </c:pt>
                <c:pt idx="3311">
                  <c:v>178.34625911099599</c:v>
                </c:pt>
                <c:pt idx="3312">
                  <c:v>178.05869737874701</c:v>
                </c:pt>
                <c:pt idx="3313">
                  <c:v>177.682954444731</c:v>
                </c:pt>
                <c:pt idx="3314">
                  <c:v>177.60544276461499</c:v>
                </c:pt>
                <c:pt idx="3315">
                  <c:v>177.52887149710901</c:v>
                </c:pt>
                <c:pt idx="3316">
                  <c:v>177.554282823656</c:v>
                </c:pt>
                <c:pt idx="3317">
                  <c:v>177.632792333808</c:v>
                </c:pt>
                <c:pt idx="3318">
                  <c:v>177.67444109147499</c:v>
                </c:pt>
                <c:pt idx="3319">
                  <c:v>177.89465956261901</c:v>
                </c:pt>
                <c:pt idx="3320">
                  <c:v>178.86353276973</c:v>
                </c:pt>
                <c:pt idx="3321">
                  <c:v>180.28183397286301</c:v>
                </c:pt>
                <c:pt idx="3322">
                  <c:v>181.60553470402201</c:v>
                </c:pt>
                <c:pt idx="3323">
                  <c:v>182.06165497041599</c:v>
                </c:pt>
                <c:pt idx="3324">
                  <c:v>181.999545132718</c:v>
                </c:pt>
                <c:pt idx="3325">
                  <c:v>182.02705299253799</c:v>
                </c:pt>
                <c:pt idx="3326">
                  <c:v>182.482031599972</c:v>
                </c:pt>
                <c:pt idx="3327">
                  <c:v>183.09379794640199</c:v>
                </c:pt>
                <c:pt idx="3328">
                  <c:v>183.59082602069901</c:v>
                </c:pt>
                <c:pt idx="3329">
                  <c:v>184.024209559323</c:v>
                </c:pt>
                <c:pt idx="3330">
                  <c:v>184.23962688088901</c:v>
                </c:pt>
                <c:pt idx="3331">
                  <c:v>184.433763979784</c:v>
                </c:pt>
                <c:pt idx="3332">
                  <c:v>184.13952443547799</c:v>
                </c:pt>
                <c:pt idx="3333">
                  <c:v>183.58036108059201</c:v>
                </c:pt>
                <c:pt idx="3334">
                  <c:v>182.93150558594101</c:v>
                </c:pt>
                <c:pt idx="3335">
                  <c:v>182.97175786852</c:v>
                </c:pt>
                <c:pt idx="3336">
                  <c:v>183.26593931422701</c:v>
                </c:pt>
                <c:pt idx="3337">
                  <c:v>183.44129463389001</c:v>
                </c:pt>
                <c:pt idx="3338">
                  <c:v>183.665055191938</c:v>
                </c:pt>
                <c:pt idx="3339">
                  <c:v>183.97254700060401</c:v>
                </c:pt>
                <c:pt idx="3340">
                  <c:v>184.16323458458899</c:v>
                </c:pt>
                <c:pt idx="3341">
                  <c:v>184.65981381262301</c:v>
                </c:pt>
                <c:pt idx="3342">
                  <c:v>185.19676377810401</c:v>
                </c:pt>
                <c:pt idx="3343">
                  <c:v>185.80421313129801</c:v>
                </c:pt>
                <c:pt idx="3344">
                  <c:v>185.18172812896199</c:v>
                </c:pt>
                <c:pt idx="3345">
                  <c:v>184.13326522055101</c:v>
                </c:pt>
                <c:pt idx="3346">
                  <c:v>183.22040710792899</c:v>
                </c:pt>
                <c:pt idx="3347">
                  <c:v>182.39874537781901</c:v>
                </c:pt>
                <c:pt idx="3348">
                  <c:v>181.79827815760299</c:v>
                </c:pt>
                <c:pt idx="3349">
                  <c:v>181.090016972022</c:v>
                </c:pt>
                <c:pt idx="3350">
                  <c:v>180.864907143078</c:v>
                </c:pt>
                <c:pt idx="3351">
                  <c:v>180.86753800137501</c:v>
                </c:pt>
                <c:pt idx="3352">
                  <c:v>180.69806342971501</c:v>
                </c:pt>
                <c:pt idx="3353">
                  <c:v>181.31056223889101</c:v>
                </c:pt>
                <c:pt idx="3354">
                  <c:v>182.25921391760201</c:v>
                </c:pt>
                <c:pt idx="3355">
                  <c:v>183.04267691023699</c:v>
                </c:pt>
                <c:pt idx="3356">
                  <c:v>183.90393460707401</c:v>
                </c:pt>
                <c:pt idx="3357">
                  <c:v>184.868619544278</c:v>
                </c:pt>
                <c:pt idx="3358">
                  <c:v>185.66284238550901</c:v>
                </c:pt>
                <c:pt idx="3359">
                  <c:v>185.400241963795</c:v>
                </c:pt>
                <c:pt idx="3360">
                  <c:v>184.62273603733701</c:v>
                </c:pt>
                <c:pt idx="3361">
                  <c:v>183.84794760374899</c:v>
                </c:pt>
                <c:pt idx="3362">
                  <c:v>183.677608348197</c:v>
                </c:pt>
                <c:pt idx="3363">
                  <c:v>183.829414280733</c:v>
                </c:pt>
                <c:pt idx="3364">
                  <c:v>183.884455465515</c:v>
                </c:pt>
                <c:pt idx="3365">
                  <c:v>183.84048905122401</c:v>
                </c:pt>
                <c:pt idx="3366">
                  <c:v>183.8693832923</c:v>
                </c:pt>
                <c:pt idx="3367">
                  <c:v>183.85174816741099</c:v>
                </c:pt>
                <c:pt idx="3368">
                  <c:v>183.05570093412899</c:v>
                </c:pt>
                <c:pt idx="3369">
                  <c:v>181.83053980900499</c:v>
                </c:pt>
                <c:pt idx="3370">
                  <c:v>180.60556576489901</c:v>
                </c:pt>
                <c:pt idx="3371">
                  <c:v>179.66196829848801</c:v>
                </c:pt>
                <c:pt idx="3372">
                  <c:v>178.995622972999</c:v>
                </c:pt>
                <c:pt idx="3373">
                  <c:v>178.21407115605399</c:v>
                </c:pt>
                <c:pt idx="3374">
                  <c:v>177.771880846518</c:v>
                </c:pt>
                <c:pt idx="3375">
                  <c:v>177.449475748016</c:v>
                </c:pt>
                <c:pt idx="3376">
                  <c:v>177.12172076967599</c:v>
                </c:pt>
                <c:pt idx="3377">
                  <c:v>177.02595330918399</c:v>
                </c:pt>
                <c:pt idx="3378">
                  <c:v>177.25678462196001</c:v>
                </c:pt>
                <c:pt idx="3379">
                  <c:v>177.08469443545999</c:v>
                </c:pt>
                <c:pt idx="3380">
                  <c:v>176.92079149911899</c:v>
                </c:pt>
                <c:pt idx="3381">
                  <c:v>176.47383733078399</c:v>
                </c:pt>
                <c:pt idx="3382">
                  <c:v>175.635693898553</c:v>
                </c:pt>
                <c:pt idx="3383">
                  <c:v>174.311652603645</c:v>
                </c:pt>
                <c:pt idx="3384">
                  <c:v>172.66615473353099</c:v>
                </c:pt>
                <c:pt idx="3385">
                  <c:v>171.24291760443501</c:v>
                </c:pt>
                <c:pt idx="3386">
                  <c:v>170.08898798137699</c:v>
                </c:pt>
                <c:pt idx="3387">
                  <c:v>169.46924888362199</c:v>
                </c:pt>
                <c:pt idx="3388">
                  <c:v>169.25993623140201</c:v>
                </c:pt>
                <c:pt idx="3389">
                  <c:v>169.19135010744699</c:v>
                </c:pt>
                <c:pt idx="3390">
                  <c:v>169.685593959691</c:v>
                </c:pt>
                <c:pt idx="3391">
                  <c:v>170.087655149244</c:v>
                </c:pt>
                <c:pt idx="3392">
                  <c:v>169.94268060852201</c:v>
                </c:pt>
                <c:pt idx="3393">
                  <c:v>169.99918725743299</c:v>
                </c:pt>
                <c:pt idx="3394">
                  <c:v>169.71232631726301</c:v>
                </c:pt>
                <c:pt idx="3395">
                  <c:v>169.41112649842299</c:v>
                </c:pt>
                <c:pt idx="3396">
                  <c:v>169.16702767875199</c:v>
                </c:pt>
                <c:pt idx="3397">
                  <c:v>168.83247379507699</c:v>
                </c:pt>
                <c:pt idx="3398">
                  <c:v>168.94921878394001</c:v>
                </c:pt>
                <c:pt idx="3399">
                  <c:v>169.17331251975401</c:v>
                </c:pt>
                <c:pt idx="3400">
                  <c:v>169.47565961672501</c:v>
                </c:pt>
                <c:pt idx="3401">
                  <c:v>170.40360662020001</c:v>
                </c:pt>
                <c:pt idx="3402">
                  <c:v>171.47707566109699</c:v>
                </c:pt>
                <c:pt idx="3403">
                  <c:v>172.58004054777101</c:v>
                </c:pt>
                <c:pt idx="3404">
                  <c:v>173.431093633226</c:v>
                </c:pt>
                <c:pt idx="3405">
                  <c:v>174.273283834149</c:v>
                </c:pt>
                <c:pt idx="3406">
                  <c:v>174.97765942040499</c:v>
                </c:pt>
                <c:pt idx="3407">
                  <c:v>175.44848733855099</c:v>
                </c:pt>
                <c:pt idx="3408">
                  <c:v>175.83815908578299</c:v>
                </c:pt>
                <c:pt idx="3409">
                  <c:v>176.08911435410801</c:v>
                </c:pt>
                <c:pt idx="3410">
                  <c:v>176.330993631859</c:v>
                </c:pt>
                <c:pt idx="3411">
                  <c:v>176.50034610720201</c:v>
                </c:pt>
                <c:pt idx="3412">
                  <c:v>176.59495166413501</c:v>
                </c:pt>
                <c:pt idx="3413">
                  <c:v>176.80804618894999</c:v>
                </c:pt>
                <c:pt idx="3414">
                  <c:v>176.98722651451101</c:v>
                </c:pt>
                <c:pt idx="3415">
                  <c:v>177.09909099737001</c:v>
                </c:pt>
                <c:pt idx="3416">
                  <c:v>177.051704934426</c:v>
                </c:pt>
                <c:pt idx="3417">
                  <c:v>176.89646378365299</c:v>
                </c:pt>
                <c:pt idx="3418">
                  <c:v>176.76288818677</c:v>
                </c:pt>
                <c:pt idx="3419">
                  <c:v>176.78515206322001</c:v>
                </c:pt>
                <c:pt idx="3420">
                  <c:v>176.665411259233</c:v>
                </c:pt>
                <c:pt idx="3421">
                  <c:v>176.65864533883101</c:v>
                </c:pt>
                <c:pt idx="3422">
                  <c:v>176.67933053006101</c:v>
                </c:pt>
                <c:pt idx="3423">
                  <c:v>176.69632117868599</c:v>
                </c:pt>
                <c:pt idx="3424">
                  <c:v>176.853339757649</c:v>
                </c:pt>
                <c:pt idx="3425">
                  <c:v>176.827392892359</c:v>
                </c:pt>
                <c:pt idx="3426">
                  <c:v>176.806042903139</c:v>
                </c:pt>
                <c:pt idx="3427">
                  <c:v>176.85887438008001</c:v>
                </c:pt>
                <c:pt idx="3428">
                  <c:v>176.745845316653</c:v>
                </c:pt>
                <c:pt idx="3429">
                  <c:v>176.56627248283499</c:v>
                </c:pt>
                <c:pt idx="3430">
                  <c:v>176.511634547092</c:v>
                </c:pt>
                <c:pt idx="3431">
                  <c:v>176.54239934474001</c:v>
                </c:pt>
                <c:pt idx="3432">
                  <c:v>176.461291401247</c:v>
                </c:pt>
                <c:pt idx="3433">
                  <c:v>176.480495539646</c:v>
                </c:pt>
                <c:pt idx="3434">
                  <c:v>176.550806730678</c:v>
                </c:pt>
                <c:pt idx="3435">
                  <c:v>176.443645871364</c:v>
                </c:pt>
                <c:pt idx="3436">
                  <c:v>176.45781507336099</c:v>
                </c:pt>
                <c:pt idx="3437">
                  <c:v>176.43226894347401</c:v>
                </c:pt>
                <c:pt idx="3438">
                  <c:v>176.31003172152799</c:v>
                </c:pt>
                <c:pt idx="3439">
                  <c:v>176.220628104079</c:v>
                </c:pt>
                <c:pt idx="3440">
                  <c:v>176.105862578591</c:v>
                </c:pt>
                <c:pt idx="3441">
                  <c:v>175.79600463326599</c:v>
                </c:pt>
                <c:pt idx="3442">
                  <c:v>175.60003477970301</c:v>
                </c:pt>
                <c:pt idx="3443">
                  <c:v>175.46148894761501</c:v>
                </c:pt>
                <c:pt idx="3444">
                  <c:v>175.365517626957</c:v>
                </c:pt>
                <c:pt idx="3445">
                  <c:v>175.103226083365</c:v>
                </c:pt>
                <c:pt idx="3446">
                  <c:v>175.10786966537901</c:v>
                </c:pt>
                <c:pt idx="3447">
                  <c:v>175.18621705498299</c:v>
                </c:pt>
                <c:pt idx="3448">
                  <c:v>175.29997745960199</c:v>
                </c:pt>
                <c:pt idx="3449">
                  <c:v>175.43364983474501</c:v>
                </c:pt>
                <c:pt idx="3450">
                  <c:v>175.52356633326201</c:v>
                </c:pt>
                <c:pt idx="3451">
                  <c:v>175.646571220769</c:v>
                </c:pt>
                <c:pt idx="3452">
                  <c:v>175.65585922885799</c:v>
                </c:pt>
                <c:pt idx="3453">
                  <c:v>175.755695293222</c:v>
                </c:pt>
                <c:pt idx="3454">
                  <c:v>175.900254368454</c:v>
                </c:pt>
                <c:pt idx="3455">
                  <c:v>175.93782118213801</c:v>
                </c:pt>
                <c:pt idx="3456">
                  <c:v>175.74910832286599</c:v>
                </c:pt>
                <c:pt idx="3457">
                  <c:v>175.683266467267</c:v>
                </c:pt>
                <c:pt idx="3458">
                  <c:v>175.68448844315699</c:v>
                </c:pt>
                <c:pt idx="3459">
                  <c:v>175.78514823272599</c:v>
                </c:pt>
                <c:pt idx="3460">
                  <c:v>175.790874587079</c:v>
                </c:pt>
                <c:pt idx="3461">
                  <c:v>175.788281849622</c:v>
                </c:pt>
                <c:pt idx="3462">
                  <c:v>175.92741670183301</c:v>
                </c:pt>
                <c:pt idx="3463">
                  <c:v>175.989379035952</c:v>
                </c:pt>
                <c:pt idx="3464">
                  <c:v>175.76574814895</c:v>
                </c:pt>
                <c:pt idx="3465">
                  <c:v>175.633990365773</c:v>
                </c:pt>
                <c:pt idx="3466">
                  <c:v>175.37352595519801</c:v>
                </c:pt>
                <c:pt idx="3467">
                  <c:v>175.844368762763</c:v>
                </c:pt>
                <c:pt idx="3468">
                  <c:v>175.88698292892201</c:v>
                </c:pt>
                <c:pt idx="3469">
                  <c:v>175.00743879926699</c:v>
                </c:pt>
                <c:pt idx="3470">
                  <c:v>174.86231188483899</c:v>
                </c:pt>
                <c:pt idx="3471">
                  <c:v>175.13851765312401</c:v>
                </c:pt>
                <c:pt idx="3472">
                  <c:v>175.36441182872301</c:v>
                </c:pt>
                <c:pt idx="3473">
                  <c:v>175.516859289557</c:v>
                </c:pt>
                <c:pt idx="3474">
                  <c:v>175.83660889015599</c:v>
                </c:pt>
                <c:pt idx="3475">
                  <c:v>176.03670869602399</c:v>
                </c:pt>
                <c:pt idx="3476">
                  <c:v>176.078359907216</c:v>
                </c:pt>
                <c:pt idx="3477">
                  <c:v>176.308229090265</c:v>
                </c:pt>
                <c:pt idx="3478">
                  <c:v>176.458825160412</c:v>
                </c:pt>
                <c:pt idx="3479">
                  <c:v>176.65226331069599</c:v>
                </c:pt>
                <c:pt idx="3480">
                  <c:v>177.08446282435901</c:v>
                </c:pt>
                <c:pt idx="3481">
                  <c:v>177.42225668454199</c:v>
                </c:pt>
                <c:pt idx="3482">
                  <c:v>177.76040611535601</c:v>
                </c:pt>
                <c:pt idx="3483">
                  <c:v>178.067980863489</c:v>
                </c:pt>
                <c:pt idx="3484">
                  <c:v>178.54314483513301</c:v>
                </c:pt>
                <c:pt idx="3485">
                  <c:v>178.747607987251</c:v>
                </c:pt>
                <c:pt idx="3486">
                  <c:v>178.833599072666</c:v>
                </c:pt>
                <c:pt idx="3487">
                  <c:v>179.05676348510499</c:v>
                </c:pt>
                <c:pt idx="3488">
                  <c:v>178.99381966565301</c:v>
                </c:pt>
                <c:pt idx="3489">
                  <c:v>178.81836093809599</c:v>
                </c:pt>
                <c:pt idx="3490">
                  <c:v>178.77301701807301</c:v>
                </c:pt>
                <c:pt idx="3491">
                  <c:v>178.732384821626</c:v>
                </c:pt>
                <c:pt idx="3492">
                  <c:v>178.720913182282</c:v>
                </c:pt>
                <c:pt idx="3493">
                  <c:v>178.80566403166901</c:v>
                </c:pt>
                <c:pt idx="3494">
                  <c:v>178.88404277343901</c:v>
                </c:pt>
                <c:pt idx="3495">
                  <c:v>179.04075015510401</c:v>
                </c:pt>
                <c:pt idx="3496">
                  <c:v>179.14622136536499</c:v>
                </c:pt>
                <c:pt idx="3497">
                  <c:v>179.22172945622</c:v>
                </c:pt>
                <c:pt idx="3498">
                  <c:v>179.472418773752</c:v>
                </c:pt>
                <c:pt idx="3499">
                  <c:v>179.59770073987801</c:v>
                </c:pt>
                <c:pt idx="3500">
                  <c:v>179.71473674301399</c:v>
                </c:pt>
                <c:pt idx="3501">
                  <c:v>179.90888789405901</c:v>
                </c:pt>
                <c:pt idx="3502">
                  <c:v>180.073586440366</c:v>
                </c:pt>
                <c:pt idx="3503">
                  <c:v>180.34487111302801</c:v>
                </c:pt>
                <c:pt idx="3504">
                  <c:v>180.56743406454399</c:v>
                </c:pt>
                <c:pt idx="3505">
                  <c:v>180.71303394604499</c:v>
                </c:pt>
                <c:pt idx="3506">
                  <c:v>180.95042097938699</c:v>
                </c:pt>
                <c:pt idx="3507">
                  <c:v>181.042159793087</c:v>
                </c:pt>
                <c:pt idx="3508">
                  <c:v>181.262322029145</c:v>
                </c:pt>
                <c:pt idx="3509">
                  <c:v>181.495105811467</c:v>
                </c:pt>
                <c:pt idx="3510">
                  <c:v>181.75892233267501</c:v>
                </c:pt>
                <c:pt idx="3511">
                  <c:v>182.13243227210799</c:v>
                </c:pt>
                <c:pt idx="3512">
                  <c:v>181.49078815830299</c:v>
                </c:pt>
                <c:pt idx="3513">
                  <c:v>180.63406686077201</c:v>
                </c:pt>
                <c:pt idx="3514">
                  <c:v>179.68723241307001</c:v>
                </c:pt>
                <c:pt idx="3515">
                  <c:v>179.85813463322401</c:v>
                </c:pt>
                <c:pt idx="3516">
                  <c:v>180.23562642082601</c:v>
                </c:pt>
                <c:pt idx="3517">
                  <c:v>177.902312761682</c:v>
                </c:pt>
                <c:pt idx="3518">
                  <c:v>177.11222521424301</c:v>
                </c:pt>
                <c:pt idx="3519">
                  <c:v>177.60957806946499</c:v>
                </c:pt>
                <c:pt idx="3520">
                  <c:v>178.27348208104601</c:v>
                </c:pt>
                <c:pt idx="3521">
                  <c:v>178.88986706119999</c:v>
                </c:pt>
                <c:pt idx="3522">
                  <c:v>179.54298394427701</c:v>
                </c:pt>
                <c:pt idx="3523">
                  <c:v>180.16579864355299</c:v>
                </c:pt>
                <c:pt idx="3524">
                  <c:v>180.31421697499999</c:v>
                </c:pt>
                <c:pt idx="3525">
                  <c:v>180.07133098577199</c:v>
                </c:pt>
                <c:pt idx="3526">
                  <c:v>179.81739338721101</c:v>
                </c:pt>
                <c:pt idx="3527">
                  <c:v>179.64604900088099</c:v>
                </c:pt>
                <c:pt idx="3528">
                  <c:v>179.63414915459501</c:v>
                </c:pt>
                <c:pt idx="3529">
                  <c:v>179.67691265080899</c:v>
                </c:pt>
                <c:pt idx="3530">
                  <c:v>179.47276629094199</c:v>
                </c:pt>
                <c:pt idx="3531">
                  <c:v>179.00015271997799</c:v>
                </c:pt>
                <c:pt idx="3532">
                  <c:v>178.65215885789701</c:v>
                </c:pt>
                <c:pt idx="3533">
                  <c:v>178.26753480253501</c:v>
                </c:pt>
                <c:pt idx="3534">
                  <c:v>177.89823904924799</c:v>
                </c:pt>
                <c:pt idx="3535">
                  <c:v>177.504282142796</c:v>
                </c:pt>
                <c:pt idx="3536">
                  <c:v>177.39348419607501</c:v>
                </c:pt>
                <c:pt idx="3537">
                  <c:v>176.81403464514901</c:v>
                </c:pt>
                <c:pt idx="3538">
                  <c:v>175.91635074194801</c:v>
                </c:pt>
                <c:pt idx="3539">
                  <c:v>175.17223954710499</c:v>
                </c:pt>
                <c:pt idx="3540">
                  <c:v>174.32997878522801</c:v>
                </c:pt>
                <c:pt idx="3541">
                  <c:v>173.620312491752</c:v>
                </c:pt>
                <c:pt idx="3542">
                  <c:v>173.43397255948099</c:v>
                </c:pt>
                <c:pt idx="3543">
                  <c:v>173.423537343508</c:v>
                </c:pt>
                <c:pt idx="3544">
                  <c:v>173.43717358804901</c:v>
                </c:pt>
                <c:pt idx="3545">
                  <c:v>173.87273892012001</c:v>
                </c:pt>
                <c:pt idx="3546">
                  <c:v>174.40462172068399</c:v>
                </c:pt>
                <c:pt idx="3547">
                  <c:v>174.95012931820901</c:v>
                </c:pt>
                <c:pt idx="3548">
                  <c:v>175.08128526743499</c:v>
                </c:pt>
                <c:pt idx="3549">
                  <c:v>175.66287365284401</c:v>
                </c:pt>
                <c:pt idx="3550">
                  <c:v>176.41372386678199</c:v>
                </c:pt>
                <c:pt idx="3551">
                  <c:v>176.75728088471999</c:v>
                </c:pt>
                <c:pt idx="3552">
                  <c:v>176.77535123408299</c:v>
                </c:pt>
                <c:pt idx="3553">
                  <c:v>176.914072631891</c:v>
                </c:pt>
                <c:pt idx="3554">
                  <c:v>176.97203908677699</c:v>
                </c:pt>
                <c:pt idx="3555">
                  <c:v>176.84387695793399</c:v>
                </c:pt>
                <c:pt idx="3556">
                  <c:v>176.80097862167401</c:v>
                </c:pt>
                <c:pt idx="3557">
                  <c:v>176.801668387002</c:v>
                </c:pt>
                <c:pt idx="3558">
                  <c:v>176.534758032669</c:v>
                </c:pt>
                <c:pt idx="3559">
                  <c:v>176.03589398943399</c:v>
                </c:pt>
                <c:pt idx="3560">
                  <c:v>175.88614958541501</c:v>
                </c:pt>
                <c:pt idx="3561">
                  <c:v>174.29178013436899</c:v>
                </c:pt>
                <c:pt idx="3562">
                  <c:v>172.17775562839901</c:v>
                </c:pt>
                <c:pt idx="3563">
                  <c:v>171.375887589927</c:v>
                </c:pt>
                <c:pt idx="3564">
                  <c:v>170.995493168281</c:v>
                </c:pt>
                <c:pt idx="3565">
                  <c:v>170.770768450567</c:v>
                </c:pt>
                <c:pt idx="3566">
                  <c:v>170.91491713451899</c:v>
                </c:pt>
                <c:pt idx="3567">
                  <c:v>171.208166966638</c:v>
                </c:pt>
                <c:pt idx="3568">
                  <c:v>171.581621261545</c:v>
                </c:pt>
                <c:pt idx="3569">
                  <c:v>172.15231309788999</c:v>
                </c:pt>
                <c:pt idx="3570">
                  <c:v>172.87220344565199</c:v>
                </c:pt>
                <c:pt idx="3571">
                  <c:v>173.65549582496701</c:v>
                </c:pt>
                <c:pt idx="3572">
                  <c:v>173.85191072475101</c:v>
                </c:pt>
                <c:pt idx="3573">
                  <c:v>173.841144478903</c:v>
                </c:pt>
                <c:pt idx="3574">
                  <c:v>174.00612086458901</c:v>
                </c:pt>
                <c:pt idx="3575">
                  <c:v>174.192973638002</c:v>
                </c:pt>
                <c:pt idx="3576">
                  <c:v>174.376425594946</c:v>
                </c:pt>
                <c:pt idx="3577">
                  <c:v>174.697377892204</c:v>
                </c:pt>
                <c:pt idx="3578">
                  <c:v>174.78884259466</c:v>
                </c:pt>
                <c:pt idx="3579">
                  <c:v>174.834940814275</c:v>
                </c:pt>
                <c:pt idx="3580">
                  <c:v>174.88797254357499</c:v>
                </c:pt>
                <c:pt idx="3581">
                  <c:v>174.693964983802</c:v>
                </c:pt>
                <c:pt idx="3582">
                  <c:v>174.516732521303</c:v>
                </c:pt>
                <c:pt idx="3583">
                  <c:v>174.42585805555899</c:v>
                </c:pt>
                <c:pt idx="3584">
                  <c:v>174.12981769426199</c:v>
                </c:pt>
                <c:pt idx="3585">
                  <c:v>173.75598953997499</c:v>
                </c:pt>
                <c:pt idx="3586">
                  <c:v>173.373573523098</c:v>
                </c:pt>
                <c:pt idx="3587">
                  <c:v>172.98335515944299</c:v>
                </c:pt>
                <c:pt idx="3588">
                  <c:v>172.58569813287701</c:v>
                </c:pt>
                <c:pt idx="3589">
                  <c:v>172.18478266992</c:v>
                </c:pt>
                <c:pt idx="3590">
                  <c:v>172.156420836194</c:v>
                </c:pt>
                <c:pt idx="3591">
                  <c:v>172.308706192437</c:v>
                </c:pt>
                <c:pt idx="3592">
                  <c:v>172.44408302536499</c:v>
                </c:pt>
                <c:pt idx="3593">
                  <c:v>172.61433146686599</c:v>
                </c:pt>
                <c:pt idx="3594">
                  <c:v>172.84669927356299</c:v>
                </c:pt>
                <c:pt idx="3595">
                  <c:v>173.05042915076999</c:v>
                </c:pt>
                <c:pt idx="3596">
                  <c:v>173.14173061172701</c:v>
                </c:pt>
                <c:pt idx="3597">
                  <c:v>173.143955867405</c:v>
                </c:pt>
                <c:pt idx="3598">
                  <c:v>173.16234425462301</c:v>
                </c:pt>
                <c:pt idx="3599">
                  <c:v>173.28989724535199</c:v>
                </c:pt>
                <c:pt idx="3600">
                  <c:v>173.468421389094</c:v>
                </c:pt>
                <c:pt idx="3601">
                  <c:v>173.66520239932001</c:v>
                </c:pt>
                <c:pt idx="3602">
                  <c:v>173.96774786470499</c:v>
                </c:pt>
                <c:pt idx="3603">
                  <c:v>174.260252319963</c:v>
                </c:pt>
                <c:pt idx="3604">
                  <c:v>174.58530426959399</c:v>
                </c:pt>
                <c:pt idx="3605">
                  <c:v>174.78576624717601</c:v>
                </c:pt>
                <c:pt idx="3606">
                  <c:v>174.93836291135401</c:v>
                </c:pt>
                <c:pt idx="3607">
                  <c:v>175.093753975743</c:v>
                </c:pt>
                <c:pt idx="3608">
                  <c:v>174.439518175117</c:v>
                </c:pt>
                <c:pt idx="3609">
                  <c:v>173.310537908014</c:v>
                </c:pt>
                <c:pt idx="3610">
                  <c:v>172.06588215322799</c:v>
                </c:pt>
                <c:pt idx="3611">
                  <c:v>171.37120632531801</c:v>
                </c:pt>
                <c:pt idx="3612">
                  <c:v>170.64629906528901</c:v>
                </c:pt>
                <c:pt idx="3613">
                  <c:v>170.00013334374799</c:v>
                </c:pt>
                <c:pt idx="3614">
                  <c:v>170.098397038961</c:v>
                </c:pt>
                <c:pt idx="3615">
                  <c:v>170.76412418222</c:v>
                </c:pt>
                <c:pt idx="3616">
                  <c:v>170.819138938701</c:v>
                </c:pt>
                <c:pt idx="3617">
                  <c:v>171.04686032828101</c:v>
                </c:pt>
                <c:pt idx="3618">
                  <c:v>171.363935766997</c:v>
                </c:pt>
                <c:pt idx="3619">
                  <c:v>171.723558696102</c:v>
                </c:pt>
                <c:pt idx="3620">
                  <c:v>171.72845049100101</c:v>
                </c:pt>
                <c:pt idx="3621">
                  <c:v>171.81007207496</c:v>
                </c:pt>
                <c:pt idx="3622">
                  <c:v>171.78577309782401</c:v>
                </c:pt>
                <c:pt idx="3623">
                  <c:v>171.956737325581</c:v>
                </c:pt>
                <c:pt idx="3624">
                  <c:v>172.18240798989299</c:v>
                </c:pt>
                <c:pt idx="3625">
                  <c:v>172.395608037117</c:v>
                </c:pt>
                <c:pt idx="3626">
                  <c:v>172.08484755051299</c:v>
                </c:pt>
                <c:pt idx="3627">
                  <c:v>171.76200364304299</c:v>
                </c:pt>
                <c:pt idx="3628">
                  <c:v>171.31974490985399</c:v>
                </c:pt>
                <c:pt idx="3629">
                  <c:v>171.61240928137499</c:v>
                </c:pt>
                <c:pt idx="3630">
                  <c:v>172.24163182777301</c:v>
                </c:pt>
                <c:pt idx="3631">
                  <c:v>172.93024906923199</c:v>
                </c:pt>
                <c:pt idx="3632">
                  <c:v>173.48051384726401</c:v>
                </c:pt>
                <c:pt idx="3633">
                  <c:v>172.854185472578</c:v>
                </c:pt>
                <c:pt idx="3634">
                  <c:v>172.556893812449</c:v>
                </c:pt>
                <c:pt idx="3635">
                  <c:v>172.25109540024101</c:v>
                </c:pt>
                <c:pt idx="3636">
                  <c:v>172.14404688640801</c:v>
                </c:pt>
                <c:pt idx="3637">
                  <c:v>172.19053045124099</c:v>
                </c:pt>
                <c:pt idx="3638">
                  <c:v>172.05525252093099</c:v>
                </c:pt>
                <c:pt idx="3639">
                  <c:v>172.30326196168301</c:v>
                </c:pt>
                <c:pt idx="3640">
                  <c:v>172.19094981194399</c:v>
                </c:pt>
                <c:pt idx="3641">
                  <c:v>172.07439743885999</c:v>
                </c:pt>
                <c:pt idx="3642">
                  <c:v>172.81110753124901</c:v>
                </c:pt>
                <c:pt idx="3643">
                  <c:v>173.625785763409</c:v>
                </c:pt>
                <c:pt idx="3644">
                  <c:v>174.12856565311699</c:v>
                </c:pt>
                <c:pt idx="3645">
                  <c:v>174.46226299098501</c:v>
                </c:pt>
                <c:pt idx="3646">
                  <c:v>174.84551201088399</c:v>
                </c:pt>
                <c:pt idx="3647">
                  <c:v>175.11443240674399</c:v>
                </c:pt>
                <c:pt idx="3648">
                  <c:v>175.40360713517001</c:v>
                </c:pt>
                <c:pt idx="3649">
                  <c:v>175.669541033276</c:v>
                </c:pt>
                <c:pt idx="3650">
                  <c:v>175.77502702329099</c:v>
                </c:pt>
                <c:pt idx="3651">
                  <c:v>175.665715711883</c:v>
                </c:pt>
                <c:pt idx="3652">
                  <c:v>175.666902518039</c:v>
                </c:pt>
                <c:pt idx="3653">
                  <c:v>175.62472668104101</c:v>
                </c:pt>
                <c:pt idx="3654">
                  <c:v>175.61188186262399</c:v>
                </c:pt>
                <c:pt idx="3655">
                  <c:v>175.56718488293899</c:v>
                </c:pt>
                <c:pt idx="3656">
                  <c:v>175.13426288457899</c:v>
                </c:pt>
                <c:pt idx="3657">
                  <c:v>173.956852442165</c:v>
                </c:pt>
                <c:pt idx="3658">
                  <c:v>173.06159014899501</c:v>
                </c:pt>
                <c:pt idx="3659">
                  <c:v>172.67860861839901</c:v>
                </c:pt>
                <c:pt idx="3660">
                  <c:v>172.194508112384</c:v>
                </c:pt>
                <c:pt idx="3661">
                  <c:v>171.728127743551</c:v>
                </c:pt>
                <c:pt idx="3662">
                  <c:v>171.64970704621101</c:v>
                </c:pt>
                <c:pt idx="3663">
                  <c:v>171.92552423718601</c:v>
                </c:pt>
                <c:pt idx="3664">
                  <c:v>172.112537646813</c:v>
                </c:pt>
                <c:pt idx="3665">
                  <c:v>172.72053032681401</c:v>
                </c:pt>
                <c:pt idx="3666">
                  <c:v>173.31119244750499</c:v>
                </c:pt>
                <c:pt idx="3667">
                  <c:v>174.134466560481</c:v>
                </c:pt>
                <c:pt idx="3668">
                  <c:v>174.695283987534</c:v>
                </c:pt>
                <c:pt idx="3669">
                  <c:v>174.84746150872101</c:v>
                </c:pt>
                <c:pt idx="3670">
                  <c:v>175.17411476622499</c:v>
                </c:pt>
                <c:pt idx="3671">
                  <c:v>175.49535128664701</c:v>
                </c:pt>
                <c:pt idx="3672">
                  <c:v>175.788519325805</c:v>
                </c:pt>
                <c:pt idx="3673">
                  <c:v>175.94307555997599</c:v>
                </c:pt>
                <c:pt idx="3674">
                  <c:v>176.09477469839899</c:v>
                </c:pt>
                <c:pt idx="3675">
                  <c:v>176.27602189223299</c:v>
                </c:pt>
                <c:pt idx="3676">
                  <c:v>176.336567401564</c:v>
                </c:pt>
                <c:pt idx="3677">
                  <c:v>176.19789410737701</c:v>
                </c:pt>
                <c:pt idx="3678">
                  <c:v>175.95290619368899</c:v>
                </c:pt>
                <c:pt idx="3679">
                  <c:v>175.74137989834901</c:v>
                </c:pt>
                <c:pt idx="3680">
                  <c:v>175.331199800782</c:v>
                </c:pt>
                <c:pt idx="3681">
                  <c:v>175.04371674944801</c:v>
                </c:pt>
                <c:pt idx="3682">
                  <c:v>174.64369343664799</c:v>
                </c:pt>
                <c:pt idx="3683">
                  <c:v>174.182447471438</c:v>
                </c:pt>
                <c:pt idx="3684">
                  <c:v>173.71330327047801</c:v>
                </c:pt>
                <c:pt idx="3685">
                  <c:v>173.21633673189299</c:v>
                </c:pt>
                <c:pt idx="3686">
                  <c:v>173.12847263614401</c:v>
                </c:pt>
                <c:pt idx="3687">
                  <c:v>173.210250482898</c:v>
                </c:pt>
                <c:pt idx="3688">
                  <c:v>173.42584938877499</c:v>
                </c:pt>
                <c:pt idx="3689">
                  <c:v>173.50236091343299</c:v>
                </c:pt>
                <c:pt idx="3690">
                  <c:v>173.55272874623401</c:v>
                </c:pt>
                <c:pt idx="3691">
                  <c:v>173.62619715620701</c:v>
                </c:pt>
                <c:pt idx="3692">
                  <c:v>173.51337167505801</c:v>
                </c:pt>
                <c:pt idx="3693">
                  <c:v>173.33235691673599</c:v>
                </c:pt>
                <c:pt idx="3694">
                  <c:v>173.27713485866599</c:v>
                </c:pt>
                <c:pt idx="3695">
                  <c:v>173.04418268251899</c:v>
                </c:pt>
                <c:pt idx="3696">
                  <c:v>172.781673084267</c:v>
                </c:pt>
                <c:pt idx="3697">
                  <c:v>172.628210587338</c:v>
                </c:pt>
                <c:pt idx="3698">
                  <c:v>172.46064056282</c:v>
                </c:pt>
                <c:pt idx="3699">
                  <c:v>172.32454393871799</c:v>
                </c:pt>
                <c:pt idx="3700">
                  <c:v>172.15812628557299</c:v>
                </c:pt>
                <c:pt idx="3701">
                  <c:v>171.825961358699</c:v>
                </c:pt>
                <c:pt idx="3702">
                  <c:v>171.47093737792599</c:v>
                </c:pt>
                <c:pt idx="3703">
                  <c:v>171.08056322281701</c:v>
                </c:pt>
                <c:pt idx="3704">
                  <c:v>170.810322901483</c:v>
                </c:pt>
                <c:pt idx="3705">
                  <c:v>170.55709115691201</c:v>
                </c:pt>
                <c:pt idx="3706">
                  <c:v>170.342643646049</c:v>
                </c:pt>
                <c:pt idx="3707">
                  <c:v>169.93706110532801</c:v>
                </c:pt>
                <c:pt idx="3708">
                  <c:v>169.31180988095099</c:v>
                </c:pt>
                <c:pt idx="3709">
                  <c:v>168.67409927521601</c:v>
                </c:pt>
                <c:pt idx="3710">
                  <c:v>168.32582117235501</c:v>
                </c:pt>
                <c:pt idx="3711">
                  <c:v>168.035983251348</c:v>
                </c:pt>
                <c:pt idx="3712">
                  <c:v>167.78181983280999</c:v>
                </c:pt>
                <c:pt idx="3713">
                  <c:v>168.03285740540699</c:v>
                </c:pt>
                <c:pt idx="3714">
                  <c:v>168.31917913594401</c:v>
                </c:pt>
                <c:pt idx="3715">
                  <c:v>168.69235012153999</c:v>
                </c:pt>
                <c:pt idx="3716">
                  <c:v>169.02803528025899</c:v>
                </c:pt>
                <c:pt idx="3717">
                  <c:v>169.47033241487301</c:v>
                </c:pt>
                <c:pt idx="3718">
                  <c:v>169.825363471488</c:v>
                </c:pt>
                <c:pt idx="3719">
                  <c:v>169.98962857705999</c:v>
                </c:pt>
                <c:pt idx="3720">
                  <c:v>169.93715187607299</c:v>
                </c:pt>
                <c:pt idx="3721">
                  <c:v>170.009759657187</c:v>
                </c:pt>
                <c:pt idx="3722">
                  <c:v>170.05055778763099</c:v>
                </c:pt>
                <c:pt idx="3723">
                  <c:v>169.78686088940901</c:v>
                </c:pt>
                <c:pt idx="3724">
                  <c:v>169.481690596146</c:v>
                </c:pt>
                <c:pt idx="3725">
                  <c:v>168.95194673266801</c:v>
                </c:pt>
                <c:pt idx="3726">
                  <c:v>168.442172655419</c:v>
                </c:pt>
                <c:pt idx="3727">
                  <c:v>167.893243305374</c:v>
                </c:pt>
                <c:pt idx="3728">
                  <c:v>167.644250819777</c:v>
                </c:pt>
                <c:pt idx="3729">
                  <c:v>167.38393633423399</c:v>
                </c:pt>
                <c:pt idx="3730">
                  <c:v>166.915050298556</c:v>
                </c:pt>
                <c:pt idx="3731">
                  <c:v>166.91081226626699</c:v>
                </c:pt>
                <c:pt idx="3732">
                  <c:v>167.07959902913899</c:v>
                </c:pt>
                <c:pt idx="3733">
                  <c:v>167.10244355090501</c:v>
                </c:pt>
                <c:pt idx="3734">
                  <c:v>167.31286077292401</c:v>
                </c:pt>
                <c:pt idx="3735">
                  <c:v>167.63641173809</c:v>
                </c:pt>
                <c:pt idx="3736">
                  <c:v>167.90679236344701</c:v>
                </c:pt>
                <c:pt idx="3737">
                  <c:v>168.28737775541501</c:v>
                </c:pt>
                <c:pt idx="3738">
                  <c:v>168.810058869713</c:v>
                </c:pt>
                <c:pt idx="3739">
                  <c:v>169.39758858784299</c:v>
                </c:pt>
                <c:pt idx="3740">
                  <c:v>169.542175922219</c:v>
                </c:pt>
                <c:pt idx="3741">
                  <c:v>170.090858864636</c:v>
                </c:pt>
                <c:pt idx="3742">
                  <c:v>170.842889834706</c:v>
                </c:pt>
                <c:pt idx="3743">
                  <c:v>171.07614323541901</c:v>
                </c:pt>
                <c:pt idx="3744">
                  <c:v>171.145105515213</c:v>
                </c:pt>
                <c:pt idx="3745">
                  <c:v>171.20847587422301</c:v>
                </c:pt>
                <c:pt idx="3746">
                  <c:v>171.26272693100299</c:v>
                </c:pt>
                <c:pt idx="3747">
                  <c:v>171.15261157227701</c:v>
                </c:pt>
                <c:pt idx="3748">
                  <c:v>171.15025676925299</c:v>
                </c:pt>
                <c:pt idx="3749">
                  <c:v>171.14421854754599</c:v>
                </c:pt>
                <c:pt idx="3750">
                  <c:v>171.07446007908999</c:v>
                </c:pt>
                <c:pt idx="3751">
                  <c:v>171.026858909411</c:v>
                </c:pt>
                <c:pt idx="3752">
                  <c:v>170.66615658855699</c:v>
                </c:pt>
                <c:pt idx="3753">
                  <c:v>170.23529129007599</c:v>
                </c:pt>
                <c:pt idx="3754">
                  <c:v>169.89191459862499</c:v>
                </c:pt>
                <c:pt idx="3755">
                  <c:v>169.96177475862601</c:v>
                </c:pt>
                <c:pt idx="3756">
                  <c:v>170.28925166696399</c:v>
                </c:pt>
                <c:pt idx="3757">
                  <c:v>170.587440384405</c:v>
                </c:pt>
                <c:pt idx="3758">
                  <c:v>170.665941868158</c:v>
                </c:pt>
                <c:pt idx="3759">
                  <c:v>170.62454177199399</c:v>
                </c:pt>
                <c:pt idx="3760">
                  <c:v>170.60775068859999</c:v>
                </c:pt>
                <c:pt idx="3761">
                  <c:v>170.60806411175199</c:v>
                </c:pt>
                <c:pt idx="3762">
                  <c:v>170.69688714539899</c:v>
                </c:pt>
                <c:pt idx="3763">
                  <c:v>170.85995270378399</c:v>
                </c:pt>
                <c:pt idx="3764">
                  <c:v>170.85968125999901</c:v>
                </c:pt>
                <c:pt idx="3765">
                  <c:v>170.97714280031599</c:v>
                </c:pt>
                <c:pt idx="3766">
                  <c:v>171.10262755061299</c:v>
                </c:pt>
                <c:pt idx="3767">
                  <c:v>171.31512325452499</c:v>
                </c:pt>
                <c:pt idx="3768">
                  <c:v>171.58324318510901</c:v>
                </c:pt>
                <c:pt idx="3769">
                  <c:v>171.872102857653</c:v>
                </c:pt>
                <c:pt idx="3770">
                  <c:v>171.97092405266599</c:v>
                </c:pt>
                <c:pt idx="3771">
                  <c:v>172.13146016056299</c:v>
                </c:pt>
                <c:pt idx="3772">
                  <c:v>172.33473521206599</c:v>
                </c:pt>
                <c:pt idx="3773">
                  <c:v>172.393825611669</c:v>
                </c:pt>
                <c:pt idx="3774">
                  <c:v>172.11451455474</c:v>
                </c:pt>
                <c:pt idx="3775">
                  <c:v>171.74450933591399</c:v>
                </c:pt>
                <c:pt idx="3776">
                  <c:v>171.09700366641999</c:v>
                </c:pt>
                <c:pt idx="3777">
                  <c:v>170.16658015840201</c:v>
                </c:pt>
                <c:pt idx="3778">
                  <c:v>169.33296314049301</c:v>
                </c:pt>
                <c:pt idx="3779">
                  <c:v>169.375863278617</c:v>
                </c:pt>
                <c:pt idx="3780">
                  <c:v>169.216246603869</c:v>
                </c:pt>
                <c:pt idx="3781">
                  <c:v>169.008290645128</c:v>
                </c:pt>
                <c:pt idx="3782">
                  <c:v>168.88677761834199</c:v>
                </c:pt>
                <c:pt idx="3783">
                  <c:v>168.97407320106601</c:v>
                </c:pt>
                <c:pt idx="3784">
                  <c:v>168.962333212896</c:v>
                </c:pt>
                <c:pt idx="3785">
                  <c:v>169.121444720401</c:v>
                </c:pt>
                <c:pt idx="3786">
                  <c:v>169.385918933038</c:v>
                </c:pt>
                <c:pt idx="3787">
                  <c:v>169.54271135682001</c:v>
                </c:pt>
                <c:pt idx="3788">
                  <c:v>169.647271430616</c:v>
                </c:pt>
                <c:pt idx="3789">
                  <c:v>169.69249388132701</c:v>
                </c:pt>
                <c:pt idx="3790">
                  <c:v>169.89038057725099</c:v>
                </c:pt>
                <c:pt idx="3791">
                  <c:v>170.186256406376</c:v>
                </c:pt>
                <c:pt idx="3792">
                  <c:v>170.553149824131</c:v>
                </c:pt>
                <c:pt idx="3793">
                  <c:v>170.89623041456201</c:v>
                </c:pt>
                <c:pt idx="3794">
                  <c:v>170.997200356154</c:v>
                </c:pt>
                <c:pt idx="3795">
                  <c:v>171.20775568182199</c:v>
                </c:pt>
                <c:pt idx="3796">
                  <c:v>171.29460628656199</c:v>
                </c:pt>
                <c:pt idx="3797">
                  <c:v>171.34407667368299</c:v>
                </c:pt>
                <c:pt idx="3798">
                  <c:v>171.27908115298601</c:v>
                </c:pt>
                <c:pt idx="3799">
                  <c:v>171.16392617631899</c:v>
                </c:pt>
                <c:pt idx="3800">
                  <c:v>171.26054566861299</c:v>
                </c:pt>
                <c:pt idx="3801">
                  <c:v>170.903482184393</c:v>
                </c:pt>
                <c:pt idx="3802">
                  <c:v>170.53837266664999</c:v>
                </c:pt>
                <c:pt idx="3803">
                  <c:v>170.18917101331701</c:v>
                </c:pt>
                <c:pt idx="3804">
                  <c:v>169.89639862856399</c:v>
                </c:pt>
                <c:pt idx="3805">
                  <c:v>169.80961935280399</c:v>
                </c:pt>
                <c:pt idx="3806">
                  <c:v>169.71965395709501</c:v>
                </c:pt>
                <c:pt idx="3807">
                  <c:v>170.130403469312</c:v>
                </c:pt>
                <c:pt idx="3808">
                  <c:v>170.168741908366</c:v>
                </c:pt>
                <c:pt idx="3809">
                  <c:v>170.68668140823999</c:v>
                </c:pt>
                <c:pt idx="3810">
                  <c:v>171.398191642386</c:v>
                </c:pt>
                <c:pt idx="3811">
                  <c:v>172.103074378336</c:v>
                </c:pt>
                <c:pt idx="3812">
                  <c:v>172.31956724035101</c:v>
                </c:pt>
                <c:pt idx="3813">
                  <c:v>172.432151969041</c:v>
                </c:pt>
                <c:pt idx="3814">
                  <c:v>172.70663728154301</c:v>
                </c:pt>
                <c:pt idx="3815">
                  <c:v>172.84355644764901</c:v>
                </c:pt>
                <c:pt idx="3816">
                  <c:v>172.87470474153699</c:v>
                </c:pt>
                <c:pt idx="3817">
                  <c:v>172.93470922694499</c:v>
                </c:pt>
                <c:pt idx="3818">
                  <c:v>172.905211737965</c:v>
                </c:pt>
                <c:pt idx="3819">
                  <c:v>173.02456149039699</c:v>
                </c:pt>
                <c:pt idx="3820">
                  <c:v>173.013680315839</c:v>
                </c:pt>
                <c:pt idx="3821">
                  <c:v>172.973667540571</c:v>
                </c:pt>
                <c:pt idx="3822">
                  <c:v>172.87471048653501</c:v>
                </c:pt>
                <c:pt idx="3823">
                  <c:v>172.73954008952799</c:v>
                </c:pt>
                <c:pt idx="3824">
                  <c:v>172.25804891893699</c:v>
                </c:pt>
                <c:pt idx="3825">
                  <c:v>171.150788744853</c:v>
                </c:pt>
                <c:pt idx="3826">
                  <c:v>170.11647260467001</c:v>
                </c:pt>
                <c:pt idx="3827">
                  <c:v>169.91011027270599</c:v>
                </c:pt>
                <c:pt idx="3828">
                  <c:v>169.63599026528601</c:v>
                </c:pt>
                <c:pt idx="3829">
                  <c:v>169.41297594430401</c:v>
                </c:pt>
                <c:pt idx="3830">
                  <c:v>169.17333377195001</c:v>
                </c:pt>
                <c:pt idx="3831">
                  <c:v>168.97443068091701</c:v>
                </c:pt>
                <c:pt idx="3832">
                  <c:v>168.74819708258801</c:v>
                </c:pt>
                <c:pt idx="3833">
                  <c:v>168.63559952432999</c:v>
                </c:pt>
                <c:pt idx="3834">
                  <c:v>168.55463254274599</c:v>
                </c:pt>
                <c:pt idx="3835">
                  <c:v>168.45730968612801</c:v>
                </c:pt>
                <c:pt idx="3836">
                  <c:v>167.92505972337099</c:v>
                </c:pt>
                <c:pt idx="3837">
                  <c:v>167.365231115352</c:v>
                </c:pt>
                <c:pt idx="3838">
                  <c:v>166.68843183431801</c:v>
                </c:pt>
                <c:pt idx="3839">
                  <c:v>166.59666489952099</c:v>
                </c:pt>
                <c:pt idx="3840">
                  <c:v>166.56573108072101</c:v>
                </c:pt>
                <c:pt idx="3841">
                  <c:v>166.58817628052</c:v>
                </c:pt>
                <c:pt idx="3842">
                  <c:v>166.72778303732801</c:v>
                </c:pt>
                <c:pt idx="3843">
                  <c:v>166.85914424759599</c:v>
                </c:pt>
                <c:pt idx="3844">
                  <c:v>166.88018866691701</c:v>
                </c:pt>
                <c:pt idx="3845">
                  <c:v>167.46905789765</c:v>
                </c:pt>
                <c:pt idx="3846">
                  <c:v>168.25396543625001</c:v>
                </c:pt>
                <c:pt idx="3847">
                  <c:v>169.030027827048</c:v>
                </c:pt>
                <c:pt idx="3848">
                  <c:v>169.00572198660299</c:v>
                </c:pt>
                <c:pt idx="3849">
                  <c:v>169.042930799343</c:v>
                </c:pt>
                <c:pt idx="3850">
                  <c:v>168.72893853657899</c:v>
                </c:pt>
                <c:pt idx="3851">
                  <c:v>168.47263243739101</c:v>
                </c:pt>
                <c:pt idx="3852">
                  <c:v>168.23567057283</c:v>
                </c:pt>
                <c:pt idx="3853">
                  <c:v>168.13948011314699</c:v>
                </c:pt>
                <c:pt idx="3854">
                  <c:v>168.21228560683701</c:v>
                </c:pt>
                <c:pt idx="3855">
                  <c:v>168.27721908485901</c:v>
                </c:pt>
                <c:pt idx="3856">
                  <c:v>168.35011831289901</c:v>
                </c:pt>
                <c:pt idx="3857">
                  <c:v>168.64203024733101</c:v>
                </c:pt>
                <c:pt idx="3858">
                  <c:v>169.096942088877</c:v>
                </c:pt>
                <c:pt idx="3859">
                  <c:v>169.47858237499801</c:v>
                </c:pt>
                <c:pt idx="3860">
                  <c:v>169.89905995741</c:v>
                </c:pt>
                <c:pt idx="3861">
                  <c:v>170.305009414849</c:v>
                </c:pt>
                <c:pt idx="3862">
                  <c:v>170.724384006576</c:v>
                </c:pt>
                <c:pt idx="3863">
                  <c:v>171.002708756385</c:v>
                </c:pt>
                <c:pt idx="3864">
                  <c:v>171.26818189878</c:v>
                </c:pt>
                <c:pt idx="3865">
                  <c:v>171.68643684096199</c:v>
                </c:pt>
                <c:pt idx="3866">
                  <c:v>171.83552329031201</c:v>
                </c:pt>
                <c:pt idx="3867">
                  <c:v>171.85198090432399</c:v>
                </c:pt>
                <c:pt idx="3868">
                  <c:v>171.901404136049</c:v>
                </c:pt>
                <c:pt idx="3869">
                  <c:v>171.91734197122901</c:v>
                </c:pt>
                <c:pt idx="3870">
                  <c:v>171.919989913493</c:v>
                </c:pt>
                <c:pt idx="3871">
                  <c:v>171.922538630568</c:v>
                </c:pt>
                <c:pt idx="3872">
                  <c:v>172.191135634565</c:v>
                </c:pt>
                <c:pt idx="3873">
                  <c:v>172.39163229365201</c:v>
                </c:pt>
                <c:pt idx="3874">
                  <c:v>172.58145839535999</c:v>
                </c:pt>
                <c:pt idx="3875">
                  <c:v>172.47065876591799</c:v>
                </c:pt>
                <c:pt idx="3876">
                  <c:v>172.42770865541101</c:v>
                </c:pt>
                <c:pt idx="3877">
                  <c:v>172.436172547979</c:v>
                </c:pt>
                <c:pt idx="3878">
                  <c:v>172.34777621809701</c:v>
                </c:pt>
                <c:pt idx="3879">
                  <c:v>172.35904513236</c:v>
                </c:pt>
                <c:pt idx="3880">
                  <c:v>172.44177620744699</c:v>
                </c:pt>
                <c:pt idx="3881">
                  <c:v>172.66424008608999</c:v>
                </c:pt>
                <c:pt idx="3882">
                  <c:v>173.20483696900499</c:v>
                </c:pt>
                <c:pt idx="3883">
                  <c:v>173.765879616847</c:v>
                </c:pt>
                <c:pt idx="3884">
                  <c:v>174.125475653058</c:v>
                </c:pt>
                <c:pt idx="3885">
                  <c:v>174.53457839479699</c:v>
                </c:pt>
                <c:pt idx="3886">
                  <c:v>175.00159457813399</c:v>
                </c:pt>
                <c:pt idx="3887">
                  <c:v>175.35067369003701</c:v>
                </c:pt>
                <c:pt idx="3888">
                  <c:v>175.83486007512099</c:v>
                </c:pt>
                <c:pt idx="3889">
                  <c:v>176.20650618780701</c:v>
                </c:pt>
                <c:pt idx="3890">
                  <c:v>176.2300185853</c:v>
                </c:pt>
                <c:pt idx="3891">
                  <c:v>176.10466931321599</c:v>
                </c:pt>
                <c:pt idx="3892">
                  <c:v>176.140769578419</c:v>
                </c:pt>
                <c:pt idx="3893">
                  <c:v>175.957789784824</c:v>
                </c:pt>
                <c:pt idx="3894">
                  <c:v>175.628387858145</c:v>
                </c:pt>
                <c:pt idx="3895">
                  <c:v>175.33798190165999</c:v>
                </c:pt>
                <c:pt idx="3896">
                  <c:v>174.846079212288</c:v>
                </c:pt>
                <c:pt idx="3897">
                  <c:v>174.279177651363</c:v>
                </c:pt>
                <c:pt idx="3898">
                  <c:v>173.876813779348</c:v>
                </c:pt>
                <c:pt idx="3899">
                  <c:v>173.86936257191701</c:v>
                </c:pt>
                <c:pt idx="3900">
                  <c:v>173.75964192028101</c:v>
                </c:pt>
                <c:pt idx="3901">
                  <c:v>173.76139256296699</c:v>
                </c:pt>
                <c:pt idx="3902">
                  <c:v>173.938111419233</c:v>
                </c:pt>
                <c:pt idx="3903">
                  <c:v>174.10799486666099</c:v>
                </c:pt>
                <c:pt idx="3904">
                  <c:v>174.30777402962801</c:v>
                </c:pt>
                <c:pt idx="3905">
                  <c:v>174.547355886632</c:v>
                </c:pt>
                <c:pt idx="3906">
                  <c:v>175.08926211125501</c:v>
                </c:pt>
                <c:pt idx="3907">
                  <c:v>175.720268329758</c:v>
                </c:pt>
                <c:pt idx="3908">
                  <c:v>175.94831298978701</c:v>
                </c:pt>
                <c:pt idx="3909">
                  <c:v>176.110170060564</c:v>
                </c:pt>
                <c:pt idx="3910">
                  <c:v>176.384745022315</c:v>
                </c:pt>
                <c:pt idx="3911">
                  <c:v>176.64891610756101</c:v>
                </c:pt>
                <c:pt idx="3912">
                  <c:v>176.982124885465</c:v>
                </c:pt>
                <c:pt idx="3913">
                  <c:v>177.265821162164</c:v>
                </c:pt>
                <c:pt idx="3914">
                  <c:v>177.33241310098899</c:v>
                </c:pt>
                <c:pt idx="3915">
                  <c:v>177.85978016333399</c:v>
                </c:pt>
                <c:pt idx="3916">
                  <c:v>178.51689103960101</c:v>
                </c:pt>
                <c:pt idx="3917">
                  <c:v>178.42597336491701</c:v>
                </c:pt>
                <c:pt idx="3918">
                  <c:v>178.03374711379001</c:v>
                </c:pt>
                <c:pt idx="3919">
                  <c:v>177.80963909859901</c:v>
                </c:pt>
                <c:pt idx="3920">
                  <c:v>177.21538573791</c:v>
                </c:pt>
                <c:pt idx="3921">
                  <c:v>176.14315518657401</c:v>
                </c:pt>
                <c:pt idx="3922">
                  <c:v>175.297746344366</c:v>
                </c:pt>
                <c:pt idx="3923">
                  <c:v>174.901628680176</c:v>
                </c:pt>
                <c:pt idx="3924">
                  <c:v>174.28465348924999</c:v>
                </c:pt>
                <c:pt idx="3925">
                  <c:v>173.73443951703001</c:v>
                </c:pt>
                <c:pt idx="3926">
                  <c:v>173.51816616623</c:v>
                </c:pt>
                <c:pt idx="3927">
                  <c:v>173.544909531088</c:v>
                </c:pt>
                <c:pt idx="3928">
                  <c:v>173.43742977755201</c:v>
                </c:pt>
                <c:pt idx="3929">
                  <c:v>173.64541491370201</c:v>
                </c:pt>
                <c:pt idx="3930">
                  <c:v>174.29875767369299</c:v>
                </c:pt>
                <c:pt idx="3931">
                  <c:v>174.46371212589099</c:v>
                </c:pt>
                <c:pt idx="3932">
                  <c:v>174.21066696528601</c:v>
                </c:pt>
                <c:pt idx="3933">
                  <c:v>173.91549812748499</c:v>
                </c:pt>
                <c:pt idx="3934">
                  <c:v>173.61409281796401</c:v>
                </c:pt>
                <c:pt idx="3935">
                  <c:v>173.23759848375099</c:v>
                </c:pt>
                <c:pt idx="3936">
                  <c:v>172.78238004221001</c:v>
                </c:pt>
                <c:pt idx="3937">
                  <c:v>172.384230521288</c:v>
                </c:pt>
                <c:pt idx="3938">
                  <c:v>172.26411392232899</c:v>
                </c:pt>
                <c:pt idx="3939">
                  <c:v>172.17955430949399</c:v>
                </c:pt>
                <c:pt idx="3940">
                  <c:v>172.21600003444399</c:v>
                </c:pt>
                <c:pt idx="3941">
                  <c:v>172.08006407700901</c:v>
                </c:pt>
                <c:pt idx="3942">
                  <c:v>171.836654604855</c:v>
                </c:pt>
                <c:pt idx="3943">
                  <c:v>171.61356511631601</c:v>
                </c:pt>
                <c:pt idx="3944">
                  <c:v>171.66049787052799</c:v>
                </c:pt>
                <c:pt idx="3945">
                  <c:v>171.41422421535901</c:v>
                </c:pt>
                <c:pt idx="3946">
                  <c:v>171.09874384898899</c:v>
                </c:pt>
                <c:pt idx="3947">
                  <c:v>170.37377739527599</c:v>
                </c:pt>
                <c:pt idx="3948">
                  <c:v>169.35799856884501</c:v>
                </c:pt>
                <c:pt idx="3949">
                  <c:v>168.49046248570301</c:v>
                </c:pt>
                <c:pt idx="3950">
                  <c:v>167.96183674674401</c:v>
                </c:pt>
                <c:pt idx="3951">
                  <c:v>167.45451566229801</c:v>
                </c:pt>
                <c:pt idx="3952">
                  <c:v>167.09019508854499</c:v>
                </c:pt>
                <c:pt idx="3953">
                  <c:v>166.512025095149</c:v>
                </c:pt>
                <c:pt idx="3954">
                  <c:v>165.83685786937301</c:v>
                </c:pt>
                <c:pt idx="3955">
                  <c:v>165.28382853111401</c:v>
                </c:pt>
                <c:pt idx="3956">
                  <c:v>165.28746245468801</c:v>
                </c:pt>
                <c:pt idx="3957">
                  <c:v>165.68313050610899</c:v>
                </c:pt>
                <c:pt idx="3958">
                  <c:v>166.052303482208</c:v>
                </c:pt>
                <c:pt idx="3959">
                  <c:v>166.64730274693801</c:v>
                </c:pt>
                <c:pt idx="3960">
                  <c:v>167.216383135499</c:v>
                </c:pt>
                <c:pt idx="3961">
                  <c:v>167.83517997408899</c:v>
                </c:pt>
                <c:pt idx="3962">
                  <c:v>168.16037764946199</c:v>
                </c:pt>
                <c:pt idx="3963">
                  <c:v>168.34886721115501</c:v>
                </c:pt>
                <c:pt idx="3964">
                  <c:v>168.38687917528301</c:v>
                </c:pt>
                <c:pt idx="3965">
                  <c:v>168.41196109886201</c:v>
                </c:pt>
                <c:pt idx="3966">
                  <c:v>168.33159572179099</c:v>
                </c:pt>
                <c:pt idx="3967">
                  <c:v>168.21931234574899</c:v>
                </c:pt>
                <c:pt idx="3968">
                  <c:v>168.24727025969</c:v>
                </c:pt>
                <c:pt idx="3969">
                  <c:v>167.324667875643</c:v>
                </c:pt>
                <c:pt idx="3970">
                  <c:v>166.906757967</c:v>
                </c:pt>
                <c:pt idx="3971">
                  <c:v>166.76856418576199</c:v>
                </c:pt>
                <c:pt idx="3972">
                  <c:v>166.968981745365</c:v>
                </c:pt>
                <c:pt idx="3973">
                  <c:v>167.07049427338299</c:v>
                </c:pt>
                <c:pt idx="3974">
                  <c:v>167.008147943148</c:v>
                </c:pt>
                <c:pt idx="3975">
                  <c:v>166.86903705799099</c:v>
                </c:pt>
                <c:pt idx="3976">
                  <c:v>166.76191666088499</c:v>
                </c:pt>
                <c:pt idx="3977">
                  <c:v>167.226713611733</c:v>
                </c:pt>
                <c:pt idx="3978">
                  <c:v>167.91391293795999</c:v>
                </c:pt>
                <c:pt idx="3979">
                  <c:v>168.403210632113</c:v>
                </c:pt>
                <c:pt idx="3980">
                  <c:v>168.59610844322901</c:v>
                </c:pt>
                <c:pt idx="3981">
                  <c:v>168.73973250199799</c:v>
                </c:pt>
                <c:pt idx="3982">
                  <c:v>168.954332104777</c:v>
                </c:pt>
                <c:pt idx="3983">
                  <c:v>168.81745484841801</c:v>
                </c:pt>
                <c:pt idx="3984">
                  <c:v>168.56578213013199</c:v>
                </c:pt>
                <c:pt idx="3985">
                  <c:v>168.36365682388001</c:v>
                </c:pt>
                <c:pt idx="3986">
                  <c:v>168.00408455626601</c:v>
                </c:pt>
                <c:pt idx="3987">
                  <c:v>167.71816050383799</c:v>
                </c:pt>
                <c:pt idx="3988">
                  <c:v>167.473884457069</c:v>
                </c:pt>
                <c:pt idx="3989">
                  <c:v>166.94212223104901</c:v>
                </c:pt>
                <c:pt idx="3990">
                  <c:v>166.37568194673699</c:v>
                </c:pt>
                <c:pt idx="3991">
                  <c:v>165.93553316835201</c:v>
                </c:pt>
                <c:pt idx="3992">
                  <c:v>165.24885346914101</c:v>
                </c:pt>
                <c:pt idx="3993">
                  <c:v>164.345581098357</c:v>
                </c:pt>
                <c:pt idx="3994">
                  <c:v>163.32623001647801</c:v>
                </c:pt>
                <c:pt idx="3995">
                  <c:v>162.994882650714</c:v>
                </c:pt>
                <c:pt idx="3996">
                  <c:v>163.22431397014799</c:v>
                </c:pt>
                <c:pt idx="3997">
                  <c:v>163.48049831807401</c:v>
                </c:pt>
                <c:pt idx="3998">
                  <c:v>163.74711328014499</c:v>
                </c:pt>
                <c:pt idx="3999">
                  <c:v>164.059171240577</c:v>
                </c:pt>
                <c:pt idx="4000">
                  <c:v>164.479140155979</c:v>
                </c:pt>
                <c:pt idx="4001">
                  <c:v>165.51437254838601</c:v>
                </c:pt>
                <c:pt idx="4002">
                  <c:v>166.76076217183601</c:v>
                </c:pt>
                <c:pt idx="4003">
                  <c:v>168.21112430687299</c:v>
                </c:pt>
                <c:pt idx="4004">
                  <c:v>168.51758127462099</c:v>
                </c:pt>
                <c:pt idx="4005">
                  <c:v>168.24429614626899</c:v>
                </c:pt>
                <c:pt idx="4006">
                  <c:v>168.085955423348</c:v>
                </c:pt>
                <c:pt idx="4007">
                  <c:v>168.42471274274001</c:v>
                </c:pt>
                <c:pt idx="4008">
                  <c:v>168.74503583134299</c:v>
                </c:pt>
                <c:pt idx="4009">
                  <c:v>169.12877456119799</c:v>
                </c:pt>
                <c:pt idx="4010">
                  <c:v>169.3735403089</c:v>
                </c:pt>
                <c:pt idx="4011">
                  <c:v>169.678545606314</c:v>
                </c:pt>
                <c:pt idx="4012">
                  <c:v>170.02180523410999</c:v>
                </c:pt>
                <c:pt idx="4013">
                  <c:v>170.049514011323</c:v>
                </c:pt>
                <c:pt idx="4014">
                  <c:v>170.10072085370501</c:v>
                </c:pt>
                <c:pt idx="4015">
                  <c:v>170.20560083287799</c:v>
                </c:pt>
                <c:pt idx="4016">
                  <c:v>170.26779241360001</c:v>
                </c:pt>
                <c:pt idx="4017">
                  <c:v>170.39410662700999</c:v>
                </c:pt>
                <c:pt idx="4018">
                  <c:v>170.24325953579901</c:v>
                </c:pt>
                <c:pt idx="4019">
                  <c:v>169.66017672793299</c:v>
                </c:pt>
                <c:pt idx="4020">
                  <c:v>168.983407116244</c:v>
                </c:pt>
                <c:pt idx="4021">
                  <c:v>168.32449226446101</c:v>
                </c:pt>
                <c:pt idx="4022">
                  <c:v>168.49579878251001</c:v>
                </c:pt>
                <c:pt idx="4023">
                  <c:v>168.85356637729501</c:v>
                </c:pt>
                <c:pt idx="4024">
                  <c:v>169.419928173127</c:v>
                </c:pt>
                <c:pt idx="4025">
                  <c:v>169.94765577225101</c:v>
                </c:pt>
                <c:pt idx="4026">
                  <c:v>170.78164279467501</c:v>
                </c:pt>
                <c:pt idx="4027">
                  <c:v>171.601141035978</c:v>
                </c:pt>
                <c:pt idx="4028">
                  <c:v>172.28574785072499</c:v>
                </c:pt>
                <c:pt idx="4029">
                  <c:v>173.05884950401099</c:v>
                </c:pt>
                <c:pt idx="4030">
                  <c:v>173.74046649794701</c:v>
                </c:pt>
                <c:pt idx="4031">
                  <c:v>173.932498796799</c:v>
                </c:pt>
                <c:pt idx="4032">
                  <c:v>174.07424465081101</c:v>
                </c:pt>
                <c:pt idx="4033">
                  <c:v>174.151748451819</c:v>
                </c:pt>
                <c:pt idx="4034">
                  <c:v>174.231683928558</c:v>
                </c:pt>
                <c:pt idx="4035">
                  <c:v>174.27932690754699</c:v>
                </c:pt>
                <c:pt idx="4036">
                  <c:v>174.32733743292499</c:v>
                </c:pt>
                <c:pt idx="4037">
                  <c:v>174.52649610638201</c:v>
                </c:pt>
                <c:pt idx="4038">
                  <c:v>174.73349233377201</c:v>
                </c:pt>
                <c:pt idx="4039">
                  <c:v>174.984379820399</c:v>
                </c:pt>
                <c:pt idx="4040">
                  <c:v>174.75316625012101</c:v>
                </c:pt>
                <c:pt idx="4041">
                  <c:v>174.43549093590599</c:v>
                </c:pt>
                <c:pt idx="4042">
                  <c:v>174.241968349617</c:v>
                </c:pt>
                <c:pt idx="4043">
                  <c:v>174.167203639787</c:v>
                </c:pt>
                <c:pt idx="4044">
                  <c:v>174.133414089132</c:v>
                </c:pt>
                <c:pt idx="4045">
                  <c:v>174.08393675930401</c:v>
                </c:pt>
                <c:pt idx="4046">
                  <c:v>174.070516751344</c:v>
                </c:pt>
                <c:pt idx="4047">
                  <c:v>174.067794077522</c:v>
                </c:pt>
                <c:pt idx="4048">
                  <c:v>174.097202033401</c:v>
                </c:pt>
                <c:pt idx="4049">
                  <c:v>174.445736863398</c:v>
                </c:pt>
                <c:pt idx="4050">
                  <c:v>174.759647591651</c:v>
                </c:pt>
                <c:pt idx="4051">
                  <c:v>175.13333957248599</c:v>
                </c:pt>
                <c:pt idx="4052">
                  <c:v>175.25344834027899</c:v>
                </c:pt>
                <c:pt idx="4053">
                  <c:v>175.300969784062</c:v>
                </c:pt>
                <c:pt idx="4054">
                  <c:v>175.46352522338699</c:v>
                </c:pt>
                <c:pt idx="4055">
                  <c:v>175.62659871364701</c:v>
                </c:pt>
                <c:pt idx="4056">
                  <c:v>175.762943306029</c:v>
                </c:pt>
                <c:pt idx="4057">
                  <c:v>176.026098196286</c:v>
                </c:pt>
                <c:pt idx="4058">
                  <c:v>176.21856675120901</c:v>
                </c:pt>
                <c:pt idx="4059">
                  <c:v>176.46748900601401</c:v>
                </c:pt>
                <c:pt idx="4060">
                  <c:v>176.71560747940799</c:v>
                </c:pt>
                <c:pt idx="4061">
                  <c:v>176.93956274456701</c:v>
                </c:pt>
                <c:pt idx="4062">
                  <c:v>176.96351839694</c:v>
                </c:pt>
                <c:pt idx="4063">
                  <c:v>177.10281444724501</c:v>
                </c:pt>
                <c:pt idx="4064">
                  <c:v>176.837509637869</c:v>
                </c:pt>
                <c:pt idx="4065">
                  <c:v>176.55903834015101</c:v>
                </c:pt>
                <c:pt idx="4066">
                  <c:v>176.531002127047</c:v>
                </c:pt>
                <c:pt idx="4067">
                  <c:v>176.074481589643</c:v>
                </c:pt>
                <c:pt idx="4068">
                  <c:v>175.41780529955099</c:v>
                </c:pt>
                <c:pt idx="4069">
                  <c:v>175.24290737963199</c:v>
                </c:pt>
                <c:pt idx="4070">
                  <c:v>175.247628431967</c:v>
                </c:pt>
                <c:pt idx="4071">
                  <c:v>175.28009920959701</c:v>
                </c:pt>
                <c:pt idx="4072">
                  <c:v>175.29947094696499</c:v>
                </c:pt>
                <c:pt idx="4073">
                  <c:v>175.68510308668701</c:v>
                </c:pt>
                <c:pt idx="4074">
                  <c:v>176.26644645551701</c:v>
                </c:pt>
                <c:pt idx="4075">
                  <c:v>176.79869390083999</c:v>
                </c:pt>
                <c:pt idx="4076">
                  <c:v>176.92762842327801</c:v>
                </c:pt>
                <c:pt idx="4077">
                  <c:v>176.96902400234501</c:v>
                </c:pt>
                <c:pt idx="4078">
                  <c:v>176.97355907412501</c:v>
                </c:pt>
                <c:pt idx="4079">
                  <c:v>177.001898849566</c:v>
                </c:pt>
                <c:pt idx="4080">
                  <c:v>177.094224883718</c:v>
                </c:pt>
                <c:pt idx="4081">
                  <c:v>177.03068388831301</c:v>
                </c:pt>
                <c:pt idx="4082">
                  <c:v>177.140687546447</c:v>
                </c:pt>
                <c:pt idx="4083">
                  <c:v>177.275796749498</c:v>
                </c:pt>
                <c:pt idx="4084">
                  <c:v>177.44120889990899</c:v>
                </c:pt>
                <c:pt idx="4085">
                  <c:v>176.999965653168</c:v>
                </c:pt>
                <c:pt idx="4086">
                  <c:v>176.52832766995601</c:v>
                </c:pt>
                <c:pt idx="4087">
                  <c:v>176.07690131668099</c:v>
                </c:pt>
                <c:pt idx="4088">
                  <c:v>175.397909875501</c:v>
                </c:pt>
                <c:pt idx="4089">
                  <c:v>174.74597179295799</c:v>
                </c:pt>
                <c:pt idx="4090">
                  <c:v>174.15430763385399</c:v>
                </c:pt>
                <c:pt idx="4091">
                  <c:v>173.62226542530601</c:v>
                </c:pt>
                <c:pt idx="4092">
                  <c:v>173.21249173634499</c:v>
                </c:pt>
                <c:pt idx="4093">
                  <c:v>172.87182160261099</c:v>
                </c:pt>
                <c:pt idx="4094">
                  <c:v>172.633283039134</c:v>
                </c:pt>
                <c:pt idx="4095">
                  <c:v>172.507452608119</c:v>
                </c:pt>
                <c:pt idx="4096">
                  <c:v>172.31301740786699</c:v>
                </c:pt>
                <c:pt idx="4097">
                  <c:v>172.16715463523099</c:v>
                </c:pt>
                <c:pt idx="4098">
                  <c:v>172.10994222375001</c:v>
                </c:pt>
                <c:pt idx="4099">
                  <c:v>172.022196181536</c:v>
                </c:pt>
                <c:pt idx="4100">
                  <c:v>172.19494031404</c:v>
                </c:pt>
                <c:pt idx="4101">
                  <c:v>172.51621774474901</c:v>
                </c:pt>
                <c:pt idx="4102">
                  <c:v>172.81634085008201</c:v>
                </c:pt>
                <c:pt idx="4103">
                  <c:v>172.856506230104</c:v>
                </c:pt>
                <c:pt idx="4104">
                  <c:v>172.808137687027</c:v>
                </c:pt>
                <c:pt idx="4105">
                  <c:v>172.63415096791999</c:v>
                </c:pt>
                <c:pt idx="4106">
                  <c:v>172.60415950913799</c:v>
                </c:pt>
                <c:pt idx="4107">
                  <c:v>172.69024788939399</c:v>
                </c:pt>
                <c:pt idx="4108">
                  <c:v>172.75248700679899</c:v>
                </c:pt>
                <c:pt idx="4109">
                  <c:v>172.562227947412</c:v>
                </c:pt>
                <c:pt idx="4110">
                  <c:v>172.34176064696399</c:v>
                </c:pt>
                <c:pt idx="4111">
                  <c:v>171.96917563019201</c:v>
                </c:pt>
                <c:pt idx="4112">
                  <c:v>171.57983778292399</c:v>
                </c:pt>
                <c:pt idx="4113">
                  <c:v>170.74247736225001</c:v>
                </c:pt>
                <c:pt idx="4114">
                  <c:v>170.08821034478899</c:v>
                </c:pt>
                <c:pt idx="4115">
                  <c:v>168.969560057054</c:v>
                </c:pt>
                <c:pt idx="4116">
                  <c:v>168.271025814599</c:v>
                </c:pt>
                <c:pt idx="4117">
                  <c:v>167.14460067666499</c:v>
                </c:pt>
                <c:pt idx="4118">
                  <c:v>166.65541521961001</c:v>
                </c:pt>
                <c:pt idx="4119">
                  <c:v>166.67136401232099</c:v>
                </c:pt>
                <c:pt idx="4120">
                  <c:v>166.72623365797</c:v>
                </c:pt>
                <c:pt idx="4121">
                  <c:v>167.33660094126199</c:v>
                </c:pt>
                <c:pt idx="4122">
                  <c:v>168.34889850263801</c:v>
                </c:pt>
                <c:pt idx="4123">
                  <c:v>169.152452892268</c:v>
                </c:pt>
                <c:pt idx="4124">
                  <c:v>169.37168706310899</c:v>
                </c:pt>
                <c:pt idx="4125">
                  <c:v>169.67979823080699</c:v>
                </c:pt>
                <c:pt idx="4126">
                  <c:v>169.699886999347</c:v>
                </c:pt>
                <c:pt idx="4127">
                  <c:v>169.46283219723799</c:v>
                </c:pt>
                <c:pt idx="4128">
                  <c:v>169.098501022606</c:v>
                </c:pt>
                <c:pt idx="4129">
                  <c:v>168.672562740784</c:v>
                </c:pt>
                <c:pt idx="4130">
                  <c:v>168.44712657680799</c:v>
                </c:pt>
                <c:pt idx="4131">
                  <c:v>168.29985798446799</c:v>
                </c:pt>
                <c:pt idx="4132">
                  <c:v>168.366119728927</c:v>
                </c:pt>
                <c:pt idx="4133">
                  <c:v>168.49483277812001</c:v>
                </c:pt>
                <c:pt idx="4134">
                  <c:v>168.52747598277401</c:v>
                </c:pt>
                <c:pt idx="4135">
                  <c:v>169.03181123918</c:v>
                </c:pt>
                <c:pt idx="4136">
                  <c:v>167.84411303171501</c:v>
                </c:pt>
                <c:pt idx="4137">
                  <c:v>167.137012085088</c:v>
                </c:pt>
                <c:pt idx="4138">
                  <c:v>165.83999381536799</c:v>
                </c:pt>
                <c:pt idx="4139">
                  <c:v>165.080875643556</c:v>
                </c:pt>
                <c:pt idx="4140">
                  <c:v>164.74050454891</c:v>
                </c:pt>
                <c:pt idx="4141">
                  <c:v>163.66051714042001</c:v>
                </c:pt>
                <c:pt idx="4142">
                  <c:v>163.60850809761101</c:v>
                </c:pt>
                <c:pt idx="4143">
                  <c:v>163.80209457232601</c:v>
                </c:pt>
                <c:pt idx="4144">
                  <c:v>163.857106859813</c:v>
                </c:pt>
                <c:pt idx="4145">
                  <c:v>164.701779569422</c:v>
                </c:pt>
                <c:pt idx="4146">
                  <c:v>165.28619836581501</c:v>
                </c:pt>
                <c:pt idx="4147">
                  <c:v>166.54877162895201</c:v>
                </c:pt>
                <c:pt idx="4148">
                  <c:v>166.496524677769</c:v>
                </c:pt>
                <c:pt idx="4149">
                  <c:v>166.80731022419499</c:v>
                </c:pt>
                <c:pt idx="4150">
                  <c:v>167.46275573542999</c:v>
                </c:pt>
                <c:pt idx="4151">
                  <c:v>167.50355440579699</c:v>
                </c:pt>
                <c:pt idx="4152">
                  <c:v>167.722676239728</c:v>
                </c:pt>
                <c:pt idx="4153">
                  <c:v>167.95482043922601</c:v>
                </c:pt>
                <c:pt idx="4154">
                  <c:v>168.37973767537301</c:v>
                </c:pt>
                <c:pt idx="4155">
                  <c:v>169.033993757426</c:v>
                </c:pt>
                <c:pt idx="4156">
                  <c:v>169.62508834675799</c:v>
                </c:pt>
                <c:pt idx="4157">
                  <c:v>169.811499017644</c:v>
                </c:pt>
                <c:pt idx="4158">
                  <c:v>169.81011286204</c:v>
                </c:pt>
                <c:pt idx="4159">
                  <c:v>170.147194403584</c:v>
                </c:pt>
                <c:pt idx="4160">
                  <c:v>170.139406619612</c:v>
                </c:pt>
                <c:pt idx="4161">
                  <c:v>169.712258969174</c:v>
                </c:pt>
                <c:pt idx="4162">
                  <c:v>169.547654230479</c:v>
                </c:pt>
                <c:pt idx="4163">
                  <c:v>169.01281406349099</c:v>
                </c:pt>
                <c:pt idx="4164">
                  <c:v>168.36208800234999</c:v>
                </c:pt>
                <c:pt idx="4165">
                  <c:v>167.716096185537</c:v>
                </c:pt>
                <c:pt idx="4166">
                  <c:v>167.43478126049101</c:v>
                </c:pt>
                <c:pt idx="4167">
                  <c:v>167.32577215655101</c:v>
                </c:pt>
                <c:pt idx="4168">
                  <c:v>167.06380644887599</c:v>
                </c:pt>
                <c:pt idx="4169">
                  <c:v>167.48851036577599</c:v>
                </c:pt>
                <c:pt idx="4170">
                  <c:v>168.492614580912</c:v>
                </c:pt>
                <c:pt idx="4171">
                  <c:v>169.38900653437599</c:v>
                </c:pt>
                <c:pt idx="4172">
                  <c:v>169.582191764768</c:v>
                </c:pt>
                <c:pt idx="4173">
                  <c:v>170.16595522442501</c:v>
                </c:pt>
                <c:pt idx="4174">
                  <c:v>170.72369534874099</c:v>
                </c:pt>
                <c:pt idx="4175">
                  <c:v>171.55516232163299</c:v>
                </c:pt>
                <c:pt idx="4176">
                  <c:v>172.48929630684401</c:v>
                </c:pt>
                <c:pt idx="4177">
                  <c:v>173.49626325963499</c:v>
                </c:pt>
                <c:pt idx="4178">
                  <c:v>173.422084042009</c:v>
                </c:pt>
                <c:pt idx="4179">
                  <c:v>172.83445516085001</c:v>
                </c:pt>
                <c:pt idx="4180">
                  <c:v>172.26701670775199</c:v>
                </c:pt>
                <c:pt idx="4181">
                  <c:v>172.240033291873</c:v>
                </c:pt>
                <c:pt idx="4182">
                  <c:v>172.55739792511</c:v>
                </c:pt>
                <c:pt idx="4183">
                  <c:v>172.81598223424899</c:v>
                </c:pt>
                <c:pt idx="4184">
                  <c:v>172.04306951715401</c:v>
                </c:pt>
                <c:pt idx="4185">
                  <c:v>170.970918695336</c:v>
                </c:pt>
                <c:pt idx="4186">
                  <c:v>169.943874757815</c:v>
                </c:pt>
                <c:pt idx="4187">
                  <c:v>168.79175744004399</c:v>
                </c:pt>
                <c:pt idx="4188">
                  <c:v>166.67586036510201</c:v>
                </c:pt>
                <c:pt idx="4189">
                  <c:v>165.02553368779601</c:v>
                </c:pt>
                <c:pt idx="4190">
                  <c:v>164.992164459024</c:v>
                </c:pt>
                <c:pt idx="4191">
                  <c:v>165.50319761607</c:v>
                </c:pt>
                <c:pt idx="4192">
                  <c:v>165.96120189158</c:v>
                </c:pt>
                <c:pt idx="4193">
                  <c:v>166.233675524136</c:v>
                </c:pt>
                <c:pt idx="4194">
                  <c:v>167.07233654194599</c:v>
                </c:pt>
                <c:pt idx="4195">
                  <c:v>166.88068891477499</c:v>
                </c:pt>
                <c:pt idx="4196">
                  <c:v>166.955450705082</c:v>
                </c:pt>
                <c:pt idx="4197">
                  <c:v>166.99305624726</c:v>
                </c:pt>
                <c:pt idx="4198">
                  <c:v>167.257618419225</c:v>
                </c:pt>
                <c:pt idx="4199">
                  <c:v>167.51499184785399</c:v>
                </c:pt>
                <c:pt idx="4200">
                  <c:v>167.98242251458001</c:v>
                </c:pt>
                <c:pt idx="4201">
                  <c:v>168.56050434121499</c:v>
                </c:pt>
                <c:pt idx="4202">
                  <c:v>169.027384437699</c:v>
                </c:pt>
                <c:pt idx="4203">
                  <c:v>169.48387929168999</c:v>
                </c:pt>
                <c:pt idx="4204">
                  <c:v>170.04714116209999</c:v>
                </c:pt>
                <c:pt idx="4205">
                  <c:v>170.237651597785</c:v>
                </c:pt>
                <c:pt idx="4206">
                  <c:v>170.476415517894</c:v>
                </c:pt>
                <c:pt idx="4207">
                  <c:v>170.924703102655</c:v>
                </c:pt>
                <c:pt idx="4208">
                  <c:v>170.30916056036199</c:v>
                </c:pt>
                <c:pt idx="4209">
                  <c:v>169.69936409470901</c:v>
                </c:pt>
                <c:pt idx="4210">
                  <c:v>169.06274930934299</c:v>
                </c:pt>
                <c:pt idx="4211">
                  <c:v>168.61162282166799</c:v>
                </c:pt>
                <c:pt idx="4212">
                  <c:v>167.802539567108</c:v>
                </c:pt>
                <c:pt idx="4213">
                  <c:v>166.892818852544</c:v>
                </c:pt>
                <c:pt idx="4214">
                  <c:v>166.37628578777799</c:v>
                </c:pt>
                <c:pt idx="4215">
                  <c:v>166.07373414496701</c:v>
                </c:pt>
                <c:pt idx="4216">
                  <c:v>165.69534098171499</c:v>
                </c:pt>
                <c:pt idx="4217">
                  <c:v>166.00811229966101</c:v>
                </c:pt>
                <c:pt idx="4218">
                  <c:v>166.852659035942</c:v>
                </c:pt>
                <c:pt idx="4219">
                  <c:v>167.399745963822</c:v>
                </c:pt>
                <c:pt idx="4220">
                  <c:v>167.345697012573</c:v>
                </c:pt>
                <c:pt idx="4221">
                  <c:v>167.488258843593</c:v>
                </c:pt>
                <c:pt idx="4222">
                  <c:v>167.74776022634299</c:v>
                </c:pt>
                <c:pt idx="4223">
                  <c:v>167.70004046777399</c:v>
                </c:pt>
                <c:pt idx="4224">
                  <c:v>167.72054315276799</c:v>
                </c:pt>
                <c:pt idx="4225">
                  <c:v>167.87677880052499</c:v>
                </c:pt>
                <c:pt idx="4226">
                  <c:v>168.08962363953401</c:v>
                </c:pt>
                <c:pt idx="4227">
                  <c:v>168.19956320923399</c:v>
                </c:pt>
                <c:pt idx="4228">
                  <c:v>168.35460907016801</c:v>
                </c:pt>
                <c:pt idx="4229">
                  <c:v>167.76748663529699</c:v>
                </c:pt>
                <c:pt idx="4230">
                  <c:v>167.42917136288</c:v>
                </c:pt>
                <c:pt idx="4231">
                  <c:v>166.62546784195899</c:v>
                </c:pt>
                <c:pt idx="4232">
                  <c:v>165.20676166267501</c:v>
                </c:pt>
                <c:pt idx="4233">
                  <c:v>163.868431327454</c:v>
                </c:pt>
                <c:pt idx="4234">
                  <c:v>162.79214925348501</c:v>
                </c:pt>
                <c:pt idx="4235">
                  <c:v>161.511849618197</c:v>
                </c:pt>
                <c:pt idx="4236">
                  <c:v>160.426162699651</c:v>
                </c:pt>
                <c:pt idx="4237">
                  <c:v>159.66960665249201</c:v>
                </c:pt>
                <c:pt idx="4238">
                  <c:v>159.51693960716599</c:v>
                </c:pt>
                <c:pt idx="4239">
                  <c:v>159.45765940834701</c:v>
                </c:pt>
                <c:pt idx="4240">
                  <c:v>159.455773405923</c:v>
                </c:pt>
                <c:pt idx="4241">
                  <c:v>160.26678898881201</c:v>
                </c:pt>
                <c:pt idx="4242">
                  <c:v>161.660938788571</c:v>
                </c:pt>
                <c:pt idx="4243">
                  <c:v>162.92679938941799</c:v>
                </c:pt>
                <c:pt idx="4244">
                  <c:v>163.546340014289</c:v>
                </c:pt>
                <c:pt idx="4245">
                  <c:v>164.90446827857099</c:v>
                </c:pt>
                <c:pt idx="4246">
                  <c:v>166.180315152811</c:v>
                </c:pt>
                <c:pt idx="4247">
                  <c:v>166.30072018766199</c:v>
                </c:pt>
                <c:pt idx="4248">
                  <c:v>166.808178421115</c:v>
                </c:pt>
                <c:pt idx="4249">
                  <c:v>167.42160593857699</c:v>
                </c:pt>
                <c:pt idx="4250">
                  <c:v>167.624447960065</c:v>
                </c:pt>
                <c:pt idx="4251">
                  <c:v>167.736909872919</c:v>
                </c:pt>
                <c:pt idx="4252">
                  <c:v>167.90578867227299</c:v>
                </c:pt>
                <c:pt idx="4253">
                  <c:v>167.68774270303101</c:v>
                </c:pt>
                <c:pt idx="4254">
                  <c:v>167.876392243943</c:v>
                </c:pt>
                <c:pt idx="4255">
                  <c:v>167.54276138671901</c:v>
                </c:pt>
                <c:pt idx="4256">
                  <c:v>166.35612157332201</c:v>
                </c:pt>
                <c:pt idx="4257">
                  <c:v>165.04203334121701</c:v>
                </c:pt>
                <c:pt idx="4258">
                  <c:v>164.05032141974999</c:v>
                </c:pt>
                <c:pt idx="4259">
                  <c:v>162.78641036529399</c:v>
                </c:pt>
                <c:pt idx="4260">
                  <c:v>161.54592662580299</c:v>
                </c:pt>
                <c:pt idx="4261">
                  <c:v>160.197307105698</c:v>
                </c:pt>
                <c:pt idx="4262">
                  <c:v>159.64160396928099</c:v>
                </c:pt>
                <c:pt idx="4263">
                  <c:v>159.921121515621</c:v>
                </c:pt>
                <c:pt idx="4264">
                  <c:v>159.77837203786299</c:v>
                </c:pt>
                <c:pt idx="4265">
                  <c:v>160.450219044253</c:v>
                </c:pt>
                <c:pt idx="4266">
                  <c:v>161.56092971854099</c:v>
                </c:pt>
                <c:pt idx="4267">
                  <c:v>162.717286239191</c:v>
                </c:pt>
                <c:pt idx="4268">
                  <c:v>162.77626066764901</c:v>
                </c:pt>
                <c:pt idx="4269">
                  <c:v>163.33968859255</c:v>
                </c:pt>
                <c:pt idx="4270">
                  <c:v>164.49307520514401</c:v>
                </c:pt>
                <c:pt idx="4271">
                  <c:v>164.65838042717601</c:v>
                </c:pt>
                <c:pt idx="4272">
                  <c:v>164.858594570413</c:v>
                </c:pt>
                <c:pt idx="4273">
                  <c:v>165.21392105191299</c:v>
                </c:pt>
                <c:pt idx="4274">
                  <c:v>165.20408721259599</c:v>
                </c:pt>
                <c:pt idx="4275">
                  <c:v>165.06028051910101</c:v>
                </c:pt>
                <c:pt idx="4276">
                  <c:v>164.90070737925001</c:v>
                </c:pt>
                <c:pt idx="4277">
                  <c:v>164.69666798521999</c:v>
                </c:pt>
                <c:pt idx="4278">
                  <c:v>165.118448810692</c:v>
                </c:pt>
                <c:pt idx="4279">
                  <c:v>164.94979721988199</c:v>
                </c:pt>
                <c:pt idx="4280">
                  <c:v>163.673046799095</c:v>
                </c:pt>
                <c:pt idx="4281">
                  <c:v>161.95630161894201</c:v>
                </c:pt>
                <c:pt idx="4282">
                  <c:v>160.71367021829201</c:v>
                </c:pt>
                <c:pt idx="4283">
                  <c:v>159.98397056444301</c:v>
                </c:pt>
                <c:pt idx="4284">
                  <c:v>159.54363253447701</c:v>
                </c:pt>
                <c:pt idx="4285">
                  <c:v>159.244628365556</c:v>
                </c:pt>
                <c:pt idx="4286">
                  <c:v>159.28599768122601</c:v>
                </c:pt>
                <c:pt idx="4287">
                  <c:v>159.48620372299601</c:v>
                </c:pt>
                <c:pt idx="4288">
                  <c:v>159.65058645255201</c:v>
                </c:pt>
                <c:pt idx="4289">
                  <c:v>160.624129353477</c:v>
                </c:pt>
                <c:pt idx="4290">
                  <c:v>161.96181369765799</c:v>
                </c:pt>
                <c:pt idx="4291">
                  <c:v>163.427172200738</c:v>
                </c:pt>
                <c:pt idx="4292">
                  <c:v>163.59093111726901</c:v>
                </c:pt>
                <c:pt idx="4293">
                  <c:v>163.47775944020501</c:v>
                </c:pt>
                <c:pt idx="4294">
                  <c:v>164.09374388203599</c:v>
                </c:pt>
                <c:pt idx="4295">
                  <c:v>164.061299655336</c:v>
                </c:pt>
                <c:pt idx="4296">
                  <c:v>164.409584443185</c:v>
                </c:pt>
                <c:pt idx="4297">
                  <c:v>164.76596477982901</c:v>
                </c:pt>
                <c:pt idx="4298">
                  <c:v>164.93768127556399</c:v>
                </c:pt>
                <c:pt idx="4299">
                  <c:v>165.01410539620099</c:v>
                </c:pt>
                <c:pt idx="4300">
                  <c:v>165.124699809921</c:v>
                </c:pt>
                <c:pt idx="4301">
                  <c:v>165.07684560750101</c:v>
                </c:pt>
                <c:pt idx="4302">
                  <c:v>165.612122564391</c:v>
                </c:pt>
                <c:pt idx="4303">
                  <c:v>165.50942399463</c:v>
                </c:pt>
                <c:pt idx="4304">
                  <c:v>164.85768862437001</c:v>
                </c:pt>
                <c:pt idx="4305">
                  <c:v>164.10925608069601</c:v>
                </c:pt>
                <c:pt idx="4306">
                  <c:v>163.074588793104</c:v>
                </c:pt>
                <c:pt idx="4307">
                  <c:v>162.43462334637999</c:v>
                </c:pt>
                <c:pt idx="4308">
                  <c:v>161.98774072506399</c:v>
                </c:pt>
                <c:pt idx="4309">
                  <c:v>161.604204286677</c:v>
                </c:pt>
                <c:pt idx="4310">
                  <c:v>161.809164001157</c:v>
                </c:pt>
                <c:pt idx="4311">
                  <c:v>162.164936053666</c:v>
                </c:pt>
                <c:pt idx="4312">
                  <c:v>162.36407706010999</c:v>
                </c:pt>
                <c:pt idx="4313">
                  <c:v>162.68249363102001</c:v>
                </c:pt>
                <c:pt idx="4314">
                  <c:v>163.581306866582</c:v>
                </c:pt>
                <c:pt idx="4315">
                  <c:v>163.71988941283601</c:v>
                </c:pt>
                <c:pt idx="4316">
                  <c:v>164.28161699709301</c:v>
                </c:pt>
                <c:pt idx="4317">
                  <c:v>164.49666914268201</c:v>
                </c:pt>
                <c:pt idx="4318">
                  <c:v>165.19842694069399</c:v>
                </c:pt>
                <c:pt idx="4319">
                  <c:v>165.26038813039199</c:v>
                </c:pt>
                <c:pt idx="4320">
                  <c:v>165.385440176055</c:v>
                </c:pt>
                <c:pt idx="4321">
                  <c:v>165.599038058616</c:v>
                </c:pt>
                <c:pt idx="4322">
                  <c:v>165.5996173934</c:v>
                </c:pt>
                <c:pt idx="4323">
                  <c:v>165.59690453135701</c:v>
                </c:pt>
                <c:pt idx="4324">
                  <c:v>165.53925157937601</c:v>
                </c:pt>
                <c:pt idx="4325">
                  <c:v>165.31644517444701</c:v>
                </c:pt>
                <c:pt idx="4326">
                  <c:v>165.59879956728199</c:v>
                </c:pt>
                <c:pt idx="4327">
                  <c:v>165.190755399008</c:v>
                </c:pt>
                <c:pt idx="4328">
                  <c:v>164.40599232662501</c:v>
                </c:pt>
                <c:pt idx="4329">
                  <c:v>163.91282391894401</c:v>
                </c:pt>
                <c:pt idx="4330">
                  <c:v>163.05196812203101</c:v>
                </c:pt>
                <c:pt idx="4331">
                  <c:v>163.03982749139601</c:v>
                </c:pt>
                <c:pt idx="4332">
                  <c:v>163.26165689446799</c:v>
                </c:pt>
                <c:pt idx="4333">
                  <c:v>163.47430367716299</c:v>
                </c:pt>
                <c:pt idx="4334">
                  <c:v>163.493847343223</c:v>
                </c:pt>
                <c:pt idx="4335">
                  <c:v>163.50742004070199</c:v>
                </c:pt>
                <c:pt idx="4336">
                  <c:v>163.50016641207401</c:v>
                </c:pt>
                <c:pt idx="4337">
                  <c:v>163.563853141658</c:v>
                </c:pt>
                <c:pt idx="4338">
                  <c:v>164.41101688036599</c:v>
                </c:pt>
                <c:pt idx="4339">
                  <c:v>164.060379748272</c:v>
                </c:pt>
                <c:pt idx="4340">
                  <c:v>164.65297121040999</c:v>
                </c:pt>
                <c:pt idx="4341">
                  <c:v>165.35853719868501</c:v>
                </c:pt>
                <c:pt idx="4342">
                  <c:v>166.20240457234101</c:v>
                </c:pt>
                <c:pt idx="4343">
                  <c:v>166.63637800597101</c:v>
                </c:pt>
                <c:pt idx="4344">
                  <c:v>166.814376393461</c:v>
                </c:pt>
                <c:pt idx="4345">
                  <c:v>167.249518312465</c:v>
                </c:pt>
                <c:pt idx="4346">
                  <c:v>167.44644061072799</c:v>
                </c:pt>
                <c:pt idx="4347">
                  <c:v>167.493433546484</c:v>
                </c:pt>
                <c:pt idx="4348">
                  <c:v>167.54757770011</c:v>
                </c:pt>
                <c:pt idx="4349">
                  <c:v>167.20404370504599</c:v>
                </c:pt>
                <c:pt idx="4350">
                  <c:v>167.19026852300399</c:v>
                </c:pt>
                <c:pt idx="4351">
                  <c:v>166.614280032979</c:v>
                </c:pt>
                <c:pt idx="4352">
                  <c:v>166.341050738794</c:v>
                </c:pt>
                <c:pt idx="4353">
                  <c:v>165.92457438678099</c:v>
                </c:pt>
                <c:pt idx="4354">
                  <c:v>165.30826362632499</c:v>
                </c:pt>
                <c:pt idx="4355">
                  <c:v>165.22589365727799</c:v>
                </c:pt>
                <c:pt idx="4356">
                  <c:v>165.29454952659799</c:v>
                </c:pt>
                <c:pt idx="4357">
                  <c:v>165.35089460192501</c:v>
                </c:pt>
                <c:pt idx="4358">
                  <c:v>165.30549891043401</c:v>
                </c:pt>
                <c:pt idx="4359">
                  <c:v>165.16047705147301</c:v>
                </c:pt>
                <c:pt idx="4360">
                  <c:v>165.080965384</c:v>
                </c:pt>
                <c:pt idx="4361">
                  <c:v>165.15929183132999</c:v>
                </c:pt>
                <c:pt idx="4362">
                  <c:v>165.776608383579</c:v>
                </c:pt>
                <c:pt idx="4363">
                  <c:v>165.38188426611899</c:v>
                </c:pt>
                <c:pt idx="4364">
                  <c:v>165.63538600949599</c:v>
                </c:pt>
                <c:pt idx="4365">
                  <c:v>165.95276688850899</c:v>
                </c:pt>
                <c:pt idx="4366">
                  <c:v>166.51512510342201</c:v>
                </c:pt>
                <c:pt idx="4367">
                  <c:v>166.566926548255</c:v>
                </c:pt>
                <c:pt idx="4368">
                  <c:v>166.90249393361</c:v>
                </c:pt>
                <c:pt idx="4369">
                  <c:v>167.21545970944601</c:v>
                </c:pt>
                <c:pt idx="4370">
                  <c:v>167.45299595374101</c:v>
                </c:pt>
                <c:pt idx="4371">
                  <c:v>167.51451294296601</c:v>
                </c:pt>
                <c:pt idx="4372">
                  <c:v>167.51901214745999</c:v>
                </c:pt>
                <c:pt idx="4373">
                  <c:v>167.73963880300499</c:v>
                </c:pt>
                <c:pt idx="4374">
                  <c:v>168.52540158133601</c:v>
                </c:pt>
                <c:pt idx="4375">
                  <c:v>168.671834137269</c:v>
                </c:pt>
                <c:pt idx="4376">
                  <c:v>169.25419473561499</c:v>
                </c:pt>
                <c:pt idx="4377">
                  <c:v>169.70458679316101</c:v>
                </c:pt>
                <c:pt idx="4378">
                  <c:v>170.170036113202</c:v>
                </c:pt>
                <c:pt idx="4379">
                  <c:v>170.48255710991899</c:v>
                </c:pt>
                <c:pt idx="4380">
                  <c:v>170.46405278690301</c:v>
                </c:pt>
                <c:pt idx="4381">
                  <c:v>170.532264918572</c:v>
                </c:pt>
                <c:pt idx="4382">
                  <c:v>170.322927813826</c:v>
                </c:pt>
                <c:pt idx="4383">
                  <c:v>169.96179901831499</c:v>
                </c:pt>
                <c:pt idx="4384">
                  <c:v>169.614184832907</c:v>
                </c:pt>
                <c:pt idx="4385">
                  <c:v>169.94824032169001</c:v>
                </c:pt>
                <c:pt idx="4386">
                  <c:v>170.783088979014</c:v>
                </c:pt>
                <c:pt idx="4387">
                  <c:v>171.393774353993</c:v>
                </c:pt>
                <c:pt idx="4388">
                  <c:v>171.771861888263</c:v>
                </c:pt>
                <c:pt idx="4389">
                  <c:v>172.31389276533201</c:v>
                </c:pt>
                <c:pt idx="4390">
                  <c:v>172.78111646814301</c:v>
                </c:pt>
                <c:pt idx="4391">
                  <c:v>173.02632214372301</c:v>
                </c:pt>
                <c:pt idx="4392">
                  <c:v>173.25261068564899</c:v>
                </c:pt>
                <c:pt idx="4393">
                  <c:v>173.510172974336</c:v>
                </c:pt>
                <c:pt idx="4394">
                  <c:v>173.73466881426901</c:v>
                </c:pt>
                <c:pt idx="4395">
                  <c:v>173.946734156502</c:v>
                </c:pt>
                <c:pt idx="4396">
                  <c:v>174.15978926744401</c:v>
                </c:pt>
                <c:pt idx="4397">
                  <c:v>173.744160548862</c:v>
                </c:pt>
                <c:pt idx="4398">
                  <c:v>173.25227623464201</c:v>
                </c:pt>
                <c:pt idx="4399">
                  <c:v>172.92040857131599</c:v>
                </c:pt>
                <c:pt idx="4400">
                  <c:v>171.715015005325</c:v>
                </c:pt>
                <c:pt idx="4401">
                  <c:v>170.45019471099701</c:v>
                </c:pt>
                <c:pt idx="4402">
                  <c:v>169.486478063795</c:v>
                </c:pt>
                <c:pt idx="4403">
                  <c:v>168.94248602080401</c:v>
                </c:pt>
                <c:pt idx="4404">
                  <c:v>168.45152316302699</c:v>
                </c:pt>
                <c:pt idx="4405">
                  <c:v>168.01458231172501</c:v>
                </c:pt>
                <c:pt idx="4406">
                  <c:v>167.81341044562299</c:v>
                </c:pt>
                <c:pt idx="4407">
                  <c:v>167.70360562363501</c:v>
                </c:pt>
                <c:pt idx="4408">
                  <c:v>167.53783152911899</c:v>
                </c:pt>
                <c:pt idx="4409">
                  <c:v>168.04022069464901</c:v>
                </c:pt>
                <c:pt idx="4410">
                  <c:v>168.82233926766199</c:v>
                </c:pt>
                <c:pt idx="4411">
                  <c:v>169.63390009081201</c:v>
                </c:pt>
                <c:pt idx="4412">
                  <c:v>169.865756341006</c:v>
                </c:pt>
                <c:pt idx="4413">
                  <c:v>170.226301421816</c:v>
                </c:pt>
                <c:pt idx="4414">
                  <c:v>170.71784924582201</c:v>
                </c:pt>
                <c:pt idx="4415">
                  <c:v>170.98861522634499</c:v>
                </c:pt>
                <c:pt idx="4416">
                  <c:v>171.47482138327999</c:v>
                </c:pt>
                <c:pt idx="4417">
                  <c:v>171.94098218163899</c:v>
                </c:pt>
                <c:pt idx="4418">
                  <c:v>172.06917413689499</c:v>
                </c:pt>
                <c:pt idx="4419">
                  <c:v>172.269663526492</c:v>
                </c:pt>
                <c:pt idx="4420">
                  <c:v>172.47210045472599</c:v>
                </c:pt>
                <c:pt idx="4421">
                  <c:v>171.79368440742101</c:v>
                </c:pt>
                <c:pt idx="4422">
                  <c:v>170.925957909277</c:v>
                </c:pt>
                <c:pt idx="4423">
                  <c:v>170.02983340778701</c:v>
                </c:pt>
                <c:pt idx="4424">
                  <c:v>168.633805540683</c:v>
                </c:pt>
                <c:pt idx="4425">
                  <c:v>167.36948218266301</c:v>
                </c:pt>
                <c:pt idx="4426">
                  <c:v>166.33158383521001</c:v>
                </c:pt>
                <c:pt idx="4427">
                  <c:v>165.24032016800001</c:v>
                </c:pt>
                <c:pt idx="4428">
                  <c:v>164.800610804684</c:v>
                </c:pt>
                <c:pt idx="4429">
                  <c:v>164.33179685014599</c:v>
                </c:pt>
                <c:pt idx="4430">
                  <c:v>164.02277143559101</c:v>
                </c:pt>
                <c:pt idx="4431">
                  <c:v>163.68824771203501</c:v>
                </c:pt>
                <c:pt idx="4432">
                  <c:v>163.46094881491999</c:v>
                </c:pt>
                <c:pt idx="4433">
                  <c:v>163.82572494447101</c:v>
                </c:pt>
                <c:pt idx="4434">
                  <c:v>164.67833391295801</c:v>
                </c:pt>
                <c:pt idx="4435">
                  <c:v>165.17836275132399</c:v>
                </c:pt>
                <c:pt idx="4436">
                  <c:v>165.311860071392</c:v>
                </c:pt>
                <c:pt idx="4437">
                  <c:v>165.79188738404901</c:v>
                </c:pt>
                <c:pt idx="4438">
                  <c:v>166.617569763468</c:v>
                </c:pt>
                <c:pt idx="4439">
                  <c:v>166.81092408176201</c:v>
                </c:pt>
                <c:pt idx="4440">
                  <c:v>167.075728022145</c:v>
                </c:pt>
                <c:pt idx="4441">
                  <c:v>167.379678556812</c:v>
                </c:pt>
                <c:pt idx="4442">
                  <c:v>167.57292764614701</c:v>
                </c:pt>
                <c:pt idx="4443">
                  <c:v>167.716591560333</c:v>
                </c:pt>
                <c:pt idx="4444">
                  <c:v>167.85609583224601</c:v>
                </c:pt>
                <c:pt idx="4445">
                  <c:v>167.75965453387099</c:v>
                </c:pt>
                <c:pt idx="4446">
                  <c:v>167.81104041138499</c:v>
                </c:pt>
                <c:pt idx="4447">
                  <c:v>167.73596584650301</c:v>
                </c:pt>
                <c:pt idx="4448">
                  <c:v>166.683721937504</c:v>
                </c:pt>
                <c:pt idx="4449">
                  <c:v>166.30304899322999</c:v>
                </c:pt>
                <c:pt idx="4450">
                  <c:v>165.56187934290099</c:v>
                </c:pt>
                <c:pt idx="4451">
                  <c:v>165.062138758201</c:v>
                </c:pt>
                <c:pt idx="4452">
                  <c:v>164.756567453869</c:v>
                </c:pt>
                <c:pt idx="4453">
                  <c:v>164.45654488423</c:v>
                </c:pt>
                <c:pt idx="4454">
                  <c:v>164.37221632636101</c:v>
                </c:pt>
                <c:pt idx="4455">
                  <c:v>164.45254806551401</c:v>
                </c:pt>
                <c:pt idx="4456">
                  <c:v>164.43127106923299</c:v>
                </c:pt>
                <c:pt idx="4457">
                  <c:v>164.99596556871001</c:v>
                </c:pt>
                <c:pt idx="4458">
                  <c:v>165.49967677255401</c:v>
                </c:pt>
                <c:pt idx="4459">
                  <c:v>166.419560410701</c:v>
                </c:pt>
                <c:pt idx="4460">
                  <c:v>166.93655962800599</c:v>
                </c:pt>
                <c:pt idx="4461">
                  <c:v>167.191335754818</c:v>
                </c:pt>
                <c:pt idx="4462">
                  <c:v>167.85877706958601</c:v>
                </c:pt>
                <c:pt idx="4463">
                  <c:v>168.04366251240199</c:v>
                </c:pt>
                <c:pt idx="4464">
                  <c:v>168.23104779193699</c:v>
                </c:pt>
                <c:pt idx="4465">
                  <c:v>168.40369875601201</c:v>
                </c:pt>
                <c:pt idx="4466">
                  <c:v>168.733198507922</c:v>
                </c:pt>
                <c:pt idx="4467">
                  <c:v>169.25746298182699</c:v>
                </c:pt>
                <c:pt idx="4468">
                  <c:v>169.71178261715099</c:v>
                </c:pt>
                <c:pt idx="4469">
                  <c:v>169.39729598203499</c:v>
                </c:pt>
                <c:pt idx="4470">
                  <c:v>169.117915679438</c:v>
                </c:pt>
                <c:pt idx="4471">
                  <c:v>168.78660650413201</c:v>
                </c:pt>
                <c:pt idx="4472">
                  <c:v>167.62074585523499</c:v>
                </c:pt>
                <c:pt idx="4473">
                  <c:v>167.163150784522</c:v>
                </c:pt>
                <c:pt idx="4474">
                  <c:v>165.946548859952</c:v>
                </c:pt>
                <c:pt idx="4475">
                  <c:v>165.53113033211301</c:v>
                </c:pt>
                <c:pt idx="4476">
                  <c:v>165.179445352133</c:v>
                </c:pt>
                <c:pt idx="4477">
                  <c:v>164.83441573708799</c:v>
                </c:pt>
                <c:pt idx="4478">
                  <c:v>165.143452336861</c:v>
                </c:pt>
                <c:pt idx="4479">
                  <c:v>165.60116441716201</c:v>
                </c:pt>
                <c:pt idx="4480">
                  <c:v>166.194808060837</c:v>
                </c:pt>
                <c:pt idx="4481">
                  <c:v>166.784278989504</c:v>
                </c:pt>
                <c:pt idx="4482">
                  <c:v>166.525160231955</c:v>
                </c:pt>
                <c:pt idx="4483">
                  <c:v>166.31060018571301</c:v>
                </c:pt>
                <c:pt idx="4484">
                  <c:v>167.06460738668699</c:v>
                </c:pt>
                <c:pt idx="4485">
                  <c:v>167.505343144953</c:v>
                </c:pt>
                <c:pt idx="4486">
                  <c:v>168.296843270881</c:v>
                </c:pt>
                <c:pt idx="4487">
                  <c:v>168.4153056783</c:v>
                </c:pt>
              </c:numCache>
            </c:numRef>
          </c:yVal>
          <c:smooth val="1"/>
          <c:extLst>
            <c:ext xmlns:c16="http://schemas.microsoft.com/office/drawing/2014/chart" uri="{C3380CC4-5D6E-409C-BE32-E72D297353CC}">
              <c16:uniqueId val="{00000003-AAA6-425C-B998-CE22E2D81174}"/>
            </c:ext>
          </c:extLst>
        </c:ser>
        <c:dLbls>
          <c:showLegendKey val="0"/>
          <c:showVal val="0"/>
          <c:showCatName val="0"/>
          <c:showSerName val="0"/>
          <c:showPercent val="0"/>
          <c:showBubbleSize val="0"/>
        </c:dLbls>
        <c:axId val="1791709823"/>
        <c:axId val="1858694047"/>
      </c:scatterChart>
      <c:valAx>
        <c:axId val="1791709823"/>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Дата та ча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409]dd/mm/yy\ h:mm\ AM/PM;@" sourceLinked="0"/>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858694047"/>
        <c:crosses val="autoZero"/>
        <c:crossBetween val="midCat"/>
      </c:valAx>
      <c:valAx>
        <c:axId val="18586940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Витрата повітря, м3/год</a:t>
                </a:r>
              </a:p>
            </c:rich>
          </c:tx>
          <c:layout>
            <c:manualLayout>
              <c:xMode val="edge"/>
              <c:yMode val="edge"/>
              <c:x val="1.8250592716167802E-2"/>
              <c:y val="0.23600898090135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91709823"/>
        <c:crosses val="autoZero"/>
        <c:crossBetween val="midCat"/>
      </c:valAx>
      <c:spPr>
        <a:noFill/>
        <a:ln>
          <a:noFill/>
        </a:ln>
        <a:effectLst/>
      </c:spPr>
    </c:plotArea>
    <c:legend>
      <c:legendPos val="r"/>
      <c:layout>
        <c:manualLayout>
          <c:xMode val="edge"/>
          <c:yMode val="edge"/>
          <c:x val="5.3984147395561857E-2"/>
          <c:y val="0.87015318158465882"/>
          <c:w val="0.84433500595575584"/>
          <c:h val="0.1274509128436175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Бласт</c:v>
          </c:tx>
          <c:spPr>
            <a:ln w="19050" cap="rnd">
              <a:solidFill>
                <a:schemeClr val="accent1"/>
              </a:solidFill>
              <a:round/>
            </a:ln>
            <a:effectLst/>
          </c:spPr>
          <c:marker>
            <c:symbol val="none"/>
          </c:marker>
          <c:xVal>
            <c:strRef>
              <c:f>'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1'!$E$100:$E$4489</c:f>
              <c:numCache>
                <c:formatCode>General</c:formatCode>
                <c:ptCount val="4390"/>
                <c:pt idx="0">
                  <c:v>714715.46157872805</c:v>
                </c:pt>
                <c:pt idx="1">
                  <c:v>826757.56329966895</c:v>
                </c:pt>
                <c:pt idx="2">
                  <c:v>908783.29294002696</c:v>
                </c:pt>
                <c:pt idx="3">
                  <c:v>941761.49184917496</c:v>
                </c:pt>
                <c:pt idx="4">
                  <c:v>927710.48687420203</c:v>
                </c:pt>
                <c:pt idx="5">
                  <c:v>1046373.495962</c:v>
                </c:pt>
                <c:pt idx="6">
                  <c:v>1082811.7983674</c:v>
                </c:pt>
                <c:pt idx="7">
                  <c:v>925199.94172723999</c:v>
                </c:pt>
                <c:pt idx="8">
                  <c:v>639676.20317973499</c:v>
                </c:pt>
                <c:pt idx="9">
                  <c:v>499359.25523919798</c:v>
                </c:pt>
                <c:pt idx="10">
                  <c:v>396465.09124948399</c:v>
                </c:pt>
                <c:pt idx="11">
                  <c:v>361116.62115879601</c:v>
                </c:pt>
                <c:pt idx="12">
                  <c:v>386083.54157783301</c:v>
                </c:pt>
                <c:pt idx="13">
                  <c:v>364849.31905506999</c:v>
                </c:pt>
                <c:pt idx="14">
                  <c:v>369086.32529696397</c:v>
                </c:pt>
                <c:pt idx="15">
                  <c:v>457089.95971656003</c:v>
                </c:pt>
                <c:pt idx="16">
                  <c:v>638454.36325788498</c:v>
                </c:pt>
                <c:pt idx="17">
                  <c:v>795510.59394184104</c:v>
                </c:pt>
                <c:pt idx="18">
                  <c:v>845763.02067847899</c:v>
                </c:pt>
                <c:pt idx="19">
                  <c:v>925185.82025308395</c:v>
                </c:pt>
                <c:pt idx="20">
                  <c:v>974020.19240076595</c:v>
                </c:pt>
                <c:pt idx="21">
                  <c:v>1002069.21645949</c:v>
                </c:pt>
                <c:pt idx="22">
                  <c:v>1051552.4932774899</c:v>
                </c:pt>
                <c:pt idx="23">
                  <c:v>1174309.71039746</c:v>
                </c:pt>
                <c:pt idx="24">
                  <c:v>1192020.79587634</c:v>
                </c:pt>
                <c:pt idx="25">
                  <c:v>1165519.8843978101</c:v>
                </c:pt>
                <c:pt idx="26">
                  <c:v>1131185.5152357901</c:v>
                </c:pt>
                <c:pt idx="27">
                  <c:v>1163913.1842378201</c:v>
                </c:pt>
                <c:pt idx="28">
                  <c:v>1237610.0215979801</c:v>
                </c:pt>
                <c:pt idx="29">
                  <c:v>1461248.27340191</c:v>
                </c:pt>
                <c:pt idx="30">
                  <c:v>1710807.5056805101</c:v>
                </c:pt>
                <c:pt idx="31">
                  <c:v>1730763.86267657</c:v>
                </c:pt>
                <c:pt idx="32">
                  <c:v>1676158.71250128</c:v>
                </c:pt>
                <c:pt idx="33">
                  <c:v>1343245.9265040699</c:v>
                </c:pt>
                <c:pt idx="34">
                  <c:v>1015905.99600583</c:v>
                </c:pt>
                <c:pt idx="35">
                  <c:v>903543.94724856701</c:v>
                </c:pt>
                <c:pt idx="36">
                  <c:v>882613.70767624595</c:v>
                </c:pt>
                <c:pt idx="37">
                  <c:v>851553.54402506503</c:v>
                </c:pt>
                <c:pt idx="38">
                  <c:v>828501.16189255496</c:v>
                </c:pt>
                <c:pt idx="39">
                  <c:v>927487.60272373597</c:v>
                </c:pt>
                <c:pt idx="40">
                  <c:v>1078464.5829266601</c:v>
                </c:pt>
                <c:pt idx="41">
                  <c:v>1321123.5040303301</c:v>
                </c:pt>
                <c:pt idx="42">
                  <c:v>1433725.21618435</c:v>
                </c:pt>
                <c:pt idx="43">
                  <c:v>1523801.9915485</c:v>
                </c:pt>
                <c:pt idx="44">
                  <c:v>1612060.8425437501</c:v>
                </c:pt>
                <c:pt idx="45">
                  <c:v>1612954.3392529399</c:v>
                </c:pt>
                <c:pt idx="46">
                  <c:v>1659686.62006087</c:v>
                </c:pt>
                <c:pt idx="47">
                  <c:v>1743189.1961916001</c:v>
                </c:pt>
                <c:pt idx="48">
                  <c:v>1889851.56306255</c:v>
                </c:pt>
                <c:pt idx="49">
                  <c:v>2072647.6239676599</c:v>
                </c:pt>
                <c:pt idx="50">
                  <c:v>2224553.7186691901</c:v>
                </c:pt>
                <c:pt idx="51">
                  <c:v>2096177.34110017</c:v>
                </c:pt>
                <c:pt idx="52">
                  <c:v>1926897.5889296101</c:v>
                </c:pt>
                <c:pt idx="53">
                  <c:v>1937724.66855469</c:v>
                </c:pt>
                <c:pt idx="54">
                  <c:v>1832633.20528509</c:v>
                </c:pt>
                <c:pt idx="55">
                  <c:v>1435714.22364599</c:v>
                </c:pt>
                <c:pt idx="56">
                  <c:v>1006520.50969342</c:v>
                </c:pt>
                <c:pt idx="57">
                  <c:v>929787.880625483</c:v>
                </c:pt>
                <c:pt idx="58">
                  <c:v>879516.35904233204</c:v>
                </c:pt>
                <c:pt idx="59">
                  <c:v>848220.90937845199</c:v>
                </c:pt>
                <c:pt idx="60">
                  <c:v>779604.25229620701</c:v>
                </c:pt>
                <c:pt idx="61">
                  <c:v>704691.82856689102</c:v>
                </c:pt>
                <c:pt idx="62">
                  <c:v>691135.47432297398</c:v>
                </c:pt>
                <c:pt idx="63">
                  <c:v>735939.86891572899</c:v>
                </c:pt>
                <c:pt idx="64">
                  <c:v>810032.58887857595</c:v>
                </c:pt>
                <c:pt idx="65">
                  <c:v>970822.81865206198</c:v>
                </c:pt>
                <c:pt idx="66">
                  <c:v>1048063.97158837</c:v>
                </c:pt>
                <c:pt idx="67">
                  <c:v>1146545.83234417</c:v>
                </c:pt>
                <c:pt idx="68">
                  <c:v>1203170.2245475301</c:v>
                </c:pt>
                <c:pt idx="69">
                  <c:v>1159804.81786669</c:v>
                </c:pt>
                <c:pt idx="70">
                  <c:v>1147069.8797110601</c:v>
                </c:pt>
                <c:pt idx="71">
                  <c:v>1156214.50940506</c:v>
                </c:pt>
                <c:pt idx="72">
                  <c:v>1548076.2005146299</c:v>
                </c:pt>
                <c:pt idx="73">
                  <c:v>2048847.6630094501</c:v>
                </c:pt>
                <c:pt idx="74">
                  <c:v>2482297.96810445</c:v>
                </c:pt>
                <c:pt idx="75">
                  <c:v>2436414.7277831901</c:v>
                </c:pt>
                <c:pt idx="76">
                  <c:v>2359683.8238224201</c:v>
                </c:pt>
                <c:pt idx="77">
                  <c:v>2521144.9393441002</c:v>
                </c:pt>
                <c:pt idx="78">
                  <c:v>2657280.4983819802</c:v>
                </c:pt>
                <c:pt idx="79">
                  <c:v>2448327.0885807299</c:v>
                </c:pt>
                <c:pt idx="80">
                  <c:v>2191752.9027406401</c:v>
                </c:pt>
                <c:pt idx="81">
                  <c:v>2023238.1599374299</c:v>
                </c:pt>
                <c:pt idx="82">
                  <c:v>1859648.8032323299</c:v>
                </c:pt>
                <c:pt idx="83">
                  <c:v>1740094.2914368201</c:v>
                </c:pt>
                <c:pt idx="84">
                  <c:v>1847676.5012034599</c:v>
                </c:pt>
                <c:pt idx="85">
                  <c:v>2014500.8647447301</c:v>
                </c:pt>
                <c:pt idx="86">
                  <c:v>2115928.2356299199</c:v>
                </c:pt>
                <c:pt idx="87">
                  <c:v>2172133.23286823</c:v>
                </c:pt>
                <c:pt idx="88">
                  <c:v>2214092.01425514</c:v>
                </c:pt>
                <c:pt idx="89">
                  <c:v>2369012.9607393602</c:v>
                </c:pt>
                <c:pt idx="90">
                  <c:v>2438328.0434746901</c:v>
                </c:pt>
                <c:pt idx="91">
                  <c:v>2486187.7295538001</c:v>
                </c:pt>
                <c:pt idx="92">
                  <c:v>2498138.5578851099</c:v>
                </c:pt>
                <c:pt idx="93">
                  <c:v>2503286.7505004499</c:v>
                </c:pt>
                <c:pt idx="94">
                  <c:v>2580395.3260515602</c:v>
                </c:pt>
                <c:pt idx="95">
                  <c:v>2653146.16592434</c:v>
                </c:pt>
                <c:pt idx="96">
                  <c:v>2796938.6770716398</c:v>
                </c:pt>
                <c:pt idx="97">
                  <c:v>2938509.12564439</c:v>
                </c:pt>
                <c:pt idx="98">
                  <c:v>3049519.29663195</c:v>
                </c:pt>
                <c:pt idx="99">
                  <c:v>2993792.0932064001</c:v>
                </c:pt>
                <c:pt idx="100">
                  <c:v>2867226.9188139602</c:v>
                </c:pt>
                <c:pt idx="101">
                  <c:v>2923120.34049332</c:v>
                </c:pt>
                <c:pt idx="102">
                  <c:v>2964376.1614443399</c:v>
                </c:pt>
                <c:pt idx="103">
                  <c:v>2645159.15400965</c:v>
                </c:pt>
                <c:pt idx="104">
                  <c:v>2310283.1392704202</c:v>
                </c:pt>
                <c:pt idx="105">
                  <c:v>2105237.1095970399</c:v>
                </c:pt>
                <c:pt idx="106">
                  <c:v>1906499.8314081801</c:v>
                </c:pt>
                <c:pt idx="107">
                  <c:v>1694490.9335775401</c:v>
                </c:pt>
                <c:pt idx="108">
                  <c:v>1678452.7372437699</c:v>
                </c:pt>
                <c:pt idx="109">
                  <c:v>1685956.86310244</c:v>
                </c:pt>
                <c:pt idx="110">
                  <c:v>1655092.01482877</c:v>
                </c:pt>
                <c:pt idx="111">
                  <c:v>1776901.2919004201</c:v>
                </c:pt>
                <c:pt idx="112">
                  <c:v>1943308.53202395</c:v>
                </c:pt>
                <c:pt idx="113">
                  <c:v>2174608.6524185999</c:v>
                </c:pt>
                <c:pt idx="114">
                  <c:v>2305071.0959892399</c:v>
                </c:pt>
                <c:pt idx="115">
                  <c:v>2429195.76677171</c:v>
                </c:pt>
                <c:pt idx="116">
                  <c:v>2512178.7901797201</c:v>
                </c:pt>
                <c:pt idx="117">
                  <c:v>2541620.10930643</c:v>
                </c:pt>
                <c:pt idx="118">
                  <c:v>2554007.3588228198</c:v>
                </c:pt>
                <c:pt idx="119">
                  <c:v>2569903.8589515798</c:v>
                </c:pt>
                <c:pt idx="120">
                  <c:v>2718080.9358088602</c:v>
                </c:pt>
                <c:pt idx="121">
                  <c:v>2817524.5948765902</c:v>
                </c:pt>
                <c:pt idx="122">
                  <c:v>2964605.2664964302</c:v>
                </c:pt>
                <c:pt idx="123">
                  <c:v>2922965.21353532</c:v>
                </c:pt>
                <c:pt idx="124">
                  <c:v>2824566.0523299701</c:v>
                </c:pt>
                <c:pt idx="125">
                  <c:v>2906595.3118248899</c:v>
                </c:pt>
                <c:pt idx="126">
                  <c:v>2887179.9386217599</c:v>
                </c:pt>
                <c:pt idx="127">
                  <c:v>2525341.5911966302</c:v>
                </c:pt>
                <c:pt idx="128">
                  <c:v>2072812.9829315001</c:v>
                </c:pt>
                <c:pt idx="129">
                  <c:v>1956773.7843404899</c:v>
                </c:pt>
                <c:pt idx="130">
                  <c:v>1885309.78345396</c:v>
                </c:pt>
                <c:pt idx="131">
                  <c:v>1775674.61586996</c:v>
                </c:pt>
                <c:pt idx="132">
                  <c:v>1782959.6753378201</c:v>
                </c:pt>
                <c:pt idx="133">
                  <c:v>1792832.6902147201</c:v>
                </c:pt>
                <c:pt idx="134">
                  <c:v>1751040.41096076</c:v>
                </c:pt>
                <c:pt idx="135">
                  <c:v>1881740.0216191399</c:v>
                </c:pt>
                <c:pt idx="136">
                  <c:v>2089161.3607510999</c:v>
                </c:pt>
                <c:pt idx="137">
                  <c:v>2391041.5447776499</c:v>
                </c:pt>
                <c:pt idx="138">
                  <c:v>2478983.7239574101</c:v>
                </c:pt>
                <c:pt idx="139">
                  <c:v>2529818.1520489999</c:v>
                </c:pt>
                <c:pt idx="140">
                  <c:v>2536833.6841489198</c:v>
                </c:pt>
                <c:pt idx="141">
                  <c:v>2346464.69829635</c:v>
                </c:pt>
                <c:pt idx="142">
                  <c:v>2203671.92677378</c:v>
                </c:pt>
                <c:pt idx="143">
                  <c:v>2087933.5574306501</c:v>
                </c:pt>
                <c:pt idx="144">
                  <c:v>2055291.8910010101</c:v>
                </c:pt>
                <c:pt idx="145">
                  <c:v>2010307.4616833299</c:v>
                </c:pt>
                <c:pt idx="146">
                  <c:v>1972371.2757182301</c:v>
                </c:pt>
                <c:pt idx="147">
                  <c:v>1897103.9137525901</c:v>
                </c:pt>
                <c:pt idx="148">
                  <c:v>1804923.16514403</c:v>
                </c:pt>
                <c:pt idx="149">
                  <c:v>1797076.3632678799</c:v>
                </c:pt>
                <c:pt idx="150">
                  <c:v>1882074.77292104</c:v>
                </c:pt>
                <c:pt idx="151">
                  <c:v>1715319.66574493</c:v>
                </c:pt>
                <c:pt idx="152">
                  <c:v>1380118.4771477899</c:v>
                </c:pt>
                <c:pt idx="153">
                  <c:v>1277427.3152751201</c:v>
                </c:pt>
                <c:pt idx="154">
                  <c:v>1193898.34185463</c:v>
                </c:pt>
                <c:pt idx="155">
                  <c:v>1172203.7423485799</c:v>
                </c:pt>
                <c:pt idx="156">
                  <c:v>1151444.0518326701</c:v>
                </c:pt>
                <c:pt idx="157">
                  <c:v>1096499.6597460001</c:v>
                </c:pt>
                <c:pt idx="158">
                  <c:v>1097309.09126805</c:v>
                </c:pt>
                <c:pt idx="159">
                  <c:v>1105373.2240967101</c:v>
                </c:pt>
                <c:pt idx="160">
                  <c:v>1178235.6818611999</c:v>
                </c:pt>
                <c:pt idx="161">
                  <c:v>1263664.0107482199</c:v>
                </c:pt>
                <c:pt idx="162">
                  <c:v>1272534.35078435</c:v>
                </c:pt>
                <c:pt idx="163">
                  <c:v>1279722.4656670899</c:v>
                </c:pt>
                <c:pt idx="164">
                  <c:v>1267807.74844752</c:v>
                </c:pt>
                <c:pt idx="165">
                  <c:v>1198518.31229214</c:v>
                </c:pt>
                <c:pt idx="166">
                  <c:v>1175472.22076042</c:v>
                </c:pt>
                <c:pt idx="167">
                  <c:v>1189081.75724562</c:v>
                </c:pt>
                <c:pt idx="168">
                  <c:v>1264310.0689543099</c:v>
                </c:pt>
                <c:pt idx="169">
                  <c:v>1338556.5212655601</c:v>
                </c:pt>
                <c:pt idx="170">
                  <c:v>1408744.9154821699</c:v>
                </c:pt>
                <c:pt idx="171">
                  <c:v>1564121.0650031399</c:v>
                </c:pt>
                <c:pt idx="172">
                  <c:v>1742470.03315292</c:v>
                </c:pt>
                <c:pt idx="173">
                  <c:v>1924168.71586864</c:v>
                </c:pt>
                <c:pt idx="174">
                  <c:v>1813458.62107068</c:v>
                </c:pt>
                <c:pt idx="175">
                  <c:v>1431222.25844197</c:v>
                </c:pt>
                <c:pt idx="176">
                  <c:v>924478.31285833998</c:v>
                </c:pt>
                <c:pt idx="177">
                  <c:v>678297.29278536804</c:v>
                </c:pt>
                <c:pt idx="178">
                  <c:v>526394.00690543698</c:v>
                </c:pt>
                <c:pt idx="179">
                  <c:v>398626.86710168899</c:v>
                </c:pt>
                <c:pt idx="180">
                  <c:v>508180.87034001999</c:v>
                </c:pt>
                <c:pt idx="181">
                  <c:v>617819.00862072106</c:v>
                </c:pt>
                <c:pt idx="182">
                  <c:v>777459.82868591498</c:v>
                </c:pt>
                <c:pt idx="183">
                  <c:v>925193.18058407505</c:v>
                </c:pt>
                <c:pt idx="184">
                  <c:v>1160548.9588308199</c:v>
                </c:pt>
                <c:pt idx="185">
                  <c:v>1362222.5489902201</c:v>
                </c:pt>
                <c:pt idx="186">
                  <c:v>1344176.03834702</c:v>
                </c:pt>
                <c:pt idx="187">
                  <c:v>1327415.3360878699</c:v>
                </c:pt>
                <c:pt idx="188">
                  <c:v>1320914.2637918999</c:v>
                </c:pt>
                <c:pt idx="189">
                  <c:v>1376117.2021461199</c:v>
                </c:pt>
                <c:pt idx="190">
                  <c:v>1501325.9611840199</c:v>
                </c:pt>
                <c:pt idx="191">
                  <c:v>1610600.4816839099</c:v>
                </c:pt>
                <c:pt idx="192">
                  <c:v>1575617.6577786901</c:v>
                </c:pt>
                <c:pt idx="193">
                  <c:v>1533236.82370093</c:v>
                </c:pt>
                <c:pt idx="194">
                  <c:v>1473710.3148674199</c:v>
                </c:pt>
                <c:pt idx="195">
                  <c:v>1445843.9714500399</c:v>
                </c:pt>
                <c:pt idx="196">
                  <c:v>1442873.90290547</c:v>
                </c:pt>
                <c:pt idx="197">
                  <c:v>1491173.78464358</c:v>
                </c:pt>
                <c:pt idx="198">
                  <c:v>1529249.93754149</c:v>
                </c:pt>
                <c:pt idx="199">
                  <c:v>1350741.86364861</c:v>
                </c:pt>
                <c:pt idx="200">
                  <c:v>1174938.3187965399</c:v>
                </c:pt>
                <c:pt idx="201">
                  <c:v>1103891.0478876799</c:v>
                </c:pt>
                <c:pt idx="202">
                  <c:v>1022400.61235451</c:v>
                </c:pt>
                <c:pt idx="203">
                  <c:v>961142.29049243196</c:v>
                </c:pt>
                <c:pt idx="204">
                  <c:v>956438.26099237904</c:v>
                </c:pt>
                <c:pt idx="205">
                  <c:v>982216.25226540398</c:v>
                </c:pt>
                <c:pt idx="206">
                  <c:v>978645.774951356</c:v>
                </c:pt>
                <c:pt idx="207">
                  <c:v>1033503.5527937399</c:v>
                </c:pt>
                <c:pt idx="208">
                  <c:v>1117582.89656439</c:v>
                </c:pt>
                <c:pt idx="209">
                  <c:v>1270731.4822224099</c:v>
                </c:pt>
                <c:pt idx="210">
                  <c:v>1290475.5446976</c:v>
                </c:pt>
                <c:pt idx="211">
                  <c:v>1290731.4562184699</c:v>
                </c:pt>
                <c:pt idx="212">
                  <c:v>1306023.39922871</c:v>
                </c:pt>
                <c:pt idx="213">
                  <c:v>1313273.7859252</c:v>
                </c:pt>
                <c:pt idx="214">
                  <c:v>1308930.34035422</c:v>
                </c:pt>
                <c:pt idx="215">
                  <c:v>1308022.0217897401</c:v>
                </c:pt>
                <c:pt idx="216">
                  <c:v>1292997.06916181</c:v>
                </c:pt>
                <c:pt idx="217">
                  <c:v>1271217.5328969499</c:v>
                </c:pt>
                <c:pt idx="218">
                  <c:v>1277657.7938558799</c:v>
                </c:pt>
                <c:pt idx="219">
                  <c:v>1253156.05598024</c:v>
                </c:pt>
                <c:pt idx="220">
                  <c:v>1215614.64071899</c:v>
                </c:pt>
                <c:pt idx="221">
                  <c:v>1239655.93842534</c:v>
                </c:pt>
                <c:pt idx="222">
                  <c:v>1288934.44164354</c:v>
                </c:pt>
                <c:pt idx="223">
                  <c:v>1161961.24670674</c:v>
                </c:pt>
                <c:pt idx="224">
                  <c:v>1057879.53634347</c:v>
                </c:pt>
                <c:pt idx="225">
                  <c:v>996340.81976370502</c:v>
                </c:pt>
                <c:pt idx="226">
                  <c:v>940686.42848072597</c:v>
                </c:pt>
                <c:pt idx="227">
                  <c:v>938080.09296748601</c:v>
                </c:pt>
                <c:pt idx="228">
                  <c:v>939559.36593581201</c:v>
                </c:pt>
                <c:pt idx="229">
                  <c:v>935261.36234743695</c:v>
                </c:pt>
                <c:pt idx="230">
                  <c:v>934320.34681208106</c:v>
                </c:pt>
                <c:pt idx="231">
                  <c:v>919352.69759682205</c:v>
                </c:pt>
                <c:pt idx="232">
                  <c:v>911222.16325375496</c:v>
                </c:pt>
                <c:pt idx="233">
                  <c:v>968853.13357255398</c:v>
                </c:pt>
                <c:pt idx="234">
                  <c:v>925215.34762670903</c:v>
                </c:pt>
                <c:pt idx="235">
                  <c:v>889737.761437546</c:v>
                </c:pt>
                <c:pt idx="236">
                  <c:v>847212.43415072304</c:v>
                </c:pt>
                <c:pt idx="237">
                  <c:v>845696.92802885501</c:v>
                </c:pt>
                <c:pt idx="238">
                  <c:v>890688.49760867003</c:v>
                </c:pt>
                <c:pt idx="239">
                  <c:v>944163.57203805796</c:v>
                </c:pt>
                <c:pt idx="240">
                  <c:v>895175.21733713301</c:v>
                </c:pt>
                <c:pt idx="241">
                  <c:v>842538.85181426303</c:v>
                </c:pt>
                <c:pt idx="242">
                  <c:v>786131.42268630397</c:v>
                </c:pt>
                <c:pt idx="243">
                  <c:v>801124.25882766803</c:v>
                </c:pt>
                <c:pt idx="244">
                  <c:v>794962.86920756695</c:v>
                </c:pt>
                <c:pt idx="245">
                  <c:v>875294.81961391703</c:v>
                </c:pt>
                <c:pt idx="246">
                  <c:v>1059306.9980818799</c:v>
                </c:pt>
                <c:pt idx="247">
                  <c:v>1112439.73649813</c:v>
                </c:pt>
                <c:pt idx="248">
                  <c:v>1160626.03420664</c:v>
                </c:pt>
                <c:pt idx="249">
                  <c:v>1290219.6532651801</c:v>
                </c:pt>
                <c:pt idx="250">
                  <c:v>1400045.2208614801</c:v>
                </c:pt>
                <c:pt idx="251">
                  <c:v>1481736.5426426399</c:v>
                </c:pt>
                <c:pt idx="252">
                  <c:v>1531080.51219383</c:v>
                </c:pt>
                <c:pt idx="253">
                  <c:v>1630174.0964004199</c:v>
                </c:pt>
                <c:pt idx="254">
                  <c:v>1724525.79196573</c:v>
                </c:pt>
                <c:pt idx="255">
                  <c:v>1798035.6574164401</c:v>
                </c:pt>
                <c:pt idx="256">
                  <c:v>1849202.88641931</c:v>
                </c:pt>
                <c:pt idx="257">
                  <c:v>1924662.2782048499</c:v>
                </c:pt>
                <c:pt idx="258">
                  <c:v>1909539.8375386</c:v>
                </c:pt>
                <c:pt idx="259">
                  <c:v>1878013.6976663901</c:v>
                </c:pt>
                <c:pt idx="260">
                  <c:v>1905892.4802307801</c:v>
                </c:pt>
                <c:pt idx="261">
                  <c:v>1903254.2692408699</c:v>
                </c:pt>
                <c:pt idx="262">
                  <c:v>1883415.4272209399</c:v>
                </c:pt>
                <c:pt idx="263">
                  <c:v>1860826.0723198401</c:v>
                </c:pt>
                <c:pt idx="264">
                  <c:v>1974468.6395123301</c:v>
                </c:pt>
                <c:pt idx="265">
                  <c:v>2083813.3492805101</c:v>
                </c:pt>
                <c:pt idx="266">
                  <c:v>2187729.5789286201</c:v>
                </c:pt>
                <c:pt idx="267">
                  <c:v>2145674.76152538</c:v>
                </c:pt>
                <c:pt idx="268">
                  <c:v>2058483.49904149</c:v>
                </c:pt>
                <c:pt idx="269">
                  <c:v>1984602.4077958199</c:v>
                </c:pt>
                <c:pt idx="270">
                  <c:v>1985195.07908569</c:v>
                </c:pt>
                <c:pt idx="271">
                  <c:v>1942157.0912808401</c:v>
                </c:pt>
                <c:pt idx="272">
                  <c:v>1921543.3704085001</c:v>
                </c:pt>
                <c:pt idx="273">
                  <c:v>1898963.0338431399</c:v>
                </c:pt>
                <c:pt idx="274">
                  <c:v>1880772.21841934</c:v>
                </c:pt>
                <c:pt idx="275">
                  <c:v>1852555.78540386</c:v>
                </c:pt>
                <c:pt idx="276">
                  <c:v>1883147.08180072</c:v>
                </c:pt>
                <c:pt idx="277">
                  <c:v>1918912.63104643</c:v>
                </c:pt>
                <c:pt idx="278">
                  <c:v>1917775.3869363701</c:v>
                </c:pt>
                <c:pt idx="279">
                  <c:v>1947831.5153321</c:v>
                </c:pt>
                <c:pt idx="280">
                  <c:v>1982733.3724676601</c:v>
                </c:pt>
                <c:pt idx="281">
                  <c:v>2043522.6005684701</c:v>
                </c:pt>
                <c:pt idx="282">
                  <c:v>2094953.2831870101</c:v>
                </c:pt>
                <c:pt idx="283">
                  <c:v>2107909.1990026901</c:v>
                </c:pt>
                <c:pt idx="284">
                  <c:v>2127342.7979208301</c:v>
                </c:pt>
                <c:pt idx="285">
                  <c:v>2143845.3602847499</c:v>
                </c:pt>
                <c:pt idx="286">
                  <c:v>2168852.3346506702</c:v>
                </c:pt>
                <c:pt idx="287">
                  <c:v>2211620.6854309598</c:v>
                </c:pt>
                <c:pt idx="288">
                  <c:v>2244233.5472463402</c:v>
                </c:pt>
                <c:pt idx="289">
                  <c:v>2273166.2611835399</c:v>
                </c:pt>
                <c:pt idx="290">
                  <c:v>2279752.31132848</c:v>
                </c:pt>
                <c:pt idx="291">
                  <c:v>2107352.2146206298</c:v>
                </c:pt>
                <c:pt idx="292">
                  <c:v>1927081.45861407</c:v>
                </c:pt>
                <c:pt idx="293">
                  <c:v>1723710.50291198</c:v>
                </c:pt>
                <c:pt idx="294">
                  <c:v>1903903.3613774299</c:v>
                </c:pt>
                <c:pt idx="295">
                  <c:v>2103218.3316208902</c:v>
                </c:pt>
                <c:pt idx="296">
                  <c:v>2273187.2894829302</c:v>
                </c:pt>
                <c:pt idx="297">
                  <c:v>2404714.6991602001</c:v>
                </c:pt>
                <c:pt idx="298">
                  <c:v>2546491.4627089002</c:v>
                </c:pt>
                <c:pt idx="299">
                  <c:v>2685020.2452396001</c:v>
                </c:pt>
                <c:pt idx="300">
                  <c:v>2724542.2639359799</c:v>
                </c:pt>
                <c:pt idx="301">
                  <c:v>2699600.34525416</c:v>
                </c:pt>
                <c:pt idx="302">
                  <c:v>2644969.34733694</c:v>
                </c:pt>
                <c:pt idx="303">
                  <c:v>2591251.4883596399</c:v>
                </c:pt>
                <c:pt idx="304">
                  <c:v>2509681.1815942898</c:v>
                </c:pt>
                <c:pt idx="305">
                  <c:v>2402929.3729008199</c:v>
                </c:pt>
                <c:pt idx="306">
                  <c:v>2485859.9281866499</c:v>
                </c:pt>
                <c:pt idx="307">
                  <c:v>2544240.6998789799</c:v>
                </c:pt>
                <c:pt idx="308">
                  <c:v>2572814.26974705</c:v>
                </c:pt>
                <c:pt idx="309">
                  <c:v>2660948.79503243</c:v>
                </c:pt>
                <c:pt idx="310">
                  <c:v>2769923.16456842</c:v>
                </c:pt>
                <c:pt idx="311">
                  <c:v>2859283.59265278</c:v>
                </c:pt>
                <c:pt idx="312">
                  <c:v>2882831.7733379798</c:v>
                </c:pt>
                <c:pt idx="313">
                  <c:v>2878680.5508011798</c:v>
                </c:pt>
                <c:pt idx="314">
                  <c:v>2905163.4862291198</c:v>
                </c:pt>
                <c:pt idx="315">
                  <c:v>2917912.5605655001</c:v>
                </c:pt>
                <c:pt idx="316">
                  <c:v>2925291.78824508</c:v>
                </c:pt>
                <c:pt idx="317">
                  <c:v>2899956.8164636502</c:v>
                </c:pt>
                <c:pt idx="318">
                  <c:v>2747281.74194453</c:v>
                </c:pt>
                <c:pt idx="319">
                  <c:v>2519797.5062322202</c:v>
                </c:pt>
                <c:pt idx="320">
                  <c:v>2270218.4153407202</c:v>
                </c:pt>
                <c:pt idx="321">
                  <c:v>2114205.37220567</c:v>
                </c:pt>
                <c:pt idx="322">
                  <c:v>1950205.0794490399</c:v>
                </c:pt>
                <c:pt idx="323">
                  <c:v>1809128.2704878</c:v>
                </c:pt>
                <c:pt idx="324">
                  <c:v>1677056.82499308</c:v>
                </c:pt>
                <c:pt idx="325">
                  <c:v>1549643.6390843301</c:v>
                </c:pt>
                <c:pt idx="326">
                  <c:v>1436788.3103696399</c:v>
                </c:pt>
                <c:pt idx="327">
                  <c:v>1425484.2300362301</c:v>
                </c:pt>
                <c:pt idx="328">
                  <c:v>1441500.24545035</c:v>
                </c:pt>
                <c:pt idx="329">
                  <c:v>1464903.3728376101</c:v>
                </c:pt>
                <c:pt idx="330">
                  <c:v>1529584.9725532201</c:v>
                </c:pt>
                <c:pt idx="331">
                  <c:v>1596264.68218143</c:v>
                </c:pt>
                <c:pt idx="332">
                  <c:v>1608342.1106886601</c:v>
                </c:pt>
                <c:pt idx="333">
                  <c:v>1672221.8721758099</c:v>
                </c:pt>
                <c:pt idx="334">
                  <c:v>1752759.59771545</c:v>
                </c:pt>
                <c:pt idx="335">
                  <c:v>1836913.0214261799</c:v>
                </c:pt>
                <c:pt idx="336">
                  <c:v>1922391.08999159</c:v>
                </c:pt>
                <c:pt idx="337">
                  <c:v>1958471.67678306</c:v>
                </c:pt>
                <c:pt idx="338">
                  <c:v>2019157.12976206</c:v>
                </c:pt>
                <c:pt idx="339">
                  <c:v>2115646.0079403501</c:v>
                </c:pt>
                <c:pt idx="340">
                  <c:v>2213629.7945690602</c:v>
                </c:pt>
                <c:pt idx="341">
                  <c:v>2310542.0194597398</c:v>
                </c:pt>
                <c:pt idx="342">
                  <c:v>2237646.5228667199</c:v>
                </c:pt>
                <c:pt idx="343">
                  <c:v>2100358.6576011898</c:v>
                </c:pt>
                <c:pt idx="344">
                  <c:v>1945873.61343583</c:v>
                </c:pt>
                <c:pt idx="345">
                  <c:v>1845665.3280269201</c:v>
                </c:pt>
                <c:pt idx="346">
                  <c:v>1727213.24532833</c:v>
                </c:pt>
                <c:pt idx="347">
                  <c:v>1631184.1907931799</c:v>
                </c:pt>
                <c:pt idx="348">
                  <c:v>1632321.5762173899</c:v>
                </c:pt>
                <c:pt idx="349">
                  <c:v>1654236.0490335999</c:v>
                </c:pt>
                <c:pt idx="350">
                  <c:v>1696456.33408717</c:v>
                </c:pt>
                <c:pt idx="351">
                  <c:v>1820427.8096135401</c:v>
                </c:pt>
                <c:pt idx="352">
                  <c:v>1970288.0538045401</c:v>
                </c:pt>
                <c:pt idx="353">
                  <c:v>2331566.6995932399</c:v>
                </c:pt>
                <c:pt idx="354">
                  <c:v>2333184.18159224</c:v>
                </c:pt>
                <c:pt idx="355">
                  <c:v>2546999.1015214901</c:v>
                </c:pt>
                <c:pt idx="356">
                  <c:v>2837267.1058458802</c:v>
                </c:pt>
                <c:pt idx="357">
                  <c:v>3071726.81447154</c:v>
                </c:pt>
                <c:pt idx="358">
                  <c:v>3154430.6882517198</c:v>
                </c:pt>
                <c:pt idx="359">
                  <c:v>3133164.5334525402</c:v>
                </c:pt>
                <c:pt idx="360">
                  <c:v>3136553.3117394499</c:v>
                </c:pt>
                <c:pt idx="361">
                  <c:v>3196887.74298508</c:v>
                </c:pt>
                <c:pt idx="362">
                  <c:v>3303042.0000680499</c:v>
                </c:pt>
                <c:pt idx="363">
                  <c:v>3329946.783268</c:v>
                </c:pt>
                <c:pt idx="364">
                  <c:v>3330873.04553275</c:v>
                </c:pt>
                <c:pt idx="365">
                  <c:v>3326402.1418717001</c:v>
                </c:pt>
                <c:pt idx="366">
                  <c:v>3182091.9150389102</c:v>
                </c:pt>
                <c:pt idx="367">
                  <c:v>2999541.2577385898</c:v>
                </c:pt>
                <c:pt idx="368">
                  <c:v>2833101.1781731201</c:v>
                </c:pt>
                <c:pt idx="369">
                  <c:v>2695001.44307615</c:v>
                </c:pt>
                <c:pt idx="370">
                  <c:v>2472412.9918303299</c:v>
                </c:pt>
                <c:pt idx="371">
                  <c:v>2220814.7852142998</c:v>
                </c:pt>
                <c:pt idx="372">
                  <c:v>2242453.8532211701</c:v>
                </c:pt>
                <c:pt idx="373">
                  <c:v>2265745.66958341</c:v>
                </c:pt>
                <c:pt idx="374">
                  <c:v>2222309.5688525899</c:v>
                </c:pt>
                <c:pt idx="375">
                  <c:v>2342802.73487271</c:v>
                </c:pt>
                <c:pt idx="376">
                  <c:v>2450162.9093656898</c:v>
                </c:pt>
                <c:pt idx="377">
                  <c:v>2493802.9407867901</c:v>
                </c:pt>
                <c:pt idx="378">
                  <c:v>2619963.1009718198</c:v>
                </c:pt>
                <c:pt idx="379">
                  <c:v>2649610.8103318</c:v>
                </c:pt>
                <c:pt idx="380">
                  <c:v>2727638.2733037299</c:v>
                </c:pt>
                <c:pt idx="381">
                  <c:v>2875395.0024336101</c:v>
                </c:pt>
                <c:pt idx="382">
                  <c:v>3045729.0944453902</c:v>
                </c:pt>
                <c:pt idx="383">
                  <c:v>3201671.9155239598</c:v>
                </c:pt>
                <c:pt idx="384">
                  <c:v>3299957.94876434</c:v>
                </c:pt>
                <c:pt idx="385">
                  <c:v>3356084.3199951602</c:v>
                </c:pt>
                <c:pt idx="386">
                  <c:v>3426003.8086451702</c:v>
                </c:pt>
                <c:pt idx="387">
                  <c:v>3407639.5208820901</c:v>
                </c:pt>
                <c:pt idx="388">
                  <c:v>3328061.9053469198</c:v>
                </c:pt>
                <c:pt idx="389">
                  <c:v>3264880.1373608499</c:v>
                </c:pt>
                <c:pt idx="390">
                  <c:v>2929142.2326859501</c:v>
                </c:pt>
                <c:pt idx="391">
                  <c:v>2585771.9155561798</c:v>
                </c:pt>
                <c:pt idx="392">
                  <c:v>2188096.4045877401</c:v>
                </c:pt>
                <c:pt idx="393">
                  <c:v>2054322.2873861899</c:v>
                </c:pt>
                <c:pt idx="394">
                  <c:v>1950559.83605731</c:v>
                </c:pt>
                <c:pt idx="395">
                  <c:v>1760711.3821918799</c:v>
                </c:pt>
                <c:pt idx="396">
                  <c:v>1779364.75327001</c:v>
                </c:pt>
                <c:pt idx="397">
                  <c:v>1824326.8963482601</c:v>
                </c:pt>
                <c:pt idx="398">
                  <c:v>1846511.1116776699</c:v>
                </c:pt>
                <c:pt idx="399">
                  <c:v>1957401.62296809</c:v>
                </c:pt>
                <c:pt idx="400">
                  <c:v>2033211.2278179999</c:v>
                </c:pt>
                <c:pt idx="401">
                  <c:v>2062018.4724280599</c:v>
                </c:pt>
                <c:pt idx="402">
                  <c:v>2098762.1508672</c:v>
                </c:pt>
                <c:pt idx="403">
                  <c:v>2103055.52607864</c:v>
                </c:pt>
                <c:pt idx="404">
                  <c:v>2104420.6520409002</c:v>
                </c:pt>
                <c:pt idx="405">
                  <c:v>2119021.0512184901</c:v>
                </c:pt>
                <c:pt idx="406">
                  <c:v>2081711.19030388</c:v>
                </c:pt>
                <c:pt idx="407">
                  <c:v>2067502.1485077599</c:v>
                </c:pt>
                <c:pt idx="408">
                  <c:v>2065316.3371466999</c:v>
                </c:pt>
                <c:pt idx="409">
                  <c:v>2085695.7670029199</c:v>
                </c:pt>
                <c:pt idx="410">
                  <c:v>2128892.4839281202</c:v>
                </c:pt>
                <c:pt idx="411">
                  <c:v>2153106.1308931001</c:v>
                </c:pt>
                <c:pt idx="412">
                  <c:v>2173119.78286108</c:v>
                </c:pt>
                <c:pt idx="413">
                  <c:v>2147731.2730084201</c:v>
                </c:pt>
                <c:pt idx="414">
                  <c:v>2061522.4953606599</c:v>
                </c:pt>
                <c:pt idx="415">
                  <c:v>1953754.73800325</c:v>
                </c:pt>
                <c:pt idx="416">
                  <c:v>1828336.4062298799</c:v>
                </c:pt>
                <c:pt idx="417">
                  <c:v>1771316.9822326601</c:v>
                </c:pt>
                <c:pt idx="418">
                  <c:v>1678538.84049091</c:v>
                </c:pt>
                <c:pt idx="419">
                  <c:v>1593521.5969156499</c:v>
                </c:pt>
                <c:pt idx="420">
                  <c:v>1596629.04686802</c:v>
                </c:pt>
                <c:pt idx="421">
                  <c:v>1604923.8400156801</c:v>
                </c:pt>
                <c:pt idx="422">
                  <c:v>1605759.08172763</c:v>
                </c:pt>
                <c:pt idx="423">
                  <c:v>1709526.72771341</c:v>
                </c:pt>
                <c:pt idx="424">
                  <c:v>1852089.5918049801</c:v>
                </c:pt>
                <c:pt idx="425">
                  <c:v>1959015.5973630899</c:v>
                </c:pt>
                <c:pt idx="426">
                  <c:v>2040959.80348279</c:v>
                </c:pt>
                <c:pt idx="427">
                  <c:v>2110636.8231829698</c:v>
                </c:pt>
                <c:pt idx="428">
                  <c:v>2179146.71083637</c:v>
                </c:pt>
                <c:pt idx="429">
                  <c:v>2285502.3618026902</c:v>
                </c:pt>
                <c:pt idx="430">
                  <c:v>2377253.6740108998</c:v>
                </c:pt>
                <c:pt idx="431">
                  <c:v>2448482.8858273602</c:v>
                </c:pt>
                <c:pt idx="432">
                  <c:v>2500806.8244193499</c:v>
                </c:pt>
                <c:pt idx="433">
                  <c:v>2487478.7360344999</c:v>
                </c:pt>
                <c:pt idx="434">
                  <c:v>2508765.7200855799</c:v>
                </c:pt>
                <c:pt idx="435">
                  <c:v>2675391.8756686202</c:v>
                </c:pt>
                <c:pt idx="436">
                  <c:v>2861135.0133101898</c:v>
                </c:pt>
                <c:pt idx="437">
                  <c:v>3017217.54810711</c:v>
                </c:pt>
                <c:pt idx="438">
                  <c:v>2694934.13621401</c:v>
                </c:pt>
                <c:pt idx="439">
                  <c:v>2212336.02986805</c:v>
                </c:pt>
                <c:pt idx="440">
                  <c:v>1756146.8880466199</c:v>
                </c:pt>
                <c:pt idx="441">
                  <c:v>1612901.9649399901</c:v>
                </c:pt>
                <c:pt idx="442">
                  <c:v>1525325.14263086</c:v>
                </c:pt>
                <c:pt idx="443">
                  <c:v>1399077.5117317501</c:v>
                </c:pt>
                <c:pt idx="444">
                  <c:v>1484059.6894022899</c:v>
                </c:pt>
                <c:pt idx="445">
                  <c:v>1597423.17716318</c:v>
                </c:pt>
                <c:pt idx="446">
                  <c:v>1707022.16661503</c:v>
                </c:pt>
                <c:pt idx="447">
                  <c:v>1815967.6852146499</c:v>
                </c:pt>
                <c:pt idx="448">
                  <c:v>1895349.8635682799</c:v>
                </c:pt>
                <c:pt idx="449">
                  <c:v>1930455.28273649</c:v>
                </c:pt>
                <c:pt idx="450">
                  <c:v>2056570.65690912</c:v>
                </c:pt>
                <c:pt idx="451">
                  <c:v>2165997.7773919702</c:v>
                </c:pt>
                <c:pt idx="452">
                  <c:v>2236601.2412700402</c:v>
                </c:pt>
                <c:pt idx="453">
                  <c:v>2360775.0989484498</c:v>
                </c:pt>
                <c:pt idx="454">
                  <c:v>2461322.90885121</c:v>
                </c:pt>
                <c:pt idx="455">
                  <c:v>2531209.5190313798</c:v>
                </c:pt>
                <c:pt idx="456">
                  <c:v>2599987.4672663901</c:v>
                </c:pt>
                <c:pt idx="457">
                  <c:v>2668694.0560592301</c:v>
                </c:pt>
                <c:pt idx="458">
                  <c:v>2745508.92575101</c:v>
                </c:pt>
                <c:pt idx="459">
                  <c:v>2721934.39781415</c:v>
                </c:pt>
                <c:pt idx="460">
                  <c:v>2687335.3786503701</c:v>
                </c:pt>
                <c:pt idx="461">
                  <c:v>2626151.5119582298</c:v>
                </c:pt>
                <c:pt idx="462">
                  <c:v>2452754.9063093401</c:v>
                </c:pt>
                <c:pt idx="463">
                  <c:v>2214559.7815934201</c:v>
                </c:pt>
                <c:pt idx="464">
                  <c:v>1972491.3342615</c:v>
                </c:pt>
                <c:pt idx="465">
                  <c:v>1912751.7421414801</c:v>
                </c:pt>
                <c:pt idx="466">
                  <c:v>1881451.3727554099</c:v>
                </c:pt>
                <c:pt idx="467">
                  <c:v>1802435.9736999799</c:v>
                </c:pt>
                <c:pt idx="468">
                  <c:v>1802265.7673265501</c:v>
                </c:pt>
                <c:pt idx="469">
                  <c:v>1819541.0157447101</c:v>
                </c:pt>
                <c:pt idx="470">
                  <c:v>1808534.16672723</c:v>
                </c:pt>
                <c:pt idx="471">
                  <c:v>1846368.0279697799</c:v>
                </c:pt>
                <c:pt idx="472">
                  <c:v>1891220.8324788201</c:v>
                </c:pt>
                <c:pt idx="473">
                  <c:v>1877449.61023122</c:v>
                </c:pt>
                <c:pt idx="474">
                  <c:v>1961962.06326941</c:v>
                </c:pt>
                <c:pt idx="475">
                  <c:v>2031789.41775888</c:v>
                </c:pt>
                <c:pt idx="476">
                  <c:v>2076001.5739183601</c:v>
                </c:pt>
                <c:pt idx="477">
                  <c:v>2134395.0357754398</c:v>
                </c:pt>
                <c:pt idx="478">
                  <c:v>2180147.8985193102</c:v>
                </c:pt>
                <c:pt idx="479">
                  <c:v>2196771.4706494901</c:v>
                </c:pt>
                <c:pt idx="480">
                  <c:v>2272061.0397522398</c:v>
                </c:pt>
                <c:pt idx="481">
                  <c:v>2321329.6374349501</c:v>
                </c:pt>
                <c:pt idx="482">
                  <c:v>2344483.6379561801</c:v>
                </c:pt>
                <c:pt idx="483">
                  <c:v>2364569.7001362899</c:v>
                </c:pt>
                <c:pt idx="484">
                  <c:v>2366789.0538879898</c:v>
                </c:pt>
                <c:pt idx="485">
                  <c:v>2344015.2728377199</c:v>
                </c:pt>
                <c:pt idx="486">
                  <c:v>2291772.89818992</c:v>
                </c:pt>
                <c:pt idx="487">
                  <c:v>2227374.2574191601</c:v>
                </c:pt>
                <c:pt idx="488">
                  <c:v>2187727.7865979299</c:v>
                </c:pt>
                <c:pt idx="489">
                  <c:v>2215871.4466639599</c:v>
                </c:pt>
                <c:pt idx="490">
                  <c:v>2229956.9667177098</c:v>
                </c:pt>
                <c:pt idx="491">
                  <c:v>2257883.59702875</c:v>
                </c:pt>
                <c:pt idx="492">
                  <c:v>2268684.44898665</c:v>
                </c:pt>
                <c:pt idx="493">
                  <c:v>2251132.6443783198</c:v>
                </c:pt>
                <c:pt idx="494">
                  <c:v>2230829.2873556698</c:v>
                </c:pt>
                <c:pt idx="495">
                  <c:v>2266409.7695092699</c:v>
                </c:pt>
                <c:pt idx="496">
                  <c:v>2295743.7455120101</c:v>
                </c:pt>
                <c:pt idx="497">
                  <c:v>2321835.4765518098</c:v>
                </c:pt>
                <c:pt idx="498">
                  <c:v>2314099.6371098901</c:v>
                </c:pt>
                <c:pt idx="499">
                  <c:v>2274780.59864183</c:v>
                </c:pt>
                <c:pt idx="500">
                  <c:v>2249726.2489330899</c:v>
                </c:pt>
                <c:pt idx="501">
                  <c:v>2261510.9828469502</c:v>
                </c:pt>
                <c:pt idx="502">
                  <c:v>2263995.1668755901</c:v>
                </c:pt>
                <c:pt idx="503">
                  <c:v>2275875.7747130701</c:v>
                </c:pt>
                <c:pt idx="504">
                  <c:v>2499881.4782900899</c:v>
                </c:pt>
                <c:pt idx="505">
                  <c:v>2723415.3247478302</c:v>
                </c:pt>
                <c:pt idx="506">
                  <c:v>2967786.5206393199</c:v>
                </c:pt>
                <c:pt idx="507">
                  <c:v>2947447.4204094601</c:v>
                </c:pt>
                <c:pt idx="508">
                  <c:v>2834182.4785718098</c:v>
                </c:pt>
                <c:pt idx="509">
                  <c:v>2768584.4834226202</c:v>
                </c:pt>
                <c:pt idx="510">
                  <c:v>2662125.2404410802</c:v>
                </c:pt>
                <c:pt idx="511">
                  <c:v>2549622.8387789601</c:v>
                </c:pt>
                <c:pt idx="512">
                  <c:v>2438939.1220022799</c:v>
                </c:pt>
                <c:pt idx="513">
                  <c:v>2319097.7511027502</c:v>
                </c:pt>
                <c:pt idx="514">
                  <c:v>2195063.8562564999</c:v>
                </c:pt>
                <c:pt idx="515">
                  <c:v>2083848.30647419</c:v>
                </c:pt>
                <c:pt idx="516">
                  <c:v>1998510.56251354</c:v>
                </c:pt>
                <c:pt idx="517">
                  <c:v>1903240.3258837599</c:v>
                </c:pt>
                <c:pt idx="518">
                  <c:v>1815443.7412292699</c:v>
                </c:pt>
                <c:pt idx="519">
                  <c:v>1840408.9727663901</c:v>
                </c:pt>
                <c:pt idx="520">
                  <c:v>1869556.2409450701</c:v>
                </c:pt>
                <c:pt idx="521">
                  <c:v>1904454.7721211901</c:v>
                </c:pt>
                <c:pt idx="522">
                  <c:v>1933810.11526411</c:v>
                </c:pt>
                <c:pt idx="523">
                  <c:v>1967772.68975026</c:v>
                </c:pt>
                <c:pt idx="524">
                  <c:v>2002182.18805635</c:v>
                </c:pt>
                <c:pt idx="525">
                  <c:v>1959238.2263760699</c:v>
                </c:pt>
                <c:pt idx="526">
                  <c:v>1922561.7159251201</c:v>
                </c:pt>
                <c:pt idx="527">
                  <c:v>1873439.83839386</c:v>
                </c:pt>
                <c:pt idx="528">
                  <c:v>1907020.2149853299</c:v>
                </c:pt>
                <c:pt idx="529">
                  <c:v>1949773.53749274</c:v>
                </c:pt>
                <c:pt idx="530">
                  <c:v>1997966.55249063</c:v>
                </c:pt>
                <c:pt idx="531">
                  <c:v>1972978.50330617</c:v>
                </c:pt>
                <c:pt idx="532">
                  <c:v>1928121.0355231001</c:v>
                </c:pt>
                <c:pt idx="533">
                  <c:v>1865012.96643551</c:v>
                </c:pt>
                <c:pt idx="534">
                  <c:v>1777126.0258617999</c:v>
                </c:pt>
                <c:pt idx="535">
                  <c:v>1710798.01550204</c:v>
                </c:pt>
                <c:pt idx="536">
                  <c:v>1638818.5546615501</c:v>
                </c:pt>
                <c:pt idx="537">
                  <c:v>1617469.37228993</c:v>
                </c:pt>
                <c:pt idx="538">
                  <c:v>1622957.07952083</c:v>
                </c:pt>
                <c:pt idx="539">
                  <c:v>1637285.9483318699</c:v>
                </c:pt>
                <c:pt idx="540">
                  <c:v>1596959.3789640199</c:v>
                </c:pt>
                <c:pt idx="541">
                  <c:v>1563426.2782038201</c:v>
                </c:pt>
                <c:pt idx="542">
                  <c:v>1504006.0028731299</c:v>
                </c:pt>
                <c:pt idx="543">
                  <c:v>1519375.8618014499</c:v>
                </c:pt>
                <c:pt idx="544">
                  <c:v>1561232.0158043499</c:v>
                </c:pt>
                <c:pt idx="545">
                  <c:v>1591423.0961343099</c:v>
                </c:pt>
                <c:pt idx="546">
                  <c:v>1579043.2004364899</c:v>
                </c:pt>
                <c:pt idx="547">
                  <c:v>1558697.69277632</c:v>
                </c:pt>
                <c:pt idx="548">
                  <c:v>1542864.24135856</c:v>
                </c:pt>
                <c:pt idx="549">
                  <c:v>1550434.7972416601</c:v>
                </c:pt>
                <c:pt idx="550">
                  <c:v>1573483.2396700301</c:v>
                </c:pt>
                <c:pt idx="551">
                  <c:v>1583075.7683719699</c:v>
                </c:pt>
                <c:pt idx="552">
                  <c:v>1547615.87904279</c:v>
                </c:pt>
                <c:pt idx="553">
                  <c:v>1535121.00912555</c:v>
                </c:pt>
                <c:pt idx="554">
                  <c:v>1508244.7419336401</c:v>
                </c:pt>
                <c:pt idx="555">
                  <c:v>1511446.06603827</c:v>
                </c:pt>
                <c:pt idx="556">
                  <c:v>1525123.50626698</c:v>
                </c:pt>
                <c:pt idx="557">
                  <c:v>1524365.2488336</c:v>
                </c:pt>
                <c:pt idx="558">
                  <c:v>1530410.2252249899</c:v>
                </c:pt>
                <c:pt idx="559">
                  <c:v>1531510.73326032</c:v>
                </c:pt>
                <c:pt idx="560">
                  <c:v>1539784.13609403</c:v>
                </c:pt>
                <c:pt idx="561">
                  <c:v>1599307.77353847</c:v>
                </c:pt>
                <c:pt idx="562">
                  <c:v>1696265.96720968</c:v>
                </c:pt>
                <c:pt idx="563">
                  <c:v>1796569.96650306</c:v>
                </c:pt>
                <c:pt idx="564">
                  <c:v>1936927.76585291</c:v>
                </c:pt>
                <c:pt idx="565">
                  <c:v>2065006.3411969801</c:v>
                </c:pt>
                <c:pt idx="566">
                  <c:v>2190587.71299105</c:v>
                </c:pt>
                <c:pt idx="567">
                  <c:v>2347184.9592920402</c:v>
                </c:pt>
                <c:pt idx="568">
                  <c:v>2491985.6419916698</c:v>
                </c:pt>
                <c:pt idx="569">
                  <c:v>2632829.4739896199</c:v>
                </c:pt>
                <c:pt idx="570">
                  <c:v>2672325.3541301698</c:v>
                </c:pt>
                <c:pt idx="571">
                  <c:v>2660358.9190688701</c:v>
                </c:pt>
                <c:pt idx="572">
                  <c:v>2656534.6845278</c:v>
                </c:pt>
                <c:pt idx="573">
                  <c:v>2831083.47089992</c:v>
                </c:pt>
                <c:pt idx="574">
                  <c:v>3019733.1134859002</c:v>
                </c:pt>
                <c:pt idx="575">
                  <c:v>3171275.2376897102</c:v>
                </c:pt>
                <c:pt idx="576">
                  <c:v>3103033.6454158002</c:v>
                </c:pt>
                <c:pt idx="577">
                  <c:v>3011255.1869046702</c:v>
                </c:pt>
                <c:pt idx="578">
                  <c:v>2970995.59150828</c:v>
                </c:pt>
                <c:pt idx="579">
                  <c:v>2971754.7150468901</c:v>
                </c:pt>
                <c:pt idx="580">
                  <c:v>2961755.6100673</c:v>
                </c:pt>
                <c:pt idx="581">
                  <c:v>2953189.6296786899</c:v>
                </c:pt>
                <c:pt idx="582">
                  <c:v>2703534.8314487399</c:v>
                </c:pt>
                <c:pt idx="583">
                  <c:v>2384515.3563721301</c:v>
                </c:pt>
                <c:pt idx="584">
                  <c:v>2115329.1598970201</c:v>
                </c:pt>
                <c:pt idx="585">
                  <c:v>1892626.8439996899</c:v>
                </c:pt>
                <c:pt idx="586">
                  <c:v>1721847.17097094</c:v>
                </c:pt>
                <c:pt idx="587">
                  <c:v>1528592.7099265801</c:v>
                </c:pt>
                <c:pt idx="588">
                  <c:v>1591973.23069883</c:v>
                </c:pt>
                <c:pt idx="589">
                  <c:v>1735792.1958246899</c:v>
                </c:pt>
                <c:pt idx="590">
                  <c:v>1868253.49124109</c:v>
                </c:pt>
                <c:pt idx="591">
                  <c:v>1906152.32639412</c:v>
                </c:pt>
                <c:pt idx="592">
                  <c:v>1877679.360811</c:v>
                </c:pt>
                <c:pt idx="593">
                  <c:v>1861155.0288486199</c:v>
                </c:pt>
                <c:pt idx="594">
                  <c:v>1874265.17138938</c:v>
                </c:pt>
                <c:pt idx="595">
                  <c:v>1882478.5844420199</c:v>
                </c:pt>
                <c:pt idx="596">
                  <c:v>1892635.24644429</c:v>
                </c:pt>
                <c:pt idx="597">
                  <c:v>1896407.884668</c:v>
                </c:pt>
                <c:pt idx="598">
                  <c:v>1858596.1820370301</c:v>
                </c:pt>
                <c:pt idx="599">
                  <c:v>1847214.4459492699</c:v>
                </c:pt>
                <c:pt idx="600">
                  <c:v>2116580.3447211199</c:v>
                </c:pt>
                <c:pt idx="601">
                  <c:v>2487983.8816525401</c:v>
                </c:pt>
                <c:pt idx="602">
                  <c:v>2859350.2903421801</c:v>
                </c:pt>
                <c:pt idx="603">
                  <c:v>2937212.3746566102</c:v>
                </c:pt>
                <c:pt idx="604">
                  <c:v>2912033.1551498999</c:v>
                </c:pt>
                <c:pt idx="605">
                  <c:v>2863475.26554733</c:v>
                </c:pt>
                <c:pt idx="606">
                  <c:v>2926333.8293922599</c:v>
                </c:pt>
                <c:pt idx="607">
                  <c:v>2966044.2018162198</c:v>
                </c:pt>
                <c:pt idx="608">
                  <c:v>2970370.2616671999</c:v>
                </c:pt>
                <c:pt idx="609">
                  <c:v>2876388.3808611799</c:v>
                </c:pt>
                <c:pt idx="610">
                  <c:v>2700704.73125755</c:v>
                </c:pt>
                <c:pt idx="611">
                  <c:v>2501608.2360084401</c:v>
                </c:pt>
                <c:pt idx="612">
                  <c:v>2546997.2562336</c:v>
                </c:pt>
                <c:pt idx="613">
                  <c:v>2601169.9890363398</c:v>
                </c:pt>
                <c:pt idx="614">
                  <c:v>2614923.7374951201</c:v>
                </c:pt>
                <c:pt idx="615">
                  <c:v>2675975.4513591598</c:v>
                </c:pt>
                <c:pt idx="616">
                  <c:v>2779423.2434673002</c:v>
                </c:pt>
                <c:pt idx="617">
                  <c:v>2870348.8766855402</c:v>
                </c:pt>
                <c:pt idx="618">
                  <c:v>2917210.8814252601</c:v>
                </c:pt>
                <c:pt idx="619">
                  <c:v>2965657.3365128599</c:v>
                </c:pt>
                <c:pt idx="620">
                  <c:v>3011135.3910346101</c:v>
                </c:pt>
                <c:pt idx="621">
                  <c:v>3063611.3091863599</c:v>
                </c:pt>
                <c:pt idx="622">
                  <c:v>3128840.9091858901</c:v>
                </c:pt>
                <c:pt idx="623">
                  <c:v>3188495.3091116701</c:v>
                </c:pt>
                <c:pt idx="624">
                  <c:v>3320496.18523206</c:v>
                </c:pt>
                <c:pt idx="625">
                  <c:v>3488361.4176435601</c:v>
                </c:pt>
                <c:pt idx="626">
                  <c:v>3630490.40393293</c:v>
                </c:pt>
                <c:pt idx="627">
                  <c:v>3657919.11008619</c:v>
                </c:pt>
                <c:pt idx="628">
                  <c:v>3678683.8186140601</c:v>
                </c:pt>
                <c:pt idx="629">
                  <c:v>3666138.4133711499</c:v>
                </c:pt>
                <c:pt idx="630">
                  <c:v>3323457.4367059302</c:v>
                </c:pt>
                <c:pt idx="631">
                  <c:v>2934071.7671081601</c:v>
                </c:pt>
                <c:pt idx="632">
                  <c:v>2550171.3341360702</c:v>
                </c:pt>
                <c:pt idx="633">
                  <c:v>2446082.3765926999</c:v>
                </c:pt>
                <c:pt idx="634">
                  <c:v>2342580.96342029</c:v>
                </c:pt>
                <c:pt idx="635">
                  <c:v>2184212.86699556</c:v>
                </c:pt>
                <c:pt idx="636">
                  <c:v>2366504.4672718998</c:v>
                </c:pt>
                <c:pt idx="637">
                  <c:v>2606330.9296242101</c:v>
                </c:pt>
                <c:pt idx="638">
                  <c:v>2771967.3388496698</c:v>
                </c:pt>
                <c:pt idx="639">
                  <c:v>2896266.5813688999</c:v>
                </c:pt>
                <c:pt idx="640">
                  <c:v>3021966.3937921501</c:v>
                </c:pt>
                <c:pt idx="641">
                  <c:v>3149470.2195359301</c:v>
                </c:pt>
                <c:pt idx="642">
                  <c:v>3140241.5001294799</c:v>
                </c:pt>
                <c:pt idx="643">
                  <c:v>3119567.91484698</c:v>
                </c:pt>
                <c:pt idx="644">
                  <c:v>3095525.8727305802</c:v>
                </c:pt>
                <c:pt idx="645">
                  <c:v>3161305.9805241302</c:v>
                </c:pt>
                <c:pt idx="646">
                  <c:v>3251355.8180383099</c:v>
                </c:pt>
                <c:pt idx="647">
                  <c:v>3321658.96854399</c:v>
                </c:pt>
                <c:pt idx="648">
                  <c:v>3337293.79332763</c:v>
                </c:pt>
                <c:pt idx="649">
                  <c:v>3343572.97547383</c:v>
                </c:pt>
                <c:pt idx="650">
                  <c:v>3335646.6317530898</c:v>
                </c:pt>
                <c:pt idx="651">
                  <c:v>3304694.2523068902</c:v>
                </c:pt>
                <c:pt idx="652">
                  <c:v>3291958.6974538001</c:v>
                </c:pt>
                <c:pt idx="653">
                  <c:v>3245535.68591236</c:v>
                </c:pt>
                <c:pt idx="654">
                  <c:v>3111460.09524106</c:v>
                </c:pt>
                <c:pt idx="655">
                  <c:v>2942187.89522688</c:v>
                </c:pt>
                <c:pt idx="656">
                  <c:v>2808776.8930521598</c:v>
                </c:pt>
                <c:pt idx="657">
                  <c:v>2691253.0933345901</c:v>
                </c:pt>
                <c:pt idx="658">
                  <c:v>2609953.0522376099</c:v>
                </c:pt>
                <c:pt idx="659">
                  <c:v>2510110.83335084</c:v>
                </c:pt>
                <c:pt idx="660">
                  <c:v>2510090.4885792201</c:v>
                </c:pt>
                <c:pt idx="661">
                  <c:v>2500563.4679747699</c:v>
                </c:pt>
                <c:pt idx="662">
                  <c:v>2475837.94457928</c:v>
                </c:pt>
                <c:pt idx="663">
                  <c:v>2511369.0988169201</c:v>
                </c:pt>
                <c:pt idx="664">
                  <c:v>2531873.4972176598</c:v>
                </c:pt>
                <c:pt idx="665">
                  <c:v>2551340.8867761502</c:v>
                </c:pt>
                <c:pt idx="666">
                  <c:v>2537581.8941639299</c:v>
                </c:pt>
                <c:pt idx="667">
                  <c:v>2536940.14286354</c:v>
                </c:pt>
                <c:pt idx="668">
                  <c:v>2511126.52831284</c:v>
                </c:pt>
                <c:pt idx="669">
                  <c:v>2552691.6408376498</c:v>
                </c:pt>
                <c:pt idx="670">
                  <c:v>2592671.5843263902</c:v>
                </c:pt>
                <c:pt idx="671">
                  <c:v>2627976.51520576</c:v>
                </c:pt>
                <c:pt idx="672">
                  <c:v>2585226.6570665999</c:v>
                </c:pt>
                <c:pt idx="673">
                  <c:v>2514923.4363684901</c:v>
                </c:pt>
                <c:pt idx="674">
                  <c:v>2437147.0382623798</c:v>
                </c:pt>
                <c:pt idx="675">
                  <c:v>2487599.0476154098</c:v>
                </c:pt>
                <c:pt idx="676">
                  <c:v>2581860.8870079201</c:v>
                </c:pt>
                <c:pt idx="677">
                  <c:v>2627504.49323308</c:v>
                </c:pt>
                <c:pt idx="678">
                  <c:v>2636827.6288949898</c:v>
                </c:pt>
                <c:pt idx="679">
                  <c:v>2633464.81194446</c:v>
                </c:pt>
                <c:pt idx="680">
                  <c:v>2635061.6930869301</c:v>
                </c:pt>
                <c:pt idx="681">
                  <c:v>2608692.2330695102</c:v>
                </c:pt>
                <c:pt idx="682">
                  <c:v>2595198.7071173699</c:v>
                </c:pt>
                <c:pt idx="683">
                  <c:v>2572059.78669356</c:v>
                </c:pt>
                <c:pt idx="684">
                  <c:v>2489885.9657631</c:v>
                </c:pt>
                <c:pt idx="685">
                  <c:v>2423487.8757678499</c:v>
                </c:pt>
                <c:pt idx="686">
                  <c:v>2338002.4083510502</c:v>
                </c:pt>
                <c:pt idx="687">
                  <c:v>2316961.7019144702</c:v>
                </c:pt>
                <c:pt idx="688">
                  <c:v>2288882.97632065</c:v>
                </c:pt>
                <c:pt idx="689">
                  <c:v>2279493.2610487901</c:v>
                </c:pt>
                <c:pt idx="690">
                  <c:v>2309406.7056460599</c:v>
                </c:pt>
                <c:pt idx="691">
                  <c:v>2329936.3792558298</c:v>
                </c:pt>
                <c:pt idx="692">
                  <c:v>2367514.3115991601</c:v>
                </c:pt>
                <c:pt idx="693">
                  <c:v>2360350.68833254</c:v>
                </c:pt>
                <c:pt idx="694">
                  <c:v>2348912.9189067902</c:v>
                </c:pt>
                <c:pt idx="695">
                  <c:v>2310885.2211448201</c:v>
                </c:pt>
                <c:pt idx="696">
                  <c:v>2329507.37575645</c:v>
                </c:pt>
                <c:pt idx="697">
                  <c:v>2384900.7647387302</c:v>
                </c:pt>
                <c:pt idx="698">
                  <c:v>2419717.59687611</c:v>
                </c:pt>
                <c:pt idx="699">
                  <c:v>2418429.9991620099</c:v>
                </c:pt>
                <c:pt idx="700">
                  <c:v>2423187.54153847</c:v>
                </c:pt>
                <c:pt idx="701">
                  <c:v>2389412.5015799599</c:v>
                </c:pt>
                <c:pt idx="702">
                  <c:v>2393354.5926159401</c:v>
                </c:pt>
                <c:pt idx="703">
                  <c:v>2389481.4952980699</c:v>
                </c:pt>
                <c:pt idx="704">
                  <c:v>2414186.7276149499</c:v>
                </c:pt>
                <c:pt idx="705">
                  <c:v>2422606.0469613401</c:v>
                </c:pt>
                <c:pt idx="706">
                  <c:v>2439570.0266896798</c:v>
                </c:pt>
                <c:pt idx="707">
                  <c:v>2436746.2952142698</c:v>
                </c:pt>
                <c:pt idx="708">
                  <c:v>2368238.2677468001</c:v>
                </c:pt>
                <c:pt idx="709">
                  <c:v>2288349.5886474201</c:v>
                </c:pt>
                <c:pt idx="710">
                  <c:v>2202169.7749238401</c:v>
                </c:pt>
                <c:pt idx="711">
                  <c:v>2184692.0180326002</c:v>
                </c:pt>
                <c:pt idx="712">
                  <c:v>2217676.7125015901</c:v>
                </c:pt>
                <c:pt idx="713">
                  <c:v>2227274.7796543902</c:v>
                </c:pt>
                <c:pt idx="714">
                  <c:v>2211354.2618835699</c:v>
                </c:pt>
                <c:pt idx="715">
                  <c:v>2215295.45452584</c:v>
                </c:pt>
                <c:pt idx="716">
                  <c:v>2203490.5461166599</c:v>
                </c:pt>
                <c:pt idx="717">
                  <c:v>2196638.4251719099</c:v>
                </c:pt>
                <c:pt idx="718">
                  <c:v>2170524.71941646</c:v>
                </c:pt>
                <c:pt idx="719">
                  <c:v>2158592.8855631598</c:v>
                </c:pt>
                <c:pt idx="720">
                  <c:v>2170683.2148598302</c:v>
                </c:pt>
                <c:pt idx="721">
                  <c:v>2182726.3630563202</c:v>
                </c:pt>
                <c:pt idx="722">
                  <c:v>2190944.5915103001</c:v>
                </c:pt>
                <c:pt idx="723">
                  <c:v>2106940.7176224799</c:v>
                </c:pt>
                <c:pt idx="724">
                  <c:v>2027293.8110942801</c:v>
                </c:pt>
                <c:pt idx="725">
                  <c:v>1928373.7000913301</c:v>
                </c:pt>
                <c:pt idx="726">
                  <c:v>1801281.07905869</c:v>
                </c:pt>
                <c:pt idx="727">
                  <c:v>1660231.71074337</c:v>
                </c:pt>
                <c:pt idx="728">
                  <c:v>1555755.1362536901</c:v>
                </c:pt>
                <c:pt idx="729">
                  <c:v>1470775.4745157999</c:v>
                </c:pt>
                <c:pt idx="730">
                  <c:v>1371440.3545752801</c:v>
                </c:pt>
                <c:pt idx="731">
                  <c:v>1285023.5558484299</c:v>
                </c:pt>
                <c:pt idx="732">
                  <c:v>1242939.9973689001</c:v>
                </c:pt>
                <c:pt idx="733">
                  <c:v>1204684.1146633199</c:v>
                </c:pt>
                <c:pt idx="734">
                  <c:v>1162767.1531384301</c:v>
                </c:pt>
                <c:pt idx="735">
                  <c:v>1133309.96448845</c:v>
                </c:pt>
                <c:pt idx="736">
                  <c:v>1122011.39179414</c:v>
                </c:pt>
                <c:pt idx="737">
                  <c:v>1106071.2372924101</c:v>
                </c:pt>
                <c:pt idx="738">
                  <c:v>1115578.0816722801</c:v>
                </c:pt>
                <c:pt idx="739">
                  <c:v>1139817.80275912</c:v>
                </c:pt>
                <c:pt idx="740">
                  <c:v>1163217.7572346299</c:v>
                </c:pt>
                <c:pt idx="741">
                  <c:v>1166887.6754246899</c:v>
                </c:pt>
                <c:pt idx="742">
                  <c:v>1155766.42548634</c:v>
                </c:pt>
                <c:pt idx="743">
                  <c:v>1169733.6627144699</c:v>
                </c:pt>
                <c:pt idx="744">
                  <c:v>1170359.2400955099</c:v>
                </c:pt>
                <c:pt idx="745">
                  <c:v>1166759.4387576799</c:v>
                </c:pt>
                <c:pt idx="746">
                  <c:v>1156537.1865268899</c:v>
                </c:pt>
                <c:pt idx="747">
                  <c:v>1193558.4513241299</c:v>
                </c:pt>
                <c:pt idx="748">
                  <c:v>1234426.41469381</c:v>
                </c:pt>
                <c:pt idx="749">
                  <c:v>1262053.21964988</c:v>
                </c:pt>
                <c:pt idx="750">
                  <c:v>1276198.2965795901</c:v>
                </c:pt>
                <c:pt idx="751">
                  <c:v>1249767.2797469101</c:v>
                </c:pt>
                <c:pt idx="752">
                  <c:v>1241540.70308131</c:v>
                </c:pt>
                <c:pt idx="753">
                  <c:v>1266130.2024606001</c:v>
                </c:pt>
                <c:pt idx="754">
                  <c:v>1300457.76376095</c:v>
                </c:pt>
                <c:pt idx="755">
                  <c:v>1327852.8032255799</c:v>
                </c:pt>
                <c:pt idx="756">
                  <c:v>1308266.1317199301</c:v>
                </c:pt>
                <c:pt idx="757">
                  <c:v>1295396.52162931</c:v>
                </c:pt>
                <c:pt idx="758">
                  <c:v>1281130.85008437</c:v>
                </c:pt>
                <c:pt idx="759">
                  <c:v>1277753.0655276701</c:v>
                </c:pt>
                <c:pt idx="760">
                  <c:v>1264771.4317258301</c:v>
                </c:pt>
                <c:pt idx="761">
                  <c:v>1285554.7138232901</c:v>
                </c:pt>
                <c:pt idx="762">
                  <c:v>1301334.0126491699</c:v>
                </c:pt>
                <c:pt idx="763">
                  <c:v>1345708.41319455</c:v>
                </c:pt>
                <c:pt idx="764">
                  <c:v>1384950.51452736</c:v>
                </c:pt>
                <c:pt idx="765">
                  <c:v>1509706.0894472799</c:v>
                </c:pt>
                <c:pt idx="766">
                  <c:v>1678992.57243599</c:v>
                </c:pt>
                <c:pt idx="767">
                  <c:v>1818085.1202422199</c:v>
                </c:pt>
                <c:pt idx="768">
                  <c:v>1851172.08121793</c:v>
                </c:pt>
                <c:pt idx="769">
                  <c:v>1895298.3912001899</c:v>
                </c:pt>
                <c:pt idx="770">
                  <c:v>1940335.57029565</c:v>
                </c:pt>
                <c:pt idx="771">
                  <c:v>2039209.92488373</c:v>
                </c:pt>
                <c:pt idx="772">
                  <c:v>2140298.5175306201</c:v>
                </c:pt>
                <c:pt idx="773">
                  <c:v>2244933.4854508401</c:v>
                </c:pt>
                <c:pt idx="774">
                  <c:v>2071677.7475087801</c:v>
                </c:pt>
                <c:pt idx="775">
                  <c:v>1862292.17960937</c:v>
                </c:pt>
                <c:pt idx="776">
                  <c:v>1652989.49746993</c:v>
                </c:pt>
                <c:pt idx="777">
                  <c:v>1620391.4403321799</c:v>
                </c:pt>
                <c:pt idx="778">
                  <c:v>1648873.3641460701</c:v>
                </c:pt>
                <c:pt idx="779">
                  <c:v>1657816.99805475</c:v>
                </c:pt>
                <c:pt idx="780">
                  <c:v>1696681.71277968</c:v>
                </c:pt>
                <c:pt idx="781">
                  <c:v>1752471.21549032</c:v>
                </c:pt>
                <c:pt idx="782">
                  <c:v>1809135.69201447</c:v>
                </c:pt>
                <c:pt idx="783">
                  <c:v>1882924.10740386</c:v>
                </c:pt>
                <c:pt idx="784">
                  <c:v>1915743.05929711</c:v>
                </c:pt>
                <c:pt idx="785">
                  <c:v>1974490.0854925101</c:v>
                </c:pt>
                <c:pt idx="786">
                  <c:v>2033575.30608573</c:v>
                </c:pt>
                <c:pt idx="787">
                  <c:v>2070325.78100284</c:v>
                </c:pt>
                <c:pt idx="788">
                  <c:v>2123758.2219164199</c:v>
                </c:pt>
                <c:pt idx="789">
                  <c:v>2181014.8632525299</c:v>
                </c:pt>
                <c:pt idx="790">
                  <c:v>2190790.1775289401</c:v>
                </c:pt>
                <c:pt idx="791">
                  <c:v>2219419.73279037</c:v>
                </c:pt>
                <c:pt idx="792">
                  <c:v>2267622.6673643398</c:v>
                </c:pt>
                <c:pt idx="793">
                  <c:v>2276802.5662406702</c:v>
                </c:pt>
                <c:pt idx="794">
                  <c:v>2317555.44291978</c:v>
                </c:pt>
                <c:pt idx="795">
                  <c:v>2352304.79950521</c:v>
                </c:pt>
                <c:pt idx="796">
                  <c:v>2380493.2401064201</c:v>
                </c:pt>
                <c:pt idx="797">
                  <c:v>2398842.5920523498</c:v>
                </c:pt>
                <c:pt idx="798">
                  <c:v>2334664.5233954401</c:v>
                </c:pt>
                <c:pt idx="799">
                  <c:v>2241214.5556958499</c:v>
                </c:pt>
                <c:pt idx="800">
                  <c:v>2175679.9272774798</c:v>
                </c:pt>
                <c:pt idx="801">
                  <c:v>2124307.7268483602</c:v>
                </c:pt>
                <c:pt idx="802">
                  <c:v>2061416.9188621901</c:v>
                </c:pt>
                <c:pt idx="803">
                  <c:v>2025909.70803826</c:v>
                </c:pt>
                <c:pt idx="804">
                  <c:v>2004621.97019896</c:v>
                </c:pt>
                <c:pt idx="805">
                  <c:v>1974862.9305147999</c:v>
                </c:pt>
                <c:pt idx="806">
                  <c:v>1930735.1351955901</c:v>
                </c:pt>
                <c:pt idx="807">
                  <c:v>1891477.84315864</c:v>
                </c:pt>
                <c:pt idx="808">
                  <c:v>1820197.4989430001</c:v>
                </c:pt>
                <c:pt idx="809">
                  <c:v>1766255.1807879801</c:v>
                </c:pt>
                <c:pt idx="810">
                  <c:v>1823605.98033956</c:v>
                </c:pt>
                <c:pt idx="811">
                  <c:v>1891203.1591662499</c:v>
                </c:pt>
                <c:pt idx="812">
                  <c:v>1975168.9792551801</c:v>
                </c:pt>
                <c:pt idx="813">
                  <c:v>1974444.49505437</c:v>
                </c:pt>
                <c:pt idx="814">
                  <c:v>1945933.6148957501</c:v>
                </c:pt>
                <c:pt idx="815">
                  <c:v>1905953.4139286999</c:v>
                </c:pt>
                <c:pt idx="816">
                  <c:v>1879466.6492544201</c:v>
                </c:pt>
                <c:pt idx="817">
                  <c:v>1879706.30595961</c:v>
                </c:pt>
                <c:pt idx="818">
                  <c:v>1864993.4605950599</c:v>
                </c:pt>
                <c:pt idx="819">
                  <c:v>1824361.25367061</c:v>
                </c:pt>
                <c:pt idx="820">
                  <c:v>1811418.26413972</c:v>
                </c:pt>
                <c:pt idx="821">
                  <c:v>1762719.21581556</c:v>
                </c:pt>
                <c:pt idx="822">
                  <c:v>1690472.4084860999</c:v>
                </c:pt>
                <c:pt idx="823">
                  <c:v>1618844.2277577301</c:v>
                </c:pt>
                <c:pt idx="824">
                  <c:v>1542377.0702679399</c:v>
                </c:pt>
                <c:pt idx="825">
                  <c:v>1478442.94307496</c:v>
                </c:pt>
                <c:pt idx="826">
                  <c:v>1416076.60595878</c:v>
                </c:pt>
                <c:pt idx="827">
                  <c:v>1341706.5531424901</c:v>
                </c:pt>
                <c:pt idx="828">
                  <c:v>1344222.38474008</c:v>
                </c:pt>
                <c:pt idx="829">
                  <c:v>1385251.7299595301</c:v>
                </c:pt>
                <c:pt idx="830">
                  <c:v>1414695.7082916601</c:v>
                </c:pt>
                <c:pt idx="831">
                  <c:v>1424727.75246603</c:v>
                </c:pt>
                <c:pt idx="832">
                  <c:v>1424707.40910139</c:v>
                </c:pt>
                <c:pt idx="833">
                  <c:v>1424436.2028968099</c:v>
                </c:pt>
                <c:pt idx="834">
                  <c:v>1390568.79436542</c:v>
                </c:pt>
                <c:pt idx="835">
                  <c:v>1362425.03342454</c:v>
                </c:pt>
                <c:pt idx="836">
                  <c:v>1329030.6999611401</c:v>
                </c:pt>
                <c:pt idx="837">
                  <c:v>1410642.74168179</c:v>
                </c:pt>
                <c:pt idx="838">
                  <c:v>1493552.2309041</c:v>
                </c:pt>
                <c:pt idx="839">
                  <c:v>1599414.45172316</c:v>
                </c:pt>
                <c:pt idx="840">
                  <c:v>1609663.3536451701</c:v>
                </c:pt>
                <c:pt idx="841">
                  <c:v>1572032.7514309799</c:v>
                </c:pt>
                <c:pt idx="842">
                  <c:v>1545152.71827213</c:v>
                </c:pt>
                <c:pt idx="843">
                  <c:v>1551444.4430665099</c:v>
                </c:pt>
                <c:pt idx="844">
                  <c:v>1550448.88216676</c:v>
                </c:pt>
                <c:pt idx="845">
                  <c:v>1545824.44470149</c:v>
                </c:pt>
                <c:pt idx="846">
                  <c:v>1496370.3300709501</c:v>
                </c:pt>
                <c:pt idx="847">
                  <c:v>1384453.03029643</c:v>
                </c:pt>
                <c:pt idx="848">
                  <c:v>1290761.0910783401</c:v>
                </c:pt>
                <c:pt idx="849">
                  <c:v>1248439.54116272</c:v>
                </c:pt>
                <c:pt idx="850">
                  <c:v>1241875.71829323</c:v>
                </c:pt>
                <c:pt idx="851">
                  <c:v>1229376.4418188301</c:v>
                </c:pt>
                <c:pt idx="852">
                  <c:v>1250879.7840055099</c:v>
                </c:pt>
                <c:pt idx="853">
                  <c:v>1297235.2583051401</c:v>
                </c:pt>
                <c:pt idx="854">
                  <c:v>1320002.2547270199</c:v>
                </c:pt>
                <c:pt idx="855">
                  <c:v>1352926.69540367</c:v>
                </c:pt>
                <c:pt idx="856">
                  <c:v>1376739.47008583</c:v>
                </c:pt>
                <c:pt idx="857">
                  <c:v>1418497.80266152</c:v>
                </c:pt>
                <c:pt idx="858">
                  <c:v>1445343.28590889</c:v>
                </c:pt>
                <c:pt idx="859">
                  <c:v>1427182.2958714501</c:v>
                </c:pt>
                <c:pt idx="860">
                  <c:v>1438170.39750754</c:v>
                </c:pt>
                <c:pt idx="861">
                  <c:v>1531708.36992084</c:v>
                </c:pt>
                <c:pt idx="862">
                  <c:v>1686878.3260983301</c:v>
                </c:pt>
                <c:pt idx="863">
                  <c:v>1808310.3808742601</c:v>
                </c:pt>
                <c:pt idx="864">
                  <c:v>1812738.8383866099</c:v>
                </c:pt>
                <c:pt idx="865">
                  <c:v>1771663.1048967901</c:v>
                </c:pt>
                <c:pt idx="866">
                  <c:v>1742085.4315094401</c:v>
                </c:pt>
                <c:pt idx="867">
                  <c:v>1866598.93915122</c:v>
                </c:pt>
                <c:pt idx="868">
                  <c:v>2012224.2214241</c:v>
                </c:pt>
                <c:pt idx="869">
                  <c:v>2152433.3116843598</c:v>
                </c:pt>
                <c:pt idx="870">
                  <c:v>2170967.4063427201</c:v>
                </c:pt>
                <c:pt idx="871">
                  <c:v>2118396.3414352699</c:v>
                </c:pt>
                <c:pt idx="872">
                  <c:v>2082022.8113273</c:v>
                </c:pt>
                <c:pt idx="873">
                  <c:v>2010802.4561542401</c:v>
                </c:pt>
                <c:pt idx="874">
                  <c:v>1957479.1380125801</c:v>
                </c:pt>
                <c:pt idx="875">
                  <c:v>1905448.4994318399</c:v>
                </c:pt>
                <c:pt idx="876">
                  <c:v>1926287.8890961399</c:v>
                </c:pt>
                <c:pt idx="877">
                  <c:v>1967840.84329198</c:v>
                </c:pt>
                <c:pt idx="878">
                  <c:v>1993629.2570037199</c:v>
                </c:pt>
                <c:pt idx="879">
                  <c:v>2064473.68391527</c:v>
                </c:pt>
                <c:pt idx="880">
                  <c:v>2154335.5790511598</c:v>
                </c:pt>
                <c:pt idx="881">
                  <c:v>2229542.72783515</c:v>
                </c:pt>
                <c:pt idx="882">
                  <c:v>2214184.3947609598</c:v>
                </c:pt>
                <c:pt idx="883">
                  <c:v>2214702.9316633702</c:v>
                </c:pt>
                <c:pt idx="884">
                  <c:v>2207051.1073847301</c:v>
                </c:pt>
                <c:pt idx="885">
                  <c:v>2241106.9638157301</c:v>
                </c:pt>
                <c:pt idx="886">
                  <c:v>2311563.4265167401</c:v>
                </c:pt>
                <c:pt idx="887">
                  <c:v>2354120.7396475901</c:v>
                </c:pt>
                <c:pt idx="888">
                  <c:v>2460260.4572274801</c:v>
                </c:pt>
                <c:pt idx="889">
                  <c:v>2561330.3136865799</c:v>
                </c:pt>
                <c:pt idx="890">
                  <c:v>2661017.4222986898</c:v>
                </c:pt>
                <c:pt idx="891">
                  <c:v>2687922.8579922598</c:v>
                </c:pt>
                <c:pt idx="892">
                  <c:v>2698587.2323620501</c:v>
                </c:pt>
                <c:pt idx="893">
                  <c:v>2685031.55989782</c:v>
                </c:pt>
                <c:pt idx="894">
                  <c:v>2638531.8126027798</c:v>
                </c:pt>
                <c:pt idx="895">
                  <c:v>2627489.3446651199</c:v>
                </c:pt>
                <c:pt idx="896">
                  <c:v>2586213.6544856201</c:v>
                </c:pt>
                <c:pt idx="897">
                  <c:v>2597410.97961888</c:v>
                </c:pt>
                <c:pt idx="898">
                  <c:v>2659606.5608532201</c:v>
                </c:pt>
                <c:pt idx="899">
                  <c:v>2678896.9705695501</c:v>
                </c:pt>
                <c:pt idx="900">
                  <c:v>2686074.8930833498</c:v>
                </c:pt>
                <c:pt idx="901">
                  <c:v>2668177.5586423399</c:v>
                </c:pt>
                <c:pt idx="902">
                  <c:v>2645579.9042856898</c:v>
                </c:pt>
                <c:pt idx="903">
                  <c:v>2682100.9932632199</c:v>
                </c:pt>
                <c:pt idx="904">
                  <c:v>2749402.5033716899</c:v>
                </c:pt>
                <c:pt idx="905">
                  <c:v>2811351.0337788598</c:v>
                </c:pt>
                <c:pt idx="906">
                  <c:v>2806960.4174826499</c:v>
                </c:pt>
                <c:pt idx="907">
                  <c:v>2775253.8343595201</c:v>
                </c:pt>
                <c:pt idx="908">
                  <c:v>2764741.2484924798</c:v>
                </c:pt>
                <c:pt idx="909">
                  <c:v>2813109.75688058</c:v>
                </c:pt>
                <c:pt idx="910">
                  <c:v>2861424.1428255001</c:v>
                </c:pt>
                <c:pt idx="911">
                  <c:v>2896691.2560768402</c:v>
                </c:pt>
                <c:pt idx="912">
                  <c:v>2997601.4675745401</c:v>
                </c:pt>
                <c:pt idx="913">
                  <c:v>3100179.2825875902</c:v>
                </c:pt>
                <c:pt idx="914">
                  <c:v>3218009.8656834401</c:v>
                </c:pt>
                <c:pt idx="915">
                  <c:v>3204100.5278305099</c:v>
                </c:pt>
                <c:pt idx="916">
                  <c:v>3112708.8310397002</c:v>
                </c:pt>
                <c:pt idx="917">
                  <c:v>3049487.7254591901</c:v>
                </c:pt>
                <c:pt idx="918">
                  <c:v>2970239.8787399498</c:v>
                </c:pt>
                <c:pt idx="919">
                  <c:v>2912214.96625573</c:v>
                </c:pt>
                <c:pt idx="920">
                  <c:v>2862013.8979961602</c:v>
                </c:pt>
                <c:pt idx="921">
                  <c:v>2840372.0031930902</c:v>
                </c:pt>
                <c:pt idx="922">
                  <c:v>2837438.62601818</c:v>
                </c:pt>
                <c:pt idx="923">
                  <c:v>2814117.9113479601</c:v>
                </c:pt>
                <c:pt idx="924">
                  <c:v>2916114.9575981498</c:v>
                </c:pt>
                <c:pt idx="925">
                  <c:v>3053243.8954949402</c:v>
                </c:pt>
                <c:pt idx="926">
                  <c:v>3171023.0647118501</c:v>
                </c:pt>
                <c:pt idx="927">
                  <c:v>3204165.0971034798</c:v>
                </c:pt>
                <c:pt idx="928">
                  <c:v>3183166.88740585</c:v>
                </c:pt>
                <c:pt idx="929">
                  <c:v>3199962.5145494998</c:v>
                </c:pt>
                <c:pt idx="930">
                  <c:v>3227322.8327589398</c:v>
                </c:pt>
                <c:pt idx="931">
                  <c:v>3241413.8058334701</c:v>
                </c:pt>
                <c:pt idx="932">
                  <c:v>3257461.5882562199</c:v>
                </c:pt>
                <c:pt idx="933">
                  <c:v>3290773.9333424498</c:v>
                </c:pt>
                <c:pt idx="934">
                  <c:v>3350418.3475877699</c:v>
                </c:pt>
                <c:pt idx="935">
                  <c:v>3386827.37079371</c:v>
                </c:pt>
                <c:pt idx="936">
                  <c:v>3251129.90159145</c:v>
                </c:pt>
                <c:pt idx="937">
                  <c:v>3055470.7892604098</c:v>
                </c:pt>
                <c:pt idx="938">
                  <c:v>2832908.88843589</c:v>
                </c:pt>
                <c:pt idx="939">
                  <c:v>2815233.1449965201</c:v>
                </c:pt>
                <c:pt idx="940">
                  <c:v>2774533.9585188902</c:v>
                </c:pt>
                <c:pt idx="941">
                  <c:v>2721392.3220459102</c:v>
                </c:pt>
                <c:pt idx="942">
                  <c:v>2654985.1011519702</c:v>
                </c:pt>
                <c:pt idx="943">
                  <c:v>2592139.6916455301</c:v>
                </c:pt>
                <c:pt idx="944">
                  <c:v>2511002.2222690298</c:v>
                </c:pt>
                <c:pt idx="945">
                  <c:v>2435393.3739897399</c:v>
                </c:pt>
                <c:pt idx="946">
                  <c:v>2339501.3322438402</c:v>
                </c:pt>
                <c:pt idx="947">
                  <c:v>2276990.9775332501</c:v>
                </c:pt>
                <c:pt idx="948">
                  <c:v>2263149.5782722002</c:v>
                </c:pt>
                <c:pt idx="949">
                  <c:v>2258779.2023904501</c:v>
                </c:pt>
                <c:pt idx="950">
                  <c:v>2239063.7481651399</c:v>
                </c:pt>
                <c:pt idx="951">
                  <c:v>2311116.30165532</c:v>
                </c:pt>
                <c:pt idx="952">
                  <c:v>2392642.90896904</c:v>
                </c:pt>
                <c:pt idx="953">
                  <c:v>2486847.1444655298</c:v>
                </c:pt>
                <c:pt idx="954">
                  <c:v>2651758.94860612</c:v>
                </c:pt>
                <c:pt idx="955">
                  <c:v>2827629.06687715</c:v>
                </c:pt>
                <c:pt idx="956">
                  <c:v>2971452.1083831801</c:v>
                </c:pt>
                <c:pt idx="957">
                  <c:v>2962466.1881361399</c:v>
                </c:pt>
                <c:pt idx="958">
                  <c:v>2925317.4965898702</c:v>
                </c:pt>
                <c:pt idx="959">
                  <c:v>2920374.8407036299</c:v>
                </c:pt>
                <c:pt idx="960">
                  <c:v>2934507.5280964398</c:v>
                </c:pt>
                <c:pt idx="961">
                  <c:v>2951436.7613192699</c:v>
                </c:pt>
                <c:pt idx="962">
                  <c:v>2980296.0856413501</c:v>
                </c:pt>
                <c:pt idx="963">
                  <c:v>2934246.0681388802</c:v>
                </c:pt>
                <c:pt idx="964">
                  <c:v>2893076.2562690498</c:v>
                </c:pt>
                <c:pt idx="965">
                  <c:v>2832145.9779728898</c:v>
                </c:pt>
                <c:pt idx="966">
                  <c:v>2746900.0125941401</c:v>
                </c:pt>
                <c:pt idx="967">
                  <c:v>2617956.1529374998</c:v>
                </c:pt>
                <c:pt idx="968">
                  <c:v>2505905.7421319801</c:v>
                </c:pt>
                <c:pt idx="969">
                  <c:v>2457862.1429168698</c:v>
                </c:pt>
                <c:pt idx="970">
                  <c:v>2448941.1709426199</c:v>
                </c:pt>
                <c:pt idx="971">
                  <c:v>2408510.4745997498</c:v>
                </c:pt>
                <c:pt idx="972">
                  <c:v>2452412.8042812999</c:v>
                </c:pt>
                <c:pt idx="973">
                  <c:v>2494481.1709262198</c:v>
                </c:pt>
                <c:pt idx="974">
                  <c:v>2548871.1079115402</c:v>
                </c:pt>
                <c:pt idx="975">
                  <c:v>2522989.9213392502</c:v>
                </c:pt>
                <c:pt idx="976">
                  <c:v>2429721.63354233</c:v>
                </c:pt>
                <c:pt idx="977">
                  <c:v>2360683.3078440502</c:v>
                </c:pt>
                <c:pt idx="978">
                  <c:v>2317136.23157949</c:v>
                </c:pt>
                <c:pt idx="979">
                  <c:v>2273099.9999370598</c:v>
                </c:pt>
                <c:pt idx="980">
                  <c:v>2239838.5998356198</c:v>
                </c:pt>
                <c:pt idx="981">
                  <c:v>2170010.6593533</c:v>
                </c:pt>
                <c:pt idx="982">
                  <c:v>2109268.4650953799</c:v>
                </c:pt>
                <c:pt idx="983">
                  <c:v>2038185.7545370201</c:v>
                </c:pt>
                <c:pt idx="984">
                  <c:v>2015615.0503241699</c:v>
                </c:pt>
                <c:pt idx="985">
                  <c:v>1988030.4255661699</c:v>
                </c:pt>
                <c:pt idx="986">
                  <c:v>1970844.8682696701</c:v>
                </c:pt>
                <c:pt idx="987">
                  <c:v>1856251.33513535</c:v>
                </c:pt>
                <c:pt idx="988">
                  <c:v>1722166.9582088799</c:v>
                </c:pt>
                <c:pt idx="989">
                  <c:v>1585173.80976666</c:v>
                </c:pt>
                <c:pt idx="990">
                  <c:v>1459116.49109667</c:v>
                </c:pt>
                <c:pt idx="991">
                  <c:v>1362195.04285331</c:v>
                </c:pt>
                <c:pt idx="992">
                  <c:v>1265315.69279016</c:v>
                </c:pt>
                <c:pt idx="993">
                  <c:v>1124955.59165328</c:v>
                </c:pt>
                <c:pt idx="994">
                  <c:v>953238.08406378503</c:v>
                </c:pt>
                <c:pt idx="995">
                  <c:v>801026.93307040795</c:v>
                </c:pt>
                <c:pt idx="996">
                  <c:v>823980.03799920704</c:v>
                </c:pt>
                <c:pt idx="997">
                  <c:v>936514.20748673903</c:v>
                </c:pt>
                <c:pt idx="998">
                  <c:v>1039597.80511162</c:v>
                </c:pt>
                <c:pt idx="999">
                  <c:v>1162456.98397837</c:v>
                </c:pt>
                <c:pt idx="1000">
                  <c:v>1250782.8796299901</c:v>
                </c:pt>
                <c:pt idx="1001">
                  <c:v>1367798.14473987</c:v>
                </c:pt>
                <c:pt idx="1002">
                  <c:v>1446896.1298876901</c:v>
                </c:pt>
                <c:pt idx="1003">
                  <c:v>1525597.3341661</c:v>
                </c:pt>
                <c:pt idx="1004">
                  <c:v>1600223.1168156001</c:v>
                </c:pt>
                <c:pt idx="1005">
                  <c:v>1656828.46769553</c:v>
                </c:pt>
                <c:pt idx="1006">
                  <c:v>1702707.4104772401</c:v>
                </c:pt>
                <c:pt idx="1007">
                  <c:v>1756638.6256128999</c:v>
                </c:pt>
                <c:pt idx="1008">
                  <c:v>1814116.8818989201</c:v>
                </c:pt>
                <c:pt idx="1009">
                  <c:v>1867107.79798631</c:v>
                </c:pt>
                <c:pt idx="1010">
                  <c:v>1922940.78830208</c:v>
                </c:pt>
                <c:pt idx="1011">
                  <c:v>1940737.1221592601</c:v>
                </c:pt>
                <c:pt idx="1012">
                  <c:v>1978340.21261589</c:v>
                </c:pt>
                <c:pt idx="1013">
                  <c:v>1983547.1586136599</c:v>
                </c:pt>
                <c:pt idx="1014">
                  <c:v>1921918.2559009099</c:v>
                </c:pt>
                <c:pt idx="1015">
                  <c:v>1824337.53259961</c:v>
                </c:pt>
                <c:pt idx="1016">
                  <c:v>1740754.9075946601</c:v>
                </c:pt>
                <c:pt idx="1017">
                  <c:v>1737754.92035235</c:v>
                </c:pt>
                <c:pt idx="1018">
                  <c:v>1766046.8002617201</c:v>
                </c:pt>
                <c:pt idx="1019">
                  <c:v>1799522.08201835</c:v>
                </c:pt>
                <c:pt idx="1020">
                  <c:v>1847770.3936510801</c:v>
                </c:pt>
                <c:pt idx="1021">
                  <c:v>1911015.56666216</c:v>
                </c:pt>
                <c:pt idx="1022">
                  <c:v>1967890.5804868301</c:v>
                </c:pt>
                <c:pt idx="1023">
                  <c:v>2036489.8030155699</c:v>
                </c:pt>
                <c:pt idx="1024">
                  <c:v>2081679.73517433</c:v>
                </c:pt>
                <c:pt idx="1025">
                  <c:v>2134336.1330094901</c:v>
                </c:pt>
                <c:pt idx="1026">
                  <c:v>2171512.0986740598</c:v>
                </c:pt>
                <c:pt idx="1027">
                  <c:v>2238534.5459955302</c:v>
                </c:pt>
                <c:pt idx="1028">
                  <c:v>2282793.9467529599</c:v>
                </c:pt>
                <c:pt idx="1029">
                  <c:v>2343510.0063338401</c:v>
                </c:pt>
                <c:pt idx="1030">
                  <c:v>2388121.59068027</c:v>
                </c:pt>
                <c:pt idx="1031">
                  <c:v>2445628.78381246</c:v>
                </c:pt>
                <c:pt idx="1032">
                  <c:v>2488986.5815073499</c:v>
                </c:pt>
                <c:pt idx="1033">
                  <c:v>2507392.2280568401</c:v>
                </c:pt>
                <c:pt idx="1034">
                  <c:v>2534006.5546052698</c:v>
                </c:pt>
                <c:pt idx="1035">
                  <c:v>2527955.4044866799</c:v>
                </c:pt>
                <c:pt idx="1036">
                  <c:v>2550622.38154918</c:v>
                </c:pt>
                <c:pt idx="1037">
                  <c:v>2539255.3454316799</c:v>
                </c:pt>
                <c:pt idx="1038">
                  <c:v>2474968.6039820099</c:v>
                </c:pt>
                <c:pt idx="1039">
                  <c:v>2398100.3194723902</c:v>
                </c:pt>
                <c:pt idx="1040">
                  <c:v>2332971.84472103</c:v>
                </c:pt>
                <c:pt idx="1041">
                  <c:v>2352923.7152389698</c:v>
                </c:pt>
                <c:pt idx="1042">
                  <c:v>2394951.9110175599</c:v>
                </c:pt>
                <c:pt idx="1043">
                  <c:v>2422622.1866067098</c:v>
                </c:pt>
                <c:pt idx="1044">
                  <c:v>2423448.5451550698</c:v>
                </c:pt>
                <c:pt idx="1045">
                  <c:v>2428375.6635973901</c:v>
                </c:pt>
                <c:pt idx="1046">
                  <c:v>2452082.4401114802</c:v>
                </c:pt>
                <c:pt idx="1047">
                  <c:v>2604659.1621659198</c:v>
                </c:pt>
                <c:pt idx="1048">
                  <c:v>2738626.9899924402</c:v>
                </c:pt>
                <c:pt idx="1049">
                  <c:v>2869317.43627061</c:v>
                </c:pt>
                <c:pt idx="1050">
                  <c:v>2917858.4017467098</c:v>
                </c:pt>
                <c:pt idx="1051">
                  <c:v>2928092.2788744401</c:v>
                </c:pt>
                <c:pt idx="1052">
                  <c:v>2956568.92691347</c:v>
                </c:pt>
                <c:pt idx="1053">
                  <c:v>2911647.2250197902</c:v>
                </c:pt>
                <c:pt idx="1054">
                  <c:v>2836050.6022333899</c:v>
                </c:pt>
                <c:pt idx="1055">
                  <c:v>2749896.83139821</c:v>
                </c:pt>
                <c:pt idx="1056">
                  <c:v>2699459.1810540501</c:v>
                </c:pt>
                <c:pt idx="1057">
                  <c:v>2690926.2366351099</c:v>
                </c:pt>
                <c:pt idx="1058">
                  <c:v>2656216.2214826499</c:v>
                </c:pt>
                <c:pt idx="1059">
                  <c:v>2617094.52202316</c:v>
                </c:pt>
                <c:pt idx="1060">
                  <c:v>2578221.1078443099</c:v>
                </c:pt>
                <c:pt idx="1061">
                  <c:v>2519739.3443387798</c:v>
                </c:pt>
                <c:pt idx="1062">
                  <c:v>2518076.5188982398</c:v>
                </c:pt>
                <c:pt idx="1063">
                  <c:v>2511489.4667254402</c:v>
                </c:pt>
                <c:pt idx="1064">
                  <c:v>2525851.9411915499</c:v>
                </c:pt>
                <c:pt idx="1065">
                  <c:v>2555141.2424197802</c:v>
                </c:pt>
                <c:pt idx="1066">
                  <c:v>2585974.0190239502</c:v>
                </c:pt>
                <c:pt idx="1067">
                  <c:v>2619738.7904143501</c:v>
                </c:pt>
                <c:pt idx="1068">
                  <c:v>2614331.9341832702</c:v>
                </c:pt>
                <c:pt idx="1069">
                  <c:v>2603505.5048228898</c:v>
                </c:pt>
                <c:pt idx="1070">
                  <c:v>2586371.9301185999</c:v>
                </c:pt>
                <c:pt idx="1071">
                  <c:v>2605277.3932014499</c:v>
                </c:pt>
                <c:pt idx="1072">
                  <c:v>2643829.66808104</c:v>
                </c:pt>
                <c:pt idx="1073">
                  <c:v>2674460.0435562301</c:v>
                </c:pt>
                <c:pt idx="1074">
                  <c:v>2657479.2222490599</c:v>
                </c:pt>
                <c:pt idx="1075">
                  <c:v>2621913.9470025701</c:v>
                </c:pt>
                <c:pt idx="1076">
                  <c:v>2593981.21621001</c:v>
                </c:pt>
                <c:pt idx="1077">
                  <c:v>2549808.6412236099</c:v>
                </c:pt>
                <c:pt idx="1078">
                  <c:v>2522223.3307871702</c:v>
                </c:pt>
                <c:pt idx="1079">
                  <c:v>2465528.57279763</c:v>
                </c:pt>
                <c:pt idx="1080">
                  <c:v>2462089.3892683298</c:v>
                </c:pt>
                <c:pt idx="1081">
                  <c:v>2471114.2264273702</c:v>
                </c:pt>
                <c:pt idx="1082">
                  <c:v>2476976.7845264901</c:v>
                </c:pt>
                <c:pt idx="1083">
                  <c:v>2503729.38455053</c:v>
                </c:pt>
                <c:pt idx="1084">
                  <c:v>2544007.0442785602</c:v>
                </c:pt>
                <c:pt idx="1085">
                  <c:v>2565259.1900014798</c:v>
                </c:pt>
                <c:pt idx="1086">
                  <c:v>2541651.0297285202</c:v>
                </c:pt>
                <c:pt idx="1087">
                  <c:v>2483601.04060318</c:v>
                </c:pt>
                <c:pt idx="1088">
                  <c:v>2442161.57924545</c:v>
                </c:pt>
                <c:pt idx="1089">
                  <c:v>2407845.8428789498</c:v>
                </c:pt>
                <c:pt idx="1090">
                  <c:v>2365264.5956678102</c:v>
                </c:pt>
                <c:pt idx="1091">
                  <c:v>2331423.4990810198</c:v>
                </c:pt>
                <c:pt idx="1092">
                  <c:v>2365196.5326528898</c:v>
                </c:pt>
                <c:pt idx="1093">
                  <c:v>2401388.9876792501</c:v>
                </c:pt>
                <c:pt idx="1094">
                  <c:v>2443991.52673015</c:v>
                </c:pt>
                <c:pt idx="1095">
                  <c:v>2491302.37988602</c:v>
                </c:pt>
                <c:pt idx="1096">
                  <c:v>2539025.38805559</c:v>
                </c:pt>
                <c:pt idx="1097">
                  <c:v>2577729.6585307498</c:v>
                </c:pt>
                <c:pt idx="1098">
                  <c:v>2606918.29612076</c:v>
                </c:pt>
                <c:pt idx="1099">
                  <c:v>2623215.2683267398</c:v>
                </c:pt>
                <c:pt idx="1100">
                  <c:v>2645486.9766574102</c:v>
                </c:pt>
                <c:pt idx="1101">
                  <c:v>2620023.3558800798</c:v>
                </c:pt>
                <c:pt idx="1102">
                  <c:v>2576301.2431425499</c:v>
                </c:pt>
                <c:pt idx="1103">
                  <c:v>2534619.5421037199</c:v>
                </c:pt>
                <c:pt idx="1104">
                  <c:v>2533070.8160948199</c:v>
                </c:pt>
                <c:pt idx="1105">
                  <c:v>2564359.5833236799</c:v>
                </c:pt>
                <c:pt idx="1106">
                  <c:v>2577433.4603053699</c:v>
                </c:pt>
                <c:pt idx="1107">
                  <c:v>2601567.6842805701</c:v>
                </c:pt>
                <c:pt idx="1108">
                  <c:v>2662941.4819171298</c:v>
                </c:pt>
                <c:pt idx="1109">
                  <c:v>2699252.8438633201</c:v>
                </c:pt>
                <c:pt idx="1110">
                  <c:v>2616666.4706829102</c:v>
                </c:pt>
                <c:pt idx="1111">
                  <c:v>2508802.8406708702</c:v>
                </c:pt>
                <c:pt idx="1112">
                  <c:v>2422312.1955901501</c:v>
                </c:pt>
                <c:pt idx="1113">
                  <c:v>2332633.4524101401</c:v>
                </c:pt>
                <c:pt idx="1114">
                  <c:v>2252833.9539433699</c:v>
                </c:pt>
                <c:pt idx="1115">
                  <c:v>2172348.94901112</c:v>
                </c:pt>
                <c:pt idx="1116">
                  <c:v>2221218.5394323999</c:v>
                </c:pt>
                <c:pt idx="1117">
                  <c:v>2290073.7405234999</c:v>
                </c:pt>
                <c:pt idx="1118">
                  <c:v>2366651.9966555499</c:v>
                </c:pt>
                <c:pt idx="1119">
                  <c:v>2414971.70143741</c:v>
                </c:pt>
                <c:pt idx="1120">
                  <c:v>2455315.0604329002</c:v>
                </c:pt>
                <c:pt idx="1121">
                  <c:v>2506145.1306228898</c:v>
                </c:pt>
                <c:pt idx="1122">
                  <c:v>2628308.23089989</c:v>
                </c:pt>
                <c:pt idx="1123">
                  <c:v>2721206.5187029</c:v>
                </c:pt>
                <c:pt idx="1124">
                  <c:v>2741318.0963795502</c:v>
                </c:pt>
                <c:pt idx="1125">
                  <c:v>2642183.7287363498</c:v>
                </c:pt>
                <c:pt idx="1126">
                  <c:v>2509046.8789732801</c:v>
                </c:pt>
                <c:pt idx="1127">
                  <c:v>2445753.1274345801</c:v>
                </c:pt>
                <c:pt idx="1128">
                  <c:v>2407247.88147823</c:v>
                </c:pt>
                <c:pt idx="1129">
                  <c:v>2415949.86773211</c:v>
                </c:pt>
                <c:pt idx="1130">
                  <c:v>2480066.1195977498</c:v>
                </c:pt>
                <c:pt idx="1131">
                  <c:v>2540681.8377757799</c:v>
                </c:pt>
                <c:pt idx="1132">
                  <c:v>2629534.7644783002</c:v>
                </c:pt>
                <c:pt idx="1133">
                  <c:v>2633612.6926141102</c:v>
                </c:pt>
                <c:pt idx="1134">
                  <c:v>2641227.12074639</c:v>
                </c:pt>
                <c:pt idx="1135">
                  <c:v>2617418.5021393299</c:v>
                </c:pt>
                <c:pt idx="1136">
                  <c:v>2565120.0859407699</c:v>
                </c:pt>
                <c:pt idx="1137">
                  <c:v>2520222.32329542</c:v>
                </c:pt>
                <c:pt idx="1138">
                  <c:v>2438599.8838928798</c:v>
                </c:pt>
                <c:pt idx="1139">
                  <c:v>2335706.28185621</c:v>
                </c:pt>
                <c:pt idx="1140">
                  <c:v>2454603.2059433502</c:v>
                </c:pt>
                <c:pt idx="1141">
                  <c:v>2617120.3759800899</c:v>
                </c:pt>
                <c:pt idx="1142">
                  <c:v>2728040.8380324701</c:v>
                </c:pt>
                <c:pt idx="1143">
                  <c:v>2834146.4519857201</c:v>
                </c:pt>
                <c:pt idx="1144">
                  <c:v>2881013.4096621899</c:v>
                </c:pt>
                <c:pt idx="1145">
                  <c:v>2948025.79185963</c:v>
                </c:pt>
                <c:pt idx="1146">
                  <c:v>2984588.1840372998</c:v>
                </c:pt>
                <c:pt idx="1147">
                  <c:v>2990084.4509435701</c:v>
                </c:pt>
                <c:pt idx="1148">
                  <c:v>2979447.08315073</c:v>
                </c:pt>
                <c:pt idx="1149">
                  <c:v>2979774.79236056</c:v>
                </c:pt>
                <c:pt idx="1150">
                  <c:v>3019915.9907316999</c:v>
                </c:pt>
                <c:pt idx="1151">
                  <c:v>3037052.4513796801</c:v>
                </c:pt>
                <c:pt idx="1152">
                  <c:v>3062027.0202487302</c:v>
                </c:pt>
                <c:pt idx="1153">
                  <c:v>3121925.6547074001</c:v>
                </c:pt>
                <c:pt idx="1154">
                  <c:v>3155908.9729432301</c:v>
                </c:pt>
                <c:pt idx="1155">
                  <c:v>3161317.3192889998</c:v>
                </c:pt>
                <c:pt idx="1156">
                  <c:v>3131591.08334132</c:v>
                </c:pt>
                <c:pt idx="1157">
                  <c:v>3115905.79217947</c:v>
                </c:pt>
                <c:pt idx="1158">
                  <c:v>3054055.55948873</c:v>
                </c:pt>
                <c:pt idx="1159">
                  <c:v>3001069.1833739202</c:v>
                </c:pt>
                <c:pt idx="1160">
                  <c:v>2934291.4163379502</c:v>
                </c:pt>
                <c:pt idx="1161">
                  <c:v>2836420.0901470901</c:v>
                </c:pt>
                <c:pt idx="1162">
                  <c:v>2710441.17561254</c:v>
                </c:pt>
                <c:pt idx="1163">
                  <c:v>2613231.05550913</c:v>
                </c:pt>
                <c:pt idx="1164">
                  <c:v>2644641.2243536501</c:v>
                </c:pt>
                <c:pt idx="1165">
                  <c:v>2732653.1257129302</c:v>
                </c:pt>
                <c:pt idx="1166">
                  <c:v>2809339.4393893001</c:v>
                </c:pt>
                <c:pt idx="1167">
                  <c:v>2850928.3148646099</c:v>
                </c:pt>
                <c:pt idx="1168">
                  <c:v>2912993.9453468602</c:v>
                </c:pt>
                <c:pt idx="1169">
                  <c:v>2962442.1237624199</c:v>
                </c:pt>
                <c:pt idx="1170">
                  <c:v>3030835.9886313798</c:v>
                </c:pt>
                <c:pt idx="1171">
                  <c:v>3077395.7556597302</c:v>
                </c:pt>
                <c:pt idx="1172">
                  <c:v>3156043.7082516402</c:v>
                </c:pt>
                <c:pt idx="1173">
                  <c:v>3263509.4029771201</c:v>
                </c:pt>
                <c:pt idx="1174">
                  <c:v>3391508.7403645101</c:v>
                </c:pt>
                <c:pt idx="1175">
                  <c:v>3493697.2341078902</c:v>
                </c:pt>
                <c:pt idx="1176">
                  <c:v>3551768.1933996398</c:v>
                </c:pt>
                <c:pt idx="1177">
                  <c:v>3579917.2381486101</c:v>
                </c:pt>
                <c:pt idx="1178">
                  <c:v>3614722.0743126702</c:v>
                </c:pt>
                <c:pt idx="1179">
                  <c:v>3649548.3535338701</c:v>
                </c:pt>
                <c:pt idx="1180">
                  <c:v>3651230.2477493002</c:v>
                </c:pt>
                <c:pt idx="1181">
                  <c:v>3658304.3619784601</c:v>
                </c:pt>
                <c:pt idx="1182">
                  <c:v>3482005.6384153701</c:v>
                </c:pt>
                <c:pt idx="1183">
                  <c:v>3227417.9922364899</c:v>
                </c:pt>
                <c:pt idx="1184">
                  <c:v>3022988.60273741</c:v>
                </c:pt>
                <c:pt idx="1185">
                  <c:v>2887378.4508332801</c:v>
                </c:pt>
                <c:pt idx="1186">
                  <c:v>2700516.77750528</c:v>
                </c:pt>
                <c:pt idx="1187">
                  <c:v>2487657.1707760999</c:v>
                </c:pt>
                <c:pt idx="1188">
                  <c:v>2554295.0820150902</c:v>
                </c:pt>
                <c:pt idx="1189">
                  <c:v>2636919.6751750102</c:v>
                </c:pt>
                <c:pt idx="1190">
                  <c:v>2696430.3409012998</c:v>
                </c:pt>
                <c:pt idx="1191">
                  <c:v>2815155.9963217401</c:v>
                </c:pt>
                <c:pt idx="1192">
                  <c:v>2976881.5468008299</c:v>
                </c:pt>
                <c:pt idx="1193">
                  <c:v>3120929.8916817298</c:v>
                </c:pt>
                <c:pt idx="1194">
                  <c:v>3206518.65279774</c:v>
                </c:pt>
                <c:pt idx="1195">
                  <c:v>3265933.3337602601</c:v>
                </c:pt>
                <c:pt idx="1196">
                  <c:v>3329420.1032070899</c:v>
                </c:pt>
                <c:pt idx="1197">
                  <c:v>3319298.3775613802</c:v>
                </c:pt>
                <c:pt idx="1198">
                  <c:v>3271784.9000882902</c:v>
                </c:pt>
                <c:pt idx="1199">
                  <c:v>3226716.5166744399</c:v>
                </c:pt>
                <c:pt idx="1200">
                  <c:v>3234064.4867003402</c:v>
                </c:pt>
                <c:pt idx="1201">
                  <c:v>3307477.9281305298</c:v>
                </c:pt>
                <c:pt idx="1202">
                  <c:v>3338666.1452174098</c:v>
                </c:pt>
                <c:pt idx="1203">
                  <c:v>3223702.4541999199</c:v>
                </c:pt>
                <c:pt idx="1204">
                  <c:v>3059539.5944297998</c:v>
                </c:pt>
                <c:pt idx="1205">
                  <c:v>2910658.2775466898</c:v>
                </c:pt>
                <c:pt idx="1206">
                  <c:v>2792740.6675700201</c:v>
                </c:pt>
                <c:pt idx="1207">
                  <c:v>2679121.93935209</c:v>
                </c:pt>
                <c:pt idx="1208">
                  <c:v>2543037.5528187398</c:v>
                </c:pt>
                <c:pt idx="1209">
                  <c:v>2601567.5494846199</c:v>
                </c:pt>
                <c:pt idx="1210">
                  <c:v>2716126.43109352</c:v>
                </c:pt>
                <c:pt idx="1211">
                  <c:v>2797955.7489674599</c:v>
                </c:pt>
                <c:pt idx="1212">
                  <c:v>2711672.5990840402</c:v>
                </c:pt>
                <c:pt idx="1213">
                  <c:v>2544325.8427218702</c:v>
                </c:pt>
                <c:pt idx="1214">
                  <c:v>2379641.34299871</c:v>
                </c:pt>
                <c:pt idx="1215">
                  <c:v>2337165.5365499398</c:v>
                </c:pt>
                <c:pt idx="1216">
                  <c:v>2353189.9014304602</c:v>
                </c:pt>
                <c:pt idx="1217">
                  <c:v>2339831.87843832</c:v>
                </c:pt>
                <c:pt idx="1218">
                  <c:v>2375018.1373721901</c:v>
                </c:pt>
                <c:pt idx="1219">
                  <c:v>2455118.1129258801</c:v>
                </c:pt>
                <c:pt idx="1220">
                  <c:v>2502727.2857045298</c:v>
                </c:pt>
                <c:pt idx="1221">
                  <c:v>2488452.86850366</c:v>
                </c:pt>
                <c:pt idx="1222">
                  <c:v>2480641.62950418</c:v>
                </c:pt>
                <c:pt idx="1223">
                  <c:v>2451430.50110044</c:v>
                </c:pt>
                <c:pt idx="1224">
                  <c:v>2463082.7827960802</c:v>
                </c:pt>
                <c:pt idx="1225">
                  <c:v>2510609.2503130198</c:v>
                </c:pt>
                <c:pt idx="1226">
                  <c:v>2533259.2387233898</c:v>
                </c:pt>
                <c:pt idx="1227">
                  <c:v>2465726.3047864102</c:v>
                </c:pt>
                <c:pt idx="1228">
                  <c:v>2389143.9690128299</c:v>
                </c:pt>
                <c:pt idx="1229">
                  <c:v>2306219.6563133099</c:v>
                </c:pt>
                <c:pt idx="1230">
                  <c:v>2310166.13781911</c:v>
                </c:pt>
                <c:pt idx="1231">
                  <c:v>2331879.5314181</c:v>
                </c:pt>
                <c:pt idx="1232">
                  <c:v>2357170.87863624</c:v>
                </c:pt>
                <c:pt idx="1233">
                  <c:v>2304315.2775293998</c:v>
                </c:pt>
                <c:pt idx="1234">
                  <c:v>2236567.8213434</c:v>
                </c:pt>
                <c:pt idx="1235">
                  <c:v>2172418.9562978302</c:v>
                </c:pt>
                <c:pt idx="1236">
                  <c:v>2141184.6885861498</c:v>
                </c:pt>
                <c:pt idx="1237">
                  <c:v>2145674.4111113199</c:v>
                </c:pt>
                <c:pt idx="1238">
                  <c:v>2141600.3069273098</c:v>
                </c:pt>
                <c:pt idx="1239">
                  <c:v>2164495.1012233398</c:v>
                </c:pt>
                <c:pt idx="1240">
                  <c:v>2211044.4106308399</c:v>
                </c:pt>
                <c:pt idx="1241">
                  <c:v>2262598.6080123698</c:v>
                </c:pt>
                <c:pt idx="1242">
                  <c:v>2297227.4804497599</c:v>
                </c:pt>
                <c:pt idx="1243">
                  <c:v>2355388.9574056501</c:v>
                </c:pt>
                <c:pt idx="1244">
                  <c:v>2395438.4490282899</c:v>
                </c:pt>
                <c:pt idx="1245">
                  <c:v>2508244.1610045601</c:v>
                </c:pt>
                <c:pt idx="1246">
                  <c:v>2601207.6135926601</c:v>
                </c:pt>
                <c:pt idx="1247">
                  <c:v>2692914.1276259101</c:v>
                </c:pt>
                <c:pt idx="1248">
                  <c:v>2742954.3013991299</c:v>
                </c:pt>
                <c:pt idx="1249">
                  <c:v>2789543.0930973301</c:v>
                </c:pt>
                <c:pt idx="1250">
                  <c:v>2830301.0953749199</c:v>
                </c:pt>
                <c:pt idx="1251">
                  <c:v>2772880.2085750499</c:v>
                </c:pt>
                <c:pt idx="1252">
                  <c:v>2679891.1682689101</c:v>
                </c:pt>
                <c:pt idx="1253">
                  <c:v>2597161.2507056398</c:v>
                </c:pt>
                <c:pt idx="1254">
                  <c:v>2552176.0849208902</c:v>
                </c:pt>
                <c:pt idx="1255">
                  <c:v>2510807.53732782</c:v>
                </c:pt>
                <c:pt idx="1256">
                  <c:v>2416478.0839798101</c:v>
                </c:pt>
                <c:pt idx="1257">
                  <c:v>2451513.7902277499</c:v>
                </c:pt>
                <c:pt idx="1258">
                  <c:v>2531619.6415718598</c:v>
                </c:pt>
                <c:pt idx="1259">
                  <c:v>2538994.7256626501</c:v>
                </c:pt>
                <c:pt idx="1260">
                  <c:v>2450517.8461189801</c:v>
                </c:pt>
                <c:pt idx="1261">
                  <c:v>2306596.6117631602</c:v>
                </c:pt>
                <c:pt idx="1262">
                  <c:v>2192061.3433825499</c:v>
                </c:pt>
                <c:pt idx="1263">
                  <c:v>2260378.1880758302</c:v>
                </c:pt>
                <c:pt idx="1264">
                  <c:v>2326209.62336289</c:v>
                </c:pt>
                <c:pt idx="1265">
                  <c:v>2366605.6958081201</c:v>
                </c:pt>
                <c:pt idx="1266">
                  <c:v>2460318.1917562699</c:v>
                </c:pt>
                <c:pt idx="1267">
                  <c:v>2523367.68529442</c:v>
                </c:pt>
                <c:pt idx="1268">
                  <c:v>2561481.0826931698</c:v>
                </c:pt>
                <c:pt idx="1269">
                  <c:v>2721091.90347637</c:v>
                </c:pt>
                <c:pt idx="1270">
                  <c:v>2878115.2418037099</c:v>
                </c:pt>
                <c:pt idx="1271">
                  <c:v>3027611.5487073702</c:v>
                </c:pt>
                <c:pt idx="1272">
                  <c:v>3015851.8458562698</c:v>
                </c:pt>
                <c:pt idx="1273">
                  <c:v>2954330.4105691202</c:v>
                </c:pt>
                <c:pt idx="1274">
                  <c:v>2921793.5288899499</c:v>
                </c:pt>
                <c:pt idx="1275">
                  <c:v>2979379.1318569598</c:v>
                </c:pt>
                <c:pt idx="1276">
                  <c:v>3026296.7604135298</c:v>
                </c:pt>
                <c:pt idx="1277">
                  <c:v>3081371.4350697598</c:v>
                </c:pt>
                <c:pt idx="1278">
                  <c:v>2966063.5582131101</c:v>
                </c:pt>
                <c:pt idx="1279">
                  <c:v>2772393.6497887</c:v>
                </c:pt>
                <c:pt idx="1280">
                  <c:v>2620225.3633202398</c:v>
                </c:pt>
                <c:pt idx="1281">
                  <c:v>2581955.7089954801</c:v>
                </c:pt>
                <c:pt idx="1282">
                  <c:v>2518342.5272042099</c:v>
                </c:pt>
                <c:pt idx="1283">
                  <c:v>2378147.7521828101</c:v>
                </c:pt>
                <c:pt idx="1284">
                  <c:v>2458515.8750144099</c:v>
                </c:pt>
                <c:pt idx="1285">
                  <c:v>2564109.4486397598</c:v>
                </c:pt>
                <c:pt idx="1286">
                  <c:v>2714263.2071066601</c:v>
                </c:pt>
                <c:pt idx="1287">
                  <c:v>2902559.7208202002</c:v>
                </c:pt>
                <c:pt idx="1288">
                  <c:v>3069794.2055229801</c:v>
                </c:pt>
                <c:pt idx="1289">
                  <c:v>3230629.3167284499</c:v>
                </c:pt>
                <c:pt idx="1290">
                  <c:v>3352561.3200145098</c:v>
                </c:pt>
                <c:pt idx="1291">
                  <c:v>3448122.9506923398</c:v>
                </c:pt>
                <c:pt idx="1292">
                  <c:v>3542272.6743235099</c:v>
                </c:pt>
                <c:pt idx="1293">
                  <c:v>3567164.81667506</c:v>
                </c:pt>
                <c:pt idx="1294">
                  <c:v>3586812.8201120198</c:v>
                </c:pt>
                <c:pt idx="1295">
                  <c:v>3601689.7712800801</c:v>
                </c:pt>
                <c:pt idx="1296">
                  <c:v>3651878.1071751802</c:v>
                </c:pt>
                <c:pt idx="1297">
                  <c:v>3725683.1013567699</c:v>
                </c:pt>
                <c:pt idx="1298">
                  <c:v>3801154.3550639399</c:v>
                </c:pt>
                <c:pt idx="1299">
                  <c:v>3757579.1807046998</c:v>
                </c:pt>
                <c:pt idx="1300">
                  <c:v>3662353.08411085</c:v>
                </c:pt>
                <c:pt idx="1301">
                  <c:v>3586680.7922426001</c:v>
                </c:pt>
                <c:pt idx="1302">
                  <c:v>3370169.0976768802</c:v>
                </c:pt>
                <c:pt idx="1303">
                  <c:v>3114792.1880985699</c:v>
                </c:pt>
                <c:pt idx="1304">
                  <c:v>2915228.9553803098</c:v>
                </c:pt>
                <c:pt idx="1305">
                  <c:v>2892053.8023979999</c:v>
                </c:pt>
                <c:pt idx="1306">
                  <c:v>2886982.3116887501</c:v>
                </c:pt>
                <c:pt idx="1307">
                  <c:v>2872497.5666662902</c:v>
                </c:pt>
                <c:pt idx="1308">
                  <c:v>2943611.8445175602</c:v>
                </c:pt>
                <c:pt idx="1309">
                  <c:v>3064083.2224572701</c:v>
                </c:pt>
                <c:pt idx="1310">
                  <c:v>3173290.0071619302</c:v>
                </c:pt>
                <c:pt idx="1311">
                  <c:v>3202167.76069328</c:v>
                </c:pt>
                <c:pt idx="1312">
                  <c:v>3215750.3456604402</c:v>
                </c:pt>
                <c:pt idx="1313">
                  <c:v>3233732.88915797</c:v>
                </c:pt>
                <c:pt idx="1314">
                  <c:v>3221472.5938950102</c:v>
                </c:pt>
                <c:pt idx="1315">
                  <c:v>3204676.7020176202</c:v>
                </c:pt>
                <c:pt idx="1316">
                  <c:v>3191361.70398024</c:v>
                </c:pt>
                <c:pt idx="1317">
                  <c:v>3244946.9433928002</c:v>
                </c:pt>
                <c:pt idx="1318">
                  <c:v>3292621.5367541998</c:v>
                </c:pt>
                <c:pt idx="1319">
                  <c:v>3347659.17316776</c:v>
                </c:pt>
                <c:pt idx="1320">
                  <c:v>3373906.5215901998</c:v>
                </c:pt>
                <c:pt idx="1321">
                  <c:v>3339229.82617001</c:v>
                </c:pt>
                <c:pt idx="1322">
                  <c:v>3322995.3817881602</c:v>
                </c:pt>
                <c:pt idx="1323">
                  <c:v>3365658.4732568902</c:v>
                </c:pt>
                <c:pt idx="1324">
                  <c:v>3455356.40050575</c:v>
                </c:pt>
                <c:pt idx="1325">
                  <c:v>3502828.14182752</c:v>
                </c:pt>
                <c:pt idx="1326">
                  <c:v>3455355.7425656002</c:v>
                </c:pt>
                <c:pt idx="1327">
                  <c:v>3363301.41003644</c:v>
                </c:pt>
                <c:pt idx="1328">
                  <c:v>3322937.2470953199</c:v>
                </c:pt>
                <c:pt idx="1329">
                  <c:v>3226036.78009573</c:v>
                </c:pt>
                <c:pt idx="1330">
                  <c:v>3088533.9598500999</c:v>
                </c:pt>
                <c:pt idx="1331">
                  <c:v>3061388.6266183299</c:v>
                </c:pt>
                <c:pt idx="1332">
                  <c:v>3079503.43619437</c:v>
                </c:pt>
                <c:pt idx="1333">
                  <c:v>3112228.3912874302</c:v>
                </c:pt>
                <c:pt idx="1334">
                  <c:v>3140722.8586169998</c:v>
                </c:pt>
                <c:pt idx="1335">
                  <c:v>3174858.2611433999</c:v>
                </c:pt>
                <c:pt idx="1336">
                  <c:v>3217807.63664106</c:v>
                </c:pt>
                <c:pt idx="1337">
                  <c:v>3253877.0500339498</c:v>
                </c:pt>
                <c:pt idx="1338">
                  <c:v>3239698.4023011602</c:v>
                </c:pt>
                <c:pt idx="1339">
                  <c:v>3236155.4144075299</c:v>
                </c:pt>
                <c:pt idx="1340">
                  <c:v>3211233.5512324101</c:v>
                </c:pt>
                <c:pt idx="1341">
                  <c:v>3227672.72242771</c:v>
                </c:pt>
                <c:pt idx="1342">
                  <c:v>3231753.3137332802</c:v>
                </c:pt>
                <c:pt idx="1343">
                  <c:v>3247879.8045954099</c:v>
                </c:pt>
                <c:pt idx="1344">
                  <c:v>3259337.7367727701</c:v>
                </c:pt>
                <c:pt idx="1345">
                  <c:v>3239676.8988933698</c:v>
                </c:pt>
                <c:pt idx="1346">
                  <c:v>3235057.2726090802</c:v>
                </c:pt>
                <c:pt idx="1347">
                  <c:v>3261702.4653938701</c:v>
                </c:pt>
                <c:pt idx="1348">
                  <c:v>3292797.1298452099</c:v>
                </c:pt>
                <c:pt idx="1349">
                  <c:v>3291158.6368029099</c:v>
                </c:pt>
                <c:pt idx="1350">
                  <c:v>3215780.7493412602</c:v>
                </c:pt>
                <c:pt idx="1351">
                  <c:v>3096590.5811930499</c:v>
                </c:pt>
                <c:pt idx="1352">
                  <c:v>3010549.3352177199</c:v>
                </c:pt>
                <c:pt idx="1353">
                  <c:v>2998568.1376990099</c:v>
                </c:pt>
                <c:pt idx="1354">
                  <c:v>3016310.43225592</c:v>
                </c:pt>
                <c:pt idx="1355">
                  <c:v>3023800.7701041</c:v>
                </c:pt>
                <c:pt idx="1356">
                  <c:v>3051076.5857813</c:v>
                </c:pt>
                <c:pt idx="1357">
                  <c:v>3105614.03298845</c:v>
                </c:pt>
                <c:pt idx="1358">
                  <c:v>3140536.94571689</c:v>
                </c:pt>
                <c:pt idx="1359">
                  <c:v>3169985.50105076</c:v>
                </c:pt>
                <c:pt idx="1360">
                  <c:v>3163713.45699313</c:v>
                </c:pt>
                <c:pt idx="1361">
                  <c:v>3188845.1840518401</c:v>
                </c:pt>
                <c:pt idx="1362">
                  <c:v>3207878.3663297701</c:v>
                </c:pt>
                <c:pt idx="1363">
                  <c:v>3247304.17801806</c:v>
                </c:pt>
                <c:pt idx="1364">
                  <c:v>3280486.8201649501</c:v>
                </c:pt>
                <c:pt idx="1365">
                  <c:v>3396859.5445155501</c:v>
                </c:pt>
                <c:pt idx="1366">
                  <c:v>3549861.1945283101</c:v>
                </c:pt>
                <c:pt idx="1367">
                  <c:v>3690706.1651098798</c:v>
                </c:pt>
                <c:pt idx="1368">
                  <c:v>3686614.5725911502</c:v>
                </c:pt>
                <c:pt idx="1369">
                  <c:v>3640997.263944</c:v>
                </c:pt>
                <c:pt idx="1370">
                  <c:v>3590682.8395819701</c:v>
                </c:pt>
                <c:pt idx="1371">
                  <c:v>3473204.4905510098</c:v>
                </c:pt>
                <c:pt idx="1372">
                  <c:v>3363247.89714575</c:v>
                </c:pt>
                <c:pt idx="1373">
                  <c:v>3233138.7116421298</c:v>
                </c:pt>
                <c:pt idx="1374">
                  <c:v>3195707.58138231</c:v>
                </c:pt>
                <c:pt idx="1375">
                  <c:v>3169987.7086519599</c:v>
                </c:pt>
                <c:pt idx="1376">
                  <c:v>3149335.8789331699</c:v>
                </c:pt>
                <c:pt idx="1377">
                  <c:v>3040707.9002471901</c:v>
                </c:pt>
                <c:pt idx="1378">
                  <c:v>2927675.7738095401</c:v>
                </c:pt>
                <c:pt idx="1379">
                  <c:v>2817570.7260387898</c:v>
                </c:pt>
                <c:pt idx="1380">
                  <c:v>2760528.6536961598</c:v>
                </c:pt>
                <c:pt idx="1381">
                  <c:v>2685159.86100577</c:v>
                </c:pt>
                <c:pt idx="1382">
                  <c:v>2620615.1541240201</c:v>
                </c:pt>
                <c:pt idx="1383">
                  <c:v>2624705.8131575398</c:v>
                </c:pt>
                <c:pt idx="1384">
                  <c:v>2668431.92200178</c:v>
                </c:pt>
                <c:pt idx="1385">
                  <c:v>2680134.7905612802</c:v>
                </c:pt>
                <c:pt idx="1386">
                  <c:v>2674116.2612911202</c:v>
                </c:pt>
                <c:pt idx="1387">
                  <c:v>2648913.5381370401</c:v>
                </c:pt>
                <c:pt idx="1388">
                  <c:v>2627606.8116172701</c:v>
                </c:pt>
                <c:pt idx="1389">
                  <c:v>2639124.1969038099</c:v>
                </c:pt>
                <c:pt idx="1390">
                  <c:v>2637890.7437257902</c:v>
                </c:pt>
                <c:pt idx="1391">
                  <c:v>2651744.2748513902</c:v>
                </c:pt>
                <c:pt idx="1392">
                  <c:v>2636199.30885068</c:v>
                </c:pt>
                <c:pt idx="1393">
                  <c:v>2581261.0171820102</c:v>
                </c:pt>
                <c:pt idx="1394">
                  <c:v>2547471.1130867698</c:v>
                </c:pt>
                <c:pt idx="1395">
                  <c:v>2522177.4444571598</c:v>
                </c:pt>
                <c:pt idx="1396">
                  <c:v>2473258.2797464901</c:v>
                </c:pt>
                <c:pt idx="1397">
                  <c:v>2434246.1098965202</c:v>
                </c:pt>
                <c:pt idx="1398">
                  <c:v>2442072.0184496101</c:v>
                </c:pt>
                <c:pt idx="1399">
                  <c:v>2455931.6787430798</c:v>
                </c:pt>
                <c:pt idx="1400">
                  <c:v>2478158.0150079899</c:v>
                </c:pt>
                <c:pt idx="1401">
                  <c:v>2478496.3356286301</c:v>
                </c:pt>
                <c:pt idx="1402">
                  <c:v>2477389.53217929</c:v>
                </c:pt>
                <c:pt idx="1403">
                  <c:v>2451008.2568019801</c:v>
                </c:pt>
                <c:pt idx="1404">
                  <c:v>2437781.9723972799</c:v>
                </c:pt>
                <c:pt idx="1405">
                  <c:v>2432200.2844684101</c:v>
                </c:pt>
                <c:pt idx="1406">
                  <c:v>2428487.12216317</c:v>
                </c:pt>
                <c:pt idx="1407">
                  <c:v>2482954.3559746402</c:v>
                </c:pt>
                <c:pt idx="1408">
                  <c:v>2508944.6473848498</c:v>
                </c:pt>
                <c:pt idx="1409">
                  <c:v>2556557.3154828399</c:v>
                </c:pt>
                <c:pt idx="1410">
                  <c:v>2559711.49138533</c:v>
                </c:pt>
                <c:pt idx="1411">
                  <c:v>2544381.9255832899</c:v>
                </c:pt>
                <c:pt idx="1412">
                  <c:v>2539696.1160756098</c:v>
                </c:pt>
                <c:pt idx="1413">
                  <c:v>2567862.63597068</c:v>
                </c:pt>
                <c:pt idx="1414">
                  <c:v>2614826.0661653602</c:v>
                </c:pt>
                <c:pt idx="1415">
                  <c:v>2657463.7680431898</c:v>
                </c:pt>
                <c:pt idx="1416">
                  <c:v>2682396.1440456999</c:v>
                </c:pt>
                <c:pt idx="1417">
                  <c:v>2691509.8363186</c:v>
                </c:pt>
                <c:pt idx="1418">
                  <c:v>2725059.0501824599</c:v>
                </c:pt>
                <c:pt idx="1419">
                  <c:v>2742357.3509566099</c:v>
                </c:pt>
                <c:pt idx="1420">
                  <c:v>2724525.8082949701</c:v>
                </c:pt>
                <c:pt idx="1421">
                  <c:v>2706838.1551103601</c:v>
                </c:pt>
                <c:pt idx="1422">
                  <c:v>2643955.6806892199</c:v>
                </c:pt>
                <c:pt idx="1423">
                  <c:v>2543572.2512407401</c:v>
                </c:pt>
                <c:pt idx="1424">
                  <c:v>2474229.70088427</c:v>
                </c:pt>
                <c:pt idx="1425">
                  <c:v>2428152.2830149601</c:v>
                </c:pt>
                <c:pt idx="1426">
                  <c:v>2422393.91031384</c:v>
                </c:pt>
                <c:pt idx="1427">
                  <c:v>2389724.3944315398</c:v>
                </c:pt>
                <c:pt idx="1428">
                  <c:v>2387102.4270563298</c:v>
                </c:pt>
                <c:pt idx="1429">
                  <c:v>2348931.1493033501</c:v>
                </c:pt>
                <c:pt idx="1430">
                  <c:v>2335167.0406766301</c:v>
                </c:pt>
                <c:pt idx="1431">
                  <c:v>2322080.0646188301</c:v>
                </c:pt>
                <c:pt idx="1432">
                  <c:v>2305436.6745174602</c:v>
                </c:pt>
                <c:pt idx="1433">
                  <c:v>2278846.19283432</c:v>
                </c:pt>
                <c:pt idx="1434">
                  <c:v>2252970.4913403098</c:v>
                </c:pt>
                <c:pt idx="1435">
                  <c:v>2208753.9081750498</c:v>
                </c:pt>
                <c:pt idx="1436">
                  <c:v>2178035.3111344399</c:v>
                </c:pt>
                <c:pt idx="1437">
                  <c:v>2212395.7563315602</c:v>
                </c:pt>
                <c:pt idx="1438">
                  <c:v>2242628.2174428101</c:v>
                </c:pt>
                <c:pt idx="1439">
                  <c:v>2279933.0704711</c:v>
                </c:pt>
                <c:pt idx="1440">
                  <c:v>2292001.5705552101</c:v>
                </c:pt>
                <c:pt idx="1441">
                  <c:v>2262086.8444840801</c:v>
                </c:pt>
                <c:pt idx="1442">
                  <c:v>2251635.9009855902</c:v>
                </c:pt>
                <c:pt idx="1443">
                  <c:v>2292722.3274350902</c:v>
                </c:pt>
                <c:pt idx="1444">
                  <c:v>2336292.2460070802</c:v>
                </c:pt>
                <c:pt idx="1445">
                  <c:v>2375453.1613039598</c:v>
                </c:pt>
                <c:pt idx="1446">
                  <c:v>2321190.6892404901</c:v>
                </c:pt>
                <c:pt idx="1447">
                  <c:v>2240136.7894261498</c:v>
                </c:pt>
                <c:pt idx="1448">
                  <c:v>2173764.9259995301</c:v>
                </c:pt>
                <c:pt idx="1449">
                  <c:v>2182756.6598546701</c:v>
                </c:pt>
                <c:pt idx="1450">
                  <c:v>2183172.4305066499</c:v>
                </c:pt>
                <c:pt idx="1451">
                  <c:v>2205545.4715567199</c:v>
                </c:pt>
                <c:pt idx="1452">
                  <c:v>2243661.7381707602</c:v>
                </c:pt>
                <c:pt idx="1453">
                  <c:v>2292512.9423620198</c:v>
                </c:pt>
                <c:pt idx="1454">
                  <c:v>2354640.66969309</c:v>
                </c:pt>
                <c:pt idx="1455">
                  <c:v>2338514.1953068599</c:v>
                </c:pt>
                <c:pt idx="1456">
                  <c:v>2302799.6805995498</c:v>
                </c:pt>
                <c:pt idx="1457">
                  <c:v>2254679.6720623099</c:v>
                </c:pt>
                <c:pt idx="1458">
                  <c:v>2254680.18480263</c:v>
                </c:pt>
                <c:pt idx="1459">
                  <c:v>2255047.6530179498</c:v>
                </c:pt>
                <c:pt idx="1460">
                  <c:v>2274504.2082334301</c:v>
                </c:pt>
                <c:pt idx="1461">
                  <c:v>2325637.4009319302</c:v>
                </c:pt>
                <c:pt idx="1462">
                  <c:v>2413750.4153277599</c:v>
                </c:pt>
                <c:pt idx="1463">
                  <c:v>2472987.7761037</c:v>
                </c:pt>
                <c:pt idx="1464">
                  <c:v>2523864.6707281098</c:v>
                </c:pt>
                <c:pt idx="1465">
                  <c:v>2550326.0536647402</c:v>
                </c:pt>
                <c:pt idx="1466">
                  <c:v>2588219.30400718</c:v>
                </c:pt>
                <c:pt idx="1467">
                  <c:v>2713223.5052351798</c:v>
                </c:pt>
                <c:pt idx="1468">
                  <c:v>2823427.0055353502</c:v>
                </c:pt>
                <c:pt idx="1469">
                  <c:v>2943088.0014800299</c:v>
                </c:pt>
                <c:pt idx="1470">
                  <c:v>2963708.5104819899</c:v>
                </c:pt>
                <c:pt idx="1471">
                  <c:v>2946654.5199964601</c:v>
                </c:pt>
                <c:pt idx="1472">
                  <c:v>2933600.69049061</c:v>
                </c:pt>
                <c:pt idx="1473">
                  <c:v>2934723.7940301201</c:v>
                </c:pt>
                <c:pt idx="1474">
                  <c:v>2954073.9935146198</c:v>
                </c:pt>
                <c:pt idx="1475">
                  <c:v>2985311.7959817098</c:v>
                </c:pt>
                <c:pt idx="1476">
                  <c:v>2945591.0608779201</c:v>
                </c:pt>
                <c:pt idx="1477">
                  <c:v>2890488.08161934</c:v>
                </c:pt>
                <c:pt idx="1478">
                  <c:v>2839151.0934905098</c:v>
                </c:pt>
                <c:pt idx="1479">
                  <c:v>2845828.9648177698</c:v>
                </c:pt>
                <c:pt idx="1480">
                  <c:v>2835164.77499753</c:v>
                </c:pt>
                <c:pt idx="1481">
                  <c:v>2854221.2305314499</c:v>
                </c:pt>
                <c:pt idx="1482">
                  <c:v>2925498.1141611198</c:v>
                </c:pt>
                <c:pt idx="1483">
                  <c:v>2989409.8550101598</c:v>
                </c:pt>
                <c:pt idx="1484">
                  <c:v>3055699.0112753301</c:v>
                </c:pt>
                <c:pt idx="1485">
                  <c:v>3134153.9974181498</c:v>
                </c:pt>
                <c:pt idx="1486">
                  <c:v>3194031.24898639</c:v>
                </c:pt>
                <c:pt idx="1487">
                  <c:v>3263415.0667927298</c:v>
                </c:pt>
                <c:pt idx="1488">
                  <c:v>3312347.6973254299</c:v>
                </c:pt>
                <c:pt idx="1489">
                  <c:v>3358858.1006898899</c:v>
                </c:pt>
                <c:pt idx="1490">
                  <c:v>3403567.2872053501</c:v>
                </c:pt>
                <c:pt idx="1491">
                  <c:v>3426209.7846202701</c:v>
                </c:pt>
                <c:pt idx="1492">
                  <c:v>3402786.9732889398</c:v>
                </c:pt>
                <c:pt idx="1493">
                  <c:v>3402051.11439951</c:v>
                </c:pt>
                <c:pt idx="1494">
                  <c:v>3437609.0803160099</c:v>
                </c:pt>
                <c:pt idx="1495">
                  <c:v>3482477.8469446599</c:v>
                </c:pt>
                <c:pt idx="1496">
                  <c:v>3557950.3108307198</c:v>
                </c:pt>
                <c:pt idx="1497">
                  <c:v>3572538.3856285098</c:v>
                </c:pt>
                <c:pt idx="1498">
                  <c:v>3528001.1725465902</c:v>
                </c:pt>
                <c:pt idx="1499">
                  <c:v>3512206.78884356</c:v>
                </c:pt>
                <c:pt idx="1500">
                  <c:v>3569151.7591380598</c:v>
                </c:pt>
                <c:pt idx="1501">
                  <c:v>3625000.7013794701</c:v>
                </c:pt>
                <c:pt idx="1502">
                  <c:v>3707698.04373021</c:v>
                </c:pt>
                <c:pt idx="1503">
                  <c:v>3675037.1467791698</c:v>
                </c:pt>
                <c:pt idx="1504">
                  <c:v>3599789.9099378102</c:v>
                </c:pt>
                <c:pt idx="1505">
                  <c:v>3511385.7606579298</c:v>
                </c:pt>
                <c:pt idx="1506">
                  <c:v>3547855.4393394501</c:v>
                </c:pt>
                <c:pt idx="1507">
                  <c:v>3599663.7912075301</c:v>
                </c:pt>
                <c:pt idx="1508">
                  <c:v>3674174.1430644901</c:v>
                </c:pt>
                <c:pt idx="1509">
                  <c:v>3697389.4166343701</c:v>
                </c:pt>
                <c:pt idx="1510">
                  <c:v>3732671.4497072701</c:v>
                </c:pt>
                <c:pt idx="1511">
                  <c:v>3746238.5731030898</c:v>
                </c:pt>
                <c:pt idx="1512">
                  <c:v>3749330.8222740199</c:v>
                </c:pt>
                <c:pt idx="1513">
                  <c:v>3694283.1133576701</c:v>
                </c:pt>
                <c:pt idx="1514">
                  <c:v>3656338.8655360402</c:v>
                </c:pt>
                <c:pt idx="1515">
                  <c:v>3620268.3526287298</c:v>
                </c:pt>
                <c:pt idx="1516">
                  <c:v>3567420.0907539101</c:v>
                </c:pt>
                <c:pt idx="1517">
                  <c:v>3539101.0577851599</c:v>
                </c:pt>
                <c:pt idx="1518">
                  <c:v>3520477.57254767</c:v>
                </c:pt>
                <c:pt idx="1519">
                  <c:v>3470899.80157125</c:v>
                </c:pt>
                <c:pt idx="1520">
                  <c:v>3433042.0941912201</c:v>
                </c:pt>
                <c:pt idx="1521">
                  <c:v>3408210.9627858298</c:v>
                </c:pt>
                <c:pt idx="1522">
                  <c:v>3402584.57212401</c:v>
                </c:pt>
                <c:pt idx="1523">
                  <c:v>3388744.9913572101</c:v>
                </c:pt>
                <c:pt idx="1524">
                  <c:v>3418483.0932971798</c:v>
                </c:pt>
                <c:pt idx="1525">
                  <c:v>3468101.7132999701</c:v>
                </c:pt>
                <c:pt idx="1526">
                  <c:v>3517818.1736594401</c:v>
                </c:pt>
                <c:pt idx="1527">
                  <c:v>3525965.2251820001</c:v>
                </c:pt>
                <c:pt idx="1528">
                  <c:v>3517172.35954009</c:v>
                </c:pt>
                <c:pt idx="1529">
                  <c:v>3512777.99506306</c:v>
                </c:pt>
                <c:pt idx="1530">
                  <c:v>3551495.6434772899</c:v>
                </c:pt>
                <c:pt idx="1531">
                  <c:v>3587224.0677739601</c:v>
                </c:pt>
                <c:pt idx="1532">
                  <c:v>3644616.7249503802</c:v>
                </c:pt>
                <c:pt idx="1533">
                  <c:v>3655037.18351469</c:v>
                </c:pt>
                <c:pt idx="1534">
                  <c:v>3642978.7807068201</c:v>
                </c:pt>
                <c:pt idx="1535">
                  <c:v>3668959.0354516301</c:v>
                </c:pt>
                <c:pt idx="1536">
                  <c:v>3794621.7188506299</c:v>
                </c:pt>
                <c:pt idx="1537">
                  <c:v>3893615.8878987501</c:v>
                </c:pt>
                <c:pt idx="1538">
                  <c:v>3986200.6614252999</c:v>
                </c:pt>
                <c:pt idx="1539">
                  <c:v>4088239.1255813502</c:v>
                </c:pt>
                <c:pt idx="1540">
                  <c:v>4202245.04215312</c:v>
                </c:pt>
                <c:pt idx="1541">
                  <c:v>4288453.2941488298</c:v>
                </c:pt>
                <c:pt idx="1542">
                  <c:v>4227545.9220175697</c:v>
                </c:pt>
                <c:pt idx="1543">
                  <c:v>4106752.6101634498</c:v>
                </c:pt>
                <c:pt idx="1544">
                  <c:v>4029931.3728625001</c:v>
                </c:pt>
                <c:pt idx="1545">
                  <c:v>3904855.0307205198</c:v>
                </c:pt>
                <c:pt idx="1546">
                  <c:v>3794445.2027051002</c:v>
                </c:pt>
                <c:pt idx="1547">
                  <c:v>3668274.0400637202</c:v>
                </c:pt>
                <c:pt idx="1548">
                  <c:v>3828343.0770095601</c:v>
                </c:pt>
                <c:pt idx="1549">
                  <c:v>4064636.5312142498</c:v>
                </c:pt>
                <c:pt idx="1550">
                  <c:v>4314146.9278519703</c:v>
                </c:pt>
                <c:pt idx="1551">
                  <c:v>4519913.1244036797</c:v>
                </c:pt>
                <c:pt idx="1552">
                  <c:v>4692014.0417320104</c:v>
                </c:pt>
                <c:pt idx="1553">
                  <c:v>4894200.5167167597</c:v>
                </c:pt>
                <c:pt idx="1554">
                  <c:v>4971671.3733582599</c:v>
                </c:pt>
                <c:pt idx="1555">
                  <c:v>5010811.9757928001</c:v>
                </c:pt>
                <c:pt idx="1556">
                  <c:v>5066359.7397696897</c:v>
                </c:pt>
                <c:pt idx="1557">
                  <c:v>5160698.6718008397</c:v>
                </c:pt>
                <c:pt idx="1558">
                  <c:v>5301935.2707684003</c:v>
                </c:pt>
                <c:pt idx="1559">
                  <c:v>5412774.1392367603</c:v>
                </c:pt>
                <c:pt idx="1560">
                  <c:v>5503456.2916860096</c:v>
                </c:pt>
                <c:pt idx="1561">
                  <c:v>5552716.8841212699</c:v>
                </c:pt>
                <c:pt idx="1562">
                  <c:v>5599070.0149534</c:v>
                </c:pt>
                <c:pt idx="1563">
                  <c:v>5586576.1741025001</c:v>
                </c:pt>
                <c:pt idx="1564">
                  <c:v>5586096.3920303099</c:v>
                </c:pt>
                <c:pt idx="1565">
                  <c:v>5540405.9767094096</c:v>
                </c:pt>
                <c:pt idx="1566">
                  <c:v>5181100.3788355598</c:v>
                </c:pt>
                <c:pt idx="1567">
                  <c:v>4769193.9975371603</c:v>
                </c:pt>
                <c:pt idx="1568">
                  <c:v>4380245.0750420298</c:v>
                </c:pt>
                <c:pt idx="1569">
                  <c:v>4090413.3454811601</c:v>
                </c:pt>
                <c:pt idx="1570">
                  <c:v>3802511.6543466998</c:v>
                </c:pt>
                <c:pt idx="1571">
                  <c:v>3520104.67439846</c:v>
                </c:pt>
                <c:pt idx="1572">
                  <c:v>3604500.8967727898</c:v>
                </c:pt>
                <c:pt idx="1573">
                  <c:v>3798440.0161439502</c:v>
                </c:pt>
                <c:pt idx="1574">
                  <c:v>4034690.1503789299</c:v>
                </c:pt>
                <c:pt idx="1575">
                  <c:v>4153748.9266365101</c:v>
                </c:pt>
                <c:pt idx="1576">
                  <c:v>4274573.9467150802</c:v>
                </c:pt>
                <c:pt idx="1577">
                  <c:v>4408614.3916032799</c:v>
                </c:pt>
                <c:pt idx="1578">
                  <c:v>4451221.9450959796</c:v>
                </c:pt>
                <c:pt idx="1579">
                  <c:v>4466244.0783223696</c:v>
                </c:pt>
                <c:pt idx="1580">
                  <c:v>4469858.0541447103</c:v>
                </c:pt>
                <c:pt idx="1581">
                  <c:v>4526661.69594895</c:v>
                </c:pt>
                <c:pt idx="1582">
                  <c:v>4591880.9694196302</c:v>
                </c:pt>
                <c:pt idx="1583">
                  <c:v>4651766.2473467998</c:v>
                </c:pt>
                <c:pt idx="1584">
                  <c:v>4669236.1662486</c:v>
                </c:pt>
                <c:pt idx="1585">
                  <c:v>4685337.0787041998</c:v>
                </c:pt>
                <c:pt idx="1586">
                  <c:v>4672298.9725560704</c:v>
                </c:pt>
                <c:pt idx="1587">
                  <c:v>4609657.1149683399</c:v>
                </c:pt>
                <c:pt idx="1588">
                  <c:v>4563888.8421010002</c:v>
                </c:pt>
                <c:pt idx="1589">
                  <c:v>4479759.3732933002</c:v>
                </c:pt>
                <c:pt idx="1590">
                  <c:v>4392301.0161330504</c:v>
                </c:pt>
                <c:pt idx="1591">
                  <c:v>4286602.1586192502</c:v>
                </c:pt>
                <c:pt idx="1592">
                  <c:v>4198021.6727540996</c:v>
                </c:pt>
                <c:pt idx="1593">
                  <c:v>4010876.6892244699</c:v>
                </c:pt>
                <c:pt idx="1594">
                  <c:v>3782445.3098271298</c:v>
                </c:pt>
                <c:pt idx="1595">
                  <c:v>3569913.76778682</c:v>
                </c:pt>
                <c:pt idx="1596">
                  <c:v>3592827.7887827898</c:v>
                </c:pt>
                <c:pt idx="1597">
                  <c:v>3665731.4114105701</c:v>
                </c:pt>
                <c:pt idx="1598">
                  <c:v>3761427.05886218</c:v>
                </c:pt>
                <c:pt idx="1599">
                  <c:v>3836500.7486715401</c:v>
                </c:pt>
                <c:pt idx="1600">
                  <c:v>3867582.6668882198</c:v>
                </c:pt>
                <c:pt idx="1601">
                  <c:v>3917246.6941137998</c:v>
                </c:pt>
                <c:pt idx="1602">
                  <c:v>3908825.2455936498</c:v>
                </c:pt>
                <c:pt idx="1603">
                  <c:v>3861814.2385894898</c:v>
                </c:pt>
                <c:pt idx="1604">
                  <c:v>3821235.1775861201</c:v>
                </c:pt>
                <c:pt idx="1605">
                  <c:v>3804413.9419130199</c:v>
                </c:pt>
                <c:pt idx="1606">
                  <c:v>3794615.5297985701</c:v>
                </c:pt>
                <c:pt idx="1607">
                  <c:v>3787026.01086311</c:v>
                </c:pt>
                <c:pt idx="1608">
                  <c:v>3762918.7022500299</c:v>
                </c:pt>
                <c:pt idx="1609">
                  <c:v>3725271.2454858199</c:v>
                </c:pt>
                <c:pt idx="1610">
                  <c:v>3706897.7632346898</c:v>
                </c:pt>
                <c:pt idx="1611">
                  <c:v>3770820.2576904101</c:v>
                </c:pt>
                <c:pt idx="1612">
                  <c:v>3823461.94109469</c:v>
                </c:pt>
                <c:pt idx="1613">
                  <c:v>3891619.7227058802</c:v>
                </c:pt>
                <c:pt idx="1614">
                  <c:v>3854041.4580925601</c:v>
                </c:pt>
                <c:pt idx="1615">
                  <c:v>3756175.4261383899</c:v>
                </c:pt>
                <c:pt idx="1616">
                  <c:v>3664921.0270646201</c:v>
                </c:pt>
                <c:pt idx="1617">
                  <c:v>3476163.91925037</c:v>
                </c:pt>
                <c:pt idx="1618">
                  <c:v>3282838.1447155699</c:v>
                </c:pt>
                <c:pt idx="1619">
                  <c:v>3094632.1593265999</c:v>
                </c:pt>
                <c:pt idx="1620">
                  <c:v>3095019.6530784699</c:v>
                </c:pt>
                <c:pt idx="1621">
                  <c:v>3175432.3466780102</c:v>
                </c:pt>
                <c:pt idx="1622">
                  <c:v>3225971.0466120602</c:v>
                </c:pt>
                <c:pt idx="1623">
                  <c:v>3283467.1591034201</c:v>
                </c:pt>
                <c:pt idx="1624">
                  <c:v>3316221.0897953799</c:v>
                </c:pt>
                <c:pt idx="1625">
                  <c:v>3362825.5650782702</c:v>
                </c:pt>
                <c:pt idx="1626">
                  <c:v>3346781.54712355</c:v>
                </c:pt>
                <c:pt idx="1627">
                  <c:v>3328919.5322835501</c:v>
                </c:pt>
                <c:pt idx="1628">
                  <c:v>3300422.2058919398</c:v>
                </c:pt>
                <c:pt idx="1629">
                  <c:v>3354803.5691921702</c:v>
                </c:pt>
                <c:pt idx="1630">
                  <c:v>3450974.3628242901</c:v>
                </c:pt>
                <c:pt idx="1631">
                  <c:v>3537746.1564793601</c:v>
                </c:pt>
                <c:pt idx="1632">
                  <c:v>3601916.7387283202</c:v>
                </c:pt>
                <c:pt idx="1633">
                  <c:v>3701188.8930241098</c:v>
                </c:pt>
                <c:pt idx="1634">
                  <c:v>3770258.5583475698</c:v>
                </c:pt>
                <c:pt idx="1635">
                  <c:v>3744006.7791951699</c:v>
                </c:pt>
                <c:pt idx="1636">
                  <c:v>3670330.8989561801</c:v>
                </c:pt>
                <c:pt idx="1637">
                  <c:v>3659598.4150922201</c:v>
                </c:pt>
                <c:pt idx="1638">
                  <c:v>3488266.1559045701</c:v>
                </c:pt>
                <c:pt idx="1639">
                  <c:v>3377066.7730600699</c:v>
                </c:pt>
                <c:pt idx="1640">
                  <c:v>3261591.4103864999</c:v>
                </c:pt>
                <c:pt idx="1641">
                  <c:v>3050139.72244664</c:v>
                </c:pt>
                <c:pt idx="1642">
                  <c:v>2809233.3476388198</c:v>
                </c:pt>
                <c:pt idx="1643">
                  <c:v>2601946.33906938</c:v>
                </c:pt>
                <c:pt idx="1644">
                  <c:v>2673057.0204292401</c:v>
                </c:pt>
                <c:pt idx="1645">
                  <c:v>2762993.3147331201</c:v>
                </c:pt>
                <c:pt idx="1646">
                  <c:v>2838097.8808134501</c:v>
                </c:pt>
                <c:pt idx="1647">
                  <c:v>2849297.8513845201</c:v>
                </c:pt>
                <c:pt idx="1648">
                  <c:v>2885377.9061453901</c:v>
                </c:pt>
                <c:pt idx="1649">
                  <c:v>2920310.75200092</c:v>
                </c:pt>
                <c:pt idx="1650">
                  <c:v>2984891.7326025702</c:v>
                </c:pt>
                <c:pt idx="1651">
                  <c:v>3079494.5816435399</c:v>
                </c:pt>
                <c:pt idx="1652">
                  <c:v>3167519.71330122</c:v>
                </c:pt>
                <c:pt idx="1653">
                  <c:v>3093100.1834223899</c:v>
                </c:pt>
                <c:pt idx="1654">
                  <c:v>2963208.6522246599</c:v>
                </c:pt>
                <c:pt idx="1655">
                  <c:v>2862373.0927411001</c:v>
                </c:pt>
                <c:pt idx="1656">
                  <c:v>2930861.3250453901</c:v>
                </c:pt>
                <c:pt idx="1657">
                  <c:v>3027034.4906123099</c:v>
                </c:pt>
                <c:pt idx="1658">
                  <c:v>3114338.5899434998</c:v>
                </c:pt>
                <c:pt idx="1659">
                  <c:v>3189314.8148611998</c:v>
                </c:pt>
                <c:pt idx="1660">
                  <c:v>3257541.87741723</c:v>
                </c:pt>
                <c:pt idx="1661">
                  <c:v>3315767.75503053</c:v>
                </c:pt>
                <c:pt idx="1662">
                  <c:v>3266860.7385893902</c:v>
                </c:pt>
                <c:pt idx="1663">
                  <c:v>3196074.8703344101</c:v>
                </c:pt>
                <c:pt idx="1664">
                  <c:v>3132814.47394025</c:v>
                </c:pt>
                <c:pt idx="1665">
                  <c:v>3142712.3595369598</c:v>
                </c:pt>
                <c:pt idx="1666">
                  <c:v>3178185.4105827198</c:v>
                </c:pt>
                <c:pt idx="1667">
                  <c:v>3210938.4195420402</c:v>
                </c:pt>
                <c:pt idx="1668">
                  <c:v>3257198.3641815502</c:v>
                </c:pt>
                <c:pt idx="1669">
                  <c:v>3319242.8857774502</c:v>
                </c:pt>
                <c:pt idx="1670">
                  <c:v>3357451.2171313302</c:v>
                </c:pt>
                <c:pt idx="1671">
                  <c:v>3419942.2995227901</c:v>
                </c:pt>
                <c:pt idx="1672">
                  <c:v>3450393.7331573199</c:v>
                </c:pt>
                <c:pt idx="1673">
                  <c:v>3503210.07992223</c:v>
                </c:pt>
                <c:pt idx="1674">
                  <c:v>3545966.2299963399</c:v>
                </c:pt>
                <c:pt idx="1675">
                  <c:v>3576842.9703679299</c:v>
                </c:pt>
                <c:pt idx="1676">
                  <c:v>3607892.9326333902</c:v>
                </c:pt>
                <c:pt idx="1677">
                  <c:v>3664552.58256954</c:v>
                </c:pt>
                <c:pt idx="1678">
                  <c:v>3757458.7589185699</c:v>
                </c:pt>
                <c:pt idx="1679">
                  <c:v>3806895.7907474702</c:v>
                </c:pt>
                <c:pt idx="1680">
                  <c:v>3857150.1900152001</c:v>
                </c:pt>
                <c:pt idx="1681">
                  <c:v>3900695.9841945102</c:v>
                </c:pt>
                <c:pt idx="1682">
                  <c:v>3957085.9727914999</c:v>
                </c:pt>
                <c:pt idx="1683">
                  <c:v>3966445.7908435301</c:v>
                </c:pt>
                <c:pt idx="1684">
                  <c:v>3954325.5739408899</c:v>
                </c:pt>
                <c:pt idx="1685">
                  <c:v>3945231.9033125602</c:v>
                </c:pt>
                <c:pt idx="1686">
                  <c:v>4023552.8751678299</c:v>
                </c:pt>
                <c:pt idx="1687">
                  <c:v>4120900.2080668001</c:v>
                </c:pt>
                <c:pt idx="1688">
                  <c:v>4232025.7407609196</c:v>
                </c:pt>
                <c:pt idx="1689">
                  <c:v>4252381.59231601</c:v>
                </c:pt>
                <c:pt idx="1690">
                  <c:v>4205417.9534457196</c:v>
                </c:pt>
                <c:pt idx="1691">
                  <c:v>4175588.8394274102</c:v>
                </c:pt>
                <c:pt idx="1692">
                  <c:v>4216797.27430622</c:v>
                </c:pt>
                <c:pt idx="1693">
                  <c:v>4283300.3187132403</c:v>
                </c:pt>
                <c:pt idx="1694">
                  <c:v>4338994.38942922</c:v>
                </c:pt>
                <c:pt idx="1695">
                  <c:v>4451193.8162752502</c:v>
                </c:pt>
                <c:pt idx="1696">
                  <c:v>4608814.2616385501</c:v>
                </c:pt>
                <c:pt idx="1697">
                  <c:v>4732353.83018866</c:v>
                </c:pt>
                <c:pt idx="1698">
                  <c:v>4729544.2962720199</c:v>
                </c:pt>
                <c:pt idx="1699">
                  <c:v>4688592.0113484003</c:v>
                </c:pt>
                <c:pt idx="1700">
                  <c:v>4666361.1215953398</c:v>
                </c:pt>
                <c:pt idx="1701">
                  <c:v>4704142.7833110597</c:v>
                </c:pt>
                <c:pt idx="1702">
                  <c:v>4751375.7917150604</c:v>
                </c:pt>
                <c:pt idx="1703">
                  <c:v>4792366.7575240796</c:v>
                </c:pt>
                <c:pt idx="1704">
                  <c:v>4831373.9879807103</c:v>
                </c:pt>
                <c:pt idx="1705">
                  <c:v>4896280.4594798004</c:v>
                </c:pt>
                <c:pt idx="1706">
                  <c:v>4936198.8684857497</c:v>
                </c:pt>
                <c:pt idx="1707">
                  <c:v>5002461.2540971404</c:v>
                </c:pt>
                <c:pt idx="1708">
                  <c:v>5122670.1768247401</c:v>
                </c:pt>
                <c:pt idx="1709">
                  <c:v>5197977.9262392297</c:v>
                </c:pt>
                <c:pt idx="1710">
                  <c:v>5189352.4680012204</c:v>
                </c:pt>
                <c:pt idx="1711">
                  <c:v>5170883.2390226703</c:v>
                </c:pt>
                <c:pt idx="1712">
                  <c:v>5155618.1168611897</c:v>
                </c:pt>
                <c:pt idx="1713">
                  <c:v>5127072.4170409497</c:v>
                </c:pt>
                <c:pt idx="1714">
                  <c:v>5055158.1509749005</c:v>
                </c:pt>
                <c:pt idx="1715">
                  <c:v>5012175.8273902498</c:v>
                </c:pt>
                <c:pt idx="1716">
                  <c:v>5031078.8087147698</c:v>
                </c:pt>
                <c:pt idx="1717">
                  <c:v>5090098.2255493701</c:v>
                </c:pt>
                <c:pt idx="1718">
                  <c:v>5161590.6158406204</c:v>
                </c:pt>
                <c:pt idx="1719">
                  <c:v>5198811.2200122699</c:v>
                </c:pt>
                <c:pt idx="1720">
                  <c:v>5253658.1891367603</c:v>
                </c:pt>
                <c:pt idx="1721">
                  <c:v>5286990.1616821103</c:v>
                </c:pt>
                <c:pt idx="1722">
                  <c:v>5412612.0593581498</c:v>
                </c:pt>
                <c:pt idx="1723">
                  <c:v>5555695.3618324604</c:v>
                </c:pt>
                <c:pt idx="1724">
                  <c:v>5708478.1383418599</c:v>
                </c:pt>
                <c:pt idx="1725">
                  <c:v>5840156.3997865096</c:v>
                </c:pt>
                <c:pt idx="1726">
                  <c:v>5990560.7603270002</c:v>
                </c:pt>
                <c:pt idx="1727">
                  <c:v>6103414.12900523</c:v>
                </c:pt>
                <c:pt idx="1728">
                  <c:v>6173870.2081745099</c:v>
                </c:pt>
                <c:pt idx="1729">
                  <c:v>6226298.4543156801</c:v>
                </c:pt>
                <c:pt idx="1730">
                  <c:v>6294908.9433979802</c:v>
                </c:pt>
                <c:pt idx="1731">
                  <c:v>6415748.5538202003</c:v>
                </c:pt>
                <c:pt idx="1732">
                  <c:v>6557502.32856989</c:v>
                </c:pt>
                <c:pt idx="1733">
                  <c:v>6687836.4781010495</c:v>
                </c:pt>
                <c:pt idx="1734">
                  <c:v>6416216.4330613697</c:v>
                </c:pt>
                <c:pt idx="1735">
                  <c:v>5994065.9179732697</c:v>
                </c:pt>
                <c:pt idx="1736">
                  <c:v>5633489.1451928997</c:v>
                </c:pt>
                <c:pt idx="1737">
                  <c:v>5387115.0683348998</c:v>
                </c:pt>
                <c:pt idx="1738">
                  <c:v>5176484.3725300096</c:v>
                </c:pt>
                <c:pt idx="1739">
                  <c:v>4971592.010892</c:v>
                </c:pt>
                <c:pt idx="1740">
                  <c:v>5063792.37179319</c:v>
                </c:pt>
                <c:pt idx="1741">
                  <c:v>5282151.1303471401</c:v>
                </c:pt>
                <c:pt idx="1742">
                  <c:v>5447108.7795056803</c:v>
                </c:pt>
                <c:pt idx="1743">
                  <c:v>5628696.7889904901</c:v>
                </c:pt>
                <c:pt idx="1744">
                  <c:v>5766465.9514665203</c:v>
                </c:pt>
                <c:pt idx="1745">
                  <c:v>5922680.3015245199</c:v>
                </c:pt>
                <c:pt idx="1746">
                  <c:v>5849137.0155366501</c:v>
                </c:pt>
                <c:pt idx="1747">
                  <c:v>5718661.3008087203</c:v>
                </c:pt>
                <c:pt idx="1748">
                  <c:v>5594665.3943508202</c:v>
                </c:pt>
                <c:pt idx="1749">
                  <c:v>5370219.0191276604</c:v>
                </c:pt>
                <c:pt idx="1750">
                  <c:v>5118526.2726692799</c:v>
                </c:pt>
                <c:pt idx="1751">
                  <c:v>4893924.6956972796</c:v>
                </c:pt>
                <c:pt idx="1752">
                  <c:v>4732718.7581980303</c:v>
                </c:pt>
                <c:pt idx="1753">
                  <c:v>4613783.7204668904</c:v>
                </c:pt>
                <c:pt idx="1754">
                  <c:v>4471704.7312640203</c:v>
                </c:pt>
                <c:pt idx="1755">
                  <c:v>4432447.7574628303</c:v>
                </c:pt>
                <c:pt idx="1756">
                  <c:v>4412568.2539607901</c:v>
                </c:pt>
                <c:pt idx="1757">
                  <c:v>4369284.5098064002</c:v>
                </c:pt>
                <c:pt idx="1758">
                  <c:v>4330062.2374821501</c:v>
                </c:pt>
                <c:pt idx="1759">
                  <c:v>4333846.9666416496</c:v>
                </c:pt>
                <c:pt idx="1760">
                  <c:v>4312657.0042763101</c:v>
                </c:pt>
                <c:pt idx="1761">
                  <c:v>4173309.1445925902</c:v>
                </c:pt>
                <c:pt idx="1762">
                  <c:v>4054176.62292118</c:v>
                </c:pt>
                <c:pt idx="1763">
                  <c:v>3928791.6870404901</c:v>
                </c:pt>
                <c:pt idx="1764">
                  <c:v>3767136.88632592</c:v>
                </c:pt>
                <c:pt idx="1765">
                  <c:v>3603484.8974002702</c:v>
                </c:pt>
                <c:pt idx="1766">
                  <c:v>3441225.6831208798</c:v>
                </c:pt>
                <c:pt idx="1767">
                  <c:v>3375684.7317091399</c:v>
                </c:pt>
                <c:pt idx="1768">
                  <c:v>3354498.30893334</c:v>
                </c:pt>
                <c:pt idx="1769">
                  <c:v>3291729.7239698502</c:v>
                </c:pt>
                <c:pt idx="1770">
                  <c:v>3219102.5558283902</c:v>
                </c:pt>
                <c:pt idx="1771">
                  <c:v>3134595.38833813</c:v>
                </c:pt>
                <c:pt idx="1772">
                  <c:v>3063247.09991372</c:v>
                </c:pt>
                <c:pt idx="1773">
                  <c:v>2983755.4595238101</c:v>
                </c:pt>
                <c:pt idx="1774">
                  <c:v>2906343.8695478099</c:v>
                </c:pt>
                <c:pt idx="1775">
                  <c:v>2829213.8260196098</c:v>
                </c:pt>
                <c:pt idx="1776">
                  <c:v>2817314.6428672499</c:v>
                </c:pt>
                <c:pt idx="1777">
                  <c:v>2827784.9669158701</c:v>
                </c:pt>
                <c:pt idx="1778">
                  <c:v>2818704.5622314499</c:v>
                </c:pt>
                <c:pt idx="1779">
                  <c:v>2793109.2472721902</c:v>
                </c:pt>
                <c:pt idx="1780">
                  <c:v>2777883.90101226</c:v>
                </c:pt>
                <c:pt idx="1781">
                  <c:v>2746207.9032049999</c:v>
                </c:pt>
                <c:pt idx="1782">
                  <c:v>2639106.6262319898</c:v>
                </c:pt>
                <c:pt idx="1783">
                  <c:v>2529230.2794874599</c:v>
                </c:pt>
                <c:pt idx="1784">
                  <c:v>2409911.7382317898</c:v>
                </c:pt>
                <c:pt idx="1785">
                  <c:v>2377272.3780309102</c:v>
                </c:pt>
                <c:pt idx="1786">
                  <c:v>2347619.6461834698</c:v>
                </c:pt>
                <c:pt idx="1787">
                  <c:v>2305902.1963021099</c:v>
                </c:pt>
                <c:pt idx="1788">
                  <c:v>2327913.2319575502</c:v>
                </c:pt>
                <c:pt idx="1789">
                  <c:v>2352787.1772879399</c:v>
                </c:pt>
                <c:pt idx="1790">
                  <c:v>2385277.90925476</c:v>
                </c:pt>
                <c:pt idx="1791">
                  <c:v>2418311.08824979</c:v>
                </c:pt>
                <c:pt idx="1792">
                  <c:v>2424774.1226726002</c:v>
                </c:pt>
                <c:pt idx="1793">
                  <c:v>2432632.07667768</c:v>
                </c:pt>
                <c:pt idx="1794">
                  <c:v>2444847.2345766802</c:v>
                </c:pt>
                <c:pt idx="1795">
                  <c:v>2438128.4161122702</c:v>
                </c:pt>
                <c:pt idx="1796">
                  <c:v>2442863.2088026302</c:v>
                </c:pt>
                <c:pt idx="1797">
                  <c:v>2475297.7916079299</c:v>
                </c:pt>
                <c:pt idx="1798">
                  <c:v>2498027.4963098401</c:v>
                </c:pt>
                <c:pt idx="1799">
                  <c:v>2508607.9833026398</c:v>
                </c:pt>
                <c:pt idx="1800">
                  <c:v>2554531.79429087</c:v>
                </c:pt>
                <c:pt idx="1801">
                  <c:v>2609868.62056856</c:v>
                </c:pt>
                <c:pt idx="1802">
                  <c:v>2631128.6040799702</c:v>
                </c:pt>
                <c:pt idx="1803">
                  <c:v>2719882.55053211</c:v>
                </c:pt>
                <c:pt idx="1804">
                  <c:v>2876009.3326011999</c:v>
                </c:pt>
                <c:pt idx="1805">
                  <c:v>3005637.0202847398</c:v>
                </c:pt>
                <c:pt idx="1806">
                  <c:v>3111774.8120153402</c:v>
                </c:pt>
                <c:pt idx="1807">
                  <c:v>3257226.9158516899</c:v>
                </c:pt>
                <c:pt idx="1808">
                  <c:v>3389152.2814158401</c:v>
                </c:pt>
                <c:pt idx="1809">
                  <c:v>3303291.7017951901</c:v>
                </c:pt>
                <c:pt idx="1810">
                  <c:v>3187298.9633587198</c:v>
                </c:pt>
                <c:pt idx="1811">
                  <c:v>3061290.6660010698</c:v>
                </c:pt>
                <c:pt idx="1812">
                  <c:v>3111193.3421606999</c:v>
                </c:pt>
                <c:pt idx="1813">
                  <c:v>3224747.1225106898</c:v>
                </c:pt>
                <c:pt idx="1814">
                  <c:v>3313734.8646904002</c:v>
                </c:pt>
                <c:pt idx="1815">
                  <c:v>3441530.9230548502</c:v>
                </c:pt>
                <c:pt idx="1816">
                  <c:v>3599333.5805553398</c:v>
                </c:pt>
                <c:pt idx="1817">
                  <c:v>3751458.9450935801</c:v>
                </c:pt>
                <c:pt idx="1818">
                  <c:v>3845012.0624493901</c:v>
                </c:pt>
                <c:pt idx="1819">
                  <c:v>3933616.8638377902</c:v>
                </c:pt>
                <c:pt idx="1820">
                  <c:v>4011640.9273360898</c:v>
                </c:pt>
                <c:pt idx="1821">
                  <c:v>4158185.8060577698</c:v>
                </c:pt>
                <c:pt idx="1822">
                  <c:v>4368025.7029062603</c:v>
                </c:pt>
                <c:pt idx="1823">
                  <c:v>4552874.17441421</c:v>
                </c:pt>
                <c:pt idx="1824">
                  <c:v>4565869.6032602396</c:v>
                </c:pt>
                <c:pt idx="1825">
                  <c:v>4529901.61813673</c:v>
                </c:pt>
                <c:pt idx="1826">
                  <c:v>4518676.1153062703</c:v>
                </c:pt>
                <c:pt idx="1827">
                  <c:v>4336705.5481685</c:v>
                </c:pt>
                <c:pt idx="1828">
                  <c:v>4118072.0918095601</c:v>
                </c:pt>
                <c:pt idx="1829">
                  <c:v>3921322.29333001</c:v>
                </c:pt>
                <c:pt idx="1830">
                  <c:v>3660591.4279858801</c:v>
                </c:pt>
                <c:pt idx="1831">
                  <c:v>3363955.3125683502</c:v>
                </c:pt>
                <c:pt idx="1832">
                  <c:v>3089511.3245056202</c:v>
                </c:pt>
                <c:pt idx="1833">
                  <c:v>2910679.21755664</c:v>
                </c:pt>
                <c:pt idx="1834">
                  <c:v>2786091.9616226698</c:v>
                </c:pt>
                <c:pt idx="1835">
                  <c:v>2625066.3140674401</c:v>
                </c:pt>
                <c:pt idx="1836">
                  <c:v>2462062.63466021</c:v>
                </c:pt>
                <c:pt idx="1837">
                  <c:v>2306139.4161294401</c:v>
                </c:pt>
                <c:pt idx="1838">
                  <c:v>2124055.62998974</c:v>
                </c:pt>
                <c:pt idx="1839">
                  <c:v>2044924.9199987301</c:v>
                </c:pt>
                <c:pt idx="1840">
                  <c:v>1953801.8652844201</c:v>
                </c:pt>
                <c:pt idx="1841">
                  <c:v>1892034.8288326501</c:v>
                </c:pt>
                <c:pt idx="1842">
                  <c:v>1919579.51653819</c:v>
                </c:pt>
                <c:pt idx="1843">
                  <c:v>1985205.5046445499</c:v>
                </c:pt>
                <c:pt idx="1844">
                  <c:v>2018710.7445598301</c:v>
                </c:pt>
                <c:pt idx="1845">
                  <c:v>2116047.8630355899</c:v>
                </c:pt>
                <c:pt idx="1846">
                  <c:v>2228466.75427444</c:v>
                </c:pt>
                <c:pt idx="1847">
                  <c:v>2284953.3108367901</c:v>
                </c:pt>
                <c:pt idx="1848">
                  <c:v>2360156.1129002599</c:v>
                </c:pt>
                <c:pt idx="1849">
                  <c:v>2458715.9503097702</c:v>
                </c:pt>
                <c:pt idx="1850">
                  <c:v>2564961.3431435502</c:v>
                </c:pt>
                <c:pt idx="1851">
                  <c:v>2697415.4331997102</c:v>
                </c:pt>
                <c:pt idx="1852">
                  <c:v>2772226.84257922</c:v>
                </c:pt>
                <c:pt idx="1853">
                  <c:v>2821760.22591531</c:v>
                </c:pt>
                <c:pt idx="1854">
                  <c:v>2739710.5520178699</c:v>
                </c:pt>
                <c:pt idx="1855">
                  <c:v>2567985.2159560099</c:v>
                </c:pt>
                <c:pt idx="1856">
                  <c:v>2425735.6764206202</c:v>
                </c:pt>
                <c:pt idx="1857">
                  <c:v>2268671.71441916</c:v>
                </c:pt>
                <c:pt idx="1858">
                  <c:v>2097003.9821752801</c:v>
                </c:pt>
                <c:pt idx="1859">
                  <c:v>1904257.3171500999</c:v>
                </c:pt>
                <c:pt idx="1860">
                  <c:v>1942076.6948985001</c:v>
                </c:pt>
                <c:pt idx="1861">
                  <c:v>2057619.2615336501</c:v>
                </c:pt>
                <c:pt idx="1862">
                  <c:v>2177644.1353363399</c:v>
                </c:pt>
                <c:pt idx="1863">
                  <c:v>2286523.9990436099</c:v>
                </c:pt>
                <c:pt idx="1864">
                  <c:v>2321260.3364454499</c:v>
                </c:pt>
                <c:pt idx="1865">
                  <c:v>2363495.7451868802</c:v>
                </c:pt>
                <c:pt idx="1866">
                  <c:v>2444702.0947590899</c:v>
                </c:pt>
                <c:pt idx="1867">
                  <c:v>2571916.7494861502</c:v>
                </c:pt>
                <c:pt idx="1868">
                  <c:v>2829409.10423003</c:v>
                </c:pt>
                <c:pt idx="1869">
                  <c:v>3159038.16936422</c:v>
                </c:pt>
                <c:pt idx="1870">
                  <c:v>3545887.4257300501</c:v>
                </c:pt>
                <c:pt idx="1871">
                  <c:v>3927360.8716257401</c:v>
                </c:pt>
                <c:pt idx="1872">
                  <c:v>4156696.94103366</c:v>
                </c:pt>
                <c:pt idx="1873">
                  <c:v>4207821.5360000003</c:v>
                </c:pt>
                <c:pt idx="1874">
                  <c:v>4161476.6931160898</c:v>
                </c:pt>
                <c:pt idx="1875">
                  <c:v>4125079.4880926502</c:v>
                </c:pt>
                <c:pt idx="1876">
                  <c:v>3997689.4760303199</c:v>
                </c:pt>
                <c:pt idx="1877">
                  <c:v>3890171.83940604</c:v>
                </c:pt>
                <c:pt idx="1878">
                  <c:v>3851017.2920495202</c:v>
                </c:pt>
                <c:pt idx="1879">
                  <c:v>3799337.4625442298</c:v>
                </c:pt>
                <c:pt idx="1880">
                  <c:v>3770279.8424670501</c:v>
                </c:pt>
                <c:pt idx="1881">
                  <c:v>3738680.3713566801</c:v>
                </c:pt>
                <c:pt idx="1882">
                  <c:v>3737863.6984899999</c:v>
                </c:pt>
                <c:pt idx="1883">
                  <c:v>3714167.9584702202</c:v>
                </c:pt>
                <c:pt idx="1884">
                  <c:v>3746674.90106331</c:v>
                </c:pt>
                <c:pt idx="1885">
                  <c:v>3823278.5247921501</c:v>
                </c:pt>
                <c:pt idx="1886">
                  <c:v>3880805.7950109299</c:v>
                </c:pt>
                <c:pt idx="1887">
                  <c:v>3938374.91782687</c:v>
                </c:pt>
                <c:pt idx="1888">
                  <c:v>4011459.4794900799</c:v>
                </c:pt>
                <c:pt idx="1889">
                  <c:v>4076488.98520556</c:v>
                </c:pt>
                <c:pt idx="1890">
                  <c:v>4137201.4099645298</c:v>
                </c:pt>
                <c:pt idx="1891">
                  <c:v>4230375.77632521</c:v>
                </c:pt>
                <c:pt idx="1892">
                  <c:v>4313305.2096718401</c:v>
                </c:pt>
                <c:pt idx="1893">
                  <c:v>4449331.6919891797</c:v>
                </c:pt>
                <c:pt idx="1894">
                  <c:v>4569491.8301809598</c:v>
                </c:pt>
                <c:pt idx="1895">
                  <c:v>4696394.6429529404</c:v>
                </c:pt>
                <c:pt idx="1896">
                  <c:v>4749096.4778592996</c:v>
                </c:pt>
                <c:pt idx="1897">
                  <c:v>4743286.1719624298</c:v>
                </c:pt>
                <c:pt idx="1898">
                  <c:v>4763316.3091821196</c:v>
                </c:pt>
                <c:pt idx="1899">
                  <c:v>4810373.18930999</c:v>
                </c:pt>
                <c:pt idx="1900">
                  <c:v>4819849.8205859996</c:v>
                </c:pt>
                <c:pt idx="1901">
                  <c:v>4837810.5514273597</c:v>
                </c:pt>
                <c:pt idx="1902">
                  <c:v>4918336.7778117396</c:v>
                </c:pt>
                <c:pt idx="1903">
                  <c:v>5050628.4624752104</c:v>
                </c:pt>
                <c:pt idx="1904">
                  <c:v>5173669.3922876399</c:v>
                </c:pt>
                <c:pt idx="1905">
                  <c:v>5089824.44242197</c:v>
                </c:pt>
                <c:pt idx="1906">
                  <c:v>4947731.6292761397</c:v>
                </c:pt>
                <c:pt idx="1907">
                  <c:v>4820389.7338272799</c:v>
                </c:pt>
                <c:pt idx="1908">
                  <c:v>4723140.79141849</c:v>
                </c:pt>
                <c:pt idx="1909">
                  <c:v>4641919.3346768096</c:v>
                </c:pt>
                <c:pt idx="1910">
                  <c:v>4571341.2811226798</c:v>
                </c:pt>
                <c:pt idx="1911">
                  <c:v>4623237.75451486</c:v>
                </c:pt>
                <c:pt idx="1912">
                  <c:v>4749525.5110005997</c:v>
                </c:pt>
                <c:pt idx="1913">
                  <c:v>4848592.8050806597</c:v>
                </c:pt>
                <c:pt idx="1914">
                  <c:v>4806988.2715353305</c:v>
                </c:pt>
                <c:pt idx="1915">
                  <c:v>4714817.6058823597</c:v>
                </c:pt>
                <c:pt idx="1916">
                  <c:v>4630752.3896580804</c:v>
                </c:pt>
                <c:pt idx="1917">
                  <c:v>4541624.1544305598</c:v>
                </c:pt>
                <c:pt idx="1918">
                  <c:v>4467787.7384548597</c:v>
                </c:pt>
                <c:pt idx="1919">
                  <c:v>4404987.5702176504</c:v>
                </c:pt>
                <c:pt idx="1920">
                  <c:v>4413638.6405597599</c:v>
                </c:pt>
                <c:pt idx="1921">
                  <c:v>4435105.1632590704</c:v>
                </c:pt>
                <c:pt idx="1922">
                  <c:v>4457089.8651536498</c:v>
                </c:pt>
                <c:pt idx="1923">
                  <c:v>4427718.1277418798</c:v>
                </c:pt>
                <c:pt idx="1924">
                  <c:v>4367332.6543982802</c:v>
                </c:pt>
                <c:pt idx="1925">
                  <c:v>4314829.8619352104</c:v>
                </c:pt>
                <c:pt idx="1926">
                  <c:v>4203535.0295115998</c:v>
                </c:pt>
                <c:pt idx="1927">
                  <c:v>4102668.62839039</c:v>
                </c:pt>
                <c:pt idx="1928">
                  <c:v>3996221.7558032102</c:v>
                </c:pt>
                <c:pt idx="1929">
                  <c:v>3824684.4977883701</c:v>
                </c:pt>
                <c:pt idx="1930">
                  <c:v>3649902.3639388001</c:v>
                </c:pt>
                <c:pt idx="1931">
                  <c:v>3424862.2843546299</c:v>
                </c:pt>
                <c:pt idx="1932">
                  <c:v>3434178.1370966299</c:v>
                </c:pt>
                <c:pt idx="1933">
                  <c:v>3439073.6364208502</c:v>
                </c:pt>
                <c:pt idx="1934">
                  <c:v>3431379.3970784401</c:v>
                </c:pt>
                <c:pt idx="1935">
                  <c:v>3411104.38983294</c:v>
                </c:pt>
                <c:pt idx="1936">
                  <c:v>3377292.6223983299</c:v>
                </c:pt>
                <c:pt idx="1937">
                  <c:v>3348085.0108092101</c:v>
                </c:pt>
                <c:pt idx="1938">
                  <c:v>3237491.5729723498</c:v>
                </c:pt>
                <c:pt idx="1939">
                  <c:v>3117221.4102497301</c:v>
                </c:pt>
                <c:pt idx="1940">
                  <c:v>2983921.9410777101</c:v>
                </c:pt>
                <c:pt idx="1941">
                  <c:v>3032181.9122458799</c:v>
                </c:pt>
                <c:pt idx="1942">
                  <c:v>3127457.3830251298</c:v>
                </c:pt>
                <c:pt idx="1943">
                  <c:v>3238595.50293385</c:v>
                </c:pt>
                <c:pt idx="1944">
                  <c:v>3380468.9869848001</c:v>
                </c:pt>
                <c:pt idx="1945">
                  <c:v>3515642.6450888999</c:v>
                </c:pt>
                <c:pt idx="1946">
                  <c:v>3635423.4855432501</c:v>
                </c:pt>
                <c:pt idx="1947">
                  <c:v>3508704.0703847799</c:v>
                </c:pt>
                <c:pt idx="1948">
                  <c:v>3360571.0223103901</c:v>
                </c:pt>
                <c:pt idx="1949">
                  <c:v>3199868.8850647602</c:v>
                </c:pt>
                <c:pt idx="1950">
                  <c:v>3155251.6065237001</c:v>
                </c:pt>
                <c:pt idx="1951">
                  <c:v>3114749.9519989202</c:v>
                </c:pt>
                <c:pt idx="1952">
                  <c:v>3082775.1697737002</c:v>
                </c:pt>
                <c:pt idx="1953">
                  <c:v>3032040.2235730598</c:v>
                </c:pt>
                <c:pt idx="1954">
                  <c:v>2980591.6331078098</c:v>
                </c:pt>
                <c:pt idx="1955">
                  <c:v>2944295.6121850698</c:v>
                </c:pt>
                <c:pt idx="1956">
                  <c:v>2974447.5204488798</c:v>
                </c:pt>
                <c:pt idx="1957">
                  <c:v>3018765.0936409701</c:v>
                </c:pt>
                <c:pt idx="1958">
                  <c:v>3052083.69823757</c:v>
                </c:pt>
                <c:pt idx="1959">
                  <c:v>3075918.7291045799</c:v>
                </c:pt>
                <c:pt idx="1960">
                  <c:v>3120291.1639592899</c:v>
                </c:pt>
                <c:pt idx="1961">
                  <c:v>3151099.9833077099</c:v>
                </c:pt>
                <c:pt idx="1962">
                  <c:v>3128251.2777680699</c:v>
                </c:pt>
                <c:pt idx="1963">
                  <c:v>3121654.8725707601</c:v>
                </c:pt>
                <c:pt idx="1964">
                  <c:v>3103345.8160399399</c:v>
                </c:pt>
                <c:pt idx="1965">
                  <c:v>3012508.9518356398</c:v>
                </c:pt>
                <c:pt idx="1966">
                  <c:v>2892809.51354424</c:v>
                </c:pt>
                <c:pt idx="1967">
                  <c:v>2802423.0404451401</c:v>
                </c:pt>
                <c:pt idx="1968">
                  <c:v>2807944.9983118698</c:v>
                </c:pt>
                <c:pt idx="1969">
                  <c:v>2806235.9656473901</c:v>
                </c:pt>
                <c:pt idx="1970">
                  <c:v>2819229.2884499999</c:v>
                </c:pt>
                <c:pt idx="1971">
                  <c:v>2766648.5377147901</c:v>
                </c:pt>
                <c:pt idx="1972">
                  <c:v>2708590.99592641</c:v>
                </c:pt>
                <c:pt idx="1973">
                  <c:v>2624448.7119851899</c:v>
                </c:pt>
                <c:pt idx="1974">
                  <c:v>2596450.99069244</c:v>
                </c:pt>
                <c:pt idx="1975">
                  <c:v>2588892.7324874098</c:v>
                </c:pt>
                <c:pt idx="1976">
                  <c:v>2576698.7633164101</c:v>
                </c:pt>
                <c:pt idx="1977">
                  <c:v>2570028.0898452802</c:v>
                </c:pt>
                <c:pt idx="1978">
                  <c:v>2536869.0060870401</c:v>
                </c:pt>
                <c:pt idx="1979">
                  <c:v>2516617.0561625999</c:v>
                </c:pt>
                <c:pt idx="1980">
                  <c:v>2581855.3472054098</c:v>
                </c:pt>
                <c:pt idx="1981">
                  <c:v>2645898.7811469701</c:v>
                </c:pt>
                <c:pt idx="1982">
                  <c:v>2712444.7086382899</c:v>
                </c:pt>
                <c:pt idx="1983">
                  <c:v>3028088.34417619</c:v>
                </c:pt>
                <c:pt idx="1984">
                  <c:v>3412687.5935544898</c:v>
                </c:pt>
                <c:pt idx="1985">
                  <c:v>3796437.30209387</c:v>
                </c:pt>
                <c:pt idx="1986">
                  <c:v>4071182.2160166898</c:v>
                </c:pt>
                <c:pt idx="1987">
                  <c:v>4291942.6833451297</c:v>
                </c:pt>
                <c:pt idx="1988">
                  <c:v>4547821.4411963997</c:v>
                </c:pt>
                <c:pt idx="1989">
                  <c:v>4700619.1190208001</c:v>
                </c:pt>
                <c:pt idx="1990">
                  <c:v>4872799.8488788502</c:v>
                </c:pt>
                <c:pt idx="1991">
                  <c:v>5006172.6495312704</c:v>
                </c:pt>
                <c:pt idx="1992">
                  <c:v>5171686.4259831002</c:v>
                </c:pt>
                <c:pt idx="1993">
                  <c:v>5333345.0634414097</c:v>
                </c:pt>
                <c:pt idx="1994">
                  <c:v>5475259.6044145096</c:v>
                </c:pt>
                <c:pt idx="1995">
                  <c:v>5621665.2058408698</c:v>
                </c:pt>
                <c:pt idx="1996">
                  <c:v>5801072.7054853402</c:v>
                </c:pt>
                <c:pt idx="1997">
                  <c:v>5988724.2390265698</c:v>
                </c:pt>
                <c:pt idx="1998">
                  <c:v>5664152.6417657603</c:v>
                </c:pt>
                <c:pt idx="1999">
                  <c:v>5249410.8198780296</c:v>
                </c:pt>
                <c:pt idx="2000">
                  <c:v>4868993.1551425904</c:v>
                </c:pt>
                <c:pt idx="2001">
                  <c:v>4473393.3482825803</c:v>
                </c:pt>
                <c:pt idx="2002">
                  <c:v>4123775.89726554</c:v>
                </c:pt>
                <c:pt idx="2003">
                  <c:v>3765829.3377918298</c:v>
                </c:pt>
                <c:pt idx="2004">
                  <c:v>3925446.6245859698</c:v>
                </c:pt>
                <c:pt idx="2005">
                  <c:v>4243030.9693218702</c:v>
                </c:pt>
                <c:pt idx="2006">
                  <c:v>4544482.1333080297</c:v>
                </c:pt>
                <c:pt idx="2007">
                  <c:v>4505702.2683915198</c:v>
                </c:pt>
                <c:pt idx="2008">
                  <c:v>4385816.6402469603</c:v>
                </c:pt>
                <c:pt idx="2009">
                  <c:v>4275470.3721369896</c:v>
                </c:pt>
                <c:pt idx="2010">
                  <c:v>4262735.1727885902</c:v>
                </c:pt>
                <c:pt idx="2011">
                  <c:v>4259027.4703016896</c:v>
                </c:pt>
                <c:pt idx="2012">
                  <c:v>4272285.2199917398</c:v>
                </c:pt>
                <c:pt idx="2013">
                  <c:v>4193634.9895139602</c:v>
                </c:pt>
                <c:pt idx="2014">
                  <c:v>4120486.8116480801</c:v>
                </c:pt>
                <c:pt idx="2015">
                  <c:v>4025756.98466514</c:v>
                </c:pt>
                <c:pt idx="2016">
                  <c:v>3996933.2894369299</c:v>
                </c:pt>
                <c:pt idx="2017">
                  <c:v>3996797.0669765002</c:v>
                </c:pt>
                <c:pt idx="2018">
                  <c:v>3960363.9855452501</c:v>
                </c:pt>
                <c:pt idx="2019">
                  <c:v>4001458.08188857</c:v>
                </c:pt>
                <c:pt idx="2020">
                  <c:v>4106220.6704660002</c:v>
                </c:pt>
                <c:pt idx="2021">
                  <c:v>4182400.5730428901</c:v>
                </c:pt>
                <c:pt idx="2022">
                  <c:v>4033226.49070918</c:v>
                </c:pt>
                <c:pt idx="2023">
                  <c:v>3811160.9985327199</c:v>
                </c:pt>
                <c:pt idx="2024">
                  <c:v>3645451.78977603</c:v>
                </c:pt>
                <c:pt idx="2025">
                  <c:v>3483749.4796217</c:v>
                </c:pt>
                <c:pt idx="2026">
                  <c:v>3376322.4416280901</c:v>
                </c:pt>
                <c:pt idx="2027">
                  <c:v>3264134.5339556001</c:v>
                </c:pt>
                <c:pt idx="2028">
                  <c:v>3322153.7993310802</c:v>
                </c:pt>
                <c:pt idx="2029">
                  <c:v>3428472.1100639198</c:v>
                </c:pt>
                <c:pt idx="2030">
                  <c:v>3516124.5669416501</c:v>
                </c:pt>
                <c:pt idx="2031">
                  <c:v>3543315.4810085702</c:v>
                </c:pt>
                <c:pt idx="2032">
                  <c:v>3573611.50091903</c:v>
                </c:pt>
                <c:pt idx="2033">
                  <c:v>3574429.1788170598</c:v>
                </c:pt>
                <c:pt idx="2034">
                  <c:v>3536827.12854044</c:v>
                </c:pt>
                <c:pt idx="2035">
                  <c:v>3484610.2031170302</c:v>
                </c:pt>
                <c:pt idx="2036">
                  <c:v>3439863.4448901201</c:v>
                </c:pt>
                <c:pt idx="2037">
                  <c:v>3472449.7965336102</c:v>
                </c:pt>
                <c:pt idx="2038">
                  <c:v>3510237.78220001</c:v>
                </c:pt>
                <c:pt idx="2039">
                  <c:v>3563278.87158217</c:v>
                </c:pt>
                <c:pt idx="2040">
                  <c:v>3584547.5892376299</c:v>
                </c:pt>
                <c:pt idx="2041">
                  <c:v>3588952.7408170798</c:v>
                </c:pt>
                <c:pt idx="2042">
                  <c:v>3588637.1115649301</c:v>
                </c:pt>
                <c:pt idx="2043">
                  <c:v>3613841.23291359</c:v>
                </c:pt>
                <c:pt idx="2044">
                  <c:v>3660775.6280468102</c:v>
                </c:pt>
                <c:pt idx="2045">
                  <c:v>3676104.4001820502</c:v>
                </c:pt>
                <c:pt idx="2046">
                  <c:v>3676741.4572809399</c:v>
                </c:pt>
                <c:pt idx="2047">
                  <c:v>3709648.21293661</c:v>
                </c:pt>
                <c:pt idx="2048">
                  <c:v>3727817.28461794</c:v>
                </c:pt>
                <c:pt idx="2049">
                  <c:v>3787359.1366298799</c:v>
                </c:pt>
                <c:pt idx="2050">
                  <c:v>3861652.6112726098</c:v>
                </c:pt>
                <c:pt idx="2051">
                  <c:v>3943706.5984377102</c:v>
                </c:pt>
                <c:pt idx="2052">
                  <c:v>3996745.4472115599</c:v>
                </c:pt>
                <c:pt idx="2053">
                  <c:v>4040986.0250891298</c:v>
                </c:pt>
                <c:pt idx="2054">
                  <c:v>4068873.7737701898</c:v>
                </c:pt>
                <c:pt idx="2055">
                  <c:v>4168211.6761126299</c:v>
                </c:pt>
                <c:pt idx="2056">
                  <c:v>4280544.3622727003</c:v>
                </c:pt>
                <c:pt idx="2057">
                  <c:v>4408349.3128650403</c:v>
                </c:pt>
                <c:pt idx="2058">
                  <c:v>4477565.22108417</c:v>
                </c:pt>
                <c:pt idx="2059">
                  <c:v>4586139.1735575898</c:v>
                </c:pt>
                <c:pt idx="2060">
                  <c:v>4678311.0551492702</c:v>
                </c:pt>
                <c:pt idx="2061">
                  <c:v>4688944.1492834901</c:v>
                </c:pt>
                <c:pt idx="2062">
                  <c:v>4693470.6891317498</c:v>
                </c:pt>
                <c:pt idx="2063">
                  <c:v>4691792.16265848</c:v>
                </c:pt>
                <c:pt idx="2064">
                  <c:v>4554744.0847990802</c:v>
                </c:pt>
                <c:pt idx="2065">
                  <c:v>4418945.8509267299</c:v>
                </c:pt>
                <c:pt idx="2066">
                  <c:v>4280956.5120847896</c:v>
                </c:pt>
                <c:pt idx="2067">
                  <c:v>4463051.5895279497</c:v>
                </c:pt>
                <c:pt idx="2068">
                  <c:v>4720564.2571317097</c:v>
                </c:pt>
                <c:pt idx="2069">
                  <c:v>4944227.9857522398</c:v>
                </c:pt>
                <c:pt idx="2070">
                  <c:v>5168223.5261630202</c:v>
                </c:pt>
                <c:pt idx="2071">
                  <c:v>5378318.0928569697</c:v>
                </c:pt>
                <c:pt idx="2072">
                  <c:v>5613174.8470077598</c:v>
                </c:pt>
                <c:pt idx="2073">
                  <c:v>5579014.4853572901</c:v>
                </c:pt>
                <c:pt idx="2074">
                  <c:v>5437588.5268489104</c:v>
                </c:pt>
                <c:pt idx="2075">
                  <c:v>5350308.5112699196</c:v>
                </c:pt>
                <c:pt idx="2076">
                  <c:v>5356384.3833645703</c:v>
                </c:pt>
                <c:pt idx="2077">
                  <c:v>5411471.6523535503</c:v>
                </c:pt>
                <c:pt idx="2078">
                  <c:v>5455363.4738710402</c:v>
                </c:pt>
                <c:pt idx="2079">
                  <c:v>5579145.8063444104</c:v>
                </c:pt>
                <c:pt idx="2080">
                  <c:v>5720493.6190224001</c:v>
                </c:pt>
                <c:pt idx="2081">
                  <c:v>5887479.1585657196</c:v>
                </c:pt>
                <c:pt idx="2082">
                  <c:v>6026443.3850574996</c:v>
                </c:pt>
                <c:pt idx="2083">
                  <c:v>6157753.4107375601</c:v>
                </c:pt>
                <c:pt idx="2084">
                  <c:v>6276386.0603807997</c:v>
                </c:pt>
                <c:pt idx="2085">
                  <c:v>6262864.1269674804</c:v>
                </c:pt>
                <c:pt idx="2086">
                  <c:v>6232362.4053652398</c:v>
                </c:pt>
                <c:pt idx="2087">
                  <c:v>6191217.5351962298</c:v>
                </c:pt>
                <c:pt idx="2088">
                  <c:v>6033617.1886807699</c:v>
                </c:pt>
                <c:pt idx="2089">
                  <c:v>5877837.4102313202</c:v>
                </c:pt>
                <c:pt idx="2090">
                  <c:v>5718804.6710298304</c:v>
                </c:pt>
                <c:pt idx="2091">
                  <c:v>5586011.6828843597</c:v>
                </c:pt>
                <c:pt idx="2092">
                  <c:v>5509002.8739938699</c:v>
                </c:pt>
                <c:pt idx="2093">
                  <c:v>5383248.9108411698</c:v>
                </c:pt>
                <c:pt idx="2094">
                  <c:v>5235909.3442981504</c:v>
                </c:pt>
                <c:pt idx="2095">
                  <c:v>5057154.2575086895</c:v>
                </c:pt>
                <c:pt idx="2096">
                  <c:v>4907572.1311304299</c:v>
                </c:pt>
                <c:pt idx="2097">
                  <c:v>4992980.0858432399</c:v>
                </c:pt>
                <c:pt idx="2098">
                  <c:v>5090403.4290564302</c:v>
                </c:pt>
                <c:pt idx="2099">
                  <c:v>5186969.2762610996</c:v>
                </c:pt>
                <c:pt idx="2100">
                  <c:v>5181278.8006009003</c:v>
                </c:pt>
                <c:pt idx="2101">
                  <c:v>5115677.6026375499</c:v>
                </c:pt>
                <c:pt idx="2102">
                  <c:v>5070156.6640358903</c:v>
                </c:pt>
                <c:pt idx="2103">
                  <c:v>5089661.7793650497</c:v>
                </c:pt>
                <c:pt idx="2104">
                  <c:v>5138527.5580677502</c:v>
                </c:pt>
                <c:pt idx="2105">
                  <c:v>5177079.09406156</c:v>
                </c:pt>
                <c:pt idx="2106">
                  <c:v>5098552.0137112103</c:v>
                </c:pt>
                <c:pt idx="2107">
                  <c:v>4976944.1253870698</c:v>
                </c:pt>
                <c:pt idx="2108">
                  <c:v>4872839.3321689004</c:v>
                </c:pt>
                <c:pt idx="2109">
                  <c:v>4912580.7339696595</c:v>
                </c:pt>
                <c:pt idx="2110">
                  <c:v>4939931.0777805401</c:v>
                </c:pt>
                <c:pt idx="2111">
                  <c:v>4972780.3411363401</c:v>
                </c:pt>
                <c:pt idx="2112">
                  <c:v>4906730.3152747303</c:v>
                </c:pt>
                <c:pt idx="2113">
                  <c:v>4827769.6577805402</c:v>
                </c:pt>
                <c:pt idx="2114">
                  <c:v>4747809.8205354298</c:v>
                </c:pt>
                <c:pt idx="2115">
                  <c:v>4658188.1122986702</c:v>
                </c:pt>
                <c:pt idx="2116">
                  <c:v>4564585.5036417302</c:v>
                </c:pt>
                <c:pt idx="2117">
                  <c:v>4455054.0777109703</c:v>
                </c:pt>
                <c:pt idx="2118">
                  <c:v>4320751.8401941899</c:v>
                </c:pt>
                <c:pt idx="2119">
                  <c:v>4213149.1425164398</c:v>
                </c:pt>
                <c:pt idx="2120">
                  <c:v>4097184.9368457301</c:v>
                </c:pt>
                <c:pt idx="2121">
                  <c:v>4088211.7972412598</c:v>
                </c:pt>
                <c:pt idx="2122">
                  <c:v>4084941.23388702</c:v>
                </c:pt>
                <c:pt idx="2123">
                  <c:v>4063048.3866626602</c:v>
                </c:pt>
                <c:pt idx="2124">
                  <c:v>4087199.6278367299</c:v>
                </c:pt>
                <c:pt idx="2125">
                  <c:v>4034977.9169019</c:v>
                </c:pt>
                <c:pt idx="2126">
                  <c:v>3983011.9306362201</c:v>
                </c:pt>
                <c:pt idx="2127">
                  <c:v>4025447.9127973998</c:v>
                </c:pt>
                <c:pt idx="2128">
                  <c:v>4130331.8478775099</c:v>
                </c:pt>
                <c:pt idx="2129">
                  <c:v>4205039.4856200097</c:v>
                </c:pt>
                <c:pt idx="2130">
                  <c:v>4262786.1198468097</c:v>
                </c:pt>
                <c:pt idx="2131">
                  <c:v>4315012.9553720597</c:v>
                </c:pt>
                <c:pt idx="2132">
                  <c:v>4370995.7373334803</c:v>
                </c:pt>
                <c:pt idx="2133">
                  <c:v>4418491.7163070003</c:v>
                </c:pt>
                <c:pt idx="2134">
                  <c:v>4483947.75977151</c:v>
                </c:pt>
                <c:pt idx="2135">
                  <c:v>4538411.0893769003</c:v>
                </c:pt>
                <c:pt idx="2136">
                  <c:v>4578640.1986592002</c:v>
                </c:pt>
                <c:pt idx="2137">
                  <c:v>4565356.8264178997</c:v>
                </c:pt>
                <c:pt idx="2138">
                  <c:v>4581337.7598853502</c:v>
                </c:pt>
                <c:pt idx="2139">
                  <c:v>4515555.3211080302</c:v>
                </c:pt>
                <c:pt idx="2140">
                  <c:v>4471181.5993969198</c:v>
                </c:pt>
                <c:pt idx="2141">
                  <c:v>4404590.2097986396</c:v>
                </c:pt>
                <c:pt idx="2142">
                  <c:v>4274768.9196181102</c:v>
                </c:pt>
                <c:pt idx="2143">
                  <c:v>4171457.9005861799</c:v>
                </c:pt>
                <c:pt idx="2144">
                  <c:v>4053827.9036029698</c:v>
                </c:pt>
                <c:pt idx="2145">
                  <c:v>3859084.07082651</c:v>
                </c:pt>
                <c:pt idx="2146">
                  <c:v>3631384.1937646102</c:v>
                </c:pt>
                <c:pt idx="2147">
                  <c:v>3438070.0107760099</c:v>
                </c:pt>
                <c:pt idx="2148">
                  <c:v>3288066.0303571299</c:v>
                </c:pt>
                <c:pt idx="2149">
                  <c:v>3119693.9108333201</c:v>
                </c:pt>
                <c:pt idx="2150">
                  <c:v>2964579.9703245498</c:v>
                </c:pt>
                <c:pt idx="2151">
                  <c:v>2933922.7707963702</c:v>
                </c:pt>
                <c:pt idx="2152">
                  <c:v>2921195.3863481898</c:v>
                </c:pt>
                <c:pt idx="2153">
                  <c:v>2902274.8296261001</c:v>
                </c:pt>
                <c:pt idx="2154">
                  <c:v>2971971.0227331999</c:v>
                </c:pt>
                <c:pt idx="2155">
                  <c:v>3058143.1061320901</c:v>
                </c:pt>
                <c:pt idx="2156">
                  <c:v>3135021.3186896802</c:v>
                </c:pt>
                <c:pt idx="2157">
                  <c:v>3268978.2657203102</c:v>
                </c:pt>
                <c:pt idx="2158">
                  <c:v>3414407.6766830701</c:v>
                </c:pt>
                <c:pt idx="2159">
                  <c:v>3557803.3795405701</c:v>
                </c:pt>
                <c:pt idx="2160">
                  <c:v>3538098.0665246299</c:v>
                </c:pt>
                <c:pt idx="2161">
                  <c:v>3463479.1793491701</c:v>
                </c:pt>
                <c:pt idx="2162">
                  <c:v>3400844.47858867</c:v>
                </c:pt>
                <c:pt idx="2163">
                  <c:v>3351442.2227757201</c:v>
                </c:pt>
                <c:pt idx="2164">
                  <c:v>3309687.7787537598</c:v>
                </c:pt>
                <c:pt idx="2165">
                  <c:v>3265059.5565352198</c:v>
                </c:pt>
                <c:pt idx="2166">
                  <c:v>3425538.6191435</c:v>
                </c:pt>
                <c:pt idx="2167">
                  <c:v>3637318.4825905301</c:v>
                </c:pt>
                <c:pt idx="2168">
                  <c:v>3866933.84256435</c:v>
                </c:pt>
                <c:pt idx="2169">
                  <c:v>3639946.8119975398</c:v>
                </c:pt>
                <c:pt idx="2170">
                  <c:v>3303719.0273653199</c:v>
                </c:pt>
                <c:pt idx="2171">
                  <c:v>2964701.7731082798</c:v>
                </c:pt>
                <c:pt idx="2172">
                  <c:v>2940795.5529605001</c:v>
                </c:pt>
                <c:pt idx="2173">
                  <c:v>2984512.7219585101</c:v>
                </c:pt>
                <c:pt idx="2174">
                  <c:v>3043615.52046492</c:v>
                </c:pt>
                <c:pt idx="2175">
                  <c:v>3132658.5240914798</c:v>
                </c:pt>
                <c:pt idx="2176">
                  <c:v>3186811.3770197099</c:v>
                </c:pt>
                <c:pt idx="2177">
                  <c:v>3275508.8815012602</c:v>
                </c:pt>
                <c:pt idx="2178">
                  <c:v>3370846.2747098301</c:v>
                </c:pt>
                <c:pt idx="2179">
                  <c:v>3483723.5059626298</c:v>
                </c:pt>
                <c:pt idx="2180">
                  <c:v>3595344.8708694698</c:v>
                </c:pt>
                <c:pt idx="2181">
                  <c:v>3586069.2247569999</c:v>
                </c:pt>
                <c:pt idx="2182">
                  <c:v>3531703.5953274202</c:v>
                </c:pt>
                <c:pt idx="2183">
                  <c:v>3475477.1658054502</c:v>
                </c:pt>
                <c:pt idx="2184">
                  <c:v>3499392.4574535098</c:v>
                </c:pt>
                <c:pt idx="2185">
                  <c:v>3540753.6675267699</c:v>
                </c:pt>
                <c:pt idx="2186">
                  <c:v>3576357.89393911</c:v>
                </c:pt>
                <c:pt idx="2187">
                  <c:v>3542976.3728317101</c:v>
                </c:pt>
                <c:pt idx="2188">
                  <c:v>3466447.0025460999</c:v>
                </c:pt>
                <c:pt idx="2189">
                  <c:v>3399986.3656760999</c:v>
                </c:pt>
                <c:pt idx="2190">
                  <c:v>3275688.7806362701</c:v>
                </c:pt>
                <c:pt idx="2191">
                  <c:v>3137895.7980229598</c:v>
                </c:pt>
                <c:pt idx="2192">
                  <c:v>3010397.5479514501</c:v>
                </c:pt>
                <c:pt idx="2193">
                  <c:v>2987707.6942792698</c:v>
                </c:pt>
                <c:pt idx="2194">
                  <c:v>3049567.7265506298</c:v>
                </c:pt>
                <c:pt idx="2195">
                  <c:v>3071093.4456024598</c:v>
                </c:pt>
                <c:pt idx="2196">
                  <c:v>3143702.6353070899</c:v>
                </c:pt>
                <c:pt idx="2197">
                  <c:v>3241238.6016205698</c:v>
                </c:pt>
                <c:pt idx="2198">
                  <c:v>3375148.6909650699</c:v>
                </c:pt>
                <c:pt idx="2199">
                  <c:v>3500944.2574394001</c:v>
                </c:pt>
                <c:pt idx="2200">
                  <c:v>3631110.43657347</c:v>
                </c:pt>
                <c:pt idx="2201">
                  <c:v>3763778.9872680502</c:v>
                </c:pt>
                <c:pt idx="2202">
                  <c:v>3743156.06925009</c:v>
                </c:pt>
                <c:pt idx="2203">
                  <c:v>3685551.3188269301</c:v>
                </c:pt>
                <c:pt idx="2204">
                  <c:v>3640957.3923480399</c:v>
                </c:pt>
                <c:pt idx="2205">
                  <c:v>3411090.29290871</c:v>
                </c:pt>
                <c:pt idx="2206">
                  <c:v>3178014.9782350902</c:v>
                </c:pt>
                <c:pt idx="2207">
                  <c:v>2958162.8186890702</c:v>
                </c:pt>
                <c:pt idx="2208">
                  <c:v>2929805.44250549</c:v>
                </c:pt>
                <c:pt idx="2209">
                  <c:v>2959568.25161068</c:v>
                </c:pt>
                <c:pt idx="2210">
                  <c:v>2972378.6932530501</c:v>
                </c:pt>
                <c:pt idx="2211">
                  <c:v>2917682.2033962901</c:v>
                </c:pt>
                <c:pt idx="2212">
                  <c:v>2867649.13648214</c:v>
                </c:pt>
                <c:pt idx="2213">
                  <c:v>2785660.23225648</c:v>
                </c:pt>
                <c:pt idx="2214">
                  <c:v>2690016.2898900402</c:v>
                </c:pt>
                <c:pt idx="2215">
                  <c:v>2610009.8631014498</c:v>
                </c:pt>
                <c:pt idx="2216">
                  <c:v>2529204.5974137201</c:v>
                </c:pt>
                <c:pt idx="2217">
                  <c:v>2503220.5111913602</c:v>
                </c:pt>
                <c:pt idx="2218">
                  <c:v>2462160.61720098</c:v>
                </c:pt>
                <c:pt idx="2219">
                  <c:v>2387534.81167104</c:v>
                </c:pt>
                <c:pt idx="2220">
                  <c:v>2383065.6793132899</c:v>
                </c:pt>
                <c:pt idx="2221">
                  <c:v>2415357.3862238498</c:v>
                </c:pt>
                <c:pt idx="2222">
                  <c:v>2424662.68568626</c:v>
                </c:pt>
                <c:pt idx="2223">
                  <c:v>2501592.7416013</c:v>
                </c:pt>
                <c:pt idx="2224">
                  <c:v>2533401.1410284899</c:v>
                </c:pt>
                <c:pt idx="2225">
                  <c:v>2589496.9959987402</c:v>
                </c:pt>
                <c:pt idx="2226">
                  <c:v>2661861.2359723202</c:v>
                </c:pt>
                <c:pt idx="2227">
                  <c:v>2672430.3401596202</c:v>
                </c:pt>
                <c:pt idx="2228">
                  <c:v>2744382.4355012602</c:v>
                </c:pt>
                <c:pt idx="2229">
                  <c:v>2830288.2771996502</c:v>
                </c:pt>
                <c:pt idx="2230">
                  <c:v>2899808.6787447301</c:v>
                </c:pt>
                <c:pt idx="2231">
                  <c:v>2979029.5722044399</c:v>
                </c:pt>
                <c:pt idx="2232">
                  <c:v>3054047.0082860701</c:v>
                </c:pt>
                <c:pt idx="2233">
                  <c:v>3154487.0012094001</c:v>
                </c:pt>
                <c:pt idx="2234">
                  <c:v>3228922.8232020298</c:v>
                </c:pt>
                <c:pt idx="2235">
                  <c:v>3164418.4662815998</c:v>
                </c:pt>
                <c:pt idx="2236">
                  <c:v>3063054.3984618802</c:v>
                </c:pt>
                <c:pt idx="2237">
                  <c:v>2973660.23499732</c:v>
                </c:pt>
                <c:pt idx="2238">
                  <c:v>2973591.71992849</c:v>
                </c:pt>
                <c:pt idx="2239">
                  <c:v>2986416.4078473202</c:v>
                </c:pt>
                <c:pt idx="2240">
                  <c:v>2967328.0318112099</c:v>
                </c:pt>
                <c:pt idx="2241">
                  <c:v>2961954.9223700901</c:v>
                </c:pt>
                <c:pt idx="2242">
                  <c:v>2944520.9756184798</c:v>
                </c:pt>
                <c:pt idx="2243">
                  <c:v>2898960.7904986599</c:v>
                </c:pt>
                <c:pt idx="2244">
                  <c:v>2896414.4965421702</c:v>
                </c:pt>
                <c:pt idx="2245">
                  <c:v>2869936.2707336</c:v>
                </c:pt>
                <c:pt idx="2246">
                  <c:v>2835296.5775538101</c:v>
                </c:pt>
                <c:pt idx="2247">
                  <c:v>2872222.9112300202</c:v>
                </c:pt>
                <c:pt idx="2248">
                  <c:v>2927946.9061835501</c:v>
                </c:pt>
                <c:pt idx="2249">
                  <c:v>2973352.3343724101</c:v>
                </c:pt>
                <c:pt idx="2250">
                  <c:v>3014043.8520821002</c:v>
                </c:pt>
                <c:pt idx="2251">
                  <c:v>3055568.1299223099</c:v>
                </c:pt>
                <c:pt idx="2252">
                  <c:v>3066519.9959615101</c:v>
                </c:pt>
                <c:pt idx="2253">
                  <c:v>3106221.6917337598</c:v>
                </c:pt>
                <c:pt idx="2254">
                  <c:v>3143041.5392047502</c:v>
                </c:pt>
                <c:pt idx="2255">
                  <c:v>3197416.7580533102</c:v>
                </c:pt>
                <c:pt idx="2256">
                  <c:v>3241487.7221476999</c:v>
                </c:pt>
                <c:pt idx="2257">
                  <c:v>3291065.5449225898</c:v>
                </c:pt>
                <c:pt idx="2258">
                  <c:v>3352987.1661784402</c:v>
                </c:pt>
                <c:pt idx="2259">
                  <c:v>3432955.5738174999</c:v>
                </c:pt>
                <c:pt idx="2260">
                  <c:v>3531985.6028035702</c:v>
                </c:pt>
                <c:pt idx="2261">
                  <c:v>3563368.1928510698</c:v>
                </c:pt>
                <c:pt idx="2262">
                  <c:v>3509797.7503215401</c:v>
                </c:pt>
                <c:pt idx="2263">
                  <c:v>3397942.3453469202</c:v>
                </c:pt>
                <c:pt idx="2264">
                  <c:v>3309186.3556415499</c:v>
                </c:pt>
                <c:pt idx="2265">
                  <c:v>3548989.7070533899</c:v>
                </c:pt>
                <c:pt idx="2266">
                  <c:v>3898171.3365899101</c:v>
                </c:pt>
                <c:pt idx="2267">
                  <c:v>4247345.3693885002</c:v>
                </c:pt>
                <c:pt idx="2268">
                  <c:v>4331132.1630218998</c:v>
                </c:pt>
                <c:pt idx="2269">
                  <c:v>4376320.4106098004</c:v>
                </c:pt>
                <c:pt idx="2270">
                  <c:v>4421083.1147574699</c:v>
                </c:pt>
                <c:pt idx="2271">
                  <c:v>4430358.2164944904</c:v>
                </c:pt>
                <c:pt idx="2272">
                  <c:v>4473696.4281506296</c:v>
                </c:pt>
                <c:pt idx="2273">
                  <c:v>4504068.0960382801</c:v>
                </c:pt>
                <c:pt idx="2274">
                  <c:v>4592132.9771851599</c:v>
                </c:pt>
                <c:pt idx="2275">
                  <c:v>4725688.0210392103</c:v>
                </c:pt>
                <c:pt idx="2276">
                  <c:v>4840579.2399270497</c:v>
                </c:pt>
                <c:pt idx="2277">
                  <c:v>5165151.0299928598</c:v>
                </c:pt>
                <c:pt idx="2278">
                  <c:v>5538947.0341507504</c:v>
                </c:pt>
                <c:pt idx="2279">
                  <c:v>5920851.52601163</c:v>
                </c:pt>
                <c:pt idx="2280">
                  <c:v>6309373.8394438196</c:v>
                </c:pt>
                <c:pt idx="2281">
                  <c:v>6704945.7166715004</c:v>
                </c:pt>
                <c:pt idx="2282">
                  <c:v>7133101.5298492797</c:v>
                </c:pt>
                <c:pt idx="2283">
                  <c:v>7398697.5881264498</c:v>
                </c:pt>
                <c:pt idx="2284">
                  <c:v>7591603.0028376598</c:v>
                </c:pt>
                <c:pt idx="2285">
                  <c:v>7800250.8368339902</c:v>
                </c:pt>
                <c:pt idx="2286">
                  <c:v>7578866.8495634403</c:v>
                </c:pt>
                <c:pt idx="2287">
                  <c:v>7209835.1129972097</c:v>
                </c:pt>
                <c:pt idx="2288">
                  <c:v>6875571.4114851104</c:v>
                </c:pt>
                <c:pt idx="2289">
                  <c:v>6331330.5370958298</c:v>
                </c:pt>
                <c:pt idx="2290">
                  <c:v>5785294.1510878904</c:v>
                </c:pt>
                <c:pt idx="2291">
                  <c:v>5256233.7388099199</c:v>
                </c:pt>
                <c:pt idx="2292">
                  <c:v>5389869.9889166001</c:v>
                </c:pt>
                <c:pt idx="2293">
                  <c:v>5719653.2373439996</c:v>
                </c:pt>
                <c:pt idx="2294">
                  <c:v>6048286.8404124901</c:v>
                </c:pt>
                <c:pt idx="2295">
                  <c:v>6219047.1337814098</c:v>
                </c:pt>
                <c:pt idx="2296">
                  <c:v>6325187.33464571</c:v>
                </c:pt>
                <c:pt idx="2297">
                  <c:v>6454562.0052008703</c:v>
                </c:pt>
                <c:pt idx="2298">
                  <c:v>6243205.5129554803</c:v>
                </c:pt>
                <c:pt idx="2299">
                  <c:v>5950561.2378542898</c:v>
                </c:pt>
                <c:pt idx="2300">
                  <c:v>5654202.1625351403</c:v>
                </c:pt>
                <c:pt idx="2301">
                  <c:v>5619589.0647054901</c:v>
                </c:pt>
                <c:pt idx="2302">
                  <c:v>5700768.3461954203</c:v>
                </c:pt>
                <c:pt idx="2303">
                  <c:v>5746526.8605272602</c:v>
                </c:pt>
                <c:pt idx="2304">
                  <c:v>5727043.8217938803</c:v>
                </c:pt>
                <c:pt idx="2305">
                  <c:v>5658084.4408275904</c:v>
                </c:pt>
                <c:pt idx="2306">
                  <c:v>5605157.6428030198</c:v>
                </c:pt>
                <c:pt idx="2307">
                  <c:v>5595912.6664271997</c:v>
                </c:pt>
                <c:pt idx="2308">
                  <c:v>5591472.8794575203</c:v>
                </c:pt>
                <c:pt idx="2309">
                  <c:v>5588971.9787876997</c:v>
                </c:pt>
                <c:pt idx="2310">
                  <c:v>5288148.0866273604</c:v>
                </c:pt>
                <c:pt idx="2311">
                  <c:v>4954283.6597202197</c:v>
                </c:pt>
                <c:pt idx="2312">
                  <c:v>4615923.8752108999</c:v>
                </c:pt>
                <c:pt idx="2313">
                  <c:v>4358017.23256368</c:v>
                </c:pt>
                <c:pt idx="2314">
                  <c:v>4153658.83508049</c:v>
                </c:pt>
                <c:pt idx="2315">
                  <c:v>3954867.2900237199</c:v>
                </c:pt>
                <c:pt idx="2316">
                  <c:v>3802753.1506010098</c:v>
                </c:pt>
                <c:pt idx="2317">
                  <c:v>3642957.4892479898</c:v>
                </c:pt>
                <c:pt idx="2318">
                  <c:v>3496515.5658681402</c:v>
                </c:pt>
                <c:pt idx="2319">
                  <c:v>3342148.7244132701</c:v>
                </c:pt>
                <c:pt idx="2320">
                  <c:v>3175657.0877086399</c:v>
                </c:pt>
                <c:pt idx="2321">
                  <c:v>3022836.3948305598</c:v>
                </c:pt>
                <c:pt idx="2322">
                  <c:v>2892877.7217347799</c:v>
                </c:pt>
                <c:pt idx="2323">
                  <c:v>2741113.0849206401</c:v>
                </c:pt>
                <c:pt idx="2324">
                  <c:v>2598377.61640441</c:v>
                </c:pt>
                <c:pt idx="2325">
                  <c:v>2645701.88629553</c:v>
                </c:pt>
                <c:pt idx="2326">
                  <c:v>2716108.7951744599</c:v>
                </c:pt>
                <c:pt idx="2327">
                  <c:v>2769681.1835737899</c:v>
                </c:pt>
                <c:pt idx="2328">
                  <c:v>2807858.7086610398</c:v>
                </c:pt>
                <c:pt idx="2329">
                  <c:v>2845176.7152555101</c:v>
                </c:pt>
                <c:pt idx="2330">
                  <c:v>2842653.6057425099</c:v>
                </c:pt>
                <c:pt idx="2331">
                  <c:v>3034404.5692849401</c:v>
                </c:pt>
                <c:pt idx="2332">
                  <c:v>3243535.8904222399</c:v>
                </c:pt>
                <c:pt idx="2333">
                  <c:v>3471578.4280966599</c:v>
                </c:pt>
                <c:pt idx="2334">
                  <c:v>3382951.2397460602</c:v>
                </c:pt>
                <c:pt idx="2335">
                  <c:v>3169302.2734603998</c:v>
                </c:pt>
                <c:pt idx="2336">
                  <c:v>3016572.8034839099</c:v>
                </c:pt>
                <c:pt idx="2337">
                  <c:v>2852042.7604508302</c:v>
                </c:pt>
                <c:pt idx="2338">
                  <c:v>2690803.8319322499</c:v>
                </c:pt>
                <c:pt idx="2339">
                  <c:v>2558247.7608526698</c:v>
                </c:pt>
                <c:pt idx="2340">
                  <c:v>2579010.5321311001</c:v>
                </c:pt>
                <c:pt idx="2341">
                  <c:v>2585724.6108978302</c:v>
                </c:pt>
                <c:pt idx="2342">
                  <c:v>2570787.34255877</c:v>
                </c:pt>
                <c:pt idx="2343">
                  <c:v>2763798.1043450199</c:v>
                </c:pt>
                <c:pt idx="2344">
                  <c:v>3079214.9043419701</c:v>
                </c:pt>
                <c:pt idx="2345">
                  <c:v>3397106.0417078398</c:v>
                </c:pt>
                <c:pt idx="2346">
                  <c:v>3544659.5686903298</c:v>
                </c:pt>
                <c:pt idx="2347">
                  <c:v>3646440.9111322002</c:v>
                </c:pt>
                <c:pt idx="2348">
                  <c:v>3690844.7834556801</c:v>
                </c:pt>
                <c:pt idx="2349">
                  <c:v>4015852.2101362301</c:v>
                </c:pt>
                <c:pt idx="2350">
                  <c:v>4357819.9555583503</c:v>
                </c:pt>
                <c:pt idx="2351">
                  <c:v>4723898.8292725198</c:v>
                </c:pt>
                <c:pt idx="2352">
                  <c:v>4738895.04364058</c:v>
                </c:pt>
                <c:pt idx="2353">
                  <c:v>4706156.5085870903</c:v>
                </c:pt>
                <c:pt idx="2354">
                  <c:v>4655213.8171527302</c:v>
                </c:pt>
                <c:pt idx="2355">
                  <c:v>4763558.9749966301</c:v>
                </c:pt>
                <c:pt idx="2356">
                  <c:v>4892690.3471910404</c:v>
                </c:pt>
                <c:pt idx="2357">
                  <c:v>4947074.8140399996</c:v>
                </c:pt>
                <c:pt idx="2358">
                  <c:v>4767530.5494545</c:v>
                </c:pt>
                <c:pt idx="2359">
                  <c:v>4627298.2472649496</c:v>
                </c:pt>
                <c:pt idx="2360">
                  <c:v>4498653.0030585099</c:v>
                </c:pt>
                <c:pt idx="2361">
                  <c:v>4294666.3767657299</c:v>
                </c:pt>
                <c:pt idx="2362">
                  <c:v>4069391.0767624802</c:v>
                </c:pt>
                <c:pt idx="2363">
                  <c:v>3862545.7714792499</c:v>
                </c:pt>
                <c:pt idx="2364">
                  <c:v>3591289.8680163301</c:v>
                </c:pt>
                <c:pt idx="2365">
                  <c:v>3323025.8407198102</c:v>
                </c:pt>
                <c:pt idx="2366">
                  <c:v>3120266.8116632099</c:v>
                </c:pt>
                <c:pt idx="2367">
                  <c:v>3023427.4775026701</c:v>
                </c:pt>
                <c:pt idx="2368">
                  <c:v>2959794.2678511799</c:v>
                </c:pt>
                <c:pt idx="2369">
                  <c:v>2864381.6166608101</c:v>
                </c:pt>
                <c:pt idx="2370">
                  <c:v>2803886.2441992601</c:v>
                </c:pt>
                <c:pt idx="2371">
                  <c:v>2759316.9141228902</c:v>
                </c:pt>
                <c:pt idx="2372">
                  <c:v>2714636.4676795201</c:v>
                </c:pt>
                <c:pt idx="2373">
                  <c:v>2715210.98718247</c:v>
                </c:pt>
                <c:pt idx="2374">
                  <c:v>2685238.3921861998</c:v>
                </c:pt>
                <c:pt idx="2375">
                  <c:v>2576351.8234945401</c:v>
                </c:pt>
                <c:pt idx="2376">
                  <c:v>2729531.5551609402</c:v>
                </c:pt>
                <c:pt idx="2377">
                  <c:v>2894744.6913804901</c:v>
                </c:pt>
                <c:pt idx="2378">
                  <c:v>3095285.0765903201</c:v>
                </c:pt>
                <c:pt idx="2379">
                  <c:v>3211446.0087108598</c:v>
                </c:pt>
                <c:pt idx="2380">
                  <c:v>3323673.11122254</c:v>
                </c:pt>
                <c:pt idx="2381">
                  <c:v>3420370.3497567601</c:v>
                </c:pt>
                <c:pt idx="2382">
                  <c:v>3252369.5729059698</c:v>
                </c:pt>
                <c:pt idx="2383">
                  <c:v>3049156.2552280198</c:v>
                </c:pt>
                <c:pt idx="2384">
                  <c:v>2867949.64154757</c:v>
                </c:pt>
                <c:pt idx="2385">
                  <c:v>2736361.7158952001</c:v>
                </c:pt>
                <c:pt idx="2386">
                  <c:v>2564256.37066897</c:v>
                </c:pt>
                <c:pt idx="2387">
                  <c:v>2369530.3719450901</c:v>
                </c:pt>
                <c:pt idx="2388">
                  <c:v>2492792.2578511098</c:v>
                </c:pt>
                <c:pt idx="2389">
                  <c:v>2658334.6501798499</c:v>
                </c:pt>
                <c:pt idx="2390">
                  <c:v>2765638.84682445</c:v>
                </c:pt>
                <c:pt idx="2391">
                  <c:v>2835019.9168038298</c:v>
                </c:pt>
                <c:pt idx="2392">
                  <c:v>2888205.1493481798</c:v>
                </c:pt>
                <c:pt idx="2393">
                  <c:v>2943077.3261955199</c:v>
                </c:pt>
                <c:pt idx="2394">
                  <c:v>3002565.4202672401</c:v>
                </c:pt>
                <c:pt idx="2395">
                  <c:v>3042557.4400115102</c:v>
                </c:pt>
                <c:pt idx="2396">
                  <c:v>3085699.55257555</c:v>
                </c:pt>
                <c:pt idx="2397">
                  <c:v>3065553.8449255498</c:v>
                </c:pt>
                <c:pt idx="2398">
                  <c:v>3025523.3497728398</c:v>
                </c:pt>
                <c:pt idx="2399">
                  <c:v>3015444.7594230198</c:v>
                </c:pt>
                <c:pt idx="2400">
                  <c:v>3096720.96794507</c:v>
                </c:pt>
                <c:pt idx="2401">
                  <c:v>3214508.6462266501</c:v>
                </c:pt>
                <c:pt idx="2402">
                  <c:v>3336357.9882516302</c:v>
                </c:pt>
                <c:pt idx="2403">
                  <c:v>3408431.0505371499</c:v>
                </c:pt>
                <c:pt idx="2404">
                  <c:v>3412092.6176470998</c:v>
                </c:pt>
                <c:pt idx="2405">
                  <c:v>3438218.1574544399</c:v>
                </c:pt>
                <c:pt idx="2406">
                  <c:v>3214846.0049234098</c:v>
                </c:pt>
                <c:pt idx="2407">
                  <c:v>2959475.4765320299</c:v>
                </c:pt>
                <c:pt idx="2408">
                  <c:v>2699077.46540666</c:v>
                </c:pt>
                <c:pt idx="2409">
                  <c:v>2500734.7906809398</c:v>
                </c:pt>
                <c:pt idx="2410">
                  <c:v>2302841.0569786802</c:v>
                </c:pt>
                <c:pt idx="2411">
                  <c:v>2075139.70908583</c:v>
                </c:pt>
                <c:pt idx="2412">
                  <c:v>2206224.1197639401</c:v>
                </c:pt>
                <c:pt idx="2413">
                  <c:v>2384144.3500079098</c:v>
                </c:pt>
                <c:pt idx="2414">
                  <c:v>2542115.9377622101</c:v>
                </c:pt>
                <c:pt idx="2415">
                  <c:v>2692579.9243784202</c:v>
                </c:pt>
                <c:pt idx="2416">
                  <c:v>2826856.70626206</c:v>
                </c:pt>
                <c:pt idx="2417">
                  <c:v>2889922.28051459</c:v>
                </c:pt>
                <c:pt idx="2418">
                  <c:v>2953544.9269976099</c:v>
                </c:pt>
                <c:pt idx="2419">
                  <c:v>2968393.4881575298</c:v>
                </c:pt>
                <c:pt idx="2420">
                  <c:v>3015649.1172516001</c:v>
                </c:pt>
                <c:pt idx="2421">
                  <c:v>3063403.9815164702</c:v>
                </c:pt>
                <c:pt idx="2422">
                  <c:v>3139843.78672917</c:v>
                </c:pt>
                <c:pt idx="2423">
                  <c:v>3226615.5388839999</c:v>
                </c:pt>
                <c:pt idx="2424">
                  <c:v>3199836.9823062601</c:v>
                </c:pt>
                <c:pt idx="2425">
                  <c:v>3101605.63108321</c:v>
                </c:pt>
                <c:pt idx="2426">
                  <c:v>3020476.6985940598</c:v>
                </c:pt>
                <c:pt idx="2427">
                  <c:v>2968087.5657794802</c:v>
                </c:pt>
                <c:pt idx="2428">
                  <c:v>2941008.7536049201</c:v>
                </c:pt>
                <c:pt idx="2429">
                  <c:v>2891174.73423251</c:v>
                </c:pt>
                <c:pt idx="2430">
                  <c:v>2844331.48312834</c:v>
                </c:pt>
                <c:pt idx="2431">
                  <c:v>2821082.2310195402</c:v>
                </c:pt>
                <c:pt idx="2432">
                  <c:v>2768687.7450286001</c:v>
                </c:pt>
                <c:pt idx="2433">
                  <c:v>2620880.5218430101</c:v>
                </c:pt>
                <c:pt idx="2434">
                  <c:v>2463716.3671710701</c:v>
                </c:pt>
                <c:pt idx="2435">
                  <c:v>2296732.7376419799</c:v>
                </c:pt>
                <c:pt idx="2436">
                  <c:v>2258927.6653355001</c:v>
                </c:pt>
                <c:pt idx="2437">
                  <c:v>2247700.6343340199</c:v>
                </c:pt>
                <c:pt idx="2438">
                  <c:v>2254664.17830835</c:v>
                </c:pt>
                <c:pt idx="2439">
                  <c:v>2251945.6783754299</c:v>
                </c:pt>
                <c:pt idx="2440">
                  <c:v>2247549.9904413298</c:v>
                </c:pt>
                <c:pt idx="2441">
                  <c:v>2279029.14297958</c:v>
                </c:pt>
                <c:pt idx="2442">
                  <c:v>2253497.39852136</c:v>
                </c:pt>
                <c:pt idx="2443">
                  <c:v>2240726.80151184</c:v>
                </c:pt>
                <c:pt idx="2444">
                  <c:v>2274780.3292314098</c:v>
                </c:pt>
                <c:pt idx="2445">
                  <c:v>2343024.8731188802</c:v>
                </c:pt>
                <c:pt idx="2446">
                  <c:v>2414361.9646327002</c:v>
                </c:pt>
                <c:pt idx="2447">
                  <c:v>2439375.4947770298</c:v>
                </c:pt>
                <c:pt idx="2448">
                  <c:v>2548199.44170168</c:v>
                </c:pt>
                <c:pt idx="2449">
                  <c:v>2579303.0835851501</c:v>
                </c:pt>
                <c:pt idx="2450">
                  <c:v>2616417.8479069602</c:v>
                </c:pt>
                <c:pt idx="2451">
                  <c:v>2579496.7263159798</c:v>
                </c:pt>
                <c:pt idx="2452">
                  <c:v>2547719.15687767</c:v>
                </c:pt>
                <c:pt idx="2453">
                  <c:v>2488852.50494526</c:v>
                </c:pt>
                <c:pt idx="2454">
                  <c:v>2477262.5461305501</c:v>
                </c:pt>
                <c:pt idx="2455">
                  <c:v>2467311.2822246701</c:v>
                </c:pt>
                <c:pt idx="2456">
                  <c:v>2466518.5765753901</c:v>
                </c:pt>
                <c:pt idx="2457">
                  <c:v>2428608.5689725601</c:v>
                </c:pt>
                <c:pt idx="2458">
                  <c:v>2354585.93070488</c:v>
                </c:pt>
                <c:pt idx="2459">
                  <c:v>2295124.6455696998</c:v>
                </c:pt>
                <c:pt idx="2460">
                  <c:v>2236389.92378372</c:v>
                </c:pt>
                <c:pt idx="2461">
                  <c:v>2173759.3399536498</c:v>
                </c:pt>
                <c:pt idx="2462">
                  <c:v>2094579.49167264</c:v>
                </c:pt>
                <c:pt idx="2463">
                  <c:v>2079630.61100317</c:v>
                </c:pt>
                <c:pt idx="2464">
                  <c:v>2107146.5930364402</c:v>
                </c:pt>
                <c:pt idx="2465">
                  <c:v>2113287.7528568902</c:v>
                </c:pt>
                <c:pt idx="2466">
                  <c:v>2396050.2779681501</c:v>
                </c:pt>
                <c:pt idx="2467">
                  <c:v>2764601.3076635799</c:v>
                </c:pt>
                <c:pt idx="2468">
                  <c:v>3115894.59191581</c:v>
                </c:pt>
                <c:pt idx="2469">
                  <c:v>3139223.5965431002</c:v>
                </c:pt>
                <c:pt idx="2470">
                  <c:v>3105989.69944508</c:v>
                </c:pt>
                <c:pt idx="2471">
                  <c:v>3098802.7902763002</c:v>
                </c:pt>
                <c:pt idx="2472">
                  <c:v>3119580.6074552098</c:v>
                </c:pt>
                <c:pt idx="2473">
                  <c:v>3138802.9246171899</c:v>
                </c:pt>
                <c:pt idx="2474">
                  <c:v>3112331.2824945902</c:v>
                </c:pt>
                <c:pt idx="2475">
                  <c:v>3078350.8969367701</c:v>
                </c:pt>
                <c:pt idx="2476">
                  <c:v>3032528.8197477702</c:v>
                </c:pt>
                <c:pt idx="2477">
                  <c:v>2915331.5917224898</c:v>
                </c:pt>
                <c:pt idx="2478">
                  <c:v>2834828.9237669599</c:v>
                </c:pt>
                <c:pt idx="2479">
                  <c:v>2753256.8430417101</c:v>
                </c:pt>
                <c:pt idx="2480">
                  <c:v>2641897.2639933201</c:v>
                </c:pt>
                <c:pt idx="2481">
                  <c:v>2603598.64055965</c:v>
                </c:pt>
                <c:pt idx="2482">
                  <c:v>2554329.2164086299</c:v>
                </c:pt>
                <c:pt idx="2483">
                  <c:v>2468622.4359244802</c:v>
                </c:pt>
                <c:pt idx="2484">
                  <c:v>2464927.9609251702</c:v>
                </c:pt>
                <c:pt idx="2485">
                  <c:v>2459029.7415789999</c:v>
                </c:pt>
                <c:pt idx="2486">
                  <c:v>2420180.7924925</c:v>
                </c:pt>
                <c:pt idx="2487">
                  <c:v>2549979.0674915998</c:v>
                </c:pt>
                <c:pt idx="2488">
                  <c:v>2733062.6008074698</c:v>
                </c:pt>
                <c:pt idx="2489">
                  <c:v>2909165.99821425</c:v>
                </c:pt>
                <c:pt idx="2490">
                  <c:v>2983439.0699339602</c:v>
                </c:pt>
                <c:pt idx="2491">
                  <c:v>3035400.8611973301</c:v>
                </c:pt>
                <c:pt idx="2492">
                  <c:v>3053322.71502499</c:v>
                </c:pt>
                <c:pt idx="2493">
                  <c:v>3185097.27947998</c:v>
                </c:pt>
                <c:pt idx="2494">
                  <c:v>3398209.1624505199</c:v>
                </c:pt>
                <c:pt idx="2495">
                  <c:v>3596544.8251019702</c:v>
                </c:pt>
                <c:pt idx="2496">
                  <c:v>3645059.9512935998</c:v>
                </c:pt>
                <c:pt idx="2497">
                  <c:v>3678929.7009625002</c:v>
                </c:pt>
                <c:pt idx="2498">
                  <c:v>3709424.1593010002</c:v>
                </c:pt>
                <c:pt idx="2499">
                  <c:v>3625257.0207646801</c:v>
                </c:pt>
                <c:pt idx="2500">
                  <c:v>3570327.6750400299</c:v>
                </c:pt>
                <c:pt idx="2501">
                  <c:v>3496748.0827176198</c:v>
                </c:pt>
                <c:pt idx="2502">
                  <c:v>3405493.4629720999</c:v>
                </c:pt>
                <c:pt idx="2503">
                  <c:v>3287131.6222650199</c:v>
                </c:pt>
                <c:pt idx="2504">
                  <c:v>3149004.5737115401</c:v>
                </c:pt>
                <c:pt idx="2505">
                  <c:v>3017386.5996579598</c:v>
                </c:pt>
                <c:pt idx="2506">
                  <c:v>2806970.0089070098</c:v>
                </c:pt>
                <c:pt idx="2507">
                  <c:v>2596957.6316039902</c:v>
                </c:pt>
                <c:pt idx="2508">
                  <c:v>2627882.3559235199</c:v>
                </c:pt>
                <c:pt idx="2509">
                  <c:v>2721182.2576619401</c:v>
                </c:pt>
                <c:pt idx="2510">
                  <c:v>2796222.11960985</c:v>
                </c:pt>
                <c:pt idx="2511">
                  <c:v>2820171.74898445</c:v>
                </c:pt>
                <c:pt idx="2512">
                  <c:v>2768429.3671653401</c:v>
                </c:pt>
                <c:pt idx="2513">
                  <c:v>2718770.1495701098</c:v>
                </c:pt>
                <c:pt idx="2514">
                  <c:v>2790002.7646804098</c:v>
                </c:pt>
                <c:pt idx="2515">
                  <c:v>2859066.0595173799</c:v>
                </c:pt>
                <c:pt idx="2516">
                  <c:v>2870584.6753538498</c:v>
                </c:pt>
                <c:pt idx="2517">
                  <c:v>2965784.5159576</c:v>
                </c:pt>
                <c:pt idx="2518">
                  <c:v>3078673.3156466899</c:v>
                </c:pt>
                <c:pt idx="2519">
                  <c:v>3209969.20732449</c:v>
                </c:pt>
                <c:pt idx="2520">
                  <c:v>3253792.8714242699</c:v>
                </c:pt>
                <c:pt idx="2521">
                  <c:v>3232690.3989620302</c:v>
                </c:pt>
                <c:pt idx="2522">
                  <c:v>3242262.0021973499</c:v>
                </c:pt>
                <c:pt idx="2523">
                  <c:v>3225937.8374049398</c:v>
                </c:pt>
                <c:pt idx="2524">
                  <c:v>3217812.9150127899</c:v>
                </c:pt>
                <c:pt idx="2525">
                  <c:v>3195834.8650879799</c:v>
                </c:pt>
                <c:pt idx="2526">
                  <c:v>3198821.0046056099</c:v>
                </c:pt>
                <c:pt idx="2527">
                  <c:v>3221876.3050691299</c:v>
                </c:pt>
                <c:pt idx="2528">
                  <c:v>3232421.1375659099</c:v>
                </c:pt>
                <c:pt idx="2529">
                  <c:v>3192123.4939026101</c:v>
                </c:pt>
                <c:pt idx="2530">
                  <c:v>3128499.5297260298</c:v>
                </c:pt>
                <c:pt idx="2531">
                  <c:v>3101694.8259266401</c:v>
                </c:pt>
                <c:pt idx="2532">
                  <c:v>3166631.3295996399</c:v>
                </c:pt>
                <c:pt idx="2533">
                  <c:v>3231356.46896854</c:v>
                </c:pt>
                <c:pt idx="2534">
                  <c:v>3327543.8452244001</c:v>
                </c:pt>
                <c:pt idx="2535">
                  <c:v>3348771.5838151099</c:v>
                </c:pt>
                <c:pt idx="2536">
                  <c:v>3366220.4648688301</c:v>
                </c:pt>
                <c:pt idx="2537">
                  <c:v>3390371.10745617</c:v>
                </c:pt>
                <c:pt idx="2538">
                  <c:v>3485074.39274933</c:v>
                </c:pt>
                <c:pt idx="2539">
                  <c:v>3610018.20524573</c:v>
                </c:pt>
                <c:pt idx="2540">
                  <c:v>3721903.6531990999</c:v>
                </c:pt>
                <c:pt idx="2541">
                  <c:v>3708467.0540281702</c:v>
                </c:pt>
                <c:pt idx="2542">
                  <c:v>3664454.1504241801</c:v>
                </c:pt>
                <c:pt idx="2543">
                  <c:v>3640438.2570957202</c:v>
                </c:pt>
                <c:pt idx="2544">
                  <c:v>3545135.248501</c:v>
                </c:pt>
                <c:pt idx="2545">
                  <c:v>3461303.6425248301</c:v>
                </c:pt>
                <c:pt idx="2546">
                  <c:v>3355876.1443029898</c:v>
                </c:pt>
                <c:pt idx="2547">
                  <c:v>3347684.5187749602</c:v>
                </c:pt>
                <c:pt idx="2548">
                  <c:v>3346284.45640613</c:v>
                </c:pt>
                <c:pt idx="2549">
                  <c:v>3370583.69337318</c:v>
                </c:pt>
                <c:pt idx="2550">
                  <c:v>3288650.2275034599</c:v>
                </c:pt>
                <c:pt idx="2551">
                  <c:v>3191429.0260127098</c:v>
                </c:pt>
                <c:pt idx="2552">
                  <c:v>3081101.1677769902</c:v>
                </c:pt>
                <c:pt idx="2553">
                  <c:v>3002546.1054668101</c:v>
                </c:pt>
                <c:pt idx="2554">
                  <c:v>2951094.2966485601</c:v>
                </c:pt>
                <c:pt idx="2555">
                  <c:v>2896422.3037657901</c:v>
                </c:pt>
                <c:pt idx="2556">
                  <c:v>2926188.9719835599</c:v>
                </c:pt>
                <c:pt idx="2557">
                  <c:v>2967347.8678059801</c:v>
                </c:pt>
                <c:pt idx="2558">
                  <c:v>3014220.0525841299</c:v>
                </c:pt>
                <c:pt idx="2559">
                  <c:v>3041514.3457555901</c:v>
                </c:pt>
                <c:pt idx="2560">
                  <c:v>3070557.19851257</c:v>
                </c:pt>
                <c:pt idx="2561">
                  <c:v>3097190.8983183</c:v>
                </c:pt>
                <c:pt idx="2562">
                  <c:v>3155069.3600620502</c:v>
                </c:pt>
                <c:pt idx="2563">
                  <c:v>3174775.4900044398</c:v>
                </c:pt>
                <c:pt idx="2564">
                  <c:v>3199705.3623675802</c:v>
                </c:pt>
                <c:pt idx="2565">
                  <c:v>3222731.0210112398</c:v>
                </c:pt>
                <c:pt idx="2566">
                  <c:v>3210723.6394154401</c:v>
                </c:pt>
                <c:pt idx="2567">
                  <c:v>3231507.4896855298</c:v>
                </c:pt>
                <c:pt idx="2568">
                  <c:v>3260194.2013117298</c:v>
                </c:pt>
                <c:pt idx="2569">
                  <c:v>3313247.0926370602</c:v>
                </c:pt>
                <c:pt idx="2570">
                  <c:v>3360171.2510829</c:v>
                </c:pt>
                <c:pt idx="2571">
                  <c:v>3387572.6232495699</c:v>
                </c:pt>
                <c:pt idx="2572">
                  <c:v>3385655.74642197</c:v>
                </c:pt>
                <c:pt idx="2573">
                  <c:v>3374857.1503188098</c:v>
                </c:pt>
                <c:pt idx="2574">
                  <c:v>3363156.0433031302</c:v>
                </c:pt>
                <c:pt idx="2575">
                  <c:v>3353360.1577048199</c:v>
                </c:pt>
                <c:pt idx="2576">
                  <c:v>3336275.9390655002</c:v>
                </c:pt>
                <c:pt idx="2577">
                  <c:v>3344095.4227445</c:v>
                </c:pt>
                <c:pt idx="2578">
                  <c:v>3346956.01835512</c:v>
                </c:pt>
                <c:pt idx="2579">
                  <c:v>3359789.5627139099</c:v>
                </c:pt>
                <c:pt idx="2580">
                  <c:v>3401573.1214191699</c:v>
                </c:pt>
                <c:pt idx="2581">
                  <c:v>3459909.10389621</c:v>
                </c:pt>
                <c:pt idx="2582">
                  <c:v>3509485.6430408601</c:v>
                </c:pt>
                <c:pt idx="2583">
                  <c:v>3458453.9295029002</c:v>
                </c:pt>
                <c:pt idx="2584">
                  <c:v>3411342.4184864899</c:v>
                </c:pt>
                <c:pt idx="2585">
                  <c:v>3336742.0538985101</c:v>
                </c:pt>
                <c:pt idx="2586">
                  <c:v>3411076.2970050699</c:v>
                </c:pt>
                <c:pt idx="2587">
                  <c:v>3553302.8973937999</c:v>
                </c:pt>
                <c:pt idx="2588">
                  <c:v>3670785.74296699</c:v>
                </c:pt>
                <c:pt idx="2589">
                  <c:v>3667102.1042656898</c:v>
                </c:pt>
                <c:pt idx="2590">
                  <c:v>3635776.5049381698</c:v>
                </c:pt>
                <c:pt idx="2591">
                  <c:v>3617223.8372692601</c:v>
                </c:pt>
                <c:pt idx="2592">
                  <c:v>3737583.4855844602</c:v>
                </c:pt>
                <c:pt idx="2593">
                  <c:v>3891922.09345708</c:v>
                </c:pt>
                <c:pt idx="2594">
                  <c:v>4025858.5108306999</c:v>
                </c:pt>
                <c:pt idx="2595">
                  <c:v>4029073.6799018998</c:v>
                </c:pt>
                <c:pt idx="2596">
                  <c:v>4039415.6413139598</c:v>
                </c:pt>
                <c:pt idx="2597">
                  <c:v>4015753.5988175701</c:v>
                </c:pt>
                <c:pt idx="2598">
                  <c:v>4163277.5157059501</c:v>
                </c:pt>
                <c:pt idx="2599">
                  <c:v>4380553.5124191102</c:v>
                </c:pt>
                <c:pt idx="2600">
                  <c:v>4558696.7933126297</c:v>
                </c:pt>
                <c:pt idx="2601">
                  <c:v>4573829.9696359402</c:v>
                </c:pt>
                <c:pt idx="2602">
                  <c:v>4517092.0683388095</c:v>
                </c:pt>
                <c:pt idx="2603">
                  <c:v>4473340.4921440603</c:v>
                </c:pt>
                <c:pt idx="2604">
                  <c:v>4463679.5348721398</c:v>
                </c:pt>
                <c:pt idx="2605">
                  <c:v>4516472.35660832</c:v>
                </c:pt>
                <c:pt idx="2606">
                  <c:v>4566471.5438010497</c:v>
                </c:pt>
                <c:pt idx="2607">
                  <c:v>4634712.01773859</c:v>
                </c:pt>
                <c:pt idx="2608">
                  <c:v>4749265.11040386</c:v>
                </c:pt>
                <c:pt idx="2609">
                  <c:v>4881500.3048147699</c:v>
                </c:pt>
                <c:pt idx="2610">
                  <c:v>5060750.1102056298</c:v>
                </c:pt>
                <c:pt idx="2611">
                  <c:v>5279733.0829587895</c:v>
                </c:pt>
                <c:pt idx="2612">
                  <c:v>5552991.40604614</c:v>
                </c:pt>
                <c:pt idx="2613">
                  <c:v>5839391.0042927302</c:v>
                </c:pt>
                <c:pt idx="2614">
                  <c:v>5801163.2021917999</c:v>
                </c:pt>
                <c:pt idx="2615">
                  <c:v>5903919.3876147997</c:v>
                </c:pt>
                <c:pt idx="2616">
                  <c:v>5963103.2800363395</c:v>
                </c:pt>
                <c:pt idx="2617">
                  <c:v>5917805.7342782104</c:v>
                </c:pt>
                <c:pt idx="2618">
                  <c:v>5870049.7958217701</c:v>
                </c:pt>
                <c:pt idx="2619">
                  <c:v>5948981.6295550996</c:v>
                </c:pt>
                <c:pt idx="2620">
                  <c:v>5917956.9931175401</c:v>
                </c:pt>
                <c:pt idx="2621">
                  <c:v>5919908.3079686901</c:v>
                </c:pt>
                <c:pt idx="2622">
                  <c:v>5755076.25379238</c:v>
                </c:pt>
                <c:pt idx="2623">
                  <c:v>5526336.5432716096</c:v>
                </c:pt>
                <c:pt idx="2624">
                  <c:v>5331469.7305078004</c:v>
                </c:pt>
                <c:pt idx="2625">
                  <c:v>5167990.9057539403</c:v>
                </c:pt>
                <c:pt idx="2626">
                  <c:v>4981410.3991088001</c:v>
                </c:pt>
                <c:pt idx="2627">
                  <c:v>4815041.0559010403</c:v>
                </c:pt>
                <c:pt idx="2628">
                  <c:v>4642291.7404376101</c:v>
                </c:pt>
                <c:pt idx="2629">
                  <c:v>4468844.8529742798</c:v>
                </c:pt>
                <c:pt idx="2630">
                  <c:v>4306123.01270667</c:v>
                </c:pt>
                <c:pt idx="2631">
                  <c:v>4280060.9720168998</c:v>
                </c:pt>
                <c:pt idx="2632">
                  <c:v>4287828.2630581297</c:v>
                </c:pt>
                <c:pt idx="2633">
                  <c:v>4287736.8144644601</c:v>
                </c:pt>
                <c:pt idx="2634">
                  <c:v>4301309.6090646796</c:v>
                </c:pt>
                <c:pt idx="2635">
                  <c:v>4270452.80348715</c:v>
                </c:pt>
                <c:pt idx="2636">
                  <c:v>4261291.6926897801</c:v>
                </c:pt>
                <c:pt idx="2637">
                  <c:v>4254339.5027618604</c:v>
                </c:pt>
                <c:pt idx="2638">
                  <c:v>4242963.6613038797</c:v>
                </c:pt>
                <c:pt idx="2639">
                  <c:v>4225756.0351658799</c:v>
                </c:pt>
                <c:pt idx="2640">
                  <c:v>4227284.2547193002</c:v>
                </c:pt>
                <c:pt idx="2641">
                  <c:v>4233977.416712</c:v>
                </c:pt>
                <c:pt idx="2642">
                  <c:v>4251047.5096304696</c:v>
                </c:pt>
                <c:pt idx="2643">
                  <c:v>4236124.2785088904</c:v>
                </c:pt>
                <c:pt idx="2644">
                  <c:v>4158903.0511612701</c:v>
                </c:pt>
                <c:pt idx="2645">
                  <c:v>4108375.3852840099</c:v>
                </c:pt>
                <c:pt idx="2646">
                  <c:v>3984859.92925676</c:v>
                </c:pt>
                <c:pt idx="2647">
                  <c:v>3860358.48640953</c:v>
                </c:pt>
                <c:pt idx="2648">
                  <c:v>3740783.8321120199</c:v>
                </c:pt>
                <c:pt idx="2649">
                  <c:v>3525579.9567152001</c:v>
                </c:pt>
                <c:pt idx="2650">
                  <c:v>3274624.93474638</c:v>
                </c:pt>
                <c:pt idx="2651">
                  <c:v>3060161.8481315598</c:v>
                </c:pt>
                <c:pt idx="2652">
                  <c:v>3071607.8959192201</c:v>
                </c:pt>
                <c:pt idx="2653">
                  <c:v>3134886.3976535099</c:v>
                </c:pt>
                <c:pt idx="2654">
                  <c:v>3192409.2116902401</c:v>
                </c:pt>
                <c:pt idx="2655">
                  <c:v>3283250.4586610701</c:v>
                </c:pt>
                <c:pt idx="2656">
                  <c:v>3398043.3095259001</c:v>
                </c:pt>
                <c:pt idx="2657">
                  <c:v>3492459.1158179399</c:v>
                </c:pt>
                <c:pt idx="2658">
                  <c:v>3545357.43510153</c:v>
                </c:pt>
                <c:pt idx="2659">
                  <c:v>3624377.71160137</c:v>
                </c:pt>
                <c:pt idx="2660">
                  <c:v>3695069.1504979101</c:v>
                </c:pt>
                <c:pt idx="2661">
                  <c:v>3724825.3389089098</c:v>
                </c:pt>
                <c:pt idx="2662">
                  <c:v>3756937.70722898</c:v>
                </c:pt>
                <c:pt idx="2663">
                  <c:v>3768725.2272246298</c:v>
                </c:pt>
                <c:pt idx="2664">
                  <c:v>3733571.8561006598</c:v>
                </c:pt>
                <c:pt idx="2665">
                  <c:v>3731076.8848012299</c:v>
                </c:pt>
                <c:pt idx="2666">
                  <c:v>3692176.5960378498</c:v>
                </c:pt>
                <c:pt idx="2667">
                  <c:v>3988270.7725309599</c:v>
                </c:pt>
                <c:pt idx="2668">
                  <c:v>4414710.0504079703</c:v>
                </c:pt>
                <c:pt idx="2669">
                  <c:v>4826498.7303692298</c:v>
                </c:pt>
                <c:pt idx="2670">
                  <c:v>4902682.1127293296</c:v>
                </c:pt>
                <c:pt idx="2671">
                  <c:v>4890085.1429976001</c:v>
                </c:pt>
                <c:pt idx="2672">
                  <c:v>4910148.38978488</c:v>
                </c:pt>
                <c:pt idx="2673">
                  <c:v>4512526.9667447899</c:v>
                </c:pt>
                <c:pt idx="2674">
                  <c:v>4017132.1130325398</c:v>
                </c:pt>
                <c:pt idx="2675">
                  <c:v>3582795.4226283901</c:v>
                </c:pt>
                <c:pt idx="2676">
                  <c:v>3481670.5292743002</c:v>
                </c:pt>
                <c:pt idx="2677">
                  <c:v>3481420.0578334802</c:v>
                </c:pt>
                <c:pt idx="2678">
                  <c:v>3437744.7009141198</c:v>
                </c:pt>
                <c:pt idx="2679">
                  <c:v>3713179.0910093398</c:v>
                </c:pt>
                <c:pt idx="2680">
                  <c:v>4135934.6526149898</c:v>
                </c:pt>
                <c:pt idx="2681">
                  <c:v>4559372.8911180496</c:v>
                </c:pt>
                <c:pt idx="2682">
                  <c:v>4757301.4209853597</c:v>
                </c:pt>
                <c:pt idx="2683">
                  <c:v>4919895.4792794501</c:v>
                </c:pt>
                <c:pt idx="2684">
                  <c:v>5096241.6540259896</c:v>
                </c:pt>
                <c:pt idx="2685">
                  <c:v>5240202.47271444</c:v>
                </c:pt>
                <c:pt idx="2686">
                  <c:v>5362816.3267011903</c:v>
                </c:pt>
                <c:pt idx="2687">
                  <c:v>5485661.5828556903</c:v>
                </c:pt>
                <c:pt idx="2688">
                  <c:v>5715455.6682682596</c:v>
                </c:pt>
                <c:pt idx="2689">
                  <c:v>5963893.22641885</c:v>
                </c:pt>
                <c:pt idx="2690">
                  <c:v>6221719.8174602604</c:v>
                </c:pt>
                <c:pt idx="2691">
                  <c:v>6510254.1624485003</c:v>
                </c:pt>
                <c:pt idx="2692">
                  <c:v>6777903.21332274</c:v>
                </c:pt>
                <c:pt idx="2693">
                  <c:v>7038290.4610052304</c:v>
                </c:pt>
                <c:pt idx="2694">
                  <c:v>6419222.1017040797</c:v>
                </c:pt>
                <c:pt idx="2695">
                  <c:v>5646358.2788338102</c:v>
                </c:pt>
                <c:pt idx="2696">
                  <c:v>4941930.9905502396</c:v>
                </c:pt>
                <c:pt idx="2697">
                  <c:v>4404287.6702690804</c:v>
                </c:pt>
                <c:pt idx="2698">
                  <c:v>3937443.7083637798</c:v>
                </c:pt>
                <c:pt idx="2699">
                  <c:v>3507489.8193436498</c:v>
                </c:pt>
                <c:pt idx="2700">
                  <c:v>3676761.5551559301</c:v>
                </c:pt>
                <c:pt idx="2701">
                  <c:v>4028872.5299509</c:v>
                </c:pt>
                <c:pt idx="2702">
                  <c:v>4322108.4802641803</c:v>
                </c:pt>
                <c:pt idx="2703">
                  <c:v>4610699.2224650197</c:v>
                </c:pt>
                <c:pt idx="2704">
                  <c:v>4866010.8302695099</c:v>
                </c:pt>
                <c:pt idx="2705">
                  <c:v>5145658.5208537597</c:v>
                </c:pt>
                <c:pt idx="2706">
                  <c:v>5382024.3221231597</c:v>
                </c:pt>
                <c:pt idx="2707">
                  <c:v>5650213.5063855704</c:v>
                </c:pt>
                <c:pt idx="2708">
                  <c:v>5913490.8949658303</c:v>
                </c:pt>
                <c:pt idx="2709">
                  <c:v>6128479.1144265104</c:v>
                </c:pt>
                <c:pt idx="2710">
                  <c:v>6332224.4214375801</c:v>
                </c:pt>
                <c:pt idx="2711">
                  <c:v>6536483.1343473503</c:v>
                </c:pt>
                <c:pt idx="2712">
                  <c:v>6413462.7100412101</c:v>
                </c:pt>
                <c:pt idx="2713">
                  <c:v>6160590.0031682001</c:v>
                </c:pt>
                <c:pt idx="2714">
                  <c:v>5937999.9948846204</c:v>
                </c:pt>
                <c:pt idx="2715">
                  <c:v>5883713.6838181997</c:v>
                </c:pt>
                <c:pt idx="2716">
                  <c:v>5887181.7799206302</c:v>
                </c:pt>
                <c:pt idx="2717">
                  <c:v>5861430.9499820098</c:v>
                </c:pt>
                <c:pt idx="2718">
                  <c:v>5679979.6404577401</c:v>
                </c:pt>
                <c:pt idx="2719">
                  <c:v>5478630.8008209998</c:v>
                </c:pt>
                <c:pt idx="2720">
                  <c:v>5261978.2526586801</c:v>
                </c:pt>
                <c:pt idx="2721">
                  <c:v>4839181.4897956699</c:v>
                </c:pt>
                <c:pt idx="2722">
                  <c:v>4394835.3389077503</c:v>
                </c:pt>
                <c:pt idx="2723">
                  <c:v>4011268.4489836502</c:v>
                </c:pt>
                <c:pt idx="2724">
                  <c:v>4064782.3852312402</c:v>
                </c:pt>
                <c:pt idx="2725">
                  <c:v>4232239.9337326204</c:v>
                </c:pt>
                <c:pt idx="2726">
                  <c:v>4344695.4583192496</c:v>
                </c:pt>
                <c:pt idx="2727">
                  <c:v>4456673.1681207903</c:v>
                </c:pt>
                <c:pt idx="2728">
                  <c:v>4645743.9928737804</c:v>
                </c:pt>
                <c:pt idx="2729">
                  <c:v>4816441.7326188898</c:v>
                </c:pt>
                <c:pt idx="2730">
                  <c:v>4600799.0015899399</c:v>
                </c:pt>
                <c:pt idx="2731">
                  <c:v>4268455.8463599002</c:v>
                </c:pt>
                <c:pt idx="2732">
                  <c:v>3999072.05894402</c:v>
                </c:pt>
                <c:pt idx="2733">
                  <c:v>3878699.55485842</c:v>
                </c:pt>
                <c:pt idx="2734">
                  <c:v>3823182.5272094999</c:v>
                </c:pt>
                <c:pt idx="2735">
                  <c:v>3745765.0482507902</c:v>
                </c:pt>
                <c:pt idx="2736">
                  <c:v>3691411.0148911802</c:v>
                </c:pt>
                <c:pt idx="2737">
                  <c:v>3589864.8095804802</c:v>
                </c:pt>
                <c:pt idx="2738">
                  <c:v>3479583.31222384</c:v>
                </c:pt>
                <c:pt idx="2739">
                  <c:v>3507203.0853927601</c:v>
                </c:pt>
                <c:pt idx="2740">
                  <c:v>3561793.1257791598</c:v>
                </c:pt>
                <c:pt idx="2741">
                  <c:v>3575892.7723005</c:v>
                </c:pt>
                <c:pt idx="2742">
                  <c:v>3453760.4925334398</c:v>
                </c:pt>
                <c:pt idx="2743">
                  <c:v>3305390.8125672298</c:v>
                </c:pt>
                <c:pt idx="2744">
                  <c:v>3170010.5034720302</c:v>
                </c:pt>
                <c:pt idx="2745">
                  <c:v>2996683.5657631201</c:v>
                </c:pt>
                <c:pt idx="2746">
                  <c:v>2840635.604489</c:v>
                </c:pt>
                <c:pt idx="2747">
                  <c:v>2684085.39629388</c:v>
                </c:pt>
                <c:pt idx="2748">
                  <c:v>2818845.9803956398</c:v>
                </c:pt>
                <c:pt idx="2749">
                  <c:v>3004464.2111674701</c:v>
                </c:pt>
                <c:pt idx="2750">
                  <c:v>3204248.69519743</c:v>
                </c:pt>
                <c:pt idx="2751">
                  <c:v>3599036.79344502</c:v>
                </c:pt>
                <c:pt idx="2752">
                  <c:v>4119257.9069506801</c:v>
                </c:pt>
                <c:pt idx="2753">
                  <c:v>4631571.2725617401</c:v>
                </c:pt>
                <c:pt idx="2754">
                  <c:v>4998834.4152685897</c:v>
                </c:pt>
                <c:pt idx="2755">
                  <c:v>5368118.0918209096</c:v>
                </c:pt>
                <c:pt idx="2756">
                  <c:v>5728372.7641045302</c:v>
                </c:pt>
                <c:pt idx="2757">
                  <c:v>6004650.6953176903</c:v>
                </c:pt>
                <c:pt idx="2758">
                  <c:v>6284504.6040493697</c:v>
                </c:pt>
                <c:pt idx="2759">
                  <c:v>6571724.4252661504</c:v>
                </c:pt>
                <c:pt idx="2760">
                  <c:v>6379637.6821299801</c:v>
                </c:pt>
                <c:pt idx="2761">
                  <c:v>6062604.1902522296</c:v>
                </c:pt>
                <c:pt idx="2762">
                  <c:v>5768414.4210731499</c:v>
                </c:pt>
                <c:pt idx="2763">
                  <c:v>5395346.3673036797</c:v>
                </c:pt>
                <c:pt idx="2764">
                  <c:v>5022228.2754806802</c:v>
                </c:pt>
                <c:pt idx="2765">
                  <c:v>4635244.28906547</c:v>
                </c:pt>
                <c:pt idx="2766">
                  <c:v>4441496.96246091</c:v>
                </c:pt>
                <c:pt idx="2767">
                  <c:v>4265772.0585134299</c:v>
                </c:pt>
                <c:pt idx="2768">
                  <c:v>4100265.0905074799</c:v>
                </c:pt>
                <c:pt idx="2769">
                  <c:v>3879227.5405087601</c:v>
                </c:pt>
                <c:pt idx="2770">
                  <c:v>3635609.13544307</c:v>
                </c:pt>
                <c:pt idx="2771">
                  <c:v>3445661.44450277</c:v>
                </c:pt>
                <c:pt idx="2772">
                  <c:v>3330154.4573563398</c:v>
                </c:pt>
                <c:pt idx="2773">
                  <c:v>3246691.25055175</c:v>
                </c:pt>
                <c:pt idx="2774">
                  <c:v>3145159.2803131901</c:v>
                </c:pt>
                <c:pt idx="2775">
                  <c:v>3085000.8198758699</c:v>
                </c:pt>
                <c:pt idx="2776">
                  <c:v>3053586.3869468798</c:v>
                </c:pt>
                <c:pt idx="2777">
                  <c:v>2992633.2192215398</c:v>
                </c:pt>
                <c:pt idx="2778">
                  <c:v>2938583.8595414199</c:v>
                </c:pt>
                <c:pt idx="2779">
                  <c:v>2873600.6113661798</c:v>
                </c:pt>
                <c:pt idx="2780">
                  <c:v>2851043.8607262601</c:v>
                </c:pt>
                <c:pt idx="2781">
                  <c:v>2833764.63860382</c:v>
                </c:pt>
                <c:pt idx="2782">
                  <c:v>2818759.26298306</c:v>
                </c:pt>
                <c:pt idx="2783">
                  <c:v>2772570.5701164599</c:v>
                </c:pt>
                <c:pt idx="2784">
                  <c:v>2815761.2960262499</c:v>
                </c:pt>
                <c:pt idx="2785">
                  <c:v>2889147.2157163001</c:v>
                </c:pt>
                <c:pt idx="2786">
                  <c:v>2898578.4788363501</c:v>
                </c:pt>
                <c:pt idx="2787">
                  <c:v>3203434.4744838998</c:v>
                </c:pt>
                <c:pt idx="2788">
                  <c:v>3567013.0230096201</c:v>
                </c:pt>
                <c:pt idx="2789">
                  <c:v>3912304.5358716599</c:v>
                </c:pt>
                <c:pt idx="2790">
                  <c:v>3968513.0675741099</c:v>
                </c:pt>
                <c:pt idx="2791">
                  <c:v>3977061.7612275602</c:v>
                </c:pt>
                <c:pt idx="2792">
                  <c:v>3971884.5725613399</c:v>
                </c:pt>
                <c:pt idx="2793">
                  <c:v>3793610.95972917</c:v>
                </c:pt>
                <c:pt idx="2794">
                  <c:v>3599947.0912053399</c:v>
                </c:pt>
                <c:pt idx="2795">
                  <c:v>3459980.6263423399</c:v>
                </c:pt>
                <c:pt idx="2796">
                  <c:v>3522838.60639863</c:v>
                </c:pt>
                <c:pt idx="2797">
                  <c:v>3626871.3251858102</c:v>
                </c:pt>
                <c:pt idx="2798">
                  <c:v>3747332.2671435098</c:v>
                </c:pt>
                <c:pt idx="2799">
                  <c:v>4031389.6040487299</c:v>
                </c:pt>
                <c:pt idx="2800">
                  <c:v>4375517.6160607096</c:v>
                </c:pt>
                <c:pt idx="2801">
                  <c:v>4693952.0805027299</c:v>
                </c:pt>
                <c:pt idx="2802">
                  <c:v>4693468.6366637703</c:v>
                </c:pt>
                <c:pt idx="2803">
                  <c:v>4575649.1677909102</c:v>
                </c:pt>
                <c:pt idx="2804">
                  <c:v>4508800.85178746</c:v>
                </c:pt>
                <c:pt idx="2805">
                  <c:v>4483065.3690026198</c:v>
                </c:pt>
                <c:pt idx="2806">
                  <c:v>4451588.9656500705</c:v>
                </c:pt>
                <c:pt idx="2807">
                  <c:v>4398925.4911106098</c:v>
                </c:pt>
                <c:pt idx="2808">
                  <c:v>4284060.5342796696</c:v>
                </c:pt>
                <c:pt idx="2809">
                  <c:v>4183176.2483981098</c:v>
                </c:pt>
                <c:pt idx="2810">
                  <c:v>4067110.3911638898</c:v>
                </c:pt>
                <c:pt idx="2811">
                  <c:v>4086577.0292892498</c:v>
                </c:pt>
                <c:pt idx="2812">
                  <c:v>4143077.7769172001</c:v>
                </c:pt>
                <c:pt idx="2813">
                  <c:v>4167701.77790527</c:v>
                </c:pt>
                <c:pt idx="2814">
                  <c:v>4079193.3860638998</c:v>
                </c:pt>
                <c:pt idx="2815">
                  <c:v>3964241.5325428098</c:v>
                </c:pt>
                <c:pt idx="2816">
                  <c:v>3919773.4282382298</c:v>
                </c:pt>
                <c:pt idx="2817">
                  <c:v>4138903.05158041</c:v>
                </c:pt>
                <c:pt idx="2818">
                  <c:v>4346364.18042365</c:v>
                </c:pt>
                <c:pt idx="2819">
                  <c:v>4530253.7795619601</c:v>
                </c:pt>
                <c:pt idx="2820">
                  <c:v>4730604.9865465099</c:v>
                </c:pt>
                <c:pt idx="2821">
                  <c:v>4880048.19496099</c:v>
                </c:pt>
                <c:pt idx="2822">
                  <c:v>5042684.2727359701</c:v>
                </c:pt>
                <c:pt idx="2823">
                  <c:v>5258542.2101648897</c:v>
                </c:pt>
                <c:pt idx="2824">
                  <c:v>5555650.7773486599</c:v>
                </c:pt>
                <c:pt idx="2825">
                  <c:v>5852109.1418426801</c:v>
                </c:pt>
                <c:pt idx="2826">
                  <c:v>5783571.47357124</c:v>
                </c:pt>
                <c:pt idx="2827">
                  <c:v>5657018.1652247701</c:v>
                </c:pt>
                <c:pt idx="2828">
                  <c:v>5532993.7415185999</c:v>
                </c:pt>
                <c:pt idx="2829">
                  <c:v>5746942.9693523403</c:v>
                </c:pt>
                <c:pt idx="2830">
                  <c:v>6045933.1454601297</c:v>
                </c:pt>
                <c:pt idx="2831">
                  <c:v>6336305.6270297999</c:v>
                </c:pt>
                <c:pt idx="2832">
                  <c:v>6704902.1108864602</c:v>
                </c:pt>
                <c:pt idx="2833">
                  <c:v>7104934.4369345801</c:v>
                </c:pt>
                <c:pt idx="2834">
                  <c:v>7544451.0414954303</c:v>
                </c:pt>
                <c:pt idx="2835">
                  <c:v>7568120.6483061099</c:v>
                </c:pt>
                <c:pt idx="2836">
                  <c:v>7551119.8466686504</c:v>
                </c:pt>
                <c:pt idx="2837">
                  <c:v>7472000.1331850803</c:v>
                </c:pt>
                <c:pt idx="2838">
                  <c:v>7162979.1470057601</c:v>
                </c:pt>
                <c:pt idx="2839">
                  <c:v>6781312.7812115196</c:v>
                </c:pt>
                <c:pt idx="2840">
                  <c:v>6408913.5486714495</c:v>
                </c:pt>
                <c:pt idx="2841">
                  <c:v>5889088.7278081197</c:v>
                </c:pt>
                <c:pt idx="2842">
                  <c:v>5390520.9952953001</c:v>
                </c:pt>
                <c:pt idx="2843">
                  <c:v>4914941.3087921301</c:v>
                </c:pt>
                <c:pt idx="2844">
                  <c:v>4834087.5502959797</c:v>
                </c:pt>
                <c:pt idx="2845">
                  <c:v>4838281.14479608</c:v>
                </c:pt>
                <c:pt idx="2846">
                  <c:v>4847338.1790275602</c:v>
                </c:pt>
                <c:pt idx="2847">
                  <c:v>5047065.4591693701</c:v>
                </c:pt>
                <c:pt idx="2848">
                  <c:v>5321431.0340882596</c:v>
                </c:pt>
                <c:pt idx="2849">
                  <c:v>5591679.9251197502</c:v>
                </c:pt>
                <c:pt idx="2850">
                  <c:v>5751368.3234387804</c:v>
                </c:pt>
                <c:pt idx="2851">
                  <c:v>5875168.0717491899</c:v>
                </c:pt>
                <c:pt idx="2852">
                  <c:v>5993332.4312040498</c:v>
                </c:pt>
                <c:pt idx="2853">
                  <c:v>5905623.5010652896</c:v>
                </c:pt>
                <c:pt idx="2854">
                  <c:v>5782188.9729949199</c:v>
                </c:pt>
                <c:pt idx="2855">
                  <c:v>5654299.5381319001</c:v>
                </c:pt>
                <c:pt idx="2856">
                  <c:v>5600262.7553242799</c:v>
                </c:pt>
                <c:pt idx="2857">
                  <c:v>5586979.6800685497</c:v>
                </c:pt>
                <c:pt idx="2858">
                  <c:v>5540335.6352471504</c:v>
                </c:pt>
                <c:pt idx="2859">
                  <c:v>5367764.2885813704</c:v>
                </c:pt>
                <c:pt idx="2860">
                  <c:v>5149940.7151229503</c:v>
                </c:pt>
                <c:pt idx="2861">
                  <c:v>4912705.0224993397</c:v>
                </c:pt>
                <c:pt idx="2862">
                  <c:v>4565339.1758279596</c:v>
                </c:pt>
                <c:pt idx="2863">
                  <c:v>4212618.6367011899</c:v>
                </c:pt>
                <c:pt idx="2864">
                  <c:v>3893700.3312812801</c:v>
                </c:pt>
                <c:pt idx="2865">
                  <c:v>3556331.44620306</c:v>
                </c:pt>
                <c:pt idx="2866">
                  <c:v>3217768.1295011598</c:v>
                </c:pt>
                <c:pt idx="2867">
                  <c:v>2901650.9107609801</c:v>
                </c:pt>
                <c:pt idx="2868">
                  <c:v>2892795.39242023</c:v>
                </c:pt>
                <c:pt idx="2869">
                  <c:v>3003573.8785692099</c:v>
                </c:pt>
                <c:pt idx="2870">
                  <c:v>3084497.13808644</c:v>
                </c:pt>
                <c:pt idx="2871">
                  <c:v>3033219.5316774501</c:v>
                </c:pt>
                <c:pt idx="2872">
                  <c:v>2944280.5616171798</c:v>
                </c:pt>
                <c:pt idx="2873">
                  <c:v>2857515.5145737398</c:v>
                </c:pt>
                <c:pt idx="2874">
                  <c:v>2847886.11300684</c:v>
                </c:pt>
                <c:pt idx="2875">
                  <c:v>2888753.7112652999</c:v>
                </c:pt>
                <c:pt idx="2876">
                  <c:v>2911960.8073871201</c:v>
                </c:pt>
                <c:pt idx="2877">
                  <c:v>2890839.3009686698</c:v>
                </c:pt>
                <c:pt idx="2878">
                  <c:v>2860881.9802973401</c:v>
                </c:pt>
                <c:pt idx="2879">
                  <c:v>2846030.40710581</c:v>
                </c:pt>
                <c:pt idx="2880">
                  <c:v>2852113.6787304501</c:v>
                </c:pt>
                <c:pt idx="2881">
                  <c:v>2867921.8003629502</c:v>
                </c:pt>
                <c:pt idx="2882">
                  <c:v>2879064.1273507499</c:v>
                </c:pt>
                <c:pt idx="2883">
                  <c:v>2898021.6155053899</c:v>
                </c:pt>
                <c:pt idx="2884">
                  <c:v>2946835.4917567801</c:v>
                </c:pt>
                <c:pt idx="2885">
                  <c:v>2963703.11750062</c:v>
                </c:pt>
                <c:pt idx="2886">
                  <c:v>2922320.7111231899</c:v>
                </c:pt>
                <c:pt idx="2887">
                  <c:v>2891228.0445235702</c:v>
                </c:pt>
                <c:pt idx="2888">
                  <c:v>2859577.15751351</c:v>
                </c:pt>
                <c:pt idx="2889">
                  <c:v>2913010.7736994699</c:v>
                </c:pt>
                <c:pt idx="2890">
                  <c:v>3015366.3143629902</c:v>
                </c:pt>
                <c:pt idx="2891">
                  <c:v>3090050.8988497602</c:v>
                </c:pt>
                <c:pt idx="2892">
                  <c:v>3204376.9700647099</c:v>
                </c:pt>
                <c:pt idx="2893">
                  <c:v>3334077.6833585599</c:v>
                </c:pt>
                <c:pt idx="2894">
                  <c:v>3479508.97325454</c:v>
                </c:pt>
                <c:pt idx="2895">
                  <c:v>3358237.9058496398</c:v>
                </c:pt>
                <c:pt idx="2896">
                  <c:v>3208662.5964413001</c:v>
                </c:pt>
                <c:pt idx="2897">
                  <c:v>3057592.0776673099</c:v>
                </c:pt>
                <c:pt idx="2898">
                  <c:v>3053286.0053192899</c:v>
                </c:pt>
                <c:pt idx="2899">
                  <c:v>3088054.18205046</c:v>
                </c:pt>
                <c:pt idx="2900">
                  <c:v>3129410.4269705298</c:v>
                </c:pt>
                <c:pt idx="2901">
                  <c:v>3160561.92298715</c:v>
                </c:pt>
                <c:pt idx="2902">
                  <c:v>3188803.9895878402</c:v>
                </c:pt>
                <c:pt idx="2903">
                  <c:v>3206164.8754066401</c:v>
                </c:pt>
                <c:pt idx="2904">
                  <c:v>3192680.1299288902</c:v>
                </c:pt>
                <c:pt idx="2905">
                  <c:v>3144980.5441210899</c:v>
                </c:pt>
                <c:pt idx="2906">
                  <c:v>3121872.9570388799</c:v>
                </c:pt>
                <c:pt idx="2907">
                  <c:v>3123340.1331189498</c:v>
                </c:pt>
                <c:pt idx="2908">
                  <c:v>3148972.6770990998</c:v>
                </c:pt>
                <c:pt idx="2909">
                  <c:v>3152329.8370115999</c:v>
                </c:pt>
                <c:pt idx="2910">
                  <c:v>3104339.24253446</c:v>
                </c:pt>
                <c:pt idx="2911">
                  <c:v>3040511.0799976401</c:v>
                </c:pt>
                <c:pt idx="2912">
                  <c:v>2993661.5589987999</c:v>
                </c:pt>
                <c:pt idx="2913">
                  <c:v>2957590.4835967598</c:v>
                </c:pt>
                <c:pt idx="2914">
                  <c:v>2950629.3625900801</c:v>
                </c:pt>
                <c:pt idx="2915">
                  <c:v>2932788.3502247799</c:v>
                </c:pt>
                <c:pt idx="2916">
                  <c:v>2919614.5981677198</c:v>
                </c:pt>
                <c:pt idx="2917">
                  <c:v>2917757.1146137901</c:v>
                </c:pt>
                <c:pt idx="2918">
                  <c:v>2914467.0569515601</c:v>
                </c:pt>
                <c:pt idx="2919">
                  <c:v>2918931.5216815998</c:v>
                </c:pt>
                <c:pt idx="2920">
                  <c:v>2961390.0861656601</c:v>
                </c:pt>
                <c:pt idx="2921">
                  <c:v>2976644.2746720598</c:v>
                </c:pt>
                <c:pt idx="2922">
                  <c:v>2960817.76104414</c:v>
                </c:pt>
                <c:pt idx="2923">
                  <c:v>2925268.0045398101</c:v>
                </c:pt>
                <c:pt idx="2924">
                  <c:v>2900370.0779639701</c:v>
                </c:pt>
                <c:pt idx="2925">
                  <c:v>2884894.7319618599</c:v>
                </c:pt>
                <c:pt idx="2926">
                  <c:v>2879060.47385102</c:v>
                </c:pt>
                <c:pt idx="2927">
                  <c:v>2869491.9167196802</c:v>
                </c:pt>
                <c:pt idx="2928">
                  <c:v>2876179.9126594202</c:v>
                </c:pt>
                <c:pt idx="2929">
                  <c:v>2881130.3251326699</c:v>
                </c:pt>
                <c:pt idx="2930">
                  <c:v>2888785.6955963802</c:v>
                </c:pt>
                <c:pt idx="2931">
                  <c:v>2890988.4770724401</c:v>
                </c:pt>
                <c:pt idx="2932">
                  <c:v>2890617.4621621999</c:v>
                </c:pt>
                <c:pt idx="2933">
                  <c:v>2878084.3141155001</c:v>
                </c:pt>
                <c:pt idx="2934">
                  <c:v>2883061.6156938002</c:v>
                </c:pt>
                <c:pt idx="2935">
                  <c:v>2905654.05319151</c:v>
                </c:pt>
                <c:pt idx="2936">
                  <c:v>2930156.2688036999</c:v>
                </c:pt>
                <c:pt idx="2937">
                  <c:v>2927564.2302183998</c:v>
                </c:pt>
                <c:pt idx="2938">
                  <c:v>2950609.1262759799</c:v>
                </c:pt>
                <c:pt idx="2939">
                  <c:v>2954812.0998776602</c:v>
                </c:pt>
                <c:pt idx="2940">
                  <c:v>2903122.6641880302</c:v>
                </c:pt>
                <c:pt idx="2941">
                  <c:v>2809164.7661725502</c:v>
                </c:pt>
                <c:pt idx="2942">
                  <c:v>2741778.1229008799</c:v>
                </c:pt>
                <c:pt idx="2943">
                  <c:v>2758154.81499012</c:v>
                </c:pt>
                <c:pt idx="2944">
                  <c:v>2777491.28153372</c:v>
                </c:pt>
                <c:pt idx="2945">
                  <c:v>2805309.5635567298</c:v>
                </c:pt>
                <c:pt idx="2946">
                  <c:v>2820602.96500248</c:v>
                </c:pt>
                <c:pt idx="2947">
                  <c:v>2860749.3239125302</c:v>
                </c:pt>
                <c:pt idx="2948">
                  <c:v>2897785.3690785798</c:v>
                </c:pt>
                <c:pt idx="2949">
                  <c:v>2965321.8761302298</c:v>
                </c:pt>
                <c:pt idx="2950">
                  <c:v>3031366.3661650401</c:v>
                </c:pt>
                <c:pt idx="2951">
                  <c:v>3103056.0219712299</c:v>
                </c:pt>
                <c:pt idx="2952">
                  <c:v>3118655.1661780099</c:v>
                </c:pt>
                <c:pt idx="2953">
                  <c:v>3083335.22692431</c:v>
                </c:pt>
                <c:pt idx="2954">
                  <c:v>3074186.8227769998</c:v>
                </c:pt>
                <c:pt idx="2955">
                  <c:v>3011486.6521931998</c:v>
                </c:pt>
                <c:pt idx="2956">
                  <c:v>2973949.6847286099</c:v>
                </c:pt>
                <c:pt idx="2957">
                  <c:v>2911127.4374392098</c:v>
                </c:pt>
                <c:pt idx="2958">
                  <c:v>2854597.1344741401</c:v>
                </c:pt>
                <c:pt idx="2959">
                  <c:v>2769531.0419053398</c:v>
                </c:pt>
                <c:pt idx="2960">
                  <c:v>2712098.3323528301</c:v>
                </c:pt>
                <c:pt idx="2961">
                  <c:v>2742416.0048394701</c:v>
                </c:pt>
                <c:pt idx="2962">
                  <c:v>2776540.4944575699</c:v>
                </c:pt>
                <c:pt idx="2963">
                  <c:v>2823330.0187339201</c:v>
                </c:pt>
                <c:pt idx="2964">
                  <c:v>2900923.9990121298</c:v>
                </c:pt>
                <c:pt idx="2965">
                  <c:v>2955815.8014439601</c:v>
                </c:pt>
                <c:pt idx="2966">
                  <c:v>3041761.4080607099</c:v>
                </c:pt>
                <c:pt idx="2967">
                  <c:v>3107622.6396643301</c:v>
                </c:pt>
                <c:pt idx="2968">
                  <c:v>3169319.29471417</c:v>
                </c:pt>
                <c:pt idx="2969">
                  <c:v>3226978.0390265398</c:v>
                </c:pt>
                <c:pt idx="2970">
                  <c:v>3215546.0507253502</c:v>
                </c:pt>
                <c:pt idx="2971">
                  <c:v>3150589.5212173099</c:v>
                </c:pt>
                <c:pt idx="2972">
                  <c:v>3116624.63362023</c:v>
                </c:pt>
                <c:pt idx="2973">
                  <c:v>3176575.2661132598</c:v>
                </c:pt>
                <c:pt idx="2974">
                  <c:v>3276095.35431467</c:v>
                </c:pt>
                <c:pt idx="2975">
                  <c:v>3334895.0125266402</c:v>
                </c:pt>
                <c:pt idx="2976">
                  <c:v>3502495.39296665</c:v>
                </c:pt>
                <c:pt idx="2977">
                  <c:v>3704471.8709942298</c:v>
                </c:pt>
                <c:pt idx="2978">
                  <c:v>3895942.82980617</c:v>
                </c:pt>
                <c:pt idx="2979">
                  <c:v>4003399.0515227402</c:v>
                </c:pt>
                <c:pt idx="2980">
                  <c:v>4130573.9745007898</c:v>
                </c:pt>
                <c:pt idx="2981">
                  <c:v>4231940.7811075598</c:v>
                </c:pt>
                <c:pt idx="2982">
                  <c:v>4147405.1215478098</c:v>
                </c:pt>
                <c:pt idx="2983">
                  <c:v>4056637.98460129</c:v>
                </c:pt>
                <c:pt idx="2984">
                  <c:v>3984729.6691639102</c:v>
                </c:pt>
                <c:pt idx="2985">
                  <c:v>3876469.25914814</c:v>
                </c:pt>
                <c:pt idx="2986">
                  <c:v>3802581.8178532398</c:v>
                </c:pt>
                <c:pt idx="2987">
                  <c:v>3707304.6206227499</c:v>
                </c:pt>
                <c:pt idx="2988">
                  <c:v>3697855.9316632999</c:v>
                </c:pt>
                <c:pt idx="2989">
                  <c:v>3663408.2006091299</c:v>
                </c:pt>
                <c:pt idx="2990">
                  <c:v>3650476.30514271</c:v>
                </c:pt>
                <c:pt idx="2991">
                  <c:v>3642223.3089517602</c:v>
                </c:pt>
                <c:pt idx="2992">
                  <c:v>3622902.8541117902</c:v>
                </c:pt>
                <c:pt idx="2993">
                  <c:v>3630058.8431611899</c:v>
                </c:pt>
                <c:pt idx="2994">
                  <c:v>3641190.5965569699</c:v>
                </c:pt>
                <c:pt idx="2995">
                  <c:v>3650652.8626746102</c:v>
                </c:pt>
                <c:pt idx="2996">
                  <c:v>3653351.7146374201</c:v>
                </c:pt>
                <c:pt idx="2997">
                  <c:v>3645749.82482915</c:v>
                </c:pt>
                <c:pt idx="2998">
                  <c:v>3662525.6266036802</c:v>
                </c:pt>
                <c:pt idx="2999">
                  <c:v>3663276.70924475</c:v>
                </c:pt>
                <c:pt idx="3000">
                  <c:v>3627813.9588319701</c:v>
                </c:pt>
                <c:pt idx="3001">
                  <c:v>3584416.1680861302</c:v>
                </c:pt>
                <c:pt idx="3002">
                  <c:v>3547902.04123729</c:v>
                </c:pt>
                <c:pt idx="3003">
                  <c:v>3602496.92925571</c:v>
                </c:pt>
                <c:pt idx="3004">
                  <c:v>3721279.68760117</c:v>
                </c:pt>
                <c:pt idx="3005">
                  <c:v>3782770.1639252598</c:v>
                </c:pt>
                <c:pt idx="3006">
                  <c:v>3691314.7280389098</c:v>
                </c:pt>
                <c:pt idx="3007">
                  <c:v>3542074.5581703801</c:v>
                </c:pt>
                <c:pt idx="3008">
                  <c:v>3440879.0818270198</c:v>
                </c:pt>
                <c:pt idx="3009">
                  <c:v>3344215.97292609</c:v>
                </c:pt>
                <c:pt idx="3010">
                  <c:v>3222282.8839462898</c:v>
                </c:pt>
                <c:pt idx="3011">
                  <c:v>3109358.77586541</c:v>
                </c:pt>
                <c:pt idx="3012">
                  <c:v>3141711.8394738301</c:v>
                </c:pt>
                <c:pt idx="3013">
                  <c:v>3204435.0041169198</c:v>
                </c:pt>
                <c:pt idx="3014">
                  <c:v>3269466.0403836798</c:v>
                </c:pt>
                <c:pt idx="3015">
                  <c:v>3289784.5989402402</c:v>
                </c:pt>
                <c:pt idx="3016">
                  <c:v>3323164.5870492798</c:v>
                </c:pt>
                <c:pt idx="3017">
                  <c:v>3335298.8813518002</c:v>
                </c:pt>
                <c:pt idx="3018">
                  <c:v>3313954.0056071002</c:v>
                </c:pt>
                <c:pt idx="3019">
                  <c:v>3297243.20409011</c:v>
                </c:pt>
                <c:pt idx="3020">
                  <c:v>3269097.28616982</c:v>
                </c:pt>
                <c:pt idx="3021">
                  <c:v>3309586.8646865902</c:v>
                </c:pt>
                <c:pt idx="3022">
                  <c:v>3359948.4682360301</c:v>
                </c:pt>
                <c:pt idx="3023">
                  <c:v>3400170.6556397299</c:v>
                </c:pt>
                <c:pt idx="3024">
                  <c:v>3373799.5942902202</c:v>
                </c:pt>
                <c:pt idx="3025">
                  <c:v>3346780.6778212502</c:v>
                </c:pt>
                <c:pt idx="3026">
                  <c:v>3311513.9728355599</c:v>
                </c:pt>
                <c:pt idx="3027">
                  <c:v>3341076.0101592098</c:v>
                </c:pt>
                <c:pt idx="3028">
                  <c:v>3423192.58709809</c:v>
                </c:pt>
                <c:pt idx="3029">
                  <c:v>3461677.87482373</c:v>
                </c:pt>
                <c:pt idx="3030">
                  <c:v>3446763.5652261502</c:v>
                </c:pt>
                <c:pt idx="3031">
                  <c:v>3401586.78337172</c:v>
                </c:pt>
                <c:pt idx="3032">
                  <c:v>3387013.4637018899</c:v>
                </c:pt>
                <c:pt idx="3033">
                  <c:v>3306107.9619718301</c:v>
                </c:pt>
                <c:pt idx="3034">
                  <c:v>3238412.4848488499</c:v>
                </c:pt>
                <c:pt idx="3035">
                  <c:v>3160779.8037754502</c:v>
                </c:pt>
                <c:pt idx="3036">
                  <c:v>3140340.52762155</c:v>
                </c:pt>
                <c:pt idx="3037">
                  <c:v>3121326.7006747001</c:v>
                </c:pt>
                <c:pt idx="3038">
                  <c:v>3110073.99848091</c:v>
                </c:pt>
                <c:pt idx="3039">
                  <c:v>3173457.50831703</c:v>
                </c:pt>
                <c:pt idx="3040">
                  <c:v>3230450.6923794099</c:v>
                </c:pt>
                <c:pt idx="3041">
                  <c:v>3277783.5478482102</c:v>
                </c:pt>
                <c:pt idx="3042">
                  <c:v>3321965.5987584302</c:v>
                </c:pt>
                <c:pt idx="3043">
                  <c:v>3390992.3060178799</c:v>
                </c:pt>
                <c:pt idx="3044">
                  <c:v>3454414.8451969102</c:v>
                </c:pt>
                <c:pt idx="3045">
                  <c:v>3489196.6886656801</c:v>
                </c:pt>
                <c:pt idx="3046">
                  <c:v>3527206.3299192302</c:v>
                </c:pt>
                <c:pt idx="3047">
                  <c:v>3558465.4756689202</c:v>
                </c:pt>
                <c:pt idx="3048">
                  <c:v>3618422.4613255002</c:v>
                </c:pt>
                <c:pt idx="3049">
                  <c:v>3661832.5610676301</c:v>
                </c:pt>
                <c:pt idx="3050">
                  <c:v>3713902.6551387701</c:v>
                </c:pt>
                <c:pt idx="3051">
                  <c:v>3739373.01650684</c:v>
                </c:pt>
                <c:pt idx="3052">
                  <c:v>3734052.8922259598</c:v>
                </c:pt>
                <c:pt idx="3053">
                  <c:v>3744860.9405971598</c:v>
                </c:pt>
                <c:pt idx="3054">
                  <c:v>3680265.1124284598</c:v>
                </c:pt>
                <c:pt idx="3055">
                  <c:v>3611399.33883159</c:v>
                </c:pt>
                <c:pt idx="3056">
                  <c:v>3542880.9298530798</c:v>
                </c:pt>
                <c:pt idx="3057">
                  <c:v>3428855.1020623599</c:v>
                </c:pt>
                <c:pt idx="3058">
                  <c:v>3321394.0497880098</c:v>
                </c:pt>
                <c:pt idx="3059">
                  <c:v>3202954.4686492402</c:v>
                </c:pt>
                <c:pt idx="3060">
                  <c:v>3116282.6124615502</c:v>
                </c:pt>
                <c:pt idx="3061">
                  <c:v>3069912.7460230598</c:v>
                </c:pt>
                <c:pt idx="3062">
                  <c:v>3005862.00846959</c:v>
                </c:pt>
                <c:pt idx="3063">
                  <c:v>3046902.6975682098</c:v>
                </c:pt>
                <c:pt idx="3064">
                  <c:v>3131146.2667327598</c:v>
                </c:pt>
                <c:pt idx="3065">
                  <c:v>3198559.7768689501</c:v>
                </c:pt>
                <c:pt idx="3066">
                  <c:v>3204298.4336723499</c:v>
                </c:pt>
                <c:pt idx="3067">
                  <c:v>3216088.2816650299</c:v>
                </c:pt>
                <c:pt idx="3068">
                  <c:v>3225569.6659986</c:v>
                </c:pt>
                <c:pt idx="3069">
                  <c:v>3281062.0431569698</c:v>
                </c:pt>
                <c:pt idx="3070">
                  <c:v>3348822.0004591499</c:v>
                </c:pt>
                <c:pt idx="3071">
                  <c:v>3454109.50950445</c:v>
                </c:pt>
                <c:pt idx="3072">
                  <c:v>3363890.4510655701</c:v>
                </c:pt>
                <c:pt idx="3073">
                  <c:v>3216851.7423299798</c:v>
                </c:pt>
                <c:pt idx="3074">
                  <c:v>3110253.2319917302</c:v>
                </c:pt>
                <c:pt idx="3075">
                  <c:v>3019092.52664808</c:v>
                </c:pt>
                <c:pt idx="3076">
                  <c:v>2961134.15710718</c:v>
                </c:pt>
                <c:pt idx="3077">
                  <c:v>2879128.5388590498</c:v>
                </c:pt>
                <c:pt idx="3078">
                  <c:v>2812461.73802112</c:v>
                </c:pt>
                <c:pt idx="3079">
                  <c:v>2735245.8615039201</c:v>
                </c:pt>
                <c:pt idx="3080">
                  <c:v>2623967.4742408702</c:v>
                </c:pt>
                <c:pt idx="3081">
                  <c:v>2544763.3977447301</c:v>
                </c:pt>
                <c:pt idx="3082">
                  <c:v>2401944.0067702201</c:v>
                </c:pt>
                <c:pt idx="3083">
                  <c:v>2263710.69016376</c:v>
                </c:pt>
                <c:pt idx="3084">
                  <c:v>2267136.7282044101</c:v>
                </c:pt>
                <c:pt idx="3085">
                  <c:v>2362412.2169001498</c:v>
                </c:pt>
                <c:pt idx="3086">
                  <c:v>2433555.8066887101</c:v>
                </c:pt>
                <c:pt idx="3087">
                  <c:v>2490985.5432694699</c:v>
                </c:pt>
                <c:pt idx="3088">
                  <c:v>2502454.5789377401</c:v>
                </c:pt>
                <c:pt idx="3089">
                  <c:v>2514776.8787287702</c:v>
                </c:pt>
                <c:pt idx="3090">
                  <c:v>2538763.76466663</c:v>
                </c:pt>
                <c:pt idx="3091">
                  <c:v>2584751.2327477601</c:v>
                </c:pt>
                <c:pt idx="3092">
                  <c:v>2616765.8030948499</c:v>
                </c:pt>
                <c:pt idx="3093">
                  <c:v>2652941.7308908501</c:v>
                </c:pt>
                <c:pt idx="3094">
                  <c:v>2687468.5453098002</c:v>
                </c:pt>
                <c:pt idx="3095">
                  <c:v>2724507.7219991898</c:v>
                </c:pt>
                <c:pt idx="3096">
                  <c:v>2767123.1739740702</c:v>
                </c:pt>
                <c:pt idx="3097">
                  <c:v>2792235.90677612</c:v>
                </c:pt>
                <c:pt idx="3098">
                  <c:v>2821386.6536492398</c:v>
                </c:pt>
                <c:pt idx="3099">
                  <c:v>2845079.4047803399</c:v>
                </c:pt>
                <c:pt idx="3100">
                  <c:v>2897304.3225521701</c:v>
                </c:pt>
                <c:pt idx="3101">
                  <c:v>2910015.5164035899</c:v>
                </c:pt>
                <c:pt idx="3102">
                  <c:v>2847128.6774994801</c:v>
                </c:pt>
                <c:pt idx="3103">
                  <c:v>2766020.5791845</c:v>
                </c:pt>
                <c:pt idx="3104">
                  <c:v>2696080.67134168</c:v>
                </c:pt>
                <c:pt idx="3105">
                  <c:v>2609231.1829031999</c:v>
                </c:pt>
                <c:pt idx="3106">
                  <c:v>2493300.0491121099</c:v>
                </c:pt>
                <c:pt idx="3107">
                  <c:v>2404878.5906903902</c:v>
                </c:pt>
                <c:pt idx="3108">
                  <c:v>2418789.3336939402</c:v>
                </c:pt>
                <c:pt idx="3109">
                  <c:v>2475637.6049013101</c:v>
                </c:pt>
                <c:pt idx="3110">
                  <c:v>2508974.5026224302</c:v>
                </c:pt>
                <c:pt idx="3111">
                  <c:v>2459712.6211759001</c:v>
                </c:pt>
                <c:pt idx="3112">
                  <c:v>2389807.9758737199</c:v>
                </c:pt>
                <c:pt idx="3113">
                  <c:v>2329191.8944956898</c:v>
                </c:pt>
                <c:pt idx="3114">
                  <c:v>2366025.37346743</c:v>
                </c:pt>
                <c:pt idx="3115">
                  <c:v>2418082.2374881301</c:v>
                </c:pt>
                <c:pt idx="3116">
                  <c:v>2472954.4973938102</c:v>
                </c:pt>
                <c:pt idx="3117">
                  <c:v>2497376.3393350602</c:v>
                </c:pt>
                <c:pt idx="3118">
                  <c:v>2484849.8027498801</c:v>
                </c:pt>
                <c:pt idx="3119">
                  <c:v>2480246.71249865</c:v>
                </c:pt>
                <c:pt idx="3120">
                  <c:v>2633675.3840480498</c:v>
                </c:pt>
                <c:pt idx="3121">
                  <c:v>2797908.53482679</c:v>
                </c:pt>
                <c:pt idx="3122">
                  <c:v>2983502.5983420699</c:v>
                </c:pt>
                <c:pt idx="3123">
                  <c:v>3045719.5699843499</c:v>
                </c:pt>
                <c:pt idx="3124">
                  <c:v>3089853.30062966</c:v>
                </c:pt>
                <c:pt idx="3125">
                  <c:v>3081525.43444257</c:v>
                </c:pt>
                <c:pt idx="3126">
                  <c:v>3000592.59831812</c:v>
                </c:pt>
                <c:pt idx="3127">
                  <c:v>2873098.8528313902</c:v>
                </c:pt>
                <c:pt idx="3128">
                  <c:v>2764549.6139675002</c:v>
                </c:pt>
                <c:pt idx="3129">
                  <c:v>2675754.94324465</c:v>
                </c:pt>
                <c:pt idx="3130">
                  <c:v>2575849.66204452</c:v>
                </c:pt>
                <c:pt idx="3131">
                  <c:v>2496137.00077734</c:v>
                </c:pt>
                <c:pt idx="3132">
                  <c:v>2487910.3244273998</c:v>
                </c:pt>
                <c:pt idx="3133">
                  <c:v>2487872.1770742699</c:v>
                </c:pt>
                <c:pt idx="3134">
                  <c:v>2500055.13444757</c:v>
                </c:pt>
                <c:pt idx="3135">
                  <c:v>2443991.9228247702</c:v>
                </c:pt>
                <c:pt idx="3136">
                  <c:v>2346586.4855017299</c:v>
                </c:pt>
                <c:pt idx="3137">
                  <c:v>2270145.4743181202</c:v>
                </c:pt>
                <c:pt idx="3138">
                  <c:v>2302830.8296177499</c:v>
                </c:pt>
                <c:pt idx="3139">
                  <c:v>2338360.52537882</c:v>
                </c:pt>
                <c:pt idx="3140">
                  <c:v>2376856.2226747801</c:v>
                </c:pt>
                <c:pt idx="3141">
                  <c:v>2430405.8061367399</c:v>
                </c:pt>
                <c:pt idx="3142">
                  <c:v>2485047.8524855799</c:v>
                </c:pt>
                <c:pt idx="3143">
                  <c:v>2510359.0592239099</c:v>
                </c:pt>
                <c:pt idx="3144">
                  <c:v>2474336.12232769</c:v>
                </c:pt>
                <c:pt idx="3145">
                  <c:v>2403676.82110096</c:v>
                </c:pt>
                <c:pt idx="3146">
                  <c:v>2345267.0816531801</c:v>
                </c:pt>
                <c:pt idx="3147">
                  <c:v>2405032.02860427</c:v>
                </c:pt>
                <c:pt idx="3148">
                  <c:v>2509554.47357183</c:v>
                </c:pt>
                <c:pt idx="3149">
                  <c:v>2560610.07013642</c:v>
                </c:pt>
                <c:pt idx="3150">
                  <c:v>2575450.2299792101</c:v>
                </c:pt>
                <c:pt idx="3151">
                  <c:v>2517202.0967468601</c:v>
                </c:pt>
                <c:pt idx="3152">
                  <c:v>2451835.2700291402</c:v>
                </c:pt>
                <c:pt idx="3153">
                  <c:v>2615602.0807888401</c:v>
                </c:pt>
                <c:pt idx="3154">
                  <c:v>2806192.7740225499</c:v>
                </c:pt>
                <c:pt idx="3155">
                  <c:v>2990366.0705630402</c:v>
                </c:pt>
                <c:pt idx="3156">
                  <c:v>3292993.3358663302</c:v>
                </c:pt>
                <c:pt idx="3157">
                  <c:v>3448371.02525878</c:v>
                </c:pt>
                <c:pt idx="3158">
                  <c:v>3617976.2408323502</c:v>
                </c:pt>
                <c:pt idx="3159">
                  <c:v>3691820.13278904</c:v>
                </c:pt>
                <c:pt idx="3160">
                  <c:v>3814974.0968102398</c:v>
                </c:pt>
                <c:pt idx="3161">
                  <c:v>3950927.60624548</c:v>
                </c:pt>
                <c:pt idx="3162">
                  <c:v>4017757.2508424502</c:v>
                </c:pt>
                <c:pt idx="3163">
                  <c:v>4042086.4156293399</c:v>
                </c:pt>
                <c:pt idx="3164">
                  <c:v>4089955.75742706</c:v>
                </c:pt>
                <c:pt idx="3165">
                  <c:v>4150600.6755824802</c:v>
                </c:pt>
                <c:pt idx="3166">
                  <c:v>4245479.0193420704</c:v>
                </c:pt>
                <c:pt idx="3167">
                  <c:v>4318116.1336702798</c:v>
                </c:pt>
                <c:pt idx="3168">
                  <c:v>4587856.7095411001</c:v>
                </c:pt>
                <c:pt idx="3169">
                  <c:v>4899397.9439440398</c:v>
                </c:pt>
                <c:pt idx="3170">
                  <c:v>5202527.0636357404</c:v>
                </c:pt>
                <c:pt idx="3171">
                  <c:v>4621804.1147622103</c:v>
                </c:pt>
                <c:pt idx="3172">
                  <c:v>3823588.1650610198</c:v>
                </c:pt>
                <c:pt idx="3173">
                  <c:v>3113728.5573383798</c:v>
                </c:pt>
                <c:pt idx="3174">
                  <c:v>3325099.37559288</c:v>
                </c:pt>
                <c:pt idx="3175">
                  <c:v>3842960.1997328699</c:v>
                </c:pt>
                <c:pt idx="3176">
                  <c:v>4448104.78319667</c:v>
                </c:pt>
                <c:pt idx="3177">
                  <c:v>4521739.4262721697</c:v>
                </c:pt>
                <c:pt idx="3178">
                  <c:v>4386357.2985522402</c:v>
                </c:pt>
                <c:pt idx="3179">
                  <c:v>4264502.2568778498</c:v>
                </c:pt>
                <c:pt idx="3180">
                  <c:v>4307194.9869011501</c:v>
                </c:pt>
                <c:pt idx="3181">
                  <c:v>4377577.8237800403</c:v>
                </c:pt>
                <c:pt idx="3182">
                  <c:v>4467324.1336700404</c:v>
                </c:pt>
                <c:pt idx="3183">
                  <c:v>4528566.9994224301</c:v>
                </c:pt>
                <c:pt idx="3184">
                  <c:v>4594099.6663594404</c:v>
                </c:pt>
                <c:pt idx="3185">
                  <c:v>4650432.6114668604</c:v>
                </c:pt>
                <c:pt idx="3186">
                  <c:v>4992825.5128090102</c:v>
                </c:pt>
                <c:pt idx="3187">
                  <c:v>5448862.2875639303</c:v>
                </c:pt>
                <c:pt idx="3188">
                  <c:v>5910673.2201319598</c:v>
                </c:pt>
                <c:pt idx="3189">
                  <c:v>6151715.8281522403</c:v>
                </c:pt>
                <c:pt idx="3190">
                  <c:v>6283254.1064324696</c:v>
                </c:pt>
                <c:pt idx="3191">
                  <c:v>6444648.2090491503</c:v>
                </c:pt>
                <c:pt idx="3192">
                  <c:v>6540535.3713473799</c:v>
                </c:pt>
                <c:pt idx="3193">
                  <c:v>6579522.0234945798</c:v>
                </c:pt>
                <c:pt idx="3194">
                  <c:v>6636562.7815103997</c:v>
                </c:pt>
                <c:pt idx="3195">
                  <c:v>6369570.7819927298</c:v>
                </c:pt>
                <c:pt idx="3196">
                  <c:v>6031249.19713993</c:v>
                </c:pt>
                <c:pt idx="3197">
                  <c:v>5688540.7059570402</c:v>
                </c:pt>
                <c:pt idx="3198">
                  <c:v>5259064.8506661402</c:v>
                </c:pt>
                <c:pt idx="3199">
                  <c:v>4822832.49384999</c:v>
                </c:pt>
                <c:pt idx="3200">
                  <c:v>4409386.7884494197</c:v>
                </c:pt>
                <c:pt idx="3201">
                  <c:v>4223368.5738942996</c:v>
                </c:pt>
                <c:pt idx="3202">
                  <c:v>4089117.7435546601</c:v>
                </c:pt>
                <c:pt idx="3203">
                  <c:v>3934568.79754321</c:v>
                </c:pt>
                <c:pt idx="3204">
                  <c:v>3872072.1927570701</c:v>
                </c:pt>
                <c:pt idx="3205">
                  <c:v>3823489.9927356099</c:v>
                </c:pt>
                <c:pt idx="3206">
                  <c:v>3773862.44649322</c:v>
                </c:pt>
                <c:pt idx="3207">
                  <c:v>3898741.2807379598</c:v>
                </c:pt>
                <c:pt idx="3208">
                  <c:v>4092695.3410105798</c:v>
                </c:pt>
                <c:pt idx="3209">
                  <c:v>4297716.7942894697</c:v>
                </c:pt>
                <c:pt idx="3210">
                  <c:v>4331538.21784834</c:v>
                </c:pt>
                <c:pt idx="3211">
                  <c:v>4319666.2871445203</c:v>
                </c:pt>
                <c:pt idx="3212">
                  <c:v>4334750.0889357701</c:v>
                </c:pt>
                <c:pt idx="3213">
                  <c:v>4266173.7862834204</c:v>
                </c:pt>
                <c:pt idx="3214">
                  <c:v>4184900.3976353598</c:v>
                </c:pt>
                <c:pt idx="3215">
                  <c:v>4105388.6986883599</c:v>
                </c:pt>
                <c:pt idx="3216">
                  <c:v>4181221.6386656901</c:v>
                </c:pt>
                <c:pt idx="3217">
                  <c:v>4295407.8639553702</c:v>
                </c:pt>
                <c:pt idx="3218">
                  <c:v>4382018.9997918</c:v>
                </c:pt>
                <c:pt idx="3219">
                  <c:v>4632898.6793962196</c:v>
                </c:pt>
                <c:pt idx="3220">
                  <c:v>4876781.7196888803</c:v>
                </c:pt>
                <c:pt idx="3221">
                  <c:v>5134747.4409600096</c:v>
                </c:pt>
                <c:pt idx="3222">
                  <c:v>5516283.6326897098</c:v>
                </c:pt>
                <c:pt idx="3223">
                  <c:v>5927574.0211529499</c:v>
                </c:pt>
                <c:pt idx="3224">
                  <c:v>6309355.9075567396</c:v>
                </c:pt>
                <c:pt idx="3225">
                  <c:v>6340794.0830133604</c:v>
                </c:pt>
                <c:pt idx="3226">
                  <c:v>6296786.8145526899</c:v>
                </c:pt>
                <c:pt idx="3227">
                  <c:v>6345541.8445107201</c:v>
                </c:pt>
                <c:pt idx="3228">
                  <c:v>6562053.3031931203</c:v>
                </c:pt>
                <c:pt idx="3229">
                  <c:v>6765545.1441401802</c:v>
                </c:pt>
                <c:pt idx="3230">
                  <c:v>6960547.6271444801</c:v>
                </c:pt>
                <c:pt idx="3231">
                  <c:v>6902425.4891409697</c:v>
                </c:pt>
                <c:pt idx="3232">
                  <c:v>6766932.9116537599</c:v>
                </c:pt>
                <c:pt idx="3233">
                  <c:v>6677441.7773369001</c:v>
                </c:pt>
                <c:pt idx="3234">
                  <c:v>6485021.4906494496</c:v>
                </c:pt>
                <c:pt idx="3235">
                  <c:v>6280921.8283139002</c:v>
                </c:pt>
                <c:pt idx="3236">
                  <c:v>6084536.8325894801</c:v>
                </c:pt>
                <c:pt idx="3237">
                  <c:v>6190586.2887662696</c:v>
                </c:pt>
                <c:pt idx="3238">
                  <c:v>6394147.0253978698</c:v>
                </c:pt>
                <c:pt idx="3239">
                  <c:v>6550869.4512559399</c:v>
                </c:pt>
                <c:pt idx="3240">
                  <c:v>6662385.6234764801</c:v>
                </c:pt>
                <c:pt idx="3241">
                  <c:v>6806785.0349109601</c:v>
                </c:pt>
                <c:pt idx="3242">
                  <c:v>6937519.8710574098</c:v>
                </c:pt>
                <c:pt idx="3243">
                  <c:v>6987947.9626664398</c:v>
                </c:pt>
                <c:pt idx="3244">
                  <c:v>6991311.5860766303</c:v>
                </c:pt>
                <c:pt idx="3245">
                  <c:v>6961787.4269690597</c:v>
                </c:pt>
                <c:pt idx="3246">
                  <c:v>6530280.5067312401</c:v>
                </c:pt>
                <c:pt idx="3247">
                  <c:v>6028029.3522130596</c:v>
                </c:pt>
                <c:pt idx="3248">
                  <c:v>5566956.95342765</c:v>
                </c:pt>
                <c:pt idx="3249">
                  <c:v>5257113.1972460896</c:v>
                </c:pt>
                <c:pt idx="3250">
                  <c:v>5023013.1767784199</c:v>
                </c:pt>
                <c:pt idx="3251">
                  <c:v>4749856.7525045797</c:v>
                </c:pt>
                <c:pt idx="3252">
                  <c:v>4544066.5168971401</c:v>
                </c:pt>
                <c:pt idx="3253">
                  <c:v>4384366.7965181395</c:v>
                </c:pt>
                <c:pt idx="3254">
                  <c:v>4211460.8617959404</c:v>
                </c:pt>
                <c:pt idx="3255">
                  <c:v>4429369.2603265299</c:v>
                </c:pt>
                <c:pt idx="3256">
                  <c:v>4831031.6704509398</c:v>
                </c:pt>
                <c:pt idx="3257">
                  <c:v>5230754.4003784098</c:v>
                </c:pt>
                <c:pt idx="3258">
                  <c:v>5603716.9586528502</c:v>
                </c:pt>
                <c:pt idx="3259">
                  <c:v>5993450.6192414602</c:v>
                </c:pt>
                <c:pt idx="3260">
                  <c:v>6388836.4560342897</c:v>
                </c:pt>
                <c:pt idx="3261">
                  <c:v>6455184.9323129999</c:v>
                </c:pt>
                <c:pt idx="3262">
                  <c:v>6363167.4463204099</c:v>
                </c:pt>
                <c:pt idx="3263">
                  <c:v>6267473.8853698298</c:v>
                </c:pt>
                <c:pt idx="3264">
                  <c:v>6257145.2781543704</c:v>
                </c:pt>
                <c:pt idx="3265">
                  <c:v>6281370.0153106796</c:v>
                </c:pt>
                <c:pt idx="3266">
                  <c:v>6320067.6919602398</c:v>
                </c:pt>
                <c:pt idx="3267">
                  <c:v>6433685.8954603104</c:v>
                </c:pt>
                <c:pt idx="3268">
                  <c:v>6555328.27660322</c:v>
                </c:pt>
                <c:pt idx="3269">
                  <c:v>6662296.6908548204</c:v>
                </c:pt>
                <c:pt idx="3270">
                  <c:v>6307035.8122397298</c:v>
                </c:pt>
                <c:pt idx="3271">
                  <c:v>5817424.4976048796</c:v>
                </c:pt>
                <c:pt idx="3272">
                  <c:v>5357760.0071711596</c:v>
                </c:pt>
                <c:pt idx="3273">
                  <c:v>4965151.3954433799</c:v>
                </c:pt>
                <c:pt idx="3274">
                  <c:v>4626251.6609837804</c:v>
                </c:pt>
                <c:pt idx="3275">
                  <c:v>4291167.6226722496</c:v>
                </c:pt>
                <c:pt idx="3276">
                  <c:v>4167689.4982876801</c:v>
                </c:pt>
                <c:pt idx="3277">
                  <c:v>4142528.7240199698</c:v>
                </c:pt>
                <c:pt idx="3278">
                  <c:v>4119392.7390661798</c:v>
                </c:pt>
                <c:pt idx="3279">
                  <c:v>4110976.0073856399</c:v>
                </c:pt>
                <c:pt idx="3280">
                  <c:v>4219060.5163473403</c:v>
                </c:pt>
                <c:pt idx="3281">
                  <c:v>4182178.99388221</c:v>
                </c:pt>
                <c:pt idx="3282">
                  <c:v>4090515.22573356</c:v>
                </c:pt>
                <c:pt idx="3283">
                  <c:v>3890929.0243563498</c:v>
                </c:pt>
                <c:pt idx="3284">
                  <c:v>3505170.4688437399</c:v>
                </c:pt>
                <c:pt idx="3285">
                  <c:v>3039689.5988560701</c:v>
                </c:pt>
                <c:pt idx="3286">
                  <c:v>2422110.8346405001</c:v>
                </c:pt>
                <c:pt idx="3287">
                  <c:v>1994871.7227125</c:v>
                </c:pt>
                <c:pt idx="3288">
                  <c:v>1761937.2821924801</c:v>
                </c:pt>
                <c:pt idx="3289">
                  <c:v>1691433.13257686</c:v>
                </c:pt>
                <c:pt idx="3290">
                  <c:v>1718001.4371456299</c:v>
                </c:pt>
                <c:pt idx="3291">
                  <c:v>1726386.5344262</c:v>
                </c:pt>
                <c:pt idx="3292">
                  <c:v>1858666.91549753</c:v>
                </c:pt>
                <c:pt idx="3293">
                  <c:v>1903374.9150551001</c:v>
                </c:pt>
                <c:pt idx="3294">
                  <c:v>1824916.4947951599</c:v>
                </c:pt>
                <c:pt idx="3295">
                  <c:v>1743994.2072113501</c:v>
                </c:pt>
                <c:pt idx="3296">
                  <c:v>1656357.8378765001</c:v>
                </c:pt>
                <c:pt idx="3297">
                  <c:v>1534105.74910687</c:v>
                </c:pt>
                <c:pt idx="3298">
                  <c:v>1413667.3520881601</c:v>
                </c:pt>
                <c:pt idx="3299">
                  <c:v>1304364.8923839601</c:v>
                </c:pt>
                <c:pt idx="3300">
                  <c:v>1336894.71333064</c:v>
                </c:pt>
                <c:pt idx="3301">
                  <c:v>1428533.07701126</c:v>
                </c:pt>
                <c:pt idx="3302">
                  <c:v>1493222.6348547901</c:v>
                </c:pt>
                <c:pt idx="3303">
                  <c:v>1691210.7307486001</c:v>
                </c:pt>
                <c:pt idx="3304">
                  <c:v>1935636.0810229101</c:v>
                </c:pt>
                <c:pt idx="3305">
                  <c:v>2218522.1147111198</c:v>
                </c:pt>
                <c:pt idx="3306">
                  <c:v>2541472.1108651999</c:v>
                </c:pt>
                <c:pt idx="3307">
                  <c:v>2889172.2614810499</c:v>
                </c:pt>
                <c:pt idx="3308">
                  <c:v>3195310.4409969202</c:v>
                </c:pt>
                <c:pt idx="3309">
                  <c:v>3237130.7103732098</c:v>
                </c:pt>
                <c:pt idx="3310">
                  <c:v>3232232.5208048401</c:v>
                </c:pt>
                <c:pt idx="3311">
                  <c:v>3229804.4713636902</c:v>
                </c:pt>
                <c:pt idx="3312">
                  <c:v>3213872.4701444102</c:v>
                </c:pt>
                <c:pt idx="3313">
                  <c:v>3215419.8360083099</c:v>
                </c:pt>
                <c:pt idx="3314">
                  <c:v>3209466.6845958899</c:v>
                </c:pt>
                <c:pt idx="3315">
                  <c:v>3236480.8481080998</c:v>
                </c:pt>
                <c:pt idx="3316">
                  <c:v>3286838.51364413</c:v>
                </c:pt>
                <c:pt idx="3317">
                  <c:v>3309433.5780269499</c:v>
                </c:pt>
                <c:pt idx="3318">
                  <c:v>3243063.9163685702</c:v>
                </c:pt>
                <c:pt idx="3319">
                  <c:v>3143759.3555223402</c:v>
                </c:pt>
                <c:pt idx="3320">
                  <c:v>3071008.91837632</c:v>
                </c:pt>
                <c:pt idx="3321">
                  <c:v>3053852.5681512998</c:v>
                </c:pt>
                <c:pt idx="3322">
                  <c:v>3038231.2674622601</c:v>
                </c:pt>
                <c:pt idx="3323">
                  <c:v>3051068.80043488</c:v>
                </c:pt>
                <c:pt idx="3324">
                  <c:v>3142830.5926689501</c:v>
                </c:pt>
                <c:pt idx="3325">
                  <c:v>3275501.9714620602</c:v>
                </c:pt>
                <c:pt idx="3326">
                  <c:v>3401558.4788931799</c:v>
                </c:pt>
                <c:pt idx="3327">
                  <c:v>3473384.1270780298</c:v>
                </c:pt>
                <c:pt idx="3328">
                  <c:v>3516755.5174051202</c:v>
                </c:pt>
                <c:pt idx="3329">
                  <c:v>3578042.7463922198</c:v>
                </c:pt>
                <c:pt idx="3330">
                  <c:v>3553620.7038149</c:v>
                </c:pt>
                <c:pt idx="3331">
                  <c:v>3492025.6060391199</c:v>
                </c:pt>
                <c:pt idx="3332">
                  <c:v>3454704.2356960601</c:v>
                </c:pt>
                <c:pt idx="3333">
                  <c:v>3494889.9181479998</c:v>
                </c:pt>
                <c:pt idx="3334">
                  <c:v>3556935.8247394599</c:v>
                </c:pt>
                <c:pt idx="3335">
                  <c:v>3597012.0057848399</c:v>
                </c:pt>
                <c:pt idx="3336">
                  <c:v>3607029.9712952198</c:v>
                </c:pt>
                <c:pt idx="3337">
                  <c:v>3570392.07403871</c:v>
                </c:pt>
                <c:pt idx="3338">
                  <c:v>3549642.84556513</c:v>
                </c:pt>
                <c:pt idx="3339">
                  <c:v>3504173.6971765901</c:v>
                </c:pt>
                <c:pt idx="3340">
                  <c:v>3441462.7560003898</c:v>
                </c:pt>
                <c:pt idx="3341">
                  <c:v>3390641.3894188502</c:v>
                </c:pt>
                <c:pt idx="3342">
                  <c:v>3330459.84082571</c:v>
                </c:pt>
                <c:pt idx="3343">
                  <c:v>3236195.7129943599</c:v>
                </c:pt>
                <c:pt idx="3344">
                  <c:v>3173217.3972609802</c:v>
                </c:pt>
                <c:pt idx="3345">
                  <c:v>3111585.2705211001</c:v>
                </c:pt>
                <c:pt idx="3346">
                  <c:v>3074628.9750088402</c:v>
                </c:pt>
                <c:pt idx="3347">
                  <c:v>3024242.6154151899</c:v>
                </c:pt>
                <c:pt idx="3348">
                  <c:v>3068563.2094787201</c:v>
                </c:pt>
                <c:pt idx="3349">
                  <c:v>3110220.8369372599</c:v>
                </c:pt>
                <c:pt idx="3350">
                  <c:v>3156312.33898632</c:v>
                </c:pt>
                <c:pt idx="3351">
                  <c:v>3217099.9644933799</c:v>
                </c:pt>
                <c:pt idx="3352">
                  <c:v>3248208.7531314702</c:v>
                </c:pt>
                <c:pt idx="3353">
                  <c:v>3297651.6320758001</c:v>
                </c:pt>
                <c:pt idx="3354">
                  <c:v>3349413.4076770502</c:v>
                </c:pt>
                <c:pt idx="3355">
                  <c:v>3407125.7897299598</c:v>
                </c:pt>
                <c:pt idx="3356">
                  <c:v>3472054.52971406</c:v>
                </c:pt>
                <c:pt idx="3357">
                  <c:v>3457164.7524097501</c:v>
                </c:pt>
                <c:pt idx="3358">
                  <c:v>3399910.4998794599</c:v>
                </c:pt>
                <c:pt idx="3359">
                  <c:v>3368923.5507553499</c:v>
                </c:pt>
                <c:pt idx="3360">
                  <c:v>3361803.2388893999</c:v>
                </c:pt>
                <c:pt idx="3361">
                  <c:v>3413005.3217744902</c:v>
                </c:pt>
                <c:pt idx="3362">
                  <c:v>3463814.9766454902</c:v>
                </c:pt>
                <c:pt idx="3363">
                  <c:v>3469450.9466166599</c:v>
                </c:pt>
                <c:pt idx="3364">
                  <c:v>3481569.0604215101</c:v>
                </c:pt>
                <c:pt idx="3365">
                  <c:v>3468356.2482862598</c:v>
                </c:pt>
                <c:pt idx="3366">
                  <c:v>3339416.6515743202</c:v>
                </c:pt>
                <c:pt idx="3367">
                  <c:v>3210759.3267604201</c:v>
                </c:pt>
                <c:pt idx="3368">
                  <c:v>3084903.7884732098</c:v>
                </c:pt>
                <c:pt idx="3369">
                  <c:v>3362249.9401412401</c:v>
                </c:pt>
                <c:pt idx="3370">
                  <c:v>3288676.8966461299</c:v>
                </c:pt>
                <c:pt idx="3371">
                  <c:v>3033653.3447784898</c:v>
                </c:pt>
                <c:pt idx="3372">
                  <c:v>3028601.8865221199</c:v>
                </c:pt>
                <c:pt idx="3373">
                  <c:v>3080151.94450835</c:v>
                </c:pt>
                <c:pt idx="3374">
                  <c:v>3129150.9457848198</c:v>
                </c:pt>
                <c:pt idx="3375">
                  <c:v>3168487.4206263502</c:v>
                </c:pt>
                <c:pt idx="3376">
                  <c:v>3223107.3525977898</c:v>
                </c:pt>
                <c:pt idx="3377">
                  <c:v>3258321.4355212301</c:v>
                </c:pt>
                <c:pt idx="3378">
                  <c:v>3259418.1278285901</c:v>
                </c:pt>
                <c:pt idx="3379">
                  <c:v>3353578.9663121402</c:v>
                </c:pt>
                <c:pt idx="3380">
                  <c:v>3508166.15635056</c:v>
                </c:pt>
                <c:pt idx="3381">
                  <c:v>3689815.2366366</c:v>
                </c:pt>
                <c:pt idx="3382">
                  <c:v>3892146.6650417498</c:v>
                </c:pt>
                <c:pt idx="3383">
                  <c:v>4045554.4211841002</c:v>
                </c:pt>
                <c:pt idx="3384">
                  <c:v>4158814.9585478301</c:v>
                </c:pt>
                <c:pt idx="3385">
                  <c:v>4225872.66860779</c:v>
                </c:pt>
                <c:pt idx="3386">
                  <c:v>4325273.6635673102</c:v>
                </c:pt>
                <c:pt idx="3387">
                  <c:v>4397123.7376619503</c:v>
                </c:pt>
                <c:pt idx="3388">
                  <c:v>4470200.3806761997</c:v>
                </c:pt>
                <c:pt idx="3389">
                  <c:v>4528127.0267751496</c:v>
                </c:pt>
                <c:pt idx="3390">
                  <c:v>4474971.6211497299</c:v>
                </c:pt>
                <c:pt idx="3391">
                  <c:v>4387698.3605102599</c:v>
                </c:pt>
                <c:pt idx="3392">
                  <c:v>4314887.8141349498</c:v>
                </c:pt>
                <c:pt idx="3393">
                  <c:v>4283659.2059906404</c:v>
                </c:pt>
                <c:pt idx="3394">
                  <c:v>4279432.4036567602</c:v>
                </c:pt>
                <c:pt idx="3395">
                  <c:v>4276788.8755537197</c:v>
                </c:pt>
                <c:pt idx="3396">
                  <c:v>4282449.5065493304</c:v>
                </c:pt>
                <c:pt idx="3397">
                  <c:v>4244797.1667510197</c:v>
                </c:pt>
                <c:pt idx="3398">
                  <c:v>4226252.1628717398</c:v>
                </c:pt>
                <c:pt idx="3399">
                  <c:v>4196307.0211136099</c:v>
                </c:pt>
                <c:pt idx="3400">
                  <c:v>4190938.37170373</c:v>
                </c:pt>
                <c:pt idx="3401">
                  <c:v>4176702.3974455502</c:v>
                </c:pt>
                <c:pt idx="3402">
                  <c:v>4265088.8667402901</c:v>
                </c:pt>
                <c:pt idx="3403">
                  <c:v>4415180.3894461496</c:v>
                </c:pt>
                <c:pt idx="3404">
                  <c:v>4541654.7488584695</c:v>
                </c:pt>
                <c:pt idx="3405">
                  <c:v>4622345.6877761697</c:v>
                </c:pt>
                <c:pt idx="3406">
                  <c:v>4718127.0410542404</c:v>
                </c:pt>
                <c:pt idx="3407">
                  <c:v>4802596.9798989603</c:v>
                </c:pt>
                <c:pt idx="3408">
                  <c:v>4832787.96043084</c:v>
                </c:pt>
                <c:pt idx="3409">
                  <c:v>4837958.4324386297</c:v>
                </c:pt>
                <c:pt idx="3410">
                  <c:v>4858448.9958943697</c:v>
                </c:pt>
                <c:pt idx="3411">
                  <c:v>4928288.6801680597</c:v>
                </c:pt>
                <c:pt idx="3412">
                  <c:v>5040636.9703752501</c:v>
                </c:pt>
                <c:pt idx="3413">
                  <c:v>5126825.4110606303</c:v>
                </c:pt>
                <c:pt idx="3414">
                  <c:v>4794317.9689209796</c:v>
                </c:pt>
                <c:pt idx="3415">
                  <c:v>4350919.0100174705</c:v>
                </c:pt>
                <c:pt idx="3416">
                  <c:v>3954036.0492610401</c:v>
                </c:pt>
                <c:pt idx="3417">
                  <c:v>4138388.0533771398</c:v>
                </c:pt>
                <c:pt idx="3418">
                  <c:v>4503356.6060996801</c:v>
                </c:pt>
                <c:pt idx="3419">
                  <c:v>3602578.2057502298</c:v>
                </c:pt>
                <c:pt idx="3420">
                  <c:v>3293638.9672022299</c:v>
                </c:pt>
                <c:pt idx="3421">
                  <c:v>3484303.0507364501</c:v>
                </c:pt>
                <c:pt idx="3422">
                  <c:v>3738101.6309420401</c:v>
                </c:pt>
                <c:pt idx="3423">
                  <c:v>3986094.02749875</c:v>
                </c:pt>
                <c:pt idx="3424">
                  <c:v>4253347.1323842797</c:v>
                </c:pt>
                <c:pt idx="3425">
                  <c:v>4517369.0907454602</c:v>
                </c:pt>
                <c:pt idx="3426">
                  <c:v>4590342.8966971701</c:v>
                </c:pt>
                <c:pt idx="3427">
                  <c:v>4516724.5940018501</c:v>
                </c:pt>
                <c:pt idx="3428">
                  <c:v>4423158.3393527903</c:v>
                </c:pt>
                <c:pt idx="3429">
                  <c:v>4446639.9714985797</c:v>
                </c:pt>
                <c:pt idx="3430">
                  <c:v>4505691.5552309901</c:v>
                </c:pt>
                <c:pt idx="3431">
                  <c:v>4552918.9122939697</c:v>
                </c:pt>
                <c:pt idx="3432">
                  <c:v>4476400.6287038801</c:v>
                </c:pt>
                <c:pt idx="3433">
                  <c:v>4336545.2953361999</c:v>
                </c:pt>
                <c:pt idx="3434">
                  <c:v>4218549.9182132101</c:v>
                </c:pt>
                <c:pt idx="3435">
                  <c:v>4032254.4791254201</c:v>
                </c:pt>
                <c:pt idx="3436">
                  <c:v>3833894.0898994198</c:v>
                </c:pt>
                <c:pt idx="3437">
                  <c:v>3616874.3363186098</c:v>
                </c:pt>
                <c:pt idx="3438">
                  <c:v>3530578.6213690299</c:v>
                </c:pt>
                <c:pt idx="3439">
                  <c:v>3340982.6006066999</c:v>
                </c:pt>
                <c:pt idx="3440">
                  <c:v>3094531.1180271502</c:v>
                </c:pt>
                <c:pt idx="3441">
                  <c:v>2811830.5019664001</c:v>
                </c:pt>
                <c:pt idx="3442">
                  <c:v>2524244.67116581</c:v>
                </c:pt>
                <c:pt idx="3443">
                  <c:v>2211011.5726845101</c:v>
                </c:pt>
                <c:pt idx="3444">
                  <c:v>2153898.7863812698</c:v>
                </c:pt>
                <c:pt idx="3445">
                  <c:v>2205555.41862285</c:v>
                </c:pt>
                <c:pt idx="3446">
                  <c:v>2205136.2763267001</c:v>
                </c:pt>
                <c:pt idx="3447">
                  <c:v>2411236.7634443101</c:v>
                </c:pt>
                <c:pt idx="3448">
                  <c:v>2614669.6281478899</c:v>
                </c:pt>
                <c:pt idx="3449">
                  <c:v>2877921.4938624599</c:v>
                </c:pt>
                <c:pt idx="3450">
                  <c:v>2960012.4788130298</c:v>
                </c:pt>
                <c:pt idx="3451">
                  <c:v>3223316.0786643601</c:v>
                </c:pt>
                <c:pt idx="3452">
                  <c:v>3544595.0995824202</c:v>
                </c:pt>
                <c:pt idx="3453">
                  <c:v>3654398.7732362598</c:v>
                </c:pt>
                <c:pt idx="3454">
                  <c:v>3669842.15899307</c:v>
                </c:pt>
                <c:pt idx="3455">
                  <c:v>3715392.06949523</c:v>
                </c:pt>
                <c:pt idx="3456">
                  <c:v>3721004.5585727999</c:v>
                </c:pt>
                <c:pt idx="3457">
                  <c:v>3712907.4435969698</c:v>
                </c:pt>
                <c:pt idx="3458">
                  <c:v>3710178.3061176599</c:v>
                </c:pt>
                <c:pt idx="3459">
                  <c:v>3709508.3207226498</c:v>
                </c:pt>
                <c:pt idx="3460">
                  <c:v>3514241.6650282601</c:v>
                </c:pt>
                <c:pt idx="3461">
                  <c:v>3271152.26371805</c:v>
                </c:pt>
                <c:pt idx="3462">
                  <c:v>3222885.1799682602</c:v>
                </c:pt>
                <c:pt idx="3463">
                  <c:v>2675220.4943759199</c:v>
                </c:pt>
                <c:pt idx="3464">
                  <c:v>1944851.0853196301</c:v>
                </c:pt>
                <c:pt idx="3465">
                  <c:v>1767363.42707458</c:v>
                </c:pt>
                <c:pt idx="3466">
                  <c:v>1686241.6288872501</c:v>
                </c:pt>
                <c:pt idx="3467">
                  <c:v>1570868.50716315</c:v>
                </c:pt>
                <c:pt idx="3468">
                  <c:v>1571591.64858812</c:v>
                </c:pt>
                <c:pt idx="3469">
                  <c:v>1606004.91854321</c:v>
                </c:pt>
                <c:pt idx="3470">
                  <c:v>1600091.9222647999</c:v>
                </c:pt>
                <c:pt idx="3471">
                  <c:v>1746087.93267181</c:v>
                </c:pt>
                <c:pt idx="3472">
                  <c:v>1910783.40163361</c:v>
                </c:pt>
                <c:pt idx="3473">
                  <c:v>2087216.9471573201</c:v>
                </c:pt>
                <c:pt idx="3474">
                  <c:v>2201435.7801018502</c:v>
                </c:pt>
                <c:pt idx="3475">
                  <c:v>2215444.2735025799</c:v>
                </c:pt>
                <c:pt idx="3476">
                  <c:v>2224126.8488455601</c:v>
                </c:pt>
                <c:pt idx="3477">
                  <c:v>2311899.7250943398</c:v>
                </c:pt>
                <c:pt idx="3478">
                  <c:v>2408538.7010911098</c:v>
                </c:pt>
                <c:pt idx="3479">
                  <c:v>2487653.0855637798</c:v>
                </c:pt>
                <c:pt idx="3480">
                  <c:v>2510992.1851566001</c:v>
                </c:pt>
                <c:pt idx="3481">
                  <c:v>2518844.0916801798</c:v>
                </c:pt>
                <c:pt idx="3482">
                  <c:v>2518186.8487762702</c:v>
                </c:pt>
                <c:pt idx="3483">
                  <c:v>2474753.0174107598</c:v>
                </c:pt>
                <c:pt idx="3484">
                  <c:v>2386882.5071908501</c:v>
                </c:pt>
                <c:pt idx="3485">
                  <c:v>2289421.8293938902</c:v>
                </c:pt>
                <c:pt idx="3486">
                  <c:v>2179570.5544356401</c:v>
                </c:pt>
                <c:pt idx="3487">
                  <c:v>2067394.1778466201</c:v>
                </c:pt>
                <c:pt idx="3488">
                  <c:v>1961768.61875567</c:v>
                </c:pt>
                <c:pt idx="3489">
                  <c:v>1811711.3804459199</c:v>
                </c:pt>
                <c:pt idx="3490">
                  <c:v>1655443.25517274</c:v>
                </c:pt>
                <c:pt idx="3491">
                  <c:v>1514943.8885667799</c:v>
                </c:pt>
                <c:pt idx="3492">
                  <c:v>1513974.28807452</c:v>
                </c:pt>
                <c:pt idx="3493">
                  <c:v>1585909.37179479</c:v>
                </c:pt>
                <c:pt idx="3494">
                  <c:v>1638841.5376222101</c:v>
                </c:pt>
                <c:pt idx="3495">
                  <c:v>1689118.75844911</c:v>
                </c:pt>
                <c:pt idx="3496">
                  <c:v>1764291.60036411</c:v>
                </c:pt>
                <c:pt idx="3497">
                  <c:v>1822451.2928505901</c:v>
                </c:pt>
                <c:pt idx="3498">
                  <c:v>1819320.98483059</c:v>
                </c:pt>
                <c:pt idx="3499">
                  <c:v>1767512.8482053699</c:v>
                </c:pt>
                <c:pt idx="3500">
                  <c:v>1754804.0296390101</c:v>
                </c:pt>
                <c:pt idx="3501">
                  <c:v>1859442.19165703</c:v>
                </c:pt>
                <c:pt idx="3502">
                  <c:v>1999248.6766693101</c:v>
                </c:pt>
                <c:pt idx="3503">
                  <c:v>2118789.7839916898</c:v>
                </c:pt>
                <c:pt idx="3504">
                  <c:v>2237080.7221495202</c:v>
                </c:pt>
                <c:pt idx="3505">
                  <c:v>2332465.20578524</c:v>
                </c:pt>
                <c:pt idx="3506">
                  <c:v>2438920.8399342801</c:v>
                </c:pt>
                <c:pt idx="3507">
                  <c:v>2526768.6332287602</c:v>
                </c:pt>
                <c:pt idx="3508">
                  <c:v>2599035.3875805298</c:v>
                </c:pt>
                <c:pt idx="3509">
                  <c:v>2660005.9905228601</c:v>
                </c:pt>
                <c:pt idx="3510">
                  <c:v>2359209.8477918901</c:v>
                </c:pt>
                <c:pt idx="3511">
                  <c:v>1963081.5520830499</c:v>
                </c:pt>
                <c:pt idx="3512">
                  <c:v>1595017.3990257799</c:v>
                </c:pt>
                <c:pt idx="3513">
                  <c:v>1442127.0284404601</c:v>
                </c:pt>
                <c:pt idx="3514">
                  <c:v>1360135.0210273799</c:v>
                </c:pt>
                <c:pt idx="3515">
                  <c:v>1252405.0398235801</c:v>
                </c:pt>
                <c:pt idx="3516">
                  <c:v>1319076.98857631</c:v>
                </c:pt>
                <c:pt idx="3517">
                  <c:v>1425981.65902171</c:v>
                </c:pt>
                <c:pt idx="3518">
                  <c:v>1532888.5166688501</c:v>
                </c:pt>
                <c:pt idx="3519">
                  <c:v>1655684.2132824899</c:v>
                </c:pt>
                <c:pt idx="3520">
                  <c:v>1769980.9381293999</c:v>
                </c:pt>
                <c:pt idx="3521">
                  <c:v>1900441.9984957499</c:v>
                </c:pt>
                <c:pt idx="3522">
                  <c:v>1987514.62107766</c:v>
                </c:pt>
                <c:pt idx="3523">
                  <c:v>2059789.03537838</c:v>
                </c:pt>
                <c:pt idx="3524">
                  <c:v>2103822.59789351</c:v>
                </c:pt>
                <c:pt idx="3525">
                  <c:v>2137041.42044333</c:v>
                </c:pt>
                <c:pt idx="3526">
                  <c:v>2201786.7337015602</c:v>
                </c:pt>
                <c:pt idx="3527">
                  <c:v>2272406.3934492101</c:v>
                </c:pt>
                <c:pt idx="3528">
                  <c:v>2099217.0293510999</c:v>
                </c:pt>
                <c:pt idx="3529">
                  <c:v>1908391.78066956</c:v>
                </c:pt>
                <c:pt idx="3530">
                  <c:v>1712211.02431519</c:v>
                </c:pt>
                <c:pt idx="3531">
                  <c:v>1898391.94013099</c:v>
                </c:pt>
                <c:pt idx="3532">
                  <c:v>2181252.9287715401</c:v>
                </c:pt>
                <c:pt idx="3533">
                  <c:v>2415187.27768336</c:v>
                </c:pt>
                <c:pt idx="3534">
                  <c:v>2422376.8192336201</c:v>
                </c:pt>
                <c:pt idx="3535">
                  <c:v>2324276.6279053902</c:v>
                </c:pt>
                <c:pt idx="3536">
                  <c:v>2269156.3545597498</c:v>
                </c:pt>
                <c:pt idx="3537">
                  <c:v>2045723.56064099</c:v>
                </c:pt>
                <c:pt idx="3538">
                  <c:v>1911278.41769392</c:v>
                </c:pt>
                <c:pt idx="3539">
                  <c:v>1744321.87048946</c:v>
                </c:pt>
                <c:pt idx="3540">
                  <c:v>1707150.75095837</c:v>
                </c:pt>
                <c:pt idx="3541">
                  <c:v>1673087.7924738501</c:v>
                </c:pt>
                <c:pt idx="3542">
                  <c:v>1628779.22491983</c:v>
                </c:pt>
                <c:pt idx="3543">
                  <c:v>1621843.3590958</c:v>
                </c:pt>
                <c:pt idx="3544">
                  <c:v>1774412.1611403299</c:v>
                </c:pt>
                <c:pt idx="3545">
                  <c:v>1947110.0286789101</c:v>
                </c:pt>
                <c:pt idx="3546">
                  <c:v>2038123.47210804</c:v>
                </c:pt>
                <c:pt idx="3547">
                  <c:v>2130101.53888604</c:v>
                </c:pt>
                <c:pt idx="3548">
                  <c:v>2199938.09903759</c:v>
                </c:pt>
                <c:pt idx="3549">
                  <c:v>2303354.8736261302</c:v>
                </c:pt>
                <c:pt idx="3550">
                  <c:v>2401084.6175567801</c:v>
                </c:pt>
                <c:pt idx="3551">
                  <c:v>2457533.7316799499</c:v>
                </c:pt>
                <c:pt idx="3552">
                  <c:v>2495917.51196732</c:v>
                </c:pt>
                <c:pt idx="3553">
                  <c:v>2457462.5707569602</c:v>
                </c:pt>
                <c:pt idx="3554">
                  <c:v>2418130.0900304299</c:v>
                </c:pt>
                <c:pt idx="3555">
                  <c:v>2446185.4054316701</c:v>
                </c:pt>
                <c:pt idx="3556">
                  <c:v>2479832.45824276</c:v>
                </c:pt>
                <c:pt idx="3557">
                  <c:v>2465048.50795394</c:v>
                </c:pt>
                <c:pt idx="3558">
                  <c:v>2268626.65812001</c:v>
                </c:pt>
                <c:pt idx="3559">
                  <c:v>1989602.9716368499</c:v>
                </c:pt>
                <c:pt idx="3560">
                  <c:v>1717953.0293707999</c:v>
                </c:pt>
                <c:pt idx="3561">
                  <c:v>1595404.0975613501</c:v>
                </c:pt>
                <c:pt idx="3562">
                  <c:v>1517460.2307033399</c:v>
                </c:pt>
                <c:pt idx="3563">
                  <c:v>1402006.3149963899</c:v>
                </c:pt>
                <c:pt idx="3564">
                  <c:v>1477039.42739726</c:v>
                </c:pt>
                <c:pt idx="3565">
                  <c:v>1582871.05336378</c:v>
                </c:pt>
                <c:pt idx="3566">
                  <c:v>1647332.1256905999</c:v>
                </c:pt>
                <c:pt idx="3567">
                  <c:v>1850980.0398323999</c:v>
                </c:pt>
                <c:pt idx="3568">
                  <c:v>2079950.57299916</c:v>
                </c:pt>
                <c:pt idx="3569">
                  <c:v>2284067.1692198198</c:v>
                </c:pt>
                <c:pt idx="3570">
                  <c:v>2457132.6859578001</c:v>
                </c:pt>
                <c:pt idx="3571">
                  <c:v>2580868.2934075398</c:v>
                </c:pt>
                <c:pt idx="3572">
                  <c:v>2637937.54440617</c:v>
                </c:pt>
                <c:pt idx="3573">
                  <c:v>2709364.3311485299</c:v>
                </c:pt>
                <c:pt idx="3574">
                  <c:v>2809305.6439823499</c:v>
                </c:pt>
                <c:pt idx="3575">
                  <c:v>2921108.4103095499</c:v>
                </c:pt>
                <c:pt idx="3576">
                  <c:v>3058477.6638762299</c:v>
                </c:pt>
                <c:pt idx="3577">
                  <c:v>3199207.0969595099</c:v>
                </c:pt>
                <c:pt idx="3578">
                  <c:v>3331038.2245445</c:v>
                </c:pt>
                <c:pt idx="3579">
                  <c:v>3299069.7279272</c:v>
                </c:pt>
                <c:pt idx="3580">
                  <c:v>3190154.4187243502</c:v>
                </c:pt>
                <c:pt idx="3581">
                  <c:v>3102919.3524179398</c:v>
                </c:pt>
                <c:pt idx="3582">
                  <c:v>3089769.3151310701</c:v>
                </c:pt>
                <c:pt idx="3583">
                  <c:v>3104247.9280165099</c:v>
                </c:pt>
                <c:pt idx="3584">
                  <c:v>3097179.4309058599</c:v>
                </c:pt>
                <c:pt idx="3585">
                  <c:v>2990742.4785115798</c:v>
                </c:pt>
                <c:pt idx="3586">
                  <c:v>2818420.0253086202</c:v>
                </c:pt>
                <c:pt idx="3587">
                  <c:v>2630216.2126502902</c:v>
                </c:pt>
                <c:pt idx="3588">
                  <c:v>2700841.4429156398</c:v>
                </c:pt>
                <c:pt idx="3589">
                  <c:v>2791691.2623235001</c:v>
                </c:pt>
                <c:pt idx="3590">
                  <c:v>2867995.0140227</c:v>
                </c:pt>
                <c:pt idx="3591">
                  <c:v>2887182.5250145602</c:v>
                </c:pt>
                <c:pt idx="3592">
                  <c:v>2965221.3177458202</c:v>
                </c:pt>
                <c:pt idx="3593">
                  <c:v>3053006.1617575702</c:v>
                </c:pt>
                <c:pt idx="3594">
                  <c:v>3089795.3261453798</c:v>
                </c:pt>
                <c:pt idx="3595">
                  <c:v>3120604.5611013998</c:v>
                </c:pt>
                <c:pt idx="3596">
                  <c:v>3169062.2651181798</c:v>
                </c:pt>
                <c:pt idx="3597">
                  <c:v>3199699.2545973901</c:v>
                </c:pt>
                <c:pt idx="3598">
                  <c:v>3269231.6675928701</c:v>
                </c:pt>
                <c:pt idx="3599">
                  <c:v>3318297.11348968</c:v>
                </c:pt>
                <c:pt idx="3600">
                  <c:v>3317836.9330962501</c:v>
                </c:pt>
                <c:pt idx="3601">
                  <c:v>3341777.5337184598</c:v>
                </c:pt>
                <c:pt idx="3602">
                  <c:v>3344331.3748691198</c:v>
                </c:pt>
                <c:pt idx="3603">
                  <c:v>3213873.0520492899</c:v>
                </c:pt>
                <c:pt idx="3604">
                  <c:v>3084108.4485977599</c:v>
                </c:pt>
                <c:pt idx="3605">
                  <c:v>2946625.4347149301</c:v>
                </c:pt>
                <c:pt idx="3606">
                  <c:v>2797142.61455489</c:v>
                </c:pt>
                <c:pt idx="3607">
                  <c:v>2659558.4303709301</c:v>
                </c:pt>
                <c:pt idx="3608">
                  <c:v>2500340.3298059399</c:v>
                </c:pt>
                <c:pt idx="3609">
                  <c:v>2367744.56963094</c:v>
                </c:pt>
                <c:pt idx="3610">
                  <c:v>2183439.1965910699</c:v>
                </c:pt>
                <c:pt idx="3611">
                  <c:v>1994032.4267072</c:v>
                </c:pt>
                <c:pt idx="3612">
                  <c:v>1893063.78427618</c:v>
                </c:pt>
                <c:pt idx="3613">
                  <c:v>1786384.3554219001</c:v>
                </c:pt>
                <c:pt idx="3614">
                  <c:v>1685363.49609374</c:v>
                </c:pt>
                <c:pt idx="3615">
                  <c:v>1717048.9491959</c:v>
                </c:pt>
                <c:pt idx="3616">
                  <c:v>1790892.11642627</c:v>
                </c:pt>
                <c:pt idx="3617">
                  <c:v>1866656.1085026299</c:v>
                </c:pt>
                <c:pt idx="3618">
                  <c:v>1984645.8232635199</c:v>
                </c:pt>
                <c:pt idx="3619">
                  <c:v>2124977.84609224</c:v>
                </c:pt>
                <c:pt idx="3620">
                  <c:v>2257321.4955803701</c:v>
                </c:pt>
                <c:pt idx="3621">
                  <c:v>2332794.2119782702</c:v>
                </c:pt>
                <c:pt idx="3622">
                  <c:v>2351686.5765826399</c:v>
                </c:pt>
                <c:pt idx="3623">
                  <c:v>2373204.43784313</c:v>
                </c:pt>
                <c:pt idx="3624">
                  <c:v>2393014.9341081302</c:v>
                </c:pt>
                <c:pt idx="3625">
                  <c:v>2363439.9180481001</c:v>
                </c:pt>
                <c:pt idx="3626">
                  <c:v>2311845.3433192</c:v>
                </c:pt>
                <c:pt idx="3627">
                  <c:v>2264241.1255105599</c:v>
                </c:pt>
                <c:pt idx="3628">
                  <c:v>2185104.1506280601</c:v>
                </c:pt>
                <c:pt idx="3629">
                  <c:v>2103160.2404746301</c:v>
                </c:pt>
                <c:pt idx="3630">
                  <c:v>1975263.3001983101</c:v>
                </c:pt>
                <c:pt idx="3631">
                  <c:v>1812572.0046462701</c:v>
                </c:pt>
                <c:pt idx="3632">
                  <c:v>1656449.7779441201</c:v>
                </c:pt>
                <c:pt idx="3633">
                  <c:v>1689554.59530584</c:v>
                </c:pt>
                <c:pt idx="3634">
                  <c:v>1782344.48776762</c:v>
                </c:pt>
                <c:pt idx="3635">
                  <c:v>1807965.21982157</c:v>
                </c:pt>
                <c:pt idx="3636">
                  <c:v>1761556.08761371</c:v>
                </c:pt>
                <c:pt idx="3637">
                  <c:v>1712485.3158436201</c:v>
                </c:pt>
                <c:pt idx="3638">
                  <c:v>1635381.73743796</c:v>
                </c:pt>
                <c:pt idx="3639">
                  <c:v>1716981.7027224</c:v>
                </c:pt>
                <c:pt idx="3640">
                  <c:v>1788116.0044956601</c:v>
                </c:pt>
                <c:pt idx="3641">
                  <c:v>1863948.8350685099</c:v>
                </c:pt>
                <c:pt idx="3642">
                  <c:v>1889658.4865015901</c:v>
                </c:pt>
                <c:pt idx="3643">
                  <c:v>2038210.32201459</c:v>
                </c:pt>
                <c:pt idx="3644">
                  <c:v>2163089.1452906001</c:v>
                </c:pt>
                <c:pt idx="3645">
                  <c:v>2265646.23440046</c:v>
                </c:pt>
                <c:pt idx="3646">
                  <c:v>2336012.6072390401</c:v>
                </c:pt>
                <c:pt idx="3647">
                  <c:v>2366171.6042563599</c:v>
                </c:pt>
                <c:pt idx="3648">
                  <c:v>2396249.99689651</c:v>
                </c:pt>
                <c:pt idx="3649">
                  <c:v>2355512.15423202</c:v>
                </c:pt>
                <c:pt idx="3650">
                  <c:v>2306353.27054147</c:v>
                </c:pt>
                <c:pt idx="3651">
                  <c:v>2302767.5693187099</c:v>
                </c:pt>
                <c:pt idx="3652">
                  <c:v>2262633.3946217098</c:v>
                </c:pt>
                <c:pt idx="3653">
                  <c:v>2208972.4630785398</c:v>
                </c:pt>
                <c:pt idx="3654">
                  <c:v>2108486.1318773101</c:v>
                </c:pt>
                <c:pt idx="3655">
                  <c:v>2017025.75330538</c:v>
                </c:pt>
                <c:pt idx="3656">
                  <c:v>1950207.12929828</c:v>
                </c:pt>
                <c:pt idx="3657">
                  <c:v>2074399.4269648599</c:v>
                </c:pt>
                <c:pt idx="3658">
                  <c:v>2207654.7751302002</c:v>
                </c:pt>
                <c:pt idx="3659">
                  <c:v>2308005.8176296898</c:v>
                </c:pt>
                <c:pt idx="3660">
                  <c:v>2327807.0160180698</c:v>
                </c:pt>
                <c:pt idx="3661">
                  <c:v>2304440.80791952</c:v>
                </c:pt>
                <c:pt idx="3662">
                  <c:v>2297958.8971764701</c:v>
                </c:pt>
                <c:pt idx="3663">
                  <c:v>2329131.5449899598</c:v>
                </c:pt>
                <c:pt idx="3664">
                  <c:v>2356544.5523261102</c:v>
                </c:pt>
                <c:pt idx="3665">
                  <c:v>2380340.4670577301</c:v>
                </c:pt>
                <c:pt idx="3666">
                  <c:v>2423663.6291996399</c:v>
                </c:pt>
                <c:pt idx="3667">
                  <c:v>2479361.4407116799</c:v>
                </c:pt>
                <c:pt idx="3668">
                  <c:v>2541039.9670734201</c:v>
                </c:pt>
                <c:pt idx="3669">
                  <c:v>2654696.0452222899</c:v>
                </c:pt>
                <c:pt idx="3670">
                  <c:v>2764815.7191415299</c:v>
                </c:pt>
                <c:pt idx="3671">
                  <c:v>2846206.7298673601</c:v>
                </c:pt>
                <c:pt idx="3672">
                  <c:v>2833615.2709922399</c:v>
                </c:pt>
                <c:pt idx="3673">
                  <c:v>2831646.3233636902</c:v>
                </c:pt>
                <c:pt idx="3674">
                  <c:v>2843154.8293677499</c:v>
                </c:pt>
                <c:pt idx="3675">
                  <c:v>2836351.5001494298</c:v>
                </c:pt>
                <c:pt idx="3676">
                  <c:v>2764324.4603813598</c:v>
                </c:pt>
                <c:pt idx="3677">
                  <c:v>2665189.6066671498</c:v>
                </c:pt>
                <c:pt idx="3678">
                  <c:v>2455462.5248295702</c:v>
                </c:pt>
                <c:pt idx="3679">
                  <c:v>2173856.2295386898</c:v>
                </c:pt>
                <c:pt idx="3680">
                  <c:v>1918810.0574989601</c:v>
                </c:pt>
                <c:pt idx="3681">
                  <c:v>1993081.64917207</c:v>
                </c:pt>
                <c:pt idx="3682">
                  <c:v>1923071.0178582401</c:v>
                </c:pt>
                <c:pt idx="3683">
                  <c:v>1773229.7720995599</c:v>
                </c:pt>
                <c:pt idx="3684">
                  <c:v>1767429.9393167901</c:v>
                </c:pt>
                <c:pt idx="3685">
                  <c:v>1822365.2354276199</c:v>
                </c:pt>
                <c:pt idx="3686">
                  <c:v>1845962.3347631299</c:v>
                </c:pt>
                <c:pt idx="3687">
                  <c:v>1954611.57987954</c:v>
                </c:pt>
                <c:pt idx="3688">
                  <c:v>2083984.10748419</c:v>
                </c:pt>
                <c:pt idx="3689">
                  <c:v>2181082.8924235199</c:v>
                </c:pt>
                <c:pt idx="3690">
                  <c:v>2299186.9289050698</c:v>
                </c:pt>
                <c:pt idx="3691">
                  <c:v>2427277.1073022299</c:v>
                </c:pt>
                <c:pt idx="3692">
                  <c:v>2565863.0539918798</c:v>
                </c:pt>
                <c:pt idx="3693">
                  <c:v>2658024.1416265299</c:v>
                </c:pt>
                <c:pt idx="3694">
                  <c:v>2718652.3799093999</c:v>
                </c:pt>
                <c:pt idx="3695">
                  <c:v>2737476.6756193601</c:v>
                </c:pt>
                <c:pt idx="3696">
                  <c:v>2733803.7884080699</c:v>
                </c:pt>
                <c:pt idx="3697">
                  <c:v>2719245.2051041499</c:v>
                </c:pt>
                <c:pt idx="3698">
                  <c:v>2656973.0043546599</c:v>
                </c:pt>
                <c:pt idx="3699">
                  <c:v>2652368.3787490898</c:v>
                </c:pt>
                <c:pt idx="3700">
                  <c:v>2626213.24869713</c:v>
                </c:pt>
                <c:pt idx="3701">
                  <c:v>2566264.9021656299</c:v>
                </c:pt>
                <c:pt idx="3702">
                  <c:v>2542326.0223699398</c:v>
                </c:pt>
                <c:pt idx="3703">
                  <c:v>2429134.1662074099</c:v>
                </c:pt>
                <c:pt idx="3704">
                  <c:v>2226549.2680158699</c:v>
                </c:pt>
                <c:pt idx="3705">
                  <c:v>2110683.1169475098</c:v>
                </c:pt>
                <c:pt idx="3706">
                  <c:v>1977457.9830254901</c:v>
                </c:pt>
                <c:pt idx="3707">
                  <c:v>1839061.5562466099</c:v>
                </c:pt>
                <c:pt idx="3708">
                  <c:v>1900111.7780027301</c:v>
                </c:pt>
                <c:pt idx="3709">
                  <c:v>1958394.4372443401</c:v>
                </c:pt>
                <c:pt idx="3710">
                  <c:v>1968289.6996015499</c:v>
                </c:pt>
                <c:pt idx="3711">
                  <c:v>2013856.62278412</c:v>
                </c:pt>
                <c:pt idx="3712">
                  <c:v>2030277.03666518</c:v>
                </c:pt>
                <c:pt idx="3713">
                  <c:v>2082785.9722195</c:v>
                </c:pt>
                <c:pt idx="3714">
                  <c:v>2260658.9183769398</c:v>
                </c:pt>
                <c:pt idx="3715">
                  <c:v>2489861.4488335601</c:v>
                </c:pt>
                <c:pt idx="3716">
                  <c:v>2687255.3795066802</c:v>
                </c:pt>
                <c:pt idx="3717">
                  <c:v>2768633.9730702299</c:v>
                </c:pt>
                <c:pt idx="3718">
                  <c:v>2763593.0149269602</c:v>
                </c:pt>
                <c:pt idx="3719">
                  <c:v>2729300.0493871202</c:v>
                </c:pt>
                <c:pt idx="3720">
                  <c:v>2721512.30213578</c:v>
                </c:pt>
                <c:pt idx="3721">
                  <c:v>2708409.2818128499</c:v>
                </c:pt>
                <c:pt idx="3722">
                  <c:v>2649438.0086737499</c:v>
                </c:pt>
                <c:pt idx="3723">
                  <c:v>2650340.8857580801</c:v>
                </c:pt>
                <c:pt idx="3724">
                  <c:v>2696959.34377466</c:v>
                </c:pt>
                <c:pt idx="3725">
                  <c:v>2623809.6164876898</c:v>
                </c:pt>
                <c:pt idx="3726">
                  <c:v>2329341.9083071598</c:v>
                </c:pt>
                <c:pt idx="3727">
                  <c:v>2005714.37393772</c:v>
                </c:pt>
                <c:pt idx="3728">
                  <c:v>1674846.65323171</c:v>
                </c:pt>
                <c:pt idx="3729">
                  <c:v>1612695.17213531</c:v>
                </c:pt>
                <c:pt idx="3730">
                  <c:v>1649033.96691162</c:v>
                </c:pt>
                <c:pt idx="3731">
                  <c:v>1663943.50364855</c:v>
                </c:pt>
                <c:pt idx="3732">
                  <c:v>1661721.61171871</c:v>
                </c:pt>
                <c:pt idx="3733">
                  <c:v>1695293.44799457</c:v>
                </c:pt>
                <c:pt idx="3734">
                  <c:v>1694865.1935678599</c:v>
                </c:pt>
                <c:pt idx="3735">
                  <c:v>1658478.91649061</c:v>
                </c:pt>
                <c:pt idx="3736">
                  <c:v>1590491.6768147899</c:v>
                </c:pt>
                <c:pt idx="3737">
                  <c:v>1522637.74488569</c:v>
                </c:pt>
                <c:pt idx="3738">
                  <c:v>1566972.19372526</c:v>
                </c:pt>
                <c:pt idx="3739">
                  <c:v>1620441.1839428199</c:v>
                </c:pt>
                <c:pt idx="3740">
                  <c:v>1580219.5303527301</c:v>
                </c:pt>
                <c:pt idx="3741">
                  <c:v>1565967.79082457</c:v>
                </c:pt>
                <c:pt idx="3742">
                  <c:v>1508466.36467614</c:v>
                </c:pt>
                <c:pt idx="3743">
                  <c:v>1431065.4092695799</c:v>
                </c:pt>
                <c:pt idx="3744">
                  <c:v>1465545.95723194</c:v>
                </c:pt>
                <c:pt idx="3745">
                  <c:v>1486544.7342626899</c:v>
                </c:pt>
                <c:pt idx="3746">
                  <c:v>1493689.57629478</c:v>
                </c:pt>
                <c:pt idx="3747">
                  <c:v>1613558.41670743</c:v>
                </c:pt>
                <c:pt idx="3748">
                  <c:v>1744138.21172474</c:v>
                </c:pt>
                <c:pt idx="3749">
                  <c:v>1860645.8335311899</c:v>
                </c:pt>
                <c:pt idx="3750">
                  <c:v>1925618.8018583399</c:v>
                </c:pt>
                <c:pt idx="3751">
                  <c:v>1941939.69355456</c:v>
                </c:pt>
                <c:pt idx="3752">
                  <c:v>1906326.8082018399</c:v>
                </c:pt>
                <c:pt idx="3753">
                  <c:v>1876658.6303217199</c:v>
                </c:pt>
                <c:pt idx="3754">
                  <c:v>1805060.0809494799</c:v>
                </c:pt>
                <c:pt idx="3755">
                  <c:v>1679237.0731236399</c:v>
                </c:pt>
                <c:pt idx="3756">
                  <c:v>1673253.85418954</c:v>
                </c:pt>
                <c:pt idx="3757">
                  <c:v>1675228.8519132901</c:v>
                </c:pt>
                <c:pt idx="3758">
                  <c:v>1656984.74909635</c:v>
                </c:pt>
                <c:pt idx="3759">
                  <c:v>1731255.45939296</c:v>
                </c:pt>
                <c:pt idx="3760">
                  <c:v>1777417.58157746</c:v>
                </c:pt>
                <c:pt idx="3761">
                  <c:v>1798118.2848332</c:v>
                </c:pt>
                <c:pt idx="3762">
                  <c:v>1895169.59266886</c:v>
                </c:pt>
                <c:pt idx="3763">
                  <c:v>1984087.49018065</c:v>
                </c:pt>
                <c:pt idx="3764">
                  <c:v>2073393.7795148999</c:v>
                </c:pt>
                <c:pt idx="3765">
                  <c:v>2273367.7377895801</c:v>
                </c:pt>
                <c:pt idx="3766">
                  <c:v>2486745.84120744</c:v>
                </c:pt>
                <c:pt idx="3767">
                  <c:v>2645864.3733006199</c:v>
                </c:pt>
                <c:pt idx="3768">
                  <c:v>2696517.2064904501</c:v>
                </c:pt>
                <c:pt idx="3769">
                  <c:v>2655300.1235769</c:v>
                </c:pt>
                <c:pt idx="3770">
                  <c:v>2601917.5128690498</c:v>
                </c:pt>
                <c:pt idx="3771">
                  <c:v>2677315.3735352498</c:v>
                </c:pt>
                <c:pt idx="3772">
                  <c:v>2775225.0646267799</c:v>
                </c:pt>
                <c:pt idx="3773">
                  <c:v>2847571.1690633101</c:v>
                </c:pt>
                <c:pt idx="3774">
                  <c:v>2873856.0061338199</c:v>
                </c:pt>
                <c:pt idx="3775">
                  <c:v>2834857.1652868702</c:v>
                </c:pt>
                <c:pt idx="3776">
                  <c:v>2781513.3811910101</c:v>
                </c:pt>
                <c:pt idx="3777">
                  <c:v>2782276.9885365302</c:v>
                </c:pt>
                <c:pt idx="3778">
                  <c:v>2732738.6198569899</c:v>
                </c:pt>
                <c:pt idx="3779">
                  <c:v>2662643.0568049098</c:v>
                </c:pt>
                <c:pt idx="3780">
                  <c:v>2595713.17049023</c:v>
                </c:pt>
                <c:pt idx="3781">
                  <c:v>2480296.0143169598</c:v>
                </c:pt>
                <c:pt idx="3782">
                  <c:v>2359755.5914106499</c:v>
                </c:pt>
                <c:pt idx="3783">
                  <c:v>2406486.7725541298</c:v>
                </c:pt>
                <c:pt idx="3784">
                  <c:v>2474408.56614182</c:v>
                </c:pt>
                <c:pt idx="3785">
                  <c:v>2498541.44824136</c:v>
                </c:pt>
                <c:pt idx="3786">
                  <c:v>2647074.7298235302</c:v>
                </c:pt>
                <c:pt idx="3787">
                  <c:v>2720118.9903103001</c:v>
                </c:pt>
                <c:pt idx="3788">
                  <c:v>2843325.2115798802</c:v>
                </c:pt>
                <c:pt idx="3789">
                  <c:v>2958203.93107598</c:v>
                </c:pt>
                <c:pt idx="3790">
                  <c:v>3080252.3109636102</c:v>
                </c:pt>
                <c:pt idx="3791">
                  <c:v>3185536.0721004098</c:v>
                </c:pt>
                <c:pt idx="3792">
                  <c:v>3185647.8891719501</c:v>
                </c:pt>
                <c:pt idx="3793">
                  <c:v>3141353.4921206399</c:v>
                </c:pt>
                <c:pt idx="3794">
                  <c:v>3111733.7774995202</c:v>
                </c:pt>
                <c:pt idx="3795">
                  <c:v>3048738.7996645202</c:v>
                </c:pt>
                <c:pt idx="3796">
                  <c:v>2971067.6877643499</c:v>
                </c:pt>
                <c:pt idx="3797">
                  <c:v>2896201.2161181401</c:v>
                </c:pt>
                <c:pt idx="3798">
                  <c:v>2772092.1816865299</c:v>
                </c:pt>
                <c:pt idx="3799">
                  <c:v>2539361.26213363</c:v>
                </c:pt>
                <c:pt idx="3800">
                  <c:v>2272834.40699514</c:v>
                </c:pt>
                <c:pt idx="3801">
                  <c:v>2326650.9447249402</c:v>
                </c:pt>
                <c:pt idx="3802">
                  <c:v>2424947.64450764</c:v>
                </c:pt>
                <c:pt idx="3803">
                  <c:v>2444719.8301802902</c:v>
                </c:pt>
                <c:pt idx="3804">
                  <c:v>2488391.8736477299</c:v>
                </c:pt>
                <c:pt idx="3805">
                  <c:v>2480669.4071332398</c:v>
                </c:pt>
                <c:pt idx="3806">
                  <c:v>2408593.0288318698</c:v>
                </c:pt>
                <c:pt idx="3807">
                  <c:v>2479068.7712466102</c:v>
                </c:pt>
                <c:pt idx="3808">
                  <c:v>2543190.4178336202</c:v>
                </c:pt>
                <c:pt idx="3809">
                  <c:v>2528898.99138634</c:v>
                </c:pt>
                <c:pt idx="3810">
                  <c:v>2595145.0800753599</c:v>
                </c:pt>
                <c:pt idx="3811">
                  <c:v>2691048.06106502</c:v>
                </c:pt>
                <c:pt idx="3812">
                  <c:v>2763741.68489864</c:v>
                </c:pt>
                <c:pt idx="3813">
                  <c:v>2870362.9106335002</c:v>
                </c:pt>
                <c:pt idx="3814">
                  <c:v>2973144.0327768498</c:v>
                </c:pt>
                <c:pt idx="3815">
                  <c:v>3081575.34132047</c:v>
                </c:pt>
                <c:pt idx="3816">
                  <c:v>3110912.0280793901</c:v>
                </c:pt>
                <c:pt idx="3817">
                  <c:v>3264790.1865427899</c:v>
                </c:pt>
                <c:pt idx="3818">
                  <c:v>3444809.2632852001</c:v>
                </c:pt>
                <c:pt idx="3819">
                  <c:v>3373384.4621462501</c:v>
                </c:pt>
                <c:pt idx="3820">
                  <c:v>3213885.7653803998</c:v>
                </c:pt>
                <c:pt idx="3821">
                  <c:v>3076542.72024205</c:v>
                </c:pt>
                <c:pt idx="3822">
                  <c:v>2857845.8067489602</c:v>
                </c:pt>
                <c:pt idx="3823">
                  <c:v>2636623.4828216201</c:v>
                </c:pt>
                <c:pt idx="3824">
                  <c:v>2334898.1175843501</c:v>
                </c:pt>
                <c:pt idx="3825">
                  <c:v>2215891.7292196099</c:v>
                </c:pt>
                <c:pt idx="3826">
                  <c:v>2092058.22075029</c:v>
                </c:pt>
                <c:pt idx="3827">
                  <c:v>1941357.14259276</c:v>
                </c:pt>
                <c:pt idx="3828">
                  <c:v>1954449.02655234</c:v>
                </c:pt>
                <c:pt idx="3829">
                  <c:v>1951074.5171453201</c:v>
                </c:pt>
                <c:pt idx="3830">
                  <c:v>1897872.0942885401</c:v>
                </c:pt>
                <c:pt idx="3831">
                  <c:v>2077000.08300827</c:v>
                </c:pt>
                <c:pt idx="3832">
                  <c:v>2270821.1401373101</c:v>
                </c:pt>
                <c:pt idx="3833">
                  <c:v>2238569.1907731299</c:v>
                </c:pt>
                <c:pt idx="3834">
                  <c:v>2271966.6166665899</c:v>
                </c:pt>
                <c:pt idx="3835">
                  <c:v>2281476.7825142499</c:v>
                </c:pt>
                <c:pt idx="3836">
                  <c:v>2222316.49732725</c:v>
                </c:pt>
                <c:pt idx="3837">
                  <c:v>2251875.2536758799</c:v>
                </c:pt>
                <c:pt idx="3838">
                  <c:v>2295114.1215258101</c:v>
                </c:pt>
                <c:pt idx="3839">
                  <c:v>2256839.2475048602</c:v>
                </c:pt>
                <c:pt idx="3840">
                  <c:v>2272224.1569523602</c:v>
                </c:pt>
                <c:pt idx="3841">
                  <c:v>2393460.3156998898</c:v>
                </c:pt>
                <c:pt idx="3842">
                  <c:v>2423544.2581475298</c:v>
                </c:pt>
                <c:pt idx="3843">
                  <c:v>2467136.8323552399</c:v>
                </c:pt>
                <c:pt idx="3844">
                  <c:v>2457570.8395525599</c:v>
                </c:pt>
                <c:pt idx="3845">
                  <c:v>2412702.09062488</c:v>
                </c:pt>
                <c:pt idx="3846">
                  <c:v>2321459.3876475999</c:v>
                </c:pt>
                <c:pt idx="3847">
                  <c:v>2267477.3947033798</c:v>
                </c:pt>
                <c:pt idx="3848">
                  <c:v>2188412.7748950701</c:v>
                </c:pt>
                <c:pt idx="3849">
                  <c:v>2112727.2576278602</c:v>
                </c:pt>
                <c:pt idx="3850">
                  <c:v>1960568.2942110701</c:v>
                </c:pt>
                <c:pt idx="3851">
                  <c:v>1794929.55275054</c:v>
                </c:pt>
                <c:pt idx="3852">
                  <c:v>1637888.6324058301</c:v>
                </c:pt>
                <c:pt idx="3853">
                  <c:v>1492401.27203288</c:v>
                </c:pt>
                <c:pt idx="3854">
                  <c:v>1373429.49629624</c:v>
                </c:pt>
                <c:pt idx="3855">
                  <c:v>1230315.4836582199</c:v>
                </c:pt>
                <c:pt idx="3856">
                  <c:v>1058402.49661357</c:v>
                </c:pt>
                <c:pt idx="3857">
                  <c:v>950231.73654428299</c:v>
                </c:pt>
                <c:pt idx="3858">
                  <c:v>1123878.69822608</c:v>
                </c:pt>
                <c:pt idx="3859">
                  <c:v>1310877.2584947201</c:v>
                </c:pt>
                <c:pt idx="3860">
                  <c:v>1451038.6622576001</c:v>
                </c:pt>
                <c:pt idx="3861">
                  <c:v>1587869.3595138099</c:v>
                </c:pt>
                <c:pt idx="3862">
                  <c:v>1732443.0213929799</c:v>
                </c:pt>
                <c:pt idx="3863">
                  <c:v>1845466.73198029</c:v>
                </c:pt>
                <c:pt idx="3864">
                  <c:v>1855392.3224573899</c:v>
                </c:pt>
                <c:pt idx="3865">
                  <c:v>1852097.05084937</c:v>
                </c:pt>
                <c:pt idx="3866">
                  <c:v>1882554.45062079</c:v>
                </c:pt>
                <c:pt idx="3867">
                  <c:v>1900444.7606589501</c:v>
                </c:pt>
                <c:pt idx="3868">
                  <c:v>1894040.77118187</c:v>
                </c:pt>
                <c:pt idx="3869">
                  <c:v>1877348.2842371201</c:v>
                </c:pt>
                <c:pt idx="3870">
                  <c:v>1849143.3267477399</c:v>
                </c:pt>
                <c:pt idx="3871">
                  <c:v>1681162.2933368799</c:v>
                </c:pt>
                <c:pt idx="3872">
                  <c:v>1474711.76234601</c:v>
                </c:pt>
                <c:pt idx="3873">
                  <c:v>1456035.52705109</c:v>
                </c:pt>
                <c:pt idx="3874">
                  <c:v>1500235.1825840899</c:v>
                </c:pt>
                <c:pt idx="3875">
                  <c:v>1533203.8291114301</c:v>
                </c:pt>
                <c:pt idx="3876">
                  <c:v>1483781.2062963799</c:v>
                </c:pt>
                <c:pt idx="3877">
                  <c:v>1386567.5223638001</c:v>
                </c:pt>
                <c:pt idx="3878">
                  <c:v>1263167.32317852</c:v>
                </c:pt>
                <c:pt idx="3879">
                  <c:v>1342991.81432129</c:v>
                </c:pt>
                <c:pt idx="3880">
                  <c:v>1488535.5006570499</c:v>
                </c:pt>
                <c:pt idx="3881">
                  <c:v>1621357.9250900201</c:v>
                </c:pt>
                <c:pt idx="3882">
                  <c:v>1686968.04096184</c:v>
                </c:pt>
                <c:pt idx="3883">
                  <c:v>1707219.2296169</c:v>
                </c:pt>
                <c:pt idx="3884">
                  <c:v>1727459.6877288299</c:v>
                </c:pt>
                <c:pt idx="3885">
                  <c:v>1753674.41140547</c:v>
                </c:pt>
                <c:pt idx="3886">
                  <c:v>1786887.9303713599</c:v>
                </c:pt>
                <c:pt idx="3887">
                  <c:v>1818365.3889633601</c:v>
                </c:pt>
                <c:pt idx="3888">
                  <c:v>1835601.3093961601</c:v>
                </c:pt>
                <c:pt idx="3889">
                  <c:v>1851087.60703333</c:v>
                </c:pt>
                <c:pt idx="3890">
                  <c:v>1835711.30181825</c:v>
                </c:pt>
                <c:pt idx="3891">
                  <c:v>1701353.010064</c:v>
                </c:pt>
                <c:pt idx="3892">
                  <c:v>1522870.9317254799</c:v>
                </c:pt>
                <c:pt idx="3893">
                  <c:v>1340060.2847829701</c:v>
                </c:pt>
                <c:pt idx="3894">
                  <c:v>1161226.4241557701</c:v>
                </c:pt>
                <c:pt idx="3895">
                  <c:v>885214.58254264004</c:v>
                </c:pt>
                <c:pt idx="3896">
                  <c:v>615318.88782120799</c:v>
                </c:pt>
                <c:pt idx="3897">
                  <c:v>643782.35297156498</c:v>
                </c:pt>
                <c:pt idx="3898">
                  <c:v>751063.48227738705</c:v>
                </c:pt>
                <c:pt idx="3899">
                  <c:v>843045.70784050296</c:v>
                </c:pt>
                <c:pt idx="3900">
                  <c:v>931580.09162625996</c:v>
                </c:pt>
                <c:pt idx="3901">
                  <c:v>1063647.3420522399</c:v>
                </c:pt>
                <c:pt idx="3902">
                  <c:v>1170469.1176964501</c:v>
                </c:pt>
                <c:pt idx="3903">
                  <c:v>1521243.9085258599</c:v>
                </c:pt>
                <c:pt idx="3904">
                  <c:v>1921476.8827033499</c:v>
                </c:pt>
                <c:pt idx="3905">
                  <c:v>2362747.3949714</c:v>
                </c:pt>
                <c:pt idx="3906">
                  <c:v>2313470.39558199</c:v>
                </c:pt>
                <c:pt idx="3907">
                  <c:v>2085536.3613965199</c:v>
                </c:pt>
                <c:pt idx="3908">
                  <c:v>1896454.7922366399</c:v>
                </c:pt>
                <c:pt idx="3909">
                  <c:v>1851169.2532071499</c:v>
                </c:pt>
                <c:pt idx="3910">
                  <c:v>1857808.2733227501</c:v>
                </c:pt>
                <c:pt idx="3911">
                  <c:v>1887280.89786826</c:v>
                </c:pt>
                <c:pt idx="3912">
                  <c:v>1916510.05501457</c:v>
                </c:pt>
                <c:pt idx="3913">
                  <c:v>1957141.67445075</c:v>
                </c:pt>
                <c:pt idx="3914">
                  <c:v>2006535.9746731501</c:v>
                </c:pt>
                <c:pt idx="3915">
                  <c:v>1998454.1063854201</c:v>
                </c:pt>
                <c:pt idx="3916">
                  <c:v>1983772.9826161601</c:v>
                </c:pt>
                <c:pt idx="3917">
                  <c:v>1946368.30964625</c:v>
                </c:pt>
                <c:pt idx="3918">
                  <c:v>1938469.5713746401</c:v>
                </c:pt>
                <c:pt idx="3919">
                  <c:v>1855794.88481199</c:v>
                </c:pt>
                <c:pt idx="3920">
                  <c:v>1808934.97829932</c:v>
                </c:pt>
                <c:pt idx="3921">
                  <c:v>1757317.3026860401</c:v>
                </c:pt>
                <c:pt idx="3922">
                  <c:v>1697487.7147915501</c:v>
                </c:pt>
                <c:pt idx="3923">
                  <c:v>1548242.0379000099</c:v>
                </c:pt>
                <c:pt idx="3924">
                  <c:v>1517601.9805672599</c:v>
                </c:pt>
                <c:pt idx="3925">
                  <c:v>1529451.5838850101</c:v>
                </c:pt>
                <c:pt idx="3926">
                  <c:v>1527041.73466844</c:v>
                </c:pt>
                <c:pt idx="3927">
                  <c:v>1642399.9624189299</c:v>
                </c:pt>
                <c:pt idx="3928">
                  <c:v>1762172.2741696101</c:v>
                </c:pt>
                <c:pt idx="3929">
                  <c:v>1912484.7454812799</c:v>
                </c:pt>
                <c:pt idx="3930">
                  <c:v>2071591.9540844101</c:v>
                </c:pt>
                <c:pt idx="3931">
                  <c:v>2219873.24535577</c:v>
                </c:pt>
                <c:pt idx="3932">
                  <c:v>2352743.0404142798</c:v>
                </c:pt>
                <c:pt idx="3933">
                  <c:v>2466468.1604122301</c:v>
                </c:pt>
                <c:pt idx="3934">
                  <c:v>2520317.1165549499</c:v>
                </c:pt>
                <c:pt idx="3935">
                  <c:v>2532196.0199355902</c:v>
                </c:pt>
                <c:pt idx="3936">
                  <c:v>2612103.4069535099</c:v>
                </c:pt>
                <c:pt idx="3937">
                  <c:v>2612165.0328111099</c:v>
                </c:pt>
                <c:pt idx="3938">
                  <c:v>2672563.0465229098</c:v>
                </c:pt>
                <c:pt idx="3939">
                  <c:v>2746432.33615347</c:v>
                </c:pt>
                <c:pt idx="3940">
                  <c:v>2785902.7833378399</c:v>
                </c:pt>
                <c:pt idx="3941">
                  <c:v>2825434.7922938298</c:v>
                </c:pt>
                <c:pt idx="3942">
                  <c:v>2783235.1693438799</c:v>
                </c:pt>
                <c:pt idx="3943">
                  <c:v>2769937.3046168401</c:v>
                </c:pt>
                <c:pt idx="3944">
                  <c:v>2653224.43470765</c:v>
                </c:pt>
                <c:pt idx="3945">
                  <c:v>2605408.0546732098</c:v>
                </c:pt>
                <c:pt idx="3946">
                  <c:v>2533845.5967333899</c:v>
                </c:pt>
                <c:pt idx="3947">
                  <c:v>2427803.5902212299</c:v>
                </c:pt>
                <c:pt idx="3948">
                  <c:v>2488486.9020092702</c:v>
                </c:pt>
                <c:pt idx="3949">
                  <c:v>2495179.3836373598</c:v>
                </c:pt>
                <c:pt idx="3950">
                  <c:v>2465714.5529384301</c:v>
                </c:pt>
                <c:pt idx="3951">
                  <c:v>2494423.0048054201</c:v>
                </c:pt>
                <c:pt idx="3952">
                  <c:v>2501007.5132415001</c:v>
                </c:pt>
                <c:pt idx="3953">
                  <c:v>2485178.30498954</c:v>
                </c:pt>
                <c:pt idx="3954">
                  <c:v>2570296.0235321298</c:v>
                </c:pt>
                <c:pt idx="3955">
                  <c:v>2607156.8692054399</c:v>
                </c:pt>
                <c:pt idx="3956">
                  <c:v>2670072.1007769499</c:v>
                </c:pt>
                <c:pt idx="3957">
                  <c:v>2734557.4540688102</c:v>
                </c:pt>
                <c:pt idx="3958">
                  <c:v>2800709.8740574201</c:v>
                </c:pt>
                <c:pt idx="3959">
                  <c:v>2879155.8181872098</c:v>
                </c:pt>
                <c:pt idx="3960">
                  <c:v>3018590.6709931199</c:v>
                </c:pt>
                <c:pt idx="3961">
                  <c:v>3140916.12313858</c:v>
                </c:pt>
                <c:pt idx="3962">
                  <c:v>3217486.3305193698</c:v>
                </c:pt>
                <c:pt idx="3963">
                  <c:v>3250525.5944969002</c:v>
                </c:pt>
                <c:pt idx="3964">
                  <c:v>3250358.19484297</c:v>
                </c:pt>
                <c:pt idx="3965">
                  <c:v>3269107.1284749</c:v>
                </c:pt>
                <c:pt idx="3966">
                  <c:v>3148960.1683900198</c:v>
                </c:pt>
                <c:pt idx="3967">
                  <c:v>3000416.2778820298</c:v>
                </c:pt>
                <c:pt idx="3968">
                  <c:v>2925416.7505061198</c:v>
                </c:pt>
                <c:pt idx="3969">
                  <c:v>2683003.6956064999</c:v>
                </c:pt>
                <c:pt idx="3970">
                  <c:v>2288853.6304146899</c:v>
                </c:pt>
                <c:pt idx="3971">
                  <c:v>2185122.96200953</c:v>
                </c:pt>
                <c:pt idx="3972">
                  <c:v>2232749.8530090498</c:v>
                </c:pt>
                <c:pt idx="3973">
                  <c:v>2231570.0022597401</c:v>
                </c:pt>
                <c:pt idx="3974">
                  <c:v>2184384.2663183301</c:v>
                </c:pt>
                <c:pt idx="3975">
                  <c:v>2365605.25093213</c:v>
                </c:pt>
                <c:pt idx="3976">
                  <c:v>2554980.4730924401</c:v>
                </c:pt>
                <c:pt idx="3977">
                  <c:v>2772947.36237616</c:v>
                </c:pt>
                <c:pt idx="3978">
                  <c:v>2813273.1550916699</c:v>
                </c:pt>
                <c:pt idx="3979">
                  <c:v>2826616.3020613701</c:v>
                </c:pt>
                <c:pt idx="3980">
                  <c:v>2833407.0021893601</c:v>
                </c:pt>
                <c:pt idx="3981">
                  <c:v>2896768.44434221</c:v>
                </c:pt>
                <c:pt idx="3982">
                  <c:v>3010961.1075642002</c:v>
                </c:pt>
                <c:pt idx="3983">
                  <c:v>3089328.5582282799</c:v>
                </c:pt>
                <c:pt idx="3984">
                  <c:v>3159564.0129099302</c:v>
                </c:pt>
                <c:pt idx="3985">
                  <c:v>3208463.56443315</c:v>
                </c:pt>
                <c:pt idx="3986">
                  <c:v>3280112.2068494698</c:v>
                </c:pt>
                <c:pt idx="3987">
                  <c:v>3181785.0902929199</c:v>
                </c:pt>
                <c:pt idx="3988">
                  <c:v>3064265.9654221302</c:v>
                </c:pt>
                <c:pt idx="3989">
                  <c:v>2926509.58243577</c:v>
                </c:pt>
                <c:pt idx="3990">
                  <c:v>2770072.7333601802</c:v>
                </c:pt>
                <c:pt idx="3991">
                  <c:v>2562663.0516800201</c:v>
                </c:pt>
                <c:pt idx="3992">
                  <c:v>2336208.2902200599</c:v>
                </c:pt>
                <c:pt idx="3993">
                  <c:v>2234900.53963373</c:v>
                </c:pt>
                <c:pt idx="3994">
                  <c:v>2115376.80314242</c:v>
                </c:pt>
                <c:pt idx="3995">
                  <c:v>1966504.30391094</c:v>
                </c:pt>
                <c:pt idx="3996">
                  <c:v>1887336.4954683201</c:v>
                </c:pt>
                <c:pt idx="3997">
                  <c:v>1798082.36458713</c:v>
                </c:pt>
                <c:pt idx="3998">
                  <c:v>1712053.0264229099</c:v>
                </c:pt>
                <c:pt idx="3999">
                  <c:v>1700997.31109102</c:v>
                </c:pt>
                <c:pt idx="4000">
                  <c:v>1700849.05417409</c:v>
                </c:pt>
                <c:pt idx="4001">
                  <c:v>1678501.23495761</c:v>
                </c:pt>
                <c:pt idx="4002">
                  <c:v>1733396.6802089701</c:v>
                </c:pt>
                <c:pt idx="4003">
                  <c:v>1838529.3004667</c:v>
                </c:pt>
                <c:pt idx="4004">
                  <c:v>1923255.0401765599</c:v>
                </c:pt>
                <c:pt idx="4005">
                  <c:v>1929524.0318048999</c:v>
                </c:pt>
                <c:pt idx="4006">
                  <c:v>1911729.7548641099</c:v>
                </c:pt>
                <c:pt idx="4007">
                  <c:v>1902018.7490201299</c:v>
                </c:pt>
                <c:pt idx="4008">
                  <c:v>1929287.21451096</c:v>
                </c:pt>
                <c:pt idx="4009">
                  <c:v>1983617.8803511099</c:v>
                </c:pt>
                <c:pt idx="4010">
                  <c:v>2014963.7485643099</c:v>
                </c:pt>
                <c:pt idx="4011">
                  <c:v>1952596.6251437599</c:v>
                </c:pt>
                <c:pt idx="4012">
                  <c:v>1883981.23948813</c:v>
                </c:pt>
                <c:pt idx="4013">
                  <c:v>1810759.6401790699</c:v>
                </c:pt>
                <c:pt idx="4014">
                  <c:v>1605712.5952639901</c:v>
                </c:pt>
                <c:pt idx="4015">
                  <c:v>1395783.0146910499</c:v>
                </c:pt>
                <c:pt idx="4016">
                  <c:v>1226272.5890625101</c:v>
                </c:pt>
                <c:pt idx="4017">
                  <c:v>1079117.4492158999</c:v>
                </c:pt>
                <c:pt idx="4018">
                  <c:v>938091.47730899404</c:v>
                </c:pt>
                <c:pt idx="4019">
                  <c:v>767550.08427401702</c:v>
                </c:pt>
                <c:pt idx="4020">
                  <c:v>687824.13863119204</c:v>
                </c:pt>
                <c:pt idx="4021">
                  <c:v>642866.69162671</c:v>
                </c:pt>
                <c:pt idx="4022">
                  <c:v>617980.16815930197</c:v>
                </c:pt>
                <c:pt idx="4023">
                  <c:v>738120.946544301</c:v>
                </c:pt>
                <c:pt idx="4024">
                  <c:v>946893.62373353902</c:v>
                </c:pt>
                <c:pt idx="4025">
                  <c:v>1094207.22562641</c:v>
                </c:pt>
                <c:pt idx="4026">
                  <c:v>1233208.7838552599</c:v>
                </c:pt>
                <c:pt idx="4027">
                  <c:v>1350046.7314278199</c:v>
                </c:pt>
                <c:pt idx="4028">
                  <c:v>1425068.2398800901</c:v>
                </c:pt>
                <c:pt idx="4029">
                  <c:v>1465369.3579484101</c:v>
                </c:pt>
                <c:pt idx="4030">
                  <c:v>1574657.6758536201</c:v>
                </c:pt>
                <c:pt idx="4031">
                  <c:v>1526048.4659313001</c:v>
                </c:pt>
                <c:pt idx="4032">
                  <c:v>1432144.2341122699</c:v>
                </c:pt>
                <c:pt idx="4033">
                  <c:v>1377772.69752921</c:v>
                </c:pt>
                <c:pt idx="4034">
                  <c:v>1343894.2598154701</c:v>
                </c:pt>
                <c:pt idx="4035">
                  <c:v>1420358.4483995</c:v>
                </c:pt>
                <c:pt idx="4036">
                  <c:v>1455610.3912888099</c:v>
                </c:pt>
                <c:pt idx="4037">
                  <c:v>1598070.6465503599</c:v>
                </c:pt>
                <c:pt idx="4038">
                  <c:v>1343077.9287533299</c:v>
                </c:pt>
                <c:pt idx="4039">
                  <c:v>1002149.1761329999</c:v>
                </c:pt>
                <c:pt idx="4040">
                  <c:v>743687.20540640398</c:v>
                </c:pt>
                <c:pt idx="4041">
                  <c:v>563120.91277869698</c:v>
                </c:pt>
                <c:pt idx="4042">
                  <c:v>419519.50112230697</c:v>
                </c:pt>
                <c:pt idx="4043">
                  <c:v>299765.61388707999</c:v>
                </c:pt>
                <c:pt idx="4044">
                  <c:v>280550.90424374503</c:v>
                </c:pt>
                <c:pt idx="4045">
                  <c:v>349464.85655718797</c:v>
                </c:pt>
                <c:pt idx="4046">
                  <c:v>412645.486865315</c:v>
                </c:pt>
                <c:pt idx="4047">
                  <c:v>543524.40944823297</c:v>
                </c:pt>
                <c:pt idx="4048">
                  <c:v>650988.67748143303</c:v>
                </c:pt>
                <c:pt idx="4049">
                  <c:v>706921.43702521105</c:v>
                </c:pt>
                <c:pt idx="4050">
                  <c:v>796044.06599268899</c:v>
                </c:pt>
                <c:pt idx="4051">
                  <c:v>922644.30470183503</c:v>
                </c:pt>
                <c:pt idx="4052">
                  <c:v>1075064.46627046</c:v>
                </c:pt>
                <c:pt idx="4053">
                  <c:v>1204529.9197320801</c:v>
                </c:pt>
                <c:pt idx="4054">
                  <c:v>1328452.80733594</c:v>
                </c:pt>
                <c:pt idx="4055">
                  <c:v>1428514.6808402899</c:v>
                </c:pt>
                <c:pt idx="4056">
                  <c:v>1599737.3946277299</c:v>
                </c:pt>
                <c:pt idx="4057">
                  <c:v>1755399.9484170701</c:v>
                </c:pt>
                <c:pt idx="4058">
                  <c:v>1888517.81094056</c:v>
                </c:pt>
                <c:pt idx="4059">
                  <c:v>1903238.05002119</c:v>
                </c:pt>
                <c:pt idx="4060">
                  <c:v>1879567.31885242</c:v>
                </c:pt>
                <c:pt idx="4061">
                  <c:v>1945512.2529530099</c:v>
                </c:pt>
                <c:pt idx="4062">
                  <c:v>1831448.00697772</c:v>
                </c:pt>
                <c:pt idx="4063">
                  <c:v>1747018.03321412</c:v>
                </c:pt>
                <c:pt idx="4064">
                  <c:v>1663028.52452836</c:v>
                </c:pt>
                <c:pt idx="4065">
                  <c:v>1470558.81166448</c:v>
                </c:pt>
                <c:pt idx="4066">
                  <c:v>1252089.7733843301</c:v>
                </c:pt>
                <c:pt idx="4067">
                  <c:v>1061379.2978777101</c:v>
                </c:pt>
                <c:pt idx="4068">
                  <c:v>1007665.9779683</c:v>
                </c:pt>
                <c:pt idx="4069">
                  <c:v>997546.29228166502</c:v>
                </c:pt>
                <c:pt idx="4070">
                  <c:v>979248.087099244</c:v>
                </c:pt>
                <c:pt idx="4071">
                  <c:v>1048399.33198492</c:v>
                </c:pt>
                <c:pt idx="4072">
                  <c:v>1257722.28737736</c:v>
                </c:pt>
                <c:pt idx="4073">
                  <c:v>1354059.3386406701</c:v>
                </c:pt>
                <c:pt idx="4074">
                  <c:v>1437915.5448332501</c:v>
                </c:pt>
                <c:pt idx="4075">
                  <c:v>1528555.89020936</c:v>
                </c:pt>
                <c:pt idx="4076">
                  <c:v>1597442.36343526</c:v>
                </c:pt>
                <c:pt idx="4077">
                  <c:v>1895205.6776193001</c:v>
                </c:pt>
                <c:pt idx="4078">
                  <c:v>2241723.42757713</c:v>
                </c:pt>
                <c:pt idx="4079">
                  <c:v>2591781.2884688801</c:v>
                </c:pt>
                <c:pt idx="4080">
                  <c:v>2477238.8030169001</c:v>
                </c:pt>
                <c:pt idx="4081">
                  <c:v>2283650.1883544899</c:v>
                </c:pt>
                <c:pt idx="4082">
                  <c:v>2107820.72393071</c:v>
                </c:pt>
                <c:pt idx="4083">
                  <c:v>2176240.5266915299</c:v>
                </c:pt>
                <c:pt idx="4084">
                  <c:v>2296441.98429735</c:v>
                </c:pt>
                <c:pt idx="4085">
                  <c:v>2418107.5040797601</c:v>
                </c:pt>
                <c:pt idx="4086">
                  <c:v>2116346.3329632999</c:v>
                </c:pt>
                <c:pt idx="4087">
                  <c:v>1730824.20440644</c:v>
                </c:pt>
                <c:pt idx="4088">
                  <c:v>1412258.3048606201</c:v>
                </c:pt>
                <c:pt idx="4089">
                  <c:v>1128399.1598717801</c:v>
                </c:pt>
                <c:pt idx="4090">
                  <c:v>827429.65736752702</c:v>
                </c:pt>
                <c:pt idx="4091">
                  <c:v>535954.26871786499</c:v>
                </c:pt>
                <c:pt idx="4092">
                  <c:v>517249.11251665</c:v>
                </c:pt>
                <c:pt idx="4093">
                  <c:v>605824.19179293094</c:v>
                </c:pt>
                <c:pt idx="4094">
                  <c:v>718223.44588357001</c:v>
                </c:pt>
                <c:pt idx="4095">
                  <c:v>852286.63987156004</c:v>
                </c:pt>
                <c:pt idx="4096">
                  <c:v>1004859.47136083</c:v>
                </c:pt>
                <c:pt idx="4097">
                  <c:v>1060819.06893669</c:v>
                </c:pt>
                <c:pt idx="4098">
                  <c:v>1140269.56430834</c:v>
                </c:pt>
                <c:pt idx="4099">
                  <c:v>1191697.8831001499</c:v>
                </c:pt>
                <c:pt idx="4100">
                  <c:v>1255306.2101326899</c:v>
                </c:pt>
                <c:pt idx="4101">
                  <c:v>1356478.2016532701</c:v>
                </c:pt>
                <c:pt idx="4102">
                  <c:v>1465531.2564270699</c:v>
                </c:pt>
                <c:pt idx="4103">
                  <c:v>1594734.0396200099</c:v>
                </c:pt>
                <c:pt idx="4104">
                  <c:v>1722431.08241294</c:v>
                </c:pt>
                <c:pt idx="4105">
                  <c:v>1890902.7173092</c:v>
                </c:pt>
                <c:pt idx="4106">
                  <c:v>2042321.0647016701</c:v>
                </c:pt>
                <c:pt idx="4107">
                  <c:v>2037281.7630958401</c:v>
                </c:pt>
                <c:pt idx="4108">
                  <c:v>2029270.91296904</c:v>
                </c:pt>
                <c:pt idx="4109">
                  <c:v>2084544.42087117</c:v>
                </c:pt>
                <c:pt idx="4110">
                  <c:v>1775115.2174557201</c:v>
                </c:pt>
                <c:pt idx="4111">
                  <c:v>1558205.9352041101</c:v>
                </c:pt>
                <c:pt idx="4112">
                  <c:v>1358962.44804562</c:v>
                </c:pt>
                <c:pt idx="4113">
                  <c:v>1138109.4046434099</c:v>
                </c:pt>
                <c:pt idx="4114">
                  <c:v>943518.76650740101</c:v>
                </c:pt>
                <c:pt idx="4115">
                  <c:v>770279.86492832203</c:v>
                </c:pt>
                <c:pt idx="4116">
                  <c:v>677437.08548750903</c:v>
                </c:pt>
                <c:pt idx="4117">
                  <c:v>629271.06497877697</c:v>
                </c:pt>
                <c:pt idx="4118">
                  <c:v>567984.06108380202</c:v>
                </c:pt>
                <c:pt idx="4119">
                  <c:v>646570.74202766095</c:v>
                </c:pt>
                <c:pt idx="4120">
                  <c:v>868434.39790153701</c:v>
                </c:pt>
                <c:pt idx="4121">
                  <c:v>944507.67946318199</c:v>
                </c:pt>
                <c:pt idx="4122">
                  <c:v>1019705.05696842</c:v>
                </c:pt>
                <c:pt idx="4123">
                  <c:v>1102618.8785612099</c:v>
                </c:pt>
                <c:pt idx="4124">
                  <c:v>1170174.2122213601</c:v>
                </c:pt>
                <c:pt idx="4125">
                  <c:v>1282650.1571806001</c:v>
                </c:pt>
                <c:pt idx="4126">
                  <c:v>1374078.1461746499</c:v>
                </c:pt>
                <c:pt idx="4127">
                  <c:v>1447710.88354788</c:v>
                </c:pt>
                <c:pt idx="4128">
                  <c:v>1476963.5496586601</c:v>
                </c:pt>
                <c:pt idx="4129">
                  <c:v>1521796.2618512099</c:v>
                </c:pt>
                <c:pt idx="4130">
                  <c:v>1564904.1851212799</c:v>
                </c:pt>
                <c:pt idx="4131">
                  <c:v>1432945.9451576101</c:v>
                </c:pt>
                <c:pt idx="4132">
                  <c:v>1333574.9127364799</c:v>
                </c:pt>
                <c:pt idx="4133">
                  <c:v>1273810.1925941999</c:v>
                </c:pt>
                <c:pt idx="4134">
                  <c:v>861063.46267470403</c:v>
                </c:pt>
                <c:pt idx="4135">
                  <c:v>398759.24901275698</c:v>
                </c:pt>
                <c:pt idx="4136">
                  <c:v>112060.081160166</c:v>
                </c:pt>
                <c:pt idx="4137">
                  <c:v>32776.947474127199</c:v>
                </c:pt>
                <c:pt idx="4138">
                  <c:v>0</c:v>
                </c:pt>
                <c:pt idx="4139">
                  <c:v>0</c:v>
                </c:pt>
                <c:pt idx="4140">
                  <c:v>0</c:v>
                </c:pt>
                <c:pt idx="4141">
                  <c:v>0</c:v>
                </c:pt>
                <c:pt idx="4142">
                  <c:v>0</c:v>
                </c:pt>
                <c:pt idx="4143">
                  <c:v>72835.966307941606</c:v>
                </c:pt>
                <c:pt idx="4144">
                  <c:v>360812.42016608902</c:v>
                </c:pt>
                <c:pt idx="4145">
                  <c:v>509205.415186217</c:v>
                </c:pt>
                <c:pt idx="4146">
                  <c:v>717612.35008094599</c:v>
                </c:pt>
                <c:pt idx="4147">
                  <c:v>940583.34159345902</c:v>
                </c:pt>
                <c:pt idx="4148">
                  <c:v>1153364.1668044601</c:v>
                </c:pt>
                <c:pt idx="4149">
                  <c:v>1276380.1522570299</c:v>
                </c:pt>
                <c:pt idx="4150">
                  <c:v>1408249.60122788</c:v>
                </c:pt>
                <c:pt idx="4151">
                  <c:v>1521943.6948585301</c:v>
                </c:pt>
                <c:pt idx="4152">
                  <c:v>1546483.03529433</c:v>
                </c:pt>
                <c:pt idx="4153">
                  <c:v>1544631.92593525</c:v>
                </c:pt>
                <c:pt idx="4154">
                  <c:v>1586611.89829622</c:v>
                </c:pt>
                <c:pt idx="4155">
                  <c:v>1518421.0777331199</c:v>
                </c:pt>
                <c:pt idx="4156">
                  <c:v>1564942.00463015</c:v>
                </c:pt>
                <c:pt idx="4157">
                  <c:v>1610087.89452114</c:v>
                </c:pt>
                <c:pt idx="4158">
                  <c:v>1135759.7124446901</c:v>
                </c:pt>
                <c:pt idx="4159">
                  <c:v>596192.21855124703</c:v>
                </c:pt>
                <c:pt idx="4160">
                  <c:v>296604.14648055902</c:v>
                </c:pt>
                <c:pt idx="4161">
                  <c:v>163546.47542059401</c:v>
                </c:pt>
                <c:pt idx="4162">
                  <c:v>44945.552863425197</c:v>
                </c:pt>
                <c:pt idx="4163">
                  <c:v>0</c:v>
                </c:pt>
                <c:pt idx="4164">
                  <c:v>0</c:v>
                </c:pt>
                <c:pt idx="4165">
                  <c:v>0</c:v>
                </c:pt>
                <c:pt idx="4166">
                  <c:v>16042.0287970796</c:v>
                </c:pt>
                <c:pt idx="4167">
                  <c:v>159238.06463485601</c:v>
                </c:pt>
                <c:pt idx="4168">
                  <c:v>405229.16928287799</c:v>
                </c:pt>
                <c:pt idx="4169">
                  <c:v>574214.56208255806</c:v>
                </c:pt>
                <c:pt idx="4170">
                  <c:v>736811.49366674304</c:v>
                </c:pt>
                <c:pt idx="4171">
                  <c:v>873844.39511634503</c:v>
                </c:pt>
                <c:pt idx="4172">
                  <c:v>960912.26349115802</c:v>
                </c:pt>
                <c:pt idx="4173">
                  <c:v>1084337.8091104501</c:v>
                </c:pt>
                <c:pt idx="4174">
                  <c:v>1225408.3526744901</c:v>
                </c:pt>
                <c:pt idx="4175">
                  <c:v>1361141.3249966099</c:v>
                </c:pt>
                <c:pt idx="4176">
                  <c:v>1291851.3807441799</c:v>
                </c:pt>
                <c:pt idx="4177">
                  <c:v>1188189.99868025</c:v>
                </c:pt>
                <c:pt idx="4178">
                  <c:v>1116246.28342374</c:v>
                </c:pt>
                <c:pt idx="4179">
                  <c:v>1049664.6951790701</c:v>
                </c:pt>
                <c:pt idx="4180">
                  <c:v>1149616.80199249</c:v>
                </c:pt>
                <c:pt idx="4181">
                  <c:v>1199523.61289677</c:v>
                </c:pt>
                <c:pt idx="4182">
                  <c:v>875539.27868495102</c:v>
                </c:pt>
                <c:pt idx="4183">
                  <c:v>492240.38572817598</c:v>
                </c:pt>
                <c:pt idx="4184">
                  <c:v>239069.85751017201</c:v>
                </c:pt>
                <c:pt idx="4185">
                  <c:v>170791.021937071</c:v>
                </c:pt>
                <c:pt idx="4186">
                  <c:v>139142.96993087701</c:v>
                </c:pt>
                <c:pt idx="4187">
                  <c:v>114884.428958081</c:v>
                </c:pt>
                <c:pt idx="4188">
                  <c:v>122953.887562499</c:v>
                </c:pt>
                <c:pt idx="4189">
                  <c:v>129801.954033167</c:v>
                </c:pt>
                <c:pt idx="4190">
                  <c:v>168884.20360254499</c:v>
                </c:pt>
                <c:pt idx="4191">
                  <c:v>295426.85568010801</c:v>
                </c:pt>
                <c:pt idx="4192">
                  <c:v>505544.93427657703</c:v>
                </c:pt>
                <c:pt idx="4193">
                  <c:v>633103.01581627596</c:v>
                </c:pt>
                <c:pt idx="4194">
                  <c:v>814881.10455164197</c:v>
                </c:pt>
                <c:pt idx="4195">
                  <c:v>1006102.31288413</c:v>
                </c:pt>
                <c:pt idx="4196">
                  <c:v>1151734.30398791</c:v>
                </c:pt>
                <c:pt idx="4197">
                  <c:v>1162538.40489204</c:v>
                </c:pt>
                <c:pt idx="4198">
                  <c:v>1167650.1429149699</c:v>
                </c:pt>
                <c:pt idx="4199">
                  <c:v>1161400.1842833101</c:v>
                </c:pt>
                <c:pt idx="4200">
                  <c:v>1201528.0039434801</c:v>
                </c:pt>
                <c:pt idx="4201">
                  <c:v>1249191.52586525</c:v>
                </c:pt>
                <c:pt idx="4202">
                  <c:v>1292568.12320933</c:v>
                </c:pt>
                <c:pt idx="4203">
                  <c:v>1317169.9718586099</c:v>
                </c:pt>
                <c:pt idx="4204">
                  <c:v>1480317.2112908601</c:v>
                </c:pt>
                <c:pt idx="4205">
                  <c:v>1590845.1329449699</c:v>
                </c:pt>
                <c:pt idx="4206">
                  <c:v>1291544.87573895</c:v>
                </c:pt>
                <c:pt idx="4207">
                  <c:v>932711.57852440397</c:v>
                </c:pt>
                <c:pt idx="4208">
                  <c:v>730252.02868941205</c:v>
                </c:pt>
                <c:pt idx="4209">
                  <c:v>703401.17372506298</c:v>
                </c:pt>
                <c:pt idx="4210">
                  <c:v>681477.52852101903</c:v>
                </c:pt>
                <c:pt idx="4211">
                  <c:v>638364.91492043994</c:v>
                </c:pt>
                <c:pt idx="4212">
                  <c:v>619498.90500674595</c:v>
                </c:pt>
                <c:pt idx="4213">
                  <c:v>622470.34731727699</c:v>
                </c:pt>
                <c:pt idx="4214">
                  <c:v>647792.89071044</c:v>
                </c:pt>
                <c:pt idx="4215">
                  <c:v>687014.136708993</c:v>
                </c:pt>
                <c:pt idx="4216">
                  <c:v>831588.14865908702</c:v>
                </c:pt>
                <c:pt idx="4217">
                  <c:v>866149.40601854306</c:v>
                </c:pt>
                <c:pt idx="4218">
                  <c:v>993015.29806281999</c:v>
                </c:pt>
                <c:pt idx="4219">
                  <c:v>1109402.0533596601</c:v>
                </c:pt>
                <c:pt idx="4220">
                  <c:v>1186445.47713513</c:v>
                </c:pt>
                <c:pt idx="4221">
                  <c:v>1230435.2646605701</c:v>
                </c:pt>
                <c:pt idx="4222">
                  <c:v>1312211.62324428</c:v>
                </c:pt>
                <c:pt idx="4223">
                  <c:v>1392058.6033546999</c:v>
                </c:pt>
                <c:pt idx="4224">
                  <c:v>1432095.8335150101</c:v>
                </c:pt>
                <c:pt idx="4225">
                  <c:v>1447815.0658255599</c:v>
                </c:pt>
                <c:pt idx="4226">
                  <c:v>1484524.5638424</c:v>
                </c:pt>
                <c:pt idx="4227">
                  <c:v>1378860.0437028201</c:v>
                </c:pt>
                <c:pt idx="4228">
                  <c:v>1408310.6236942401</c:v>
                </c:pt>
                <c:pt idx="4229">
                  <c:v>1390643.8412719199</c:v>
                </c:pt>
                <c:pt idx="4230">
                  <c:v>1145540.94195529</c:v>
                </c:pt>
                <c:pt idx="4231">
                  <c:v>859811.14042112394</c:v>
                </c:pt>
                <c:pt idx="4232">
                  <c:v>699694.553529831</c:v>
                </c:pt>
                <c:pt idx="4233">
                  <c:v>719686.72911037598</c:v>
                </c:pt>
                <c:pt idx="4234">
                  <c:v>829470.89736623899</c:v>
                </c:pt>
                <c:pt idx="4235">
                  <c:v>874548.28396946203</c:v>
                </c:pt>
                <c:pt idx="4236">
                  <c:v>909813.80473783903</c:v>
                </c:pt>
                <c:pt idx="4237">
                  <c:v>962050.05440330098</c:v>
                </c:pt>
                <c:pt idx="4238">
                  <c:v>996314.76458192896</c:v>
                </c:pt>
                <c:pt idx="4239">
                  <c:v>1089441.66306744</c:v>
                </c:pt>
                <c:pt idx="4240">
                  <c:v>1322231.6599886499</c:v>
                </c:pt>
                <c:pt idx="4241">
                  <c:v>1387475.3733135001</c:v>
                </c:pt>
                <c:pt idx="4242">
                  <c:v>1479359.82786155</c:v>
                </c:pt>
                <c:pt idx="4243">
                  <c:v>1536388.9735912399</c:v>
                </c:pt>
                <c:pt idx="4244">
                  <c:v>1573188.0322519699</c:v>
                </c:pt>
                <c:pt idx="4245">
                  <c:v>1635381.4350237299</c:v>
                </c:pt>
                <c:pt idx="4246">
                  <c:v>1689586.2231974001</c:v>
                </c:pt>
                <c:pt idx="4247">
                  <c:v>1746170.11951784</c:v>
                </c:pt>
                <c:pt idx="4248">
                  <c:v>1743177.7165904201</c:v>
                </c:pt>
                <c:pt idx="4249">
                  <c:v>1712287.97034557</c:v>
                </c:pt>
                <c:pt idx="4250">
                  <c:v>1716733.92482693</c:v>
                </c:pt>
                <c:pt idx="4251">
                  <c:v>1616839.16650832</c:v>
                </c:pt>
                <c:pt idx="4252">
                  <c:v>1650758.19247011</c:v>
                </c:pt>
                <c:pt idx="4253">
                  <c:v>1640660.50747411</c:v>
                </c:pt>
                <c:pt idx="4254">
                  <c:v>1459917.3299762099</c:v>
                </c:pt>
                <c:pt idx="4255">
                  <c:v>1191329.72602585</c:v>
                </c:pt>
                <c:pt idx="4256">
                  <c:v>1093283.2759066301</c:v>
                </c:pt>
                <c:pt idx="4257">
                  <c:v>1090555.8755955701</c:v>
                </c:pt>
                <c:pt idx="4258">
                  <c:v>1141190.06152953</c:v>
                </c:pt>
                <c:pt idx="4259">
                  <c:v>1137798.9292820401</c:v>
                </c:pt>
                <c:pt idx="4260">
                  <c:v>1125584.5479076901</c:v>
                </c:pt>
                <c:pt idx="4261">
                  <c:v>1122548.9206334299</c:v>
                </c:pt>
                <c:pt idx="4262">
                  <c:v>1120545.52984936</c:v>
                </c:pt>
                <c:pt idx="4263">
                  <c:v>1166948.34570185</c:v>
                </c:pt>
                <c:pt idx="4264">
                  <c:v>1322297.5647128201</c:v>
                </c:pt>
                <c:pt idx="4265">
                  <c:v>1367402.97167205</c:v>
                </c:pt>
                <c:pt idx="4266">
                  <c:v>1454115.7104131901</c:v>
                </c:pt>
                <c:pt idx="4267">
                  <c:v>1547846.6471782499</c:v>
                </c:pt>
                <c:pt idx="4268">
                  <c:v>1606781.2182837599</c:v>
                </c:pt>
                <c:pt idx="4269">
                  <c:v>1699667.4304291301</c:v>
                </c:pt>
                <c:pt idx="4270">
                  <c:v>1848851.36689061</c:v>
                </c:pt>
                <c:pt idx="4271">
                  <c:v>1984157.15738733</c:v>
                </c:pt>
                <c:pt idx="4272">
                  <c:v>1976439.0165579</c:v>
                </c:pt>
                <c:pt idx="4273">
                  <c:v>1966808.63031162</c:v>
                </c:pt>
                <c:pt idx="4274">
                  <c:v>1960724.87546891</c:v>
                </c:pt>
                <c:pt idx="4275">
                  <c:v>2048703.24776657</c:v>
                </c:pt>
                <c:pt idx="4276">
                  <c:v>2262685.2908680202</c:v>
                </c:pt>
                <c:pt idx="4277">
                  <c:v>2450952.5317012998</c:v>
                </c:pt>
                <c:pt idx="4278">
                  <c:v>2462827.0649854299</c:v>
                </c:pt>
                <c:pt idx="4279">
                  <c:v>2594853.4194702199</c:v>
                </c:pt>
                <c:pt idx="4280">
                  <c:v>2687109.25073975</c:v>
                </c:pt>
                <c:pt idx="4281">
                  <c:v>2607347.9749065</c:v>
                </c:pt>
                <c:pt idx="4282">
                  <c:v>2479980.0256337998</c:v>
                </c:pt>
                <c:pt idx="4283">
                  <c:v>2368174.51266257</c:v>
                </c:pt>
                <c:pt idx="4284">
                  <c:v>2269062.7864321801</c:v>
                </c:pt>
                <c:pt idx="4285">
                  <c:v>2125949.6145288101</c:v>
                </c:pt>
                <c:pt idx="4286">
                  <c:v>1966164.75831862</c:v>
                </c:pt>
                <c:pt idx="4287">
                  <c:v>2017063.60248245</c:v>
                </c:pt>
                <c:pt idx="4288">
                  <c:v>2165852.5930238799</c:v>
                </c:pt>
                <c:pt idx="4289">
                  <c:v>2165410.16792981</c:v>
                </c:pt>
                <c:pt idx="4290">
                  <c:v>2271763.5539036901</c:v>
                </c:pt>
                <c:pt idx="4291">
                  <c:v>2371856.1615191302</c:v>
                </c:pt>
                <c:pt idx="4292">
                  <c:v>2466484.1146135498</c:v>
                </c:pt>
                <c:pt idx="4293">
                  <c:v>2652863.1401320901</c:v>
                </c:pt>
                <c:pt idx="4294">
                  <c:v>2824839.7758367001</c:v>
                </c:pt>
                <c:pt idx="4295">
                  <c:v>2965181.0594774098</c:v>
                </c:pt>
                <c:pt idx="4296">
                  <c:v>3063407.19239261</c:v>
                </c:pt>
                <c:pt idx="4297">
                  <c:v>3146718.7041309001</c:v>
                </c:pt>
                <c:pt idx="4298">
                  <c:v>3226254.75023865</c:v>
                </c:pt>
                <c:pt idx="4299">
                  <c:v>3010577.9911829098</c:v>
                </c:pt>
                <c:pt idx="4300">
                  <c:v>2738294.25017265</c:v>
                </c:pt>
                <c:pt idx="4301">
                  <c:v>2535303.8167368202</c:v>
                </c:pt>
                <c:pt idx="4302">
                  <c:v>2188570.10769044</c:v>
                </c:pt>
                <c:pt idx="4303">
                  <c:v>1874122.8602494199</c:v>
                </c:pt>
                <c:pt idx="4304">
                  <c:v>1555301.97579786</c:v>
                </c:pt>
                <c:pt idx="4305">
                  <c:v>1433476.65400445</c:v>
                </c:pt>
                <c:pt idx="4306">
                  <c:v>1358380.14138663</c:v>
                </c:pt>
                <c:pt idx="4307">
                  <c:v>1241472.1038301899</c:v>
                </c:pt>
                <c:pt idx="4308">
                  <c:v>1176612.4248774101</c:v>
                </c:pt>
                <c:pt idx="4309">
                  <c:v>1084877.79152065</c:v>
                </c:pt>
                <c:pt idx="4310">
                  <c:v>981322.76714844897</c:v>
                </c:pt>
                <c:pt idx="4311">
                  <c:v>1046940.59572278</c:v>
                </c:pt>
                <c:pt idx="4312">
                  <c:v>1206720.19909831</c:v>
                </c:pt>
                <c:pt idx="4313">
                  <c:v>1256940.1972112299</c:v>
                </c:pt>
                <c:pt idx="4314">
                  <c:v>1485563.83592991</c:v>
                </c:pt>
                <c:pt idx="4315">
                  <c:v>1701383.6686581599</c:v>
                </c:pt>
                <c:pt idx="4316">
                  <c:v>1877742.86320833</c:v>
                </c:pt>
                <c:pt idx="4317">
                  <c:v>2038126.8070410599</c:v>
                </c:pt>
                <c:pt idx="4318">
                  <c:v>2185046.3496108199</c:v>
                </c:pt>
                <c:pt idx="4319">
                  <c:v>2273165.2523867101</c:v>
                </c:pt>
                <c:pt idx="4320">
                  <c:v>2371366.1483761501</c:v>
                </c:pt>
                <c:pt idx="4321">
                  <c:v>2478268.9892767598</c:v>
                </c:pt>
                <c:pt idx="4322">
                  <c:v>2557325.8968414902</c:v>
                </c:pt>
                <c:pt idx="4323">
                  <c:v>2334853.3022884098</c:v>
                </c:pt>
                <c:pt idx="4324">
                  <c:v>2007994.8960935301</c:v>
                </c:pt>
                <c:pt idx="4325">
                  <c:v>1853479.29268584</c:v>
                </c:pt>
                <c:pt idx="4326">
                  <c:v>1395845.4493314601</c:v>
                </c:pt>
                <c:pt idx="4327">
                  <c:v>982711.98965455801</c:v>
                </c:pt>
                <c:pt idx="4328">
                  <c:v>681394.40989621403</c:v>
                </c:pt>
                <c:pt idx="4329">
                  <c:v>633629.89088261197</c:v>
                </c:pt>
                <c:pt idx="4330">
                  <c:v>612059.39398840303</c:v>
                </c:pt>
                <c:pt idx="4331">
                  <c:v>578084.34759667004</c:v>
                </c:pt>
                <c:pt idx="4332">
                  <c:v>593461.22726664203</c:v>
                </c:pt>
                <c:pt idx="4333">
                  <c:v>591293.70945930295</c:v>
                </c:pt>
                <c:pt idx="4334">
                  <c:v>575585.14416092203</c:v>
                </c:pt>
                <c:pt idx="4335">
                  <c:v>625243.34189792501</c:v>
                </c:pt>
                <c:pt idx="4336">
                  <c:v>794748.40617434494</c:v>
                </c:pt>
                <c:pt idx="4337">
                  <c:v>856048.88059358695</c:v>
                </c:pt>
                <c:pt idx="4338">
                  <c:v>972143.47929140297</c:v>
                </c:pt>
                <c:pt idx="4339">
                  <c:v>1059708.3933117699</c:v>
                </c:pt>
                <c:pt idx="4340">
                  <c:v>1126458.84845146</c:v>
                </c:pt>
                <c:pt idx="4341">
                  <c:v>1258256.2754293301</c:v>
                </c:pt>
                <c:pt idx="4342">
                  <c:v>1351503.1326792301</c:v>
                </c:pt>
                <c:pt idx="4343">
                  <c:v>1457490.2834190701</c:v>
                </c:pt>
                <c:pt idx="4344">
                  <c:v>1506825.4229429499</c:v>
                </c:pt>
                <c:pt idx="4345">
                  <c:v>1536545.45627957</c:v>
                </c:pt>
                <c:pt idx="4346">
                  <c:v>1569312.6836071999</c:v>
                </c:pt>
                <c:pt idx="4347">
                  <c:v>1453017.9508400301</c:v>
                </c:pt>
                <c:pt idx="4348">
                  <c:v>1362622.5477475901</c:v>
                </c:pt>
                <c:pt idx="4349">
                  <c:v>1408938.63085609</c:v>
                </c:pt>
                <c:pt idx="4350">
                  <c:v>1308360.54413155</c:v>
                </c:pt>
                <c:pt idx="4351">
                  <c:v>1056202.1579994699</c:v>
                </c:pt>
                <c:pt idx="4352">
                  <c:v>917031.84276399203</c:v>
                </c:pt>
                <c:pt idx="4353">
                  <c:v>800438.69667716802</c:v>
                </c:pt>
                <c:pt idx="4354">
                  <c:v>732224.49620729696</c:v>
                </c:pt>
                <c:pt idx="4355">
                  <c:v>666270.16472790495</c:v>
                </c:pt>
                <c:pt idx="4356">
                  <c:v>547071.20771174703</c:v>
                </c:pt>
                <c:pt idx="4357">
                  <c:v>468240.86231156997</c:v>
                </c:pt>
                <c:pt idx="4358">
                  <c:v>447033.941808726</c:v>
                </c:pt>
                <c:pt idx="4359">
                  <c:v>583023.97815450595</c:v>
                </c:pt>
                <c:pt idx="4360">
                  <c:v>755195.26712630398</c:v>
                </c:pt>
                <c:pt idx="4361">
                  <c:v>794868.27348527196</c:v>
                </c:pt>
                <c:pt idx="4362">
                  <c:v>931289.13205556595</c:v>
                </c:pt>
                <c:pt idx="4363">
                  <c:v>1064227.327209</c:v>
                </c:pt>
                <c:pt idx="4364">
                  <c:v>1163434.3104535399</c:v>
                </c:pt>
                <c:pt idx="4365">
                  <c:v>1266506.34557483</c:v>
                </c:pt>
                <c:pt idx="4366">
                  <c:v>1317286.0888357901</c:v>
                </c:pt>
                <c:pt idx="4367">
                  <c:v>1370695.5673034501</c:v>
                </c:pt>
                <c:pt idx="4368">
                  <c:v>1495640.3663270001</c:v>
                </c:pt>
                <c:pt idx="4369">
                  <c:v>1631061.1618471099</c:v>
                </c:pt>
                <c:pt idx="4370">
                  <c:v>1764926.61485513</c:v>
                </c:pt>
                <c:pt idx="4371">
                  <c:v>1693298.15522551</c:v>
                </c:pt>
                <c:pt idx="4372">
                  <c:v>1620092.0200074599</c:v>
                </c:pt>
                <c:pt idx="4373">
                  <c:v>1715568.2848107901</c:v>
                </c:pt>
                <c:pt idx="4374">
                  <c:v>1474762.6790821799</c:v>
                </c:pt>
                <c:pt idx="4375">
                  <c:v>1033855.1177846499</c:v>
                </c:pt>
                <c:pt idx="4376">
                  <c:v>777895.20696748805</c:v>
                </c:pt>
                <c:pt idx="4377">
                  <c:v>644878.785020779</c:v>
                </c:pt>
                <c:pt idx="4378">
                  <c:v>561400.25088433397</c:v>
                </c:pt>
                <c:pt idx="4379">
                  <c:v>497199.00545288803</c:v>
                </c:pt>
                <c:pt idx="4380">
                  <c:v>488167.28797097597</c:v>
                </c:pt>
                <c:pt idx="4381">
                  <c:v>531039.18812040798</c:v>
                </c:pt>
                <c:pt idx="4382">
                  <c:v>641144.09457544598</c:v>
                </c:pt>
                <c:pt idx="4383">
                  <c:v>805629.57303386997</c:v>
                </c:pt>
                <c:pt idx="4384">
                  <c:v>922980.49086155195</c:v>
                </c:pt>
                <c:pt idx="4385">
                  <c:v>918822.64872844098</c:v>
                </c:pt>
                <c:pt idx="4386">
                  <c:v>1046920.32774754</c:v>
                </c:pt>
                <c:pt idx="4387">
                  <c:v>1171693.9772024699</c:v>
                </c:pt>
                <c:pt idx="4388">
                  <c:v>1238114.2752467799</c:v>
                </c:pt>
                <c:pt idx="4389">
                  <c:v>1395090.19814315</c:v>
                </c:pt>
              </c:numCache>
            </c:numRef>
          </c:yVal>
          <c:smooth val="1"/>
          <c:extLst>
            <c:ext xmlns:c16="http://schemas.microsoft.com/office/drawing/2014/chart" uri="{C3380CC4-5D6E-409C-BE32-E72D297353CC}">
              <c16:uniqueId val="{00000000-680B-458C-9087-65C700AFAFDF}"/>
            </c:ext>
          </c:extLst>
        </c:ser>
        <c:ser>
          <c:idx val="1"/>
          <c:order val="1"/>
          <c:tx>
            <c:v>ДОЕ 2</c:v>
          </c:tx>
          <c:spPr>
            <a:ln w="19050" cap="rnd">
              <a:solidFill>
                <a:schemeClr val="accent2"/>
              </a:solidFill>
              <a:round/>
            </a:ln>
            <a:effectLst/>
          </c:spPr>
          <c:marker>
            <c:symbol val="none"/>
          </c:marker>
          <c:xVal>
            <c:strRef>
              <c:f>'1'!$A$2:$A$4489</c:f>
              <c:strCache>
                <c:ptCount val="4488"/>
                <c:pt idx="0">
                  <c:v> 07/15  01:00:00</c:v>
                </c:pt>
                <c:pt idx="1">
                  <c:v> 07/15  02:00:00</c:v>
                </c:pt>
                <c:pt idx="2">
                  <c:v> 07/15  03:00:00</c:v>
                </c:pt>
                <c:pt idx="3">
                  <c:v> 07/15  04:00:00</c:v>
                </c:pt>
                <c:pt idx="4">
                  <c:v> 07/15  05:00:00</c:v>
                </c:pt>
                <c:pt idx="5">
                  <c:v> 07/15  06:00:00</c:v>
                </c:pt>
                <c:pt idx="6">
                  <c:v> 07/15  07:00:00</c:v>
                </c:pt>
                <c:pt idx="7">
                  <c:v> 07/15  08:00:00</c:v>
                </c:pt>
                <c:pt idx="8">
                  <c:v> 07/15  09:00:00</c:v>
                </c:pt>
                <c:pt idx="9">
                  <c:v> 07/15  10:00:00</c:v>
                </c:pt>
                <c:pt idx="10">
                  <c:v> 07/15  11:00:00</c:v>
                </c:pt>
                <c:pt idx="11">
                  <c:v> 07/15  12:00:00</c:v>
                </c:pt>
                <c:pt idx="12">
                  <c:v> 07/15  13:00:00</c:v>
                </c:pt>
                <c:pt idx="13">
                  <c:v> 07/15  14:00:00</c:v>
                </c:pt>
                <c:pt idx="14">
                  <c:v> 07/15  15:00:00</c:v>
                </c:pt>
                <c:pt idx="15">
                  <c:v> 07/15  16:00:00</c:v>
                </c:pt>
                <c:pt idx="16">
                  <c:v> 07/15  17:00:00</c:v>
                </c:pt>
                <c:pt idx="17">
                  <c:v> 07/15  18:00:00</c:v>
                </c:pt>
                <c:pt idx="18">
                  <c:v> 07/15  19:00:00</c:v>
                </c:pt>
                <c:pt idx="19">
                  <c:v> 07/15  20:00:00</c:v>
                </c:pt>
                <c:pt idx="20">
                  <c:v> 07/15  21:00:00</c:v>
                </c:pt>
                <c:pt idx="21">
                  <c:v> 07/15  22:00:00</c:v>
                </c:pt>
                <c:pt idx="22">
                  <c:v> 07/15  23:00:00</c:v>
                </c:pt>
                <c:pt idx="23">
                  <c:v> 07/15  24:00:00</c:v>
                </c:pt>
                <c:pt idx="24">
                  <c:v> 08/15  01:00:00</c:v>
                </c:pt>
                <c:pt idx="25">
                  <c:v> 08/15  02:00:00</c:v>
                </c:pt>
                <c:pt idx="26">
                  <c:v> 08/15  03:00:00</c:v>
                </c:pt>
                <c:pt idx="27">
                  <c:v> 08/15  04:00:00</c:v>
                </c:pt>
                <c:pt idx="28">
                  <c:v> 08/15  05:00:00</c:v>
                </c:pt>
                <c:pt idx="29">
                  <c:v> 08/15  06:00:00</c:v>
                </c:pt>
                <c:pt idx="30">
                  <c:v> 08/15  07:00:00</c:v>
                </c:pt>
                <c:pt idx="31">
                  <c:v> 08/15  08:00:00</c:v>
                </c:pt>
                <c:pt idx="32">
                  <c:v> 08/15  09:00:00</c:v>
                </c:pt>
                <c:pt idx="33">
                  <c:v> 08/15  10:00:00</c:v>
                </c:pt>
                <c:pt idx="34">
                  <c:v> 08/15  11:00:00</c:v>
                </c:pt>
                <c:pt idx="35">
                  <c:v> 08/15  12:00:00</c:v>
                </c:pt>
                <c:pt idx="36">
                  <c:v> 08/15  13:00:00</c:v>
                </c:pt>
                <c:pt idx="37">
                  <c:v> 08/15  14:00:00</c:v>
                </c:pt>
                <c:pt idx="38">
                  <c:v> 08/15  15:00:00</c:v>
                </c:pt>
                <c:pt idx="39">
                  <c:v> 08/15  16:00:00</c:v>
                </c:pt>
                <c:pt idx="40">
                  <c:v> 08/15  17:00:00</c:v>
                </c:pt>
                <c:pt idx="41">
                  <c:v> 08/15  18:00:00</c:v>
                </c:pt>
                <c:pt idx="42">
                  <c:v> 08/15  19:00:00</c:v>
                </c:pt>
                <c:pt idx="43">
                  <c:v> 08/15  20:00:00</c:v>
                </c:pt>
                <c:pt idx="44">
                  <c:v> 08/15  21:00:00</c:v>
                </c:pt>
                <c:pt idx="45">
                  <c:v> 08/15  22:00:00</c:v>
                </c:pt>
                <c:pt idx="46">
                  <c:v> 08/15  23:00:00</c:v>
                </c:pt>
                <c:pt idx="47">
                  <c:v> 08/15  24:00:00</c:v>
                </c:pt>
                <c:pt idx="48">
                  <c:v> 09/15  01:00:00</c:v>
                </c:pt>
                <c:pt idx="49">
                  <c:v> 09/15  02:00:00</c:v>
                </c:pt>
                <c:pt idx="50">
                  <c:v> 09/15  03:00:00</c:v>
                </c:pt>
                <c:pt idx="51">
                  <c:v> 09/15  04:00:00</c:v>
                </c:pt>
                <c:pt idx="52">
                  <c:v> 09/15  05:00:00</c:v>
                </c:pt>
                <c:pt idx="53">
                  <c:v> 09/15  06:00:00</c:v>
                </c:pt>
                <c:pt idx="54">
                  <c:v> 09/15  07:00:00</c:v>
                </c:pt>
                <c:pt idx="55">
                  <c:v> 09/15  08:00:00</c:v>
                </c:pt>
                <c:pt idx="56">
                  <c:v> 09/15  09:00:00</c:v>
                </c:pt>
                <c:pt idx="57">
                  <c:v> 09/15  10:00:00</c:v>
                </c:pt>
                <c:pt idx="58">
                  <c:v> 09/15  11:00:00</c:v>
                </c:pt>
                <c:pt idx="59">
                  <c:v> 09/15  12:00:00</c:v>
                </c:pt>
                <c:pt idx="60">
                  <c:v> 09/15  13:00:00</c:v>
                </c:pt>
                <c:pt idx="61">
                  <c:v> 09/15  14:00:00</c:v>
                </c:pt>
                <c:pt idx="62">
                  <c:v> 09/15  15:00:00</c:v>
                </c:pt>
                <c:pt idx="63">
                  <c:v> 09/15  16:00:00</c:v>
                </c:pt>
                <c:pt idx="64">
                  <c:v> 09/15  17:00:00</c:v>
                </c:pt>
                <c:pt idx="65">
                  <c:v> 09/15  18:00:00</c:v>
                </c:pt>
                <c:pt idx="66">
                  <c:v> 09/15  19:00:00</c:v>
                </c:pt>
                <c:pt idx="67">
                  <c:v> 09/15  20:00:00</c:v>
                </c:pt>
                <c:pt idx="68">
                  <c:v> 09/15  21:00:00</c:v>
                </c:pt>
                <c:pt idx="69">
                  <c:v> 09/15  22:00:00</c:v>
                </c:pt>
                <c:pt idx="70">
                  <c:v> 09/15  23:00:00</c:v>
                </c:pt>
                <c:pt idx="71">
                  <c:v> 09/15  24:00:00</c:v>
                </c:pt>
                <c:pt idx="72">
                  <c:v> 01/15  01:00:00</c:v>
                </c:pt>
                <c:pt idx="73">
                  <c:v> 01/15  02:00:00</c:v>
                </c:pt>
                <c:pt idx="74">
                  <c:v> 01/15  03:00:00</c:v>
                </c:pt>
                <c:pt idx="75">
                  <c:v> 01/15  04:00:00</c:v>
                </c:pt>
                <c:pt idx="76">
                  <c:v> 01/15  05:00:00</c:v>
                </c:pt>
                <c:pt idx="77">
                  <c:v> 01/15  06:00:00</c:v>
                </c:pt>
                <c:pt idx="78">
                  <c:v> 01/15  07:00:00</c:v>
                </c:pt>
                <c:pt idx="79">
                  <c:v> 01/15  08:00:00</c:v>
                </c:pt>
                <c:pt idx="80">
                  <c:v> 01/15  09:00:00</c:v>
                </c:pt>
                <c:pt idx="81">
                  <c:v> 01/15  10:00:00</c:v>
                </c:pt>
                <c:pt idx="82">
                  <c:v> 01/15  11:00:00</c:v>
                </c:pt>
                <c:pt idx="83">
                  <c:v> 01/15  12:00:00</c:v>
                </c:pt>
                <c:pt idx="84">
                  <c:v> 01/15  13:00:00</c:v>
                </c:pt>
                <c:pt idx="85">
                  <c:v> 01/15  14:00:00</c:v>
                </c:pt>
                <c:pt idx="86">
                  <c:v> 01/15  15:00:00</c:v>
                </c:pt>
                <c:pt idx="87">
                  <c:v> 01/15  16:00:00</c:v>
                </c:pt>
                <c:pt idx="88">
                  <c:v> 01/15  17:00:00</c:v>
                </c:pt>
                <c:pt idx="89">
                  <c:v> 01/15  18:00:00</c:v>
                </c:pt>
                <c:pt idx="90">
                  <c:v> 01/15  19:00:00</c:v>
                </c:pt>
                <c:pt idx="91">
                  <c:v> 01/15  20:00:00</c:v>
                </c:pt>
                <c:pt idx="92">
                  <c:v> 01/15  21:00:00</c:v>
                </c:pt>
                <c:pt idx="93">
                  <c:v> 01/15  22:00:00</c:v>
                </c:pt>
                <c:pt idx="94">
                  <c:v> 01/15  23:00:00</c:v>
                </c:pt>
                <c:pt idx="95">
                  <c:v> 01/15  24:00:00</c:v>
                </c:pt>
                <c:pt idx="96">
                  <c:v> 10/15  01:00:00</c:v>
                </c:pt>
                <c:pt idx="97">
                  <c:v> 10/15  02:00:00</c:v>
                </c:pt>
                <c:pt idx="98">
                  <c:v> 10/15  03:00:00</c:v>
                </c:pt>
                <c:pt idx="99">
                  <c:v> 10/15  04:00:00</c:v>
                </c:pt>
                <c:pt idx="100">
                  <c:v> 10/15  05:00:00</c:v>
                </c:pt>
                <c:pt idx="101">
                  <c:v> 10/15  06:00:00</c:v>
                </c:pt>
                <c:pt idx="102">
                  <c:v> 10/15  07:00:00</c:v>
                </c:pt>
                <c:pt idx="103">
                  <c:v> 10/15  08:00:00</c:v>
                </c:pt>
                <c:pt idx="104">
                  <c:v> 10/15  09:00:00</c:v>
                </c:pt>
                <c:pt idx="105">
                  <c:v> 10/15  10:00:00</c:v>
                </c:pt>
                <c:pt idx="106">
                  <c:v> 10/15  11:00:00</c:v>
                </c:pt>
                <c:pt idx="107">
                  <c:v> 10/15  12:00:00</c:v>
                </c:pt>
                <c:pt idx="108">
                  <c:v> 10/15  13:00:00</c:v>
                </c:pt>
                <c:pt idx="109">
                  <c:v> 10/15  14:00:00</c:v>
                </c:pt>
                <c:pt idx="110">
                  <c:v> 10/15  15:00:00</c:v>
                </c:pt>
                <c:pt idx="111">
                  <c:v> 10/15  16:00:00</c:v>
                </c:pt>
                <c:pt idx="112">
                  <c:v> 10/15  17:00:00</c:v>
                </c:pt>
                <c:pt idx="113">
                  <c:v> 10/15  18:00:00</c:v>
                </c:pt>
                <c:pt idx="114">
                  <c:v> 10/15  19:00:00</c:v>
                </c:pt>
                <c:pt idx="115">
                  <c:v> 10/15  20:00:00</c:v>
                </c:pt>
                <c:pt idx="116">
                  <c:v> 10/15  21:00:00</c:v>
                </c:pt>
                <c:pt idx="117">
                  <c:v> 10/15  22:00:00</c:v>
                </c:pt>
                <c:pt idx="118">
                  <c:v> 10/15  23:00:00</c:v>
                </c:pt>
                <c:pt idx="119">
                  <c:v> 10/15  24:00:00</c:v>
                </c:pt>
                <c:pt idx="120">
                  <c:v> 10/16  01:00:00</c:v>
                </c:pt>
                <c:pt idx="121">
                  <c:v> 10/16  02:00:00</c:v>
                </c:pt>
                <c:pt idx="122">
                  <c:v> 10/16  03:00:00</c:v>
                </c:pt>
                <c:pt idx="123">
                  <c:v> 10/16  04:00:00</c:v>
                </c:pt>
                <c:pt idx="124">
                  <c:v> 10/16  05:00:00</c:v>
                </c:pt>
                <c:pt idx="125">
                  <c:v> 10/16  06:00:00</c:v>
                </c:pt>
                <c:pt idx="126">
                  <c:v> 10/16  07:00:00</c:v>
                </c:pt>
                <c:pt idx="127">
                  <c:v> 10/16  08:00:00</c:v>
                </c:pt>
                <c:pt idx="128">
                  <c:v> 10/16  09:00:00</c:v>
                </c:pt>
                <c:pt idx="129">
                  <c:v> 10/16  10:00:00</c:v>
                </c:pt>
                <c:pt idx="130">
                  <c:v> 10/16  11:00:00</c:v>
                </c:pt>
                <c:pt idx="131">
                  <c:v> 10/16  12:00:00</c:v>
                </c:pt>
                <c:pt idx="132">
                  <c:v> 10/16  13:00:00</c:v>
                </c:pt>
                <c:pt idx="133">
                  <c:v> 10/16  14:00:00</c:v>
                </c:pt>
                <c:pt idx="134">
                  <c:v> 10/16  15:00:00</c:v>
                </c:pt>
                <c:pt idx="135">
                  <c:v> 10/16  16:00:00</c:v>
                </c:pt>
                <c:pt idx="136">
                  <c:v> 10/16  17:00:00</c:v>
                </c:pt>
                <c:pt idx="137">
                  <c:v> 10/16  18:00:00</c:v>
                </c:pt>
                <c:pt idx="138">
                  <c:v> 10/16  19:00:00</c:v>
                </c:pt>
                <c:pt idx="139">
                  <c:v> 10/16  20:00:00</c:v>
                </c:pt>
                <c:pt idx="140">
                  <c:v> 10/16  21:00:00</c:v>
                </c:pt>
                <c:pt idx="141">
                  <c:v> 10/16  22:00:00</c:v>
                </c:pt>
                <c:pt idx="142">
                  <c:v> 10/16  23:00:00</c:v>
                </c:pt>
                <c:pt idx="143">
                  <c:v> 10/16  24:00:00</c:v>
                </c:pt>
                <c:pt idx="144">
                  <c:v> 10/17  01:00:00</c:v>
                </c:pt>
                <c:pt idx="145">
                  <c:v> 10/17  02:00:00</c:v>
                </c:pt>
                <c:pt idx="146">
                  <c:v> 10/17  03:00:00</c:v>
                </c:pt>
                <c:pt idx="147">
                  <c:v> 10/17  04:00:00</c:v>
                </c:pt>
                <c:pt idx="148">
                  <c:v> 10/17  05:00:00</c:v>
                </c:pt>
                <c:pt idx="149">
                  <c:v> 10/17  06:00:00</c:v>
                </c:pt>
                <c:pt idx="150">
                  <c:v> 10/17  07:00:00</c:v>
                </c:pt>
                <c:pt idx="151">
                  <c:v> 10/17  08:00:00</c:v>
                </c:pt>
                <c:pt idx="152">
                  <c:v> 10/17  09:00:00</c:v>
                </c:pt>
                <c:pt idx="153">
                  <c:v> 10/17  10:00:00</c:v>
                </c:pt>
                <c:pt idx="154">
                  <c:v> 10/17  11:00:00</c:v>
                </c:pt>
                <c:pt idx="155">
                  <c:v> 10/17  12:00:00</c:v>
                </c:pt>
                <c:pt idx="156">
                  <c:v> 10/17  13:00:00</c:v>
                </c:pt>
                <c:pt idx="157">
                  <c:v> 10/17  14:00:00</c:v>
                </c:pt>
                <c:pt idx="158">
                  <c:v> 10/17  15:00:00</c:v>
                </c:pt>
                <c:pt idx="159">
                  <c:v> 10/17  16:00:00</c:v>
                </c:pt>
                <c:pt idx="160">
                  <c:v> 10/17  17:00:00</c:v>
                </c:pt>
                <c:pt idx="161">
                  <c:v> 10/17  18:00:00</c:v>
                </c:pt>
                <c:pt idx="162">
                  <c:v> 10/17  19:00:00</c:v>
                </c:pt>
                <c:pt idx="163">
                  <c:v> 10/17  20:00:00</c:v>
                </c:pt>
                <c:pt idx="164">
                  <c:v> 10/17  21:00:00</c:v>
                </c:pt>
                <c:pt idx="165">
                  <c:v> 10/17  22:00:00</c:v>
                </c:pt>
                <c:pt idx="166">
                  <c:v> 10/17  23:00:00</c:v>
                </c:pt>
                <c:pt idx="167">
                  <c:v> 10/17  24:00:00</c:v>
                </c:pt>
                <c:pt idx="168">
                  <c:v> 10/18  01:00:00</c:v>
                </c:pt>
                <c:pt idx="169">
                  <c:v> 10/18  02:00:00</c:v>
                </c:pt>
                <c:pt idx="170">
                  <c:v> 10/18  03:00:00</c:v>
                </c:pt>
                <c:pt idx="171">
                  <c:v> 10/18  04:00:00</c:v>
                </c:pt>
                <c:pt idx="172">
                  <c:v> 10/18  05:00:00</c:v>
                </c:pt>
                <c:pt idx="173">
                  <c:v> 10/18  06:00:00</c:v>
                </c:pt>
                <c:pt idx="174">
                  <c:v> 10/18  07:00:00</c:v>
                </c:pt>
                <c:pt idx="175">
                  <c:v> 10/18  08:00:00</c:v>
                </c:pt>
                <c:pt idx="176">
                  <c:v> 10/18  09:00:00</c:v>
                </c:pt>
                <c:pt idx="177">
                  <c:v> 10/18  10:00:00</c:v>
                </c:pt>
                <c:pt idx="178">
                  <c:v> 10/18  11:00:00</c:v>
                </c:pt>
                <c:pt idx="179">
                  <c:v> 10/18  12:00:00</c:v>
                </c:pt>
                <c:pt idx="180">
                  <c:v> 10/18  13:00:00</c:v>
                </c:pt>
                <c:pt idx="181">
                  <c:v> 10/18  14:00:00</c:v>
                </c:pt>
                <c:pt idx="182">
                  <c:v> 10/18  15:00:00</c:v>
                </c:pt>
                <c:pt idx="183">
                  <c:v> 10/18  16:00:00</c:v>
                </c:pt>
                <c:pt idx="184">
                  <c:v> 10/18  17:00:00</c:v>
                </c:pt>
                <c:pt idx="185">
                  <c:v> 10/18  18:00:00</c:v>
                </c:pt>
                <c:pt idx="186">
                  <c:v> 10/18  19:00:00</c:v>
                </c:pt>
                <c:pt idx="187">
                  <c:v> 10/18  20:00:00</c:v>
                </c:pt>
                <c:pt idx="188">
                  <c:v> 10/18  21:00:00</c:v>
                </c:pt>
                <c:pt idx="189">
                  <c:v> 10/18  22:00:00</c:v>
                </c:pt>
                <c:pt idx="190">
                  <c:v> 10/18  23:00:00</c:v>
                </c:pt>
                <c:pt idx="191">
                  <c:v> 10/18  24:00:00</c:v>
                </c:pt>
                <c:pt idx="192">
                  <c:v> 10/19  01:00:00</c:v>
                </c:pt>
                <c:pt idx="193">
                  <c:v> 10/19  02:00:00</c:v>
                </c:pt>
                <c:pt idx="194">
                  <c:v> 10/19  03:00:00</c:v>
                </c:pt>
                <c:pt idx="195">
                  <c:v> 10/19  04:00:00</c:v>
                </c:pt>
                <c:pt idx="196">
                  <c:v> 10/19  05:00:00</c:v>
                </c:pt>
                <c:pt idx="197">
                  <c:v> 10/19  06:00:00</c:v>
                </c:pt>
                <c:pt idx="198">
                  <c:v> 10/19  07:00:00</c:v>
                </c:pt>
                <c:pt idx="199">
                  <c:v> 10/19  08:00:00</c:v>
                </c:pt>
                <c:pt idx="200">
                  <c:v> 10/19  09:00:00</c:v>
                </c:pt>
                <c:pt idx="201">
                  <c:v> 10/19  10:00:00</c:v>
                </c:pt>
                <c:pt idx="202">
                  <c:v> 10/19  11:00:00</c:v>
                </c:pt>
                <c:pt idx="203">
                  <c:v> 10/19  12:00:00</c:v>
                </c:pt>
                <c:pt idx="204">
                  <c:v> 10/19  13:00:00</c:v>
                </c:pt>
                <c:pt idx="205">
                  <c:v> 10/19  14:00:00</c:v>
                </c:pt>
                <c:pt idx="206">
                  <c:v> 10/19  15:00:00</c:v>
                </c:pt>
                <c:pt idx="207">
                  <c:v> 10/19  16:00:00</c:v>
                </c:pt>
                <c:pt idx="208">
                  <c:v> 10/19  17:00:00</c:v>
                </c:pt>
                <c:pt idx="209">
                  <c:v> 10/19  18:00:00</c:v>
                </c:pt>
                <c:pt idx="210">
                  <c:v> 10/19  19:00:00</c:v>
                </c:pt>
                <c:pt idx="211">
                  <c:v> 10/19  20:00:00</c:v>
                </c:pt>
                <c:pt idx="212">
                  <c:v> 10/19  21:00:00</c:v>
                </c:pt>
                <c:pt idx="213">
                  <c:v> 10/19  22:00:00</c:v>
                </c:pt>
                <c:pt idx="214">
                  <c:v> 10/19  23:00:00</c:v>
                </c:pt>
                <c:pt idx="215">
                  <c:v> 10/19  24:00:00</c:v>
                </c:pt>
                <c:pt idx="216">
                  <c:v> 10/20  01:00:00</c:v>
                </c:pt>
                <c:pt idx="217">
                  <c:v> 10/20  02:00:00</c:v>
                </c:pt>
                <c:pt idx="218">
                  <c:v> 10/20  03:00:00</c:v>
                </c:pt>
                <c:pt idx="219">
                  <c:v> 10/20  04:00:00</c:v>
                </c:pt>
                <c:pt idx="220">
                  <c:v> 10/20  05:00:00</c:v>
                </c:pt>
                <c:pt idx="221">
                  <c:v> 10/20  06:00:00</c:v>
                </c:pt>
                <c:pt idx="222">
                  <c:v> 10/20  07:00:00</c:v>
                </c:pt>
                <c:pt idx="223">
                  <c:v> 10/20  08:00:00</c:v>
                </c:pt>
                <c:pt idx="224">
                  <c:v> 10/20  09:00:00</c:v>
                </c:pt>
                <c:pt idx="225">
                  <c:v> 10/20  10:00:00</c:v>
                </c:pt>
                <c:pt idx="226">
                  <c:v> 10/20  11:00:00</c:v>
                </c:pt>
                <c:pt idx="227">
                  <c:v> 10/20  12:00:00</c:v>
                </c:pt>
                <c:pt idx="228">
                  <c:v> 10/20  13:00:00</c:v>
                </c:pt>
                <c:pt idx="229">
                  <c:v> 10/20  14:00:00</c:v>
                </c:pt>
                <c:pt idx="230">
                  <c:v> 10/20  15:00:00</c:v>
                </c:pt>
                <c:pt idx="231">
                  <c:v> 10/20  16:00:00</c:v>
                </c:pt>
                <c:pt idx="232">
                  <c:v> 10/20  17:00:00</c:v>
                </c:pt>
                <c:pt idx="233">
                  <c:v> 10/20  18:00:00</c:v>
                </c:pt>
                <c:pt idx="234">
                  <c:v> 10/20  19:00:00</c:v>
                </c:pt>
                <c:pt idx="235">
                  <c:v> 10/20  20:00:00</c:v>
                </c:pt>
                <c:pt idx="236">
                  <c:v> 10/20  21:00:00</c:v>
                </c:pt>
                <c:pt idx="237">
                  <c:v> 10/20  22:00:00</c:v>
                </c:pt>
                <c:pt idx="238">
                  <c:v> 10/20  23:00:00</c:v>
                </c:pt>
                <c:pt idx="239">
                  <c:v> 10/20  24:00:00</c:v>
                </c:pt>
                <c:pt idx="240">
                  <c:v> 10/21  01:00:00</c:v>
                </c:pt>
                <c:pt idx="241">
                  <c:v> 10/21  02:00:00</c:v>
                </c:pt>
                <c:pt idx="242">
                  <c:v> 10/21  03:00:00</c:v>
                </c:pt>
                <c:pt idx="243">
                  <c:v> 10/21  04:00:00</c:v>
                </c:pt>
                <c:pt idx="244">
                  <c:v> 10/21  05:00:00</c:v>
                </c:pt>
                <c:pt idx="245">
                  <c:v> 10/21  06:00:00</c:v>
                </c:pt>
                <c:pt idx="246">
                  <c:v> 10/21  07:00:00</c:v>
                </c:pt>
                <c:pt idx="247">
                  <c:v> 10/21  08:00:00</c:v>
                </c:pt>
                <c:pt idx="248">
                  <c:v> 10/21  09:00:00</c:v>
                </c:pt>
                <c:pt idx="249">
                  <c:v> 10/21  10:00:00</c:v>
                </c:pt>
                <c:pt idx="250">
                  <c:v> 10/21  11:00:00</c:v>
                </c:pt>
                <c:pt idx="251">
                  <c:v> 10/21  12:00:00</c:v>
                </c:pt>
                <c:pt idx="252">
                  <c:v> 10/21  13:00:00</c:v>
                </c:pt>
                <c:pt idx="253">
                  <c:v> 10/21  14:00:00</c:v>
                </c:pt>
                <c:pt idx="254">
                  <c:v> 10/21  15:00:00</c:v>
                </c:pt>
                <c:pt idx="255">
                  <c:v> 10/21  16:00:00</c:v>
                </c:pt>
                <c:pt idx="256">
                  <c:v> 10/21  17:00:00</c:v>
                </c:pt>
                <c:pt idx="257">
                  <c:v> 10/21  18:00:00</c:v>
                </c:pt>
                <c:pt idx="258">
                  <c:v> 10/21  19:00:00</c:v>
                </c:pt>
                <c:pt idx="259">
                  <c:v> 10/21  20:00:00</c:v>
                </c:pt>
                <c:pt idx="260">
                  <c:v> 10/21  21:00:00</c:v>
                </c:pt>
                <c:pt idx="261">
                  <c:v> 10/21  22:00:00</c:v>
                </c:pt>
                <c:pt idx="262">
                  <c:v> 10/21  23:00:00</c:v>
                </c:pt>
                <c:pt idx="263">
                  <c:v> 10/21  24:00:00</c:v>
                </c:pt>
                <c:pt idx="264">
                  <c:v> 10/22  01:00:00</c:v>
                </c:pt>
                <c:pt idx="265">
                  <c:v> 10/22  02:00:00</c:v>
                </c:pt>
                <c:pt idx="266">
                  <c:v> 10/22  03:00:00</c:v>
                </c:pt>
                <c:pt idx="267">
                  <c:v> 10/22  04:00:00</c:v>
                </c:pt>
                <c:pt idx="268">
                  <c:v> 10/22  05:00:00</c:v>
                </c:pt>
                <c:pt idx="269">
                  <c:v> 10/22  06:00:00</c:v>
                </c:pt>
                <c:pt idx="270">
                  <c:v> 10/22  07:00:00</c:v>
                </c:pt>
                <c:pt idx="271">
                  <c:v> 10/22  08:00:00</c:v>
                </c:pt>
                <c:pt idx="272">
                  <c:v> 10/22  09:00:00</c:v>
                </c:pt>
                <c:pt idx="273">
                  <c:v> 10/22  10:00:00</c:v>
                </c:pt>
                <c:pt idx="274">
                  <c:v> 10/22  11:00:00</c:v>
                </c:pt>
                <c:pt idx="275">
                  <c:v> 10/22  12:00:00</c:v>
                </c:pt>
                <c:pt idx="276">
                  <c:v> 10/22  13:00:00</c:v>
                </c:pt>
                <c:pt idx="277">
                  <c:v> 10/22  14:00:00</c:v>
                </c:pt>
                <c:pt idx="278">
                  <c:v> 10/22  15:00:00</c:v>
                </c:pt>
                <c:pt idx="279">
                  <c:v> 10/22  16:00:00</c:v>
                </c:pt>
                <c:pt idx="280">
                  <c:v> 10/22  17:00:00</c:v>
                </c:pt>
                <c:pt idx="281">
                  <c:v> 10/22  18:00:00</c:v>
                </c:pt>
                <c:pt idx="282">
                  <c:v> 10/22  19:00:00</c:v>
                </c:pt>
                <c:pt idx="283">
                  <c:v> 10/22  20:00:00</c:v>
                </c:pt>
                <c:pt idx="284">
                  <c:v> 10/22  21:00:00</c:v>
                </c:pt>
                <c:pt idx="285">
                  <c:v> 10/22  22:00:00</c:v>
                </c:pt>
                <c:pt idx="286">
                  <c:v> 10/22  23:00:00</c:v>
                </c:pt>
                <c:pt idx="287">
                  <c:v> 10/22  24:00:00</c:v>
                </c:pt>
                <c:pt idx="288">
                  <c:v> 10/23  01:00:00</c:v>
                </c:pt>
                <c:pt idx="289">
                  <c:v> 10/23  02:00:00</c:v>
                </c:pt>
                <c:pt idx="290">
                  <c:v> 10/23  03:00:00</c:v>
                </c:pt>
                <c:pt idx="291">
                  <c:v> 10/23  04:00:00</c:v>
                </c:pt>
                <c:pt idx="292">
                  <c:v> 10/23  05:00:00</c:v>
                </c:pt>
                <c:pt idx="293">
                  <c:v> 10/23  06:00:00</c:v>
                </c:pt>
                <c:pt idx="294">
                  <c:v> 10/23  07:00:00</c:v>
                </c:pt>
                <c:pt idx="295">
                  <c:v> 10/23  08:00:00</c:v>
                </c:pt>
                <c:pt idx="296">
                  <c:v> 10/23  09:00:00</c:v>
                </c:pt>
                <c:pt idx="297">
                  <c:v> 10/23  10:00:00</c:v>
                </c:pt>
                <c:pt idx="298">
                  <c:v> 10/23  11:00:00</c:v>
                </c:pt>
                <c:pt idx="299">
                  <c:v> 10/23  12:00:00</c:v>
                </c:pt>
                <c:pt idx="300">
                  <c:v> 10/23  13:00:00</c:v>
                </c:pt>
                <c:pt idx="301">
                  <c:v> 10/23  14:00:00</c:v>
                </c:pt>
                <c:pt idx="302">
                  <c:v> 10/23  15:00:00</c:v>
                </c:pt>
                <c:pt idx="303">
                  <c:v> 10/23  16:00:00</c:v>
                </c:pt>
                <c:pt idx="304">
                  <c:v> 10/23  17:00:00</c:v>
                </c:pt>
                <c:pt idx="305">
                  <c:v> 10/23  18:00:00</c:v>
                </c:pt>
                <c:pt idx="306">
                  <c:v> 10/23  19:00:00</c:v>
                </c:pt>
                <c:pt idx="307">
                  <c:v> 10/23  20:00:00</c:v>
                </c:pt>
                <c:pt idx="308">
                  <c:v> 10/23  21:00:00</c:v>
                </c:pt>
                <c:pt idx="309">
                  <c:v> 10/23  22:00:00</c:v>
                </c:pt>
                <c:pt idx="310">
                  <c:v> 10/23  23:00:00</c:v>
                </c:pt>
                <c:pt idx="311">
                  <c:v> 10/23  24:00:00</c:v>
                </c:pt>
                <c:pt idx="312">
                  <c:v> 10/24  01:00:00</c:v>
                </c:pt>
                <c:pt idx="313">
                  <c:v> 10/24  02:00:00</c:v>
                </c:pt>
                <c:pt idx="314">
                  <c:v> 10/24  03:00:00</c:v>
                </c:pt>
                <c:pt idx="315">
                  <c:v> 10/24  04:00:00</c:v>
                </c:pt>
                <c:pt idx="316">
                  <c:v> 10/24  05:00:00</c:v>
                </c:pt>
                <c:pt idx="317">
                  <c:v> 10/24  06:00:00</c:v>
                </c:pt>
                <c:pt idx="318">
                  <c:v> 10/24  07:00:00</c:v>
                </c:pt>
                <c:pt idx="319">
                  <c:v> 10/24  08:00:00</c:v>
                </c:pt>
                <c:pt idx="320">
                  <c:v> 10/24  09:00:00</c:v>
                </c:pt>
                <c:pt idx="321">
                  <c:v> 10/24  10:00:00</c:v>
                </c:pt>
                <c:pt idx="322">
                  <c:v> 10/24  11:00:00</c:v>
                </c:pt>
                <c:pt idx="323">
                  <c:v> 10/24  12:00:00</c:v>
                </c:pt>
                <c:pt idx="324">
                  <c:v> 10/24  13:00:00</c:v>
                </c:pt>
                <c:pt idx="325">
                  <c:v> 10/24  14:00:00</c:v>
                </c:pt>
                <c:pt idx="326">
                  <c:v> 10/24  15:00:00</c:v>
                </c:pt>
                <c:pt idx="327">
                  <c:v> 10/24  16:00:00</c:v>
                </c:pt>
                <c:pt idx="328">
                  <c:v> 10/24  17:00:00</c:v>
                </c:pt>
                <c:pt idx="329">
                  <c:v> 10/24  18:00:00</c:v>
                </c:pt>
                <c:pt idx="330">
                  <c:v> 10/24  19:00:00</c:v>
                </c:pt>
                <c:pt idx="331">
                  <c:v> 10/24  20:00:00</c:v>
                </c:pt>
                <c:pt idx="332">
                  <c:v> 10/24  21:00:00</c:v>
                </c:pt>
                <c:pt idx="333">
                  <c:v> 10/24  22:00:00</c:v>
                </c:pt>
                <c:pt idx="334">
                  <c:v> 10/24  23:00:00</c:v>
                </c:pt>
                <c:pt idx="335">
                  <c:v> 10/24  24:00:00</c:v>
                </c:pt>
                <c:pt idx="336">
                  <c:v> 10/25  01:00:00</c:v>
                </c:pt>
                <c:pt idx="337">
                  <c:v> 10/25  02:00:00</c:v>
                </c:pt>
                <c:pt idx="338">
                  <c:v> 10/25  03:00:00</c:v>
                </c:pt>
                <c:pt idx="339">
                  <c:v> 10/25  04:00:00</c:v>
                </c:pt>
                <c:pt idx="340">
                  <c:v> 10/25  05:00:00</c:v>
                </c:pt>
                <c:pt idx="341">
                  <c:v> 10/25  06:00:00</c:v>
                </c:pt>
                <c:pt idx="342">
                  <c:v> 10/25  07:00:00</c:v>
                </c:pt>
                <c:pt idx="343">
                  <c:v> 10/25  08:00:00</c:v>
                </c:pt>
                <c:pt idx="344">
                  <c:v> 10/25  09:00:00</c:v>
                </c:pt>
                <c:pt idx="345">
                  <c:v> 10/25  10:00:00</c:v>
                </c:pt>
                <c:pt idx="346">
                  <c:v> 10/25  11:00:00</c:v>
                </c:pt>
                <c:pt idx="347">
                  <c:v> 10/25  12:00:00</c:v>
                </c:pt>
                <c:pt idx="348">
                  <c:v> 10/25  13:00:00</c:v>
                </c:pt>
                <c:pt idx="349">
                  <c:v> 10/25  14:00:00</c:v>
                </c:pt>
                <c:pt idx="350">
                  <c:v> 10/25  15:00:00</c:v>
                </c:pt>
                <c:pt idx="351">
                  <c:v> 10/25  16:00:00</c:v>
                </c:pt>
                <c:pt idx="352">
                  <c:v> 10/25  17:00:00</c:v>
                </c:pt>
                <c:pt idx="353">
                  <c:v> 10/25  18:00:00</c:v>
                </c:pt>
                <c:pt idx="354">
                  <c:v> 10/25  19:00:00</c:v>
                </c:pt>
                <c:pt idx="355">
                  <c:v> 10/25  20:00:00</c:v>
                </c:pt>
                <c:pt idx="356">
                  <c:v> 10/25  21:00:00</c:v>
                </c:pt>
                <c:pt idx="357">
                  <c:v> 10/25  22:00:00</c:v>
                </c:pt>
                <c:pt idx="358">
                  <c:v> 10/25  23:00:00</c:v>
                </c:pt>
                <c:pt idx="359">
                  <c:v> 10/25  24:00:00</c:v>
                </c:pt>
                <c:pt idx="360">
                  <c:v> 10/26  01:00:00</c:v>
                </c:pt>
                <c:pt idx="361">
                  <c:v> 10/26  02:00:00</c:v>
                </c:pt>
                <c:pt idx="362">
                  <c:v> 10/26  03:00:00</c:v>
                </c:pt>
                <c:pt idx="363">
                  <c:v> 10/26  04:00:00</c:v>
                </c:pt>
                <c:pt idx="364">
                  <c:v> 10/26  05:00:00</c:v>
                </c:pt>
                <c:pt idx="365">
                  <c:v> 10/26  06:00:00</c:v>
                </c:pt>
                <c:pt idx="366">
                  <c:v> 10/26  07:00:00</c:v>
                </c:pt>
                <c:pt idx="367">
                  <c:v> 10/26  08:00:00</c:v>
                </c:pt>
                <c:pt idx="368">
                  <c:v> 10/26  09:00:00</c:v>
                </c:pt>
                <c:pt idx="369">
                  <c:v> 10/26  10:00:00</c:v>
                </c:pt>
                <c:pt idx="370">
                  <c:v> 10/26  11:00:00</c:v>
                </c:pt>
                <c:pt idx="371">
                  <c:v> 10/26  12:00:00</c:v>
                </c:pt>
                <c:pt idx="372">
                  <c:v> 10/26  13:00:00</c:v>
                </c:pt>
                <c:pt idx="373">
                  <c:v> 10/26  14:00:00</c:v>
                </c:pt>
                <c:pt idx="374">
                  <c:v> 10/26  15:00:00</c:v>
                </c:pt>
                <c:pt idx="375">
                  <c:v> 10/26  16:00:00</c:v>
                </c:pt>
                <c:pt idx="376">
                  <c:v> 10/26  17:00:00</c:v>
                </c:pt>
                <c:pt idx="377">
                  <c:v> 10/26  18:00:00</c:v>
                </c:pt>
                <c:pt idx="378">
                  <c:v> 10/26  19:00:00</c:v>
                </c:pt>
                <c:pt idx="379">
                  <c:v> 10/26  20:00:00</c:v>
                </c:pt>
                <c:pt idx="380">
                  <c:v> 10/26  21:00:00</c:v>
                </c:pt>
                <c:pt idx="381">
                  <c:v> 10/26  22:00:00</c:v>
                </c:pt>
                <c:pt idx="382">
                  <c:v> 10/26  23:00:00</c:v>
                </c:pt>
                <c:pt idx="383">
                  <c:v> 10/26  24:00:00</c:v>
                </c:pt>
                <c:pt idx="384">
                  <c:v> 10/27  01:00:00</c:v>
                </c:pt>
                <c:pt idx="385">
                  <c:v> 10/27  02:00:00</c:v>
                </c:pt>
                <c:pt idx="386">
                  <c:v> 10/27  03:00:00</c:v>
                </c:pt>
                <c:pt idx="387">
                  <c:v> 10/27  04:00:00</c:v>
                </c:pt>
                <c:pt idx="388">
                  <c:v> 10/27  05:00:00</c:v>
                </c:pt>
                <c:pt idx="389">
                  <c:v> 10/27  06:00:00</c:v>
                </c:pt>
                <c:pt idx="390">
                  <c:v> 10/27  07:00:00</c:v>
                </c:pt>
                <c:pt idx="391">
                  <c:v> 10/27  08:00:00</c:v>
                </c:pt>
                <c:pt idx="392">
                  <c:v> 10/27  09:00:00</c:v>
                </c:pt>
                <c:pt idx="393">
                  <c:v> 10/27  10:00:00</c:v>
                </c:pt>
                <c:pt idx="394">
                  <c:v> 10/27  11:00:00</c:v>
                </c:pt>
                <c:pt idx="395">
                  <c:v> 10/27  12:00:00</c:v>
                </c:pt>
                <c:pt idx="396">
                  <c:v> 10/27  13:00:00</c:v>
                </c:pt>
                <c:pt idx="397">
                  <c:v> 10/27  14:00:00</c:v>
                </c:pt>
                <c:pt idx="398">
                  <c:v> 10/27  15:00:00</c:v>
                </c:pt>
                <c:pt idx="399">
                  <c:v> 10/27  16:00:00</c:v>
                </c:pt>
                <c:pt idx="400">
                  <c:v> 10/27  17:00:00</c:v>
                </c:pt>
                <c:pt idx="401">
                  <c:v> 10/27  18:00:00</c:v>
                </c:pt>
                <c:pt idx="402">
                  <c:v> 10/27  19:00:00</c:v>
                </c:pt>
                <c:pt idx="403">
                  <c:v> 10/27  20:00:00</c:v>
                </c:pt>
                <c:pt idx="404">
                  <c:v> 10/27  21:00:00</c:v>
                </c:pt>
                <c:pt idx="405">
                  <c:v> 10/27  22:00:00</c:v>
                </c:pt>
                <c:pt idx="406">
                  <c:v> 10/27  23:00:00</c:v>
                </c:pt>
                <c:pt idx="407">
                  <c:v> 10/27  24:00:00</c:v>
                </c:pt>
                <c:pt idx="408">
                  <c:v> 10/28  01:00:00</c:v>
                </c:pt>
                <c:pt idx="409">
                  <c:v> 10/28  02:00:00</c:v>
                </c:pt>
                <c:pt idx="410">
                  <c:v> 10/28  03:00:00</c:v>
                </c:pt>
                <c:pt idx="411">
                  <c:v> 10/28  04:00:00</c:v>
                </c:pt>
                <c:pt idx="412">
                  <c:v> 10/28  05:00:00</c:v>
                </c:pt>
                <c:pt idx="413">
                  <c:v> 10/28  06:00:00</c:v>
                </c:pt>
                <c:pt idx="414">
                  <c:v> 10/28  07:00:00</c:v>
                </c:pt>
                <c:pt idx="415">
                  <c:v> 10/28  08:00:00</c:v>
                </c:pt>
                <c:pt idx="416">
                  <c:v> 10/28  09:00:00</c:v>
                </c:pt>
                <c:pt idx="417">
                  <c:v> 10/28  10:00:00</c:v>
                </c:pt>
                <c:pt idx="418">
                  <c:v> 10/28  11:00:00</c:v>
                </c:pt>
                <c:pt idx="419">
                  <c:v> 10/28  12:00:00</c:v>
                </c:pt>
                <c:pt idx="420">
                  <c:v> 10/28  13:00:00</c:v>
                </c:pt>
                <c:pt idx="421">
                  <c:v> 10/28  14:00:00</c:v>
                </c:pt>
                <c:pt idx="422">
                  <c:v> 10/28  15:00:00</c:v>
                </c:pt>
                <c:pt idx="423">
                  <c:v> 10/28  16:00:00</c:v>
                </c:pt>
                <c:pt idx="424">
                  <c:v> 10/28  17:00:00</c:v>
                </c:pt>
                <c:pt idx="425">
                  <c:v> 10/28  18:00:00</c:v>
                </c:pt>
                <c:pt idx="426">
                  <c:v> 10/28  19:00:00</c:v>
                </c:pt>
                <c:pt idx="427">
                  <c:v> 10/28  20:00:00</c:v>
                </c:pt>
                <c:pt idx="428">
                  <c:v> 10/28  21:00:00</c:v>
                </c:pt>
                <c:pt idx="429">
                  <c:v> 10/28  22:00:00</c:v>
                </c:pt>
                <c:pt idx="430">
                  <c:v> 10/28  23:00:00</c:v>
                </c:pt>
                <c:pt idx="431">
                  <c:v> 10/28  24:00:00</c:v>
                </c:pt>
                <c:pt idx="432">
                  <c:v> 10/29  01:00:00</c:v>
                </c:pt>
                <c:pt idx="433">
                  <c:v> 10/29  02:00:00</c:v>
                </c:pt>
                <c:pt idx="434">
                  <c:v> 10/29  03:00:00</c:v>
                </c:pt>
                <c:pt idx="435">
                  <c:v> 10/29  04:00:00</c:v>
                </c:pt>
                <c:pt idx="436">
                  <c:v> 10/29  05:00:00</c:v>
                </c:pt>
                <c:pt idx="437">
                  <c:v> 10/29  06:00:00</c:v>
                </c:pt>
                <c:pt idx="438">
                  <c:v> 10/29  07:00:00</c:v>
                </c:pt>
                <c:pt idx="439">
                  <c:v> 10/29  08:00:00</c:v>
                </c:pt>
                <c:pt idx="440">
                  <c:v> 10/29  09:00:00</c:v>
                </c:pt>
                <c:pt idx="441">
                  <c:v> 10/29  10:00:00</c:v>
                </c:pt>
                <c:pt idx="442">
                  <c:v> 10/29  11:00:00</c:v>
                </c:pt>
                <c:pt idx="443">
                  <c:v> 10/29  12:00:00</c:v>
                </c:pt>
                <c:pt idx="444">
                  <c:v> 10/29  13:00:00</c:v>
                </c:pt>
                <c:pt idx="445">
                  <c:v> 10/29  14:00:00</c:v>
                </c:pt>
                <c:pt idx="446">
                  <c:v> 10/29  15:00:00</c:v>
                </c:pt>
                <c:pt idx="447">
                  <c:v> 10/29  16:00:00</c:v>
                </c:pt>
                <c:pt idx="448">
                  <c:v> 10/29  17:00:00</c:v>
                </c:pt>
                <c:pt idx="449">
                  <c:v> 10/29  18:00:00</c:v>
                </c:pt>
                <c:pt idx="450">
                  <c:v> 10/29  19:00:00</c:v>
                </c:pt>
                <c:pt idx="451">
                  <c:v> 10/29  20:00:00</c:v>
                </c:pt>
                <c:pt idx="452">
                  <c:v> 10/29  21:00:00</c:v>
                </c:pt>
                <c:pt idx="453">
                  <c:v> 10/29  22:00:00</c:v>
                </c:pt>
                <c:pt idx="454">
                  <c:v> 10/29  23:00:00</c:v>
                </c:pt>
                <c:pt idx="455">
                  <c:v> 10/29  24:00:00</c:v>
                </c:pt>
                <c:pt idx="456">
                  <c:v> 10/30  01:00:00</c:v>
                </c:pt>
                <c:pt idx="457">
                  <c:v> 10/30  02:00:00</c:v>
                </c:pt>
                <c:pt idx="458">
                  <c:v> 10/30  03:00:00</c:v>
                </c:pt>
                <c:pt idx="459">
                  <c:v> 10/30  04:00:00</c:v>
                </c:pt>
                <c:pt idx="460">
                  <c:v> 10/30  05:00:00</c:v>
                </c:pt>
                <c:pt idx="461">
                  <c:v> 10/30  06:00:00</c:v>
                </c:pt>
                <c:pt idx="462">
                  <c:v> 10/30  07:00:00</c:v>
                </c:pt>
                <c:pt idx="463">
                  <c:v> 10/30  08:00:00</c:v>
                </c:pt>
                <c:pt idx="464">
                  <c:v> 10/30  09:00:00</c:v>
                </c:pt>
                <c:pt idx="465">
                  <c:v> 10/30  10:00:00</c:v>
                </c:pt>
                <c:pt idx="466">
                  <c:v> 10/30  11:00:00</c:v>
                </c:pt>
                <c:pt idx="467">
                  <c:v> 10/30  12:00:00</c:v>
                </c:pt>
                <c:pt idx="468">
                  <c:v> 10/30  13:00:00</c:v>
                </c:pt>
                <c:pt idx="469">
                  <c:v> 10/30  14:00:00</c:v>
                </c:pt>
                <c:pt idx="470">
                  <c:v> 10/30  15:00:00</c:v>
                </c:pt>
                <c:pt idx="471">
                  <c:v> 10/30  16:00:00</c:v>
                </c:pt>
                <c:pt idx="472">
                  <c:v> 10/30  17:00:00</c:v>
                </c:pt>
                <c:pt idx="473">
                  <c:v> 10/30  18:00:00</c:v>
                </c:pt>
                <c:pt idx="474">
                  <c:v> 10/30  19:00:00</c:v>
                </c:pt>
                <c:pt idx="475">
                  <c:v> 10/30  20:00:00</c:v>
                </c:pt>
                <c:pt idx="476">
                  <c:v> 10/30  21:00:00</c:v>
                </c:pt>
                <c:pt idx="477">
                  <c:v> 10/30  22:00:00</c:v>
                </c:pt>
                <c:pt idx="478">
                  <c:v> 10/30  23:00:00</c:v>
                </c:pt>
                <c:pt idx="479">
                  <c:v> 10/30  24:00:00</c:v>
                </c:pt>
                <c:pt idx="480">
                  <c:v> 10/31  01:00:00</c:v>
                </c:pt>
                <c:pt idx="481">
                  <c:v> 10/31  02:00:00</c:v>
                </c:pt>
                <c:pt idx="482">
                  <c:v> 10/31  03:00:00</c:v>
                </c:pt>
                <c:pt idx="483">
                  <c:v> 10/31  04:00:00</c:v>
                </c:pt>
                <c:pt idx="484">
                  <c:v> 10/31  05:00:00</c:v>
                </c:pt>
                <c:pt idx="485">
                  <c:v> 10/31  06:00:00</c:v>
                </c:pt>
                <c:pt idx="486">
                  <c:v> 10/31  07:00:00</c:v>
                </c:pt>
                <c:pt idx="487">
                  <c:v> 10/31  08:00:00</c:v>
                </c:pt>
                <c:pt idx="488">
                  <c:v> 10/31  09:00:00</c:v>
                </c:pt>
                <c:pt idx="489">
                  <c:v> 10/31  10:00:00</c:v>
                </c:pt>
                <c:pt idx="490">
                  <c:v> 10/31  11:00:00</c:v>
                </c:pt>
                <c:pt idx="491">
                  <c:v> 10/31  12:00:00</c:v>
                </c:pt>
                <c:pt idx="492">
                  <c:v> 10/31  13:00:00</c:v>
                </c:pt>
                <c:pt idx="493">
                  <c:v> 10/31  14:00:00</c:v>
                </c:pt>
                <c:pt idx="494">
                  <c:v> 10/31  15:00:00</c:v>
                </c:pt>
                <c:pt idx="495">
                  <c:v> 10/31  16:00:00</c:v>
                </c:pt>
                <c:pt idx="496">
                  <c:v> 10/31  17:00:00</c:v>
                </c:pt>
                <c:pt idx="497">
                  <c:v> 10/31  18:00:00</c:v>
                </c:pt>
                <c:pt idx="498">
                  <c:v> 10/31  19:00:00</c:v>
                </c:pt>
                <c:pt idx="499">
                  <c:v> 10/31  20:00:00</c:v>
                </c:pt>
                <c:pt idx="500">
                  <c:v> 10/31  21:00:00</c:v>
                </c:pt>
                <c:pt idx="501">
                  <c:v> 10/31  22:00:00</c:v>
                </c:pt>
                <c:pt idx="502">
                  <c:v> 10/31  23:00:00</c:v>
                </c:pt>
                <c:pt idx="503">
                  <c:v> 10/31  24:00:00</c:v>
                </c:pt>
                <c:pt idx="504">
                  <c:v> 11/01  01:00:00</c:v>
                </c:pt>
                <c:pt idx="505">
                  <c:v> 11/01  02:00:00</c:v>
                </c:pt>
                <c:pt idx="506">
                  <c:v> 11/01  03:00:00</c:v>
                </c:pt>
                <c:pt idx="507">
                  <c:v> 11/01  04:00:00</c:v>
                </c:pt>
                <c:pt idx="508">
                  <c:v> 11/01  05:00:00</c:v>
                </c:pt>
                <c:pt idx="509">
                  <c:v> 11/01  06:00:00</c:v>
                </c:pt>
                <c:pt idx="510">
                  <c:v> 11/01  07:00:00</c:v>
                </c:pt>
                <c:pt idx="511">
                  <c:v> 11/01  08:00:00</c:v>
                </c:pt>
                <c:pt idx="512">
                  <c:v> 11/01  09:00:00</c:v>
                </c:pt>
                <c:pt idx="513">
                  <c:v> 11/01  10:00:00</c:v>
                </c:pt>
                <c:pt idx="514">
                  <c:v> 11/01  11:00:00</c:v>
                </c:pt>
                <c:pt idx="515">
                  <c:v> 11/01  12:00:00</c:v>
                </c:pt>
                <c:pt idx="516">
                  <c:v> 11/01  13:00:00</c:v>
                </c:pt>
                <c:pt idx="517">
                  <c:v> 11/01  14:00:00</c:v>
                </c:pt>
                <c:pt idx="518">
                  <c:v> 11/01  15:00:00</c:v>
                </c:pt>
                <c:pt idx="519">
                  <c:v> 11/01  16:00:00</c:v>
                </c:pt>
                <c:pt idx="520">
                  <c:v> 11/01  17:00:00</c:v>
                </c:pt>
                <c:pt idx="521">
                  <c:v> 11/01  18:00:00</c:v>
                </c:pt>
                <c:pt idx="522">
                  <c:v> 11/01  19:00:00</c:v>
                </c:pt>
                <c:pt idx="523">
                  <c:v> 11/01  20:00:00</c:v>
                </c:pt>
                <c:pt idx="524">
                  <c:v> 11/01  21:00:00</c:v>
                </c:pt>
                <c:pt idx="525">
                  <c:v> 11/01  22:00:00</c:v>
                </c:pt>
                <c:pt idx="526">
                  <c:v> 11/01  23:00:00</c:v>
                </c:pt>
                <c:pt idx="527">
                  <c:v> 11/01  24:00:00</c:v>
                </c:pt>
                <c:pt idx="528">
                  <c:v> 11/02  01:00:00</c:v>
                </c:pt>
                <c:pt idx="529">
                  <c:v> 11/02  02:00:00</c:v>
                </c:pt>
                <c:pt idx="530">
                  <c:v> 11/02  03:00:00</c:v>
                </c:pt>
                <c:pt idx="531">
                  <c:v> 11/02  04:00:00</c:v>
                </c:pt>
                <c:pt idx="532">
                  <c:v> 11/02  05:00:00</c:v>
                </c:pt>
                <c:pt idx="533">
                  <c:v> 11/02  06:00:00</c:v>
                </c:pt>
                <c:pt idx="534">
                  <c:v> 11/02  07:00:00</c:v>
                </c:pt>
                <c:pt idx="535">
                  <c:v> 11/02  08:00:00</c:v>
                </c:pt>
                <c:pt idx="536">
                  <c:v> 11/02  09:00:00</c:v>
                </c:pt>
                <c:pt idx="537">
                  <c:v> 11/02  10:00:00</c:v>
                </c:pt>
                <c:pt idx="538">
                  <c:v> 11/02  11:00:00</c:v>
                </c:pt>
                <c:pt idx="539">
                  <c:v> 11/02  12:00:00</c:v>
                </c:pt>
                <c:pt idx="540">
                  <c:v> 11/02  13:00:00</c:v>
                </c:pt>
                <c:pt idx="541">
                  <c:v> 11/02  14:00:00</c:v>
                </c:pt>
                <c:pt idx="542">
                  <c:v> 11/02  15:00:00</c:v>
                </c:pt>
                <c:pt idx="543">
                  <c:v> 11/02  16:00:00</c:v>
                </c:pt>
                <c:pt idx="544">
                  <c:v> 11/02  17:00:00</c:v>
                </c:pt>
                <c:pt idx="545">
                  <c:v> 11/02  18:00:00</c:v>
                </c:pt>
                <c:pt idx="546">
                  <c:v> 11/02  19:00:00</c:v>
                </c:pt>
                <c:pt idx="547">
                  <c:v> 11/02  20:00:00</c:v>
                </c:pt>
                <c:pt idx="548">
                  <c:v> 11/02  21:00:00</c:v>
                </c:pt>
                <c:pt idx="549">
                  <c:v> 11/02  22:00:00</c:v>
                </c:pt>
                <c:pt idx="550">
                  <c:v> 11/02  23:00:00</c:v>
                </c:pt>
                <c:pt idx="551">
                  <c:v> 11/02  24:00:00</c:v>
                </c:pt>
                <c:pt idx="552">
                  <c:v> 11/03  01:00:00</c:v>
                </c:pt>
                <c:pt idx="553">
                  <c:v> 11/03  02:00:00</c:v>
                </c:pt>
                <c:pt idx="554">
                  <c:v> 11/03  03:00:00</c:v>
                </c:pt>
                <c:pt idx="555">
                  <c:v> 11/03  04:00:00</c:v>
                </c:pt>
                <c:pt idx="556">
                  <c:v> 11/03  05:00:00</c:v>
                </c:pt>
                <c:pt idx="557">
                  <c:v> 11/03  06:00:00</c:v>
                </c:pt>
                <c:pt idx="558">
                  <c:v> 11/03  07:00:00</c:v>
                </c:pt>
                <c:pt idx="559">
                  <c:v> 11/03  08:00:00</c:v>
                </c:pt>
                <c:pt idx="560">
                  <c:v> 11/03  09:00:00</c:v>
                </c:pt>
                <c:pt idx="561">
                  <c:v> 11/03  10:00:00</c:v>
                </c:pt>
                <c:pt idx="562">
                  <c:v> 11/03  11:00:00</c:v>
                </c:pt>
                <c:pt idx="563">
                  <c:v> 11/03  12:00:00</c:v>
                </c:pt>
                <c:pt idx="564">
                  <c:v> 11/03  13:00:00</c:v>
                </c:pt>
                <c:pt idx="565">
                  <c:v> 11/03  14:00:00</c:v>
                </c:pt>
                <c:pt idx="566">
                  <c:v> 11/03  15:00:00</c:v>
                </c:pt>
                <c:pt idx="567">
                  <c:v> 11/03  16:00:00</c:v>
                </c:pt>
                <c:pt idx="568">
                  <c:v> 11/03  17:00:00</c:v>
                </c:pt>
                <c:pt idx="569">
                  <c:v> 11/03  18:00:00</c:v>
                </c:pt>
                <c:pt idx="570">
                  <c:v> 11/03  19:00:00</c:v>
                </c:pt>
                <c:pt idx="571">
                  <c:v> 11/03  20:00:00</c:v>
                </c:pt>
                <c:pt idx="572">
                  <c:v> 11/03  21:00:00</c:v>
                </c:pt>
                <c:pt idx="573">
                  <c:v> 11/03  22:00:00</c:v>
                </c:pt>
                <c:pt idx="574">
                  <c:v> 11/03  23:00:00</c:v>
                </c:pt>
                <c:pt idx="575">
                  <c:v> 11/03  24:00:00</c:v>
                </c:pt>
                <c:pt idx="576">
                  <c:v> 11/04  01:00:00</c:v>
                </c:pt>
                <c:pt idx="577">
                  <c:v> 11/04  02:00:00</c:v>
                </c:pt>
                <c:pt idx="578">
                  <c:v> 11/04  03:00:00</c:v>
                </c:pt>
                <c:pt idx="579">
                  <c:v> 11/04  04:00:00</c:v>
                </c:pt>
                <c:pt idx="580">
                  <c:v> 11/04  05:00:00</c:v>
                </c:pt>
                <c:pt idx="581">
                  <c:v> 11/04  06:00:00</c:v>
                </c:pt>
                <c:pt idx="582">
                  <c:v> 11/04  07:00:00</c:v>
                </c:pt>
                <c:pt idx="583">
                  <c:v> 11/04  08:00:00</c:v>
                </c:pt>
                <c:pt idx="584">
                  <c:v> 11/04  09:00:00</c:v>
                </c:pt>
                <c:pt idx="585">
                  <c:v> 11/04  10:00:00</c:v>
                </c:pt>
                <c:pt idx="586">
                  <c:v> 11/04  11:00:00</c:v>
                </c:pt>
                <c:pt idx="587">
                  <c:v> 11/04  12:00:00</c:v>
                </c:pt>
                <c:pt idx="588">
                  <c:v> 11/04  13:00:00</c:v>
                </c:pt>
                <c:pt idx="589">
                  <c:v> 11/04  14:00:00</c:v>
                </c:pt>
                <c:pt idx="590">
                  <c:v> 11/04  15:00:00</c:v>
                </c:pt>
                <c:pt idx="591">
                  <c:v> 11/04  16:00:00</c:v>
                </c:pt>
                <c:pt idx="592">
                  <c:v> 11/04  17:00:00</c:v>
                </c:pt>
                <c:pt idx="593">
                  <c:v> 11/04  18:00:00</c:v>
                </c:pt>
                <c:pt idx="594">
                  <c:v> 11/04  19:00:00</c:v>
                </c:pt>
                <c:pt idx="595">
                  <c:v> 11/04  20:00:00</c:v>
                </c:pt>
                <c:pt idx="596">
                  <c:v> 11/04  21:00:00</c:v>
                </c:pt>
                <c:pt idx="597">
                  <c:v> 11/04  22:00:00</c:v>
                </c:pt>
                <c:pt idx="598">
                  <c:v> 11/04  23:00:00</c:v>
                </c:pt>
                <c:pt idx="599">
                  <c:v> 11/04  24:00:00</c:v>
                </c:pt>
                <c:pt idx="600">
                  <c:v> 11/05  01:00:00</c:v>
                </c:pt>
                <c:pt idx="601">
                  <c:v> 11/05  02:00:00</c:v>
                </c:pt>
                <c:pt idx="602">
                  <c:v> 11/05  03:00:00</c:v>
                </c:pt>
                <c:pt idx="603">
                  <c:v> 11/05  04:00:00</c:v>
                </c:pt>
                <c:pt idx="604">
                  <c:v> 11/05  05:00:00</c:v>
                </c:pt>
                <c:pt idx="605">
                  <c:v> 11/05  06:00:00</c:v>
                </c:pt>
                <c:pt idx="606">
                  <c:v> 11/05  07:00:00</c:v>
                </c:pt>
                <c:pt idx="607">
                  <c:v> 11/05  08:00:00</c:v>
                </c:pt>
                <c:pt idx="608">
                  <c:v> 11/05  09:00:00</c:v>
                </c:pt>
                <c:pt idx="609">
                  <c:v> 11/05  10:00:00</c:v>
                </c:pt>
                <c:pt idx="610">
                  <c:v> 11/05  11:00:00</c:v>
                </c:pt>
                <c:pt idx="611">
                  <c:v> 11/05  12:00:00</c:v>
                </c:pt>
                <c:pt idx="612">
                  <c:v> 11/05  13:00:00</c:v>
                </c:pt>
                <c:pt idx="613">
                  <c:v> 11/05  14:00:00</c:v>
                </c:pt>
                <c:pt idx="614">
                  <c:v> 11/05  15:00:00</c:v>
                </c:pt>
                <c:pt idx="615">
                  <c:v> 11/05  16:00:00</c:v>
                </c:pt>
                <c:pt idx="616">
                  <c:v> 11/05  17:00:00</c:v>
                </c:pt>
                <c:pt idx="617">
                  <c:v> 11/05  18:00:00</c:v>
                </c:pt>
                <c:pt idx="618">
                  <c:v> 11/05  19:00:00</c:v>
                </c:pt>
                <c:pt idx="619">
                  <c:v> 11/05  20:00:00</c:v>
                </c:pt>
                <c:pt idx="620">
                  <c:v> 11/05  21:00:00</c:v>
                </c:pt>
                <c:pt idx="621">
                  <c:v> 11/05  22:00:00</c:v>
                </c:pt>
                <c:pt idx="622">
                  <c:v> 11/05  23:00:00</c:v>
                </c:pt>
                <c:pt idx="623">
                  <c:v> 11/05  24:00:00</c:v>
                </c:pt>
                <c:pt idx="624">
                  <c:v> 11/06  01:00:00</c:v>
                </c:pt>
                <c:pt idx="625">
                  <c:v> 11/06  02:00:00</c:v>
                </c:pt>
                <c:pt idx="626">
                  <c:v> 11/06  03:00:00</c:v>
                </c:pt>
                <c:pt idx="627">
                  <c:v> 11/06  04:00:00</c:v>
                </c:pt>
                <c:pt idx="628">
                  <c:v> 11/06  05:00:00</c:v>
                </c:pt>
                <c:pt idx="629">
                  <c:v> 11/06  06:00:00</c:v>
                </c:pt>
                <c:pt idx="630">
                  <c:v> 11/06  07:00:00</c:v>
                </c:pt>
                <c:pt idx="631">
                  <c:v> 11/06  08:00:00</c:v>
                </c:pt>
                <c:pt idx="632">
                  <c:v> 11/06  09:00:00</c:v>
                </c:pt>
                <c:pt idx="633">
                  <c:v> 11/06  10:00:00</c:v>
                </c:pt>
                <c:pt idx="634">
                  <c:v> 11/06  11:00:00</c:v>
                </c:pt>
                <c:pt idx="635">
                  <c:v> 11/06  12:00:00</c:v>
                </c:pt>
                <c:pt idx="636">
                  <c:v> 11/06  13:00:00</c:v>
                </c:pt>
                <c:pt idx="637">
                  <c:v> 11/06  14:00:00</c:v>
                </c:pt>
                <c:pt idx="638">
                  <c:v> 11/06  15:00:00</c:v>
                </c:pt>
                <c:pt idx="639">
                  <c:v> 11/06  16:00:00</c:v>
                </c:pt>
                <c:pt idx="640">
                  <c:v> 11/06  17:00:00</c:v>
                </c:pt>
                <c:pt idx="641">
                  <c:v> 11/06  18:00:00</c:v>
                </c:pt>
                <c:pt idx="642">
                  <c:v> 11/06  19:00:00</c:v>
                </c:pt>
                <c:pt idx="643">
                  <c:v> 11/06  20:00:00</c:v>
                </c:pt>
                <c:pt idx="644">
                  <c:v> 11/06  21:00:00</c:v>
                </c:pt>
                <c:pt idx="645">
                  <c:v> 11/06  22:00:00</c:v>
                </c:pt>
                <c:pt idx="646">
                  <c:v> 11/06  23:00:00</c:v>
                </c:pt>
                <c:pt idx="647">
                  <c:v> 11/06  24:00:00</c:v>
                </c:pt>
                <c:pt idx="648">
                  <c:v> 11/07  01:00:00</c:v>
                </c:pt>
                <c:pt idx="649">
                  <c:v> 11/07  02:00:00</c:v>
                </c:pt>
                <c:pt idx="650">
                  <c:v> 11/07  03:00:00</c:v>
                </c:pt>
                <c:pt idx="651">
                  <c:v> 11/07  04:00:00</c:v>
                </c:pt>
                <c:pt idx="652">
                  <c:v> 11/07  05:00:00</c:v>
                </c:pt>
                <c:pt idx="653">
                  <c:v> 11/07  06:00:00</c:v>
                </c:pt>
                <c:pt idx="654">
                  <c:v> 11/07  07:00:00</c:v>
                </c:pt>
                <c:pt idx="655">
                  <c:v> 11/07  08:00:00</c:v>
                </c:pt>
                <c:pt idx="656">
                  <c:v> 11/07  09:00:00</c:v>
                </c:pt>
                <c:pt idx="657">
                  <c:v> 11/07  10:00:00</c:v>
                </c:pt>
                <c:pt idx="658">
                  <c:v> 11/07  11:00:00</c:v>
                </c:pt>
                <c:pt idx="659">
                  <c:v> 11/07  12:00:00</c:v>
                </c:pt>
                <c:pt idx="660">
                  <c:v> 11/07  13:00:00</c:v>
                </c:pt>
                <c:pt idx="661">
                  <c:v> 11/07  14:00:00</c:v>
                </c:pt>
                <c:pt idx="662">
                  <c:v> 11/07  15:00:00</c:v>
                </c:pt>
                <c:pt idx="663">
                  <c:v> 11/07  16:00:00</c:v>
                </c:pt>
                <c:pt idx="664">
                  <c:v> 11/07  17:00:00</c:v>
                </c:pt>
                <c:pt idx="665">
                  <c:v> 11/07  18:00:00</c:v>
                </c:pt>
                <c:pt idx="666">
                  <c:v> 11/07  19:00:00</c:v>
                </c:pt>
                <c:pt idx="667">
                  <c:v> 11/07  20:00:00</c:v>
                </c:pt>
                <c:pt idx="668">
                  <c:v> 11/07  21:00:00</c:v>
                </c:pt>
                <c:pt idx="669">
                  <c:v> 11/07  22:00:00</c:v>
                </c:pt>
                <c:pt idx="670">
                  <c:v> 11/07  23:00:00</c:v>
                </c:pt>
                <c:pt idx="671">
                  <c:v> 11/07  24:00:00</c:v>
                </c:pt>
                <c:pt idx="672">
                  <c:v> 11/08  01:00:00</c:v>
                </c:pt>
                <c:pt idx="673">
                  <c:v> 11/08  02:00:00</c:v>
                </c:pt>
                <c:pt idx="674">
                  <c:v> 11/08  03:00:00</c:v>
                </c:pt>
                <c:pt idx="675">
                  <c:v> 11/08  04:00:00</c:v>
                </c:pt>
                <c:pt idx="676">
                  <c:v> 11/08  05:00:00</c:v>
                </c:pt>
                <c:pt idx="677">
                  <c:v> 11/08  06:00:00</c:v>
                </c:pt>
                <c:pt idx="678">
                  <c:v> 11/08  07:00:00</c:v>
                </c:pt>
                <c:pt idx="679">
                  <c:v> 11/08  08:00:00</c:v>
                </c:pt>
                <c:pt idx="680">
                  <c:v> 11/08  09:00:00</c:v>
                </c:pt>
                <c:pt idx="681">
                  <c:v> 11/08  10:00:00</c:v>
                </c:pt>
                <c:pt idx="682">
                  <c:v> 11/08  11:00:00</c:v>
                </c:pt>
                <c:pt idx="683">
                  <c:v> 11/08  12:00:00</c:v>
                </c:pt>
                <c:pt idx="684">
                  <c:v> 11/08  13:00:00</c:v>
                </c:pt>
                <c:pt idx="685">
                  <c:v> 11/08  14:00:00</c:v>
                </c:pt>
                <c:pt idx="686">
                  <c:v> 11/08  15:00:00</c:v>
                </c:pt>
                <c:pt idx="687">
                  <c:v> 11/08  16:00:00</c:v>
                </c:pt>
                <c:pt idx="688">
                  <c:v> 11/08  17:00:00</c:v>
                </c:pt>
                <c:pt idx="689">
                  <c:v> 11/08  18:00:00</c:v>
                </c:pt>
                <c:pt idx="690">
                  <c:v> 11/08  19:00:00</c:v>
                </c:pt>
                <c:pt idx="691">
                  <c:v> 11/08  20:00:00</c:v>
                </c:pt>
                <c:pt idx="692">
                  <c:v> 11/08  21:00:00</c:v>
                </c:pt>
                <c:pt idx="693">
                  <c:v> 11/08  22:00:00</c:v>
                </c:pt>
                <c:pt idx="694">
                  <c:v> 11/08  23:00:00</c:v>
                </c:pt>
                <c:pt idx="695">
                  <c:v> 11/08  24:00:00</c:v>
                </c:pt>
                <c:pt idx="696">
                  <c:v> 11/09  01:00:00</c:v>
                </c:pt>
                <c:pt idx="697">
                  <c:v> 11/09  02:00:00</c:v>
                </c:pt>
                <c:pt idx="698">
                  <c:v> 11/09  03:00:00</c:v>
                </c:pt>
                <c:pt idx="699">
                  <c:v> 11/09  04:00:00</c:v>
                </c:pt>
                <c:pt idx="700">
                  <c:v> 11/09  05:00:00</c:v>
                </c:pt>
                <c:pt idx="701">
                  <c:v> 11/09  06:00:00</c:v>
                </c:pt>
                <c:pt idx="702">
                  <c:v> 11/09  07:00:00</c:v>
                </c:pt>
                <c:pt idx="703">
                  <c:v> 11/09  08:00:00</c:v>
                </c:pt>
                <c:pt idx="704">
                  <c:v> 11/09  09:00:00</c:v>
                </c:pt>
                <c:pt idx="705">
                  <c:v> 11/09  10:00:00</c:v>
                </c:pt>
                <c:pt idx="706">
                  <c:v> 11/09  11:00:00</c:v>
                </c:pt>
                <c:pt idx="707">
                  <c:v> 11/09  12:00:00</c:v>
                </c:pt>
                <c:pt idx="708">
                  <c:v> 11/09  13:00:00</c:v>
                </c:pt>
                <c:pt idx="709">
                  <c:v> 11/09  14:00:00</c:v>
                </c:pt>
                <c:pt idx="710">
                  <c:v> 11/09  15:00:00</c:v>
                </c:pt>
                <c:pt idx="711">
                  <c:v> 11/09  16:00:00</c:v>
                </c:pt>
                <c:pt idx="712">
                  <c:v> 11/09  17:00:00</c:v>
                </c:pt>
                <c:pt idx="713">
                  <c:v> 11/09  18:00:00</c:v>
                </c:pt>
                <c:pt idx="714">
                  <c:v> 11/09  19:00:00</c:v>
                </c:pt>
                <c:pt idx="715">
                  <c:v> 11/09  20:00:00</c:v>
                </c:pt>
                <c:pt idx="716">
                  <c:v> 11/09  21:00:00</c:v>
                </c:pt>
                <c:pt idx="717">
                  <c:v> 11/09  22:00:00</c:v>
                </c:pt>
                <c:pt idx="718">
                  <c:v> 11/09  23:00:00</c:v>
                </c:pt>
                <c:pt idx="719">
                  <c:v> 11/09  24:00:00</c:v>
                </c:pt>
                <c:pt idx="720">
                  <c:v> 11/10  01:00:00</c:v>
                </c:pt>
                <c:pt idx="721">
                  <c:v> 11/10  02:00:00</c:v>
                </c:pt>
                <c:pt idx="722">
                  <c:v> 11/10  03:00:00</c:v>
                </c:pt>
                <c:pt idx="723">
                  <c:v> 11/10  04:00:00</c:v>
                </c:pt>
                <c:pt idx="724">
                  <c:v> 11/10  05:00:00</c:v>
                </c:pt>
                <c:pt idx="725">
                  <c:v> 11/10  06:00:00</c:v>
                </c:pt>
                <c:pt idx="726">
                  <c:v> 11/10  07:00:00</c:v>
                </c:pt>
                <c:pt idx="727">
                  <c:v> 11/10  08:00:00</c:v>
                </c:pt>
                <c:pt idx="728">
                  <c:v> 11/10  09:00:00</c:v>
                </c:pt>
                <c:pt idx="729">
                  <c:v> 11/10  10:00:00</c:v>
                </c:pt>
                <c:pt idx="730">
                  <c:v> 11/10  11:00:00</c:v>
                </c:pt>
                <c:pt idx="731">
                  <c:v> 11/10  12:00:00</c:v>
                </c:pt>
                <c:pt idx="732">
                  <c:v> 11/10  13:00:00</c:v>
                </c:pt>
                <c:pt idx="733">
                  <c:v> 11/10  14:00:00</c:v>
                </c:pt>
                <c:pt idx="734">
                  <c:v> 11/10  15:00:00</c:v>
                </c:pt>
                <c:pt idx="735">
                  <c:v> 11/10  16:00:00</c:v>
                </c:pt>
                <c:pt idx="736">
                  <c:v> 11/10  17:00:00</c:v>
                </c:pt>
                <c:pt idx="737">
                  <c:v> 11/10  18:00:00</c:v>
                </c:pt>
                <c:pt idx="738">
                  <c:v> 11/10  19:00:00</c:v>
                </c:pt>
                <c:pt idx="739">
                  <c:v> 11/10  20:00:00</c:v>
                </c:pt>
                <c:pt idx="740">
                  <c:v> 11/10  21:00:00</c:v>
                </c:pt>
                <c:pt idx="741">
                  <c:v> 11/10  22:00:00</c:v>
                </c:pt>
                <c:pt idx="742">
                  <c:v> 11/10  23:00:00</c:v>
                </c:pt>
                <c:pt idx="743">
                  <c:v> 11/10  24:00:00</c:v>
                </c:pt>
                <c:pt idx="744">
                  <c:v> 11/11  01:00:00</c:v>
                </c:pt>
                <c:pt idx="745">
                  <c:v> 11/11  02:00:00</c:v>
                </c:pt>
                <c:pt idx="746">
                  <c:v> 11/11  03:00:00</c:v>
                </c:pt>
                <c:pt idx="747">
                  <c:v> 11/11  04:00:00</c:v>
                </c:pt>
                <c:pt idx="748">
                  <c:v> 11/11  05:00:00</c:v>
                </c:pt>
                <c:pt idx="749">
                  <c:v> 11/11  06:00:00</c:v>
                </c:pt>
                <c:pt idx="750">
                  <c:v> 11/11  07:00:00</c:v>
                </c:pt>
                <c:pt idx="751">
                  <c:v> 11/11  08:00:00</c:v>
                </c:pt>
                <c:pt idx="752">
                  <c:v> 11/11  09:00:00</c:v>
                </c:pt>
                <c:pt idx="753">
                  <c:v> 11/11  10:00:00</c:v>
                </c:pt>
                <c:pt idx="754">
                  <c:v> 11/11  11:00:00</c:v>
                </c:pt>
                <c:pt idx="755">
                  <c:v> 11/11  12:00:00</c:v>
                </c:pt>
                <c:pt idx="756">
                  <c:v> 11/11  13:00:00</c:v>
                </c:pt>
                <c:pt idx="757">
                  <c:v> 11/11  14:00:00</c:v>
                </c:pt>
                <c:pt idx="758">
                  <c:v> 11/11  15:00:00</c:v>
                </c:pt>
                <c:pt idx="759">
                  <c:v> 11/11  16:00:00</c:v>
                </c:pt>
                <c:pt idx="760">
                  <c:v> 11/11  17:00:00</c:v>
                </c:pt>
                <c:pt idx="761">
                  <c:v> 11/11  18:00:00</c:v>
                </c:pt>
                <c:pt idx="762">
                  <c:v> 11/11  19:00:00</c:v>
                </c:pt>
                <c:pt idx="763">
                  <c:v> 11/11  20:00:00</c:v>
                </c:pt>
                <c:pt idx="764">
                  <c:v> 11/11  21:00:00</c:v>
                </c:pt>
                <c:pt idx="765">
                  <c:v> 11/11  22:00:00</c:v>
                </c:pt>
                <c:pt idx="766">
                  <c:v> 11/11  23:00:00</c:v>
                </c:pt>
                <c:pt idx="767">
                  <c:v> 11/11  24:00:00</c:v>
                </c:pt>
                <c:pt idx="768">
                  <c:v> 11/12  01:00:00</c:v>
                </c:pt>
                <c:pt idx="769">
                  <c:v> 11/12  02:00:00</c:v>
                </c:pt>
                <c:pt idx="770">
                  <c:v> 11/12  03:00:00</c:v>
                </c:pt>
                <c:pt idx="771">
                  <c:v> 11/12  04:00:00</c:v>
                </c:pt>
                <c:pt idx="772">
                  <c:v> 11/12  05:00:00</c:v>
                </c:pt>
                <c:pt idx="773">
                  <c:v> 11/12  06:00:00</c:v>
                </c:pt>
                <c:pt idx="774">
                  <c:v> 11/12  07:00:00</c:v>
                </c:pt>
                <c:pt idx="775">
                  <c:v> 11/12  08:00:00</c:v>
                </c:pt>
                <c:pt idx="776">
                  <c:v> 11/12  09:00:00</c:v>
                </c:pt>
                <c:pt idx="777">
                  <c:v> 11/12  10:00:00</c:v>
                </c:pt>
                <c:pt idx="778">
                  <c:v> 11/12  11:00:00</c:v>
                </c:pt>
                <c:pt idx="779">
                  <c:v> 11/12  12:00:00</c:v>
                </c:pt>
                <c:pt idx="780">
                  <c:v> 11/12  13:00:00</c:v>
                </c:pt>
                <c:pt idx="781">
                  <c:v> 11/12  14:00:00</c:v>
                </c:pt>
                <c:pt idx="782">
                  <c:v> 11/12  15:00:00</c:v>
                </c:pt>
                <c:pt idx="783">
                  <c:v> 11/12  16:00:00</c:v>
                </c:pt>
                <c:pt idx="784">
                  <c:v> 11/12  17:00:00</c:v>
                </c:pt>
                <c:pt idx="785">
                  <c:v> 11/12  18:00:00</c:v>
                </c:pt>
                <c:pt idx="786">
                  <c:v> 11/12  19:00:00</c:v>
                </c:pt>
                <c:pt idx="787">
                  <c:v> 11/12  20:00:00</c:v>
                </c:pt>
                <c:pt idx="788">
                  <c:v> 11/12  21:00:00</c:v>
                </c:pt>
                <c:pt idx="789">
                  <c:v> 11/12  22:00:00</c:v>
                </c:pt>
                <c:pt idx="790">
                  <c:v> 11/12  23:00:00</c:v>
                </c:pt>
                <c:pt idx="791">
                  <c:v> 11/12  24:00:00</c:v>
                </c:pt>
                <c:pt idx="792">
                  <c:v> 11/13  01:00:00</c:v>
                </c:pt>
                <c:pt idx="793">
                  <c:v> 11/13  02:00:00</c:v>
                </c:pt>
                <c:pt idx="794">
                  <c:v> 11/13  03:00:00</c:v>
                </c:pt>
                <c:pt idx="795">
                  <c:v> 11/13  04:00:00</c:v>
                </c:pt>
                <c:pt idx="796">
                  <c:v> 11/13  05:00:00</c:v>
                </c:pt>
                <c:pt idx="797">
                  <c:v> 11/13  06:00:00</c:v>
                </c:pt>
                <c:pt idx="798">
                  <c:v> 11/13  07:00:00</c:v>
                </c:pt>
                <c:pt idx="799">
                  <c:v> 11/13  08:00:00</c:v>
                </c:pt>
                <c:pt idx="800">
                  <c:v> 11/13  09:00:00</c:v>
                </c:pt>
                <c:pt idx="801">
                  <c:v> 11/13  10:00:00</c:v>
                </c:pt>
                <c:pt idx="802">
                  <c:v> 11/13  11:00:00</c:v>
                </c:pt>
                <c:pt idx="803">
                  <c:v> 11/13  12:00:00</c:v>
                </c:pt>
                <c:pt idx="804">
                  <c:v> 11/13  13:00:00</c:v>
                </c:pt>
                <c:pt idx="805">
                  <c:v> 11/13  14:00:00</c:v>
                </c:pt>
                <c:pt idx="806">
                  <c:v> 11/13  15:00:00</c:v>
                </c:pt>
                <c:pt idx="807">
                  <c:v> 11/13  16:00:00</c:v>
                </c:pt>
                <c:pt idx="808">
                  <c:v> 11/13  17:00:00</c:v>
                </c:pt>
                <c:pt idx="809">
                  <c:v> 11/13  18:00:00</c:v>
                </c:pt>
                <c:pt idx="810">
                  <c:v> 11/13  19:00:00</c:v>
                </c:pt>
                <c:pt idx="811">
                  <c:v> 11/13  20:00:00</c:v>
                </c:pt>
                <c:pt idx="812">
                  <c:v> 11/13  21:00:00</c:v>
                </c:pt>
                <c:pt idx="813">
                  <c:v> 11/13  22:00:00</c:v>
                </c:pt>
                <c:pt idx="814">
                  <c:v> 11/13  23:00:00</c:v>
                </c:pt>
                <c:pt idx="815">
                  <c:v> 11/13  24:00:00</c:v>
                </c:pt>
                <c:pt idx="816">
                  <c:v> 11/14  01:00:00</c:v>
                </c:pt>
                <c:pt idx="817">
                  <c:v> 11/14  02:00:00</c:v>
                </c:pt>
                <c:pt idx="818">
                  <c:v> 11/14  03:00:00</c:v>
                </c:pt>
                <c:pt idx="819">
                  <c:v> 11/14  04:00:00</c:v>
                </c:pt>
                <c:pt idx="820">
                  <c:v> 11/14  05:00:00</c:v>
                </c:pt>
                <c:pt idx="821">
                  <c:v> 11/14  06:00:00</c:v>
                </c:pt>
                <c:pt idx="822">
                  <c:v> 11/14  07:00:00</c:v>
                </c:pt>
                <c:pt idx="823">
                  <c:v> 11/14  08:00:00</c:v>
                </c:pt>
                <c:pt idx="824">
                  <c:v> 11/14  09:00:00</c:v>
                </c:pt>
                <c:pt idx="825">
                  <c:v> 11/14  10:00:00</c:v>
                </c:pt>
                <c:pt idx="826">
                  <c:v> 11/14  11:00:00</c:v>
                </c:pt>
                <c:pt idx="827">
                  <c:v> 11/14  12:00:00</c:v>
                </c:pt>
                <c:pt idx="828">
                  <c:v> 11/14  13:00:00</c:v>
                </c:pt>
                <c:pt idx="829">
                  <c:v> 11/14  14:00:00</c:v>
                </c:pt>
                <c:pt idx="830">
                  <c:v> 11/14  15:00:00</c:v>
                </c:pt>
                <c:pt idx="831">
                  <c:v> 11/14  16:00:00</c:v>
                </c:pt>
                <c:pt idx="832">
                  <c:v> 11/14  17:00:00</c:v>
                </c:pt>
                <c:pt idx="833">
                  <c:v> 11/14  18:00:00</c:v>
                </c:pt>
                <c:pt idx="834">
                  <c:v> 11/14  19:00:00</c:v>
                </c:pt>
                <c:pt idx="835">
                  <c:v> 11/14  20:00:00</c:v>
                </c:pt>
                <c:pt idx="836">
                  <c:v> 11/14  21:00:00</c:v>
                </c:pt>
                <c:pt idx="837">
                  <c:v> 11/14  22:00:00</c:v>
                </c:pt>
                <c:pt idx="838">
                  <c:v> 11/14  23:00:00</c:v>
                </c:pt>
                <c:pt idx="839">
                  <c:v> 11/14  24:00:00</c:v>
                </c:pt>
                <c:pt idx="840">
                  <c:v> 11/15  01:00:00</c:v>
                </c:pt>
                <c:pt idx="841">
                  <c:v> 11/15  02:00:00</c:v>
                </c:pt>
                <c:pt idx="842">
                  <c:v> 11/15  03:00:00</c:v>
                </c:pt>
                <c:pt idx="843">
                  <c:v> 11/15  04:00:00</c:v>
                </c:pt>
                <c:pt idx="844">
                  <c:v> 11/15  05:00:00</c:v>
                </c:pt>
                <c:pt idx="845">
                  <c:v> 11/15  06:00:00</c:v>
                </c:pt>
                <c:pt idx="846">
                  <c:v> 11/15  07:00:00</c:v>
                </c:pt>
                <c:pt idx="847">
                  <c:v> 11/15  08:00:00</c:v>
                </c:pt>
                <c:pt idx="848">
                  <c:v> 11/15  09:00:00</c:v>
                </c:pt>
                <c:pt idx="849">
                  <c:v> 11/15  10:00:00</c:v>
                </c:pt>
                <c:pt idx="850">
                  <c:v> 11/15  11:00:00</c:v>
                </c:pt>
                <c:pt idx="851">
                  <c:v> 11/15  12:00:00</c:v>
                </c:pt>
                <c:pt idx="852">
                  <c:v> 11/15  13:00:00</c:v>
                </c:pt>
                <c:pt idx="853">
                  <c:v> 11/15  14:00:00</c:v>
                </c:pt>
                <c:pt idx="854">
                  <c:v> 11/15  15:00:00</c:v>
                </c:pt>
                <c:pt idx="855">
                  <c:v> 11/15  16:00:00</c:v>
                </c:pt>
                <c:pt idx="856">
                  <c:v> 11/15  17:00:00</c:v>
                </c:pt>
                <c:pt idx="857">
                  <c:v> 11/15  18:00:00</c:v>
                </c:pt>
                <c:pt idx="858">
                  <c:v> 11/15  19:00:00</c:v>
                </c:pt>
                <c:pt idx="859">
                  <c:v> 11/15  20:00:00</c:v>
                </c:pt>
                <c:pt idx="860">
                  <c:v> 11/15  21:00:00</c:v>
                </c:pt>
                <c:pt idx="861">
                  <c:v> 11/15  22:00:00</c:v>
                </c:pt>
                <c:pt idx="862">
                  <c:v> 11/15  23:00:00</c:v>
                </c:pt>
                <c:pt idx="863">
                  <c:v> 11/15  24:00:00</c:v>
                </c:pt>
                <c:pt idx="864">
                  <c:v> 11/16  01:00:00</c:v>
                </c:pt>
                <c:pt idx="865">
                  <c:v> 11/16  02:00:00</c:v>
                </c:pt>
                <c:pt idx="866">
                  <c:v> 11/16  03:00:00</c:v>
                </c:pt>
                <c:pt idx="867">
                  <c:v> 11/16  04:00:00</c:v>
                </c:pt>
                <c:pt idx="868">
                  <c:v> 11/16  05:00:00</c:v>
                </c:pt>
                <c:pt idx="869">
                  <c:v> 11/16  06:00:00</c:v>
                </c:pt>
                <c:pt idx="870">
                  <c:v> 11/16  07:00:00</c:v>
                </c:pt>
                <c:pt idx="871">
                  <c:v> 11/16  08:00:00</c:v>
                </c:pt>
                <c:pt idx="872">
                  <c:v> 11/16  09:00:00</c:v>
                </c:pt>
                <c:pt idx="873">
                  <c:v> 11/16  10:00:00</c:v>
                </c:pt>
                <c:pt idx="874">
                  <c:v> 11/16  11:00:00</c:v>
                </c:pt>
                <c:pt idx="875">
                  <c:v> 11/16  12:00:00</c:v>
                </c:pt>
                <c:pt idx="876">
                  <c:v> 11/16  13:00:00</c:v>
                </c:pt>
                <c:pt idx="877">
                  <c:v> 11/16  14:00:00</c:v>
                </c:pt>
                <c:pt idx="878">
                  <c:v> 11/16  15:00:00</c:v>
                </c:pt>
                <c:pt idx="879">
                  <c:v> 11/16  16:00:00</c:v>
                </c:pt>
                <c:pt idx="880">
                  <c:v> 11/16  17:00:00</c:v>
                </c:pt>
                <c:pt idx="881">
                  <c:v> 11/16  18:00:00</c:v>
                </c:pt>
                <c:pt idx="882">
                  <c:v> 11/16  19:00:00</c:v>
                </c:pt>
                <c:pt idx="883">
                  <c:v> 11/16  20:00:00</c:v>
                </c:pt>
                <c:pt idx="884">
                  <c:v> 11/16  21:00:00</c:v>
                </c:pt>
                <c:pt idx="885">
                  <c:v> 11/16  22:00:00</c:v>
                </c:pt>
                <c:pt idx="886">
                  <c:v> 11/16  23:00:00</c:v>
                </c:pt>
                <c:pt idx="887">
                  <c:v> 11/16  24:00:00</c:v>
                </c:pt>
                <c:pt idx="888">
                  <c:v> 11/17  01:00:00</c:v>
                </c:pt>
                <c:pt idx="889">
                  <c:v> 11/17  02:00:00</c:v>
                </c:pt>
                <c:pt idx="890">
                  <c:v> 11/17  03:00:00</c:v>
                </c:pt>
                <c:pt idx="891">
                  <c:v> 11/17  04:00:00</c:v>
                </c:pt>
                <c:pt idx="892">
                  <c:v> 11/17  05:00:00</c:v>
                </c:pt>
                <c:pt idx="893">
                  <c:v> 11/17  06:00:00</c:v>
                </c:pt>
                <c:pt idx="894">
                  <c:v> 11/17  07:00:00</c:v>
                </c:pt>
                <c:pt idx="895">
                  <c:v> 11/17  08:00:00</c:v>
                </c:pt>
                <c:pt idx="896">
                  <c:v> 11/17  09:00:00</c:v>
                </c:pt>
                <c:pt idx="897">
                  <c:v> 11/17  10:00:00</c:v>
                </c:pt>
                <c:pt idx="898">
                  <c:v> 11/17  11:00:00</c:v>
                </c:pt>
                <c:pt idx="899">
                  <c:v> 11/17  12:00:00</c:v>
                </c:pt>
                <c:pt idx="900">
                  <c:v> 11/17  13:00:00</c:v>
                </c:pt>
                <c:pt idx="901">
                  <c:v> 11/17  14:00:00</c:v>
                </c:pt>
                <c:pt idx="902">
                  <c:v> 11/17  15:00:00</c:v>
                </c:pt>
                <c:pt idx="903">
                  <c:v> 11/17  16:00:00</c:v>
                </c:pt>
                <c:pt idx="904">
                  <c:v> 11/17  17:00:00</c:v>
                </c:pt>
                <c:pt idx="905">
                  <c:v> 11/17  18:00:00</c:v>
                </c:pt>
                <c:pt idx="906">
                  <c:v> 11/17  19:00:00</c:v>
                </c:pt>
                <c:pt idx="907">
                  <c:v> 11/17  20:00:00</c:v>
                </c:pt>
                <c:pt idx="908">
                  <c:v> 11/17  21:00:00</c:v>
                </c:pt>
                <c:pt idx="909">
                  <c:v> 11/17  22:00:00</c:v>
                </c:pt>
                <c:pt idx="910">
                  <c:v> 11/17  23:00:00</c:v>
                </c:pt>
                <c:pt idx="911">
                  <c:v> 11/17  24:00:00</c:v>
                </c:pt>
                <c:pt idx="912">
                  <c:v> 11/18  01:00:00</c:v>
                </c:pt>
                <c:pt idx="913">
                  <c:v> 11/18  02:00:00</c:v>
                </c:pt>
                <c:pt idx="914">
                  <c:v> 11/18  03:00:00</c:v>
                </c:pt>
                <c:pt idx="915">
                  <c:v> 11/18  04:00:00</c:v>
                </c:pt>
                <c:pt idx="916">
                  <c:v> 11/18  05:00:00</c:v>
                </c:pt>
                <c:pt idx="917">
                  <c:v> 11/18  06:00:00</c:v>
                </c:pt>
                <c:pt idx="918">
                  <c:v> 11/18  07:00:00</c:v>
                </c:pt>
                <c:pt idx="919">
                  <c:v> 11/18  08:00:00</c:v>
                </c:pt>
                <c:pt idx="920">
                  <c:v> 11/18  09:00:00</c:v>
                </c:pt>
                <c:pt idx="921">
                  <c:v> 11/18  10:00:00</c:v>
                </c:pt>
                <c:pt idx="922">
                  <c:v> 11/18  11:00:00</c:v>
                </c:pt>
                <c:pt idx="923">
                  <c:v> 11/18  12:00:00</c:v>
                </c:pt>
                <c:pt idx="924">
                  <c:v> 11/18  13:00:00</c:v>
                </c:pt>
                <c:pt idx="925">
                  <c:v> 11/18  14:00:00</c:v>
                </c:pt>
                <c:pt idx="926">
                  <c:v> 11/18  15:00:00</c:v>
                </c:pt>
                <c:pt idx="927">
                  <c:v> 11/18  16:00:00</c:v>
                </c:pt>
                <c:pt idx="928">
                  <c:v> 11/18  17:00:00</c:v>
                </c:pt>
                <c:pt idx="929">
                  <c:v> 11/18  18:00:00</c:v>
                </c:pt>
                <c:pt idx="930">
                  <c:v> 11/18  19:00:00</c:v>
                </c:pt>
                <c:pt idx="931">
                  <c:v> 11/18  20:00:00</c:v>
                </c:pt>
                <c:pt idx="932">
                  <c:v> 11/18  21:00:00</c:v>
                </c:pt>
                <c:pt idx="933">
                  <c:v> 11/18  22:00:00</c:v>
                </c:pt>
                <c:pt idx="934">
                  <c:v> 11/18  23:00:00</c:v>
                </c:pt>
                <c:pt idx="935">
                  <c:v> 11/18  24:00:00</c:v>
                </c:pt>
                <c:pt idx="936">
                  <c:v> 11/19  01:00:00</c:v>
                </c:pt>
                <c:pt idx="937">
                  <c:v> 11/19  02:00:00</c:v>
                </c:pt>
                <c:pt idx="938">
                  <c:v> 11/19  03:00:00</c:v>
                </c:pt>
                <c:pt idx="939">
                  <c:v> 11/19  04:00:00</c:v>
                </c:pt>
                <c:pt idx="940">
                  <c:v> 11/19  05:00:00</c:v>
                </c:pt>
                <c:pt idx="941">
                  <c:v> 11/19  06:00:00</c:v>
                </c:pt>
                <c:pt idx="942">
                  <c:v> 11/19  07:00:00</c:v>
                </c:pt>
                <c:pt idx="943">
                  <c:v> 11/19  08:00:00</c:v>
                </c:pt>
                <c:pt idx="944">
                  <c:v> 11/19  09:00:00</c:v>
                </c:pt>
                <c:pt idx="945">
                  <c:v> 11/19  10:00:00</c:v>
                </c:pt>
                <c:pt idx="946">
                  <c:v> 11/19  11:00:00</c:v>
                </c:pt>
                <c:pt idx="947">
                  <c:v> 11/19  12:00:00</c:v>
                </c:pt>
                <c:pt idx="948">
                  <c:v> 11/19  13:00:00</c:v>
                </c:pt>
                <c:pt idx="949">
                  <c:v> 11/19  14:00:00</c:v>
                </c:pt>
                <c:pt idx="950">
                  <c:v> 11/19  15:00:00</c:v>
                </c:pt>
                <c:pt idx="951">
                  <c:v> 11/19  16:00:00</c:v>
                </c:pt>
                <c:pt idx="952">
                  <c:v> 11/19  17:00:00</c:v>
                </c:pt>
                <c:pt idx="953">
                  <c:v> 11/19  18:00:00</c:v>
                </c:pt>
                <c:pt idx="954">
                  <c:v> 11/19  19:00:00</c:v>
                </c:pt>
                <c:pt idx="955">
                  <c:v> 11/19  20:00:00</c:v>
                </c:pt>
                <c:pt idx="956">
                  <c:v> 11/19  21:00:00</c:v>
                </c:pt>
                <c:pt idx="957">
                  <c:v> 11/19  22:00:00</c:v>
                </c:pt>
                <c:pt idx="958">
                  <c:v> 11/19  23:00:00</c:v>
                </c:pt>
                <c:pt idx="959">
                  <c:v> 11/19  24:00:00</c:v>
                </c:pt>
                <c:pt idx="960">
                  <c:v> 11/20  01:00:00</c:v>
                </c:pt>
                <c:pt idx="961">
                  <c:v> 11/20  02:00:00</c:v>
                </c:pt>
                <c:pt idx="962">
                  <c:v> 11/20  03:00:00</c:v>
                </c:pt>
                <c:pt idx="963">
                  <c:v> 11/20  04:00:00</c:v>
                </c:pt>
                <c:pt idx="964">
                  <c:v> 11/20  05:00:00</c:v>
                </c:pt>
                <c:pt idx="965">
                  <c:v> 11/20  06:00:00</c:v>
                </c:pt>
                <c:pt idx="966">
                  <c:v> 11/20  07:00:00</c:v>
                </c:pt>
                <c:pt idx="967">
                  <c:v> 11/20  08:00:00</c:v>
                </c:pt>
                <c:pt idx="968">
                  <c:v> 11/20  09:00:00</c:v>
                </c:pt>
                <c:pt idx="969">
                  <c:v> 11/20  10:00:00</c:v>
                </c:pt>
                <c:pt idx="970">
                  <c:v> 11/20  11:00:00</c:v>
                </c:pt>
                <c:pt idx="971">
                  <c:v> 11/20  12:00:00</c:v>
                </c:pt>
                <c:pt idx="972">
                  <c:v> 11/20  13:00:00</c:v>
                </c:pt>
                <c:pt idx="973">
                  <c:v> 11/20  14:00:00</c:v>
                </c:pt>
                <c:pt idx="974">
                  <c:v> 11/20  15:00:00</c:v>
                </c:pt>
                <c:pt idx="975">
                  <c:v> 11/20  16:00:00</c:v>
                </c:pt>
                <c:pt idx="976">
                  <c:v> 11/20  17:00:00</c:v>
                </c:pt>
                <c:pt idx="977">
                  <c:v> 11/20  18:00:00</c:v>
                </c:pt>
                <c:pt idx="978">
                  <c:v> 11/20  19:00:00</c:v>
                </c:pt>
                <c:pt idx="979">
                  <c:v> 11/20  20:00:00</c:v>
                </c:pt>
                <c:pt idx="980">
                  <c:v> 11/20  21:00:00</c:v>
                </c:pt>
                <c:pt idx="981">
                  <c:v> 11/20  22:00:00</c:v>
                </c:pt>
                <c:pt idx="982">
                  <c:v> 11/20  23:00:00</c:v>
                </c:pt>
                <c:pt idx="983">
                  <c:v> 11/20  24:00:00</c:v>
                </c:pt>
                <c:pt idx="984">
                  <c:v> 11/21  01:00:00</c:v>
                </c:pt>
                <c:pt idx="985">
                  <c:v> 11/21  02:00:00</c:v>
                </c:pt>
                <c:pt idx="986">
                  <c:v> 11/21  03:00:00</c:v>
                </c:pt>
                <c:pt idx="987">
                  <c:v> 11/21  04:00:00</c:v>
                </c:pt>
                <c:pt idx="988">
                  <c:v> 11/21  05:00:00</c:v>
                </c:pt>
                <c:pt idx="989">
                  <c:v> 11/21  06:00:00</c:v>
                </c:pt>
                <c:pt idx="990">
                  <c:v> 11/21  07:00:00</c:v>
                </c:pt>
                <c:pt idx="991">
                  <c:v> 11/21  08:00:00</c:v>
                </c:pt>
                <c:pt idx="992">
                  <c:v> 11/21  09:00:00</c:v>
                </c:pt>
                <c:pt idx="993">
                  <c:v> 11/21  10:00:00</c:v>
                </c:pt>
                <c:pt idx="994">
                  <c:v> 11/21  11:00:00</c:v>
                </c:pt>
                <c:pt idx="995">
                  <c:v> 11/21  12:00:00</c:v>
                </c:pt>
                <c:pt idx="996">
                  <c:v> 11/21  13:00:00</c:v>
                </c:pt>
                <c:pt idx="997">
                  <c:v> 11/21  14:00:00</c:v>
                </c:pt>
                <c:pt idx="998">
                  <c:v> 11/21  15:00:00</c:v>
                </c:pt>
                <c:pt idx="999">
                  <c:v> 11/21  16:00:00</c:v>
                </c:pt>
                <c:pt idx="1000">
                  <c:v> 11/21  17:00:00</c:v>
                </c:pt>
                <c:pt idx="1001">
                  <c:v> 11/21  18:00:00</c:v>
                </c:pt>
                <c:pt idx="1002">
                  <c:v> 11/21  19:00:00</c:v>
                </c:pt>
                <c:pt idx="1003">
                  <c:v> 11/21  20:00:00</c:v>
                </c:pt>
                <c:pt idx="1004">
                  <c:v> 11/21  21:00:00</c:v>
                </c:pt>
                <c:pt idx="1005">
                  <c:v> 11/21  22:00:00</c:v>
                </c:pt>
                <c:pt idx="1006">
                  <c:v> 11/21  23:00:00</c:v>
                </c:pt>
                <c:pt idx="1007">
                  <c:v> 11/21  24:00:00</c:v>
                </c:pt>
                <c:pt idx="1008">
                  <c:v> 11/22  01:00:00</c:v>
                </c:pt>
                <c:pt idx="1009">
                  <c:v> 11/22  02:00:00</c:v>
                </c:pt>
                <c:pt idx="1010">
                  <c:v> 11/22  03:00:00</c:v>
                </c:pt>
                <c:pt idx="1011">
                  <c:v> 11/22  04:00:00</c:v>
                </c:pt>
                <c:pt idx="1012">
                  <c:v> 11/22  05:00:00</c:v>
                </c:pt>
                <c:pt idx="1013">
                  <c:v> 11/22  06:00:00</c:v>
                </c:pt>
                <c:pt idx="1014">
                  <c:v> 11/22  07:00:00</c:v>
                </c:pt>
                <c:pt idx="1015">
                  <c:v> 11/22  08:00:00</c:v>
                </c:pt>
                <c:pt idx="1016">
                  <c:v> 11/22  09:00:00</c:v>
                </c:pt>
                <c:pt idx="1017">
                  <c:v> 11/22  10:00:00</c:v>
                </c:pt>
                <c:pt idx="1018">
                  <c:v> 11/22  11:00:00</c:v>
                </c:pt>
                <c:pt idx="1019">
                  <c:v> 11/22  12:00:00</c:v>
                </c:pt>
                <c:pt idx="1020">
                  <c:v> 11/22  13:00:00</c:v>
                </c:pt>
                <c:pt idx="1021">
                  <c:v> 11/22  14:00:00</c:v>
                </c:pt>
                <c:pt idx="1022">
                  <c:v> 11/22  15:00:00</c:v>
                </c:pt>
                <c:pt idx="1023">
                  <c:v> 11/22  16:00:00</c:v>
                </c:pt>
                <c:pt idx="1024">
                  <c:v> 11/22  17:00:00</c:v>
                </c:pt>
                <c:pt idx="1025">
                  <c:v> 11/22  18:00:00</c:v>
                </c:pt>
                <c:pt idx="1026">
                  <c:v> 11/22  19:00:00</c:v>
                </c:pt>
                <c:pt idx="1027">
                  <c:v> 11/22  20:00:00</c:v>
                </c:pt>
                <c:pt idx="1028">
                  <c:v> 11/22  21:00:00</c:v>
                </c:pt>
                <c:pt idx="1029">
                  <c:v> 11/22  22:00:00</c:v>
                </c:pt>
                <c:pt idx="1030">
                  <c:v> 11/22  23:00:00</c:v>
                </c:pt>
                <c:pt idx="1031">
                  <c:v> 11/22  24:00:00</c:v>
                </c:pt>
                <c:pt idx="1032">
                  <c:v> 11/23  01:00:00</c:v>
                </c:pt>
                <c:pt idx="1033">
                  <c:v> 11/23  02:00:00</c:v>
                </c:pt>
                <c:pt idx="1034">
                  <c:v> 11/23  03:00:00</c:v>
                </c:pt>
                <c:pt idx="1035">
                  <c:v> 11/23  04:00:00</c:v>
                </c:pt>
                <c:pt idx="1036">
                  <c:v> 11/23  05:00:00</c:v>
                </c:pt>
                <c:pt idx="1037">
                  <c:v> 11/23  06:00:00</c:v>
                </c:pt>
                <c:pt idx="1038">
                  <c:v> 11/23  07:00:00</c:v>
                </c:pt>
                <c:pt idx="1039">
                  <c:v> 11/23  08:00:00</c:v>
                </c:pt>
                <c:pt idx="1040">
                  <c:v> 11/23  09:00:00</c:v>
                </c:pt>
                <c:pt idx="1041">
                  <c:v> 11/23  10:00:00</c:v>
                </c:pt>
                <c:pt idx="1042">
                  <c:v> 11/23  11:00:00</c:v>
                </c:pt>
                <c:pt idx="1043">
                  <c:v> 11/23  12:00:00</c:v>
                </c:pt>
                <c:pt idx="1044">
                  <c:v> 11/23  13:00:00</c:v>
                </c:pt>
                <c:pt idx="1045">
                  <c:v> 11/23  14:00:00</c:v>
                </c:pt>
                <c:pt idx="1046">
                  <c:v> 11/23  15:00:00</c:v>
                </c:pt>
                <c:pt idx="1047">
                  <c:v> 11/23  16:00:00</c:v>
                </c:pt>
                <c:pt idx="1048">
                  <c:v> 11/23  17:00:00</c:v>
                </c:pt>
                <c:pt idx="1049">
                  <c:v> 11/23  18:00:00</c:v>
                </c:pt>
                <c:pt idx="1050">
                  <c:v> 11/23  19:00:00</c:v>
                </c:pt>
                <c:pt idx="1051">
                  <c:v> 11/23  20:00:00</c:v>
                </c:pt>
                <c:pt idx="1052">
                  <c:v> 11/23  21:00:00</c:v>
                </c:pt>
                <c:pt idx="1053">
                  <c:v> 11/23  22:00:00</c:v>
                </c:pt>
                <c:pt idx="1054">
                  <c:v> 11/23  23:00:00</c:v>
                </c:pt>
                <c:pt idx="1055">
                  <c:v> 11/23  24:00:00</c:v>
                </c:pt>
                <c:pt idx="1056">
                  <c:v> 11/24  01:00:00</c:v>
                </c:pt>
                <c:pt idx="1057">
                  <c:v> 11/24  02:00:00</c:v>
                </c:pt>
                <c:pt idx="1058">
                  <c:v> 11/24  03:00:00</c:v>
                </c:pt>
                <c:pt idx="1059">
                  <c:v> 11/24  04:00:00</c:v>
                </c:pt>
                <c:pt idx="1060">
                  <c:v> 11/24  05:00:00</c:v>
                </c:pt>
                <c:pt idx="1061">
                  <c:v> 11/24  06:00:00</c:v>
                </c:pt>
                <c:pt idx="1062">
                  <c:v> 11/24  07:00:00</c:v>
                </c:pt>
                <c:pt idx="1063">
                  <c:v> 11/24  08:00:00</c:v>
                </c:pt>
                <c:pt idx="1064">
                  <c:v> 11/24  09:00:00</c:v>
                </c:pt>
                <c:pt idx="1065">
                  <c:v> 11/24  10:00:00</c:v>
                </c:pt>
                <c:pt idx="1066">
                  <c:v> 11/24  11:00:00</c:v>
                </c:pt>
                <c:pt idx="1067">
                  <c:v> 11/24  12:00:00</c:v>
                </c:pt>
                <c:pt idx="1068">
                  <c:v> 11/24  13:00:00</c:v>
                </c:pt>
                <c:pt idx="1069">
                  <c:v> 11/24  14:00:00</c:v>
                </c:pt>
                <c:pt idx="1070">
                  <c:v> 11/24  15:00:00</c:v>
                </c:pt>
                <c:pt idx="1071">
                  <c:v> 11/24  16:00:00</c:v>
                </c:pt>
                <c:pt idx="1072">
                  <c:v> 11/24  17:00:00</c:v>
                </c:pt>
                <c:pt idx="1073">
                  <c:v> 11/24  18:00:00</c:v>
                </c:pt>
                <c:pt idx="1074">
                  <c:v> 11/24  19:00:00</c:v>
                </c:pt>
                <c:pt idx="1075">
                  <c:v> 11/24  20:00:00</c:v>
                </c:pt>
                <c:pt idx="1076">
                  <c:v> 11/24  21:00:00</c:v>
                </c:pt>
                <c:pt idx="1077">
                  <c:v> 11/24  22:00:00</c:v>
                </c:pt>
                <c:pt idx="1078">
                  <c:v> 11/24  23:00:00</c:v>
                </c:pt>
                <c:pt idx="1079">
                  <c:v> 11/24  24:00:00</c:v>
                </c:pt>
                <c:pt idx="1080">
                  <c:v> 11/25  01:00:00</c:v>
                </c:pt>
                <c:pt idx="1081">
                  <c:v> 11/25  02:00:00</c:v>
                </c:pt>
                <c:pt idx="1082">
                  <c:v> 11/25  03:00:00</c:v>
                </c:pt>
                <c:pt idx="1083">
                  <c:v> 11/25  04:00:00</c:v>
                </c:pt>
                <c:pt idx="1084">
                  <c:v> 11/25  05:00:00</c:v>
                </c:pt>
                <c:pt idx="1085">
                  <c:v> 11/25  06:00:00</c:v>
                </c:pt>
                <c:pt idx="1086">
                  <c:v> 11/25  07:00:00</c:v>
                </c:pt>
                <c:pt idx="1087">
                  <c:v> 11/25  08:00:00</c:v>
                </c:pt>
                <c:pt idx="1088">
                  <c:v> 11/25  09:00:00</c:v>
                </c:pt>
                <c:pt idx="1089">
                  <c:v> 11/25  10:00:00</c:v>
                </c:pt>
                <c:pt idx="1090">
                  <c:v> 11/25  11:00:00</c:v>
                </c:pt>
                <c:pt idx="1091">
                  <c:v> 11/25  12:00:00</c:v>
                </c:pt>
                <c:pt idx="1092">
                  <c:v> 11/25  13:00:00</c:v>
                </c:pt>
                <c:pt idx="1093">
                  <c:v> 11/25  14:00:00</c:v>
                </c:pt>
                <c:pt idx="1094">
                  <c:v> 11/25  15:00:00</c:v>
                </c:pt>
                <c:pt idx="1095">
                  <c:v> 11/25  16:00:00</c:v>
                </c:pt>
                <c:pt idx="1096">
                  <c:v> 11/25  17:00:00</c:v>
                </c:pt>
                <c:pt idx="1097">
                  <c:v> 11/25  18:00:00</c:v>
                </c:pt>
                <c:pt idx="1098">
                  <c:v> 11/25  19:00:00</c:v>
                </c:pt>
                <c:pt idx="1099">
                  <c:v> 11/25  20:00:00</c:v>
                </c:pt>
                <c:pt idx="1100">
                  <c:v> 11/25  21:00:00</c:v>
                </c:pt>
                <c:pt idx="1101">
                  <c:v> 11/25  22:00:00</c:v>
                </c:pt>
                <c:pt idx="1102">
                  <c:v> 11/25  23:00:00</c:v>
                </c:pt>
                <c:pt idx="1103">
                  <c:v> 11/25  24:00:00</c:v>
                </c:pt>
                <c:pt idx="1104">
                  <c:v> 11/26  01:00:00</c:v>
                </c:pt>
                <c:pt idx="1105">
                  <c:v> 11/26  02:00:00</c:v>
                </c:pt>
                <c:pt idx="1106">
                  <c:v> 11/26  03:00:00</c:v>
                </c:pt>
                <c:pt idx="1107">
                  <c:v> 11/26  04:00:00</c:v>
                </c:pt>
                <c:pt idx="1108">
                  <c:v> 11/26  05:00:00</c:v>
                </c:pt>
                <c:pt idx="1109">
                  <c:v> 11/26  06:00:00</c:v>
                </c:pt>
                <c:pt idx="1110">
                  <c:v> 11/26  07:00:00</c:v>
                </c:pt>
                <c:pt idx="1111">
                  <c:v> 11/26  08:00:00</c:v>
                </c:pt>
                <c:pt idx="1112">
                  <c:v> 11/26  09:00:00</c:v>
                </c:pt>
                <c:pt idx="1113">
                  <c:v> 11/26  10:00:00</c:v>
                </c:pt>
                <c:pt idx="1114">
                  <c:v> 11/26  11:00:00</c:v>
                </c:pt>
                <c:pt idx="1115">
                  <c:v> 11/26  12:00:00</c:v>
                </c:pt>
                <c:pt idx="1116">
                  <c:v> 11/26  13:00:00</c:v>
                </c:pt>
                <c:pt idx="1117">
                  <c:v> 11/26  14:00:00</c:v>
                </c:pt>
                <c:pt idx="1118">
                  <c:v> 11/26  15:00:00</c:v>
                </c:pt>
                <c:pt idx="1119">
                  <c:v> 11/26  16:00:00</c:v>
                </c:pt>
                <c:pt idx="1120">
                  <c:v> 11/26  17:00:00</c:v>
                </c:pt>
                <c:pt idx="1121">
                  <c:v> 11/26  18:00:00</c:v>
                </c:pt>
                <c:pt idx="1122">
                  <c:v> 11/26  19:00:00</c:v>
                </c:pt>
                <c:pt idx="1123">
                  <c:v> 11/26  20:00:00</c:v>
                </c:pt>
                <c:pt idx="1124">
                  <c:v> 11/26  21:00:00</c:v>
                </c:pt>
                <c:pt idx="1125">
                  <c:v> 11/26  22:00:00</c:v>
                </c:pt>
                <c:pt idx="1126">
                  <c:v> 11/26  23:00:00</c:v>
                </c:pt>
                <c:pt idx="1127">
                  <c:v> 11/26  24:00:00</c:v>
                </c:pt>
                <c:pt idx="1128">
                  <c:v> 11/27  01:00:00</c:v>
                </c:pt>
                <c:pt idx="1129">
                  <c:v> 11/27  02:00:00</c:v>
                </c:pt>
                <c:pt idx="1130">
                  <c:v> 11/27  03:00:00</c:v>
                </c:pt>
                <c:pt idx="1131">
                  <c:v> 11/27  04:00:00</c:v>
                </c:pt>
                <c:pt idx="1132">
                  <c:v> 11/27  05:00:00</c:v>
                </c:pt>
                <c:pt idx="1133">
                  <c:v> 11/27  06:00:00</c:v>
                </c:pt>
                <c:pt idx="1134">
                  <c:v> 11/27  07:00:00</c:v>
                </c:pt>
                <c:pt idx="1135">
                  <c:v> 11/27  08:00:00</c:v>
                </c:pt>
                <c:pt idx="1136">
                  <c:v> 11/27  09:00:00</c:v>
                </c:pt>
                <c:pt idx="1137">
                  <c:v> 11/27  10:00:00</c:v>
                </c:pt>
                <c:pt idx="1138">
                  <c:v> 11/27  11:00:00</c:v>
                </c:pt>
                <c:pt idx="1139">
                  <c:v> 11/27  12:00:00</c:v>
                </c:pt>
                <c:pt idx="1140">
                  <c:v> 11/27  13:00:00</c:v>
                </c:pt>
                <c:pt idx="1141">
                  <c:v> 11/27  14:00:00</c:v>
                </c:pt>
                <c:pt idx="1142">
                  <c:v> 11/27  15:00:00</c:v>
                </c:pt>
                <c:pt idx="1143">
                  <c:v> 11/27  16:00:00</c:v>
                </c:pt>
                <c:pt idx="1144">
                  <c:v> 11/27  17:00:00</c:v>
                </c:pt>
                <c:pt idx="1145">
                  <c:v> 11/27  18:00:00</c:v>
                </c:pt>
                <c:pt idx="1146">
                  <c:v> 11/27  19:00:00</c:v>
                </c:pt>
                <c:pt idx="1147">
                  <c:v> 11/27  20:00:00</c:v>
                </c:pt>
                <c:pt idx="1148">
                  <c:v> 11/27  21:00:00</c:v>
                </c:pt>
                <c:pt idx="1149">
                  <c:v> 11/27  22:00:00</c:v>
                </c:pt>
                <c:pt idx="1150">
                  <c:v> 11/27  23:00:00</c:v>
                </c:pt>
                <c:pt idx="1151">
                  <c:v> 11/27  24:00:00</c:v>
                </c:pt>
                <c:pt idx="1152">
                  <c:v> 11/28  01:00:00</c:v>
                </c:pt>
                <c:pt idx="1153">
                  <c:v> 11/28  02:00:00</c:v>
                </c:pt>
                <c:pt idx="1154">
                  <c:v> 11/28  03:00:00</c:v>
                </c:pt>
                <c:pt idx="1155">
                  <c:v> 11/28  04:00:00</c:v>
                </c:pt>
                <c:pt idx="1156">
                  <c:v> 11/28  05:00:00</c:v>
                </c:pt>
                <c:pt idx="1157">
                  <c:v> 11/28  06:00:00</c:v>
                </c:pt>
                <c:pt idx="1158">
                  <c:v> 11/28  07:00:00</c:v>
                </c:pt>
                <c:pt idx="1159">
                  <c:v> 11/28  08:00:00</c:v>
                </c:pt>
                <c:pt idx="1160">
                  <c:v> 11/28  09:00:00</c:v>
                </c:pt>
                <c:pt idx="1161">
                  <c:v> 11/28  10:00:00</c:v>
                </c:pt>
                <c:pt idx="1162">
                  <c:v> 11/28  11:00:00</c:v>
                </c:pt>
                <c:pt idx="1163">
                  <c:v> 11/28  12:00:00</c:v>
                </c:pt>
                <c:pt idx="1164">
                  <c:v> 11/28  13:00:00</c:v>
                </c:pt>
                <c:pt idx="1165">
                  <c:v> 11/28  14:00:00</c:v>
                </c:pt>
                <c:pt idx="1166">
                  <c:v> 11/28  15:00:00</c:v>
                </c:pt>
                <c:pt idx="1167">
                  <c:v> 11/28  16:00:00</c:v>
                </c:pt>
                <c:pt idx="1168">
                  <c:v> 11/28  17:00:00</c:v>
                </c:pt>
                <c:pt idx="1169">
                  <c:v> 11/28  18:00:00</c:v>
                </c:pt>
                <c:pt idx="1170">
                  <c:v> 11/28  19:00:00</c:v>
                </c:pt>
                <c:pt idx="1171">
                  <c:v> 11/28  20:00:00</c:v>
                </c:pt>
                <c:pt idx="1172">
                  <c:v> 11/28  21:00:00</c:v>
                </c:pt>
                <c:pt idx="1173">
                  <c:v> 11/28  22:00:00</c:v>
                </c:pt>
                <c:pt idx="1174">
                  <c:v> 11/28  23:00:00</c:v>
                </c:pt>
                <c:pt idx="1175">
                  <c:v> 11/28  24:00:00</c:v>
                </c:pt>
                <c:pt idx="1176">
                  <c:v> 11/29  01:00:00</c:v>
                </c:pt>
                <c:pt idx="1177">
                  <c:v> 11/29  02:00:00</c:v>
                </c:pt>
                <c:pt idx="1178">
                  <c:v> 11/29  03:00:00</c:v>
                </c:pt>
                <c:pt idx="1179">
                  <c:v> 11/29  04:00:00</c:v>
                </c:pt>
                <c:pt idx="1180">
                  <c:v> 11/29  05:00:00</c:v>
                </c:pt>
                <c:pt idx="1181">
                  <c:v> 11/29  06:00:00</c:v>
                </c:pt>
                <c:pt idx="1182">
                  <c:v> 11/29  07:00:00</c:v>
                </c:pt>
                <c:pt idx="1183">
                  <c:v> 11/29  08:00:00</c:v>
                </c:pt>
                <c:pt idx="1184">
                  <c:v> 11/29  09:00:00</c:v>
                </c:pt>
                <c:pt idx="1185">
                  <c:v> 11/29  10:00:00</c:v>
                </c:pt>
                <c:pt idx="1186">
                  <c:v> 11/29  11:00:00</c:v>
                </c:pt>
                <c:pt idx="1187">
                  <c:v> 11/29  12:00:00</c:v>
                </c:pt>
                <c:pt idx="1188">
                  <c:v> 11/29  13:00:00</c:v>
                </c:pt>
                <c:pt idx="1189">
                  <c:v> 11/29  14:00:00</c:v>
                </c:pt>
                <c:pt idx="1190">
                  <c:v> 11/29  15:00:00</c:v>
                </c:pt>
                <c:pt idx="1191">
                  <c:v> 11/29  16:00:00</c:v>
                </c:pt>
                <c:pt idx="1192">
                  <c:v> 11/29  17:00:00</c:v>
                </c:pt>
                <c:pt idx="1193">
                  <c:v> 11/29  18:00:00</c:v>
                </c:pt>
                <c:pt idx="1194">
                  <c:v> 11/29  19:00:00</c:v>
                </c:pt>
                <c:pt idx="1195">
                  <c:v> 11/29  20:00:00</c:v>
                </c:pt>
                <c:pt idx="1196">
                  <c:v> 11/29  21:00:00</c:v>
                </c:pt>
                <c:pt idx="1197">
                  <c:v> 11/29  22:00:00</c:v>
                </c:pt>
                <c:pt idx="1198">
                  <c:v> 11/29  23:00:00</c:v>
                </c:pt>
                <c:pt idx="1199">
                  <c:v> 11/29  24:00:00</c:v>
                </c:pt>
                <c:pt idx="1200">
                  <c:v> 11/30  01:00:00</c:v>
                </c:pt>
                <c:pt idx="1201">
                  <c:v> 11/30  02:00:00</c:v>
                </c:pt>
                <c:pt idx="1202">
                  <c:v> 11/30  03:00:00</c:v>
                </c:pt>
                <c:pt idx="1203">
                  <c:v> 11/30  04:00:00</c:v>
                </c:pt>
                <c:pt idx="1204">
                  <c:v> 11/30  05:00:00</c:v>
                </c:pt>
                <c:pt idx="1205">
                  <c:v> 11/30  06:00:00</c:v>
                </c:pt>
                <c:pt idx="1206">
                  <c:v> 11/30  07:00:00</c:v>
                </c:pt>
                <c:pt idx="1207">
                  <c:v> 11/30  08:00:00</c:v>
                </c:pt>
                <c:pt idx="1208">
                  <c:v> 11/30  09:00:00</c:v>
                </c:pt>
                <c:pt idx="1209">
                  <c:v> 11/30  10:00:00</c:v>
                </c:pt>
                <c:pt idx="1210">
                  <c:v> 11/30  11:00:00</c:v>
                </c:pt>
                <c:pt idx="1211">
                  <c:v> 11/30  12:00:00</c:v>
                </c:pt>
                <c:pt idx="1212">
                  <c:v> 11/30  13:00:00</c:v>
                </c:pt>
                <c:pt idx="1213">
                  <c:v> 11/30  14:00:00</c:v>
                </c:pt>
                <c:pt idx="1214">
                  <c:v> 11/30  15:00:00</c:v>
                </c:pt>
                <c:pt idx="1215">
                  <c:v> 11/30  16:00:00</c:v>
                </c:pt>
                <c:pt idx="1216">
                  <c:v> 11/30  17:00:00</c:v>
                </c:pt>
                <c:pt idx="1217">
                  <c:v> 11/30  18:00:00</c:v>
                </c:pt>
                <c:pt idx="1218">
                  <c:v> 11/30  19:00:00</c:v>
                </c:pt>
                <c:pt idx="1219">
                  <c:v> 11/30  20:00:00</c:v>
                </c:pt>
                <c:pt idx="1220">
                  <c:v> 11/30  21:00:00</c:v>
                </c:pt>
                <c:pt idx="1221">
                  <c:v> 11/30  22:00:00</c:v>
                </c:pt>
                <c:pt idx="1222">
                  <c:v> 11/30  23:00:00</c:v>
                </c:pt>
                <c:pt idx="1223">
                  <c:v> 11/30  24:00:00</c:v>
                </c:pt>
                <c:pt idx="1224">
                  <c:v> 12/01  01:00:00</c:v>
                </c:pt>
                <c:pt idx="1225">
                  <c:v> 12/01  02:00:00</c:v>
                </c:pt>
                <c:pt idx="1226">
                  <c:v> 12/01  03:00:00</c:v>
                </c:pt>
                <c:pt idx="1227">
                  <c:v> 12/01  04:00:00</c:v>
                </c:pt>
                <c:pt idx="1228">
                  <c:v> 12/01  05:00:00</c:v>
                </c:pt>
                <c:pt idx="1229">
                  <c:v> 12/01  06:00:00</c:v>
                </c:pt>
                <c:pt idx="1230">
                  <c:v> 12/01  07:00:00</c:v>
                </c:pt>
                <c:pt idx="1231">
                  <c:v> 12/01  08:00:00</c:v>
                </c:pt>
                <c:pt idx="1232">
                  <c:v> 12/01  09:00:00</c:v>
                </c:pt>
                <c:pt idx="1233">
                  <c:v> 12/01  10:00:00</c:v>
                </c:pt>
                <c:pt idx="1234">
                  <c:v> 12/01  11:00:00</c:v>
                </c:pt>
                <c:pt idx="1235">
                  <c:v> 12/01  12:00:00</c:v>
                </c:pt>
                <c:pt idx="1236">
                  <c:v> 12/01  13:00:00</c:v>
                </c:pt>
                <c:pt idx="1237">
                  <c:v> 12/01  14:00:00</c:v>
                </c:pt>
                <c:pt idx="1238">
                  <c:v> 12/01  15:00:00</c:v>
                </c:pt>
                <c:pt idx="1239">
                  <c:v> 12/01  16:00:00</c:v>
                </c:pt>
                <c:pt idx="1240">
                  <c:v> 12/01  17:00:00</c:v>
                </c:pt>
                <c:pt idx="1241">
                  <c:v> 12/01  18:00:00</c:v>
                </c:pt>
                <c:pt idx="1242">
                  <c:v> 12/01  19:00:00</c:v>
                </c:pt>
                <c:pt idx="1243">
                  <c:v> 12/01  20:00:00</c:v>
                </c:pt>
                <c:pt idx="1244">
                  <c:v> 12/01  21:00:00</c:v>
                </c:pt>
                <c:pt idx="1245">
                  <c:v> 12/01  22:00:00</c:v>
                </c:pt>
                <c:pt idx="1246">
                  <c:v> 12/01  23:00:00</c:v>
                </c:pt>
                <c:pt idx="1247">
                  <c:v> 12/01  24:00:00</c:v>
                </c:pt>
                <c:pt idx="1248">
                  <c:v> 12/02  01:00:00</c:v>
                </c:pt>
                <c:pt idx="1249">
                  <c:v> 12/02  02:00:00</c:v>
                </c:pt>
                <c:pt idx="1250">
                  <c:v> 12/02  03:00:00</c:v>
                </c:pt>
                <c:pt idx="1251">
                  <c:v> 12/02  04:00:00</c:v>
                </c:pt>
                <c:pt idx="1252">
                  <c:v> 12/02  05:00:00</c:v>
                </c:pt>
                <c:pt idx="1253">
                  <c:v> 12/02  06:00:00</c:v>
                </c:pt>
                <c:pt idx="1254">
                  <c:v> 12/02  07:00:00</c:v>
                </c:pt>
                <c:pt idx="1255">
                  <c:v> 12/02  08:00:00</c:v>
                </c:pt>
                <c:pt idx="1256">
                  <c:v> 12/02  09:00:00</c:v>
                </c:pt>
                <c:pt idx="1257">
                  <c:v> 12/02  10:00:00</c:v>
                </c:pt>
                <c:pt idx="1258">
                  <c:v> 12/02  11:00:00</c:v>
                </c:pt>
                <c:pt idx="1259">
                  <c:v> 12/02  12:00:00</c:v>
                </c:pt>
                <c:pt idx="1260">
                  <c:v> 12/02  13:00:00</c:v>
                </c:pt>
                <c:pt idx="1261">
                  <c:v> 12/02  14:00:00</c:v>
                </c:pt>
                <c:pt idx="1262">
                  <c:v> 12/02  15:00:00</c:v>
                </c:pt>
                <c:pt idx="1263">
                  <c:v> 12/02  16:00:00</c:v>
                </c:pt>
                <c:pt idx="1264">
                  <c:v> 12/02  17:00:00</c:v>
                </c:pt>
                <c:pt idx="1265">
                  <c:v> 12/02  18:00:00</c:v>
                </c:pt>
                <c:pt idx="1266">
                  <c:v> 12/02  19:00:00</c:v>
                </c:pt>
                <c:pt idx="1267">
                  <c:v> 12/02  20:00:00</c:v>
                </c:pt>
                <c:pt idx="1268">
                  <c:v> 12/02  21:00:00</c:v>
                </c:pt>
                <c:pt idx="1269">
                  <c:v> 12/02  22:00:00</c:v>
                </c:pt>
                <c:pt idx="1270">
                  <c:v> 12/02  23:00:00</c:v>
                </c:pt>
                <c:pt idx="1271">
                  <c:v> 12/02  24:00:00</c:v>
                </c:pt>
                <c:pt idx="1272">
                  <c:v> 12/03  01:00:00</c:v>
                </c:pt>
                <c:pt idx="1273">
                  <c:v> 12/03  02:00:00</c:v>
                </c:pt>
                <c:pt idx="1274">
                  <c:v> 12/03  03:00:00</c:v>
                </c:pt>
                <c:pt idx="1275">
                  <c:v> 12/03  04:00:00</c:v>
                </c:pt>
                <c:pt idx="1276">
                  <c:v> 12/03  05:00:00</c:v>
                </c:pt>
                <c:pt idx="1277">
                  <c:v> 12/03  06:00:00</c:v>
                </c:pt>
                <c:pt idx="1278">
                  <c:v> 12/03  07:00:00</c:v>
                </c:pt>
                <c:pt idx="1279">
                  <c:v> 12/03  08:00:00</c:v>
                </c:pt>
                <c:pt idx="1280">
                  <c:v> 12/03  09:00:00</c:v>
                </c:pt>
                <c:pt idx="1281">
                  <c:v> 12/03  10:00:00</c:v>
                </c:pt>
                <c:pt idx="1282">
                  <c:v> 12/03  11:00:00</c:v>
                </c:pt>
                <c:pt idx="1283">
                  <c:v> 12/03  12:00:00</c:v>
                </c:pt>
                <c:pt idx="1284">
                  <c:v> 12/03  13:00:00</c:v>
                </c:pt>
                <c:pt idx="1285">
                  <c:v> 12/03  14:00:00</c:v>
                </c:pt>
                <c:pt idx="1286">
                  <c:v> 12/03  15:00:00</c:v>
                </c:pt>
                <c:pt idx="1287">
                  <c:v> 12/03  16:00:00</c:v>
                </c:pt>
                <c:pt idx="1288">
                  <c:v> 12/03  17:00:00</c:v>
                </c:pt>
                <c:pt idx="1289">
                  <c:v> 12/03  18:00:00</c:v>
                </c:pt>
                <c:pt idx="1290">
                  <c:v> 12/03  19:00:00</c:v>
                </c:pt>
                <c:pt idx="1291">
                  <c:v> 12/03  20:00:00</c:v>
                </c:pt>
                <c:pt idx="1292">
                  <c:v> 12/03  21:00:00</c:v>
                </c:pt>
                <c:pt idx="1293">
                  <c:v> 12/03  22:00:00</c:v>
                </c:pt>
                <c:pt idx="1294">
                  <c:v> 12/03  23:00:00</c:v>
                </c:pt>
                <c:pt idx="1295">
                  <c:v> 12/03  24:00:00</c:v>
                </c:pt>
                <c:pt idx="1296">
                  <c:v> 12/04  01:00:00</c:v>
                </c:pt>
                <c:pt idx="1297">
                  <c:v> 12/04  02:00:00</c:v>
                </c:pt>
                <c:pt idx="1298">
                  <c:v> 12/04  03:00:00</c:v>
                </c:pt>
                <c:pt idx="1299">
                  <c:v> 12/04  04:00:00</c:v>
                </c:pt>
                <c:pt idx="1300">
                  <c:v> 12/04  05:00:00</c:v>
                </c:pt>
                <c:pt idx="1301">
                  <c:v> 12/04  06:00:00</c:v>
                </c:pt>
                <c:pt idx="1302">
                  <c:v> 12/04  07:00:00</c:v>
                </c:pt>
                <c:pt idx="1303">
                  <c:v> 12/04  08:00:00</c:v>
                </c:pt>
                <c:pt idx="1304">
                  <c:v> 12/04  09:00:00</c:v>
                </c:pt>
                <c:pt idx="1305">
                  <c:v> 12/04  10:00:00</c:v>
                </c:pt>
                <c:pt idx="1306">
                  <c:v> 12/04  11:00:00</c:v>
                </c:pt>
                <c:pt idx="1307">
                  <c:v> 12/04  12:00:00</c:v>
                </c:pt>
                <c:pt idx="1308">
                  <c:v> 12/04  13:00:00</c:v>
                </c:pt>
                <c:pt idx="1309">
                  <c:v> 12/04  14:00:00</c:v>
                </c:pt>
                <c:pt idx="1310">
                  <c:v> 12/04  15:00:00</c:v>
                </c:pt>
                <c:pt idx="1311">
                  <c:v> 12/04  16:00:00</c:v>
                </c:pt>
                <c:pt idx="1312">
                  <c:v> 12/04  17:00:00</c:v>
                </c:pt>
                <c:pt idx="1313">
                  <c:v> 12/04  18:00:00</c:v>
                </c:pt>
                <c:pt idx="1314">
                  <c:v> 12/04  19:00:00</c:v>
                </c:pt>
                <c:pt idx="1315">
                  <c:v> 12/04  20:00:00</c:v>
                </c:pt>
                <c:pt idx="1316">
                  <c:v> 12/04  21:00:00</c:v>
                </c:pt>
                <c:pt idx="1317">
                  <c:v> 12/04  22:00:00</c:v>
                </c:pt>
                <c:pt idx="1318">
                  <c:v> 12/04  23:00:00</c:v>
                </c:pt>
                <c:pt idx="1319">
                  <c:v> 12/04  24:00:00</c:v>
                </c:pt>
                <c:pt idx="1320">
                  <c:v> 12/05  01:00:00</c:v>
                </c:pt>
                <c:pt idx="1321">
                  <c:v> 12/05  02:00:00</c:v>
                </c:pt>
                <c:pt idx="1322">
                  <c:v> 12/05  03:00:00</c:v>
                </c:pt>
                <c:pt idx="1323">
                  <c:v> 12/05  04:00:00</c:v>
                </c:pt>
                <c:pt idx="1324">
                  <c:v> 12/05  05:00:00</c:v>
                </c:pt>
                <c:pt idx="1325">
                  <c:v> 12/05  06:00:00</c:v>
                </c:pt>
                <c:pt idx="1326">
                  <c:v> 12/05  07:00:00</c:v>
                </c:pt>
                <c:pt idx="1327">
                  <c:v> 12/05  08:00:00</c:v>
                </c:pt>
                <c:pt idx="1328">
                  <c:v> 12/05  09:00:00</c:v>
                </c:pt>
                <c:pt idx="1329">
                  <c:v> 12/05  10:00:00</c:v>
                </c:pt>
                <c:pt idx="1330">
                  <c:v> 12/05  11:00:00</c:v>
                </c:pt>
                <c:pt idx="1331">
                  <c:v> 12/05  12:00:00</c:v>
                </c:pt>
                <c:pt idx="1332">
                  <c:v> 12/05  13:00:00</c:v>
                </c:pt>
                <c:pt idx="1333">
                  <c:v> 12/05  14:00:00</c:v>
                </c:pt>
                <c:pt idx="1334">
                  <c:v> 12/05  15:00:00</c:v>
                </c:pt>
                <c:pt idx="1335">
                  <c:v> 12/05  16:00:00</c:v>
                </c:pt>
                <c:pt idx="1336">
                  <c:v> 12/05  17:00:00</c:v>
                </c:pt>
                <c:pt idx="1337">
                  <c:v> 12/05  18:00:00</c:v>
                </c:pt>
                <c:pt idx="1338">
                  <c:v> 12/05  19:00:00</c:v>
                </c:pt>
                <c:pt idx="1339">
                  <c:v> 12/05  20:00:00</c:v>
                </c:pt>
                <c:pt idx="1340">
                  <c:v> 12/05  21:00:00</c:v>
                </c:pt>
                <c:pt idx="1341">
                  <c:v> 12/05  22:00:00</c:v>
                </c:pt>
                <c:pt idx="1342">
                  <c:v> 12/05  23:00:00</c:v>
                </c:pt>
                <c:pt idx="1343">
                  <c:v> 12/05  24:00:00</c:v>
                </c:pt>
                <c:pt idx="1344">
                  <c:v> 12/06  01:00:00</c:v>
                </c:pt>
                <c:pt idx="1345">
                  <c:v> 12/06  02:00:00</c:v>
                </c:pt>
                <c:pt idx="1346">
                  <c:v> 12/06  03:00:00</c:v>
                </c:pt>
                <c:pt idx="1347">
                  <c:v> 12/06  04:00:00</c:v>
                </c:pt>
                <c:pt idx="1348">
                  <c:v> 12/06  05:00:00</c:v>
                </c:pt>
                <c:pt idx="1349">
                  <c:v> 12/06  06:00:00</c:v>
                </c:pt>
                <c:pt idx="1350">
                  <c:v> 12/06  07:00:00</c:v>
                </c:pt>
                <c:pt idx="1351">
                  <c:v> 12/06  08:00:00</c:v>
                </c:pt>
                <c:pt idx="1352">
                  <c:v> 12/06  09:00:00</c:v>
                </c:pt>
                <c:pt idx="1353">
                  <c:v> 12/06  10:00:00</c:v>
                </c:pt>
                <c:pt idx="1354">
                  <c:v> 12/06  11:00:00</c:v>
                </c:pt>
                <c:pt idx="1355">
                  <c:v> 12/06  12:00:00</c:v>
                </c:pt>
                <c:pt idx="1356">
                  <c:v> 12/06  13:00:00</c:v>
                </c:pt>
                <c:pt idx="1357">
                  <c:v> 12/06  14:00:00</c:v>
                </c:pt>
                <c:pt idx="1358">
                  <c:v> 12/06  15:00:00</c:v>
                </c:pt>
                <c:pt idx="1359">
                  <c:v> 12/06  16:00:00</c:v>
                </c:pt>
                <c:pt idx="1360">
                  <c:v> 12/06  17:00:00</c:v>
                </c:pt>
                <c:pt idx="1361">
                  <c:v> 12/06  18:00:00</c:v>
                </c:pt>
                <c:pt idx="1362">
                  <c:v> 12/06  19:00:00</c:v>
                </c:pt>
                <c:pt idx="1363">
                  <c:v> 12/06  20:00:00</c:v>
                </c:pt>
                <c:pt idx="1364">
                  <c:v> 12/06  21:00:00</c:v>
                </c:pt>
                <c:pt idx="1365">
                  <c:v> 12/06  22:00:00</c:v>
                </c:pt>
                <c:pt idx="1366">
                  <c:v> 12/06  23:00:00</c:v>
                </c:pt>
                <c:pt idx="1367">
                  <c:v> 12/06  24:00:00</c:v>
                </c:pt>
                <c:pt idx="1368">
                  <c:v> 12/07  01:00:00</c:v>
                </c:pt>
                <c:pt idx="1369">
                  <c:v> 12/07  02:00:00</c:v>
                </c:pt>
                <c:pt idx="1370">
                  <c:v> 12/07  03:00:00</c:v>
                </c:pt>
                <c:pt idx="1371">
                  <c:v> 12/07  04:00:00</c:v>
                </c:pt>
                <c:pt idx="1372">
                  <c:v> 12/07  05:00:00</c:v>
                </c:pt>
                <c:pt idx="1373">
                  <c:v> 12/07  06:00:00</c:v>
                </c:pt>
                <c:pt idx="1374">
                  <c:v> 12/07  07:00:00</c:v>
                </c:pt>
                <c:pt idx="1375">
                  <c:v> 12/07  08:00:00</c:v>
                </c:pt>
                <c:pt idx="1376">
                  <c:v> 12/07  09:00:00</c:v>
                </c:pt>
                <c:pt idx="1377">
                  <c:v> 12/07  10:00:00</c:v>
                </c:pt>
                <c:pt idx="1378">
                  <c:v> 12/07  11:00:00</c:v>
                </c:pt>
                <c:pt idx="1379">
                  <c:v> 12/07  12:00:00</c:v>
                </c:pt>
                <c:pt idx="1380">
                  <c:v> 12/07  13:00:00</c:v>
                </c:pt>
                <c:pt idx="1381">
                  <c:v> 12/07  14:00:00</c:v>
                </c:pt>
                <c:pt idx="1382">
                  <c:v> 12/07  15:00:00</c:v>
                </c:pt>
                <c:pt idx="1383">
                  <c:v> 12/07  16:00:00</c:v>
                </c:pt>
                <c:pt idx="1384">
                  <c:v> 12/07  17:00:00</c:v>
                </c:pt>
                <c:pt idx="1385">
                  <c:v> 12/07  18:00:00</c:v>
                </c:pt>
                <c:pt idx="1386">
                  <c:v> 12/07  19:00:00</c:v>
                </c:pt>
                <c:pt idx="1387">
                  <c:v> 12/07  20:00:00</c:v>
                </c:pt>
                <c:pt idx="1388">
                  <c:v> 12/07  21:00:00</c:v>
                </c:pt>
                <c:pt idx="1389">
                  <c:v> 12/07  22:00:00</c:v>
                </c:pt>
                <c:pt idx="1390">
                  <c:v> 12/07  23:00:00</c:v>
                </c:pt>
                <c:pt idx="1391">
                  <c:v> 12/07  24:00:00</c:v>
                </c:pt>
                <c:pt idx="1392">
                  <c:v> 12/08  01:00:00</c:v>
                </c:pt>
                <c:pt idx="1393">
                  <c:v> 12/08  02:00:00</c:v>
                </c:pt>
                <c:pt idx="1394">
                  <c:v> 12/08  03:00:00</c:v>
                </c:pt>
                <c:pt idx="1395">
                  <c:v> 12/08  04:00:00</c:v>
                </c:pt>
                <c:pt idx="1396">
                  <c:v> 12/08  05:00:00</c:v>
                </c:pt>
                <c:pt idx="1397">
                  <c:v> 12/08  06:00:00</c:v>
                </c:pt>
                <c:pt idx="1398">
                  <c:v> 12/08  07:00:00</c:v>
                </c:pt>
                <c:pt idx="1399">
                  <c:v> 12/08  08:00:00</c:v>
                </c:pt>
                <c:pt idx="1400">
                  <c:v> 12/08  09:00:00</c:v>
                </c:pt>
                <c:pt idx="1401">
                  <c:v> 12/08  10:00:00</c:v>
                </c:pt>
                <c:pt idx="1402">
                  <c:v> 12/08  11:00:00</c:v>
                </c:pt>
                <c:pt idx="1403">
                  <c:v> 12/08  12:00:00</c:v>
                </c:pt>
                <c:pt idx="1404">
                  <c:v> 12/08  13:00:00</c:v>
                </c:pt>
                <c:pt idx="1405">
                  <c:v> 12/08  14:00:00</c:v>
                </c:pt>
                <c:pt idx="1406">
                  <c:v> 12/08  15:00:00</c:v>
                </c:pt>
                <c:pt idx="1407">
                  <c:v> 12/08  16:00:00</c:v>
                </c:pt>
                <c:pt idx="1408">
                  <c:v> 12/08  17:00:00</c:v>
                </c:pt>
                <c:pt idx="1409">
                  <c:v> 12/08  18:00:00</c:v>
                </c:pt>
                <c:pt idx="1410">
                  <c:v> 12/08  19:00:00</c:v>
                </c:pt>
                <c:pt idx="1411">
                  <c:v> 12/08  20:00:00</c:v>
                </c:pt>
                <c:pt idx="1412">
                  <c:v> 12/08  21:00:00</c:v>
                </c:pt>
                <c:pt idx="1413">
                  <c:v> 12/08  22:00:00</c:v>
                </c:pt>
                <c:pt idx="1414">
                  <c:v> 12/08  23:00:00</c:v>
                </c:pt>
                <c:pt idx="1415">
                  <c:v> 12/08  24:00:00</c:v>
                </c:pt>
                <c:pt idx="1416">
                  <c:v> 12/09  01:00:00</c:v>
                </c:pt>
                <c:pt idx="1417">
                  <c:v> 12/09  02:00:00</c:v>
                </c:pt>
                <c:pt idx="1418">
                  <c:v> 12/09  03:00:00</c:v>
                </c:pt>
                <c:pt idx="1419">
                  <c:v> 12/09  04:00:00</c:v>
                </c:pt>
                <c:pt idx="1420">
                  <c:v> 12/09  05:00:00</c:v>
                </c:pt>
                <c:pt idx="1421">
                  <c:v> 12/09  06:00:00</c:v>
                </c:pt>
                <c:pt idx="1422">
                  <c:v> 12/09  07:00:00</c:v>
                </c:pt>
                <c:pt idx="1423">
                  <c:v> 12/09  08:00:00</c:v>
                </c:pt>
                <c:pt idx="1424">
                  <c:v> 12/09  09:00:00</c:v>
                </c:pt>
                <c:pt idx="1425">
                  <c:v> 12/09  10:00:00</c:v>
                </c:pt>
                <c:pt idx="1426">
                  <c:v> 12/09  11:00:00</c:v>
                </c:pt>
                <c:pt idx="1427">
                  <c:v> 12/09  12:00:00</c:v>
                </c:pt>
                <c:pt idx="1428">
                  <c:v> 12/09  13:00:00</c:v>
                </c:pt>
                <c:pt idx="1429">
                  <c:v> 12/09  14:00:00</c:v>
                </c:pt>
                <c:pt idx="1430">
                  <c:v> 12/09  15:00:00</c:v>
                </c:pt>
                <c:pt idx="1431">
                  <c:v> 12/09  16:00:00</c:v>
                </c:pt>
                <c:pt idx="1432">
                  <c:v> 12/09  17:00:00</c:v>
                </c:pt>
                <c:pt idx="1433">
                  <c:v> 12/09  18:00:00</c:v>
                </c:pt>
                <c:pt idx="1434">
                  <c:v> 12/09  19:00:00</c:v>
                </c:pt>
                <c:pt idx="1435">
                  <c:v> 12/09  20:00:00</c:v>
                </c:pt>
                <c:pt idx="1436">
                  <c:v> 12/09  21:00:00</c:v>
                </c:pt>
                <c:pt idx="1437">
                  <c:v> 12/09  22:00:00</c:v>
                </c:pt>
                <c:pt idx="1438">
                  <c:v> 12/09  23:00:00</c:v>
                </c:pt>
                <c:pt idx="1439">
                  <c:v> 12/09  24:00:00</c:v>
                </c:pt>
                <c:pt idx="1440">
                  <c:v> 12/10  01:00:00</c:v>
                </c:pt>
                <c:pt idx="1441">
                  <c:v> 12/10  02:00:00</c:v>
                </c:pt>
                <c:pt idx="1442">
                  <c:v> 12/10  03:00:00</c:v>
                </c:pt>
                <c:pt idx="1443">
                  <c:v> 12/10  04:00:00</c:v>
                </c:pt>
                <c:pt idx="1444">
                  <c:v> 12/10  05:00:00</c:v>
                </c:pt>
                <c:pt idx="1445">
                  <c:v> 12/10  06:00:00</c:v>
                </c:pt>
                <c:pt idx="1446">
                  <c:v> 12/10  07:00:00</c:v>
                </c:pt>
                <c:pt idx="1447">
                  <c:v> 12/10  08:00:00</c:v>
                </c:pt>
                <c:pt idx="1448">
                  <c:v> 12/10  09:00:00</c:v>
                </c:pt>
                <c:pt idx="1449">
                  <c:v> 12/10  10:00:00</c:v>
                </c:pt>
                <c:pt idx="1450">
                  <c:v> 12/10  11:00:00</c:v>
                </c:pt>
                <c:pt idx="1451">
                  <c:v> 12/10  12:00:00</c:v>
                </c:pt>
                <c:pt idx="1452">
                  <c:v> 12/10  13:00:00</c:v>
                </c:pt>
                <c:pt idx="1453">
                  <c:v> 12/10  14:00:00</c:v>
                </c:pt>
                <c:pt idx="1454">
                  <c:v> 12/10  15:00:00</c:v>
                </c:pt>
                <c:pt idx="1455">
                  <c:v> 12/10  16:00:00</c:v>
                </c:pt>
                <c:pt idx="1456">
                  <c:v> 12/10  17:00:00</c:v>
                </c:pt>
                <c:pt idx="1457">
                  <c:v> 12/10  18:00:00</c:v>
                </c:pt>
                <c:pt idx="1458">
                  <c:v> 12/10  19:00:00</c:v>
                </c:pt>
                <c:pt idx="1459">
                  <c:v> 12/10  20:00:00</c:v>
                </c:pt>
                <c:pt idx="1460">
                  <c:v> 12/10  21:00:00</c:v>
                </c:pt>
                <c:pt idx="1461">
                  <c:v> 12/10  22:00:00</c:v>
                </c:pt>
                <c:pt idx="1462">
                  <c:v> 12/10  23:00:00</c:v>
                </c:pt>
                <c:pt idx="1463">
                  <c:v> 12/10  24:00:00</c:v>
                </c:pt>
                <c:pt idx="1464">
                  <c:v> 12/11  01:00:00</c:v>
                </c:pt>
                <c:pt idx="1465">
                  <c:v> 12/11  02:00:00</c:v>
                </c:pt>
                <c:pt idx="1466">
                  <c:v> 12/11  03:00:00</c:v>
                </c:pt>
                <c:pt idx="1467">
                  <c:v> 12/11  04:00:00</c:v>
                </c:pt>
                <c:pt idx="1468">
                  <c:v> 12/11  05:00:00</c:v>
                </c:pt>
                <c:pt idx="1469">
                  <c:v> 12/11  06:00:00</c:v>
                </c:pt>
                <c:pt idx="1470">
                  <c:v> 12/11  07:00:00</c:v>
                </c:pt>
                <c:pt idx="1471">
                  <c:v> 12/11  08:00:00</c:v>
                </c:pt>
                <c:pt idx="1472">
                  <c:v> 12/11  09:00:00</c:v>
                </c:pt>
                <c:pt idx="1473">
                  <c:v> 12/11  10:00:00</c:v>
                </c:pt>
                <c:pt idx="1474">
                  <c:v> 12/11  11:00:00</c:v>
                </c:pt>
                <c:pt idx="1475">
                  <c:v> 12/11  12:00:00</c:v>
                </c:pt>
                <c:pt idx="1476">
                  <c:v> 12/11  13:00:00</c:v>
                </c:pt>
                <c:pt idx="1477">
                  <c:v> 12/11  14:00:00</c:v>
                </c:pt>
                <c:pt idx="1478">
                  <c:v> 12/11  15:00:00</c:v>
                </c:pt>
                <c:pt idx="1479">
                  <c:v> 12/11  16:00:00</c:v>
                </c:pt>
                <c:pt idx="1480">
                  <c:v> 12/11  17:00:00</c:v>
                </c:pt>
                <c:pt idx="1481">
                  <c:v> 12/11  18:00:00</c:v>
                </c:pt>
                <c:pt idx="1482">
                  <c:v> 12/11  19:00:00</c:v>
                </c:pt>
                <c:pt idx="1483">
                  <c:v> 12/11  20:00:00</c:v>
                </c:pt>
                <c:pt idx="1484">
                  <c:v> 12/11  21:00:00</c:v>
                </c:pt>
                <c:pt idx="1485">
                  <c:v> 12/11  22:00:00</c:v>
                </c:pt>
                <c:pt idx="1486">
                  <c:v> 12/11  23:00:00</c:v>
                </c:pt>
                <c:pt idx="1487">
                  <c:v> 12/11  24:00:00</c:v>
                </c:pt>
                <c:pt idx="1488">
                  <c:v> 12/12  01:00:00</c:v>
                </c:pt>
                <c:pt idx="1489">
                  <c:v> 12/12  02:00:00</c:v>
                </c:pt>
                <c:pt idx="1490">
                  <c:v> 12/12  03:00:00</c:v>
                </c:pt>
                <c:pt idx="1491">
                  <c:v> 12/12  04:00:00</c:v>
                </c:pt>
                <c:pt idx="1492">
                  <c:v> 12/12  05:00:00</c:v>
                </c:pt>
                <c:pt idx="1493">
                  <c:v> 12/12  06:00:00</c:v>
                </c:pt>
                <c:pt idx="1494">
                  <c:v> 12/12  07:00:00</c:v>
                </c:pt>
                <c:pt idx="1495">
                  <c:v> 12/12  08:00:00</c:v>
                </c:pt>
                <c:pt idx="1496">
                  <c:v> 12/12  09:00:00</c:v>
                </c:pt>
                <c:pt idx="1497">
                  <c:v> 12/12  10:00:00</c:v>
                </c:pt>
                <c:pt idx="1498">
                  <c:v> 12/12  11:00:00</c:v>
                </c:pt>
                <c:pt idx="1499">
                  <c:v> 12/12  12:00:00</c:v>
                </c:pt>
                <c:pt idx="1500">
                  <c:v> 12/12  13:00:00</c:v>
                </c:pt>
                <c:pt idx="1501">
                  <c:v> 12/12  14:00:00</c:v>
                </c:pt>
                <c:pt idx="1502">
                  <c:v> 12/12  15:00:00</c:v>
                </c:pt>
                <c:pt idx="1503">
                  <c:v> 12/12  16:00:00</c:v>
                </c:pt>
                <c:pt idx="1504">
                  <c:v> 12/12  17:00:00</c:v>
                </c:pt>
                <c:pt idx="1505">
                  <c:v> 12/12  18:00:00</c:v>
                </c:pt>
                <c:pt idx="1506">
                  <c:v> 12/12  19:00:00</c:v>
                </c:pt>
                <c:pt idx="1507">
                  <c:v> 12/12  20:00:00</c:v>
                </c:pt>
                <c:pt idx="1508">
                  <c:v> 12/12  21:00:00</c:v>
                </c:pt>
                <c:pt idx="1509">
                  <c:v> 12/12  22:00:00</c:v>
                </c:pt>
                <c:pt idx="1510">
                  <c:v> 12/12  23:00:00</c:v>
                </c:pt>
                <c:pt idx="1511">
                  <c:v> 12/12  24:00:00</c:v>
                </c:pt>
                <c:pt idx="1512">
                  <c:v> 12/13  01:00:00</c:v>
                </c:pt>
                <c:pt idx="1513">
                  <c:v> 12/13  02:00:00</c:v>
                </c:pt>
                <c:pt idx="1514">
                  <c:v> 12/13  03:00:00</c:v>
                </c:pt>
                <c:pt idx="1515">
                  <c:v> 12/13  04:00:00</c:v>
                </c:pt>
                <c:pt idx="1516">
                  <c:v> 12/13  05:00:00</c:v>
                </c:pt>
                <c:pt idx="1517">
                  <c:v> 12/13  06:00:00</c:v>
                </c:pt>
                <c:pt idx="1518">
                  <c:v> 12/13  07:00:00</c:v>
                </c:pt>
                <c:pt idx="1519">
                  <c:v> 12/13  08:00:00</c:v>
                </c:pt>
                <c:pt idx="1520">
                  <c:v> 12/13  09:00:00</c:v>
                </c:pt>
                <c:pt idx="1521">
                  <c:v> 12/13  10:00:00</c:v>
                </c:pt>
                <c:pt idx="1522">
                  <c:v> 12/13  11:00:00</c:v>
                </c:pt>
                <c:pt idx="1523">
                  <c:v> 12/13  12:00:00</c:v>
                </c:pt>
                <c:pt idx="1524">
                  <c:v> 12/13  13:00:00</c:v>
                </c:pt>
                <c:pt idx="1525">
                  <c:v> 12/13  14:00:00</c:v>
                </c:pt>
                <c:pt idx="1526">
                  <c:v> 12/13  15:00:00</c:v>
                </c:pt>
                <c:pt idx="1527">
                  <c:v> 12/13  16:00:00</c:v>
                </c:pt>
                <c:pt idx="1528">
                  <c:v> 12/13  17:00:00</c:v>
                </c:pt>
                <c:pt idx="1529">
                  <c:v> 12/13  18:00:00</c:v>
                </c:pt>
                <c:pt idx="1530">
                  <c:v> 12/13  19:00:00</c:v>
                </c:pt>
                <c:pt idx="1531">
                  <c:v> 12/13  20:00:00</c:v>
                </c:pt>
                <c:pt idx="1532">
                  <c:v> 12/13  21:00:00</c:v>
                </c:pt>
                <c:pt idx="1533">
                  <c:v> 12/13  22:00:00</c:v>
                </c:pt>
                <c:pt idx="1534">
                  <c:v> 12/13  23:00:00</c:v>
                </c:pt>
                <c:pt idx="1535">
                  <c:v> 12/13  24:00:00</c:v>
                </c:pt>
                <c:pt idx="1536">
                  <c:v> 12/14  01:00:00</c:v>
                </c:pt>
                <c:pt idx="1537">
                  <c:v> 12/14  02:00:00</c:v>
                </c:pt>
                <c:pt idx="1538">
                  <c:v> 12/14  03:00:00</c:v>
                </c:pt>
                <c:pt idx="1539">
                  <c:v> 12/14  04:00:00</c:v>
                </c:pt>
                <c:pt idx="1540">
                  <c:v> 12/14  05:00:00</c:v>
                </c:pt>
                <c:pt idx="1541">
                  <c:v> 12/14  06:00:00</c:v>
                </c:pt>
                <c:pt idx="1542">
                  <c:v> 12/14  07:00:00</c:v>
                </c:pt>
                <c:pt idx="1543">
                  <c:v> 12/14  08:00:00</c:v>
                </c:pt>
                <c:pt idx="1544">
                  <c:v> 12/14  09:00:00</c:v>
                </c:pt>
                <c:pt idx="1545">
                  <c:v> 12/14  10:00:00</c:v>
                </c:pt>
                <c:pt idx="1546">
                  <c:v> 12/14  11:00:00</c:v>
                </c:pt>
                <c:pt idx="1547">
                  <c:v> 12/14  12:00:00</c:v>
                </c:pt>
                <c:pt idx="1548">
                  <c:v> 12/14  13:00:00</c:v>
                </c:pt>
                <c:pt idx="1549">
                  <c:v> 12/14  14:00:00</c:v>
                </c:pt>
                <c:pt idx="1550">
                  <c:v> 12/14  15:00:00</c:v>
                </c:pt>
                <c:pt idx="1551">
                  <c:v> 12/14  16:00:00</c:v>
                </c:pt>
                <c:pt idx="1552">
                  <c:v> 12/14  17:00:00</c:v>
                </c:pt>
                <c:pt idx="1553">
                  <c:v> 12/14  18:00:00</c:v>
                </c:pt>
                <c:pt idx="1554">
                  <c:v> 12/14  19:00:00</c:v>
                </c:pt>
                <c:pt idx="1555">
                  <c:v> 12/14  20:00:00</c:v>
                </c:pt>
                <c:pt idx="1556">
                  <c:v> 12/14  21:00:00</c:v>
                </c:pt>
                <c:pt idx="1557">
                  <c:v> 12/14  22:00:00</c:v>
                </c:pt>
                <c:pt idx="1558">
                  <c:v> 12/14  23:00:00</c:v>
                </c:pt>
                <c:pt idx="1559">
                  <c:v> 12/14  24:00:00</c:v>
                </c:pt>
                <c:pt idx="1560">
                  <c:v> 12/15  01:00:00</c:v>
                </c:pt>
                <c:pt idx="1561">
                  <c:v> 12/15  02:00:00</c:v>
                </c:pt>
                <c:pt idx="1562">
                  <c:v> 12/15  03:00:00</c:v>
                </c:pt>
                <c:pt idx="1563">
                  <c:v> 12/15  04:00:00</c:v>
                </c:pt>
                <c:pt idx="1564">
                  <c:v> 12/15  05:00:00</c:v>
                </c:pt>
                <c:pt idx="1565">
                  <c:v> 12/15  06:00:00</c:v>
                </c:pt>
                <c:pt idx="1566">
                  <c:v> 12/15  07:00:00</c:v>
                </c:pt>
                <c:pt idx="1567">
                  <c:v> 12/15  08:00:00</c:v>
                </c:pt>
                <c:pt idx="1568">
                  <c:v> 12/15  09:00:00</c:v>
                </c:pt>
                <c:pt idx="1569">
                  <c:v> 12/15  10:00:00</c:v>
                </c:pt>
                <c:pt idx="1570">
                  <c:v> 12/15  11:00:00</c:v>
                </c:pt>
                <c:pt idx="1571">
                  <c:v> 12/15  12:00:00</c:v>
                </c:pt>
                <c:pt idx="1572">
                  <c:v> 12/15  13:00:00</c:v>
                </c:pt>
                <c:pt idx="1573">
                  <c:v> 12/15  14:00:00</c:v>
                </c:pt>
                <c:pt idx="1574">
                  <c:v> 12/15  15:00:00</c:v>
                </c:pt>
                <c:pt idx="1575">
                  <c:v> 12/15  16:00:00</c:v>
                </c:pt>
                <c:pt idx="1576">
                  <c:v> 12/15  17:00:00</c:v>
                </c:pt>
                <c:pt idx="1577">
                  <c:v> 12/15  18:00:00</c:v>
                </c:pt>
                <c:pt idx="1578">
                  <c:v> 12/15  19:00:00</c:v>
                </c:pt>
                <c:pt idx="1579">
                  <c:v> 12/15  20:00:00</c:v>
                </c:pt>
                <c:pt idx="1580">
                  <c:v> 12/15  21:00:00</c:v>
                </c:pt>
                <c:pt idx="1581">
                  <c:v> 12/15  22:00:00</c:v>
                </c:pt>
                <c:pt idx="1582">
                  <c:v> 12/15  23:00:00</c:v>
                </c:pt>
                <c:pt idx="1583">
                  <c:v> 12/15  24:00:00</c:v>
                </c:pt>
                <c:pt idx="1584">
                  <c:v> 12/16  01:00:00</c:v>
                </c:pt>
                <c:pt idx="1585">
                  <c:v> 12/16  02:00:00</c:v>
                </c:pt>
                <c:pt idx="1586">
                  <c:v> 12/16  03:00:00</c:v>
                </c:pt>
                <c:pt idx="1587">
                  <c:v> 12/16  04:00:00</c:v>
                </c:pt>
                <c:pt idx="1588">
                  <c:v> 12/16  05:00:00</c:v>
                </c:pt>
                <c:pt idx="1589">
                  <c:v> 12/16  06:00:00</c:v>
                </c:pt>
                <c:pt idx="1590">
                  <c:v> 12/16  07:00:00</c:v>
                </c:pt>
                <c:pt idx="1591">
                  <c:v> 12/16  08:00:00</c:v>
                </c:pt>
                <c:pt idx="1592">
                  <c:v> 12/16  09:00:00</c:v>
                </c:pt>
                <c:pt idx="1593">
                  <c:v> 12/16  10:00:00</c:v>
                </c:pt>
                <c:pt idx="1594">
                  <c:v> 12/16  11:00:00</c:v>
                </c:pt>
                <c:pt idx="1595">
                  <c:v> 12/16  12:00:00</c:v>
                </c:pt>
                <c:pt idx="1596">
                  <c:v> 12/16  13:00:00</c:v>
                </c:pt>
                <c:pt idx="1597">
                  <c:v> 12/16  14:00:00</c:v>
                </c:pt>
                <c:pt idx="1598">
                  <c:v> 12/16  15:00:00</c:v>
                </c:pt>
                <c:pt idx="1599">
                  <c:v> 12/16  16:00:00</c:v>
                </c:pt>
                <c:pt idx="1600">
                  <c:v> 12/16  17:00:00</c:v>
                </c:pt>
                <c:pt idx="1601">
                  <c:v> 12/16  18:00:00</c:v>
                </c:pt>
                <c:pt idx="1602">
                  <c:v> 12/16  19:00:00</c:v>
                </c:pt>
                <c:pt idx="1603">
                  <c:v> 12/16  20:00:00</c:v>
                </c:pt>
                <c:pt idx="1604">
                  <c:v> 12/16  21:00:00</c:v>
                </c:pt>
                <c:pt idx="1605">
                  <c:v> 12/16  22:00:00</c:v>
                </c:pt>
                <c:pt idx="1606">
                  <c:v> 12/16  23:00:00</c:v>
                </c:pt>
                <c:pt idx="1607">
                  <c:v> 12/16  24:00:00</c:v>
                </c:pt>
                <c:pt idx="1608">
                  <c:v> 12/17  01:00:00</c:v>
                </c:pt>
                <c:pt idx="1609">
                  <c:v> 12/17  02:00:00</c:v>
                </c:pt>
                <c:pt idx="1610">
                  <c:v> 12/17  03:00:00</c:v>
                </c:pt>
                <c:pt idx="1611">
                  <c:v> 12/17  04:00:00</c:v>
                </c:pt>
                <c:pt idx="1612">
                  <c:v> 12/17  05:00:00</c:v>
                </c:pt>
                <c:pt idx="1613">
                  <c:v> 12/17  06:00:00</c:v>
                </c:pt>
                <c:pt idx="1614">
                  <c:v> 12/17  07:00:00</c:v>
                </c:pt>
                <c:pt idx="1615">
                  <c:v> 12/17  08:00:00</c:v>
                </c:pt>
                <c:pt idx="1616">
                  <c:v> 12/17  09:00:00</c:v>
                </c:pt>
                <c:pt idx="1617">
                  <c:v> 12/17  10:00:00</c:v>
                </c:pt>
                <c:pt idx="1618">
                  <c:v> 12/17  11:00:00</c:v>
                </c:pt>
                <c:pt idx="1619">
                  <c:v> 12/17  12:00:00</c:v>
                </c:pt>
                <c:pt idx="1620">
                  <c:v> 12/17  13:00:00</c:v>
                </c:pt>
                <c:pt idx="1621">
                  <c:v> 12/17  14:00:00</c:v>
                </c:pt>
                <c:pt idx="1622">
                  <c:v> 12/17  15:00:00</c:v>
                </c:pt>
                <c:pt idx="1623">
                  <c:v> 12/17  16:00:00</c:v>
                </c:pt>
                <c:pt idx="1624">
                  <c:v> 12/17  17:00:00</c:v>
                </c:pt>
                <c:pt idx="1625">
                  <c:v> 12/17  18:00:00</c:v>
                </c:pt>
                <c:pt idx="1626">
                  <c:v> 12/17  19:00:00</c:v>
                </c:pt>
                <c:pt idx="1627">
                  <c:v> 12/17  20:00:00</c:v>
                </c:pt>
                <c:pt idx="1628">
                  <c:v> 12/17  21:00:00</c:v>
                </c:pt>
                <c:pt idx="1629">
                  <c:v> 12/17  22:00:00</c:v>
                </c:pt>
                <c:pt idx="1630">
                  <c:v> 12/17  23:00:00</c:v>
                </c:pt>
                <c:pt idx="1631">
                  <c:v> 12/17  24:00:00</c:v>
                </c:pt>
                <c:pt idx="1632">
                  <c:v> 12/18  01:00:00</c:v>
                </c:pt>
                <c:pt idx="1633">
                  <c:v> 12/18  02:00:00</c:v>
                </c:pt>
                <c:pt idx="1634">
                  <c:v> 12/18  03:00:00</c:v>
                </c:pt>
                <c:pt idx="1635">
                  <c:v> 12/18  04:00:00</c:v>
                </c:pt>
                <c:pt idx="1636">
                  <c:v> 12/18  05:00:00</c:v>
                </c:pt>
                <c:pt idx="1637">
                  <c:v> 12/18  06:00:00</c:v>
                </c:pt>
                <c:pt idx="1638">
                  <c:v> 12/18  07:00:00</c:v>
                </c:pt>
                <c:pt idx="1639">
                  <c:v> 12/18  08:00:00</c:v>
                </c:pt>
                <c:pt idx="1640">
                  <c:v> 12/18  09:00:00</c:v>
                </c:pt>
                <c:pt idx="1641">
                  <c:v> 12/18  10:00:00</c:v>
                </c:pt>
                <c:pt idx="1642">
                  <c:v> 12/18  11:00:00</c:v>
                </c:pt>
                <c:pt idx="1643">
                  <c:v> 12/18  12:00:00</c:v>
                </c:pt>
                <c:pt idx="1644">
                  <c:v> 12/18  13:00:00</c:v>
                </c:pt>
                <c:pt idx="1645">
                  <c:v> 12/18  14:00:00</c:v>
                </c:pt>
                <c:pt idx="1646">
                  <c:v> 12/18  15:00:00</c:v>
                </c:pt>
                <c:pt idx="1647">
                  <c:v> 12/18  16:00:00</c:v>
                </c:pt>
                <c:pt idx="1648">
                  <c:v> 12/18  17:00:00</c:v>
                </c:pt>
                <c:pt idx="1649">
                  <c:v> 12/18  18:00:00</c:v>
                </c:pt>
                <c:pt idx="1650">
                  <c:v> 12/18  19:00:00</c:v>
                </c:pt>
                <c:pt idx="1651">
                  <c:v> 12/18  20:00:00</c:v>
                </c:pt>
                <c:pt idx="1652">
                  <c:v> 12/18  21:00:00</c:v>
                </c:pt>
                <c:pt idx="1653">
                  <c:v> 12/18  22:00:00</c:v>
                </c:pt>
                <c:pt idx="1654">
                  <c:v> 12/18  23:00:00</c:v>
                </c:pt>
                <c:pt idx="1655">
                  <c:v> 12/18  24:00:00</c:v>
                </c:pt>
                <c:pt idx="1656">
                  <c:v> 12/19  01:00:00</c:v>
                </c:pt>
                <c:pt idx="1657">
                  <c:v> 12/19  02:00:00</c:v>
                </c:pt>
                <c:pt idx="1658">
                  <c:v> 12/19  03:00:00</c:v>
                </c:pt>
                <c:pt idx="1659">
                  <c:v> 12/19  04:00:00</c:v>
                </c:pt>
                <c:pt idx="1660">
                  <c:v> 12/19  05:00:00</c:v>
                </c:pt>
                <c:pt idx="1661">
                  <c:v> 12/19  06:00:00</c:v>
                </c:pt>
                <c:pt idx="1662">
                  <c:v> 12/19  07:00:00</c:v>
                </c:pt>
                <c:pt idx="1663">
                  <c:v> 12/19  08:00:00</c:v>
                </c:pt>
                <c:pt idx="1664">
                  <c:v> 12/19  09:00:00</c:v>
                </c:pt>
                <c:pt idx="1665">
                  <c:v> 12/19  10:00:00</c:v>
                </c:pt>
                <c:pt idx="1666">
                  <c:v> 12/19  11:00:00</c:v>
                </c:pt>
                <c:pt idx="1667">
                  <c:v> 12/19  12:00:00</c:v>
                </c:pt>
                <c:pt idx="1668">
                  <c:v> 12/19  13:00:00</c:v>
                </c:pt>
                <c:pt idx="1669">
                  <c:v> 12/19  14:00:00</c:v>
                </c:pt>
                <c:pt idx="1670">
                  <c:v> 12/19  15:00:00</c:v>
                </c:pt>
                <c:pt idx="1671">
                  <c:v> 12/19  16:00:00</c:v>
                </c:pt>
                <c:pt idx="1672">
                  <c:v> 12/19  17:00:00</c:v>
                </c:pt>
                <c:pt idx="1673">
                  <c:v> 12/19  18:00:00</c:v>
                </c:pt>
                <c:pt idx="1674">
                  <c:v> 12/19  19:00:00</c:v>
                </c:pt>
                <c:pt idx="1675">
                  <c:v> 12/19  20:00:00</c:v>
                </c:pt>
                <c:pt idx="1676">
                  <c:v> 12/19  21:00:00</c:v>
                </c:pt>
                <c:pt idx="1677">
                  <c:v> 12/19  22:00:00</c:v>
                </c:pt>
                <c:pt idx="1678">
                  <c:v> 12/19  23:00:00</c:v>
                </c:pt>
                <c:pt idx="1679">
                  <c:v> 12/19  24:00:00</c:v>
                </c:pt>
                <c:pt idx="1680">
                  <c:v> 12/20  01:00:00</c:v>
                </c:pt>
                <c:pt idx="1681">
                  <c:v> 12/20  02:00:00</c:v>
                </c:pt>
                <c:pt idx="1682">
                  <c:v> 12/20  03:00:00</c:v>
                </c:pt>
                <c:pt idx="1683">
                  <c:v> 12/20  04:00:00</c:v>
                </c:pt>
                <c:pt idx="1684">
                  <c:v> 12/20  05:00:00</c:v>
                </c:pt>
                <c:pt idx="1685">
                  <c:v> 12/20  06:00:00</c:v>
                </c:pt>
                <c:pt idx="1686">
                  <c:v> 12/20  07:00:00</c:v>
                </c:pt>
                <c:pt idx="1687">
                  <c:v> 12/20  08:00:00</c:v>
                </c:pt>
                <c:pt idx="1688">
                  <c:v> 12/20  09:00:00</c:v>
                </c:pt>
                <c:pt idx="1689">
                  <c:v> 12/20  10:00:00</c:v>
                </c:pt>
                <c:pt idx="1690">
                  <c:v> 12/20  11:00:00</c:v>
                </c:pt>
                <c:pt idx="1691">
                  <c:v> 12/20  12:00:00</c:v>
                </c:pt>
                <c:pt idx="1692">
                  <c:v> 12/20  13:00:00</c:v>
                </c:pt>
                <c:pt idx="1693">
                  <c:v> 12/20  14:00:00</c:v>
                </c:pt>
                <c:pt idx="1694">
                  <c:v> 12/20  15:00:00</c:v>
                </c:pt>
                <c:pt idx="1695">
                  <c:v> 12/20  16:00:00</c:v>
                </c:pt>
                <c:pt idx="1696">
                  <c:v> 12/20  17:00:00</c:v>
                </c:pt>
                <c:pt idx="1697">
                  <c:v> 12/20  18:00:00</c:v>
                </c:pt>
                <c:pt idx="1698">
                  <c:v> 12/20  19:00:00</c:v>
                </c:pt>
                <c:pt idx="1699">
                  <c:v> 12/20  20:00:00</c:v>
                </c:pt>
                <c:pt idx="1700">
                  <c:v> 12/20  21:00:00</c:v>
                </c:pt>
                <c:pt idx="1701">
                  <c:v> 12/20  22:00:00</c:v>
                </c:pt>
                <c:pt idx="1702">
                  <c:v> 12/20  23:00:00</c:v>
                </c:pt>
                <c:pt idx="1703">
                  <c:v> 12/20  24:00:00</c:v>
                </c:pt>
                <c:pt idx="1704">
                  <c:v> 12/21  01:00:00</c:v>
                </c:pt>
                <c:pt idx="1705">
                  <c:v> 12/21  02:00:00</c:v>
                </c:pt>
                <c:pt idx="1706">
                  <c:v> 12/21  03:00:00</c:v>
                </c:pt>
                <c:pt idx="1707">
                  <c:v> 12/21  04:00:00</c:v>
                </c:pt>
                <c:pt idx="1708">
                  <c:v> 12/21  05:00:00</c:v>
                </c:pt>
                <c:pt idx="1709">
                  <c:v> 12/21  06:00:00</c:v>
                </c:pt>
                <c:pt idx="1710">
                  <c:v> 12/21  07:00:00</c:v>
                </c:pt>
                <c:pt idx="1711">
                  <c:v> 12/21  08:00:00</c:v>
                </c:pt>
                <c:pt idx="1712">
                  <c:v> 12/21  09:00:00</c:v>
                </c:pt>
                <c:pt idx="1713">
                  <c:v> 12/21  10:00:00</c:v>
                </c:pt>
                <c:pt idx="1714">
                  <c:v> 12/21  11:00:00</c:v>
                </c:pt>
                <c:pt idx="1715">
                  <c:v> 12/21  12:00:00</c:v>
                </c:pt>
                <c:pt idx="1716">
                  <c:v> 12/21  13:00:00</c:v>
                </c:pt>
                <c:pt idx="1717">
                  <c:v> 12/21  14:00:00</c:v>
                </c:pt>
                <c:pt idx="1718">
                  <c:v> 12/21  15:00:00</c:v>
                </c:pt>
                <c:pt idx="1719">
                  <c:v> 12/21  16:00:00</c:v>
                </c:pt>
                <c:pt idx="1720">
                  <c:v> 12/21  17:00:00</c:v>
                </c:pt>
                <c:pt idx="1721">
                  <c:v> 12/21  18:00:00</c:v>
                </c:pt>
                <c:pt idx="1722">
                  <c:v> 12/21  19:00:00</c:v>
                </c:pt>
                <c:pt idx="1723">
                  <c:v> 12/21  20:00:00</c:v>
                </c:pt>
                <c:pt idx="1724">
                  <c:v> 12/21  21:00:00</c:v>
                </c:pt>
                <c:pt idx="1725">
                  <c:v> 12/21  22:00:00</c:v>
                </c:pt>
                <c:pt idx="1726">
                  <c:v> 12/21  23:00:00</c:v>
                </c:pt>
                <c:pt idx="1727">
                  <c:v> 12/21  24:00:00</c:v>
                </c:pt>
                <c:pt idx="1728">
                  <c:v> 12/22  01:00:00</c:v>
                </c:pt>
                <c:pt idx="1729">
                  <c:v> 12/22  02:00:00</c:v>
                </c:pt>
                <c:pt idx="1730">
                  <c:v> 12/22  03:00:00</c:v>
                </c:pt>
                <c:pt idx="1731">
                  <c:v> 12/22  04:00:00</c:v>
                </c:pt>
                <c:pt idx="1732">
                  <c:v> 12/22  05:00:00</c:v>
                </c:pt>
                <c:pt idx="1733">
                  <c:v> 12/22  06:00:00</c:v>
                </c:pt>
                <c:pt idx="1734">
                  <c:v> 12/22  07:00:00</c:v>
                </c:pt>
                <c:pt idx="1735">
                  <c:v> 12/22  08:00:00</c:v>
                </c:pt>
                <c:pt idx="1736">
                  <c:v> 12/22  09:00:00</c:v>
                </c:pt>
                <c:pt idx="1737">
                  <c:v> 12/22  10:00:00</c:v>
                </c:pt>
                <c:pt idx="1738">
                  <c:v> 12/22  11:00:00</c:v>
                </c:pt>
                <c:pt idx="1739">
                  <c:v> 12/22  12:00:00</c:v>
                </c:pt>
                <c:pt idx="1740">
                  <c:v> 12/22  13:00:00</c:v>
                </c:pt>
                <c:pt idx="1741">
                  <c:v> 12/22  14:00:00</c:v>
                </c:pt>
                <c:pt idx="1742">
                  <c:v> 12/22  15:00:00</c:v>
                </c:pt>
                <c:pt idx="1743">
                  <c:v> 12/22  16:00:00</c:v>
                </c:pt>
                <c:pt idx="1744">
                  <c:v> 12/22  17:00:00</c:v>
                </c:pt>
                <c:pt idx="1745">
                  <c:v> 12/22  18:00:00</c:v>
                </c:pt>
                <c:pt idx="1746">
                  <c:v> 12/22  19:00:00</c:v>
                </c:pt>
                <c:pt idx="1747">
                  <c:v> 12/22  20:00:00</c:v>
                </c:pt>
                <c:pt idx="1748">
                  <c:v> 12/22  21:00:00</c:v>
                </c:pt>
                <c:pt idx="1749">
                  <c:v> 12/22  22:00:00</c:v>
                </c:pt>
                <c:pt idx="1750">
                  <c:v> 12/22  23:00:00</c:v>
                </c:pt>
                <c:pt idx="1751">
                  <c:v> 12/22  24:00:00</c:v>
                </c:pt>
                <c:pt idx="1752">
                  <c:v> 12/23  01:00:00</c:v>
                </c:pt>
                <c:pt idx="1753">
                  <c:v> 12/23  02:00:00</c:v>
                </c:pt>
                <c:pt idx="1754">
                  <c:v> 12/23  03:00:00</c:v>
                </c:pt>
                <c:pt idx="1755">
                  <c:v> 12/23  04:00:00</c:v>
                </c:pt>
                <c:pt idx="1756">
                  <c:v> 12/23  05:00:00</c:v>
                </c:pt>
                <c:pt idx="1757">
                  <c:v> 12/23  06:00:00</c:v>
                </c:pt>
                <c:pt idx="1758">
                  <c:v> 12/23  07:00:00</c:v>
                </c:pt>
                <c:pt idx="1759">
                  <c:v> 12/23  08:00:00</c:v>
                </c:pt>
                <c:pt idx="1760">
                  <c:v> 12/23  09:00:00</c:v>
                </c:pt>
                <c:pt idx="1761">
                  <c:v> 12/23  10:00:00</c:v>
                </c:pt>
                <c:pt idx="1762">
                  <c:v> 12/23  11:00:00</c:v>
                </c:pt>
                <c:pt idx="1763">
                  <c:v> 12/23  12:00:00</c:v>
                </c:pt>
                <c:pt idx="1764">
                  <c:v> 12/23  13:00:00</c:v>
                </c:pt>
                <c:pt idx="1765">
                  <c:v> 12/23  14:00:00</c:v>
                </c:pt>
                <c:pt idx="1766">
                  <c:v> 12/23  15:00:00</c:v>
                </c:pt>
                <c:pt idx="1767">
                  <c:v> 12/23  16:00:00</c:v>
                </c:pt>
                <c:pt idx="1768">
                  <c:v> 12/23  17:00:00</c:v>
                </c:pt>
                <c:pt idx="1769">
                  <c:v> 12/23  18:00:00</c:v>
                </c:pt>
                <c:pt idx="1770">
                  <c:v> 12/23  19:00:00</c:v>
                </c:pt>
                <c:pt idx="1771">
                  <c:v> 12/23  20:00:00</c:v>
                </c:pt>
                <c:pt idx="1772">
                  <c:v> 12/23  21:00:00</c:v>
                </c:pt>
                <c:pt idx="1773">
                  <c:v> 12/23  22:00:00</c:v>
                </c:pt>
                <c:pt idx="1774">
                  <c:v> 12/23  23:00:00</c:v>
                </c:pt>
                <c:pt idx="1775">
                  <c:v> 12/23  24:00:00</c:v>
                </c:pt>
                <c:pt idx="1776">
                  <c:v> 12/24  01:00:00</c:v>
                </c:pt>
                <c:pt idx="1777">
                  <c:v> 12/24  02:00:00</c:v>
                </c:pt>
                <c:pt idx="1778">
                  <c:v> 12/24  03:00:00</c:v>
                </c:pt>
                <c:pt idx="1779">
                  <c:v> 12/24  04:00:00</c:v>
                </c:pt>
                <c:pt idx="1780">
                  <c:v> 12/24  05:00:00</c:v>
                </c:pt>
                <c:pt idx="1781">
                  <c:v> 12/24  06:00:00</c:v>
                </c:pt>
                <c:pt idx="1782">
                  <c:v> 12/24  07:00:00</c:v>
                </c:pt>
                <c:pt idx="1783">
                  <c:v> 12/24  08:00:00</c:v>
                </c:pt>
                <c:pt idx="1784">
                  <c:v> 12/24  09:00:00</c:v>
                </c:pt>
                <c:pt idx="1785">
                  <c:v> 12/24  10:00:00</c:v>
                </c:pt>
                <c:pt idx="1786">
                  <c:v> 12/24  11:00:00</c:v>
                </c:pt>
                <c:pt idx="1787">
                  <c:v> 12/24  12:00:00</c:v>
                </c:pt>
                <c:pt idx="1788">
                  <c:v> 12/24  13:00:00</c:v>
                </c:pt>
                <c:pt idx="1789">
                  <c:v> 12/24  14:00:00</c:v>
                </c:pt>
                <c:pt idx="1790">
                  <c:v> 12/24  15:00:00</c:v>
                </c:pt>
                <c:pt idx="1791">
                  <c:v> 12/24  16:00:00</c:v>
                </c:pt>
                <c:pt idx="1792">
                  <c:v> 12/24  17:00:00</c:v>
                </c:pt>
                <c:pt idx="1793">
                  <c:v> 12/24  18:00:00</c:v>
                </c:pt>
                <c:pt idx="1794">
                  <c:v> 12/24  19:00:00</c:v>
                </c:pt>
                <c:pt idx="1795">
                  <c:v> 12/24  20:00:00</c:v>
                </c:pt>
                <c:pt idx="1796">
                  <c:v> 12/24  21:00:00</c:v>
                </c:pt>
                <c:pt idx="1797">
                  <c:v> 12/24  22:00:00</c:v>
                </c:pt>
                <c:pt idx="1798">
                  <c:v> 12/24  23:00:00</c:v>
                </c:pt>
                <c:pt idx="1799">
                  <c:v> 12/24  24:00:00</c:v>
                </c:pt>
                <c:pt idx="1800">
                  <c:v> 12/25  01:00:00</c:v>
                </c:pt>
                <c:pt idx="1801">
                  <c:v> 12/25  02:00:00</c:v>
                </c:pt>
                <c:pt idx="1802">
                  <c:v> 12/25  03:00:00</c:v>
                </c:pt>
                <c:pt idx="1803">
                  <c:v> 12/25  04:00:00</c:v>
                </c:pt>
                <c:pt idx="1804">
                  <c:v> 12/25  05:00:00</c:v>
                </c:pt>
                <c:pt idx="1805">
                  <c:v> 12/25  06:00:00</c:v>
                </c:pt>
                <c:pt idx="1806">
                  <c:v> 12/25  07:00:00</c:v>
                </c:pt>
                <c:pt idx="1807">
                  <c:v> 12/25  08:00:00</c:v>
                </c:pt>
                <c:pt idx="1808">
                  <c:v> 12/25  09:00:00</c:v>
                </c:pt>
                <c:pt idx="1809">
                  <c:v> 12/25  10:00:00</c:v>
                </c:pt>
                <c:pt idx="1810">
                  <c:v> 12/25  11:00:00</c:v>
                </c:pt>
                <c:pt idx="1811">
                  <c:v> 12/25  12:00:00</c:v>
                </c:pt>
                <c:pt idx="1812">
                  <c:v> 12/25  13:00:00</c:v>
                </c:pt>
                <c:pt idx="1813">
                  <c:v> 12/25  14:00:00</c:v>
                </c:pt>
                <c:pt idx="1814">
                  <c:v> 12/25  15:00:00</c:v>
                </c:pt>
                <c:pt idx="1815">
                  <c:v> 12/25  16:00:00</c:v>
                </c:pt>
                <c:pt idx="1816">
                  <c:v> 12/25  17:00:00</c:v>
                </c:pt>
                <c:pt idx="1817">
                  <c:v> 12/25  18:00:00</c:v>
                </c:pt>
                <c:pt idx="1818">
                  <c:v> 12/25  19:00:00</c:v>
                </c:pt>
                <c:pt idx="1819">
                  <c:v> 12/25  20:00:00</c:v>
                </c:pt>
                <c:pt idx="1820">
                  <c:v> 12/25  21:00:00</c:v>
                </c:pt>
                <c:pt idx="1821">
                  <c:v> 12/25  22:00:00</c:v>
                </c:pt>
                <c:pt idx="1822">
                  <c:v> 12/25  23:00:00</c:v>
                </c:pt>
                <c:pt idx="1823">
                  <c:v> 12/25  24:00:00</c:v>
                </c:pt>
                <c:pt idx="1824">
                  <c:v> 12/26  01:00:00</c:v>
                </c:pt>
                <c:pt idx="1825">
                  <c:v> 12/26  02:00:00</c:v>
                </c:pt>
                <c:pt idx="1826">
                  <c:v> 12/26  03:00:00</c:v>
                </c:pt>
                <c:pt idx="1827">
                  <c:v> 12/26  04:00:00</c:v>
                </c:pt>
                <c:pt idx="1828">
                  <c:v> 12/26  05:00:00</c:v>
                </c:pt>
                <c:pt idx="1829">
                  <c:v> 12/26  06:00:00</c:v>
                </c:pt>
                <c:pt idx="1830">
                  <c:v> 12/26  07:00:00</c:v>
                </c:pt>
                <c:pt idx="1831">
                  <c:v> 12/26  08:00:00</c:v>
                </c:pt>
                <c:pt idx="1832">
                  <c:v> 12/26  09:00:00</c:v>
                </c:pt>
                <c:pt idx="1833">
                  <c:v> 12/26  10:00:00</c:v>
                </c:pt>
                <c:pt idx="1834">
                  <c:v> 12/26  11:00:00</c:v>
                </c:pt>
                <c:pt idx="1835">
                  <c:v> 12/26  12:00:00</c:v>
                </c:pt>
                <c:pt idx="1836">
                  <c:v> 12/26  13:00:00</c:v>
                </c:pt>
                <c:pt idx="1837">
                  <c:v> 12/26  14:00:00</c:v>
                </c:pt>
                <c:pt idx="1838">
                  <c:v> 12/26  15:00:00</c:v>
                </c:pt>
                <c:pt idx="1839">
                  <c:v> 12/26  16:00:00</c:v>
                </c:pt>
                <c:pt idx="1840">
                  <c:v> 12/26  17:00:00</c:v>
                </c:pt>
                <c:pt idx="1841">
                  <c:v> 12/26  18:00:00</c:v>
                </c:pt>
                <c:pt idx="1842">
                  <c:v> 12/26  19:00:00</c:v>
                </c:pt>
                <c:pt idx="1843">
                  <c:v> 12/26  20:00:00</c:v>
                </c:pt>
                <c:pt idx="1844">
                  <c:v> 12/26  21:00:00</c:v>
                </c:pt>
                <c:pt idx="1845">
                  <c:v> 12/26  22:00:00</c:v>
                </c:pt>
                <c:pt idx="1846">
                  <c:v> 12/26  23:00:00</c:v>
                </c:pt>
                <c:pt idx="1847">
                  <c:v> 12/26  24:00:00</c:v>
                </c:pt>
                <c:pt idx="1848">
                  <c:v> 12/27  01:00:00</c:v>
                </c:pt>
                <c:pt idx="1849">
                  <c:v> 12/27  02:00:00</c:v>
                </c:pt>
                <c:pt idx="1850">
                  <c:v> 12/27  03:00:00</c:v>
                </c:pt>
                <c:pt idx="1851">
                  <c:v> 12/27  04:00:00</c:v>
                </c:pt>
                <c:pt idx="1852">
                  <c:v> 12/27  05:00:00</c:v>
                </c:pt>
                <c:pt idx="1853">
                  <c:v> 12/27  06:00:00</c:v>
                </c:pt>
                <c:pt idx="1854">
                  <c:v> 12/27  07:00:00</c:v>
                </c:pt>
                <c:pt idx="1855">
                  <c:v> 12/27  08:00:00</c:v>
                </c:pt>
                <c:pt idx="1856">
                  <c:v> 12/27  09:00:00</c:v>
                </c:pt>
                <c:pt idx="1857">
                  <c:v> 12/27  10:00:00</c:v>
                </c:pt>
                <c:pt idx="1858">
                  <c:v> 12/27  11:00:00</c:v>
                </c:pt>
                <c:pt idx="1859">
                  <c:v> 12/27  12:00:00</c:v>
                </c:pt>
                <c:pt idx="1860">
                  <c:v> 12/27  13:00:00</c:v>
                </c:pt>
                <c:pt idx="1861">
                  <c:v> 12/27  14:00:00</c:v>
                </c:pt>
                <c:pt idx="1862">
                  <c:v> 12/27  15:00:00</c:v>
                </c:pt>
                <c:pt idx="1863">
                  <c:v> 12/27  16:00:00</c:v>
                </c:pt>
                <c:pt idx="1864">
                  <c:v> 12/27  17:00:00</c:v>
                </c:pt>
                <c:pt idx="1865">
                  <c:v> 12/27  18:00:00</c:v>
                </c:pt>
                <c:pt idx="1866">
                  <c:v> 12/27  19:00:00</c:v>
                </c:pt>
                <c:pt idx="1867">
                  <c:v> 12/27  20:00:00</c:v>
                </c:pt>
                <c:pt idx="1868">
                  <c:v> 12/27  21:00:00</c:v>
                </c:pt>
                <c:pt idx="1869">
                  <c:v> 12/27  22:00:00</c:v>
                </c:pt>
                <c:pt idx="1870">
                  <c:v> 12/27  23:00:00</c:v>
                </c:pt>
                <c:pt idx="1871">
                  <c:v> 12/27  24:00:00</c:v>
                </c:pt>
                <c:pt idx="1872">
                  <c:v> 12/28  01:00:00</c:v>
                </c:pt>
                <c:pt idx="1873">
                  <c:v> 12/28  02:00:00</c:v>
                </c:pt>
                <c:pt idx="1874">
                  <c:v> 12/28  03:00:00</c:v>
                </c:pt>
                <c:pt idx="1875">
                  <c:v> 12/28  04:00:00</c:v>
                </c:pt>
                <c:pt idx="1876">
                  <c:v> 12/28  05:00:00</c:v>
                </c:pt>
                <c:pt idx="1877">
                  <c:v> 12/28  06:00:00</c:v>
                </c:pt>
                <c:pt idx="1878">
                  <c:v> 12/28  07:00:00</c:v>
                </c:pt>
                <c:pt idx="1879">
                  <c:v> 12/28  08:00:00</c:v>
                </c:pt>
                <c:pt idx="1880">
                  <c:v> 12/28  09:00:00</c:v>
                </c:pt>
                <c:pt idx="1881">
                  <c:v> 12/28  10:00:00</c:v>
                </c:pt>
                <c:pt idx="1882">
                  <c:v> 12/28  11:00:00</c:v>
                </c:pt>
                <c:pt idx="1883">
                  <c:v> 12/28  12:00:00</c:v>
                </c:pt>
                <c:pt idx="1884">
                  <c:v> 12/28  13:00:00</c:v>
                </c:pt>
                <c:pt idx="1885">
                  <c:v> 12/28  14:00:00</c:v>
                </c:pt>
                <c:pt idx="1886">
                  <c:v> 12/28  15:00:00</c:v>
                </c:pt>
                <c:pt idx="1887">
                  <c:v> 12/28  16:00:00</c:v>
                </c:pt>
                <c:pt idx="1888">
                  <c:v> 12/28  17:00:00</c:v>
                </c:pt>
                <c:pt idx="1889">
                  <c:v> 12/28  18:00:00</c:v>
                </c:pt>
                <c:pt idx="1890">
                  <c:v> 12/28  19:00:00</c:v>
                </c:pt>
                <c:pt idx="1891">
                  <c:v> 12/28  20:00:00</c:v>
                </c:pt>
                <c:pt idx="1892">
                  <c:v> 12/28  21:00:00</c:v>
                </c:pt>
                <c:pt idx="1893">
                  <c:v> 12/28  22:00:00</c:v>
                </c:pt>
                <c:pt idx="1894">
                  <c:v> 12/28  23:00:00</c:v>
                </c:pt>
                <c:pt idx="1895">
                  <c:v> 12/28  24:00:00</c:v>
                </c:pt>
                <c:pt idx="1896">
                  <c:v> 12/29  01:00:00</c:v>
                </c:pt>
                <c:pt idx="1897">
                  <c:v> 12/29  02:00:00</c:v>
                </c:pt>
                <c:pt idx="1898">
                  <c:v> 12/29  03:00:00</c:v>
                </c:pt>
                <c:pt idx="1899">
                  <c:v> 12/29  04:00:00</c:v>
                </c:pt>
                <c:pt idx="1900">
                  <c:v> 12/29  05:00:00</c:v>
                </c:pt>
                <c:pt idx="1901">
                  <c:v> 12/29  06:00:00</c:v>
                </c:pt>
                <c:pt idx="1902">
                  <c:v> 12/29  07:00:00</c:v>
                </c:pt>
                <c:pt idx="1903">
                  <c:v> 12/29  08:00:00</c:v>
                </c:pt>
                <c:pt idx="1904">
                  <c:v> 12/29  09:00:00</c:v>
                </c:pt>
                <c:pt idx="1905">
                  <c:v> 12/29  10:00:00</c:v>
                </c:pt>
                <c:pt idx="1906">
                  <c:v> 12/29  11:00:00</c:v>
                </c:pt>
                <c:pt idx="1907">
                  <c:v> 12/29  12:00:00</c:v>
                </c:pt>
                <c:pt idx="1908">
                  <c:v> 12/29  13:00:00</c:v>
                </c:pt>
                <c:pt idx="1909">
                  <c:v> 12/29  14:00:00</c:v>
                </c:pt>
                <c:pt idx="1910">
                  <c:v> 12/29  15:00:00</c:v>
                </c:pt>
                <c:pt idx="1911">
                  <c:v> 12/29  16:00:00</c:v>
                </c:pt>
                <c:pt idx="1912">
                  <c:v> 12/29  17:00:00</c:v>
                </c:pt>
                <c:pt idx="1913">
                  <c:v> 12/29  18:00:00</c:v>
                </c:pt>
                <c:pt idx="1914">
                  <c:v> 12/29  19:00:00</c:v>
                </c:pt>
                <c:pt idx="1915">
                  <c:v> 12/29  20:00:00</c:v>
                </c:pt>
                <c:pt idx="1916">
                  <c:v> 12/29  21:00:00</c:v>
                </c:pt>
                <c:pt idx="1917">
                  <c:v> 12/29  22:00:00</c:v>
                </c:pt>
                <c:pt idx="1918">
                  <c:v> 12/29  23:00:00</c:v>
                </c:pt>
                <c:pt idx="1919">
                  <c:v> 12/29  24:00:00</c:v>
                </c:pt>
                <c:pt idx="1920">
                  <c:v> 12/30  01:00:00</c:v>
                </c:pt>
                <c:pt idx="1921">
                  <c:v> 12/30  02:00:00</c:v>
                </c:pt>
                <c:pt idx="1922">
                  <c:v> 12/30  03:00:00</c:v>
                </c:pt>
                <c:pt idx="1923">
                  <c:v> 12/30  04:00:00</c:v>
                </c:pt>
                <c:pt idx="1924">
                  <c:v> 12/30  05:00:00</c:v>
                </c:pt>
                <c:pt idx="1925">
                  <c:v> 12/30  06:00:00</c:v>
                </c:pt>
                <c:pt idx="1926">
                  <c:v> 12/30  07:00:00</c:v>
                </c:pt>
                <c:pt idx="1927">
                  <c:v> 12/30  08:00:00</c:v>
                </c:pt>
                <c:pt idx="1928">
                  <c:v> 12/30  09:00:00</c:v>
                </c:pt>
                <c:pt idx="1929">
                  <c:v> 12/30  10:00:00</c:v>
                </c:pt>
                <c:pt idx="1930">
                  <c:v> 12/30  11:00:00</c:v>
                </c:pt>
                <c:pt idx="1931">
                  <c:v> 12/30  12:00:00</c:v>
                </c:pt>
                <c:pt idx="1932">
                  <c:v> 12/30  13:00:00</c:v>
                </c:pt>
                <c:pt idx="1933">
                  <c:v> 12/30  14:00:00</c:v>
                </c:pt>
                <c:pt idx="1934">
                  <c:v> 12/30  15:00:00</c:v>
                </c:pt>
                <c:pt idx="1935">
                  <c:v> 12/30  16:00:00</c:v>
                </c:pt>
                <c:pt idx="1936">
                  <c:v> 12/30  17:00:00</c:v>
                </c:pt>
                <c:pt idx="1937">
                  <c:v> 12/30  18:00:00</c:v>
                </c:pt>
                <c:pt idx="1938">
                  <c:v> 12/30  19:00:00</c:v>
                </c:pt>
                <c:pt idx="1939">
                  <c:v> 12/30  20:00:00</c:v>
                </c:pt>
                <c:pt idx="1940">
                  <c:v> 12/30  21:00:00</c:v>
                </c:pt>
                <c:pt idx="1941">
                  <c:v> 12/30  22:00:00</c:v>
                </c:pt>
                <c:pt idx="1942">
                  <c:v> 12/30  23:00:00</c:v>
                </c:pt>
                <c:pt idx="1943">
                  <c:v> 12/30  24:00:00</c:v>
                </c:pt>
                <c:pt idx="1944">
                  <c:v> 12/31  01:00:00</c:v>
                </c:pt>
                <c:pt idx="1945">
                  <c:v> 12/31  02:00:00</c:v>
                </c:pt>
                <c:pt idx="1946">
                  <c:v> 12/31  03:00:00</c:v>
                </c:pt>
                <c:pt idx="1947">
                  <c:v> 12/31  04:00:00</c:v>
                </c:pt>
                <c:pt idx="1948">
                  <c:v> 12/31  05:00:00</c:v>
                </c:pt>
                <c:pt idx="1949">
                  <c:v> 12/31  06:00:00</c:v>
                </c:pt>
                <c:pt idx="1950">
                  <c:v> 12/31  07:00:00</c:v>
                </c:pt>
                <c:pt idx="1951">
                  <c:v> 12/31  08:00:00</c:v>
                </c:pt>
                <c:pt idx="1952">
                  <c:v> 12/31  09:00:00</c:v>
                </c:pt>
                <c:pt idx="1953">
                  <c:v> 12/31  10:00:00</c:v>
                </c:pt>
                <c:pt idx="1954">
                  <c:v> 12/31  11:00:00</c:v>
                </c:pt>
                <c:pt idx="1955">
                  <c:v> 12/31  12:00:00</c:v>
                </c:pt>
                <c:pt idx="1956">
                  <c:v> 12/31  13:00:00</c:v>
                </c:pt>
                <c:pt idx="1957">
                  <c:v> 12/31  14:00:00</c:v>
                </c:pt>
                <c:pt idx="1958">
                  <c:v> 12/31  15:00:00</c:v>
                </c:pt>
                <c:pt idx="1959">
                  <c:v> 12/31  16:00:00</c:v>
                </c:pt>
                <c:pt idx="1960">
                  <c:v> 12/31  17:00:00</c:v>
                </c:pt>
                <c:pt idx="1961">
                  <c:v> 12/31  18:00:00</c:v>
                </c:pt>
                <c:pt idx="1962">
                  <c:v> 12/31  19:00:00</c:v>
                </c:pt>
                <c:pt idx="1963">
                  <c:v> 12/31  20:00:00</c:v>
                </c:pt>
                <c:pt idx="1964">
                  <c:v> 12/31  21:00:00</c:v>
                </c:pt>
                <c:pt idx="1965">
                  <c:v> 12/31  22:00:00</c:v>
                </c:pt>
                <c:pt idx="1966">
                  <c:v> 12/31  23:00:00</c:v>
                </c:pt>
                <c:pt idx="1967">
                  <c:v> 12/31  24:00:00</c:v>
                </c:pt>
                <c:pt idx="1968">
                  <c:v> 01/01  01:00:00</c:v>
                </c:pt>
                <c:pt idx="1969">
                  <c:v> 01/01  02:00:00</c:v>
                </c:pt>
                <c:pt idx="1970">
                  <c:v> 01/01  03:00:00</c:v>
                </c:pt>
                <c:pt idx="1971">
                  <c:v> 01/01  04:00:00</c:v>
                </c:pt>
                <c:pt idx="1972">
                  <c:v> 01/01  05:00:00</c:v>
                </c:pt>
                <c:pt idx="1973">
                  <c:v> 01/01  06:00:00</c:v>
                </c:pt>
                <c:pt idx="1974">
                  <c:v> 01/01  07:00:00</c:v>
                </c:pt>
                <c:pt idx="1975">
                  <c:v> 01/01  08:00:00</c:v>
                </c:pt>
                <c:pt idx="1976">
                  <c:v> 01/01  09:00:00</c:v>
                </c:pt>
                <c:pt idx="1977">
                  <c:v> 01/01  10:00:00</c:v>
                </c:pt>
                <c:pt idx="1978">
                  <c:v> 01/01  11:00:00</c:v>
                </c:pt>
                <c:pt idx="1979">
                  <c:v> 01/01  12:00:00</c:v>
                </c:pt>
                <c:pt idx="1980">
                  <c:v> 01/01  13:00:00</c:v>
                </c:pt>
                <c:pt idx="1981">
                  <c:v> 01/01  14:00:00</c:v>
                </c:pt>
                <c:pt idx="1982">
                  <c:v> 01/01  15:00:00</c:v>
                </c:pt>
                <c:pt idx="1983">
                  <c:v> 01/01  16:00:00</c:v>
                </c:pt>
                <c:pt idx="1984">
                  <c:v> 01/01  17:00:00</c:v>
                </c:pt>
                <c:pt idx="1985">
                  <c:v> 01/01  18:00:00</c:v>
                </c:pt>
                <c:pt idx="1986">
                  <c:v> 01/01  19:00:00</c:v>
                </c:pt>
                <c:pt idx="1987">
                  <c:v> 01/01  20:00:00</c:v>
                </c:pt>
                <c:pt idx="1988">
                  <c:v> 01/01  21:00:00</c:v>
                </c:pt>
                <c:pt idx="1989">
                  <c:v> 01/01  22:00:00</c:v>
                </c:pt>
                <c:pt idx="1990">
                  <c:v> 01/01  23:00:00</c:v>
                </c:pt>
                <c:pt idx="1991">
                  <c:v> 01/01  24:00:00</c:v>
                </c:pt>
                <c:pt idx="1992">
                  <c:v> 01/02  01:00:00</c:v>
                </c:pt>
                <c:pt idx="1993">
                  <c:v> 01/02  02:00:00</c:v>
                </c:pt>
                <c:pt idx="1994">
                  <c:v> 01/02  03:00:00</c:v>
                </c:pt>
                <c:pt idx="1995">
                  <c:v> 01/02  04:00:00</c:v>
                </c:pt>
                <c:pt idx="1996">
                  <c:v> 01/02  05:00:00</c:v>
                </c:pt>
                <c:pt idx="1997">
                  <c:v> 01/02  06:00:00</c:v>
                </c:pt>
                <c:pt idx="1998">
                  <c:v> 01/02  07:00:00</c:v>
                </c:pt>
                <c:pt idx="1999">
                  <c:v> 01/02  08:00:00</c:v>
                </c:pt>
                <c:pt idx="2000">
                  <c:v> 01/02  09:00:00</c:v>
                </c:pt>
                <c:pt idx="2001">
                  <c:v> 01/02  10:00:00</c:v>
                </c:pt>
                <c:pt idx="2002">
                  <c:v> 01/02  11:00:00</c:v>
                </c:pt>
                <c:pt idx="2003">
                  <c:v> 01/02  12:00:00</c:v>
                </c:pt>
                <c:pt idx="2004">
                  <c:v> 01/02  13:00:00</c:v>
                </c:pt>
                <c:pt idx="2005">
                  <c:v> 01/02  14:00:00</c:v>
                </c:pt>
                <c:pt idx="2006">
                  <c:v> 01/02  15:00:00</c:v>
                </c:pt>
                <c:pt idx="2007">
                  <c:v> 01/02  16:00:00</c:v>
                </c:pt>
                <c:pt idx="2008">
                  <c:v> 01/02  17:00:00</c:v>
                </c:pt>
                <c:pt idx="2009">
                  <c:v> 01/02  18:00:00</c:v>
                </c:pt>
                <c:pt idx="2010">
                  <c:v> 01/02  19:00:00</c:v>
                </c:pt>
                <c:pt idx="2011">
                  <c:v> 01/02  20:00:00</c:v>
                </c:pt>
                <c:pt idx="2012">
                  <c:v> 01/02  21:00:00</c:v>
                </c:pt>
                <c:pt idx="2013">
                  <c:v> 01/02  22:00:00</c:v>
                </c:pt>
                <c:pt idx="2014">
                  <c:v> 01/02  23:00:00</c:v>
                </c:pt>
                <c:pt idx="2015">
                  <c:v> 01/02  24:00:00</c:v>
                </c:pt>
                <c:pt idx="2016">
                  <c:v> 01/03  01:00:00</c:v>
                </c:pt>
                <c:pt idx="2017">
                  <c:v> 01/03  02:00:00</c:v>
                </c:pt>
                <c:pt idx="2018">
                  <c:v> 01/03  03:00:00</c:v>
                </c:pt>
                <c:pt idx="2019">
                  <c:v> 01/03  04:00:00</c:v>
                </c:pt>
                <c:pt idx="2020">
                  <c:v> 01/03  05:00:00</c:v>
                </c:pt>
                <c:pt idx="2021">
                  <c:v> 01/03  06:00:00</c:v>
                </c:pt>
                <c:pt idx="2022">
                  <c:v> 01/03  07:00:00</c:v>
                </c:pt>
                <c:pt idx="2023">
                  <c:v> 01/03  08:00:00</c:v>
                </c:pt>
                <c:pt idx="2024">
                  <c:v> 01/03  09:00:00</c:v>
                </c:pt>
                <c:pt idx="2025">
                  <c:v> 01/03  10:00:00</c:v>
                </c:pt>
                <c:pt idx="2026">
                  <c:v> 01/03  11:00:00</c:v>
                </c:pt>
                <c:pt idx="2027">
                  <c:v> 01/03  12:00:00</c:v>
                </c:pt>
                <c:pt idx="2028">
                  <c:v> 01/03  13:00:00</c:v>
                </c:pt>
                <c:pt idx="2029">
                  <c:v> 01/03  14:00:00</c:v>
                </c:pt>
                <c:pt idx="2030">
                  <c:v> 01/03  15:00:00</c:v>
                </c:pt>
                <c:pt idx="2031">
                  <c:v> 01/03  16:00:00</c:v>
                </c:pt>
                <c:pt idx="2032">
                  <c:v> 01/03  17:00:00</c:v>
                </c:pt>
                <c:pt idx="2033">
                  <c:v> 01/03  18:00:00</c:v>
                </c:pt>
                <c:pt idx="2034">
                  <c:v> 01/03  19:00:00</c:v>
                </c:pt>
                <c:pt idx="2035">
                  <c:v> 01/03  20:00:00</c:v>
                </c:pt>
                <c:pt idx="2036">
                  <c:v> 01/03  21:00:00</c:v>
                </c:pt>
                <c:pt idx="2037">
                  <c:v> 01/03  22:00:00</c:v>
                </c:pt>
                <c:pt idx="2038">
                  <c:v> 01/03  23:00:00</c:v>
                </c:pt>
                <c:pt idx="2039">
                  <c:v> 01/03  24:00:00</c:v>
                </c:pt>
                <c:pt idx="2040">
                  <c:v> 01/04  01:00:00</c:v>
                </c:pt>
                <c:pt idx="2041">
                  <c:v> 01/04  02:00:00</c:v>
                </c:pt>
                <c:pt idx="2042">
                  <c:v> 01/04  03:00:00</c:v>
                </c:pt>
                <c:pt idx="2043">
                  <c:v> 01/04  04:00:00</c:v>
                </c:pt>
                <c:pt idx="2044">
                  <c:v> 01/04  05:00:00</c:v>
                </c:pt>
                <c:pt idx="2045">
                  <c:v> 01/04  06:00:00</c:v>
                </c:pt>
                <c:pt idx="2046">
                  <c:v> 01/04  07:00:00</c:v>
                </c:pt>
                <c:pt idx="2047">
                  <c:v> 01/04  08:00:00</c:v>
                </c:pt>
                <c:pt idx="2048">
                  <c:v> 01/04  09:00:00</c:v>
                </c:pt>
                <c:pt idx="2049">
                  <c:v> 01/04  10:00:00</c:v>
                </c:pt>
                <c:pt idx="2050">
                  <c:v> 01/04  11:00:00</c:v>
                </c:pt>
                <c:pt idx="2051">
                  <c:v> 01/04  12:00:00</c:v>
                </c:pt>
                <c:pt idx="2052">
                  <c:v> 01/04  13:00:00</c:v>
                </c:pt>
                <c:pt idx="2053">
                  <c:v> 01/04  14:00:00</c:v>
                </c:pt>
                <c:pt idx="2054">
                  <c:v> 01/04  15:00:00</c:v>
                </c:pt>
                <c:pt idx="2055">
                  <c:v> 01/04  16:00:00</c:v>
                </c:pt>
                <c:pt idx="2056">
                  <c:v> 01/04  17:00:00</c:v>
                </c:pt>
                <c:pt idx="2057">
                  <c:v> 01/04  18:00:00</c:v>
                </c:pt>
                <c:pt idx="2058">
                  <c:v> 01/04  19:00:00</c:v>
                </c:pt>
                <c:pt idx="2059">
                  <c:v> 01/04  20:00:00</c:v>
                </c:pt>
                <c:pt idx="2060">
                  <c:v> 01/04  21:00:00</c:v>
                </c:pt>
                <c:pt idx="2061">
                  <c:v> 01/04  22:00:00</c:v>
                </c:pt>
                <c:pt idx="2062">
                  <c:v> 01/04  23:00:00</c:v>
                </c:pt>
                <c:pt idx="2063">
                  <c:v> 01/04  24:00:00</c:v>
                </c:pt>
                <c:pt idx="2064">
                  <c:v> 01/05  01:00:00</c:v>
                </c:pt>
                <c:pt idx="2065">
                  <c:v> 01/05  02:00:00</c:v>
                </c:pt>
                <c:pt idx="2066">
                  <c:v> 01/05  03:00:00</c:v>
                </c:pt>
                <c:pt idx="2067">
                  <c:v> 01/05  04:00:00</c:v>
                </c:pt>
                <c:pt idx="2068">
                  <c:v> 01/05  05:00:00</c:v>
                </c:pt>
                <c:pt idx="2069">
                  <c:v> 01/05  06:00:00</c:v>
                </c:pt>
                <c:pt idx="2070">
                  <c:v> 01/05  07:00:00</c:v>
                </c:pt>
                <c:pt idx="2071">
                  <c:v> 01/05  08:00:00</c:v>
                </c:pt>
                <c:pt idx="2072">
                  <c:v> 01/05  09:00:00</c:v>
                </c:pt>
                <c:pt idx="2073">
                  <c:v> 01/05  10:00:00</c:v>
                </c:pt>
                <c:pt idx="2074">
                  <c:v> 01/05  11:00:00</c:v>
                </c:pt>
                <c:pt idx="2075">
                  <c:v> 01/05  12:00:00</c:v>
                </c:pt>
                <c:pt idx="2076">
                  <c:v> 01/05  13:00:00</c:v>
                </c:pt>
                <c:pt idx="2077">
                  <c:v> 01/05  14:00:00</c:v>
                </c:pt>
                <c:pt idx="2078">
                  <c:v> 01/05  15:00:00</c:v>
                </c:pt>
                <c:pt idx="2079">
                  <c:v> 01/05  16:00:00</c:v>
                </c:pt>
                <c:pt idx="2080">
                  <c:v> 01/05  17:00:00</c:v>
                </c:pt>
                <c:pt idx="2081">
                  <c:v> 01/05  18:00:00</c:v>
                </c:pt>
                <c:pt idx="2082">
                  <c:v> 01/05  19:00:00</c:v>
                </c:pt>
                <c:pt idx="2083">
                  <c:v> 01/05  20:00:00</c:v>
                </c:pt>
                <c:pt idx="2084">
                  <c:v> 01/05  21:00:00</c:v>
                </c:pt>
                <c:pt idx="2085">
                  <c:v> 01/05  22:00:00</c:v>
                </c:pt>
                <c:pt idx="2086">
                  <c:v> 01/05  23:00:00</c:v>
                </c:pt>
                <c:pt idx="2087">
                  <c:v> 01/05  24:00:00</c:v>
                </c:pt>
                <c:pt idx="2088">
                  <c:v> 01/06  01:00:00</c:v>
                </c:pt>
                <c:pt idx="2089">
                  <c:v> 01/06  02:00:00</c:v>
                </c:pt>
                <c:pt idx="2090">
                  <c:v> 01/06  03:00:00</c:v>
                </c:pt>
                <c:pt idx="2091">
                  <c:v> 01/06  04:00:00</c:v>
                </c:pt>
                <c:pt idx="2092">
                  <c:v> 01/06  05:00:00</c:v>
                </c:pt>
                <c:pt idx="2093">
                  <c:v> 01/06  06:00:00</c:v>
                </c:pt>
                <c:pt idx="2094">
                  <c:v> 01/06  07:00:00</c:v>
                </c:pt>
                <c:pt idx="2095">
                  <c:v> 01/06  08:00:00</c:v>
                </c:pt>
                <c:pt idx="2096">
                  <c:v> 01/06  09:00:00</c:v>
                </c:pt>
                <c:pt idx="2097">
                  <c:v> 01/06  10:00:00</c:v>
                </c:pt>
                <c:pt idx="2098">
                  <c:v> 01/06  11:00:00</c:v>
                </c:pt>
                <c:pt idx="2099">
                  <c:v> 01/06  12:00:00</c:v>
                </c:pt>
                <c:pt idx="2100">
                  <c:v> 01/06  13:00:00</c:v>
                </c:pt>
                <c:pt idx="2101">
                  <c:v> 01/06  14:00:00</c:v>
                </c:pt>
                <c:pt idx="2102">
                  <c:v> 01/06  15:00:00</c:v>
                </c:pt>
                <c:pt idx="2103">
                  <c:v> 01/06  16:00:00</c:v>
                </c:pt>
                <c:pt idx="2104">
                  <c:v> 01/06  17:00:00</c:v>
                </c:pt>
                <c:pt idx="2105">
                  <c:v> 01/06  18:00:00</c:v>
                </c:pt>
                <c:pt idx="2106">
                  <c:v> 01/06  19:00:00</c:v>
                </c:pt>
                <c:pt idx="2107">
                  <c:v> 01/06  20:00:00</c:v>
                </c:pt>
                <c:pt idx="2108">
                  <c:v> 01/06  21:00:00</c:v>
                </c:pt>
                <c:pt idx="2109">
                  <c:v> 01/06  22:00:00</c:v>
                </c:pt>
                <c:pt idx="2110">
                  <c:v> 01/06  23:00:00</c:v>
                </c:pt>
                <c:pt idx="2111">
                  <c:v> 01/06  24:00:00</c:v>
                </c:pt>
                <c:pt idx="2112">
                  <c:v> 01/07  01:00:00</c:v>
                </c:pt>
                <c:pt idx="2113">
                  <c:v> 01/07  02:00:00</c:v>
                </c:pt>
                <c:pt idx="2114">
                  <c:v> 01/07  03:00:00</c:v>
                </c:pt>
                <c:pt idx="2115">
                  <c:v> 01/07  04:00:00</c:v>
                </c:pt>
                <c:pt idx="2116">
                  <c:v> 01/07  05:00:00</c:v>
                </c:pt>
                <c:pt idx="2117">
                  <c:v> 01/07  06:00:00</c:v>
                </c:pt>
                <c:pt idx="2118">
                  <c:v> 01/07  07:00:00</c:v>
                </c:pt>
                <c:pt idx="2119">
                  <c:v> 01/07  08:00:00</c:v>
                </c:pt>
                <c:pt idx="2120">
                  <c:v> 01/07  09:00:00</c:v>
                </c:pt>
                <c:pt idx="2121">
                  <c:v> 01/07  10:00:00</c:v>
                </c:pt>
                <c:pt idx="2122">
                  <c:v> 01/07  11:00:00</c:v>
                </c:pt>
                <c:pt idx="2123">
                  <c:v> 01/07  12:00:00</c:v>
                </c:pt>
                <c:pt idx="2124">
                  <c:v> 01/07  13:00:00</c:v>
                </c:pt>
                <c:pt idx="2125">
                  <c:v> 01/07  14:00:00</c:v>
                </c:pt>
                <c:pt idx="2126">
                  <c:v> 01/07  15:00:00</c:v>
                </c:pt>
                <c:pt idx="2127">
                  <c:v> 01/07  16:00:00</c:v>
                </c:pt>
                <c:pt idx="2128">
                  <c:v> 01/07  17:00:00</c:v>
                </c:pt>
                <c:pt idx="2129">
                  <c:v> 01/07  18:00:00</c:v>
                </c:pt>
                <c:pt idx="2130">
                  <c:v> 01/07  19:00:00</c:v>
                </c:pt>
                <c:pt idx="2131">
                  <c:v> 01/07  20:00:00</c:v>
                </c:pt>
                <c:pt idx="2132">
                  <c:v> 01/07  21:00:00</c:v>
                </c:pt>
                <c:pt idx="2133">
                  <c:v> 01/07  22:00:00</c:v>
                </c:pt>
                <c:pt idx="2134">
                  <c:v> 01/07  23:00:00</c:v>
                </c:pt>
                <c:pt idx="2135">
                  <c:v> 01/07  24:00:00</c:v>
                </c:pt>
                <c:pt idx="2136">
                  <c:v> 01/08  01:00:00</c:v>
                </c:pt>
                <c:pt idx="2137">
                  <c:v> 01/08  02:00:00</c:v>
                </c:pt>
                <c:pt idx="2138">
                  <c:v> 01/08  03:00:00</c:v>
                </c:pt>
                <c:pt idx="2139">
                  <c:v> 01/08  04:00:00</c:v>
                </c:pt>
                <c:pt idx="2140">
                  <c:v> 01/08  05:00:00</c:v>
                </c:pt>
                <c:pt idx="2141">
                  <c:v> 01/08  06:00:00</c:v>
                </c:pt>
                <c:pt idx="2142">
                  <c:v> 01/08  07:00:00</c:v>
                </c:pt>
                <c:pt idx="2143">
                  <c:v> 01/08  08:00:00</c:v>
                </c:pt>
                <c:pt idx="2144">
                  <c:v> 01/08  09:00:00</c:v>
                </c:pt>
                <c:pt idx="2145">
                  <c:v> 01/08  10:00:00</c:v>
                </c:pt>
                <c:pt idx="2146">
                  <c:v> 01/08  11:00:00</c:v>
                </c:pt>
                <c:pt idx="2147">
                  <c:v> 01/08  12:00:00</c:v>
                </c:pt>
                <c:pt idx="2148">
                  <c:v> 01/08  13:00:00</c:v>
                </c:pt>
                <c:pt idx="2149">
                  <c:v> 01/08  14:00:00</c:v>
                </c:pt>
                <c:pt idx="2150">
                  <c:v> 01/08  15:00:00</c:v>
                </c:pt>
                <c:pt idx="2151">
                  <c:v> 01/08  16:00:00</c:v>
                </c:pt>
                <c:pt idx="2152">
                  <c:v> 01/08  17:00:00</c:v>
                </c:pt>
                <c:pt idx="2153">
                  <c:v> 01/08  18:00:00</c:v>
                </c:pt>
                <c:pt idx="2154">
                  <c:v> 01/08  19:00:00</c:v>
                </c:pt>
                <c:pt idx="2155">
                  <c:v> 01/08  20:00:00</c:v>
                </c:pt>
                <c:pt idx="2156">
                  <c:v> 01/08  21:00:00</c:v>
                </c:pt>
                <c:pt idx="2157">
                  <c:v> 01/08  22:00:00</c:v>
                </c:pt>
                <c:pt idx="2158">
                  <c:v> 01/08  23:00:00</c:v>
                </c:pt>
                <c:pt idx="2159">
                  <c:v> 01/08  24:00:00</c:v>
                </c:pt>
                <c:pt idx="2160">
                  <c:v> 01/09  01:00:00</c:v>
                </c:pt>
                <c:pt idx="2161">
                  <c:v> 01/09  02:00:00</c:v>
                </c:pt>
                <c:pt idx="2162">
                  <c:v> 01/09  03:00:00</c:v>
                </c:pt>
                <c:pt idx="2163">
                  <c:v> 01/09  04:00:00</c:v>
                </c:pt>
                <c:pt idx="2164">
                  <c:v> 01/09  05:00:00</c:v>
                </c:pt>
                <c:pt idx="2165">
                  <c:v> 01/09  06:00:00</c:v>
                </c:pt>
                <c:pt idx="2166">
                  <c:v> 01/09  07:00:00</c:v>
                </c:pt>
                <c:pt idx="2167">
                  <c:v> 01/09  08:00:00</c:v>
                </c:pt>
                <c:pt idx="2168">
                  <c:v> 01/09  09:00:00</c:v>
                </c:pt>
                <c:pt idx="2169">
                  <c:v> 01/09  10:00:00</c:v>
                </c:pt>
                <c:pt idx="2170">
                  <c:v> 01/09  11:00:00</c:v>
                </c:pt>
                <c:pt idx="2171">
                  <c:v> 01/09  12:00:00</c:v>
                </c:pt>
                <c:pt idx="2172">
                  <c:v> 01/09  13:00:00</c:v>
                </c:pt>
                <c:pt idx="2173">
                  <c:v> 01/09  14:00:00</c:v>
                </c:pt>
                <c:pt idx="2174">
                  <c:v> 01/09  15:00:00</c:v>
                </c:pt>
                <c:pt idx="2175">
                  <c:v> 01/09  16:00:00</c:v>
                </c:pt>
                <c:pt idx="2176">
                  <c:v> 01/09  17:00:00</c:v>
                </c:pt>
                <c:pt idx="2177">
                  <c:v> 01/09  18:00:00</c:v>
                </c:pt>
                <c:pt idx="2178">
                  <c:v> 01/09  19:00:00</c:v>
                </c:pt>
                <c:pt idx="2179">
                  <c:v> 01/09  20:00:00</c:v>
                </c:pt>
                <c:pt idx="2180">
                  <c:v> 01/09  21:00:00</c:v>
                </c:pt>
                <c:pt idx="2181">
                  <c:v> 01/09  22:00:00</c:v>
                </c:pt>
                <c:pt idx="2182">
                  <c:v> 01/09  23:00:00</c:v>
                </c:pt>
                <c:pt idx="2183">
                  <c:v> 01/09  24:00:00</c:v>
                </c:pt>
                <c:pt idx="2184">
                  <c:v> 01/10  01:00:00</c:v>
                </c:pt>
                <c:pt idx="2185">
                  <c:v> 01/10  02:00:00</c:v>
                </c:pt>
                <c:pt idx="2186">
                  <c:v> 01/10  03:00:00</c:v>
                </c:pt>
                <c:pt idx="2187">
                  <c:v> 01/10  04:00:00</c:v>
                </c:pt>
                <c:pt idx="2188">
                  <c:v> 01/10  05:00:00</c:v>
                </c:pt>
                <c:pt idx="2189">
                  <c:v> 01/10  06:00:00</c:v>
                </c:pt>
                <c:pt idx="2190">
                  <c:v> 01/10  07:00:00</c:v>
                </c:pt>
                <c:pt idx="2191">
                  <c:v> 01/10  08:00:00</c:v>
                </c:pt>
                <c:pt idx="2192">
                  <c:v> 01/10  09:00:00</c:v>
                </c:pt>
                <c:pt idx="2193">
                  <c:v> 01/10  10:00:00</c:v>
                </c:pt>
                <c:pt idx="2194">
                  <c:v> 01/10  11:00:00</c:v>
                </c:pt>
                <c:pt idx="2195">
                  <c:v> 01/10  12:00:00</c:v>
                </c:pt>
                <c:pt idx="2196">
                  <c:v> 01/10  13:00:00</c:v>
                </c:pt>
                <c:pt idx="2197">
                  <c:v> 01/10  14:00:00</c:v>
                </c:pt>
                <c:pt idx="2198">
                  <c:v> 01/10  15:00:00</c:v>
                </c:pt>
                <c:pt idx="2199">
                  <c:v> 01/10  16:00:00</c:v>
                </c:pt>
                <c:pt idx="2200">
                  <c:v> 01/10  17:00:00</c:v>
                </c:pt>
                <c:pt idx="2201">
                  <c:v> 01/10  18:00:00</c:v>
                </c:pt>
                <c:pt idx="2202">
                  <c:v> 01/10  19:00:00</c:v>
                </c:pt>
                <c:pt idx="2203">
                  <c:v> 01/10  20:00:00</c:v>
                </c:pt>
                <c:pt idx="2204">
                  <c:v> 01/10  21:00:00</c:v>
                </c:pt>
                <c:pt idx="2205">
                  <c:v> 01/10  22:00:00</c:v>
                </c:pt>
                <c:pt idx="2206">
                  <c:v> 01/10  23:00:00</c:v>
                </c:pt>
                <c:pt idx="2207">
                  <c:v> 01/10  24:00:00</c:v>
                </c:pt>
                <c:pt idx="2208">
                  <c:v> 01/11  01:00:00</c:v>
                </c:pt>
                <c:pt idx="2209">
                  <c:v> 01/11  02:00:00</c:v>
                </c:pt>
                <c:pt idx="2210">
                  <c:v> 01/11  03:00:00</c:v>
                </c:pt>
                <c:pt idx="2211">
                  <c:v> 01/11  04:00:00</c:v>
                </c:pt>
                <c:pt idx="2212">
                  <c:v> 01/11  05:00:00</c:v>
                </c:pt>
                <c:pt idx="2213">
                  <c:v> 01/11  06:00:00</c:v>
                </c:pt>
                <c:pt idx="2214">
                  <c:v> 01/11  07:00:00</c:v>
                </c:pt>
                <c:pt idx="2215">
                  <c:v> 01/11  08:00:00</c:v>
                </c:pt>
                <c:pt idx="2216">
                  <c:v> 01/11  09:00:00</c:v>
                </c:pt>
                <c:pt idx="2217">
                  <c:v> 01/11  10:00:00</c:v>
                </c:pt>
                <c:pt idx="2218">
                  <c:v> 01/11  11:00:00</c:v>
                </c:pt>
                <c:pt idx="2219">
                  <c:v> 01/11  12:00:00</c:v>
                </c:pt>
                <c:pt idx="2220">
                  <c:v> 01/11  13:00:00</c:v>
                </c:pt>
                <c:pt idx="2221">
                  <c:v> 01/11  14:00:00</c:v>
                </c:pt>
                <c:pt idx="2222">
                  <c:v> 01/11  15:00:00</c:v>
                </c:pt>
                <c:pt idx="2223">
                  <c:v> 01/11  16:00:00</c:v>
                </c:pt>
                <c:pt idx="2224">
                  <c:v> 01/11  17:00:00</c:v>
                </c:pt>
                <c:pt idx="2225">
                  <c:v> 01/11  18:00:00</c:v>
                </c:pt>
                <c:pt idx="2226">
                  <c:v> 01/11  19:00:00</c:v>
                </c:pt>
                <c:pt idx="2227">
                  <c:v> 01/11  20:00:00</c:v>
                </c:pt>
                <c:pt idx="2228">
                  <c:v> 01/11  21:00:00</c:v>
                </c:pt>
                <c:pt idx="2229">
                  <c:v> 01/11  22:00:00</c:v>
                </c:pt>
                <c:pt idx="2230">
                  <c:v> 01/11  23:00:00</c:v>
                </c:pt>
                <c:pt idx="2231">
                  <c:v> 01/11  24:00:00</c:v>
                </c:pt>
                <c:pt idx="2232">
                  <c:v> 01/12  01:00:00</c:v>
                </c:pt>
                <c:pt idx="2233">
                  <c:v> 01/12  02:00:00</c:v>
                </c:pt>
                <c:pt idx="2234">
                  <c:v> 01/12  03:00:00</c:v>
                </c:pt>
                <c:pt idx="2235">
                  <c:v> 01/12  04:00:00</c:v>
                </c:pt>
                <c:pt idx="2236">
                  <c:v> 01/12  05:00:00</c:v>
                </c:pt>
                <c:pt idx="2237">
                  <c:v> 01/12  06:00:00</c:v>
                </c:pt>
                <c:pt idx="2238">
                  <c:v> 01/12  07:00:00</c:v>
                </c:pt>
                <c:pt idx="2239">
                  <c:v> 01/12  08:00:00</c:v>
                </c:pt>
                <c:pt idx="2240">
                  <c:v> 01/12  09:00:00</c:v>
                </c:pt>
                <c:pt idx="2241">
                  <c:v> 01/12  10:00:00</c:v>
                </c:pt>
                <c:pt idx="2242">
                  <c:v> 01/12  11:00:00</c:v>
                </c:pt>
                <c:pt idx="2243">
                  <c:v> 01/12  12:00:00</c:v>
                </c:pt>
                <c:pt idx="2244">
                  <c:v> 01/12  13:00:00</c:v>
                </c:pt>
                <c:pt idx="2245">
                  <c:v> 01/12  14:00:00</c:v>
                </c:pt>
                <c:pt idx="2246">
                  <c:v> 01/12  15:00:00</c:v>
                </c:pt>
                <c:pt idx="2247">
                  <c:v> 01/12  16:00:00</c:v>
                </c:pt>
                <c:pt idx="2248">
                  <c:v> 01/12  17:00:00</c:v>
                </c:pt>
                <c:pt idx="2249">
                  <c:v> 01/12  18:00:00</c:v>
                </c:pt>
                <c:pt idx="2250">
                  <c:v> 01/12  19:00:00</c:v>
                </c:pt>
                <c:pt idx="2251">
                  <c:v> 01/12  20:00:00</c:v>
                </c:pt>
                <c:pt idx="2252">
                  <c:v> 01/12  21:00:00</c:v>
                </c:pt>
                <c:pt idx="2253">
                  <c:v> 01/12  22:00:00</c:v>
                </c:pt>
                <c:pt idx="2254">
                  <c:v> 01/12  23:00:00</c:v>
                </c:pt>
                <c:pt idx="2255">
                  <c:v> 01/12  24:00:00</c:v>
                </c:pt>
                <c:pt idx="2256">
                  <c:v> 01/13  01:00:00</c:v>
                </c:pt>
                <c:pt idx="2257">
                  <c:v> 01/13  02:00:00</c:v>
                </c:pt>
                <c:pt idx="2258">
                  <c:v> 01/13  03:00:00</c:v>
                </c:pt>
                <c:pt idx="2259">
                  <c:v> 01/13  04:00:00</c:v>
                </c:pt>
                <c:pt idx="2260">
                  <c:v> 01/13  05:00:00</c:v>
                </c:pt>
                <c:pt idx="2261">
                  <c:v> 01/13  06:00:00</c:v>
                </c:pt>
                <c:pt idx="2262">
                  <c:v> 01/13  07:00:00</c:v>
                </c:pt>
                <c:pt idx="2263">
                  <c:v> 01/13  08:00:00</c:v>
                </c:pt>
                <c:pt idx="2264">
                  <c:v> 01/13  09:00:00</c:v>
                </c:pt>
                <c:pt idx="2265">
                  <c:v> 01/13  10:00:00</c:v>
                </c:pt>
                <c:pt idx="2266">
                  <c:v> 01/13  11:00:00</c:v>
                </c:pt>
                <c:pt idx="2267">
                  <c:v> 01/13  12:00:00</c:v>
                </c:pt>
                <c:pt idx="2268">
                  <c:v> 01/13  13:00:00</c:v>
                </c:pt>
                <c:pt idx="2269">
                  <c:v> 01/13  14:00:00</c:v>
                </c:pt>
                <c:pt idx="2270">
                  <c:v> 01/13  15:00:00</c:v>
                </c:pt>
                <c:pt idx="2271">
                  <c:v> 01/13  16:00:00</c:v>
                </c:pt>
                <c:pt idx="2272">
                  <c:v> 01/13  17:00:00</c:v>
                </c:pt>
                <c:pt idx="2273">
                  <c:v> 01/13  18:00:00</c:v>
                </c:pt>
                <c:pt idx="2274">
                  <c:v> 01/13  19:00:00</c:v>
                </c:pt>
                <c:pt idx="2275">
                  <c:v> 01/13  20:00:00</c:v>
                </c:pt>
                <c:pt idx="2276">
                  <c:v> 01/13  21:00:00</c:v>
                </c:pt>
                <c:pt idx="2277">
                  <c:v> 01/13  22:00:00</c:v>
                </c:pt>
                <c:pt idx="2278">
                  <c:v> 01/13  23:00:00</c:v>
                </c:pt>
                <c:pt idx="2279">
                  <c:v> 01/13  24:00:00</c:v>
                </c:pt>
                <c:pt idx="2280">
                  <c:v> 01/14  01:00:00</c:v>
                </c:pt>
                <c:pt idx="2281">
                  <c:v> 01/14  02:00:00</c:v>
                </c:pt>
                <c:pt idx="2282">
                  <c:v> 01/14  03:00:00</c:v>
                </c:pt>
                <c:pt idx="2283">
                  <c:v> 01/14  04:00:00</c:v>
                </c:pt>
                <c:pt idx="2284">
                  <c:v> 01/14  05:00:00</c:v>
                </c:pt>
                <c:pt idx="2285">
                  <c:v> 01/14  06:00:00</c:v>
                </c:pt>
                <c:pt idx="2286">
                  <c:v> 01/14  07:00:00</c:v>
                </c:pt>
                <c:pt idx="2287">
                  <c:v> 01/14  08:00:00</c:v>
                </c:pt>
                <c:pt idx="2288">
                  <c:v> 01/14  09:00:00</c:v>
                </c:pt>
                <c:pt idx="2289">
                  <c:v> 01/14  10:00:00</c:v>
                </c:pt>
                <c:pt idx="2290">
                  <c:v> 01/14  11:00:00</c:v>
                </c:pt>
                <c:pt idx="2291">
                  <c:v> 01/14  12:00:00</c:v>
                </c:pt>
                <c:pt idx="2292">
                  <c:v> 01/14  13:00:00</c:v>
                </c:pt>
                <c:pt idx="2293">
                  <c:v> 01/14  14:00:00</c:v>
                </c:pt>
                <c:pt idx="2294">
                  <c:v> 01/14  15:00:00</c:v>
                </c:pt>
                <c:pt idx="2295">
                  <c:v> 01/14  16:00:00</c:v>
                </c:pt>
                <c:pt idx="2296">
                  <c:v> 01/14  17:00:00</c:v>
                </c:pt>
                <c:pt idx="2297">
                  <c:v> 01/14  18:00:00</c:v>
                </c:pt>
                <c:pt idx="2298">
                  <c:v> 01/14  19:00:00</c:v>
                </c:pt>
                <c:pt idx="2299">
                  <c:v> 01/14  20:00:00</c:v>
                </c:pt>
                <c:pt idx="2300">
                  <c:v> 01/14  21:00:00</c:v>
                </c:pt>
                <c:pt idx="2301">
                  <c:v> 01/14  22:00:00</c:v>
                </c:pt>
                <c:pt idx="2302">
                  <c:v> 01/14  23:00:00</c:v>
                </c:pt>
                <c:pt idx="2303">
                  <c:v> 01/14  24:00:00</c:v>
                </c:pt>
                <c:pt idx="2304">
                  <c:v> 01/15  01:00:00</c:v>
                </c:pt>
                <c:pt idx="2305">
                  <c:v> 01/15  02:00:00</c:v>
                </c:pt>
                <c:pt idx="2306">
                  <c:v> 01/15  03:00:00</c:v>
                </c:pt>
                <c:pt idx="2307">
                  <c:v> 01/15  04:00:00</c:v>
                </c:pt>
                <c:pt idx="2308">
                  <c:v> 01/15  05:00:00</c:v>
                </c:pt>
                <c:pt idx="2309">
                  <c:v> 01/15  06:00:00</c:v>
                </c:pt>
                <c:pt idx="2310">
                  <c:v> 01/15  07:00:00</c:v>
                </c:pt>
                <c:pt idx="2311">
                  <c:v> 01/15  08:00:00</c:v>
                </c:pt>
                <c:pt idx="2312">
                  <c:v> 01/15  09:00:00</c:v>
                </c:pt>
                <c:pt idx="2313">
                  <c:v> 01/15  10:00:00</c:v>
                </c:pt>
                <c:pt idx="2314">
                  <c:v> 01/15  11:00:00</c:v>
                </c:pt>
                <c:pt idx="2315">
                  <c:v> 01/15  12:00:00</c:v>
                </c:pt>
                <c:pt idx="2316">
                  <c:v> 01/15  13:00:00</c:v>
                </c:pt>
                <c:pt idx="2317">
                  <c:v> 01/15  14:00:00</c:v>
                </c:pt>
                <c:pt idx="2318">
                  <c:v> 01/15  15:00:00</c:v>
                </c:pt>
                <c:pt idx="2319">
                  <c:v> 01/15  16:00:00</c:v>
                </c:pt>
                <c:pt idx="2320">
                  <c:v> 01/15  17:00:00</c:v>
                </c:pt>
                <c:pt idx="2321">
                  <c:v> 01/15  18:00:00</c:v>
                </c:pt>
                <c:pt idx="2322">
                  <c:v> 01/15  19:00:00</c:v>
                </c:pt>
                <c:pt idx="2323">
                  <c:v> 01/15  20:00:00</c:v>
                </c:pt>
                <c:pt idx="2324">
                  <c:v> 01/15  21:00:00</c:v>
                </c:pt>
                <c:pt idx="2325">
                  <c:v> 01/15  22:00:00</c:v>
                </c:pt>
                <c:pt idx="2326">
                  <c:v> 01/15  23:00:00</c:v>
                </c:pt>
                <c:pt idx="2327">
                  <c:v> 01/15  24:00:00</c:v>
                </c:pt>
                <c:pt idx="2328">
                  <c:v> 01/16  01:00:00</c:v>
                </c:pt>
                <c:pt idx="2329">
                  <c:v> 01/16  02:00:00</c:v>
                </c:pt>
                <c:pt idx="2330">
                  <c:v> 01/16  03:00:00</c:v>
                </c:pt>
                <c:pt idx="2331">
                  <c:v> 01/16  04:00:00</c:v>
                </c:pt>
                <c:pt idx="2332">
                  <c:v> 01/16  05:00:00</c:v>
                </c:pt>
                <c:pt idx="2333">
                  <c:v> 01/16  06:00:00</c:v>
                </c:pt>
                <c:pt idx="2334">
                  <c:v> 01/16  07:00:00</c:v>
                </c:pt>
                <c:pt idx="2335">
                  <c:v> 01/16  08:00:00</c:v>
                </c:pt>
                <c:pt idx="2336">
                  <c:v> 01/16  09:00:00</c:v>
                </c:pt>
                <c:pt idx="2337">
                  <c:v> 01/16  10:00:00</c:v>
                </c:pt>
                <c:pt idx="2338">
                  <c:v> 01/16  11:00:00</c:v>
                </c:pt>
                <c:pt idx="2339">
                  <c:v> 01/16  12:00:00</c:v>
                </c:pt>
                <c:pt idx="2340">
                  <c:v> 01/16  13:00:00</c:v>
                </c:pt>
                <c:pt idx="2341">
                  <c:v> 01/16  14:00:00</c:v>
                </c:pt>
                <c:pt idx="2342">
                  <c:v> 01/16  15:00:00</c:v>
                </c:pt>
                <c:pt idx="2343">
                  <c:v> 01/16  16:00:00</c:v>
                </c:pt>
                <c:pt idx="2344">
                  <c:v> 01/16  17:00:00</c:v>
                </c:pt>
                <c:pt idx="2345">
                  <c:v> 01/16  18:00:00</c:v>
                </c:pt>
                <c:pt idx="2346">
                  <c:v> 01/16  19:00:00</c:v>
                </c:pt>
                <c:pt idx="2347">
                  <c:v> 01/16  20:00:00</c:v>
                </c:pt>
                <c:pt idx="2348">
                  <c:v> 01/16  21:00:00</c:v>
                </c:pt>
                <c:pt idx="2349">
                  <c:v> 01/16  22:00:00</c:v>
                </c:pt>
                <c:pt idx="2350">
                  <c:v> 01/16  23:00:00</c:v>
                </c:pt>
                <c:pt idx="2351">
                  <c:v> 01/16  24:00:00</c:v>
                </c:pt>
                <c:pt idx="2352">
                  <c:v> 01/17  01:00:00</c:v>
                </c:pt>
                <c:pt idx="2353">
                  <c:v> 01/17  02:00:00</c:v>
                </c:pt>
                <c:pt idx="2354">
                  <c:v> 01/17  03:00:00</c:v>
                </c:pt>
                <c:pt idx="2355">
                  <c:v> 01/17  04:00:00</c:v>
                </c:pt>
                <c:pt idx="2356">
                  <c:v> 01/17  05:00:00</c:v>
                </c:pt>
                <c:pt idx="2357">
                  <c:v> 01/17  06:00:00</c:v>
                </c:pt>
                <c:pt idx="2358">
                  <c:v> 01/17  07:00:00</c:v>
                </c:pt>
                <c:pt idx="2359">
                  <c:v> 01/17  08:00:00</c:v>
                </c:pt>
                <c:pt idx="2360">
                  <c:v> 01/17  09:00:00</c:v>
                </c:pt>
                <c:pt idx="2361">
                  <c:v> 01/17  10:00:00</c:v>
                </c:pt>
                <c:pt idx="2362">
                  <c:v> 01/17  11:00:00</c:v>
                </c:pt>
                <c:pt idx="2363">
                  <c:v> 01/17  12:00:00</c:v>
                </c:pt>
                <c:pt idx="2364">
                  <c:v> 01/17  13:00:00</c:v>
                </c:pt>
                <c:pt idx="2365">
                  <c:v> 01/17  14:00:00</c:v>
                </c:pt>
                <c:pt idx="2366">
                  <c:v> 01/17  15:00:00</c:v>
                </c:pt>
                <c:pt idx="2367">
                  <c:v> 01/17  16:00:00</c:v>
                </c:pt>
                <c:pt idx="2368">
                  <c:v> 01/17  17:00:00</c:v>
                </c:pt>
                <c:pt idx="2369">
                  <c:v> 01/17  18:00:00</c:v>
                </c:pt>
                <c:pt idx="2370">
                  <c:v> 01/17  19:00:00</c:v>
                </c:pt>
                <c:pt idx="2371">
                  <c:v> 01/17  20:00:00</c:v>
                </c:pt>
                <c:pt idx="2372">
                  <c:v> 01/17  21:00:00</c:v>
                </c:pt>
                <c:pt idx="2373">
                  <c:v> 01/17  22:00:00</c:v>
                </c:pt>
                <c:pt idx="2374">
                  <c:v> 01/17  23:00:00</c:v>
                </c:pt>
                <c:pt idx="2375">
                  <c:v> 01/17  24:00:00</c:v>
                </c:pt>
                <c:pt idx="2376">
                  <c:v> 01/18  01:00:00</c:v>
                </c:pt>
                <c:pt idx="2377">
                  <c:v> 01/18  02:00:00</c:v>
                </c:pt>
                <c:pt idx="2378">
                  <c:v> 01/18  03:00:00</c:v>
                </c:pt>
                <c:pt idx="2379">
                  <c:v> 01/18  04:00:00</c:v>
                </c:pt>
                <c:pt idx="2380">
                  <c:v> 01/18  05:00:00</c:v>
                </c:pt>
                <c:pt idx="2381">
                  <c:v> 01/18  06:00:00</c:v>
                </c:pt>
                <c:pt idx="2382">
                  <c:v> 01/18  07:00:00</c:v>
                </c:pt>
                <c:pt idx="2383">
                  <c:v> 01/18  08:00:00</c:v>
                </c:pt>
                <c:pt idx="2384">
                  <c:v> 01/18  09:00:00</c:v>
                </c:pt>
                <c:pt idx="2385">
                  <c:v> 01/18  10:00:00</c:v>
                </c:pt>
                <c:pt idx="2386">
                  <c:v> 01/18  11:00:00</c:v>
                </c:pt>
                <c:pt idx="2387">
                  <c:v> 01/18  12:00:00</c:v>
                </c:pt>
                <c:pt idx="2388">
                  <c:v> 01/18  13:00:00</c:v>
                </c:pt>
                <c:pt idx="2389">
                  <c:v> 01/18  14:00:00</c:v>
                </c:pt>
                <c:pt idx="2390">
                  <c:v> 01/18  15:00:00</c:v>
                </c:pt>
                <c:pt idx="2391">
                  <c:v> 01/18  16:00:00</c:v>
                </c:pt>
                <c:pt idx="2392">
                  <c:v> 01/18  17:00:00</c:v>
                </c:pt>
                <c:pt idx="2393">
                  <c:v> 01/18  18:00:00</c:v>
                </c:pt>
                <c:pt idx="2394">
                  <c:v> 01/18  19:00:00</c:v>
                </c:pt>
                <c:pt idx="2395">
                  <c:v> 01/18  20:00:00</c:v>
                </c:pt>
                <c:pt idx="2396">
                  <c:v> 01/18  21:00:00</c:v>
                </c:pt>
                <c:pt idx="2397">
                  <c:v> 01/18  22:00:00</c:v>
                </c:pt>
                <c:pt idx="2398">
                  <c:v> 01/18  23:00:00</c:v>
                </c:pt>
                <c:pt idx="2399">
                  <c:v> 01/18  24:00:00</c:v>
                </c:pt>
                <c:pt idx="2400">
                  <c:v> 01/19  01:00:00</c:v>
                </c:pt>
                <c:pt idx="2401">
                  <c:v> 01/19  02:00:00</c:v>
                </c:pt>
                <c:pt idx="2402">
                  <c:v> 01/19  03:00:00</c:v>
                </c:pt>
                <c:pt idx="2403">
                  <c:v> 01/19  04:00:00</c:v>
                </c:pt>
                <c:pt idx="2404">
                  <c:v> 01/19  05:00:00</c:v>
                </c:pt>
                <c:pt idx="2405">
                  <c:v> 01/19  06:00:00</c:v>
                </c:pt>
                <c:pt idx="2406">
                  <c:v> 01/19  07:00:00</c:v>
                </c:pt>
                <c:pt idx="2407">
                  <c:v> 01/19  08:00:00</c:v>
                </c:pt>
                <c:pt idx="2408">
                  <c:v> 01/19  09:00:00</c:v>
                </c:pt>
                <c:pt idx="2409">
                  <c:v> 01/19  10:00:00</c:v>
                </c:pt>
                <c:pt idx="2410">
                  <c:v> 01/19  11:00:00</c:v>
                </c:pt>
                <c:pt idx="2411">
                  <c:v> 01/19  12:00:00</c:v>
                </c:pt>
                <c:pt idx="2412">
                  <c:v> 01/19  13:00:00</c:v>
                </c:pt>
                <c:pt idx="2413">
                  <c:v> 01/19  14:00:00</c:v>
                </c:pt>
                <c:pt idx="2414">
                  <c:v> 01/19  15:00:00</c:v>
                </c:pt>
                <c:pt idx="2415">
                  <c:v> 01/19  16:00:00</c:v>
                </c:pt>
                <c:pt idx="2416">
                  <c:v> 01/19  17:00:00</c:v>
                </c:pt>
                <c:pt idx="2417">
                  <c:v> 01/19  18:00:00</c:v>
                </c:pt>
                <c:pt idx="2418">
                  <c:v> 01/19  19:00:00</c:v>
                </c:pt>
                <c:pt idx="2419">
                  <c:v> 01/19  20:00:00</c:v>
                </c:pt>
                <c:pt idx="2420">
                  <c:v> 01/19  21:00:00</c:v>
                </c:pt>
                <c:pt idx="2421">
                  <c:v> 01/19  22:00:00</c:v>
                </c:pt>
                <c:pt idx="2422">
                  <c:v> 01/19  23:00:00</c:v>
                </c:pt>
                <c:pt idx="2423">
                  <c:v> 01/19  24:00:00</c:v>
                </c:pt>
                <c:pt idx="2424">
                  <c:v> 01/20  01:00:00</c:v>
                </c:pt>
                <c:pt idx="2425">
                  <c:v> 01/20  02:00:00</c:v>
                </c:pt>
                <c:pt idx="2426">
                  <c:v> 01/20  03:00:00</c:v>
                </c:pt>
                <c:pt idx="2427">
                  <c:v> 01/20  04:00:00</c:v>
                </c:pt>
                <c:pt idx="2428">
                  <c:v> 01/20  05:00:00</c:v>
                </c:pt>
                <c:pt idx="2429">
                  <c:v> 01/20  06:00:00</c:v>
                </c:pt>
                <c:pt idx="2430">
                  <c:v> 01/20  07:00:00</c:v>
                </c:pt>
                <c:pt idx="2431">
                  <c:v> 01/20  08:00:00</c:v>
                </c:pt>
                <c:pt idx="2432">
                  <c:v> 01/20  09:00:00</c:v>
                </c:pt>
                <c:pt idx="2433">
                  <c:v> 01/20  10:00:00</c:v>
                </c:pt>
                <c:pt idx="2434">
                  <c:v> 01/20  11:00:00</c:v>
                </c:pt>
                <c:pt idx="2435">
                  <c:v> 01/20  12:00:00</c:v>
                </c:pt>
                <c:pt idx="2436">
                  <c:v> 01/20  13:00:00</c:v>
                </c:pt>
                <c:pt idx="2437">
                  <c:v> 01/20  14:00:00</c:v>
                </c:pt>
                <c:pt idx="2438">
                  <c:v> 01/20  15:00:00</c:v>
                </c:pt>
                <c:pt idx="2439">
                  <c:v> 01/20  16:00:00</c:v>
                </c:pt>
                <c:pt idx="2440">
                  <c:v> 01/20  17:00:00</c:v>
                </c:pt>
                <c:pt idx="2441">
                  <c:v> 01/20  18:00:00</c:v>
                </c:pt>
                <c:pt idx="2442">
                  <c:v> 01/20  19:00:00</c:v>
                </c:pt>
                <c:pt idx="2443">
                  <c:v> 01/20  20:00:00</c:v>
                </c:pt>
                <c:pt idx="2444">
                  <c:v> 01/20  21:00:00</c:v>
                </c:pt>
                <c:pt idx="2445">
                  <c:v> 01/20  22:00:00</c:v>
                </c:pt>
                <c:pt idx="2446">
                  <c:v> 01/20  23:00:00</c:v>
                </c:pt>
                <c:pt idx="2447">
                  <c:v> 01/20  24:00:00</c:v>
                </c:pt>
                <c:pt idx="2448">
                  <c:v> 01/21  01:00:00</c:v>
                </c:pt>
                <c:pt idx="2449">
                  <c:v> 01/21  02:00:00</c:v>
                </c:pt>
                <c:pt idx="2450">
                  <c:v> 01/21  03:00:00</c:v>
                </c:pt>
                <c:pt idx="2451">
                  <c:v> 01/21  04:00:00</c:v>
                </c:pt>
                <c:pt idx="2452">
                  <c:v> 01/21  05:00:00</c:v>
                </c:pt>
                <c:pt idx="2453">
                  <c:v> 01/21  06:00:00</c:v>
                </c:pt>
                <c:pt idx="2454">
                  <c:v> 01/21  07:00:00</c:v>
                </c:pt>
                <c:pt idx="2455">
                  <c:v> 01/21  08:00:00</c:v>
                </c:pt>
                <c:pt idx="2456">
                  <c:v> 01/21  09:00:00</c:v>
                </c:pt>
                <c:pt idx="2457">
                  <c:v> 01/21  10:00:00</c:v>
                </c:pt>
                <c:pt idx="2458">
                  <c:v> 01/21  11:00:00</c:v>
                </c:pt>
                <c:pt idx="2459">
                  <c:v> 01/21  12:00:00</c:v>
                </c:pt>
                <c:pt idx="2460">
                  <c:v> 01/21  13:00:00</c:v>
                </c:pt>
                <c:pt idx="2461">
                  <c:v> 01/21  14:00:00</c:v>
                </c:pt>
                <c:pt idx="2462">
                  <c:v> 01/21  15:00:00</c:v>
                </c:pt>
                <c:pt idx="2463">
                  <c:v> 01/21  16:00:00</c:v>
                </c:pt>
                <c:pt idx="2464">
                  <c:v> 01/21  17:00:00</c:v>
                </c:pt>
                <c:pt idx="2465">
                  <c:v> 01/21  18:00:00</c:v>
                </c:pt>
                <c:pt idx="2466">
                  <c:v> 01/21  19:00:00</c:v>
                </c:pt>
                <c:pt idx="2467">
                  <c:v> 01/21  20:00:00</c:v>
                </c:pt>
                <c:pt idx="2468">
                  <c:v> 01/21  21:00:00</c:v>
                </c:pt>
                <c:pt idx="2469">
                  <c:v> 01/21  22:00:00</c:v>
                </c:pt>
                <c:pt idx="2470">
                  <c:v> 01/21  23:00:00</c:v>
                </c:pt>
                <c:pt idx="2471">
                  <c:v> 01/21  24:00:00</c:v>
                </c:pt>
                <c:pt idx="2472">
                  <c:v> 01/22  01:00:00</c:v>
                </c:pt>
                <c:pt idx="2473">
                  <c:v> 01/22  02:00:00</c:v>
                </c:pt>
                <c:pt idx="2474">
                  <c:v> 01/22  03:00:00</c:v>
                </c:pt>
                <c:pt idx="2475">
                  <c:v> 01/22  04:00:00</c:v>
                </c:pt>
                <c:pt idx="2476">
                  <c:v> 01/22  05:00:00</c:v>
                </c:pt>
                <c:pt idx="2477">
                  <c:v> 01/22  06:00:00</c:v>
                </c:pt>
                <c:pt idx="2478">
                  <c:v> 01/22  07:00:00</c:v>
                </c:pt>
                <c:pt idx="2479">
                  <c:v> 01/22  08:00:00</c:v>
                </c:pt>
                <c:pt idx="2480">
                  <c:v> 01/22  09:00:00</c:v>
                </c:pt>
                <c:pt idx="2481">
                  <c:v> 01/22  10:00:00</c:v>
                </c:pt>
                <c:pt idx="2482">
                  <c:v> 01/22  11:00:00</c:v>
                </c:pt>
                <c:pt idx="2483">
                  <c:v> 01/22  12:00:00</c:v>
                </c:pt>
                <c:pt idx="2484">
                  <c:v> 01/22  13:00:00</c:v>
                </c:pt>
                <c:pt idx="2485">
                  <c:v> 01/22  14:00:00</c:v>
                </c:pt>
                <c:pt idx="2486">
                  <c:v> 01/22  15:00:00</c:v>
                </c:pt>
                <c:pt idx="2487">
                  <c:v> 01/22  16:00:00</c:v>
                </c:pt>
                <c:pt idx="2488">
                  <c:v> 01/22  17:00:00</c:v>
                </c:pt>
                <c:pt idx="2489">
                  <c:v> 01/22  18:00:00</c:v>
                </c:pt>
                <c:pt idx="2490">
                  <c:v> 01/22  19:00:00</c:v>
                </c:pt>
                <c:pt idx="2491">
                  <c:v> 01/22  20:00:00</c:v>
                </c:pt>
                <c:pt idx="2492">
                  <c:v> 01/22  21:00:00</c:v>
                </c:pt>
                <c:pt idx="2493">
                  <c:v> 01/22  22:00:00</c:v>
                </c:pt>
                <c:pt idx="2494">
                  <c:v> 01/22  23:00:00</c:v>
                </c:pt>
                <c:pt idx="2495">
                  <c:v> 01/22  24:00:00</c:v>
                </c:pt>
                <c:pt idx="2496">
                  <c:v> 01/23  01:00:00</c:v>
                </c:pt>
                <c:pt idx="2497">
                  <c:v> 01/23  02:00:00</c:v>
                </c:pt>
                <c:pt idx="2498">
                  <c:v> 01/23  03:00:00</c:v>
                </c:pt>
                <c:pt idx="2499">
                  <c:v> 01/23  04:00:00</c:v>
                </c:pt>
                <c:pt idx="2500">
                  <c:v> 01/23  05:00:00</c:v>
                </c:pt>
                <c:pt idx="2501">
                  <c:v> 01/23  06:00:00</c:v>
                </c:pt>
                <c:pt idx="2502">
                  <c:v> 01/23  07:00:00</c:v>
                </c:pt>
                <c:pt idx="2503">
                  <c:v> 01/23  08:00:00</c:v>
                </c:pt>
                <c:pt idx="2504">
                  <c:v> 01/23  09:00:00</c:v>
                </c:pt>
                <c:pt idx="2505">
                  <c:v> 01/23  10:00:00</c:v>
                </c:pt>
                <c:pt idx="2506">
                  <c:v> 01/23  11:00:00</c:v>
                </c:pt>
                <c:pt idx="2507">
                  <c:v> 01/23  12:00:00</c:v>
                </c:pt>
                <c:pt idx="2508">
                  <c:v> 01/23  13:00:00</c:v>
                </c:pt>
                <c:pt idx="2509">
                  <c:v> 01/23  14:00:00</c:v>
                </c:pt>
                <c:pt idx="2510">
                  <c:v> 01/23  15:00:00</c:v>
                </c:pt>
                <c:pt idx="2511">
                  <c:v> 01/23  16:00:00</c:v>
                </c:pt>
                <c:pt idx="2512">
                  <c:v> 01/23  17:00:00</c:v>
                </c:pt>
                <c:pt idx="2513">
                  <c:v> 01/23  18:00:00</c:v>
                </c:pt>
                <c:pt idx="2514">
                  <c:v> 01/23  19:00:00</c:v>
                </c:pt>
                <c:pt idx="2515">
                  <c:v> 01/23  20:00:00</c:v>
                </c:pt>
                <c:pt idx="2516">
                  <c:v> 01/23  21:00:00</c:v>
                </c:pt>
                <c:pt idx="2517">
                  <c:v> 01/23  22:00:00</c:v>
                </c:pt>
                <c:pt idx="2518">
                  <c:v> 01/23  23:00:00</c:v>
                </c:pt>
                <c:pt idx="2519">
                  <c:v> 01/23  24:00:00</c:v>
                </c:pt>
                <c:pt idx="2520">
                  <c:v> 01/24  01:00:00</c:v>
                </c:pt>
                <c:pt idx="2521">
                  <c:v> 01/24  02:00:00</c:v>
                </c:pt>
                <c:pt idx="2522">
                  <c:v> 01/24  03:00:00</c:v>
                </c:pt>
                <c:pt idx="2523">
                  <c:v> 01/24  04:00:00</c:v>
                </c:pt>
                <c:pt idx="2524">
                  <c:v> 01/24  05:00:00</c:v>
                </c:pt>
                <c:pt idx="2525">
                  <c:v> 01/24  06:00:00</c:v>
                </c:pt>
                <c:pt idx="2526">
                  <c:v> 01/24  07:00:00</c:v>
                </c:pt>
                <c:pt idx="2527">
                  <c:v> 01/24  08:00:00</c:v>
                </c:pt>
                <c:pt idx="2528">
                  <c:v> 01/24  09:00:00</c:v>
                </c:pt>
                <c:pt idx="2529">
                  <c:v> 01/24  10:00:00</c:v>
                </c:pt>
                <c:pt idx="2530">
                  <c:v> 01/24  11:00:00</c:v>
                </c:pt>
                <c:pt idx="2531">
                  <c:v> 01/24  12:00:00</c:v>
                </c:pt>
                <c:pt idx="2532">
                  <c:v> 01/24  13:00:00</c:v>
                </c:pt>
                <c:pt idx="2533">
                  <c:v> 01/24  14:00:00</c:v>
                </c:pt>
                <c:pt idx="2534">
                  <c:v> 01/24  15:00:00</c:v>
                </c:pt>
                <c:pt idx="2535">
                  <c:v> 01/24  16:00:00</c:v>
                </c:pt>
                <c:pt idx="2536">
                  <c:v> 01/24  17:00:00</c:v>
                </c:pt>
                <c:pt idx="2537">
                  <c:v> 01/24  18:00:00</c:v>
                </c:pt>
                <c:pt idx="2538">
                  <c:v> 01/24  19:00:00</c:v>
                </c:pt>
                <c:pt idx="2539">
                  <c:v> 01/24  20:00:00</c:v>
                </c:pt>
                <c:pt idx="2540">
                  <c:v> 01/24  21:00:00</c:v>
                </c:pt>
                <c:pt idx="2541">
                  <c:v> 01/24  22:00:00</c:v>
                </c:pt>
                <c:pt idx="2542">
                  <c:v> 01/24  23:00:00</c:v>
                </c:pt>
                <c:pt idx="2543">
                  <c:v> 01/24  24:00:00</c:v>
                </c:pt>
                <c:pt idx="2544">
                  <c:v> 01/25  01:00:00</c:v>
                </c:pt>
                <c:pt idx="2545">
                  <c:v> 01/25  02:00:00</c:v>
                </c:pt>
                <c:pt idx="2546">
                  <c:v> 01/25  03:00:00</c:v>
                </c:pt>
                <c:pt idx="2547">
                  <c:v> 01/25  04:00:00</c:v>
                </c:pt>
                <c:pt idx="2548">
                  <c:v> 01/25  05:00:00</c:v>
                </c:pt>
                <c:pt idx="2549">
                  <c:v> 01/25  06:00:00</c:v>
                </c:pt>
                <c:pt idx="2550">
                  <c:v> 01/25  07:00:00</c:v>
                </c:pt>
                <c:pt idx="2551">
                  <c:v> 01/25  08:00:00</c:v>
                </c:pt>
                <c:pt idx="2552">
                  <c:v> 01/25  09:00:00</c:v>
                </c:pt>
                <c:pt idx="2553">
                  <c:v> 01/25  10:00:00</c:v>
                </c:pt>
                <c:pt idx="2554">
                  <c:v> 01/25  11:00:00</c:v>
                </c:pt>
                <c:pt idx="2555">
                  <c:v> 01/25  12:00:00</c:v>
                </c:pt>
                <c:pt idx="2556">
                  <c:v> 01/25  13:00:00</c:v>
                </c:pt>
                <c:pt idx="2557">
                  <c:v> 01/25  14:00:00</c:v>
                </c:pt>
                <c:pt idx="2558">
                  <c:v> 01/25  15:00:00</c:v>
                </c:pt>
                <c:pt idx="2559">
                  <c:v> 01/25  16:00:00</c:v>
                </c:pt>
                <c:pt idx="2560">
                  <c:v> 01/25  17:00:00</c:v>
                </c:pt>
                <c:pt idx="2561">
                  <c:v> 01/25  18:00:00</c:v>
                </c:pt>
                <c:pt idx="2562">
                  <c:v> 01/25  19:00:00</c:v>
                </c:pt>
                <c:pt idx="2563">
                  <c:v> 01/25  20:00:00</c:v>
                </c:pt>
                <c:pt idx="2564">
                  <c:v> 01/25  21:00:00</c:v>
                </c:pt>
                <c:pt idx="2565">
                  <c:v> 01/25  22:00:00</c:v>
                </c:pt>
                <c:pt idx="2566">
                  <c:v> 01/25  23:00:00</c:v>
                </c:pt>
                <c:pt idx="2567">
                  <c:v> 01/25  24:00:00</c:v>
                </c:pt>
                <c:pt idx="2568">
                  <c:v> 01/26  01:00:00</c:v>
                </c:pt>
                <c:pt idx="2569">
                  <c:v> 01/26  02:00:00</c:v>
                </c:pt>
                <c:pt idx="2570">
                  <c:v> 01/26  03:00:00</c:v>
                </c:pt>
                <c:pt idx="2571">
                  <c:v> 01/26  04:00:00</c:v>
                </c:pt>
                <c:pt idx="2572">
                  <c:v> 01/26  05:00:00</c:v>
                </c:pt>
                <c:pt idx="2573">
                  <c:v> 01/26  06:00:00</c:v>
                </c:pt>
                <c:pt idx="2574">
                  <c:v> 01/26  07:00:00</c:v>
                </c:pt>
                <c:pt idx="2575">
                  <c:v> 01/26  08:00:00</c:v>
                </c:pt>
                <c:pt idx="2576">
                  <c:v> 01/26  09:00:00</c:v>
                </c:pt>
                <c:pt idx="2577">
                  <c:v> 01/26  10:00:00</c:v>
                </c:pt>
                <c:pt idx="2578">
                  <c:v> 01/26  11:00:00</c:v>
                </c:pt>
                <c:pt idx="2579">
                  <c:v> 01/26  12:00:00</c:v>
                </c:pt>
                <c:pt idx="2580">
                  <c:v> 01/26  13:00:00</c:v>
                </c:pt>
                <c:pt idx="2581">
                  <c:v> 01/26  14:00:00</c:v>
                </c:pt>
                <c:pt idx="2582">
                  <c:v> 01/26  15:00:00</c:v>
                </c:pt>
                <c:pt idx="2583">
                  <c:v> 01/26  16:00:00</c:v>
                </c:pt>
                <c:pt idx="2584">
                  <c:v> 01/26  17:00:00</c:v>
                </c:pt>
                <c:pt idx="2585">
                  <c:v> 01/26  18:00:00</c:v>
                </c:pt>
                <c:pt idx="2586">
                  <c:v> 01/26  19:00:00</c:v>
                </c:pt>
                <c:pt idx="2587">
                  <c:v> 01/26  20:00:00</c:v>
                </c:pt>
                <c:pt idx="2588">
                  <c:v> 01/26  21:00:00</c:v>
                </c:pt>
                <c:pt idx="2589">
                  <c:v> 01/26  22:00:00</c:v>
                </c:pt>
                <c:pt idx="2590">
                  <c:v> 01/26  23:00:00</c:v>
                </c:pt>
                <c:pt idx="2591">
                  <c:v> 01/26  24:00:00</c:v>
                </c:pt>
                <c:pt idx="2592">
                  <c:v> 01/27  01:00:00</c:v>
                </c:pt>
                <c:pt idx="2593">
                  <c:v> 01/27  02:00:00</c:v>
                </c:pt>
                <c:pt idx="2594">
                  <c:v> 01/27  03:00:00</c:v>
                </c:pt>
                <c:pt idx="2595">
                  <c:v> 01/27  04:00:00</c:v>
                </c:pt>
                <c:pt idx="2596">
                  <c:v> 01/27  05:00:00</c:v>
                </c:pt>
                <c:pt idx="2597">
                  <c:v> 01/27  06:00:00</c:v>
                </c:pt>
                <c:pt idx="2598">
                  <c:v> 01/27  07:00:00</c:v>
                </c:pt>
                <c:pt idx="2599">
                  <c:v> 01/27  08:00:00</c:v>
                </c:pt>
                <c:pt idx="2600">
                  <c:v> 01/27  09:00:00</c:v>
                </c:pt>
                <c:pt idx="2601">
                  <c:v> 01/27  10:00:00</c:v>
                </c:pt>
                <c:pt idx="2602">
                  <c:v> 01/27  11:00:00</c:v>
                </c:pt>
                <c:pt idx="2603">
                  <c:v> 01/27  12:00:00</c:v>
                </c:pt>
                <c:pt idx="2604">
                  <c:v> 01/27  13:00:00</c:v>
                </c:pt>
                <c:pt idx="2605">
                  <c:v> 01/27  14:00:00</c:v>
                </c:pt>
                <c:pt idx="2606">
                  <c:v> 01/27  15:00:00</c:v>
                </c:pt>
                <c:pt idx="2607">
                  <c:v> 01/27  16:00:00</c:v>
                </c:pt>
                <c:pt idx="2608">
                  <c:v> 01/27  17:00:00</c:v>
                </c:pt>
                <c:pt idx="2609">
                  <c:v> 01/27  18:00:00</c:v>
                </c:pt>
                <c:pt idx="2610">
                  <c:v> 01/27  19:00:00</c:v>
                </c:pt>
                <c:pt idx="2611">
                  <c:v> 01/27  20:00:00</c:v>
                </c:pt>
                <c:pt idx="2612">
                  <c:v> 01/27  21:00:00</c:v>
                </c:pt>
                <c:pt idx="2613">
                  <c:v> 01/27  22:00:00</c:v>
                </c:pt>
                <c:pt idx="2614">
                  <c:v> 01/27  23:00:00</c:v>
                </c:pt>
                <c:pt idx="2615">
                  <c:v> 01/27  24:00:00</c:v>
                </c:pt>
                <c:pt idx="2616">
                  <c:v> 01/28  01:00:00</c:v>
                </c:pt>
                <c:pt idx="2617">
                  <c:v> 01/28  02:00:00</c:v>
                </c:pt>
                <c:pt idx="2618">
                  <c:v> 01/28  03:00:00</c:v>
                </c:pt>
                <c:pt idx="2619">
                  <c:v> 01/28  04:00:00</c:v>
                </c:pt>
                <c:pt idx="2620">
                  <c:v> 01/28  05:00:00</c:v>
                </c:pt>
                <c:pt idx="2621">
                  <c:v> 01/28  06:00:00</c:v>
                </c:pt>
                <c:pt idx="2622">
                  <c:v> 01/28  07:00:00</c:v>
                </c:pt>
                <c:pt idx="2623">
                  <c:v> 01/28  08:00:00</c:v>
                </c:pt>
                <c:pt idx="2624">
                  <c:v> 01/28  09:00:00</c:v>
                </c:pt>
                <c:pt idx="2625">
                  <c:v> 01/28  10:00:00</c:v>
                </c:pt>
                <c:pt idx="2626">
                  <c:v> 01/28  11:00:00</c:v>
                </c:pt>
                <c:pt idx="2627">
                  <c:v> 01/28  12:00:00</c:v>
                </c:pt>
                <c:pt idx="2628">
                  <c:v> 01/28  13:00:00</c:v>
                </c:pt>
                <c:pt idx="2629">
                  <c:v> 01/28  14:00:00</c:v>
                </c:pt>
                <c:pt idx="2630">
                  <c:v> 01/28  15:00:00</c:v>
                </c:pt>
                <c:pt idx="2631">
                  <c:v> 01/28  16:00:00</c:v>
                </c:pt>
                <c:pt idx="2632">
                  <c:v> 01/28  17:00:00</c:v>
                </c:pt>
                <c:pt idx="2633">
                  <c:v> 01/28  18:00:00</c:v>
                </c:pt>
                <c:pt idx="2634">
                  <c:v> 01/28  19:00:00</c:v>
                </c:pt>
                <c:pt idx="2635">
                  <c:v> 01/28  20:00:00</c:v>
                </c:pt>
                <c:pt idx="2636">
                  <c:v> 01/28  21:00:00</c:v>
                </c:pt>
                <c:pt idx="2637">
                  <c:v> 01/28  22:00:00</c:v>
                </c:pt>
                <c:pt idx="2638">
                  <c:v> 01/28  23:00:00</c:v>
                </c:pt>
                <c:pt idx="2639">
                  <c:v> 01/28  24:00:00</c:v>
                </c:pt>
                <c:pt idx="2640">
                  <c:v> 01/29  01:00:00</c:v>
                </c:pt>
                <c:pt idx="2641">
                  <c:v> 01/29  02:00:00</c:v>
                </c:pt>
                <c:pt idx="2642">
                  <c:v> 01/29  03:00:00</c:v>
                </c:pt>
                <c:pt idx="2643">
                  <c:v> 01/29  04:00:00</c:v>
                </c:pt>
                <c:pt idx="2644">
                  <c:v> 01/29  05:00:00</c:v>
                </c:pt>
                <c:pt idx="2645">
                  <c:v> 01/29  06:00:00</c:v>
                </c:pt>
                <c:pt idx="2646">
                  <c:v> 01/29  07:00:00</c:v>
                </c:pt>
                <c:pt idx="2647">
                  <c:v> 01/29  08:00:00</c:v>
                </c:pt>
                <c:pt idx="2648">
                  <c:v> 01/29  09:00:00</c:v>
                </c:pt>
                <c:pt idx="2649">
                  <c:v> 01/29  10:00:00</c:v>
                </c:pt>
                <c:pt idx="2650">
                  <c:v> 01/29  11:00:00</c:v>
                </c:pt>
                <c:pt idx="2651">
                  <c:v> 01/29  12:00:00</c:v>
                </c:pt>
                <c:pt idx="2652">
                  <c:v> 01/29  13:00:00</c:v>
                </c:pt>
                <c:pt idx="2653">
                  <c:v> 01/29  14:00:00</c:v>
                </c:pt>
                <c:pt idx="2654">
                  <c:v> 01/29  15:00:00</c:v>
                </c:pt>
                <c:pt idx="2655">
                  <c:v> 01/29  16:00:00</c:v>
                </c:pt>
                <c:pt idx="2656">
                  <c:v> 01/29  17:00:00</c:v>
                </c:pt>
                <c:pt idx="2657">
                  <c:v> 01/29  18:00:00</c:v>
                </c:pt>
                <c:pt idx="2658">
                  <c:v> 01/29  19:00:00</c:v>
                </c:pt>
                <c:pt idx="2659">
                  <c:v> 01/29  20:00:00</c:v>
                </c:pt>
                <c:pt idx="2660">
                  <c:v> 01/29  21:00:00</c:v>
                </c:pt>
                <c:pt idx="2661">
                  <c:v> 01/29  22:00:00</c:v>
                </c:pt>
                <c:pt idx="2662">
                  <c:v> 01/29  23:00:00</c:v>
                </c:pt>
                <c:pt idx="2663">
                  <c:v> 01/29  24:00:00</c:v>
                </c:pt>
                <c:pt idx="2664">
                  <c:v> 01/30  01:00:00</c:v>
                </c:pt>
                <c:pt idx="2665">
                  <c:v> 01/30  02:00:00</c:v>
                </c:pt>
                <c:pt idx="2666">
                  <c:v> 01/30  03:00:00</c:v>
                </c:pt>
                <c:pt idx="2667">
                  <c:v> 01/30  04:00:00</c:v>
                </c:pt>
                <c:pt idx="2668">
                  <c:v> 01/30  05:00:00</c:v>
                </c:pt>
                <c:pt idx="2669">
                  <c:v> 01/30  06:00:00</c:v>
                </c:pt>
                <c:pt idx="2670">
                  <c:v> 01/30  07:00:00</c:v>
                </c:pt>
                <c:pt idx="2671">
                  <c:v> 01/30  08:00:00</c:v>
                </c:pt>
                <c:pt idx="2672">
                  <c:v> 01/30  09:00:00</c:v>
                </c:pt>
                <c:pt idx="2673">
                  <c:v> 01/30  10:00:00</c:v>
                </c:pt>
                <c:pt idx="2674">
                  <c:v> 01/30  11:00:00</c:v>
                </c:pt>
                <c:pt idx="2675">
                  <c:v> 01/30  12:00:00</c:v>
                </c:pt>
                <c:pt idx="2676">
                  <c:v> 01/30  13:00:00</c:v>
                </c:pt>
                <c:pt idx="2677">
                  <c:v> 01/30  14:00:00</c:v>
                </c:pt>
                <c:pt idx="2678">
                  <c:v> 01/30  15:00:00</c:v>
                </c:pt>
                <c:pt idx="2679">
                  <c:v> 01/30  16:00:00</c:v>
                </c:pt>
                <c:pt idx="2680">
                  <c:v> 01/30  17:00:00</c:v>
                </c:pt>
                <c:pt idx="2681">
                  <c:v> 01/30  18:00:00</c:v>
                </c:pt>
                <c:pt idx="2682">
                  <c:v> 01/30  19:00:00</c:v>
                </c:pt>
                <c:pt idx="2683">
                  <c:v> 01/30  20:00:00</c:v>
                </c:pt>
                <c:pt idx="2684">
                  <c:v> 01/30  21:00:00</c:v>
                </c:pt>
                <c:pt idx="2685">
                  <c:v> 01/30  22:00:00</c:v>
                </c:pt>
                <c:pt idx="2686">
                  <c:v> 01/30  23:00:00</c:v>
                </c:pt>
                <c:pt idx="2687">
                  <c:v> 01/30  24:00:00</c:v>
                </c:pt>
                <c:pt idx="2688">
                  <c:v> 01/31  01:00:00</c:v>
                </c:pt>
                <c:pt idx="2689">
                  <c:v> 01/31  02:00:00</c:v>
                </c:pt>
                <c:pt idx="2690">
                  <c:v> 01/31  03:00:00</c:v>
                </c:pt>
                <c:pt idx="2691">
                  <c:v> 01/31  04:00:00</c:v>
                </c:pt>
                <c:pt idx="2692">
                  <c:v> 01/31  05:00:00</c:v>
                </c:pt>
                <c:pt idx="2693">
                  <c:v> 01/31  06:00:00</c:v>
                </c:pt>
                <c:pt idx="2694">
                  <c:v> 01/31  07:00:00</c:v>
                </c:pt>
                <c:pt idx="2695">
                  <c:v> 01/31  08:00:00</c:v>
                </c:pt>
                <c:pt idx="2696">
                  <c:v> 01/31  09:00:00</c:v>
                </c:pt>
                <c:pt idx="2697">
                  <c:v> 01/31  10:00:00</c:v>
                </c:pt>
                <c:pt idx="2698">
                  <c:v> 01/31  11:00:00</c:v>
                </c:pt>
                <c:pt idx="2699">
                  <c:v> 01/31  12:00:00</c:v>
                </c:pt>
                <c:pt idx="2700">
                  <c:v> 01/31  13:00:00</c:v>
                </c:pt>
                <c:pt idx="2701">
                  <c:v> 01/31  14:00:00</c:v>
                </c:pt>
                <c:pt idx="2702">
                  <c:v> 01/31  15:00:00</c:v>
                </c:pt>
                <c:pt idx="2703">
                  <c:v> 01/31  16:00:00</c:v>
                </c:pt>
                <c:pt idx="2704">
                  <c:v> 01/31  17:00:00</c:v>
                </c:pt>
                <c:pt idx="2705">
                  <c:v> 01/31  18:00:00</c:v>
                </c:pt>
                <c:pt idx="2706">
                  <c:v> 01/31  19:00:00</c:v>
                </c:pt>
                <c:pt idx="2707">
                  <c:v> 01/31  20:00:00</c:v>
                </c:pt>
                <c:pt idx="2708">
                  <c:v> 01/31  21:00:00</c:v>
                </c:pt>
                <c:pt idx="2709">
                  <c:v> 01/31  22:00:00</c:v>
                </c:pt>
                <c:pt idx="2710">
                  <c:v> 01/31  23:00:00</c:v>
                </c:pt>
                <c:pt idx="2711">
                  <c:v> 01/31  24:00:00</c:v>
                </c:pt>
                <c:pt idx="2712">
                  <c:v> 02/01  01:00:00</c:v>
                </c:pt>
                <c:pt idx="2713">
                  <c:v> 02/01  02:00:00</c:v>
                </c:pt>
                <c:pt idx="2714">
                  <c:v> 02/01  03:00:00</c:v>
                </c:pt>
                <c:pt idx="2715">
                  <c:v> 02/01  04:00:00</c:v>
                </c:pt>
                <c:pt idx="2716">
                  <c:v> 02/01  05:00:00</c:v>
                </c:pt>
                <c:pt idx="2717">
                  <c:v> 02/01  06:00:00</c:v>
                </c:pt>
                <c:pt idx="2718">
                  <c:v> 02/01  07:00:00</c:v>
                </c:pt>
                <c:pt idx="2719">
                  <c:v> 02/01  08:00:00</c:v>
                </c:pt>
                <c:pt idx="2720">
                  <c:v> 02/01  09:00:00</c:v>
                </c:pt>
                <c:pt idx="2721">
                  <c:v> 02/01  10:00:00</c:v>
                </c:pt>
                <c:pt idx="2722">
                  <c:v> 02/01  11:00:00</c:v>
                </c:pt>
                <c:pt idx="2723">
                  <c:v> 02/01  12:00:00</c:v>
                </c:pt>
                <c:pt idx="2724">
                  <c:v> 02/01  13:00:00</c:v>
                </c:pt>
                <c:pt idx="2725">
                  <c:v> 02/01  14:00:00</c:v>
                </c:pt>
                <c:pt idx="2726">
                  <c:v> 02/01  15:00:00</c:v>
                </c:pt>
                <c:pt idx="2727">
                  <c:v> 02/01  16:00:00</c:v>
                </c:pt>
                <c:pt idx="2728">
                  <c:v> 02/01  17:00:00</c:v>
                </c:pt>
                <c:pt idx="2729">
                  <c:v> 02/01  18:00:00</c:v>
                </c:pt>
                <c:pt idx="2730">
                  <c:v> 02/01  19:00:00</c:v>
                </c:pt>
                <c:pt idx="2731">
                  <c:v> 02/01  20:00:00</c:v>
                </c:pt>
                <c:pt idx="2732">
                  <c:v> 02/01  21:00:00</c:v>
                </c:pt>
                <c:pt idx="2733">
                  <c:v> 02/01  22:00:00</c:v>
                </c:pt>
                <c:pt idx="2734">
                  <c:v> 02/01  23:00:00</c:v>
                </c:pt>
                <c:pt idx="2735">
                  <c:v> 02/01  24:00:00</c:v>
                </c:pt>
                <c:pt idx="2736">
                  <c:v> 02/02  01:00:00</c:v>
                </c:pt>
                <c:pt idx="2737">
                  <c:v> 02/02  02:00:00</c:v>
                </c:pt>
                <c:pt idx="2738">
                  <c:v> 02/02  03:00:00</c:v>
                </c:pt>
                <c:pt idx="2739">
                  <c:v> 02/02  04:00:00</c:v>
                </c:pt>
                <c:pt idx="2740">
                  <c:v> 02/02  05:00:00</c:v>
                </c:pt>
                <c:pt idx="2741">
                  <c:v> 02/02  06:00:00</c:v>
                </c:pt>
                <c:pt idx="2742">
                  <c:v> 02/02  07:00:00</c:v>
                </c:pt>
                <c:pt idx="2743">
                  <c:v> 02/02  08:00:00</c:v>
                </c:pt>
                <c:pt idx="2744">
                  <c:v> 02/02  09:00:00</c:v>
                </c:pt>
                <c:pt idx="2745">
                  <c:v> 02/02  10:00:00</c:v>
                </c:pt>
                <c:pt idx="2746">
                  <c:v> 02/02  11:00:00</c:v>
                </c:pt>
                <c:pt idx="2747">
                  <c:v> 02/02  12:00:00</c:v>
                </c:pt>
                <c:pt idx="2748">
                  <c:v> 02/02  13:00:00</c:v>
                </c:pt>
                <c:pt idx="2749">
                  <c:v> 02/02  14:00:00</c:v>
                </c:pt>
                <c:pt idx="2750">
                  <c:v> 02/02  15:00:00</c:v>
                </c:pt>
                <c:pt idx="2751">
                  <c:v> 02/02  16:00:00</c:v>
                </c:pt>
                <c:pt idx="2752">
                  <c:v> 02/02  17:00:00</c:v>
                </c:pt>
                <c:pt idx="2753">
                  <c:v> 02/02  18:00:00</c:v>
                </c:pt>
                <c:pt idx="2754">
                  <c:v> 02/02  19:00:00</c:v>
                </c:pt>
                <c:pt idx="2755">
                  <c:v> 02/02  20:00:00</c:v>
                </c:pt>
                <c:pt idx="2756">
                  <c:v> 02/02  21:00:00</c:v>
                </c:pt>
                <c:pt idx="2757">
                  <c:v> 02/02  22:00:00</c:v>
                </c:pt>
                <c:pt idx="2758">
                  <c:v> 02/02  23:00:00</c:v>
                </c:pt>
                <c:pt idx="2759">
                  <c:v> 02/02  24:00:00</c:v>
                </c:pt>
                <c:pt idx="2760">
                  <c:v> 02/03  01:00:00</c:v>
                </c:pt>
                <c:pt idx="2761">
                  <c:v> 02/03  02:00:00</c:v>
                </c:pt>
                <c:pt idx="2762">
                  <c:v> 02/03  03:00:00</c:v>
                </c:pt>
                <c:pt idx="2763">
                  <c:v> 02/03  04:00:00</c:v>
                </c:pt>
                <c:pt idx="2764">
                  <c:v> 02/03  05:00:00</c:v>
                </c:pt>
                <c:pt idx="2765">
                  <c:v> 02/03  06:00:00</c:v>
                </c:pt>
                <c:pt idx="2766">
                  <c:v> 02/03  07:00:00</c:v>
                </c:pt>
                <c:pt idx="2767">
                  <c:v> 02/03  08:00:00</c:v>
                </c:pt>
                <c:pt idx="2768">
                  <c:v> 02/03  09:00:00</c:v>
                </c:pt>
                <c:pt idx="2769">
                  <c:v> 02/03  10:00:00</c:v>
                </c:pt>
                <c:pt idx="2770">
                  <c:v> 02/03  11:00:00</c:v>
                </c:pt>
                <c:pt idx="2771">
                  <c:v> 02/03  12:00:00</c:v>
                </c:pt>
                <c:pt idx="2772">
                  <c:v> 02/03  13:00:00</c:v>
                </c:pt>
                <c:pt idx="2773">
                  <c:v> 02/03  14:00:00</c:v>
                </c:pt>
                <c:pt idx="2774">
                  <c:v> 02/03  15:00:00</c:v>
                </c:pt>
                <c:pt idx="2775">
                  <c:v> 02/03  16:00:00</c:v>
                </c:pt>
                <c:pt idx="2776">
                  <c:v> 02/03  17:00:00</c:v>
                </c:pt>
                <c:pt idx="2777">
                  <c:v> 02/03  18:00:00</c:v>
                </c:pt>
                <c:pt idx="2778">
                  <c:v> 02/03  19:00:00</c:v>
                </c:pt>
                <c:pt idx="2779">
                  <c:v> 02/03  20:00:00</c:v>
                </c:pt>
                <c:pt idx="2780">
                  <c:v> 02/03  21:00:00</c:v>
                </c:pt>
                <c:pt idx="2781">
                  <c:v> 02/03  22:00:00</c:v>
                </c:pt>
                <c:pt idx="2782">
                  <c:v> 02/03  23:00:00</c:v>
                </c:pt>
                <c:pt idx="2783">
                  <c:v> 02/03  24:00:00</c:v>
                </c:pt>
                <c:pt idx="2784">
                  <c:v> 02/04  01:00:00</c:v>
                </c:pt>
                <c:pt idx="2785">
                  <c:v> 02/04  02:00:00</c:v>
                </c:pt>
                <c:pt idx="2786">
                  <c:v> 02/04  03:00:00</c:v>
                </c:pt>
                <c:pt idx="2787">
                  <c:v> 02/04  04:00:00</c:v>
                </c:pt>
                <c:pt idx="2788">
                  <c:v> 02/04  05:00:00</c:v>
                </c:pt>
                <c:pt idx="2789">
                  <c:v> 02/04  06:00:00</c:v>
                </c:pt>
                <c:pt idx="2790">
                  <c:v> 02/04  07:00:00</c:v>
                </c:pt>
                <c:pt idx="2791">
                  <c:v> 02/04  08:00:00</c:v>
                </c:pt>
                <c:pt idx="2792">
                  <c:v> 02/04  09:00:00</c:v>
                </c:pt>
                <c:pt idx="2793">
                  <c:v> 02/04  10:00:00</c:v>
                </c:pt>
                <c:pt idx="2794">
                  <c:v> 02/04  11:00:00</c:v>
                </c:pt>
                <c:pt idx="2795">
                  <c:v> 02/04  12:00:00</c:v>
                </c:pt>
                <c:pt idx="2796">
                  <c:v> 02/04  13:00:00</c:v>
                </c:pt>
                <c:pt idx="2797">
                  <c:v> 02/04  14:00:00</c:v>
                </c:pt>
                <c:pt idx="2798">
                  <c:v> 02/04  15:00:00</c:v>
                </c:pt>
                <c:pt idx="2799">
                  <c:v> 02/04  16:00:00</c:v>
                </c:pt>
                <c:pt idx="2800">
                  <c:v> 02/04  17:00:00</c:v>
                </c:pt>
                <c:pt idx="2801">
                  <c:v> 02/04  18:00:00</c:v>
                </c:pt>
                <c:pt idx="2802">
                  <c:v> 02/04  19:00:00</c:v>
                </c:pt>
                <c:pt idx="2803">
                  <c:v> 02/04  20:00:00</c:v>
                </c:pt>
                <c:pt idx="2804">
                  <c:v> 02/04  21:00:00</c:v>
                </c:pt>
                <c:pt idx="2805">
                  <c:v> 02/04  22:00:00</c:v>
                </c:pt>
                <c:pt idx="2806">
                  <c:v> 02/04  23:00:00</c:v>
                </c:pt>
                <c:pt idx="2807">
                  <c:v> 02/04  24:00:00</c:v>
                </c:pt>
                <c:pt idx="2808">
                  <c:v> 02/05  01:00:00</c:v>
                </c:pt>
                <c:pt idx="2809">
                  <c:v> 02/05  02:00:00</c:v>
                </c:pt>
                <c:pt idx="2810">
                  <c:v> 02/05  03:00:00</c:v>
                </c:pt>
                <c:pt idx="2811">
                  <c:v> 02/05  04:00:00</c:v>
                </c:pt>
                <c:pt idx="2812">
                  <c:v> 02/05  05:00:00</c:v>
                </c:pt>
                <c:pt idx="2813">
                  <c:v> 02/05  06:00:00</c:v>
                </c:pt>
                <c:pt idx="2814">
                  <c:v> 02/05  07:00:00</c:v>
                </c:pt>
                <c:pt idx="2815">
                  <c:v> 02/05  08:00:00</c:v>
                </c:pt>
                <c:pt idx="2816">
                  <c:v> 02/05  09:00:00</c:v>
                </c:pt>
                <c:pt idx="2817">
                  <c:v> 02/05  10:00:00</c:v>
                </c:pt>
                <c:pt idx="2818">
                  <c:v> 02/05  11:00:00</c:v>
                </c:pt>
                <c:pt idx="2819">
                  <c:v> 02/05  12:00:00</c:v>
                </c:pt>
                <c:pt idx="2820">
                  <c:v> 02/05  13:00:00</c:v>
                </c:pt>
                <c:pt idx="2821">
                  <c:v> 02/05  14:00:00</c:v>
                </c:pt>
                <c:pt idx="2822">
                  <c:v> 02/05  15:00:00</c:v>
                </c:pt>
                <c:pt idx="2823">
                  <c:v> 02/05  16:00:00</c:v>
                </c:pt>
                <c:pt idx="2824">
                  <c:v> 02/05  17:00:00</c:v>
                </c:pt>
                <c:pt idx="2825">
                  <c:v> 02/05  18:00:00</c:v>
                </c:pt>
                <c:pt idx="2826">
                  <c:v> 02/05  19:00:00</c:v>
                </c:pt>
                <c:pt idx="2827">
                  <c:v> 02/05  20:00:00</c:v>
                </c:pt>
                <c:pt idx="2828">
                  <c:v> 02/05  21:00:00</c:v>
                </c:pt>
                <c:pt idx="2829">
                  <c:v> 02/05  22:00:00</c:v>
                </c:pt>
                <c:pt idx="2830">
                  <c:v> 02/05  23:00:00</c:v>
                </c:pt>
                <c:pt idx="2831">
                  <c:v> 02/05  24:00:00</c:v>
                </c:pt>
                <c:pt idx="2832">
                  <c:v> 02/06  01:00:00</c:v>
                </c:pt>
                <c:pt idx="2833">
                  <c:v> 02/06  02:00:00</c:v>
                </c:pt>
                <c:pt idx="2834">
                  <c:v> 02/06  03:00:00</c:v>
                </c:pt>
                <c:pt idx="2835">
                  <c:v> 02/06  04:00:00</c:v>
                </c:pt>
                <c:pt idx="2836">
                  <c:v> 02/06  05:00:00</c:v>
                </c:pt>
                <c:pt idx="2837">
                  <c:v> 02/06  06:00:00</c:v>
                </c:pt>
                <c:pt idx="2838">
                  <c:v> 02/06  07:00:00</c:v>
                </c:pt>
                <c:pt idx="2839">
                  <c:v> 02/06  08:00:00</c:v>
                </c:pt>
                <c:pt idx="2840">
                  <c:v> 02/06  09:00:00</c:v>
                </c:pt>
                <c:pt idx="2841">
                  <c:v> 02/06  10:00:00</c:v>
                </c:pt>
                <c:pt idx="2842">
                  <c:v> 02/06  11:00:00</c:v>
                </c:pt>
                <c:pt idx="2843">
                  <c:v> 02/06  12:00:00</c:v>
                </c:pt>
                <c:pt idx="2844">
                  <c:v> 02/06  13:00:00</c:v>
                </c:pt>
                <c:pt idx="2845">
                  <c:v> 02/06  14:00:00</c:v>
                </c:pt>
                <c:pt idx="2846">
                  <c:v> 02/06  15:00:00</c:v>
                </c:pt>
                <c:pt idx="2847">
                  <c:v> 02/06  16:00:00</c:v>
                </c:pt>
                <c:pt idx="2848">
                  <c:v> 02/06  17:00:00</c:v>
                </c:pt>
                <c:pt idx="2849">
                  <c:v> 02/06  18:00:00</c:v>
                </c:pt>
                <c:pt idx="2850">
                  <c:v> 02/06  19:00:00</c:v>
                </c:pt>
                <c:pt idx="2851">
                  <c:v> 02/06  20:00:00</c:v>
                </c:pt>
                <c:pt idx="2852">
                  <c:v> 02/06  21:00:00</c:v>
                </c:pt>
                <c:pt idx="2853">
                  <c:v> 02/06  22:00:00</c:v>
                </c:pt>
                <c:pt idx="2854">
                  <c:v> 02/06  23:00:00</c:v>
                </c:pt>
                <c:pt idx="2855">
                  <c:v> 02/06  24:00:00</c:v>
                </c:pt>
                <c:pt idx="2856">
                  <c:v> 02/07  01:00:00</c:v>
                </c:pt>
                <c:pt idx="2857">
                  <c:v> 02/07  02:00:00</c:v>
                </c:pt>
                <c:pt idx="2858">
                  <c:v> 02/07  03:00:00</c:v>
                </c:pt>
                <c:pt idx="2859">
                  <c:v> 02/07  04:00:00</c:v>
                </c:pt>
                <c:pt idx="2860">
                  <c:v> 02/07  05:00:00</c:v>
                </c:pt>
                <c:pt idx="2861">
                  <c:v> 02/07  06:00:00</c:v>
                </c:pt>
                <c:pt idx="2862">
                  <c:v> 02/07  07:00:00</c:v>
                </c:pt>
                <c:pt idx="2863">
                  <c:v> 02/07  08:00:00</c:v>
                </c:pt>
                <c:pt idx="2864">
                  <c:v> 02/07  09:00:00</c:v>
                </c:pt>
                <c:pt idx="2865">
                  <c:v> 02/07  10:00:00</c:v>
                </c:pt>
                <c:pt idx="2866">
                  <c:v> 02/07  11:00:00</c:v>
                </c:pt>
                <c:pt idx="2867">
                  <c:v> 02/07  12:00:00</c:v>
                </c:pt>
                <c:pt idx="2868">
                  <c:v> 02/07  13:00:00</c:v>
                </c:pt>
                <c:pt idx="2869">
                  <c:v> 02/07  14:00:00</c:v>
                </c:pt>
                <c:pt idx="2870">
                  <c:v> 02/07  15:00:00</c:v>
                </c:pt>
                <c:pt idx="2871">
                  <c:v> 02/07  16:00:00</c:v>
                </c:pt>
                <c:pt idx="2872">
                  <c:v> 02/07  17:00:00</c:v>
                </c:pt>
                <c:pt idx="2873">
                  <c:v> 02/07  18:00:00</c:v>
                </c:pt>
                <c:pt idx="2874">
                  <c:v> 02/07  19:00:00</c:v>
                </c:pt>
                <c:pt idx="2875">
                  <c:v> 02/07  20:00:00</c:v>
                </c:pt>
                <c:pt idx="2876">
                  <c:v> 02/07  21:00:00</c:v>
                </c:pt>
                <c:pt idx="2877">
                  <c:v> 02/07  22:00:00</c:v>
                </c:pt>
                <c:pt idx="2878">
                  <c:v> 02/07  23:00:00</c:v>
                </c:pt>
                <c:pt idx="2879">
                  <c:v> 02/07  24:00:00</c:v>
                </c:pt>
                <c:pt idx="2880">
                  <c:v> 02/08  01:00:00</c:v>
                </c:pt>
                <c:pt idx="2881">
                  <c:v> 02/08  02:00:00</c:v>
                </c:pt>
                <c:pt idx="2882">
                  <c:v> 02/08  03:00:00</c:v>
                </c:pt>
                <c:pt idx="2883">
                  <c:v> 02/08  04:00:00</c:v>
                </c:pt>
                <c:pt idx="2884">
                  <c:v> 02/08  05:00:00</c:v>
                </c:pt>
                <c:pt idx="2885">
                  <c:v> 02/08  06:00:00</c:v>
                </c:pt>
                <c:pt idx="2886">
                  <c:v> 02/08  07:00:00</c:v>
                </c:pt>
                <c:pt idx="2887">
                  <c:v> 02/08  08:00:00</c:v>
                </c:pt>
                <c:pt idx="2888">
                  <c:v> 02/08  09:00:00</c:v>
                </c:pt>
                <c:pt idx="2889">
                  <c:v> 02/08  10:00:00</c:v>
                </c:pt>
                <c:pt idx="2890">
                  <c:v> 02/08  11:00:00</c:v>
                </c:pt>
                <c:pt idx="2891">
                  <c:v> 02/08  12:00:00</c:v>
                </c:pt>
                <c:pt idx="2892">
                  <c:v> 02/08  13:00:00</c:v>
                </c:pt>
                <c:pt idx="2893">
                  <c:v> 02/08  14:00:00</c:v>
                </c:pt>
                <c:pt idx="2894">
                  <c:v> 02/08  15:00:00</c:v>
                </c:pt>
                <c:pt idx="2895">
                  <c:v> 02/08  16:00:00</c:v>
                </c:pt>
                <c:pt idx="2896">
                  <c:v> 02/08  17:00:00</c:v>
                </c:pt>
                <c:pt idx="2897">
                  <c:v> 02/08  18:00:00</c:v>
                </c:pt>
                <c:pt idx="2898">
                  <c:v> 02/08  19:00:00</c:v>
                </c:pt>
                <c:pt idx="2899">
                  <c:v> 02/08  20:00:00</c:v>
                </c:pt>
                <c:pt idx="2900">
                  <c:v> 02/08  21:00:00</c:v>
                </c:pt>
                <c:pt idx="2901">
                  <c:v> 02/08  22:00:00</c:v>
                </c:pt>
                <c:pt idx="2902">
                  <c:v> 02/08  23:00:00</c:v>
                </c:pt>
                <c:pt idx="2903">
                  <c:v> 02/08  24:00:00</c:v>
                </c:pt>
                <c:pt idx="2904">
                  <c:v> 02/09  01:00:00</c:v>
                </c:pt>
                <c:pt idx="2905">
                  <c:v> 02/09  02:00:00</c:v>
                </c:pt>
                <c:pt idx="2906">
                  <c:v> 02/09  03:00:00</c:v>
                </c:pt>
                <c:pt idx="2907">
                  <c:v> 02/09  04:00:00</c:v>
                </c:pt>
                <c:pt idx="2908">
                  <c:v> 02/09  05:00:00</c:v>
                </c:pt>
                <c:pt idx="2909">
                  <c:v> 02/09  06:00:00</c:v>
                </c:pt>
                <c:pt idx="2910">
                  <c:v> 02/09  07:00:00</c:v>
                </c:pt>
                <c:pt idx="2911">
                  <c:v> 02/09  08:00:00</c:v>
                </c:pt>
                <c:pt idx="2912">
                  <c:v> 02/09  09:00:00</c:v>
                </c:pt>
                <c:pt idx="2913">
                  <c:v> 02/09  10:00:00</c:v>
                </c:pt>
                <c:pt idx="2914">
                  <c:v> 02/09  11:00:00</c:v>
                </c:pt>
                <c:pt idx="2915">
                  <c:v> 02/09  12:00:00</c:v>
                </c:pt>
                <c:pt idx="2916">
                  <c:v> 02/09  13:00:00</c:v>
                </c:pt>
                <c:pt idx="2917">
                  <c:v> 02/09  14:00:00</c:v>
                </c:pt>
                <c:pt idx="2918">
                  <c:v> 02/09  15:00:00</c:v>
                </c:pt>
                <c:pt idx="2919">
                  <c:v> 02/09  16:00:00</c:v>
                </c:pt>
                <c:pt idx="2920">
                  <c:v> 02/09  17:00:00</c:v>
                </c:pt>
                <c:pt idx="2921">
                  <c:v> 02/09  18:00:00</c:v>
                </c:pt>
                <c:pt idx="2922">
                  <c:v> 02/09  19:00:00</c:v>
                </c:pt>
                <c:pt idx="2923">
                  <c:v> 02/09  20:00:00</c:v>
                </c:pt>
                <c:pt idx="2924">
                  <c:v> 02/09  21:00:00</c:v>
                </c:pt>
                <c:pt idx="2925">
                  <c:v> 02/09  22:00:00</c:v>
                </c:pt>
                <c:pt idx="2926">
                  <c:v> 02/09  23:00:00</c:v>
                </c:pt>
                <c:pt idx="2927">
                  <c:v> 02/09  24:00:00</c:v>
                </c:pt>
                <c:pt idx="2928">
                  <c:v> 02/10  01:00:00</c:v>
                </c:pt>
                <c:pt idx="2929">
                  <c:v> 02/10  02:00:00</c:v>
                </c:pt>
                <c:pt idx="2930">
                  <c:v> 02/10  03:00:00</c:v>
                </c:pt>
                <c:pt idx="2931">
                  <c:v> 02/10  04:00:00</c:v>
                </c:pt>
                <c:pt idx="2932">
                  <c:v> 02/10  05:00:00</c:v>
                </c:pt>
                <c:pt idx="2933">
                  <c:v> 02/10  06:00:00</c:v>
                </c:pt>
                <c:pt idx="2934">
                  <c:v> 02/10  07:00:00</c:v>
                </c:pt>
                <c:pt idx="2935">
                  <c:v> 02/10  08:00:00</c:v>
                </c:pt>
                <c:pt idx="2936">
                  <c:v> 02/10  09:00:00</c:v>
                </c:pt>
                <c:pt idx="2937">
                  <c:v> 02/10  10:00:00</c:v>
                </c:pt>
                <c:pt idx="2938">
                  <c:v> 02/10  11:00:00</c:v>
                </c:pt>
                <c:pt idx="2939">
                  <c:v> 02/10  12:00:00</c:v>
                </c:pt>
                <c:pt idx="2940">
                  <c:v> 02/10  13:00:00</c:v>
                </c:pt>
                <c:pt idx="2941">
                  <c:v> 02/10  14:00:00</c:v>
                </c:pt>
                <c:pt idx="2942">
                  <c:v> 02/10  15:00:00</c:v>
                </c:pt>
                <c:pt idx="2943">
                  <c:v> 02/10  16:00:00</c:v>
                </c:pt>
                <c:pt idx="2944">
                  <c:v> 02/10  17:00:00</c:v>
                </c:pt>
                <c:pt idx="2945">
                  <c:v> 02/10  18:00:00</c:v>
                </c:pt>
                <c:pt idx="2946">
                  <c:v> 02/10  19:00:00</c:v>
                </c:pt>
                <c:pt idx="2947">
                  <c:v> 02/10  20:00:00</c:v>
                </c:pt>
                <c:pt idx="2948">
                  <c:v> 02/10  21:00:00</c:v>
                </c:pt>
                <c:pt idx="2949">
                  <c:v> 02/10  22:00:00</c:v>
                </c:pt>
                <c:pt idx="2950">
                  <c:v> 02/10  23:00:00</c:v>
                </c:pt>
                <c:pt idx="2951">
                  <c:v> 02/10  24:00:00</c:v>
                </c:pt>
                <c:pt idx="2952">
                  <c:v> 02/11  01:00:00</c:v>
                </c:pt>
                <c:pt idx="2953">
                  <c:v> 02/11  02:00:00</c:v>
                </c:pt>
                <c:pt idx="2954">
                  <c:v> 02/11  03:00:00</c:v>
                </c:pt>
                <c:pt idx="2955">
                  <c:v> 02/11  04:00:00</c:v>
                </c:pt>
                <c:pt idx="2956">
                  <c:v> 02/11  05:00:00</c:v>
                </c:pt>
                <c:pt idx="2957">
                  <c:v> 02/11  06:00:00</c:v>
                </c:pt>
                <c:pt idx="2958">
                  <c:v> 02/11  07:00:00</c:v>
                </c:pt>
                <c:pt idx="2959">
                  <c:v> 02/11  08:00:00</c:v>
                </c:pt>
                <c:pt idx="2960">
                  <c:v> 02/11  09:00:00</c:v>
                </c:pt>
                <c:pt idx="2961">
                  <c:v> 02/11  10:00:00</c:v>
                </c:pt>
                <c:pt idx="2962">
                  <c:v> 02/11  11:00:00</c:v>
                </c:pt>
                <c:pt idx="2963">
                  <c:v> 02/11  12:00:00</c:v>
                </c:pt>
                <c:pt idx="2964">
                  <c:v> 02/11  13:00:00</c:v>
                </c:pt>
                <c:pt idx="2965">
                  <c:v> 02/11  14:00:00</c:v>
                </c:pt>
                <c:pt idx="2966">
                  <c:v> 02/11  15:00:00</c:v>
                </c:pt>
                <c:pt idx="2967">
                  <c:v> 02/11  16:00:00</c:v>
                </c:pt>
                <c:pt idx="2968">
                  <c:v> 02/11  17:00:00</c:v>
                </c:pt>
                <c:pt idx="2969">
                  <c:v> 02/11  18:00:00</c:v>
                </c:pt>
                <c:pt idx="2970">
                  <c:v> 02/11  19:00:00</c:v>
                </c:pt>
                <c:pt idx="2971">
                  <c:v> 02/11  20:00:00</c:v>
                </c:pt>
                <c:pt idx="2972">
                  <c:v> 02/11  21:00:00</c:v>
                </c:pt>
                <c:pt idx="2973">
                  <c:v> 02/11  22:00:00</c:v>
                </c:pt>
                <c:pt idx="2974">
                  <c:v> 02/11  23:00:00</c:v>
                </c:pt>
                <c:pt idx="2975">
                  <c:v> 02/11  24:00:00</c:v>
                </c:pt>
                <c:pt idx="2976">
                  <c:v> 02/12  01:00:00</c:v>
                </c:pt>
                <c:pt idx="2977">
                  <c:v> 02/12  02:00:00</c:v>
                </c:pt>
                <c:pt idx="2978">
                  <c:v> 02/12  03:00:00</c:v>
                </c:pt>
                <c:pt idx="2979">
                  <c:v> 02/12  04:00:00</c:v>
                </c:pt>
                <c:pt idx="2980">
                  <c:v> 02/12  05:00:00</c:v>
                </c:pt>
                <c:pt idx="2981">
                  <c:v> 02/12  06:00:00</c:v>
                </c:pt>
                <c:pt idx="2982">
                  <c:v> 02/12  07:00:00</c:v>
                </c:pt>
                <c:pt idx="2983">
                  <c:v> 02/12  08:00:00</c:v>
                </c:pt>
                <c:pt idx="2984">
                  <c:v> 02/12  09:00:00</c:v>
                </c:pt>
                <c:pt idx="2985">
                  <c:v> 02/12  10:00:00</c:v>
                </c:pt>
                <c:pt idx="2986">
                  <c:v> 02/12  11:00:00</c:v>
                </c:pt>
                <c:pt idx="2987">
                  <c:v> 02/12  12:00:00</c:v>
                </c:pt>
                <c:pt idx="2988">
                  <c:v> 02/12  13:00:00</c:v>
                </c:pt>
                <c:pt idx="2989">
                  <c:v> 02/12  14:00:00</c:v>
                </c:pt>
                <c:pt idx="2990">
                  <c:v> 02/12  15:00:00</c:v>
                </c:pt>
                <c:pt idx="2991">
                  <c:v> 02/12  16:00:00</c:v>
                </c:pt>
                <c:pt idx="2992">
                  <c:v> 02/12  17:00:00</c:v>
                </c:pt>
                <c:pt idx="2993">
                  <c:v> 02/12  18:00:00</c:v>
                </c:pt>
                <c:pt idx="2994">
                  <c:v> 02/12  19:00:00</c:v>
                </c:pt>
                <c:pt idx="2995">
                  <c:v> 02/12  20:00:00</c:v>
                </c:pt>
                <c:pt idx="2996">
                  <c:v> 02/12  21:00:00</c:v>
                </c:pt>
                <c:pt idx="2997">
                  <c:v> 02/12  22:00:00</c:v>
                </c:pt>
                <c:pt idx="2998">
                  <c:v> 02/12  23:00:00</c:v>
                </c:pt>
                <c:pt idx="2999">
                  <c:v> 02/12  24:00:00</c:v>
                </c:pt>
                <c:pt idx="3000">
                  <c:v> 02/13  01:00:00</c:v>
                </c:pt>
                <c:pt idx="3001">
                  <c:v> 02/13  02:00:00</c:v>
                </c:pt>
                <c:pt idx="3002">
                  <c:v> 02/13  03:00:00</c:v>
                </c:pt>
                <c:pt idx="3003">
                  <c:v> 02/13  04:00:00</c:v>
                </c:pt>
                <c:pt idx="3004">
                  <c:v> 02/13  05:00:00</c:v>
                </c:pt>
                <c:pt idx="3005">
                  <c:v> 02/13  06:00:00</c:v>
                </c:pt>
                <c:pt idx="3006">
                  <c:v> 02/13  07:00:00</c:v>
                </c:pt>
                <c:pt idx="3007">
                  <c:v> 02/13  08:00:00</c:v>
                </c:pt>
                <c:pt idx="3008">
                  <c:v> 02/13  09:00:00</c:v>
                </c:pt>
                <c:pt idx="3009">
                  <c:v> 02/13  10:00:00</c:v>
                </c:pt>
                <c:pt idx="3010">
                  <c:v> 02/13  11:00:00</c:v>
                </c:pt>
                <c:pt idx="3011">
                  <c:v> 02/13  12:00:00</c:v>
                </c:pt>
                <c:pt idx="3012">
                  <c:v> 02/13  13:00:00</c:v>
                </c:pt>
                <c:pt idx="3013">
                  <c:v> 02/13  14:00:00</c:v>
                </c:pt>
                <c:pt idx="3014">
                  <c:v> 02/13  15:00:00</c:v>
                </c:pt>
                <c:pt idx="3015">
                  <c:v> 02/13  16:00:00</c:v>
                </c:pt>
                <c:pt idx="3016">
                  <c:v> 02/13  17:00:00</c:v>
                </c:pt>
                <c:pt idx="3017">
                  <c:v> 02/13  18:00:00</c:v>
                </c:pt>
                <c:pt idx="3018">
                  <c:v> 02/13  19:00:00</c:v>
                </c:pt>
                <c:pt idx="3019">
                  <c:v> 02/13  20:00:00</c:v>
                </c:pt>
                <c:pt idx="3020">
                  <c:v> 02/13  21:00:00</c:v>
                </c:pt>
                <c:pt idx="3021">
                  <c:v> 02/13  22:00:00</c:v>
                </c:pt>
                <c:pt idx="3022">
                  <c:v> 02/13  23:00:00</c:v>
                </c:pt>
                <c:pt idx="3023">
                  <c:v> 02/13  24:00:00</c:v>
                </c:pt>
                <c:pt idx="3024">
                  <c:v> 02/14  01:00:00</c:v>
                </c:pt>
                <c:pt idx="3025">
                  <c:v> 02/14  02:00:00</c:v>
                </c:pt>
                <c:pt idx="3026">
                  <c:v> 02/14  03:00:00</c:v>
                </c:pt>
                <c:pt idx="3027">
                  <c:v> 02/14  04:00:00</c:v>
                </c:pt>
                <c:pt idx="3028">
                  <c:v> 02/14  05:00:00</c:v>
                </c:pt>
                <c:pt idx="3029">
                  <c:v> 02/14  06:00:00</c:v>
                </c:pt>
                <c:pt idx="3030">
                  <c:v> 02/14  07:00:00</c:v>
                </c:pt>
                <c:pt idx="3031">
                  <c:v> 02/14  08:00:00</c:v>
                </c:pt>
                <c:pt idx="3032">
                  <c:v> 02/14  09:00:00</c:v>
                </c:pt>
                <c:pt idx="3033">
                  <c:v> 02/14  10:00:00</c:v>
                </c:pt>
                <c:pt idx="3034">
                  <c:v> 02/14  11:00:00</c:v>
                </c:pt>
                <c:pt idx="3035">
                  <c:v> 02/14  12:00:00</c:v>
                </c:pt>
                <c:pt idx="3036">
                  <c:v> 02/14  13:00:00</c:v>
                </c:pt>
                <c:pt idx="3037">
                  <c:v> 02/14  14:00:00</c:v>
                </c:pt>
                <c:pt idx="3038">
                  <c:v> 02/14  15:00:00</c:v>
                </c:pt>
                <c:pt idx="3039">
                  <c:v> 02/14  16:00:00</c:v>
                </c:pt>
                <c:pt idx="3040">
                  <c:v> 02/14  17:00:00</c:v>
                </c:pt>
                <c:pt idx="3041">
                  <c:v> 02/14  18:00:00</c:v>
                </c:pt>
                <c:pt idx="3042">
                  <c:v> 02/14  19:00:00</c:v>
                </c:pt>
                <c:pt idx="3043">
                  <c:v> 02/14  20:00:00</c:v>
                </c:pt>
                <c:pt idx="3044">
                  <c:v> 02/14  21:00:00</c:v>
                </c:pt>
                <c:pt idx="3045">
                  <c:v> 02/14  22:00:00</c:v>
                </c:pt>
                <c:pt idx="3046">
                  <c:v> 02/14  23:00:00</c:v>
                </c:pt>
                <c:pt idx="3047">
                  <c:v> 02/14  24:00:00</c:v>
                </c:pt>
                <c:pt idx="3048">
                  <c:v> 02/15  01:00:00</c:v>
                </c:pt>
                <c:pt idx="3049">
                  <c:v> 02/15  02:00:00</c:v>
                </c:pt>
                <c:pt idx="3050">
                  <c:v> 02/15  03:00:00</c:v>
                </c:pt>
                <c:pt idx="3051">
                  <c:v> 02/15  04:00:00</c:v>
                </c:pt>
                <c:pt idx="3052">
                  <c:v> 02/15  05:00:00</c:v>
                </c:pt>
                <c:pt idx="3053">
                  <c:v> 02/15  06:00:00</c:v>
                </c:pt>
                <c:pt idx="3054">
                  <c:v> 02/15  07:00:00</c:v>
                </c:pt>
                <c:pt idx="3055">
                  <c:v> 02/15  08:00:00</c:v>
                </c:pt>
                <c:pt idx="3056">
                  <c:v> 02/15  09:00:00</c:v>
                </c:pt>
                <c:pt idx="3057">
                  <c:v> 02/15  10:00:00</c:v>
                </c:pt>
                <c:pt idx="3058">
                  <c:v> 02/15  11:00:00</c:v>
                </c:pt>
                <c:pt idx="3059">
                  <c:v> 02/15  12:00:00</c:v>
                </c:pt>
                <c:pt idx="3060">
                  <c:v> 02/15  13:00:00</c:v>
                </c:pt>
                <c:pt idx="3061">
                  <c:v> 02/15  14:00:00</c:v>
                </c:pt>
                <c:pt idx="3062">
                  <c:v> 02/15  15:00:00</c:v>
                </c:pt>
                <c:pt idx="3063">
                  <c:v> 02/15  16:00:00</c:v>
                </c:pt>
                <c:pt idx="3064">
                  <c:v> 02/15  17:00:00</c:v>
                </c:pt>
                <c:pt idx="3065">
                  <c:v> 02/15  18:00:00</c:v>
                </c:pt>
                <c:pt idx="3066">
                  <c:v> 02/15  19:00:00</c:v>
                </c:pt>
                <c:pt idx="3067">
                  <c:v> 02/15  20:00:00</c:v>
                </c:pt>
                <c:pt idx="3068">
                  <c:v> 02/15  21:00:00</c:v>
                </c:pt>
                <c:pt idx="3069">
                  <c:v> 02/15  22:00:00</c:v>
                </c:pt>
                <c:pt idx="3070">
                  <c:v> 02/15  23:00:00</c:v>
                </c:pt>
                <c:pt idx="3071">
                  <c:v> 02/15  24:00:00</c:v>
                </c:pt>
                <c:pt idx="3072">
                  <c:v> 02/16  01:00:00</c:v>
                </c:pt>
                <c:pt idx="3073">
                  <c:v> 02/16  02:00:00</c:v>
                </c:pt>
                <c:pt idx="3074">
                  <c:v> 02/16  03:00:00</c:v>
                </c:pt>
                <c:pt idx="3075">
                  <c:v> 02/16  04:00:00</c:v>
                </c:pt>
                <c:pt idx="3076">
                  <c:v> 02/16  05:00:00</c:v>
                </c:pt>
                <c:pt idx="3077">
                  <c:v> 02/16  06:00:00</c:v>
                </c:pt>
                <c:pt idx="3078">
                  <c:v> 02/16  07:00:00</c:v>
                </c:pt>
                <c:pt idx="3079">
                  <c:v> 02/16  08:00:00</c:v>
                </c:pt>
                <c:pt idx="3080">
                  <c:v> 02/16  09:00:00</c:v>
                </c:pt>
                <c:pt idx="3081">
                  <c:v> 02/16  10:00:00</c:v>
                </c:pt>
                <c:pt idx="3082">
                  <c:v> 02/16  11:00:00</c:v>
                </c:pt>
                <c:pt idx="3083">
                  <c:v> 02/16  12:00:00</c:v>
                </c:pt>
                <c:pt idx="3084">
                  <c:v> 02/16  13:00:00</c:v>
                </c:pt>
                <c:pt idx="3085">
                  <c:v> 02/16  14:00:00</c:v>
                </c:pt>
                <c:pt idx="3086">
                  <c:v> 02/16  15:00:00</c:v>
                </c:pt>
                <c:pt idx="3087">
                  <c:v> 02/16  16:00:00</c:v>
                </c:pt>
                <c:pt idx="3088">
                  <c:v> 02/16  17:00:00</c:v>
                </c:pt>
                <c:pt idx="3089">
                  <c:v> 02/16  18:00:00</c:v>
                </c:pt>
                <c:pt idx="3090">
                  <c:v> 02/16  19:00:00</c:v>
                </c:pt>
                <c:pt idx="3091">
                  <c:v> 02/16  20:00:00</c:v>
                </c:pt>
                <c:pt idx="3092">
                  <c:v> 02/16  21:00:00</c:v>
                </c:pt>
                <c:pt idx="3093">
                  <c:v> 02/16  22:00:00</c:v>
                </c:pt>
                <c:pt idx="3094">
                  <c:v> 02/16  23:00:00</c:v>
                </c:pt>
                <c:pt idx="3095">
                  <c:v> 02/16  24:00:00</c:v>
                </c:pt>
                <c:pt idx="3096">
                  <c:v> 02/17  01:00:00</c:v>
                </c:pt>
                <c:pt idx="3097">
                  <c:v> 02/17  02:00:00</c:v>
                </c:pt>
                <c:pt idx="3098">
                  <c:v> 02/17  03:00:00</c:v>
                </c:pt>
                <c:pt idx="3099">
                  <c:v> 02/17  04:00:00</c:v>
                </c:pt>
                <c:pt idx="3100">
                  <c:v> 02/17  05:00:00</c:v>
                </c:pt>
                <c:pt idx="3101">
                  <c:v> 02/17  06:00:00</c:v>
                </c:pt>
                <c:pt idx="3102">
                  <c:v> 02/17  07:00:00</c:v>
                </c:pt>
                <c:pt idx="3103">
                  <c:v> 02/17  08:00:00</c:v>
                </c:pt>
                <c:pt idx="3104">
                  <c:v> 02/17  09:00:00</c:v>
                </c:pt>
                <c:pt idx="3105">
                  <c:v> 02/17  10:00:00</c:v>
                </c:pt>
                <c:pt idx="3106">
                  <c:v> 02/17  11:00:00</c:v>
                </c:pt>
                <c:pt idx="3107">
                  <c:v> 02/17  12:00:00</c:v>
                </c:pt>
                <c:pt idx="3108">
                  <c:v> 02/17  13:00:00</c:v>
                </c:pt>
                <c:pt idx="3109">
                  <c:v> 02/17  14:00:00</c:v>
                </c:pt>
                <c:pt idx="3110">
                  <c:v> 02/17  15:00:00</c:v>
                </c:pt>
                <c:pt idx="3111">
                  <c:v> 02/17  16:00:00</c:v>
                </c:pt>
                <c:pt idx="3112">
                  <c:v> 02/17  17:00:00</c:v>
                </c:pt>
                <c:pt idx="3113">
                  <c:v> 02/17  18:00:00</c:v>
                </c:pt>
                <c:pt idx="3114">
                  <c:v> 02/17  19:00:00</c:v>
                </c:pt>
                <c:pt idx="3115">
                  <c:v> 02/17  20:00:00</c:v>
                </c:pt>
                <c:pt idx="3116">
                  <c:v> 02/17  21:00:00</c:v>
                </c:pt>
                <c:pt idx="3117">
                  <c:v> 02/17  22:00:00</c:v>
                </c:pt>
                <c:pt idx="3118">
                  <c:v> 02/17  23:00:00</c:v>
                </c:pt>
                <c:pt idx="3119">
                  <c:v> 02/17  24:00:00</c:v>
                </c:pt>
                <c:pt idx="3120">
                  <c:v> 02/18  01:00:00</c:v>
                </c:pt>
                <c:pt idx="3121">
                  <c:v> 02/18  02:00:00</c:v>
                </c:pt>
                <c:pt idx="3122">
                  <c:v> 02/18  03:00:00</c:v>
                </c:pt>
                <c:pt idx="3123">
                  <c:v> 02/18  04:00:00</c:v>
                </c:pt>
                <c:pt idx="3124">
                  <c:v> 02/18  05:00:00</c:v>
                </c:pt>
                <c:pt idx="3125">
                  <c:v> 02/18  06:00:00</c:v>
                </c:pt>
                <c:pt idx="3126">
                  <c:v> 02/18  07:00:00</c:v>
                </c:pt>
                <c:pt idx="3127">
                  <c:v> 02/18  08:00:00</c:v>
                </c:pt>
                <c:pt idx="3128">
                  <c:v> 02/18  09:00:00</c:v>
                </c:pt>
                <c:pt idx="3129">
                  <c:v> 02/18  10:00:00</c:v>
                </c:pt>
                <c:pt idx="3130">
                  <c:v> 02/18  11:00:00</c:v>
                </c:pt>
                <c:pt idx="3131">
                  <c:v> 02/18  12:00:00</c:v>
                </c:pt>
                <c:pt idx="3132">
                  <c:v> 02/18  13:00:00</c:v>
                </c:pt>
                <c:pt idx="3133">
                  <c:v> 02/18  14:00:00</c:v>
                </c:pt>
                <c:pt idx="3134">
                  <c:v> 02/18  15:00:00</c:v>
                </c:pt>
                <c:pt idx="3135">
                  <c:v> 02/18  16:00:00</c:v>
                </c:pt>
                <c:pt idx="3136">
                  <c:v> 02/18  17:00:00</c:v>
                </c:pt>
                <c:pt idx="3137">
                  <c:v> 02/18  18:00:00</c:v>
                </c:pt>
                <c:pt idx="3138">
                  <c:v> 02/18  19:00:00</c:v>
                </c:pt>
                <c:pt idx="3139">
                  <c:v> 02/18  20:00:00</c:v>
                </c:pt>
                <c:pt idx="3140">
                  <c:v> 02/18  21:00:00</c:v>
                </c:pt>
                <c:pt idx="3141">
                  <c:v> 02/18  22:00:00</c:v>
                </c:pt>
                <c:pt idx="3142">
                  <c:v> 02/18  23:00:00</c:v>
                </c:pt>
                <c:pt idx="3143">
                  <c:v> 02/18  24:00:00</c:v>
                </c:pt>
                <c:pt idx="3144">
                  <c:v> 02/19  01:00:00</c:v>
                </c:pt>
                <c:pt idx="3145">
                  <c:v> 02/19  02:00:00</c:v>
                </c:pt>
                <c:pt idx="3146">
                  <c:v> 02/19  03:00:00</c:v>
                </c:pt>
                <c:pt idx="3147">
                  <c:v> 02/19  04:00:00</c:v>
                </c:pt>
                <c:pt idx="3148">
                  <c:v> 02/19  05:00:00</c:v>
                </c:pt>
                <c:pt idx="3149">
                  <c:v> 02/19  06:00:00</c:v>
                </c:pt>
                <c:pt idx="3150">
                  <c:v> 02/19  07:00:00</c:v>
                </c:pt>
                <c:pt idx="3151">
                  <c:v> 02/19  08:00:00</c:v>
                </c:pt>
                <c:pt idx="3152">
                  <c:v> 02/19  09:00:00</c:v>
                </c:pt>
                <c:pt idx="3153">
                  <c:v> 02/19  10:00:00</c:v>
                </c:pt>
                <c:pt idx="3154">
                  <c:v> 02/19  11:00:00</c:v>
                </c:pt>
                <c:pt idx="3155">
                  <c:v> 02/19  12:00:00</c:v>
                </c:pt>
                <c:pt idx="3156">
                  <c:v> 02/19  13:00:00</c:v>
                </c:pt>
                <c:pt idx="3157">
                  <c:v> 02/19  14:00:00</c:v>
                </c:pt>
                <c:pt idx="3158">
                  <c:v> 02/19  15:00:00</c:v>
                </c:pt>
                <c:pt idx="3159">
                  <c:v> 02/19  16:00:00</c:v>
                </c:pt>
                <c:pt idx="3160">
                  <c:v> 02/19  17:00:00</c:v>
                </c:pt>
                <c:pt idx="3161">
                  <c:v> 02/19  18:00:00</c:v>
                </c:pt>
                <c:pt idx="3162">
                  <c:v> 02/19  19:00:00</c:v>
                </c:pt>
                <c:pt idx="3163">
                  <c:v> 02/19  20:00:00</c:v>
                </c:pt>
                <c:pt idx="3164">
                  <c:v> 02/19  21:00:00</c:v>
                </c:pt>
                <c:pt idx="3165">
                  <c:v> 02/19  22:00:00</c:v>
                </c:pt>
                <c:pt idx="3166">
                  <c:v> 02/19  23:00:00</c:v>
                </c:pt>
                <c:pt idx="3167">
                  <c:v> 02/19  24:00:00</c:v>
                </c:pt>
                <c:pt idx="3168">
                  <c:v> 02/20  01:00:00</c:v>
                </c:pt>
                <c:pt idx="3169">
                  <c:v> 02/20  02:00:00</c:v>
                </c:pt>
                <c:pt idx="3170">
                  <c:v> 02/20  03:00:00</c:v>
                </c:pt>
                <c:pt idx="3171">
                  <c:v> 02/20  04:00:00</c:v>
                </c:pt>
                <c:pt idx="3172">
                  <c:v> 02/20  05:00:00</c:v>
                </c:pt>
                <c:pt idx="3173">
                  <c:v> 02/20  06:00:00</c:v>
                </c:pt>
                <c:pt idx="3174">
                  <c:v> 02/20  07:00:00</c:v>
                </c:pt>
                <c:pt idx="3175">
                  <c:v> 02/20  08:00:00</c:v>
                </c:pt>
                <c:pt idx="3176">
                  <c:v> 02/20  09:00:00</c:v>
                </c:pt>
                <c:pt idx="3177">
                  <c:v> 02/20  10:00:00</c:v>
                </c:pt>
                <c:pt idx="3178">
                  <c:v> 02/20  11:00:00</c:v>
                </c:pt>
                <c:pt idx="3179">
                  <c:v> 02/20  12:00:00</c:v>
                </c:pt>
                <c:pt idx="3180">
                  <c:v> 02/20  13:00:00</c:v>
                </c:pt>
                <c:pt idx="3181">
                  <c:v> 02/20  14:00:00</c:v>
                </c:pt>
                <c:pt idx="3182">
                  <c:v> 02/20  15:00:00</c:v>
                </c:pt>
                <c:pt idx="3183">
                  <c:v> 02/20  16:00:00</c:v>
                </c:pt>
                <c:pt idx="3184">
                  <c:v> 02/20  17:00:00</c:v>
                </c:pt>
                <c:pt idx="3185">
                  <c:v> 02/20  18:00:00</c:v>
                </c:pt>
                <c:pt idx="3186">
                  <c:v> 02/20  19:00:00</c:v>
                </c:pt>
                <c:pt idx="3187">
                  <c:v> 02/20  20:00:00</c:v>
                </c:pt>
                <c:pt idx="3188">
                  <c:v> 02/20  21:00:00</c:v>
                </c:pt>
                <c:pt idx="3189">
                  <c:v> 02/20  22:00:00</c:v>
                </c:pt>
                <c:pt idx="3190">
                  <c:v> 02/20  23:00:00</c:v>
                </c:pt>
                <c:pt idx="3191">
                  <c:v> 02/20  24:00:00</c:v>
                </c:pt>
                <c:pt idx="3192">
                  <c:v> 02/21  01:00:00</c:v>
                </c:pt>
                <c:pt idx="3193">
                  <c:v> 02/21  02:00:00</c:v>
                </c:pt>
                <c:pt idx="3194">
                  <c:v> 02/21  03:00:00</c:v>
                </c:pt>
                <c:pt idx="3195">
                  <c:v> 02/21  04:00:00</c:v>
                </c:pt>
                <c:pt idx="3196">
                  <c:v> 02/21  05:00:00</c:v>
                </c:pt>
                <c:pt idx="3197">
                  <c:v> 02/21  06:00:00</c:v>
                </c:pt>
                <c:pt idx="3198">
                  <c:v> 02/21  07:00:00</c:v>
                </c:pt>
                <c:pt idx="3199">
                  <c:v> 02/21  08:00:00</c:v>
                </c:pt>
                <c:pt idx="3200">
                  <c:v> 02/21  09:00:00</c:v>
                </c:pt>
                <c:pt idx="3201">
                  <c:v> 02/21  10:00:00</c:v>
                </c:pt>
                <c:pt idx="3202">
                  <c:v> 02/21  11:00:00</c:v>
                </c:pt>
                <c:pt idx="3203">
                  <c:v> 02/21  12:00:00</c:v>
                </c:pt>
                <c:pt idx="3204">
                  <c:v> 02/21  13:00:00</c:v>
                </c:pt>
                <c:pt idx="3205">
                  <c:v> 02/21  14:00:00</c:v>
                </c:pt>
                <c:pt idx="3206">
                  <c:v> 02/21  15:00:00</c:v>
                </c:pt>
                <c:pt idx="3207">
                  <c:v> 02/21  16:00:00</c:v>
                </c:pt>
                <c:pt idx="3208">
                  <c:v> 02/21  17:00:00</c:v>
                </c:pt>
                <c:pt idx="3209">
                  <c:v> 02/21  18:00:00</c:v>
                </c:pt>
                <c:pt idx="3210">
                  <c:v> 02/21  19:00:00</c:v>
                </c:pt>
                <c:pt idx="3211">
                  <c:v> 02/21  20:00:00</c:v>
                </c:pt>
                <c:pt idx="3212">
                  <c:v> 02/21  21:00:00</c:v>
                </c:pt>
                <c:pt idx="3213">
                  <c:v> 02/21  22:00:00</c:v>
                </c:pt>
                <c:pt idx="3214">
                  <c:v> 02/21  23:00:00</c:v>
                </c:pt>
                <c:pt idx="3215">
                  <c:v> 02/21  24:00:00</c:v>
                </c:pt>
                <c:pt idx="3216">
                  <c:v> 02/22  01:00:00</c:v>
                </c:pt>
                <c:pt idx="3217">
                  <c:v> 02/22  02:00:00</c:v>
                </c:pt>
                <c:pt idx="3218">
                  <c:v> 02/22  03:00:00</c:v>
                </c:pt>
                <c:pt idx="3219">
                  <c:v> 02/22  04:00:00</c:v>
                </c:pt>
                <c:pt idx="3220">
                  <c:v> 02/22  05:00:00</c:v>
                </c:pt>
                <c:pt idx="3221">
                  <c:v> 02/22  06:00:00</c:v>
                </c:pt>
                <c:pt idx="3222">
                  <c:v> 02/22  07:00:00</c:v>
                </c:pt>
                <c:pt idx="3223">
                  <c:v> 02/22  08:00:00</c:v>
                </c:pt>
                <c:pt idx="3224">
                  <c:v> 02/22  09:00:00</c:v>
                </c:pt>
                <c:pt idx="3225">
                  <c:v> 02/22  10:00:00</c:v>
                </c:pt>
                <c:pt idx="3226">
                  <c:v> 02/22  11:00:00</c:v>
                </c:pt>
                <c:pt idx="3227">
                  <c:v> 02/22  12:00:00</c:v>
                </c:pt>
                <c:pt idx="3228">
                  <c:v> 02/22  13:00:00</c:v>
                </c:pt>
                <c:pt idx="3229">
                  <c:v> 02/22  14:00:00</c:v>
                </c:pt>
                <c:pt idx="3230">
                  <c:v> 02/22  15:00:00</c:v>
                </c:pt>
                <c:pt idx="3231">
                  <c:v> 02/22  16:00:00</c:v>
                </c:pt>
                <c:pt idx="3232">
                  <c:v> 02/22  17:00:00</c:v>
                </c:pt>
                <c:pt idx="3233">
                  <c:v> 02/22  18:00:00</c:v>
                </c:pt>
                <c:pt idx="3234">
                  <c:v> 02/22  19:00:00</c:v>
                </c:pt>
                <c:pt idx="3235">
                  <c:v> 02/22  20:00:00</c:v>
                </c:pt>
                <c:pt idx="3236">
                  <c:v> 02/22  21:00:00</c:v>
                </c:pt>
                <c:pt idx="3237">
                  <c:v> 02/22  22:00:00</c:v>
                </c:pt>
                <c:pt idx="3238">
                  <c:v> 02/22  23:00:00</c:v>
                </c:pt>
                <c:pt idx="3239">
                  <c:v> 02/22  24:00:00</c:v>
                </c:pt>
                <c:pt idx="3240">
                  <c:v> 02/23  01:00:00</c:v>
                </c:pt>
                <c:pt idx="3241">
                  <c:v> 02/23  02:00:00</c:v>
                </c:pt>
                <c:pt idx="3242">
                  <c:v> 02/23  03:00:00</c:v>
                </c:pt>
                <c:pt idx="3243">
                  <c:v> 02/23  04:00:00</c:v>
                </c:pt>
                <c:pt idx="3244">
                  <c:v> 02/23  05:00:00</c:v>
                </c:pt>
                <c:pt idx="3245">
                  <c:v> 02/23  06:00:00</c:v>
                </c:pt>
                <c:pt idx="3246">
                  <c:v> 02/23  07:00:00</c:v>
                </c:pt>
                <c:pt idx="3247">
                  <c:v> 02/23  08:00:00</c:v>
                </c:pt>
                <c:pt idx="3248">
                  <c:v> 02/23  09:00:00</c:v>
                </c:pt>
                <c:pt idx="3249">
                  <c:v> 02/23  10:00:00</c:v>
                </c:pt>
                <c:pt idx="3250">
                  <c:v> 02/23  11:00:00</c:v>
                </c:pt>
                <c:pt idx="3251">
                  <c:v> 02/23  12:00:00</c:v>
                </c:pt>
                <c:pt idx="3252">
                  <c:v> 02/23  13:00:00</c:v>
                </c:pt>
                <c:pt idx="3253">
                  <c:v> 02/23  14:00:00</c:v>
                </c:pt>
                <c:pt idx="3254">
                  <c:v> 02/23  15:00:00</c:v>
                </c:pt>
                <c:pt idx="3255">
                  <c:v> 02/23  16:00:00</c:v>
                </c:pt>
                <c:pt idx="3256">
                  <c:v> 02/23  17:00:00</c:v>
                </c:pt>
                <c:pt idx="3257">
                  <c:v> 02/23  18:00:00</c:v>
                </c:pt>
                <c:pt idx="3258">
                  <c:v> 02/23  19:00:00</c:v>
                </c:pt>
                <c:pt idx="3259">
                  <c:v> 02/23  20:00:00</c:v>
                </c:pt>
                <c:pt idx="3260">
                  <c:v> 02/23  21:00:00</c:v>
                </c:pt>
                <c:pt idx="3261">
                  <c:v> 02/23  22:00:00</c:v>
                </c:pt>
                <c:pt idx="3262">
                  <c:v> 02/23  23:00:00</c:v>
                </c:pt>
                <c:pt idx="3263">
                  <c:v> 02/23  24:00:00</c:v>
                </c:pt>
                <c:pt idx="3264">
                  <c:v> 02/24  01:00:00</c:v>
                </c:pt>
                <c:pt idx="3265">
                  <c:v> 02/24  02:00:00</c:v>
                </c:pt>
                <c:pt idx="3266">
                  <c:v> 02/24  03:00:00</c:v>
                </c:pt>
                <c:pt idx="3267">
                  <c:v> 02/24  04:00:00</c:v>
                </c:pt>
                <c:pt idx="3268">
                  <c:v> 02/24  05:00:00</c:v>
                </c:pt>
                <c:pt idx="3269">
                  <c:v> 02/24  06:00:00</c:v>
                </c:pt>
                <c:pt idx="3270">
                  <c:v> 02/24  07:00:00</c:v>
                </c:pt>
                <c:pt idx="3271">
                  <c:v> 02/24  08:00:00</c:v>
                </c:pt>
                <c:pt idx="3272">
                  <c:v> 02/24  09:00:00</c:v>
                </c:pt>
                <c:pt idx="3273">
                  <c:v> 02/24  10:00:00</c:v>
                </c:pt>
                <c:pt idx="3274">
                  <c:v> 02/24  11:00:00</c:v>
                </c:pt>
                <c:pt idx="3275">
                  <c:v> 02/24  12:00:00</c:v>
                </c:pt>
                <c:pt idx="3276">
                  <c:v> 02/24  13:00:00</c:v>
                </c:pt>
                <c:pt idx="3277">
                  <c:v> 02/24  14:00:00</c:v>
                </c:pt>
                <c:pt idx="3278">
                  <c:v> 02/24  15:00:00</c:v>
                </c:pt>
                <c:pt idx="3279">
                  <c:v> 02/24  16:00:00</c:v>
                </c:pt>
                <c:pt idx="3280">
                  <c:v> 02/24  17:00:00</c:v>
                </c:pt>
                <c:pt idx="3281">
                  <c:v> 02/24  18:00:00</c:v>
                </c:pt>
                <c:pt idx="3282">
                  <c:v> 02/24  19:00:00</c:v>
                </c:pt>
                <c:pt idx="3283">
                  <c:v> 02/24  20:00:00</c:v>
                </c:pt>
                <c:pt idx="3284">
                  <c:v> 02/24  21:00:00</c:v>
                </c:pt>
                <c:pt idx="3285">
                  <c:v> 02/24  22:00:00</c:v>
                </c:pt>
                <c:pt idx="3286">
                  <c:v> 02/24  23:00:00</c:v>
                </c:pt>
                <c:pt idx="3287">
                  <c:v> 02/24  24:00:00</c:v>
                </c:pt>
                <c:pt idx="3288">
                  <c:v> 02/25  01:00:00</c:v>
                </c:pt>
                <c:pt idx="3289">
                  <c:v> 02/25  02:00:00</c:v>
                </c:pt>
                <c:pt idx="3290">
                  <c:v> 02/25  03:00:00</c:v>
                </c:pt>
                <c:pt idx="3291">
                  <c:v> 02/25  04:00:00</c:v>
                </c:pt>
                <c:pt idx="3292">
                  <c:v> 02/25  05:00:00</c:v>
                </c:pt>
                <c:pt idx="3293">
                  <c:v> 02/25  06:00:00</c:v>
                </c:pt>
                <c:pt idx="3294">
                  <c:v> 02/25  07:00:00</c:v>
                </c:pt>
                <c:pt idx="3295">
                  <c:v> 02/25  08:00:00</c:v>
                </c:pt>
                <c:pt idx="3296">
                  <c:v> 02/25  09:00:00</c:v>
                </c:pt>
                <c:pt idx="3297">
                  <c:v> 02/25  10:00:00</c:v>
                </c:pt>
                <c:pt idx="3298">
                  <c:v> 02/25  11:00:00</c:v>
                </c:pt>
                <c:pt idx="3299">
                  <c:v> 02/25  12:00:00</c:v>
                </c:pt>
                <c:pt idx="3300">
                  <c:v> 02/25  13:00:00</c:v>
                </c:pt>
                <c:pt idx="3301">
                  <c:v> 02/25  14:00:00</c:v>
                </c:pt>
                <c:pt idx="3302">
                  <c:v> 02/25  15:00:00</c:v>
                </c:pt>
                <c:pt idx="3303">
                  <c:v> 02/25  16:00:00</c:v>
                </c:pt>
                <c:pt idx="3304">
                  <c:v> 02/25  17:00:00</c:v>
                </c:pt>
                <c:pt idx="3305">
                  <c:v> 02/25  18:00:00</c:v>
                </c:pt>
                <c:pt idx="3306">
                  <c:v> 02/25  19:00:00</c:v>
                </c:pt>
                <c:pt idx="3307">
                  <c:v> 02/25  20:00:00</c:v>
                </c:pt>
                <c:pt idx="3308">
                  <c:v> 02/25  21:00:00</c:v>
                </c:pt>
                <c:pt idx="3309">
                  <c:v> 02/25  22:00:00</c:v>
                </c:pt>
                <c:pt idx="3310">
                  <c:v> 02/25  23:00:00</c:v>
                </c:pt>
                <c:pt idx="3311">
                  <c:v> 02/25  24:00:00</c:v>
                </c:pt>
                <c:pt idx="3312">
                  <c:v> 02/26  01:00:00</c:v>
                </c:pt>
                <c:pt idx="3313">
                  <c:v> 02/26  02:00:00</c:v>
                </c:pt>
                <c:pt idx="3314">
                  <c:v> 02/26  03:00:00</c:v>
                </c:pt>
                <c:pt idx="3315">
                  <c:v> 02/26  04:00:00</c:v>
                </c:pt>
                <c:pt idx="3316">
                  <c:v> 02/26  05:00:00</c:v>
                </c:pt>
                <c:pt idx="3317">
                  <c:v> 02/26  06:00:00</c:v>
                </c:pt>
                <c:pt idx="3318">
                  <c:v> 02/26  07:00:00</c:v>
                </c:pt>
                <c:pt idx="3319">
                  <c:v> 02/26  08:00:00</c:v>
                </c:pt>
                <c:pt idx="3320">
                  <c:v> 02/26  09:00:00</c:v>
                </c:pt>
                <c:pt idx="3321">
                  <c:v> 02/26  10:00:00</c:v>
                </c:pt>
                <c:pt idx="3322">
                  <c:v> 02/26  11:00:00</c:v>
                </c:pt>
                <c:pt idx="3323">
                  <c:v> 02/26  12:00:00</c:v>
                </c:pt>
                <c:pt idx="3324">
                  <c:v> 02/26  13:00:00</c:v>
                </c:pt>
                <c:pt idx="3325">
                  <c:v> 02/26  14:00:00</c:v>
                </c:pt>
                <c:pt idx="3326">
                  <c:v> 02/26  15:00:00</c:v>
                </c:pt>
                <c:pt idx="3327">
                  <c:v> 02/26  16:00:00</c:v>
                </c:pt>
                <c:pt idx="3328">
                  <c:v> 02/26  17:00:00</c:v>
                </c:pt>
                <c:pt idx="3329">
                  <c:v> 02/26  18:00:00</c:v>
                </c:pt>
                <c:pt idx="3330">
                  <c:v> 02/26  19:00:00</c:v>
                </c:pt>
                <c:pt idx="3331">
                  <c:v> 02/26  20:00:00</c:v>
                </c:pt>
                <c:pt idx="3332">
                  <c:v> 02/26  21:00:00</c:v>
                </c:pt>
                <c:pt idx="3333">
                  <c:v> 02/26  22:00:00</c:v>
                </c:pt>
                <c:pt idx="3334">
                  <c:v> 02/26  23:00:00</c:v>
                </c:pt>
                <c:pt idx="3335">
                  <c:v> 02/26  24:00:00</c:v>
                </c:pt>
                <c:pt idx="3336">
                  <c:v> 02/27  01:00:00</c:v>
                </c:pt>
                <c:pt idx="3337">
                  <c:v> 02/27  02:00:00</c:v>
                </c:pt>
                <c:pt idx="3338">
                  <c:v> 02/27  03:00:00</c:v>
                </c:pt>
                <c:pt idx="3339">
                  <c:v> 02/27  04:00:00</c:v>
                </c:pt>
                <c:pt idx="3340">
                  <c:v> 02/27  05:00:00</c:v>
                </c:pt>
                <c:pt idx="3341">
                  <c:v> 02/27  06:00:00</c:v>
                </c:pt>
                <c:pt idx="3342">
                  <c:v> 02/27  07:00:00</c:v>
                </c:pt>
                <c:pt idx="3343">
                  <c:v> 02/27  08:00:00</c:v>
                </c:pt>
                <c:pt idx="3344">
                  <c:v> 02/27  09:00:00</c:v>
                </c:pt>
                <c:pt idx="3345">
                  <c:v> 02/27  10:00:00</c:v>
                </c:pt>
                <c:pt idx="3346">
                  <c:v> 02/27  11:00:00</c:v>
                </c:pt>
                <c:pt idx="3347">
                  <c:v> 02/27  12:00:00</c:v>
                </c:pt>
                <c:pt idx="3348">
                  <c:v> 02/27  13:00:00</c:v>
                </c:pt>
                <c:pt idx="3349">
                  <c:v> 02/27  14:00:00</c:v>
                </c:pt>
                <c:pt idx="3350">
                  <c:v> 02/27  15:00:00</c:v>
                </c:pt>
                <c:pt idx="3351">
                  <c:v> 02/27  16:00:00</c:v>
                </c:pt>
                <c:pt idx="3352">
                  <c:v> 02/27  17:00:00</c:v>
                </c:pt>
                <c:pt idx="3353">
                  <c:v> 02/27  18:00:00</c:v>
                </c:pt>
                <c:pt idx="3354">
                  <c:v> 02/27  19:00:00</c:v>
                </c:pt>
                <c:pt idx="3355">
                  <c:v> 02/27  20:00:00</c:v>
                </c:pt>
                <c:pt idx="3356">
                  <c:v> 02/27  21:00:00</c:v>
                </c:pt>
                <c:pt idx="3357">
                  <c:v> 02/27  22:00:00</c:v>
                </c:pt>
                <c:pt idx="3358">
                  <c:v> 02/27  23:00:00</c:v>
                </c:pt>
                <c:pt idx="3359">
                  <c:v> 02/27  24:00:00</c:v>
                </c:pt>
                <c:pt idx="3360">
                  <c:v> 02/28  01:00:00</c:v>
                </c:pt>
                <c:pt idx="3361">
                  <c:v> 02/28  02:00:00</c:v>
                </c:pt>
                <c:pt idx="3362">
                  <c:v> 02/28  03:00:00</c:v>
                </c:pt>
                <c:pt idx="3363">
                  <c:v> 02/28  04:00:00</c:v>
                </c:pt>
                <c:pt idx="3364">
                  <c:v> 02/28  05:00:00</c:v>
                </c:pt>
                <c:pt idx="3365">
                  <c:v> 02/28  06:00:00</c:v>
                </c:pt>
                <c:pt idx="3366">
                  <c:v> 02/28  07:00:00</c:v>
                </c:pt>
                <c:pt idx="3367">
                  <c:v> 02/28  08:00:00</c:v>
                </c:pt>
                <c:pt idx="3368">
                  <c:v> 02/28  09:00:00</c:v>
                </c:pt>
                <c:pt idx="3369">
                  <c:v> 02/28  10:00:00</c:v>
                </c:pt>
                <c:pt idx="3370">
                  <c:v> 02/28  11:00:00</c:v>
                </c:pt>
                <c:pt idx="3371">
                  <c:v> 02/28  12:00:00</c:v>
                </c:pt>
                <c:pt idx="3372">
                  <c:v> 02/28  13:00:00</c:v>
                </c:pt>
                <c:pt idx="3373">
                  <c:v> 02/28  14:00:00</c:v>
                </c:pt>
                <c:pt idx="3374">
                  <c:v> 02/28  15:00:00</c:v>
                </c:pt>
                <c:pt idx="3375">
                  <c:v> 02/28  16:00:00</c:v>
                </c:pt>
                <c:pt idx="3376">
                  <c:v> 02/28  17:00:00</c:v>
                </c:pt>
                <c:pt idx="3377">
                  <c:v> 02/28  18:00:00</c:v>
                </c:pt>
                <c:pt idx="3378">
                  <c:v> 02/28  19:00:00</c:v>
                </c:pt>
                <c:pt idx="3379">
                  <c:v> 02/28  20:00:00</c:v>
                </c:pt>
                <c:pt idx="3380">
                  <c:v> 02/28  21:00:00</c:v>
                </c:pt>
                <c:pt idx="3381">
                  <c:v> 02/28  22:00:00</c:v>
                </c:pt>
                <c:pt idx="3382">
                  <c:v> 02/28  23:00:00</c:v>
                </c:pt>
                <c:pt idx="3383">
                  <c:v> 02/28  24:00:00</c:v>
                </c:pt>
                <c:pt idx="3384">
                  <c:v> 03/01  01:00:00</c:v>
                </c:pt>
                <c:pt idx="3385">
                  <c:v> 03/01  02:00:00</c:v>
                </c:pt>
                <c:pt idx="3386">
                  <c:v> 03/01  03:00:00</c:v>
                </c:pt>
                <c:pt idx="3387">
                  <c:v> 03/01  04:00:00</c:v>
                </c:pt>
                <c:pt idx="3388">
                  <c:v> 03/01  05:00:00</c:v>
                </c:pt>
                <c:pt idx="3389">
                  <c:v> 03/01  06:00:00</c:v>
                </c:pt>
                <c:pt idx="3390">
                  <c:v> 03/01  07:00:00</c:v>
                </c:pt>
                <c:pt idx="3391">
                  <c:v> 03/01  08:00:00</c:v>
                </c:pt>
                <c:pt idx="3392">
                  <c:v> 03/01  09:00:00</c:v>
                </c:pt>
                <c:pt idx="3393">
                  <c:v> 03/01  10:00:00</c:v>
                </c:pt>
                <c:pt idx="3394">
                  <c:v> 03/01  11:00:00</c:v>
                </c:pt>
                <c:pt idx="3395">
                  <c:v> 03/01  12:00:00</c:v>
                </c:pt>
                <c:pt idx="3396">
                  <c:v> 03/01  13:00:00</c:v>
                </c:pt>
                <c:pt idx="3397">
                  <c:v> 03/01  14:00:00</c:v>
                </c:pt>
                <c:pt idx="3398">
                  <c:v> 03/01  15:00:00</c:v>
                </c:pt>
                <c:pt idx="3399">
                  <c:v> 03/01  16:00:00</c:v>
                </c:pt>
                <c:pt idx="3400">
                  <c:v> 03/01  17:00:00</c:v>
                </c:pt>
                <c:pt idx="3401">
                  <c:v> 03/01  18:00:00</c:v>
                </c:pt>
                <c:pt idx="3402">
                  <c:v> 03/01  19:00:00</c:v>
                </c:pt>
                <c:pt idx="3403">
                  <c:v> 03/01  20:00:00</c:v>
                </c:pt>
                <c:pt idx="3404">
                  <c:v> 03/01  21:00:00</c:v>
                </c:pt>
                <c:pt idx="3405">
                  <c:v> 03/01  22:00:00</c:v>
                </c:pt>
                <c:pt idx="3406">
                  <c:v> 03/01  23:00:00</c:v>
                </c:pt>
                <c:pt idx="3407">
                  <c:v> 03/01  24:00:00</c:v>
                </c:pt>
                <c:pt idx="3408">
                  <c:v> 03/02  01:00:00</c:v>
                </c:pt>
                <c:pt idx="3409">
                  <c:v> 03/02  02:00:00</c:v>
                </c:pt>
                <c:pt idx="3410">
                  <c:v> 03/02  03:00:00</c:v>
                </c:pt>
                <c:pt idx="3411">
                  <c:v> 03/02  04:00:00</c:v>
                </c:pt>
                <c:pt idx="3412">
                  <c:v> 03/02  05:00:00</c:v>
                </c:pt>
                <c:pt idx="3413">
                  <c:v> 03/02  06:00:00</c:v>
                </c:pt>
                <c:pt idx="3414">
                  <c:v> 03/02  07:00:00</c:v>
                </c:pt>
                <c:pt idx="3415">
                  <c:v> 03/02  08:00:00</c:v>
                </c:pt>
                <c:pt idx="3416">
                  <c:v> 03/02  09:00:00</c:v>
                </c:pt>
                <c:pt idx="3417">
                  <c:v> 03/02  10:00:00</c:v>
                </c:pt>
                <c:pt idx="3418">
                  <c:v> 03/02  11:00:00</c:v>
                </c:pt>
                <c:pt idx="3419">
                  <c:v> 03/02  12:00:00</c:v>
                </c:pt>
                <c:pt idx="3420">
                  <c:v> 03/02  13:00:00</c:v>
                </c:pt>
                <c:pt idx="3421">
                  <c:v> 03/02  14:00:00</c:v>
                </c:pt>
                <c:pt idx="3422">
                  <c:v> 03/02  15:00:00</c:v>
                </c:pt>
                <c:pt idx="3423">
                  <c:v> 03/02  16:00:00</c:v>
                </c:pt>
                <c:pt idx="3424">
                  <c:v> 03/02  17:00:00</c:v>
                </c:pt>
                <c:pt idx="3425">
                  <c:v> 03/02  18:00:00</c:v>
                </c:pt>
                <c:pt idx="3426">
                  <c:v> 03/02  19:00:00</c:v>
                </c:pt>
                <c:pt idx="3427">
                  <c:v> 03/02  20:00:00</c:v>
                </c:pt>
                <c:pt idx="3428">
                  <c:v> 03/02  21:00:00</c:v>
                </c:pt>
                <c:pt idx="3429">
                  <c:v> 03/02  22:00:00</c:v>
                </c:pt>
                <c:pt idx="3430">
                  <c:v> 03/02  23:00:00</c:v>
                </c:pt>
                <c:pt idx="3431">
                  <c:v> 03/02  24:00:00</c:v>
                </c:pt>
                <c:pt idx="3432">
                  <c:v> 03/03  01:00:00</c:v>
                </c:pt>
                <c:pt idx="3433">
                  <c:v> 03/03  02:00:00</c:v>
                </c:pt>
                <c:pt idx="3434">
                  <c:v> 03/03  03:00:00</c:v>
                </c:pt>
                <c:pt idx="3435">
                  <c:v> 03/03  04:00:00</c:v>
                </c:pt>
                <c:pt idx="3436">
                  <c:v> 03/03  05:00:00</c:v>
                </c:pt>
                <c:pt idx="3437">
                  <c:v> 03/03  06:00:00</c:v>
                </c:pt>
                <c:pt idx="3438">
                  <c:v> 03/03  07:00:00</c:v>
                </c:pt>
                <c:pt idx="3439">
                  <c:v> 03/03  08:00:00</c:v>
                </c:pt>
                <c:pt idx="3440">
                  <c:v> 03/03  09:00:00</c:v>
                </c:pt>
                <c:pt idx="3441">
                  <c:v> 03/03  10:00:00</c:v>
                </c:pt>
                <c:pt idx="3442">
                  <c:v> 03/03  11:00:00</c:v>
                </c:pt>
                <c:pt idx="3443">
                  <c:v> 03/03  12:00:00</c:v>
                </c:pt>
                <c:pt idx="3444">
                  <c:v> 03/03  13:00:00</c:v>
                </c:pt>
                <c:pt idx="3445">
                  <c:v> 03/03  14:00:00</c:v>
                </c:pt>
                <c:pt idx="3446">
                  <c:v> 03/03  15:00:00</c:v>
                </c:pt>
                <c:pt idx="3447">
                  <c:v> 03/03  16:00:00</c:v>
                </c:pt>
                <c:pt idx="3448">
                  <c:v> 03/03  17:00:00</c:v>
                </c:pt>
                <c:pt idx="3449">
                  <c:v> 03/03  18:00:00</c:v>
                </c:pt>
                <c:pt idx="3450">
                  <c:v> 03/03  19:00:00</c:v>
                </c:pt>
                <c:pt idx="3451">
                  <c:v> 03/03  20:00:00</c:v>
                </c:pt>
                <c:pt idx="3452">
                  <c:v> 03/03  21:00:00</c:v>
                </c:pt>
                <c:pt idx="3453">
                  <c:v> 03/03  22:00:00</c:v>
                </c:pt>
                <c:pt idx="3454">
                  <c:v> 03/03  23:00:00</c:v>
                </c:pt>
                <c:pt idx="3455">
                  <c:v> 03/03  24:00:00</c:v>
                </c:pt>
                <c:pt idx="3456">
                  <c:v> 03/04  01:00:00</c:v>
                </c:pt>
                <c:pt idx="3457">
                  <c:v> 03/04  02:00:00</c:v>
                </c:pt>
                <c:pt idx="3458">
                  <c:v> 03/04  03:00:00</c:v>
                </c:pt>
                <c:pt idx="3459">
                  <c:v> 03/04  04:00:00</c:v>
                </c:pt>
                <c:pt idx="3460">
                  <c:v> 03/04  05:00:00</c:v>
                </c:pt>
                <c:pt idx="3461">
                  <c:v> 03/04  06:00:00</c:v>
                </c:pt>
                <c:pt idx="3462">
                  <c:v> 03/04  07:00:00</c:v>
                </c:pt>
                <c:pt idx="3463">
                  <c:v> 03/04  08:00:00</c:v>
                </c:pt>
                <c:pt idx="3464">
                  <c:v> 03/04  09:00:00</c:v>
                </c:pt>
                <c:pt idx="3465">
                  <c:v> 03/04  10:00:00</c:v>
                </c:pt>
                <c:pt idx="3466">
                  <c:v> 03/04  11:00:00</c:v>
                </c:pt>
                <c:pt idx="3467">
                  <c:v> 03/04  12:00:00</c:v>
                </c:pt>
                <c:pt idx="3468">
                  <c:v> 03/04  13:00:00</c:v>
                </c:pt>
                <c:pt idx="3469">
                  <c:v> 03/04  14:00:00</c:v>
                </c:pt>
                <c:pt idx="3470">
                  <c:v> 03/04  15:00:00</c:v>
                </c:pt>
                <c:pt idx="3471">
                  <c:v> 03/04  16:00:00</c:v>
                </c:pt>
                <c:pt idx="3472">
                  <c:v> 03/04  17:00:00</c:v>
                </c:pt>
                <c:pt idx="3473">
                  <c:v> 03/04  18:00:00</c:v>
                </c:pt>
                <c:pt idx="3474">
                  <c:v> 03/04  19:00:00</c:v>
                </c:pt>
                <c:pt idx="3475">
                  <c:v> 03/04  20:00:00</c:v>
                </c:pt>
                <c:pt idx="3476">
                  <c:v> 03/04  21:00:00</c:v>
                </c:pt>
                <c:pt idx="3477">
                  <c:v> 03/04  22:00:00</c:v>
                </c:pt>
                <c:pt idx="3478">
                  <c:v> 03/04  23:00:00</c:v>
                </c:pt>
                <c:pt idx="3479">
                  <c:v> 03/04  24:00:00</c:v>
                </c:pt>
                <c:pt idx="3480">
                  <c:v> 03/05  01:00:00</c:v>
                </c:pt>
                <c:pt idx="3481">
                  <c:v> 03/05  02:00:00</c:v>
                </c:pt>
                <c:pt idx="3482">
                  <c:v> 03/05  03:00:00</c:v>
                </c:pt>
                <c:pt idx="3483">
                  <c:v> 03/05  04:00:00</c:v>
                </c:pt>
                <c:pt idx="3484">
                  <c:v> 03/05  05:00:00</c:v>
                </c:pt>
                <c:pt idx="3485">
                  <c:v> 03/05  06:00:00</c:v>
                </c:pt>
                <c:pt idx="3486">
                  <c:v> 03/05  07:00:00</c:v>
                </c:pt>
                <c:pt idx="3487">
                  <c:v> 03/05  08:00:00</c:v>
                </c:pt>
                <c:pt idx="3488">
                  <c:v> 03/05  09:00:00</c:v>
                </c:pt>
                <c:pt idx="3489">
                  <c:v> 03/05  10:00:00</c:v>
                </c:pt>
                <c:pt idx="3490">
                  <c:v> 03/05  11:00:00</c:v>
                </c:pt>
                <c:pt idx="3491">
                  <c:v> 03/05  12:00:00</c:v>
                </c:pt>
                <c:pt idx="3492">
                  <c:v> 03/05  13:00:00</c:v>
                </c:pt>
                <c:pt idx="3493">
                  <c:v> 03/05  14:00:00</c:v>
                </c:pt>
                <c:pt idx="3494">
                  <c:v> 03/05  15:00:00</c:v>
                </c:pt>
                <c:pt idx="3495">
                  <c:v> 03/05  16:00:00</c:v>
                </c:pt>
                <c:pt idx="3496">
                  <c:v> 03/05  17:00:00</c:v>
                </c:pt>
                <c:pt idx="3497">
                  <c:v> 03/05  18:00:00</c:v>
                </c:pt>
                <c:pt idx="3498">
                  <c:v> 03/05  19:00:00</c:v>
                </c:pt>
                <c:pt idx="3499">
                  <c:v> 03/05  20:00:00</c:v>
                </c:pt>
                <c:pt idx="3500">
                  <c:v> 03/05  21:00:00</c:v>
                </c:pt>
                <c:pt idx="3501">
                  <c:v> 03/05  22:00:00</c:v>
                </c:pt>
                <c:pt idx="3502">
                  <c:v> 03/05  23:00:00</c:v>
                </c:pt>
                <c:pt idx="3503">
                  <c:v> 03/05  24:00:00</c:v>
                </c:pt>
                <c:pt idx="3504">
                  <c:v> 03/06  01:00:00</c:v>
                </c:pt>
                <c:pt idx="3505">
                  <c:v> 03/06  02:00:00</c:v>
                </c:pt>
                <c:pt idx="3506">
                  <c:v> 03/06  03:00:00</c:v>
                </c:pt>
                <c:pt idx="3507">
                  <c:v> 03/06  04:00:00</c:v>
                </c:pt>
                <c:pt idx="3508">
                  <c:v> 03/06  05:00:00</c:v>
                </c:pt>
                <c:pt idx="3509">
                  <c:v> 03/06  06:00:00</c:v>
                </c:pt>
                <c:pt idx="3510">
                  <c:v> 03/06  07:00:00</c:v>
                </c:pt>
                <c:pt idx="3511">
                  <c:v> 03/06  08:00:00</c:v>
                </c:pt>
                <c:pt idx="3512">
                  <c:v> 03/06  09:00:00</c:v>
                </c:pt>
                <c:pt idx="3513">
                  <c:v> 03/06  10:00:00</c:v>
                </c:pt>
                <c:pt idx="3514">
                  <c:v> 03/06  11:00:00</c:v>
                </c:pt>
                <c:pt idx="3515">
                  <c:v> 03/06  12:00:00</c:v>
                </c:pt>
                <c:pt idx="3516">
                  <c:v> 03/06  13:00:00</c:v>
                </c:pt>
                <c:pt idx="3517">
                  <c:v> 03/06  14:00:00</c:v>
                </c:pt>
                <c:pt idx="3518">
                  <c:v> 03/06  15:00:00</c:v>
                </c:pt>
                <c:pt idx="3519">
                  <c:v> 03/06  16:00:00</c:v>
                </c:pt>
                <c:pt idx="3520">
                  <c:v> 03/06  17:00:00</c:v>
                </c:pt>
                <c:pt idx="3521">
                  <c:v> 03/06  18:00:00</c:v>
                </c:pt>
                <c:pt idx="3522">
                  <c:v> 03/06  19:00:00</c:v>
                </c:pt>
                <c:pt idx="3523">
                  <c:v> 03/06  20:00:00</c:v>
                </c:pt>
                <c:pt idx="3524">
                  <c:v> 03/06  21:00:00</c:v>
                </c:pt>
                <c:pt idx="3525">
                  <c:v> 03/06  22:00:00</c:v>
                </c:pt>
                <c:pt idx="3526">
                  <c:v> 03/06  23:00:00</c:v>
                </c:pt>
                <c:pt idx="3527">
                  <c:v> 03/06  24:00:00</c:v>
                </c:pt>
                <c:pt idx="3528">
                  <c:v> 03/07  01:00:00</c:v>
                </c:pt>
                <c:pt idx="3529">
                  <c:v> 03/07  02:00:00</c:v>
                </c:pt>
                <c:pt idx="3530">
                  <c:v> 03/07  03:00:00</c:v>
                </c:pt>
                <c:pt idx="3531">
                  <c:v> 03/07  04:00:00</c:v>
                </c:pt>
                <c:pt idx="3532">
                  <c:v> 03/07  05:00:00</c:v>
                </c:pt>
                <c:pt idx="3533">
                  <c:v> 03/07  06:00:00</c:v>
                </c:pt>
                <c:pt idx="3534">
                  <c:v> 03/07  07:00:00</c:v>
                </c:pt>
                <c:pt idx="3535">
                  <c:v> 03/07  08:00:00</c:v>
                </c:pt>
                <c:pt idx="3536">
                  <c:v> 03/07  09:00:00</c:v>
                </c:pt>
                <c:pt idx="3537">
                  <c:v> 03/07  10:00:00</c:v>
                </c:pt>
                <c:pt idx="3538">
                  <c:v> 03/07  11:00:00</c:v>
                </c:pt>
                <c:pt idx="3539">
                  <c:v> 03/07  12:00:00</c:v>
                </c:pt>
                <c:pt idx="3540">
                  <c:v> 03/07  13:00:00</c:v>
                </c:pt>
                <c:pt idx="3541">
                  <c:v> 03/07  14:00:00</c:v>
                </c:pt>
                <c:pt idx="3542">
                  <c:v> 03/07  15:00:00</c:v>
                </c:pt>
                <c:pt idx="3543">
                  <c:v> 03/07  16:00:00</c:v>
                </c:pt>
                <c:pt idx="3544">
                  <c:v> 03/07  17:00:00</c:v>
                </c:pt>
                <c:pt idx="3545">
                  <c:v> 03/07  18:00:00</c:v>
                </c:pt>
                <c:pt idx="3546">
                  <c:v> 03/07  19:00:00</c:v>
                </c:pt>
                <c:pt idx="3547">
                  <c:v> 03/07  20:00:00</c:v>
                </c:pt>
                <c:pt idx="3548">
                  <c:v> 03/07  21:00:00</c:v>
                </c:pt>
                <c:pt idx="3549">
                  <c:v> 03/07  22:00:00</c:v>
                </c:pt>
                <c:pt idx="3550">
                  <c:v> 03/07  23:00:00</c:v>
                </c:pt>
                <c:pt idx="3551">
                  <c:v> 03/07  24:00:00</c:v>
                </c:pt>
                <c:pt idx="3552">
                  <c:v> 03/08  01:00:00</c:v>
                </c:pt>
                <c:pt idx="3553">
                  <c:v> 03/08  02:00:00</c:v>
                </c:pt>
                <c:pt idx="3554">
                  <c:v> 03/08  03:00:00</c:v>
                </c:pt>
                <c:pt idx="3555">
                  <c:v> 03/08  04:00:00</c:v>
                </c:pt>
                <c:pt idx="3556">
                  <c:v> 03/08  05:00:00</c:v>
                </c:pt>
                <c:pt idx="3557">
                  <c:v> 03/08  06:00:00</c:v>
                </c:pt>
                <c:pt idx="3558">
                  <c:v> 03/08  07:00:00</c:v>
                </c:pt>
                <c:pt idx="3559">
                  <c:v> 03/08  08:00:00</c:v>
                </c:pt>
                <c:pt idx="3560">
                  <c:v> 03/08  09:00:00</c:v>
                </c:pt>
                <c:pt idx="3561">
                  <c:v> 03/08  10:00:00</c:v>
                </c:pt>
                <c:pt idx="3562">
                  <c:v> 03/08  11:00:00</c:v>
                </c:pt>
                <c:pt idx="3563">
                  <c:v> 03/08  12:00:00</c:v>
                </c:pt>
                <c:pt idx="3564">
                  <c:v> 03/08  13:00:00</c:v>
                </c:pt>
                <c:pt idx="3565">
                  <c:v> 03/08  14:00:00</c:v>
                </c:pt>
                <c:pt idx="3566">
                  <c:v> 03/08  15:00:00</c:v>
                </c:pt>
                <c:pt idx="3567">
                  <c:v> 03/08  16:00:00</c:v>
                </c:pt>
                <c:pt idx="3568">
                  <c:v> 03/08  17:00:00</c:v>
                </c:pt>
                <c:pt idx="3569">
                  <c:v> 03/08  18:00:00</c:v>
                </c:pt>
                <c:pt idx="3570">
                  <c:v> 03/08  19:00:00</c:v>
                </c:pt>
                <c:pt idx="3571">
                  <c:v> 03/08  20:00:00</c:v>
                </c:pt>
                <c:pt idx="3572">
                  <c:v> 03/08  21:00:00</c:v>
                </c:pt>
                <c:pt idx="3573">
                  <c:v> 03/08  22:00:00</c:v>
                </c:pt>
                <c:pt idx="3574">
                  <c:v> 03/08  23:00:00</c:v>
                </c:pt>
                <c:pt idx="3575">
                  <c:v> 03/08  24:00:00</c:v>
                </c:pt>
                <c:pt idx="3576">
                  <c:v> 03/09  01:00:00</c:v>
                </c:pt>
                <c:pt idx="3577">
                  <c:v> 03/09  02:00:00</c:v>
                </c:pt>
                <c:pt idx="3578">
                  <c:v> 03/09  03:00:00</c:v>
                </c:pt>
                <c:pt idx="3579">
                  <c:v> 03/09  04:00:00</c:v>
                </c:pt>
                <c:pt idx="3580">
                  <c:v> 03/09  05:00:00</c:v>
                </c:pt>
                <c:pt idx="3581">
                  <c:v> 03/09  06:00:00</c:v>
                </c:pt>
                <c:pt idx="3582">
                  <c:v> 03/09  07:00:00</c:v>
                </c:pt>
                <c:pt idx="3583">
                  <c:v> 03/09  08:00:00</c:v>
                </c:pt>
                <c:pt idx="3584">
                  <c:v> 03/09  09:00:00</c:v>
                </c:pt>
                <c:pt idx="3585">
                  <c:v> 03/09  10:00:00</c:v>
                </c:pt>
                <c:pt idx="3586">
                  <c:v> 03/09  11:00:00</c:v>
                </c:pt>
                <c:pt idx="3587">
                  <c:v> 03/09  12:00:00</c:v>
                </c:pt>
                <c:pt idx="3588">
                  <c:v> 03/09  13:00:00</c:v>
                </c:pt>
                <c:pt idx="3589">
                  <c:v> 03/09  14:00:00</c:v>
                </c:pt>
                <c:pt idx="3590">
                  <c:v> 03/09  15:00:00</c:v>
                </c:pt>
                <c:pt idx="3591">
                  <c:v> 03/09  16:00:00</c:v>
                </c:pt>
                <c:pt idx="3592">
                  <c:v> 03/09  17:00:00</c:v>
                </c:pt>
                <c:pt idx="3593">
                  <c:v> 03/09  18:00:00</c:v>
                </c:pt>
                <c:pt idx="3594">
                  <c:v> 03/09  19:00:00</c:v>
                </c:pt>
                <c:pt idx="3595">
                  <c:v> 03/09  20:00:00</c:v>
                </c:pt>
                <c:pt idx="3596">
                  <c:v> 03/09  21:00:00</c:v>
                </c:pt>
                <c:pt idx="3597">
                  <c:v> 03/09  22:00:00</c:v>
                </c:pt>
                <c:pt idx="3598">
                  <c:v> 03/09  23:00:00</c:v>
                </c:pt>
                <c:pt idx="3599">
                  <c:v> 03/09  24:00:00</c:v>
                </c:pt>
                <c:pt idx="3600">
                  <c:v> 03/10  01:00:00</c:v>
                </c:pt>
                <c:pt idx="3601">
                  <c:v> 03/10  02:00:00</c:v>
                </c:pt>
                <c:pt idx="3602">
                  <c:v> 03/10  03:00:00</c:v>
                </c:pt>
                <c:pt idx="3603">
                  <c:v> 03/10  04:00:00</c:v>
                </c:pt>
                <c:pt idx="3604">
                  <c:v> 03/10  05:00:00</c:v>
                </c:pt>
                <c:pt idx="3605">
                  <c:v> 03/10  06:00:00</c:v>
                </c:pt>
                <c:pt idx="3606">
                  <c:v> 03/10  07:00:00</c:v>
                </c:pt>
                <c:pt idx="3607">
                  <c:v> 03/10  08:00:00</c:v>
                </c:pt>
                <c:pt idx="3608">
                  <c:v> 03/10  09:00:00</c:v>
                </c:pt>
                <c:pt idx="3609">
                  <c:v> 03/10  10:00:00</c:v>
                </c:pt>
                <c:pt idx="3610">
                  <c:v> 03/10  11:00:00</c:v>
                </c:pt>
                <c:pt idx="3611">
                  <c:v> 03/10  12:00:00</c:v>
                </c:pt>
                <c:pt idx="3612">
                  <c:v> 03/10  13:00:00</c:v>
                </c:pt>
                <c:pt idx="3613">
                  <c:v> 03/10  14:00:00</c:v>
                </c:pt>
                <c:pt idx="3614">
                  <c:v> 03/10  15:00:00</c:v>
                </c:pt>
                <c:pt idx="3615">
                  <c:v> 03/10  16:00:00</c:v>
                </c:pt>
                <c:pt idx="3616">
                  <c:v> 03/10  17:00:00</c:v>
                </c:pt>
                <c:pt idx="3617">
                  <c:v> 03/10  18:00:00</c:v>
                </c:pt>
                <c:pt idx="3618">
                  <c:v> 03/10  19:00:00</c:v>
                </c:pt>
                <c:pt idx="3619">
                  <c:v> 03/10  20:00:00</c:v>
                </c:pt>
                <c:pt idx="3620">
                  <c:v> 03/10  21:00:00</c:v>
                </c:pt>
                <c:pt idx="3621">
                  <c:v> 03/10  22:00:00</c:v>
                </c:pt>
                <c:pt idx="3622">
                  <c:v> 03/10  23:00:00</c:v>
                </c:pt>
                <c:pt idx="3623">
                  <c:v> 03/10  24:00:00</c:v>
                </c:pt>
                <c:pt idx="3624">
                  <c:v> 03/11  01:00:00</c:v>
                </c:pt>
                <c:pt idx="3625">
                  <c:v> 03/11  02:00:00</c:v>
                </c:pt>
                <c:pt idx="3626">
                  <c:v> 03/11  03:00:00</c:v>
                </c:pt>
                <c:pt idx="3627">
                  <c:v> 03/11  04:00:00</c:v>
                </c:pt>
                <c:pt idx="3628">
                  <c:v> 03/11  05:00:00</c:v>
                </c:pt>
                <c:pt idx="3629">
                  <c:v> 03/11  06:00:00</c:v>
                </c:pt>
                <c:pt idx="3630">
                  <c:v> 03/11  07:00:00</c:v>
                </c:pt>
                <c:pt idx="3631">
                  <c:v> 03/11  08:00:00</c:v>
                </c:pt>
                <c:pt idx="3632">
                  <c:v> 03/11  09:00:00</c:v>
                </c:pt>
                <c:pt idx="3633">
                  <c:v> 03/11  10:00:00</c:v>
                </c:pt>
                <c:pt idx="3634">
                  <c:v> 03/11  11:00:00</c:v>
                </c:pt>
                <c:pt idx="3635">
                  <c:v> 03/11  12:00:00</c:v>
                </c:pt>
                <c:pt idx="3636">
                  <c:v> 03/11  13:00:00</c:v>
                </c:pt>
                <c:pt idx="3637">
                  <c:v> 03/11  14:00:00</c:v>
                </c:pt>
                <c:pt idx="3638">
                  <c:v> 03/11  15:00:00</c:v>
                </c:pt>
                <c:pt idx="3639">
                  <c:v> 03/11  16:00:00</c:v>
                </c:pt>
                <c:pt idx="3640">
                  <c:v> 03/11  17:00:00</c:v>
                </c:pt>
                <c:pt idx="3641">
                  <c:v> 03/11  18:00:00</c:v>
                </c:pt>
                <c:pt idx="3642">
                  <c:v> 03/11  19:00:00</c:v>
                </c:pt>
                <c:pt idx="3643">
                  <c:v> 03/11  20:00:00</c:v>
                </c:pt>
                <c:pt idx="3644">
                  <c:v> 03/11  21:00:00</c:v>
                </c:pt>
                <c:pt idx="3645">
                  <c:v> 03/11  22:00:00</c:v>
                </c:pt>
                <c:pt idx="3646">
                  <c:v> 03/11  23:00:00</c:v>
                </c:pt>
                <c:pt idx="3647">
                  <c:v> 03/11  24:00:00</c:v>
                </c:pt>
                <c:pt idx="3648">
                  <c:v> 03/12  01:00:00</c:v>
                </c:pt>
                <c:pt idx="3649">
                  <c:v> 03/12  02:00:00</c:v>
                </c:pt>
                <c:pt idx="3650">
                  <c:v> 03/12  03:00:00</c:v>
                </c:pt>
                <c:pt idx="3651">
                  <c:v> 03/12  04:00:00</c:v>
                </c:pt>
                <c:pt idx="3652">
                  <c:v> 03/12  05:00:00</c:v>
                </c:pt>
                <c:pt idx="3653">
                  <c:v> 03/12  06:00:00</c:v>
                </c:pt>
                <c:pt idx="3654">
                  <c:v> 03/12  07:00:00</c:v>
                </c:pt>
                <c:pt idx="3655">
                  <c:v> 03/12  08:00:00</c:v>
                </c:pt>
                <c:pt idx="3656">
                  <c:v> 03/12  09:00:00</c:v>
                </c:pt>
                <c:pt idx="3657">
                  <c:v> 03/12  10:00:00</c:v>
                </c:pt>
                <c:pt idx="3658">
                  <c:v> 03/12  11:00:00</c:v>
                </c:pt>
                <c:pt idx="3659">
                  <c:v> 03/12  12:00:00</c:v>
                </c:pt>
                <c:pt idx="3660">
                  <c:v> 03/12  13:00:00</c:v>
                </c:pt>
                <c:pt idx="3661">
                  <c:v> 03/12  14:00:00</c:v>
                </c:pt>
                <c:pt idx="3662">
                  <c:v> 03/12  15:00:00</c:v>
                </c:pt>
                <c:pt idx="3663">
                  <c:v> 03/12  16:00:00</c:v>
                </c:pt>
                <c:pt idx="3664">
                  <c:v> 03/12  17:00:00</c:v>
                </c:pt>
                <c:pt idx="3665">
                  <c:v> 03/12  18:00:00</c:v>
                </c:pt>
                <c:pt idx="3666">
                  <c:v> 03/12  19:00:00</c:v>
                </c:pt>
                <c:pt idx="3667">
                  <c:v> 03/12  20:00:00</c:v>
                </c:pt>
                <c:pt idx="3668">
                  <c:v> 03/12  21:00:00</c:v>
                </c:pt>
                <c:pt idx="3669">
                  <c:v> 03/12  22:00:00</c:v>
                </c:pt>
                <c:pt idx="3670">
                  <c:v> 03/12  23:00:00</c:v>
                </c:pt>
                <c:pt idx="3671">
                  <c:v> 03/12  24:00:00</c:v>
                </c:pt>
                <c:pt idx="3672">
                  <c:v> 03/13  01:00:00</c:v>
                </c:pt>
                <c:pt idx="3673">
                  <c:v> 03/13  02:00:00</c:v>
                </c:pt>
                <c:pt idx="3674">
                  <c:v> 03/13  03:00:00</c:v>
                </c:pt>
                <c:pt idx="3675">
                  <c:v> 03/13  04:00:00</c:v>
                </c:pt>
                <c:pt idx="3676">
                  <c:v> 03/13  05:00:00</c:v>
                </c:pt>
                <c:pt idx="3677">
                  <c:v> 03/13  06:00:00</c:v>
                </c:pt>
                <c:pt idx="3678">
                  <c:v> 03/13  07:00:00</c:v>
                </c:pt>
                <c:pt idx="3679">
                  <c:v> 03/13  08:00:00</c:v>
                </c:pt>
                <c:pt idx="3680">
                  <c:v> 03/13  09:00:00</c:v>
                </c:pt>
                <c:pt idx="3681">
                  <c:v> 03/13  10:00:00</c:v>
                </c:pt>
                <c:pt idx="3682">
                  <c:v> 03/13  11:00:00</c:v>
                </c:pt>
                <c:pt idx="3683">
                  <c:v> 03/13  12:00:00</c:v>
                </c:pt>
                <c:pt idx="3684">
                  <c:v> 03/13  13:00:00</c:v>
                </c:pt>
                <c:pt idx="3685">
                  <c:v> 03/13  14:00:00</c:v>
                </c:pt>
                <c:pt idx="3686">
                  <c:v> 03/13  15:00:00</c:v>
                </c:pt>
                <c:pt idx="3687">
                  <c:v> 03/13  16:00:00</c:v>
                </c:pt>
                <c:pt idx="3688">
                  <c:v> 03/13  17:00:00</c:v>
                </c:pt>
                <c:pt idx="3689">
                  <c:v> 03/13  18:00:00</c:v>
                </c:pt>
                <c:pt idx="3690">
                  <c:v> 03/13  19:00:00</c:v>
                </c:pt>
                <c:pt idx="3691">
                  <c:v> 03/13  20:00:00</c:v>
                </c:pt>
                <c:pt idx="3692">
                  <c:v> 03/13  21:00:00</c:v>
                </c:pt>
                <c:pt idx="3693">
                  <c:v> 03/13  22:00:00</c:v>
                </c:pt>
                <c:pt idx="3694">
                  <c:v> 03/13  23:00:00</c:v>
                </c:pt>
                <c:pt idx="3695">
                  <c:v> 03/13  24:00:00</c:v>
                </c:pt>
                <c:pt idx="3696">
                  <c:v> 03/14  01:00:00</c:v>
                </c:pt>
                <c:pt idx="3697">
                  <c:v> 03/14  02:00:00</c:v>
                </c:pt>
                <c:pt idx="3698">
                  <c:v> 03/14  03:00:00</c:v>
                </c:pt>
                <c:pt idx="3699">
                  <c:v> 03/14  04:00:00</c:v>
                </c:pt>
                <c:pt idx="3700">
                  <c:v> 03/14  05:00:00</c:v>
                </c:pt>
                <c:pt idx="3701">
                  <c:v> 03/14  06:00:00</c:v>
                </c:pt>
                <c:pt idx="3702">
                  <c:v> 03/14  07:00:00</c:v>
                </c:pt>
                <c:pt idx="3703">
                  <c:v> 03/14  08:00:00</c:v>
                </c:pt>
                <c:pt idx="3704">
                  <c:v> 03/14  09:00:00</c:v>
                </c:pt>
                <c:pt idx="3705">
                  <c:v> 03/14  10:00:00</c:v>
                </c:pt>
                <c:pt idx="3706">
                  <c:v> 03/14  11:00:00</c:v>
                </c:pt>
                <c:pt idx="3707">
                  <c:v> 03/14  12:00:00</c:v>
                </c:pt>
                <c:pt idx="3708">
                  <c:v> 03/14  13:00:00</c:v>
                </c:pt>
                <c:pt idx="3709">
                  <c:v> 03/14  14:00:00</c:v>
                </c:pt>
                <c:pt idx="3710">
                  <c:v> 03/14  15:00:00</c:v>
                </c:pt>
                <c:pt idx="3711">
                  <c:v> 03/14  16:00:00</c:v>
                </c:pt>
                <c:pt idx="3712">
                  <c:v> 03/14  17:00:00</c:v>
                </c:pt>
                <c:pt idx="3713">
                  <c:v> 03/14  18:00:00</c:v>
                </c:pt>
                <c:pt idx="3714">
                  <c:v> 03/14  19:00:00</c:v>
                </c:pt>
                <c:pt idx="3715">
                  <c:v> 03/14  20:00:00</c:v>
                </c:pt>
                <c:pt idx="3716">
                  <c:v> 03/14  21:00:00</c:v>
                </c:pt>
                <c:pt idx="3717">
                  <c:v> 03/14  22:00:00</c:v>
                </c:pt>
                <c:pt idx="3718">
                  <c:v> 03/14  23:00:00</c:v>
                </c:pt>
                <c:pt idx="3719">
                  <c:v> 03/14  24:00:00</c:v>
                </c:pt>
                <c:pt idx="3720">
                  <c:v> 03/15  01:00:00</c:v>
                </c:pt>
                <c:pt idx="3721">
                  <c:v> 03/15  02:00:00</c:v>
                </c:pt>
                <c:pt idx="3722">
                  <c:v> 03/15  03:00:00</c:v>
                </c:pt>
                <c:pt idx="3723">
                  <c:v> 03/15  04:00:00</c:v>
                </c:pt>
                <c:pt idx="3724">
                  <c:v> 03/15  05:00:00</c:v>
                </c:pt>
                <c:pt idx="3725">
                  <c:v> 03/15  06:00:00</c:v>
                </c:pt>
                <c:pt idx="3726">
                  <c:v> 03/15  07:00:00</c:v>
                </c:pt>
                <c:pt idx="3727">
                  <c:v> 03/15  08:00:00</c:v>
                </c:pt>
                <c:pt idx="3728">
                  <c:v> 03/15  09:00:00</c:v>
                </c:pt>
                <c:pt idx="3729">
                  <c:v> 03/15  10:00:00</c:v>
                </c:pt>
                <c:pt idx="3730">
                  <c:v> 03/15  11:00:00</c:v>
                </c:pt>
                <c:pt idx="3731">
                  <c:v> 03/15  12:00:00</c:v>
                </c:pt>
                <c:pt idx="3732">
                  <c:v> 03/15  13:00:00</c:v>
                </c:pt>
                <c:pt idx="3733">
                  <c:v> 03/15  14:00:00</c:v>
                </c:pt>
                <c:pt idx="3734">
                  <c:v> 03/15  15:00:00</c:v>
                </c:pt>
                <c:pt idx="3735">
                  <c:v> 03/15  16:00:00</c:v>
                </c:pt>
                <c:pt idx="3736">
                  <c:v> 03/15  17:00:00</c:v>
                </c:pt>
                <c:pt idx="3737">
                  <c:v> 03/15  18:00:00</c:v>
                </c:pt>
                <c:pt idx="3738">
                  <c:v> 03/15  19:00:00</c:v>
                </c:pt>
                <c:pt idx="3739">
                  <c:v> 03/15  20:00:00</c:v>
                </c:pt>
                <c:pt idx="3740">
                  <c:v> 03/15  21:00:00</c:v>
                </c:pt>
                <c:pt idx="3741">
                  <c:v> 03/15  22:00:00</c:v>
                </c:pt>
                <c:pt idx="3742">
                  <c:v> 03/15  23:00:00</c:v>
                </c:pt>
                <c:pt idx="3743">
                  <c:v> 03/15  24:00:00</c:v>
                </c:pt>
                <c:pt idx="3744">
                  <c:v> 03/16  01:00:00</c:v>
                </c:pt>
                <c:pt idx="3745">
                  <c:v> 03/16  02:00:00</c:v>
                </c:pt>
                <c:pt idx="3746">
                  <c:v> 03/16  03:00:00</c:v>
                </c:pt>
                <c:pt idx="3747">
                  <c:v> 03/16  04:00:00</c:v>
                </c:pt>
                <c:pt idx="3748">
                  <c:v> 03/16  05:00:00</c:v>
                </c:pt>
                <c:pt idx="3749">
                  <c:v> 03/16  06:00:00</c:v>
                </c:pt>
                <c:pt idx="3750">
                  <c:v> 03/16  07:00:00</c:v>
                </c:pt>
                <c:pt idx="3751">
                  <c:v> 03/16  08:00:00</c:v>
                </c:pt>
                <c:pt idx="3752">
                  <c:v> 03/16  09:00:00</c:v>
                </c:pt>
                <c:pt idx="3753">
                  <c:v> 03/16  10:00:00</c:v>
                </c:pt>
                <c:pt idx="3754">
                  <c:v> 03/16  11:00:00</c:v>
                </c:pt>
                <c:pt idx="3755">
                  <c:v> 03/16  12:00:00</c:v>
                </c:pt>
                <c:pt idx="3756">
                  <c:v> 03/16  13:00:00</c:v>
                </c:pt>
                <c:pt idx="3757">
                  <c:v> 03/16  14:00:00</c:v>
                </c:pt>
                <c:pt idx="3758">
                  <c:v> 03/16  15:00:00</c:v>
                </c:pt>
                <c:pt idx="3759">
                  <c:v> 03/16  16:00:00</c:v>
                </c:pt>
                <c:pt idx="3760">
                  <c:v> 03/16  17:00:00</c:v>
                </c:pt>
                <c:pt idx="3761">
                  <c:v> 03/16  18:00:00</c:v>
                </c:pt>
                <c:pt idx="3762">
                  <c:v> 03/16  19:00:00</c:v>
                </c:pt>
                <c:pt idx="3763">
                  <c:v> 03/16  20:00:00</c:v>
                </c:pt>
                <c:pt idx="3764">
                  <c:v> 03/16  21:00:00</c:v>
                </c:pt>
                <c:pt idx="3765">
                  <c:v> 03/16  22:00:00</c:v>
                </c:pt>
                <c:pt idx="3766">
                  <c:v> 03/16  23:00:00</c:v>
                </c:pt>
                <c:pt idx="3767">
                  <c:v> 03/16  24:00:00</c:v>
                </c:pt>
                <c:pt idx="3768">
                  <c:v> 03/17  01:00:00</c:v>
                </c:pt>
                <c:pt idx="3769">
                  <c:v> 03/17  02:00:00</c:v>
                </c:pt>
                <c:pt idx="3770">
                  <c:v> 03/17  03:00:00</c:v>
                </c:pt>
                <c:pt idx="3771">
                  <c:v> 03/17  04:00:00</c:v>
                </c:pt>
                <c:pt idx="3772">
                  <c:v> 03/17  05:00:00</c:v>
                </c:pt>
                <c:pt idx="3773">
                  <c:v> 03/17  06:00:00</c:v>
                </c:pt>
                <c:pt idx="3774">
                  <c:v> 03/17  07:00:00</c:v>
                </c:pt>
                <c:pt idx="3775">
                  <c:v> 03/17  08:00:00</c:v>
                </c:pt>
                <c:pt idx="3776">
                  <c:v> 03/17  09:00:00</c:v>
                </c:pt>
                <c:pt idx="3777">
                  <c:v> 03/17  10:00:00</c:v>
                </c:pt>
                <c:pt idx="3778">
                  <c:v> 03/17  11:00:00</c:v>
                </c:pt>
                <c:pt idx="3779">
                  <c:v> 03/17  12:00:00</c:v>
                </c:pt>
                <c:pt idx="3780">
                  <c:v> 03/17  13:00:00</c:v>
                </c:pt>
                <c:pt idx="3781">
                  <c:v> 03/17  14:00:00</c:v>
                </c:pt>
                <c:pt idx="3782">
                  <c:v> 03/17  15:00:00</c:v>
                </c:pt>
                <c:pt idx="3783">
                  <c:v> 03/17  16:00:00</c:v>
                </c:pt>
                <c:pt idx="3784">
                  <c:v> 03/17  17:00:00</c:v>
                </c:pt>
                <c:pt idx="3785">
                  <c:v> 03/17  18:00:00</c:v>
                </c:pt>
                <c:pt idx="3786">
                  <c:v> 03/17  19:00:00</c:v>
                </c:pt>
                <c:pt idx="3787">
                  <c:v> 03/17  20:00:00</c:v>
                </c:pt>
                <c:pt idx="3788">
                  <c:v> 03/17  21:00:00</c:v>
                </c:pt>
                <c:pt idx="3789">
                  <c:v> 03/17  22:00:00</c:v>
                </c:pt>
                <c:pt idx="3790">
                  <c:v> 03/17  23:00:00</c:v>
                </c:pt>
                <c:pt idx="3791">
                  <c:v> 03/17  24:00:00</c:v>
                </c:pt>
                <c:pt idx="3792">
                  <c:v> 03/18  01:00:00</c:v>
                </c:pt>
                <c:pt idx="3793">
                  <c:v> 03/18  02:00:00</c:v>
                </c:pt>
                <c:pt idx="3794">
                  <c:v> 03/18  03:00:00</c:v>
                </c:pt>
                <c:pt idx="3795">
                  <c:v> 03/18  04:00:00</c:v>
                </c:pt>
                <c:pt idx="3796">
                  <c:v> 03/18  05:00:00</c:v>
                </c:pt>
                <c:pt idx="3797">
                  <c:v> 03/18  06:00:00</c:v>
                </c:pt>
                <c:pt idx="3798">
                  <c:v> 03/18  07:00:00</c:v>
                </c:pt>
                <c:pt idx="3799">
                  <c:v> 03/18  08:00:00</c:v>
                </c:pt>
                <c:pt idx="3800">
                  <c:v> 03/18  09:00:00</c:v>
                </c:pt>
                <c:pt idx="3801">
                  <c:v> 03/18  10:00:00</c:v>
                </c:pt>
                <c:pt idx="3802">
                  <c:v> 03/18  11:00:00</c:v>
                </c:pt>
                <c:pt idx="3803">
                  <c:v> 03/18  12:00:00</c:v>
                </c:pt>
                <c:pt idx="3804">
                  <c:v> 03/18  13:00:00</c:v>
                </c:pt>
                <c:pt idx="3805">
                  <c:v> 03/18  14:00:00</c:v>
                </c:pt>
                <c:pt idx="3806">
                  <c:v> 03/18  15:00:00</c:v>
                </c:pt>
                <c:pt idx="3807">
                  <c:v> 03/18  16:00:00</c:v>
                </c:pt>
                <c:pt idx="3808">
                  <c:v> 03/18  17:00:00</c:v>
                </c:pt>
                <c:pt idx="3809">
                  <c:v> 03/18  18:00:00</c:v>
                </c:pt>
                <c:pt idx="3810">
                  <c:v> 03/18  19:00:00</c:v>
                </c:pt>
                <c:pt idx="3811">
                  <c:v> 03/18  20:00:00</c:v>
                </c:pt>
                <c:pt idx="3812">
                  <c:v> 03/18  21:00:00</c:v>
                </c:pt>
                <c:pt idx="3813">
                  <c:v> 03/18  22:00:00</c:v>
                </c:pt>
                <c:pt idx="3814">
                  <c:v> 03/18  23:00:00</c:v>
                </c:pt>
                <c:pt idx="3815">
                  <c:v> 03/18  24:00:00</c:v>
                </c:pt>
                <c:pt idx="3816">
                  <c:v> 03/19  01:00:00</c:v>
                </c:pt>
                <c:pt idx="3817">
                  <c:v> 03/19  02:00:00</c:v>
                </c:pt>
                <c:pt idx="3818">
                  <c:v> 03/19  03:00:00</c:v>
                </c:pt>
                <c:pt idx="3819">
                  <c:v> 03/19  04:00:00</c:v>
                </c:pt>
                <c:pt idx="3820">
                  <c:v> 03/19  05:00:00</c:v>
                </c:pt>
                <c:pt idx="3821">
                  <c:v> 03/19  06:00:00</c:v>
                </c:pt>
                <c:pt idx="3822">
                  <c:v> 03/19  07:00:00</c:v>
                </c:pt>
                <c:pt idx="3823">
                  <c:v> 03/19  08:00:00</c:v>
                </c:pt>
                <c:pt idx="3824">
                  <c:v> 03/19  09:00:00</c:v>
                </c:pt>
                <c:pt idx="3825">
                  <c:v> 03/19  10:00:00</c:v>
                </c:pt>
                <c:pt idx="3826">
                  <c:v> 03/19  11:00:00</c:v>
                </c:pt>
                <c:pt idx="3827">
                  <c:v> 03/19  12:00:00</c:v>
                </c:pt>
                <c:pt idx="3828">
                  <c:v> 03/19  13:00:00</c:v>
                </c:pt>
                <c:pt idx="3829">
                  <c:v> 03/19  14:00:00</c:v>
                </c:pt>
                <c:pt idx="3830">
                  <c:v> 03/19  15:00:00</c:v>
                </c:pt>
                <c:pt idx="3831">
                  <c:v> 03/19  16:00:00</c:v>
                </c:pt>
                <c:pt idx="3832">
                  <c:v> 03/19  17:00:00</c:v>
                </c:pt>
                <c:pt idx="3833">
                  <c:v> 03/19  18:00:00</c:v>
                </c:pt>
                <c:pt idx="3834">
                  <c:v> 03/19  19:00:00</c:v>
                </c:pt>
                <c:pt idx="3835">
                  <c:v> 03/19  20:00:00</c:v>
                </c:pt>
                <c:pt idx="3836">
                  <c:v> 03/19  21:00:00</c:v>
                </c:pt>
                <c:pt idx="3837">
                  <c:v> 03/19  22:00:00</c:v>
                </c:pt>
                <c:pt idx="3838">
                  <c:v> 03/19  23:00:00</c:v>
                </c:pt>
                <c:pt idx="3839">
                  <c:v> 03/19  24:00:00</c:v>
                </c:pt>
                <c:pt idx="3840">
                  <c:v> 03/20  01:00:00</c:v>
                </c:pt>
                <c:pt idx="3841">
                  <c:v> 03/20  02:00:00</c:v>
                </c:pt>
                <c:pt idx="3842">
                  <c:v> 03/20  03:00:00</c:v>
                </c:pt>
                <c:pt idx="3843">
                  <c:v> 03/20  04:00:00</c:v>
                </c:pt>
                <c:pt idx="3844">
                  <c:v> 03/20  05:00:00</c:v>
                </c:pt>
                <c:pt idx="3845">
                  <c:v> 03/20  06:00:00</c:v>
                </c:pt>
                <c:pt idx="3846">
                  <c:v> 03/20  07:00:00</c:v>
                </c:pt>
                <c:pt idx="3847">
                  <c:v> 03/20  08:00:00</c:v>
                </c:pt>
                <c:pt idx="3848">
                  <c:v> 03/20  09:00:00</c:v>
                </c:pt>
                <c:pt idx="3849">
                  <c:v> 03/20  10:00:00</c:v>
                </c:pt>
                <c:pt idx="3850">
                  <c:v> 03/20  11:00:00</c:v>
                </c:pt>
                <c:pt idx="3851">
                  <c:v> 03/20  12:00:00</c:v>
                </c:pt>
                <c:pt idx="3852">
                  <c:v> 03/20  13:00:00</c:v>
                </c:pt>
                <c:pt idx="3853">
                  <c:v> 03/20  14:00:00</c:v>
                </c:pt>
                <c:pt idx="3854">
                  <c:v> 03/20  15:00:00</c:v>
                </c:pt>
                <c:pt idx="3855">
                  <c:v> 03/20  16:00:00</c:v>
                </c:pt>
                <c:pt idx="3856">
                  <c:v> 03/20  17:00:00</c:v>
                </c:pt>
                <c:pt idx="3857">
                  <c:v> 03/20  18:00:00</c:v>
                </c:pt>
                <c:pt idx="3858">
                  <c:v> 03/20  19:00:00</c:v>
                </c:pt>
                <c:pt idx="3859">
                  <c:v> 03/20  20:00:00</c:v>
                </c:pt>
                <c:pt idx="3860">
                  <c:v> 03/20  21:00:00</c:v>
                </c:pt>
                <c:pt idx="3861">
                  <c:v> 03/20  22:00:00</c:v>
                </c:pt>
                <c:pt idx="3862">
                  <c:v> 03/20  23:00:00</c:v>
                </c:pt>
                <c:pt idx="3863">
                  <c:v> 03/20  24:00:00</c:v>
                </c:pt>
                <c:pt idx="3864">
                  <c:v> 03/21  01:00:00</c:v>
                </c:pt>
                <c:pt idx="3865">
                  <c:v> 03/21  02:00:00</c:v>
                </c:pt>
                <c:pt idx="3866">
                  <c:v> 03/21  03:00:00</c:v>
                </c:pt>
                <c:pt idx="3867">
                  <c:v> 03/21  04:00:00</c:v>
                </c:pt>
                <c:pt idx="3868">
                  <c:v> 03/21  05:00:00</c:v>
                </c:pt>
                <c:pt idx="3869">
                  <c:v> 03/21  06:00:00</c:v>
                </c:pt>
                <c:pt idx="3870">
                  <c:v> 03/21  07:00:00</c:v>
                </c:pt>
                <c:pt idx="3871">
                  <c:v> 03/21  08:00:00</c:v>
                </c:pt>
                <c:pt idx="3872">
                  <c:v> 03/21  09:00:00</c:v>
                </c:pt>
                <c:pt idx="3873">
                  <c:v> 03/21  10:00:00</c:v>
                </c:pt>
                <c:pt idx="3874">
                  <c:v> 03/21  11:00:00</c:v>
                </c:pt>
                <c:pt idx="3875">
                  <c:v> 03/21  12:00:00</c:v>
                </c:pt>
                <c:pt idx="3876">
                  <c:v> 03/21  13:00:00</c:v>
                </c:pt>
                <c:pt idx="3877">
                  <c:v> 03/21  14:00:00</c:v>
                </c:pt>
                <c:pt idx="3878">
                  <c:v> 03/21  15:00:00</c:v>
                </c:pt>
                <c:pt idx="3879">
                  <c:v> 03/21  16:00:00</c:v>
                </c:pt>
                <c:pt idx="3880">
                  <c:v> 03/21  17:00:00</c:v>
                </c:pt>
                <c:pt idx="3881">
                  <c:v> 03/21  18:00:00</c:v>
                </c:pt>
                <c:pt idx="3882">
                  <c:v> 03/21  19:00:00</c:v>
                </c:pt>
                <c:pt idx="3883">
                  <c:v> 03/21  20:00:00</c:v>
                </c:pt>
                <c:pt idx="3884">
                  <c:v> 03/21  21:00:00</c:v>
                </c:pt>
                <c:pt idx="3885">
                  <c:v> 03/21  22:00:00</c:v>
                </c:pt>
                <c:pt idx="3886">
                  <c:v> 03/21  23:00:00</c:v>
                </c:pt>
                <c:pt idx="3887">
                  <c:v> 03/21  24:00:00</c:v>
                </c:pt>
                <c:pt idx="3888">
                  <c:v> 03/22  01:00:00</c:v>
                </c:pt>
                <c:pt idx="3889">
                  <c:v> 03/22  02:00:00</c:v>
                </c:pt>
                <c:pt idx="3890">
                  <c:v> 03/22  03:00:00</c:v>
                </c:pt>
                <c:pt idx="3891">
                  <c:v> 03/22  04:00:00</c:v>
                </c:pt>
                <c:pt idx="3892">
                  <c:v> 03/22  05:00:00</c:v>
                </c:pt>
                <c:pt idx="3893">
                  <c:v> 03/22  06:00:00</c:v>
                </c:pt>
                <c:pt idx="3894">
                  <c:v> 03/22  07:00:00</c:v>
                </c:pt>
                <c:pt idx="3895">
                  <c:v> 03/22  08:00:00</c:v>
                </c:pt>
                <c:pt idx="3896">
                  <c:v> 03/22  09:00:00</c:v>
                </c:pt>
                <c:pt idx="3897">
                  <c:v> 03/22  10:00:00</c:v>
                </c:pt>
                <c:pt idx="3898">
                  <c:v> 03/22  11:00:00</c:v>
                </c:pt>
                <c:pt idx="3899">
                  <c:v> 03/22  12:00:00</c:v>
                </c:pt>
                <c:pt idx="3900">
                  <c:v> 03/22  13:00:00</c:v>
                </c:pt>
                <c:pt idx="3901">
                  <c:v> 03/22  14:00:00</c:v>
                </c:pt>
                <c:pt idx="3902">
                  <c:v> 03/22  15:00:00</c:v>
                </c:pt>
                <c:pt idx="3903">
                  <c:v> 03/22  16:00:00</c:v>
                </c:pt>
                <c:pt idx="3904">
                  <c:v> 03/22  17:00:00</c:v>
                </c:pt>
                <c:pt idx="3905">
                  <c:v> 03/22  18:00:00</c:v>
                </c:pt>
                <c:pt idx="3906">
                  <c:v> 03/22  19:00:00</c:v>
                </c:pt>
                <c:pt idx="3907">
                  <c:v> 03/22  20:00:00</c:v>
                </c:pt>
                <c:pt idx="3908">
                  <c:v> 03/22  21:00:00</c:v>
                </c:pt>
                <c:pt idx="3909">
                  <c:v> 03/22  22:00:00</c:v>
                </c:pt>
                <c:pt idx="3910">
                  <c:v> 03/22  23:00:00</c:v>
                </c:pt>
                <c:pt idx="3911">
                  <c:v> 03/22  24:00:00</c:v>
                </c:pt>
                <c:pt idx="3912">
                  <c:v> 03/23  01:00:00</c:v>
                </c:pt>
                <c:pt idx="3913">
                  <c:v> 03/23  02:00:00</c:v>
                </c:pt>
                <c:pt idx="3914">
                  <c:v> 03/23  03:00:00</c:v>
                </c:pt>
                <c:pt idx="3915">
                  <c:v> 03/23  04:00:00</c:v>
                </c:pt>
                <c:pt idx="3916">
                  <c:v> 03/23  05:00:00</c:v>
                </c:pt>
                <c:pt idx="3917">
                  <c:v> 03/23  06:00:00</c:v>
                </c:pt>
                <c:pt idx="3918">
                  <c:v> 03/23  07:00:00</c:v>
                </c:pt>
                <c:pt idx="3919">
                  <c:v> 03/23  08:00:00</c:v>
                </c:pt>
                <c:pt idx="3920">
                  <c:v> 03/23  09:00:00</c:v>
                </c:pt>
                <c:pt idx="3921">
                  <c:v> 03/23  10:00:00</c:v>
                </c:pt>
                <c:pt idx="3922">
                  <c:v> 03/23  11:00:00</c:v>
                </c:pt>
                <c:pt idx="3923">
                  <c:v> 03/23  12:00:00</c:v>
                </c:pt>
                <c:pt idx="3924">
                  <c:v> 03/23  13:00:00</c:v>
                </c:pt>
                <c:pt idx="3925">
                  <c:v> 03/23  14:00:00</c:v>
                </c:pt>
                <c:pt idx="3926">
                  <c:v> 03/23  15:00:00</c:v>
                </c:pt>
                <c:pt idx="3927">
                  <c:v> 03/23  16:00:00</c:v>
                </c:pt>
                <c:pt idx="3928">
                  <c:v> 03/23  17:00:00</c:v>
                </c:pt>
                <c:pt idx="3929">
                  <c:v> 03/23  18:00:00</c:v>
                </c:pt>
                <c:pt idx="3930">
                  <c:v> 03/23  19:00:00</c:v>
                </c:pt>
                <c:pt idx="3931">
                  <c:v> 03/23  20:00:00</c:v>
                </c:pt>
                <c:pt idx="3932">
                  <c:v> 03/23  21:00:00</c:v>
                </c:pt>
                <c:pt idx="3933">
                  <c:v> 03/23  22:00:00</c:v>
                </c:pt>
                <c:pt idx="3934">
                  <c:v> 03/23  23:00:00</c:v>
                </c:pt>
                <c:pt idx="3935">
                  <c:v> 03/23  24:00:00</c:v>
                </c:pt>
                <c:pt idx="3936">
                  <c:v> 03/24  01:00:00</c:v>
                </c:pt>
                <c:pt idx="3937">
                  <c:v> 03/24  02:00:00</c:v>
                </c:pt>
                <c:pt idx="3938">
                  <c:v> 03/24  03:00:00</c:v>
                </c:pt>
                <c:pt idx="3939">
                  <c:v> 03/24  04:00:00</c:v>
                </c:pt>
                <c:pt idx="3940">
                  <c:v> 03/24  05:00:00</c:v>
                </c:pt>
                <c:pt idx="3941">
                  <c:v> 03/24  06:00:00</c:v>
                </c:pt>
                <c:pt idx="3942">
                  <c:v> 03/24  07:00:00</c:v>
                </c:pt>
                <c:pt idx="3943">
                  <c:v> 03/24  08:00:00</c:v>
                </c:pt>
                <c:pt idx="3944">
                  <c:v> 03/24  09:00:00</c:v>
                </c:pt>
                <c:pt idx="3945">
                  <c:v> 03/24  10:00:00</c:v>
                </c:pt>
                <c:pt idx="3946">
                  <c:v> 03/24  11:00:00</c:v>
                </c:pt>
                <c:pt idx="3947">
                  <c:v> 03/24  12:00:00</c:v>
                </c:pt>
                <c:pt idx="3948">
                  <c:v> 03/24  13:00:00</c:v>
                </c:pt>
                <c:pt idx="3949">
                  <c:v> 03/24  14:00:00</c:v>
                </c:pt>
                <c:pt idx="3950">
                  <c:v> 03/24  15:00:00</c:v>
                </c:pt>
                <c:pt idx="3951">
                  <c:v> 03/24  16:00:00</c:v>
                </c:pt>
                <c:pt idx="3952">
                  <c:v> 03/24  17:00:00</c:v>
                </c:pt>
                <c:pt idx="3953">
                  <c:v> 03/24  18:00:00</c:v>
                </c:pt>
                <c:pt idx="3954">
                  <c:v> 03/24  19:00:00</c:v>
                </c:pt>
                <c:pt idx="3955">
                  <c:v> 03/24  20:00:00</c:v>
                </c:pt>
                <c:pt idx="3956">
                  <c:v> 03/24  21:00:00</c:v>
                </c:pt>
                <c:pt idx="3957">
                  <c:v> 03/24  22:00:00</c:v>
                </c:pt>
                <c:pt idx="3958">
                  <c:v> 03/24  23:00:00</c:v>
                </c:pt>
                <c:pt idx="3959">
                  <c:v> 03/24  24:00:00</c:v>
                </c:pt>
                <c:pt idx="3960">
                  <c:v> 03/25  01:00:00</c:v>
                </c:pt>
                <c:pt idx="3961">
                  <c:v> 03/25  02:00:00</c:v>
                </c:pt>
                <c:pt idx="3962">
                  <c:v> 03/25  03:00:00</c:v>
                </c:pt>
                <c:pt idx="3963">
                  <c:v> 03/25  04:00:00</c:v>
                </c:pt>
                <c:pt idx="3964">
                  <c:v> 03/25  05:00:00</c:v>
                </c:pt>
                <c:pt idx="3965">
                  <c:v> 03/25  06:00:00</c:v>
                </c:pt>
                <c:pt idx="3966">
                  <c:v> 03/25  07:00:00</c:v>
                </c:pt>
                <c:pt idx="3967">
                  <c:v> 03/25  08:00:00</c:v>
                </c:pt>
                <c:pt idx="3968">
                  <c:v> 03/25  09:00:00</c:v>
                </c:pt>
                <c:pt idx="3969">
                  <c:v> 03/25  10:00:00</c:v>
                </c:pt>
                <c:pt idx="3970">
                  <c:v> 03/25  11:00:00</c:v>
                </c:pt>
                <c:pt idx="3971">
                  <c:v> 03/25  12:00:00</c:v>
                </c:pt>
                <c:pt idx="3972">
                  <c:v> 03/25  13:00:00</c:v>
                </c:pt>
                <c:pt idx="3973">
                  <c:v> 03/25  14:00:00</c:v>
                </c:pt>
                <c:pt idx="3974">
                  <c:v> 03/25  15:00:00</c:v>
                </c:pt>
                <c:pt idx="3975">
                  <c:v> 03/25  16:00:00</c:v>
                </c:pt>
                <c:pt idx="3976">
                  <c:v> 03/25  17:00:00</c:v>
                </c:pt>
                <c:pt idx="3977">
                  <c:v> 03/25  18:00:00</c:v>
                </c:pt>
                <c:pt idx="3978">
                  <c:v> 03/25  19:00:00</c:v>
                </c:pt>
                <c:pt idx="3979">
                  <c:v> 03/25  20:00:00</c:v>
                </c:pt>
                <c:pt idx="3980">
                  <c:v> 03/25  21:00:00</c:v>
                </c:pt>
                <c:pt idx="3981">
                  <c:v> 03/25  22:00:00</c:v>
                </c:pt>
                <c:pt idx="3982">
                  <c:v> 03/25  23:00:00</c:v>
                </c:pt>
                <c:pt idx="3983">
                  <c:v> 03/25  24:00:00</c:v>
                </c:pt>
                <c:pt idx="3984">
                  <c:v> 03/26  01:00:00</c:v>
                </c:pt>
                <c:pt idx="3985">
                  <c:v> 03/26  02:00:00</c:v>
                </c:pt>
                <c:pt idx="3986">
                  <c:v> 03/26  03:00:00</c:v>
                </c:pt>
                <c:pt idx="3987">
                  <c:v> 03/26  04:00:00</c:v>
                </c:pt>
                <c:pt idx="3988">
                  <c:v> 03/26  05:00:00</c:v>
                </c:pt>
                <c:pt idx="3989">
                  <c:v> 03/26  06:00:00</c:v>
                </c:pt>
                <c:pt idx="3990">
                  <c:v> 03/26  07:00:00</c:v>
                </c:pt>
                <c:pt idx="3991">
                  <c:v> 03/26  08:00:00</c:v>
                </c:pt>
                <c:pt idx="3992">
                  <c:v> 03/26  09:00:00</c:v>
                </c:pt>
                <c:pt idx="3993">
                  <c:v> 03/26  10:00:00</c:v>
                </c:pt>
                <c:pt idx="3994">
                  <c:v> 03/26  11:00:00</c:v>
                </c:pt>
                <c:pt idx="3995">
                  <c:v> 03/26  12:00:00</c:v>
                </c:pt>
                <c:pt idx="3996">
                  <c:v> 03/26  13:00:00</c:v>
                </c:pt>
                <c:pt idx="3997">
                  <c:v> 03/26  14:00:00</c:v>
                </c:pt>
                <c:pt idx="3998">
                  <c:v> 03/26  15:00:00</c:v>
                </c:pt>
                <c:pt idx="3999">
                  <c:v> 03/26  16:00:00</c:v>
                </c:pt>
                <c:pt idx="4000">
                  <c:v> 03/26  17:00:00</c:v>
                </c:pt>
                <c:pt idx="4001">
                  <c:v> 03/26  18:00:00</c:v>
                </c:pt>
                <c:pt idx="4002">
                  <c:v> 03/26  19:00:00</c:v>
                </c:pt>
                <c:pt idx="4003">
                  <c:v> 03/26  20:00:00</c:v>
                </c:pt>
                <c:pt idx="4004">
                  <c:v> 03/26  21:00:00</c:v>
                </c:pt>
                <c:pt idx="4005">
                  <c:v> 03/26  22:00:00</c:v>
                </c:pt>
                <c:pt idx="4006">
                  <c:v> 03/26  23:00:00</c:v>
                </c:pt>
                <c:pt idx="4007">
                  <c:v> 03/26  24:00:00</c:v>
                </c:pt>
                <c:pt idx="4008">
                  <c:v> 03/27  01:00:00</c:v>
                </c:pt>
                <c:pt idx="4009">
                  <c:v> 03/27  02:00:00</c:v>
                </c:pt>
                <c:pt idx="4010">
                  <c:v> 03/27  03:00:00</c:v>
                </c:pt>
                <c:pt idx="4011">
                  <c:v> 03/27  04:00:00</c:v>
                </c:pt>
                <c:pt idx="4012">
                  <c:v> 03/27  05:00:00</c:v>
                </c:pt>
                <c:pt idx="4013">
                  <c:v> 03/27  06:00:00</c:v>
                </c:pt>
                <c:pt idx="4014">
                  <c:v> 03/27  07:00:00</c:v>
                </c:pt>
                <c:pt idx="4015">
                  <c:v> 03/27  08:00:00</c:v>
                </c:pt>
                <c:pt idx="4016">
                  <c:v> 03/27  09:00:00</c:v>
                </c:pt>
                <c:pt idx="4017">
                  <c:v> 03/27  10:00:00</c:v>
                </c:pt>
                <c:pt idx="4018">
                  <c:v> 03/27  11:00:00</c:v>
                </c:pt>
                <c:pt idx="4019">
                  <c:v> 03/27  12:00:00</c:v>
                </c:pt>
                <c:pt idx="4020">
                  <c:v> 03/27  13:00:00</c:v>
                </c:pt>
                <c:pt idx="4021">
                  <c:v> 03/27  14:00:00</c:v>
                </c:pt>
                <c:pt idx="4022">
                  <c:v> 03/27  15:00:00</c:v>
                </c:pt>
                <c:pt idx="4023">
                  <c:v> 03/27  16:00:00</c:v>
                </c:pt>
                <c:pt idx="4024">
                  <c:v> 03/27  17:00:00</c:v>
                </c:pt>
                <c:pt idx="4025">
                  <c:v> 03/27  18:00:00</c:v>
                </c:pt>
                <c:pt idx="4026">
                  <c:v> 03/27  19:00:00</c:v>
                </c:pt>
                <c:pt idx="4027">
                  <c:v> 03/27  20:00:00</c:v>
                </c:pt>
                <c:pt idx="4028">
                  <c:v> 03/27  21:00:00</c:v>
                </c:pt>
                <c:pt idx="4029">
                  <c:v> 03/27  22:00:00</c:v>
                </c:pt>
                <c:pt idx="4030">
                  <c:v> 03/27  23:00:00</c:v>
                </c:pt>
                <c:pt idx="4031">
                  <c:v> 03/27  24:00:00</c:v>
                </c:pt>
                <c:pt idx="4032">
                  <c:v> 03/28  01:00:00</c:v>
                </c:pt>
                <c:pt idx="4033">
                  <c:v> 03/28  02:00:00</c:v>
                </c:pt>
                <c:pt idx="4034">
                  <c:v> 03/28  03:00:00</c:v>
                </c:pt>
                <c:pt idx="4035">
                  <c:v> 03/28  04:00:00</c:v>
                </c:pt>
                <c:pt idx="4036">
                  <c:v> 03/28  05:00:00</c:v>
                </c:pt>
                <c:pt idx="4037">
                  <c:v> 03/28  06:00:00</c:v>
                </c:pt>
                <c:pt idx="4038">
                  <c:v> 03/28  07:00:00</c:v>
                </c:pt>
                <c:pt idx="4039">
                  <c:v> 03/28  08:00:00</c:v>
                </c:pt>
                <c:pt idx="4040">
                  <c:v> 03/28  09:00:00</c:v>
                </c:pt>
                <c:pt idx="4041">
                  <c:v> 03/28  10:00:00</c:v>
                </c:pt>
                <c:pt idx="4042">
                  <c:v> 03/28  11:00:00</c:v>
                </c:pt>
                <c:pt idx="4043">
                  <c:v> 03/28  12:00:00</c:v>
                </c:pt>
                <c:pt idx="4044">
                  <c:v> 03/28  13:00:00</c:v>
                </c:pt>
                <c:pt idx="4045">
                  <c:v> 03/28  14:00:00</c:v>
                </c:pt>
                <c:pt idx="4046">
                  <c:v> 03/28  15:00:00</c:v>
                </c:pt>
                <c:pt idx="4047">
                  <c:v> 03/28  16:00:00</c:v>
                </c:pt>
                <c:pt idx="4048">
                  <c:v> 03/28  17:00:00</c:v>
                </c:pt>
                <c:pt idx="4049">
                  <c:v> 03/28  18:00:00</c:v>
                </c:pt>
                <c:pt idx="4050">
                  <c:v> 03/28  19:00:00</c:v>
                </c:pt>
                <c:pt idx="4051">
                  <c:v> 03/28  20:00:00</c:v>
                </c:pt>
                <c:pt idx="4052">
                  <c:v> 03/28  21:00:00</c:v>
                </c:pt>
                <c:pt idx="4053">
                  <c:v> 03/28  22:00:00</c:v>
                </c:pt>
                <c:pt idx="4054">
                  <c:v> 03/28  23:00:00</c:v>
                </c:pt>
                <c:pt idx="4055">
                  <c:v> 03/28  24:00:00</c:v>
                </c:pt>
                <c:pt idx="4056">
                  <c:v> 03/29  01:00:00</c:v>
                </c:pt>
                <c:pt idx="4057">
                  <c:v> 03/29  02:00:00</c:v>
                </c:pt>
                <c:pt idx="4058">
                  <c:v> 03/29  03:00:00</c:v>
                </c:pt>
                <c:pt idx="4059">
                  <c:v> 03/29  04:00:00</c:v>
                </c:pt>
                <c:pt idx="4060">
                  <c:v> 03/29  05:00:00</c:v>
                </c:pt>
                <c:pt idx="4061">
                  <c:v> 03/29  06:00:00</c:v>
                </c:pt>
                <c:pt idx="4062">
                  <c:v> 03/29  07:00:00</c:v>
                </c:pt>
                <c:pt idx="4063">
                  <c:v> 03/29  08:00:00</c:v>
                </c:pt>
                <c:pt idx="4064">
                  <c:v> 03/29  09:00:00</c:v>
                </c:pt>
                <c:pt idx="4065">
                  <c:v> 03/29  10:00:00</c:v>
                </c:pt>
                <c:pt idx="4066">
                  <c:v> 03/29  11:00:00</c:v>
                </c:pt>
                <c:pt idx="4067">
                  <c:v> 03/29  12:00:00</c:v>
                </c:pt>
                <c:pt idx="4068">
                  <c:v> 03/29  13:00:00</c:v>
                </c:pt>
                <c:pt idx="4069">
                  <c:v> 03/29  14:00:00</c:v>
                </c:pt>
                <c:pt idx="4070">
                  <c:v> 03/29  15:00:00</c:v>
                </c:pt>
                <c:pt idx="4071">
                  <c:v> 03/29  16:00:00</c:v>
                </c:pt>
                <c:pt idx="4072">
                  <c:v> 03/29  17:00:00</c:v>
                </c:pt>
                <c:pt idx="4073">
                  <c:v> 03/29  18:00:00</c:v>
                </c:pt>
                <c:pt idx="4074">
                  <c:v> 03/29  19:00:00</c:v>
                </c:pt>
                <c:pt idx="4075">
                  <c:v> 03/29  20:00:00</c:v>
                </c:pt>
                <c:pt idx="4076">
                  <c:v> 03/29  21:00:00</c:v>
                </c:pt>
                <c:pt idx="4077">
                  <c:v> 03/29  22:00:00</c:v>
                </c:pt>
                <c:pt idx="4078">
                  <c:v> 03/29  23:00:00</c:v>
                </c:pt>
                <c:pt idx="4079">
                  <c:v> 03/29  24:00:00</c:v>
                </c:pt>
                <c:pt idx="4080">
                  <c:v> 03/30  01:00:00</c:v>
                </c:pt>
                <c:pt idx="4081">
                  <c:v> 03/30  02:00:00</c:v>
                </c:pt>
                <c:pt idx="4082">
                  <c:v> 03/30  03:00:00</c:v>
                </c:pt>
                <c:pt idx="4083">
                  <c:v> 03/30  04:00:00</c:v>
                </c:pt>
                <c:pt idx="4084">
                  <c:v> 03/30  05:00:00</c:v>
                </c:pt>
                <c:pt idx="4085">
                  <c:v> 03/30  06:00:00</c:v>
                </c:pt>
                <c:pt idx="4086">
                  <c:v> 03/30  07:00:00</c:v>
                </c:pt>
                <c:pt idx="4087">
                  <c:v> 03/30  08:00:00</c:v>
                </c:pt>
                <c:pt idx="4088">
                  <c:v> 03/30  09:00:00</c:v>
                </c:pt>
                <c:pt idx="4089">
                  <c:v> 03/30  10:00:00</c:v>
                </c:pt>
                <c:pt idx="4090">
                  <c:v> 03/30  11:00:00</c:v>
                </c:pt>
                <c:pt idx="4091">
                  <c:v> 03/30  12:00:00</c:v>
                </c:pt>
                <c:pt idx="4092">
                  <c:v> 03/30  13:00:00</c:v>
                </c:pt>
                <c:pt idx="4093">
                  <c:v> 03/30  14:00:00</c:v>
                </c:pt>
                <c:pt idx="4094">
                  <c:v> 03/30  15:00:00</c:v>
                </c:pt>
                <c:pt idx="4095">
                  <c:v> 03/30  16:00:00</c:v>
                </c:pt>
                <c:pt idx="4096">
                  <c:v> 03/30  17:00:00</c:v>
                </c:pt>
                <c:pt idx="4097">
                  <c:v> 03/30  18:00:00</c:v>
                </c:pt>
                <c:pt idx="4098">
                  <c:v> 03/30  19:00:00</c:v>
                </c:pt>
                <c:pt idx="4099">
                  <c:v> 03/30  20:00:00</c:v>
                </c:pt>
                <c:pt idx="4100">
                  <c:v> 03/30  21:00:00</c:v>
                </c:pt>
                <c:pt idx="4101">
                  <c:v> 03/30  22:00:00</c:v>
                </c:pt>
                <c:pt idx="4102">
                  <c:v> 03/30  23:00:00</c:v>
                </c:pt>
                <c:pt idx="4103">
                  <c:v> 03/30  24:00:00</c:v>
                </c:pt>
                <c:pt idx="4104">
                  <c:v> 03/31  01:00:00</c:v>
                </c:pt>
                <c:pt idx="4105">
                  <c:v> 03/31  02:00:00</c:v>
                </c:pt>
                <c:pt idx="4106">
                  <c:v> 03/31  03:00:00</c:v>
                </c:pt>
                <c:pt idx="4107">
                  <c:v> 03/31  04:00:00</c:v>
                </c:pt>
                <c:pt idx="4108">
                  <c:v> 03/31  05:00:00</c:v>
                </c:pt>
                <c:pt idx="4109">
                  <c:v> 03/31  06:00:00</c:v>
                </c:pt>
                <c:pt idx="4110">
                  <c:v> 03/31  07:00:00</c:v>
                </c:pt>
                <c:pt idx="4111">
                  <c:v> 03/31  08:00:00</c:v>
                </c:pt>
                <c:pt idx="4112">
                  <c:v> 03/31  09:00:00</c:v>
                </c:pt>
                <c:pt idx="4113">
                  <c:v> 03/31  10:00:00</c:v>
                </c:pt>
                <c:pt idx="4114">
                  <c:v> 03/31  11:00:00</c:v>
                </c:pt>
                <c:pt idx="4115">
                  <c:v> 03/31  12:00:00</c:v>
                </c:pt>
                <c:pt idx="4116">
                  <c:v> 03/31  13:00:00</c:v>
                </c:pt>
                <c:pt idx="4117">
                  <c:v> 03/31  14:00:00</c:v>
                </c:pt>
                <c:pt idx="4118">
                  <c:v> 03/31  15:00:00</c:v>
                </c:pt>
                <c:pt idx="4119">
                  <c:v> 03/31  16:00:00</c:v>
                </c:pt>
                <c:pt idx="4120">
                  <c:v> 03/31  17:00:00</c:v>
                </c:pt>
                <c:pt idx="4121">
                  <c:v> 03/31  18:00:00</c:v>
                </c:pt>
                <c:pt idx="4122">
                  <c:v> 03/31  19:00:00</c:v>
                </c:pt>
                <c:pt idx="4123">
                  <c:v> 03/31  20:00:00</c:v>
                </c:pt>
                <c:pt idx="4124">
                  <c:v> 03/31  21:00:00</c:v>
                </c:pt>
                <c:pt idx="4125">
                  <c:v> 03/31  22:00:00</c:v>
                </c:pt>
                <c:pt idx="4126">
                  <c:v> 03/31  23:00:00</c:v>
                </c:pt>
                <c:pt idx="4127">
                  <c:v> 03/31  24:00:00</c:v>
                </c:pt>
                <c:pt idx="4128">
                  <c:v> 04/01  01:00:00</c:v>
                </c:pt>
                <c:pt idx="4129">
                  <c:v> 04/01  02:00:00</c:v>
                </c:pt>
                <c:pt idx="4130">
                  <c:v> 04/01  03:00:00</c:v>
                </c:pt>
                <c:pt idx="4131">
                  <c:v> 04/01  04:00:00</c:v>
                </c:pt>
                <c:pt idx="4132">
                  <c:v> 04/01  05:00:00</c:v>
                </c:pt>
                <c:pt idx="4133">
                  <c:v> 04/01  06:00:00</c:v>
                </c:pt>
                <c:pt idx="4134">
                  <c:v> 04/01  07:00:00</c:v>
                </c:pt>
                <c:pt idx="4135">
                  <c:v> 04/01  08:00:00</c:v>
                </c:pt>
                <c:pt idx="4136">
                  <c:v> 04/01  09:00:00</c:v>
                </c:pt>
                <c:pt idx="4137">
                  <c:v> 04/01  10:00:00</c:v>
                </c:pt>
                <c:pt idx="4138">
                  <c:v> 04/01  11:00:00</c:v>
                </c:pt>
                <c:pt idx="4139">
                  <c:v> 04/01  12:00:00</c:v>
                </c:pt>
                <c:pt idx="4140">
                  <c:v> 04/01  13:00:00</c:v>
                </c:pt>
                <c:pt idx="4141">
                  <c:v> 04/01  14:00:00</c:v>
                </c:pt>
                <c:pt idx="4142">
                  <c:v> 04/01  15:00:00</c:v>
                </c:pt>
                <c:pt idx="4143">
                  <c:v> 04/01  16:00:00</c:v>
                </c:pt>
                <c:pt idx="4144">
                  <c:v> 04/01  17:00:00</c:v>
                </c:pt>
                <c:pt idx="4145">
                  <c:v> 04/01  18:00:00</c:v>
                </c:pt>
                <c:pt idx="4146">
                  <c:v> 04/01  19:00:00</c:v>
                </c:pt>
                <c:pt idx="4147">
                  <c:v> 04/01  20:00:00</c:v>
                </c:pt>
                <c:pt idx="4148">
                  <c:v> 04/01  21:00:00</c:v>
                </c:pt>
                <c:pt idx="4149">
                  <c:v> 04/01  22:00:00</c:v>
                </c:pt>
                <c:pt idx="4150">
                  <c:v> 04/01  23:00:00</c:v>
                </c:pt>
                <c:pt idx="4151">
                  <c:v> 04/01  24:00:00</c:v>
                </c:pt>
                <c:pt idx="4152">
                  <c:v> 04/02  01:00:00</c:v>
                </c:pt>
                <c:pt idx="4153">
                  <c:v> 04/02  02:00:00</c:v>
                </c:pt>
                <c:pt idx="4154">
                  <c:v> 04/02  03:00:00</c:v>
                </c:pt>
                <c:pt idx="4155">
                  <c:v> 04/02  04:00:00</c:v>
                </c:pt>
                <c:pt idx="4156">
                  <c:v> 04/02  05:00:00</c:v>
                </c:pt>
                <c:pt idx="4157">
                  <c:v> 04/02  06:00:00</c:v>
                </c:pt>
                <c:pt idx="4158">
                  <c:v> 04/02  07:00:00</c:v>
                </c:pt>
                <c:pt idx="4159">
                  <c:v> 04/02  08:00:00</c:v>
                </c:pt>
                <c:pt idx="4160">
                  <c:v> 04/02  09:00:00</c:v>
                </c:pt>
                <c:pt idx="4161">
                  <c:v> 04/02  10:00:00</c:v>
                </c:pt>
                <c:pt idx="4162">
                  <c:v> 04/02  11:00:00</c:v>
                </c:pt>
                <c:pt idx="4163">
                  <c:v> 04/02  12:00:00</c:v>
                </c:pt>
                <c:pt idx="4164">
                  <c:v> 04/02  13:00:00</c:v>
                </c:pt>
                <c:pt idx="4165">
                  <c:v> 04/02  14:00:00</c:v>
                </c:pt>
                <c:pt idx="4166">
                  <c:v> 04/02  15:00:00</c:v>
                </c:pt>
                <c:pt idx="4167">
                  <c:v> 04/02  16:00:00</c:v>
                </c:pt>
                <c:pt idx="4168">
                  <c:v> 04/02  17:00:00</c:v>
                </c:pt>
                <c:pt idx="4169">
                  <c:v> 04/02  18:00:00</c:v>
                </c:pt>
                <c:pt idx="4170">
                  <c:v> 04/02  19:00:00</c:v>
                </c:pt>
                <c:pt idx="4171">
                  <c:v> 04/02  20:00:00</c:v>
                </c:pt>
                <c:pt idx="4172">
                  <c:v> 04/02  21:00:00</c:v>
                </c:pt>
                <c:pt idx="4173">
                  <c:v> 04/02  22:00:00</c:v>
                </c:pt>
                <c:pt idx="4174">
                  <c:v> 04/02  23:00:00</c:v>
                </c:pt>
                <c:pt idx="4175">
                  <c:v> 04/02  24:00:00</c:v>
                </c:pt>
                <c:pt idx="4176">
                  <c:v> 04/03  01:00:00</c:v>
                </c:pt>
                <c:pt idx="4177">
                  <c:v> 04/03  02:00:00</c:v>
                </c:pt>
                <c:pt idx="4178">
                  <c:v> 04/03  03:00:00</c:v>
                </c:pt>
                <c:pt idx="4179">
                  <c:v> 04/03  04:00:00</c:v>
                </c:pt>
                <c:pt idx="4180">
                  <c:v> 04/03  05:00:00</c:v>
                </c:pt>
                <c:pt idx="4181">
                  <c:v> 04/03  06:00:00</c:v>
                </c:pt>
                <c:pt idx="4182">
                  <c:v> 04/03  07:00:00</c:v>
                </c:pt>
                <c:pt idx="4183">
                  <c:v> 04/03  08:00:00</c:v>
                </c:pt>
                <c:pt idx="4184">
                  <c:v> 04/03  09:00:00</c:v>
                </c:pt>
                <c:pt idx="4185">
                  <c:v> 04/03  10:00:00</c:v>
                </c:pt>
                <c:pt idx="4186">
                  <c:v> 04/03  11:00:00</c:v>
                </c:pt>
                <c:pt idx="4187">
                  <c:v> 04/03  12:00:00</c:v>
                </c:pt>
                <c:pt idx="4188">
                  <c:v> 04/03  13:00:00</c:v>
                </c:pt>
                <c:pt idx="4189">
                  <c:v> 04/03  14:00:00</c:v>
                </c:pt>
                <c:pt idx="4190">
                  <c:v> 04/03  15:00:00</c:v>
                </c:pt>
                <c:pt idx="4191">
                  <c:v> 04/03  16:00:00</c:v>
                </c:pt>
                <c:pt idx="4192">
                  <c:v> 04/03  17:00:00</c:v>
                </c:pt>
                <c:pt idx="4193">
                  <c:v> 04/03  18:00:00</c:v>
                </c:pt>
                <c:pt idx="4194">
                  <c:v> 04/03  19:00:00</c:v>
                </c:pt>
                <c:pt idx="4195">
                  <c:v> 04/03  20:00:00</c:v>
                </c:pt>
                <c:pt idx="4196">
                  <c:v> 04/03  21:00:00</c:v>
                </c:pt>
                <c:pt idx="4197">
                  <c:v> 04/03  22:00:00</c:v>
                </c:pt>
                <c:pt idx="4198">
                  <c:v> 04/03  23:00:00</c:v>
                </c:pt>
                <c:pt idx="4199">
                  <c:v> 04/03  24:00:00</c:v>
                </c:pt>
                <c:pt idx="4200">
                  <c:v> 04/04  01:00:00</c:v>
                </c:pt>
                <c:pt idx="4201">
                  <c:v> 04/04  02:00:00</c:v>
                </c:pt>
                <c:pt idx="4202">
                  <c:v> 04/04  03:00:00</c:v>
                </c:pt>
                <c:pt idx="4203">
                  <c:v> 04/04  04:00:00</c:v>
                </c:pt>
                <c:pt idx="4204">
                  <c:v> 04/04  05:00:00</c:v>
                </c:pt>
                <c:pt idx="4205">
                  <c:v> 04/04  06:00:00</c:v>
                </c:pt>
                <c:pt idx="4206">
                  <c:v> 04/04  07:00:00</c:v>
                </c:pt>
                <c:pt idx="4207">
                  <c:v> 04/04  08:00:00</c:v>
                </c:pt>
                <c:pt idx="4208">
                  <c:v> 04/04  09:00:00</c:v>
                </c:pt>
                <c:pt idx="4209">
                  <c:v> 04/04  10:00:00</c:v>
                </c:pt>
                <c:pt idx="4210">
                  <c:v> 04/04  11:00:00</c:v>
                </c:pt>
                <c:pt idx="4211">
                  <c:v> 04/04  12:00:00</c:v>
                </c:pt>
                <c:pt idx="4212">
                  <c:v> 04/04  13:00:00</c:v>
                </c:pt>
                <c:pt idx="4213">
                  <c:v> 04/04  14:00:00</c:v>
                </c:pt>
                <c:pt idx="4214">
                  <c:v> 04/04  15:00:00</c:v>
                </c:pt>
                <c:pt idx="4215">
                  <c:v> 04/04  16:00:00</c:v>
                </c:pt>
                <c:pt idx="4216">
                  <c:v> 04/04  17:00:00</c:v>
                </c:pt>
                <c:pt idx="4217">
                  <c:v> 04/04  18:00:00</c:v>
                </c:pt>
                <c:pt idx="4218">
                  <c:v> 04/04  19:00:00</c:v>
                </c:pt>
                <c:pt idx="4219">
                  <c:v> 04/04  20:00:00</c:v>
                </c:pt>
                <c:pt idx="4220">
                  <c:v> 04/04  21:00:00</c:v>
                </c:pt>
                <c:pt idx="4221">
                  <c:v> 04/04  22:00:00</c:v>
                </c:pt>
                <c:pt idx="4222">
                  <c:v> 04/04  23:00:00</c:v>
                </c:pt>
                <c:pt idx="4223">
                  <c:v> 04/04  24:00:00</c:v>
                </c:pt>
                <c:pt idx="4224">
                  <c:v> 04/05  01:00:00</c:v>
                </c:pt>
                <c:pt idx="4225">
                  <c:v> 04/05  02:00:00</c:v>
                </c:pt>
                <c:pt idx="4226">
                  <c:v> 04/05  03:00:00</c:v>
                </c:pt>
                <c:pt idx="4227">
                  <c:v> 04/05  04:00:00</c:v>
                </c:pt>
                <c:pt idx="4228">
                  <c:v> 04/05  05:00:00</c:v>
                </c:pt>
                <c:pt idx="4229">
                  <c:v> 04/05  06:00:00</c:v>
                </c:pt>
                <c:pt idx="4230">
                  <c:v> 04/05  07:00:00</c:v>
                </c:pt>
                <c:pt idx="4231">
                  <c:v> 04/05  08:00:00</c:v>
                </c:pt>
                <c:pt idx="4232">
                  <c:v> 04/05  09:00:00</c:v>
                </c:pt>
                <c:pt idx="4233">
                  <c:v> 04/05  10:00:00</c:v>
                </c:pt>
                <c:pt idx="4234">
                  <c:v> 04/05  11:00:00</c:v>
                </c:pt>
                <c:pt idx="4235">
                  <c:v> 04/05  12:00:00</c:v>
                </c:pt>
                <c:pt idx="4236">
                  <c:v> 04/05  13:00:00</c:v>
                </c:pt>
                <c:pt idx="4237">
                  <c:v> 04/05  14:00:00</c:v>
                </c:pt>
                <c:pt idx="4238">
                  <c:v> 04/05  15:00:00</c:v>
                </c:pt>
                <c:pt idx="4239">
                  <c:v> 04/05  16:00:00</c:v>
                </c:pt>
                <c:pt idx="4240">
                  <c:v> 04/05  17:00:00</c:v>
                </c:pt>
                <c:pt idx="4241">
                  <c:v> 04/05  18:00:00</c:v>
                </c:pt>
                <c:pt idx="4242">
                  <c:v> 04/05  19:00:00</c:v>
                </c:pt>
                <c:pt idx="4243">
                  <c:v> 04/05  20:00:00</c:v>
                </c:pt>
                <c:pt idx="4244">
                  <c:v> 04/05  21:00:00</c:v>
                </c:pt>
                <c:pt idx="4245">
                  <c:v> 04/05  22:00:00</c:v>
                </c:pt>
                <c:pt idx="4246">
                  <c:v> 04/05  23:00:00</c:v>
                </c:pt>
                <c:pt idx="4247">
                  <c:v> 04/05  24:00:00</c:v>
                </c:pt>
                <c:pt idx="4248">
                  <c:v> 04/06  01:00:00</c:v>
                </c:pt>
                <c:pt idx="4249">
                  <c:v> 04/06  02:00:00</c:v>
                </c:pt>
                <c:pt idx="4250">
                  <c:v> 04/06  03:00:00</c:v>
                </c:pt>
                <c:pt idx="4251">
                  <c:v> 04/06  04:00:00</c:v>
                </c:pt>
                <c:pt idx="4252">
                  <c:v> 04/06  05:00:00</c:v>
                </c:pt>
                <c:pt idx="4253">
                  <c:v> 04/06  06:00:00</c:v>
                </c:pt>
                <c:pt idx="4254">
                  <c:v> 04/06  07:00:00</c:v>
                </c:pt>
                <c:pt idx="4255">
                  <c:v> 04/06  08:00:00</c:v>
                </c:pt>
                <c:pt idx="4256">
                  <c:v> 04/06  09:00:00</c:v>
                </c:pt>
                <c:pt idx="4257">
                  <c:v> 04/06  10:00:00</c:v>
                </c:pt>
                <c:pt idx="4258">
                  <c:v> 04/06  11:00:00</c:v>
                </c:pt>
                <c:pt idx="4259">
                  <c:v> 04/06  12:00:00</c:v>
                </c:pt>
                <c:pt idx="4260">
                  <c:v> 04/06  13:00:00</c:v>
                </c:pt>
                <c:pt idx="4261">
                  <c:v> 04/06  14:00:00</c:v>
                </c:pt>
                <c:pt idx="4262">
                  <c:v> 04/06  15:00:00</c:v>
                </c:pt>
                <c:pt idx="4263">
                  <c:v> 04/06  16:00:00</c:v>
                </c:pt>
                <c:pt idx="4264">
                  <c:v> 04/06  17:00:00</c:v>
                </c:pt>
                <c:pt idx="4265">
                  <c:v> 04/06  18:00:00</c:v>
                </c:pt>
                <c:pt idx="4266">
                  <c:v> 04/06  19:00:00</c:v>
                </c:pt>
                <c:pt idx="4267">
                  <c:v> 04/06  20:00:00</c:v>
                </c:pt>
                <c:pt idx="4268">
                  <c:v> 04/06  21:00:00</c:v>
                </c:pt>
                <c:pt idx="4269">
                  <c:v> 04/06  22:00:00</c:v>
                </c:pt>
                <c:pt idx="4270">
                  <c:v> 04/06  23:00:00</c:v>
                </c:pt>
                <c:pt idx="4271">
                  <c:v> 04/06  24:00:00</c:v>
                </c:pt>
                <c:pt idx="4272">
                  <c:v> 04/07  01:00:00</c:v>
                </c:pt>
                <c:pt idx="4273">
                  <c:v> 04/07  02:00:00</c:v>
                </c:pt>
                <c:pt idx="4274">
                  <c:v> 04/07  03:00:00</c:v>
                </c:pt>
                <c:pt idx="4275">
                  <c:v> 04/07  04:00:00</c:v>
                </c:pt>
                <c:pt idx="4276">
                  <c:v> 04/07  05:00:00</c:v>
                </c:pt>
                <c:pt idx="4277">
                  <c:v> 04/07  06:00:00</c:v>
                </c:pt>
                <c:pt idx="4278">
                  <c:v> 04/07  07:00:00</c:v>
                </c:pt>
                <c:pt idx="4279">
                  <c:v> 04/07  08:00:00</c:v>
                </c:pt>
                <c:pt idx="4280">
                  <c:v> 04/07  09:00:00</c:v>
                </c:pt>
                <c:pt idx="4281">
                  <c:v> 04/07  10:00:00</c:v>
                </c:pt>
                <c:pt idx="4282">
                  <c:v> 04/07  11:00:00</c:v>
                </c:pt>
                <c:pt idx="4283">
                  <c:v> 04/07  12:00:00</c:v>
                </c:pt>
                <c:pt idx="4284">
                  <c:v> 04/07  13:00:00</c:v>
                </c:pt>
                <c:pt idx="4285">
                  <c:v> 04/07  14:00:00</c:v>
                </c:pt>
                <c:pt idx="4286">
                  <c:v> 04/07  15:00:00</c:v>
                </c:pt>
                <c:pt idx="4287">
                  <c:v> 04/07  16:00:00</c:v>
                </c:pt>
                <c:pt idx="4288">
                  <c:v> 04/07  17:00:00</c:v>
                </c:pt>
                <c:pt idx="4289">
                  <c:v> 04/07  18:00:00</c:v>
                </c:pt>
                <c:pt idx="4290">
                  <c:v> 04/07  19:00:00</c:v>
                </c:pt>
                <c:pt idx="4291">
                  <c:v> 04/07  20:00:00</c:v>
                </c:pt>
                <c:pt idx="4292">
                  <c:v> 04/07  21:00:00</c:v>
                </c:pt>
                <c:pt idx="4293">
                  <c:v> 04/07  22:00:00</c:v>
                </c:pt>
                <c:pt idx="4294">
                  <c:v> 04/07  23:00:00</c:v>
                </c:pt>
                <c:pt idx="4295">
                  <c:v> 04/07  24:00:00</c:v>
                </c:pt>
                <c:pt idx="4296">
                  <c:v> 04/08  01:00:00</c:v>
                </c:pt>
                <c:pt idx="4297">
                  <c:v> 04/08  02:00:00</c:v>
                </c:pt>
                <c:pt idx="4298">
                  <c:v> 04/08  03:00:00</c:v>
                </c:pt>
                <c:pt idx="4299">
                  <c:v> 04/08  04:00:00</c:v>
                </c:pt>
                <c:pt idx="4300">
                  <c:v> 04/08  05:00:00</c:v>
                </c:pt>
                <c:pt idx="4301">
                  <c:v> 04/08  06:00:00</c:v>
                </c:pt>
                <c:pt idx="4302">
                  <c:v> 04/08  07:00:00</c:v>
                </c:pt>
                <c:pt idx="4303">
                  <c:v> 04/08  08:00:00</c:v>
                </c:pt>
                <c:pt idx="4304">
                  <c:v> 04/08  09:00:00</c:v>
                </c:pt>
                <c:pt idx="4305">
                  <c:v> 04/08  10:00:00</c:v>
                </c:pt>
                <c:pt idx="4306">
                  <c:v> 04/08  11:00:00</c:v>
                </c:pt>
                <c:pt idx="4307">
                  <c:v> 04/08  12:00:00</c:v>
                </c:pt>
                <c:pt idx="4308">
                  <c:v> 04/08  13:00:00</c:v>
                </c:pt>
                <c:pt idx="4309">
                  <c:v> 04/08  14:00:00</c:v>
                </c:pt>
                <c:pt idx="4310">
                  <c:v> 04/08  15:00:00</c:v>
                </c:pt>
                <c:pt idx="4311">
                  <c:v> 04/08  16:00:00</c:v>
                </c:pt>
                <c:pt idx="4312">
                  <c:v> 04/08  17:00:00</c:v>
                </c:pt>
                <c:pt idx="4313">
                  <c:v> 04/08  18:00:00</c:v>
                </c:pt>
                <c:pt idx="4314">
                  <c:v> 04/08  19:00:00</c:v>
                </c:pt>
                <c:pt idx="4315">
                  <c:v> 04/08  20:00:00</c:v>
                </c:pt>
                <c:pt idx="4316">
                  <c:v> 04/08  21:00:00</c:v>
                </c:pt>
                <c:pt idx="4317">
                  <c:v> 04/08  22:00:00</c:v>
                </c:pt>
                <c:pt idx="4318">
                  <c:v> 04/08  23:00:00</c:v>
                </c:pt>
                <c:pt idx="4319">
                  <c:v> 04/08  24:00:00</c:v>
                </c:pt>
                <c:pt idx="4320">
                  <c:v> 04/09  01:00:00</c:v>
                </c:pt>
                <c:pt idx="4321">
                  <c:v> 04/09  02:00:00</c:v>
                </c:pt>
                <c:pt idx="4322">
                  <c:v> 04/09  03:00:00</c:v>
                </c:pt>
                <c:pt idx="4323">
                  <c:v> 04/09  04:00:00</c:v>
                </c:pt>
                <c:pt idx="4324">
                  <c:v> 04/09  05:00:00</c:v>
                </c:pt>
                <c:pt idx="4325">
                  <c:v> 04/09  06:00:00</c:v>
                </c:pt>
                <c:pt idx="4326">
                  <c:v> 04/09  07:00:00</c:v>
                </c:pt>
                <c:pt idx="4327">
                  <c:v> 04/09  08:00:00</c:v>
                </c:pt>
                <c:pt idx="4328">
                  <c:v> 04/09  09:00:00</c:v>
                </c:pt>
                <c:pt idx="4329">
                  <c:v> 04/09  10:00:00</c:v>
                </c:pt>
                <c:pt idx="4330">
                  <c:v> 04/09  11:00:00</c:v>
                </c:pt>
                <c:pt idx="4331">
                  <c:v> 04/09  12:00:00</c:v>
                </c:pt>
                <c:pt idx="4332">
                  <c:v> 04/09  13:00:00</c:v>
                </c:pt>
                <c:pt idx="4333">
                  <c:v> 04/09  14:00:00</c:v>
                </c:pt>
                <c:pt idx="4334">
                  <c:v> 04/09  15:00:00</c:v>
                </c:pt>
                <c:pt idx="4335">
                  <c:v> 04/09  16:00:00</c:v>
                </c:pt>
                <c:pt idx="4336">
                  <c:v> 04/09  17:00:00</c:v>
                </c:pt>
                <c:pt idx="4337">
                  <c:v> 04/09  18:00:00</c:v>
                </c:pt>
                <c:pt idx="4338">
                  <c:v> 04/09  19:00:00</c:v>
                </c:pt>
                <c:pt idx="4339">
                  <c:v> 04/09  20:00:00</c:v>
                </c:pt>
                <c:pt idx="4340">
                  <c:v> 04/09  21:00:00</c:v>
                </c:pt>
                <c:pt idx="4341">
                  <c:v> 04/09  22:00:00</c:v>
                </c:pt>
                <c:pt idx="4342">
                  <c:v> 04/09  23:00:00</c:v>
                </c:pt>
                <c:pt idx="4343">
                  <c:v> 04/09  24:00:00</c:v>
                </c:pt>
                <c:pt idx="4344">
                  <c:v> 04/10  01:00:00</c:v>
                </c:pt>
                <c:pt idx="4345">
                  <c:v> 04/10  02:00:00</c:v>
                </c:pt>
                <c:pt idx="4346">
                  <c:v> 04/10  03:00:00</c:v>
                </c:pt>
                <c:pt idx="4347">
                  <c:v> 04/10  04:00:00</c:v>
                </c:pt>
                <c:pt idx="4348">
                  <c:v> 04/10  05:00:00</c:v>
                </c:pt>
                <c:pt idx="4349">
                  <c:v> 04/10  06:00:00</c:v>
                </c:pt>
                <c:pt idx="4350">
                  <c:v> 04/10  07:00:00</c:v>
                </c:pt>
                <c:pt idx="4351">
                  <c:v> 04/10  08:00:00</c:v>
                </c:pt>
                <c:pt idx="4352">
                  <c:v> 04/10  09:00:00</c:v>
                </c:pt>
                <c:pt idx="4353">
                  <c:v> 04/10  10:00:00</c:v>
                </c:pt>
                <c:pt idx="4354">
                  <c:v> 04/10  11:00:00</c:v>
                </c:pt>
                <c:pt idx="4355">
                  <c:v> 04/10  12:00:00</c:v>
                </c:pt>
                <c:pt idx="4356">
                  <c:v> 04/10  13:00:00</c:v>
                </c:pt>
                <c:pt idx="4357">
                  <c:v> 04/10  14:00:00</c:v>
                </c:pt>
                <c:pt idx="4358">
                  <c:v> 04/10  15:00:00</c:v>
                </c:pt>
                <c:pt idx="4359">
                  <c:v> 04/10  16:00:00</c:v>
                </c:pt>
                <c:pt idx="4360">
                  <c:v> 04/10  17:00:00</c:v>
                </c:pt>
                <c:pt idx="4361">
                  <c:v> 04/10  18:00:00</c:v>
                </c:pt>
                <c:pt idx="4362">
                  <c:v> 04/10  19:00:00</c:v>
                </c:pt>
                <c:pt idx="4363">
                  <c:v> 04/10  20:00:00</c:v>
                </c:pt>
                <c:pt idx="4364">
                  <c:v> 04/10  21:00:00</c:v>
                </c:pt>
                <c:pt idx="4365">
                  <c:v> 04/10  22:00:00</c:v>
                </c:pt>
                <c:pt idx="4366">
                  <c:v> 04/10  23:00:00</c:v>
                </c:pt>
                <c:pt idx="4367">
                  <c:v> 04/10  24:00:00</c:v>
                </c:pt>
                <c:pt idx="4368">
                  <c:v> 04/11  01:00:00</c:v>
                </c:pt>
                <c:pt idx="4369">
                  <c:v> 04/11  02:00:00</c:v>
                </c:pt>
                <c:pt idx="4370">
                  <c:v> 04/11  03:00:00</c:v>
                </c:pt>
                <c:pt idx="4371">
                  <c:v> 04/11  04:00:00</c:v>
                </c:pt>
                <c:pt idx="4372">
                  <c:v> 04/11  05:00:00</c:v>
                </c:pt>
                <c:pt idx="4373">
                  <c:v> 04/11  06:00:00</c:v>
                </c:pt>
                <c:pt idx="4374">
                  <c:v> 04/11  07:00:00</c:v>
                </c:pt>
                <c:pt idx="4375">
                  <c:v> 04/11  08:00:00</c:v>
                </c:pt>
                <c:pt idx="4376">
                  <c:v> 04/11  09:00:00</c:v>
                </c:pt>
                <c:pt idx="4377">
                  <c:v> 04/11  10:00:00</c:v>
                </c:pt>
                <c:pt idx="4378">
                  <c:v> 04/11  11:00:00</c:v>
                </c:pt>
                <c:pt idx="4379">
                  <c:v> 04/11  12:00:00</c:v>
                </c:pt>
                <c:pt idx="4380">
                  <c:v> 04/11  13:00:00</c:v>
                </c:pt>
                <c:pt idx="4381">
                  <c:v> 04/11  14:00:00</c:v>
                </c:pt>
                <c:pt idx="4382">
                  <c:v> 04/11  15:00:00</c:v>
                </c:pt>
                <c:pt idx="4383">
                  <c:v> 04/11  16:00:00</c:v>
                </c:pt>
                <c:pt idx="4384">
                  <c:v> 04/11  17:00:00</c:v>
                </c:pt>
                <c:pt idx="4385">
                  <c:v> 04/11  18:00:00</c:v>
                </c:pt>
                <c:pt idx="4386">
                  <c:v> 04/11  19:00:00</c:v>
                </c:pt>
                <c:pt idx="4387">
                  <c:v> 04/11  20:00:00</c:v>
                </c:pt>
                <c:pt idx="4388">
                  <c:v> 04/11  21:00:00</c:v>
                </c:pt>
                <c:pt idx="4389">
                  <c:v> 04/11  22:00:00</c:v>
                </c:pt>
                <c:pt idx="4390">
                  <c:v> 04/11  23:00:00</c:v>
                </c:pt>
                <c:pt idx="4391">
                  <c:v> 04/11  24:00:00</c:v>
                </c:pt>
                <c:pt idx="4392">
                  <c:v> 04/12  01:00:00</c:v>
                </c:pt>
                <c:pt idx="4393">
                  <c:v> 04/12  02:00:00</c:v>
                </c:pt>
                <c:pt idx="4394">
                  <c:v> 04/12  03:00:00</c:v>
                </c:pt>
                <c:pt idx="4395">
                  <c:v> 04/12  04:00:00</c:v>
                </c:pt>
                <c:pt idx="4396">
                  <c:v> 04/12  05:00:00</c:v>
                </c:pt>
                <c:pt idx="4397">
                  <c:v> 04/12  06:00:00</c:v>
                </c:pt>
                <c:pt idx="4398">
                  <c:v> 04/12  07:00:00</c:v>
                </c:pt>
                <c:pt idx="4399">
                  <c:v> 04/12  08:00:00</c:v>
                </c:pt>
                <c:pt idx="4400">
                  <c:v> 04/12  09:00:00</c:v>
                </c:pt>
                <c:pt idx="4401">
                  <c:v> 04/12  10:00:00</c:v>
                </c:pt>
                <c:pt idx="4402">
                  <c:v> 04/12  11:00:00</c:v>
                </c:pt>
                <c:pt idx="4403">
                  <c:v> 04/12  12:00:00</c:v>
                </c:pt>
                <c:pt idx="4404">
                  <c:v> 04/12  13:00:00</c:v>
                </c:pt>
                <c:pt idx="4405">
                  <c:v> 04/12  14:00:00</c:v>
                </c:pt>
                <c:pt idx="4406">
                  <c:v> 04/12  15:00:00</c:v>
                </c:pt>
                <c:pt idx="4407">
                  <c:v> 04/12  16:00:00</c:v>
                </c:pt>
                <c:pt idx="4408">
                  <c:v> 04/12  17:00:00</c:v>
                </c:pt>
                <c:pt idx="4409">
                  <c:v> 04/12  18:00:00</c:v>
                </c:pt>
                <c:pt idx="4410">
                  <c:v> 04/12  19:00:00</c:v>
                </c:pt>
                <c:pt idx="4411">
                  <c:v> 04/12  20:00:00</c:v>
                </c:pt>
                <c:pt idx="4412">
                  <c:v> 04/12  21:00:00</c:v>
                </c:pt>
                <c:pt idx="4413">
                  <c:v> 04/12  22:00:00</c:v>
                </c:pt>
                <c:pt idx="4414">
                  <c:v> 04/12  23:00:00</c:v>
                </c:pt>
                <c:pt idx="4415">
                  <c:v> 04/12  24:00:00</c:v>
                </c:pt>
                <c:pt idx="4416">
                  <c:v> 04/13  01:00:00</c:v>
                </c:pt>
                <c:pt idx="4417">
                  <c:v> 04/13  02:00:00</c:v>
                </c:pt>
                <c:pt idx="4418">
                  <c:v> 04/13  03:00:00</c:v>
                </c:pt>
                <c:pt idx="4419">
                  <c:v> 04/13  04:00:00</c:v>
                </c:pt>
                <c:pt idx="4420">
                  <c:v> 04/13  05:00:00</c:v>
                </c:pt>
                <c:pt idx="4421">
                  <c:v> 04/13  06:00:00</c:v>
                </c:pt>
                <c:pt idx="4422">
                  <c:v> 04/13  07:00:00</c:v>
                </c:pt>
                <c:pt idx="4423">
                  <c:v> 04/13  08:00:00</c:v>
                </c:pt>
                <c:pt idx="4424">
                  <c:v> 04/13  09:00:00</c:v>
                </c:pt>
                <c:pt idx="4425">
                  <c:v> 04/13  10:00:00</c:v>
                </c:pt>
                <c:pt idx="4426">
                  <c:v> 04/13  11:00:00</c:v>
                </c:pt>
                <c:pt idx="4427">
                  <c:v> 04/13  12:00:00</c:v>
                </c:pt>
                <c:pt idx="4428">
                  <c:v> 04/13  13:00:00</c:v>
                </c:pt>
                <c:pt idx="4429">
                  <c:v> 04/13  14:00:00</c:v>
                </c:pt>
                <c:pt idx="4430">
                  <c:v> 04/13  15:00:00</c:v>
                </c:pt>
                <c:pt idx="4431">
                  <c:v> 04/13  16:00:00</c:v>
                </c:pt>
                <c:pt idx="4432">
                  <c:v> 04/13  17:00:00</c:v>
                </c:pt>
                <c:pt idx="4433">
                  <c:v> 04/13  18:00:00</c:v>
                </c:pt>
                <c:pt idx="4434">
                  <c:v> 04/13  19:00:00</c:v>
                </c:pt>
                <c:pt idx="4435">
                  <c:v> 04/13  20:00:00</c:v>
                </c:pt>
                <c:pt idx="4436">
                  <c:v> 04/13  21:00:00</c:v>
                </c:pt>
                <c:pt idx="4437">
                  <c:v> 04/13  22:00:00</c:v>
                </c:pt>
                <c:pt idx="4438">
                  <c:v> 04/13  23:00:00</c:v>
                </c:pt>
                <c:pt idx="4439">
                  <c:v> 04/13  24:00:00</c:v>
                </c:pt>
                <c:pt idx="4440">
                  <c:v> 04/14  01:00:00</c:v>
                </c:pt>
                <c:pt idx="4441">
                  <c:v> 04/14  02:00:00</c:v>
                </c:pt>
                <c:pt idx="4442">
                  <c:v> 04/14  03:00:00</c:v>
                </c:pt>
                <c:pt idx="4443">
                  <c:v> 04/14  04:00:00</c:v>
                </c:pt>
                <c:pt idx="4444">
                  <c:v> 04/14  05:00:00</c:v>
                </c:pt>
                <c:pt idx="4445">
                  <c:v> 04/14  06:00:00</c:v>
                </c:pt>
                <c:pt idx="4446">
                  <c:v> 04/14  07:00:00</c:v>
                </c:pt>
                <c:pt idx="4447">
                  <c:v> 04/14  08:00:00</c:v>
                </c:pt>
                <c:pt idx="4448">
                  <c:v> 04/14  09:00:00</c:v>
                </c:pt>
                <c:pt idx="4449">
                  <c:v> 04/14  10:00:00</c:v>
                </c:pt>
                <c:pt idx="4450">
                  <c:v> 04/14  11:00:00</c:v>
                </c:pt>
                <c:pt idx="4451">
                  <c:v> 04/14  12:00:00</c:v>
                </c:pt>
                <c:pt idx="4452">
                  <c:v> 04/14  13:00:00</c:v>
                </c:pt>
                <c:pt idx="4453">
                  <c:v> 04/14  14:00:00</c:v>
                </c:pt>
                <c:pt idx="4454">
                  <c:v> 04/14  15:00:00</c:v>
                </c:pt>
                <c:pt idx="4455">
                  <c:v> 04/14  16:00:00</c:v>
                </c:pt>
                <c:pt idx="4456">
                  <c:v> 04/14  17:00:00</c:v>
                </c:pt>
                <c:pt idx="4457">
                  <c:v> 04/14  18:00:00</c:v>
                </c:pt>
                <c:pt idx="4458">
                  <c:v> 04/14  19:00:00</c:v>
                </c:pt>
                <c:pt idx="4459">
                  <c:v> 04/14  20:00:00</c:v>
                </c:pt>
                <c:pt idx="4460">
                  <c:v> 04/14  21:00:00</c:v>
                </c:pt>
                <c:pt idx="4461">
                  <c:v> 04/14  22:00:00</c:v>
                </c:pt>
                <c:pt idx="4462">
                  <c:v> 04/14  23:00:00</c:v>
                </c:pt>
                <c:pt idx="4463">
                  <c:v> 04/14  24:00:00</c:v>
                </c:pt>
                <c:pt idx="4464">
                  <c:v> 04/15  01:00:00</c:v>
                </c:pt>
                <c:pt idx="4465">
                  <c:v> 04/15  02:00:00</c:v>
                </c:pt>
                <c:pt idx="4466">
                  <c:v> 04/15  03:00:00</c:v>
                </c:pt>
                <c:pt idx="4467">
                  <c:v> 04/15  04:00:00</c:v>
                </c:pt>
                <c:pt idx="4468">
                  <c:v> 04/15  05:00:00</c:v>
                </c:pt>
                <c:pt idx="4469">
                  <c:v> 04/15  06:00:00</c:v>
                </c:pt>
                <c:pt idx="4470">
                  <c:v> 04/15  07:00:00</c:v>
                </c:pt>
                <c:pt idx="4471">
                  <c:v> 04/15  08:00:00</c:v>
                </c:pt>
                <c:pt idx="4472">
                  <c:v> 04/15  09:00:00</c:v>
                </c:pt>
                <c:pt idx="4473">
                  <c:v> 04/15  10:00:00</c:v>
                </c:pt>
                <c:pt idx="4474">
                  <c:v> 04/15  11:00:00</c:v>
                </c:pt>
                <c:pt idx="4475">
                  <c:v> 04/15  12:00:00</c:v>
                </c:pt>
                <c:pt idx="4476">
                  <c:v> 04/15  13:00:00</c:v>
                </c:pt>
                <c:pt idx="4477">
                  <c:v> 04/15  14:00:00</c:v>
                </c:pt>
                <c:pt idx="4478">
                  <c:v> 04/15  15:00:00</c:v>
                </c:pt>
                <c:pt idx="4479">
                  <c:v> 04/15  16:00:00</c:v>
                </c:pt>
                <c:pt idx="4480">
                  <c:v> 04/15  17:00:00</c:v>
                </c:pt>
                <c:pt idx="4481">
                  <c:v> 04/15  18:00:00</c:v>
                </c:pt>
                <c:pt idx="4482">
                  <c:v> 04/15  19:00:00</c:v>
                </c:pt>
                <c:pt idx="4483">
                  <c:v> 04/15  20:00:00</c:v>
                </c:pt>
                <c:pt idx="4484">
                  <c:v> 04/15  21:00:00</c:v>
                </c:pt>
                <c:pt idx="4485">
                  <c:v> 04/15  22:00:00</c:v>
                </c:pt>
                <c:pt idx="4486">
                  <c:v> 04/15  23:00:00</c:v>
                </c:pt>
                <c:pt idx="4487">
                  <c:v> 04/15  24:00:00</c:v>
                </c:pt>
              </c:strCache>
            </c:strRef>
          </c:xVal>
          <c:yVal>
            <c:numRef>
              <c:f>'3'!$E$2:$E$4489</c:f>
              <c:numCache>
                <c:formatCode>General</c:formatCode>
                <c:ptCount val="448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1285505.74740975</c:v>
                </c:pt>
                <c:pt idx="73">
                  <c:v>1284402.2997872401</c:v>
                </c:pt>
                <c:pt idx="74">
                  <c:v>1284584.9855416799</c:v>
                </c:pt>
                <c:pt idx="75">
                  <c:v>1285571.10112858</c:v>
                </c:pt>
                <c:pt idx="76">
                  <c:v>1282625.2800471899</c:v>
                </c:pt>
                <c:pt idx="77">
                  <c:v>1282927.3648490801</c:v>
                </c:pt>
                <c:pt idx="78">
                  <c:v>1284244.6654265099</c:v>
                </c:pt>
                <c:pt idx="79">
                  <c:v>1286629.9397319099</c:v>
                </c:pt>
                <c:pt idx="80">
                  <c:v>1285032.7530632501</c:v>
                </c:pt>
                <c:pt idx="81">
                  <c:v>1283125.04669323</c:v>
                </c:pt>
                <c:pt idx="82">
                  <c:v>1284355.7237690601</c:v>
                </c:pt>
                <c:pt idx="83">
                  <c:v>1284297.6079146401</c:v>
                </c:pt>
                <c:pt idx="84">
                  <c:v>1282791.77478035</c:v>
                </c:pt>
                <c:pt idx="85">
                  <c:v>1284407.83552699</c:v>
                </c:pt>
                <c:pt idx="86">
                  <c:v>1284395.5993498799</c:v>
                </c:pt>
                <c:pt idx="87">
                  <c:v>1282881.0943485999</c:v>
                </c:pt>
                <c:pt idx="88">
                  <c:v>1284246.5464425499</c:v>
                </c:pt>
                <c:pt idx="89">
                  <c:v>1284545.3990714799</c:v>
                </c:pt>
                <c:pt idx="90">
                  <c:v>1282626.1002249101</c:v>
                </c:pt>
                <c:pt idx="91">
                  <c:v>1284045.65510093</c:v>
                </c:pt>
                <c:pt idx="92">
                  <c:v>1283129.51639453</c:v>
                </c:pt>
                <c:pt idx="93">
                  <c:v>1284309.7714494599</c:v>
                </c:pt>
                <c:pt idx="94">
                  <c:v>1284264.97164006</c:v>
                </c:pt>
                <c:pt idx="95">
                  <c:v>1282757.90333506</c:v>
                </c:pt>
                <c:pt idx="96">
                  <c:v>296416.27706142602</c:v>
                </c:pt>
                <c:pt idx="97">
                  <c:v>305803.01588475099</c:v>
                </c:pt>
                <c:pt idx="98">
                  <c:v>366645.92029985401</c:v>
                </c:pt>
                <c:pt idx="99">
                  <c:v>417499.51518250699</c:v>
                </c:pt>
                <c:pt idx="100">
                  <c:v>462399.641693482</c:v>
                </c:pt>
                <c:pt idx="101">
                  <c:v>499317.49936167803</c:v>
                </c:pt>
                <c:pt idx="102">
                  <c:v>522190.331995224</c:v>
                </c:pt>
                <c:pt idx="103">
                  <c:v>580150.02979196794</c:v>
                </c:pt>
                <c:pt idx="104">
                  <c:v>623306.44962594402</c:v>
                </c:pt>
                <c:pt idx="105">
                  <c:v>615281.72862079903</c:v>
                </c:pt>
                <c:pt idx="106">
                  <c:v>533438.43688398297</c:v>
                </c:pt>
                <c:pt idx="107">
                  <c:v>423587.013174764</c:v>
                </c:pt>
                <c:pt idx="108">
                  <c:v>320174.13759245502</c:v>
                </c:pt>
                <c:pt idx="109">
                  <c:v>248966.73835679199</c:v>
                </c:pt>
                <c:pt idx="110">
                  <c:v>198748.44910056799</c:v>
                </c:pt>
                <c:pt idx="111">
                  <c:v>146136.184082041</c:v>
                </c:pt>
                <c:pt idx="112">
                  <c:v>94180.628789006107</c:v>
                </c:pt>
                <c:pt idx="113">
                  <c:v>134617.01956703301</c:v>
                </c:pt>
                <c:pt idx="114">
                  <c:v>222655.97987678001</c:v>
                </c:pt>
                <c:pt idx="115">
                  <c:v>313005.36092482199</c:v>
                </c:pt>
                <c:pt idx="116">
                  <c:v>335533.26224394498</c:v>
                </c:pt>
                <c:pt idx="117">
                  <c:v>357283.598492775</c:v>
                </c:pt>
                <c:pt idx="118">
                  <c:v>370836.95389177097</c:v>
                </c:pt>
                <c:pt idx="119">
                  <c:v>383416.18187414698</c:v>
                </c:pt>
                <c:pt idx="120">
                  <c:v>396318.36268876999</c:v>
                </c:pt>
                <c:pt idx="121">
                  <c:v>428284.92529114999</c:v>
                </c:pt>
                <c:pt idx="122">
                  <c:v>417142.72424619499</c:v>
                </c:pt>
                <c:pt idx="123">
                  <c:v>374018.496051191</c:v>
                </c:pt>
                <c:pt idx="124">
                  <c:v>334480.93593254598</c:v>
                </c:pt>
                <c:pt idx="125">
                  <c:v>376271.665291098</c:v>
                </c:pt>
                <c:pt idx="126">
                  <c:v>461654.70215630601</c:v>
                </c:pt>
                <c:pt idx="127">
                  <c:v>561198.94788676396</c:v>
                </c:pt>
                <c:pt idx="128">
                  <c:v>675819.993286927</c:v>
                </c:pt>
                <c:pt idx="129">
                  <c:v>769800.16274858499</c:v>
                </c:pt>
                <c:pt idx="130">
                  <c:v>841006.94359644596</c:v>
                </c:pt>
                <c:pt idx="131">
                  <c:v>644593.13040935004</c:v>
                </c:pt>
                <c:pt idx="132">
                  <c:v>392038.88807546301</c:v>
                </c:pt>
                <c:pt idx="133">
                  <c:v>442834.369821108</c:v>
                </c:pt>
                <c:pt idx="134">
                  <c:v>431890.90584918001</c:v>
                </c:pt>
                <c:pt idx="135">
                  <c:v>359324.05114592501</c:v>
                </c:pt>
                <c:pt idx="136">
                  <c:v>298242.26061862498</c:v>
                </c:pt>
                <c:pt idx="137">
                  <c:v>298842.56183868402</c:v>
                </c:pt>
                <c:pt idx="138">
                  <c:v>319333.714420798</c:v>
                </c:pt>
                <c:pt idx="139">
                  <c:v>352677.71181550802</c:v>
                </c:pt>
                <c:pt idx="140">
                  <c:v>364632.06507403398</c:v>
                </c:pt>
                <c:pt idx="141">
                  <c:v>377861.045371691</c:v>
                </c:pt>
                <c:pt idx="142">
                  <c:v>390667.462645619</c:v>
                </c:pt>
                <c:pt idx="143">
                  <c:v>354189.93158501998</c:v>
                </c:pt>
                <c:pt idx="144">
                  <c:v>295532.233526089</c:v>
                </c:pt>
                <c:pt idx="145">
                  <c:v>245216.86749293399</c:v>
                </c:pt>
                <c:pt idx="146">
                  <c:v>249331.66591194901</c:v>
                </c:pt>
                <c:pt idx="147">
                  <c:v>273675.99499760801</c:v>
                </c:pt>
                <c:pt idx="148">
                  <c:v>296727.60889743001</c:v>
                </c:pt>
                <c:pt idx="149">
                  <c:v>363734.427096973</c:v>
                </c:pt>
                <c:pt idx="150">
                  <c:v>461896.84536821302</c:v>
                </c:pt>
                <c:pt idx="151">
                  <c:v>554827.19426836295</c:v>
                </c:pt>
                <c:pt idx="152">
                  <c:v>732789.70055456297</c:v>
                </c:pt>
                <c:pt idx="153">
                  <c:v>831313.97900482197</c:v>
                </c:pt>
                <c:pt idx="154">
                  <c:v>855848.51995726</c:v>
                </c:pt>
                <c:pt idx="155">
                  <c:v>847177.78295185894</c:v>
                </c:pt>
                <c:pt idx="156">
                  <c:v>810849.18521849799</c:v>
                </c:pt>
                <c:pt idx="157">
                  <c:v>784132.78598645504</c:v>
                </c:pt>
                <c:pt idx="158">
                  <c:v>631308.52563290205</c:v>
                </c:pt>
                <c:pt idx="159">
                  <c:v>481634.50352347002</c:v>
                </c:pt>
                <c:pt idx="160">
                  <c:v>355027.13129607402</c:v>
                </c:pt>
                <c:pt idx="161">
                  <c:v>307362.76575186098</c:v>
                </c:pt>
                <c:pt idx="162">
                  <c:v>275131.49099765997</c:v>
                </c:pt>
                <c:pt idx="163">
                  <c:v>262668.78211602499</c:v>
                </c:pt>
                <c:pt idx="164">
                  <c:v>257949.54846234299</c:v>
                </c:pt>
                <c:pt idx="165">
                  <c:v>269797.55650864902</c:v>
                </c:pt>
                <c:pt idx="166">
                  <c:v>275644.22564748698</c:v>
                </c:pt>
                <c:pt idx="167">
                  <c:v>302763.84410259599</c:v>
                </c:pt>
                <c:pt idx="168">
                  <c:v>358764.17696675402</c:v>
                </c:pt>
                <c:pt idx="169">
                  <c:v>414861.61331164598</c:v>
                </c:pt>
                <c:pt idx="170">
                  <c:v>623380.14122092596</c:v>
                </c:pt>
                <c:pt idx="171">
                  <c:v>912673.85821103002</c:v>
                </c:pt>
                <c:pt idx="172">
                  <c:v>1229078.2990935899</c:v>
                </c:pt>
                <c:pt idx="173">
                  <c:v>1236452.8155631199</c:v>
                </c:pt>
                <c:pt idx="174">
                  <c:v>1149968.5765118899</c:v>
                </c:pt>
                <c:pt idx="175">
                  <c:v>1125055.0595839601</c:v>
                </c:pt>
                <c:pt idx="176">
                  <c:v>1141902.3109591799</c:v>
                </c:pt>
                <c:pt idx="177">
                  <c:v>1099216.64667603</c:v>
                </c:pt>
                <c:pt idx="178">
                  <c:v>1051830.74252566</c:v>
                </c:pt>
                <c:pt idx="179">
                  <c:v>1005354.75900609</c:v>
                </c:pt>
                <c:pt idx="180">
                  <c:v>933095.09569695301</c:v>
                </c:pt>
                <c:pt idx="181">
                  <c:v>867712.32736762497</c:v>
                </c:pt>
                <c:pt idx="182">
                  <c:v>822455.18970385101</c:v>
                </c:pt>
                <c:pt idx="183">
                  <c:v>778178.23362908897</c:v>
                </c:pt>
                <c:pt idx="184">
                  <c:v>717995.01014155103</c:v>
                </c:pt>
                <c:pt idx="185">
                  <c:v>703637.62540678994</c:v>
                </c:pt>
                <c:pt idx="186">
                  <c:v>699665.84806564404</c:v>
                </c:pt>
                <c:pt idx="187">
                  <c:v>720336.60124363902</c:v>
                </c:pt>
                <c:pt idx="188">
                  <c:v>673639.45668719395</c:v>
                </c:pt>
                <c:pt idx="189">
                  <c:v>596168.67306766903</c:v>
                </c:pt>
                <c:pt idx="190">
                  <c:v>520597.32590298698</c:v>
                </c:pt>
                <c:pt idx="191">
                  <c:v>506989.97405846597</c:v>
                </c:pt>
                <c:pt idx="192">
                  <c:v>526750.28912484401</c:v>
                </c:pt>
                <c:pt idx="193">
                  <c:v>550308.80992591998</c:v>
                </c:pt>
                <c:pt idx="194">
                  <c:v>582218.85170025099</c:v>
                </c:pt>
                <c:pt idx="195">
                  <c:v>614835.39758050197</c:v>
                </c:pt>
                <c:pt idx="196">
                  <c:v>641874.36146241799</c:v>
                </c:pt>
                <c:pt idx="197">
                  <c:v>579357.44321627705</c:v>
                </c:pt>
                <c:pt idx="198">
                  <c:v>458934.08478580101</c:v>
                </c:pt>
                <c:pt idx="199">
                  <c:v>362240.501190176</c:v>
                </c:pt>
                <c:pt idx="200">
                  <c:v>392300.01140455803</c:v>
                </c:pt>
                <c:pt idx="201">
                  <c:v>411415.84247136803</c:v>
                </c:pt>
                <c:pt idx="202">
                  <c:v>435899.18245082902</c:v>
                </c:pt>
                <c:pt idx="203">
                  <c:v>469486.16827419499</c:v>
                </c:pt>
                <c:pt idx="204">
                  <c:v>477386.961482079</c:v>
                </c:pt>
                <c:pt idx="205">
                  <c:v>487646.38748540898</c:v>
                </c:pt>
                <c:pt idx="206">
                  <c:v>436648.26045322698</c:v>
                </c:pt>
                <c:pt idx="207">
                  <c:v>345969.90531473199</c:v>
                </c:pt>
                <c:pt idx="208">
                  <c:v>261045.92723760099</c:v>
                </c:pt>
                <c:pt idx="209">
                  <c:v>249285.127630095</c:v>
                </c:pt>
                <c:pt idx="210">
                  <c:v>258952.43799436599</c:v>
                </c:pt>
                <c:pt idx="211">
                  <c:v>272544.96485500003</c:v>
                </c:pt>
                <c:pt idx="212">
                  <c:v>342311.81150325102</c:v>
                </c:pt>
                <c:pt idx="213">
                  <c:v>454018.22689586098</c:v>
                </c:pt>
                <c:pt idx="214">
                  <c:v>546551.46147008101</c:v>
                </c:pt>
                <c:pt idx="215">
                  <c:v>572382.21522076405</c:v>
                </c:pt>
                <c:pt idx="216">
                  <c:v>582518.249164899</c:v>
                </c:pt>
                <c:pt idx="217">
                  <c:v>594719.087582723</c:v>
                </c:pt>
                <c:pt idx="218">
                  <c:v>621470.37895046803</c:v>
                </c:pt>
                <c:pt idx="219">
                  <c:v>639961.99736863701</c:v>
                </c:pt>
                <c:pt idx="220">
                  <c:v>662075.36763134995</c:v>
                </c:pt>
                <c:pt idx="221">
                  <c:v>663339.571048907</c:v>
                </c:pt>
                <c:pt idx="222">
                  <c:v>657822.464974495</c:v>
                </c:pt>
                <c:pt idx="223">
                  <c:v>671240.33764562395</c:v>
                </c:pt>
                <c:pt idx="224">
                  <c:v>739857.28530095797</c:v>
                </c:pt>
                <c:pt idx="225">
                  <c:v>794468.75084146101</c:v>
                </c:pt>
                <c:pt idx="226">
                  <c:v>791776.18299934396</c:v>
                </c:pt>
                <c:pt idx="227">
                  <c:v>828507.88131505204</c:v>
                </c:pt>
                <c:pt idx="228">
                  <c:v>871086.51870987297</c:v>
                </c:pt>
                <c:pt idx="229">
                  <c:v>882511.91545725195</c:v>
                </c:pt>
                <c:pt idx="230">
                  <c:v>870800.84901878994</c:v>
                </c:pt>
                <c:pt idx="231">
                  <c:v>849470.58491377602</c:v>
                </c:pt>
                <c:pt idx="232">
                  <c:v>812994.86548334197</c:v>
                </c:pt>
                <c:pt idx="233">
                  <c:v>820691.70558408997</c:v>
                </c:pt>
                <c:pt idx="234">
                  <c:v>845335.18378942995</c:v>
                </c:pt>
                <c:pt idx="235">
                  <c:v>896821.17212079698</c:v>
                </c:pt>
                <c:pt idx="236">
                  <c:v>850784.41662913305</c:v>
                </c:pt>
                <c:pt idx="237">
                  <c:v>780681.81680143496</c:v>
                </c:pt>
                <c:pt idx="238">
                  <c:v>712635.35832263203</c:v>
                </c:pt>
                <c:pt idx="239">
                  <c:v>660367.05373438902</c:v>
                </c:pt>
                <c:pt idx="240">
                  <c:v>638391.87137540395</c:v>
                </c:pt>
                <c:pt idx="241">
                  <c:v>624422.72594746505</c:v>
                </c:pt>
                <c:pt idx="242">
                  <c:v>585610.19821963506</c:v>
                </c:pt>
                <c:pt idx="243">
                  <c:v>516554.476878624</c:v>
                </c:pt>
                <c:pt idx="244">
                  <c:v>455003.70474801899</c:v>
                </c:pt>
                <c:pt idx="245">
                  <c:v>391781.34477314999</c:v>
                </c:pt>
                <c:pt idx="246">
                  <c:v>309820.56060035003</c:v>
                </c:pt>
                <c:pt idx="247">
                  <c:v>242602.53341153701</c:v>
                </c:pt>
                <c:pt idx="248">
                  <c:v>283030.77895942499</c:v>
                </c:pt>
                <c:pt idx="249">
                  <c:v>347682.88035839598</c:v>
                </c:pt>
                <c:pt idx="250">
                  <c:v>368401.20962386701</c:v>
                </c:pt>
                <c:pt idx="251">
                  <c:v>321810.85729128902</c:v>
                </c:pt>
                <c:pt idx="252">
                  <c:v>244733.88984522599</c:v>
                </c:pt>
                <c:pt idx="253">
                  <c:v>186597.47468453099</c:v>
                </c:pt>
                <c:pt idx="254">
                  <c:v>169810.84844868199</c:v>
                </c:pt>
                <c:pt idx="255">
                  <c:v>161958.66945662099</c:v>
                </c:pt>
                <c:pt idx="256">
                  <c:v>157816.63630877499</c:v>
                </c:pt>
                <c:pt idx="257">
                  <c:v>157688.50680027701</c:v>
                </c:pt>
                <c:pt idx="258">
                  <c:v>162552.45782155701</c:v>
                </c:pt>
                <c:pt idx="259">
                  <c:v>169470.50268695201</c:v>
                </c:pt>
                <c:pt idx="260">
                  <c:v>204760.49576096199</c:v>
                </c:pt>
                <c:pt idx="261">
                  <c:v>267717.35504154401</c:v>
                </c:pt>
                <c:pt idx="262">
                  <c:v>319809.30813890102</c:v>
                </c:pt>
                <c:pt idx="263">
                  <c:v>323385.00361872697</c:v>
                </c:pt>
                <c:pt idx="264">
                  <c:v>325238.049406762</c:v>
                </c:pt>
                <c:pt idx="265">
                  <c:v>333792.514302161</c:v>
                </c:pt>
                <c:pt idx="266">
                  <c:v>314285.06976901699</c:v>
                </c:pt>
                <c:pt idx="267">
                  <c:v>265165.794096547</c:v>
                </c:pt>
                <c:pt idx="268">
                  <c:v>217233.28975468999</c:v>
                </c:pt>
                <c:pt idx="269">
                  <c:v>222060.722862467</c:v>
                </c:pt>
                <c:pt idx="270">
                  <c:v>244884.49724553901</c:v>
                </c:pt>
                <c:pt idx="271">
                  <c:v>271978.78110036801</c:v>
                </c:pt>
                <c:pt idx="272">
                  <c:v>268915.06560180697</c:v>
                </c:pt>
                <c:pt idx="273">
                  <c:v>239435.769219173</c:v>
                </c:pt>
                <c:pt idx="274">
                  <c:v>197639.603656233</c:v>
                </c:pt>
                <c:pt idx="275">
                  <c:v>170411.61637171099</c:v>
                </c:pt>
                <c:pt idx="276">
                  <c:v>149700.639903034</c:v>
                </c:pt>
                <c:pt idx="277">
                  <c:v>130323.628857412</c:v>
                </c:pt>
                <c:pt idx="278">
                  <c:v>167583.63775735101</c:v>
                </c:pt>
                <c:pt idx="279">
                  <c:v>231878.68663836099</c:v>
                </c:pt>
                <c:pt idx="280">
                  <c:v>299411.96402033197</c:v>
                </c:pt>
                <c:pt idx="281">
                  <c:v>338035.63207115</c:v>
                </c:pt>
                <c:pt idx="282">
                  <c:v>383241.592127171</c:v>
                </c:pt>
                <c:pt idx="283">
                  <c:v>418783.92657440301</c:v>
                </c:pt>
                <c:pt idx="284">
                  <c:v>368595.69599578198</c:v>
                </c:pt>
                <c:pt idx="285">
                  <c:v>291440.82649204799</c:v>
                </c:pt>
                <c:pt idx="286">
                  <c:v>223567.211501207</c:v>
                </c:pt>
                <c:pt idx="287">
                  <c:v>210177.18281247799</c:v>
                </c:pt>
                <c:pt idx="288">
                  <c:v>218244.58768892399</c:v>
                </c:pt>
                <c:pt idx="289">
                  <c:v>228955.82558565901</c:v>
                </c:pt>
                <c:pt idx="290">
                  <c:v>229108.367574843</c:v>
                </c:pt>
                <c:pt idx="291">
                  <c:v>228505.759774915</c:v>
                </c:pt>
                <c:pt idx="292">
                  <c:v>226066.89873602201</c:v>
                </c:pt>
                <c:pt idx="293">
                  <c:v>274781.21316164499</c:v>
                </c:pt>
                <c:pt idx="294">
                  <c:v>359875.64064744301</c:v>
                </c:pt>
                <c:pt idx="295">
                  <c:v>447601.39860703301</c:v>
                </c:pt>
                <c:pt idx="296">
                  <c:v>516948.800146439</c:v>
                </c:pt>
                <c:pt idx="297">
                  <c:v>557824.06096787401</c:v>
                </c:pt>
                <c:pt idx="298">
                  <c:v>557421.40047800494</c:v>
                </c:pt>
                <c:pt idx="299">
                  <c:v>488586.717251839</c:v>
                </c:pt>
                <c:pt idx="300">
                  <c:v>398592.68638234102</c:v>
                </c:pt>
                <c:pt idx="301">
                  <c:v>326984.265932051</c:v>
                </c:pt>
                <c:pt idx="302">
                  <c:v>306455.92580912297</c:v>
                </c:pt>
                <c:pt idx="303">
                  <c:v>302671.87661661999</c:v>
                </c:pt>
                <c:pt idx="304">
                  <c:v>294420.76207972597</c:v>
                </c:pt>
                <c:pt idx="305">
                  <c:v>303355.67377522797</c:v>
                </c:pt>
                <c:pt idx="306">
                  <c:v>321312.54271177499</c:v>
                </c:pt>
                <c:pt idx="307">
                  <c:v>355880.693439172</c:v>
                </c:pt>
                <c:pt idx="308">
                  <c:v>398286.56423688499</c:v>
                </c:pt>
                <c:pt idx="309">
                  <c:v>463464.970317667</c:v>
                </c:pt>
                <c:pt idx="310">
                  <c:v>515635.02280994598</c:v>
                </c:pt>
                <c:pt idx="311">
                  <c:v>432152.71431163797</c:v>
                </c:pt>
                <c:pt idx="312">
                  <c:v>325440.37440855301</c:v>
                </c:pt>
                <c:pt idx="313">
                  <c:v>214570.933981596</c:v>
                </c:pt>
                <c:pt idx="314">
                  <c:v>186121.919970641</c:v>
                </c:pt>
                <c:pt idx="315">
                  <c:v>187024.70508863099</c:v>
                </c:pt>
                <c:pt idx="316">
                  <c:v>190329.91294105299</c:v>
                </c:pt>
                <c:pt idx="317">
                  <c:v>218274.433685736</c:v>
                </c:pt>
                <c:pt idx="318">
                  <c:v>240344.76815336201</c:v>
                </c:pt>
                <c:pt idx="319">
                  <c:v>282800.309011137</c:v>
                </c:pt>
                <c:pt idx="320">
                  <c:v>328399.47295830603</c:v>
                </c:pt>
                <c:pt idx="321">
                  <c:v>327551.68694058398</c:v>
                </c:pt>
                <c:pt idx="322">
                  <c:v>326710.34352955298</c:v>
                </c:pt>
                <c:pt idx="323">
                  <c:v>311000.76317575201</c:v>
                </c:pt>
                <c:pt idx="324">
                  <c:v>292309.27454116498</c:v>
                </c:pt>
                <c:pt idx="325">
                  <c:v>284556.35604447901</c:v>
                </c:pt>
                <c:pt idx="326">
                  <c:v>248209.373223142</c:v>
                </c:pt>
                <c:pt idx="327">
                  <c:v>193286.22955257201</c:v>
                </c:pt>
                <c:pt idx="328">
                  <c:v>147022.79113558601</c:v>
                </c:pt>
                <c:pt idx="329">
                  <c:v>165175.98634392401</c:v>
                </c:pt>
                <c:pt idx="330">
                  <c:v>212854.406121312</c:v>
                </c:pt>
                <c:pt idx="331">
                  <c:v>269203.83549918199</c:v>
                </c:pt>
                <c:pt idx="332">
                  <c:v>202700.10186495699</c:v>
                </c:pt>
                <c:pt idx="333">
                  <c:v>115931.478473742</c:v>
                </c:pt>
                <c:pt idx="334">
                  <c:v>23563.633613314199</c:v>
                </c:pt>
                <c:pt idx="335">
                  <c:v>29606.771387680401</c:v>
                </c:pt>
                <c:pt idx="336">
                  <c:v>78226.611914026595</c:v>
                </c:pt>
                <c:pt idx="337">
                  <c:v>123484.463751175</c:v>
                </c:pt>
                <c:pt idx="338">
                  <c:v>194222.66077424301</c:v>
                </c:pt>
                <c:pt idx="339">
                  <c:v>259671.03265948701</c:v>
                </c:pt>
                <c:pt idx="340">
                  <c:v>319782.36180080101</c:v>
                </c:pt>
                <c:pt idx="341">
                  <c:v>321553.70078717102</c:v>
                </c:pt>
                <c:pt idx="342">
                  <c:v>289959.94414467202</c:v>
                </c:pt>
                <c:pt idx="343">
                  <c:v>280312.41962941701</c:v>
                </c:pt>
                <c:pt idx="344">
                  <c:v>387146.66220873402</c:v>
                </c:pt>
                <c:pt idx="345">
                  <c:v>492520.46845919598</c:v>
                </c:pt>
                <c:pt idx="346">
                  <c:v>584075.86304221302</c:v>
                </c:pt>
                <c:pt idx="347">
                  <c:v>606675.24046377605</c:v>
                </c:pt>
                <c:pt idx="348">
                  <c:v>588520.751340513</c:v>
                </c:pt>
                <c:pt idx="349">
                  <c:v>565222.52586319402</c:v>
                </c:pt>
                <c:pt idx="350">
                  <c:v>565095.63145482296</c:v>
                </c:pt>
                <c:pt idx="351">
                  <c:v>581773.46953458001</c:v>
                </c:pt>
                <c:pt idx="352">
                  <c:v>593856.626221627</c:v>
                </c:pt>
                <c:pt idx="353">
                  <c:v>569888.38432587602</c:v>
                </c:pt>
                <c:pt idx="354">
                  <c:v>514370.69476752402</c:v>
                </c:pt>
                <c:pt idx="355">
                  <c:v>484095.039526849</c:v>
                </c:pt>
                <c:pt idx="356">
                  <c:v>467979.77895873098</c:v>
                </c:pt>
                <c:pt idx="357">
                  <c:v>457287.02761653898</c:v>
                </c:pt>
                <c:pt idx="358">
                  <c:v>447235.78008676902</c:v>
                </c:pt>
                <c:pt idx="359">
                  <c:v>431879.11561938003</c:v>
                </c:pt>
                <c:pt idx="360">
                  <c:v>420984.92448768299</c:v>
                </c:pt>
                <c:pt idx="361">
                  <c:v>415073.36460594501</c:v>
                </c:pt>
                <c:pt idx="362">
                  <c:v>432213.03460045898</c:v>
                </c:pt>
                <c:pt idx="363">
                  <c:v>453032.115245372</c:v>
                </c:pt>
                <c:pt idx="364">
                  <c:v>473015.16870768898</c:v>
                </c:pt>
                <c:pt idx="365">
                  <c:v>472506.22740021697</c:v>
                </c:pt>
                <c:pt idx="366">
                  <c:v>467126.46417780098</c:v>
                </c:pt>
                <c:pt idx="367">
                  <c:v>482585.333537044</c:v>
                </c:pt>
                <c:pt idx="368">
                  <c:v>491808.67599698802</c:v>
                </c:pt>
                <c:pt idx="369">
                  <c:v>471109.34983614797</c:v>
                </c:pt>
                <c:pt idx="370">
                  <c:v>442924.03521327901</c:v>
                </c:pt>
                <c:pt idx="371">
                  <c:v>475153.10580822098</c:v>
                </c:pt>
                <c:pt idx="372">
                  <c:v>538898.24962228897</c:v>
                </c:pt>
                <c:pt idx="373">
                  <c:v>587321.57589902799</c:v>
                </c:pt>
                <c:pt idx="374">
                  <c:v>559025.97150529304</c:v>
                </c:pt>
                <c:pt idx="375">
                  <c:v>494166.82889492699</c:v>
                </c:pt>
                <c:pt idx="376">
                  <c:v>430337.497182319</c:v>
                </c:pt>
                <c:pt idx="377">
                  <c:v>422909.85280071897</c:v>
                </c:pt>
                <c:pt idx="378">
                  <c:v>427961.855791935</c:v>
                </c:pt>
                <c:pt idx="379">
                  <c:v>449919.58418419998</c:v>
                </c:pt>
                <c:pt idx="380">
                  <c:v>498391.41734841699</c:v>
                </c:pt>
                <c:pt idx="381">
                  <c:v>570289.23254845</c:v>
                </c:pt>
                <c:pt idx="382">
                  <c:v>623671.65954009001</c:v>
                </c:pt>
                <c:pt idx="383">
                  <c:v>614387.48966991703</c:v>
                </c:pt>
                <c:pt idx="384">
                  <c:v>597594.10152228095</c:v>
                </c:pt>
                <c:pt idx="385">
                  <c:v>593063.32566804904</c:v>
                </c:pt>
                <c:pt idx="386">
                  <c:v>682611.96913477394</c:v>
                </c:pt>
                <c:pt idx="387">
                  <c:v>788279.99658150005</c:v>
                </c:pt>
                <c:pt idx="388">
                  <c:v>887319.72657501104</c:v>
                </c:pt>
                <c:pt idx="389">
                  <c:v>852949.38050399302</c:v>
                </c:pt>
                <c:pt idx="390">
                  <c:v>798072.08632002096</c:v>
                </c:pt>
                <c:pt idx="391">
                  <c:v>784517.104303648</c:v>
                </c:pt>
                <c:pt idx="392">
                  <c:v>864820.14030928898</c:v>
                </c:pt>
                <c:pt idx="393">
                  <c:v>907558.80262033397</c:v>
                </c:pt>
                <c:pt idx="394">
                  <c:v>917503.38913559599</c:v>
                </c:pt>
                <c:pt idx="395">
                  <c:v>961044.71296606399</c:v>
                </c:pt>
                <c:pt idx="396">
                  <c:v>1002030.65074374</c:v>
                </c:pt>
                <c:pt idx="397">
                  <c:v>1043144.05028214</c:v>
                </c:pt>
                <c:pt idx="398">
                  <c:v>1020355.60767493</c:v>
                </c:pt>
                <c:pt idx="399">
                  <c:v>951695.40039966803</c:v>
                </c:pt>
                <c:pt idx="400">
                  <c:v>877538.43740189297</c:v>
                </c:pt>
                <c:pt idx="401">
                  <c:v>806734.12045497505</c:v>
                </c:pt>
                <c:pt idx="402">
                  <c:v>722297.12317551498</c:v>
                </c:pt>
                <c:pt idx="403">
                  <c:v>666909.92922696099</c:v>
                </c:pt>
                <c:pt idx="404">
                  <c:v>664063.215061369</c:v>
                </c:pt>
                <c:pt idx="405">
                  <c:v>668911.35144731402</c:v>
                </c:pt>
                <c:pt idx="406">
                  <c:v>660555.08934642095</c:v>
                </c:pt>
                <c:pt idx="407">
                  <c:v>549486.96316174895</c:v>
                </c:pt>
                <c:pt idx="408">
                  <c:v>424899.45316905901</c:v>
                </c:pt>
                <c:pt idx="409">
                  <c:v>282954.468489494</c:v>
                </c:pt>
                <c:pt idx="410">
                  <c:v>245542.637534348</c:v>
                </c:pt>
                <c:pt idx="411">
                  <c:v>245033.94993754101</c:v>
                </c:pt>
                <c:pt idx="412">
                  <c:v>245390.72801657501</c:v>
                </c:pt>
                <c:pt idx="413">
                  <c:v>335937.325134832</c:v>
                </c:pt>
                <c:pt idx="414">
                  <c:v>455756.50271775201</c:v>
                </c:pt>
                <c:pt idx="415">
                  <c:v>585202.44418885</c:v>
                </c:pt>
                <c:pt idx="416">
                  <c:v>716601.49389480904</c:v>
                </c:pt>
                <c:pt idx="417">
                  <c:v>775336.19136139995</c:v>
                </c:pt>
                <c:pt idx="418">
                  <c:v>754142.63193525595</c:v>
                </c:pt>
                <c:pt idx="419">
                  <c:v>690643.53132056806</c:v>
                </c:pt>
                <c:pt idx="420">
                  <c:v>614370.88868066994</c:v>
                </c:pt>
                <c:pt idx="421">
                  <c:v>540497.24228382204</c:v>
                </c:pt>
                <c:pt idx="422">
                  <c:v>469294.87748632202</c:v>
                </c:pt>
                <c:pt idx="423">
                  <c:v>412768.63831094501</c:v>
                </c:pt>
                <c:pt idx="424">
                  <c:v>358045.30043620698</c:v>
                </c:pt>
                <c:pt idx="425">
                  <c:v>338158.894453783</c:v>
                </c:pt>
                <c:pt idx="426">
                  <c:v>337984.28068567999</c:v>
                </c:pt>
                <c:pt idx="427">
                  <c:v>347808.47985913802</c:v>
                </c:pt>
                <c:pt idx="428">
                  <c:v>374214.286718708</c:v>
                </c:pt>
                <c:pt idx="429">
                  <c:v>426908.294636557</c:v>
                </c:pt>
                <c:pt idx="430">
                  <c:v>464642.737939674</c:v>
                </c:pt>
                <c:pt idx="431">
                  <c:v>509172.89825979399</c:v>
                </c:pt>
                <c:pt idx="432">
                  <c:v>591764.41114528105</c:v>
                </c:pt>
                <c:pt idx="433">
                  <c:v>672839.96578511898</c:v>
                </c:pt>
                <c:pt idx="434">
                  <c:v>700536.02554713504</c:v>
                </c:pt>
                <c:pt idx="435">
                  <c:v>677859.636276028</c:v>
                </c:pt>
                <c:pt idx="436">
                  <c:v>662118.79921864998</c:v>
                </c:pt>
                <c:pt idx="437">
                  <c:v>687142.45260432595</c:v>
                </c:pt>
                <c:pt idx="438">
                  <c:v>719156.61271777598</c:v>
                </c:pt>
                <c:pt idx="439">
                  <c:v>755315.57930268301</c:v>
                </c:pt>
                <c:pt idx="440">
                  <c:v>797301.79596956098</c:v>
                </c:pt>
                <c:pt idx="441">
                  <c:v>774248.54923095496</c:v>
                </c:pt>
                <c:pt idx="442">
                  <c:v>706412.57213510806</c:v>
                </c:pt>
                <c:pt idx="443">
                  <c:v>675676.329111589</c:v>
                </c:pt>
                <c:pt idx="444">
                  <c:v>649642.83580355905</c:v>
                </c:pt>
                <c:pt idx="445">
                  <c:v>619799.30312197201</c:v>
                </c:pt>
                <c:pt idx="446">
                  <c:v>609636.88464052498</c:v>
                </c:pt>
                <c:pt idx="447">
                  <c:v>607187.50591681898</c:v>
                </c:pt>
                <c:pt idx="448">
                  <c:v>617214.80136250297</c:v>
                </c:pt>
                <c:pt idx="449">
                  <c:v>661540.99727949197</c:v>
                </c:pt>
                <c:pt idx="450">
                  <c:v>733484.36965376802</c:v>
                </c:pt>
                <c:pt idx="451">
                  <c:v>908533.58279132401</c:v>
                </c:pt>
                <c:pt idx="452">
                  <c:v>969955.30000832397</c:v>
                </c:pt>
                <c:pt idx="453">
                  <c:v>1108484.68032333</c:v>
                </c:pt>
                <c:pt idx="454">
                  <c:v>1300595.1287696599</c:v>
                </c:pt>
                <c:pt idx="455">
                  <c:v>1347725.93174785</c:v>
                </c:pt>
                <c:pt idx="456">
                  <c:v>1303042.53446157</c:v>
                </c:pt>
                <c:pt idx="457">
                  <c:v>1199113.46940651</c:v>
                </c:pt>
                <c:pt idx="458">
                  <c:v>1172587.9412909001</c:v>
                </c:pt>
                <c:pt idx="459">
                  <c:v>1184271.09054675</c:v>
                </c:pt>
                <c:pt idx="460">
                  <c:v>1202020.9897140099</c:v>
                </c:pt>
                <c:pt idx="461">
                  <c:v>1150724.79859948</c:v>
                </c:pt>
                <c:pt idx="462">
                  <c:v>1064554.8606566901</c:v>
                </c:pt>
                <c:pt idx="463">
                  <c:v>1000471.48517564</c:v>
                </c:pt>
                <c:pt idx="464">
                  <c:v>1025717.4596034701</c:v>
                </c:pt>
                <c:pt idx="465">
                  <c:v>1023970.2418213401</c:v>
                </c:pt>
                <c:pt idx="466">
                  <c:v>1029577.19222568</c:v>
                </c:pt>
                <c:pt idx="467">
                  <c:v>968466.65910062299</c:v>
                </c:pt>
                <c:pt idx="468">
                  <c:v>845475.02754968405</c:v>
                </c:pt>
                <c:pt idx="469">
                  <c:v>720901.81740484701</c:v>
                </c:pt>
                <c:pt idx="470">
                  <c:v>675564.664792369</c:v>
                </c:pt>
                <c:pt idx="471">
                  <c:v>620829.24593030801</c:v>
                </c:pt>
                <c:pt idx="472">
                  <c:v>553478.65041084494</c:v>
                </c:pt>
                <c:pt idx="473">
                  <c:v>562025.04600825801</c:v>
                </c:pt>
                <c:pt idx="474">
                  <c:v>581423.99836575799</c:v>
                </c:pt>
                <c:pt idx="475">
                  <c:v>596438.85316377995</c:v>
                </c:pt>
                <c:pt idx="476">
                  <c:v>567942.88514610601</c:v>
                </c:pt>
                <c:pt idx="477">
                  <c:v>496086.82680365001</c:v>
                </c:pt>
                <c:pt idx="478">
                  <c:v>437282.30287465098</c:v>
                </c:pt>
                <c:pt idx="479">
                  <c:v>436924.83312110102</c:v>
                </c:pt>
                <c:pt idx="480">
                  <c:v>456233.01373880502</c:v>
                </c:pt>
                <c:pt idx="481">
                  <c:v>474559.44604852999</c:v>
                </c:pt>
                <c:pt idx="482">
                  <c:v>486559.95147965499</c:v>
                </c:pt>
                <c:pt idx="483">
                  <c:v>494121.754962857</c:v>
                </c:pt>
                <c:pt idx="484">
                  <c:v>502830.15406930901</c:v>
                </c:pt>
                <c:pt idx="485">
                  <c:v>503692.59640373901</c:v>
                </c:pt>
                <c:pt idx="486">
                  <c:v>497491.54745393799</c:v>
                </c:pt>
                <c:pt idx="487">
                  <c:v>497170.60343681899</c:v>
                </c:pt>
                <c:pt idx="488">
                  <c:v>587199.09747810196</c:v>
                </c:pt>
                <c:pt idx="489">
                  <c:v>637821.55776985199</c:v>
                </c:pt>
                <c:pt idx="490">
                  <c:v>658115.45305017103</c:v>
                </c:pt>
                <c:pt idx="491">
                  <c:v>652638.75601470796</c:v>
                </c:pt>
                <c:pt idx="492">
                  <c:v>633236.854615291</c:v>
                </c:pt>
                <c:pt idx="493">
                  <c:v>589315.72402538999</c:v>
                </c:pt>
                <c:pt idx="494">
                  <c:v>595485.512599573</c:v>
                </c:pt>
                <c:pt idx="495">
                  <c:v>604657.77084390097</c:v>
                </c:pt>
                <c:pt idx="496">
                  <c:v>600682.17351293005</c:v>
                </c:pt>
                <c:pt idx="497">
                  <c:v>592095.50246472098</c:v>
                </c:pt>
                <c:pt idx="498">
                  <c:v>549990.45613354305</c:v>
                </c:pt>
                <c:pt idx="499">
                  <c:v>507801.57770620199</c:v>
                </c:pt>
                <c:pt idx="500">
                  <c:v>459733.70687483699</c:v>
                </c:pt>
                <c:pt idx="501">
                  <c:v>401109.12008547602</c:v>
                </c:pt>
                <c:pt idx="502">
                  <c:v>349964.53916316899</c:v>
                </c:pt>
                <c:pt idx="503">
                  <c:v>339064.93881877803</c:v>
                </c:pt>
                <c:pt idx="504">
                  <c:v>253142.978440498</c:v>
                </c:pt>
                <c:pt idx="505">
                  <c:v>188076.125552574</c:v>
                </c:pt>
                <c:pt idx="506">
                  <c:v>177423.91803454101</c:v>
                </c:pt>
                <c:pt idx="507">
                  <c:v>180668.758988738</c:v>
                </c:pt>
                <c:pt idx="508">
                  <c:v>185481.82814741801</c:v>
                </c:pt>
                <c:pt idx="509">
                  <c:v>189401.69521691199</c:v>
                </c:pt>
                <c:pt idx="510">
                  <c:v>192106.64836502299</c:v>
                </c:pt>
                <c:pt idx="511">
                  <c:v>193674.83190048099</c:v>
                </c:pt>
                <c:pt idx="512">
                  <c:v>194747.81020310801</c:v>
                </c:pt>
                <c:pt idx="513">
                  <c:v>179707.836235442</c:v>
                </c:pt>
                <c:pt idx="514">
                  <c:v>166378.19006108999</c:v>
                </c:pt>
                <c:pt idx="515">
                  <c:v>161199.77160706301</c:v>
                </c:pt>
                <c:pt idx="516">
                  <c:v>153488.498416702</c:v>
                </c:pt>
                <c:pt idx="517">
                  <c:v>145955.887717501</c:v>
                </c:pt>
                <c:pt idx="518">
                  <c:v>113074.663454607</c:v>
                </c:pt>
                <c:pt idx="519">
                  <c:v>58831.679213598298</c:v>
                </c:pt>
                <c:pt idx="520">
                  <c:v>11035.5333883205</c:v>
                </c:pt>
                <c:pt idx="521">
                  <c:v>34438.140269977601</c:v>
                </c:pt>
                <c:pt idx="522">
                  <c:v>96285.308475743397</c:v>
                </c:pt>
                <c:pt idx="523">
                  <c:v>155527.65622663399</c:v>
                </c:pt>
                <c:pt idx="524">
                  <c:v>170655.010072551</c:v>
                </c:pt>
                <c:pt idx="525">
                  <c:v>174818.175675045</c:v>
                </c:pt>
                <c:pt idx="526">
                  <c:v>178495.75577093399</c:v>
                </c:pt>
                <c:pt idx="527">
                  <c:v>185443.950570544</c:v>
                </c:pt>
                <c:pt idx="528">
                  <c:v>193645.26280733201</c:v>
                </c:pt>
                <c:pt idx="529">
                  <c:v>200534.82208772501</c:v>
                </c:pt>
                <c:pt idx="530">
                  <c:v>160975.57858517699</c:v>
                </c:pt>
                <c:pt idx="531">
                  <c:v>84598.280843598302</c:v>
                </c:pt>
                <c:pt idx="532">
                  <c:v>16157.2043352938</c:v>
                </c:pt>
                <c:pt idx="533">
                  <c:v>52211.790243086398</c:v>
                </c:pt>
                <c:pt idx="534">
                  <c:v>148019.61187436999</c:v>
                </c:pt>
                <c:pt idx="535">
                  <c:v>242970.50249501201</c:v>
                </c:pt>
                <c:pt idx="536">
                  <c:v>255456.85177757201</c:v>
                </c:pt>
                <c:pt idx="537">
                  <c:v>226785.59533579199</c:v>
                </c:pt>
                <c:pt idx="538">
                  <c:v>196819.626995431</c:v>
                </c:pt>
                <c:pt idx="539">
                  <c:v>188706.47242577499</c:v>
                </c:pt>
                <c:pt idx="540">
                  <c:v>184058.627594349</c:v>
                </c:pt>
                <c:pt idx="541">
                  <c:v>175257.61843528799</c:v>
                </c:pt>
                <c:pt idx="542">
                  <c:v>180999.85072968301</c:v>
                </c:pt>
                <c:pt idx="543">
                  <c:v>187546.13222045099</c:v>
                </c:pt>
                <c:pt idx="544">
                  <c:v>191204.49087141801</c:v>
                </c:pt>
                <c:pt idx="545">
                  <c:v>152248.83747843499</c:v>
                </c:pt>
                <c:pt idx="546">
                  <c:v>80211.297386584702</c:v>
                </c:pt>
                <c:pt idx="547">
                  <c:v>15368.4916478451</c:v>
                </c:pt>
                <c:pt idx="548">
                  <c:v>0</c:v>
                </c:pt>
                <c:pt idx="549">
                  <c:v>0</c:v>
                </c:pt>
                <c:pt idx="550">
                  <c:v>0</c:v>
                </c:pt>
                <c:pt idx="551">
                  <c:v>49988.153299460202</c:v>
                </c:pt>
                <c:pt idx="552">
                  <c:v>136297.51902077801</c:v>
                </c:pt>
                <c:pt idx="553">
                  <c:v>213021.95003136099</c:v>
                </c:pt>
                <c:pt idx="554">
                  <c:v>234317.21612098499</c:v>
                </c:pt>
                <c:pt idx="555">
                  <c:v>238815.63985272299</c:v>
                </c:pt>
                <c:pt idx="556">
                  <c:v>244113.105967835</c:v>
                </c:pt>
                <c:pt idx="557">
                  <c:v>297195.08058111498</c:v>
                </c:pt>
                <c:pt idx="558">
                  <c:v>382382.29311630601</c:v>
                </c:pt>
                <c:pt idx="559">
                  <c:v>453823.123791644</c:v>
                </c:pt>
                <c:pt idx="560">
                  <c:v>511281.198007047</c:v>
                </c:pt>
                <c:pt idx="561">
                  <c:v>534474.66259098798</c:v>
                </c:pt>
                <c:pt idx="562">
                  <c:v>544021.62778090301</c:v>
                </c:pt>
                <c:pt idx="563">
                  <c:v>506135.86573298799</c:v>
                </c:pt>
                <c:pt idx="564">
                  <c:v>434320.30273538397</c:v>
                </c:pt>
                <c:pt idx="565">
                  <c:v>365540.27826278401</c:v>
                </c:pt>
                <c:pt idx="566">
                  <c:v>312651.51368340501</c:v>
                </c:pt>
                <c:pt idx="567">
                  <c:v>247738.263906899</c:v>
                </c:pt>
                <c:pt idx="568">
                  <c:v>187849.827404009</c:v>
                </c:pt>
                <c:pt idx="569">
                  <c:v>175435.596375094</c:v>
                </c:pt>
                <c:pt idx="570">
                  <c:v>177785.03058194599</c:v>
                </c:pt>
                <c:pt idx="571">
                  <c:v>179530.72448788001</c:v>
                </c:pt>
                <c:pt idx="572">
                  <c:v>182776.02342691101</c:v>
                </c:pt>
                <c:pt idx="573">
                  <c:v>187748.59193474799</c:v>
                </c:pt>
                <c:pt idx="574">
                  <c:v>190604.252301926</c:v>
                </c:pt>
                <c:pt idx="575">
                  <c:v>194792.27892050499</c:v>
                </c:pt>
                <c:pt idx="576">
                  <c:v>198693.214552947</c:v>
                </c:pt>
                <c:pt idx="577">
                  <c:v>199874.90067381799</c:v>
                </c:pt>
                <c:pt idx="578">
                  <c:v>249989.134072157</c:v>
                </c:pt>
                <c:pt idx="579">
                  <c:v>329639.58967134397</c:v>
                </c:pt>
                <c:pt idx="580">
                  <c:v>395288.703929507</c:v>
                </c:pt>
                <c:pt idx="581">
                  <c:v>367024.39763810299</c:v>
                </c:pt>
                <c:pt idx="582">
                  <c:v>291349.35572773003</c:v>
                </c:pt>
                <c:pt idx="583">
                  <c:v>221133.440143527</c:v>
                </c:pt>
                <c:pt idx="584">
                  <c:v>210853.37297596899</c:v>
                </c:pt>
                <c:pt idx="585">
                  <c:v>201723.024459801</c:v>
                </c:pt>
                <c:pt idx="586">
                  <c:v>190143.60834741499</c:v>
                </c:pt>
                <c:pt idx="587">
                  <c:v>324001.59626785002</c:v>
                </c:pt>
                <c:pt idx="588">
                  <c:v>492204.684869483</c:v>
                </c:pt>
                <c:pt idx="589">
                  <c:v>651715.226416438</c:v>
                </c:pt>
                <c:pt idx="590">
                  <c:v>689459.09680667694</c:v>
                </c:pt>
                <c:pt idx="591">
                  <c:v>684247.66542337998</c:v>
                </c:pt>
                <c:pt idx="592">
                  <c:v>680575.08460862201</c:v>
                </c:pt>
                <c:pt idx="593">
                  <c:v>692451.07121391594</c:v>
                </c:pt>
                <c:pt idx="594">
                  <c:v>705799.82729286002</c:v>
                </c:pt>
                <c:pt idx="595">
                  <c:v>718592.94023660198</c:v>
                </c:pt>
                <c:pt idx="596">
                  <c:v>597789.03324031201</c:v>
                </c:pt>
                <c:pt idx="597">
                  <c:v>422292.84337380901</c:v>
                </c:pt>
                <c:pt idx="598">
                  <c:v>240293.94239891099</c:v>
                </c:pt>
                <c:pt idx="599">
                  <c:v>238009.705509208</c:v>
                </c:pt>
                <c:pt idx="600">
                  <c:v>309675.75712984602</c:v>
                </c:pt>
                <c:pt idx="601">
                  <c:v>373040.600480875</c:v>
                </c:pt>
                <c:pt idx="602">
                  <c:v>418591.48161980801</c:v>
                </c:pt>
                <c:pt idx="603">
                  <c:v>450514.03269681003</c:v>
                </c:pt>
                <c:pt idx="604">
                  <c:v>484857.60067853797</c:v>
                </c:pt>
                <c:pt idx="605">
                  <c:v>604663.22820452997</c:v>
                </c:pt>
                <c:pt idx="606">
                  <c:v>718039.95520516904</c:v>
                </c:pt>
                <c:pt idx="607">
                  <c:v>831009.45887431595</c:v>
                </c:pt>
                <c:pt idx="608">
                  <c:v>751978.56336745399</c:v>
                </c:pt>
                <c:pt idx="609">
                  <c:v>595552.08858868398</c:v>
                </c:pt>
                <c:pt idx="610">
                  <c:v>439865.05611318297</c:v>
                </c:pt>
                <c:pt idx="611">
                  <c:v>428479.19817290298</c:v>
                </c:pt>
                <c:pt idx="612">
                  <c:v>468266.982531054</c:v>
                </c:pt>
                <c:pt idx="613">
                  <c:v>493807.01795789303</c:v>
                </c:pt>
                <c:pt idx="614">
                  <c:v>483139.747644599</c:v>
                </c:pt>
                <c:pt idx="615">
                  <c:v>459088.75917646801</c:v>
                </c:pt>
                <c:pt idx="616">
                  <c:v>439108.05864918098</c:v>
                </c:pt>
                <c:pt idx="617">
                  <c:v>473002.29423690098</c:v>
                </c:pt>
                <c:pt idx="618">
                  <c:v>528120.180241275</c:v>
                </c:pt>
                <c:pt idx="619">
                  <c:v>581184.79078256595</c:v>
                </c:pt>
                <c:pt idx="620">
                  <c:v>570966.57988648501</c:v>
                </c:pt>
                <c:pt idx="621">
                  <c:v>529400.31207411096</c:v>
                </c:pt>
                <c:pt idx="622">
                  <c:v>491498.46838951402</c:v>
                </c:pt>
                <c:pt idx="623">
                  <c:v>472604.846825268</c:v>
                </c:pt>
                <c:pt idx="624">
                  <c:v>468909.982114991</c:v>
                </c:pt>
                <c:pt idx="625">
                  <c:v>462242.00124460598</c:v>
                </c:pt>
                <c:pt idx="626">
                  <c:v>503004.03362304799</c:v>
                </c:pt>
                <c:pt idx="627">
                  <c:v>567930.407224742</c:v>
                </c:pt>
                <c:pt idx="628">
                  <c:v>628681.72010312497</c:v>
                </c:pt>
                <c:pt idx="629">
                  <c:v>564613.65699013497</c:v>
                </c:pt>
                <c:pt idx="630">
                  <c:v>466911.98335940897</c:v>
                </c:pt>
                <c:pt idx="631">
                  <c:v>356759.43752933899</c:v>
                </c:pt>
                <c:pt idx="632">
                  <c:v>329229.21200869803</c:v>
                </c:pt>
                <c:pt idx="633">
                  <c:v>310382.09091879497</c:v>
                </c:pt>
                <c:pt idx="634">
                  <c:v>297404.16948633699</c:v>
                </c:pt>
                <c:pt idx="635">
                  <c:v>360577.83210355102</c:v>
                </c:pt>
                <c:pt idx="636">
                  <c:v>436245.236956665</c:v>
                </c:pt>
                <c:pt idx="637">
                  <c:v>515710.45784576703</c:v>
                </c:pt>
                <c:pt idx="638">
                  <c:v>461524.13680109603</c:v>
                </c:pt>
                <c:pt idx="639">
                  <c:v>378618.24769361201</c:v>
                </c:pt>
                <c:pt idx="640">
                  <c:v>286516.88718088699</c:v>
                </c:pt>
                <c:pt idx="641">
                  <c:v>295055.87880162202</c:v>
                </c:pt>
                <c:pt idx="642">
                  <c:v>348940.46464730898</c:v>
                </c:pt>
                <c:pt idx="643">
                  <c:v>396635.28528376401</c:v>
                </c:pt>
                <c:pt idx="644">
                  <c:v>405986.28544203902</c:v>
                </c:pt>
                <c:pt idx="645">
                  <c:v>403693.01890123298</c:v>
                </c:pt>
                <c:pt idx="646">
                  <c:v>402067.56468382798</c:v>
                </c:pt>
                <c:pt idx="647">
                  <c:v>406635.05810464302</c:v>
                </c:pt>
                <c:pt idx="648">
                  <c:v>417178.83000334201</c:v>
                </c:pt>
                <c:pt idx="649">
                  <c:v>426820.55085461802</c:v>
                </c:pt>
                <c:pt idx="650">
                  <c:v>396690.08469692903</c:v>
                </c:pt>
                <c:pt idx="651">
                  <c:v>349789.85982200003</c:v>
                </c:pt>
                <c:pt idx="652">
                  <c:v>304981.02275271498</c:v>
                </c:pt>
                <c:pt idx="653">
                  <c:v>329312.81099859998</c:v>
                </c:pt>
                <c:pt idx="654">
                  <c:v>386427.71220120799</c:v>
                </c:pt>
                <c:pt idx="655">
                  <c:v>432685.70750455</c:v>
                </c:pt>
                <c:pt idx="656">
                  <c:v>486967.44601872802</c:v>
                </c:pt>
                <c:pt idx="657">
                  <c:v>519535.63768212602</c:v>
                </c:pt>
                <c:pt idx="658">
                  <c:v>558168.23553485703</c:v>
                </c:pt>
                <c:pt idx="659">
                  <c:v>575870.46102886298</c:v>
                </c:pt>
                <c:pt idx="660">
                  <c:v>593751.29792369704</c:v>
                </c:pt>
                <c:pt idx="661">
                  <c:v>614595.51718086505</c:v>
                </c:pt>
                <c:pt idx="662">
                  <c:v>615878.92164529802</c:v>
                </c:pt>
                <c:pt idx="663">
                  <c:v>591079.13130802696</c:v>
                </c:pt>
                <c:pt idx="664">
                  <c:v>566128.74657190405</c:v>
                </c:pt>
                <c:pt idx="665">
                  <c:v>628426.94330453302</c:v>
                </c:pt>
                <c:pt idx="666">
                  <c:v>731708.798812486</c:v>
                </c:pt>
                <c:pt idx="667">
                  <c:v>836012.27112204302</c:v>
                </c:pt>
                <c:pt idx="668">
                  <c:v>822004.23721252498</c:v>
                </c:pt>
                <c:pt idx="669">
                  <c:v>742287.39756231895</c:v>
                </c:pt>
                <c:pt idx="670">
                  <c:v>669932.31306735799</c:v>
                </c:pt>
                <c:pt idx="671">
                  <c:v>576518.45202606905</c:v>
                </c:pt>
                <c:pt idx="672">
                  <c:v>467866.86849256902</c:v>
                </c:pt>
                <c:pt idx="673">
                  <c:v>320925.926702842</c:v>
                </c:pt>
                <c:pt idx="674">
                  <c:v>336554.95363912301</c:v>
                </c:pt>
                <c:pt idx="675">
                  <c:v>427850.56340960501</c:v>
                </c:pt>
                <c:pt idx="676">
                  <c:v>501140.06936369801</c:v>
                </c:pt>
                <c:pt idx="677">
                  <c:v>567320.40785896301</c:v>
                </c:pt>
                <c:pt idx="678">
                  <c:v>645154.75865148602</c:v>
                </c:pt>
                <c:pt idx="679">
                  <c:v>707546.36740902404</c:v>
                </c:pt>
                <c:pt idx="680">
                  <c:v>629517.54256554297</c:v>
                </c:pt>
                <c:pt idx="681">
                  <c:v>487318.11899955297</c:v>
                </c:pt>
                <c:pt idx="682">
                  <c:v>380712.00914535503</c:v>
                </c:pt>
                <c:pt idx="683">
                  <c:v>364298.85368647298</c:v>
                </c:pt>
                <c:pt idx="684">
                  <c:v>382568.64242498297</c:v>
                </c:pt>
                <c:pt idx="685">
                  <c:v>378539.00190303801</c:v>
                </c:pt>
                <c:pt idx="686">
                  <c:v>479942.489241014</c:v>
                </c:pt>
                <c:pt idx="687">
                  <c:v>626813.54334557103</c:v>
                </c:pt>
                <c:pt idx="688">
                  <c:v>781577.04137141898</c:v>
                </c:pt>
                <c:pt idx="689">
                  <c:v>827545.57754790003</c:v>
                </c:pt>
                <c:pt idx="690">
                  <c:v>818073.07242107205</c:v>
                </c:pt>
                <c:pt idx="691">
                  <c:v>808727.94487365498</c:v>
                </c:pt>
                <c:pt idx="692">
                  <c:v>814294.23175115604</c:v>
                </c:pt>
                <c:pt idx="693">
                  <c:v>822062.52953999699</c:v>
                </c:pt>
                <c:pt idx="694">
                  <c:v>830492.70925210905</c:v>
                </c:pt>
                <c:pt idx="695">
                  <c:v>811969.30756584404</c:v>
                </c:pt>
                <c:pt idx="696">
                  <c:v>761199.83426886203</c:v>
                </c:pt>
                <c:pt idx="697">
                  <c:v>725543.009870045</c:v>
                </c:pt>
                <c:pt idx="698">
                  <c:v>839030.32629171095</c:v>
                </c:pt>
                <c:pt idx="699">
                  <c:v>1023092.66274972</c:v>
                </c:pt>
                <c:pt idx="700">
                  <c:v>1208897.8999415501</c:v>
                </c:pt>
                <c:pt idx="701">
                  <c:v>1171144.3924930801</c:v>
                </c:pt>
                <c:pt idx="702">
                  <c:v>1065765.35163642</c:v>
                </c:pt>
                <c:pt idx="703">
                  <c:v>939689.55210446694</c:v>
                </c:pt>
                <c:pt idx="704">
                  <c:v>937498.76581253204</c:v>
                </c:pt>
                <c:pt idx="705">
                  <c:v>955634.70877928403</c:v>
                </c:pt>
                <c:pt idx="706">
                  <c:v>962503.55698801996</c:v>
                </c:pt>
                <c:pt idx="707">
                  <c:v>909208.62810276297</c:v>
                </c:pt>
                <c:pt idx="708">
                  <c:v>793846.42884189996</c:v>
                </c:pt>
                <c:pt idx="709">
                  <c:v>683740.15897532704</c:v>
                </c:pt>
                <c:pt idx="710">
                  <c:v>628228.57292521198</c:v>
                </c:pt>
                <c:pt idx="711">
                  <c:v>555308.06471337005</c:v>
                </c:pt>
                <c:pt idx="712">
                  <c:v>480725.11615751998</c:v>
                </c:pt>
                <c:pt idx="713">
                  <c:v>463588.50157301401</c:v>
                </c:pt>
                <c:pt idx="714">
                  <c:v>468078.95969260001</c:v>
                </c:pt>
                <c:pt idx="715">
                  <c:v>473387.484583096</c:v>
                </c:pt>
                <c:pt idx="716">
                  <c:v>422814.67598328099</c:v>
                </c:pt>
                <c:pt idx="717">
                  <c:v>336253.77364012098</c:v>
                </c:pt>
                <c:pt idx="718">
                  <c:v>260764.80926129501</c:v>
                </c:pt>
                <c:pt idx="719">
                  <c:v>244141.88485370099</c:v>
                </c:pt>
                <c:pt idx="720">
                  <c:v>246543.555416118</c:v>
                </c:pt>
                <c:pt idx="721">
                  <c:v>249434.84533036701</c:v>
                </c:pt>
                <c:pt idx="722">
                  <c:v>256817.23547206199</c:v>
                </c:pt>
                <c:pt idx="723">
                  <c:v>266931.70196773001</c:v>
                </c:pt>
                <c:pt idx="724">
                  <c:v>275948.16884550499</c:v>
                </c:pt>
                <c:pt idx="725">
                  <c:v>279157.78070663899</c:v>
                </c:pt>
                <c:pt idx="726">
                  <c:v>281922.95234203798</c:v>
                </c:pt>
                <c:pt idx="727">
                  <c:v>281504.86056152201</c:v>
                </c:pt>
                <c:pt idx="728">
                  <c:v>326407.50016946002</c:v>
                </c:pt>
                <c:pt idx="729">
                  <c:v>384344.99620280298</c:v>
                </c:pt>
                <c:pt idx="730">
                  <c:v>417290.25475449098</c:v>
                </c:pt>
                <c:pt idx="731">
                  <c:v>425051.34106576798</c:v>
                </c:pt>
                <c:pt idx="732">
                  <c:v>417174.85967410001</c:v>
                </c:pt>
                <c:pt idx="733">
                  <c:v>397612.26589813997</c:v>
                </c:pt>
                <c:pt idx="734">
                  <c:v>420658.61007595598</c:v>
                </c:pt>
                <c:pt idx="735">
                  <c:v>450603.89209591597</c:v>
                </c:pt>
                <c:pt idx="736">
                  <c:v>466298.96193981101</c:v>
                </c:pt>
                <c:pt idx="737">
                  <c:v>423393.61942210997</c:v>
                </c:pt>
                <c:pt idx="738">
                  <c:v>342906.64116250398</c:v>
                </c:pt>
                <c:pt idx="739">
                  <c:v>270472.54501360201</c:v>
                </c:pt>
                <c:pt idx="740">
                  <c:v>249536.09831507099</c:v>
                </c:pt>
                <c:pt idx="741">
                  <c:v>245344.82053672601</c:v>
                </c:pt>
                <c:pt idx="742">
                  <c:v>240884.85258769899</c:v>
                </c:pt>
                <c:pt idx="743">
                  <c:v>241859.87775193501</c:v>
                </c:pt>
                <c:pt idx="744">
                  <c:v>246700.74230491999</c:v>
                </c:pt>
                <c:pt idx="745">
                  <c:v>251684.49385553901</c:v>
                </c:pt>
                <c:pt idx="746">
                  <c:v>309102.14909830701</c:v>
                </c:pt>
                <c:pt idx="747">
                  <c:v>403435.56569222</c:v>
                </c:pt>
                <c:pt idx="748">
                  <c:v>483187.861283176</c:v>
                </c:pt>
                <c:pt idx="749">
                  <c:v>446610.686177417</c:v>
                </c:pt>
                <c:pt idx="750">
                  <c:v>356701.212145378</c:v>
                </c:pt>
                <c:pt idx="751">
                  <c:v>274305.28341072297</c:v>
                </c:pt>
                <c:pt idx="752">
                  <c:v>253257.760305451</c:v>
                </c:pt>
                <c:pt idx="753">
                  <c:v>240269.692555838</c:v>
                </c:pt>
                <c:pt idx="754">
                  <c:v>230876.89954307099</c:v>
                </c:pt>
                <c:pt idx="755">
                  <c:v>271663.86867690802</c:v>
                </c:pt>
                <c:pt idx="756">
                  <c:v>340693.97981169098</c:v>
                </c:pt>
                <c:pt idx="757">
                  <c:v>391206.89508902398</c:v>
                </c:pt>
                <c:pt idx="758">
                  <c:v>401985.14798552002</c:v>
                </c:pt>
                <c:pt idx="759">
                  <c:v>395486.44279963302</c:v>
                </c:pt>
                <c:pt idx="760">
                  <c:v>385252.539596004</c:v>
                </c:pt>
                <c:pt idx="761">
                  <c:v>383098.81573257601</c:v>
                </c:pt>
                <c:pt idx="762">
                  <c:v>380243.14699028101</c:v>
                </c:pt>
                <c:pt idx="763">
                  <c:v>379232.40975233499</c:v>
                </c:pt>
                <c:pt idx="764">
                  <c:v>374860.49508923898</c:v>
                </c:pt>
                <c:pt idx="765">
                  <c:v>371963.47745488898</c:v>
                </c:pt>
                <c:pt idx="766">
                  <c:v>366318.94184929598</c:v>
                </c:pt>
                <c:pt idx="767">
                  <c:v>407723.40160818101</c:v>
                </c:pt>
                <c:pt idx="768">
                  <c:v>482312.93275318597</c:v>
                </c:pt>
                <c:pt idx="769">
                  <c:v>549341.68785875896</c:v>
                </c:pt>
                <c:pt idx="770">
                  <c:v>523504.72701863799</c:v>
                </c:pt>
                <c:pt idx="771">
                  <c:v>453409.47618263302</c:v>
                </c:pt>
                <c:pt idx="772">
                  <c:v>389997.17390488199</c:v>
                </c:pt>
                <c:pt idx="773">
                  <c:v>387571.72525002999</c:v>
                </c:pt>
                <c:pt idx="774">
                  <c:v>405509.81098452403</c:v>
                </c:pt>
                <c:pt idx="775">
                  <c:v>415310.053063809</c:v>
                </c:pt>
                <c:pt idx="776">
                  <c:v>470459.28521652299</c:v>
                </c:pt>
                <c:pt idx="777">
                  <c:v>538439.25143636402</c:v>
                </c:pt>
                <c:pt idx="778">
                  <c:v>599591.62855682604</c:v>
                </c:pt>
                <c:pt idx="779">
                  <c:v>608741.31638038799</c:v>
                </c:pt>
                <c:pt idx="780">
                  <c:v>602872.05364130996</c:v>
                </c:pt>
                <c:pt idx="781">
                  <c:v>595213.73399887502</c:v>
                </c:pt>
                <c:pt idx="782">
                  <c:v>484424.67223117099</c:v>
                </c:pt>
                <c:pt idx="783">
                  <c:v>360173.66063452302</c:v>
                </c:pt>
                <c:pt idx="784">
                  <c:v>226908.35827353</c:v>
                </c:pt>
                <c:pt idx="785">
                  <c:v>192317.47629389699</c:v>
                </c:pt>
                <c:pt idx="786">
                  <c:v>189840.643387024</c:v>
                </c:pt>
                <c:pt idx="787">
                  <c:v>188271.05638624699</c:v>
                </c:pt>
                <c:pt idx="788">
                  <c:v>230406.97891342899</c:v>
                </c:pt>
                <c:pt idx="789">
                  <c:v>298630.896484097</c:v>
                </c:pt>
                <c:pt idx="790">
                  <c:v>359406.28594689898</c:v>
                </c:pt>
                <c:pt idx="791">
                  <c:v>332275.79084927897</c:v>
                </c:pt>
                <c:pt idx="792">
                  <c:v>266713.63415346202</c:v>
                </c:pt>
                <c:pt idx="793">
                  <c:v>207045.118979828</c:v>
                </c:pt>
                <c:pt idx="794">
                  <c:v>239124.77677234699</c:v>
                </c:pt>
                <c:pt idx="795">
                  <c:v>317752.554990948</c:v>
                </c:pt>
                <c:pt idx="796">
                  <c:v>386091.18798800802</c:v>
                </c:pt>
                <c:pt idx="797">
                  <c:v>403623.633071121</c:v>
                </c:pt>
                <c:pt idx="798">
                  <c:v>408586.23570236401</c:v>
                </c:pt>
                <c:pt idx="799">
                  <c:v>406204.34863488103</c:v>
                </c:pt>
                <c:pt idx="800">
                  <c:v>506757.38524478202</c:v>
                </c:pt>
                <c:pt idx="801">
                  <c:v>617714.03092050098</c:v>
                </c:pt>
                <c:pt idx="802">
                  <c:v>737356.00926616997</c:v>
                </c:pt>
                <c:pt idx="803">
                  <c:v>761706.75852049596</c:v>
                </c:pt>
                <c:pt idx="804">
                  <c:v>757040.04421630898</c:v>
                </c:pt>
                <c:pt idx="805">
                  <c:v>749044.20669301797</c:v>
                </c:pt>
                <c:pt idx="806">
                  <c:v>641085.47624546697</c:v>
                </c:pt>
                <c:pt idx="807">
                  <c:v>518422.383669573</c:v>
                </c:pt>
                <c:pt idx="808">
                  <c:v>390868.70735558198</c:v>
                </c:pt>
                <c:pt idx="809">
                  <c:v>394875.78629443201</c:v>
                </c:pt>
                <c:pt idx="810">
                  <c:v>459172.02253505099</c:v>
                </c:pt>
                <c:pt idx="811">
                  <c:v>511217.535025894</c:v>
                </c:pt>
                <c:pt idx="812">
                  <c:v>518815.16289505601</c:v>
                </c:pt>
                <c:pt idx="813">
                  <c:v>518376.50231434801</c:v>
                </c:pt>
                <c:pt idx="814">
                  <c:v>515774.51998943201</c:v>
                </c:pt>
                <c:pt idx="815">
                  <c:v>515124.19052623899</c:v>
                </c:pt>
                <c:pt idx="816">
                  <c:v>512942.755846254</c:v>
                </c:pt>
                <c:pt idx="817">
                  <c:v>513794.17859914002</c:v>
                </c:pt>
                <c:pt idx="818">
                  <c:v>520720.04100896599</c:v>
                </c:pt>
                <c:pt idx="819">
                  <c:v>528181.10182205494</c:v>
                </c:pt>
                <c:pt idx="820">
                  <c:v>534699.94987341994</c:v>
                </c:pt>
                <c:pt idx="821">
                  <c:v>522180.55087362602</c:v>
                </c:pt>
                <c:pt idx="822">
                  <c:v>508841.00194550998</c:v>
                </c:pt>
                <c:pt idx="823">
                  <c:v>486940.46321082697</c:v>
                </c:pt>
                <c:pt idx="824">
                  <c:v>463841.278649727</c:v>
                </c:pt>
                <c:pt idx="825">
                  <c:v>429657.51393320097</c:v>
                </c:pt>
                <c:pt idx="826">
                  <c:v>401518.58954459202</c:v>
                </c:pt>
                <c:pt idx="827">
                  <c:v>403262.451135315</c:v>
                </c:pt>
                <c:pt idx="828">
                  <c:v>413808.23482252198</c:v>
                </c:pt>
                <c:pt idx="829">
                  <c:v>417460.48175626301</c:v>
                </c:pt>
                <c:pt idx="830">
                  <c:v>409527.34738715499</c:v>
                </c:pt>
                <c:pt idx="831">
                  <c:v>397816.477092296</c:v>
                </c:pt>
                <c:pt idx="832">
                  <c:v>386313.16131408501</c:v>
                </c:pt>
                <c:pt idx="833">
                  <c:v>360240.21462256799</c:v>
                </c:pt>
                <c:pt idx="834">
                  <c:v>327256.190662276</c:v>
                </c:pt>
                <c:pt idx="835">
                  <c:v>296774.62709087902</c:v>
                </c:pt>
                <c:pt idx="836">
                  <c:v>313566.72884439101</c:v>
                </c:pt>
                <c:pt idx="837">
                  <c:v>353924.73935186502</c:v>
                </c:pt>
                <c:pt idx="838">
                  <c:v>391035.15349654597</c:v>
                </c:pt>
                <c:pt idx="839">
                  <c:v>356608.33860426699</c:v>
                </c:pt>
                <c:pt idx="840">
                  <c:v>299698.12375285698</c:v>
                </c:pt>
                <c:pt idx="841">
                  <c:v>240030.53238476199</c:v>
                </c:pt>
                <c:pt idx="842">
                  <c:v>202852.715313049</c:v>
                </c:pt>
                <c:pt idx="843">
                  <c:v>165020.44898732501</c:v>
                </c:pt>
                <c:pt idx="844">
                  <c:v>129945.045691544</c:v>
                </c:pt>
                <c:pt idx="845">
                  <c:v>127164.414615648</c:v>
                </c:pt>
                <c:pt idx="846">
                  <c:v>133975.334625483</c:v>
                </c:pt>
                <c:pt idx="847">
                  <c:v>138767.348841464</c:v>
                </c:pt>
                <c:pt idx="848">
                  <c:v>146064.314737307</c:v>
                </c:pt>
                <c:pt idx="849">
                  <c:v>140751.022046358</c:v>
                </c:pt>
                <c:pt idx="850">
                  <c:v>141639.63117055301</c:v>
                </c:pt>
                <c:pt idx="851">
                  <c:v>176207.65422985301</c:v>
                </c:pt>
                <c:pt idx="852">
                  <c:v>232987.241727455</c:v>
                </c:pt>
                <c:pt idx="853">
                  <c:v>283024.38195847499</c:v>
                </c:pt>
                <c:pt idx="854">
                  <c:v>260819.505180209</c:v>
                </c:pt>
                <c:pt idx="855">
                  <c:v>207362.21413266601</c:v>
                </c:pt>
                <c:pt idx="856">
                  <c:v>161166.65493487401</c:v>
                </c:pt>
                <c:pt idx="857">
                  <c:v>150321.29442609299</c:v>
                </c:pt>
                <c:pt idx="858">
                  <c:v>148486.39920987299</c:v>
                </c:pt>
                <c:pt idx="859">
                  <c:v>149423.261512158</c:v>
                </c:pt>
                <c:pt idx="860">
                  <c:v>149259.484533065</c:v>
                </c:pt>
                <c:pt idx="861">
                  <c:v>150685.27775956201</c:v>
                </c:pt>
                <c:pt idx="862">
                  <c:v>151971.15142733301</c:v>
                </c:pt>
                <c:pt idx="863">
                  <c:v>161198.228823749</c:v>
                </c:pt>
                <c:pt idx="864">
                  <c:v>176395.18227223601</c:v>
                </c:pt>
                <c:pt idx="865">
                  <c:v>190774.26849200999</c:v>
                </c:pt>
                <c:pt idx="866">
                  <c:v>239789.57104750499</c:v>
                </c:pt>
                <c:pt idx="867">
                  <c:v>317977.75904636801</c:v>
                </c:pt>
                <c:pt idx="868">
                  <c:v>386725.04325215198</c:v>
                </c:pt>
                <c:pt idx="869">
                  <c:v>515401.05198594299</c:v>
                </c:pt>
                <c:pt idx="870">
                  <c:v>649283.78826313105</c:v>
                </c:pt>
                <c:pt idx="871">
                  <c:v>795954.63915047399</c:v>
                </c:pt>
                <c:pt idx="872">
                  <c:v>701332.52015352598</c:v>
                </c:pt>
                <c:pt idx="873">
                  <c:v>525712.35114672198</c:v>
                </c:pt>
                <c:pt idx="874">
                  <c:v>373936.53015398298</c:v>
                </c:pt>
                <c:pt idx="875">
                  <c:v>301624.40481139498</c:v>
                </c:pt>
                <c:pt idx="876">
                  <c:v>242290.314722243</c:v>
                </c:pt>
                <c:pt idx="877">
                  <c:v>188580.416613968</c:v>
                </c:pt>
                <c:pt idx="878">
                  <c:v>178260.14459157299</c:v>
                </c:pt>
                <c:pt idx="879">
                  <c:v>181150.297694198</c:v>
                </c:pt>
                <c:pt idx="880">
                  <c:v>183306.45788421301</c:v>
                </c:pt>
                <c:pt idx="881">
                  <c:v>213949.90052249201</c:v>
                </c:pt>
                <c:pt idx="882">
                  <c:v>237551.16097858499</c:v>
                </c:pt>
                <c:pt idx="883">
                  <c:v>274324.57274419803</c:v>
                </c:pt>
                <c:pt idx="884">
                  <c:v>315499.66434651997</c:v>
                </c:pt>
                <c:pt idx="885">
                  <c:v>340394.45084286801</c:v>
                </c:pt>
                <c:pt idx="886">
                  <c:v>376682.36098312098</c:v>
                </c:pt>
                <c:pt idx="887">
                  <c:v>351449.24966545601</c:v>
                </c:pt>
                <c:pt idx="888">
                  <c:v>283437.66975846398</c:v>
                </c:pt>
                <c:pt idx="889">
                  <c:v>224327.94928157501</c:v>
                </c:pt>
                <c:pt idx="890">
                  <c:v>323011.73195972497</c:v>
                </c:pt>
                <c:pt idx="891">
                  <c:v>452286.613108752</c:v>
                </c:pt>
                <c:pt idx="892">
                  <c:v>591566.22957161802</c:v>
                </c:pt>
                <c:pt idx="893">
                  <c:v>673948.60199553799</c:v>
                </c:pt>
                <c:pt idx="894">
                  <c:v>747197.039573104</c:v>
                </c:pt>
                <c:pt idx="895">
                  <c:v>810618.71113477799</c:v>
                </c:pt>
                <c:pt idx="896">
                  <c:v>812661.94282643497</c:v>
                </c:pt>
                <c:pt idx="897">
                  <c:v>768409.102147214</c:v>
                </c:pt>
                <c:pt idx="898">
                  <c:v>736835.15991412895</c:v>
                </c:pt>
                <c:pt idx="899">
                  <c:v>709348.113060212</c:v>
                </c:pt>
                <c:pt idx="900">
                  <c:v>678375.82167149405</c:v>
                </c:pt>
                <c:pt idx="901">
                  <c:v>654987.12403114501</c:v>
                </c:pt>
                <c:pt idx="902">
                  <c:v>607250.128428692</c:v>
                </c:pt>
                <c:pt idx="903">
                  <c:v>541779.16271784599</c:v>
                </c:pt>
                <c:pt idx="904">
                  <c:v>481718.74724042398</c:v>
                </c:pt>
                <c:pt idx="905">
                  <c:v>386249.39061496902</c:v>
                </c:pt>
                <c:pt idx="906">
                  <c:v>284742.48690753302</c:v>
                </c:pt>
                <c:pt idx="907">
                  <c:v>179945.19933509201</c:v>
                </c:pt>
                <c:pt idx="908">
                  <c:v>268112.81314152502</c:v>
                </c:pt>
                <c:pt idx="909">
                  <c:v>418269.55771161697</c:v>
                </c:pt>
                <c:pt idx="910">
                  <c:v>572015.60073813098</c:v>
                </c:pt>
                <c:pt idx="911">
                  <c:v>537560.01628324797</c:v>
                </c:pt>
                <c:pt idx="912">
                  <c:v>449559.11337918998</c:v>
                </c:pt>
                <c:pt idx="913">
                  <c:v>349966.76919698901</c:v>
                </c:pt>
                <c:pt idx="914">
                  <c:v>324629.284795632</c:v>
                </c:pt>
                <c:pt idx="915">
                  <c:v>328602.34552129998</c:v>
                </c:pt>
                <c:pt idx="916">
                  <c:v>330562.13743345602</c:v>
                </c:pt>
                <c:pt idx="917">
                  <c:v>328046.57179964101</c:v>
                </c:pt>
                <c:pt idx="918">
                  <c:v>329479.78051500802</c:v>
                </c:pt>
                <c:pt idx="919">
                  <c:v>323050.04685028602</c:v>
                </c:pt>
                <c:pt idx="920">
                  <c:v>325535.98090411798</c:v>
                </c:pt>
                <c:pt idx="921">
                  <c:v>308706.04096502298</c:v>
                </c:pt>
                <c:pt idx="922">
                  <c:v>290721.065751558</c:v>
                </c:pt>
                <c:pt idx="923">
                  <c:v>250343.72657246</c:v>
                </c:pt>
                <c:pt idx="924">
                  <c:v>192707.09087037199</c:v>
                </c:pt>
                <c:pt idx="925">
                  <c:v>143144.650414765</c:v>
                </c:pt>
                <c:pt idx="926">
                  <c:v>161354.68318260301</c:v>
                </c:pt>
                <c:pt idx="927">
                  <c:v>211424.504918116</c:v>
                </c:pt>
                <c:pt idx="928">
                  <c:v>254293.16390968699</c:v>
                </c:pt>
                <c:pt idx="929">
                  <c:v>263897.83837923798</c:v>
                </c:pt>
                <c:pt idx="930">
                  <c:v>263396.22896208998</c:v>
                </c:pt>
                <c:pt idx="931">
                  <c:v>263162.19230249798</c:v>
                </c:pt>
                <c:pt idx="932">
                  <c:v>230666.180972976</c:v>
                </c:pt>
                <c:pt idx="933">
                  <c:v>181120.376431743</c:v>
                </c:pt>
                <c:pt idx="934">
                  <c:v>137851.16189251901</c:v>
                </c:pt>
                <c:pt idx="935">
                  <c:v>201753.264521526</c:v>
                </c:pt>
                <c:pt idx="936">
                  <c:v>292834.88419009303</c:v>
                </c:pt>
                <c:pt idx="937">
                  <c:v>402018.08636128</c:v>
                </c:pt>
                <c:pt idx="938">
                  <c:v>402803.569884834</c:v>
                </c:pt>
                <c:pt idx="939">
                  <c:v>351866.45459829498</c:v>
                </c:pt>
                <c:pt idx="940">
                  <c:v>307802.49780206103</c:v>
                </c:pt>
                <c:pt idx="941">
                  <c:v>302935.20339647197</c:v>
                </c:pt>
                <c:pt idx="942">
                  <c:v>306992.072126613</c:v>
                </c:pt>
                <c:pt idx="943">
                  <c:v>308848.35748121003</c:v>
                </c:pt>
                <c:pt idx="944">
                  <c:v>281112.50077412801</c:v>
                </c:pt>
                <c:pt idx="945">
                  <c:v>213938.231316858</c:v>
                </c:pt>
                <c:pt idx="946">
                  <c:v>155634.563167332</c:v>
                </c:pt>
                <c:pt idx="947">
                  <c:v>173286.34950607599</c:v>
                </c:pt>
                <c:pt idx="948">
                  <c:v>222848.39673747701</c:v>
                </c:pt>
                <c:pt idx="949">
                  <c:v>261623.635750499</c:v>
                </c:pt>
                <c:pt idx="950">
                  <c:v>243452.601583807</c:v>
                </c:pt>
                <c:pt idx="951">
                  <c:v>199486.57186474299</c:v>
                </c:pt>
                <c:pt idx="952">
                  <c:v>156647.53986847401</c:v>
                </c:pt>
                <c:pt idx="953">
                  <c:v>147789.10483770299</c:v>
                </c:pt>
                <c:pt idx="954">
                  <c:v>148813.635062557</c:v>
                </c:pt>
                <c:pt idx="955">
                  <c:v>152226.662784963</c:v>
                </c:pt>
                <c:pt idx="956">
                  <c:v>118539.2640424</c:v>
                </c:pt>
                <c:pt idx="957">
                  <c:v>61066.543558012301</c:v>
                </c:pt>
                <c:pt idx="958">
                  <c:v>11528.323413387399</c:v>
                </c:pt>
                <c:pt idx="959">
                  <c:v>36244.2664428672</c:v>
                </c:pt>
                <c:pt idx="960">
                  <c:v>102998.69045481199</c:v>
                </c:pt>
                <c:pt idx="961">
                  <c:v>166789.93503540201</c:v>
                </c:pt>
                <c:pt idx="962">
                  <c:v>182250.93505227301</c:v>
                </c:pt>
                <c:pt idx="963">
                  <c:v>181508.36650082699</c:v>
                </c:pt>
                <c:pt idx="964">
                  <c:v>181024.16365427899</c:v>
                </c:pt>
                <c:pt idx="965">
                  <c:v>287685.76254167699</c:v>
                </c:pt>
                <c:pt idx="966">
                  <c:v>422087.57677916001</c:v>
                </c:pt>
                <c:pt idx="967">
                  <c:v>574026.55315197201</c:v>
                </c:pt>
                <c:pt idx="968">
                  <c:v>576728.04185318004</c:v>
                </c:pt>
                <c:pt idx="969">
                  <c:v>482536.08712645498</c:v>
                </c:pt>
                <c:pt idx="970">
                  <c:v>416082.84514722897</c:v>
                </c:pt>
                <c:pt idx="971">
                  <c:v>431874.44298575202</c:v>
                </c:pt>
                <c:pt idx="972">
                  <c:v>482884.21126269002</c:v>
                </c:pt>
                <c:pt idx="973">
                  <c:v>517769.66377193102</c:v>
                </c:pt>
                <c:pt idx="974">
                  <c:v>488998.10436201899</c:v>
                </c:pt>
                <c:pt idx="975">
                  <c:v>429135.70161046402</c:v>
                </c:pt>
                <c:pt idx="976">
                  <c:v>376343.51915931801</c:v>
                </c:pt>
                <c:pt idx="977">
                  <c:v>372484.659070094</c:v>
                </c:pt>
                <c:pt idx="978">
                  <c:v>385058.23850620002</c:v>
                </c:pt>
                <c:pt idx="979">
                  <c:v>397586.95869926602</c:v>
                </c:pt>
                <c:pt idx="980">
                  <c:v>396669.74711478199</c:v>
                </c:pt>
                <c:pt idx="981">
                  <c:v>395214.47764248803</c:v>
                </c:pt>
                <c:pt idx="982">
                  <c:v>391692.716560709</c:v>
                </c:pt>
                <c:pt idx="983">
                  <c:v>395366.30392459099</c:v>
                </c:pt>
                <c:pt idx="984">
                  <c:v>405195.660869641</c:v>
                </c:pt>
                <c:pt idx="985">
                  <c:v>412860.02983872499</c:v>
                </c:pt>
                <c:pt idx="986">
                  <c:v>474957.46045446198</c:v>
                </c:pt>
                <c:pt idx="987">
                  <c:v>570237.15139164904</c:v>
                </c:pt>
                <c:pt idx="988">
                  <c:v>656683.94435436896</c:v>
                </c:pt>
                <c:pt idx="989">
                  <c:v>632319.96859268704</c:v>
                </c:pt>
                <c:pt idx="990">
                  <c:v>556804.02258800506</c:v>
                </c:pt>
                <c:pt idx="991">
                  <c:v>486851.32377896999</c:v>
                </c:pt>
                <c:pt idx="992">
                  <c:v>474597.36791451898</c:v>
                </c:pt>
                <c:pt idx="993">
                  <c:v>465137.11543295998</c:v>
                </c:pt>
                <c:pt idx="994">
                  <c:v>460399.02163562702</c:v>
                </c:pt>
                <c:pt idx="995">
                  <c:v>507978.32517596002</c:v>
                </c:pt>
                <c:pt idx="996">
                  <c:v>591663.02079938794</c:v>
                </c:pt>
                <c:pt idx="997">
                  <c:v>654960.79077885905</c:v>
                </c:pt>
                <c:pt idx="998">
                  <c:v>556887.23425714695</c:v>
                </c:pt>
                <c:pt idx="999">
                  <c:v>420449.48184170498</c:v>
                </c:pt>
                <c:pt idx="1000">
                  <c:v>271245.935181954</c:v>
                </c:pt>
                <c:pt idx="1001">
                  <c:v>353003.28685532499</c:v>
                </c:pt>
                <c:pt idx="1002">
                  <c:v>497322.22070282901</c:v>
                </c:pt>
                <c:pt idx="1003">
                  <c:v>651778.74587206903</c:v>
                </c:pt>
                <c:pt idx="1004">
                  <c:v>682537.96230649599</c:v>
                </c:pt>
                <c:pt idx="1005">
                  <c:v>668629.97121315706</c:v>
                </c:pt>
                <c:pt idx="1006">
                  <c:v>658882.89447857696</c:v>
                </c:pt>
                <c:pt idx="1007">
                  <c:v>617263.71257227298</c:v>
                </c:pt>
                <c:pt idx="1008">
                  <c:v>547181.50948532496</c:v>
                </c:pt>
                <c:pt idx="1009">
                  <c:v>485264.154467549</c:v>
                </c:pt>
                <c:pt idx="1010">
                  <c:v>536309.83889806503</c:v>
                </c:pt>
                <c:pt idx="1011">
                  <c:v>640377.40094559197</c:v>
                </c:pt>
                <c:pt idx="1012">
                  <c:v>738304.08601731702</c:v>
                </c:pt>
                <c:pt idx="1013">
                  <c:v>704425.36016911501</c:v>
                </c:pt>
                <c:pt idx="1014">
                  <c:v>605159.78023777402</c:v>
                </c:pt>
                <c:pt idx="1015">
                  <c:v>521338.42907512799</c:v>
                </c:pt>
                <c:pt idx="1016">
                  <c:v>498406.82106958202</c:v>
                </c:pt>
                <c:pt idx="1017">
                  <c:v>483478.93754890503</c:v>
                </c:pt>
                <c:pt idx="1018">
                  <c:v>470690.85836539499</c:v>
                </c:pt>
                <c:pt idx="1019">
                  <c:v>462446.932432567</c:v>
                </c:pt>
                <c:pt idx="1020">
                  <c:v>456811.415438978</c:v>
                </c:pt>
                <c:pt idx="1021">
                  <c:v>449036.92600098602</c:v>
                </c:pt>
                <c:pt idx="1022">
                  <c:v>568987.71170609002</c:v>
                </c:pt>
                <c:pt idx="1023">
                  <c:v>718337.47622255399</c:v>
                </c:pt>
                <c:pt idx="1024">
                  <c:v>878712.675451249</c:v>
                </c:pt>
                <c:pt idx="1025">
                  <c:v>869355.48950745596</c:v>
                </c:pt>
                <c:pt idx="1026">
                  <c:v>779400.55130133498</c:v>
                </c:pt>
                <c:pt idx="1027">
                  <c:v>705850.19117123296</c:v>
                </c:pt>
                <c:pt idx="1028">
                  <c:v>642233.64627264906</c:v>
                </c:pt>
                <c:pt idx="1029">
                  <c:v>560310.32523207495</c:v>
                </c:pt>
                <c:pt idx="1030">
                  <c:v>489098.00408533501</c:v>
                </c:pt>
                <c:pt idx="1031">
                  <c:v>592266.89390237897</c:v>
                </c:pt>
                <c:pt idx="1032">
                  <c:v>738154.15186984895</c:v>
                </c:pt>
                <c:pt idx="1033">
                  <c:v>889849.37341308605</c:v>
                </c:pt>
                <c:pt idx="1034">
                  <c:v>854859.87137583201</c:v>
                </c:pt>
                <c:pt idx="1035">
                  <c:v>745556.93072007794</c:v>
                </c:pt>
                <c:pt idx="1036">
                  <c:v>641734.05455069104</c:v>
                </c:pt>
                <c:pt idx="1037">
                  <c:v>625427.25847444998</c:v>
                </c:pt>
                <c:pt idx="1038">
                  <c:v>620431.13901227701</c:v>
                </c:pt>
                <c:pt idx="1039">
                  <c:v>607705.96126592497</c:v>
                </c:pt>
                <c:pt idx="1040">
                  <c:v>553694.75342825102</c:v>
                </c:pt>
                <c:pt idx="1041">
                  <c:v>475215.11146649899</c:v>
                </c:pt>
                <c:pt idx="1042">
                  <c:v>404608.57732934499</c:v>
                </c:pt>
                <c:pt idx="1043">
                  <c:v>340238.977713292</c:v>
                </c:pt>
                <c:pt idx="1044">
                  <c:v>261270.57113112701</c:v>
                </c:pt>
                <c:pt idx="1045">
                  <c:v>196673.21158492699</c:v>
                </c:pt>
                <c:pt idx="1046">
                  <c:v>141640.08591046001</c:v>
                </c:pt>
                <c:pt idx="1047">
                  <c:v>73662.8506258665</c:v>
                </c:pt>
                <c:pt idx="1048">
                  <c:v>13884.967196768301</c:v>
                </c:pt>
                <c:pt idx="1049">
                  <c:v>139119.49416766499</c:v>
                </c:pt>
                <c:pt idx="1050">
                  <c:v>322863.309045751</c:v>
                </c:pt>
                <c:pt idx="1051">
                  <c:v>507354.75578430702</c:v>
                </c:pt>
                <c:pt idx="1052">
                  <c:v>623883.74668239197</c:v>
                </c:pt>
                <c:pt idx="1053">
                  <c:v>736637.16961395706</c:v>
                </c:pt>
                <c:pt idx="1054">
                  <c:v>842516.81382074999</c:v>
                </c:pt>
                <c:pt idx="1055">
                  <c:v>820605.31965927605</c:v>
                </c:pt>
                <c:pt idx="1056">
                  <c:v>745373.44647710898</c:v>
                </c:pt>
                <c:pt idx="1057">
                  <c:v>683386.63221625704</c:v>
                </c:pt>
                <c:pt idx="1058">
                  <c:v>674583.61506452796</c:v>
                </c:pt>
                <c:pt idx="1059">
                  <c:v>680219.83645529498</c:v>
                </c:pt>
                <c:pt idx="1060">
                  <c:v>688467.02785935497</c:v>
                </c:pt>
                <c:pt idx="1061">
                  <c:v>682604.59600780997</c:v>
                </c:pt>
                <c:pt idx="1062">
                  <c:v>675363.02601255605</c:v>
                </c:pt>
                <c:pt idx="1063">
                  <c:v>662731.52987016202</c:v>
                </c:pt>
                <c:pt idx="1064">
                  <c:v>690804.869996052</c:v>
                </c:pt>
                <c:pt idx="1065">
                  <c:v>732050.24290903006</c:v>
                </c:pt>
                <c:pt idx="1066">
                  <c:v>756640.76478165598</c:v>
                </c:pt>
                <c:pt idx="1067">
                  <c:v>658355.90340741398</c:v>
                </c:pt>
                <c:pt idx="1068">
                  <c:v>542612.52718211897</c:v>
                </c:pt>
                <c:pt idx="1069">
                  <c:v>414148.50840657199</c:v>
                </c:pt>
                <c:pt idx="1070">
                  <c:v>426914.31962643599</c:v>
                </c:pt>
                <c:pt idx="1071">
                  <c:v>497608.46018701303</c:v>
                </c:pt>
                <c:pt idx="1072">
                  <c:v>561788.623684283</c:v>
                </c:pt>
                <c:pt idx="1073">
                  <c:v>530067.51411839202</c:v>
                </c:pt>
                <c:pt idx="1074">
                  <c:v>448710.46492310398</c:v>
                </c:pt>
                <c:pt idx="1075">
                  <c:v>380473.31603284401</c:v>
                </c:pt>
                <c:pt idx="1076">
                  <c:v>360385.43445465202</c:v>
                </c:pt>
                <c:pt idx="1077">
                  <c:v>353630.48522984702</c:v>
                </c:pt>
                <c:pt idx="1078">
                  <c:v>348339.68178590701</c:v>
                </c:pt>
                <c:pt idx="1079">
                  <c:v>303619.108339147</c:v>
                </c:pt>
                <c:pt idx="1080">
                  <c:v>237884.217396872</c:v>
                </c:pt>
                <c:pt idx="1081">
                  <c:v>180833.80727625699</c:v>
                </c:pt>
                <c:pt idx="1082">
                  <c:v>168529.949545018</c:v>
                </c:pt>
                <c:pt idx="1083">
                  <c:v>168369.99401808099</c:v>
                </c:pt>
                <c:pt idx="1084">
                  <c:v>169057.146344523</c:v>
                </c:pt>
                <c:pt idx="1085">
                  <c:v>275486.44856742403</c:v>
                </c:pt>
                <c:pt idx="1086">
                  <c:v>392146.73631072702</c:v>
                </c:pt>
                <c:pt idx="1087">
                  <c:v>475958.63458341599</c:v>
                </c:pt>
                <c:pt idx="1088">
                  <c:v>446838.97825012298</c:v>
                </c:pt>
                <c:pt idx="1089">
                  <c:v>371703.05354113999</c:v>
                </c:pt>
                <c:pt idx="1090">
                  <c:v>311899.150994881</c:v>
                </c:pt>
                <c:pt idx="1091">
                  <c:v>290843.01229319302</c:v>
                </c:pt>
                <c:pt idx="1092">
                  <c:v>274424.54082379502</c:v>
                </c:pt>
                <c:pt idx="1093">
                  <c:v>252878.465938123</c:v>
                </c:pt>
                <c:pt idx="1094">
                  <c:v>269317.04162701598</c:v>
                </c:pt>
                <c:pt idx="1095">
                  <c:v>305385.32349427801</c:v>
                </c:pt>
                <c:pt idx="1096">
                  <c:v>341323.20662498201</c:v>
                </c:pt>
                <c:pt idx="1097">
                  <c:v>430044.00519535801</c:v>
                </c:pt>
                <c:pt idx="1098">
                  <c:v>518561.30945047201</c:v>
                </c:pt>
                <c:pt idx="1099">
                  <c:v>630493.11636227695</c:v>
                </c:pt>
                <c:pt idx="1100">
                  <c:v>666205.18470671005</c:v>
                </c:pt>
                <c:pt idx="1101">
                  <c:v>665825.41518680705</c:v>
                </c:pt>
                <c:pt idx="1102">
                  <c:v>662190.95930570795</c:v>
                </c:pt>
                <c:pt idx="1103">
                  <c:v>678834.589691645</c:v>
                </c:pt>
                <c:pt idx="1104">
                  <c:v>698836.55278362799</c:v>
                </c:pt>
                <c:pt idx="1105">
                  <c:v>723097.77945878601</c:v>
                </c:pt>
                <c:pt idx="1106">
                  <c:v>775855.34871829196</c:v>
                </c:pt>
                <c:pt idx="1107">
                  <c:v>844386.59996623895</c:v>
                </c:pt>
                <c:pt idx="1108">
                  <c:v>906628.39514393697</c:v>
                </c:pt>
                <c:pt idx="1109">
                  <c:v>921912.48232587799</c:v>
                </c:pt>
                <c:pt idx="1110">
                  <c:v>933364.32746131194</c:v>
                </c:pt>
                <c:pt idx="1111">
                  <c:v>931790.00538929505</c:v>
                </c:pt>
                <c:pt idx="1112">
                  <c:v>894281.59958383196</c:v>
                </c:pt>
                <c:pt idx="1113">
                  <c:v>800676.10033434397</c:v>
                </c:pt>
                <c:pt idx="1114">
                  <c:v>736098.57253803499</c:v>
                </c:pt>
                <c:pt idx="1115">
                  <c:v>724000.35019969998</c:v>
                </c:pt>
                <c:pt idx="1116">
                  <c:v>726916.16636040399</c:v>
                </c:pt>
                <c:pt idx="1117">
                  <c:v>731444.72430974804</c:v>
                </c:pt>
                <c:pt idx="1118">
                  <c:v>714334.29415437498</c:v>
                </c:pt>
                <c:pt idx="1119">
                  <c:v>681077.29328670795</c:v>
                </c:pt>
                <c:pt idx="1120">
                  <c:v>650349.66236035596</c:v>
                </c:pt>
                <c:pt idx="1121">
                  <c:v>656994.822860852</c:v>
                </c:pt>
                <c:pt idx="1122">
                  <c:v>669019.07231778896</c:v>
                </c:pt>
                <c:pt idx="1123">
                  <c:v>682344.89616324904</c:v>
                </c:pt>
                <c:pt idx="1124">
                  <c:v>690015.20236352901</c:v>
                </c:pt>
                <c:pt idx="1125">
                  <c:v>705407.84798815497</c:v>
                </c:pt>
                <c:pt idx="1126">
                  <c:v>715602.94650537195</c:v>
                </c:pt>
                <c:pt idx="1127">
                  <c:v>731022.45565765398</c:v>
                </c:pt>
                <c:pt idx="1128">
                  <c:v>745411.61089637899</c:v>
                </c:pt>
                <c:pt idx="1129">
                  <c:v>763777.10411437706</c:v>
                </c:pt>
                <c:pt idx="1130">
                  <c:v>779799.04495584499</c:v>
                </c:pt>
                <c:pt idx="1131">
                  <c:v>789757.04335485003</c:v>
                </c:pt>
                <c:pt idx="1132">
                  <c:v>801210.62325762794</c:v>
                </c:pt>
                <c:pt idx="1133">
                  <c:v>842216.67767491494</c:v>
                </c:pt>
                <c:pt idx="1134">
                  <c:v>912561.85220295505</c:v>
                </c:pt>
                <c:pt idx="1135">
                  <c:v>962243.29286393302</c:v>
                </c:pt>
                <c:pt idx="1136">
                  <c:v>919070.740441086</c:v>
                </c:pt>
                <c:pt idx="1137">
                  <c:v>829046.691776725</c:v>
                </c:pt>
                <c:pt idx="1138">
                  <c:v>751242.58647374099</c:v>
                </c:pt>
                <c:pt idx="1139">
                  <c:v>737813.15543332999</c:v>
                </c:pt>
                <c:pt idx="1140">
                  <c:v>746048.46877563605</c:v>
                </c:pt>
                <c:pt idx="1141">
                  <c:v>752109.232313719</c:v>
                </c:pt>
                <c:pt idx="1142">
                  <c:v>785920.65512589004</c:v>
                </c:pt>
                <c:pt idx="1143">
                  <c:v>841421.76475456101</c:v>
                </c:pt>
                <c:pt idx="1144">
                  <c:v>890159.01275744196</c:v>
                </c:pt>
                <c:pt idx="1145">
                  <c:v>942820.46082304604</c:v>
                </c:pt>
                <c:pt idx="1146">
                  <c:v>985078.31859650102</c:v>
                </c:pt>
                <c:pt idx="1147">
                  <c:v>1027280.26873388</c:v>
                </c:pt>
                <c:pt idx="1148">
                  <c:v>1084681.1204329799</c:v>
                </c:pt>
                <c:pt idx="1149">
                  <c:v>1150217.6661823301</c:v>
                </c:pt>
                <c:pt idx="1150">
                  <c:v>1207797.60626911</c:v>
                </c:pt>
                <c:pt idx="1151">
                  <c:v>1164746.70628789</c:v>
                </c:pt>
                <c:pt idx="1152">
                  <c:v>1076853.59433101</c:v>
                </c:pt>
                <c:pt idx="1153">
                  <c:v>997570.27601954399</c:v>
                </c:pt>
                <c:pt idx="1154">
                  <c:v>1007922.51239281</c:v>
                </c:pt>
                <c:pt idx="1155">
                  <c:v>1067217.59706413</c:v>
                </c:pt>
                <c:pt idx="1156">
                  <c:v>1107607.05955071</c:v>
                </c:pt>
                <c:pt idx="1157">
                  <c:v>988964.28049449797</c:v>
                </c:pt>
                <c:pt idx="1158">
                  <c:v>816158.46967590798</c:v>
                </c:pt>
                <c:pt idx="1159">
                  <c:v>630790.27980614197</c:v>
                </c:pt>
                <c:pt idx="1160">
                  <c:v>590952.17783651501</c:v>
                </c:pt>
                <c:pt idx="1161">
                  <c:v>587578.53423652204</c:v>
                </c:pt>
                <c:pt idx="1162">
                  <c:v>590379.32258222799</c:v>
                </c:pt>
                <c:pt idx="1163">
                  <c:v>635478.16661834903</c:v>
                </c:pt>
                <c:pt idx="1164">
                  <c:v>706485.78620600805</c:v>
                </c:pt>
                <c:pt idx="1165">
                  <c:v>769201.61215736601</c:v>
                </c:pt>
                <c:pt idx="1166">
                  <c:v>739703.15875360696</c:v>
                </c:pt>
                <c:pt idx="1167">
                  <c:v>669699.20954038703</c:v>
                </c:pt>
                <c:pt idx="1168">
                  <c:v>607093.21178544895</c:v>
                </c:pt>
                <c:pt idx="1169">
                  <c:v>635438.12475430197</c:v>
                </c:pt>
                <c:pt idx="1170">
                  <c:v>708161.12300500798</c:v>
                </c:pt>
                <c:pt idx="1171">
                  <c:v>769702.055238217</c:v>
                </c:pt>
                <c:pt idx="1172">
                  <c:v>739023.70519328397</c:v>
                </c:pt>
                <c:pt idx="1173">
                  <c:v>664085.70706489496</c:v>
                </c:pt>
                <c:pt idx="1174">
                  <c:v>601726.11297795805</c:v>
                </c:pt>
                <c:pt idx="1175">
                  <c:v>487916.75638393301</c:v>
                </c:pt>
                <c:pt idx="1176">
                  <c:v>370718.41192583903</c:v>
                </c:pt>
                <c:pt idx="1177">
                  <c:v>238316.67776331201</c:v>
                </c:pt>
                <c:pt idx="1178">
                  <c:v>205835.66951623699</c:v>
                </c:pt>
                <c:pt idx="1179">
                  <c:v>208916.449333684</c:v>
                </c:pt>
                <c:pt idx="1180">
                  <c:v>211647.19520324399</c:v>
                </c:pt>
                <c:pt idx="1181">
                  <c:v>262556.22159710701</c:v>
                </c:pt>
                <c:pt idx="1182">
                  <c:v>346221.19614250801</c:v>
                </c:pt>
                <c:pt idx="1183">
                  <c:v>416154.21324047999</c:v>
                </c:pt>
                <c:pt idx="1184">
                  <c:v>432009.02040473599</c:v>
                </c:pt>
                <c:pt idx="1185">
                  <c:v>423862.23200642102</c:v>
                </c:pt>
                <c:pt idx="1186">
                  <c:v>416995.32362851902</c:v>
                </c:pt>
                <c:pt idx="1187">
                  <c:v>366622.321201007</c:v>
                </c:pt>
                <c:pt idx="1188">
                  <c:v>287414.36880011501</c:v>
                </c:pt>
                <c:pt idx="1189">
                  <c:v>219627.72869008599</c:v>
                </c:pt>
                <c:pt idx="1190">
                  <c:v>206700.19392547599</c:v>
                </c:pt>
                <c:pt idx="1191">
                  <c:v>208757.48746980701</c:v>
                </c:pt>
                <c:pt idx="1192">
                  <c:v>211552.03044969001</c:v>
                </c:pt>
                <c:pt idx="1193">
                  <c:v>261120.315558553</c:v>
                </c:pt>
                <c:pt idx="1194">
                  <c:v>341766.33360312303</c:v>
                </c:pt>
                <c:pt idx="1195">
                  <c:v>410530.49310465599</c:v>
                </c:pt>
                <c:pt idx="1196">
                  <c:v>427470.89942580898</c:v>
                </c:pt>
                <c:pt idx="1197">
                  <c:v>427517.38102267397</c:v>
                </c:pt>
                <c:pt idx="1198">
                  <c:v>428248.85217530502</c:v>
                </c:pt>
                <c:pt idx="1199">
                  <c:v>379375.64713547501</c:v>
                </c:pt>
                <c:pt idx="1200">
                  <c:v>299536.133994659</c:v>
                </c:pt>
                <c:pt idx="1201">
                  <c:v>230920.38067258199</c:v>
                </c:pt>
                <c:pt idx="1202">
                  <c:v>217007.679851572</c:v>
                </c:pt>
                <c:pt idx="1203">
                  <c:v>221149.90266191601</c:v>
                </c:pt>
                <c:pt idx="1204">
                  <c:v>224121.84969680599</c:v>
                </c:pt>
                <c:pt idx="1205">
                  <c:v>277201.23982545797</c:v>
                </c:pt>
                <c:pt idx="1206">
                  <c:v>367500.27229220798</c:v>
                </c:pt>
                <c:pt idx="1207">
                  <c:v>443443.55007051898</c:v>
                </c:pt>
                <c:pt idx="1208">
                  <c:v>451057.99090765399</c:v>
                </c:pt>
                <c:pt idx="1209">
                  <c:v>435473.47903174697</c:v>
                </c:pt>
                <c:pt idx="1210">
                  <c:v>419615.461831133</c:v>
                </c:pt>
                <c:pt idx="1211">
                  <c:v>361113.743525917</c:v>
                </c:pt>
                <c:pt idx="1212">
                  <c:v>278390.25999519997</c:v>
                </c:pt>
                <c:pt idx="1213">
                  <c:v>209225.27116475301</c:v>
                </c:pt>
                <c:pt idx="1214">
                  <c:v>240107.10971889499</c:v>
                </c:pt>
                <c:pt idx="1215">
                  <c:v>316548.83205409598</c:v>
                </c:pt>
                <c:pt idx="1216">
                  <c:v>385381.499320412</c:v>
                </c:pt>
                <c:pt idx="1217">
                  <c:v>360719.475386634</c:v>
                </c:pt>
                <c:pt idx="1218">
                  <c:v>290877.72954891302</c:v>
                </c:pt>
                <c:pt idx="1219">
                  <c:v>229277.512903322</c:v>
                </c:pt>
                <c:pt idx="1220">
                  <c:v>333661.74133589101</c:v>
                </c:pt>
                <c:pt idx="1221">
                  <c:v>474203.10745177302</c:v>
                </c:pt>
                <c:pt idx="1222">
                  <c:v>612866.98706685705</c:v>
                </c:pt>
                <c:pt idx="1223">
                  <c:v>585367.75908104004</c:v>
                </c:pt>
                <c:pt idx="1224">
                  <c:v>549191.62989722705</c:v>
                </c:pt>
                <c:pt idx="1225">
                  <c:v>581865.54096018802</c:v>
                </c:pt>
                <c:pt idx="1226">
                  <c:v>592362.70424711797</c:v>
                </c:pt>
                <c:pt idx="1227">
                  <c:v>600489.28957756597</c:v>
                </c:pt>
                <c:pt idx="1228">
                  <c:v>619449.07746055804</c:v>
                </c:pt>
                <c:pt idx="1229">
                  <c:v>638728.86321523495</c:v>
                </c:pt>
                <c:pt idx="1230">
                  <c:v>663054.02042053104</c:v>
                </c:pt>
                <c:pt idx="1231">
                  <c:v>666700.552955352</c:v>
                </c:pt>
                <c:pt idx="1232">
                  <c:v>779929.04140423599</c:v>
                </c:pt>
                <c:pt idx="1233">
                  <c:v>901984.176254316</c:v>
                </c:pt>
                <c:pt idx="1234">
                  <c:v>1002990.97831968</c:v>
                </c:pt>
                <c:pt idx="1235">
                  <c:v>1004585.35316806</c:v>
                </c:pt>
                <c:pt idx="1236">
                  <c:v>965617.38109116</c:v>
                </c:pt>
                <c:pt idx="1237">
                  <c:v>918692.81720068504</c:v>
                </c:pt>
                <c:pt idx="1238">
                  <c:v>939369.12078139395</c:v>
                </c:pt>
                <c:pt idx="1239">
                  <c:v>976082.74733786902</c:v>
                </c:pt>
                <c:pt idx="1240">
                  <c:v>993055.33233459794</c:v>
                </c:pt>
                <c:pt idx="1241">
                  <c:v>1013584.89985733</c:v>
                </c:pt>
                <c:pt idx="1242">
                  <c:v>1014401.8116922301</c:v>
                </c:pt>
                <c:pt idx="1243">
                  <c:v>1019633.61310689</c:v>
                </c:pt>
                <c:pt idx="1244">
                  <c:v>930453.88737744396</c:v>
                </c:pt>
                <c:pt idx="1245">
                  <c:v>816265.48750939895</c:v>
                </c:pt>
                <c:pt idx="1246">
                  <c:v>686971.31269319204</c:v>
                </c:pt>
                <c:pt idx="1247">
                  <c:v>655629.60448815697</c:v>
                </c:pt>
                <c:pt idx="1248">
                  <c:v>666198.25578998704</c:v>
                </c:pt>
                <c:pt idx="1249">
                  <c:v>673943.25188960996</c:v>
                </c:pt>
                <c:pt idx="1250">
                  <c:v>683136.72969052196</c:v>
                </c:pt>
                <c:pt idx="1251">
                  <c:v>699138.76397616696</c:v>
                </c:pt>
                <c:pt idx="1252">
                  <c:v>709489.44390395901</c:v>
                </c:pt>
                <c:pt idx="1253">
                  <c:v>715040.19823668699</c:v>
                </c:pt>
                <c:pt idx="1254">
                  <c:v>714267.43659898895</c:v>
                </c:pt>
                <c:pt idx="1255">
                  <c:v>714382.59238446003</c:v>
                </c:pt>
                <c:pt idx="1256">
                  <c:v>658569.09371872898</c:v>
                </c:pt>
                <c:pt idx="1257">
                  <c:v>568874.31045993697</c:v>
                </c:pt>
                <c:pt idx="1258">
                  <c:v>489407.79540160199</c:v>
                </c:pt>
                <c:pt idx="1259">
                  <c:v>461318.34953245998</c:v>
                </c:pt>
                <c:pt idx="1260">
                  <c:v>445548.927096367</c:v>
                </c:pt>
                <c:pt idx="1261">
                  <c:v>432054.60881718999</c:v>
                </c:pt>
                <c:pt idx="1262">
                  <c:v>433480.659943584</c:v>
                </c:pt>
                <c:pt idx="1263">
                  <c:v>440653.00533686997</c:v>
                </c:pt>
                <c:pt idx="1264">
                  <c:v>446879.12305969099</c:v>
                </c:pt>
                <c:pt idx="1265">
                  <c:v>449053.109074098</c:v>
                </c:pt>
                <c:pt idx="1266">
                  <c:v>452674.32493877498</c:v>
                </c:pt>
                <c:pt idx="1267">
                  <c:v>455170.13083293597</c:v>
                </c:pt>
                <c:pt idx="1268">
                  <c:v>459852.01649326598</c:v>
                </c:pt>
                <c:pt idx="1269">
                  <c:v>462085.24674640602</c:v>
                </c:pt>
                <c:pt idx="1270">
                  <c:v>467884.62800069503</c:v>
                </c:pt>
                <c:pt idx="1271">
                  <c:v>529955.40932773403</c:v>
                </c:pt>
                <c:pt idx="1272">
                  <c:v>631959.68538690906</c:v>
                </c:pt>
                <c:pt idx="1273">
                  <c:v>723848.34027710801</c:v>
                </c:pt>
                <c:pt idx="1274">
                  <c:v>805461.06815648801</c:v>
                </c:pt>
                <c:pt idx="1275">
                  <c:v>899614.57174153905</c:v>
                </c:pt>
                <c:pt idx="1276">
                  <c:v>982098.12869889999</c:v>
                </c:pt>
                <c:pt idx="1277">
                  <c:v>1009022.12525981</c:v>
                </c:pt>
                <c:pt idx="1278">
                  <c:v>1011422.96021093</c:v>
                </c:pt>
                <c:pt idx="1279">
                  <c:v>1011620.17191475</c:v>
                </c:pt>
                <c:pt idx="1280">
                  <c:v>978201.11039341497</c:v>
                </c:pt>
                <c:pt idx="1281">
                  <c:v>925892.22828120005</c:v>
                </c:pt>
                <c:pt idx="1282">
                  <c:v>880987.76143100404</c:v>
                </c:pt>
                <c:pt idx="1283">
                  <c:v>856629.94843812205</c:v>
                </c:pt>
                <c:pt idx="1284">
                  <c:v>820239.427969674</c:v>
                </c:pt>
                <c:pt idx="1285">
                  <c:v>768663.46430866304</c:v>
                </c:pt>
                <c:pt idx="1286">
                  <c:v>778626.08691143105</c:v>
                </c:pt>
                <c:pt idx="1287">
                  <c:v>794590.17875502503</c:v>
                </c:pt>
                <c:pt idx="1288">
                  <c:v>796414.35448141396</c:v>
                </c:pt>
                <c:pt idx="1289">
                  <c:v>851699.04717349296</c:v>
                </c:pt>
                <c:pt idx="1290">
                  <c:v>947570.88713761396</c:v>
                </c:pt>
                <c:pt idx="1291">
                  <c:v>1035577.72497138</c:v>
                </c:pt>
                <c:pt idx="1292">
                  <c:v>1067027.13935393</c:v>
                </c:pt>
                <c:pt idx="1293">
                  <c:v>1081403.1988214301</c:v>
                </c:pt>
                <c:pt idx="1294">
                  <c:v>1096636.7315699901</c:v>
                </c:pt>
                <c:pt idx="1295">
                  <c:v>995908.30368720496</c:v>
                </c:pt>
                <c:pt idx="1296">
                  <c:v>867112.79382465896</c:v>
                </c:pt>
                <c:pt idx="1297">
                  <c:v>726800.61010433396</c:v>
                </c:pt>
                <c:pt idx="1298">
                  <c:v>744559.15441243199</c:v>
                </c:pt>
                <c:pt idx="1299">
                  <c:v>840413.11059691198</c:v>
                </c:pt>
                <c:pt idx="1300">
                  <c:v>920237.49957860797</c:v>
                </c:pt>
                <c:pt idx="1301">
                  <c:v>912628.80099462601</c:v>
                </c:pt>
                <c:pt idx="1302">
                  <c:v>876664.09092392796</c:v>
                </c:pt>
                <c:pt idx="1303">
                  <c:v>838121.35280462005</c:v>
                </c:pt>
                <c:pt idx="1304">
                  <c:v>766737.80061193695</c:v>
                </c:pt>
                <c:pt idx="1305">
                  <c:v>674624.86623470206</c:v>
                </c:pt>
                <c:pt idx="1306">
                  <c:v>589583.72498896299</c:v>
                </c:pt>
                <c:pt idx="1307">
                  <c:v>749804.83612630202</c:v>
                </c:pt>
                <c:pt idx="1308">
                  <c:v>995032.49139317498</c:v>
                </c:pt>
                <c:pt idx="1309">
                  <c:v>1215458.6792810201</c:v>
                </c:pt>
                <c:pt idx="1310">
                  <c:v>1039359.15822005</c:v>
                </c:pt>
                <c:pt idx="1311">
                  <c:v>736749.26404518099</c:v>
                </c:pt>
                <c:pt idx="1312">
                  <c:v>430698.68900432799</c:v>
                </c:pt>
                <c:pt idx="1313">
                  <c:v>352623.95219651703</c:v>
                </c:pt>
                <c:pt idx="1314">
                  <c:v>353418.50775132998</c:v>
                </c:pt>
                <c:pt idx="1315">
                  <c:v>351059.45174037601</c:v>
                </c:pt>
                <c:pt idx="1316">
                  <c:v>393298.88588179299</c:v>
                </c:pt>
                <c:pt idx="1317">
                  <c:v>470788.06902955897</c:v>
                </c:pt>
                <c:pt idx="1318">
                  <c:v>537808.49701433699</c:v>
                </c:pt>
                <c:pt idx="1319">
                  <c:v>514595.16377892799</c:v>
                </c:pt>
                <c:pt idx="1320">
                  <c:v>453174.63044352498</c:v>
                </c:pt>
                <c:pt idx="1321">
                  <c:v>395832.04370921099</c:v>
                </c:pt>
                <c:pt idx="1322">
                  <c:v>428901.09151618101</c:v>
                </c:pt>
                <c:pt idx="1323">
                  <c:v>507747.93513882498</c:v>
                </c:pt>
                <c:pt idx="1324">
                  <c:v>576181.10430308594</c:v>
                </c:pt>
                <c:pt idx="1325">
                  <c:v>488246.96664716199</c:v>
                </c:pt>
                <c:pt idx="1326">
                  <c:v>365129.081832745</c:v>
                </c:pt>
                <c:pt idx="1327">
                  <c:v>230310.76005561001</c:v>
                </c:pt>
                <c:pt idx="1328">
                  <c:v>297440.52463826898</c:v>
                </c:pt>
                <c:pt idx="1329">
                  <c:v>415396.88437815203</c:v>
                </c:pt>
                <c:pt idx="1330">
                  <c:v>539585.34559453104</c:v>
                </c:pt>
                <c:pt idx="1331">
                  <c:v>469083.42454939301</c:v>
                </c:pt>
                <c:pt idx="1332">
                  <c:v>348933.51534150302</c:v>
                </c:pt>
                <c:pt idx="1333">
                  <c:v>220845.602589655</c:v>
                </c:pt>
                <c:pt idx="1334">
                  <c:v>187187.567375299</c:v>
                </c:pt>
                <c:pt idx="1335">
                  <c:v>187667.02752546201</c:v>
                </c:pt>
                <c:pt idx="1336">
                  <c:v>188153.80063635099</c:v>
                </c:pt>
                <c:pt idx="1337">
                  <c:v>230792.25737411701</c:v>
                </c:pt>
                <c:pt idx="1338">
                  <c:v>301957.88728728797</c:v>
                </c:pt>
                <c:pt idx="1339">
                  <c:v>365384.280216327</c:v>
                </c:pt>
                <c:pt idx="1340">
                  <c:v>422465.90874212701</c:v>
                </c:pt>
                <c:pt idx="1341">
                  <c:v>495989.07716319198</c:v>
                </c:pt>
                <c:pt idx="1342">
                  <c:v>558097.16673097305</c:v>
                </c:pt>
                <c:pt idx="1343">
                  <c:v>551105.40394147404</c:v>
                </c:pt>
                <c:pt idx="1344">
                  <c:v>500155.43162954098</c:v>
                </c:pt>
                <c:pt idx="1345">
                  <c:v>452756.00669743499</c:v>
                </c:pt>
                <c:pt idx="1346">
                  <c:v>448762.18062177202</c:v>
                </c:pt>
                <c:pt idx="1347">
                  <c:v>458977.01332227001</c:v>
                </c:pt>
                <c:pt idx="1348">
                  <c:v>468024.12832374801</c:v>
                </c:pt>
                <c:pt idx="1349">
                  <c:v>464169.06743254099</c:v>
                </c:pt>
                <c:pt idx="1350">
                  <c:v>454927.07078279502</c:v>
                </c:pt>
                <c:pt idx="1351">
                  <c:v>444227.90301523102</c:v>
                </c:pt>
                <c:pt idx="1352">
                  <c:v>442414.15688026499</c:v>
                </c:pt>
                <c:pt idx="1353">
                  <c:v>443189.82445299497</c:v>
                </c:pt>
                <c:pt idx="1354">
                  <c:v>435322.05758649099</c:v>
                </c:pt>
                <c:pt idx="1355">
                  <c:v>490748.43994560302</c:v>
                </c:pt>
                <c:pt idx="1356">
                  <c:v>585426.44159753795</c:v>
                </c:pt>
                <c:pt idx="1357">
                  <c:v>655571.60969376005</c:v>
                </c:pt>
                <c:pt idx="1358">
                  <c:v>603840.31770721602</c:v>
                </c:pt>
                <c:pt idx="1359">
                  <c:v>495215.85890753998</c:v>
                </c:pt>
                <c:pt idx="1360">
                  <c:v>402739.80677555897</c:v>
                </c:pt>
                <c:pt idx="1361">
                  <c:v>386164.79592518799</c:v>
                </c:pt>
                <c:pt idx="1362">
                  <c:v>387283.74826997798</c:v>
                </c:pt>
                <c:pt idx="1363">
                  <c:v>386072.366994727</c:v>
                </c:pt>
                <c:pt idx="1364">
                  <c:v>394566.79049036698</c:v>
                </c:pt>
                <c:pt idx="1365">
                  <c:v>402545.98100359202</c:v>
                </c:pt>
                <c:pt idx="1366">
                  <c:v>407954.799188809</c:v>
                </c:pt>
                <c:pt idx="1367">
                  <c:v>430073.42572510202</c:v>
                </c:pt>
                <c:pt idx="1368">
                  <c:v>456723.76328908798</c:v>
                </c:pt>
                <c:pt idx="1369">
                  <c:v>483807.38205902401</c:v>
                </c:pt>
                <c:pt idx="1370">
                  <c:v>491688.87056615797</c:v>
                </c:pt>
                <c:pt idx="1371">
                  <c:v>491206.57167320698</c:v>
                </c:pt>
                <c:pt idx="1372">
                  <c:v>491865.37639162602</c:v>
                </c:pt>
                <c:pt idx="1373">
                  <c:v>447572.53780472401</c:v>
                </c:pt>
                <c:pt idx="1374">
                  <c:v>362244.02513122599</c:v>
                </c:pt>
                <c:pt idx="1375">
                  <c:v>284724.85803812102</c:v>
                </c:pt>
                <c:pt idx="1376">
                  <c:v>260962.27341460501</c:v>
                </c:pt>
                <c:pt idx="1377">
                  <c:v>249590.80387041799</c:v>
                </c:pt>
                <c:pt idx="1378">
                  <c:v>240767.78236686601</c:v>
                </c:pt>
                <c:pt idx="1379">
                  <c:v>293151.00048351003</c:v>
                </c:pt>
                <c:pt idx="1380">
                  <c:v>376895.89407647698</c:v>
                </c:pt>
                <c:pt idx="1381">
                  <c:v>434294.58677121502</c:v>
                </c:pt>
                <c:pt idx="1382">
                  <c:v>456596.106631517</c:v>
                </c:pt>
                <c:pt idx="1383">
                  <c:v>458924.63662074599</c:v>
                </c:pt>
                <c:pt idx="1384">
                  <c:v>461830.86747503403</c:v>
                </c:pt>
                <c:pt idx="1385">
                  <c:v>421275.91919596301</c:v>
                </c:pt>
                <c:pt idx="1386">
                  <c:v>343062.89667397097</c:v>
                </c:pt>
                <c:pt idx="1387">
                  <c:v>271848.52215133898</c:v>
                </c:pt>
                <c:pt idx="1388">
                  <c:v>258930.559726454</c:v>
                </c:pt>
                <c:pt idx="1389">
                  <c:v>263534.41415245802</c:v>
                </c:pt>
                <c:pt idx="1390">
                  <c:v>268494.61147732002</c:v>
                </c:pt>
                <c:pt idx="1391">
                  <c:v>270341.25492148998</c:v>
                </c:pt>
                <c:pt idx="1392">
                  <c:v>273162.37052544701</c:v>
                </c:pt>
                <c:pt idx="1393">
                  <c:v>276104.83206714998</c:v>
                </c:pt>
                <c:pt idx="1394">
                  <c:v>342160.51762175001</c:v>
                </c:pt>
                <c:pt idx="1395">
                  <c:v>450955.49298570701</c:v>
                </c:pt>
                <c:pt idx="1396">
                  <c:v>547797.32966475806</c:v>
                </c:pt>
                <c:pt idx="1397">
                  <c:v>564217.913819412</c:v>
                </c:pt>
                <c:pt idx="1398">
                  <c:v>554209.01790278906</c:v>
                </c:pt>
                <c:pt idx="1399">
                  <c:v>543698.39026502997</c:v>
                </c:pt>
                <c:pt idx="1400">
                  <c:v>516652.75923367101</c:v>
                </c:pt>
                <c:pt idx="1401">
                  <c:v>480326.40608522802</c:v>
                </c:pt>
                <c:pt idx="1402">
                  <c:v>447447.09918988502</c:v>
                </c:pt>
                <c:pt idx="1403">
                  <c:v>484111.20954258298</c:v>
                </c:pt>
                <c:pt idx="1404">
                  <c:v>555888.19859111996</c:v>
                </c:pt>
                <c:pt idx="1405">
                  <c:v>615726.59701620997</c:v>
                </c:pt>
                <c:pt idx="1406">
                  <c:v>640914.12748763501</c:v>
                </c:pt>
                <c:pt idx="1407">
                  <c:v>659103.06069953402</c:v>
                </c:pt>
                <c:pt idx="1408">
                  <c:v>675799.19023326796</c:v>
                </c:pt>
                <c:pt idx="1409">
                  <c:v>727605.75050818501</c:v>
                </c:pt>
                <c:pt idx="1410">
                  <c:v>806567.17566180404</c:v>
                </c:pt>
                <c:pt idx="1411">
                  <c:v>875749.00630791497</c:v>
                </c:pt>
                <c:pt idx="1412">
                  <c:v>843057.21456055599</c:v>
                </c:pt>
                <c:pt idx="1413">
                  <c:v>763633.00889329705</c:v>
                </c:pt>
                <c:pt idx="1414">
                  <c:v>694200.22291908797</c:v>
                </c:pt>
                <c:pt idx="1415">
                  <c:v>688520.95981736504</c:v>
                </c:pt>
                <c:pt idx="1416">
                  <c:v>698085.89895406202</c:v>
                </c:pt>
                <c:pt idx="1417">
                  <c:v>710639.26453891897</c:v>
                </c:pt>
                <c:pt idx="1418">
                  <c:v>670848.41779942904</c:v>
                </c:pt>
                <c:pt idx="1419">
                  <c:v>586546.55765771796</c:v>
                </c:pt>
                <c:pt idx="1420">
                  <c:v>514028.27820775402</c:v>
                </c:pt>
                <c:pt idx="1421">
                  <c:v>505894.50340450899</c:v>
                </c:pt>
                <c:pt idx="1422">
                  <c:v>520544.96370394999</c:v>
                </c:pt>
                <c:pt idx="1423">
                  <c:v>530262.94407234003</c:v>
                </c:pt>
                <c:pt idx="1424">
                  <c:v>528039.04993453296</c:v>
                </c:pt>
                <c:pt idx="1425">
                  <c:v>518025.33178825502</c:v>
                </c:pt>
                <c:pt idx="1426">
                  <c:v>511075.22700693802</c:v>
                </c:pt>
                <c:pt idx="1427">
                  <c:v>409465.934770099</c:v>
                </c:pt>
                <c:pt idx="1428">
                  <c:v>277251.05905980797</c:v>
                </c:pt>
                <c:pt idx="1429">
                  <c:v>244390.63783553601</c:v>
                </c:pt>
                <c:pt idx="1430">
                  <c:v>244451.38169706499</c:v>
                </c:pt>
                <c:pt idx="1431">
                  <c:v>245639.85222793999</c:v>
                </c:pt>
                <c:pt idx="1432">
                  <c:v>246532.91018075601</c:v>
                </c:pt>
                <c:pt idx="1433">
                  <c:v>301427.65106980002</c:v>
                </c:pt>
                <c:pt idx="1434">
                  <c:v>392249.54094074998</c:v>
                </c:pt>
                <c:pt idx="1435">
                  <c:v>470138.81285168702</c:v>
                </c:pt>
                <c:pt idx="1436">
                  <c:v>483888.54590673</c:v>
                </c:pt>
                <c:pt idx="1437">
                  <c:v>481356.69660714699</c:v>
                </c:pt>
                <c:pt idx="1438">
                  <c:v>476839.50706287799</c:v>
                </c:pt>
                <c:pt idx="1439">
                  <c:v>477700.23637557402</c:v>
                </c:pt>
                <c:pt idx="1440">
                  <c:v>480016.66317769297</c:v>
                </c:pt>
                <c:pt idx="1441">
                  <c:v>484397.560853865</c:v>
                </c:pt>
                <c:pt idx="1442">
                  <c:v>489046.17860306101</c:v>
                </c:pt>
                <c:pt idx="1443">
                  <c:v>489981.017218169</c:v>
                </c:pt>
                <c:pt idx="1444">
                  <c:v>492825.48863502202</c:v>
                </c:pt>
                <c:pt idx="1445">
                  <c:v>551973.651875588</c:v>
                </c:pt>
                <c:pt idx="1446">
                  <c:v>647987.55159832002</c:v>
                </c:pt>
                <c:pt idx="1447">
                  <c:v>725576.57607361197</c:v>
                </c:pt>
                <c:pt idx="1448">
                  <c:v>680879.05143346905</c:v>
                </c:pt>
                <c:pt idx="1449">
                  <c:v>578185.47115345194</c:v>
                </c:pt>
                <c:pt idx="1450">
                  <c:v>491931.78824098199</c:v>
                </c:pt>
                <c:pt idx="1451">
                  <c:v>586035.49212548998</c:v>
                </c:pt>
                <c:pt idx="1452">
                  <c:v>715646.16666016798</c:v>
                </c:pt>
                <c:pt idx="1453">
                  <c:v>848373.55045739899</c:v>
                </c:pt>
                <c:pt idx="1454">
                  <c:v>881751.00887637597</c:v>
                </c:pt>
                <c:pt idx="1455">
                  <c:v>888531.08374683606</c:v>
                </c:pt>
                <c:pt idx="1456">
                  <c:v>891612.56529897102</c:v>
                </c:pt>
                <c:pt idx="1457">
                  <c:v>896536.50831943995</c:v>
                </c:pt>
                <c:pt idx="1458">
                  <c:v>893346.10815562902</c:v>
                </c:pt>
                <c:pt idx="1459">
                  <c:v>896323.24424545094</c:v>
                </c:pt>
                <c:pt idx="1460">
                  <c:v>942214.38822328905</c:v>
                </c:pt>
                <c:pt idx="1461">
                  <c:v>1020381.56715872</c:v>
                </c:pt>
                <c:pt idx="1462">
                  <c:v>1087170.2422540099</c:v>
                </c:pt>
                <c:pt idx="1463">
                  <c:v>1175669.7636392</c:v>
                </c:pt>
                <c:pt idx="1464">
                  <c:v>1291752.4695226799</c:v>
                </c:pt>
                <c:pt idx="1465">
                  <c:v>1401693.92789248</c:v>
                </c:pt>
                <c:pt idx="1466">
                  <c:v>1374589.23065874</c:v>
                </c:pt>
                <c:pt idx="1467">
                  <c:v>1288115.91101785</c:v>
                </c:pt>
                <c:pt idx="1468">
                  <c:v>1211406.36088754</c:v>
                </c:pt>
                <c:pt idx="1469">
                  <c:v>1122212.6997334601</c:v>
                </c:pt>
                <c:pt idx="1470">
                  <c:v>1018255.97833191</c:v>
                </c:pt>
                <c:pt idx="1471">
                  <c:v>921374.64663525706</c:v>
                </c:pt>
                <c:pt idx="1472">
                  <c:v>940246.73922671203</c:v>
                </c:pt>
                <c:pt idx="1473">
                  <c:v>1006560.68648387</c:v>
                </c:pt>
                <c:pt idx="1474">
                  <c:v>1062941.56569016</c:v>
                </c:pt>
                <c:pt idx="1475">
                  <c:v>1002471.21326766</c:v>
                </c:pt>
                <c:pt idx="1476">
                  <c:v>900403.52819844498</c:v>
                </c:pt>
                <c:pt idx="1477">
                  <c:v>811683.06386370899</c:v>
                </c:pt>
                <c:pt idx="1478">
                  <c:v>781028.23471647303</c:v>
                </c:pt>
                <c:pt idx="1479">
                  <c:v>761219.96971661702</c:v>
                </c:pt>
                <c:pt idx="1480">
                  <c:v>740898.88583257794</c:v>
                </c:pt>
                <c:pt idx="1481">
                  <c:v>775580.92987772205</c:v>
                </c:pt>
                <c:pt idx="1482">
                  <c:v>845054.98223735497</c:v>
                </c:pt>
                <c:pt idx="1483">
                  <c:v>899345.02492469398</c:v>
                </c:pt>
                <c:pt idx="1484">
                  <c:v>876416.19415800797</c:v>
                </c:pt>
                <c:pt idx="1485">
                  <c:v>812482.59491250198</c:v>
                </c:pt>
                <c:pt idx="1486">
                  <c:v>758080.48320635199</c:v>
                </c:pt>
                <c:pt idx="1487">
                  <c:v>752535.43949299795</c:v>
                </c:pt>
                <c:pt idx="1488">
                  <c:v>759240.69601058296</c:v>
                </c:pt>
                <c:pt idx="1489">
                  <c:v>769935.39559325797</c:v>
                </c:pt>
                <c:pt idx="1490">
                  <c:v>735297.55045024899</c:v>
                </c:pt>
                <c:pt idx="1491">
                  <c:v>665058.75102717802</c:v>
                </c:pt>
                <c:pt idx="1492">
                  <c:v>605931.05175564997</c:v>
                </c:pt>
                <c:pt idx="1493">
                  <c:v>592388.12328295596</c:v>
                </c:pt>
                <c:pt idx="1494">
                  <c:v>587892.86548100796</c:v>
                </c:pt>
                <c:pt idx="1495">
                  <c:v>583049.33583324403</c:v>
                </c:pt>
                <c:pt idx="1496">
                  <c:v>675902.10287537996</c:v>
                </c:pt>
                <c:pt idx="1497">
                  <c:v>780658.128970691</c:v>
                </c:pt>
                <c:pt idx="1498">
                  <c:v>888402.94876392104</c:v>
                </c:pt>
                <c:pt idx="1499">
                  <c:v>874357.66216140206</c:v>
                </c:pt>
                <c:pt idx="1500">
                  <c:v>811754.21690174902</c:v>
                </c:pt>
                <c:pt idx="1501">
                  <c:v>750742.24608517298</c:v>
                </c:pt>
                <c:pt idx="1502">
                  <c:v>734247.18433501001</c:v>
                </c:pt>
                <c:pt idx="1503">
                  <c:v>730771.30572044803</c:v>
                </c:pt>
                <c:pt idx="1504">
                  <c:v>728527.62439808098</c:v>
                </c:pt>
                <c:pt idx="1505">
                  <c:v>741323.21484430996</c:v>
                </c:pt>
                <c:pt idx="1506">
                  <c:v>747936.98935922503</c:v>
                </c:pt>
                <c:pt idx="1507">
                  <c:v>760276.19712947204</c:v>
                </c:pt>
                <c:pt idx="1508">
                  <c:v>723666.46537032805</c:v>
                </c:pt>
                <c:pt idx="1509">
                  <c:v>657196.37851438299</c:v>
                </c:pt>
                <c:pt idx="1510">
                  <c:v>601467.88936063298</c:v>
                </c:pt>
                <c:pt idx="1511">
                  <c:v>635677.22799529298</c:v>
                </c:pt>
                <c:pt idx="1512">
                  <c:v>715700.63095171098</c:v>
                </c:pt>
                <c:pt idx="1513">
                  <c:v>784977.25111619604</c:v>
                </c:pt>
                <c:pt idx="1514">
                  <c:v>846374.97738850699</c:v>
                </c:pt>
                <c:pt idx="1515">
                  <c:v>914914.64275045902</c:v>
                </c:pt>
                <c:pt idx="1516">
                  <c:v>979694.13405682601</c:v>
                </c:pt>
                <c:pt idx="1517">
                  <c:v>998664.56346508104</c:v>
                </c:pt>
                <c:pt idx="1518">
                  <c:v>995063.961597241</c:v>
                </c:pt>
                <c:pt idx="1519">
                  <c:v>990444.91327947495</c:v>
                </c:pt>
                <c:pt idx="1520">
                  <c:v>934339.59335458896</c:v>
                </c:pt>
                <c:pt idx="1521">
                  <c:v>842584.356481403</c:v>
                </c:pt>
                <c:pt idx="1522">
                  <c:v>767694.36534780904</c:v>
                </c:pt>
                <c:pt idx="1523">
                  <c:v>701426.01786263799</c:v>
                </c:pt>
                <c:pt idx="1524">
                  <c:v>632944.81771394296</c:v>
                </c:pt>
                <c:pt idx="1525">
                  <c:v>569696.03391278896</c:v>
                </c:pt>
                <c:pt idx="1526">
                  <c:v>516917.19925350102</c:v>
                </c:pt>
                <c:pt idx="1527">
                  <c:v>445626.33580678003</c:v>
                </c:pt>
                <c:pt idx="1528">
                  <c:v>386333.53092314902</c:v>
                </c:pt>
                <c:pt idx="1529">
                  <c:v>371285.35788386798</c:v>
                </c:pt>
                <c:pt idx="1530">
                  <c:v>369274.49039936299</c:v>
                </c:pt>
                <c:pt idx="1531">
                  <c:v>365851.636684319</c:v>
                </c:pt>
                <c:pt idx="1532">
                  <c:v>323760.22383987898</c:v>
                </c:pt>
                <c:pt idx="1533">
                  <c:v>254157.85428189501</c:v>
                </c:pt>
                <c:pt idx="1534">
                  <c:v>194462.073989269</c:v>
                </c:pt>
                <c:pt idx="1535">
                  <c:v>183803.98931035801</c:v>
                </c:pt>
                <c:pt idx="1536">
                  <c:v>187250.661806947</c:v>
                </c:pt>
                <c:pt idx="1537">
                  <c:v>191930.09620818699</c:v>
                </c:pt>
                <c:pt idx="1538">
                  <c:v>152531.52678039399</c:v>
                </c:pt>
                <c:pt idx="1539">
                  <c:v>80137.927556595896</c:v>
                </c:pt>
                <c:pt idx="1540">
                  <c:v>15301.1950689034</c:v>
                </c:pt>
                <c:pt idx="1541">
                  <c:v>47487.762889802798</c:v>
                </c:pt>
                <c:pt idx="1542">
                  <c:v>128698.165403919</c:v>
                </c:pt>
                <c:pt idx="1543">
                  <c:v>199917.861672789</c:v>
                </c:pt>
                <c:pt idx="1544">
                  <c:v>166858.76921525199</c:v>
                </c:pt>
                <c:pt idx="1545">
                  <c:v>85279.988278359597</c:v>
                </c:pt>
                <c:pt idx="1546">
                  <c:v>15882.837638590499</c:v>
                </c:pt>
                <c:pt idx="1547">
                  <c:v>109706.459168662</c:v>
                </c:pt>
                <c:pt idx="1548">
                  <c:v>235653.24791890901</c:v>
                </c:pt>
                <c:pt idx="1549">
                  <c:v>367500.26056723698</c:v>
                </c:pt>
                <c:pt idx="1550">
                  <c:v>444232.680271986</c:v>
                </c:pt>
                <c:pt idx="1551">
                  <c:v>515595.94643174799</c:v>
                </c:pt>
                <c:pt idx="1552">
                  <c:v>579231.95117464499</c:v>
                </c:pt>
                <c:pt idx="1553">
                  <c:v>489805.31236980401</c:v>
                </c:pt>
                <c:pt idx="1554">
                  <c:v>366771.06193410401</c:v>
                </c:pt>
                <c:pt idx="1555">
                  <c:v>233790.20369393801</c:v>
                </c:pt>
                <c:pt idx="1556">
                  <c:v>199670.43889079499</c:v>
                </c:pt>
                <c:pt idx="1557">
                  <c:v>199387.876173806</c:v>
                </c:pt>
                <c:pt idx="1558">
                  <c:v>200131.607162534</c:v>
                </c:pt>
                <c:pt idx="1559">
                  <c:v>247934.94315476</c:v>
                </c:pt>
                <c:pt idx="1560">
                  <c:v>331160.11676807603</c:v>
                </c:pt>
                <c:pt idx="1561">
                  <c:v>404993.24404830299</c:v>
                </c:pt>
                <c:pt idx="1562">
                  <c:v>429669.75537234201</c:v>
                </c:pt>
                <c:pt idx="1563">
                  <c:v>436698.82711136597</c:v>
                </c:pt>
                <c:pt idx="1564">
                  <c:v>443905.26429662702</c:v>
                </c:pt>
                <c:pt idx="1565">
                  <c:v>574928.14128371095</c:v>
                </c:pt>
                <c:pt idx="1566">
                  <c:v>725195.38808984496</c:v>
                </c:pt>
                <c:pt idx="1567">
                  <c:v>885608.40362765605</c:v>
                </c:pt>
                <c:pt idx="1568">
                  <c:v>879119.99670624803</c:v>
                </c:pt>
                <c:pt idx="1569">
                  <c:v>797369.24583923898</c:v>
                </c:pt>
                <c:pt idx="1570">
                  <c:v>723701.819782031</c:v>
                </c:pt>
                <c:pt idx="1571">
                  <c:v>749035.46855014702</c:v>
                </c:pt>
                <c:pt idx="1572">
                  <c:v>823112.08530275698</c:v>
                </c:pt>
                <c:pt idx="1573">
                  <c:v>887874.73074266897</c:v>
                </c:pt>
                <c:pt idx="1574">
                  <c:v>884891.00236016302</c:v>
                </c:pt>
                <c:pt idx="1575">
                  <c:v>863051.86840309296</c:v>
                </c:pt>
                <c:pt idx="1576">
                  <c:v>844558.10510826297</c:v>
                </c:pt>
                <c:pt idx="1577">
                  <c:v>838353.18286639999</c:v>
                </c:pt>
                <c:pt idx="1578">
                  <c:v>828060.106923318</c:v>
                </c:pt>
                <c:pt idx="1579">
                  <c:v>825138.28944932902</c:v>
                </c:pt>
                <c:pt idx="1580">
                  <c:v>879092.72234559304</c:v>
                </c:pt>
                <c:pt idx="1581">
                  <c:v>963495.20072872599</c:v>
                </c:pt>
                <c:pt idx="1582">
                  <c:v>1040961.63143461</c:v>
                </c:pt>
                <c:pt idx="1583">
                  <c:v>1079704.4228211199</c:v>
                </c:pt>
                <c:pt idx="1584">
                  <c:v>1100667.1241925899</c:v>
                </c:pt>
                <c:pt idx="1585">
                  <c:v>1128314.5704844201</c:v>
                </c:pt>
                <c:pt idx="1586">
                  <c:v>1147526.88889071</c:v>
                </c:pt>
                <c:pt idx="1587">
                  <c:v>1164448.8799964699</c:v>
                </c:pt>
                <c:pt idx="1588">
                  <c:v>1180247.6947534699</c:v>
                </c:pt>
                <c:pt idx="1589">
                  <c:v>1141081.02090649</c:v>
                </c:pt>
                <c:pt idx="1590">
                  <c:v>1056842.2359279599</c:v>
                </c:pt>
                <c:pt idx="1591">
                  <c:v>987377.21066868701</c:v>
                </c:pt>
                <c:pt idx="1592">
                  <c:v>1027966.17229552</c:v>
                </c:pt>
                <c:pt idx="1593">
                  <c:v>1114712.04884806</c:v>
                </c:pt>
                <c:pt idx="1594">
                  <c:v>1190684.72217443</c:v>
                </c:pt>
                <c:pt idx="1595">
                  <c:v>1151828.7406109001</c:v>
                </c:pt>
                <c:pt idx="1596">
                  <c:v>1054827.82710291</c:v>
                </c:pt>
                <c:pt idx="1597">
                  <c:v>976256.72636084002</c:v>
                </c:pt>
                <c:pt idx="1598">
                  <c:v>1080161.15969388</c:v>
                </c:pt>
                <c:pt idx="1599">
                  <c:v>1220395.8948306199</c:v>
                </c:pt>
                <c:pt idx="1600">
                  <c:v>1374964.0463815699</c:v>
                </c:pt>
                <c:pt idx="1601">
                  <c:v>1291638.51503204</c:v>
                </c:pt>
                <c:pt idx="1602">
                  <c:v>1143409.2183552501</c:v>
                </c:pt>
                <c:pt idx="1603">
                  <c:v>982614.26255177998</c:v>
                </c:pt>
                <c:pt idx="1604">
                  <c:v>1000339.54191969</c:v>
                </c:pt>
                <c:pt idx="1605">
                  <c:v>1091241.45742464</c:v>
                </c:pt>
                <c:pt idx="1606">
                  <c:v>1177738.6525562101</c:v>
                </c:pt>
                <c:pt idx="1607">
                  <c:v>1202271.7065608499</c:v>
                </c:pt>
                <c:pt idx="1608">
                  <c:v>1214391.996641</c:v>
                </c:pt>
                <c:pt idx="1609">
                  <c:v>1221548.9830892701</c:v>
                </c:pt>
                <c:pt idx="1610">
                  <c:v>1180921.8424611301</c:v>
                </c:pt>
                <c:pt idx="1611">
                  <c:v>1095454.5355920801</c:v>
                </c:pt>
                <c:pt idx="1612">
                  <c:v>1022792.33239132</c:v>
                </c:pt>
                <c:pt idx="1613">
                  <c:v>1000852.98911211</c:v>
                </c:pt>
                <c:pt idx="1614">
                  <c:v>988551.41267342202</c:v>
                </c:pt>
                <c:pt idx="1615">
                  <c:v>978103.32418459002</c:v>
                </c:pt>
                <c:pt idx="1616">
                  <c:v>970541.05194493395</c:v>
                </c:pt>
                <c:pt idx="1617">
                  <c:v>959065.47613418906</c:v>
                </c:pt>
                <c:pt idx="1618">
                  <c:v>948327.30979657604</c:v>
                </c:pt>
                <c:pt idx="1619">
                  <c:v>939229.22036219598</c:v>
                </c:pt>
                <c:pt idx="1620">
                  <c:v>934835.525863608</c:v>
                </c:pt>
                <c:pt idx="1621">
                  <c:v>929060.02767493494</c:v>
                </c:pt>
                <c:pt idx="1622">
                  <c:v>980020.303201781</c:v>
                </c:pt>
                <c:pt idx="1623">
                  <c:v>1068537.96444639</c:v>
                </c:pt>
                <c:pt idx="1624">
                  <c:v>1145391.6261066699</c:v>
                </c:pt>
                <c:pt idx="1625">
                  <c:v>1116804.35141429</c:v>
                </c:pt>
                <c:pt idx="1626">
                  <c:v>1039048.12329725</c:v>
                </c:pt>
                <c:pt idx="1627">
                  <c:v>971704.26733906299</c:v>
                </c:pt>
                <c:pt idx="1628">
                  <c:v>916892.82561121299</c:v>
                </c:pt>
                <c:pt idx="1629">
                  <c:v>842838.12918793596</c:v>
                </c:pt>
                <c:pt idx="1630">
                  <c:v>780376.56615516404</c:v>
                </c:pt>
                <c:pt idx="1631">
                  <c:v>766429.77777250204</c:v>
                </c:pt>
                <c:pt idx="1632">
                  <c:v>764701.27654158499</c:v>
                </c:pt>
                <c:pt idx="1633">
                  <c:v>767916.21641150897</c:v>
                </c:pt>
                <c:pt idx="1634">
                  <c:v>790586.52884712396</c:v>
                </c:pt>
                <c:pt idx="1635">
                  <c:v>813497.30302973697</c:v>
                </c:pt>
                <c:pt idx="1636">
                  <c:v>836708.10004406702</c:v>
                </c:pt>
                <c:pt idx="1637">
                  <c:v>799282.480399144</c:v>
                </c:pt>
                <c:pt idx="1638">
                  <c:v>717231.249023051</c:v>
                </c:pt>
                <c:pt idx="1639">
                  <c:v>638485.59351505095</c:v>
                </c:pt>
                <c:pt idx="1640">
                  <c:v>614996.84671017795</c:v>
                </c:pt>
                <c:pt idx="1641">
                  <c:v>605020.12860617496</c:v>
                </c:pt>
                <c:pt idx="1642">
                  <c:v>595606.23992092395</c:v>
                </c:pt>
                <c:pt idx="1643">
                  <c:v>581148.454553321</c:v>
                </c:pt>
                <c:pt idx="1644">
                  <c:v>567876.79521965794</c:v>
                </c:pt>
                <c:pt idx="1645">
                  <c:v>553916.96240176004</c:v>
                </c:pt>
                <c:pt idx="1646">
                  <c:v>567888.83137529704</c:v>
                </c:pt>
                <c:pt idx="1647">
                  <c:v>591598.07425791002</c:v>
                </c:pt>
                <c:pt idx="1648">
                  <c:v>614786.56701557199</c:v>
                </c:pt>
                <c:pt idx="1649">
                  <c:v>630584.22427047195</c:v>
                </c:pt>
                <c:pt idx="1650">
                  <c:v>643034.13560528005</c:v>
                </c:pt>
                <c:pt idx="1651">
                  <c:v>657775.02475698595</c:v>
                </c:pt>
                <c:pt idx="1652">
                  <c:v>589759.880833662</c:v>
                </c:pt>
                <c:pt idx="1653">
                  <c:v>469238.13342790399</c:v>
                </c:pt>
                <c:pt idx="1654">
                  <c:v>364134.05277236999</c:v>
                </c:pt>
                <c:pt idx="1655">
                  <c:v>342869.64740107302</c:v>
                </c:pt>
                <c:pt idx="1656">
                  <c:v>349103.94697979302</c:v>
                </c:pt>
                <c:pt idx="1657">
                  <c:v>355066.17038009799</c:v>
                </c:pt>
                <c:pt idx="1658">
                  <c:v>360568.22181504098</c:v>
                </c:pt>
                <c:pt idx="1659">
                  <c:v>364120.41504873201</c:v>
                </c:pt>
                <c:pt idx="1660">
                  <c:v>368220.84378613898</c:v>
                </c:pt>
                <c:pt idx="1661">
                  <c:v>369720.67158895102</c:v>
                </c:pt>
                <c:pt idx="1662">
                  <c:v>371379.23594043602</c:v>
                </c:pt>
                <c:pt idx="1663">
                  <c:v>370841.63555540098</c:v>
                </c:pt>
                <c:pt idx="1664">
                  <c:v>534544.67787659797</c:v>
                </c:pt>
                <c:pt idx="1665">
                  <c:v>701928.99762852595</c:v>
                </c:pt>
                <c:pt idx="1666">
                  <c:v>849954.97444464301</c:v>
                </c:pt>
                <c:pt idx="1667">
                  <c:v>794764.29745598102</c:v>
                </c:pt>
                <c:pt idx="1668">
                  <c:v>660308.29352998198</c:v>
                </c:pt>
                <c:pt idx="1669">
                  <c:v>549308.22390028404</c:v>
                </c:pt>
                <c:pt idx="1670">
                  <c:v>538394.206979246</c:v>
                </c:pt>
                <c:pt idx="1671">
                  <c:v>555082.70794480504</c:v>
                </c:pt>
                <c:pt idx="1672">
                  <c:v>575389.08872472798</c:v>
                </c:pt>
                <c:pt idx="1673">
                  <c:v>580728.41273250803</c:v>
                </c:pt>
                <c:pt idx="1674">
                  <c:v>583859.67550255498</c:v>
                </c:pt>
                <c:pt idx="1675">
                  <c:v>586690.01673683</c:v>
                </c:pt>
                <c:pt idx="1676">
                  <c:v>520761.83352268202</c:v>
                </c:pt>
                <c:pt idx="1677">
                  <c:v>412327.91920947999</c:v>
                </c:pt>
                <c:pt idx="1678">
                  <c:v>317548.17964313802</c:v>
                </c:pt>
                <c:pt idx="1679">
                  <c:v>450078.05221333401</c:v>
                </c:pt>
                <c:pt idx="1680">
                  <c:v>634002.830366018</c:v>
                </c:pt>
                <c:pt idx="1681">
                  <c:v>833458.21628340904</c:v>
                </c:pt>
                <c:pt idx="1682">
                  <c:v>892719.58166326</c:v>
                </c:pt>
                <c:pt idx="1683">
                  <c:v>904159.56208689394</c:v>
                </c:pt>
                <c:pt idx="1684">
                  <c:v>911939.549138412</c:v>
                </c:pt>
                <c:pt idx="1685">
                  <c:v>910747.31404293096</c:v>
                </c:pt>
                <c:pt idx="1686">
                  <c:v>910079.49522529705</c:v>
                </c:pt>
                <c:pt idx="1687">
                  <c:v>901210.28471891698</c:v>
                </c:pt>
                <c:pt idx="1688">
                  <c:v>952574.73058804299</c:v>
                </c:pt>
                <c:pt idx="1689">
                  <c:v>1037670.84961781</c:v>
                </c:pt>
                <c:pt idx="1690">
                  <c:v>1102415.8900893801</c:v>
                </c:pt>
                <c:pt idx="1691">
                  <c:v>1024044.60799328</c:v>
                </c:pt>
                <c:pt idx="1692">
                  <c:v>887901.47645070194</c:v>
                </c:pt>
                <c:pt idx="1693">
                  <c:v>773381.13193936099</c:v>
                </c:pt>
                <c:pt idx="1694">
                  <c:v>753342.693584578</c:v>
                </c:pt>
                <c:pt idx="1695">
                  <c:v>757564.50386643596</c:v>
                </c:pt>
                <c:pt idx="1696">
                  <c:v>765274.13195953402</c:v>
                </c:pt>
                <c:pt idx="1697">
                  <c:v>770859.70649887098</c:v>
                </c:pt>
                <c:pt idx="1698">
                  <c:v>771259.63048017805</c:v>
                </c:pt>
                <c:pt idx="1699">
                  <c:v>774838.45265629003</c:v>
                </c:pt>
                <c:pt idx="1700">
                  <c:v>718285.18706081505</c:v>
                </c:pt>
                <c:pt idx="1701">
                  <c:v>621149.96437104198</c:v>
                </c:pt>
                <c:pt idx="1702">
                  <c:v>537640.95981585304</c:v>
                </c:pt>
                <c:pt idx="1703">
                  <c:v>519209.690865718</c:v>
                </c:pt>
                <c:pt idx="1704">
                  <c:v>520605.92368460499</c:v>
                </c:pt>
                <c:pt idx="1705">
                  <c:v>523276.916380351</c:v>
                </c:pt>
                <c:pt idx="1706">
                  <c:v>466665.71189546399</c:v>
                </c:pt>
                <c:pt idx="1707">
                  <c:v>370528.34025363403</c:v>
                </c:pt>
                <c:pt idx="1708">
                  <c:v>286712.84166243603</c:v>
                </c:pt>
                <c:pt idx="1709">
                  <c:v>407983.097074633</c:v>
                </c:pt>
                <c:pt idx="1710">
                  <c:v>571357.35737179196</c:v>
                </c:pt>
                <c:pt idx="1711">
                  <c:v>746385.21787031798</c:v>
                </c:pt>
                <c:pt idx="1712">
                  <c:v>780979.50794362603</c:v>
                </c:pt>
                <c:pt idx="1713">
                  <c:v>765984.91997391602</c:v>
                </c:pt>
                <c:pt idx="1714">
                  <c:v>752779.30760271801</c:v>
                </c:pt>
                <c:pt idx="1715">
                  <c:v>672729.77029827505</c:v>
                </c:pt>
                <c:pt idx="1716">
                  <c:v>561188.82738098898</c:v>
                </c:pt>
                <c:pt idx="1717">
                  <c:v>466313.80012072</c:v>
                </c:pt>
                <c:pt idx="1718">
                  <c:v>447814.30036652402</c:v>
                </c:pt>
                <c:pt idx="1719">
                  <c:v>454781.84141634201</c:v>
                </c:pt>
                <c:pt idx="1720">
                  <c:v>458717.94386275503</c:v>
                </c:pt>
                <c:pt idx="1721">
                  <c:v>463756.480159053</c:v>
                </c:pt>
                <c:pt idx="1722">
                  <c:v>467121.27699627902</c:v>
                </c:pt>
                <c:pt idx="1723">
                  <c:v>471556.18894081097</c:v>
                </c:pt>
                <c:pt idx="1724">
                  <c:v>419970.68314583902</c:v>
                </c:pt>
                <c:pt idx="1725">
                  <c:v>334064.040304469</c:v>
                </c:pt>
                <c:pt idx="1726">
                  <c:v>258104.08901579599</c:v>
                </c:pt>
                <c:pt idx="1727">
                  <c:v>298082.37190040998</c:v>
                </c:pt>
                <c:pt idx="1728">
                  <c:v>396878.58027404803</c:v>
                </c:pt>
                <c:pt idx="1729">
                  <c:v>486915.92689337098</c:v>
                </c:pt>
                <c:pt idx="1730">
                  <c:v>570890.75279544503</c:v>
                </c:pt>
                <c:pt idx="1731">
                  <c:v>678717.70029112196</c:v>
                </c:pt>
                <c:pt idx="1732">
                  <c:v>771477.78807505895</c:v>
                </c:pt>
                <c:pt idx="1733">
                  <c:v>788278.00367952103</c:v>
                </c:pt>
                <c:pt idx="1734">
                  <c:v>777414.40141514502</c:v>
                </c:pt>
                <c:pt idx="1735">
                  <c:v>776699.12193363195</c:v>
                </c:pt>
                <c:pt idx="1736">
                  <c:v>798393.09829534998</c:v>
                </c:pt>
                <c:pt idx="1737">
                  <c:v>855455.87068040704</c:v>
                </c:pt>
                <c:pt idx="1738">
                  <c:v>894433.32447262004</c:v>
                </c:pt>
                <c:pt idx="1739">
                  <c:v>812077.36735966301</c:v>
                </c:pt>
                <c:pt idx="1740">
                  <c:v>685430.25400782796</c:v>
                </c:pt>
                <c:pt idx="1741">
                  <c:v>580868.72061543795</c:v>
                </c:pt>
                <c:pt idx="1742">
                  <c:v>538052.87062355306</c:v>
                </c:pt>
                <c:pt idx="1743">
                  <c:v>487914.53029423999</c:v>
                </c:pt>
                <c:pt idx="1744">
                  <c:v>441034.76519434497</c:v>
                </c:pt>
                <c:pt idx="1745">
                  <c:v>431424.52255943901</c:v>
                </c:pt>
                <c:pt idx="1746">
                  <c:v>436544.74186588603</c:v>
                </c:pt>
                <c:pt idx="1747">
                  <c:v>440040.39076288301</c:v>
                </c:pt>
                <c:pt idx="1748">
                  <c:v>446307.57434297499</c:v>
                </c:pt>
                <c:pt idx="1749">
                  <c:v>455944.11879962898</c:v>
                </c:pt>
                <c:pt idx="1750">
                  <c:v>464932.867139137</c:v>
                </c:pt>
                <c:pt idx="1751">
                  <c:v>408409.37044390599</c:v>
                </c:pt>
                <c:pt idx="1752">
                  <c:v>315969.89012853999</c:v>
                </c:pt>
                <c:pt idx="1753">
                  <c:v>239966.44531759599</c:v>
                </c:pt>
                <c:pt idx="1754">
                  <c:v>343969.065769354</c:v>
                </c:pt>
                <c:pt idx="1755">
                  <c:v>493174.22829233803</c:v>
                </c:pt>
                <c:pt idx="1756">
                  <c:v>655001.52550982102</c:v>
                </c:pt>
                <c:pt idx="1757">
                  <c:v>757871.86922925897</c:v>
                </c:pt>
                <c:pt idx="1758">
                  <c:v>854553.01888541004</c:v>
                </c:pt>
                <c:pt idx="1759">
                  <c:v>938153.312837695</c:v>
                </c:pt>
                <c:pt idx="1760">
                  <c:v>831719.67156024103</c:v>
                </c:pt>
                <c:pt idx="1761">
                  <c:v>683085.82803651597</c:v>
                </c:pt>
                <c:pt idx="1762">
                  <c:v>521498.55524218897</c:v>
                </c:pt>
                <c:pt idx="1763">
                  <c:v>531901.02798140806</c:v>
                </c:pt>
                <c:pt idx="1764">
                  <c:v>617492.55461198604</c:v>
                </c:pt>
                <c:pt idx="1765">
                  <c:v>688367.93407727301</c:v>
                </c:pt>
                <c:pt idx="1766">
                  <c:v>707546.925297676</c:v>
                </c:pt>
                <c:pt idx="1767">
                  <c:v>715591.45696367999</c:v>
                </c:pt>
                <c:pt idx="1768">
                  <c:v>720407.164491629</c:v>
                </c:pt>
                <c:pt idx="1769">
                  <c:v>729530.46610087203</c:v>
                </c:pt>
                <c:pt idx="1770">
                  <c:v>735084.287551719</c:v>
                </c:pt>
                <c:pt idx="1771">
                  <c:v>743943.19902526203</c:v>
                </c:pt>
                <c:pt idx="1772">
                  <c:v>752114.38522395794</c:v>
                </c:pt>
                <c:pt idx="1773">
                  <c:v>758801.10970322101</c:v>
                </c:pt>
                <c:pt idx="1774">
                  <c:v>765488.65169519896</c:v>
                </c:pt>
                <c:pt idx="1775">
                  <c:v>777989.63624405605</c:v>
                </c:pt>
                <c:pt idx="1776">
                  <c:v>798889.53202452604</c:v>
                </c:pt>
                <c:pt idx="1777">
                  <c:v>816513.35114512697</c:v>
                </c:pt>
                <c:pt idx="1778">
                  <c:v>830774.33242415101</c:v>
                </c:pt>
                <c:pt idx="1779">
                  <c:v>842940.80013442598</c:v>
                </c:pt>
                <c:pt idx="1780">
                  <c:v>854688.88418848801</c:v>
                </c:pt>
                <c:pt idx="1781">
                  <c:v>798081.836021689</c:v>
                </c:pt>
                <c:pt idx="1782">
                  <c:v>695951.423295844</c:v>
                </c:pt>
                <c:pt idx="1783">
                  <c:v>606185.18879726599</c:v>
                </c:pt>
                <c:pt idx="1784">
                  <c:v>655896.23570781702</c:v>
                </c:pt>
                <c:pt idx="1785">
                  <c:v>770495.46945341199</c:v>
                </c:pt>
                <c:pt idx="1786">
                  <c:v>870013.90895066399</c:v>
                </c:pt>
                <c:pt idx="1787">
                  <c:v>824018.75068790303</c:v>
                </c:pt>
                <c:pt idx="1788">
                  <c:v>708149.31792140706</c:v>
                </c:pt>
                <c:pt idx="1789">
                  <c:v>610596.549180859</c:v>
                </c:pt>
                <c:pt idx="1790">
                  <c:v>591157.23746087402</c:v>
                </c:pt>
                <c:pt idx="1791">
                  <c:v>594629.06881769095</c:v>
                </c:pt>
                <c:pt idx="1792">
                  <c:v>597760.407294153</c:v>
                </c:pt>
                <c:pt idx="1793">
                  <c:v>606643.05604477995</c:v>
                </c:pt>
                <c:pt idx="1794">
                  <c:v>620433.49291399994</c:v>
                </c:pt>
                <c:pt idx="1795">
                  <c:v>632669.86855648202</c:v>
                </c:pt>
                <c:pt idx="1796">
                  <c:v>563822.893015904</c:v>
                </c:pt>
                <c:pt idx="1797">
                  <c:v>444513.08416802302</c:v>
                </c:pt>
                <c:pt idx="1798">
                  <c:v>342161.56694309402</c:v>
                </c:pt>
                <c:pt idx="1799">
                  <c:v>320472.45181141899</c:v>
                </c:pt>
                <c:pt idx="1800">
                  <c:v>324152.84579137998</c:v>
                </c:pt>
                <c:pt idx="1801">
                  <c:v>327707.82181774802</c:v>
                </c:pt>
                <c:pt idx="1802">
                  <c:v>331455.67736529699</c:v>
                </c:pt>
                <c:pt idx="1803">
                  <c:v>336357.31668358197</c:v>
                </c:pt>
                <c:pt idx="1804">
                  <c:v>340349.408930898</c:v>
                </c:pt>
                <c:pt idx="1805">
                  <c:v>421130.81986459601</c:v>
                </c:pt>
                <c:pt idx="1806">
                  <c:v>556450.52011122403</c:v>
                </c:pt>
                <c:pt idx="1807">
                  <c:v>671848.38374746102</c:v>
                </c:pt>
                <c:pt idx="1808">
                  <c:v>695114.03461575694</c:v>
                </c:pt>
                <c:pt idx="1809">
                  <c:v>692423.52588260896</c:v>
                </c:pt>
                <c:pt idx="1810">
                  <c:v>688038.19529908197</c:v>
                </c:pt>
                <c:pt idx="1811">
                  <c:v>680870.58096844796</c:v>
                </c:pt>
                <c:pt idx="1812">
                  <c:v>669984.06165705097</c:v>
                </c:pt>
                <c:pt idx="1813">
                  <c:v>661915.05105219502</c:v>
                </c:pt>
                <c:pt idx="1814">
                  <c:v>659117.33811739401</c:v>
                </c:pt>
                <c:pt idx="1815">
                  <c:v>661626.342636302</c:v>
                </c:pt>
                <c:pt idx="1816">
                  <c:v>664973.02386691503</c:v>
                </c:pt>
                <c:pt idx="1817">
                  <c:v>666056.83901778795</c:v>
                </c:pt>
                <c:pt idx="1818">
                  <c:v>668253.52613497898</c:v>
                </c:pt>
                <c:pt idx="1819">
                  <c:v>669152.54744772101</c:v>
                </c:pt>
                <c:pt idx="1820">
                  <c:v>751422.46378889901</c:v>
                </c:pt>
                <c:pt idx="1821">
                  <c:v>884175.53423046798</c:v>
                </c:pt>
                <c:pt idx="1822">
                  <c:v>1004694.714544</c:v>
                </c:pt>
                <c:pt idx="1823">
                  <c:v>872746.237256311</c:v>
                </c:pt>
                <c:pt idx="1824">
                  <c:v>676550.47554639203</c:v>
                </c:pt>
                <c:pt idx="1825">
                  <c:v>444935.73457974999</c:v>
                </c:pt>
                <c:pt idx="1826">
                  <c:v>584298.31806436204</c:v>
                </c:pt>
                <c:pt idx="1827">
                  <c:v>822349.52575753001</c:v>
                </c:pt>
                <c:pt idx="1828">
                  <c:v>1077019.75377515</c:v>
                </c:pt>
                <c:pt idx="1829">
                  <c:v>1154952.41831052</c:v>
                </c:pt>
                <c:pt idx="1830">
                  <c:v>1169072.4949330899</c:v>
                </c:pt>
                <c:pt idx="1831">
                  <c:v>1181843.10325383</c:v>
                </c:pt>
                <c:pt idx="1832">
                  <c:v>1064034.5651225201</c:v>
                </c:pt>
                <c:pt idx="1833">
                  <c:v>881152.20405137702</c:v>
                </c:pt>
                <c:pt idx="1834">
                  <c:v>729345.860350737</c:v>
                </c:pt>
                <c:pt idx="1835">
                  <c:v>749360.40200200398</c:v>
                </c:pt>
                <c:pt idx="1836">
                  <c:v>837634.28542108601</c:v>
                </c:pt>
                <c:pt idx="1837">
                  <c:v>901671.91823468404</c:v>
                </c:pt>
                <c:pt idx="1838">
                  <c:v>995442.23636093503</c:v>
                </c:pt>
                <c:pt idx="1839">
                  <c:v>1133947.7771946599</c:v>
                </c:pt>
                <c:pt idx="1840">
                  <c:v>1254259.88394288</c:v>
                </c:pt>
                <c:pt idx="1841">
                  <c:v>1306812.74986372</c:v>
                </c:pt>
                <c:pt idx="1842">
                  <c:v>1331951.3752744</c:v>
                </c:pt>
                <c:pt idx="1843">
                  <c:v>1358088.2263956401</c:v>
                </c:pt>
                <c:pt idx="1844">
                  <c:v>1180924.4488176401</c:v>
                </c:pt>
                <c:pt idx="1845">
                  <c:v>963841.88350434904</c:v>
                </c:pt>
                <c:pt idx="1846">
                  <c:v>732847.26139002596</c:v>
                </c:pt>
                <c:pt idx="1847">
                  <c:v>726681.86459356698</c:v>
                </c:pt>
                <c:pt idx="1848">
                  <c:v>813534.36860334896</c:v>
                </c:pt>
                <c:pt idx="1849">
                  <c:v>881315.10970773397</c:v>
                </c:pt>
                <c:pt idx="1850">
                  <c:v>883085.47147756303</c:v>
                </c:pt>
                <c:pt idx="1851">
                  <c:v>869385.43188414595</c:v>
                </c:pt>
                <c:pt idx="1852">
                  <c:v>852613.056150691</c:v>
                </c:pt>
                <c:pt idx="1853">
                  <c:v>850842.01187606505</c:v>
                </c:pt>
                <c:pt idx="1854">
                  <c:v>852907.79043143603</c:v>
                </c:pt>
                <c:pt idx="1855">
                  <c:v>850634.67051980598</c:v>
                </c:pt>
                <c:pt idx="1856">
                  <c:v>904228.00799065095</c:v>
                </c:pt>
                <c:pt idx="1857">
                  <c:v>998989.90137348406</c:v>
                </c:pt>
                <c:pt idx="1858">
                  <c:v>1074484.05675933</c:v>
                </c:pt>
                <c:pt idx="1859">
                  <c:v>1113354.75217594</c:v>
                </c:pt>
                <c:pt idx="1860">
                  <c:v>1167941.3386569601</c:v>
                </c:pt>
                <c:pt idx="1861">
                  <c:v>1203223.74173266</c:v>
                </c:pt>
                <c:pt idx="1862">
                  <c:v>1175884.2652125801</c:v>
                </c:pt>
                <c:pt idx="1863">
                  <c:v>1133157.0805174401</c:v>
                </c:pt>
                <c:pt idx="1864">
                  <c:v>1091120.07658662</c:v>
                </c:pt>
                <c:pt idx="1865">
                  <c:v>1075730.8427911501</c:v>
                </c:pt>
                <c:pt idx="1866">
                  <c:v>1078650.86665659</c:v>
                </c:pt>
                <c:pt idx="1867">
                  <c:v>1070986.12386187</c:v>
                </c:pt>
                <c:pt idx="1868">
                  <c:v>1015688.55483719</c:v>
                </c:pt>
                <c:pt idx="1869">
                  <c:v>927141.53520395805</c:v>
                </c:pt>
                <c:pt idx="1870">
                  <c:v>850989.67447310803</c:v>
                </c:pt>
                <c:pt idx="1871">
                  <c:v>779070.54122565303</c:v>
                </c:pt>
                <c:pt idx="1872">
                  <c:v>694944.69974792004</c:v>
                </c:pt>
                <c:pt idx="1873">
                  <c:v>622369.77071811701</c:v>
                </c:pt>
                <c:pt idx="1874">
                  <c:v>609745.90695050603</c:v>
                </c:pt>
                <c:pt idx="1875">
                  <c:v>615937.51982203498</c:v>
                </c:pt>
                <c:pt idx="1876">
                  <c:v>619653.38040331297</c:v>
                </c:pt>
                <c:pt idx="1877">
                  <c:v>620068.02485547902</c:v>
                </c:pt>
                <c:pt idx="1878">
                  <c:v>621304.88252785895</c:v>
                </c:pt>
                <c:pt idx="1879">
                  <c:v>620195.52002318203</c:v>
                </c:pt>
                <c:pt idx="1880">
                  <c:v>603555.35403032205</c:v>
                </c:pt>
                <c:pt idx="1881">
                  <c:v>585817.03323098505</c:v>
                </c:pt>
                <c:pt idx="1882">
                  <c:v>564981.30753659201</c:v>
                </c:pt>
                <c:pt idx="1883">
                  <c:v>559128.99860093603</c:v>
                </c:pt>
                <c:pt idx="1884">
                  <c:v>557240.927299876</c:v>
                </c:pt>
                <c:pt idx="1885">
                  <c:v>551294.16268130497</c:v>
                </c:pt>
                <c:pt idx="1886">
                  <c:v>517342.69277462002</c:v>
                </c:pt>
                <c:pt idx="1887">
                  <c:v>453817.04337385099</c:v>
                </c:pt>
                <c:pt idx="1888">
                  <c:v>396600.92928808002</c:v>
                </c:pt>
                <c:pt idx="1889">
                  <c:v>343178.77912686899</c:v>
                </c:pt>
                <c:pt idx="1890">
                  <c:v>273246.34097697202</c:v>
                </c:pt>
                <c:pt idx="1891">
                  <c:v>211510.49323090501</c:v>
                </c:pt>
                <c:pt idx="1892">
                  <c:v>240042.69123227301</c:v>
                </c:pt>
                <c:pt idx="1893">
                  <c:v>308284.89326519298</c:v>
                </c:pt>
                <c:pt idx="1894">
                  <c:v>366081.85679610702</c:v>
                </c:pt>
                <c:pt idx="1895">
                  <c:v>425323.64448262501</c:v>
                </c:pt>
                <c:pt idx="1896">
                  <c:v>498909.860726204</c:v>
                </c:pt>
                <c:pt idx="1897">
                  <c:v>564758.281389902</c:v>
                </c:pt>
                <c:pt idx="1898">
                  <c:v>553851.01856562996</c:v>
                </c:pt>
                <c:pt idx="1899">
                  <c:v>501108.50330244499</c:v>
                </c:pt>
                <c:pt idx="1900">
                  <c:v>448368.54791233997</c:v>
                </c:pt>
                <c:pt idx="1901">
                  <c:v>449117.36278652702</c:v>
                </c:pt>
                <c:pt idx="1902">
                  <c:v>471897.34894577001</c:v>
                </c:pt>
                <c:pt idx="1903">
                  <c:v>489869.23172183102</c:v>
                </c:pt>
                <c:pt idx="1904">
                  <c:v>557017.52638061601</c:v>
                </c:pt>
                <c:pt idx="1905">
                  <c:v>666425.29112376599</c:v>
                </c:pt>
                <c:pt idx="1906">
                  <c:v>759462.58936532401</c:v>
                </c:pt>
                <c:pt idx="1907">
                  <c:v>705099.34805830999</c:v>
                </c:pt>
                <c:pt idx="1908">
                  <c:v>594747.481065428</c:v>
                </c:pt>
                <c:pt idx="1909">
                  <c:v>500076.01731677598</c:v>
                </c:pt>
                <c:pt idx="1910">
                  <c:v>484544.87686334702</c:v>
                </c:pt>
                <c:pt idx="1911">
                  <c:v>494709.12496731197</c:v>
                </c:pt>
                <c:pt idx="1912">
                  <c:v>502727.48372022499</c:v>
                </c:pt>
                <c:pt idx="1913">
                  <c:v>570581.19552195701</c:v>
                </c:pt>
                <c:pt idx="1914">
                  <c:v>680995.72176021303</c:v>
                </c:pt>
                <c:pt idx="1915">
                  <c:v>780612.770387272</c:v>
                </c:pt>
                <c:pt idx="1916">
                  <c:v>755586.48699044599</c:v>
                </c:pt>
                <c:pt idx="1917">
                  <c:v>670195.20634413697</c:v>
                </c:pt>
                <c:pt idx="1918">
                  <c:v>593857.12958713796</c:v>
                </c:pt>
                <c:pt idx="1919">
                  <c:v>653341.70087270299</c:v>
                </c:pt>
                <c:pt idx="1920">
                  <c:v>786551.780006296</c:v>
                </c:pt>
                <c:pt idx="1921">
                  <c:v>908035.56737796997</c:v>
                </c:pt>
                <c:pt idx="1922">
                  <c:v>935513.16020144895</c:v>
                </c:pt>
                <c:pt idx="1923">
                  <c:v>930870.06168954796</c:v>
                </c:pt>
                <c:pt idx="1924">
                  <c:v>928560.63134519698</c:v>
                </c:pt>
                <c:pt idx="1925">
                  <c:v>1043250.55519637</c:v>
                </c:pt>
                <c:pt idx="1926">
                  <c:v>1156560.25335304</c:v>
                </c:pt>
                <c:pt idx="1927">
                  <c:v>1260583.17189926</c:v>
                </c:pt>
                <c:pt idx="1928">
                  <c:v>1223157.50736702</c:v>
                </c:pt>
                <c:pt idx="1929">
                  <c:v>1137616.5224788601</c:v>
                </c:pt>
                <c:pt idx="1930">
                  <c:v>1057052.11382133</c:v>
                </c:pt>
                <c:pt idx="1931">
                  <c:v>996287.35440006899</c:v>
                </c:pt>
                <c:pt idx="1932">
                  <c:v>957037.27939638298</c:v>
                </c:pt>
                <c:pt idx="1933">
                  <c:v>908152.89616013004</c:v>
                </c:pt>
                <c:pt idx="1934">
                  <c:v>827092.74799970305</c:v>
                </c:pt>
                <c:pt idx="1935">
                  <c:v>731324.38136279106</c:v>
                </c:pt>
                <c:pt idx="1936">
                  <c:v>639120.36721801304</c:v>
                </c:pt>
                <c:pt idx="1937">
                  <c:v>704552.584818776</c:v>
                </c:pt>
                <c:pt idx="1938">
                  <c:v>792661.97015004803</c:v>
                </c:pt>
                <c:pt idx="1939">
                  <c:v>874812.58807494806</c:v>
                </c:pt>
                <c:pt idx="1940">
                  <c:v>860232.50120705902</c:v>
                </c:pt>
                <c:pt idx="1941">
                  <c:v>819886.935510159</c:v>
                </c:pt>
                <c:pt idx="1942">
                  <c:v>756173.25093268603</c:v>
                </c:pt>
                <c:pt idx="1943">
                  <c:v>747717.64265000098</c:v>
                </c:pt>
                <c:pt idx="1944">
                  <c:v>747855.11732838198</c:v>
                </c:pt>
                <c:pt idx="1945">
                  <c:v>735649.72886723594</c:v>
                </c:pt>
                <c:pt idx="1946">
                  <c:v>753200.60056791699</c:v>
                </c:pt>
                <c:pt idx="1947">
                  <c:v>777476.69579187199</c:v>
                </c:pt>
                <c:pt idx="1948">
                  <c:v>796536.74802066397</c:v>
                </c:pt>
                <c:pt idx="1949">
                  <c:v>826935.34700125095</c:v>
                </c:pt>
                <c:pt idx="1950">
                  <c:v>849325.41210949398</c:v>
                </c:pt>
                <c:pt idx="1951">
                  <c:v>863314.23448185297</c:v>
                </c:pt>
                <c:pt idx="1952">
                  <c:v>806110.95129322005</c:v>
                </c:pt>
                <c:pt idx="1953">
                  <c:v>697344.00597789604</c:v>
                </c:pt>
                <c:pt idx="1954">
                  <c:v>607428.50614573003</c:v>
                </c:pt>
                <c:pt idx="1955">
                  <c:v>601076.15019941598</c:v>
                </c:pt>
                <c:pt idx="1956">
                  <c:v>623430.92519342899</c:v>
                </c:pt>
                <c:pt idx="1957">
                  <c:v>623270.41010869399</c:v>
                </c:pt>
                <c:pt idx="1958">
                  <c:v>635326.82260617102</c:v>
                </c:pt>
                <c:pt idx="1959">
                  <c:v>652834.05562207301</c:v>
                </c:pt>
                <c:pt idx="1960">
                  <c:v>672130.14235600096</c:v>
                </c:pt>
                <c:pt idx="1961">
                  <c:v>729121.854559022</c:v>
                </c:pt>
                <c:pt idx="1962">
                  <c:v>794310.20662506495</c:v>
                </c:pt>
                <c:pt idx="1963">
                  <c:v>852331.00477160804</c:v>
                </c:pt>
                <c:pt idx="1964">
                  <c:v>916851.86045484396</c:v>
                </c:pt>
                <c:pt idx="1965">
                  <c:v>1007625.50052369</c:v>
                </c:pt>
                <c:pt idx="1966">
                  <c:v>1141228.3608448701</c:v>
                </c:pt>
                <c:pt idx="1967">
                  <c:v>1171542.5724885699</c:v>
                </c:pt>
                <c:pt idx="1968">
                  <c:v>1321042.2065336199</c:v>
                </c:pt>
                <c:pt idx="1969">
                  <c:v>1510253.8825383801</c:v>
                </c:pt>
                <c:pt idx="1970">
                  <c:v>1545897.3661541599</c:v>
                </c:pt>
                <c:pt idx="1971">
                  <c:v>1471149.2491594299</c:v>
                </c:pt>
                <c:pt idx="1972">
                  <c:v>1380674.3901116</c:v>
                </c:pt>
                <c:pt idx="1973">
                  <c:v>1294872.39968909</c:v>
                </c:pt>
                <c:pt idx="1974">
                  <c:v>1172881.0899213799</c:v>
                </c:pt>
                <c:pt idx="1975">
                  <c:v>1069872.31812755</c:v>
                </c:pt>
                <c:pt idx="1976">
                  <c:v>1042291.22401803</c:v>
                </c:pt>
                <c:pt idx="1977">
                  <c:v>1032595.8173103</c:v>
                </c:pt>
                <c:pt idx="1978">
                  <c:v>1024753.60863169</c:v>
                </c:pt>
                <c:pt idx="1979">
                  <c:v>1015204.13706061</c:v>
                </c:pt>
                <c:pt idx="1980">
                  <c:v>1012811.85273352</c:v>
                </c:pt>
                <c:pt idx="1981">
                  <c:v>1005654.21345922</c:v>
                </c:pt>
                <c:pt idx="1982">
                  <c:v>1008631.25331095</c:v>
                </c:pt>
                <c:pt idx="1983">
                  <c:v>1021136.82953089</c:v>
                </c:pt>
                <c:pt idx="1984">
                  <c:v>1029601.3035655899</c:v>
                </c:pt>
                <c:pt idx="1985">
                  <c:v>1036453.03738295</c:v>
                </c:pt>
                <c:pt idx="1986">
                  <c:v>1047673.80448493</c:v>
                </c:pt>
                <c:pt idx="1987">
                  <c:v>1058314.3577216801</c:v>
                </c:pt>
                <c:pt idx="1988">
                  <c:v>1120579.7587483299</c:v>
                </c:pt>
                <c:pt idx="1989">
                  <c:v>1225480.00705543</c:v>
                </c:pt>
                <c:pt idx="1990">
                  <c:v>1315146.2131210801</c:v>
                </c:pt>
                <c:pt idx="1991">
                  <c:v>1362494.4072147701</c:v>
                </c:pt>
                <c:pt idx="1992">
                  <c:v>1393919.5097138199</c:v>
                </c:pt>
                <c:pt idx="1993">
                  <c:v>1427486.1534854099</c:v>
                </c:pt>
                <c:pt idx="1994">
                  <c:v>1442509.4750065</c:v>
                </c:pt>
                <c:pt idx="1995">
                  <c:v>1443510.4500827</c:v>
                </c:pt>
                <c:pt idx="1996">
                  <c:v>1449901.1296252301</c:v>
                </c:pt>
                <c:pt idx="1997">
                  <c:v>1462995.8107151601</c:v>
                </c:pt>
                <c:pt idx="1998">
                  <c:v>1469932.07183656</c:v>
                </c:pt>
                <c:pt idx="1999">
                  <c:v>1476191.09419846</c:v>
                </c:pt>
                <c:pt idx="2000">
                  <c:v>1491672.2335534999</c:v>
                </c:pt>
                <c:pt idx="2001">
                  <c:v>1515469.72614964</c:v>
                </c:pt>
                <c:pt idx="2002">
                  <c:v>1534756.6234553501</c:v>
                </c:pt>
                <c:pt idx="2003">
                  <c:v>1509141.6245206001</c:v>
                </c:pt>
                <c:pt idx="2004">
                  <c:v>1474194.4344307201</c:v>
                </c:pt>
                <c:pt idx="2005">
                  <c:v>1441244.69948919</c:v>
                </c:pt>
                <c:pt idx="2006">
                  <c:v>1359021.0530712199</c:v>
                </c:pt>
                <c:pt idx="2007">
                  <c:v>1243090.0385167999</c:v>
                </c:pt>
                <c:pt idx="2008">
                  <c:v>1145000.8024920099</c:v>
                </c:pt>
                <c:pt idx="2009">
                  <c:v>1132891.4916733101</c:v>
                </c:pt>
                <c:pt idx="2010">
                  <c:v>1153743.7449380199</c:v>
                </c:pt>
                <c:pt idx="2011">
                  <c:v>1171398.64262412</c:v>
                </c:pt>
                <c:pt idx="2012">
                  <c:v>900734.26272687095</c:v>
                </c:pt>
                <c:pt idx="2013">
                  <c:v>500368.36807118799</c:v>
                </c:pt>
                <c:pt idx="2014">
                  <c:v>100124.19386670399</c:v>
                </c:pt>
                <c:pt idx="2015">
                  <c:v>69120.266009495594</c:v>
                </c:pt>
                <c:pt idx="2016">
                  <c:v>181492.75098766299</c:v>
                </c:pt>
                <c:pt idx="2017">
                  <c:v>276557.16619441297</c:v>
                </c:pt>
                <c:pt idx="2018">
                  <c:v>366642.973546992</c:v>
                </c:pt>
                <c:pt idx="2019">
                  <c:v>479219.90917141997</c:v>
                </c:pt>
                <c:pt idx="2020">
                  <c:v>578190.41882042703</c:v>
                </c:pt>
                <c:pt idx="2021">
                  <c:v>599115.34524444002</c:v>
                </c:pt>
                <c:pt idx="2022">
                  <c:v>594413.59578657395</c:v>
                </c:pt>
                <c:pt idx="2023">
                  <c:v>589626.81043385796</c:v>
                </c:pt>
                <c:pt idx="2024">
                  <c:v>639181.28727611201</c:v>
                </c:pt>
                <c:pt idx="2025">
                  <c:v>725031.415553762</c:v>
                </c:pt>
                <c:pt idx="2026">
                  <c:v>789741.17287124495</c:v>
                </c:pt>
                <c:pt idx="2027">
                  <c:v>776243.76425152505</c:v>
                </c:pt>
                <c:pt idx="2028">
                  <c:v>745224.88184820698</c:v>
                </c:pt>
                <c:pt idx="2029">
                  <c:v>702328.75639942498</c:v>
                </c:pt>
                <c:pt idx="2030">
                  <c:v>698283.82099951198</c:v>
                </c:pt>
                <c:pt idx="2031">
                  <c:v>696658.84481204103</c:v>
                </c:pt>
                <c:pt idx="2032">
                  <c:v>691444.26572986401</c:v>
                </c:pt>
                <c:pt idx="2033">
                  <c:v>686066.70468952495</c:v>
                </c:pt>
                <c:pt idx="2034">
                  <c:v>678498.65351121896</c:v>
                </c:pt>
                <c:pt idx="2035">
                  <c:v>674076.78799195006</c:v>
                </c:pt>
                <c:pt idx="2036">
                  <c:v>503600.46558498999</c:v>
                </c:pt>
                <c:pt idx="2037">
                  <c:v>279778.57312253898</c:v>
                </c:pt>
                <c:pt idx="2038">
                  <c:v>55857.026344965299</c:v>
                </c:pt>
                <c:pt idx="2039">
                  <c:v>166843.78663810799</c:v>
                </c:pt>
                <c:pt idx="2040">
                  <c:v>389183.41889738798</c:v>
                </c:pt>
                <c:pt idx="2041">
                  <c:v>615793.61175478599</c:v>
                </c:pt>
                <c:pt idx="2042">
                  <c:v>697813.240397293</c:v>
                </c:pt>
                <c:pt idx="2043">
                  <c:v>729339.59207228897</c:v>
                </c:pt>
                <c:pt idx="2044">
                  <c:v>759053.11590535601</c:v>
                </c:pt>
                <c:pt idx="2045">
                  <c:v>746216.47732325096</c:v>
                </c:pt>
                <c:pt idx="2046">
                  <c:v>725504.879253997</c:v>
                </c:pt>
                <c:pt idx="2047">
                  <c:v>697545.449697376</c:v>
                </c:pt>
                <c:pt idx="2048">
                  <c:v>686236.93111039605</c:v>
                </c:pt>
                <c:pt idx="2049">
                  <c:v>676764.23325219296</c:v>
                </c:pt>
                <c:pt idx="2050">
                  <c:v>668578.64469572401</c:v>
                </c:pt>
                <c:pt idx="2051">
                  <c:v>701722.632061732</c:v>
                </c:pt>
                <c:pt idx="2052">
                  <c:v>759875.90492437501</c:v>
                </c:pt>
                <c:pt idx="2053">
                  <c:v>805903.39268351998</c:v>
                </c:pt>
                <c:pt idx="2054">
                  <c:v>823759.387349247</c:v>
                </c:pt>
                <c:pt idx="2055">
                  <c:v>833395.59451855998</c:v>
                </c:pt>
                <c:pt idx="2056">
                  <c:v>841356.212713724</c:v>
                </c:pt>
                <c:pt idx="2057">
                  <c:v>846485.170161544</c:v>
                </c:pt>
                <c:pt idx="2058">
                  <c:v>857007.605841593</c:v>
                </c:pt>
                <c:pt idx="2059">
                  <c:v>864516.90989907004</c:v>
                </c:pt>
                <c:pt idx="2060">
                  <c:v>859540.06710731296</c:v>
                </c:pt>
                <c:pt idx="2061">
                  <c:v>857302.15120624995</c:v>
                </c:pt>
                <c:pt idx="2062">
                  <c:v>853364.37522506004</c:v>
                </c:pt>
                <c:pt idx="2063">
                  <c:v>834374.62179657596</c:v>
                </c:pt>
                <c:pt idx="2064">
                  <c:v>809203.88519087899</c:v>
                </c:pt>
                <c:pt idx="2065">
                  <c:v>790097.88231696596</c:v>
                </c:pt>
                <c:pt idx="2066">
                  <c:v>795747.56192198501</c:v>
                </c:pt>
                <c:pt idx="2067">
                  <c:v>801966.30132841796</c:v>
                </c:pt>
                <c:pt idx="2068">
                  <c:v>810199.79223017697</c:v>
                </c:pt>
                <c:pt idx="2069">
                  <c:v>710989.68431634502</c:v>
                </c:pt>
                <c:pt idx="2070">
                  <c:v>588755.66779921402</c:v>
                </c:pt>
                <c:pt idx="2071">
                  <c:v>451393.41011216003</c:v>
                </c:pt>
                <c:pt idx="2072">
                  <c:v>415988.33762669499</c:v>
                </c:pt>
                <c:pt idx="2073">
                  <c:v>417244.73168864398</c:v>
                </c:pt>
                <c:pt idx="2074">
                  <c:v>416249.82495230099</c:v>
                </c:pt>
                <c:pt idx="2075">
                  <c:v>415032.38750708901</c:v>
                </c:pt>
                <c:pt idx="2076">
                  <c:v>410543.08171968098</c:v>
                </c:pt>
                <c:pt idx="2077">
                  <c:v>405879.88215965801</c:v>
                </c:pt>
                <c:pt idx="2078">
                  <c:v>511778.22090809001</c:v>
                </c:pt>
                <c:pt idx="2079">
                  <c:v>636164.05088464101</c:v>
                </c:pt>
                <c:pt idx="2080">
                  <c:v>768548.41249320598</c:v>
                </c:pt>
                <c:pt idx="2081">
                  <c:v>1051662.9979924001</c:v>
                </c:pt>
                <c:pt idx="2082">
                  <c:v>1417608.3660921101</c:v>
                </c:pt>
                <c:pt idx="2083">
                  <c:v>1798281.4506107799</c:v>
                </c:pt>
                <c:pt idx="2084">
                  <c:v>2002236.07756363</c:v>
                </c:pt>
                <c:pt idx="2085">
                  <c:v>2154009.3130119098</c:v>
                </c:pt>
                <c:pt idx="2086">
                  <c:v>2314725.73464425</c:v>
                </c:pt>
                <c:pt idx="2087">
                  <c:v>2268215.23659229</c:v>
                </c:pt>
                <c:pt idx="2088">
                  <c:v>2185970.2988471701</c:v>
                </c:pt>
                <c:pt idx="2089">
                  <c:v>2070439.7307324701</c:v>
                </c:pt>
                <c:pt idx="2090">
                  <c:v>1889674.7216370101</c:v>
                </c:pt>
                <c:pt idx="2091">
                  <c:v>1668055.5895301299</c:v>
                </c:pt>
                <c:pt idx="2092">
                  <c:v>1415880.7802629999</c:v>
                </c:pt>
                <c:pt idx="2093">
                  <c:v>1301724.34991325</c:v>
                </c:pt>
                <c:pt idx="2094">
                  <c:v>1210114.93414949</c:v>
                </c:pt>
                <c:pt idx="2095">
                  <c:v>1125356.26714049</c:v>
                </c:pt>
                <c:pt idx="2096">
                  <c:v>1130556.7954064501</c:v>
                </c:pt>
                <c:pt idx="2097">
                  <c:v>1178472.71120337</c:v>
                </c:pt>
                <c:pt idx="2098">
                  <c:v>1197367.84083903</c:v>
                </c:pt>
                <c:pt idx="2099">
                  <c:v>1135838.9981237799</c:v>
                </c:pt>
                <c:pt idx="2100">
                  <c:v>1060636.1601484499</c:v>
                </c:pt>
                <c:pt idx="2101">
                  <c:v>986347.13071032998</c:v>
                </c:pt>
                <c:pt idx="2102">
                  <c:v>958937.20542578097</c:v>
                </c:pt>
                <c:pt idx="2103">
                  <c:v>921034.43375870003</c:v>
                </c:pt>
                <c:pt idx="2104">
                  <c:v>883232.46294598805</c:v>
                </c:pt>
                <c:pt idx="2105">
                  <c:v>917964.65395820094</c:v>
                </c:pt>
                <c:pt idx="2106">
                  <c:v>994801.05067096103</c:v>
                </c:pt>
                <c:pt idx="2107">
                  <c:v>1053412.70235167</c:v>
                </c:pt>
                <c:pt idx="2108">
                  <c:v>1118914.3688892501</c:v>
                </c:pt>
                <c:pt idx="2109">
                  <c:v>1203240.99444378</c:v>
                </c:pt>
                <c:pt idx="2110">
                  <c:v>1279636.9081856599</c:v>
                </c:pt>
                <c:pt idx="2111">
                  <c:v>1276642.6618345701</c:v>
                </c:pt>
                <c:pt idx="2112">
                  <c:v>1262554.48882909</c:v>
                </c:pt>
                <c:pt idx="2113">
                  <c:v>1245465.7509626499</c:v>
                </c:pt>
                <c:pt idx="2114">
                  <c:v>1196052.7017821299</c:v>
                </c:pt>
                <c:pt idx="2115">
                  <c:v>1120228.8769829201</c:v>
                </c:pt>
                <c:pt idx="2116">
                  <c:v>1047916.74338636</c:v>
                </c:pt>
                <c:pt idx="2117">
                  <c:v>1097405.62081752</c:v>
                </c:pt>
                <c:pt idx="2118">
                  <c:v>1212329.5067910501</c:v>
                </c:pt>
                <c:pt idx="2119">
                  <c:v>1307717.75186283</c:v>
                </c:pt>
                <c:pt idx="2120">
                  <c:v>1293297.08666356</c:v>
                </c:pt>
                <c:pt idx="2121">
                  <c:v>1241187.8318115601</c:v>
                </c:pt>
                <c:pt idx="2122">
                  <c:v>1196585.6982553201</c:v>
                </c:pt>
                <c:pt idx="2123">
                  <c:v>1147178.4283235699</c:v>
                </c:pt>
                <c:pt idx="2124">
                  <c:v>1108209.6717896799</c:v>
                </c:pt>
                <c:pt idx="2125">
                  <c:v>1068472.2680705099</c:v>
                </c:pt>
                <c:pt idx="2126">
                  <c:v>1076883.0623137599</c:v>
                </c:pt>
                <c:pt idx="2127">
                  <c:v>1100572.88524896</c:v>
                </c:pt>
                <c:pt idx="2128">
                  <c:v>1123894.2251027599</c:v>
                </c:pt>
                <c:pt idx="2129">
                  <c:v>1133248.8814725601</c:v>
                </c:pt>
                <c:pt idx="2130">
                  <c:v>1144099.7542258599</c:v>
                </c:pt>
                <c:pt idx="2131">
                  <c:v>1147573.6472106299</c:v>
                </c:pt>
                <c:pt idx="2132">
                  <c:v>1094739.9417717301</c:v>
                </c:pt>
                <c:pt idx="2133">
                  <c:v>1006145.50695641</c:v>
                </c:pt>
                <c:pt idx="2134">
                  <c:v>929834.58809189103</c:v>
                </c:pt>
                <c:pt idx="2135">
                  <c:v>968432.06990174705</c:v>
                </c:pt>
                <c:pt idx="2136">
                  <c:v>1056139.76780518</c:v>
                </c:pt>
                <c:pt idx="2137">
                  <c:v>1140559.42298616</c:v>
                </c:pt>
                <c:pt idx="2138">
                  <c:v>1169365.15640324</c:v>
                </c:pt>
                <c:pt idx="2139">
                  <c:v>1176595.0969380599</c:v>
                </c:pt>
                <c:pt idx="2140">
                  <c:v>1182529.23423091</c:v>
                </c:pt>
                <c:pt idx="2141">
                  <c:v>1191760.8175874399</c:v>
                </c:pt>
                <c:pt idx="2142">
                  <c:v>1208292.7751253201</c:v>
                </c:pt>
                <c:pt idx="2143">
                  <c:v>1212408.8874885</c:v>
                </c:pt>
                <c:pt idx="2144">
                  <c:v>1210956.59213437</c:v>
                </c:pt>
                <c:pt idx="2145">
                  <c:v>1215888.5566920501</c:v>
                </c:pt>
                <c:pt idx="2146">
                  <c:v>1216509.3816259799</c:v>
                </c:pt>
                <c:pt idx="2147">
                  <c:v>1335871.1545691199</c:v>
                </c:pt>
                <c:pt idx="2148">
                  <c:v>1477005.09674916</c:v>
                </c:pt>
                <c:pt idx="2149">
                  <c:v>1628606.60599155</c:v>
                </c:pt>
                <c:pt idx="2150">
                  <c:v>1679100.19291098</c:v>
                </c:pt>
                <c:pt idx="2151">
                  <c:v>1692040.7809832699</c:v>
                </c:pt>
                <c:pt idx="2152">
                  <c:v>1700295.3765346999</c:v>
                </c:pt>
                <c:pt idx="2153">
                  <c:v>1775259.16904336</c:v>
                </c:pt>
                <c:pt idx="2154">
                  <c:v>1886471.6108532599</c:v>
                </c:pt>
                <c:pt idx="2155">
                  <c:v>1994333.40781334</c:v>
                </c:pt>
                <c:pt idx="2156">
                  <c:v>2077996.7218164599</c:v>
                </c:pt>
                <c:pt idx="2157">
                  <c:v>2189846.4365514498</c:v>
                </c:pt>
                <c:pt idx="2158">
                  <c:v>2290111.06146832</c:v>
                </c:pt>
                <c:pt idx="2159">
                  <c:v>2354584.6313207401</c:v>
                </c:pt>
                <c:pt idx="2160">
                  <c:v>2436103.6391428499</c:v>
                </c:pt>
                <c:pt idx="2161">
                  <c:v>2509997.7778717699</c:v>
                </c:pt>
                <c:pt idx="2162">
                  <c:v>2469159.3384750099</c:v>
                </c:pt>
                <c:pt idx="2163">
                  <c:v>2414961.8790597101</c:v>
                </c:pt>
                <c:pt idx="2164">
                  <c:v>2355969.9567368799</c:v>
                </c:pt>
                <c:pt idx="2165">
                  <c:v>2547029.2443659198</c:v>
                </c:pt>
                <c:pt idx="2166">
                  <c:v>2794744.9845734499</c:v>
                </c:pt>
                <c:pt idx="2167">
                  <c:v>3038924.4125894899</c:v>
                </c:pt>
                <c:pt idx="2168">
                  <c:v>3219784.3754696702</c:v>
                </c:pt>
                <c:pt idx="2169">
                  <c:v>3386430.57969055</c:v>
                </c:pt>
                <c:pt idx="2170">
                  <c:v>3554574.4371498302</c:v>
                </c:pt>
                <c:pt idx="2171">
                  <c:v>3493881.4704738301</c:v>
                </c:pt>
                <c:pt idx="2172">
                  <c:v>3333866.6174119199</c:v>
                </c:pt>
                <c:pt idx="2173">
                  <c:v>3220074.2204819601</c:v>
                </c:pt>
                <c:pt idx="2174">
                  <c:v>3048441.9249112098</c:v>
                </c:pt>
                <c:pt idx="2175">
                  <c:v>2854871.38642606</c:v>
                </c:pt>
                <c:pt idx="2176">
                  <c:v>2643569.3476959602</c:v>
                </c:pt>
                <c:pt idx="2177">
                  <c:v>2437945.2515990301</c:v>
                </c:pt>
                <c:pt idx="2178">
                  <c:v>2220338.58068369</c:v>
                </c:pt>
                <c:pt idx="2179">
                  <c:v>1988859.3840183399</c:v>
                </c:pt>
                <c:pt idx="2180">
                  <c:v>2016566.49359287</c:v>
                </c:pt>
                <c:pt idx="2181">
                  <c:v>2160599.7629422001</c:v>
                </c:pt>
                <c:pt idx="2182">
                  <c:v>2288685.1534966598</c:v>
                </c:pt>
                <c:pt idx="2183">
                  <c:v>2247725.5668434501</c:v>
                </c:pt>
                <c:pt idx="2184">
                  <c:v>2136762.97936873</c:v>
                </c:pt>
                <c:pt idx="2185">
                  <c:v>2038329.49054324</c:v>
                </c:pt>
                <c:pt idx="2186">
                  <c:v>2047165.6400137299</c:v>
                </c:pt>
                <c:pt idx="2187">
                  <c:v>2114060.5225599501</c:v>
                </c:pt>
                <c:pt idx="2188">
                  <c:v>2155974.7671652501</c:v>
                </c:pt>
                <c:pt idx="2189">
                  <c:v>2197210.3492166498</c:v>
                </c:pt>
                <c:pt idx="2190">
                  <c:v>2272140.2282223902</c:v>
                </c:pt>
                <c:pt idx="2191">
                  <c:v>2310391.9593512602</c:v>
                </c:pt>
                <c:pt idx="2192">
                  <c:v>2397528.85851462</c:v>
                </c:pt>
                <c:pt idx="2193">
                  <c:v>2469925.2444237401</c:v>
                </c:pt>
                <c:pt idx="2194">
                  <c:v>2550157.2872057902</c:v>
                </c:pt>
                <c:pt idx="2195">
                  <c:v>2622500.5983872199</c:v>
                </c:pt>
                <c:pt idx="2196">
                  <c:v>2666961.1940672998</c:v>
                </c:pt>
                <c:pt idx="2197">
                  <c:v>2711457.9038839899</c:v>
                </c:pt>
                <c:pt idx="2198">
                  <c:v>2491015.7660240098</c:v>
                </c:pt>
                <c:pt idx="2199">
                  <c:v>2147096.1757057798</c:v>
                </c:pt>
                <c:pt idx="2200">
                  <c:v>1809435.37120879</c:v>
                </c:pt>
                <c:pt idx="2201">
                  <c:v>1783767.2182503799</c:v>
                </c:pt>
                <c:pt idx="2202">
                  <c:v>1886941.7613025601</c:v>
                </c:pt>
                <c:pt idx="2203">
                  <c:v>1971873.8289026399</c:v>
                </c:pt>
                <c:pt idx="2204">
                  <c:v>1909589.5494938199</c:v>
                </c:pt>
                <c:pt idx="2205">
                  <c:v>1784621.8456900499</c:v>
                </c:pt>
                <c:pt idx="2206">
                  <c:v>1678947.4275292801</c:v>
                </c:pt>
                <c:pt idx="2207">
                  <c:v>1621828.76089353</c:v>
                </c:pt>
                <c:pt idx="2208">
                  <c:v>1546630.0692163</c:v>
                </c:pt>
                <c:pt idx="2209">
                  <c:v>1484191.53399563</c:v>
                </c:pt>
                <c:pt idx="2210">
                  <c:v>1401919.8161579401</c:v>
                </c:pt>
                <c:pt idx="2211">
                  <c:v>1294665.92019662</c:v>
                </c:pt>
                <c:pt idx="2212">
                  <c:v>1197604.7309452901</c:v>
                </c:pt>
                <c:pt idx="2213">
                  <c:v>1163519.8621310401</c:v>
                </c:pt>
                <c:pt idx="2214">
                  <c:v>1148870.6727930401</c:v>
                </c:pt>
                <c:pt idx="2215">
                  <c:v>1128902.9280755699</c:v>
                </c:pt>
                <c:pt idx="2216">
                  <c:v>1103120.7856873199</c:v>
                </c:pt>
                <c:pt idx="2217">
                  <c:v>1078557.9898407599</c:v>
                </c:pt>
                <c:pt idx="2218">
                  <c:v>1053151.58700907</c:v>
                </c:pt>
                <c:pt idx="2219">
                  <c:v>1099231.4186636801</c:v>
                </c:pt>
                <c:pt idx="2220">
                  <c:v>1183859.3442891301</c:v>
                </c:pt>
                <c:pt idx="2221">
                  <c:v>1243890.6507060099</c:v>
                </c:pt>
                <c:pt idx="2222">
                  <c:v>1147673.78728114</c:v>
                </c:pt>
                <c:pt idx="2223">
                  <c:v>994787.14163117798</c:v>
                </c:pt>
                <c:pt idx="2224">
                  <c:v>826508.44128629297</c:v>
                </c:pt>
                <c:pt idx="2225">
                  <c:v>843509.88370334601</c:v>
                </c:pt>
                <c:pt idx="2226">
                  <c:v>951115.36642024701</c:v>
                </c:pt>
                <c:pt idx="2227">
                  <c:v>1042217.79408398</c:v>
                </c:pt>
                <c:pt idx="2228">
                  <c:v>1015894.54566304</c:v>
                </c:pt>
                <c:pt idx="2229">
                  <c:v>933471.31177533895</c:v>
                </c:pt>
                <c:pt idx="2230">
                  <c:v>859167.05518803606</c:v>
                </c:pt>
                <c:pt idx="2231">
                  <c:v>907288.47191184398</c:v>
                </c:pt>
                <c:pt idx="2232">
                  <c:v>1017817.56944358</c:v>
                </c:pt>
                <c:pt idx="2233">
                  <c:v>1115261.0488790299</c:v>
                </c:pt>
                <c:pt idx="2234">
                  <c:v>1087146.28742027</c:v>
                </c:pt>
                <c:pt idx="2235">
                  <c:v>991906.88271824096</c:v>
                </c:pt>
                <c:pt idx="2236">
                  <c:v>911625.138392427</c:v>
                </c:pt>
                <c:pt idx="2237">
                  <c:v>886470.08778598194</c:v>
                </c:pt>
                <c:pt idx="2238">
                  <c:v>883193.515049343</c:v>
                </c:pt>
                <c:pt idx="2239">
                  <c:v>874547.10652027396</c:v>
                </c:pt>
                <c:pt idx="2240">
                  <c:v>855711.83015631</c:v>
                </c:pt>
                <c:pt idx="2241">
                  <c:v>839638.09735947498</c:v>
                </c:pt>
                <c:pt idx="2242">
                  <c:v>819389.50568042404</c:v>
                </c:pt>
                <c:pt idx="2243">
                  <c:v>839185.84049364005</c:v>
                </c:pt>
                <c:pt idx="2244">
                  <c:v>878154.527677526</c:v>
                </c:pt>
                <c:pt idx="2245">
                  <c:v>901198.05605142005</c:v>
                </c:pt>
                <c:pt idx="2246">
                  <c:v>770969.58359784097</c:v>
                </c:pt>
                <c:pt idx="2247">
                  <c:v>611503.58210907097</c:v>
                </c:pt>
                <c:pt idx="2248">
                  <c:v>452607.73022472003</c:v>
                </c:pt>
                <c:pt idx="2249">
                  <c:v>455265.11434881302</c:v>
                </c:pt>
                <c:pt idx="2250">
                  <c:v>522702.24627893599</c:v>
                </c:pt>
                <c:pt idx="2251">
                  <c:v>578401.63000198104</c:v>
                </c:pt>
                <c:pt idx="2252">
                  <c:v>645122.07797274401</c:v>
                </c:pt>
                <c:pt idx="2253">
                  <c:v>733216.14334216097</c:v>
                </c:pt>
                <c:pt idx="2254">
                  <c:v>814367.33256144996</c:v>
                </c:pt>
                <c:pt idx="2255">
                  <c:v>908236.67776922602</c:v>
                </c:pt>
                <c:pt idx="2256">
                  <c:v>1026838.4607135199</c:v>
                </c:pt>
                <c:pt idx="2257">
                  <c:v>1138596.735165</c:v>
                </c:pt>
                <c:pt idx="2258">
                  <c:v>1007402.13491496</c:v>
                </c:pt>
                <c:pt idx="2259">
                  <c:v>787680.30069077597</c:v>
                </c:pt>
                <c:pt idx="2260">
                  <c:v>558698.73503324098</c:v>
                </c:pt>
                <c:pt idx="2261">
                  <c:v>500205.26999082201</c:v>
                </c:pt>
                <c:pt idx="2262">
                  <c:v>500194.84456491098</c:v>
                </c:pt>
                <c:pt idx="2263">
                  <c:v>497979.39519214601</c:v>
                </c:pt>
                <c:pt idx="2264">
                  <c:v>915738.17079087801</c:v>
                </c:pt>
                <c:pt idx="2265">
                  <c:v>1467960.01131993</c:v>
                </c:pt>
                <c:pt idx="2266">
                  <c:v>1982213.63060436</c:v>
                </c:pt>
                <c:pt idx="2267">
                  <c:v>1796764.9545700201</c:v>
                </c:pt>
                <c:pt idx="2268">
                  <c:v>1422116.6314140901</c:v>
                </c:pt>
                <c:pt idx="2269">
                  <c:v>1083634.0308663801</c:v>
                </c:pt>
                <c:pt idx="2270">
                  <c:v>977787.74768564</c:v>
                </c:pt>
                <c:pt idx="2271">
                  <c:v>916194.63612944901</c:v>
                </c:pt>
                <c:pt idx="2272">
                  <c:v>868545.26895868999</c:v>
                </c:pt>
                <c:pt idx="2273">
                  <c:v>828165.26375369204</c:v>
                </c:pt>
                <c:pt idx="2274">
                  <c:v>762669.53235371795</c:v>
                </c:pt>
                <c:pt idx="2275">
                  <c:v>710268.34167317103</c:v>
                </c:pt>
                <c:pt idx="2276">
                  <c:v>821042.92949296604</c:v>
                </c:pt>
                <c:pt idx="2277">
                  <c:v>972982.44149048196</c:v>
                </c:pt>
                <c:pt idx="2278">
                  <c:v>1135585.75274428</c:v>
                </c:pt>
                <c:pt idx="2279">
                  <c:v>1123003.0346379201</c:v>
                </c:pt>
                <c:pt idx="2280">
                  <c:v>1034239.45759977</c:v>
                </c:pt>
                <c:pt idx="2281">
                  <c:v>959806.57155430305</c:v>
                </c:pt>
                <c:pt idx="2282">
                  <c:v>1001343.40197309</c:v>
                </c:pt>
                <c:pt idx="2283">
                  <c:v>1093221.1045552201</c:v>
                </c:pt>
                <c:pt idx="2284">
                  <c:v>1172689.3004474901</c:v>
                </c:pt>
                <c:pt idx="2285">
                  <c:v>1181394.26029764</c:v>
                </c:pt>
                <c:pt idx="2286">
                  <c:v>1163392.0558185901</c:v>
                </c:pt>
                <c:pt idx="2287">
                  <c:v>1147856.0003545899</c:v>
                </c:pt>
                <c:pt idx="2288">
                  <c:v>1073554.05092968</c:v>
                </c:pt>
                <c:pt idx="2289">
                  <c:v>971776.74278705602</c:v>
                </c:pt>
                <c:pt idx="2290">
                  <c:v>882926.32017936604</c:v>
                </c:pt>
                <c:pt idx="2291">
                  <c:v>909117.36829997797</c:v>
                </c:pt>
                <c:pt idx="2292">
                  <c:v>997763.94825424894</c:v>
                </c:pt>
                <c:pt idx="2293">
                  <c:v>1069423.03798098</c:v>
                </c:pt>
                <c:pt idx="2294">
                  <c:v>1098935.4746695601</c:v>
                </c:pt>
                <c:pt idx="2295">
                  <c:v>1115110.14662102</c:v>
                </c:pt>
                <c:pt idx="2296">
                  <c:v>1138258.0843207899</c:v>
                </c:pt>
                <c:pt idx="2297">
                  <c:v>1309790.5330877199</c:v>
                </c:pt>
                <c:pt idx="2298">
                  <c:v>1528953.19601844</c:v>
                </c:pt>
                <c:pt idx="2299">
                  <c:v>1748092.2911958101</c:v>
                </c:pt>
                <c:pt idx="2300">
                  <c:v>1678465.7099395699</c:v>
                </c:pt>
                <c:pt idx="2301">
                  <c:v>1534164.65087339</c:v>
                </c:pt>
                <c:pt idx="2302">
                  <c:v>1386450.47783675</c:v>
                </c:pt>
                <c:pt idx="2303">
                  <c:v>1242462.88378534</c:v>
                </c:pt>
                <c:pt idx="2304">
                  <c:v>1106062.6966293801</c:v>
                </c:pt>
                <c:pt idx="2305">
                  <c:v>989049.36055152095</c:v>
                </c:pt>
                <c:pt idx="2306">
                  <c:v>969672.35575196601</c:v>
                </c:pt>
                <c:pt idx="2307">
                  <c:v>982300.06420780404</c:v>
                </c:pt>
                <c:pt idx="2308">
                  <c:v>991600.68642585503</c:v>
                </c:pt>
                <c:pt idx="2309">
                  <c:v>985143.15424518299</c:v>
                </c:pt>
                <c:pt idx="2310">
                  <c:v>979712.63668704405</c:v>
                </c:pt>
                <c:pt idx="2311">
                  <c:v>963596.63370625395</c:v>
                </c:pt>
                <c:pt idx="2312">
                  <c:v>936460.43396197504</c:v>
                </c:pt>
                <c:pt idx="2313">
                  <c:v>913427.31615251803</c:v>
                </c:pt>
                <c:pt idx="2314">
                  <c:v>889524.65188860998</c:v>
                </c:pt>
                <c:pt idx="2315">
                  <c:v>850827.31532677403</c:v>
                </c:pt>
                <c:pt idx="2316">
                  <c:v>791086.76544434205</c:v>
                </c:pt>
                <c:pt idx="2317">
                  <c:v>730928.90416551998</c:v>
                </c:pt>
                <c:pt idx="2318">
                  <c:v>684058.57812094898</c:v>
                </c:pt>
                <c:pt idx="2319">
                  <c:v>628909.69922599895</c:v>
                </c:pt>
                <c:pt idx="2320">
                  <c:v>572459.86332350795</c:v>
                </c:pt>
                <c:pt idx="2321">
                  <c:v>600035.91259883298</c:v>
                </c:pt>
                <c:pt idx="2322">
                  <c:v>627443.68464422296</c:v>
                </c:pt>
                <c:pt idx="2323">
                  <c:v>667853.31497198297</c:v>
                </c:pt>
                <c:pt idx="2324">
                  <c:v>717222.09099558799</c:v>
                </c:pt>
                <c:pt idx="2325">
                  <c:v>737997.39522945101</c:v>
                </c:pt>
                <c:pt idx="2326">
                  <c:v>782146.33261691395</c:v>
                </c:pt>
                <c:pt idx="2327">
                  <c:v>850836.27105269697</c:v>
                </c:pt>
                <c:pt idx="2328">
                  <c:v>939660.07264524698</c:v>
                </c:pt>
                <c:pt idx="2329">
                  <c:v>1025803.0723032299</c:v>
                </c:pt>
                <c:pt idx="2330">
                  <c:v>1065741.3903264599</c:v>
                </c:pt>
                <c:pt idx="2331">
                  <c:v>1097754.1962059599</c:v>
                </c:pt>
                <c:pt idx="2332">
                  <c:v>1121240.4356196099</c:v>
                </c:pt>
                <c:pt idx="2333">
                  <c:v>1103399.72319635</c:v>
                </c:pt>
                <c:pt idx="2334">
                  <c:v>1071168.3313241701</c:v>
                </c:pt>
                <c:pt idx="2335">
                  <c:v>1038696.17930288</c:v>
                </c:pt>
                <c:pt idx="2336">
                  <c:v>1163550.7297792099</c:v>
                </c:pt>
                <c:pt idx="2337">
                  <c:v>1332170.4499939999</c:v>
                </c:pt>
                <c:pt idx="2338">
                  <c:v>1478261.83031901</c:v>
                </c:pt>
                <c:pt idx="2339">
                  <c:v>1509029.3286555</c:v>
                </c:pt>
                <c:pt idx="2340">
                  <c:v>1498652.7779212301</c:v>
                </c:pt>
                <c:pt idx="2341">
                  <c:v>1475230.7934723301</c:v>
                </c:pt>
                <c:pt idx="2342">
                  <c:v>1393360.9091394499</c:v>
                </c:pt>
                <c:pt idx="2343">
                  <c:v>1285837.4821115399</c:v>
                </c:pt>
                <c:pt idx="2344">
                  <c:v>1167930.3756299</c:v>
                </c:pt>
                <c:pt idx="2345">
                  <c:v>1114119.7816045501</c:v>
                </c:pt>
                <c:pt idx="2346">
                  <c:v>1066859.80138472</c:v>
                </c:pt>
                <c:pt idx="2347">
                  <c:v>1022388.97632593</c:v>
                </c:pt>
                <c:pt idx="2348">
                  <c:v>985759.63583249401</c:v>
                </c:pt>
                <c:pt idx="2349">
                  <c:v>935228.93491340603</c:v>
                </c:pt>
                <c:pt idx="2350">
                  <c:v>886135.87107978598</c:v>
                </c:pt>
                <c:pt idx="2351">
                  <c:v>888047.55648248503</c:v>
                </c:pt>
                <c:pt idx="2352">
                  <c:v>903282.27295376803</c:v>
                </c:pt>
                <c:pt idx="2353">
                  <c:v>922009.81293564802</c:v>
                </c:pt>
                <c:pt idx="2354">
                  <c:v>932940.30573200097</c:v>
                </c:pt>
                <c:pt idx="2355">
                  <c:v>941587.09186799405</c:v>
                </c:pt>
                <c:pt idx="2356">
                  <c:v>950390.88756980596</c:v>
                </c:pt>
                <c:pt idx="2357">
                  <c:v>969811.27026129398</c:v>
                </c:pt>
                <c:pt idx="2358">
                  <c:v>999038.32336168899</c:v>
                </c:pt>
                <c:pt idx="2359">
                  <c:v>1014033.02608306</c:v>
                </c:pt>
                <c:pt idx="2360">
                  <c:v>783893.32396581699</c:v>
                </c:pt>
                <c:pt idx="2361">
                  <c:v>435321.74651996698</c:v>
                </c:pt>
                <c:pt idx="2362">
                  <c:v>87420.748775715096</c:v>
                </c:pt>
                <c:pt idx="2363">
                  <c:v>417599.38090053201</c:v>
                </c:pt>
                <c:pt idx="2364">
                  <c:v>989350.695190817</c:v>
                </c:pt>
                <c:pt idx="2365">
                  <c:v>1562375.41396058</c:v>
                </c:pt>
                <c:pt idx="2366">
                  <c:v>1626756.3871166599</c:v>
                </c:pt>
                <c:pt idx="2367">
                  <c:v>1521270.2138306201</c:v>
                </c:pt>
                <c:pt idx="2368">
                  <c:v>1435020.8781542301</c:v>
                </c:pt>
                <c:pt idx="2369">
                  <c:v>1345792.2725331199</c:v>
                </c:pt>
                <c:pt idx="2370">
                  <c:v>1244877.76832096</c:v>
                </c:pt>
                <c:pt idx="2371">
                  <c:v>1155804.4860171101</c:v>
                </c:pt>
                <c:pt idx="2372">
                  <c:v>1201656.3733429101</c:v>
                </c:pt>
                <c:pt idx="2373">
                  <c:v>1316182.1890403901</c:v>
                </c:pt>
                <c:pt idx="2374">
                  <c:v>1417466.91832519</c:v>
                </c:pt>
                <c:pt idx="2375">
                  <c:v>1565877.6394831601</c:v>
                </c:pt>
                <c:pt idx="2376">
                  <c:v>1757811.61531671</c:v>
                </c:pt>
                <c:pt idx="2377">
                  <c:v>1945614.13854857</c:v>
                </c:pt>
                <c:pt idx="2378">
                  <c:v>2132572.7802662901</c:v>
                </c:pt>
                <c:pt idx="2379">
                  <c:v>2346160.7538686702</c:v>
                </c:pt>
                <c:pt idx="2380">
                  <c:v>2552212.75793132</c:v>
                </c:pt>
                <c:pt idx="2381">
                  <c:v>2635651.3436223799</c:v>
                </c:pt>
                <c:pt idx="2382">
                  <c:v>2677105.7429053201</c:v>
                </c:pt>
                <c:pt idx="2383">
                  <c:v>2719519.3547599399</c:v>
                </c:pt>
                <c:pt idx="2384">
                  <c:v>2477880.3811064102</c:v>
                </c:pt>
                <c:pt idx="2385">
                  <c:v>2179457.26820536</c:v>
                </c:pt>
                <c:pt idx="2386">
                  <c:v>1883232.0160698099</c:v>
                </c:pt>
                <c:pt idx="2387">
                  <c:v>1716182.5015797899</c:v>
                </c:pt>
                <c:pt idx="2388">
                  <c:v>1604934.7622832099</c:v>
                </c:pt>
                <c:pt idx="2389">
                  <c:v>1493775.2411799801</c:v>
                </c:pt>
                <c:pt idx="2390">
                  <c:v>1519103.8891108499</c:v>
                </c:pt>
                <c:pt idx="2391">
                  <c:v>1587265.87815676</c:v>
                </c:pt>
                <c:pt idx="2392">
                  <c:v>1654408.26640707</c:v>
                </c:pt>
                <c:pt idx="2393">
                  <c:v>1846645.16501829</c:v>
                </c:pt>
                <c:pt idx="2394">
                  <c:v>2051256.87500161</c:v>
                </c:pt>
                <c:pt idx="2395">
                  <c:v>2275840.5506951301</c:v>
                </c:pt>
                <c:pt idx="2396">
                  <c:v>2055205.3459858401</c:v>
                </c:pt>
                <c:pt idx="2397">
                  <c:v>1699658.5580823801</c:v>
                </c:pt>
                <c:pt idx="2398">
                  <c:v>1353895.5439689099</c:v>
                </c:pt>
                <c:pt idx="2399">
                  <c:v>1342532.2659148299</c:v>
                </c:pt>
                <c:pt idx="2400">
                  <c:v>1473442.25686987</c:v>
                </c:pt>
                <c:pt idx="2401">
                  <c:v>1585510.7105382101</c:v>
                </c:pt>
                <c:pt idx="2402">
                  <c:v>1610639.6300715499</c:v>
                </c:pt>
                <c:pt idx="2403">
                  <c:v>1604490.70291597</c:v>
                </c:pt>
                <c:pt idx="2404">
                  <c:v>1598580.32849479</c:v>
                </c:pt>
                <c:pt idx="2405">
                  <c:v>1749150.7654482899</c:v>
                </c:pt>
                <c:pt idx="2406">
                  <c:v>1923521.3214721701</c:v>
                </c:pt>
                <c:pt idx="2407">
                  <c:v>2098425.27555781</c:v>
                </c:pt>
                <c:pt idx="2408">
                  <c:v>1864988.55887074</c:v>
                </c:pt>
                <c:pt idx="2409">
                  <c:v>1521695.6617717999</c:v>
                </c:pt>
                <c:pt idx="2410">
                  <c:v>1193516.30331251</c:v>
                </c:pt>
                <c:pt idx="2411">
                  <c:v>1130240.5616741299</c:v>
                </c:pt>
                <c:pt idx="2412">
                  <c:v>1168185.77659884</c:v>
                </c:pt>
                <c:pt idx="2413">
                  <c:v>1188348.4312651099</c:v>
                </c:pt>
                <c:pt idx="2414">
                  <c:v>1114347.7160231699</c:v>
                </c:pt>
                <c:pt idx="2415">
                  <c:v>998609.10151048203</c:v>
                </c:pt>
                <c:pt idx="2416">
                  <c:v>898660.50567331503</c:v>
                </c:pt>
                <c:pt idx="2417">
                  <c:v>890862.98245415895</c:v>
                </c:pt>
                <c:pt idx="2418">
                  <c:v>917970.31343086204</c:v>
                </c:pt>
                <c:pt idx="2419">
                  <c:v>933608.61490652803</c:v>
                </c:pt>
                <c:pt idx="2420">
                  <c:v>911649.42372599302</c:v>
                </c:pt>
                <c:pt idx="2421">
                  <c:v>874003.46600162901</c:v>
                </c:pt>
                <c:pt idx="2422">
                  <c:v>838810.15638419497</c:v>
                </c:pt>
                <c:pt idx="2423">
                  <c:v>859802.87127064494</c:v>
                </c:pt>
                <c:pt idx="2424">
                  <c:v>894381.34499063296</c:v>
                </c:pt>
                <c:pt idx="2425">
                  <c:v>924060.77264226403</c:v>
                </c:pt>
                <c:pt idx="2426">
                  <c:v>951996.02717316104</c:v>
                </c:pt>
                <c:pt idx="2427">
                  <c:v>978435.62746673101</c:v>
                </c:pt>
                <c:pt idx="2428">
                  <c:v>990775.788002079</c:v>
                </c:pt>
                <c:pt idx="2429">
                  <c:v>1276445.3157871501</c:v>
                </c:pt>
                <c:pt idx="2430">
                  <c:v>1627316.1533357201</c:v>
                </c:pt>
                <c:pt idx="2431">
                  <c:v>1989148.2501556401</c:v>
                </c:pt>
                <c:pt idx="2432">
                  <c:v>2004754.2365871801</c:v>
                </c:pt>
                <c:pt idx="2433">
                  <c:v>1887040.8635092799</c:v>
                </c:pt>
                <c:pt idx="2434">
                  <c:v>1800747.4299743001</c:v>
                </c:pt>
                <c:pt idx="2435">
                  <c:v>1709638.4274249801</c:v>
                </c:pt>
                <c:pt idx="2436">
                  <c:v>1621116.3794714699</c:v>
                </c:pt>
                <c:pt idx="2437">
                  <c:v>1548548.6478305501</c:v>
                </c:pt>
                <c:pt idx="2438">
                  <c:v>1598220.6133344299</c:v>
                </c:pt>
                <c:pt idx="2439">
                  <c:v>1666897.12308912</c:v>
                </c:pt>
                <c:pt idx="2440">
                  <c:v>1717020.8409142899</c:v>
                </c:pt>
                <c:pt idx="2441">
                  <c:v>1917758.1822146701</c:v>
                </c:pt>
                <c:pt idx="2442">
                  <c:v>2210536.6638201298</c:v>
                </c:pt>
                <c:pt idx="2443">
                  <c:v>2507080.2366658798</c:v>
                </c:pt>
                <c:pt idx="2444">
                  <c:v>2718142.6147564799</c:v>
                </c:pt>
                <c:pt idx="2445">
                  <c:v>2907041.10745215</c:v>
                </c:pt>
                <c:pt idx="2446">
                  <c:v>3051486.2654744498</c:v>
                </c:pt>
                <c:pt idx="2447">
                  <c:v>3398016.5076117301</c:v>
                </c:pt>
                <c:pt idx="2448">
                  <c:v>3763084.05934704</c:v>
                </c:pt>
                <c:pt idx="2449">
                  <c:v>4151363.9830352599</c:v>
                </c:pt>
                <c:pt idx="2450">
                  <c:v>4127943.7130302801</c:v>
                </c:pt>
                <c:pt idx="2451">
                  <c:v>4018853.5003348798</c:v>
                </c:pt>
                <c:pt idx="2452">
                  <c:v>3894354.8063805001</c:v>
                </c:pt>
                <c:pt idx="2453">
                  <c:v>3729828.6631565802</c:v>
                </c:pt>
                <c:pt idx="2454">
                  <c:v>3503198.5291887401</c:v>
                </c:pt>
                <c:pt idx="2455">
                  <c:v>3185101.3945136601</c:v>
                </c:pt>
                <c:pt idx="2456">
                  <c:v>2899928.1520577301</c:v>
                </c:pt>
                <c:pt idx="2457">
                  <c:v>2705149.8352024499</c:v>
                </c:pt>
                <c:pt idx="2458">
                  <c:v>2506374.0149928802</c:v>
                </c:pt>
                <c:pt idx="2459">
                  <c:v>2341579.3370775501</c:v>
                </c:pt>
                <c:pt idx="2460">
                  <c:v>2178798.7984126802</c:v>
                </c:pt>
                <c:pt idx="2461">
                  <c:v>2036990.5314509301</c:v>
                </c:pt>
                <c:pt idx="2462">
                  <c:v>1736080.1340202701</c:v>
                </c:pt>
                <c:pt idx="2463">
                  <c:v>1381560.1467441099</c:v>
                </c:pt>
                <c:pt idx="2464">
                  <c:v>1070242.67576094</c:v>
                </c:pt>
                <c:pt idx="2465">
                  <c:v>889261.56866015098</c:v>
                </c:pt>
                <c:pt idx="2466">
                  <c:v>762245.57331602799</c:v>
                </c:pt>
                <c:pt idx="2467">
                  <c:v>620593.89657180395</c:v>
                </c:pt>
                <c:pt idx="2468">
                  <c:v>786949.23422727</c:v>
                </c:pt>
                <c:pt idx="2469">
                  <c:v>1015782.10003985</c:v>
                </c:pt>
                <c:pt idx="2470">
                  <c:v>1229502.9870744499</c:v>
                </c:pt>
                <c:pt idx="2471">
                  <c:v>1137767.3660420401</c:v>
                </c:pt>
                <c:pt idx="2472">
                  <c:v>916322.76353668899</c:v>
                </c:pt>
                <c:pt idx="2473">
                  <c:v>638102.70964487095</c:v>
                </c:pt>
                <c:pt idx="2474">
                  <c:v>646918.64927548403</c:v>
                </c:pt>
                <c:pt idx="2475">
                  <c:v>763156.86150094203</c:v>
                </c:pt>
                <c:pt idx="2476">
                  <c:v>881805.23951492296</c:v>
                </c:pt>
                <c:pt idx="2477">
                  <c:v>935019.47236713395</c:v>
                </c:pt>
                <c:pt idx="2478">
                  <c:v>968884.77711527795</c:v>
                </c:pt>
                <c:pt idx="2479">
                  <c:v>997498.438153486</c:v>
                </c:pt>
                <c:pt idx="2480">
                  <c:v>1018040.86578709</c:v>
                </c:pt>
                <c:pt idx="2481">
                  <c:v>1042671.09717254</c:v>
                </c:pt>
                <c:pt idx="2482">
                  <c:v>1058385.06039359</c:v>
                </c:pt>
                <c:pt idx="2483">
                  <c:v>1031327.7931462</c:v>
                </c:pt>
                <c:pt idx="2484">
                  <c:v>973001.68465479999</c:v>
                </c:pt>
                <c:pt idx="2485">
                  <c:v>903786.33229878102</c:v>
                </c:pt>
                <c:pt idx="2486">
                  <c:v>930818.34766552295</c:v>
                </c:pt>
                <c:pt idx="2487">
                  <c:v>972289.13563095802</c:v>
                </c:pt>
                <c:pt idx="2488">
                  <c:v>993962.46365410904</c:v>
                </c:pt>
                <c:pt idx="2489">
                  <c:v>910755.93028017099</c:v>
                </c:pt>
                <c:pt idx="2490">
                  <c:v>802129.53780225106</c:v>
                </c:pt>
                <c:pt idx="2491">
                  <c:v>678765.05969838705</c:v>
                </c:pt>
                <c:pt idx="2492">
                  <c:v>607498.60923155094</c:v>
                </c:pt>
                <c:pt idx="2493">
                  <c:v>536000.94440845796</c:v>
                </c:pt>
                <c:pt idx="2494">
                  <c:v>473578.68868430302</c:v>
                </c:pt>
                <c:pt idx="2495">
                  <c:v>455845.29203663103</c:v>
                </c:pt>
                <c:pt idx="2496">
                  <c:v>452376.27547778701</c:v>
                </c:pt>
                <c:pt idx="2497">
                  <c:v>453218.59227407398</c:v>
                </c:pt>
                <c:pt idx="2498">
                  <c:v>513241.63756650599</c:v>
                </c:pt>
                <c:pt idx="2499">
                  <c:v>612316.18319012201</c:v>
                </c:pt>
                <c:pt idx="2500">
                  <c:v>703575.51138498599</c:v>
                </c:pt>
                <c:pt idx="2501">
                  <c:v>683867.51629992598</c:v>
                </c:pt>
                <c:pt idx="2502">
                  <c:v>601338.84432896704</c:v>
                </c:pt>
                <c:pt idx="2503">
                  <c:v>527692.59105981805</c:v>
                </c:pt>
                <c:pt idx="2504">
                  <c:v>540242.31709086697</c:v>
                </c:pt>
                <c:pt idx="2505">
                  <c:v>589340.32541730499</c:v>
                </c:pt>
                <c:pt idx="2506">
                  <c:v>615033.37828462</c:v>
                </c:pt>
                <c:pt idx="2507">
                  <c:v>634766.08791803406</c:v>
                </c:pt>
                <c:pt idx="2508">
                  <c:v>657057.45148500998</c:v>
                </c:pt>
                <c:pt idx="2509">
                  <c:v>646916.10958606203</c:v>
                </c:pt>
                <c:pt idx="2510">
                  <c:v>680691.35053288797</c:v>
                </c:pt>
                <c:pt idx="2511">
                  <c:v>716683.45667292597</c:v>
                </c:pt>
                <c:pt idx="2512">
                  <c:v>747963.91806183395</c:v>
                </c:pt>
                <c:pt idx="2513">
                  <c:v>819727.89027125295</c:v>
                </c:pt>
                <c:pt idx="2514">
                  <c:v>919080.94926704396</c:v>
                </c:pt>
                <c:pt idx="2515">
                  <c:v>987394.88299853704</c:v>
                </c:pt>
                <c:pt idx="2516">
                  <c:v>974401.63381679205</c:v>
                </c:pt>
                <c:pt idx="2517">
                  <c:v>908892.16786397295</c:v>
                </c:pt>
                <c:pt idx="2518">
                  <c:v>859504.423443479</c:v>
                </c:pt>
                <c:pt idx="2519">
                  <c:v>894362.96989192499</c:v>
                </c:pt>
                <c:pt idx="2520">
                  <c:v>977803.93916028703</c:v>
                </c:pt>
                <c:pt idx="2521">
                  <c:v>1055284.6189721699</c:v>
                </c:pt>
                <c:pt idx="2522">
                  <c:v>1061190.39929269</c:v>
                </c:pt>
                <c:pt idx="2523">
                  <c:v>1036641.04421373</c:v>
                </c:pt>
                <c:pt idx="2524">
                  <c:v>1017483.89083395</c:v>
                </c:pt>
                <c:pt idx="2525">
                  <c:v>1004617.606697</c:v>
                </c:pt>
                <c:pt idx="2526">
                  <c:v>998598.89435977396</c:v>
                </c:pt>
                <c:pt idx="2527">
                  <c:v>979754.14792861498</c:v>
                </c:pt>
                <c:pt idx="2528">
                  <c:v>970323.09515019204</c:v>
                </c:pt>
                <c:pt idx="2529">
                  <c:v>964229.32029235503</c:v>
                </c:pt>
                <c:pt idx="2530">
                  <c:v>952256.86261178204</c:v>
                </c:pt>
                <c:pt idx="2531">
                  <c:v>915089.38016025198</c:v>
                </c:pt>
                <c:pt idx="2532">
                  <c:v>876623.02009560401</c:v>
                </c:pt>
                <c:pt idx="2533">
                  <c:v>834230.145634891</c:v>
                </c:pt>
                <c:pt idx="2534">
                  <c:v>791286.05426418502</c:v>
                </c:pt>
                <c:pt idx="2535">
                  <c:v>732948.91316925804</c:v>
                </c:pt>
                <c:pt idx="2536">
                  <c:v>685743.45114772802</c:v>
                </c:pt>
                <c:pt idx="2537">
                  <c:v>672141.99275892705</c:v>
                </c:pt>
                <c:pt idx="2538">
                  <c:v>669218.16884757194</c:v>
                </c:pt>
                <c:pt idx="2539">
                  <c:v>677619.64760234498</c:v>
                </c:pt>
                <c:pt idx="2540">
                  <c:v>670515.01970597799</c:v>
                </c:pt>
                <c:pt idx="2541">
                  <c:v>662426.90086668695</c:v>
                </c:pt>
                <c:pt idx="2542">
                  <c:v>668153.44444634102</c:v>
                </c:pt>
                <c:pt idx="2543">
                  <c:v>715805.44289823598</c:v>
                </c:pt>
                <c:pt idx="2544">
                  <c:v>793773.08267850999</c:v>
                </c:pt>
                <c:pt idx="2545">
                  <c:v>853781.45407600002</c:v>
                </c:pt>
                <c:pt idx="2546">
                  <c:v>904905.97142858198</c:v>
                </c:pt>
                <c:pt idx="2547">
                  <c:v>923368.64372706995</c:v>
                </c:pt>
                <c:pt idx="2548">
                  <c:v>941917.95724214497</c:v>
                </c:pt>
                <c:pt idx="2549">
                  <c:v>937114.787224003</c:v>
                </c:pt>
                <c:pt idx="2550">
                  <c:v>931291.11892068002</c:v>
                </c:pt>
                <c:pt idx="2551">
                  <c:v>913075.79263322905</c:v>
                </c:pt>
                <c:pt idx="2552">
                  <c:v>989433.81087998999</c:v>
                </c:pt>
                <c:pt idx="2553">
                  <c:v>1075411.6200158</c:v>
                </c:pt>
                <c:pt idx="2554">
                  <c:v>1165585.33440773</c:v>
                </c:pt>
                <c:pt idx="2555">
                  <c:v>1195932.69667399</c:v>
                </c:pt>
                <c:pt idx="2556">
                  <c:v>1203756.4522739099</c:v>
                </c:pt>
                <c:pt idx="2557">
                  <c:v>1211029.9764811301</c:v>
                </c:pt>
                <c:pt idx="2558">
                  <c:v>1101006.7200879799</c:v>
                </c:pt>
                <c:pt idx="2559">
                  <c:v>954390.61780112097</c:v>
                </c:pt>
                <c:pt idx="2560">
                  <c:v>801433.95213178894</c:v>
                </c:pt>
                <c:pt idx="2561">
                  <c:v>764062.70860809204</c:v>
                </c:pt>
                <c:pt idx="2562">
                  <c:v>774144.37776350696</c:v>
                </c:pt>
                <c:pt idx="2563">
                  <c:v>776629.70488792995</c:v>
                </c:pt>
                <c:pt idx="2564">
                  <c:v>1049449.7744566901</c:v>
                </c:pt>
                <c:pt idx="2565">
                  <c:v>1437045.0397662199</c:v>
                </c:pt>
                <c:pt idx="2566">
                  <c:v>1853751.9935743201</c:v>
                </c:pt>
                <c:pt idx="2567">
                  <c:v>1928677.54455596</c:v>
                </c:pt>
                <c:pt idx="2568">
                  <c:v>1906390.61578666</c:v>
                </c:pt>
                <c:pt idx="2569">
                  <c:v>1897632.0932114599</c:v>
                </c:pt>
                <c:pt idx="2570">
                  <c:v>1910964.0698272299</c:v>
                </c:pt>
                <c:pt idx="2571">
                  <c:v>1926286.9532240201</c:v>
                </c:pt>
                <c:pt idx="2572">
                  <c:v>1915884.18582118</c:v>
                </c:pt>
                <c:pt idx="2573">
                  <c:v>1795667.0467781899</c:v>
                </c:pt>
                <c:pt idx="2574">
                  <c:v>1631127.2929455701</c:v>
                </c:pt>
                <c:pt idx="2575">
                  <c:v>1427958.6293665499</c:v>
                </c:pt>
                <c:pt idx="2576">
                  <c:v>1282303.37843774</c:v>
                </c:pt>
                <c:pt idx="2577">
                  <c:v>1157595.57080962</c:v>
                </c:pt>
                <c:pt idx="2578">
                  <c:v>1004533.42552467</c:v>
                </c:pt>
                <c:pt idx="2579">
                  <c:v>923478.75153016904</c:v>
                </c:pt>
                <c:pt idx="2580">
                  <c:v>844995.98776388494</c:v>
                </c:pt>
                <c:pt idx="2581">
                  <c:v>764203.66332824598</c:v>
                </c:pt>
                <c:pt idx="2582">
                  <c:v>619557.84763984301</c:v>
                </c:pt>
                <c:pt idx="2583">
                  <c:v>438584.05811129702</c:v>
                </c:pt>
                <c:pt idx="2584">
                  <c:v>245362.895312145</c:v>
                </c:pt>
                <c:pt idx="2585">
                  <c:v>392480.36102039699</c:v>
                </c:pt>
                <c:pt idx="2586">
                  <c:v>672608.93663590599</c:v>
                </c:pt>
                <c:pt idx="2587">
                  <c:v>948259.23802211799</c:v>
                </c:pt>
                <c:pt idx="2588">
                  <c:v>1029154.4373975201</c:v>
                </c:pt>
                <c:pt idx="2589">
                  <c:v>1052319.9189979499</c:v>
                </c:pt>
                <c:pt idx="2590">
                  <c:v>1066087.3642080801</c:v>
                </c:pt>
                <c:pt idx="2591">
                  <c:v>1104727.80258502</c:v>
                </c:pt>
                <c:pt idx="2592">
                  <c:v>1162669.07214812</c:v>
                </c:pt>
                <c:pt idx="2593">
                  <c:v>1216763.3712506799</c:v>
                </c:pt>
                <c:pt idx="2594">
                  <c:v>1231370.10838922</c:v>
                </c:pt>
                <c:pt idx="2595">
                  <c:v>1238002.5207440499</c:v>
                </c:pt>
                <c:pt idx="2596">
                  <c:v>1242590.5036063499</c:v>
                </c:pt>
                <c:pt idx="2597">
                  <c:v>1262883.8345745299</c:v>
                </c:pt>
                <c:pt idx="2598">
                  <c:v>1310768.8510360699</c:v>
                </c:pt>
                <c:pt idx="2599">
                  <c:v>1336842.3027562799</c:v>
                </c:pt>
                <c:pt idx="2600">
                  <c:v>1313567.5138415401</c:v>
                </c:pt>
                <c:pt idx="2601">
                  <c:v>1282237.15828608</c:v>
                </c:pt>
                <c:pt idx="2602">
                  <c:v>1246445.88072812</c:v>
                </c:pt>
                <c:pt idx="2603">
                  <c:v>1178659.5574661</c:v>
                </c:pt>
                <c:pt idx="2604">
                  <c:v>1061387.6350749601</c:v>
                </c:pt>
                <c:pt idx="2605">
                  <c:v>950421.97138009896</c:v>
                </c:pt>
                <c:pt idx="2606">
                  <c:v>942856.58782023902</c:v>
                </c:pt>
                <c:pt idx="2607">
                  <c:v>957655.076599336</c:v>
                </c:pt>
                <c:pt idx="2608">
                  <c:v>960498.31049477204</c:v>
                </c:pt>
                <c:pt idx="2609">
                  <c:v>957047.21294837096</c:v>
                </c:pt>
                <c:pt idx="2610">
                  <c:v>932976.75495514204</c:v>
                </c:pt>
                <c:pt idx="2611">
                  <c:v>910270.70814826898</c:v>
                </c:pt>
                <c:pt idx="2612">
                  <c:v>895675.46674914099</c:v>
                </c:pt>
                <c:pt idx="2613">
                  <c:v>860624.34965907701</c:v>
                </c:pt>
                <c:pt idx="2614">
                  <c:v>816077.07950371294</c:v>
                </c:pt>
                <c:pt idx="2615">
                  <c:v>872695.65479211195</c:v>
                </c:pt>
                <c:pt idx="2616">
                  <c:v>979200.02268983703</c:v>
                </c:pt>
                <c:pt idx="2617">
                  <c:v>1084524.9608442199</c:v>
                </c:pt>
                <c:pt idx="2618">
                  <c:v>1077434.5153218999</c:v>
                </c:pt>
                <c:pt idx="2619">
                  <c:v>1005274.9669328</c:v>
                </c:pt>
                <c:pt idx="2620">
                  <c:v>947270.79992134403</c:v>
                </c:pt>
                <c:pt idx="2621">
                  <c:v>885457.80404832598</c:v>
                </c:pt>
                <c:pt idx="2622">
                  <c:v>806213.51575956994</c:v>
                </c:pt>
                <c:pt idx="2623">
                  <c:v>732740.99030885706</c:v>
                </c:pt>
                <c:pt idx="2624">
                  <c:v>836503.73888849805</c:v>
                </c:pt>
                <c:pt idx="2625">
                  <c:v>974196.93186789902</c:v>
                </c:pt>
                <c:pt idx="2626">
                  <c:v>1121475.18925668</c:v>
                </c:pt>
                <c:pt idx="2627">
                  <c:v>1142701.08629235</c:v>
                </c:pt>
                <c:pt idx="2628">
                  <c:v>1115547.7494696199</c:v>
                </c:pt>
                <c:pt idx="2629">
                  <c:v>1101436.2165012099</c:v>
                </c:pt>
                <c:pt idx="2630">
                  <c:v>1108075.7231207199</c:v>
                </c:pt>
                <c:pt idx="2631">
                  <c:v>1115838.38692682</c:v>
                </c:pt>
                <c:pt idx="2632">
                  <c:v>1130323.0107716599</c:v>
                </c:pt>
                <c:pt idx="2633">
                  <c:v>1082848.3167814901</c:v>
                </c:pt>
                <c:pt idx="2634">
                  <c:v>1004893.6763134</c:v>
                </c:pt>
                <c:pt idx="2635">
                  <c:v>938615.39127422404</c:v>
                </c:pt>
                <c:pt idx="2636">
                  <c:v>940093.47411851399</c:v>
                </c:pt>
                <c:pt idx="2637">
                  <c:v>962969.78941455798</c:v>
                </c:pt>
                <c:pt idx="2638">
                  <c:v>985692.21415088698</c:v>
                </c:pt>
                <c:pt idx="2639">
                  <c:v>933271.15881538799</c:v>
                </c:pt>
                <c:pt idx="2640">
                  <c:v>841536.59945081605</c:v>
                </c:pt>
                <c:pt idx="2641">
                  <c:v>764545.30223315803</c:v>
                </c:pt>
                <c:pt idx="2642">
                  <c:v>685164.246585357</c:v>
                </c:pt>
                <c:pt idx="2643">
                  <c:v>592076.40549469297</c:v>
                </c:pt>
                <c:pt idx="2644">
                  <c:v>508559.634965971</c:v>
                </c:pt>
                <c:pt idx="2645">
                  <c:v>663966.98840127804</c:v>
                </c:pt>
                <c:pt idx="2646">
                  <c:v>882066.38736565597</c:v>
                </c:pt>
                <c:pt idx="2647">
                  <c:v>1091451.55376928</c:v>
                </c:pt>
                <c:pt idx="2648">
                  <c:v>1071725.00455479</c:v>
                </c:pt>
                <c:pt idx="2649">
                  <c:v>973781.37235417601</c:v>
                </c:pt>
                <c:pt idx="2650">
                  <c:v>883170.32421234401</c:v>
                </c:pt>
                <c:pt idx="2651">
                  <c:v>848767.78870688495</c:v>
                </c:pt>
                <c:pt idx="2652">
                  <c:v>834551.39606734202</c:v>
                </c:pt>
                <c:pt idx="2653">
                  <c:v>820249.65870660695</c:v>
                </c:pt>
                <c:pt idx="2654">
                  <c:v>917726.01094901701</c:v>
                </c:pt>
                <c:pt idx="2655">
                  <c:v>1035104.62358872</c:v>
                </c:pt>
                <c:pt idx="2656">
                  <c:v>1161999.12978094</c:v>
                </c:pt>
                <c:pt idx="2657">
                  <c:v>1197480.58129006</c:v>
                </c:pt>
                <c:pt idx="2658">
                  <c:v>1204273.4398173899</c:v>
                </c:pt>
                <c:pt idx="2659">
                  <c:v>1212766.1075336901</c:v>
                </c:pt>
                <c:pt idx="2660">
                  <c:v>1195899.5926990199</c:v>
                </c:pt>
                <c:pt idx="2661">
                  <c:v>1143103.9287437</c:v>
                </c:pt>
                <c:pt idx="2662">
                  <c:v>1098500.8984703501</c:v>
                </c:pt>
                <c:pt idx="2663">
                  <c:v>1054653.0565074801</c:v>
                </c:pt>
                <c:pt idx="2664">
                  <c:v>984559.74341980496</c:v>
                </c:pt>
                <c:pt idx="2665">
                  <c:v>929315.04460844304</c:v>
                </c:pt>
                <c:pt idx="2666">
                  <c:v>970353.87658817496</c:v>
                </c:pt>
                <c:pt idx="2667">
                  <c:v>1058440.2610990801</c:v>
                </c:pt>
                <c:pt idx="2668">
                  <c:v>1133312.97005883</c:v>
                </c:pt>
                <c:pt idx="2669">
                  <c:v>1154796.45182991</c:v>
                </c:pt>
                <c:pt idx="2670">
                  <c:v>1155496.4983530799</c:v>
                </c:pt>
                <c:pt idx="2671">
                  <c:v>1155759.48165357</c:v>
                </c:pt>
                <c:pt idx="2672">
                  <c:v>1154593.46885294</c:v>
                </c:pt>
                <c:pt idx="2673">
                  <c:v>1153887.0241298</c:v>
                </c:pt>
                <c:pt idx="2674">
                  <c:v>1145794.7628597899</c:v>
                </c:pt>
                <c:pt idx="2675">
                  <c:v>1185779.10547058</c:v>
                </c:pt>
                <c:pt idx="2676">
                  <c:v>1253672.6054028899</c:v>
                </c:pt>
                <c:pt idx="2677">
                  <c:v>1314388.5834892399</c:v>
                </c:pt>
                <c:pt idx="2678">
                  <c:v>1291983.6886932</c:v>
                </c:pt>
                <c:pt idx="2679">
                  <c:v>1231529.0055788199</c:v>
                </c:pt>
                <c:pt idx="2680">
                  <c:v>1177470.0964112401</c:v>
                </c:pt>
                <c:pt idx="2681">
                  <c:v>1192932.92961838</c:v>
                </c:pt>
                <c:pt idx="2682">
                  <c:v>1252689.4628840301</c:v>
                </c:pt>
                <c:pt idx="2683">
                  <c:v>1290660.93523882</c:v>
                </c:pt>
                <c:pt idx="2684">
                  <c:v>1369180.0933231399</c:v>
                </c:pt>
                <c:pt idx="2685">
                  <c:v>1488048.1139664899</c:v>
                </c:pt>
                <c:pt idx="2686">
                  <c:v>1590404.51173726</c:v>
                </c:pt>
                <c:pt idx="2687">
                  <c:v>1649646.5023555399</c:v>
                </c:pt>
                <c:pt idx="2688">
                  <c:v>1710739.9484051201</c:v>
                </c:pt>
                <c:pt idx="2689">
                  <c:v>1767587.43122898</c:v>
                </c:pt>
                <c:pt idx="2690">
                  <c:v>1869038.9097875601</c:v>
                </c:pt>
                <c:pt idx="2691">
                  <c:v>2006618.34645686</c:v>
                </c:pt>
                <c:pt idx="2692">
                  <c:v>2126909.4887761199</c:v>
                </c:pt>
                <c:pt idx="2693">
                  <c:v>2034474.9507893701</c:v>
                </c:pt>
                <c:pt idx="2694">
                  <c:v>1911642.3536336501</c:v>
                </c:pt>
                <c:pt idx="2695">
                  <c:v>1760458.65144042</c:v>
                </c:pt>
                <c:pt idx="2696">
                  <c:v>1879619.2244837401</c:v>
                </c:pt>
                <c:pt idx="2697">
                  <c:v>2082657.4531575199</c:v>
                </c:pt>
                <c:pt idx="2698">
                  <c:v>2287371.0083324201</c:v>
                </c:pt>
                <c:pt idx="2699">
                  <c:v>2211907.73682039</c:v>
                </c:pt>
                <c:pt idx="2700">
                  <c:v>2052650.4603174999</c:v>
                </c:pt>
                <c:pt idx="2701">
                  <c:v>1888201.57413609</c:v>
                </c:pt>
                <c:pt idx="2702">
                  <c:v>1892607.5306284099</c:v>
                </c:pt>
                <c:pt idx="2703">
                  <c:v>1980369.74089435</c:v>
                </c:pt>
                <c:pt idx="2704">
                  <c:v>2056735.7583937801</c:v>
                </c:pt>
                <c:pt idx="2705">
                  <c:v>2036584.9822918901</c:v>
                </c:pt>
                <c:pt idx="2706">
                  <c:v>1983801.3364086701</c:v>
                </c:pt>
                <c:pt idx="2707">
                  <c:v>1949538.78131835</c:v>
                </c:pt>
                <c:pt idx="2708">
                  <c:v>1990818.9740885899</c:v>
                </c:pt>
                <c:pt idx="2709">
                  <c:v>2063774.9477337</c:v>
                </c:pt>
                <c:pt idx="2710">
                  <c:v>2152879.5442813798</c:v>
                </c:pt>
                <c:pt idx="2711">
                  <c:v>2244581.0808002502</c:v>
                </c:pt>
                <c:pt idx="2712">
                  <c:v>1753486.8879245</c:v>
                </c:pt>
                <c:pt idx="2713">
                  <c:v>1681151.2450508201</c:v>
                </c:pt>
                <c:pt idx="2714">
                  <c:v>1650376.39370602</c:v>
                </c:pt>
                <c:pt idx="2715">
                  <c:v>1526239.8562248</c:v>
                </c:pt>
                <c:pt idx="2716">
                  <c:v>1415416.6179804399</c:v>
                </c:pt>
                <c:pt idx="2717">
                  <c:v>1570832.78386985</c:v>
                </c:pt>
                <c:pt idx="2718">
                  <c:v>1755333.15732851</c:v>
                </c:pt>
                <c:pt idx="2719">
                  <c:v>1952012.6782657199</c:v>
                </c:pt>
                <c:pt idx="2720">
                  <c:v>1950028.7656977</c:v>
                </c:pt>
                <c:pt idx="2721">
                  <c:v>1876938.5459720199</c:v>
                </c:pt>
                <c:pt idx="2722">
                  <c:v>1812034.02381384</c:v>
                </c:pt>
                <c:pt idx="2723">
                  <c:v>1757155.95476424</c:v>
                </c:pt>
                <c:pt idx="2724">
                  <c:v>1699169.0506138301</c:v>
                </c:pt>
                <c:pt idx="2725">
                  <c:v>1650897.0900498701</c:v>
                </c:pt>
                <c:pt idx="2726">
                  <c:v>1549676.4035791999</c:v>
                </c:pt>
                <c:pt idx="2727">
                  <c:v>1414405.7361785499</c:v>
                </c:pt>
                <c:pt idx="2728">
                  <c:v>1299087.4131416201</c:v>
                </c:pt>
                <c:pt idx="2729">
                  <c:v>1274020.29408006</c:v>
                </c:pt>
                <c:pt idx="2730">
                  <c:v>1274216.45679159</c:v>
                </c:pt>
                <c:pt idx="2731">
                  <c:v>1273502.76320047</c:v>
                </c:pt>
                <c:pt idx="2732">
                  <c:v>1227973.8214658999</c:v>
                </c:pt>
                <c:pt idx="2733">
                  <c:v>1139092.8425666201</c:v>
                </c:pt>
                <c:pt idx="2734">
                  <c:v>1065599.76871456</c:v>
                </c:pt>
                <c:pt idx="2735">
                  <c:v>1050200.7024835199</c:v>
                </c:pt>
                <c:pt idx="2736">
                  <c:v>1055393.59847968</c:v>
                </c:pt>
                <c:pt idx="2737">
                  <c:v>1059965.2275318</c:v>
                </c:pt>
                <c:pt idx="2738">
                  <c:v>1120400.6595739501</c:v>
                </c:pt>
                <c:pt idx="2739">
                  <c:v>1215683.1602263199</c:v>
                </c:pt>
                <c:pt idx="2740">
                  <c:v>1303143.9151936099</c:v>
                </c:pt>
                <c:pt idx="2741">
                  <c:v>1271336.4253690999</c:v>
                </c:pt>
                <c:pt idx="2742">
                  <c:v>1171767.0426265099</c:v>
                </c:pt>
                <c:pt idx="2743">
                  <c:v>1088262.1812497501</c:v>
                </c:pt>
                <c:pt idx="2744">
                  <c:v>1048239.52017462</c:v>
                </c:pt>
                <c:pt idx="2745">
                  <c:v>1023744.92226993</c:v>
                </c:pt>
                <c:pt idx="2746">
                  <c:v>999234.22500367602</c:v>
                </c:pt>
                <c:pt idx="2747">
                  <c:v>951223.33781789697</c:v>
                </c:pt>
                <c:pt idx="2748">
                  <c:v>895123.91665463801</c:v>
                </c:pt>
                <c:pt idx="2749">
                  <c:v>844585.97263505904</c:v>
                </c:pt>
                <c:pt idx="2750">
                  <c:v>885712.97160336794</c:v>
                </c:pt>
                <c:pt idx="2751">
                  <c:v>971604.05666031898</c:v>
                </c:pt>
                <c:pt idx="2752">
                  <c:v>1050073.0972526299</c:v>
                </c:pt>
                <c:pt idx="2753">
                  <c:v>1046990.49340704</c:v>
                </c:pt>
                <c:pt idx="2754">
                  <c:v>1003030.9618499</c:v>
                </c:pt>
                <c:pt idx="2755">
                  <c:v>958243.321804501</c:v>
                </c:pt>
                <c:pt idx="2756">
                  <c:v>1001349.29704875</c:v>
                </c:pt>
                <c:pt idx="2757">
                  <c:v>1094960.27818803</c:v>
                </c:pt>
                <c:pt idx="2758">
                  <c:v>1177921.4735225299</c:v>
                </c:pt>
                <c:pt idx="2759">
                  <c:v>1154739.95689313</c:v>
                </c:pt>
                <c:pt idx="2760">
                  <c:v>1085667.8823747199</c:v>
                </c:pt>
                <c:pt idx="2761">
                  <c:v>1023484.32211818</c:v>
                </c:pt>
                <c:pt idx="2762">
                  <c:v>884179.70862926496</c:v>
                </c:pt>
                <c:pt idx="2763">
                  <c:v>739065.44408571301</c:v>
                </c:pt>
                <c:pt idx="2764">
                  <c:v>572213.16309387004</c:v>
                </c:pt>
                <c:pt idx="2765">
                  <c:v>622251.54527899704</c:v>
                </c:pt>
                <c:pt idx="2766">
                  <c:v>778329.31259388395</c:v>
                </c:pt>
                <c:pt idx="2767">
                  <c:v>930481.74275392096</c:v>
                </c:pt>
                <c:pt idx="2768">
                  <c:v>966386.36581967201</c:v>
                </c:pt>
                <c:pt idx="2769">
                  <c:v>962732.46088673198</c:v>
                </c:pt>
                <c:pt idx="2770">
                  <c:v>963650.821763471</c:v>
                </c:pt>
                <c:pt idx="2771">
                  <c:v>905760.00735242898</c:v>
                </c:pt>
                <c:pt idx="2772">
                  <c:v>826927.96956950903</c:v>
                </c:pt>
                <c:pt idx="2773">
                  <c:v>755290.05304455396</c:v>
                </c:pt>
                <c:pt idx="2774">
                  <c:v>683417.63179310795</c:v>
                </c:pt>
                <c:pt idx="2775">
                  <c:v>595779.368445548</c:v>
                </c:pt>
                <c:pt idx="2776">
                  <c:v>516780.99495590001</c:v>
                </c:pt>
                <c:pt idx="2777">
                  <c:v>529282.53149190499</c:v>
                </c:pt>
                <c:pt idx="2778">
                  <c:v>572437.62545818603</c:v>
                </c:pt>
                <c:pt idx="2779">
                  <c:v>613935.00093563402</c:v>
                </c:pt>
                <c:pt idx="2780">
                  <c:v>700926.74766735604</c:v>
                </c:pt>
                <c:pt idx="2781">
                  <c:v>828522.87773139705</c:v>
                </c:pt>
                <c:pt idx="2782">
                  <c:v>944464.02322910703</c:v>
                </c:pt>
                <c:pt idx="2783">
                  <c:v>822202.41986208397</c:v>
                </c:pt>
                <c:pt idx="2784">
                  <c:v>634378.191226464</c:v>
                </c:pt>
                <c:pt idx="2785">
                  <c:v>417643.00854357798</c:v>
                </c:pt>
                <c:pt idx="2786">
                  <c:v>451365.51940508001</c:v>
                </c:pt>
                <c:pt idx="2787">
                  <c:v>606076.54084787797</c:v>
                </c:pt>
                <c:pt idx="2788">
                  <c:v>749268.65899325104</c:v>
                </c:pt>
                <c:pt idx="2789">
                  <c:v>803988.215951183</c:v>
                </c:pt>
                <c:pt idx="2790">
                  <c:v>827629.41065621399</c:v>
                </c:pt>
                <c:pt idx="2791">
                  <c:v>849748.56649637304</c:v>
                </c:pt>
                <c:pt idx="2792">
                  <c:v>801005.16642936203</c:v>
                </c:pt>
                <c:pt idx="2793">
                  <c:v>731068.43703595002</c:v>
                </c:pt>
                <c:pt idx="2794">
                  <c:v>661907.194090151</c:v>
                </c:pt>
                <c:pt idx="2795">
                  <c:v>667682.46125375095</c:v>
                </c:pt>
                <c:pt idx="2796">
                  <c:v>701140.71350472001</c:v>
                </c:pt>
                <c:pt idx="2797">
                  <c:v>706700.363708872</c:v>
                </c:pt>
                <c:pt idx="2798">
                  <c:v>742441.18324547994</c:v>
                </c:pt>
                <c:pt idx="2799">
                  <c:v>793156.89162394195</c:v>
                </c:pt>
                <c:pt idx="2800">
                  <c:v>841982.99185155798</c:v>
                </c:pt>
                <c:pt idx="2801">
                  <c:v>825745.75874991203</c:v>
                </c:pt>
                <c:pt idx="2802">
                  <c:v>753150.40723191795</c:v>
                </c:pt>
                <c:pt idx="2803">
                  <c:v>686938.42810072796</c:v>
                </c:pt>
                <c:pt idx="2804">
                  <c:v>686056.10366898205</c:v>
                </c:pt>
                <c:pt idx="2805">
                  <c:v>707593.79514614202</c:v>
                </c:pt>
                <c:pt idx="2806">
                  <c:v>728967.77026312996</c:v>
                </c:pt>
                <c:pt idx="2807">
                  <c:v>931622.26272232505</c:v>
                </c:pt>
                <c:pt idx="2808">
                  <c:v>1171890.5843187</c:v>
                </c:pt>
                <c:pt idx="2809">
                  <c:v>1432237.92309167</c:v>
                </c:pt>
                <c:pt idx="2810">
                  <c:v>1470672.2644621099</c:v>
                </c:pt>
                <c:pt idx="2811">
                  <c:v>1426298.0114992801</c:v>
                </c:pt>
                <c:pt idx="2812">
                  <c:v>1386844.3035501</c:v>
                </c:pt>
                <c:pt idx="2813">
                  <c:v>1448439.60583853</c:v>
                </c:pt>
                <c:pt idx="2814">
                  <c:v>1564447.9540045001</c:v>
                </c:pt>
                <c:pt idx="2815">
                  <c:v>1655314.7420337501</c:v>
                </c:pt>
                <c:pt idx="2816">
                  <c:v>1572780.92443822</c:v>
                </c:pt>
                <c:pt idx="2817">
                  <c:v>1421857.0675005999</c:v>
                </c:pt>
                <c:pt idx="2818">
                  <c:v>1287482.1182107599</c:v>
                </c:pt>
                <c:pt idx="2819">
                  <c:v>1183794.66048566</c:v>
                </c:pt>
                <c:pt idx="2820">
                  <c:v>1089116.4078490101</c:v>
                </c:pt>
                <c:pt idx="2821">
                  <c:v>1004508.61844536</c:v>
                </c:pt>
                <c:pt idx="2822">
                  <c:v>1054490.8142238599</c:v>
                </c:pt>
                <c:pt idx="2823">
                  <c:v>1181630.76368889</c:v>
                </c:pt>
                <c:pt idx="2824">
                  <c:v>1292689.3072001999</c:v>
                </c:pt>
                <c:pt idx="2825">
                  <c:v>1394039.2843558099</c:v>
                </c:pt>
                <c:pt idx="2826">
                  <c:v>1528302.3724457</c:v>
                </c:pt>
                <c:pt idx="2827">
                  <c:v>1649203.6096224701</c:v>
                </c:pt>
                <c:pt idx="2828">
                  <c:v>1484643.4968618499</c:v>
                </c:pt>
                <c:pt idx="2829">
                  <c:v>1254995.45115254</c:v>
                </c:pt>
                <c:pt idx="2830">
                  <c:v>1040502.86352856</c:v>
                </c:pt>
                <c:pt idx="2831">
                  <c:v>977651.16835980199</c:v>
                </c:pt>
                <c:pt idx="2832">
                  <c:v>971340.55226435396</c:v>
                </c:pt>
                <c:pt idx="2833">
                  <c:v>963091.97053828405</c:v>
                </c:pt>
                <c:pt idx="2834">
                  <c:v>912709.17108514695</c:v>
                </c:pt>
                <c:pt idx="2835">
                  <c:v>823608.42469951801</c:v>
                </c:pt>
                <c:pt idx="2836">
                  <c:v>741294.91706765897</c:v>
                </c:pt>
                <c:pt idx="2837">
                  <c:v>736991.84396589198</c:v>
                </c:pt>
                <c:pt idx="2838">
                  <c:v>753734.30845150596</c:v>
                </c:pt>
                <c:pt idx="2839">
                  <c:v>759101.51628018206</c:v>
                </c:pt>
                <c:pt idx="2840">
                  <c:v>744808.35212079901</c:v>
                </c:pt>
                <c:pt idx="2841">
                  <c:v>724484.59427814605</c:v>
                </c:pt>
                <c:pt idx="2842">
                  <c:v>705949.00544820004</c:v>
                </c:pt>
                <c:pt idx="2843">
                  <c:v>723325.64765296597</c:v>
                </c:pt>
                <c:pt idx="2844">
                  <c:v>762770.660385745</c:v>
                </c:pt>
                <c:pt idx="2845">
                  <c:v>785610.93300558697</c:v>
                </c:pt>
                <c:pt idx="2846">
                  <c:v>781997.79790814302</c:v>
                </c:pt>
                <c:pt idx="2847">
                  <c:v>745284.27037490404</c:v>
                </c:pt>
                <c:pt idx="2848">
                  <c:v>715884.362224682</c:v>
                </c:pt>
                <c:pt idx="2849">
                  <c:v>816288.73170768004</c:v>
                </c:pt>
                <c:pt idx="2850">
                  <c:v>995331.76561649505</c:v>
                </c:pt>
                <c:pt idx="2851">
                  <c:v>1173880.9033075999</c:v>
                </c:pt>
                <c:pt idx="2852">
                  <c:v>1265156.9843384901</c:v>
                </c:pt>
                <c:pt idx="2853">
                  <c:v>1325580.90260023</c:v>
                </c:pt>
                <c:pt idx="2854">
                  <c:v>1380141.35475565</c:v>
                </c:pt>
                <c:pt idx="2855">
                  <c:v>1420493.8215238401</c:v>
                </c:pt>
                <c:pt idx="2856">
                  <c:v>1459356.89767508</c:v>
                </c:pt>
                <c:pt idx="2857">
                  <c:v>1501278.9405798099</c:v>
                </c:pt>
                <c:pt idx="2858">
                  <c:v>1465154.1142988401</c:v>
                </c:pt>
                <c:pt idx="2859">
                  <c:v>1408273.53793584</c:v>
                </c:pt>
                <c:pt idx="2860">
                  <c:v>1353261.0033135801</c:v>
                </c:pt>
                <c:pt idx="2861">
                  <c:v>1350222.06718393</c:v>
                </c:pt>
                <c:pt idx="2862">
                  <c:v>1377948.1284797399</c:v>
                </c:pt>
                <c:pt idx="2863">
                  <c:v>1372742.5724058701</c:v>
                </c:pt>
                <c:pt idx="2864">
                  <c:v>1338418.7699653499</c:v>
                </c:pt>
                <c:pt idx="2865">
                  <c:v>1299048.2710213601</c:v>
                </c:pt>
                <c:pt idx="2866">
                  <c:v>1263341.8222300999</c:v>
                </c:pt>
                <c:pt idx="2867">
                  <c:v>1162207.60388529</c:v>
                </c:pt>
                <c:pt idx="2868">
                  <c:v>1022900.46940511</c:v>
                </c:pt>
                <c:pt idx="2869">
                  <c:v>908301.93163471494</c:v>
                </c:pt>
                <c:pt idx="2870">
                  <c:v>866214.12138054601</c:v>
                </c:pt>
                <c:pt idx="2871">
                  <c:v>847249.09219513298</c:v>
                </c:pt>
                <c:pt idx="2872">
                  <c:v>826521.23447011295</c:v>
                </c:pt>
                <c:pt idx="2873">
                  <c:v>815226.941816131</c:v>
                </c:pt>
                <c:pt idx="2874">
                  <c:v>813251.28901126795</c:v>
                </c:pt>
                <c:pt idx="2875">
                  <c:v>805299.82483110705</c:v>
                </c:pt>
                <c:pt idx="2876">
                  <c:v>795543.01967334002</c:v>
                </c:pt>
                <c:pt idx="2877">
                  <c:v>780359.45868685702</c:v>
                </c:pt>
                <c:pt idx="2878">
                  <c:v>774598.58104658499</c:v>
                </c:pt>
                <c:pt idx="2879">
                  <c:v>811353.91220930999</c:v>
                </c:pt>
                <c:pt idx="2880">
                  <c:v>877922.63639066403</c:v>
                </c:pt>
                <c:pt idx="2881">
                  <c:v>927732.72743144899</c:v>
                </c:pt>
                <c:pt idx="2882">
                  <c:v>1000830.50399791</c:v>
                </c:pt>
                <c:pt idx="2883">
                  <c:v>1098590.99631368</c:v>
                </c:pt>
                <c:pt idx="2884">
                  <c:v>1167059.89330828</c:v>
                </c:pt>
                <c:pt idx="2885">
                  <c:v>1332632.69004912</c:v>
                </c:pt>
                <c:pt idx="2886">
                  <c:v>1540046.1453923699</c:v>
                </c:pt>
                <c:pt idx="2887">
                  <c:v>1732334.2887540599</c:v>
                </c:pt>
                <c:pt idx="2888">
                  <c:v>1676320.2187623</c:v>
                </c:pt>
                <c:pt idx="2889">
                  <c:v>1541161.79768673</c:v>
                </c:pt>
                <c:pt idx="2890">
                  <c:v>1387135.1062801401</c:v>
                </c:pt>
                <c:pt idx="2891">
                  <c:v>1299607.6331071199</c:v>
                </c:pt>
                <c:pt idx="2892">
                  <c:v>1244763.86514146</c:v>
                </c:pt>
                <c:pt idx="2893">
                  <c:v>1193218.2249565199</c:v>
                </c:pt>
                <c:pt idx="2894">
                  <c:v>1189849.1228444299</c:v>
                </c:pt>
                <c:pt idx="2895">
                  <c:v>1199162.24467963</c:v>
                </c:pt>
                <c:pt idx="2896">
                  <c:v>1216213.8633514</c:v>
                </c:pt>
                <c:pt idx="2897">
                  <c:v>1323787.89985124</c:v>
                </c:pt>
                <c:pt idx="2898">
                  <c:v>1487337.8797583501</c:v>
                </c:pt>
                <c:pt idx="2899">
                  <c:v>1643358.5264831199</c:v>
                </c:pt>
                <c:pt idx="2900">
                  <c:v>1600110.8303721501</c:v>
                </c:pt>
                <c:pt idx="2901">
                  <c:v>1470727.3073483701</c:v>
                </c:pt>
                <c:pt idx="2902">
                  <c:v>1370109.88146032</c:v>
                </c:pt>
                <c:pt idx="2903">
                  <c:v>1397612.8028766401</c:v>
                </c:pt>
                <c:pt idx="2904">
                  <c:v>1486223.17562881</c:v>
                </c:pt>
                <c:pt idx="2905">
                  <c:v>1557168.7342505499</c:v>
                </c:pt>
                <c:pt idx="2906">
                  <c:v>1551778.4735586599</c:v>
                </c:pt>
                <c:pt idx="2907">
                  <c:v>1529271.3883938601</c:v>
                </c:pt>
                <c:pt idx="2908">
                  <c:v>1499899.8307229099</c:v>
                </c:pt>
                <c:pt idx="2909">
                  <c:v>1509459.17741234</c:v>
                </c:pt>
                <c:pt idx="2910">
                  <c:v>1532883.96603419</c:v>
                </c:pt>
                <c:pt idx="2911">
                  <c:v>1543338.1239692001</c:v>
                </c:pt>
                <c:pt idx="2912">
                  <c:v>1672916.1761902401</c:v>
                </c:pt>
                <c:pt idx="2913">
                  <c:v>1815857.57431634</c:v>
                </c:pt>
                <c:pt idx="2914">
                  <c:v>1960165.4017972699</c:v>
                </c:pt>
                <c:pt idx="2915">
                  <c:v>2044852.01679513</c:v>
                </c:pt>
                <c:pt idx="2916">
                  <c:v>2061925.80972459</c:v>
                </c:pt>
                <c:pt idx="2917">
                  <c:v>2074949.38716181</c:v>
                </c:pt>
                <c:pt idx="2918">
                  <c:v>2087877.7747861701</c:v>
                </c:pt>
                <c:pt idx="2919">
                  <c:v>2059500.9278671399</c:v>
                </c:pt>
                <c:pt idx="2920">
                  <c:v>2052802.2762703199</c:v>
                </c:pt>
                <c:pt idx="2921">
                  <c:v>1951903.6116534399</c:v>
                </c:pt>
                <c:pt idx="2922">
                  <c:v>1846268.73505715</c:v>
                </c:pt>
                <c:pt idx="2923">
                  <c:v>1708112.1263558599</c:v>
                </c:pt>
                <c:pt idx="2924">
                  <c:v>1637808.11152239</c:v>
                </c:pt>
                <c:pt idx="2925">
                  <c:v>1605748.67068283</c:v>
                </c:pt>
                <c:pt idx="2926">
                  <c:v>1575004.5735782101</c:v>
                </c:pt>
                <c:pt idx="2927">
                  <c:v>1550721.9011138401</c:v>
                </c:pt>
                <c:pt idx="2928">
                  <c:v>1497557.25744904</c:v>
                </c:pt>
                <c:pt idx="2929">
                  <c:v>1451316.10468187</c:v>
                </c:pt>
                <c:pt idx="2930">
                  <c:v>1566347.0688276801</c:v>
                </c:pt>
                <c:pt idx="2931">
                  <c:v>1766935.8744156901</c:v>
                </c:pt>
                <c:pt idx="2932">
                  <c:v>1957260.3386454501</c:v>
                </c:pt>
                <c:pt idx="2933">
                  <c:v>2065729.91129243</c:v>
                </c:pt>
                <c:pt idx="2934">
                  <c:v>2187138.6241563801</c:v>
                </c:pt>
                <c:pt idx="2935">
                  <c:v>2273668.6926948102</c:v>
                </c:pt>
                <c:pt idx="2936">
                  <c:v>2051989.7811799301</c:v>
                </c:pt>
                <c:pt idx="2937">
                  <c:v>1773875.01444752</c:v>
                </c:pt>
                <c:pt idx="2938">
                  <c:v>1488553.8505971299</c:v>
                </c:pt>
                <c:pt idx="2939">
                  <c:v>1347939.84649585</c:v>
                </c:pt>
                <c:pt idx="2940">
                  <c:v>1262384.2633885799</c:v>
                </c:pt>
                <c:pt idx="2941">
                  <c:v>1177440.13096402</c:v>
                </c:pt>
                <c:pt idx="2942">
                  <c:v>1101490.2329474101</c:v>
                </c:pt>
                <c:pt idx="2943">
                  <c:v>1000196.54291767</c:v>
                </c:pt>
                <c:pt idx="2944">
                  <c:v>914065.22664874</c:v>
                </c:pt>
                <c:pt idx="2945">
                  <c:v>854571.41341381299</c:v>
                </c:pt>
                <c:pt idx="2946">
                  <c:v>771005.55543720105</c:v>
                </c:pt>
                <c:pt idx="2947">
                  <c:v>693116.70437265001</c:v>
                </c:pt>
                <c:pt idx="2948">
                  <c:v>507762.39132431202</c:v>
                </c:pt>
                <c:pt idx="2949">
                  <c:v>300430.41567754501</c:v>
                </c:pt>
                <c:pt idx="2950">
                  <c:v>63226.480744589498</c:v>
                </c:pt>
                <c:pt idx="2951">
                  <c:v>27066.250565521601</c:v>
                </c:pt>
                <c:pt idx="2952">
                  <c:v>62386.275593533297</c:v>
                </c:pt>
                <c:pt idx="2953">
                  <c:v>96731.826035074104</c:v>
                </c:pt>
                <c:pt idx="2954">
                  <c:v>260639.03375197199</c:v>
                </c:pt>
                <c:pt idx="2955">
                  <c:v>489454.86739911599</c:v>
                </c:pt>
                <c:pt idx="2956">
                  <c:v>692655.37975739897</c:v>
                </c:pt>
                <c:pt idx="2957">
                  <c:v>866614.57521611499</c:v>
                </c:pt>
                <c:pt idx="2958">
                  <c:v>1018044.5256860401</c:v>
                </c:pt>
                <c:pt idx="2959">
                  <c:v>1150002.8658833301</c:v>
                </c:pt>
                <c:pt idx="2960">
                  <c:v>1122019.7056533401</c:v>
                </c:pt>
                <c:pt idx="2961">
                  <c:v>1050223.9382076401</c:v>
                </c:pt>
                <c:pt idx="2962">
                  <c:v>980457.46527604701</c:v>
                </c:pt>
                <c:pt idx="2963">
                  <c:v>908745.74994038697</c:v>
                </c:pt>
                <c:pt idx="2964">
                  <c:v>835255.36304390803</c:v>
                </c:pt>
                <c:pt idx="2965">
                  <c:v>763322.35702871601</c:v>
                </c:pt>
                <c:pt idx="2966">
                  <c:v>795921.27681514097</c:v>
                </c:pt>
                <c:pt idx="2967">
                  <c:v>882375.54528798396</c:v>
                </c:pt>
                <c:pt idx="2968">
                  <c:v>959583.91243622499</c:v>
                </c:pt>
                <c:pt idx="2969">
                  <c:v>875257.89803788299</c:v>
                </c:pt>
                <c:pt idx="2970">
                  <c:v>751530.42522392701</c:v>
                </c:pt>
                <c:pt idx="2971">
                  <c:v>615381.87572804897</c:v>
                </c:pt>
                <c:pt idx="2972">
                  <c:v>584389.38065862097</c:v>
                </c:pt>
                <c:pt idx="2973">
                  <c:v>596367.43898621399</c:v>
                </c:pt>
                <c:pt idx="2974">
                  <c:v>605511.49031565106</c:v>
                </c:pt>
                <c:pt idx="2975">
                  <c:v>565901.47583284299</c:v>
                </c:pt>
                <c:pt idx="2976">
                  <c:v>495353.32823245</c:v>
                </c:pt>
                <c:pt idx="2977">
                  <c:v>435256.11967147602</c:v>
                </c:pt>
                <c:pt idx="2978">
                  <c:v>426387.98756075703</c:v>
                </c:pt>
                <c:pt idx="2979">
                  <c:v>433845.00836408703</c:v>
                </c:pt>
                <c:pt idx="2980">
                  <c:v>440972.40082299302</c:v>
                </c:pt>
                <c:pt idx="2981">
                  <c:v>448972.50895580399</c:v>
                </c:pt>
                <c:pt idx="2982">
                  <c:v>460217.510658429</c:v>
                </c:pt>
                <c:pt idx="2983">
                  <c:v>465069.03876458103</c:v>
                </c:pt>
                <c:pt idx="2984">
                  <c:v>511262.01234855899</c:v>
                </c:pt>
                <c:pt idx="2985">
                  <c:v>587202.22533469496</c:v>
                </c:pt>
                <c:pt idx="2986">
                  <c:v>646229.95190592797</c:v>
                </c:pt>
                <c:pt idx="2987">
                  <c:v>711561.14922027197</c:v>
                </c:pt>
                <c:pt idx="2988">
                  <c:v>803112.242110644</c:v>
                </c:pt>
                <c:pt idx="2989">
                  <c:v>880530.66207980004</c:v>
                </c:pt>
                <c:pt idx="2990">
                  <c:v>962113.96328964201</c:v>
                </c:pt>
                <c:pt idx="2991">
                  <c:v>1065796.45204725</c:v>
                </c:pt>
                <c:pt idx="2992">
                  <c:v>1163507.1605545599</c:v>
                </c:pt>
                <c:pt idx="2993">
                  <c:v>1095576.8635499501</c:v>
                </c:pt>
                <c:pt idx="2994">
                  <c:v>976897.67682062101</c:v>
                </c:pt>
                <c:pt idx="2995">
                  <c:v>872475.93686607596</c:v>
                </c:pt>
                <c:pt idx="2996">
                  <c:v>851831.24038130604</c:v>
                </c:pt>
                <c:pt idx="2997">
                  <c:v>854363.66400625301</c:v>
                </c:pt>
                <c:pt idx="2998">
                  <c:v>860242.09475215804</c:v>
                </c:pt>
                <c:pt idx="2999">
                  <c:v>868552.75513666298</c:v>
                </c:pt>
                <c:pt idx="3000">
                  <c:v>879177.02152775298</c:v>
                </c:pt>
                <c:pt idx="3001">
                  <c:v>890066.87781261397</c:v>
                </c:pt>
                <c:pt idx="3002">
                  <c:v>893571.215206736</c:v>
                </c:pt>
                <c:pt idx="3003">
                  <c:v>888095.87637427496</c:v>
                </c:pt>
                <c:pt idx="3004">
                  <c:v>888566.37929503305</c:v>
                </c:pt>
                <c:pt idx="3005">
                  <c:v>893097.70011822099</c:v>
                </c:pt>
                <c:pt idx="3006">
                  <c:v>903971.62668554403</c:v>
                </c:pt>
                <c:pt idx="3007">
                  <c:v>908431.902178352</c:v>
                </c:pt>
                <c:pt idx="3008">
                  <c:v>900436.93741362402</c:v>
                </c:pt>
                <c:pt idx="3009">
                  <c:v>885627.26410229295</c:v>
                </c:pt>
                <c:pt idx="3010">
                  <c:v>871700.23561789305</c:v>
                </c:pt>
                <c:pt idx="3011">
                  <c:v>857668.30588712101</c:v>
                </c:pt>
                <c:pt idx="3012">
                  <c:v>851283.26290017401</c:v>
                </c:pt>
                <c:pt idx="3013">
                  <c:v>842117.47976212401</c:v>
                </c:pt>
                <c:pt idx="3014">
                  <c:v>834032.105761201</c:v>
                </c:pt>
                <c:pt idx="3015">
                  <c:v>829139.58228718699</c:v>
                </c:pt>
                <c:pt idx="3016">
                  <c:v>824501.49040531495</c:v>
                </c:pt>
                <c:pt idx="3017">
                  <c:v>863410.44255445001</c:v>
                </c:pt>
                <c:pt idx="3018">
                  <c:v>938468.19228390697</c:v>
                </c:pt>
                <c:pt idx="3019">
                  <c:v>997542.774373058</c:v>
                </c:pt>
                <c:pt idx="3020">
                  <c:v>967101.83253908705</c:v>
                </c:pt>
                <c:pt idx="3021">
                  <c:v>892315.28706726001</c:v>
                </c:pt>
                <c:pt idx="3022">
                  <c:v>828652.60739766201</c:v>
                </c:pt>
                <c:pt idx="3023">
                  <c:v>814341.85780998296</c:v>
                </c:pt>
                <c:pt idx="3024">
                  <c:v>817812.83957696299</c:v>
                </c:pt>
                <c:pt idx="3025">
                  <c:v>820413.07955412497</c:v>
                </c:pt>
                <c:pt idx="3026">
                  <c:v>827585.66911236604</c:v>
                </c:pt>
                <c:pt idx="3027">
                  <c:v>835808.87722474802</c:v>
                </c:pt>
                <c:pt idx="3028">
                  <c:v>842610.31462213304</c:v>
                </c:pt>
                <c:pt idx="3029">
                  <c:v>848404.581180037</c:v>
                </c:pt>
                <c:pt idx="3030">
                  <c:v>853033.30693078204</c:v>
                </c:pt>
                <c:pt idx="3031">
                  <c:v>852925.77169395494</c:v>
                </c:pt>
                <c:pt idx="3032">
                  <c:v>896979.50783378596</c:v>
                </c:pt>
                <c:pt idx="3033">
                  <c:v>971602.78589088796</c:v>
                </c:pt>
                <c:pt idx="3034">
                  <c:v>1032253.24551698</c:v>
                </c:pt>
                <c:pt idx="3035">
                  <c:v>1037722.5720651801</c:v>
                </c:pt>
                <c:pt idx="3036">
                  <c:v>1037660.09253542</c:v>
                </c:pt>
                <c:pt idx="3037">
                  <c:v>1032983.2666148701</c:v>
                </c:pt>
                <c:pt idx="3038">
                  <c:v>974230.06325879798</c:v>
                </c:pt>
                <c:pt idx="3039">
                  <c:v>879504.41985501</c:v>
                </c:pt>
                <c:pt idx="3040">
                  <c:v>804414.92753804999</c:v>
                </c:pt>
                <c:pt idx="3041">
                  <c:v>792724.89329302998</c:v>
                </c:pt>
                <c:pt idx="3042">
                  <c:v>797098.31361163303</c:v>
                </c:pt>
                <c:pt idx="3043">
                  <c:v>804704.84745234402</c:v>
                </c:pt>
                <c:pt idx="3044">
                  <c:v>808740.83321909199</c:v>
                </c:pt>
                <c:pt idx="3045">
                  <c:v>816576.41718486301</c:v>
                </c:pt>
                <c:pt idx="3046">
                  <c:v>825675.862148338</c:v>
                </c:pt>
                <c:pt idx="3047">
                  <c:v>885182.344866156</c:v>
                </c:pt>
                <c:pt idx="3048">
                  <c:v>974097.15268970805</c:v>
                </c:pt>
                <c:pt idx="3049">
                  <c:v>1059441.35693043</c:v>
                </c:pt>
                <c:pt idx="3050">
                  <c:v>1042004.1858931601</c:v>
                </c:pt>
                <c:pt idx="3051">
                  <c:v>966766.19943558495</c:v>
                </c:pt>
                <c:pt idx="3052">
                  <c:v>905556.88247536495</c:v>
                </c:pt>
                <c:pt idx="3053">
                  <c:v>881300.21627515298</c:v>
                </c:pt>
                <c:pt idx="3054">
                  <c:v>875019.58490756503</c:v>
                </c:pt>
                <c:pt idx="3055">
                  <c:v>860655.49358001095</c:v>
                </c:pt>
                <c:pt idx="3056">
                  <c:v>847489.74773585505</c:v>
                </c:pt>
                <c:pt idx="3057">
                  <c:v>827516.81228652794</c:v>
                </c:pt>
                <c:pt idx="3058">
                  <c:v>810849.67463567201</c:v>
                </c:pt>
                <c:pt idx="3059">
                  <c:v>853020.601896671</c:v>
                </c:pt>
                <c:pt idx="3060">
                  <c:v>921241.80857233098</c:v>
                </c:pt>
                <c:pt idx="3061">
                  <c:v>983632.69648039702</c:v>
                </c:pt>
                <c:pt idx="3062">
                  <c:v>1052382.6599621801</c:v>
                </c:pt>
                <c:pt idx="3063">
                  <c:v>1128332.5061693699</c:v>
                </c:pt>
                <c:pt idx="3064">
                  <c:v>1208237.3054756599</c:v>
                </c:pt>
                <c:pt idx="3065">
                  <c:v>1278891.84414545</c:v>
                </c:pt>
                <c:pt idx="3066">
                  <c:v>1361863.5012002201</c:v>
                </c:pt>
                <c:pt idx="3067">
                  <c:v>1434506.73097725</c:v>
                </c:pt>
                <c:pt idx="3068">
                  <c:v>1403925.7235584799</c:v>
                </c:pt>
                <c:pt idx="3069">
                  <c:v>1317180.27614933</c:v>
                </c:pt>
                <c:pt idx="3070">
                  <c:v>1251302.8244340899</c:v>
                </c:pt>
                <c:pt idx="3071">
                  <c:v>1220285.8876966101</c:v>
                </c:pt>
                <c:pt idx="3072">
                  <c:v>1188630.99179364</c:v>
                </c:pt>
                <c:pt idx="3073">
                  <c:v>1152664.83787916</c:v>
                </c:pt>
                <c:pt idx="3074">
                  <c:v>1190480.24688579</c:v>
                </c:pt>
                <c:pt idx="3075">
                  <c:v>1249979.78639498</c:v>
                </c:pt>
                <c:pt idx="3076">
                  <c:v>1303683.4520270401</c:v>
                </c:pt>
                <c:pt idx="3077">
                  <c:v>1334167.9008164899</c:v>
                </c:pt>
                <c:pt idx="3078">
                  <c:v>1365870.9639322599</c:v>
                </c:pt>
                <c:pt idx="3079">
                  <c:v>1388750.7328453199</c:v>
                </c:pt>
                <c:pt idx="3080">
                  <c:v>1307944.1523520199</c:v>
                </c:pt>
                <c:pt idx="3081">
                  <c:v>1194405.91937574</c:v>
                </c:pt>
                <c:pt idx="3082">
                  <c:v>1094046.55835654</c:v>
                </c:pt>
                <c:pt idx="3083">
                  <c:v>1099180.41047677</c:v>
                </c:pt>
                <c:pt idx="3084">
                  <c:v>1162972.3658831799</c:v>
                </c:pt>
                <c:pt idx="3085">
                  <c:v>1206188.3114162199</c:v>
                </c:pt>
                <c:pt idx="3086">
                  <c:v>1165547.9258698099</c:v>
                </c:pt>
                <c:pt idx="3087">
                  <c:v>1074733.8631690999</c:v>
                </c:pt>
                <c:pt idx="3088">
                  <c:v>1000716.45752217</c:v>
                </c:pt>
                <c:pt idx="3089">
                  <c:v>977530.00635159004</c:v>
                </c:pt>
                <c:pt idx="3090">
                  <c:v>968952.88231158804</c:v>
                </c:pt>
                <c:pt idx="3091">
                  <c:v>963316.32923016604</c:v>
                </c:pt>
                <c:pt idx="3092">
                  <c:v>960314.45664723904</c:v>
                </c:pt>
                <c:pt idx="3093">
                  <c:v>959189.09422242304</c:v>
                </c:pt>
                <c:pt idx="3094">
                  <c:v>957647.57940004196</c:v>
                </c:pt>
                <c:pt idx="3095">
                  <c:v>956317.30063832004</c:v>
                </c:pt>
                <c:pt idx="3096">
                  <c:v>963035.719020991</c:v>
                </c:pt>
                <c:pt idx="3097">
                  <c:v>968723.72730580601</c:v>
                </c:pt>
                <c:pt idx="3098">
                  <c:v>917326.62818058894</c:v>
                </c:pt>
                <c:pt idx="3099">
                  <c:v>830730.43117408198</c:v>
                </c:pt>
                <c:pt idx="3100">
                  <c:v>755982.90861659602</c:v>
                </c:pt>
                <c:pt idx="3101">
                  <c:v>803080.19649817096</c:v>
                </c:pt>
                <c:pt idx="3102">
                  <c:v>915753.98522167304</c:v>
                </c:pt>
                <c:pt idx="3103">
                  <c:v>1007969.55547823</c:v>
                </c:pt>
                <c:pt idx="3104">
                  <c:v>1007769.6910918501</c:v>
                </c:pt>
                <c:pt idx="3105">
                  <c:v>971794.75645747001</c:v>
                </c:pt>
                <c:pt idx="3106">
                  <c:v>945036.86737846897</c:v>
                </c:pt>
                <c:pt idx="3107">
                  <c:v>810418.05996806605</c:v>
                </c:pt>
                <c:pt idx="3108">
                  <c:v>653640.81516923197</c:v>
                </c:pt>
                <c:pt idx="3109">
                  <c:v>491776.37805505103</c:v>
                </c:pt>
                <c:pt idx="3110">
                  <c:v>504720.82678422099</c:v>
                </c:pt>
                <c:pt idx="3111">
                  <c:v>590840.58986946195</c:v>
                </c:pt>
                <c:pt idx="3112">
                  <c:v>668684.69556541601</c:v>
                </c:pt>
                <c:pt idx="3113">
                  <c:v>733289.05837892601</c:v>
                </c:pt>
                <c:pt idx="3114">
                  <c:v>816365.40470168297</c:v>
                </c:pt>
                <c:pt idx="3115">
                  <c:v>884213.82586388895</c:v>
                </c:pt>
                <c:pt idx="3116">
                  <c:v>848705.29253040499</c:v>
                </c:pt>
                <c:pt idx="3117">
                  <c:v>769130.25970312394</c:v>
                </c:pt>
                <c:pt idx="3118">
                  <c:v>698488.09805686097</c:v>
                </c:pt>
                <c:pt idx="3119">
                  <c:v>692430.70771127497</c:v>
                </c:pt>
                <c:pt idx="3120">
                  <c:v>705810.16269561194</c:v>
                </c:pt>
                <c:pt idx="3121">
                  <c:v>718575.59063241095</c:v>
                </c:pt>
                <c:pt idx="3122">
                  <c:v>669796.34205535299</c:v>
                </c:pt>
                <c:pt idx="3123">
                  <c:v>585487.59092988702</c:v>
                </c:pt>
                <c:pt idx="3124">
                  <c:v>510298.46037797199</c:v>
                </c:pt>
                <c:pt idx="3125">
                  <c:v>552942.75482515304</c:v>
                </c:pt>
                <c:pt idx="3126">
                  <c:v>655790.60204820801</c:v>
                </c:pt>
                <c:pt idx="3127">
                  <c:v>741257.11631480302</c:v>
                </c:pt>
                <c:pt idx="3128">
                  <c:v>759410.86439115601</c:v>
                </c:pt>
                <c:pt idx="3129">
                  <c:v>752974.43018688704</c:v>
                </c:pt>
                <c:pt idx="3130">
                  <c:v>749886.75007854903</c:v>
                </c:pt>
                <c:pt idx="3131">
                  <c:v>733926.09525062202</c:v>
                </c:pt>
                <c:pt idx="3132">
                  <c:v>717408.63465623395</c:v>
                </c:pt>
                <c:pt idx="3133">
                  <c:v>697828.79197205196</c:v>
                </c:pt>
                <c:pt idx="3134">
                  <c:v>688370.95622170495</c:v>
                </c:pt>
                <c:pt idx="3135">
                  <c:v>678978.42839487898</c:v>
                </c:pt>
                <c:pt idx="3136">
                  <c:v>671282.97815300198</c:v>
                </c:pt>
                <c:pt idx="3137">
                  <c:v>632214.76031178096</c:v>
                </c:pt>
                <c:pt idx="3138">
                  <c:v>560355.88810986304</c:v>
                </c:pt>
                <c:pt idx="3139">
                  <c:v>496655.18048635602</c:v>
                </c:pt>
                <c:pt idx="3140">
                  <c:v>486158.92901325098</c:v>
                </c:pt>
                <c:pt idx="3141">
                  <c:v>494267.62273182097</c:v>
                </c:pt>
                <c:pt idx="3142">
                  <c:v>503172.670688638</c:v>
                </c:pt>
                <c:pt idx="3143">
                  <c:v>508403.04097495502</c:v>
                </c:pt>
                <c:pt idx="3144">
                  <c:v>514272.69636832498</c:v>
                </c:pt>
                <c:pt idx="3145">
                  <c:v>520608.84818355698</c:v>
                </c:pt>
                <c:pt idx="3146">
                  <c:v>530329.24369253695</c:v>
                </c:pt>
                <c:pt idx="3147">
                  <c:v>539124.07974972203</c:v>
                </c:pt>
                <c:pt idx="3148">
                  <c:v>548701.006452573</c:v>
                </c:pt>
                <c:pt idx="3149">
                  <c:v>554469.59689766599</c:v>
                </c:pt>
                <c:pt idx="3150">
                  <c:v>556407.87400475203</c:v>
                </c:pt>
                <c:pt idx="3151">
                  <c:v>558991.864470431</c:v>
                </c:pt>
                <c:pt idx="3152">
                  <c:v>552676.76020331599</c:v>
                </c:pt>
                <c:pt idx="3153">
                  <c:v>544366.12858915899</c:v>
                </c:pt>
                <c:pt idx="3154">
                  <c:v>534204.78457131202</c:v>
                </c:pt>
                <c:pt idx="3155">
                  <c:v>518479.54661905399</c:v>
                </c:pt>
                <c:pt idx="3156">
                  <c:v>504347.204725758</c:v>
                </c:pt>
                <c:pt idx="3157">
                  <c:v>489365.537280305</c:v>
                </c:pt>
                <c:pt idx="3158">
                  <c:v>425829.90333255701</c:v>
                </c:pt>
                <c:pt idx="3159">
                  <c:v>333232.10496842797</c:v>
                </c:pt>
                <c:pt idx="3160">
                  <c:v>252975.31722791601</c:v>
                </c:pt>
                <c:pt idx="3161">
                  <c:v>288556.26554095699</c:v>
                </c:pt>
                <c:pt idx="3162">
                  <c:v>379303.047706254</c:v>
                </c:pt>
                <c:pt idx="3163">
                  <c:v>458650.16899866803</c:v>
                </c:pt>
                <c:pt idx="3164">
                  <c:v>474792.35224339698</c:v>
                </c:pt>
                <c:pt idx="3165">
                  <c:v>473523.56548307999</c:v>
                </c:pt>
                <c:pt idx="3166">
                  <c:v>472459.06303996599</c:v>
                </c:pt>
                <c:pt idx="3167">
                  <c:v>527324.136238885</c:v>
                </c:pt>
                <c:pt idx="3168">
                  <c:v>619016.15663230396</c:v>
                </c:pt>
                <c:pt idx="3169">
                  <c:v>711760.02387293102</c:v>
                </c:pt>
                <c:pt idx="3170">
                  <c:v>667240.36018435797</c:v>
                </c:pt>
                <c:pt idx="3171">
                  <c:v>565933.041196167</c:v>
                </c:pt>
                <c:pt idx="3172">
                  <c:v>483512.67775839102</c:v>
                </c:pt>
                <c:pt idx="3173">
                  <c:v>506800.69731803698</c:v>
                </c:pt>
                <c:pt idx="3174">
                  <c:v>578026.84212332405</c:v>
                </c:pt>
                <c:pt idx="3175">
                  <c:v>629562.69108122005</c:v>
                </c:pt>
                <c:pt idx="3176">
                  <c:v>729448.23505514604</c:v>
                </c:pt>
                <c:pt idx="3177">
                  <c:v>823560.58260407404</c:v>
                </c:pt>
                <c:pt idx="3178">
                  <c:v>903385.85954441503</c:v>
                </c:pt>
                <c:pt idx="3179">
                  <c:v>825234.511787083</c:v>
                </c:pt>
                <c:pt idx="3180">
                  <c:v>691355.12754358398</c:v>
                </c:pt>
                <c:pt idx="3181">
                  <c:v>554602.07719800598</c:v>
                </c:pt>
                <c:pt idx="3182">
                  <c:v>559280.81969612697</c:v>
                </c:pt>
                <c:pt idx="3183">
                  <c:v>632716.41489606304</c:v>
                </c:pt>
                <c:pt idx="3184">
                  <c:v>693479.29321942804</c:v>
                </c:pt>
                <c:pt idx="3185">
                  <c:v>681692.54347045696</c:v>
                </c:pt>
                <c:pt idx="3186">
                  <c:v>624028.81009212101</c:v>
                </c:pt>
                <c:pt idx="3187">
                  <c:v>574952.18462601095</c:v>
                </c:pt>
                <c:pt idx="3188">
                  <c:v>568613.59973941196</c:v>
                </c:pt>
                <c:pt idx="3189">
                  <c:v>579049.14571056399</c:v>
                </c:pt>
                <c:pt idx="3190">
                  <c:v>587163.21826827701</c:v>
                </c:pt>
                <c:pt idx="3191">
                  <c:v>637055.37049861206</c:v>
                </c:pt>
                <c:pt idx="3192">
                  <c:v>714459.14804106997</c:v>
                </c:pt>
                <c:pt idx="3193">
                  <c:v>785544.94365092902</c:v>
                </c:pt>
                <c:pt idx="3194">
                  <c:v>814453.50212022604</c:v>
                </c:pt>
                <c:pt idx="3195">
                  <c:v>826582.24969606404</c:v>
                </c:pt>
                <c:pt idx="3196">
                  <c:v>838842.29927952099</c:v>
                </c:pt>
                <c:pt idx="3197">
                  <c:v>890710.44576756703</c:v>
                </c:pt>
                <c:pt idx="3198">
                  <c:v>974193.77548364794</c:v>
                </c:pt>
                <c:pt idx="3199">
                  <c:v>1035892.24446862</c:v>
                </c:pt>
                <c:pt idx="3200">
                  <c:v>988967.476220335</c:v>
                </c:pt>
                <c:pt idx="3201">
                  <c:v>895614.22347782005</c:v>
                </c:pt>
                <c:pt idx="3202">
                  <c:v>814938.01983521204</c:v>
                </c:pt>
                <c:pt idx="3203">
                  <c:v>738243.05701722996</c:v>
                </c:pt>
                <c:pt idx="3204">
                  <c:v>644433.46891238599</c:v>
                </c:pt>
                <c:pt idx="3205">
                  <c:v>567934.76544731401</c:v>
                </c:pt>
                <c:pt idx="3206">
                  <c:v>554800.39769777202</c:v>
                </c:pt>
                <c:pt idx="3207">
                  <c:v>564009.58224047802</c:v>
                </c:pt>
                <c:pt idx="3208">
                  <c:v>569802.49771620298</c:v>
                </c:pt>
                <c:pt idx="3209">
                  <c:v>522985.66424705699</c:v>
                </c:pt>
                <c:pt idx="3210">
                  <c:v>446726.28554199799</c:v>
                </c:pt>
                <c:pt idx="3211">
                  <c:v>381145.06779233902</c:v>
                </c:pt>
                <c:pt idx="3212">
                  <c:v>372483.21299297799</c:v>
                </c:pt>
                <c:pt idx="3213">
                  <c:v>379549.05307116499</c:v>
                </c:pt>
                <c:pt idx="3214">
                  <c:v>387609.23691757303</c:v>
                </c:pt>
                <c:pt idx="3215">
                  <c:v>351665.30073557701</c:v>
                </c:pt>
                <c:pt idx="3216">
                  <c:v>282942.71263450501</c:v>
                </c:pt>
                <c:pt idx="3217">
                  <c:v>222066.097011059</c:v>
                </c:pt>
                <c:pt idx="3218">
                  <c:v>480464.23356558802</c:v>
                </c:pt>
                <c:pt idx="3219">
                  <c:v>826060.04700405395</c:v>
                </c:pt>
                <c:pt idx="3220">
                  <c:v>1184220.4939588199</c:v>
                </c:pt>
                <c:pt idx="3221">
                  <c:v>1314994.0504626699</c:v>
                </c:pt>
                <c:pt idx="3222">
                  <c:v>1392095.7841913099</c:v>
                </c:pt>
                <c:pt idx="3223">
                  <c:v>1439047.1454004401</c:v>
                </c:pt>
                <c:pt idx="3224">
                  <c:v>1327343.13255734</c:v>
                </c:pt>
                <c:pt idx="3225">
                  <c:v>1179406.37951088</c:v>
                </c:pt>
                <c:pt idx="3226">
                  <c:v>1029415.6725037399</c:v>
                </c:pt>
                <c:pt idx="3227">
                  <c:v>931164.13539240102</c:v>
                </c:pt>
                <c:pt idx="3228">
                  <c:v>836739.95133758301</c:v>
                </c:pt>
                <c:pt idx="3229">
                  <c:v>760164.83948518895</c:v>
                </c:pt>
                <c:pt idx="3230">
                  <c:v>779314.17540913902</c:v>
                </c:pt>
                <c:pt idx="3231">
                  <c:v>836317.21515475202</c:v>
                </c:pt>
                <c:pt idx="3232">
                  <c:v>890779.98098535405</c:v>
                </c:pt>
                <c:pt idx="3233">
                  <c:v>851204.17287761904</c:v>
                </c:pt>
                <c:pt idx="3234">
                  <c:v>768965.59397421696</c:v>
                </c:pt>
                <c:pt idx="3235">
                  <c:v>701455.42041039898</c:v>
                </c:pt>
                <c:pt idx="3236">
                  <c:v>700127.819049477</c:v>
                </c:pt>
                <c:pt idx="3237">
                  <c:v>710762.539604455</c:v>
                </c:pt>
                <c:pt idx="3238">
                  <c:v>721844.49389515002</c:v>
                </c:pt>
                <c:pt idx="3239">
                  <c:v>739969.76541353005</c:v>
                </c:pt>
                <c:pt idx="3240">
                  <c:v>758754.832140457</c:v>
                </c:pt>
                <c:pt idx="3241">
                  <c:v>769077.10193130595</c:v>
                </c:pt>
                <c:pt idx="3242">
                  <c:v>802486.23721765704</c:v>
                </c:pt>
                <c:pt idx="3243">
                  <c:v>847414.37716519996</c:v>
                </c:pt>
                <c:pt idx="3244">
                  <c:v>878216.46088397305</c:v>
                </c:pt>
                <c:pt idx="3245">
                  <c:v>905841.72744874598</c:v>
                </c:pt>
                <c:pt idx="3246">
                  <c:v>936873.65731616598</c:v>
                </c:pt>
                <c:pt idx="3247">
                  <c:v>949680.80036175798</c:v>
                </c:pt>
                <c:pt idx="3248">
                  <c:v>1043600.0825249</c:v>
                </c:pt>
                <c:pt idx="3249">
                  <c:v>1128883.6950181201</c:v>
                </c:pt>
                <c:pt idx="3250">
                  <c:v>1200423.1931803799</c:v>
                </c:pt>
                <c:pt idx="3251">
                  <c:v>1417128.82913598</c:v>
                </c:pt>
                <c:pt idx="3252">
                  <c:v>1678347.9501360301</c:v>
                </c:pt>
                <c:pt idx="3253">
                  <c:v>1924682.30555857</c:v>
                </c:pt>
                <c:pt idx="3254">
                  <c:v>1937795.5132015301</c:v>
                </c:pt>
                <c:pt idx="3255">
                  <c:v>1749392.15341121</c:v>
                </c:pt>
                <c:pt idx="3256">
                  <c:v>1514314.2753844</c:v>
                </c:pt>
                <c:pt idx="3257">
                  <c:v>1504962.92025442</c:v>
                </c:pt>
                <c:pt idx="3258">
                  <c:v>1613601.91607491</c:v>
                </c:pt>
                <c:pt idx="3259">
                  <c:v>1712667.2819377701</c:v>
                </c:pt>
                <c:pt idx="3260">
                  <c:v>1626870.90908287</c:v>
                </c:pt>
                <c:pt idx="3261">
                  <c:v>1488499.12429023</c:v>
                </c:pt>
                <c:pt idx="3262">
                  <c:v>1343996.4468702499</c:v>
                </c:pt>
                <c:pt idx="3263">
                  <c:v>1259700.0228271801</c:v>
                </c:pt>
                <c:pt idx="3264">
                  <c:v>1186158.75751183</c:v>
                </c:pt>
                <c:pt idx="3265">
                  <c:v>1119272.1142835601</c:v>
                </c:pt>
                <c:pt idx="3266">
                  <c:v>1152330.9957047901</c:v>
                </c:pt>
                <c:pt idx="3267">
                  <c:v>1214713.96438654</c:v>
                </c:pt>
                <c:pt idx="3268">
                  <c:v>1274530.6447300599</c:v>
                </c:pt>
                <c:pt idx="3269">
                  <c:v>1128414.2979726801</c:v>
                </c:pt>
                <c:pt idx="3270">
                  <c:v>912514.86574377201</c:v>
                </c:pt>
                <c:pt idx="3271">
                  <c:v>731303.55436284398</c:v>
                </c:pt>
                <c:pt idx="3272">
                  <c:v>872646.48544454097</c:v>
                </c:pt>
                <c:pt idx="3273">
                  <c:v>1096186.88577389</c:v>
                </c:pt>
                <c:pt idx="3274">
                  <c:v>1372507.1578795</c:v>
                </c:pt>
                <c:pt idx="3275">
                  <c:v>1478723.30111328</c:v>
                </c:pt>
                <c:pt idx="3276">
                  <c:v>1527806.55646289</c:v>
                </c:pt>
                <c:pt idx="3277">
                  <c:v>1561386.77110472</c:v>
                </c:pt>
                <c:pt idx="3278">
                  <c:v>1527455.33164899</c:v>
                </c:pt>
                <c:pt idx="3279">
                  <c:v>1447814.5168103499</c:v>
                </c:pt>
                <c:pt idx="3280">
                  <c:v>1384669.69849331</c:v>
                </c:pt>
                <c:pt idx="3281">
                  <c:v>1243164.01356981</c:v>
                </c:pt>
                <c:pt idx="3282">
                  <c:v>1090517.4217612799</c:v>
                </c:pt>
                <c:pt idx="3283">
                  <c:v>917935.836716166</c:v>
                </c:pt>
                <c:pt idx="3284">
                  <c:v>913393.782426366</c:v>
                </c:pt>
                <c:pt idx="3285">
                  <c:v>970529.43456086796</c:v>
                </c:pt>
                <c:pt idx="3286">
                  <c:v>1026996.94077015</c:v>
                </c:pt>
                <c:pt idx="3287">
                  <c:v>985061.010139875</c:v>
                </c:pt>
                <c:pt idx="3288">
                  <c:v>877105.23599614704</c:v>
                </c:pt>
                <c:pt idx="3289">
                  <c:v>781844.42315507203</c:v>
                </c:pt>
                <c:pt idx="3290">
                  <c:v>767447.808421275</c:v>
                </c:pt>
                <c:pt idx="3291">
                  <c:v>775725.21273277095</c:v>
                </c:pt>
                <c:pt idx="3292">
                  <c:v>785437.63523633406</c:v>
                </c:pt>
                <c:pt idx="3293">
                  <c:v>765879.61042873899</c:v>
                </c:pt>
                <c:pt idx="3294">
                  <c:v>738209.98896376498</c:v>
                </c:pt>
                <c:pt idx="3295">
                  <c:v>708615.65371912101</c:v>
                </c:pt>
                <c:pt idx="3296">
                  <c:v>902497.04471197398</c:v>
                </c:pt>
                <c:pt idx="3297">
                  <c:v>1123411.0629596601</c:v>
                </c:pt>
                <c:pt idx="3298">
                  <c:v>1291695.96196282</c:v>
                </c:pt>
                <c:pt idx="3299">
                  <c:v>1420997.54722488</c:v>
                </c:pt>
                <c:pt idx="3300">
                  <c:v>1516737.21388106</c:v>
                </c:pt>
                <c:pt idx="3301">
                  <c:v>1608326.48499789</c:v>
                </c:pt>
                <c:pt idx="3302">
                  <c:v>1522701.5397953501</c:v>
                </c:pt>
                <c:pt idx="3303">
                  <c:v>1387465.5048465501</c:v>
                </c:pt>
                <c:pt idx="3304">
                  <c:v>1239266.9658202201</c:v>
                </c:pt>
                <c:pt idx="3305">
                  <c:v>1231914.2948301199</c:v>
                </c:pt>
                <c:pt idx="3306">
                  <c:v>1276631.7281326801</c:v>
                </c:pt>
                <c:pt idx="3307">
                  <c:v>1322164.2048454001</c:v>
                </c:pt>
                <c:pt idx="3308">
                  <c:v>1273907.40841563</c:v>
                </c:pt>
                <c:pt idx="3309">
                  <c:v>1177371.5651285099</c:v>
                </c:pt>
                <c:pt idx="3310">
                  <c:v>1097971.39680319</c:v>
                </c:pt>
                <c:pt idx="3311">
                  <c:v>1062917.4265543399</c:v>
                </c:pt>
                <c:pt idx="3312">
                  <c:v>1047285.76777215</c:v>
                </c:pt>
                <c:pt idx="3313">
                  <c:v>1033348.51046196</c:v>
                </c:pt>
                <c:pt idx="3314">
                  <c:v>1106618.3606273099</c:v>
                </c:pt>
                <c:pt idx="3315">
                  <c:v>1226366.25317503</c:v>
                </c:pt>
                <c:pt idx="3316">
                  <c:v>1334953.45666302</c:v>
                </c:pt>
                <c:pt idx="3317">
                  <c:v>1732732.0731606099</c:v>
                </c:pt>
                <c:pt idx="3318">
                  <c:v>2198326.92072058</c:v>
                </c:pt>
                <c:pt idx="3319">
                  <c:v>2675834.6509979898</c:v>
                </c:pt>
                <c:pt idx="3320">
                  <c:v>2683433.92343798</c:v>
                </c:pt>
                <c:pt idx="3321">
                  <c:v>2464089.1178899501</c:v>
                </c:pt>
                <c:pt idx="3322">
                  <c:v>2191588.7022608998</c:v>
                </c:pt>
                <c:pt idx="3323">
                  <c:v>2249090.1597373402</c:v>
                </c:pt>
                <c:pt idx="3324">
                  <c:v>2392905.4374867701</c:v>
                </c:pt>
                <c:pt idx="3325">
                  <c:v>2564005.6706640502</c:v>
                </c:pt>
                <c:pt idx="3326">
                  <c:v>2601589.9444094999</c:v>
                </c:pt>
                <c:pt idx="3327">
                  <c:v>2554847.55678673</c:v>
                </c:pt>
                <c:pt idx="3328">
                  <c:v>2510855.4196508299</c:v>
                </c:pt>
                <c:pt idx="3329">
                  <c:v>2238503.7122408398</c:v>
                </c:pt>
                <c:pt idx="3330">
                  <c:v>1885120.4238441</c:v>
                </c:pt>
                <c:pt idx="3331">
                  <c:v>1535039.40055009</c:v>
                </c:pt>
                <c:pt idx="3332">
                  <c:v>1586177.6636872599</c:v>
                </c:pt>
                <c:pt idx="3333">
                  <c:v>1734936.1084818</c:v>
                </c:pt>
                <c:pt idx="3334">
                  <c:v>1884993.78695331</c:v>
                </c:pt>
                <c:pt idx="3335">
                  <c:v>2028636.4786112199</c:v>
                </c:pt>
                <c:pt idx="3336">
                  <c:v>2197698.6105756201</c:v>
                </c:pt>
                <c:pt idx="3337">
                  <c:v>2345620.5360314902</c:v>
                </c:pt>
                <c:pt idx="3338">
                  <c:v>2477234.8608772401</c:v>
                </c:pt>
                <c:pt idx="3339">
                  <c:v>2638130.0806422601</c:v>
                </c:pt>
                <c:pt idx="3340">
                  <c:v>2778842.4326760699</c:v>
                </c:pt>
                <c:pt idx="3341">
                  <c:v>2521009.2091543199</c:v>
                </c:pt>
                <c:pt idx="3342">
                  <c:v>2088124.43627601</c:v>
                </c:pt>
                <c:pt idx="3343">
                  <c:v>1639238.56612808</c:v>
                </c:pt>
                <c:pt idx="3344">
                  <c:v>1539723.52644484</c:v>
                </c:pt>
                <c:pt idx="3345">
                  <c:v>1573623.6908124499</c:v>
                </c:pt>
                <c:pt idx="3346">
                  <c:v>1577536.2774930701</c:v>
                </c:pt>
                <c:pt idx="3347">
                  <c:v>1534744.4874211799</c:v>
                </c:pt>
                <c:pt idx="3348">
                  <c:v>1490356.1618836501</c:v>
                </c:pt>
                <c:pt idx="3349">
                  <c:v>1438609.6089693001</c:v>
                </c:pt>
                <c:pt idx="3350">
                  <c:v>1206628.82933584</c:v>
                </c:pt>
                <c:pt idx="3351">
                  <c:v>921660.97981340799</c:v>
                </c:pt>
                <c:pt idx="3352">
                  <c:v>635931.76241130405</c:v>
                </c:pt>
                <c:pt idx="3353">
                  <c:v>587802.21713903395</c:v>
                </c:pt>
                <c:pt idx="3354">
                  <c:v>621654.883175708</c:v>
                </c:pt>
                <c:pt idx="3355">
                  <c:v>653115.92071791203</c:v>
                </c:pt>
                <c:pt idx="3356">
                  <c:v>607319.05295143998</c:v>
                </c:pt>
                <c:pt idx="3357">
                  <c:v>501812.64812070999</c:v>
                </c:pt>
                <c:pt idx="3358">
                  <c:v>402921.27244137001</c:v>
                </c:pt>
                <c:pt idx="3359">
                  <c:v>651590.83116102498</c:v>
                </c:pt>
                <c:pt idx="3360">
                  <c:v>999346.32769436901</c:v>
                </c:pt>
                <c:pt idx="3361">
                  <c:v>1330811.14952179</c:v>
                </c:pt>
                <c:pt idx="3362">
                  <c:v>1341001.7966183899</c:v>
                </c:pt>
                <c:pt idx="3363">
                  <c:v>1220044.9018256201</c:v>
                </c:pt>
                <c:pt idx="3364">
                  <c:v>1113701.2194363601</c:v>
                </c:pt>
                <c:pt idx="3365">
                  <c:v>1179587.0844660599</c:v>
                </c:pt>
                <c:pt idx="3366">
                  <c:v>1325006.6897428001</c:v>
                </c:pt>
                <c:pt idx="3367">
                  <c:v>1451302.56636889</c:v>
                </c:pt>
                <c:pt idx="3368">
                  <c:v>1497268.9501329099</c:v>
                </c:pt>
                <c:pt idx="3369">
                  <c:v>1528506.4818411299</c:v>
                </c:pt>
                <c:pt idx="3370">
                  <c:v>1535532.0254494699</c:v>
                </c:pt>
                <c:pt idx="3371">
                  <c:v>1415805.3704146501</c:v>
                </c:pt>
                <c:pt idx="3372">
                  <c:v>1251925.7889668399</c:v>
                </c:pt>
                <c:pt idx="3373">
                  <c:v>1108046.7860022199</c:v>
                </c:pt>
                <c:pt idx="3374">
                  <c:v>1116190.31267311</c:v>
                </c:pt>
                <c:pt idx="3375">
                  <c:v>1191085.3700695101</c:v>
                </c:pt>
                <c:pt idx="3376">
                  <c:v>1253368.0197519199</c:v>
                </c:pt>
                <c:pt idx="3377">
                  <c:v>1264949.04586282</c:v>
                </c:pt>
                <c:pt idx="3378">
                  <c:v>1282440.9297855899</c:v>
                </c:pt>
                <c:pt idx="3379">
                  <c:v>1261811.50242416</c:v>
                </c:pt>
                <c:pt idx="3380">
                  <c:v>1182129.2188468899</c:v>
                </c:pt>
                <c:pt idx="3381">
                  <c:v>1047430.0052212999</c:v>
                </c:pt>
                <c:pt idx="3382">
                  <c:v>890162.46873332199</c:v>
                </c:pt>
                <c:pt idx="3383">
                  <c:v>770185.460165828</c:v>
                </c:pt>
                <c:pt idx="3384">
                  <c:v>491189.87301257998</c:v>
                </c:pt>
                <c:pt idx="3385">
                  <c:v>391906.60175886197</c:v>
                </c:pt>
                <c:pt idx="3386">
                  <c:v>376292.05450718303</c:v>
                </c:pt>
                <c:pt idx="3387">
                  <c:v>400825.57362265902</c:v>
                </c:pt>
                <c:pt idx="3388">
                  <c:v>446699.61635929201</c:v>
                </c:pt>
                <c:pt idx="3389">
                  <c:v>444216.91194464499</c:v>
                </c:pt>
                <c:pt idx="3390">
                  <c:v>447522.36028910999</c:v>
                </c:pt>
                <c:pt idx="3391">
                  <c:v>422876.65934626898</c:v>
                </c:pt>
                <c:pt idx="3392">
                  <c:v>408015.83119562297</c:v>
                </c:pt>
                <c:pt idx="3393">
                  <c:v>399469.56541104399</c:v>
                </c:pt>
                <c:pt idx="3394">
                  <c:v>387288.27249980398</c:v>
                </c:pt>
                <c:pt idx="3395">
                  <c:v>367495.339939625</c:v>
                </c:pt>
                <c:pt idx="3396">
                  <c:v>345869.88867843198</c:v>
                </c:pt>
                <c:pt idx="3397">
                  <c:v>325061.296080278</c:v>
                </c:pt>
                <c:pt idx="3398">
                  <c:v>335662.95812251401</c:v>
                </c:pt>
                <c:pt idx="3399">
                  <c:v>362250.57137169002</c:v>
                </c:pt>
                <c:pt idx="3400">
                  <c:v>385276.03953079903</c:v>
                </c:pt>
                <c:pt idx="3401">
                  <c:v>429479.69569192501</c:v>
                </c:pt>
                <c:pt idx="3402">
                  <c:v>477720.75125797698</c:v>
                </c:pt>
                <c:pt idx="3403">
                  <c:v>528800.331797741</c:v>
                </c:pt>
                <c:pt idx="3404">
                  <c:v>683459.09574147698</c:v>
                </c:pt>
                <c:pt idx="3405">
                  <c:v>880757.18809697998</c:v>
                </c:pt>
                <c:pt idx="3406">
                  <c:v>1094112.89050795</c:v>
                </c:pt>
                <c:pt idx="3407">
                  <c:v>1039010.21622836</c:v>
                </c:pt>
                <c:pt idx="3408">
                  <c:v>910280.84895581799</c:v>
                </c:pt>
                <c:pt idx="3409">
                  <c:v>766940.40430994495</c:v>
                </c:pt>
                <c:pt idx="3410">
                  <c:v>679737.27014835505</c:v>
                </c:pt>
                <c:pt idx="3411">
                  <c:v>597748.42426509899</c:v>
                </c:pt>
                <c:pt idx="3412">
                  <c:v>524760.97058412503</c:v>
                </c:pt>
                <c:pt idx="3413">
                  <c:v>515020.21983645699</c:v>
                </c:pt>
                <c:pt idx="3414">
                  <c:v>525011.39957995003</c:v>
                </c:pt>
                <c:pt idx="3415">
                  <c:v>530927.66361393104</c:v>
                </c:pt>
                <c:pt idx="3416">
                  <c:v>526226.09131803398</c:v>
                </c:pt>
                <c:pt idx="3417">
                  <c:v>514266.72618358699</c:v>
                </c:pt>
                <c:pt idx="3418">
                  <c:v>506795.404470601</c:v>
                </c:pt>
                <c:pt idx="3419">
                  <c:v>501747.877944723</c:v>
                </c:pt>
                <c:pt idx="3420">
                  <c:v>493862.97539878997</c:v>
                </c:pt>
                <c:pt idx="3421">
                  <c:v>488928.10949148203</c:v>
                </c:pt>
                <c:pt idx="3422">
                  <c:v>546080.92419735796</c:v>
                </c:pt>
                <c:pt idx="3423">
                  <c:v>643609.90636097</c:v>
                </c:pt>
                <c:pt idx="3424">
                  <c:v>731970.29864916205</c:v>
                </c:pt>
                <c:pt idx="3425">
                  <c:v>807122.03828940704</c:v>
                </c:pt>
                <c:pt idx="3426">
                  <c:v>894173.48619543901</c:v>
                </c:pt>
                <c:pt idx="3427">
                  <c:v>975305.43016589899</c:v>
                </c:pt>
                <c:pt idx="3428">
                  <c:v>931206.46919540199</c:v>
                </c:pt>
                <c:pt idx="3429">
                  <c:v>829788.258658687</c:v>
                </c:pt>
                <c:pt idx="3430">
                  <c:v>745770.19762293994</c:v>
                </c:pt>
                <c:pt idx="3431">
                  <c:v>733864.41553886002</c:v>
                </c:pt>
                <c:pt idx="3432">
                  <c:v>746055.58271818701</c:v>
                </c:pt>
                <c:pt idx="3433">
                  <c:v>757840.44293643103</c:v>
                </c:pt>
                <c:pt idx="3434">
                  <c:v>712046.21646739496</c:v>
                </c:pt>
                <c:pt idx="3435">
                  <c:v>621841.24311674805</c:v>
                </c:pt>
                <c:pt idx="3436">
                  <c:v>544967.72460299102</c:v>
                </c:pt>
                <c:pt idx="3437">
                  <c:v>524491.83003712597</c:v>
                </c:pt>
                <c:pt idx="3438">
                  <c:v>519213.47714994702</c:v>
                </c:pt>
                <c:pt idx="3439">
                  <c:v>514305.23124859098</c:v>
                </c:pt>
                <c:pt idx="3440">
                  <c:v>511407.67072822602</c:v>
                </c:pt>
                <c:pt idx="3441">
                  <c:v>495641.789507596</c:v>
                </c:pt>
                <c:pt idx="3442">
                  <c:v>486950.47390633001</c:v>
                </c:pt>
                <c:pt idx="3443">
                  <c:v>476983.55345845199</c:v>
                </c:pt>
                <c:pt idx="3444">
                  <c:v>468450.29240958998</c:v>
                </c:pt>
                <c:pt idx="3445">
                  <c:v>458120.03681058303</c:v>
                </c:pt>
                <c:pt idx="3446">
                  <c:v>460172.99661134498</c:v>
                </c:pt>
                <c:pt idx="3447">
                  <c:v>462570.89719654998</c:v>
                </c:pt>
                <c:pt idx="3448">
                  <c:v>466781.55830551701</c:v>
                </c:pt>
                <c:pt idx="3449">
                  <c:v>472804.59354582097</c:v>
                </c:pt>
                <c:pt idx="3450">
                  <c:v>476077.61537908303</c:v>
                </c:pt>
                <c:pt idx="3451">
                  <c:v>481182.20251332398</c:v>
                </c:pt>
                <c:pt idx="3452">
                  <c:v>486943.091805453</c:v>
                </c:pt>
                <c:pt idx="3453">
                  <c:v>494039.15794091701</c:v>
                </c:pt>
                <c:pt idx="3454">
                  <c:v>502218.42768010497</c:v>
                </c:pt>
                <c:pt idx="3455">
                  <c:v>449102.20511129202</c:v>
                </c:pt>
                <c:pt idx="3456">
                  <c:v>355703.01101690502</c:v>
                </c:pt>
                <c:pt idx="3457">
                  <c:v>276170.22181398701</c:v>
                </c:pt>
                <c:pt idx="3458">
                  <c:v>259849.32709548599</c:v>
                </c:pt>
                <c:pt idx="3459">
                  <c:v>265148.62263542798</c:v>
                </c:pt>
                <c:pt idx="3460">
                  <c:v>270855.68932520098</c:v>
                </c:pt>
                <c:pt idx="3461">
                  <c:v>273834.481814723</c:v>
                </c:pt>
                <c:pt idx="3462">
                  <c:v>277386.22592949303</c:v>
                </c:pt>
                <c:pt idx="3463">
                  <c:v>278330.23483413598</c:v>
                </c:pt>
                <c:pt idx="3464">
                  <c:v>275679.79086211597</c:v>
                </c:pt>
                <c:pt idx="3465">
                  <c:v>266702.41092518199</c:v>
                </c:pt>
                <c:pt idx="3466">
                  <c:v>259807.07063934999</c:v>
                </c:pt>
                <c:pt idx="3467">
                  <c:v>372874.95848776202</c:v>
                </c:pt>
                <c:pt idx="3468">
                  <c:v>495218.15452286502</c:v>
                </c:pt>
                <c:pt idx="3469">
                  <c:v>667956.458045698</c:v>
                </c:pt>
                <c:pt idx="3470">
                  <c:v>682044.757036241</c:v>
                </c:pt>
                <c:pt idx="3471">
                  <c:v>654400.39278806304</c:v>
                </c:pt>
                <c:pt idx="3472">
                  <c:v>616729.23689812794</c:v>
                </c:pt>
                <c:pt idx="3473">
                  <c:v>571959.87661899696</c:v>
                </c:pt>
                <c:pt idx="3474">
                  <c:v>547099.02067691297</c:v>
                </c:pt>
                <c:pt idx="3475">
                  <c:v>508425.98948933702</c:v>
                </c:pt>
                <c:pt idx="3476">
                  <c:v>494892.40708496998</c:v>
                </c:pt>
                <c:pt idx="3477">
                  <c:v>674523.23799896403</c:v>
                </c:pt>
                <c:pt idx="3478">
                  <c:v>912226.560709771</c:v>
                </c:pt>
                <c:pt idx="3479">
                  <c:v>996187.05529427703</c:v>
                </c:pt>
                <c:pt idx="3480">
                  <c:v>1038365.56578729</c:v>
                </c:pt>
                <c:pt idx="3481">
                  <c:v>1074718.80447625</c:v>
                </c:pt>
                <c:pt idx="3482">
                  <c:v>1048036.79914469</c:v>
                </c:pt>
                <c:pt idx="3483">
                  <c:v>969361.72182313795</c:v>
                </c:pt>
                <c:pt idx="3484">
                  <c:v>903692.18890003802</c:v>
                </c:pt>
                <c:pt idx="3485">
                  <c:v>961354.98394668801</c:v>
                </c:pt>
                <c:pt idx="3486">
                  <c:v>1078928.5536384</c:v>
                </c:pt>
                <c:pt idx="3487">
                  <c:v>1178080.00400238</c:v>
                </c:pt>
                <c:pt idx="3488">
                  <c:v>1231335.48412106</c:v>
                </c:pt>
                <c:pt idx="3489">
                  <c:v>1247987.4086315201</c:v>
                </c:pt>
                <c:pt idx="3490">
                  <c:v>1272743.9580103401</c:v>
                </c:pt>
                <c:pt idx="3491">
                  <c:v>1303049.7699295699</c:v>
                </c:pt>
                <c:pt idx="3492">
                  <c:v>1320227.9672337</c:v>
                </c:pt>
                <c:pt idx="3493">
                  <c:v>1349691.8966645601</c:v>
                </c:pt>
                <c:pt idx="3494">
                  <c:v>1297799.9530544099</c:v>
                </c:pt>
                <c:pt idx="3495">
                  <c:v>1195685.45229983</c:v>
                </c:pt>
                <c:pt idx="3496">
                  <c:v>1109502.1329340099</c:v>
                </c:pt>
                <c:pt idx="3497">
                  <c:v>1025199.19931113</c:v>
                </c:pt>
                <c:pt idx="3498">
                  <c:v>926158.12370773102</c:v>
                </c:pt>
                <c:pt idx="3499">
                  <c:v>839037.79114284995</c:v>
                </c:pt>
                <c:pt idx="3500">
                  <c:v>888801.038765084</c:v>
                </c:pt>
                <c:pt idx="3501">
                  <c:v>1009302.89449239</c:v>
                </c:pt>
                <c:pt idx="3502">
                  <c:v>1115566.15919972</c:v>
                </c:pt>
                <c:pt idx="3503">
                  <c:v>1151915.09783709</c:v>
                </c:pt>
                <c:pt idx="3504">
                  <c:v>1171694.9494739501</c:v>
                </c:pt>
                <c:pt idx="3505">
                  <c:v>1190565.7222969499</c:v>
                </c:pt>
                <c:pt idx="3506">
                  <c:v>1056016.02303293</c:v>
                </c:pt>
                <c:pt idx="3507">
                  <c:v>884274.12349357898</c:v>
                </c:pt>
                <c:pt idx="3508">
                  <c:v>690952.98294238397</c:v>
                </c:pt>
                <c:pt idx="3509">
                  <c:v>647965.19871890906</c:v>
                </c:pt>
                <c:pt idx="3510">
                  <c:v>661890.63719464606</c:v>
                </c:pt>
                <c:pt idx="3511">
                  <c:v>671775.31624820398</c:v>
                </c:pt>
                <c:pt idx="3512">
                  <c:v>574856.05659033102</c:v>
                </c:pt>
                <c:pt idx="3513">
                  <c:v>429092.40094372601</c:v>
                </c:pt>
                <c:pt idx="3514">
                  <c:v>311903.84018750698</c:v>
                </c:pt>
                <c:pt idx="3515">
                  <c:v>406371.82855058002</c:v>
                </c:pt>
                <c:pt idx="3516">
                  <c:v>573945.08374783699</c:v>
                </c:pt>
                <c:pt idx="3517">
                  <c:v>527603.27759672597</c:v>
                </c:pt>
                <c:pt idx="3518">
                  <c:v>497831.59685916698</c:v>
                </c:pt>
                <c:pt idx="3519">
                  <c:v>513596.19755919999</c:v>
                </c:pt>
                <c:pt idx="3520">
                  <c:v>535457.18703852606</c:v>
                </c:pt>
                <c:pt idx="3521">
                  <c:v>556677.31770053797</c:v>
                </c:pt>
                <c:pt idx="3522">
                  <c:v>578675.53741709096</c:v>
                </c:pt>
                <c:pt idx="3523">
                  <c:v>598821.98720734497</c:v>
                </c:pt>
                <c:pt idx="3524">
                  <c:v>603230.11003275705</c:v>
                </c:pt>
                <c:pt idx="3525">
                  <c:v>593076.67970503506</c:v>
                </c:pt>
                <c:pt idx="3526">
                  <c:v>580361.13067617198</c:v>
                </c:pt>
                <c:pt idx="3527">
                  <c:v>579566.26368930098</c:v>
                </c:pt>
                <c:pt idx="3528">
                  <c:v>585104.70217177598</c:v>
                </c:pt>
                <c:pt idx="3529">
                  <c:v>591362.48385441198</c:v>
                </c:pt>
                <c:pt idx="3530">
                  <c:v>587117.26464410103</c:v>
                </c:pt>
                <c:pt idx="3531">
                  <c:v>576889.28092403302</c:v>
                </c:pt>
                <c:pt idx="3532">
                  <c:v>568858.64397462201</c:v>
                </c:pt>
                <c:pt idx="3533">
                  <c:v>493948.17925223202</c:v>
                </c:pt>
                <c:pt idx="3534">
                  <c:v>381842.00087030401</c:v>
                </c:pt>
                <c:pt idx="3535">
                  <c:v>283791.44662180397</c:v>
                </c:pt>
                <c:pt idx="3536">
                  <c:v>258843.68602155001</c:v>
                </c:pt>
                <c:pt idx="3537">
                  <c:v>423422.47352364601</c:v>
                </c:pt>
                <c:pt idx="3538">
                  <c:v>609907.52846129995</c:v>
                </c:pt>
                <c:pt idx="3539">
                  <c:v>514190.009540144</c:v>
                </c:pt>
                <c:pt idx="3540">
                  <c:v>360951.80491772603</c:v>
                </c:pt>
                <c:pt idx="3541">
                  <c:v>210894.83685662999</c:v>
                </c:pt>
                <c:pt idx="3542">
                  <c:v>174974.06057834101</c:v>
                </c:pt>
                <c:pt idx="3543">
                  <c:v>178798.37968338301</c:v>
                </c:pt>
                <c:pt idx="3544">
                  <c:v>179189.28912195901</c:v>
                </c:pt>
                <c:pt idx="3545">
                  <c:v>288674.56585837499</c:v>
                </c:pt>
                <c:pt idx="3546">
                  <c:v>421316.59191491199</c:v>
                </c:pt>
                <c:pt idx="3547">
                  <c:v>578323.28623283398</c:v>
                </c:pt>
                <c:pt idx="3548">
                  <c:v>623497.74992829503</c:v>
                </c:pt>
                <c:pt idx="3549">
                  <c:v>666829.18961783696</c:v>
                </c:pt>
                <c:pt idx="3550">
                  <c:v>719777.41409702704</c:v>
                </c:pt>
                <c:pt idx="3551">
                  <c:v>690541.09360708599</c:v>
                </c:pt>
                <c:pt idx="3552">
                  <c:v>610207.34520646301</c:v>
                </c:pt>
                <c:pt idx="3553">
                  <c:v>542676.61703222105</c:v>
                </c:pt>
                <c:pt idx="3554">
                  <c:v>530320.33485353098</c:v>
                </c:pt>
                <c:pt idx="3555">
                  <c:v>533966.78993721097</c:v>
                </c:pt>
                <c:pt idx="3556">
                  <c:v>537580.65083460603</c:v>
                </c:pt>
                <c:pt idx="3557">
                  <c:v>541028.87208693696</c:v>
                </c:pt>
                <c:pt idx="3558">
                  <c:v>523159.06172199402</c:v>
                </c:pt>
                <c:pt idx="3559">
                  <c:v>495164.42014993302</c:v>
                </c:pt>
                <c:pt idx="3560">
                  <c:v>488036.592105777</c:v>
                </c:pt>
                <c:pt idx="3561">
                  <c:v>432849.55302943598</c:v>
                </c:pt>
                <c:pt idx="3562">
                  <c:v>350499.01920177101</c:v>
                </c:pt>
                <c:pt idx="3563">
                  <c:v>366664.44915902999</c:v>
                </c:pt>
                <c:pt idx="3564">
                  <c:v>413363.66722607601</c:v>
                </c:pt>
                <c:pt idx="3565">
                  <c:v>437533.54636747797</c:v>
                </c:pt>
                <c:pt idx="3566">
                  <c:v>414351.12234134902</c:v>
                </c:pt>
                <c:pt idx="3567">
                  <c:v>364011.03959531302</c:v>
                </c:pt>
                <c:pt idx="3568">
                  <c:v>309851.43626549002</c:v>
                </c:pt>
                <c:pt idx="3569">
                  <c:v>310218.86148263502</c:v>
                </c:pt>
                <c:pt idx="3570">
                  <c:v>320973.53337499202</c:v>
                </c:pt>
                <c:pt idx="3571">
                  <c:v>328889.48585663701</c:v>
                </c:pt>
                <c:pt idx="3572">
                  <c:v>299712.26945376099</c:v>
                </c:pt>
                <c:pt idx="3573">
                  <c:v>238937.979166331</c:v>
                </c:pt>
                <c:pt idx="3574">
                  <c:v>185494.26226702801</c:v>
                </c:pt>
                <c:pt idx="3575">
                  <c:v>178469.56295016999</c:v>
                </c:pt>
                <c:pt idx="3576">
                  <c:v>186403.984549199</c:v>
                </c:pt>
                <c:pt idx="3577">
                  <c:v>194014.77388858501</c:v>
                </c:pt>
                <c:pt idx="3578">
                  <c:v>198465.26834745301</c:v>
                </c:pt>
                <c:pt idx="3579">
                  <c:v>201602.39673226199</c:v>
                </c:pt>
                <c:pt idx="3580">
                  <c:v>203034.68279916301</c:v>
                </c:pt>
                <c:pt idx="3581">
                  <c:v>203150.56094866901</c:v>
                </c:pt>
                <c:pt idx="3582">
                  <c:v>201007.96637166999</c:v>
                </c:pt>
                <c:pt idx="3583">
                  <c:v>196496.822138394</c:v>
                </c:pt>
                <c:pt idx="3584">
                  <c:v>236191.51347834701</c:v>
                </c:pt>
                <c:pt idx="3585">
                  <c:v>289472.28897220502</c:v>
                </c:pt>
                <c:pt idx="3586">
                  <c:v>330920.03528867598</c:v>
                </c:pt>
                <c:pt idx="3587">
                  <c:v>288290.17704531702</c:v>
                </c:pt>
                <c:pt idx="3588">
                  <c:v>213136.868278749</c:v>
                </c:pt>
                <c:pt idx="3589">
                  <c:v>152970.15479915499</c:v>
                </c:pt>
                <c:pt idx="3590">
                  <c:v>140512.21995677301</c:v>
                </c:pt>
                <c:pt idx="3591">
                  <c:v>144094.65344757499</c:v>
                </c:pt>
                <c:pt idx="3592">
                  <c:v>147200.58129865801</c:v>
                </c:pt>
                <c:pt idx="3593">
                  <c:v>150131.63875546301</c:v>
                </c:pt>
                <c:pt idx="3594">
                  <c:v>154856.41303741501</c:v>
                </c:pt>
                <c:pt idx="3595">
                  <c:v>158362.03247933701</c:v>
                </c:pt>
                <c:pt idx="3596">
                  <c:v>123122.503073017</c:v>
                </c:pt>
                <c:pt idx="3597">
                  <c:v>62464.299881833504</c:v>
                </c:pt>
                <c:pt idx="3598">
                  <c:v>11625.9451550259</c:v>
                </c:pt>
                <c:pt idx="3599">
                  <c:v>36302.1493141912</c:v>
                </c:pt>
                <c:pt idx="3600">
                  <c:v>101987.763408764</c:v>
                </c:pt>
                <c:pt idx="3601">
                  <c:v>165664.52206014999</c:v>
                </c:pt>
                <c:pt idx="3602">
                  <c:v>189960.892085798</c:v>
                </c:pt>
                <c:pt idx="3603">
                  <c:v>200027.8434898</c:v>
                </c:pt>
                <c:pt idx="3604">
                  <c:v>210715.96629907901</c:v>
                </c:pt>
                <c:pt idx="3605">
                  <c:v>268355.86005966598</c:v>
                </c:pt>
                <c:pt idx="3606">
                  <c:v>359665.70048818301</c:v>
                </c:pt>
                <c:pt idx="3607">
                  <c:v>439110.29485754902</c:v>
                </c:pt>
                <c:pt idx="3608">
                  <c:v>435286.78825044999</c:v>
                </c:pt>
                <c:pt idx="3609">
                  <c:v>383761.51183731598</c:v>
                </c:pt>
                <c:pt idx="3610">
                  <c:v>326880.84418270201</c:v>
                </c:pt>
                <c:pt idx="3611">
                  <c:v>378173.842906103</c:v>
                </c:pt>
                <c:pt idx="3612">
                  <c:v>439233.93492107099</c:v>
                </c:pt>
                <c:pt idx="3613">
                  <c:v>482548.04948883899</c:v>
                </c:pt>
                <c:pt idx="3614">
                  <c:v>526113.86910941405</c:v>
                </c:pt>
                <c:pt idx="3615">
                  <c:v>564786.01483833301</c:v>
                </c:pt>
                <c:pt idx="3616">
                  <c:v>605356.64649917802</c:v>
                </c:pt>
                <c:pt idx="3617">
                  <c:v>657258.31865155604</c:v>
                </c:pt>
                <c:pt idx="3618">
                  <c:v>697516.74963788898</c:v>
                </c:pt>
                <c:pt idx="3619">
                  <c:v>746798.794957145</c:v>
                </c:pt>
                <c:pt idx="3620">
                  <c:v>774555.02399243705</c:v>
                </c:pt>
                <c:pt idx="3621">
                  <c:v>798416.85938201705</c:v>
                </c:pt>
                <c:pt idx="3622">
                  <c:v>815667.692772715</c:v>
                </c:pt>
                <c:pt idx="3623">
                  <c:v>824581.29742061498</c:v>
                </c:pt>
                <c:pt idx="3624">
                  <c:v>838526.63156739203</c:v>
                </c:pt>
                <c:pt idx="3625">
                  <c:v>852074.74322581606</c:v>
                </c:pt>
                <c:pt idx="3626">
                  <c:v>722657.50513929594</c:v>
                </c:pt>
                <c:pt idx="3627">
                  <c:v>582344.15642287</c:v>
                </c:pt>
                <c:pt idx="3628">
                  <c:v>446280.52846629301</c:v>
                </c:pt>
                <c:pt idx="3629">
                  <c:v>495027.11062587902</c:v>
                </c:pt>
                <c:pt idx="3630">
                  <c:v>625593.18507952802</c:v>
                </c:pt>
                <c:pt idx="3631">
                  <c:v>752234.06836756901</c:v>
                </c:pt>
                <c:pt idx="3632">
                  <c:v>809565.822101061</c:v>
                </c:pt>
                <c:pt idx="3633">
                  <c:v>848277.30816194206</c:v>
                </c:pt>
                <c:pt idx="3634">
                  <c:v>914324.89476524899</c:v>
                </c:pt>
                <c:pt idx="3635">
                  <c:v>796649.62826384697</c:v>
                </c:pt>
                <c:pt idx="3636">
                  <c:v>668981.24177627405</c:v>
                </c:pt>
                <c:pt idx="3637">
                  <c:v>533624.60552450898</c:v>
                </c:pt>
                <c:pt idx="3638">
                  <c:v>500198.023341024</c:v>
                </c:pt>
                <c:pt idx="3639">
                  <c:v>492897.92822974501</c:v>
                </c:pt>
                <c:pt idx="3640">
                  <c:v>479477.75240230002</c:v>
                </c:pt>
                <c:pt idx="3641">
                  <c:v>474499.41393609502</c:v>
                </c:pt>
                <c:pt idx="3642">
                  <c:v>444332.98274435301</c:v>
                </c:pt>
                <c:pt idx="3643">
                  <c:v>390816.05649582698</c:v>
                </c:pt>
                <c:pt idx="3644">
                  <c:v>371113.71867461799</c:v>
                </c:pt>
                <c:pt idx="3645">
                  <c:v>375757.00090812298</c:v>
                </c:pt>
                <c:pt idx="3646">
                  <c:v>378054.23382508499</c:v>
                </c:pt>
                <c:pt idx="3647">
                  <c:v>346907.04183609301</c:v>
                </c:pt>
                <c:pt idx="3648">
                  <c:v>285979.28126321698</c:v>
                </c:pt>
                <c:pt idx="3649">
                  <c:v>226513.11883773599</c:v>
                </c:pt>
                <c:pt idx="3650">
                  <c:v>168164.57117302599</c:v>
                </c:pt>
                <c:pt idx="3651">
                  <c:v>87964.031810661807</c:v>
                </c:pt>
                <c:pt idx="3652">
                  <c:v>16601.1002098842</c:v>
                </c:pt>
                <c:pt idx="3653">
                  <c:v>50910.520692717801</c:v>
                </c:pt>
                <c:pt idx="3654">
                  <c:v>136631.93786977799</c:v>
                </c:pt>
                <c:pt idx="3655">
                  <c:v>213521.56508891299</c:v>
                </c:pt>
                <c:pt idx="3656">
                  <c:v>274717.19532117702</c:v>
                </c:pt>
                <c:pt idx="3657">
                  <c:v>318795.00281104702</c:v>
                </c:pt>
                <c:pt idx="3658">
                  <c:v>333429.71304593497</c:v>
                </c:pt>
                <c:pt idx="3659">
                  <c:v>329488.258196907</c:v>
                </c:pt>
                <c:pt idx="3660">
                  <c:v>317944.65091043297</c:v>
                </c:pt>
                <c:pt idx="3661">
                  <c:v>298656.55809178</c:v>
                </c:pt>
                <c:pt idx="3662">
                  <c:v>381763.39308330702</c:v>
                </c:pt>
                <c:pt idx="3663">
                  <c:v>485716.21974409302</c:v>
                </c:pt>
                <c:pt idx="3664">
                  <c:v>587449.63570110104</c:v>
                </c:pt>
                <c:pt idx="3665">
                  <c:v>619121.48370612098</c:v>
                </c:pt>
                <c:pt idx="3666">
                  <c:v>603485.05081827799</c:v>
                </c:pt>
                <c:pt idx="3667">
                  <c:v>593848.15925159596</c:v>
                </c:pt>
                <c:pt idx="3668">
                  <c:v>562137.63417864195</c:v>
                </c:pt>
                <c:pt idx="3669">
                  <c:v>510610.74448136799</c:v>
                </c:pt>
                <c:pt idx="3670">
                  <c:v>450295.83535115002</c:v>
                </c:pt>
                <c:pt idx="3671">
                  <c:v>441518.10000716202</c:v>
                </c:pt>
                <c:pt idx="3672">
                  <c:v>449892.19769533502</c:v>
                </c:pt>
                <c:pt idx="3673">
                  <c:v>458944.79767970799</c:v>
                </c:pt>
                <c:pt idx="3674">
                  <c:v>523262.79957054998</c:v>
                </c:pt>
                <c:pt idx="3675">
                  <c:v>625985.67094058904</c:v>
                </c:pt>
                <c:pt idx="3676">
                  <c:v>720277.31733819295</c:v>
                </c:pt>
                <c:pt idx="3677">
                  <c:v>735811.47404282202</c:v>
                </c:pt>
                <c:pt idx="3678">
                  <c:v>719939.06826594798</c:v>
                </c:pt>
                <c:pt idx="3679">
                  <c:v>718156.06611598597</c:v>
                </c:pt>
                <c:pt idx="3680">
                  <c:v>902011.48313601199</c:v>
                </c:pt>
                <c:pt idx="3681">
                  <c:v>1088446.9422127299</c:v>
                </c:pt>
                <c:pt idx="3682">
                  <c:v>1278465.5507418001</c:v>
                </c:pt>
                <c:pt idx="3683">
                  <c:v>1291208.1034438501</c:v>
                </c:pt>
                <c:pt idx="3684">
                  <c:v>1218874.38373884</c:v>
                </c:pt>
                <c:pt idx="3685">
                  <c:v>1134339.2411480499</c:v>
                </c:pt>
                <c:pt idx="3686">
                  <c:v>1117757.4675793501</c:v>
                </c:pt>
                <c:pt idx="3687">
                  <c:v>1115243.50998546</c:v>
                </c:pt>
                <c:pt idx="3688">
                  <c:v>1103158.7099927601</c:v>
                </c:pt>
                <c:pt idx="3689">
                  <c:v>1064539.7060583001</c:v>
                </c:pt>
                <c:pt idx="3690">
                  <c:v>1056928.34120761</c:v>
                </c:pt>
                <c:pt idx="3691">
                  <c:v>1044666.2376706999</c:v>
                </c:pt>
                <c:pt idx="3692">
                  <c:v>1082190.68129496</c:v>
                </c:pt>
                <c:pt idx="3693">
                  <c:v>1153038.7584917899</c:v>
                </c:pt>
                <c:pt idx="3694">
                  <c:v>1221886.22099251</c:v>
                </c:pt>
                <c:pt idx="3695">
                  <c:v>1242192.51143584</c:v>
                </c:pt>
                <c:pt idx="3696">
                  <c:v>1266461.6765404299</c:v>
                </c:pt>
                <c:pt idx="3697">
                  <c:v>1287943.28015197</c:v>
                </c:pt>
                <c:pt idx="3698">
                  <c:v>1295223.69583009</c:v>
                </c:pt>
                <c:pt idx="3699">
                  <c:v>1306666.8730983899</c:v>
                </c:pt>
                <c:pt idx="3700">
                  <c:v>1311092.6021273499</c:v>
                </c:pt>
                <c:pt idx="3701">
                  <c:v>1228654.02730123</c:v>
                </c:pt>
                <c:pt idx="3702">
                  <c:v>1115089.5110507801</c:v>
                </c:pt>
                <c:pt idx="3703">
                  <c:v>1004897.6927814099</c:v>
                </c:pt>
                <c:pt idx="3704">
                  <c:v>888652.51091312896</c:v>
                </c:pt>
                <c:pt idx="3705">
                  <c:v>733732.37220483494</c:v>
                </c:pt>
                <c:pt idx="3706">
                  <c:v>580391.11494619097</c:v>
                </c:pt>
                <c:pt idx="3707">
                  <c:v>564102.60654669895</c:v>
                </c:pt>
                <c:pt idx="3708">
                  <c:v>586185.35173406999</c:v>
                </c:pt>
                <c:pt idx="3709">
                  <c:v>590226.54188929906</c:v>
                </c:pt>
                <c:pt idx="3710">
                  <c:v>550022.561088079</c:v>
                </c:pt>
                <c:pt idx="3711">
                  <c:v>482395.72825256101</c:v>
                </c:pt>
                <c:pt idx="3712">
                  <c:v>423836.53787660901</c:v>
                </c:pt>
                <c:pt idx="3713">
                  <c:v>421853.922177075</c:v>
                </c:pt>
                <c:pt idx="3714">
                  <c:v>436435.95242750098</c:v>
                </c:pt>
                <c:pt idx="3715">
                  <c:v>456163.11233384401</c:v>
                </c:pt>
                <c:pt idx="3716">
                  <c:v>505288.75875923003</c:v>
                </c:pt>
                <c:pt idx="3717">
                  <c:v>589104.04630868696</c:v>
                </c:pt>
                <c:pt idx="3718">
                  <c:v>666878.12514273694</c:v>
                </c:pt>
                <c:pt idx="3719">
                  <c:v>664180.57534422202</c:v>
                </c:pt>
                <c:pt idx="3720">
                  <c:v>616119.26126569102</c:v>
                </c:pt>
                <c:pt idx="3721">
                  <c:v>574421.614486109</c:v>
                </c:pt>
                <c:pt idx="3722">
                  <c:v>611203.57985115994</c:v>
                </c:pt>
                <c:pt idx="3723">
                  <c:v>667717.60114289203</c:v>
                </c:pt>
                <c:pt idx="3724">
                  <c:v>699486.46235816495</c:v>
                </c:pt>
                <c:pt idx="3725">
                  <c:v>772285.20520846499</c:v>
                </c:pt>
                <c:pt idx="3726">
                  <c:v>834298.38505519496</c:v>
                </c:pt>
                <c:pt idx="3727">
                  <c:v>884818.06410433305</c:v>
                </c:pt>
                <c:pt idx="3728">
                  <c:v>800431.62695546099</c:v>
                </c:pt>
                <c:pt idx="3729">
                  <c:v>619540.35576937196</c:v>
                </c:pt>
                <c:pt idx="3730">
                  <c:v>461641.24299686402</c:v>
                </c:pt>
                <c:pt idx="3731">
                  <c:v>545621.67616564897</c:v>
                </c:pt>
                <c:pt idx="3732">
                  <c:v>716426.59012269694</c:v>
                </c:pt>
                <c:pt idx="3733">
                  <c:v>862545.75058030605</c:v>
                </c:pt>
                <c:pt idx="3734">
                  <c:v>815195.17231599905</c:v>
                </c:pt>
                <c:pt idx="3735">
                  <c:v>718857.47772422002</c:v>
                </c:pt>
                <c:pt idx="3736">
                  <c:v>605403.263481659</c:v>
                </c:pt>
                <c:pt idx="3737">
                  <c:v>570113.48503762798</c:v>
                </c:pt>
                <c:pt idx="3738">
                  <c:v>531424.22272837395</c:v>
                </c:pt>
                <c:pt idx="3739">
                  <c:v>500094.94928614399</c:v>
                </c:pt>
                <c:pt idx="3740">
                  <c:v>488290.63682981499</c:v>
                </c:pt>
                <c:pt idx="3741">
                  <c:v>456339.848488499</c:v>
                </c:pt>
                <c:pt idx="3742">
                  <c:v>391153.58997106098</c:v>
                </c:pt>
                <c:pt idx="3743">
                  <c:v>424926.58747206902</c:v>
                </c:pt>
                <c:pt idx="3744">
                  <c:v>506905.026255876</c:v>
                </c:pt>
                <c:pt idx="3745">
                  <c:v>571037.88069978298</c:v>
                </c:pt>
                <c:pt idx="3746">
                  <c:v>551703.48760947306</c:v>
                </c:pt>
                <c:pt idx="3747">
                  <c:v>479838.82630287501</c:v>
                </c:pt>
                <c:pt idx="3748">
                  <c:v>412483.357347232</c:v>
                </c:pt>
                <c:pt idx="3749">
                  <c:v>398094.70010958699</c:v>
                </c:pt>
                <c:pt idx="3750">
                  <c:v>390844.41805820999</c:v>
                </c:pt>
                <c:pt idx="3751">
                  <c:v>383295.94275345898</c:v>
                </c:pt>
                <c:pt idx="3752">
                  <c:v>416175.17867374298</c:v>
                </c:pt>
                <c:pt idx="3753">
                  <c:v>437946.65793004702</c:v>
                </c:pt>
                <c:pt idx="3754">
                  <c:v>455822.17183226201</c:v>
                </c:pt>
                <c:pt idx="3755">
                  <c:v>401687.76143508201</c:v>
                </c:pt>
                <c:pt idx="3756">
                  <c:v>319553.12055202801</c:v>
                </c:pt>
                <c:pt idx="3757">
                  <c:v>214489.17563853599</c:v>
                </c:pt>
                <c:pt idx="3758">
                  <c:v>185501.93295451399</c:v>
                </c:pt>
                <c:pt idx="3759">
                  <c:v>184226.69871651399</c:v>
                </c:pt>
                <c:pt idx="3760">
                  <c:v>183962.759949114</c:v>
                </c:pt>
                <c:pt idx="3761">
                  <c:v>226558.239318312</c:v>
                </c:pt>
                <c:pt idx="3762">
                  <c:v>295935.57230668201</c:v>
                </c:pt>
                <c:pt idx="3763">
                  <c:v>356826.69646316499</c:v>
                </c:pt>
                <c:pt idx="3764">
                  <c:v>466104.94069486001</c:v>
                </c:pt>
                <c:pt idx="3765">
                  <c:v>582164.354004825</c:v>
                </c:pt>
                <c:pt idx="3766">
                  <c:v>707843.43252546899</c:v>
                </c:pt>
                <c:pt idx="3767">
                  <c:v>729123.43943607598</c:v>
                </c:pt>
                <c:pt idx="3768">
                  <c:v>698999.68869954103</c:v>
                </c:pt>
                <c:pt idx="3769">
                  <c:v>664229.223806925</c:v>
                </c:pt>
                <c:pt idx="3770">
                  <c:v>657277.20293351205</c:v>
                </c:pt>
                <c:pt idx="3771">
                  <c:v>586043.30453204399</c:v>
                </c:pt>
                <c:pt idx="3772">
                  <c:v>486736.425488743</c:v>
                </c:pt>
                <c:pt idx="3773">
                  <c:v>462878.96458894201</c:v>
                </c:pt>
                <c:pt idx="3774">
                  <c:v>538640.68247401004</c:v>
                </c:pt>
                <c:pt idx="3775">
                  <c:v>629722.56644658605</c:v>
                </c:pt>
                <c:pt idx="3776">
                  <c:v>736534.97322390298</c:v>
                </c:pt>
                <c:pt idx="3777">
                  <c:v>760830.871334397</c:v>
                </c:pt>
                <c:pt idx="3778">
                  <c:v>768756.10378029896</c:v>
                </c:pt>
                <c:pt idx="3779">
                  <c:v>795625.760957864</c:v>
                </c:pt>
                <c:pt idx="3780">
                  <c:v>656833.73080162494</c:v>
                </c:pt>
                <c:pt idx="3781">
                  <c:v>474346.66140985</c:v>
                </c:pt>
                <c:pt idx="3782">
                  <c:v>400288.16235606698</c:v>
                </c:pt>
                <c:pt idx="3783">
                  <c:v>354483.78937951301</c:v>
                </c:pt>
                <c:pt idx="3784">
                  <c:v>309238.00354868302</c:v>
                </c:pt>
                <c:pt idx="3785">
                  <c:v>312482.78097246401</c:v>
                </c:pt>
                <c:pt idx="3786">
                  <c:v>332333.751827901</c:v>
                </c:pt>
                <c:pt idx="3787">
                  <c:v>351329.856384999</c:v>
                </c:pt>
                <c:pt idx="3788">
                  <c:v>533274.48510161298</c:v>
                </c:pt>
                <c:pt idx="3789">
                  <c:v>786415.17691091995</c:v>
                </c:pt>
                <c:pt idx="3790">
                  <c:v>1036791.4238726</c:v>
                </c:pt>
                <c:pt idx="3791">
                  <c:v>1090505.90228853</c:v>
                </c:pt>
                <c:pt idx="3792">
                  <c:v>1061517.36546354</c:v>
                </c:pt>
                <c:pt idx="3793">
                  <c:v>1020180.18294108</c:v>
                </c:pt>
                <c:pt idx="3794">
                  <c:v>976471.95151607902</c:v>
                </c:pt>
                <c:pt idx="3795">
                  <c:v>913914.33517853101</c:v>
                </c:pt>
                <c:pt idx="3796">
                  <c:v>843879.46578385006</c:v>
                </c:pt>
                <c:pt idx="3797">
                  <c:v>875116.68212661997</c:v>
                </c:pt>
                <c:pt idx="3798">
                  <c:v>937188.17372015002</c:v>
                </c:pt>
                <c:pt idx="3799">
                  <c:v>973423.30859598902</c:v>
                </c:pt>
                <c:pt idx="3800">
                  <c:v>999855.48315215704</c:v>
                </c:pt>
                <c:pt idx="3801">
                  <c:v>952298.92424169101</c:v>
                </c:pt>
                <c:pt idx="3802">
                  <c:v>884753.45009668695</c:v>
                </c:pt>
                <c:pt idx="3803">
                  <c:v>849081.99701981095</c:v>
                </c:pt>
                <c:pt idx="3804">
                  <c:v>805609.48083899601</c:v>
                </c:pt>
                <c:pt idx="3805">
                  <c:v>755169.06049681897</c:v>
                </c:pt>
                <c:pt idx="3806">
                  <c:v>770249.54871461401</c:v>
                </c:pt>
                <c:pt idx="3807">
                  <c:v>790066.822296503</c:v>
                </c:pt>
                <c:pt idx="3808">
                  <c:v>791521.89211934095</c:v>
                </c:pt>
                <c:pt idx="3809">
                  <c:v>691209.40446191095</c:v>
                </c:pt>
                <c:pt idx="3810">
                  <c:v>532238.46021761699</c:v>
                </c:pt>
                <c:pt idx="3811">
                  <c:v>374637.39432640799</c:v>
                </c:pt>
                <c:pt idx="3812">
                  <c:v>474391.21650149301</c:v>
                </c:pt>
                <c:pt idx="3813">
                  <c:v>677457.60691037797</c:v>
                </c:pt>
                <c:pt idx="3814">
                  <c:v>888867.42502576998</c:v>
                </c:pt>
                <c:pt idx="3815">
                  <c:v>921459.62854606705</c:v>
                </c:pt>
                <c:pt idx="3816">
                  <c:v>869458.97648723901</c:v>
                </c:pt>
                <c:pt idx="3817">
                  <c:v>814322.95019866095</c:v>
                </c:pt>
                <c:pt idx="3818">
                  <c:v>806570.25034448295</c:v>
                </c:pt>
                <c:pt idx="3819">
                  <c:v>809868.26239244605</c:v>
                </c:pt>
                <c:pt idx="3820">
                  <c:v>796180.02496903099</c:v>
                </c:pt>
                <c:pt idx="3821">
                  <c:v>796976.40230713098</c:v>
                </c:pt>
                <c:pt idx="3822">
                  <c:v>816117.52977241704</c:v>
                </c:pt>
                <c:pt idx="3823">
                  <c:v>812936.46671379299</c:v>
                </c:pt>
                <c:pt idx="3824">
                  <c:v>772674.15777889395</c:v>
                </c:pt>
                <c:pt idx="3825">
                  <c:v>673944.35506269697</c:v>
                </c:pt>
                <c:pt idx="3826">
                  <c:v>584784.15778521902</c:v>
                </c:pt>
                <c:pt idx="3827">
                  <c:v>612152.08572052198</c:v>
                </c:pt>
                <c:pt idx="3828">
                  <c:v>675268.79618061194</c:v>
                </c:pt>
                <c:pt idx="3829">
                  <c:v>729100.44353903399</c:v>
                </c:pt>
                <c:pt idx="3830">
                  <c:v>773662.87418011203</c:v>
                </c:pt>
                <c:pt idx="3831">
                  <c:v>830300.04228082998</c:v>
                </c:pt>
                <c:pt idx="3832">
                  <c:v>876746.12531247502</c:v>
                </c:pt>
                <c:pt idx="3833">
                  <c:v>788631.71032229299</c:v>
                </c:pt>
                <c:pt idx="3834">
                  <c:v>650284.54468882596</c:v>
                </c:pt>
                <c:pt idx="3835">
                  <c:v>524467.35200250603</c:v>
                </c:pt>
                <c:pt idx="3836">
                  <c:v>587935.54609048297</c:v>
                </c:pt>
                <c:pt idx="3837">
                  <c:v>730195.56089842704</c:v>
                </c:pt>
                <c:pt idx="3838">
                  <c:v>839351.69057876</c:v>
                </c:pt>
                <c:pt idx="3839">
                  <c:v>819528.30248525902</c:v>
                </c:pt>
                <c:pt idx="3840">
                  <c:v>740633.71302638005</c:v>
                </c:pt>
                <c:pt idx="3841">
                  <c:v>645592.02085183596</c:v>
                </c:pt>
                <c:pt idx="3842">
                  <c:v>641164.55521416105</c:v>
                </c:pt>
                <c:pt idx="3843">
                  <c:v>648371.23489624704</c:v>
                </c:pt>
                <c:pt idx="3844">
                  <c:v>644950.09221280902</c:v>
                </c:pt>
                <c:pt idx="3845">
                  <c:v>647858.49328631896</c:v>
                </c:pt>
                <c:pt idx="3846">
                  <c:v>626770.07595474797</c:v>
                </c:pt>
                <c:pt idx="3847">
                  <c:v>610590.974266025</c:v>
                </c:pt>
                <c:pt idx="3848">
                  <c:v>671287.16185427702</c:v>
                </c:pt>
                <c:pt idx="3849">
                  <c:v>701701.57354176894</c:v>
                </c:pt>
                <c:pt idx="3850">
                  <c:v>732363.54417978402</c:v>
                </c:pt>
                <c:pt idx="3851">
                  <c:v>716310.72454229696</c:v>
                </c:pt>
                <c:pt idx="3852">
                  <c:v>664811.245949712</c:v>
                </c:pt>
                <c:pt idx="3853">
                  <c:v>600961.97564586496</c:v>
                </c:pt>
                <c:pt idx="3854">
                  <c:v>626388.40484911797</c:v>
                </c:pt>
                <c:pt idx="3855">
                  <c:v>676973.30489819997</c:v>
                </c:pt>
                <c:pt idx="3856">
                  <c:v>703898.69361481594</c:v>
                </c:pt>
                <c:pt idx="3857">
                  <c:v>700711.06752176699</c:v>
                </c:pt>
                <c:pt idx="3858">
                  <c:v>657831.83837390004</c:v>
                </c:pt>
                <c:pt idx="3859">
                  <c:v>615353.62600638997</c:v>
                </c:pt>
                <c:pt idx="3860">
                  <c:v>582750.58668881096</c:v>
                </c:pt>
                <c:pt idx="3861">
                  <c:v>535785.27463113901</c:v>
                </c:pt>
                <c:pt idx="3862">
                  <c:v>489591.980677307</c:v>
                </c:pt>
                <c:pt idx="3863">
                  <c:v>537557.20082354802</c:v>
                </c:pt>
                <c:pt idx="3864">
                  <c:v>637682.53837514995</c:v>
                </c:pt>
                <c:pt idx="3865">
                  <c:v>726607.87321270199</c:v>
                </c:pt>
                <c:pt idx="3866">
                  <c:v>669564.60702356801</c:v>
                </c:pt>
                <c:pt idx="3867">
                  <c:v>561437.75951516302</c:v>
                </c:pt>
                <c:pt idx="3868">
                  <c:v>435874.67132950202</c:v>
                </c:pt>
                <c:pt idx="3869">
                  <c:v>561349.03214516002</c:v>
                </c:pt>
                <c:pt idx="3870">
                  <c:v>770534.77757698798</c:v>
                </c:pt>
                <c:pt idx="3871">
                  <c:v>967385.03185251204</c:v>
                </c:pt>
                <c:pt idx="3872">
                  <c:v>1007115.95457273</c:v>
                </c:pt>
                <c:pt idx="3873">
                  <c:v>911837.114387154</c:v>
                </c:pt>
                <c:pt idx="3874">
                  <c:v>842816.59399885999</c:v>
                </c:pt>
                <c:pt idx="3875">
                  <c:v>844868.58970536897</c:v>
                </c:pt>
                <c:pt idx="3876">
                  <c:v>851349.21970053401</c:v>
                </c:pt>
                <c:pt idx="3877">
                  <c:v>838469.61271342495</c:v>
                </c:pt>
                <c:pt idx="3878">
                  <c:v>832485.31343349104</c:v>
                </c:pt>
                <c:pt idx="3879">
                  <c:v>813904.51818225102</c:v>
                </c:pt>
                <c:pt idx="3880">
                  <c:v>781199.38752104098</c:v>
                </c:pt>
                <c:pt idx="3881">
                  <c:v>751091.23153044295</c:v>
                </c:pt>
                <c:pt idx="3882">
                  <c:v>690103.42572589102</c:v>
                </c:pt>
                <c:pt idx="3883">
                  <c:v>633225.33120402403</c:v>
                </c:pt>
                <c:pt idx="3884">
                  <c:v>635130.32193161303</c:v>
                </c:pt>
                <c:pt idx="3885">
                  <c:v>639081.17340119998</c:v>
                </c:pt>
                <c:pt idx="3886">
                  <c:v>652523.54765430698</c:v>
                </c:pt>
                <c:pt idx="3887">
                  <c:v>620789.88863151195</c:v>
                </c:pt>
                <c:pt idx="3888">
                  <c:v>557307.30371247896</c:v>
                </c:pt>
                <c:pt idx="3889">
                  <c:v>498641.85566830903</c:v>
                </c:pt>
                <c:pt idx="3890">
                  <c:v>484133.73788086203</c:v>
                </c:pt>
                <c:pt idx="3891">
                  <c:v>480722.23791284102</c:v>
                </c:pt>
                <c:pt idx="3892">
                  <c:v>479499.68352212198</c:v>
                </c:pt>
                <c:pt idx="3893">
                  <c:v>523786.65717726498</c:v>
                </c:pt>
                <c:pt idx="3894">
                  <c:v>595268.56572116201</c:v>
                </c:pt>
                <c:pt idx="3895">
                  <c:v>656372.04704524705</c:v>
                </c:pt>
                <c:pt idx="3896">
                  <c:v>632047.63199155196</c:v>
                </c:pt>
                <c:pt idx="3897">
                  <c:v>517460.30023607699</c:v>
                </c:pt>
                <c:pt idx="3898">
                  <c:v>417637.91260914999</c:v>
                </c:pt>
                <c:pt idx="3899">
                  <c:v>555897.80391883699</c:v>
                </c:pt>
                <c:pt idx="3900">
                  <c:v>756813.95971879095</c:v>
                </c:pt>
                <c:pt idx="3901">
                  <c:v>924135.98025109898</c:v>
                </c:pt>
                <c:pt idx="3902">
                  <c:v>928503.68155936396</c:v>
                </c:pt>
                <c:pt idx="3903">
                  <c:v>853567.75784302701</c:v>
                </c:pt>
                <c:pt idx="3904">
                  <c:v>770058.93888653605</c:v>
                </c:pt>
                <c:pt idx="3905">
                  <c:v>672356.21322323498</c:v>
                </c:pt>
                <c:pt idx="3906">
                  <c:v>567675.57283548196</c:v>
                </c:pt>
                <c:pt idx="3907">
                  <c:v>440952.26538263302</c:v>
                </c:pt>
                <c:pt idx="3908">
                  <c:v>404911.96370324999</c:v>
                </c:pt>
                <c:pt idx="3909">
                  <c:v>412171.22779663798</c:v>
                </c:pt>
                <c:pt idx="3910">
                  <c:v>420396.40142555197</c:v>
                </c:pt>
                <c:pt idx="3911">
                  <c:v>432645.03729723103</c:v>
                </c:pt>
                <c:pt idx="3912">
                  <c:v>447177.93744165101</c:v>
                </c:pt>
                <c:pt idx="3913">
                  <c:v>462878.89342075703</c:v>
                </c:pt>
                <c:pt idx="3914">
                  <c:v>470525.451763071</c:v>
                </c:pt>
                <c:pt idx="3915">
                  <c:v>490594.76097195898</c:v>
                </c:pt>
                <c:pt idx="3916">
                  <c:v>512326.74677415699</c:v>
                </c:pt>
                <c:pt idx="3917">
                  <c:v>508099.12020244298</c:v>
                </c:pt>
                <c:pt idx="3918">
                  <c:v>492289.95082698599</c:v>
                </c:pt>
                <c:pt idx="3919">
                  <c:v>485286.48123511299</c:v>
                </c:pt>
                <c:pt idx="3920">
                  <c:v>528332.86293547496</c:v>
                </c:pt>
                <c:pt idx="3921">
                  <c:v>570337.88029808004</c:v>
                </c:pt>
                <c:pt idx="3922">
                  <c:v>580159.23920408299</c:v>
                </c:pt>
                <c:pt idx="3923">
                  <c:v>665611.45318590605</c:v>
                </c:pt>
                <c:pt idx="3924">
                  <c:v>733512.26899056602</c:v>
                </c:pt>
                <c:pt idx="3925">
                  <c:v>775345.25985319098</c:v>
                </c:pt>
                <c:pt idx="3926">
                  <c:v>761291.53618048097</c:v>
                </c:pt>
                <c:pt idx="3927">
                  <c:v>705128.95062155102</c:v>
                </c:pt>
                <c:pt idx="3928">
                  <c:v>637348.13958659698</c:v>
                </c:pt>
                <c:pt idx="3929">
                  <c:v>629611.08682297799</c:v>
                </c:pt>
                <c:pt idx="3930">
                  <c:v>607444.88947836601</c:v>
                </c:pt>
                <c:pt idx="3931">
                  <c:v>552319.40067834395</c:v>
                </c:pt>
                <c:pt idx="3932">
                  <c:v>571700.44422135898</c:v>
                </c:pt>
                <c:pt idx="3933">
                  <c:v>631861.04132457497</c:v>
                </c:pt>
                <c:pt idx="3934">
                  <c:v>664434.68546868302</c:v>
                </c:pt>
                <c:pt idx="3935">
                  <c:v>763900.05929453904</c:v>
                </c:pt>
                <c:pt idx="3936">
                  <c:v>874822.241929663</c:v>
                </c:pt>
                <c:pt idx="3937">
                  <c:v>957437.92772919894</c:v>
                </c:pt>
                <c:pt idx="3938">
                  <c:v>987222.82031287404</c:v>
                </c:pt>
                <c:pt idx="3939">
                  <c:v>1035689.4076207801</c:v>
                </c:pt>
                <c:pt idx="3940">
                  <c:v>1042976.77225987</c:v>
                </c:pt>
                <c:pt idx="3941">
                  <c:v>1089512.8373413901</c:v>
                </c:pt>
                <c:pt idx="3942">
                  <c:v>1134583.20528906</c:v>
                </c:pt>
                <c:pt idx="3943">
                  <c:v>1141549.63390472</c:v>
                </c:pt>
                <c:pt idx="3944">
                  <c:v>1115879.89225219</c:v>
                </c:pt>
                <c:pt idx="3945">
                  <c:v>999623.48496534303</c:v>
                </c:pt>
                <c:pt idx="3946">
                  <c:v>876906.765203321</c:v>
                </c:pt>
                <c:pt idx="3947">
                  <c:v>828114.05752673396</c:v>
                </c:pt>
                <c:pt idx="3948">
                  <c:v>781648.19872949901</c:v>
                </c:pt>
                <c:pt idx="3949">
                  <c:v>736521.37750585796</c:v>
                </c:pt>
                <c:pt idx="3950">
                  <c:v>664273.29527197999</c:v>
                </c:pt>
                <c:pt idx="3951">
                  <c:v>577750.65968251205</c:v>
                </c:pt>
                <c:pt idx="3952">
                  <c:v>503722.93416396203</c:v>
                </c:pt>
                <c:pt idx="3953">
                  <c:v>441637.94729073101</c:v>
                </c:pt>
                <c:pt idx="3954">
                  <c:v>368523.32045695302</c:v>
                </c:pt>
                <c:pt idx="3955">
                  <c:v>333737.38544568099</c:v>
                </c:pt>
                <c:pt idx="3956">
                  <c:v>384324.64506584901</c:v>
                </c:pt>
                <c:pt idx="3957">
                  <c:v>441481.55269542098</c:v>
                </c:pt>
                <c:pt idx="3958">
                  <c:v>481934.36871700099</c:v>
                </c:pt>
                <c:pt idx="3959">
                  <c:v>527080.04278442299</c:v>
                </c:pt>
                <c:pt idx="3960">
                  <c:v>584678.90070961695</c:v>
                </c:pt>
                <c:pt idx="3961">
                  <c:v>633454.11881672998</c:v>
                </c:pt>
                <c:pt idx="3962">
                  <c:v>645415.46969993098</c:v>
                </c:pt>
                <c:pt idx="3963">
                  <c:v>644821.72912968602</c:v>
                </c:pt>
                <c:pt idx="3964">
                  <c:v>649478.19061601104</c:v>
                </c:pt>
                <c:pt idx="3965">
                  <c:v>686147.38892120495</c:v>
                </c:pt>
                <c:pt idx="3966">
                  <c:v>737440.57601460395</c:v>
                </c:pt>
                <c:pt idx="3967">
                  <c:v>778043.39023299306</c:v>
                </c:pt>
                <c:pt idx="3968">
                  <c:v>782932.29523360101</c:v>
                </c:pt>
                <c:pt idx="3969">
                  <c:v>691348.57330130599</c:v>
                </c:pt>
                <c:pt idx="3970">
                  <c:v>579886.99980589701</c:v>
                </c:pt>
                <c:pt idx="3971">
                  <c:v>663372.36622496694</c:v>
                </c:pt>
                <c:pt idx="3972">
                  <c:v>787772.900882332</c:v>
                </c:pt>
                <c:pt idx="3973">
                  <c:v>890007.86132886005</c:v>
                </c:pt>
                <c:pt idx="3974">
                  <c:v>802232.99474804499</c:v>
                </c:pt>
                <c:pt idx="3975">
                  <c:v>656262.24669343699</c:v>
                </c:pt>
                <c:pt idx="3976">
                  <c:v>508597.955638755</c:v>
                </c:pt>
                <c:pt idx="3977">
                  <c:v>524055.229960497</c:v>
                </c:pt>
                <c:pt idx="3978">
                  <c:v>608723.16519740503</c:v>
                </c:pt>
                <c:pt idx="3979">
                  <c:v>684453.28587048198</c:v>
                </c:pt>
                <c:pt idx="3980">
                  <c:v>630670.96941565897</c:v>
                </c:pt>
                <c:pt idx="3981">
                  <c:v>552523.11022665806</c:v>
                </c:pt>
                <c:pt idx="3982">
                  <c:v>461856.552441662</c:v>
                </c:pt>
                <c:pt idx="3983">
                  <c:v>472103.51601925102</c:v>
                </c:pt>
                <c:pt idx="3984">
                  <c:v>531431.84592495603</c:v>
                </c:pt>
                <c:pt idx="3985">
                  <c:v>583356.60880450998</c:v>
                </c:pt>
                <c:pt idx="3986">
                  <c:v>629066.16429826</c:v>
                </c:pt>
                <c:pt idx="3987">
                  <c:v>684822.67747406103</c:v>
                </c:pt>
                <c:pt idx="3988">
                  <c:v>721688.51121580997</c:v>
                </c:pt>
                <c:pt idx="3989">
                  <c:v>709619.79618285096</c:v>
                </c:pt>
                <c:pt idx="3990">
                  <c:v>672388.69837189699</c:v>
                </c:pt>
                <c:pt idx="3991">
                  <c:v>647402.23078795103</c:v>
                </c:pt>
                <c:pt idx="3992">
                  <c:v>574156.41701394599</c:v>
                </c:pt>
                <c:pt idx="3993">
                  <c:v>441241.41682084498</c:v>
                </c:pt>
                <c:pt idx="3994">
                  <c:v>286061.994716015</c:v>
                </c:pt>
                <c:pt idx="3995">
                  <c:v>279795.86507762899</c:v>
                </c:pt>
                <c:pt idx="3996">
                  <c:v>310149.26665221801</c:v>
                </c:pt>
                <c:pt idx="3997">
                  <c:v>333620.83494344598</c:v>
                </c:pt>
                <c:pt idx="3998">
                  <c:v>377602.53977133101</c:v>
                </c:pt>
                <c:pt idx="3999">
                  <c:v>456104.52057024097</c:v>
                </c:pt>
                <c:pt idx="4000">
                  <c:v>525416.55773457605</c:v>
                </c:pt>
                <c:pt idx="4001">
                  <c:v>682467.92565636197</c:v>
                </c:pt>
                <c:pt idx="4002">
                  <c:v>850447.428128339</c:v>
                </c:pt>
                <c:pt idx="4003">
                  <c:v>1034010.22823871</c:v>
                </c:pt>
                <c:pt idx="4004">
                  <c:v>926327.21784208401</c:v>
                </c:pt>
                <c:pt idx="4005">
                  <c:v>741208.48708285403</c:v>
                </c:pt>
                <c:pt idx="4006">
                  <c:v>561175.26438942703</c:v>
                </c:pt>
                <c:pt idx="4007">
                  <c:v>490407.86573521298</c:v>
                </c:pt>
                <c:pt idx="4008">
                  <c:v>435416.80679473502</c:v>
                </c:pt>
                <c:pt idx="4009">
                  <c:v>386313.53269745602</c:v>
                </c:pt>
                <c:pt idx="4010">
                  <c:v>377801.44188172597</c:v>
                </c:pt>
                <c:pt idx="4011">
                  <c:v>382553.08919738699</c:v>
                </c:pt>
                <c:pt idx="4012">
                  <c:v>387832.725962297</c:v>
                </c:pt>
                <c:pt idx="4013">
                  <c:v>385507.61578554899</c:v>
                </c:pt>
                <c:pt idx="4014">
                  <c:v>382662.59038153</c:v>
                </c:pt>
                <c:pt idx="4015">
                  <c:v>391378.61961772799</c:v>
                </c:pt>
                <c:pt idx="4016">
                  <c:v>397052.32614745898</c:v>
                </c:pt>
                <c:pt idx="4017">
                  <c:v>373084.382360727</c:v>
                </c:pt>
                <c:pt idx="4018">
                  <c:v>351026.20950513397</c:v>
                </c:pt>
                <c:pt idx="4019">
                  <c:v>431285.47096084099</c:v>
                </c:pt>
                <c:pt idx="4020">
                  <c:v>527428.08197517297</c:v>
                </c:pt>
                <c:pt idx="4021">
                  <c:v>603147.84153656999</c:v>
                </c:pt>
                <c:pt idx="4022">
                  <c:v>597695.64724101301</c:v>
                </c:pt>
                <c:pt idx="4023">
                  <c:v>549538.38018821797</c:v>
                </c:pt>
                <c:pt idx="4024">
                  <c:v>497178.820692209</c:v>
                </c:pt>
                <c:pt idx="4025">
                  <c:v>482890.346620842</c:v>
                </c:pt>
                <c:pt idx="4026">
                  <c:v>440602.46056310303</c:v>
                </c:pt>
                <c:pt idx="4027">
                  <c:v>416761.62173740199</c:v>
                </c:pt>
                <c:pt idx="4028">
                  <c:v>372343.46840922901</c:v>
                </c:pt>
                <c:pt idx="4029">
                  <c:v>308303.52766890702</c:v>
                </c:pt>
                <c:pt idx="4030">
                  <c:v>244160.420343159</c:v>
                </c:pt>
                <c:pt idx="4031">
                  <c:v>282181.28119190701</c:v>
                </c:pt>
                <c:pt idx="4032">
                  <c:v>370361.78057170002</c:v>
                </c:pt>
                <c:pt idx="4033">
                  <c:v>439369.44674355199</c:v>
                </c:pt>
                <c:pt idx="4034">
                  <c:v>510021.71020521101</c:v>
                </c:pt>
                <c:pt idx="4035">
                  <c:v>579038.70534850599</c:v>
                </c:pt>
                <c:pt idx="4036">
                  <c:v>641135.928212867</c:v>
                </c:pt>
                <c:pt idx="4037">
                  <c:v>656709.48755324795</c:v>
                </c:pt>
                <c:pt idx="4038">
                  <c:v>652973.24015317298</c:v>
                </c:pt>
                <c:pt idx="4039">
                  <c:v>662460.11004735401</c:v>
                </c:pt>
                <c:pt idx="4040">
                  <c:v>719720.04598090204</c:v>
                </c:pt>
                <c:pt idx="4041">
                  <c:v>775140.27867867402</c:v>
                </c:pt>
                <c:pt idx="4042">
                  <c:v>803574.73187472799</c:v>
                </c:pt>
                <c:pt idx="4043">
                  <c:v>769949.40444422304</c:v>
                </c:pt>
                <c:pt idx="4044">
                  <c:v>686246.26458263199</c:v>
                </c:pt>
                <c:pt idx="4045">
                  <c:v>602325.67788664601</c:v>
                </c:pt>
                <c:pt idx="4046">
                  <c:v>601410.97887233796</c:v>
                </c:pt>
                <c:pt idx="4047">
                  <c:v>608489.57148023602</c:v>
                </c:pt>
                <c:pt idx="4048">
                  <c:v>605565.73322629102</c:v>
                </c:pt>
                <c:pt idx="4049">
                  <c:v>567950.219893676</c:v>
                </c:pt>
                <c:pt idx="4050">
                  <c:v>494150.72738065902</c:v>
                </c:pt>
                <c:pt idx="4051">
                  <c:v>432077.54833208799</c:v>
                </c:pt>
                <c:pt idx="4052">
                  <c:v>461400.91168888402</c:v>
                </c:pt>
                <c:pt idx="4053">
                  <c:v>527881.33786344295</c:v>
                </c:pt>
                <c:pt idx="4054">
                  <c:v>590161.21770384302</c:v>
                </c:pt>
                <c:pt idx="4055">
                  <c:v>605860.84505272203</c:v>
                </c:pt>
                <c:pt idx="4056">
                  <c:v>610576.73743328406</c:v>
                </c:pt>
                <c:pt idx="4057">
                  <c:v>617476.81683172099</c:v>
                </c:pt>
                <c:pt idx="4058">
                  <c:v>598642.43166123005</c:v>
                </c:pt>
                <c:pt idx="4059">
                  <c:v>548314.26731871697</c:v>
                </c:pt>
                <c:pt idx="4060">
                  <c:v>498040.30941431801</c:v>
                </c:pt>
                <c:pt idx="4061">
                  <c:v>546545.94003988698</c:v>
                </c:pt>
                <c:pt idx="4062">
                  <c:v>640287.48657170299</c:v>
                </c:pt>
                <c:pt idx="4063">
                  <c:v>734217.97681441403</c:v>
                </c:pt>
                <c:pt idx="4064">
                  <c:v>758545.21713172097</c:v>
                </c:pt>
                <c:pt idx="4065">
                  <c:v>714859.92406475195</c:v>
                </c:pt>
                <c:pt idx="4066">
                  <c:v>700390.91619989299</c:v>
                </c:pt>
                <c:pt idx="4067">
                  <c:v>512200.12822788302</c:v>
                </c:pt>
                <c:pt idx="4068">
                  <c:v>264876.61687790003</c:v>
                </c:pt>
                <c:pt idx="4069">
                  <c:v>205297.64979353599</c:v>
                </c:pt>
                <c:pt idx="4070">
                  <c:v>209442.44877516001</c:v>
                </c:pt>
                <c:pt idx="4071">
                  <c:v>210794.71322716799</c:v>
                </c:pt>
                <c:pt idx="4072">
                  <c:v>207250.51905640401</c:v>
                </c:pt>
                <c:pt idx="4073">
                  <c:v>266009.77159611898</c:v>
                </c:pt>
                <c:pt idx="4074">
                  <c:v>358689.63215860899</c:v>
                </c:pt>
                <c:pt idx="4075">
                  <c:v>454431.23542987299</c:v>
                </c:pt>
                <c:pt idx="4076">
                  <c:v>466336.30503735901</c:v>
                </c:pt>
                <c:pt idx="4077">
                  <c:v>462392.23243793502</c:v>
                </c:pt>
                <c:pt idx="4078">
                  <c:v>459022.424534611</c:v>
                </c:pt>
                <c:pt idx="4079">
                  <c:v>512119.65064004803</c:v>
                </c:pt>
                <c:pt idx="4080">
                  <c:v>607224.60217884998</c:v>
                </c:pt>
                <c:pt idx="4081">
                  <c:v>689347.57076977298</c:v>
                </c:pt>
                <c:pt idx="4082">
                  <c:v>715419.50827873696</c:v>
                </c:pt>
                <c:pt idx="4083">
                  <c:v>721753.601060746</c:v>
                </c:pt>
                <c:pt idx="4084">
                  <c:v>731257.06516479002</c:v>
                </c:pt>
                <c:pt idx="4085">
                  <c:v>764019.14693681698</c:v>
                </c:pt>
                <c:pt idx="4086">
                  <c:v>820029.33629131794</c:v>
                </c:pt>
                <c:pt idx="4087">
                  <c:v>860912.91274500603</c:v>
                </c:pt>
                <c:pt idx="4088">
                  <c:v>909959.42455386301</c:v>
                </c:pt>
                <c:pt idx="4089">
                  <c:v>896608.54174603196</c:v>
                </c:pt>
                <c:pt idx="4090">
                  <c:v>875137.78176227398</c:v>
                </c:pt>
                <c:pt idx="4091">
                  <c:v>853650.44739366102</c:v>
                </c:pt>
                <c:pt idx="4092">
                  <c:v>812503.77149083</c:v>
                </c:pt>
                <c:pt idx="4093">
                  <c:v>759084.20517846802</c:v>
                </c:pt>
                <c:pt idx="4094">
                  <c:v>659814.07121528604</c:v>
                </c:pt>
                <c:pt idx="4095">
                  <c:v>548030.41524874698</c:v>
                </c:pt>
                <c:pt idx="4096">
                  <c:v>434413.07453680498</c:v>
                </c:pt>
                <c:pt idx="4097">
                  <c:v>403612.35793076799</c:v>
                </c:pt>
                <c:pt idx="4098">
                  <c:v>397730.04493910703</c:v>
                </c:pt>
                <c:pt idx="4099">
                  <c:v>391038.52940820198</c:v>
                </c:pt>
                <c:pt idx="4100">
                  <c:v>361486.742890211</c:v>
                </c:pt>
                <c:pt idx="4101">
                  <c:v>330466.59303434298</c:v>
                </c:pt>
                <c:pt idx="4102">
                  <c:v>298933.41412838502</c:v>
                </c:pt>
                <c:pt idx="4103">
                  <c:v>255996.585152777</c:v>
                </c:pt>
                <c:pt idx="4104">
                  <c:v>202198.199799925</c:v>
                </c:pt>
                <c:pt idx="4105">
                  <c:v>156977.06758388001</c:v>
                </c:pt>
                <c:pt idx="4106">
                  <c:v>149296.717374792</c:v>
                </c:pt>
                <c:pt idx="4107">
                  <c:v>154410.22301012499</c:v>
                </c:pt>
                <c:pt idx="4108">
                  <c:v>158444.97778655501</c:v>
                </c:pt>
                <c:pt idx="4109">
                  <c:v>156213.356156202</c:v>
                </c:pt>
                <c:pt idx="4110">
                  <c:v>152533.199627269</c:v>
                </c:pt>
                <c:pt idx="4111">
                  <c:v>155450.542053977</c:v>
                </c:pt>
                <c:pt idx="4112">
                  <c:v>140467.038160639</c:v>
                </c:pt>
                <c:pt idx="4113">
                  <c:v>116748.12754066</c:v>
                </c:pt>
                <c:pt idx="4114">
                  <c:v>102073.360844316</c:v>
                </c:pt>
                <c:pt idx="4115">
                  <c:v>112238.261227818</c:v>
                </c:pt>
                <c:pt idx="4116">
                  <c:v>133599.17139647499</c:v>
                </c:pt>
                <c:pt idx="4117">
                  <c:v>143318.65842512701</c:v>
                </c:pt>
                <c:pt idx="4118">
                  <c:v>142578.39624083901</c:v>
                </c:pt>
                <c:pt idx="4119">
                  <c:v>136561.95556791601</c:v>
                </c:pt>
                <c:pt idx="4120">
                  <c:v>130805.11003813001</c:v>
                </c:pt>
                <c:pt idx="4121">
                  <c:v>156697.55504645899</c:v>
                </c:pt>
                <c:pt idx="4122">
                  <c:v>188659.59597593799</c:v>
                </c:pt>
                <c:pt idx="4123">
                  <c:v>205676.48945189</c:v>
                </c:pt>
                <c:pt idx="4124">
                  <c:v>221789.35195579799</c:v>
                </c:pt>
                <c:pt idx="4125">
                  <c:v>231806.39610973399</c:v>
                </c:pt>
                <c:pt idx="4126">
                  <c:v>241367.95819903901</c:v>
                </c:pt>
                <c:pt idx="4127">
                  <c:v>252593.97562074399</c:v>
                </c:pt>
                <c:pt idx="4128">
                  <c:v>483923.96562191402</c:v>
                </c:pt>
                <c:pt idx="4129">
                  <c:v>526902.70629199501</c:v>
                </c:pt>
                <c:pt idx="4130">
                  <c:v>449600.86475548602</c:v>
                </c:pt>
                <c:pt idx="4131">
                  <c:v>374956.01280178601</c:v>
                </c:pt>
                <c:pt idx="4132">
                  <c:v>293547.83590724599</c:v>
                </c:pt>
                <c:pt idx="4133">
                  <c:v>412394.63039215101</c:v>
                </c:pt>
                <c:pt idx="4134">
                  <c:v>587734.67341829196</c:v>
                </c:pt>
                <c:pt idx="4135">
                  <c:v>795961.50360837195</c:v>
                </c:pt>
                <c:pt idx="4136">
                  <c:v>721287.93499090394</c:v>
                </c:pt>
                <c:pt idx="4137">
                  <c:v>547867.056070911</c:v>
                </c:pt>
                <c:pt idx="4138">
                  <c:v>422344.72623702697</c:v>
                </c:pt>
                <c:pt idx="4139">
                  <c:v>317307.45993910998</c:v>
                </c:pt>
                <c:pt idx="4140">
                  <c:v>233963.698943244</c:v>
                </c:pt>
                <c:pt idx="4141">
                  <c:v>165239.913290567</c:v>
                </c:pt>
                <c:pt idx="4142">
                  <c:v>151171.44287506401</c:v>
                </c:pt>
                <c:pt idx="4143">
                  <c:v>192638.72303342499</c:v>
                </c:pt>
                <c:pt idx="4144">
                  <c:v>231646.25508464701</c:v>
                </c:pt>
                <c:pt idx="4145">
                  <c:v>269923.76264844497</c:v>
                </c:pt>
                <c:pt idx="4146">
                  <c:v>240526.95836526499</c:v>
                </c:pt>
                <c:pt idx="4147">
                  <c:v>169906.81352223401</c:v>
                </c:pt>
                <c:pt idx="4148">
                  <c:v>218264.66068225799</c:v>
                </c:pt>
                <c:pt idx="4149">
                  <c:v>319007.21507038298</c:v>
                </c:pt>
                <c:pt idx="4150">
                  <c:v>422091.14567176998</c:v>
                </c:pt>
                <c:pt idx="4151">
                  <c:v>504678.03449203097</c:v>
                </c:pt>
                <c:pt idx="4152">
                  <c:v>590440.60725946503</c:v>
                </c:pt>
                <c:pt idx="4153">
                  <c:v>667242.33132420096</c:v>
                </c:pt>
                <c:pt idx="4154">
                  <c:v>703827.26175550802</c:v>
                </c:pt>
                <c:pt idx="4155">
                  <c:v>704455.89035346301</c:v>
                </c:pt>
                <c:pt idx="4156">
                  <c:v>672836.67479724798</c:v>
                </c:pt>
                <c:pt idx="4157">
                  <c:v>698178.79254181101</c:v>
                </c:pt>
                <c:pt idx="4158">
                  <c:v>779407.52776782203</c:v>
                </c:pt>
                <c:pt idx="4159">
                  <c:v>856831.35532081802</c:v>
                </c:pt>
                <c:pt idx="4160">
                  <c:v>813574.43464419502</c:v>
                </c:pt>
                <c:pt idx="4161">
                  <c:v>759014.73822188901</c:v>
                </c:pt>
                <c:pt idx="4162">
                  <c:v>730038.68434850196</c:v>
                </c:pt>
                <c:pt idx="4163">
                  <c:v>637826.12155332603</c:v>
                </c:pt>
                <c:pt idx="4164">
                  <c:v>525101.21964895295</c:v>
                </c:pt>
                <c:pt idx="4165">
                  <c:v>433085.77053870301</c:v>
                </c:pt>
                <c:pt idx="4166">
                  <c:v>428974.898692958</c:v>
                </c:pt>
                <c:pt idx="4167">
                  <c:v>456395.93822555599</c:v>
                </c:pt>
                <c:pt idx="4168">
                  <c:v>476713.11871052301</c:v>
                </c:pt>
                <c:pt idx="4169">
                  <c:v>487402.57989287202</c:v>
                </c:pt>
                <c:pt idx="4170">
                  <c:v>537451.98555882694</c:v>
                </c:pt>
                <c:pt idx="4171">
                  <c:v>527534.006651195</c:v>
                </c:pt>
                <c:pt idx="4172">
                  <c:v>418158.213751273</c:v>
                </c:pt>
                <c:pt idx="4173">
                  <c:v>246941.053992656</c:v>
                </c:pt>
                <c:pt idx="4174">
                  <c:v>50819.501783225001</c:v>
                </c:pt>
                <c:pt idx="4175">
                  <c:v>0</c:v>
                </c:pt>
                <c:pt idx="4176">
                  <c:v>0</c:v>
                </c:pt>
                <c:pt idx="4177">
                  <c:v>0</c:v>
                </c:pt>
                <c:pt idx="4178">
                  <c:v>53372.844972061597</c:v>
                </c:pt>
                <c:pt idx="4179">
                  <c:v>135586.97244176199</c:v>
                </c:pt>
                <c:pt idx="4180">
                  <c:v>196853.664837583</c:v>
                </c:pt>
                <c:pt idx="4181">
                  <c:v>264665.32428751199</c:v>
                </c:pt>
                <c:pt idx="4182">
                  <c:v>370397.94761781301</c:v>
                </c:pt>
                <c:pt idx="4183">
                  <c:v>468220.41233944998</c:v>
                </c:pt>
                <c:pt idx="4184">
                  <c:v>474882.917407525</c:v>
                </c:pt>
                <c:pt idx="4185">
                  <c:v>451757.80221687601</c:v>
                </c:pt>
                <c:pt idx="4186">
                  <c:v>420104.143932921</c:v>
                </c:pt>
                <c:pt idx="4187">
                  <c:v>404921.43742274801</c:v>
                </c:pt>
                <c:pt idx="4188">
                  <c:v>361913.56290744798</c:v>
                </c:pt>
                <c:pt idx="4189">
                  <c:v>288989.50744458602</c:v>
                </c:pt>
                <c:pt idx="4190">
                  <c:v>284533.85172981297</c:v>
                </c:pt>
                <c:pt idx="4191">
                  <c:v>314410.970004823</c:v>
                </c:pt>
                <c:pt idx="4192">
                  <c:v>359506.37070295902</c:v>
                </c:pt>
                <c:pt idx="4193">
                  <c:v>404583.458638273</c:v>
                </c:pt>
                <c:pt idx="4194">
                  <c:v>463697.71652076702</c:v>
                </c:pt>
                <c:pt idx="4195">
                  <c:v>464303.62682328699</c:v>
                </c:pt>
                <c:pt idx="4196">
                  <c:v>503246.84586797497</c:v>
                </c:pt>
                <c:pt idx="4197">
                  <c:v>536016.145898188</c:v>
                </c:pt>
                <c:pt idx="4198">
                  <c:v>549793.00416497898</c:v>
                </c:pt>
                <c:pt idx="4199">
                  <c:v>592050.78925766004</c:v>
                </c:pt>
                <c:pt idx="4200">
                  <c:v>643743.51267879806</c:v>
                </c:pt>
                <c:pt idx="4201">
                  <c:v>699730.07940846705</c:v>
                </c:pt>
                <c:pt idx="4202">
                  <c:v>779388.66383132397</c:v>
                </c:pt>
                <c:pt idx="4203">
                  <c:v>893456.86898330494</c:v>
                </c:pt>
                <c:pt idx="4204">
                  <c:v>997123.01885206602</c:v>
                </c:pt>
                <c:pt idx="4205">
                  <c:v>942043.91425501602</c:v>
                </c:pt>
                <c:pt idx="4206">
                  <c:v>899057.65099964105</c:v>
                </c:pt>
                <c:pt idx="4207">
                  <c:v>811752.48444946599</c:v>
                </c:pt>
                <c:pt idx="4208">
                  <c:v>739500.16940012295</c:v>
                </c:pt>
                <c:pt idx="4209">
                  <c:v>696472.02874429303</c:v>
                </c:pt>
                <c:pt idx="4210">
                  <c:v>656307.33125988697</c:v>
                </c:pt>
                <c:pt idx="4211">
                  <c:v>576974.525058256</c:v>
                </c:pt>
                <c:pt idx="4212">
                  <c:v>496994.43572657299</c:v>
                </c:pt>
                <c:pt idx="4213">
                  <c:v>421316.54982924502</c:v>
                </c:pt>
                <c:pt idx="4214">
                  <c:v>370356.71726335498</c:v>
                </c:pt>
                <c:pt idx="4215">
                  <c:v>335289.96288687899</c:v>
                </c:pt>
                <c:pt idx="4216">
                  <c:v>308451.73246772098</c:v>
                </c:pt>
                <c:pt idx="4217">
                  <c:v>311431.86831389699</c:v>
                </c:pt>
                <c:pt idx="4218">
                  <c:v>338942.239446174</c:v>
                </c:pt>
                <c:pt idx="4219">
                  <c:v>306797.766058443</c:v>
                </c:pt>
                <c:pt idx="4220">
                  <c:v>332175.15820069</c:v>
                </c:pt>
                <c:pt idx="4221">
                  <c:v>387116.81158819702</c:v>
                </c:pt>
                <c:pt idx="4222">
                  <c:v>425787.166349896</c:v>
                </c:pt>
                <c:pt idx="4223">
                  <c:v>459130.25150880398</c:v>
                </c:pt>
                <c:pt idx="4224">
                  <c:v>491371.764739173</c:v>
                </c:pt>
                <c:pt idx="4225">
                  <c:v>522535.881510504</c:v>
                </c:pt>
                <c:pt idx="4226">
                  <c:v>538040.82761891803</c:v>
                </c:pt>
                <c:pt idx="4227">
                  <c:v>553910.92912040697</c:v>
                </c:pt>
                <c:pt idx="4228">
                  <c:v>567021.93282024399</c:v>
                </c:pt>
                <c:pt idx="4229">
                  <c:v>618958.40655513795</c:v>
                </c:pt>
                <c:pt idx="4230">
                  <c:v>713754.789864655</c:v>
                </c:pt>
                <c:pt idx="4231">
                  <c:v>765647.04164368694</c:v>
                </c:pt>
                <c:pt idx="4232">
                  <c:v>591661.85253870697</c:v>
                </c:pt>
                <c:pt idx="4233">
                  <c:v>324316.67052824498</c:v>
                </c:pt>
                <c:pt idx="4234">
                  <c:v>120646.213218804</c:v>
                </c:pt>
                <c:pt idx="4235">
                  <c:v>46222.086881611802</c:v>
                </c:pt>
                <c:pt idx="4236">
                  <c:v>0</c:v>
                </c:pt>
                <c:pt idx="4237">
                  <c:v>0</c:v>
                </c:pt>
                <c:pt idx="4238">
                  <c:v>0</c:v>
                </c:pt>
                <c:pt idx="4239">
                  <c:v>0</c:v>
                </c:pt>
                <c:pt idx="4240">
                  <c:v>0</c:v>
                </c:pt>
                <c:pt idx="4241">
                  <c:v>65686.528559178594</c:v>
                </c:pt>
                <c:pt idx="4242">
                  <c:v>231015.505435564</c:v>
                </c:pt>
                <c:pt idx="4243">
                  <c:v>246247.058414664</c:v>
                </c:pt>
                <c:pt idx="4244">
                  <c:v>320565.334830201</c:v>
                </c:pt>
                <c:pt idx="4245">
                  <c:v>434406.166618046</c:v>
                </c:pt>
                <c:pt idx="4246">
                  <c:v>554382.78481393796</c:v>
                </c:pt>
                <c:pt idx="4247">
                  <c:v>597445.53110400203</c:v>
                </c:pt>
                <c:pt idx="4248">
                  <c:v>607730.74421881</c:v>
                </c:pt>
                <c:pt idx="4249">
                  <c:v>612466.81027756701</c:v>
                </c:pt>
                <c:pt idx="4250">
                  <c:v>615426.43194012495</c:v>
                </c:pt>
                <c:pt idx="4251">
                  <c:v>614999.14427355595</c:v>
                </c:pt>
                <c:pt idx="4252">
                  <c:v>625185.22336688102</c:v>
                </c:pt>
                <c:pt idx="4253">
                  <c:v>616518.18848012201</c:v>
                </c:pt>
                <c:pt idx="4254">
                  <c:v>647840.60591040796</c:v>
                </c:pt>
                <c:pt idx="4255">
                  <c:v>660324.88489232596</c:v>
                </c:pt>
                <c:pt idx="4256">
                  <c:v>456141.20192097599</c:v>
                </c:pt>
                <c:pt idx="4257">
                  <c:v>244613.731774477</c:v>
                </c:pt>
                <c:pt idx="4258">
                  <c:v>115607.44120467101</c:v>
                </c:pt>
                <c:pt idx="4259">
                  <c:v>66078.631940123596</c:v>
                </c:pt>
                <c:pt idx="4260">
                  <c:v>24554.640119240299</c:v>
                </c:pt>
                <c:pt idx="4261">
                  <c:v>0</c:v>
                </c:pt>
                <c:pt idx="4262">
                  <c:v>0</c:v>
                </c:pt>
                <c:pt idx="4263">
                  <c:v>0</c:v>
                </c:pt>
                <c:pt idx="4264">
                  <c:v>0</c:v>
                </c:pt>
                <c:pt idx="4265">
                  <c:v>67429.846040438104</c:v>
                </c:pt>
                <c:pt idx="4266">
                  <c:v>188058.48631936699</c:v>
                </c:pt>
                <c:pt idx="4267">
                  <c:v>260838.683445287</c:v>
                </c:pt>
                <c:pt idx="4268">
                  <c:v>321757.07418291399</c:v>
                </c:pt>
                <c:pt idx="4269">
                  <c:v>356644.23762989999</c:v>
                </c:pt>
                <c:pt idx="4270">
                  <c:v>373719.52469061298</c:v>
                </c:pt>
                <c:pt idx="4271">
                  <c:v>426474.88287682098</c:v>
                </c:pt>
                <c:pt idx="4272">
                  <c:v>495290.86285097798</c:v>
                </c:pt>
                <c:pt idx="4273">
                  <c:v>561649.05838260404</c:v>
                </c:pt>
                <c:pt idx="4274">
                  <c:v>516300.813902853</c:v>
                </c:pt>
                <c:pt idx="4275">
                  <c:v>439764.41536028602</c:v>
                </c:pt>
                <c:pt idx="4276">
                  <c:v>370143.70783022902</c:v>
                </c:pt>
                <c:pt idx="4277">
                  <c:v>299583.63962074497</c:v>
                </c:pt>
                <c:pt idx="4278">
                  <c:v>244360.521244081</c:v>
                </c:pt>
                <c:pt idx="4279">
                  <c:v>176907.32629747101</c:v>
                </c:pt>
                <c:pt idx="4280">
                  <c:v>225215.35096387699</c:v>
                </c:pt>
                <c:pt idx="4281">
                  <c:v>253024.91980479701</c:v>
                </c:pt>
                <c:pt idx="4282">
                  <c:v>222879.01235810999</c:v>
                </c:pt>
                <c:pt idx="4283">
                  <c:v>200104.20920206499</c:v>
                </c:pt>
                <c:pt idx="4284">
                  <c:v>176111.00679474001</c:v>
                </c:pt>
                <c:pt idx="4285">
                  <c:v>156885.78097584</c:v>
                </c:pt>
                <c:pt idx="4286">
                  <c:v>155197.691763943</c:v>
                </c:pt>
                <c:pt idx="4287">
                  <c:v>150861.53028472399</c:v>
                </c:pt>
                <c:pt idx="4288">
                  <c:v>165955.64887875199</c:v>
                </c:pt>
                <c:pt idx="4289">
                  <c:v>191710.46070038</c:v>
                </c:pt>
                <c:pt idx="4290">
                  <c:v>212707.58658045801</c:v>
                </c:pt>
                <c:pt idx="4291">
                  <c:v>175109.67096100701</c:v>
                </c:pt>
                <c:pt idx="4292">
                  <c:v>326029.55334966502</c:v>
                </c:pt>
                <c:pt idx="4293">
                  <c:v>565609.55717995204</c:v>
                </c:pt>
                <c:pt idx="4294">
                  <c:v>818911.663048135</c:v>
                </c:pt>
                <c:pt idx="4295">
                  <c:v>764076.239827274</c:v>
                </c:pt>
                <c:pt idx="4296">
                  <c:v>619582.65185386199</c:v>
                </c:pt>
                <c:pt idx="4297">
                  <c:v>435825.81579294801</c:v>
                </c:pt>
                <c:pt idx="4298">
                  <c:v>429484.826567779</c:v>
                </c:pt>
                <c:pt idx="4299">
                  <c:v>498155.79302410502</c:v>
                </c:pt>
                <c:pt idx="4300">
                  <c:v>560839.599557198</c:v>
                </c:pt>
                <c:pt idx="4301">
                  <c:v>589265.19622768497</c:v>
                </c:pt>
                <c:pt idx="4302">
                  <c:v>638004.27250793297</c:v>
                </c:pt>
                <c:pt idx="4303">
                  <c:v>667551.90087490296</c:v>
                </c:pt>
                <c:pt idx="4304">
                  <c:v>575811.82981559099</c:v>
                </c:pt>
                <c:pt idx="4305">
                  <c:v>475505.82917085401</c:v>
                </c:pt>
                <c:pt idx="4306">
                  <c:v>404057.42789390398</c:v>
                </c:pt>
                <c:pt idx="4307">
                  <c:v>445006.96617138397</c:v>
                </c:pt>
                <c:pt idx="4308">
                  <c:v>505707.21051742102</c:v>
                </c:pt>
                <c:pt idx="4309">
                  <c:v>542707.77705876203</c:v>
                </c:pt>
                <c:pt idx="4310">
                  <c:v>491860.29670189501</c:v>
                </c:pt>
                <c:pt idx="4311">
                  <c:v>414748.098966469</c:v>
                </c:pt>
                <c:pt idx="4312">
                  <c:v>348912.90440838598</c:v>
                </c:pt>
                <c:pt idx="4313">
                  <c:v>299669.95396836603</c:v>
                </c:pt>
                <c:pt idx="4314">
                  <c:v>284682.832917027</c:v>
                </c:pt>
                <c:pt idx="4315">
                  <c:v>224277.80050048401</c:v>
                </c:pt>
                <c:pt idx="4316">
                  <c:v>228994.96411045201</c:v>
                </c:pt>
                <c:pt idx="4317">
                  <c:v>250307.43158653699</c:v>
                </c:pt>
                <c:pt idx="4318">
                  <c:v>271168.19811711099</c:v>
                </c:pt>
                <c:pt idx="4319">
                  <c:v>320951.40298551199</c:v>
                </c:pt>
                <c:pt idx="4320">
                  <c:v>398267.46030102798</c:v>
                </c:pt>
                <c:pt idx="4321">
                  <c:v>474338.168138101</c:v>
                </c:pt>
                <c:pt idx="4322">
                  <c:v>540693.12898560194</c:v>
                </c:pt>
                <c:pt idx="4323">
                  <c:v>611651.86207401799</c:v>
                </c:pt>
                <c:pt idx="4324">
                  <c:v>680025.37958815601</c:v>
                </c:pt>
                <c:pt idx="4325">
                  <c:v>588814.63345164596</c:v>
                </c:pt>
                <c:pt idx="4326">
                  <c:v>494011.43501656299</c:v>
                </c:pt>
                <c:pt idx="4327">
                  <c:v>376782.96307502198</c:v>
                </c:pt>
                <c:pt idx="4328">
                  <c:v>305270.64569958003</c:v>
                </c:pt>
                <c:pt idx="4329">
                  <c:v>256827.397886897</c:v>
                </c:pt>
                <c:pt idx="4330">
                  <c:v>220900.02534029001</c:v>
                </c:pt>
                <c:pt idx="4331">
                  <c:v>235487.33640328099</c:v>
                </c:pt>
                <c:pt idx="4332">
                  <c:v>285554.830013606</c:v>
                </c:pt>
                <c:pt idx="4333">
                  <c:v>316020.74528187001</c:v>
                </c:pt>
                <c:pt idx="4334">
                  <c:v>371186.20566067001</c:v>
                </c:pt>
                <c:pt idx="4335">
                  <c:v>434874.21781114303</c:v>
                </c:pt>
                <c:pt idx="4336">
                  <c:v>498076.99636244302</c:v>
                </c:pt>
                <c:pt idx="4337">
                  <c:v>545867.44995939801</c:v>
                </c:pt>
                <c:pt idx="4338">
                  <c:v>633816.76759599301</c:v>
                </c:pt>
                <c:pt idx="4339">
                  <c:v>659198.12724351895</c:v>
                </c:pt>
                <c:pt idx="4340">
                  <c:v>617219.97697064804</c:v>
                </c:pt>
                <c:pt idx="4341">
                  <c:v>515285.200356488</c:v>
                </c:pt>
                <c:pt idx="4342">
                  <c:v>386516.01974689</c:v>
                </c:pt>
                <c:pt idx="4343">
                  <c:v>331316.90163407498</c:v>
                </c:pt>
                <c:pt idx="4344">
                  <c:v>284196.33678888902</c:v>
                </c:pt>
                <c:pt idx="4345">
                  <c:v>236395.69470954599</c:v>
                </c:pt>
                <c:pt idx="4346">
                  <c:v>279431.62894433399</c:v>
                </c:pt>
                <c:pt idx="4347">
                  <c:v>366426.17694538698</c:v>
                </c:pt>
                <c:pt idx="4348">
                  <c:v>443965.03615939198</c:v>
                </c:pt>
                <c:pt idx="4349">
                  <c:v>496235.78838259203</c:v>
                </c:pt>
                <c:pt idx="4350">
                  <c:v>574760.93726488296</c:v>
                </c:pt>
                <c:pt idx="4351">
                  <c:v>624111.614654565</c:v>
                </c:pt>
                <c:pt idx="4352">
                  <c:v>678126.46507215395</c:v>
                </c:pt>
                <c:pt idx="4353">
                  <c:v>691079.57721612102</c:v>
                </c:pt>
                <c:pt idx="4354">
                  <c:v>713494.64882710495</c:v>
                </c:pt>
                <c:pt idx="4355">
                  <c:v>664801.33763654495</c:v>
                </c:pt>
                <c:pt idx="4356">
                  <c:v>609669.63625677302</c:v>
                </c:pt>
                <c:pt idx="4357">
                  <c:v>550792.51688596595</c:v>
                </c:pt>
                <c:pt idx="4358">
                  <c:v>500970.10830013402</c:v>
                </c:pt>
                <c:pt idx="4359">
                  <c:v>450498.74546067498</c:v>
                </c:pt>
                <c:pt idx="4360">
                  <c:v>409920.45414373197</c:v>
                </c:pt>
                <c:pt idx="4361">
                  <c:v>435981.68910830998</c:v>
                </c:pt>
                <c:pt idx="4362">
                  <c:v>519221.39782343601</c:v>
                </c:pt>
                <c:pt idx="4363">
                  <c:v>566288.37950088095</c:v>
                </c:pt>
                <c:pt idx="4364">
                  <c:v>603737.50624395604</c:v>
                </c:pt>
                <c:pt idx="4365">
                  <c:v>635724.71980699105</c:v>
                </c:pt>
                <c:pt idx="4366">
                  <c:v>664065.21783495694</c:v>
                </c:pt>
                <c:pt idx="4367">
                  <c:v>779973.84970791102</c:v>
                </c:pt>
                <c:pt idx="4368">
                  <c:v>932371.86402725801</c:v>
                </c:pt>
                <c:pt idx="4369">
                  <c:v>1090155.23970496</c:v>
                </c:pt>
                <c:pt idx="4370">
                  <c:v>1142996.3842033001</c:v>
                </c:pt>
                <c:pt idx="4371">
                  <c:v>1181183.6232689801</c:v>
                </c:pt>
                <c:pt idx="4372">
                  <c:v>1205533.63536397</c:v>
                </c:pt>
                <c:pt idx="4373">
                  <c:v>1281085.3190452501</c:v>
                </c:pt>
                <c:pt idx="4374">
                  <c:v>1467241.1410242</c:v>
                </c:pt>
                <c:pt idx="4375">
                  <c:v>1612065.5416166999</c:v>
                </c:pt>
                <c:pt idx="4376">
                  <c:v>1552722.66259669</c:v>
                </c:pt>
                <c:pt idx="4377">
                  <c:v>1456978.7718102201</c:v>
                </c:pt>
                <c:pt idx="4378">
                  <c:v>1369835.2357840801</c:v>
                </c:pt>
                <c:pt idx="4379">
                  <c:v>1319535.40332574</c:v>
                </c:pt>
                <c:pt idx="4380">
                  <c:v>1279370.54244693</c:v>
                </c:pt>
                <c:pt idx="4381">
                  <c:v>1232044.9036459001</c:v>
                </c:pt>
                <c:pt idx="4382">
                  <c:v>1224442.3263836401</c:v>
                </c:pt>
                <c:pt idx="4383">
                  <c:v>1213287.7266349599</c:v>
                </c:pt>
                <c:pt idx="4384">
                  <c:v>1184520.1008371201</c:v>
                </c:pt>
                <c:pt idx="4385">
                  <c:v>1096932.82990893</c:v>
                </c:pt>
                <c:pt idx="4386">
                  <c:v>1013245.46744502</c:v>
                </c:pt>
                <c:pt idx="4387">
                  <c:v>838349.74484444095</c:v>
                </c:pt>
                <c:pt idx="4388">
                  <c:v>764643.85466298903</c:v>
                </c:pt>
                <c:pt idx="4389">
                  <c:v>695947.75748373801</c:v>
                </c:pt>
                <c:pt idx="4390">
                  <c:v>624343.66357034596</c:v>
                </c:pt>
                <c:pt idx="4391">
                  <c:v>628463.04162527795</c:v>
                </c:pt>
                <c:pt idx="4392">
                  <c:v>659771.86293583899</c:v>
                </c:pt>
                <c:pt idx="4393">
                  <c:v>690660.59058316494</c:v>
                </c:pt>
                <c:pt idx="4394">
                  <c:v>715194.01243616501</c:v>
                </c:pt>
                <c:pt idx="4395">
                  <c:v>736250.86428485496</c:v>
                </c:pt>
                <c:pt idx="4396">
                  <c:v>755353.76693177398</c:v>
                </c:pt>
                <c:pt idx="4397">
                  <c:v>683883.16364583699</c:v>
                </c:pt>
                <c:pt idx="4398">
                  <c:v>601107.04291546403</c:v>
                </c:pt>
                <c:pt idx="4399">
                  <c:v>513842.55817710399</c:v>
                </c:pt>
                <c:pt idx="4400">
                  <c:v>565911.99730123696</c:v>
                </c:pt>
                <c:pt idx="4401">
                  <c:v>613995.15041404904</c:v>
                </c:pt>
                <c:pt idx="4402">
                  <c:v>644189.44034789596</c:v>
                </c:pt>
                <c:pt idx="4403">
                  <c:v>677272.67281154601</c:v>
                </c:pt>
                <c:pt idx="4404">
                  <c:v>708107.02014611405</c:v>
                </c:pt>
                <c:pt idx="4405">
                  <c:v>704526.83901955094</c:v>
                </c:pt>
                <c:pt idx="4406">
                  <c:v>656581.02407341998</c:v>
                </c:pt>
                <c:pt idx="4407">
                  <c:v>570535.97062358703</c:v>
                </c:pt>
                <c:pt idx="4408">
                  <c:v>492842.99774315098</c:v>
                </c:pt>
                <c:pt idx="4409">
                  <c:v>467391.54583897901</c:v>
                </c:pt>
                <c:pt idx="4410">
                  <c:v>451198.30613906699</c:v>
                </c:pt>
                <c:pt idx="4411">
                  <c:v>409160.02106220502</c:v>
                </c:pt>
                <c:pt idx="4412">
                  <c:v>464893.97464642301</c:v>
                </c:pt>
                <c:pt idx="4413">
                  <c:v>552065.28429567802</c:v>
                </c:pt>
                <c:pt idx="4414">
                  <c:v>619420.40463851998</c:v>
                </c:pt>
                <c:pt idx="4415">
                  <c:v>591491.29684967198</c:v>
                </c:pt>
                <c:pt idx="4416">
                  <c:v>531198.52222887694</c:v>
                </c:pt>
                <c:pt idx="4417">
                  <c:v>432707.94699081499</c:v>
                </c:pt>
                <c:pt idx="4418">
                  <c:v>462947.79716127901</c:v>
                </c:pt>
                <c:pt idx="4419">
                  <c:v>555935.55198771204</c:v>
                </c:pt>
                <c:pt idx="4420">
                  <c:v>633778.40145181504</c:v>
                </c:pt>
                <c:pt idx="4421">
                  <c:v>711272.00180856104</c:v>
                </c:pt>
                <c:pt idx="4422">
                  <c:v>783263.97501021205</c:v>
                </c:pt>
                <c:pt idx="4423">
                  <c:v>835880.92722847196</c:v>
                </c:pt>
                <c:pt idx="4424">
                  <c:v>732705.08692775702</c:v>
                </c:pt>
                <c:pt idx="4425">
                  <c:v>571487.43590963399</c:v>
                </c:pt>
                <c:pt idx="4426">
                  <c:v>447876.14822406799</c:v>
                </c:pt>
                <c:pt idx="4427">
                  <c:v>412422.77812860702</c:v>
                </c:pt>
                <c:pt idx="4428">
                  <c:v>393877.56360160903</c:v>
                </c:pt>
                <c:pt idx="4429">
                  <c:v>374865.93531519902</c:v>
                </c:pt>
                <c:pt idx="4430">
                  <c:v>377531.20264799998</c:v>
                </c:pt>
                <c:pt idx="4431">
                  <c:v>368627.66833436699</c:v>
                </c:pt>
                <c:pt idx="4432">
                  <c:v>356326.38107373199</c:v>
                </c:pt>
                <c:pt idx="4433">
                  <c:v>365565.76025385503</c:v>
                </c:pt>
                <c:pt idx="4434">
                  <c:v>405691.97296043398</c:v>
                </c:pt>
                <c:pt idx="4435">
                  <c:v>399643.92294210102</c:v>
                </c:pt>
                <c:pt idx="4436">
                  <c:v>432469.11278680002</c:v>
                </c:pt>
                <c:pt idx="4437">
                  <c:v>462686.20557969302</c:v>
                </c:pt>
                <c:pt idx="4438">
                  <c:v>487879.972521619</c:v>
                </c:pt>
                <c:pt idx="4439">
                  <c:v>527674.86400435003</c:v>
                </c:pt>
                <c:pt idx="4440">
                  <c:v>562211.90207072999</c:v>
                </c:pt>
                <c:pt idx="4441">
                  <c:v>602078.65256578103</c:v>
                </c:pt>
                <c:pt idx="4442">
                  <c:v>624922.91778976005</c:v>
                </c:pt>
                <c:pt idx="4443">
                  <c:v>640416.08850794402</c:v>
                </c:pt>
                <c:pt idx="4444">
                  <c:v>654483.84481705702</c:v>
                </c:pt>
                <c:pt idx="4445">
                  <c:v>557776.40238941798</c:v>
                </c:pt>
                <c:pt idx="4446">
                  <c:v>471421.82417233102</c:v>
                </c:pt>
                <c:pt idx="4447">
                  <c:v>374297.90875493898</c:v>
                </c:pt>
                <c:pt idx="4448">
                  <c:v>481561.53169443499</c:v>
                </c:pt>
                <c:pt idx="4449">
                  <c:v>598399.44404318696</c:v>
                </c:pt>
                <c:pt idx="4450">
                  <c:v>685074.25760332402</c:v>
                </c:pt>
                <c:pt idx="4451">
                  <c:v>660731.131457265</c:v>
                </c:pt>
                <c:pt idx="4452">
                  <c:v>634483.177520197</c:v>
                </c:pt>
                <c:pt idx="4453">
                  <c:v>596951.78343983204</c:v>
                </c:pt>
                <c:pt idx="4454">
                  <c:v>495530.95160010702</c:v>
                </c:pt>
                <c:pt idx="4455">
                  <c:v>410768.59448296099</c:v>
                </c:pt>
                <c:pt idx="4456">
                  <c:v>365189.54752821801</c:v>
                </c:pt>
                <c:pt idx="4457">
                  <c:v>354236.58056021098</c:v>
                </c:pt>
                <c:pt idx="4458">
                  <c:v>314239.47174619097</c:v>
                </c:pt>
                <c:pt idx="4459">
                  <c:v>219648.844529692</c:v>
                </c:pt>
                <c:pt idx="4460">
                  <c:v>236783.942837804</c:v>
                </c:pt>
                <c:pt idx="4461">
                  <c:v>303229.54824363999</c:v>
                </c:pt>
                <c:pt idx="4462">
                  <c:v>368399.264415048</c:v>
                </c:pt>
                <c:pt idx="4463">
                  <c:v>404569.73701731098</c:v>
                </c:pt>
                <c:pt idx="4464">
                  <c:v>426363.02123290597</c:v>
                </c:pt>
                <c:pt idx="4465">
                  <c:v>447570.96887148498</c:v>
                </c:pt>
                <c:pt idx="4466">
                  <c:v>484937.00629060098</c:v>
                </c:pt>
                <c:pt idx="4467">
                  <c:v>525371.985214171</c:v>
                </c:pt>
                <c:pt idx="4468">
                  <c:v>565281.84737430199</c:v>
                </c:pt>
                <c:pt idx="4469">
                  <c:v>686401.39916451601</c:v>
                </c:pt>
                <c:pt idx="4470">
                  <c:v>852848.30602780206</c:v>
                </c:pt>
                <c:pt idx="4471">
                  <c:v>1037438.70338527</c:v>
                </c:pt>
                <c:pt idx="4472">
                  <c:v>987434.48399813101</c:v>
                </c:pt>
                <c:pt idx="4473">
                  <c:v>823821.46453507803</c:v>
                </c:pt>
                <c:pt idx="4474">
                  <c:v>703542.04793055705</c:v>
                </c:pt>
                <c:pt idx="4475">
                  <c:v>618738.94957519404</c:v>
                </c:pt>
                <c:pt idx="4476">
                  <c:v>563200.54984274704</c:v>
                </c:pt>
                <c:pt idx="4477">
                  <c:v>511820.50946805498</c:v>
                </c:pt>
                <c:pt idx="4478">
                  <c:v>483089.30138098</c:v>
                </c:pt>
                <c:pt idx="4479">
                  <c:v>490291.85234219499</c:v>
                </c:pt>
                <c:pt idx="4480">
                  <c:v>537026.29717469495</c:v>
                </c:pt>
                <c:pt idx="4481">
                  <c:v>595458.59105518798</c:v>
                </c:pt>
                <c:pt idx="4482">
                  <c:v>609814.49940736894</c:v>
                </c:pt>
                <c:pt idx="4483">
                  <c:v>559740.04916434397</c:v>
                </c:pt>
                <c:pt idx="4484">
                  <c:v>593844.08639269206</c:v>
                </c:pt>
                <c:pt idx="4485">
                  <c:v>624889.22101338801</c:v>
                </c:pt>
                <c:pt idx="4486">
                  <c:v>636578.119467351</c:v>
                </c:pt>
                <c:pt idx="4487">
                  <c:v>727273.12950511195</c:v>
                </c:pt>
              </c:numCache>
            </c:numRef>
          </c:yVal>
          <c:smooth val="1"/>
          <c:extLst>
            <c:ext xmlns:c16="http://schemas.microsoft.com/office/drawing/2014/chart" uri="{C3380CC4-5D6E-409C-BE32-E72D297353CC}">
              <c16:uniqueId val="{00000001-680B-458C-9087-65C700AFAFDF}"/>
            </c:ext>
          </c:extLst>
        </c:ser>
        <c:ser>
          <c:idx val="2"/>
          <c:order val="2"/>
          <c:tx>
            <c:v>Запропоновані програмою</c:v>
          </c:tx>
          <c:spPr>
            <a:ln w="19050" cap="rnd">
              <a:solidFill>
                <a:schemeClr val="accent3"/>
              </a:solidFill>
              <a:round/>
            </a:ln>
            <a:effectLst/>
          </c:spPr>
          <c:marker>
            <c:symbol val="none"/>
          </c:marker>
          <c:xVal>
            <c:strRef>
              <c:f>'1'!$A$2:$A$4489</c:f>
              <c:strCache>
                <c:ptCount val="4488"/>
                <c:pt idx="0">
                  <c:v> 07/15  01:00:00</c:v>
                </c:pt>
                <c:pt idx="1">
                  <c:v> 07/15  02:00:00</c:v>
                </c:pt>
                <c:pt idx="2">
                  <c:v> 07/15  03:00:00</c:v>
                </c:pt>
                <c:pt idx="3">
                  <c:v> 07/15  04:00:00</c:v>
                </c:pt>
                <c:pt idx="4">
                  <c:v> 07/15  05:00:00</c:v>
                </c:pt>
                <c:pt idx="5">
                  <c:v> 07/15  06:00:00</c:v>
                </c:pt>
                <c:pt idx="6">
                  <c:v> 07/15  07:00:00</c:v>
                </c:pt>
                <c:pt idx="7">
                  <c:v> 07/15  08:00:00</c:v>
                </c:pt>
                <c:pt idx="8">
                  <c:v> 07/15  09:00:00</c:v>
                </c:pt>
                <c:pt idx="9">
                  <c:v> 07/15  10:00:00</c:v>
                </c:pt>
                <c:pt idx="10">
                  <c:v> 07/15  11:00:00</c:v>
                </c:pt>
                <c:pt idx="11">
                  <c:v> 07/15  12:00:00</c:v>
                </c:pt>
                <c:pt idx="12">
                  <c:v> 07/15  13:00:00</c:v>
                </c:pt>
                <c:pt idx="13">
                  <c:v> 07/15  14:00:00</c:v>
                </c:pt>
                <c:pt idx="14">
                  <c:v> 07/15  15:00:00</c:v>
                </c:pt>
                <c:pt idx="15">
                  <c:v> 07/15  16:00:00</c:v>
                </c:pt>
                <c:pt idx="16">
                  <c:v> 07/15  17:00:00</c:v>
                </c:pt>
                <c:pt idx="17">
                  <c:v> 07/15  18:00:00</c:v>
                </c:pt>
                <c:pt idx="18">
                  <c:v> 07/15  19:00:00</c:v>
                </c:pt>
                <c:pt idx="19">
                  <c:v> 07/15  20:00:00</c:v>
                </c:pt>
                <c:pt idx="20">
                  <c:v> 07/15  21:00:00</c:v>
                </c:pt>
                <c:pt idx="21">
                  <c:v> 07/15  22:00:00</c:v>
                </c:pt>
                <c:pt idx="22">
                  <c:v> 07/15  23:00:00</c:v>
                </c:pt>
                <c:pt idx="23">
                  <c:v> 07/15  24:00:00</c:v>
                </c:pt>
                <c:pt idx="24">
                  <c:v> 08/15  01:00:00</c:v>
                </c:pt>
                <c:pt idx="25">
                  <c:v> 08/15  02:00:00</c:v>
                </c:pt>
                <c:pt idx="26">
                  <c:v> 08/15  03:00:00</c:v>
                </c:pt>
                <c:pt idx="27">
                  <c:v> 08/15  04:00:00</c:v>
                </c:pt>
                <c:pt idx="28">
                  <c:v> 08/15  05:00:00</c:v>
                </c:pt>
                <c:pt idx="29">
                  <c:v> 08/15  06:00:00</c:v>
                </c:pt>
                <c:pt idx="30">
                  <c:v> 08/15  07:00:00</c:v>
                </c:pt>
                <c:pt idx="31">
                  <c:v> 08/15  08:00:00</c:v>
                </c:pt>
                <c:pt idx="32">
                  <c:v> 08/15  09:00:00</c:v>
                </c:pt>
                <c:pt idx="33">
                  <c:v> 08/15  10:00:00</c:v>
                </c:pt>
                <c:pt idx="34">
                  <c:v> 08/15  11:00:00</c:v>
                </c:pt>
                <c:pt idx="35">
                  <c:v> 08/15  12:00:00</c:v>
                </c:pt>
                <c:pt idx="36">
                  <c:v> 08/15  13:00:00</c:v>
                </c:pt>
                <c:pt idx="37">
                  <c:v> 08/15  14:00:00</c:v>
                </c:pt>
                <c:pt idx="38">
                  <c:v> 08/15  15:00:00</c:v>
                </c:pt>
                <c:pt idx="39">
                  <c:v> 08/15  16:00:00</c:v>
                </c:pt>
                <c:pt idx="40">
                  <c:v> 08/15  17:00:00</c:v>
                </c:pt>
                <c:pt idx="41">
                  <c:v> 08/15  18:00:00</c:v>
                </c:pt>
                <c:pt idx="42">
                  <c:v> 08/15  19:00:00</c:v>
                </c:pt>
                <c:pt idx="43">
                  <c:v> 08/15  20:00:00</c:v>
                </c:pt>
                <c:pt idx="44">
                  <c:v> 08/15  21:00:00</c:v>
                </c:pt>
                <c:pt idx="45">
                  <c:v> 08/15  22:00:00</c:v>
                </c:pt>
                <c:pt idx="46">
                  <c:v> 08/15  23:00:00</c:v>
                </c:pt>
                <c:pt idx="47">
                  <c:v> 08/15  24:00:00</c:v>
                </c:pt>
                <c:pt idx="48">
                  <c:v> 09/15  01:00:00</c:v>
                </c:pt>
                <c:pt idx="49">
                  <c:v> 09/15  02:00:00</c:v>
                </c:pt>
                <c:pt idx="50">
                  <c:v> 09/15  03:00:00</c:v>
                </c:pt>
                <c:pt idx="51">
                  <c:v> 09/15  04:00:00</c:v>
                </c:pt>
                <c:pt idx="52">
                  <c:v> 09/15  05:00:00</c:v>
                </c:pt>
                <c:pt idx="53">
                  <c:v> 09/15  06:00:00</c:v>
                </c:pt>
                <c:pt idx="54">
                  <c:v> 09/15  07:00:00</c:v>
                </c:pt>
                <c:pt idx="55">
                  <c:v> 09/15  08:00:00</c:v>
                </c:pt>
                <c:pt idx="56">
                  <c:v> 09/15  09:00:00</c:v>
                </c:pt>
                <c:pt idx="57">
                  <c:v> 09/15  10:00:00</c:v>
                </c:pt>
                <c:pt idx="58">
                  <c:v> 09/15  11:00:00</c:v>
                </c:pt>
                <c:pt idx="59">
                  <c:v> 09/15  12:00:00</c:v>
                </c:pt>
                <c:pt idx="60">
                  <c:v> 09/15  13:00:00</c:v>
                </c:pt>
                <c:pt idx="61">
                  <c:v> 09/15  14:00:00</c:v>
                </c:pt>
                <c:pt idx="62">
                  <c:v> 09/15  15:00:00</c:v>
                </c:pt>
                <c:pt idx="63">
                  <c:v> 09/15  16:00:00</c:v>
                </c:pt>
                <c:pt idx="64">
                  <c:v> 09/15  17:00:00</c:v>
                </c:pt>
                <c:pt idx="65">
                  <c:v> 09/15  18:00:00</c:v>
                </c:pt>
                <c:pt idx="66">
                  <c:v> 09/15  19:00:00</c:v>
                </c:pt>
                <c:pt idx="67">
                  <c:v> 09/15  20:00:00</c:v>
                </c:pt>
                <c:pt idx="68">
                  <c:v> 09/15  21:00:00</c:v>
                </c:pt>
                <c:pt idx="69">
                  <c:v> 09/15  22:00:00</c:v>
                </c:pt>
                <c:pt idx="70">
                  <c:v> 09/15  23:00:00</c:v>
                </c:pt>
                <c:pt idx="71">
                  <c:v> 09/15  24:00:00</c:v>
                </c:pt>
                <c:pt idx="72">
                  <c:v> 01/15  01:00:00</c:v>
                </c:pt>
                <c:pt idx="73">
                  <c:v> 01/15  02:00:00</c:v>
                </c:pt>
                <c:pt idx="74">
                  <c:v> 01/15  03:00:00</c:v>
                </c:pt>
                <c:pt idx="75">
                  <c:v> 01/15  04:00:00</c:v>
                </c:pt>
                <c:pt idx="76">
                  <c:v> 01/15  05:00:00</c:v>
                </c:pt>
                <c:pt idx="77">
                  <c:v> 01/15  06:00:00</c:v>
                </c:pt>
                <c:pt idx="78">
                  <c:v> 01/15  07:00:00</c:v>
                </c:pt>
                <c:pt idx="79">
                  <c:v> 01/15  08:00:00</c:v>
                </c:pt>
                <c:pt idx="80">
                  <c:v> 01/15  09:00:00</c:v>
                </c:pt>
                <c:pt idx="81">
                  <c:v> 01/15  10:00:00</c:v>
                </c:pt>
                <c:pt idx="82">
                  <c:v> 01/15  11:00:00</c:v>
                </c:pt>
                <c:pt idx="83">
                  <c:v> 01/15  12:00:00</c:v>
                </c:pt>
                <c:pt idx="84">
                  <c:v> 01/15  13:00:00</c:v>
                </c:pt>
                <c:pt idx="85">
                  <c:v> 01/15  14:00:00</c:v>
                </c:pt>
                <c:pt idx="86">
                  <c:v> 01/15  15:00:00</c:v>
                </c:pt>
                <c:pt idx="87">
                  <c:v> 01/15  16:00:00</c:v>
                </c:pt>
                <c:pt idx="88">
                  <c:v> 01/15  17:00:00</c:v>
                </c:pt>
                <c:pt idx="89">
                  <c:v> 01/15  18:00:00</c:v>
                </c:pt>
                <c:pt idx="90">
                  <c:v> 01/15  19:00:00</c:v>
                </c:pt>
                <c:pt idx="91">
                  <c:v> 01/15  20:00:00</c:v>
                </c:pt>
                <c:pt idx="92">
                  <c:v> 01/15  21:00:00</c:v>
                </c:pt>
                <c:pt idx="93">
                  <c:v> 01/15  22:00:00</c:v>
                </c:pt>
                <c:pt idx="94">
                  <c:v> 01/15  23:00:00</c:v>
                </c:pt>
                <c:pt idx="95">
                  <c:v> 01/15  24:00:00</c:v>
                </c:pt>
                <c:pt idx="96">
                  <c:v> 10/15  01:00:00</c:v>
                </c:pt>
                <c:pt idx="97">
                  <c:v> 10/15  02:00:00</c:v>
                </c:pt>
                <c:pt idx="98">
                  <c:v> 10/15  03:00:00</c:v>
                </c:pt>
                <c:pt idx="99">
                  <c:v> 10/15  04:00:00</c:v>
                </c:pt>
                <c:pt idx="100">
                  <c:v> 10/15  05:00:00</c:v>
                </c:pt>
                <c:pt idx="101">
                  <c:v> 10/15  06:00:00</c:v>
                </c:pt>
                <c:pt idx="102">
                  <c:v> 10/15  07:00:00</c:v>
                </c:pt>
                <c:pt idx="103">
                  <c:v> 10/15  08:00:00</c:v>
                </c:pt>
                <c:pt idx="104">
                  <c:v> 10/15  09:00:00</c:v>
                </c:pt>
                <c:pt idx="105">
                  <c:v> 10/15  10:00:00</c:v>
                </c:pt>
                <c:pt idx="106">
                  <c:v> 10/15  11:00:00</c:v>
                </c:pt>
                <c:pt idx="107">
                  <c:v> 10/15  12:00:00</c:v>
                </c:pt>
                <c:pt idx="108">
                  <c:v> 10/15  13:00:00</c:v>
                </c:pt>
                <c:pt idx="109">
                  <c:v> 10/15  14:00:00</c:v>
                </c:pt>
                <c:pt idx="110">
                  <c:v> 10/15  15:00:00</c:v>
                </c:pt>
                <c:pt idx="111">
                  <c:v> 10/15  16:00:00</c:v>
                </c:pt>
                <c:pt idx="112">
                  <c:v> 10/15  17:00:00</c:v>
                </c:pt>
                <c:pt idx="113">
                  <c:v> 10/15  18:00:00</c:v>
                </c:pt>
                <c:pt idx="114">
                  <c:v> 10/15  19:00:00</c:v>
                </c:pt>
                <c:pt idx="115">
                  <c:v> 10/15  20:00:00</c:v>
                </c:pt>
                <c:pt idx="116">
                  <c:v> 10/15  21:00:00</c:v>
                </c:pt>
                <c:pt idx="117">
                  <c:v> 10/15  22:00:00</c:v>
                </c:pt>
                <c:pt idx="118">
                  <c:v> 10/15  23:00:00</c:v>
                </c:pt>
                <c:pt idx="119">
                  <c:v> 10/15  24:00:00</c:v>
                </c:pt>
                <c:pt idx="120">
                  <c:v> 10/16  01:00:00</c:v>
                </c:pt>
                <c:pt idx="121">
                  <c:v> 10/16  02:00:00</c:v>
                </c:pt>
                <c:pt idx="122">
                  <c:v> 10/16  03:00:00</c:v>
                </c:pt>
                <c:pt idx="123">
                  <c:v> 10/16  04:00:00</c:v>
                </c:pt>
                <c:pt idx="124">
                  <c:v> 10/16  05:00:00</c:v>
                </c:pt>
                <c:pt idx="125">
                  <c:v> 10/16  06:00:00</c:v>
                </c:pt>
                <c:pt idx="126">
                  <c:v> 10/16  07:00:00</c:v>
                </c:pt>
                <c:pt idx="127">
                  <c:v> 10/16  08:00:00</c:v>
                </c:pt>
                <c:pt idx="128">
                  <c:v> 10/16  09:00:00</c:v>
                </c:pt>
                <c:pt idx="129">
                  <c:v> 10/16  10:00:00</c:v>
                </c:pt>
                <c:pt idx="130">
                  <c:v> 10/16  11:00:00</c:v>
                </c:pt>
                <c:pt idx="131">
                  <c:v> 10/16  12:00:00</c:v>
                </c:pt>
                <c:pt idx="132">
                  <c:v> 10/16  13:00:00</c:v>
                </c:pt>
                <c:pt idx="133">
                  <c:v> 10/16  14:00:00</c:v>
                </c:pt>
                <c:pt idx="134">
                  <c:v> 10/16  15:00:00</c:v>
                </c:pt>
                <c:pt idx="135">
                  <c:v> 10/16  16:00:00</c:v>
                </c:pt>
                <c:pt idx="136">
                  <c:v> 10/16  17:00:00</c:v>
                </c:pt>
                <c:pt idx="137">
                  <c:v> 10/16  18:00:00</c:v>
                </c:pt>
                <c:pt idx="138">
                  <c:v> 10/16  19:00:00</c:v>
                </c:pt>
                <c:pt idx="139">
                  <c:v> 10/16  20:00:00</c:v>
                </c:pt>
                <c:pt idx="140">
                  <c:v> 10/16  21:00:00</c:v>
                </c:pt>
                <c:pt idx="141">
                  <c:v> 10/16  22:00:00</c:v>
                </c:pt>
                <c:pt idx="142">
                  <c:v> 10/16  23:00:00</c:v>
                </c:pt>
                <c:pt idx="143">
                  <c:v> 10/16  24:00:00</c:v>
                </c:pt>
                <c:pt idx="144">
                  <c:v> 10/17  01:00:00</c:v>
                </c:pt>
                <c:pt idx="145">
                  <c:v> 10/17  02:00:00</c:v>
                </c:pt>
                <c:pt idx="146">
                  <c:v> 10/17  03:00:00</c:v>
                </c:pt>
                <c:pt idx="147">
                  <c:v> 10/17  04:00:00</c:v>
                </c:pt>
                <c:pt idx="148">
                  <c:v> 10/17  05:00:00</c:v>
                </c:pt>
                <c:pt idx="149">
                  <c:v> 10/17  06:00:00</c:v>
                </c:pt>
                <c:pt idx="150">
                  <c:v> 10/17  07:00:00</c:v>
                </c:pt>
                <c:pt idx="151">
                  <c:v> 10/17  08:00:00</c:v>
                </c:pt>
                <c:pt idx="152">
                  <c:v> 10/17  09:00:00</c:v>
                </c:pt>
                <c:pt idx="153">
                  <c:v> 10/17  10:00:00</c:v>
                </c:pt>
                <c:pt idx="154">
                  <c:v> 10/17  11:00:00</c:v>
                </c:pt>
                <c:pt idx="155">
                  <c:v> 10/17  12:00:00</c:v>
                </c:pt>
                <c:pt idx="156">
                  <c:v> 10/17  13:00:00</c:v>
                </c:pt>
                <c:pt idx="157">
                  <c:v> 10/17  14:00:00</c:v>
                </c:pt>
                <c:pt idx="158">
                  <c:v> 10/17  15:00:00</c:v>
                </c:pt>
                <c:pt idx="159">
                  <c:v> 10/17  16:00:00</c:v>
                </c:pt>
                <c:pt idx="160">
                  <c:v> 10/17  17:00:00</c:v>
                </c:pt>
                <c:pt idx="161">
                  <c:v> 10/17  18:00:00</c:v>
                </c:pt>
                <c:pt idx="162">
                  <c:v> 10/17  19:00:00</c:v>
                </c:pt>
                <c:pt idx="163">
                  <c:v> 10/17  20:00:00</c:v>
                </c:pt>
                <c:pt idx="164">
                  <c:v> 10/17  21:00:00</c:v>
                </c:pt>
                <c:pt idx="165">
                  <c:v> 10/17  22:00:00</c:v>
                </c:pt>
                <c:pt idx="166">
                  <c:v> 10/17  23:00:00</c:v>
                </c:pt>
                <c:pt idx="167">
                  <c:v> 10/17  24:00:00</c:v>
                </c:pt>
                <c:pt idx="168">
                  <c:v> 10/18  01:00:00</c:v>
                </c:pt>
                <c:pt idx="169">
                  <c:v> 10/18  02:00:00</c:v>
                </c:pt>
                <c:pt idx="170">
                  <c:v> 10/18  03:00:00</c:v>
                </c:pt>
                <c:pt idx="171">
                  <c:v> 10/18  04:00:00</c:v>
                </c:pt>
                <c:pt idx="172">
                  <c:v> 10/18  05:00:00</c:v>
                </c:pt>
                <c:pt idx="173">
                  <c:v> 10/18  06:00:00</c:v>
                </c:pt>
                <c:pt idx="174">
                  <c:v> 10/18  07:00:00</c:v>
                </c:pt>
                <c:pt idx="175">
                  <c:v> 10/18  08:00:00</c:v>
                </c:pt>
                <c:pt idx="176">
                  <c:v> 10/18  09:00:00</c:v>
                </c:pt>
                <c:pt idx="177">
                  <c:v> 10/18  10:00:00</c:v>
                </c:pt>
                <c:pt idx="178">
                  <c:v> 10/18  11:00:00</c:v>
                </c:pt>
                <c:pt idx="179">
                  <c:v> 10/18  12:00:00</c:v>
                </c:pt>
                <c:pt idx="180">
                  <c:v> 10/18  13:00:00</c:v>
                </c:pt>
                <c:pt idx="181">
                  <c:v> 10/18  14:00:00</c:v>
                </c:pt>
                <c:pt idx="182">
                  <c:v> 10/18  15:00:00</c:v>
                </c:pt>
                <c:pt idx="183">
                  <c:v> 10/18  16:00:00</c:v>
                </c:pt>
                <c:pt idx="184">
                  <c:v> 10/18  17:00:00</c:v>
                </c:pt>
                <c:pt idx="185">
                  <c:v> 10/18  18:00:00</c:v>
                </c:pt>
                <c:pt idx="186">
                  <c:v> 10/18  19:00:00</c:v>
                </c:pt>
                <c:pt idx="187">
                  <c:v> 10/18  20:00:00</c:v>
                </c:pt>
                <c:pt idx="188">
                  <c:v> 10/18  21:00:00</c:v>
                </c:pt>
                <c:pt idx="189">
                  <c:v> 10/18  22:00:00</c:v>
                </c:pt>
                <c:pt idx="190">
                  <c:v> 10/18  23:00:00</c:v>
                </c:pt>
                <c:pt idx="191">
                  <c:v> 10/18  24:00:00</c:v>
                </c:pt>
                <c:pt idx="192">
                  <c:v> 10/19  01:00:00</c:v>
                </c:pt>
                <c:pt idx="193">
                  <c:v> 10/19  02:00:00</c:v>
                </c:pt>
                <c:pt idx="194">
                  <c:v> 10/19  03:00:00</c:v>
                </c:pt>
                <c:pt idx="195">
                  <c:v> 10/19  04:00:00</c:v>
                </c:pt>
                <c:pt idx="196">
                  <c:v> 10/19  05:00:00</c:v>
                </c:pt>
                <c:pt idx="197">
                  <c:v> 10/19  06:00:00</c:v>
                </c:pt>
                <c:pt idx="198">
                  <c:v> 10/19  07:00:00</c:v>
                </c:pt>
                <c:pt idx="199">
                  <c:v> 10/19  08:00:00</c:v>
                </c:pt>
                <c:pt idx="200">
                  <c:v> 10/19  09:00:00</c:v>
                </c:pt>
                <c:pt idx="201">
                  <c:v> 10/19  10:00:00</c:v>
                </c:pt>
                <c:pt idx="202">
                  <c:v> 10/19  11:00:00</c:v>
                </c:pt>
                <c:pt idx="203">
                  <c:v> 10/19  12:00:00</c:v>
                </c:pt>
                <c:pt idx="204">
                  <c:v> 10/19  13:00:00</c:v>
                </c:pt>
                <c:pt idx="205">
                  <c:v> 10/19  14:00:00</c:v>
                </c:pt>
                <c:pt idx="206">
                  <c:v> 10/19  15:00:00</c:v>
                </c:pt>
                <c:pt idx="207">
                  <c:v> 10/19  16:00:00</c:v>
                </c:pt>
                <c:pt idx="208">
                  <c:v> 10/19  17:00:00</c:v>
                </c:pt>
                <c:pt idx="209">
                  <c:v> 10/19  18:00:00</c:v>
                </c:pt>
                <c:pt idx="210">
                  <c:v> 10/19  19:00:00</c:v>
                </c:pt>
                <c:pt idx="211">
                  <c:v> 10/19  20:00:00</c:v>
                </c:pt>
                <c:pt idx="212">
                  <c:v> 10/19  21:00:00</c:v>
                </c:pt>
                <c:pt idx="213">
                  <c:v> 10/19  22:00:00</c:v>
                </c:pt>
                <c:pt idx="214">
                  <c:v> 10/19  23:00:00</c:v>
                </c:pt>
                <c:pt idx="215">
                  <c:v> 10/19  24:00:00</c:v>
                </c:pt>
                <c:pt idx="216">
                  <c:v> 10/20  01:00:00</c:v>
                </c:pt>
                <c:pt idx="217">
                  <c:v> 10/20  02:00:00</c:v>
                </c:pt>
                <c:pt idx="218">
                  <c:v> 10/20  03:00:00</c:v>
                </c:pt>
                <c:pt idx="219">
                  <c:v> 10/20  04:00:00</c:v>
                </c:pt>
                <c:pt idx="220">
                  <c:v> 10/20  05:00:00</c:v>
                </c:pt>
                <c:pt idx="221">
                  <c:v> 10/20  06:00:00</c:v>
                </c:pt>
                <c:pt idx="222">
                  <c:v> 10/20  07:00:00</c:v>
                </c:pt>
                <c:pt idx="223">
                  <c:v> 10/20  08:00:00</c:v>
                </c:pt>
                <c:pt idx="224">
                  <c:v> 10/20  09:00:00</c:v>
                </c:pt>
                <c:pt idx="225">
                  <c:v> 10/20  10:00:00</c:v>
                </c:pt>
                <c:pt idx="226">
                  <c:v> 10/20  11:00:00</c:v>
                </c:pt>
                <c:pt idx="227">
                  <c:v> 10/20  12:00:00</c:v>
                </c:pt>
                <c:pt idx="228">
                  <c:v> 10/20  13:00:00</c:v>
                </c:pt>
                <c:pt idx="229">
                  <c:v> 10/20  14:00:00</c:v>
                </c:pt>
                <c:pt idx="230">
                  <c:v> 10/20  15:00:00</c:v>
                </c:pt>
                <c:pt idx="231">
                  <c:v> 10/20  16:00:00</c:v>
                </c:pt>
                <c:pt idx="232">
                  <c:v> 10/20  17:00:00</c:v>
                </c:pt>
                <c:pt idx="233">
                  <c:v> 10/20  18:00:00</c:v>
                </c:pt>
                <c:pt idx="234">
                  <c:v> 10/20  19:00:00</c:v>
                </c:pt>
                <c:pt idx="235">
                  <c:v> 10/20  20:00:00</c:v>
                </c:pt>
                <c:pt idx="236">
                  <c:v> 10/20  21:00:00</c:v>
                </c:pt>
                <c:pt idx="237">
                  <c:v> 10/20  22:00:00</c:v>
                </c:pt>
                <c:pt idx="238">
                  <c:v> 10/20  23:00:00</c:v>
                </c:pt>
                <c:pt idx="239">
                  <c:v> 10/20  24:00:00</c:v>
                </c:pt>
                <c:pt idx="240">
                  <c:v> 10/21  01:00:00</c:v>
                </c:pt>
                <c:pt idx="241">
                  <c:v> 10/21  02:00:00</c:v>
                </c:pt>
                <c:pt idx="242">
                  <c:v> 10/21  03:00:00</c:v>
                </c:pt>
                <c:pt idx="243">
                  <c:v> 10/21  04:00:00</c:v>
                </c:pt>
                <c:pt idx="244">
                  <c:v> 10/21  05:00:00</c:v>
                </c:pt>
                <c:pt idx="245">
                  <c:v> 10/21  06:00:00</c:v>
                </c:pt>
                <c:pt idx="246">
                  <c:v> 10/21  07:00:00</c:v>
                </c:pt>
                <c:pt idx="247">
                  <c:v> 10/21  08:00:00</c:v>
                </c:pt>
                <c:pt idx="248">
                  <c:v> 10/21  09:00:00</c:v>
                </c:pt>
                <c:pt idx="249">
                  <c:v> 10/21  10:00:00</c:v>
                </c:pt>
                <c:pt idx="250">
                  <c:v> 10/21  11:00:00</c:v>
                </c:pt>
                <c:pt idx="251">
                  <c:v> 10/21  12:00:00</c:v>
                </c:pt>
                <c:pt idx="252">
                  <c:v> 10/21  13:00:00</c:v>
                </c:pt>
                <c:pt idx="253">
                  <c:v> 10/21  14:00:00</c:v>
                </c:pt>
                <c:pt idx="254">
                  <c:v> 10/21  15:00:00</c:v>
                </c:pt>
                <c:pt idx="255">
                  <c:v> 10/21  16:00:00</c:v>
                </c:pt>
                <c:pt idx="256">
                  <c:v> 10/21  17:00:00</c:v>
                </c:pt>
                <c:pt idx="257">
                  <c:v> 10/21  18:00:00</c:v>
                </c:pt>
                <c:pt idx="258">
                  <c:v> 10/21  19:00:00</c:v>
                </c:pt>
                <c:pt idx="259">
                  <c:v> 10/21  20:00:00</c:v>
                </c:pt>
                <c:pt idx="260">
                  <c:v> 10/21  21:00:00</c:v>
                </c:pt>
                <c:pt idx="261">
                  <c:v> 10/21  22:00:00</c:v>
                </c:pt>
                <c:pt idx="262">
                  <c:v> 10/21  23:00:00</c:v>
                </c:pt>
                <c:pt idx="263">
                  <c:v> 10/21  24:00:00</c:v>
                </c:pt>
                <c:pt idx="264">
                  <c:v> 10/22  01:00:00</c:v>
                </c:pt>
                <c:pt idx="265">
                  <c:v> 10/22  02:00:00</c:v>
                </c:pt>
                <c:pt idx="266">
                  <c:v> 10/22  03:00:00</c:v>
                </c:pt>
                <c:pt idx="267">
                  <c:v> 10/22  04:00:00</c:v>
                </c:pt>
                <c:pt idx="268">
                  <c:v> 10/22  05:00:00</c:v>
                </c:pt>
                <c:pt idx="269">
                  <c:v> 10/22  06:00:00</c:v>
                </c:pt>
                <c:pt idx="270">
                  <c:v> 10/22  07:00:00</c:v>
                </c:pt>
                <c:pt idx="271">
                  <c:v> 10/22  08:00:00</c:v>
                </c:pt>
                <c:pt idx="272">
                  <c:v> 10/22  09:00:00</c:v>
                </c:pt>
                <c:pt idx="273">
                  <c:v> 10/22  10:00:00</c:v>
                </c:pt>
                <c:pt idx="274">
                  <c:v> 10/22  11:00:00</c:v>
                </c:pt>
                <c:pt idx="275">
                  <c:v> 10/22  12:00:00</c:v>
                </c:pt>
                <c:pt idx="276">
                  <c:v> 10/22  13:00:00</c:v>
                </c:pt>
                <c:pt idx="277">
                  <c:v> 10/22  14:00:00</c:v>
                </c:pt>
                <c:pt idx="278">
                  <c:v> 10/22  15:00:00</c:v>
                </c:pt>
                <c:pt idx="279">
                  <c:v> 10/22  16:00:00</c:v>
                </c:pt>
                <c:pt idx="280">
                  <c:v> 10/22  17:00:00</c:v>
                </c:pt>
                <c:pt idx="281">
                  <c:v> 10/22  18:00:00</c:v>
                </c:pt>
                <c:pt idx="282">
                  <c:v> 10/22  19:00:00</c:v>
                </c:pt>
                <c:pt idx="283">
                  <c:v> 10/22  20:00:00</c:v>
                </c:pt>
                <c:pt idx="284">
                  <c:v> 10/22  21:00:00</c:v>
                </c:pt>
                <c:pt idx="285">
                  <c:v> 10/22  22:00:00</c:v>
                </c:pt>
                <c:pt idx="286">
                  <c:v> 10/22  23:00:00</c:v>
                </c:pt>
                <c:pt idx="287">
                  <c:v> 10/22  24:00:00</c:v>
                </c:pt>
                <c:pt idx="288">
                  <c:v> 10/23  01:00:00</c:v>
                </c:pt>
                <c:pt idx="289">
                  <c:v> 10/23  02:00:00</c:v>
                </c:pt>
                <c:pt idx="290">
                  <c:v> 10/23  03:00:00</c:v>
                </c:pt>
                <c:pt idx="291">
                  <c:v> 10/23  04:00:00</c:v>
                </c:pt>
                <c:pt idx="292">
                  <c:v> 10/23  05:00:00</c:v>
                </c:pt>
                <c:pt idx="293">
                  <c:v> 10/23  06:00:00</c:v>
                </c:pt>
                <c:pt idx="294">
                  <c:v> 10/23  07:00:00</c:v>
                </c:pt>
                <c:pt idx="295">
                  <c:v> 10/23  08:00:00</c:v>
                </c:pt>
                <c:pt idx="296">
                  <c:v> 10/23  09:00:00</c:v>
                </c:pt>
                <c:pt idx="297">
                  <c:v> 10/23  10:00:00</c:v>
                </c:pt>
                <c:pt idx="298">
                  <c:v> 10/23  11:00:00</c:v>
                </c:pt>
                <c:pt idx="299">
                  <c:v> 10/23  12:00:00</c:v>
                </c:pt>
                <c:pt idx="300">
                  <c:v> 10/23  13:00:00</c:v>
                </c:pt>
                <c:pt idx="301">
                  <c:v> 10/23  14:00:00</c:v>
                </c:pt>
                <c:pt idx="302">
                  <c:v> 10/23  15:00:00</c:v>
                </c:pt>
                <c:pt idx="303">
                  <c:v> 10/23  16:00:00</c:v>
                </c:pt>
                <c:pt idx="304">
                  <c:v> 10/23  17:00:00</c:v>
                </c:pt>
                <c:pt idx="305">
                  <c:v> 10/23  18:00:00</c:v>
                </c:pt>
                <c:pt idx="306">
                  <c:v> 10/23  19:00:00</c:v>
                </c:pt>
                <c:pt idx="307">
                  <c:v> 10/23  20:00:00</c:v>
                </c:pt>
                <c:pt idx="308">
                  <c:v> 10/23  21:00:00</c:v>
                </c:pt>
                <c:pt idx="309">
                  <c:v> 10/23  22:00:00</c:v>
                </c:pt>
                <c:pt idx="310">
                  <c:v> 10/23  23:00:00</c:v>
                </c:pt>
                <c:pt idx="311">
                  <c:v> 10/23  24:00:00</c:v>
                </c:pt>
                <c:pt idx="312">
                  <c:v> 10/24  01:00:00</c:v>
                </c:pt>
                <c:pt idx="313">
                  <c:v> 10/24  02:00:00</c:v>
                </c:pt>
                <c:pt idx="314">
                  <c:v> 10/24  03:00:00</c:v>
                </c:pt>
                <c:pt idx="315">
                  <c:v> 10/24  04:00:00</c:v>
                </c:pt>
                <c:pt idx="316">
                  <c:v> 10/24  05:00:00</c:v>
                </c:pt>
                <c:pt idx="317">
                  <c:v> 10/24  06:00:00</c:v>
                </c:pt>
                <c:pt idx="318">
                  <c:v> 10/24  07:00:00</c:v>
                </c:pt>
                <c:pt idx="319">
                  <c:v> 10/24  08:00:00</c:v>
                </c:pt>
                <c:pt idx="320">
                  <c:v> 10/24  09:00:00</c:v>
                </c:pt>
                <c:pt idx="321">
                  <c:v> 10/24  10:00:00</c:v>
                </c:pt>
                <c:pt idx="322">
                  <c:v> 10/24  11:00:00</c:v>
                </c:pt>
                <c:pt idx="323">
                  <c:v> 10/24  12:00:00</c:v>
                </c:pt>
                <c:pt idx="324">
                  <c:v> 10/24  13:00:00</c:v>
                </c:pt>
                <c:pt idx="325">
                  <c:v> 10/24  14:00:00</c:v>
                </c:pt>
                <c:pt idx="326">
                  <c:v> 10/24  15:00:00</c:v>
                </c:pt>
                <c:pt idx="327">
                  <c:v> 10/24  16:00:00</c:v>
                </c:pt>
                <c:pt idx="328">
                  <c:v> 10/24  17:00:00</c:v>
                </c:pt>
                <c:pt idx="329">
                  <c:v> 10/24  18:00:00</c:v>
                </c:pt>
                <c:pt idx="330">
                  <c:v> 10/24  19:00:00</c:v>
                </c:pt>
                <c:pt idx="331">
                  <c:v> 10/24  20:00:00</c:v>
                </c:pt>
                <c:pt idx="332">
                  <c:v> 10/24  21:00:00</c:v>
                </c:pt>
                <c:pt idx="333">
                  <c:v> 10/24  22:00:00</c:v>
                </c:pt>
                <c:pt idx="334">
                  <c:v> 10/24  23:00:00</c:v>
                </c:pt>
                <c:pt idx="335">
                  <c:v> 10/24  24:00:00</c:v>
                </c:pt>
                <c:pt idx="336">
                  <c:v> 10/25  01:00:00</c:v>
                </c:pt>
                <c:pt idx="337">
                  <c:v> 10/25  02:00:00</c:v>
                </c:pt>
                <c:pt idx="338">
                  <c:v> 10/25  03:00:00</c:v>
                </c:pt>
                <c:pt idx="339">
                  <c:v> 10/25  04:00:00</c:v>
                </c:pt>
                <c:pt idx="340">
                  <c:v> 10/25  05:00:00</c:v>
                </c:pt>
                <c:pt idx="341">
                  <c:v> 10/25  06:00:00</c:v>
                </c:pt>
                <c:pt idx="342">
                  <c:v> 10/25  07:00:00</c:v>
                </c:pt>
                <c:pt idx="343">
                  <c:v> 10/25  08:00:00</c:v>
                </c:pt>
                <c:pt idx="344">
                  <c:v> 10/25  09:00:00</c:v>
                </c:pt>
                <c:pt idx="345">
                  <c:v> 10/25  10:00:00</c:v>
                </c:pt>
                <c:pt idx="346">
                  <c:v> 10/25  11:00:00</c:v>
                </c:pt>
                <c:pt idx="347">
                  <c:v> 10/25  12:00:00</c:v>
                </c:pt>
                <c:pt idx="348">
                  <c:v> 10/25  13:00:00</c:v>
                </c:pt>
                <c:pt idx="349">
                  <c:v> 10/25  14:00:00</c:v>
                </c:pt>
                <c:pt idx="350">
                  <c:v> 10/25  15:00:00</c:v>
                </c:pt>
                <c:pt idx="351">
                  <c:v> 10/25  16:00:00</c:v>
                </c:pt>
                <c:pt idx="352">
                  <c:v> 10/25  17:00:00</c:v>
                </c:pt>
                <c:pt idx="353">
                  <c:v> 10/25  18:00:00</c:v>
                </c:pt>
                <c:pt idx="354">
                  <c:v> 10/25  19:00:00</c:v>
                </c:pt>
                <c:pt idx="355">
                  <c:v> 10/25  20:00:00</c:v>
                </c:pt>
                <c:pt idx="356">
                  <c:v> 10/25  21:00:00</c:v>
                </c:pt>
                <c:pt idx="357">
                  <c:v> 10/25  22:00:00</c:v>
                </c:pt>
                <c:pt idx="358">
                  <c:v> 10/25  23:00:00</c:v>
                </c:pt>
                <c:pt idx="359">
                  <c:v> 10/25  24:00:00</c:v>
                </c:pt>
                <c:pt idx="360">
                  <c:v> 10/26  01:00:00</c:v>
                </c:pt>
                <c:pt idx="361">
                  <c:v> 10/26  02:00:00</c:v>
                </c:pt>
                <c:pt idx="362">
                  <c:v> 10/26  03:00:00</c:v>
                </c:pt>
                <c:pt idx="363">
                  <c:v> 10/26  04:00:00</c:v>
                </c:pt>
                <c:pt idx="364">
                  <c:v> 10/26  05:00:00</c:v>
                </c:pt>
                <c:pt idx="365">
                  <c:v> 10/26  06:00:00</c:v>
                </c:pt>
                <c:pt idx="366">
                  <c:v> 10/26  07:00:00</c:v>
                </c:pt>
                <c:pt idx="367">
                  <c:v> 10/26  08:00:00</c:v>
                </c:pt>
                <c:pt idx="368">
                  <c:v> 10/26  09:00:00</c:v>
                </c:pt>
                <c:pt idx="369">
                  <c:v> 10/26  10:00:00</c:v>
                </c:pt>
                <c:pt idx="370">
                  <c:v> 10/26  11:00:00</c:v>
                </c:pt>
                <c:pt idx="371">
                  <c:v> 10/26  12:00:00</c:v>
                </c:pt>
                <c:pt idx="372">
                  <c:v> 10/26  13:00:00</c:v>
                </c:pt>
                <c:pt idx="373">
                  <c:v> 10/26  14:00:00</c:v>
                </c:pt>
                <c:pt idx="374">
                  <c:v> 10/26  15:00:00</c:v>
                </c:pt>
                <c:pt idx="375">
                  <c:v> 10/26  16:00:00</c:v>
                </c:pt>
                <c:pt idx="376">
                  <c:v> 10/26  17:00:00</c:v>
                </c:pt>
                <c:pt idx="377">
                  <c:v> 10/26  18:00:00</c:v>
                </c:pt>
                <c:pt idx="378">
                  <c:v> 10/26  19:00:00</c:v>
                </c:pt>
                <c:pt idx="379">
                  <c:v> 10/26  20:00:00</c:v>
                </c:pt>
                <c:pt idx="380">
                  <c:v> 10/26  21:00:00</c:v>
                </c:pt>
                <c:pt idx="381">
                  <c:v> 10/26  22:00:00</c:v>
                </c:pt>
                <c:pt idx="382">
                  <c:v> 10/26  23:00:00</c:v>
                </c:pt>
                <c:pt idx="383">
                  <c:v> 10/26  24:00:00</c:v>
                </c:pt>
                <c:pt idx="384">
                  <c:v> 10/27  01:00:00</c:v>
                </c:pt>
                <c:pt idx="385">
                  <c:v> 10/27  02:00:00</c:v>
                </c:pt>
                <c:pt idx="386">
                  <c:v> 10/27  03:00:00</c:v>
                </c:pt>
                <c:pt idx="387">
                  <c:v> 10/27  04:00:00</c:v>
                </c:pt>
                <c:pt idx="388">
                  <c:v> 10/27  05:00:00</c:v>
                </c:pt>
                <c:pt idx="389">
                  <c:v> 10/27  06:00:00</c:v>
                </c:pt>
                <c:pt idx="390">
                  <c:v> 10/27  07:00:00</c:v>
                </c:pt>
                <c:pt idx="391">
                  <c:v> 10/27  08:00:00</c:v>
                </c:pt>
                <c:pt idx="392">
                  <c:v> 10/27  09:00:00</c:v>
                </c:pt>
                <c:pt idx="393">
                  <c:v> 10/27  10:00:00</c:v>
                </c:pt>
                <c:pt idx="394">
                  <c:v> 10/27  11:00:00</c:v>
                </c:pt>
                <c:pt idx="395">
                  <c:v> 10/27  12:00:00</c:v>
                </c:pt>
                <c:pt idx="396">
                  <c:v> 10/27  13:00:00</c:v>
                </c:pt>
                <c:pt idx="397">
                  <c:v> 10/27  14:00:00</c:v>
                </c:pt>
                <c:pt idx="398">
                  <c:v> 10/27  15:00:00</c:v>
                </c:pt>
                <c:pt idx="399">
                  <c:v> 10/27  16:00:00</c:v>
                </c:pt>
                <c:pt idx="400">
                  <c:v> 10/27  17:00:00</c:v>
                </c:pt>
                <c:pt idx="401">
                  <c:v> 10/27  18:00:00</c:v>
                </c:pt>
                <c:pt idx="402">
                  <c:v> 10/27  19:00:00</c:v>
                </c:pt>
                <c:pt idx="403">
                  <c:v> 10/27  20:00:00</c:v>
                </c:pt>
                <c:pt idx="404">
                  <c:v> 10/27  21:00:00</c:v>
                </c:pt>
                <c:pt idx="405">
                  <c:v> 10/27  22:00:00</c:v>
                </c:pt>
                <c:pt idx="406">
                  <c:v> 10/27  23:00:00</c:v>
                </c:pt>
                <c:pt idx="407">
                  <c:v> 10/27  24:00:00</c:v>
                </c:pt>
                <c:pt idx="408">
                  <c:v> 10/28  01:00:00</c:v>
                </c:pt>
                <c:pt idx="409">
                  <c:v> 10/28  02:00:00</c:v>
                </c:pt>
                <c:pt idx="410">
                  <c:v> 10/28  03:00:00</c:v>
                </c:pt>
                <c:pt idx="411">
                  <c:v> 10/28  04:00:00</c:v>
                </c:pt>
                <c:pt idx="412">
                  <c:v> 10/28  05:00:00</c:v>
                </c:pt>
                <c:pt idx="413">
                  <c:v> 10/28  06:00:00</c:v>
                </c:pt>
                <c:pt idx="414">
                  <c:v> 10/28  07:00:00</c:v>
                </c:pt>
                <c:pt idx="415">
                  <c:v> 10/28  08:00:00</c:v>
                </c:pt>
                <c:pt idx="416">
                  <c:v> 10/28  09:00:00</c:v>
                </c:pt>
                <c:pt idx="417">
                  <c:v> 10/28  10:00:00</c:v>
                </c:pt>
                <c:pt idx="418">
                  <c:v> 10/28  11:00:00</c:v>
                </c:pt>
                <c:pt idx="419">
                  <c:v> 10/28  12:00:00</c:v>
                </c:pt>
                <c:pt idx="420">
                  <c:v> 10/28  13:00:00</c:v>
                </c:pt>
                <c:pt idx="421">
                  <c:v> 10/28  14:00:00</c:v>
                </c:pt>
                <c:pt idx="422">
                  <c:v> 10/28  15:00:00</c:v>
                </c:pt>
                <c:pt idx="423">
                  <c:v> 10/28  16:00:00</c:v>
                </c:pt>
                <c:pt idx="424">
                  <c:v> 10/28  17:00:00</c:v>
                </c:pt>
                <c:pt idx="425">
                  <c:v> 10/28  18:00:00</c:v>
                </c:pt>
                <c:pt idx="426">
                  <c:v> 10/28  19:00:00</c:v>
                </c:pt>
                <c:pt idx="427">
                  <c:v> 10/28  20:00:00</c:v>
                </c:pt>
                <c:pt idx="428">
                  <c:v> 10/28  21:00:00</c:v>
                </c:pt>
                <c:pt idx="429">
                  <c:v> 10/28  22:00:00</c:v>
                </c:pt>
                <c:pt idx="430">
                  <c:v> 10/28  23:00:00</c:v>
                </c:pt>
                <c:pt idx="431">
                  <c:v> 10/28  24:00:00</c:v>
                </c:pt>
                <c:pt idx="432">
                  <c:v> 10/29  01:00:00</c:v>
                </c:pt>
                <c:pt idx="433">
                  <c:v> 10/29  02:00:00</c:v>
                </c:pt>
                <c:pt idx="434">
                  <c:v> 10/29  03:00:00</c:v>
                </c:pt>
                <c:pt idx="435">
                  <c:v> 10/29  04:00:00</c:v>
                </c:pt>
                <c:pt idx="436">
                  <c:v> 10/29  05:00:00</c:v>
                </c:pt>
                <c:pt idx="437">
                  <c:v> 10/29  06:00:00</c:v>
                </c:pt>
                <c:pt idx="438">
                  <c:v> 10/29  07:00:00</c:v>
                </c:pt>
                <c:pt idx="439">
                  <c:v> 10/29  08:00:00</c:v>
                </c:pt>
                <c:pt idx="440">
                  <c:v> 10/29  09:00:00</c:v>
                </c:pt>
                <c:pt idx="441">
                  <c:v> 10/29  10:00:00</c:v>
                </c:pt>
                <c:pt idx="442">
                  <c:v> 10/29  11:00:00</c:v>
                </c:pt>
                <c:pt idx="443">
                  <c:v> 10/29  12:00:00</c:v>
                </c:pt>
                <c:pt idx="444">
                  <c:v> 10/29  13:00:00</c:v>
                </c:pt>
                <c:pt idx="445">
                  <c:v> 10/29  14:00:00</c:v>
                </c:pt>
                <c:pt idx="446">
                  <c:v> 10/29  15:00:00</c:v>
                </c:pt>
                <c:pt idx="447">
                  <c:v> 10/29  16:00:00</c:v>
                </c:pt>
                <c:pt idx="448">
                  <c:v> 10/29  17:00:00</c:v>
                </c:pt>
                <c:pt idx="449">
                  <c:v> 10/29  18:00:00</c:v>
                </c:pt>
                <c:pt idx="450">
                  <c:v> 10/29  19:00:00</c:v>
                </c:pt>
                <c:pt idx="451">
                  <c:v> 10/29  20:00:00</c:v>
                </c:pt>
                <c:pt idx="452">
                  <c:v> 10/29  21:00:00</c:v>
                </c:pt>
                <c:pt idx="453">
                  <c:v> 10/29  22:00:00</c:v>
                </c:pt>
                <c:pt idx="454">
                  <c:v> 10/29  23:00:00</c:v>
                </c:pt>
                <c:pt idx="455">
                  <c:v> 10/29  24:00:00</c:v>
                </c:pt>
                <c:pt idx="456">
                  <c:v> 10/30  01:00:00</c:v>
                </c:pt>
                <c:pt idx="457">
                  <c:v> 10/30  02:00:00</c:v>
                </c:pt>
                <c:pt idx="458">
                  <c:v> 10/30  03:00:00</c:v>
                </c:pt>
                <c:pt idx="459">
                  <c:v> 10/30  04:00:00</c:v>
                </c:pt>
                <c:pt idx="460">
                  <c:v> 10/30  05:00:00</c:v>
                </c:pt>
                <c:pt idx="461">
                  <c:v> 10/30  06:00:00</c:v>
                </c:pt>
                <c:pt idx="462">
                  <c:v> 10/30  07:00:00</c:v>
                </c:pt>
                <c:pt idx="463">
                  <c:v> 10/30  08:00:00</c:v>
                </c:pt>
                <c:pt idx="464">
                  <c:v> 10/30  09:00:00</c:v>
                </c:pt>
                <c:pt idx="465">
                  <c:v> 10/30  10:00:00</c:v>
                </c:pt>
                <c:pt idx="466">
                  <c:v> 10/30  11:00:00</c:v>
                </c:pt>
                <c:pt idx="467">
                  <c:v> 10/30  12:00:00</c:v>
                </c:pt>
                <c:pt idx="468">
                  <c:v> 10/30  13:00:00</c:v>
                </c:pt>
                <c:pt idx="469">
                  <c:v> 10/30  14:00:00</c:v>
                </c:pt>
                <c:pt idx="470">
                  <c:v> 10/30  15:00:00</c:v>
                </c:pt>
                <c:pt idx="471">
                  <c:v> 10/30  16:00:00</c:v>
                </c:pt>
                <c:pt idx="472">
                  <c:v> 10/30  17:00:00</c:v>
                </c:pt>
                <c:pt idx="473">
                  <c:v> 10/30  18:00:00</c:v>
                </c:pt>
                <c:pt idx="474">
                  <c:v> 10/30  19:00:00</c:v>
                </c:pt>
                <c:pt idx="475">
                  <c:v> 10/30  20:00:00</c:v>
                </c:pt>
                <c:pt idx="476">
                  <c:v> 10/30  21:00:00</c:v>
                </c:pt>
                <c:pt idx="477">
                  <c:v> 10/30  22:00:00</c:v>
                </c:pt>
                <c:pt idx="478">
                  <c:v> 10/30  23:00:00</c:v>
                </c:pt>
                <c:pt idx="479">
                  <c:v> 10/30  24:00:00</c:v>
                </c:pt>
                <c:pt idx="480">
                  <c:v> 10/31  01:00:00</c:v>
                </c:pt>
                <c:pt idx="481">
                  <c:v> 10/31  02:00:00</c:v>
                </c:pt>
                <c:pt idx="482">
                  <c:v> 10/31  03:00:00</c:v>
                </c:pt>
                <c:pt idx="483">
                  <c:v> 10/31  04:00:00</c:v>
                </c:pt>
                <c:pt idx="484">
                  <c:v> 10/31  05:00:00</c:v>
                </c:pt>
                <c:pt idx="485">
                  <c:v> 10/31  06:00:00</c:v>
                </c:pt>
                <c:pt idx="486">
                  <c:v> 10/31  07:00:00</c:v>
                </c:pt>
                <c:pt idx="487">
                  <c:v> 10/31  08:00:00</c:v>
                </c:pt>
                <c:pt idx="488">
                  <c:v> 10/31  09:00:00</c:v>
                </c:pt>
                <c:pt idx="489">
                  <c:v> 10/31  10:00:00</c:v>
                </c:pt>
                <c:pt idx="490">
                  <c:v> 10/31  11:00:00</c:v>
                </c:pt>
                <c:pt idx="491">
                  <c:v> 10/31  12:00:00</c:v>
                </c:pt>
                <c:pt idx="492">
                  <c:v> 10/31  13:00:00</c:v>
                </c:pt>
                <c:pt idx="493">
                  <c:v> 10/31  14:00:00</c:v>
                </c:pt>
                <c:pt idx="494">
                  <c:v> 10/31  15:00:00</c:v>
                </c:pt>
                <c:pt idx="495">
                  <c:v> 10/31  16:00:00</c:v>
                </c:pt>
                <c:pt idx="496">
                  <c:v> 10/31  17:00:00</c:v>
                </c:pt>
                <c:pt idx="497">
                  <c:v> 10/31  18:00:00</c:v>
                </c:pt>
                <c:pt idx="498">
                  <c:v> 10/31  19:00:00</c:v>
                </c:pt>
                <c:pt idx="499">
                  <c:v> 10/31  20:00:00</c:v>
                </c:pt>
                <c:pt idx="500">
                  <c:v> 10/31  21:00:00</c:v>
                </c:pt>
                <c:pt idx="501">
                  <c:v> 10/31  22:00:00</c:v>
                </c:pt>
                <c:pt idx="502">
                  <c:v> 10/31  23:00:00</c:v>
                </c:pt>
                <c:pt idx="503">
                  <c:v> 10/31  24:00:00</c:v>
                </c:pt>
                <c:pt idx="504">
                  <c:v> 11/01  01:00:00</c:v>
                </c:pt>
                <c:pt idx="505">
                  <c:v> 11/01  02:00:00</c:v>
                </c:pt>
                <c:pt idx="506">
                  <c:v> 11/01  03:00:00</c:v>
                </c:pt>
                <c:pt idx="507">
                  <c:v> 11/01  04:00:00</c:v>
                </c:pt>
                <c:pt idx="508">
                  <c:v> 11/01  05:00:00</c:v>
                </c:pt>
                <c:pt idx="509">
                  <c:v> 11/01  06:00:00</c:v>
                </c:pt>
                <c:pt idx="510">
                  <c:v> 11/01  07:00:00</c:v>
                </c:pt>
                <c:pt idx="511">
                  <c:v> 11/01  08:00:00</c:v>
                </c:pt>
                <c:pt idx="512">
                  <c:v> 11/01  09:00:00</c:v>
                </c:pt>
                <c:pt idx="513">
                  <c:v> 11/01  10:00:00</c:v>
                </c:pt>
                <c:pt idx="514">
                  <c:v> 11/01  11:00:00</c:v>
                </c:pt>
                <c:pt idx="515">
                  <c:v> 11/01  12:00:00</c:v>
                </c:pt>
                <c:pt idx="516">
                  <c:v> 11/01  13:00:00</c:v>
                </c:pt>
                <c:pt idx="517">
                  <c:v> 11/01  14:00:00</c:v>
                </c:pt>
                <c:pt idx="518">
                  <c:v> 11/01  15:00:00</c:v>
                </c:pt>
                <c:pt idx="519">
                  <c:v> 11/01  16:00:00</c:v>
                </c:pt>
                <c:pt idx="520">
                  <c:v> 11/01  17:00:00</c:v>
                </c:pt>
                <c:pt idx="521">
                  <c:v> 11/01  18:00:00</c:v>
                </c:pt>
                <c:pt idx="522">
                  <c:v> 11/01  19:00:00</c:v>
                </c:pt>
                <c:pt idx="523">
                  <c:v> 11/01  20:00:00</c:v>
                </c:pt>
                <c:pt idx="524">
                  <c:v> 11/01  21:00:00</c:v>
                </c:pt>
                <c:pt idx="525">
                  <c:v> 11/01  22:00:00</c:v>
                </c:pt>
                <c:pt idx="526">
                  <c:v> 11/01  23:00:00</c:v>
                </c:pt>
                <c:pt idx="527">
                  <c:v> 11/01  24:00:00</c:v>
                </c:pt>
                <c:pt idx="528">
                  <c:v> 11/02  01:00:00</c:v>
                </c:pt>
                <c:pt idx="529">
                  <c:v> 11/02  02:00:00</c:v>
                </c:pt>
                <c:pt idx="530">
                  <c:v> 11/02  03:00:00</c:v>
                </c:pt>
                <c:pt idx="531">
                  <c:v> 11/02  04:00:00</c:v>
                </c:pt>
                <c:pt idx="532">
                  <c:v> 11/02  05:00:00</c:v>
                </c:pt>
                <c:pt idx="533">
                  <c:v> 11/02  06:00:00</c:v>
                </c:pt>
                <c:pt idx="534">
                  <c:v> 11/02  07:00:00</c:v>
                </c:pt>
                <c:pt idx="535">
                  <c:v> 11/02  08:00:00</c:v>
                </c:pt>
                <c:pt idx="536">
                  <c:v> 11/02  09:00:00</c:v>
                </c:pt>
                <c:pt idx="537">
                  <c:v> 11/02  10:00:00</c:v>
                </c:pt>
                <c:pt idx="538">
                  <c:v> 11/02  11:00:00</c:v>
                </c:pt>
                <c:pt idx="539">
                  <c:v> 11/02  12:00:00</c:v>
                </c:pt>
                <c:pt idx="540">
                  <c:v> 11/02  13:00:00</c:v>
                </c:pt>
                <c:pt idx="541">
                  <c:v> 11/02  14:00:00</c:v>
                </c:pt>
                <c:pt idx="542">
                  <c:v> 11/02  15:00:00</c:v>
                </c:pt>
                <c:pt idx="543">
                  <c:v> 11/02  16:00:00</c:v>
                </c:pt>
                <c:pt idx="544">
                  <c:v> 11/02  17:00:00</c:v>
                </c:pt>
                <c:pt idx="545">
                  <c:v> 11/02  18:00:00</c:v>
                </c:pt>
                <c:pt idx="546">
                  <c:v> 11/02  19:00:00</c:v>
                </c:pt>
                <c:pt idx="547">
                  <c:v> 11/02  20:00:00</c:v>
                </c:pt>
                <c:pt idx="548">
                  <c:v> 11/02  21:00:00</c:v>
                </c:pt>
                <c:pt idx="549">
                  <c:v> 11/02  22:00:00</c:v>
                </c:pt>
                <c:pt idx="550">
                  <c:v> 11/02  23:00:00</c:v>
                </c:pt>
                <c:pt idx="551">
                  <c:v> 11/02  24:00:00</c:v>
                </c:pt>
                <c:pt idx="552">
                  <c:v> 11/03  01:00:00</c:v>
                </c:pt>
                <c:pt idx="553">
                  <c:v> 11/03  02:00:00</c:v>
                </c:pt>
                <c:pt idx="554">
                  <c:v> 11/03  03:00:00</c:v>
                </c:pt>
                <c:pt idx="555">
                  <c:v> 11/03  04:00:00</c:v>
                </c:pt>
                <c:pt idx="556">
                  <c:v> 11/03  05:00:00</c:v>
                </c:pt>
                <c:pt idx="557">
                  <c:v> 11/03  06:00:00</c:v>
                </c:pt>
                <c:pt idx="558">
                  <c:v> 11/03  07:00:00</c:v>
                </c:pt>
                <c:pt idx="559">
                  <c:v> 11/03  08:00:00</c:v>
                </c:pt>
                <c:pt idx="560">
                  <c:v> 11/03  09:00:00</c:v>
                </c:pt>
                <c:pt idx="561">
                  <c:v> 11/03  10:00:00</c:v>
                </c:pt>
                <c:pt idx="562">
                  <c:v> 11/03  11:00:00</c:v>
                </c:pt>
                <c:pt idx="563">
                  <c:v> 11/03  12:00:00</c:v>
                </c:pt>
                <c:pt idx="564">
                  <c:v> 11/03  13:00:00</c:v>
                </c:pt>
                <c:pt idx="565">
                  <c:v> 11/03  14:00:00</c:v>
                </c:pt>
                <c:pt idx="566">
                  <c:v> 11/03  15:00:00</c:v>
                </c:pt>
                <c:pt idx="567">
                  <c:v> 11/03  16:00:00</c:v>
                </c:pt>
                <c:pt idx="568">
                  <c:v> 11/03  17:00:00</c:v>
                </c:pt>
                <c:pt idx="569">
                  <c:v> 11/03  18:00:00</c:v>
                </c:pt>
                <c:pt idx="570">
                  <c:v> 11/03  19:00:00</c:v>
                </c:pt>
                <c:pt idx="571">
                  <c:v> 11/03  20:00:00</c:v>
                </c:pt>
                <c:pt idx="572">
                  <c:v> 11/03  21:00:00</c:v>
                </c:pt>
                <c:pt idx="573">
                  <c:v> 11/03  22:00:00</c:v>
                </c:pt>
                <c:pt idx="574">
                  <c:v> 11/03  23:00:00</c:v>
                </c:pt>
                <c:pt idx="575">
                  <c:v> 11/03  24:00:00</c:v>
                </c:pt>
                <c:pt idx="576">
                  <c:v> 11/04  01:00:00</c:v>
                </c:pt>
                <c:pt idx="577">
                  <c:v> 11/04  02:00:00</c:v>
                </c:pt>
                <c:pt idx="578">
                  <c:v> 11/04  03:00:00</c:v>
                </c:pt>
                <c:pt idx="579">
                  <c:v> 11/04  04:00:00</c:v>
                </c:pt>
                <c:pt idx="580">
                  <c:v> 11/04  05:00:00</c:v>
                </c:pt>
                <c:pt idx="581">
                  <c:v> 11/04  06:00:00</c:v>
                </c:pt>
                <c:pt idx="582">
                  <c:v> 11/04  07:00:00</c:v>
                </c:pt>
                <c:pt idx="583">
                  <c:v> 11/04  08:00:00</c:v>
                </c:pt>
                <c:pt idx="584">
                  <c:v> 11/04  09:00:00</c:v>
                </c:pt>
                <c:pt idx="585">
                  <c:v> 11/04  10:00:00</c:v>
                </c:pt>
                <c:pt idx="586">
                  <c:v> 11/04  11:00:00</c:v>
                </c:pt>
                <c:pt idx="587">
                  <c:v> 11/04  12:00:00</c:v>
                </c:pt>
                <c:pt idx="588">
                  <c:v> 11/04  13:00:00</c:v>
                </c:pt>
                <c:pt idx="589">
                  <c:v> 11/04  14:00:00</c:v>
                </c:pt>
                <c:pt idx="590">
                  <c:v> 11/04  15:00:00</c:v>
                </c:pt>
                <c:pt idx="591">
                  <c:v> 11/04  16:00:00</c:v>
                </c:pt>
                <c:pt idx="592">
                  <c:v> 11/04  17:00:00</c:v>
                </c:pt>
                <c:pt idx="593">
                  <c:v> 11/04  18:00:00</c:v>
                </c:pt>
                <c:pt idx="594">
                  <c:v> 11/04  19:00:00</c:v>
                </c:pt>
                <c:pt idx="595">
                  <c:v> 11/04  20:00:00</c:v>
                </c:pt>
                <c:pt idx="596">
                  <c:v> 11/04  21:00:00</c:v>
                </c:pt>
                <c:pt idx="597">
                  <c:v> 11/04  22:00:00</c:v>
                </c:pt>
                <c:pt idx="598">
                  <c:v> 11/04  23:00:00</c:v>
                </c:pt>
                <c:pt idx="599">
                  <c:v> 11/04  24:00:00</c:v>
                </c:pt>
                <c:pt idx="600">
                  <c:v> 11/05  01:00:00</c:v>
                </c:pt>
                <c:pt idx="601">
                  <c:v> 11/05  02:00:00</c:v>
                </c:pt>
                <c:pt idx="602">
                  <c:v> 11/05  03:00:00</c:v>
                </c:pt>
                <c:pt idx="603">
                  <c:v> 11/05  04:00:00</c:v>
                </c:pt>
                <c:pt idx="604">
                  <c:v> 11/05  05:00:00</c:v>
                </c:pt>
                <c:pt idx="605">
                  <c:v> 11/05  06:00:00</c:v>
                </c:pt>
                <c:pt idx="606">
                  <c:v> 11/05  07:00:00</c:v>
                </c:pt>
                <c:pt idx="607">
                  <c:v> 11/05  08:00:00</c:v>
                </c:pt>
                <c:pt idx="608">
                  <c:v> 11/05  09:00:00</c:v>
                </c:pt>
                <c:pt idx="609">
                  <c:v> 11/05  10:00:00</c:v>
                </c:pt>
                <c:pt idx="610">
                  <c:v> 11/05  11:00:00</c:v>
                </c:pt>
                <c:pt idx="611">
                  <c:v> 11/05  12:00:00</c:v>
                </c:pt>
                <c:pt idx="612">
                  <c:v> 11/05  13:00:00</c:v>
                </c:pt>
                <c:pt idx="613">
                  <c:v> 11/05  14:00:00</c:v>
                </c:pt>
                <c:pt idx="614">
                  <c:v> 11/05  15:00:00</c:v>
                </c:pt>
                <c:pt idx="615">
                  <c:v> 11/05  16:00:00</c:v>
                </c:pt>
                <c:pt idx="616">
                  <c:v> 11/05  17:00:00</c:v>
                </c:pt>
                <c:pt idx="617">
                  <c:v> 11/05  18:00:00</c:v>
                </c:pt>
                <c:pt idx="618">
                  <c:v> 11/05  19:00:00</c:v>
                </c:pt>
                <c:pt idx="619">
                  <c:v> 11/05  20:00:00</c:v>
                </c:pt>
                <c:pt idx="620">
                  <c:v> 11/05  21:00:00</c:v>
                </c:pt>
                <c:pt idx="621">
                  <c:v> 11/05  22:00:00</c:v>
                </c:pt>
                <c:pt idx="622">
                  <c:v> 11/05  23:00:00</c:v>
                </c:pt>
                <c:pt idx="623">
                  <c:v> 11/05  24:00:00</c:v>
                </c:pt>
                <c:pt idx="624">
                  <c:v> 11/06  01:00:00</c:v>
                </c:pt>
                <c:pt idx="625">
                  <c:v> 11/06  02:00:00</c:v>
                </c:pt>
                <c:pt idx="626">
                  <c:v> 11/06  03:00:00</c:v>
                </c:pt>
                <c:pt idx="627">
                  <c:v> 11/06  04:00:00</c:v>
                </c:pt>
                <c:pt idx="628">
                  <c:v> 11/06  05:00:00</c:v>
                </c:pt>
                <c:pt idx="629">
                  <c:v> 11/06  06:00:00</c:v>
                </c:pt>
                <c:pt idx="630">
                  <c:v> 11/06  07:00:00</c:v>
                </c:pt>
                <c:pt idx="631">
                  <c:v> 11/06  08:00:00</c:v>
                </c:pt>
                <c:pt idx="632">
                  <c:v> 11/06  09:00:00</c:v>
                </c:pt>
                <c:pt idx="633">
                  <c:v> 11/06  10:00:00</c:v>
                </c:pt>
                <c:pt idx="634">
                  <c:v> 11/06  11:00:00</c:v>
                </c:pt>
                <c:pt idx="635">
                  <c:v> 11/06  12:00:00</c:v>
                </c:pt>
                <c:pt idx="636">
                  <c:v> 11/06  13:00:00</c:v>
                </c:pt>
                <c:pt idx="637">
                  <c:v> 11/06  14:00:00</c:v>
                </c:pt>
                <c:pt idx="638">
                  <c:v> 11/06  15:00:00</c:v>
                </c:pt>
                <c:pt idx="639">
                  <c:v> 11/06  16:00:00</c:v>
                </c:pt>
                <c:pt idx="640">
                  <c:v> 11/06  17:00:00</c:v>
                </c:pt>
                <c:pt idx="641">
                  <c:v> 11/06  18:00:00</c:v>
                </c:pt>
                <c:pt idx="642">
                  <c:v> 11/06  19:00:00</c:v>
                </c:pt>
                <c:pt idx="643">
                  <c:v> 11/06  20:00:00</c:v>
                </c:pt>
                <c:pt idx="644">
                  <c:v> 11/06  21:00:00</c:v>
                </c:pt>
                <c:pt idx="645">
                  <c:v> 11/06  22:00:00</c:v>
                </c:pt>
                <c:pt idx="646">
                  <c:v> 11/06  23:00:00</c:v>
                </c:pt>
                <c:pt idx="647">
                  <c:v> 11/06  24:00:00</c:v>
                </c:pt>
                <c:pt idx="648">
                  <c:v> 11/07  01:00:00</c:v>
                </c:pt>
                <c:pt idx="649">
                  <c:v> 11/07  02:00:00</c:v>
                </c:pt>
                <c:pt idx="650">
                  <c:v> 11/07  03:00:00</c:v>
                </c:pt>
                <c:pt idx="651">
                  <c:v> 11/07  04:00:00</c:v>
                </c:pt>
                <c:pt idx="652">
                  <c:v> 11/07  05:00:00</c:v>
                </c:pt>
                <c:pt idx="653">
                  <c:v> 11/07  06:00:00</c:v>
                </c:pt>
                <c:pt idx="654">
                  <c:v> 11/07  07:00:00</c:v>
                </c:pt>
                <c:pt idx="655">
                  <c:v> 11/07  08:00:00</c:v>
                </c:pt>
                <c:pt idx="656">
                  <c:v> 11/07  09:00:00</c:v>
                </c:pt>
                <c:pt idx="657">
                  <c:v> 11/07  10:00:00</c:v>
                </c:pt>
                <c:pt idx="658">
                  <c:v> 11/07  11:00:00</c:v>
                </c:pt>
                <c:pt idx="659">
                  <c:v> 11/07  12:00:00</c:v>
                </c:pt>
                <c:pt idx="660">
                  <c:v> 11/07  13:00:00</c:v>
                </c:pt>
                <c:pt idx="661">
                  <c:v> 11/07  14:00:00</c:v>
                </c:pt>
                <c:pt idx="662">
                  <c:v> 11/07  15:00:00</c:v>
                </c:pt>
                <c:pt idx="663">
                  <c:v> 11/07  16:00:00</c:v>
                </c:pt>
                <c:pt idx="664">
                  <c:v> 11/07  17:00:00</c:v>
                </c:pt>
                <c:pt idx="665">
                  <c:v> 11/07  18:00:00</c:v>
                </c:pt>
                <c:pt idx="666">
                  <c:v> 11/07  19:00:00</c:v>
                </c:pt>
                <c:pt idx="667">
                  <c:v> 11/07  20:00:00</c:v>
                </c:pt>
                <c:pt idx="668">
                  <c:v> 11/07  21:00:00</c:v>
                </c:pt>
                <c:pt idx="669">
                  <c:v> 11/07  22:00:00</c:v>
                </c:pt>
                <c:pt idx="670">
                  <c:v> 11/07  23:00:00</c:v>
                </c:pt>
                <c:pt idx="671">
                  <c:v> 11/07  24:00:00</c:v>
                </c:pt>
                <c:pt idx="672">
                  <c:v> 11/08  01:00:00</c:v>
                </c:pt>
                <c:pt idx="673">
                  <c:v> 11/08  02:00:00</c:v>
                </c:pt>
                <c:pt idx="674">
                  <c:v> 11/08  03:00:00</c:v>
                </c:pt>
                <c:pt idx="675">
                  <c:v> 11/08  04:00:00</c:v>
                </c:pt>
                <c:pt idx="676">
                  <c:v> 11/08  05:00:00</c:v>
                </c:pt>
                <c:pt idx="677">
                  <c:v> 11/08  06:00:00</c:v>
                </c:pt>
                <c:pt idx="678">
                  <c:v> 11/08  07:00:00</c:v>
                </c:pt>
                <c:pt idx="679">
                  <c:v> 11/08  08:00:00</c:v>
                </c:pt>
                <c:pt idx="680">
                  <c:v> 11/08  09:00:00</c:v>
                </c:pt>
                <c:pt idx="681">
                  <c:v> 11/08  10:00:00</c:v>
                </c:pt>
                <c:pt idx="682">
                  <c:v> 11/08  11:00:00</c:v>
                </c:pt>
                <c:pt idx="683">
                  <c:v> 11/08  12:00:00</c:v>
                </c:pt>
                <c:pt idx="684">
                  <c:v> 11/08  13:00:00</c:v>
                </c:pt>
                <c:pt idx="685">
                  <c:v> 11/08  14:00:00</c:v>
                </c:pt>
                <c:pt idx="686">
                  <c:v> 11/08  15:00:00</c:v>
                </c:pt>
                <c:pt idx="687">
                  <c:v> 11/08  16:00:00</c:v>
                </c:pt>
                <c:pt idx="688">
                  <c:v> 11/08  17:00:00</c:v>
                </c:pt>
                <c:pt idx="689">
                  <c:v> 11/08  18:00:00</c:v>
                </c:pt>
                <c:pt idx="690">
                  <c:v> 11/08  19:00:00</c:v>
                </c:pt>
                <c:pt idx="691">
                  <c:v> 11/08  20:00:00</c:v>
                </c:pt>
                <c:pt idx="692">
                  <c:v> 11/08  21:00:00</c:v>
                </c:pt>
                <c:pt idx="693">
                  <c:v> 11/08  22:00:00</c:v>
                </c:pt>
                <c:pt idx="694">
                  <c:v> 11/08  23:00:00</c:v>
                </c:pt>
                <c:pt idx="695">
                  <c:v> 11/08  24:00:00</c:v>
                </c:pt>
                <c:pt idx="696">
                  <c:v> 11/09  01:00:00</c:v>
                </c:pt>
                <c:pt idx="697">
                  <c:v> 11/09  02:00:00</c:v>
                </c:pt>
                <c:pt idx="698">
                  <c:v> 11/09  03:00:00</c:v>
                </c:pt>
                <c:pt idx="699">
                  <c:v> 11/09  04:00:00</c:v>
                </c:pt>
                <c:pt idx="700">
                  <c:v> 11/09  05:00:00</c:v>
                </c:pt>
                <c:pt idx="701">
                  <c:v> 11/09  06:00:00</c:v>
                </c:pt>
                <c:pt idx="702">
                  <c:v> 11/09  07:00:00</c:v>
                </c:pt>
                <c:pt idx="703">
                  <c:v> 11/09  08:00:00</c:v>
                </c:pt>
                <c:pt idx="704">
                  <c:v> 11/09  09:00:00</c:v>
                </c:pt>
                <c:pt idx="705">
                  <c:v> 11/09  10:00:00</c:v>
                </c:pt>
                <c:pt idx="706">
                  <c:v> 11/09  11:00:00</c:v>
                </c:pt>
                <c:pt idx="707">
                  <c:v> 11/09  12:00:00</c:v>
                </c:pt>
                <c:pt idx="708">
                  <c:v> 11/09  13:00:00</c:v>
                </c:pt>
                <c:pt idx="709">
                  <c:v> 11/09  14:00:00</c:v>
                </c:pt>
                <c:pt idx="710">
                  <c:v> 11/09  15:00:00</c:v>
                </c:pt>
                <c:pt idx="711">
                  <c:v> 11/09  16:00:00</c:v>
                </c:pt>
                <c:pt idx="712">
                  <c:v> 11/09  17:00:00</c:v>
                </c:pt>
                <c:pt idx="713">
                  <c:v> 11/09  18:00:00</c:v>
                </c:pt>
                <c:pt idx="714">
                  <c:v> 11/09  19:00:00</c:v>
                </c:pt>
                <c:pt idx="715">
                  <c:v> 11/09  20:00:00</c:v>
                </c:pt>
                <c:pt idx="716">
                  <c:v> 11/09  21:00:00</c:v>
                </c:pt>
                <c:pt idx="717">
                  <c:v> 11/09  22:00:00</c:v>
                </c:pt>
                <c:pt idx="718">
                  <c:v> 11/09  23:00:00</c:v>
                </c:pt>
                <c:pt idx="719">
                  <c:v> 11/09  24:00:00</c:v>
                </c:pt>
                <c:pt idx="720">
                  <c:v> 11/10  01:00:00</c:v>
                </c:pt>
                <c:pt idx="721">
                  <c:v> 11/10  02:00:00</c:v>
                </c:pt>
                <c:pt idx="722">
                  <c:v> 11/10  03:00:00</c:v>
                </c:pt>
                <c:pt idx="723">
                  <c:v> 11/10  04:00:00</c:v>
                </c:pt>
                <c:pt idx="724">
                  <c:v> 11/10  05:00:00</c:v>
                </c:pt>
                <c:pt idx="725">
                  <c:v> 11/10  06:00:00</c:v>
                </c:pt>
                <c:pt idx="726">
                  <c:v> 11/10  07:00:00</c:v>
                </c:pt>
                <c:pt idx="727">
                  <c:v> 11/10  08:00:00</c:v>
                </c:pt>
                <c:pt idx="728">
                  <c:v> 11/10  09:00:00</c:v>
                </c:pt>
                <c:pt idx="729">
                  <c:v> 11/10  10:00:00</c:v>
                </c:pt>
                <c:pt idx="730">
                  <c:v> 11/10  11:00:00</c:v>
                </c:pt>
                <c:pt idx="731">
                  <c:v> 11/10  12:00:00</c:v>
                </c:pt>
                <c:pt idx="732">
                  <c:v> 11/10  13:00:00</c:v>
                </c:pt>
                <c:pt idx="733">
                  <c:v> 11/10  14:00:00</c:v>
                </c:pt>
                <c:pt idx="734">
                  <c:v> 11/10  15:00:00</c:v>
                </c:pt>
                <c:pt idx="735">
                  <c:v> 11/10  16:00:00</c:v>
                </c:pt>
                <c:pt idx="736">
                  <c:v> 11/10  17:00:00</c:v>
                </c:pt>
                <c:pt idx="737">
                  <c:v> 11/10  18:00:00</c:v>
                </c:pt>
                <c:pt idx="738">
                  <c:v> 11/10  19:00:00</c:v>
                </c:pt>
                <c:pt idx="739">
                  <c:v> 11/10  20:00:00</c:v>
                </c:pt>
                <c:pt idx="740">
                  <c:v> 11/10  21:00:00</c:v>
                </c:pt>
                <c:pt idx="741">
                  <c:v> 11/10  22:00:00</c:v>
                </c:pt>
                <c:pt idx="742">
                  <c:v> 11/10  23:00:00</c:v>
                </c:pt>
                <c:pt idx="743">
                  <c:v> 11/10  24:00:00</c:v>
                </c:pt>
                <c:pt idx="744">
                  <c:v> 11/11  01:00:00</c:v>
                </c:pt>
                <c:pt idx="745">
                  <c:v> 11/11  02:00:00</c:v>
                </c:pt>
                <c:pt idx="746">
                  <c:v> 11/11  03:00:00</c:v>
                </c:pt>
                <c:pt idx="747">
                  <c:v> 11/11  04:00:00</c:v>
                </c:pt>
                <c:pt idx="748">
                  <c:v> 11/11  05:00:00</c:v>
                </c:pt>
                <c:pt idx="749">
                  <c:v> 11/11  06:00:00</c:v>
                </c:pt>
                <c:pt idx="750">
                  <c:v> 11/11  07:00:00</c:v>
                </c:pt>
                <c:pt idx="751">
                  <c:v> 11/11  08:00:00</c:v>
                </c:pt>
                <c:pt idx="752">
                  <c:v> 11/11  09:00:00</c:v>
                </c:pt>
                <c:pt idx="753">
                  <c:v> 11/11  10:00:00</c:v>
                </c:pt>
                <c:pt idx="754">
                  <c:v> 11/11  11:00:00</c:v>
                </c:pt>
                <c:pt idx="755">
                  <c:v> 11/11  12:00:00</c:v>
                </c:pt>
                <c:pt idx="756">
                  <c:v> 11/11  13:00:00</c:v>
                </c:pt>
                <c:pt idx="757">
                  <c:v> 11/11  14:00:00</c:v>
                </c:pt>
                <c:pt idx="758">
                  <c:v> 11/11  15:00:00</c:v>
                </c:pt>
                <c:pt idx="759">
                  <c:v> 11/11  16:00:00</c:v>
                </c:pt>
                <c:pt idx="760">
                  <c:v> 11/11  17:00:00</c:v>
                </c:pt>
                <c:pt idx="761">
                  <c:v> 11/11  18:00:00</c:v>
                </c:pt>
                <c:pt idx="762">
                  <c:v> 11/11  19:00:00</c:v>
                </c:pt>
                <c:pt idx="763">
                  <c:v> 11/11  20:00:00</c:v>
                </c:pt>
                <c:pt idx="764">
                  <c:v> 11/11  21:00:00</c:v>
                </c:pt>
                <c:pt idx="765">
                  <c:v> 11/11  22:00:00</c:v>
                </c:pt>
                <c:pt idx="766">
                  <c:v> 11/11  23:00:00</c:v>
                </c:pt>
                <c:pt idx="767">
                  <c:v> 11/11  24:00:00</c:v>
                </c:pt>
                <c:pt idx="768">
                  <c:v> 11/12  01:00:00</c:v>
                </c:pt>
                <c:pt idx="769">
                  <c:v> 11/12  02:00:00</c:v>
                </c:pt>
                <c:pt idx="770">
                  <c:v> 11/12  03:00:00</c:v>
                </c:pt>
                <c:pt idx="771">
                  <c:v> 11/12  04:00:00</c:v>
                </c:pt>
                <c:pt idx="772">
                  <c:v> 11/12  05:00:00</c:v>
                </c:pt>
                <c:pt idx="773">
                  <c:v> 11/12  06:00:00</c:v>
                </c:pt>
                <c:pt idx="774">
                  <c:v> 11/12  07:00:00</c:v>
                </c:pt>
                <c:pt idx="775">
                  <c:v> 11/12  08:00:00</c:v>
                </c:pt>
                <c:pt idx="776">
                  <c:v> 11/12  09:00:00</c:v>
                </c:pt>
                <c:pt idx="777">
                  <c:v> 11/12  10:00:00</c:v>
                </c:pt>
                <c:pt idx="778">
                  <c:v> 11/12  11:00:00</c:v>
                </c:pt>
                <c:pt idx="779">
                  <c:v> 11/12  12:00:00</c:v>
                </c:pt>
                <c:pt idx="780">
                  <c:v> 11/12  13:00:00</c:v>
                </c:pt>
                <c:pt idx="781">
                  <c:v> 11/12  14:00:00</c:v>
                </c:pt>
                <c:pt idx="782">
                  <c:v> 11/12  15:00:00</c:v>
                </c:pt>
                <c:pt idx="783">
                  <c:v> 11/12  16:00:00</c:v>
                </c:pt>
                <c:pt idx="784">
                  <c:v> 11/12  17:00:00</c:v>
                </c:pt>
                <c:pt idx="785">
                  <c:v> 11/12  18:00:00</c:v>
                </c:pt>
                <c:pt idx="786">
                  <c:v> 11/12  19:00:00</c:v>
                </c:pt>
                <c:pt idx="787">
                  <c:v> 11/12  20:00:00</c:v>
                </c:pt>
                <c:pt idx="788">
                  <c:v> 11/12  21:00:00</c:v>
                </c:pt>
                <c:pt idx="789">
                  <c:v> 11/12  22:00:00</c:v>
                </c:pt>
                <c:pt idx="790">
                  <c:v> 11/12  23:00:00</c:v>
                </c:pt>
                <c:pt idx="791">
                  <c:v> 11/12  24:00:00</c:v>
                </c:pt>
                <c:pt idx="792">
                  <c:v> 11/13  01:00:00</c:v>
                </c:pt>
                <c:pt idx="793">
                  <c:v> 11/13  02:00:00</c:v>
                </c:pt>
                <c:pt idx="794">
                  <c:v> 11/13  03:00:00</c:v>
                </c:pt>
                <c:pt idx="795">
                  <c:v> 11/13  04:00:00</c:v>
                </c:pt>
                <c:pt idx="796">
                  <c:v> 11/13  05:00:00</c:v>
                </c:pt>
                <c:pt idx="797">
                  <c:v> 11/13  06:00:00</c:v>
                </c:pt>
                <c:pt idx="798">
                  <c:v> 11/13  07:00:00</c:v>
                </c:pt>
                <c:pt idx="799">
                  <c:v> 11/13  08:00:00</c:v>
                </c:pt>
                <c:pt idx="800">
                  <c:v> 11/13  09:00:00</c:v>
                </c:pt>
                <c:pt idx="801">
                  <c:v> 11/13  10:00:00</c:v>
                </c:pt>
                <c:pt idx="802">
                  <c:v> 11/13  11:00:00</c:v>
                </c:pt>
                <c:pt idx="803">
                  <c:v> 11/13  12:00:00</c:v>
                </c:pt>
                <c:pt idx="804">
                  <c:v> 11/13  13:00:00</c:v>
                </c:pt>
                <c:pt idx="805">
                  <c:v> 11/13  14:00:00</c:v>
                </c:pt>
                <c:pt idx="806">
                  <c:v> 11/13  15:00:00</c:v>
                </c:pt>
                <c:pt idx="807">
                  <c:v> 11/13  16:00:00</c:v>
                </c:pt>
                <c:pt idx="808">
                  <c:v> 11/13  17:00:00</c:v>
                </c:pt>
                <c:pt idx="809">
                  <c:v> 11/13  18:00:00</c:v>
                </c:pt>
                <c:pt idx="810">
                  <c:v> 11/13  19:00:00</c:v>
                </c:pt>
                <c:pt idx="811">
                  <c:v> 11/13  20:00:00</c:v>
                </c:pt>
                <c:pt idx="812">
                  <c:v> 11/13  21:00:00</c:v>
                </c:pt>
                <c:pt idx="813">
                  <c:v> 11/13  22:00:00</c:v>
                </c:pt>
                <c:pt idx="814">
                  <c:v> 11/13  23:00:00</c:v>
                </c:pt>
                <c:pt idx="815">
                  <c:v> 11/13  24:00:00</c:v>
                </c:pt>
                <c:pt idx="816">
                  <c:v> 11/14  01:00:00</c:v>
                </c:pt>
                <c:pt idx="817">
                  <c:v> 11/14  02:00:00</c:v>
                </c:pt>
                <c:pt idx="818">
                  <c:v> 11/14  03:00:00</c:v>
                </c:pt>
                <c:pt idx="819">
                  <c:v> 11/14  04:00:00</c:v>
                </c:pt>
                <c:pt idx="820">
                  <c:v> 11/14  05:00:00</c:v>
                </c:pt>
                <c:pt idx="821">
                  <c:v> 11/14  06:00:00</c:v>
                </c:pt>
                <c:pt idx="822">
                  <c:v> 11/14  07:00:00</c:v>
                </c:pt>
                <c:pt idx="823">
                  <c:v> 11/14  08:00:00</c:v>
                </c:pt>
                <c:pt idx="824">
                  <c:v> 11/14  09:00:00</c:v>
                </c:pt>
                <c:pt idx="825">
                  <c:v> 11/14  10:00:00</c:v>
                </c:pt>
                <c:pt idx="826">
                  <c:v> 11/14  11:00:00</c:v>
                </c:pt>
                <c:pt idx="827">
                  <c:v> 11/14  12:00:00</c:v>
                </c:pt>
                <c:pt idx="828">
                  <c:v> 11/14  13:00:00</c:v>
                </c:pt>
                <c:pt idx="829">
                  <c:v> 11/14  14:00:00</c:v>
                </c:pt>
                <c:pt idx="830">
                  <c:v> 11/14  15:00:00</c:v>
                </c:pt>
                <c:pt idx="831">
                  <c:v> 11/14  16:00:00</c:v>
                </c:pt>
                <c:pt idx="832">
                  <c:v> 11/14  17:00:00</c:v>
                </c:pt>
                <c:pt idx="833">
                  <c:v> 11/14  18:00:00</c:v>
                </c:pt>
                <c:pt idx="834">
                  <c:v> 11/14  19:00:00</c:v>
                </c:pt>
                <c:pt idx="835">
                  <c:v> 11/14  20:00:00</c:v>
                </c:pt>
                <c:pt idx="836">
                  <c:v> 11/14  21:00:00</c:v>
                </c:pt>
                <c:pt idx="837">
                  <c:v> 11/14  22:00:00</c:v>
                </c:pt>
                <c:pt idx="838">
                  <c:v> 11/14  23:00:00</c:v>
                </c:pt>
                <c:pt idx="839">
                  <c:v> 11/14  24:00:00</c:v>
                </c:pt>
                <c:pt idx="840">
                  <c:v> 11/15  01:00:00</c:v>
                </c:pt>
                <c:pt idx="841">
                  <c:v> 11/15  02:00:00</c:v>
                </c:pt>
                <c:pt idx="842">
                  <c:v> 11/15  03:00:00</c:v>
                </c:pt>
                <c:pt idx="843">
                  <c:v> 11/15  04:00:00</c:v>
                </c:pt>
                <c:pt idx="844">
                  <c:v> 11/15  05:00:00</c:v>
                </c:pt>
                <c:pt idx="845">
                  <c:v> 11/15  06:00:00</c:v>
                </c:pt>
                <c:pt idx="846">
                  <c:v> 11/15  07:00:00</c:v>
                </c:pt>
                <c:pt idx="847">
                  <c:v> 11/15  08:00:00</c:v>
                </c:pt>
                <c:pt idx="848">
                  <c:v> 11/15  09:00:00</c:v>
                </c:pt>
                <c:pt idx="849">
                  <c:v> 11/15  10:00:00</c:v>
                </c:pt>
                <c:pt idx="850">
                  <c:v> 11/15  11:00:00</c:v>
                </c:pt>
                <c:pt idx="851">
                  <c:v> 11/15  12:00:00</c:v>
                </c:pt>
                <c:pt idx="852">
                  <c:v> 11/15  13:00:00</c:v>
                </c:pt>
                <c:pt idx="853">
                  <c:v> 11/15  14:00:00</c:v>
                </c:pt>
                <c:pt idx="854">
                  <c:v> 11/15  15:00:00</c:v>
                </c:pt>
                <c:pt idx="855">
                  <c:v> 11/15  16:00:00</c:v>
                </c:pt>
                <c:pt idx="856">
                  <c:v> 11/15  17:00:00</c:v>
                </c:pt>
                <c:pt idx="857">
                  <c:v> 11/15  18:00:00</c:v>
                </c:pt>
                <c:pt idx="858">
                  <c:v> 11/15  19:00:00</c:v>
                </c:pt>
                <c:pt idx="859">
                  <c:v> 11/15  20:00:00</c:v>
                </c:pt>
                <c:pt idx="860">
                  <c:v> 11/15  21:00:00</c:v>
                </c:pt>
                <c:pt idx="861">
                  <c:v> 11/15  22:00:00</c:v>
                </c:pt>
                <c:pt idx="862">
                  <c:v> 11/15  23:00:00</c:v>
                </c:pt>
                <c:pt idx="863">
                  <c:v> 11/15  24:00:00</c:v>
                </c:pt>
                <c:pt idx="864">
                  <c:v> 11/16  01:00:00</c:v>
                </c:pt>
                <c:pt idx="865">
                  <c:v> 11/16  02:00:00</c:v>
                </c:pt>
                <c:pt idx="866">
                  <c:v> 11/16  03:00:00</c:v>
                </c:pt>
                <c:pt idx="867">
                  <c:v> 11/16  04:00:00</c:v>
                </c:pt>
                <c:pt idx="868">
                  <c:v> 11/16  05:00:00</c:v>
                </c:pt>
                <c:pt idx="869">
                  <c:v> 11/16  06:00:00</c:v>
                </c:pt>
                <c:pt idx="870">
                  <c:v> 11/16  07:00:00</c:v>
                </c:pt>
                <c:pt idx="871">
                  <c:v> 11/16  08:00:00</c:v>
                </c:pt>
                <c:pt idx="872">
                  <c:v> 11/16  09:00:00</c:v>
                </c:pt>
                <c:pt idx="873">
                  <c:v> 11/16  10:00:00</c:v>
                </c:pt>
                <c:pt idx="874">
                  <c:v> 11/16  11:00:00</c:v>
                </c:pt>
                <c:pt idx="875">
                  <c:v> 11/16  12:00:00</c:v>
                </c:pt>
                <c:pt idx="876">
                  <c:v> 11/16  13:00:00</c:v>
                </c:pt>
                <c:pt idx="877">
                  <c:v> 11/16  14:00:00</c:v>
                </c:pt>
                <c:pt idx="878">
                  <c:v> 11/16  15:00:00</c:v>
                </c:pt>
                <c:pt idx="879">
                  <c:v> 11/16  16:00:00</c:v>
                </c:pt>
                <c:pt idx="880">
                  <c:v> 11/16  17:00:00</c:v>
                </c:pt>
                <c:pt idx="881">
                  <c:v> 11/16  18:00:00</c:v>
                </c:pt>
                <c:pt idx="882">
                  <c:v> 11/16  19:00:00</c:v>
                </c:pt>
                <c:pt idx="883">
                  <c:v> 11/16  20:00:00</c:v>
                </c:pt>
                <c:pt idx="884">
                  <c:v> 11/16  21:00:00</c:v>
                </c:pt>
                <c:pt idx="885">
                  <c:v> 11/16  22:00:00</c:v>
                </c:pt>
                <c:pt idx="886">
                  <c:v> 11/16  23:00:00</c:v>
                </c:pt>
                <c:pt idx="887">
                  <c:v> 11/16  24:00:00</c:v>
                </c:pt>
                <c:pt idx="888">
                  <c:v> 11/17  01:00:00</c:v>
                </c:pt>
                <c:pt idx="889">
                  <c:v> 11/17  02:00:00</c:v>
                </c:pt>
                <c:pt idx="890">
                  <c:v> 11/17  03:00:00</c:v>
                </c:pt>
                <c:pt idx="891">
                  <c:v> 11/17  04:00:00</c:v>
                </c:pt>
                <c:pt idx="892">
                  <c:v> 11/17  05:00:00</c:v>
                </c:pt>
                <c:pt idx="893">
                  <c:v> 11/17  06:00:00</c:v>
                </c:pt>
                <c:pt idx="894">
                  <c:v> 11/17  07:00:00</c:v>
                </c:pt>
                <c:pt idx="895">
                  <c:v> 11/17  08:00:00</c:v>
                </c:pt>
                <c:pt idx="896">
                  <c:v> 11/17  09:00:00</c:v>
                </c:pt>
                <c:pt idx="897">
                  <c:v> 11/17  10:00:00</c:v>
                </c:pt>
                <c:pt idx="898">
                  <c:v> 11/17  11:00:00</c:v>
                </c:pt>
                <c:pt idx="899">
                  <c:v> 11/17  12:00:00</c:v>
                </c:pt>
                <c:pt idx="900">
                  <c:v> 11/17  13:00:00</c:v>
                </c:pt>
                <c:pt idx="901">
                  <c:v> 11/17  14:00:00</c:v>
                </c:pt>
                <c:pt idx="902">
                  <c:v> 11/17  15:00:00</c:v>
                </c:pt>
                <c:pt idx="903">
                  <c:v> 11/17  16:00:00</c:v>
                </c:pt>
                <c:pt idx="904">
                  <c:v> 11/17  17:00:00</c:v>
                </c:pt>
                <c:pt idx="905">
                  <c:v> 11/17  18:00:00</c:v>
                </c:pt>
                <c:pt idx="906">
                  <c:v> 11/17  19:00:00</c:v>
                </c:pt>
                <c:pt idx="907">
                  <c:v> 11/17  20:00:00</c:v>
                </c:pt>
                <c:pt idx="908">
                  <c:v> 11/17  21:00:00</c:v>
                </c:pt>
                <c:pt idx="909">
                  <c:v> 11/17  22:00:00</c:v>
                </c:pt>
                <c:pt idx="910">
                  <c:v> 11/17  23:00:00</c:v>
                </c:pt>
                <c:pt idx="911">
                  <c:v> 11/17  24:00:00</c:v>
                </c:pt>
                <c:pt idx="912">
                  <c:v> 11/18  01:00:00</c:v>
                </c:pt>
                <c:pt idx="913">
                  <c:v> 11/18  02:00:00</c:v>
                </c:pt>
                <c:pt idx="914">
                  <c:v> 11/18  03:00:00</c:v>
                </c:pt>
                <c:pt idx="915">
                  <c:v> 11/18  04:00:00</c:v>
                </c:pt>
                <c:pt idx="916">
                  <c:v> 11/18  05:00:00</c:v>
                </c:pt>
                <c:pt idx="917">
                  <c:v> 11/18  06:00:00</c:v>
                </c:pt>
                <c:pt idx="918">
                  <c:v> 11/18  07:00:00</c:v>
                </c:pt>
                <c:pt idx="919">
                  <c:v> 11/18  08:00:00</c:v>
                </c:pt>
                <c:pt idx="920">
                  <c:v> 11/18  09:00:00</c:v>
                </c:pt>
                <c:pt idx="921">
                  <c:v> 11/18  10:00:00</c:v>
                </c:pt>
                <c:pt idx="922">
                  <c:v> 11/18  11:00:00</c:v>
                </c:pt>
                <c:pt idx="923">
                  <c:v> 11/18  12:00:00</c:v>
                </c:pt>
                <c:pt idx="924">
                  <c:v> 11/18  13:00:00</c:v>
                </c:pt>
                <c:pt idx="925">
                  <c:v> 11/18  14:00:00</c:v>
                </c:pt>
                <c:pt idx="926">
                  <c:v> 11/18  15:00:00</c:v>
                </c:pt>
                <c:pt idx="927">
                  <c:v> 11/18  16:00:00</c:v>
                </c:pt>
                <c:pt idx="928">
                  <c:v> 11/18  17:00:00</c:v>
                </c:pt>
                <c:pt idx="929">
                  <c:v> 11/18  18:00:00</c:v>
                </c:pt>
                <c:pt idx="930">
                  <c:v> 11/18  19:00:00</c:v>
                </c:pt>
                <c:pt idx="931">
                  <c:v> 11/18  20:00:00</c:v>
                </c:pt>
                <c:pt idx="932">
                  <c:v> 11/18  21:00:00</c:v>
                </c:pt>
                <c:pt idx="933">
                  <c:v> 11/18  22:00:00</c:v>
                </c:pt>
                <c:pt idx="934">
                  <c:v> 11/18  23:00:00</c:v>
                </c:pt>
                <c:pt idx="935">
                  <c:v> 11/18  24:00:00</c:v>
                </c:pt>
                <c:pt idx="936">
                  <c:v> 11/19  01:00:00</c:v>
                </c:pt>
                <c:pt idx="937">
                  <c:v> 11/19  02:00:00</c:v>
                </c:pt>
                <c:pt idx="938">
                  <c:v> 11/19  03:00:00</c:v>
                </c:pt>
                <c:pt idx="939">
                  <c:v> 11/19  04:00:00</c:v>
                </c:pt>
                <c:pt idx="940">
                  <c:v> 11/19  05:00:00</c:v>
                </c:pt>
                <c:pt idx="941">
                  <c:v> 11/19  06:00:00</c:v>
                </c:pt>
                <c:pt idx="942">
                  <c:v> 11/19  07:00:00</c:v>
                </c:pt>
                <c:pt idx="943">
                  <c:v> 11/19  08:00:00</c:v>
                </c:pt>
                <c:pt idx="944">
                  <c:v> 11/19  09:00:00</c:v>
                </c:pt>
                <c:pt idx="945">
                  <c:v> 11/19  10:00:00</c:v>
                </c:pt>
                <c:pt idx="946">
                  <c:v> 11/19  11:00:00</c:v>
                </c:pt>
                <c:pt idx="947">
                  <c:v> 11/19  12:00:00</c:v>
                </c:pt>
                <c:pt idx="948">
                  <c:v> 11/19  13:00:00</c:v>
                </c:pt>
                <c:pt idx="949">
                  <c:v> 11/19  14:00:00</c:v>
                </c:pt>
                <c:pt idx="950">
                  <c:v> 11/19  15:00:00</c:v>
                </c:pt>
                <c:pt idx="951">
                  <c:v> 11/19  16:00:00</c:v>
                </c:pt>
                <c:pt idx="952">
                  <c:v> 11/19  17:00:00</c:v>
                </c:pt>
                <c:pt idx="953">
                  <c:v> 11/19  18:00:00</c:v>
                </c:pt>
                <c:pt idx="954">
                  <c:v> 11/19  19:00:00</c:v>
                </c:pt>
                <c:pt idx="955">
                  <c:v> 11/19  20:00:00</c:v>
                </c:pt>
                <c:pt idx="956">
                  <c:v> 11/19  21:00:00</c:v>
                </c:pt>
                <c:pt idx="957">
                  <c:v> 11/19  22:00:00</c:v>
                </c:pt>
                <c:pt idx="958">
                  <c:v> 11/19  23:00:00</c:v>
                </c:pt>
                <c:pt idx="959">
                  <c:v> 11/19  24:00:00</c:v>
                </c:pt>
                <c:pt idx="960">
                  <c:v> 11/20  01:00:00</c:v>
                </c:pt>
                <c:pt idx="961">
                  <c:v> 11/20  02:00:00</c:v>
                </c:pt>
                <c:pt idx="962">
                  <c:v> 11/20  03:00:00</c:v>
                </c:pt>
                <c:pt idx="963">
                  <c:v> 11/20  04:00:00</c:v>
                </c:pt>
                <c:pt idx="964">
                  <c:v> 11/20  05:00:00</c:v>
                </c:pt>
                <c:pt idx="965">
                  <c:v> 11/20  06:00:00</c:v>
                </c:pt>
                <c:pt idx="966">
                  <c:v> 11/20  07:00:00</c:v>
                </c:pt>
                <c:pt idx="967">
                  <c:v> 11/20  08:00:00</c:v>
                </c:pt>
                <c:pt idx="968">
                  <c:v> 11/20  09:00:00</c:v>
                </c:pt>
                <c:pt idx="969">
                  <c:v> 11/20  10:00:00</c:v>
                </c:pt>
                <c:pt idx="970">
                  <c:v> 11/20  11:00:00</c:v>
                </c:pt>
                <c:pt idx="971">
                  <c:v> 11/20  12:00:00</c:v>
                </c:pt>
                <c:pt idx="972">
                  <c:v> 11/20  13:00:00</c:v>
                </c:pt>
                <c:pt idx="973">
                  <c:v> 11/20  14:00:00</c:v>
                </c:pt>
                <c:pt idx="974">
                  <c:v> 11/20  15:00:00</c:v>
                </c:pt>
                <c:pt idx="975">
                  <c:v> 11/20  16:00:00</c:v>
                </c:pt>
                <c:pt idx="976">
                  <c:v> 11/20  17:00:00</c:v>
                </c:pt>
                <c:pt idx="977">
                  <c:v> 11/20  18:00:00</c:v>
                </c:pt>
                <c:pt idx="978">
                  <c:v> 11/20  19:00:00</c:v>
                </c:pt>
                <c:pt idx="979">
                  <c:v> 11/20  20:00:00</c:v>
                </c:pt>
                <c:pt idx="980">
                  <c:v> 11/20  21:00:00</c:v>
                </c:pt>
                <c:pt idx="981">
                  <c:v> 11/20  22:00:00</c:v>
                </c:pt>
                <c:pt idx="982">
                  <c:v> 11/20  23:00:00</c:v>
                </c:pt>
                <c:pt idx="983">
                  <c:v> 11/20  24:00:00</c:v>
                </c:pt>
                <c:pt idx="984">
                  <c:v> 11/21  01:00:00</c:v>
                </c:pt>
                <c:pt idx="985">
                  <c:v> 11/21  02:00:00</c:v>
                </c:pt>
                <c:pt idx="986">
                  <c:v> 11/21  03:00:00</c:v>
                </c:pt>
                <c:pt idx="987">
                  <c:v> 11/21  04:00:00</c:v>
                </c:pt>
                <c:pt idx="988">
                  <c:v> 11/21  05:00:00</c:v>
                </c:pt>
                <c:pt idx="989">
                  <c:v> 11/21  06:00:00</c:v>
                </c:pt>
                <c:pt idx="990">
                  <c:v> 11/21  07:00:00</c:v>
                </c:pt>
                <c:pt idx="991">
                  <c:v> 11/21  08:00:00</c:v>
                </c:pt>
                <c:pt idx="992">
                  <c:v> 11/21  09:00:00</c:v>
                </c:pt>
                <c:pt idx="993">
                  <c:v> 11/21  10:00:00</c:v>
                </c:pt>
                <c:pt idx="994">
                  <c:v> 11/21  11:00:00</c:v>
                </c:pt>
                <c:pt idx="995">
                  <c:v> 11/21  12:00:00</c:v>
                </c:pt>
                <c:pt idx="996">
                  <c:v> 11/21  13:00:00</c:v>
                </c:pt>
                <c:pt idx="997">
                  <c:v> 11/21  14:00:00</c:v>
                </c:pt>
                <c:pt idx="998">
                  <c:v> 11/21  15:00:00</c:v>
                </c:pt>
                <c:pt idx="999">
                  <c:v> 11/21  16:00:00</c:v>
                </c:pt>
                <c:pt idx="1000">
                  <c:v> 11/21  17:00:00</c:v>
                </c:pt>
                <c:pt idx="1001">
                  <c:v> 11/21  18:00:00</c:v>
                </c:pt>
                <c:pt idx="1002">
                  <c:v> 11/21  19:00:00</c:v>
                </c:pt>
                <c:pt idx="1003">
                  <c:v> 11/21  20:00:00</c:v>
                </c:pt>
                <c:pt idx="1004">
                  <c:v> 11/21  21:00:00</c:v>
                </c:pt>
                <c:pt idx="1005">
                  <c:v> 11/21  22:00:00</c:v>
                </c:pt>
                <c:pt idx="1006">
                  <c:v> 11/21  23:00:00</c:v>
                </c:pt>
                <c:pt idx="1007">
                  <c:v> 11/21  24:00:00</c:v>
                </c:pt>
                <c:pt idx="1008">
                  <c:v> 11/22  01:00:00</c:v>
                </c:pt>
                <c:pt idx="1009">
                  <c:v> 11/22  02:00:00</c:v>
                </c:pt>
                <c:pt idx="1010">
                  <c:v> 11/22  03:00:00</c:v>
                </c:pt>
                <c:pt idx="1011">
                  <c:v> 11/22  04:00:00</c:v>
                </c:pt>
                <c:pt idx="1012">
                  <c:v> 11/22  05:00:00</c:v>
                </c:pt>
                <c:pt idx="1013">
                  <c:v> 11/22  06:00:00</c:v>
                </c:pt>
                <c:pt idx="1014">
                  <c:v> 11/22  07:00:00</c:v>
                </c:pt>
                <c:pt idx="1015">
                  <c:v> 11/22  08:00:00</c:v>
                </c:pt>
                <c:pt idx="1016">
                  <c:v> 11/22  09:00:00</c:v>
                </c:pt>
                <c:pt idx="1017">
                  <c:v> 11/22  10:00:00</c:v>
                </c:pt>
                <c:pt idx="1018">
                  <c:v> 11/22  11:00:00</c:v>
                </c:pt>
                <c:pt idx="1019">
                  <c:v> 11/22  12:00:00</c:v>
                </c:pt>
                <c:pt idx="1020">
                  <c:v> 11/22  13:00:00</c:v>
                </c:pt>
                <c:pt idx="1021">
                  <c:v> 11/22  14:00:00</c:v>
                </c:pt>
                <c:pt idx="1022">
                  <c:v> 11/22  15:00:00</c:v>
                </c:pt>
                <c:pt idx="1023">
                  <c:v> 11/22  16:00:00</c:v>
                </c:pt>
                <c:pt idx="1024">
                  <c:v> 11/22  17:00:00</c:v>
                </c:pt>
                <c:pt idx="1025">
                  <c:v> 11/22  18:00:00</c:v>
                </c:pt>
                <c:pt idx="1026">
                  <c:v> 11/22  19:00:00</c:v>
                </c:pt>
                <c:pt idx="1027">
                  <c:v> 11/22  20:00:00</c:v>
                </c:pt>
                <c:pt idx="1028">
                  <c:v> 11/22  21:00:00</c:v>
                </c:pt>
                <c:pt idx="1029">
                  <c:v> 11/22  22:00:00</c:v>
                </c:pt>
                <c:pt idx="1030">
                  <c:v> 11/22  23:00:00</c:v>
                </c:pt>
                <c:pt idx="1031">
                  <c:v> 11/22  24:00:00</c:v>
                </c:pt>
                <c:pt idx="1032">
                  <c:v> 11/23  01:00:00</c:v>
                </c:pt>
                <c:pt idx="1033">
                  <c:v> 11/23  02:00:00</c:v>
                </c:pt>
                <c:pt idx="1034">
                  <c:v> 11/23  03:00:00</c:v>
                </c:pt>
                <c:pt idx="1035">
                  <c:v> 11/23  04:00:00</c:v>
                </c:pt>
                <c:pt idx="1036">
                  <c:v> 11/23  05:00:00</c:v>
                </c:pt>
                <c:pt idx="1037">
                  <c:v> 11/23  06:00:00</c:v>
                </c:pt>
                <c:pt idx="1038">
                  <c:v> 11/23  07:00:00</c:v>
                </c:pt>
                <c:pt idx="1039">
                  <c:v> 11/23  08:00:00</c:v>
                </c:pt>
                <c:pt idx="1040">
                  <c:v> 11/23  09:00:00</c:v>
                </c:pt>
                <c:pt idx="1041">
                  <c:v> 11/23  10:00:00</c:v>
                </c:pt>
                <c:pt idx="1042">
                  <c:v> 11/23  11:00:00</c:v>
                </c:pt>
                <c:pt idx="1043">
                  <c:v> 11/23  12:00:00</c:v>
                </c:pt>
                <c:pt idx="1044">
                  <c:v> 11/23  13:00:00</c:v>
                </c:pt>
                <c:pt idx="1045">
                  <c:v> 11/23  14:00:00</c:v>
                </c:pt>
                <c:pt idx="1046">
                  <c:v> 11/23  15:00:00</c:v>
                </c:pt>
                <c:pt idx="1047">
                  <c:v> 11/23  16:00:00</c:v>
                </c:pt>
                <c:pt idx="1048">
                  <c:v> 11/23  17:00:00</c:v>
                </c:pt>
                <c:pt idx="1049">
                  <c:v> 11/23  18:00:00</c:v>
                </c:pt>
                <c:pt idx="1050">
                  <c:v> 11/23  19:00:00</c:v>
                </c:pt>
                <c:pt idx="1051">
                  <c:v> 11/23  20:00:00</c:v>
                </c:pt>
                <c:pt idx="1052">
                  <c:v> 11/23  21:00:00</c:v>
                </c:pt>
                <c:pt idx="1053">
                  <c:v> 11/23  22:00:00</c:v>
                </c:pt>
                <c:pt idx="1054">
                  <c:v> 11/23  23:00:00</c:v>
                </c:pt>
                <c:pt idx="1055">
                  <c:v> 11/23  24:00:00</c:v>
                </c:pt>
                <c:pt idx="1056">
                  <c:v> 11/24  01:00:00</c:v>
                </c:pt>
                <c:pt idx="1057">
                  <c:v> 11/24  02:00:00</c:v>
                </c:pt>
                <c:pt idx="1058">
                  <c:v> 11/24  03:00:00</c:v>
                </c:pt>
                <c:pt idx="1059">
                  <c:v> 11/24  04:00:00</c:v>
                </c:pt>
                <c:pt idx="1060">
                  <c:v> 11/24  05:00:00</c:v>
                </c:pt>
                <c:pt idx="1061">
                  <c:v> 11/24  06:00:00</c:v>
                </c:pt>
                <c:pt idx="1062">
                  <c:v> 11/24  07:00:00</c:v>
                </c:pt>
                <c:pt idx="1063">
                  <c:v> 11/24  08:00:00</c:v>
                </c:pt>
                <c:pt idx="1064">
                  <c:v> 11/24  09:00:00</c:v>
                </c:pt>
                <c:pt idx="1065">
                  <c:v> 11/24  10:00:00</c:v>
                </c:pt>
                <c:pt idx="1066">
                  <c:v> 11/24  11:00:00</c:v>
                </c:pt>
                <c:pt idx="1067">
                  <c:v> 11/24  12:00:00</c:v>
                </c:pt>
                <c:pt idx="1068">
                  <c:v> 11/24  13:00:00</c:v>
                </c:pt>
                <c:pt idx="1069">
                  <c:v> 11/24  14:00:00</c:v>
                </c:pt>
                <c:pt idx="1070">
                  <c:v> 11/24  15:00:00</c:v>
                </c:pt>
                <c:pt idx="1071">
                  <c:v> 11/24  16:00:00</c:v>
                </c:pt>
                <c:pt idx="1072">
                  <c:v> 11/24  17:00:00</c:v>
                </c:pt>
                <c:pt idx="1073">
                  <c:v> 11/24  18:00:00</c:v>
                </c:pt>
                <c:pt idx="1074">
                  <c:v> 11/24  19:00:00</c:v>
                </c:pt>
                <c:pt idx="1075">
                  <c:v> 11/24  20:00:00</c:v>
                </c:pt>
                <c:pt idx="1076">
                  <c:v> 11/24  21:00:00</c:v>
                </c:pt>
                <c:pt idx="1077">
                  <c:v> 11/24  22:00:00</c:v>
                </c:pt>
                <c:pt idx="1078">
                  <c:v> 11/24  23:00:00</c:v>
                </c:pt>
                <c:pt idx="1079">
                  <c:v> 11/24  24:00:00</c:v>
                </c:pt>
                <c:pt idx="1080">
                  <c:v> 11/25  01:00:00</c:v>
                </c:pt>
                <c:pt idx="1081">
                  <c:v> 11/25  02:00:00</c:v>
                </c:pt>
                <c:pt idx="1082">
                  <c:v> 11/25  03:00:00</c:v>
                </c:pt>
                <c:pt idx="1083">
                  <c:v> 11/25  04:00:00</c:v>
                </c:pt>
                <c:pt idx="1084">
                  <c:v> 11/25  05:00:00</c:v>
                </c:pt>
                <c:pt idx="1085">
                  <c:v> 11/25  06:00:00</c:v>
                </c:pt>
                <c:pt idx="1086">
                  <c:v> 11/25  07:00:00</c:v>
                </c:pt>
                <c:pt idx="1087">
                  <c:v> 11/25  08:00:00</c:v>
                </c:pt>
                <c:pt idx="1088">
                  <c:v> 11/25  09:00:00</c:v>
                </c:pt>
                <c:pt idx="1089">
                  <c:v> 11/25  10:00:00</c:v>
                </c:pt>
                <c:pt idx="1090">
                  <c:v> 11/25  11:00:00</c:v>
                </c:pt>
                <c:pt idx="1091">
                  <c:v> 11/25  12:00:00</c:v>
                </c:pt>
                <c:pt idx="1092">
                  <c:v> 11/25  13:00:00</c:v>
                </c:pt>
                <c:pt idx="1093">
                  <c:v> 11/25  14:00:00</c:v>
                </c:pt>
                <c:pt idx="1094">
                  <c:v> 11/25  15:00:00</c:v>
                </c:pt>
                <c:pt idx="1095">
                  <c:v> 11/25  16:00:00</c:v>
                </c:pt>
                <c:pt idx="1096">
                  <c:v> 11/25  17:00:00</c:v>
                </c:pt>
                <c:pt idx="1097">
                  <c:v> 11/25  18:00:00</c:v>
                </c:pt>
                <c:pt idx="1098">
                  <c:v> 11/25  19:00:00</c:v>
                </c:pt>
                <c:pt idx="1099">
                  <c:v> 11/25  20:00:00</c:v>
                </c:pt>
                <c:pt idx="1100">
                  <c:v> 11/25  21:00:00</c:v>
                </c:pt>
                <c:pt idx="1101">
                  <c:v> 11/25  22:00:00</c:v>
                </c:pt>
                <c:pt idx="1102">
                  <c:v> 11/25  23:00:00</c:v>
                </c:pt>
                <c:pt idx="1103">
                  <c:v> 11/25  24:00:00</c:v>
                </c:pt>
                <c:pt idx="1104">
                  <c:v> 11/26  01:00:00</c:v>
                </c:pt>
                <c:pt idx="1105">
                  <c:v> 11/26  02:00:00</c:v>
                </c:pt>
                <c:pt idx="1106">
                  <c:v> 11/26  03:00:00</c:v>
                </c:pt>
                <c:pt idx="1107">
                  <c:v> 11/26  04:00:00</c:v>
                </c:pt>
                <c:pt idx="1108">
                  <c:v> 11/26  05:00:00</c:v>
                </c:pt>
                <c:pt idx="1109">
                  <c:v> 11/26  06:00:00</c:v>
                </c:pt>
                <c:pt idx="1110">
                  <c:v> 11/26  07:00:00</c:v>
                </c:pt>
                <c:pt idx="1111">
                  <c:v> 11/26  08:00:00</c:v>
                </c:pt>
                <c:pt idx="1112">
                  <c:v> 11/26  09:00:00</c:v>
                </c:pt>
                <c:pt idx="1113">
                  <c:v> 11/26  10:00:00</c:v>
                </c:pt>
                <c:pt idx="1114">
                  <c:v> 11/26  11:00:00</c:v>
                </c:pt>
                <c:pt idx="1115">
                  <c:v> 11/26  12:00:00</c:v>
                </c:pt>
                <c:pt idx="1116">
                  <c:v> 11/26  13:00:00</c:v>
                </c:pt>
                <c:pt idx="1117">
                  <c:v> 11/26  14:00:00</c:v>
                </c:pt>
                <c:pt idx="1118">
                  <c:v> 11/26  15:00:00</c:v>
                </c:pt>
                <c:pt idx="1119">
                  <c:v> 11/26  16:00:00</c:v>
                </c:pt>
                <c:pt idx="1120">
                  <c:v> 11/26  17:00:00</c:v>
                </c:pt>
                <c:pt idx="1121">
                  <c:v> 11/26  18:00:00</c:v>
                </c:pt>
                <c:pt idx="1122">
                  <c:v> 11/26  19:00:00</c:v>
                </c:pt>
                <c:pt idx="1123">
                  <c:v> 11/26  20:00:00</c:v>
                </c:pt>
                <c:pt idx="1124">
                  <c:v> 11/26  21:00:00</c:v>
                </c:pt>
                <c:pt idx="1125">
                  <c:v> 11/26  22:00:00</c:v>
                </c:pt>
                <c:pt idx="1126">
                  <c:v> 11/26  23:00:00</c:v>
                </c:pt>
                <c:pt idx="1127">
                  <c:v> 11/26  24:00:00</c:v>
                </c:pt>
                <c:pt idx="1128">
                  <c:v> 11/27  01:00:00</c:v>
                </c:pt>
                <c:pt idx="1129">
                  <c:v> 11/27  02:00:00</c:v>
                </c:pt>
                <c:pt idx="1130">
                  <c:v> 11/27  03:00:00</c:v>
                </c:pt>
                <c:pt idx="1131">
                  <c:v> 11/27  04:00:00</c:v>
                </c:pt>
                <c:pt idx="1132">
                  <c:v> 11/27  05:00:00</c:v>
                </c:pt>
                <c:pt idx="1133">
                  <c:v> 11/27  06:00:00</c:v>
                </c:pt>
                <c:pt idx="1134">
                  <c:v> 11/27  07:00:00</c:v>
                </c:pt>
                <c:pt idx="1135">
                  <c:v> 11/27  08:00:00</c:v>
                </c:pt>
                <c:pt idx="1136">
                  <c:v> 11/27  09:00:00</c:v>
                </c:pt>
                <c:pt idx="1137">
                  <c:v> 11/27  10:00:00</c:v>
                </c:pt>
                <c:pt idx="1138">
                  <c:v> 11/27  11:00:00</c:v>
                </c:pt>
                <c:pt idx="1139">
                  <c:v> 11/27  12:00:00</c:v>
                </c:pt>
                <c:pt idx="1140">
                  <c:v> 11/27  13:00:00</c:v>
                </c:pt>
                <c:pt idx="1141">
                  <c:v> 11/27  14:00:00</c:v>
                </c:pt>
                <c:pt idx="1142">
                  <c:v> 11/27  15:00:00</c:v>
                </c:pt>
                <c:pt idx="1143">
                  <c:v> 11/27  16:00:00</c:v>
                </c:pt>
                <c:pt idx="1144">
                  <c:v> 11/27  17:00:00</c:v>
                </c:pt>
                <c:pt idx="1145">
                  <c:v> 11/27  18:00:00</c:v>
                </c:pt>
                <c:pt idx="1146">
                  <c:v> 11/27  19:00:00</c:v>
                </c:pt>
                <c:pt idx="1147">
                  <c:v> 11/27  20:00:00</c:v>
                </c:pt>
                <c:pt idx="1148">
                  <c:v> 11/27  21:00:00</c:v>
                </c:pt>
                <c:pt idx="1149">
                  <c:v> 11/27  22:00:00</c:v>
                </c:pt>
                <c:pt idx="1150">
                  <c:v> 11/27  23:00:00</c:v>
                </c:pt>
                <c:pt idx="1151">
                  <c:v> 11/27  24:00:00</c:v>
                </c:pt>
                <c:pt idx="1152">
                  <c:v> 11/28  01:00:00</c:v>
                </c:pt>
                <c:pt idx="1153">
                  <c:v> 11/28  02:00:00</c:v>
                </c:pt>
                <c:pt idx="1154">
                  <c:v> 11/28  03:00:00</c:v>
                </c:pt>
                <c:pt idx="1155">
                  <c:v> 11/28  04:00:00</c:v>
                </c:pt>
                <c:pt idx="1156">
                  <c:v> 11/28  05:00:00</c:v>
                </c:pt>
                <c:pt idx="1157">
                  <c:v> 11/28  06:00:00</c:v>
                </c:pt>
                <c:pt idx="1158">
                  <c:v> 11/28  07:00:00</c:v>
                </c:pt>
                <c:pt idx="1159">
                  <c:v> 11/28  08:00:00</c:v>
                </c:pt>
                <c:pt idx="1160">
                  <c:v> 11/28  09:00:00</c:v>
                </c:pt>
                <c:pt idx="1161">
                  <c:v> 11/28  10:00:00</c:v>
                </c:pt>
                <c:pt idx="1162">
                  <c:v> 11/28  11:00:00</c:v>
                </c:pt>
                <c:pt idx="1163">
                  <c:v> 11/28  12:00:00</c:v>
                </c:pt>
                <c:pt idx="1164">
                  <c:v> 11/28  13:00:00</c:v>
                </c:pt>
                <c:pt idx="1165">
                  <c:v> 11/28  14:00:00</c:v>
                </c:pt>
                <c:pt idx="1166">
                  <c:v> 11/28  15:00:00</c:v>
                </c:pt>
                <c:pt idx="1167">
                  <c:v> 11/28  16:00:00</c:v>
                </c:pt>
                <c:pt idx="1168">
                  <c:v> 11/28  17:00:00</c:v>
                </c:pt>
                <c:pt idx="1169">
                  <c:v> 11/28  18:00:00</c:v>
                </c:pt>
                <c:pt idx="1170">
                  <c:v> 11/28  19:00:00</c:v>
                </c:pt>
                <c:pt idx="1171">
                  <c:v> 11/28  20:00:00</c:v>
                </c:pt>
                <c:pt idx="1172">
                  <c:v> 11/28  21:00:00</c:v>
                </c:pt>
                <c:pt idx="1173">
                  <c:v> 11/28  22:00:00</c:v>
                </c:pt>
                <c:pt idx="1174">
                  <c:v> 11/28  23:00:00</c:v>
                </c:pt>
                <c:pt idx="1175">
                  <c:v> 11/28  24:00:00</c:v>
                </c:pt>
                <c:pt idx="1176">
                  <c:v> 11/29  01:00:00</c:v>
                </c:pt>
                <c:pt idx="1177">
                  <c:v> 11/29  02:00:00</c:v>
                </c:pt>
                <c:pt idx="1178">
                  <c:v> 11/29  03:00:00</c:v>
                </c:pt>
                <c:pt idx="1179">
                  <c:v> 11/29  04:00:00</c:v>
                </c:pt>
                <c:pt idx="1180">
                  <c:v> 11/29  05:00:00</c:v>
                </c:pt>
                <c:pt idx="1181">
                  <c:v> 11/29  06:00:00</c:v>
                </c:pt>
                <c:pt idx="1182">
                  <c:v> 11/29  07:00:00</c:v>
                </c:pt>
                <c:pt idx="1183">
                  <c:v> 11/29  08:00:00</c:v>
                </c:pt>
                <c:pt idx="1184">
                  <c:v> 11/29  09:00:00</c:v>
                </c:pt>
                <c:pt idx="1185">
                  <c:v> 11/29  10:00:00</c:v>
                </c:pt>
                <c:pt idx="1186">
                  <c:v> 11/29  11:00:00</c:v>
                </c:pt>
                <c:pt idx="1187">
                  <c:v> 11/29  12:00:00</c:v>
                </c:pt>
                <c:pt idx="1188">
                  <c:v> 11/29  13:00:00</c:v>
                </c:pt>
                <c:pt idx="1189">
                  <c:v> 11/29  14:00:00</c:v>
                </c:pt>
                <c:pt idx="1190">
                  <c:v> 11/29  15:00:00</c:v>
                </c:pt>
                <c:pt idx="1191">
                  <c:v> 11/29  16:00:00</c:v>
                </c:pt>
                <c:pt idx="1192">
                  <c:v> 11/29  17:00:00</c:v>
                </c:pt>
                <c:pt idx="1193">
                  <c:v> 11/29  18:00:00</c:v>
                </c:pt>
                <c:pt idx="1194">
                  <c:v> 11/29  19:00:00</c:v>
                </c:pt>
                <c:pt idx="1195">
                  <c:v> 11/29  20:00:00</c:v>
                </c:pt>
                <c:pt idx="1196">
                  <c:v> 11/29  21:00:00</c:v>
                </c:pt>
                <c:pt idx="1197">
                  <c:v> 11/29  22:00:00</c:v>
                </c:pt>
                <c:pt idx="1198">
                  <c:v> 11/29  23:00:00</c:v>
                </c:pt>
                <c:pt idx="1199">
                  <c:v> 11/29  24:00:00</c:v>
                </c:pt>
                <c:pt idx="1200">
                  <c:v> 11/30  01:00:00</c:v>
                </c:pt>
                <c:pt idx="1201">
                  <c:v> 11/30  02:00:00</c:v>
                </c:pt>
                <c:pt idx="1202">
                  <c:v> 11/30  03:00:00</c:v>
                </c:pt>
                <c:pt idx="1203">
                  <c:v> 11/30  04:00:00</c:v>
                </c:pt>
                <c:pt idx="1204">
                  <c:v> 11/30  05:00:00</c:v>
                </c:pt>
                <c:pt idx="1205">
                  <c:v> 11/30  06:00:00</c:v>
                </c:pt>
                <c:pt idx="1206">
                  <c:v> 11/30  07:00:00</c:v>
                </c:pt>
                <c:pt idx="1207">
                  <c:v> 11/30  08:00:00</c:v>
                </c:pt>
                <c:pt idx="1208">
                  <c:v> 11/30  09:00:00</c:v>
                </c:pt>
                <c:pt idx="1209">
                  <c:v> 11/30  10:00:00</c:v>
                </c:pt>
                <c:pt idx="1210">
                  <c:v> 11/30  11:00:00</c:v>
                </c:pt>
                <c:pt idx="1211">
                  <c:v> 11/30  12:00:00</c:v>
                </c:pt>
                <c:pt idx="1212">
                  <c:v> 11/30  13:00:00</c:v>
                </c:pt>
                <c:pt idx="1213">
                  <c:v> 11/30  14:00:00</c:v>
                </c:pt>
                <c:pt idx="1214">
                  <c:v> 11/30  15:00:00</c:v>
                </c:pt>
                <c:pt idx="1215">
                  <c:v> 11/30  16:00:00</c:v>
                </c:pt>
                <c:pt idx="1216">
                  <c:v> 11/30  17:00:00</c:v>
                </c:pt>
                <c:pt idx="1217">
                  <c:v> 11/30  18:00:00</c:v>
                </c:pt>
                <c:pt idx="1218">
                  <c:v> 11/30  19:00:00</c:v>
                </c:pt>
                <c:pt idx="1219">
                  <c:v> 11/30  20:00:00</c:v>
                </c:pt>
                <c:pt idx="1220">
                  <c:v> 11/30  21:00:00</c:v>
                </c:pt>
                <c:pt idx="1221">
                  <c:v> 11/30  22:00:00</c:v>
                </c:pt>
                <c:pt idx="1222">
                  <c:v> 11/30  23:00:00</c:v>
                </c:pt>
                <c:pt idx="1223">
                  <c:v> 11/30  24:00:00</c:v>
                </c:pt>
                <c:pt idx="1224">
                  <c:v> 12/01  01:00:00</c:v>
                </c:pt>
                <c:pt idx="1225">
                  <c:v> 12/01  02:00:00</c:v>
                </c:pt>
                <c:pt idx="1226">
                  <c:v> 12/01  03:00:00</c:v>
                </c:pt>
                <c:pt idx="1227">
                  <c:v> 12/01  04:00:00</c:v>
                </c:pt>
                <c:pt idx="1228">
                  <c:v> 12/01  05:00:00</c:v>
                </c:pt>
                <c:pt idx="1229">
                  <c:v> 12/01  06:00:00</c:v>
                </c:pt>
                <c:pt idx="1230">
                  <c:v> 12/01  07:00:00</c:v>
                </c:pt>
                <c:pt idx="1231">
                  <c:v> 12/01  08:00:00</c:v>
                </c:pt>
                <c:pt idx="1232">
                  <c:v> 12/01  09:00:00</c:v>
                </c:pt>
                <c:pt idx="1233">
                  <c:v> 12/01  10:00:00</c:v>
                </c:pt>
                <c:pt idx="1234">
                  <c:v> 12/01  11:00:00</c:v>
                </c:pt>
                <c:pt idx="1235">
                  <c:v> 12/01  12:00:00</c:v>
                </c:pt>
                <c:pt idx="1236">
                  <c:v> 12/01  13:00:00</c:v>
                </c:pt>
                <c:pt idx="1237">
                  <c:v> 12/01  14:00:00</c:v>
                </c:pt>
                <c:pt idx="1238">
                  <c:v> 12/01  15:00:00</c:v>
                </c:pt>
                <c:pt idx="1239">
                  <c:v> 12/01  16:00:00</c:v>
                </c:pt>
                <c:pt idx="1240">
                  <c:v> 12/01  17:00:00</c:v>
                </c:pt>
                <c:pt idx="1241">
                  <c:v> 12/01  18:00:00</c:v>
                </c:pt>
                <c:pt idx="1242">
                  <c:v> 12/01  19:00:00</c:v>
                </c:pt>
                <c:pt idx="1243">
                  <c:v> 12/01  20:00:00</c:v>
                </c:pt>
                <c:pt idx="1244">
                  <c:v> 12/01  21:00:00</c:v>
                </c:pt>
                <c:pt idx="1245">
                  <c:v> 12/01  22:00:00</c:v>
                </c:pt>
                <c:pt idx="1246">
                  <c:v> 12/01  23:00:00</c:v>
                </c:pt>
                <c:pt idx="1247">
                  <c:v> 12/01  24:00:00</c:v>
                </c:pt>
                <c:pt idx="1248">
                  <c:v> 12/02  01:00:00</c:v>
                </c:pt>
                <c:pt idx="1249">
                  <c:v> 12/02  02:00:00</c:v>
                </c:pt>
                <c:pt idx="1250">
                  <c:v> 12/02  03:00:00</c:v>
                </c:pt>
                <c:pt idx="1251">
                  <c:v> 12/02  04:00:00</c:v>
                </c:pt>
                <c:pt idx="1252">
                  <c:v> 12/02  05:00:00</c:v>
                </c:pt>
                <c:pt idx="1253">
                  <c:v> 12/02  06:00:00</c:v>
                </c:pt>
                <c:pt idx="1254">
                  <c:v> 12/02  07:00:00</c:v>
                </c:pt>
                <c:pt idx="1255">
                  <c:v> 12/02  08:00:00</c:v>
                </c:pt>
                <c:pt idx="1256">
                  <c:v> 12/02  09:00:00</c:v>
                </c:pt>
                <c:pt idx="1257">
                  <c:v> 12/02  10:00:00</c:v>
                </c:pt>
                <c:pt idx="1258">
                  <c:v> 12/02  11:00:00</c:v>
                </c:pt>
                <c:pt idx="1259">
                  <c:v> 12/02  12:00:00</c:v>
                </c:pt>
                <c:pt idx="1260">
                  <c:v> 12/02  13:00:00</c:v>
                </c:pt>
                <c:pt idx="1261">
                  <c:v> 12/02  14:00:00</c:v>
                </c:pt>
                <c:pt idx="1262">
                  <c:v> 12/02  15:00:00</c:v>
                </c:pt>
                <c:pt idx="1263">
                  <c:v> 12/02  16:00:00</c:v>
                </c:pt>
                <c:pt idx="1264">
                  <c:v> 12/02  17:00:00</c:v>
                </c:pt>
                <c:pt idx="1265">
                  <c:v> 12/02  18:00:00</c:v>
                </c:pt>
                <c:pt idx="1266">
                  <c:v> 12/02  19:00:00</c:v>
                </c:pt>
                <c:pt idx="1267">
                  <c:v> 12/02  20:00:00</c:v>
                </c:pt>
                <c:pt idx="1268">
                  <c:v> 12/02  21:00:00</c:v>
                </c:pt>
                <c:pt idx="1269">
                  <c:v> 12/02  22:00:00</c:v>
                </c:pt>
                <c:pt idx="1270">
                  <c:v> 12/02  23:00:00</c:v>
                </c:pt>
                <c:pt idx="1271">
                  <c:v> 12/02  24:00:00</c:v>
                </c:pt>
                <c:pt idx="1272">
                  <c:v> 12/03  01:00:00</c:v>
                </c:pt>
                <c:pt idx="1273">
                  <c:v> 12/03  02:00:00</c:v>
                </c:pt>
                <c:pt idx="1274">
                  <c:v> 12/03  03:00:00</c:v>
                </c:pt>
                <c:pt idx="1275">
                  <c:v> 12/03  04:00:00</c:v>
                </c:pt>
                <c:pt idx="1276">
                  <c:v> 12/03  05:00:00</c:v>
                </c:pt>
                <c:pt idx="1277">
                  <c:v> 12/03  06:00:00</c:v>
                </c:pt>
                <c:pt idx="1278">
                  <c:v> 12/03  07:00:00</c:v>
                </c:pt>
                <c:pt idx="1279">
                  <c:v> 12/03  08:00:00</c:v>
                </c:pt>
                <c:pt idx="1280">
                  <c:v> 12/03  09:00:00</c:v>
                </c:pt>
                <c:pt idx="1281">
                  <c:v> 12/03  10:00:00</c:v>
                </c:pt>
                <c:pt idx="1282">
                  <c:v> 12/03  11:00:00</c:v>
                </c:pt>
                <c:pt idx="1283">
                  <c:v> 12/03  12:00:00</c:v>
                </c:pt>
                <c:pt idx="1284">
                  <c:v> 12/03  13:00:00</c:v>
                </c:pt>
                <c:pt idx="1285">
                  <c:v> 12/03  14:00:00</c:v>
                </c:pt>
                <c:pt idx="1286">
                  <c:v> 12/03  15:00:00</c:v>
                </c:pt>
                <c:pt idx="1287">
                  <c:v> 12/03  16:00:00</c:v>
                </c:pt>
                <c:pt idx="1288">
                  <c:v> 12/03  17:00:00</c:v>
                </c:pt>
                <c:pt idx="1289">
                  <c:v> 12/03  18:00:00</c:v>
                </c:pt>
                <c:pt idx="1290">
                  <c:v> 12/03  19:00:00</c:v>
                </c:pt>
                <c:pt idx="1291">
                  <c:v> 12/03  20:00:00</c:v>
                </c:pt>
                <c:pt idx="1292">
                  <c:v> 12/03  21:00:00</c:v>
                </c:pt>
                <c:pt idx="1293">
                  <c:v> 12/03  22:00:00</c:v>
                </c:pt>
                <c:pt idx="1294">
                  <c:v> 12/03  23:00:00</c:v>
                </c:pt>
                <c:pt idx="1295">
                  <c:v> 12/03  24:00:00</c:v>
                </c:pt>
                <c:pt idx="1296">
                  <c:v> 12/04  01:00:00</c:v>
                </c:pt>
                <c:pt idx="1297">
                  <c:v> 12/04  02:00:00</c:v>
                </c:pt>
                <c:pt idx="1298">
                  <c:v> 12/04  03:00:00</c:v>
                </c:pt>
                <c:pt idx="1299">
                  <c:v> 12/04  04:00:00</c:v>
                </c:pt>
                <c:pt idx="1300">
                  <c:v> 12/04  05:00:00</c:v>
                </c:pt>
                <c:pt idx="1301">
                  <c:v> 12/04  06:00:00</c:v>
                </c:pt>
                <c:pt idx="1302">
                  <c:v> 12/04  07:00:00</c:v>
                </c:pt>
                <c:pt idx="1303">
                  <c:v> 12/04  08:00:00</c:v>
                </c:pt>
                <c:pt idx="1304">
                  <c:v> 12/04  09:00:00</c:v>
                </c:pt>
                <c:pt idx="1305">
                  <c:v> 12/04  10:00:00</c:v>
                </c:pt>
                <c:pt idx="1306">
                  <c:v> 12/04  11:00:00</c:v>
                </c:pt>
                <c:pt idx="1307">
                  <c:v> 12/04  12:00:00</c:v>
                </c:pt>
                <c:pt idx="1308">
                  <c:v> 12/04  13:00:00</c:v>
                </c:pt>
                <c:pt idx="1309">
                  <c:v> 12/04  14:00:00</c:v>
                </c:pt>
                <c:pt idx="1310">
                  <c:v> 12/04  15:00:00</c:v>
                </c:pt>
                <c:pt idx="1311">
                  <c:v> 12/04  16:00:00</c:v>
                </c:pt>
                <c:pt idx="1312">
                  <c:v> 12/04  17:00:00</c:v>
                </c:pt>
                <c:pt idx="1313">
                  <c:v> 12/04  18:00:00</c:v>
                </c:pt>
                <c:pt idx="1314">
                  <c:v> 12/04  19:00:00</c:v>
                </c:pt>
                <c:pt idx="1315">
                  <c:v> 12/04  20:00:00</c:v>
                </c:pt>
                <c:pt idx="1316">
                  <c:v> 12/04  21:00:00</c:v>
                </c:pt>
                <c:pt idx="1317">
                  <c:v> 12/04  22:00:00</c:v>
                </c:pt>
                <c:pt idx="1318">
                  <c:v> 12/04  23:00:00</c:v>
                </c:pt>
                <c:pt idx="1319">
                  <c:v> 12/04  24:00:00</c:v>
                </c:pt>
                <c:pt idx="1320">
                  <c:v> 12/05  01:00:00</c:v>
                </c:pt>
                <c:pt idx="1321">
                  <c:v> 12/05  02:00:00</c:v>
                </c:pt>
                <c:pt idx="1322">
                  <c:v> 12/05  03:00:00</c:v>
                </c:pt>
                <c:pt idx="1323">
                  <c:v> 12/05  04:00:00</c:v>
                </c:pt>
                <c:pt idx="1324">
                  <c:v> 12/05  05:00:00</c:v>
                </c:pt>
                <c:pt idx="1325">
                  <c:v> 12/05  06:00:00</c:v>
                </c:pt>
                <c:pt idx="1326">
                  <c:v> 12/05  07:00:00</c:v>
                </c:pt>
                <c:pt idx="1327">
                  <c:v> 12/05  08:00:00</c:v>
                </c:pt>
                <c:pt idx="1328">
                  <c:v> 12/05  09:00:00</c:v>
                </c:pt>
                <c:pt idx="1329">
                  <c:v> 12/05  10:00:00</c:v>
                </c:pt>
                <c:pt idx="1330">
                  <c:v> 12/05  11:00:00</c:v>
                </c:pt>
                <c:pt idx="1331">
                  <c:v> 12/05  12:00:00</c:v>
                </c:pt>
                <c:pt idx="1332">
                  <c:v> 12/05  13:00:00</c:v>
                </c:pt>
                <c:pt idx="1333">
                  <c:v> 12/05  14:00:00</c:v>
                </c:pt>
                <c:pt idx="1334">
                  <c:v> 12/05  15:00:00</c:v>
                </c:pt>
                <c:pt idx="1335">
                  <c:v> 12/05  16:00:00</c:v>
                </c:pt>
                <c:pt idx="1336">
                  <c:v> 12/05  17:00:00</c:v>
                </c:pt>
                <c:pt idx="1337">
                  <c:v> 12/05  18:00:00</c:v>
                </c:pt>
                <c:pt idx="1338">
                  <c:v> 12/05  19:00:00</c:v>
                </c:pt>
                <c:pt idx="1339">
                  <c:v> 12/05  20:00:00</c:v>
                </c:pt>
                <c:pt idx="1340">
                  <c:v> 12/05  21:00:00</c:v>
                </c:pt>
                <c:pt idx="1341">
                  <c:v> 12/05  22:00:00</c:v>
                </c:pt>
                <c:pt idx="1342">
                  <c:v> 12/05  23:00:00</c:v>
                </c:pt>
                <c:pt idx="1343">
                  <c:v> 12/05  24:00:00</c:v>
                </c:pt>
                <c:pt idx="1344">
                  <c:v> 12/06  01:00:00</c:v>
                </c:pt>
                <c:pt idx="1345">
                  <c:v> 12/06  02:00:00</c:v>
                </c:pt>
                <c:pt idx="1346">
                  <c:v> 12/06  03:00:00</c:v>
                </c:pt>
                <c:pt idx="1347">
                  <c:v> 12/06  04:00:00</c:v>
                </c:pt>
                <c:pt idx="1348">
                  <c:v> 12/06  05:00:00</c:v>
                </c:pt>
                <c:pt idx="1349">
                  <c:v> 12/06  06:00:00</c:v>
                </c:pt>
                <c:pt idx="1350">
                  <c:v> 12/06  07:00:00</c:v>
                </c:pt>
                <c:pt idx="1351">
                  <c:v> 12/06  08:00:00</c:v>
                </c:pt>
                <c:pt idx="1352">
                  <c:v> 12/06  09:00:00</c:v>
                </c:pt>
                <c:pt idx="1353">
                  <c:v> 12/06  10:00:00</c:v>
                </c:pt>
                <c:pt idx="1354">
                  <c:v> 12/06  11:00:00</c:v>
                </c:pt>
                <c:pt idx="1355">
                  <c:v> 12/06  12:00:00</c:v>
                </c:pt>
                <c:pt idx="1356">
                  <c:v> 12/06  13:00:00</c:v>
                </c:pt>
                <c:pt idx="1357">
                  <c:v> 12/06  14:00:00</c:v>
                </c:pt>
                <c:pt idx="1358">
                  <c:v> 12/06  15:00:00</c:v>
                </c:pt>
                <c:pt idx="1359">
                  <c:v> 12/06  16:00:00</c:v>
                </c:pt>
                <c:pt idx="1360">
                  <c:v> 12/06  17:00:00</c:v>
                </c:pt>
                <c:pt idx="1361">
                  <c:v> 12/06  18:00:00</c:v>
                </c:pt>
                <c:pt idx="1362">
                  <c:v> 12/06  19:00:00</c:v>
                </c:pt>
                <c:pt idx="1363">
                  <c:v> 12/06  20:00:00</c:v>
                </c:pt>
                <c:pt idx="1364">
                  <c:v> 12/06  21:00:00</c:v>
                </c:pt>
                <c:pt idx="1365">
                  <c:v> 12/06  22:00:00</c:v>
                </c:pt>
                <c:pt idx="1366">
                  <c:v> 12/06  23:00:00</c:v>
                </c:pt>
                <c:pt idx="1367">
                  <c:v> 12/06  24:00:00</c:v>
                </c:pt>
                <c:pt idx="1368">
                  <c:v> 12/07  01:00:00</c:v>
                </c:pt>
                <c:pt idx="1369">
                  <c:v> 12/07  02:00:00</c:v>
                </c:pt>
                <c:pt idx="1370">
                  <c:v> 12/07  03:00:00</c:v>
                </c:pt>
                <c:pt idx="1371">
                  <c:v> 12/07  04:00:00</c:v>
                </c:pt>
                <c:pt idx="1372">
                  <c:v> 12/07  05:00:00</c:v>
                </c:pt>
                <c:pt idx="1373">
                  <c:v> 12/07  06:00:00</c:v>
                </c:pt>
                <c:pt idx="1374">
                  <c:v> 12/07  07:00:00</c:v>
                </c:pt>
                <c:pt idx="1375">
                  <c:v> 12/07  08:00:00</c:v>
                </c:pt>
                <c:pt idx="1376">
                  <c:v> 12/07  09:00:00</c:v>
                </c:pt>
                <c:pt idx="1377">
                  <c:v> 12/07  10:00:00</c:v>
                </c:pt>
                <c:pt idx="1378">
                  <c:v> 12/07  11:00:00</c:v>
                </c:pt>
                <c:pt idx="1379">
                  <c:v> 12/07  12:00:00</c:v>
                </c:pt>
                <c:pt idx="1380">
                  <c:v> 12/07  13:00:00</c:v>
                </c:pt>
                <c:pt idx="1381">
                  <c:v> 12/07  14:00:00</c:v>
                </c:pt>
                <c:pt idx="1382">
                  <c:v> 12/07  15:00:00</c:v>
                </c:pt>
                <c:pt idx="1383">
                  <c:v> 12/07  16:00:00</c:v>
                </c:pt>
                <c:pt idx="1384">
                  <c:v> 12/07  17:00:00</c:v>
                </c:pt>
                <c:pt idx="1385">
                  <c:v> 12/07  18:00:00</c:v>
                </c:pt>
                <c:pt idx="1386">
                  <c:v> 12/07  19:00:00</c:v>
                </c:pt>
                <c:pt idx="1387">
                  <c:v> 12/07  20:00:00</c:v>
                </c:pt>
                <c:pt idx="1388">
                  <c:v> 12/07  21:00:00</c:v>
                </c:pt>
                <c:pt idx="1389">
                  <c:v> 12/07  22:00:00</c:v>
                </c:pt>
                <c:pt idx="1390">
                  <c:v> 12/07  23:00:00</c:v>
                </c:pt>
                <c:pt idx="1391">
                  <c:v> 12/07  24:00:00</c:v>
                </c:pt>
                <c:pt idx="1392">
                  <c:v> 12/08  01:00:00</c:v>
                </c:pt>
                <c:pt idx="1393">
                  <c:v> 12/08  02:00:00</c:v>
                </c:pt>
                <c:pt idx="1394">
                  <c:v> 12/08  03:00:00</c:v>
                </c:pt>
                <c:pt idx="1395">
                  <c:v> 12/08  04:00:00</c:v>
                </c:pt>
                <c:pt idx="1396">
                  <c:v> 12/08  05:00:00</c:v>
                </c:pt>
                <c:pt idx="1397">
                  <c:v> 12/08  06:00:00</c:v>
                </c:pt>
                <c:pt idx="1398">
                  <c:v> 12/08  07:00:00</c:v>
                </c:pt>
                <c:pt idx="1399">
                  <c:v> 12/08  08:00:00</c:v>
                </c:pt>
                <c:pt idx="1400">
                  <c:v> 12/08  09:00:00</c:v>
                </c:pt>
                <c:pt idx="1401">
                  <c:v> 12/08  10:00:00</c:v>
                </c:pt>
                <c:pt idx="1402">
                  <c:v> 12/08  11:00:00</c:v>
                </c:pt>
                <c:pt idx="1403">
                  <c:v> 12/08  12:00:00</c:v>
                </c:pt>
                <c:pt idx="1404">
                  <c:v> 12/08  13:00:00</c:v>
                </c:pt>
                <c:pt idx="1405">
                  <c:v> 12/08  14:00:00</c:v>
                </c:pt>
                <c:pt idx="1406">
                  <c:v> 12/08  15:00:00</c:v>
                </c:pt>
                <c:pt idx="1407">
                  <c:v> 12/08  16:00:00</c:v>
                </c:pt>
                <c:pt idx="1408">
                  <c:v> 12/08  17:00:00</c:v>
                </c:pt>
                <c:pt idx="1409">
                  <c:v> 12/08  18:00:00</c:v>
                </c:pt>
                <c:pt idx="1410">
                  <c:v> 12/08  19:00:00</c:v>
                </c:pt>
                <c:pt idx="1411">
                  <c:v> 12/08  20:00:00</c:v>
                </c:pt>
                <c:pt idx="1412">
                  <c:v> 12/08  21:00:00</c:v>
                </c:pt>
                <c:pt idx="1413">
                  <c:v> 12/08  22:00:00</c:v>
                </c:pt>
                <c:pt idx="1414">
                  <c:v> 12/08  23:00:00</c:v>
                </c:pt>
                <c:pt idx="1415">
                  <c:v> 12/08  24:00:00</c:v>
                </c:pt>
                <c:pt idx="1416">
                  <c:v> 12/09  01:00:00</c:v>
                </c:pt>
                <c:pt idx="1417">
                  <c:v> 12/09  02:00:00</c:v>
                </c:pt>
                <c:pt idx="1418">
                  <c:v> 12/09  03:00:00</c:v>
                </c:pt>
                <c:pt idx="1419">
                  <c:v> 12/09  04:00:00</c:v>
                </c:pt>
                <c:pt idx="1420">
                  <c:v> 12/09  05:00:00</c:v>
                </c:pt>
                <c:pt idx="1421">
                  <c:v> 12/09  06:00:00</c:v>
                </c:pt>
                <c:pt idx="1422">
                  <c:v> 12/09  07:00:00</c:v>
                </c:pt>
                <c:pt idx="1423">
                  <c:v> 12/09  08:00:00</c:v>
                </c:pt>
                <c:pt idx="1424">
                  <c:v> 12/09  09:00:00</c:v>
                </c:pt>
                <c:pt idx="1425">
                  <c:v> 12/09  10:00:00</c:v>
                </c:pt>
                <c:pt idx="1426">
                  <c:v> 12/09  11:00:00</c:v>
                </c:pt>
                <c:pt idx="1427">
                  <c:v> 12/09  12:00:00</c:v>
                </c:pt>
                <c:pt idx="1428">
                  <c:v> 12/09  13:00:00</c:v>
                </c:pt>
                <c:pt idx="1429">
                  <c:v> 12/09  14:00:00</c:v>
                </c:pt>
                <c:pt idx="1430">
                  <c:v> 12/09  15:00:00</c:v>
                </c:pt>
                <c:pt idx="1431">
                  <c:v> 12/09  16:00:00</c:v>
                </c:pt>
                <c:pt idx="1432">
                  <c:v> 12/09  17:00:00</c:v>
                </c:pt>
                <c:pt idx="1433">
                  <c:v> 12/09  18:00:00</c:v>
                </c:pt>
                <c:pt idx="1434">
                  <c:v> 12/09  19:00:00</c:v>
                </c:pt>
                <c:pt idx="1435">
                  <c:v> 12/09  20:00:00</c:v>
                </c:pt>
                <c:pt idx="1436">
                  <c:v> 12/09  21:00:00</c:v>
                </c:pt>
                <c:pt idx="1437">
                  <c:v> 12/09  22:00:00</c:v>
                </c:pt>
                <c:pt idx="1438">
                  <c:v> 12/09  23:00:00</c:v>
                </c:pt>
                <c:pt idx="1439">
                  <c:v> 12/09  24:00:00</c:v>
                </c:pt>
                <c:pt idx="1440">
                  <c:v> 12/10  01:00:00</c:v>
                </c:pt>
                <c:pt idx="1441">
                  <c:v> 12/10  02:00:00</c:v>
                </c:pt>
                <c:pt idx="1442">
                  <c:v> 12/10  03:00:00</c:v>
                </c:pt>
                <c:pt idx="1443">
                  <c:v> 12/10  04:00:00</c:v>
                </c:pt>
                <c:pt idx="1444">
                  <c:v> 12/10  05:00:00</c:v>
                </c:pt>
                <c:pt idx="1445">
                  <c:v> 12/10  06:00:00</c:v>
                </c:pt>
                <c:pt idx="1446">
                  <c:v> 12/10  07:00:00</c:v>
                </c:pt>
                <c:pt idx="1447">
                  <c:v> 12/10  08:00:00</c:v>
                </c:pt>
                <c:pt idx="1448">
                  <c:v> 12/10  09:00:00</c:v>
                </c:pt>
                <c:pt idx="1449">
                  <c:v> 12/10  10:00:00</c:v>
                </c:pt>
                <c:pt idx="1450">
                  <c:v> 12/10  11:00:00</c:v>
                </c:pt>
                <c:pt idx="1451">
                  <c:v> 12/10  12:00:00</c:v>
                </c:pt>
                <c:pt idx="1452">
                  <c:v> 12/10  13:00:00</c:v>
                </c:pt>
                <c:pt idx="1453">
                  <c:v> 12/10  14:00:00</c:v>
                </c:pt>
                <c:pt idx="1454">
                  <c:v> 12/10  15:00:00</c:v>
                </c:pt>
                <c:pt idx="1455">
                  <c:v> 12/10  16:00:00</c:v>
                </c:pt>
                <c:pt idx="1456">
                  <c:v> 12/10  17:00:00</c:v>
                </c:pt>
                <c:pt idx="1457">
                  <c:v> 12/10  18:00:00</c:v>
                </c:pt>
                <c:pt idx="1458">
                  <c:v> 12/10  19:00:00</c:v>
                </c:pt>
                <c:pt idx="1459">
                  <c:v> 12/10  20:00:00</c:v>
                </c:pt>
                <c:pt idx="1460">
                  <c:v> 12/10  21:00:00</c:v>
                </c:pt>
                <c:pt idx="1461">
                  <c:v> 12/10  22:00:00</c:v>
                </c:pt>
                <c:pt idx="1462">
                  <c:v> 12/10  23:00:00</c:v>
                </c:pt>
                <c:pt idx="1463">
                  <c:v> 12/10  24:00:00</c:v>
                </c:pt>
                <c:pt idx="1464">
                  <c:v> 12/11  01:00:00</c:v>
                </c:pt>
                <c:pt idx="1465">
                  <c:v> 12/11  02:00:00</c:v>
                </c:pt>
                <c:pt idx="1466">
                  <c:v> 12/11  03:00:00</c:v>
                </c:pt>
                <c:pt idx="1467">
                  <c:v> 12/11  04:00:00</c:v>
                </c:pt>
                <c:pt idx="1468">
                  <c:v> 12/11  05:00:00</c:v>
                </c:pt>
                <c:pt idx="1469">
                  <c:v> 12/11  06:00:00</c:v>
                </c:pt>
                <c:pt idx="1470">
                  <c:v> 12/11  07:00:00</c:v>
                </c:pt>
                <c:pt idx="1471">
                  <c:v> 12/11  08:00:00</c:v>
                </c:pt>
                <c:pt idx="1472">
                  <c:v> 12/11  09:00:00</c:v>
                </c:pt>
                <c:pt idx="1473">
                  <c:v> 12/11  10:00:00</c:v>
                </c:pt>
                <c:pt idx="1474">
                  <c:v> 12/11  11:00:00</c:v>
                </c:pt>
                <c:pt idx="1475">
                  <c:v> 12/11  12:00:00</c:v>
                </c:pt>
                <c:pt idx="1476">
                  <c:v> 12/11  13:00:00</c:v>
                </c:pt>
                <c:pt idx="1477">
                  <c:v> 12/11  14:00:00</c:v>
                </c:pt>
                <c:pt idx="1478">
                  <c:v> 12/11  15:00:00</c:v>
                </c:pt>
                <c:pt idx="1479">
                  <c:v> 12/11  16:00:00</c:v>
                </c:pt>
                <c:pt idx="1480">
                  <c:v> 12/11  17:00:00</c:v>
                </c:pt>
                <c:pt idx="1481">
                  <c:v> 12/11  18:00:00</c:v>
                </c:pt>
                <c:pt idx="1482">
                  <c:v> 12/11  19:00:00</c:v>
                </c:pt>
                <c:pt idx="1483">
                  <c:v> 12/11  20:00:00</c:v>
                </c:pt>
                <c:pt idx="1484">
                  <c:v> 12/11  21:00:00</c:v>
                </c:pt>
                <c:pt idx="1485">
                  <c:v> 12/11  22:00:00</c:v>
                </c:pt>
                <c:pt idx="1486">
                  <c:v> 12/11  23:00:00</c:v>
                </c:pt>
                <c:pt idx="1487">
                  <c:v> 12/11  24:00:00</c:v>
                </c:pt>
                <c:pt idx="1488">
                  <c:v> 12/12  01:00:00</c:v>
                </c:pt>
                <c:pt idx="1489">
                  <c:v> 12/12  02:00:00</c:v>
                </c:pt>
                <c:pt idx="1490">
                  <c:v> 12/12  03:00:00</c:v>
                </c:pt>
                <c:pt idx="1491">
                  <c:v> 12/12  04:00:00</c:v>
                </c:pt>
                <c:pt idx="1492">
                  <c:v> 12/12  05:00:00</c:v>
                </c:pt>
                <c:pt idx="1493">
                  <c:v> 12/12  06:00:00</c:v>
                </c:pt>
                <c:pt idx="1494">
                  <c:v> 12/12  07:00:00</c:v>
                </c:pt>
                <c:pt idx="1495">
                  <c:v> 12/12  08:00:00</c:v>
                </c:pt>
                <c:pt idx="1496">
                  <c:v> 12/12  09:00:00</c:v>
                </c:pt>
                <c:pt idx="1497">
                  <c:v> 12/12  10:00:00</c:v>
                </c:pt>
                <c:pt idx="1498">
                  <c:v> 12/12  11:00:00</c:v>
                </c:pt>
                <c:pt idx="1499">
                  <c:v> 12/12  12:00:00</c:v>
                </c:pt>
                <c:pt idx="1500">
                  <c:v> 12/12  13:00:00</c:v>
                </c:pt>
                <c:pt idx="1501">
                  <c:v> 12/12  14:00:00</c:v>
                </c:pt>
                <c:pt idx="1502">
                  <c:v> 12/12  15:00:00</c:v>
                </c:pt>
                <c:pt idx="1503">
                  <c:v> 12/12  16:00:00</c:v>
                </c:pt>
                <c:pt idx="1504">
                  <c:v> 12/12  17:00:00</c:v>
                </c:pt>
                <c:pt idx="1505">
                  <c:v> 12/12  18:00:00</c:v>
                </c:pt>
                <c:pt idx="1506">
                  <c:v> 12/12  19:00:00</c:v>
                </c:pt>
                <c:pt idx="1507">
                  <c:v> 12/12  20:00:00</c:v>
                </c:pt>
                <c:pt idx="1508">
                  <c:v> 12/12  21:00:00</c:v>
                </c:pt>
                <c:pt idx="1509">
                  <c:v> 12/12  22:00:00</c:v>
                </c:pt>
                <c:pt idx="1510">
                  <c:v> 12/12  23:00:00</c:v>
                </c:pt>
                <c:pt idx="1511">
                  <c:v> 12/12  24:00:00</c:v>
                </c:pt>
                <c:pt idx="1512">
                  <c:v> 12/13  01:00:00</c:v>
                </c:pt>
                <c:pt idx="1513">
                  <c:v> 12/13  02:00:00</c:v>
                </c:pt>
                <c:pt idx="1514">
                  <c:v> 12/13  03:00:00</c:v>
                </c:pt>
                <c:pt idx="1515">
                  <c:v> 12/13  04:00:00</c:v>
                </c:pt>
                <c:pt idx="1516">
                  <c:v> 12/13  05:00:00</c:v>
                </c:pt>
                <c:pt idx="1517">
                  <c:v> 12/13  06:00:00</c:v>
                </c:pt>
                <c:pt idx="1518">
                  <c:v> 12/13  07:00:00</c:v>
                </c:pt>
                <c:pt idx="1519">
                  <c:v> 12/13  08:00:00</c:v>
                </c:pt>
                <c:pt idx="1520">
                  <c:v> 12/13  09:00:00</c:v>
                </c:pt>
                <c:pt idx="1521">
                  <c:v> 12/13  10:00:00</c:v>
                </c:pt>
                <c:pt idx="1522">
                  <c:v> 12/13  11:00:00</c:v>
                </c:pt>
                <c:pt idx="1523">
                  <c:v> 12/13  12:00:00</c:v>
                </c:pt>
                <c:pt idx="1524">
                  <c:v> 12/13  13:00:00</c:v>
                </c:pt>
                <c:pt idx="1525">
                  <c:v> 12/13  14:00:00</c:v>
                </c:pt>
                <c:pt idx="1526">
                  <c:v> 12/13  15:00:00</c:v>
                </c:pt>
                <c:pt idx="1527">
                  <c:v> 12/13  16:00:00</c:v>
                </c:pt>
                <c:pt idx="1528">
                  <c:v> 12/13  17:00:00</c:v>
                </c:pt>
                <c:pt idx="1529">
                  <c:v> 12/13  18:00:00</c:v>
                </c:pt>
                <c:pt idx="1530">
                  <c:v> 12/13  19:00:00</c:v>
                </c:pt>
                <c:pt idx="1531">
                  <c:v> 12/13  20:00:00</c:v>
                </c:pt>
                <c:pt idx="1532">
                  <c:v> 12/13  21:00:00</c:v>
                </c:pt>
                <c:pt idx="1533">
                  <c:v> 12/13  22:00:00</c:v>
                </c:pt>
                <c:pt idx="1534">
                  <c:v> 12/13  23:00:00</c:v>
                </c:pt>
                <c:pt idx="1535">
                  <c:v> 12/13  24:00:00</c:v>
                </c:pt>
                <c:pt idx="1536">
                  <c:v> 12/14  01:00:00</c:v>
                </c:pt>
                <c:pt idx="1537">
                  <c:v> 12/14  02:00:00</c:v>
                </c:pt>
                <c:pt idx="1538">
                  <c:v> 12/14  03:00:00</c:v>
                </c:pt>
                <c:pt idx="1539">
                  <c:v> 12/14  04:00:00</c:v>
                </c:pt>
                <c:pt idx="1540">
                  <c:v> 12/14  05:00:00</c:v>
                </c:pt>
                <c:pt idx="1541">
                  <c:v> 12/14  06:00:00</c:v>
                </c:pt>
                <c:pt idx="1542">
                  <c:v> 12/14  07:00:00</c:v>
                </c:pt>
                <c:pt idx="1543">
                  <c:v> 12/14  08:00:00</c:v>
                </c:pt>
                <c:pt idx="1544">
                  <c:v> 12/14  09:00:00</c:v>
                </c:pt>
                <c:pt idx="1545">
                  <c:v> 12/14  10:00:00</c:v>
                </c:pt>
                <c:pt idx="1546">
                  <c:v> 12/14  11:00:00</c:v>
                </c:pt>
                <c:pt idx="1547">
                  <c:v> 12/14  12:00:00</c:v>
                </c:pt>
                <c:pt idx="1548">
                  <c:v> 12/14  13:00:00</c:v>
                </c:pt>
                <c:pt idx="1549">
                  <c:v> 12/14  14:00:00</c:v>
                </c:pt>
                <c:pt idx="1550">
                  <c:v> 12/14  15:00:00</c:v>
                </c:pt>
                <c:pt idx="1551">
                  <c:v> 12/14  16:00:00</c:v>
                </c:pt>
                <c:pt idx="1552">
                  <c:v> 12/14  17:00:00</c:v>
                </c:pt>
                <c:pt idx="1553">
                  <c:v> 12/14  18:00:00</c:v>
                </c:pt>
                <c:pt idx="1554">
                  <c:v> 12/14  19:00:00</c:v>
                </c:pt>
                <c:pt idx="1555">
                  <c:v> 12/14  20:00:00</c:v>
                </c:pt>
                <c:pt idx="1556">
                  <c:v> 12/14  21:00:00</c:v>
                </c:pt>
                <c:pt idx="1557">
                  <c:v> 12/14  22:00:00</c:v>
                </c:pt>
                <c:pt idx="1558">
                  <c:v> 12/14  23:00:00</c:v>
                </c:pt>
                <c:pt idx="1559">
                  <c:v> 12/14  24:00:00</c:v>
                </c:pt>
                <c:pt idx="1560">
                  <c:v> 12/15  01:00:00</c:v>
                </c:pt>
                <c:pt idx="1561">
                  <c:v> 12/15  02:00:00</c:v>
                </c:pt>
                <c:pt idx="1562">
                  <c:v> 12/15  03:00:00</c:v>
                </c:pt>
                <c:pt idx="1563">
                  <c:v> 12/15  04:00:00</c:v>
                </c:pt>
                <c:pt idx="1564">
                  <c:v> 12/15  05:00:00</c:v>
                </c:pt>
                <c:pt idx="1565">
                  <c:v> 12/15  06:00:00</c:v>
                </c:pt>
                <c:pt idx="1566">
                  <c:v> 12/15  07:00:00</c:v>
                </c:pt>
                <c:pt idx="1567">
                  <c:v> 12/15  08:00:00</c:v>
                </c:pt>
                <c:pt idx="1568">
                  <c:v> 12/15  09:00:00</c:v>
                </c:pt>
                <c:pt idx="1569">
                  <c:v> 12/15  10:00:00</c:v>
                </c:pt>
                <c:pt idx="1570">
                  <c:v> 12/15  11:00:00</c:v>
                </c:pt>
                <c:pt idx="1571">
                  <c:v> 12/15  12:00:00</c:v>
                </c:pt>
                <c:pt idx="1572">
                  <c:v> 12/15  13:00:00</c:v>
                </c:pt>
                <c:pt idx="1573">
                  <c:v> 12/15  14:00:00</c:v>
                </c:pt>
                <c:pt idx="1574">
                  <c:v> 12/15  15:00:00</c:v>
                </c:pt>
                <c:pt idx="1575">
                  <c:v> 12/15  16:00:00</c:v>
                </c:pt>
                <c:pt idx="1576">
                  <c:v> 12/15  17:00:00</c:v>
                </c:pt>
                <c:pt idx="1577">
                  <c:v> 12/15  18:00:00</c:v>
                </c:pt>
                <c:pt idx="1578">
                  <c:v> 12/15  19:00:00</c:v>
                </c:pt>
                <c:pt idx="1579">
                  <c:v> 12/15  20:00:00</c:v>
                </c:pt>
                <c:pt idx="1580">
                  <c:v> 12/15  21:00:00</c:v>
                </c:pt>
                <c:pt idx="1581">
                  <c:v> 12/15  22:00:00</c:v>
                </c:pt>
                <c:pt idx="1582">
                  <c:v> 12/15  23:00:00</c:v>
                </c:pt>
                <c:pt idx="1583">
                  <c:v> 12/15  24:00:00</c:v>
                </c:pt>
                <c:pt idx="1584">
                  <c:v> 12/16  01:00:00</c:v>
                </c:pt>
                <c:pt idx="1585">
                  <c:v> 12/16  02:00:00</c:v>
                </c:pt>
                <c:pt idx="1586">
                  <c:v> 12/16  03:00:00</c:v>
                </c:pt>
                <c:pt idx="1587">
                  <c:v> 12/16  04:00:00</c:v>
                </c:pt>
                <c:pt idx="1588">
                  <c:v> 12/16  05:00:00</c:v>
                </c:pt>
                <c:pt idx="1589">
                  <c:v> 12/16  06:00:00</c:v>
                </c:pt>
                <c:pt idx="1590">
                  <c:v> 12/16  07:00:00</c:v>
                </c:pt>
                <c:pt idx="1591">
                  <c:v> 12/16  08:00:00</c:v>
                </c:pt>
                <c:pt idx="1592">
                  <c:v> 12/16  09:00:00</c:v>
                </c:pt>
                <c:pt idx="1593">
                  <c:v> 12/16  10:00:00</c:v>
                </c:pt>
                <c:pt idx="1594">
                  <c:v> 12/16  11:00:00</c:v>
                </c:pt>
                <c:pt idx="1595">
                  <c:v> 12/16  12:00:00</c:v>
                </c:pt>
                <c:pt idx="1596">
                  <c:v> 12/16  13:00:00</c:v>
                </c:pt>
                <c:pt idx="1597">
                  <c:v> 12/16  14:00:00</c:v>
                </c:pt>
                <c:pt idx="1598">
                  <c:v> 12/16  15:00:00</c:v>
                </c:pt>
                <c:pt idx="1599">
                  <c:v> 12/16  16:00:00</c:v>
                </c:pt>
                <c:pt idx="1600">
                  <c:v> 12/16  17:00:00</c:v>
                </c:pt>
                <c:pt idx="1601">
                  <c:v> 12/16  18:00:00</c:v>
                </c:pt>
                <c:pt idx="1602">
                  <c:v> 12/16  19:00:00</c:v>
                </c:pt>
                <c:pt idx="1603">
                  <c:v> 12/16  20:00:00</c:v>
                </c:pt>
                <c:pt idx="1604">
                  <c:v> 12/16  21:00:00</c:v>
                </c:pt>
                <c:pt idx="1605">
                  <c:v> 12/16  22:00:00</c:v>
                </c:pt>
                <c:pt idx="1606">
                  <c:v> 12/16  23:00:00</c:v>
                </c:pt>
                <c:pt idx="1607">
                  <c:v> 12/16  24:00:00</c:v>
                </c:pt>
                <c:pt idx="1608">
                  <c:v> 12/17  01:00:00</c:v>
                </c:pt>
                <c:pt idx="1609">
                  <c:v> 12/17  02:00:00</c:v>
                </c:pt>
                <c:pt idx="1610">
                  <c:v> 12/17  03:00:00</c:v>
                </c:pt>
                <c:pt idx="1611">
                  <c:v> 12/17  04:00:00</c:v>
                </c:pt>
                <c:pt idx="1612">
                  <c:v> 12/17  05:00:00</c:v>
                </c:pt>
                <c:pt idx="1613">
                  <c:v> 12/17  06:00:00</c:v>
                </c:pt>
                <c:pt idx="1614">
                  <c:v> 12/17  07:00:00</c:v>
                </c:pt>
                <c:pt idx="1615">
                  <c:v> 12/17  08:00:00</c:v>
                </c:pt>
                <c:pt idx="1616">
                  <c:v> 12/17  09:00:00</c:v>
                </c:pt>
                <c:pt idx="1617">
                  <c:v> 12/17  10:00:00</c:v>
                </c:pt>
                <c:pt idx="1618">
                  <c:v> 12/17  11:00:00</c:v>
                </c:pt>
                <c:pt idx="1619">
                  <c:v> 12/17  12:00:00</c:v>
                </c:pt>
                <c:pt idx="1620">
                  <c:v> 12/17  13:00:00</c:v>
                </c:pt>
                <c:pt idx="1621">
                  <c:v> 12/17  14:00:00</c:v>
                </c:pt>
                <c:pt idx="1622">
                  <c:v> 12/17  15:00:00</c:v>
                </c:pt>
                <c:pt idx="1623">
                  <c:v> 12/17  16:00:00</c:v>
                </c:pt>
                <c:pt idx="1624">
                  <c:v> 12/17  17:00:00</c:v>
                </c:pt>
                <c:pt idx="1625">
                  <c:v> 12/17  18:00:00</c:v>
                </c:pt>
                <c:pt idx="1626">
                  <c:v> 12/17  19:00:00</c:v>
                </c:pt>
                <c:pt idx="1627">
                  <c:v> 12/17  20:00:00</c:v>
                </c:pt>
                <c:pt idx="1628">
                  <c:v> 12/17  21:00:00</c:v>
                </c:pt>
                <c:pt idx="1629">
                  <c:v> 12/17  22:00:00</c:v>
                </c:pt>
                <c:pt idx="1630">
                  <c:v> 12/17  23:00:00</c:v>
                </c:pt>
                <c:pt idx="1631">
                  <c:v> 12/17  24:00:00</c:v>
                </c:pt>
                <c:pt idx="1632">
                  <c:v> 12/18  01:00:00</c:v>
                </c:pt>
                <c:pt idx="1633">
                  <c:v> 12/18  02:00:00</c:v>
                </c:pt>
                <c:pt idx="1634">
                  <c:v> 12/18  03:00:00</c:v>
                </c:pt>
                <c:pt idx="1635">
                  <c:v> 12/18  04:00:00</c:v>
                </c:pt>
                <c:pt idx="1636">
                  <c:v> 12/18  05:00:00</c:v>
                </c:pt>
                <c:pt idx="1637">
                  <c:v> 12/18  06:00:00</c:v>
                </c:pt>
                <c:pt idx="1638">
                  <c:v> 12/18  07:00:00</c:v>
                </c:pt>
                <c:pt idx="1639">
                  <c:v> 12/18  08:00:00</c:v>
                </c:pt>
                <c:pt idx="1640">
                  <c:v> 12/18  09:00:00</c:v>
                </c:pt>
                <c:pt idx="1641">
                  <c:v> 12/18  10:00:00</c:v>
                </c:pt>
                <c:pt idx="1642">
                  <c:v> 12/18  11:00:00</c:v>
                </c:pt>
                <c:pt idx="1643">
                  <c:v> 12/18  12:00:00</c:v>
                </c:pt>
                <c:pt idx="1644">
                  <c:v> 12/18  13:00:00</c:v>
                </c:pt>
                <c:pt idx="1645">
                  <c:v> 12/18  14:00:00</c:v>
                </c:pt>
                <c:pt idx="1646">
                  <c:v> 12/18  15:00:00</c:v>
                </c:pt>
                <c:pt idx="1647">
                  <c:v> 12/18  16:00:00</c:v>
                </c:pt>
                <c:pt idx="1648">
                  <c:v> 12/18  17:00:00</c:v>
                </c:pt>
                <c:pt idx="1649">
                  <c:v> 12/18  18:00:00</c:v>
                </c:pt>
                <c:pt idx="1650">
                  <c:v> 12/18  19:00:00</c:v>
                </c:pt>
                <c:pt idx="1651">
                  <c:v> 12/18  20:00:00</c:v>
                </c:pt>
                <c:pt idx="1652">
                  <c:v> 12/18  21:00:00</c:v>
                </c:pt>
                <c:pt idx="1653">
                  <c:v> 12/18  22:00:00</c:v>
                </c:pt>
                <c:pt idx="1654">
                  <c:v> 12/18  23:00:00</c:v>
                </c:pt>
                <c:pt idx="1655">
                  <c:v> 12/18  24:00:00</c:v>
                </c:pt>
                <c:pt idx="1656">
                  <c:v> 12/19  01:00:00</c:v>
                </c:pt>
                <c:pt idx="1657">
                  <c:v> 12/19  02:00:00</c:v>
                </c:pt>
                <c:pt idx="1658">
                  <c:v> 12/19  03:00:00</c:v>
                </c:pt>
                <c:pt idx="1659">
                  <c:v> 12/19  04:00:00</c:v>
                </c:pt>
                <c:pt idx="1660">
                  <c:v> 12/19  05:00:00</c:v>
                </c:pt>
                <c:pt idx="1661">
                  <c:v> 12/19  06:00:00</c:v>
                </c:pt>
                <c:pt idx="1662">
                  <c:v> 12/19  07:00:00</c:v>
                </c:pt>
                <c:pt idx="1663">
                  <c:v> 12/19  08:00:00</c:v>
                </c:pt>
                <c:pt idx="1664">
                  <c:v> 12/19  09:00:00</c:v>
                </c:pt>
                <c:pt idx="1665">
                  <c:v> 12/19  10:00:00</c:v>
                </c:pt>
                <c:pt idx="1666">
                  <c:v> 12/19  11:00:00</c:v>
                </c:pt>
                <c:pt idx="1667">
                  <c:v> 12/19  12:00:00</c:v>
                </c:pt>
                <c:pt idx="1668">
                  <c:v> 12/19  13:00:00</c:v>
                </c:pt>
                <c:pt idx="1669">
                  <c:v> 12/19  14:00:00</c:v>
                </c:pt>
                <c:pt idx="1670">
                  <c:v> 12/19  15:00:00</c:v>
                </c:pt>
                <c:pt idx="1671">
                  <c:v> 12/19  16:00:00</c:v>
                </c:pt>
                <c:pt idx="1672">
                  <c:v> 12/19  17:00:00</c:v>
                </c:pt>
                <c:pt idx="1673">
                  <c:v> 12/19  18:00:00</c:v>
                </c:pt>
                <c:pt idx="1674">
                  <c:v> 12/19  19:00:00</c:v>
                </c:pt>
                <c:pt idx="1675">
                  <c:v> 12/19  20:00:00</c:v>
                </c:pt>
                <c:pt idx="1676">
                  <c:v> 12/19  21:00:00</c:v>
                </c:pt>
                <c:pt idx="1677">
                  <c:v> 12/19  22:00:00</c:v>
                </c:pt>
                <c:pt idx="1678">
                  <c:v> 12/19  23:00:00</c:v>
                </c:pt>
                <c:pt idx="1679">
                  <c:v> 12/19  24:00:00</c:v>
                </c:pt>
                <c:pt idx="1680">
                  <c:v> 12/20  01:00:00</c:v>
                </c:pt>
                <c:pt idx="1681">
                  <c:v> 12/20  02:00:00</c:v>
                </c:pt>
                <c:pt idx="1682">
                  <c:v> 12/20  03:00:00</c:v>
                </c:pt>
                <c:pt idx="1683">
                  <c:v> 12/20  04:00:00</c:v>
                </c:pt>
                <c:pt idx="1684">
                  <c:v> 12/20  05:00:00</c:v>
                </c:pt>
                <c:pt idx="1685">
                  <c:v> 12/20  06:00:00</c:v>
                </c:pt>
                <c:pt idx="1686">
                  <c:v> 12/20  07:00:00</c:v>
                </c:pt>
                <c:pt idx="1687">
                  <c:v> 12/20  08:00:00</c:v>
                </c:pt>
                <c:pt idx="1688">
                  <c:v> 12/20  09:00:00</c:v>
                </c:pt>
                <c:pt idx="1689">
                  <c:v> 12/20  10:00:00</c:v>
                </c:pt>
                <c:pt idx="1690">
                  <c:v> 12/20  11:00:00</c:v>
                </c:pt>
                <c:pt idx="1691">
                  <c:v> 12/20  12:00:00</c:v>
                </c:pt>
                <c:pt idx="1692">
                  <c:v> 12/20  13:00:00</c:v>
                </c:pt>
                <c:pt idx="1693">
                  <c:v> 12/20  14:00:00</c:v>
                </c:pt>
                <c:pt idx="1694">
                  <c:v> 12/20  15:00:00</c:v>
                </c:pt>
                <c:pt idx="1695">
                  <c:v> 12/20  16:00:00</c:v>
                </c:pt>
                <c:pt idx="1696">
                  <c:v> 12/20  17:00:00</c:v>
                </c:pt>
                <c:pt idx="1697">
                  <c:v> 12/20  18:00:00</c:v>
                </c:pt>
                <c:pt idx="1698">
                  <c:v> 12/20  19:00:00</c:v>
                </c:pt>
                <c:pt idx="1699">
                  <c:v> 12/20  20:00:00</c:v>
                </c:pt>
                <c:pt idx="1700">
                  <c:v> 12/20  21:00:00</c:v>
                </c:pt>
                <c:pt idx="1701">
                  <c:v> 12/20  22:00:00</c:v>
                </c:pt>
                <c:pt idx="1702">
                  <c:v> 12/20  23:00:00</c:v>
                </c:pt>
                <c:pt idx="1703">
                  <c:v> 12/20  24:00:00</c:v>
                </c:pt>
                <c:pt idx="1704">
                  <c:v> 12/21  01:00:00</c:v>
                </c:pt>
                <c:pt idx="1705">
                  <c:v> 12/21  02:00:00</c:v>
                </c:pt>
                <c:pt idx="1706">
                  <c:v> 12/21  03:00:00</c:v>
                </c:pt>
                <c:pt idx="1707">
                  <c:v> 12/21  04:00:00</c:v>
                </c:pt>
                <c:pt idx="1708">
                  <c:v> 12/21  05:00:00</c:v>
                </c:pt>
                <c:pt idx="1709">
                  <c:v> 12/21  06:00:00</c:v>
                </c:pt>
                <c:pt idx="1710">
                  <c:v> 12/21  07:00:00</c:v>
                </c:pt>
                <c:pt idx="1711">
                  <c:v> 12/21  08:00:00</c:v>
                </c:pt>
                <c:pt idx="1712">
                  <c:v> 12/21  09:00:00</c:v>
                </c:pt>
                <c:pt idx="1713">
                  <c:v> 12/21  10:00:00</c:v>
                </c:pt>
                <c:pt idx="1714">
                  <c:v> 12/21  11:00:00</c:v>
                </c:pt>
                <c:pt idx="1715">
                  <c:v> 12/21  12:00:00</c:v>
                </c:pt>
                <c:pt idx="1716">
                  <c:v> 12/21  13:00:00</c:v>
                </c:pt>
                <c:pt idx="1717">
                  <c:v> 12/21  14:00:00</c:v>
                </c:pt>
                <c:pt idx="1718">
                  <c:v> 12/21  15:00:00</c:v>
                </c:pt>
                <c:pt idx="1719">
                  <c:v> 12/21  16:00:00</c:v>
                </c:pt>
                <c:pt idx="1720">
                  <c:v> 12/21  17:00:00</c:v>
                </c:pt>
                <c:pt idx="1721">
                  <c:v> 12/21  18:00:00</c:v>
                </c:pt>
                <c:pt idx="1722">
                  <c:v> 12/21  19:00:00</c:v>
                </c:pt>
                <c:pt idx="1723">
                  <c:v> 12/21  20:00:00</c:v>
                </c:pt>
                <c:pt idx="1724">
                  <c:v> 12/21  21:00:00</c:v>
                </c:pt>
                <c:pt idx="1725">
                  <c:v> 12/21  22:00:00</c:v>
                </c:pt>
                <c:pt idx="1726">
                  <c:v> 12/21  23:00:00</c:v>
                </c:pt>
                <c:pt idx="1727">
                  <c:v> 12/21  24:00:00</c:v>
                </c:pt>
                <c:pt idx="1728">
                  <c:v> 12/22  01:00:00</c:v>
                </c:pt>
                <c:pt idx="1729">
                  <c:v> 12/22  02:00:00</c:v>
                </c:pt>
                <c:pt idx="1730">
                  <c:v> 12/22  03:00:00</c:v>
                </c:pt>
                <c:pt idx="1731">
                  <c:v> 12/22  04:00:00</c:v>
                </c:pt>
                <c:pt idx="1732">
                  <c:v> 12/22  05:00:00</c:v>
                </c:pt>
                <c:pt idx="1733">
                  <c:v> 12/22  06:00:00</c:v>
                </c:pt>
                <c:pt idx="1734">
                  <c:v> 12/22  07:00:00</c:v>
                </c:pt>
                <c:pt idx="1735">
                  <c:v> 12/22  08:00:00</c:v>
                </c:pt>
                <c:pt idx="1736">
                  <c:v> 12/22  09:00:00</c:v>
                </c:pt>
                <c:pt idx="1737">
                  <c:v> 12/22  10:00:00</c:v>
                </c:pt>
                <c:pt idx="1738">
                  <c:v> 12/22  11:00:00</c:v>
                </c:pt>
                <c:pt idx="1739">
                  <c:v> 12/22  12:00:00</c:v>
                </c:pt>
                <c:pt idx="1740">
                  <c:v> 12/22  13:00:00</c:v>
                </c:pt>
                <c:pt idx="1741">
                  <c:v> 12/22  14:00:00</c:v>
                </c:pt>
                <c:pt idx="1742">
                  <c:v> 12/22  15:00:00</c:v>
                </c:pt>
                <c:pt idx="1743">
                  <c:v> 12/22  16:00:00</c:v>
                </c:pt>
                <c:pt idx="1744">
                  <c:v> 12/22  17:00:00</c:v>
                </c:pt>
                <c:pt idx="1745">
                  <c:v> 12/22  18:00:00</c:v>
                </c:pt>
                <c:pt idx="1746">
                  <c:v> 12/22  19:00:00</c:v>
                </c:pt>
                <c:pt idx="1747">
                  <c:v> 12/22  20:00:00</c:v>
                </c:pt>
                <c:pt idx="1748">
                  <c:v> 12/22  21:00:00</c:v>
                </c:pt>
                <c:pt idx="1749">
                  <c:v> 12/22  22:00:00</c:v>
                </c:pt>
                <c:pt idx="1750">
                  <c:v> 12/22  23:00:00</c:v>
                </c:pt>
                <c:pt idx="1751">
                  <c:v> 12/22  24:00:00</c:v>
                </c:pt>
                <c:pt idx="1752">
                  <c:v> 12/23  01:00:00</c:v>
                </c:pt>
                <c:pt idx="1753">
                  <c:v> 12/23  02:00:00</c:v>
                </c:pt>
                <c:pt idx="1754">
                  <c:v> 12/23  03:00:00</c:v>
                </c:pt>
                <c:pt idx="1755">
                  <c:v> 12/23  04:00:00</c:v>
                </c:pt>
                <c:pt idx="1756">
                  <c:v> 12/23  05:00:00</c:v>
                </c:pt>
                <c:pt idx="1757">
                  <c:v> 12/23  06:00:00</c:v>
                </c:pt>
                <c:pt idx="1758">
                  <c:v> 12/23  07:00:00</c:v>
                </c:pt>
                <c:pt idx="1759">
                  <c:v> 12/23  08:00:00</c:v>
                </c:pt>
                <c:pt idx="1760">
                  <c:v> 12/23  09:00:00</c:v>
                </c:pt>
                <c:pt idx="1761">
                  <c:v> 12/23  10:00:00</c:v>
                </c:pt>
                <c:pt idx="1762">
                  <c:v> 12/23  11:00:00</c:v>
                </c:pt>
                <c:pt idx="1763">
                  <c:v> 12/23  12:00:00</c:v>
                </c:pt>
                <c:pt idx="1764">
                  <c:v> 12/23  13:00:00</c:v>
                </c:pt>
                <c:pt idx="1765">
                  <c:v> 12/23  14:00:00</c:v>
                </c:pt>
                <c:pt idx="1766">
                  <c:v> 12/23  15:00:00</c:v>
                </c:pt>
                <c:pt idx="1767">
                  <c:v> 12/23  16:00:00</c:v>
                </c:pt>
                <c:pt idx="1768">
                  <c:v> 12/23  17:00:00</c:v>
                </c:pt>
                <c:pt idx="1769">
                  <c:v> 12/23  18:00:00</c:v>
                </c:pt>
                <c:pt idx="1770">
                  <c:v> 12/23  19:00:00</c:v>
                </c:pt>
                <c:pt idx="1771">
                  <c:v> 12/23  20:00:00</c:v>
                </c:pt>
                <c:pt idx="1772">
                  <c:v> 12/23  21:00:00</c:v>
                </c:pt>
                <c:pt idx="1773">
                  <c:v> 12/23  22:00:00</c:v>
                </c:pt>
                <c:pt idx="1774">
                  <c:v> 12/23  23:00:00</c:v>
                </c:pt>
                <c:pt idx="1775">
                  <c:v> 12/23  24:00:00</c:v>
                </c:pt>
                <c:pt idx="1776">
                  <c:v> 12/24  01:00:00</c:v>
                </c:pt>
                <c:pt idx="1777">
                  <c:v> 12/24  02:00:00</c:v>
                </c:pt>
                <c:pt idx="1778">
                  <c:v> 12/24  03:00:00</c:v>
                </c:pt>
                <c:pt idx="1779">
                  <c:v> 12/24  04:00:00</c:v>
                </c:pt>
                <c:pt idx="1780">
                  <c:v> 12/24  05:00:00</c:v>
                </c:pt>
                <c:pt idx="1781">
                  <c:v> 12/24  06:00:00</c:v>
                </c:pt>
                <c:pt idx="1782">
                  <c:v> 12/24  07:00:00</c:v>
                </c:pt>
                <c:pt idx="1783">
                  <c:v> 12/24  08:00:00</c:v>
                </c:pt>
                <c:pt idx="1784">
                  <c:v> 12/24  09:00:00</c:v>
                </c:pt>
                <c:pt idx="1785">
                  <c:v> 12/24  10:00:00</c:v>
                </c:pt>
                <c:pt idx="1786">
                  <c:v> 12/24  11:00:00</c:v>
                </c:pt>
                <c:pt idx="1787">
                  <c:v> 12/24  12:00:00</c:v>
                </c:pt>
                <c:pt idx="1788">
                  <c:v> 12/24  13:00:00</c:v>
                </c:pt>
                <c:pt idx="1789">
                  <c:v> 12/24  14:00:00</c:v>
                </c:pt>
                <c:pt idx="1790">
                  <c:v> 12/24  15:00:00</c:v>
                </c:pt>
                <c:pt idx="1791">
                  <c:v> 12/24  16:00:00</c:v>
                </c:pt>
                <c:pt idx="1792">
                  <c:v> 12/24  17:00:00</c:v>
                </c:pt>
                <c:pt idx="1793">
                  <c:v> 12/24  18:00:00</c:v>
                </c:pt>
                <c:pt idx="1794">
                  <c:v> 12/24  19:00:00</c:v>
                </c:pt>
                <c:pt idx="1795">
                  <c:v> 12/24  20:00:00</c:v>
                </c:pt>
                <c:pt idx="1796">
                  <c:v> 12/24  21:00:00</c:v>
                </c:pt>
                <c:pt idx="1797">
                  <c:v> 12/24  22:00:00</c:v>
                </c:pt>
                <c:pt idx="1798">
                  <c:v> 12/24  23:00:00</c:v>
                </c:pt>
                <c:pt idx="1799">
                  <c:v> 12/24  24:00:00</c:v>
                </c:pt>
                <c:pt idx="1800">
                  <c:v> 12/25  01:00:00</c:v>
                </c:pt>
                <c:pt idx="1801">
                  <c:v> 12/25  02:00:00</c:v>
                </c:pt>
                <c:pt idx="1802">
                  <c:v> 12/25  03:00:00</c:v>
                </c:pt>
                <c:pt idx="1803">
                  <c:v> 12/25  04:00:00</c:v>
                </c:pt>
                <c:pt idx="1804">
                  <c:v> 12/25  05:00:00</c:v>
                </c:pt>
                <c:pt idx="1805">
                  <c:v> 12/25  06:00:00</c:v>
                </c:pt>
                <c:pt idx="1806">
                  <c:v> 12/25  07:00:00</c:v>
                </c:pt>
                <c:pt idx="1807">
                  <c:v> 12/25  08:00:00</c:v>
                </c:pt>
                <c:pt idx="1808">
                  <c:v> 12/25  09:00:00</c:v>
                </c:pt>
                <c:pt idx="1809">
                  <c:v> 12/25  10:00:00</c:v>
                </c:pt>
                <c:pt idx="1810">
                  <c:v> 12/25  11:00:00</c:v>
                </c:pt>
                <c:pt idx="1811">
                  <c:v> 12/25  12:00:00</c:v>
                </c:pt>
                <c:pt idx="1812">
                  <c:v> 12/25  13:00:00</c:v>
                </c:pt>
                <c:pt idx="1813">
                  <c:v> 12/25  14:00:00</c:v>
                </c:pt>
                <c:pt idx="1814">
                  <c:v> 12/25  15:00:00</c:v>
                </c:pt>
                <c:pt idx="1815">
                  <c:v> 12/25  16:00:00</c:v>
                </c:pt>
                <c:pt idx="1816">
                  <c:v> 12/25  17:00:00</c:v>
                </c:pt>
                <c:pt idx="1817">
                  <c:v> 12/25  18:00:00</c:v>
                </c:pt>
                <c:pt idx="1818">
                  <c:v> 12/25  19:00:00</c:v>
                </c:pt>
                <c:pt idx="1819">
                  <c:v> 12/25  20:00:00</c:v>
                </c:pt>
                <c:pt idx="1820">
                  <c:v> 12/25  21:00:00</c:v>
                </c:pt>
                <c:pt idx="1821">
                  <c:v> 12/25  22:00:00</c:v>
                </c:pt>
                <c:pt idx="1822">
                  <c:v> 12/25  23:00:00</c:v>
                </c:pt>
                <c:pt idx="1823">
                  <c:v> 12/25  24:00:00</c:v>
                </c:pt>
                <c:pt idx="1824">
                  <c:v> 12/26  01:00:00</c:v>
                </c:pt>
                <c:pt idx="1825">
                  <c:v> 12/26  02:00:00</c:v>
                </c:pt>
                <c:pt idx="1826">
                  <c:v> 12/26  03:00:00</c:v>
                </c:pt>
                <c:pt idx="1827">
                  <c:v> 12/26  04:00:00</c:v>
                </c:pt>
                <c:pt idx="1828">
                  <c:v> 12/26  05:00:00</c:v>
                </c:pt>
                <c:pt idx="1829">
                  <c:v> 12/26  06:00:00</c:v>
                </c:pt>
                <c:pt idx="1830">
                  <c:v> 12/26  07:00:00</c:v>
                </c:pt>
                <c:pt idx="1831">
                  <c:v> 12/26  08:00:00</c:v>
                </c:pt>
                <c:pt idx="1832">
                  <c:v> 12/26  09:00:00</c:v>
                </c:pt>
                <c:pt idx="1833">
                  <c:v> 12/26  10:00:00</c:v>
                </c:pt>
                <c:pt idx="1834">
                  <c:v> 12/26  11:00:00</c:v>
                </c:pt>
                <c:pt idx="1835">
                  <c:v> 12/26  12:00:00</c:v>
                </c:pt>
                <c:pt idx="1836">
                  <c:v> 12/26  13:00:00</c:v>
                </c:pt>
                <c:pt idx="1837">
                  <c:v> 12/26  14:00:00</c:v>
                </c:pt>
                <c:pt idx="1838">
                  <c:v> 12/26  15:00:00</c:v>
                </c:pt>
                <c:pt idx="1839">
                  <c:v> 12/26  16:00:00</c:v>
                </c:pt>
                <c:pt idx="1840">
                  <c:v> 12/26  17:00:00</c:v>
                </c:pt>
                <c:pt idx="1841">
                  <c:v> 12/26  18:00:00</c:v>
                </c:pt>
                <c:pt idx="1842">
                  <c:v> 12/26  19:00:00</c:v>
                </c:pt>
                <c:pt idx="1843">
                  <c:v> 12/26  20:00:00</c:v>
                </c:pt>
                <c:pt idx="1844">
                  <c:v> 12/26  21:00:00</c:v>
                </c:pt>
                <c:pt idx="1845">
                  <c:v> 12/26  22:00:00</c:v>
                </c:pt>
                <c:pt idx="1846">
                  <c:v> 12/26  23:00:00</c:v>
                </c:pt>
                <c:pt idx="1847">
                  <c:v> 12/26  24:00:00</c:v>
                </c:pt>
                <c:pt idx="1848">
                  <c:v> 12/27  01:00:00</c:v>
                </c:pt>
                <c:pt idx="1849">
                  <c:v> 12/27  02:00:00</c:v>
                </c:pt>
                <c:pt idx="1850">
                  <c:v> 12/27  03:00:00</c:v>
                </c:pt>
                <c:pt idx="1851">
                  <c:v> 12/27  04:00:00</c:v>
                </c:pt>
                <c:pt idx="1852">
                  <c:v> 12/27  05:00:00</c:v>
                </c:pt>
                <c:pt idx="1853">
                  <c:v> 12/27  06:00:00</c:v>
                </c:pt>
                <c:pt idx="1854">
                  <c:v> 12/27  07:00:00</c:v>
                </c:pt>
                <c:pt idx="1855">
                  <c:v> 12/27  08:00:00</c:v>
                </c:pt>
                <c:pt idx="1856">
                  <c:v> 12/27  09:00:00</c:v>
                </c:pt>
                <c:pt idx="1857">
                  <c:v> 12/27  10:00:00</c:v>
                </c:pt>
                <c:pt idx="1858">
                  <c:v> 12/27  11:00:00</c:v>
                </c:pt>
                <c:pt idx="1859">
                  <c:v> 12/27  12:00:00</c:v>
                </c:pt>
                <c:pt idx="1860">
                  <c:v> 12/27  13:00:00</c:v>
                </c:pt>
                <c:pt idx="1861">
                  <c:v> 12/27  14:00:00</c:v>
                </c:pt>
                <c:pt idx="1862">
                  <c:v> 12/27  15:00:00</c:v>
                </c:pt>
                <c:pt idx="1863">
                  <c:v> 12/27  16:00:00</c:v>
                </c:pt>
                <c:pt idx="1864">
                  <c:v> 12/27  17:00:00</c:v>
                </c:pt>
                <c:pt idx="1865">
                  <c:v> 12/27  18:00:00</c:v>
                </c:pt>
                <c:pt idx="1866">
                  <c:v> 12/27  19:00:00</c:v>
                </c:pt>
                <c:pt idx="1867">
                  <c:v> 12/27  20:00:00</c:v>
                </c:pt>
                <c:pt idx="1868">
                  <c:v> 12/27  21:00:00</c:v>
                </c:pt>
                <c:pt idx="1869">
                  <c:v> 12/27  22:00:00</c:v>
                </c:pt>
                <c:pt idx="1870">
                  <c:v> 12/27  23:00:00</c:v>
                </c:pt>
                <c:pt idx="1871">
                  <c:v> 12/27  24:00:00</c:v>
                </c:pt>
                <c:pt idx="1872">
                  <c:v> 12/28  01:00:00</c:v>
                </c:pt>
                <c:pt idx="1873">
                  <c:v> 12/28  02:00:00</c:v>
                </c:pt>
                <c:pt idx="1874">
                  <c:v> 12/28  03:00:00</c:v>
                </c:pt>
                <c:pt idx="1875">
                  <c:v> 12/28  04:00:00</c:v>
                </c:pt>
                <c:pt idx="1876">
                  <c:v> 12/28  05:00:00</c:v>
                </c:pt>
                <c:pt idx="1877">
                  <c:v> 12/28  06:00:00</c:v>
                </c:pt>
                <c:pt idx="1878">
                  <c:v> 12/28  07:00:00</c:v>
                </c:pt>
                <c:pt idx="1879">
                  <c:v> 12/28  08:00:00</c:v>
                </c:pt>
                <c:pt idx="1880">
                  <c:v> 12/28  09:00:00</c:v>
                </c:pt>
                <c:pt idx="1881">
                  <c:v> 12/28  10:00:00</c:v>
                </c:pt>
                <c:pt idx="1882">
                  <c:v> 12/28  11:00:00</c:v>
                </c:pt>
                <c:pt idx="1883">
                  <c:v> 12/28  12:00:00</c:v>
                </c:pt>
                <c:pt idx="1884">
                  <c:v> 12/28  13:00:00</c:v>
                </c:pt>
                <c:pt idx="1885">
                  <c:v> 12/28  14:00:00</c:v>
                </c:pt>
                <c:pt idx="1886">
                  <c:v> 12/28  15:00:00</c:v>
                </c:pt>
                <c:pt idx="1887">
                  <c:v> 12/28  16:00:00</c:v>
                </c:pt>
                <c:pt idx="1888">
                  <c:v> 12/28  17:00:00</c:v>
                </c:pt>
                <c:pt idx="1889">
                  <c:v> 12/28  18:00:00</c:v>
                </c:pt>
                <c:pt idx="1890">
                  <c:v> 12/28  19:00:00</c:v>
                </c:pt>
                <c:pt idx="1891">
                  <c:v> 12/28  20:00:00</c:v>
                </c:pt>
                <c:pt idx="1892">
                  <c:v> 12/28  21:00:00</c:v>
                </c:pt>
                <c:pt idx="1893">
                  <c:v> 12/28  22:00:00</c:v>
                </c:pt>
                <c:pt idx="1894">
                  <c:v> 12/28  23:00:00</c:v>
                </c:pt>
                <c:pt idx="1895">
                  <c:v> 12/28  24:00:00</c:v>
                </c:pt>
                <c:pt idx="1896">
                  <c:v> 12/29  01:00:00</c:v>
                </c:pt>
                <c:pt idx="1897">
                  <c:v> 12/29  02:00:00</c:v>
                </c:pt>
                <c:pt idx="1898">
                  <c:v> 12/29  03:00:00</c:v>
                </c:pt>
                <c:pt idx="1899">
                  <c:v> 12/29  04:00:00</c:v>
                </c:pt>
                <c:pt idx="1900">
                  <c:v> 12/29  05:00:00</c:v>
                </c:pt>
                <c:pt idx="1901">
                  <c:v> 12/29  06:00:00</c:v>
                </c:pt>
                <c:pt idx="1902">
                  <c:v> 12/29  07:00:00</c:v>
                </c:pt>
                <c:pt idx="1903">
                  <c:v> 12/29  08:00:00</c:v>
                </c:pt>
                <c:pt idx="1904">
                  <c:v> 12/29  09:00:00</c:v>
                </c:pt>
                <c:pt idx="1905">
                  <c:v> 12/29  10:00:00</c:v>
                </c:pt>
                <c:pt idx="1906">
                  <c:v> 12/29  11:00:00</c:v>
                </c:pt>
                <c:pt idx="1907">
                  <c:v> 12/29  12:00:00</c:v>
                </c:pt>
                <c:pt idx="1908">
                  <c:v> 12/29  13:00:00</c:v>
                </c:pt>
                <c:pt idx="1909">
                  <c:v> 12/29  14:00:00</c:v>
                </c:pt>
                <c:pt idx="1910">
                  <c:v> 12/29  15:00:00</c:v>
                </c:pt>
                <c:pt idx="1911">
                  <c:v> 12/29  16:00:00</c:v>
                </c:pt>
                <c:pt idx="1912">
                  <c:v> 12/29  17:00:00</c:v>
                </c:pt>
                <c:pt idx="1913">
                  <c:v> 12/29  18:00:00</c:v>
                </c:pt>
                <c:pt idx="1914">
                  <c:v> 12/29  19:00:00</c:v>
                </c:pt>
                <c:pt idx="1915">
                  <c:v> 12/29  20:00:00</c:v>
                </c:pt>
                <c:pt idx="1916">
                  <c:v> 12/29  21:00:00</c:v>
                </c:pt>
                <c:pt idx="1917">
                  <c:v> 12/29  22:00:00</c:v>
                </c:pt>
                <c:pt idx="1918">
                  <c:v> 12/29  23:00:00</c:v>
                </c:pt>
                <c:pt idx="1919">
                  <c:v> 12/29  24:00:00</c:v>
                </c:pt>
                <c:pt idx="1920">
                  <c:v> 12/30  01:00:00</c:v>
                </c:pt>
                <c:pt idx="1921">
                  <c:v> 12/30  02:00:00</c:v>
                </c:pt>
                <c:pt idx="1922">
                  <c:v> 12/30  03:00:00</c:v>
                </c:pt>
                <c:pt idx="1923">
                  <c:v> 12/30  04:00:00</c:v>
                </c:pt>
                <c:pt idx="1924">
                  <c:v> 12/30  05:00:00</c:v>
                </c:pt>
                <c:pt idx="1925">
                  <c:v> 12/30  06:00:00</c:v>
                </c:pt>
                <c:pt idx="1926">
                  <c:v> 12/30  07:00:00</c:v>
                </c:pt>
                <c:pt idx="1927">
                  <c:v> 12/30  08:00:00</c:v>
                </c:pt>
                <c:pt idx="1928">
                  <c:v> 12/30  09:00:00</c:v>
                </c:pt>
                <c:pt idx="1929">
                  <c:v> 12/30  10:00:00</c:v>
                </c:pt>
                <c:pt idx="1930">
                  <c:v> 12/30  11:00:00</c:v>
                </c:pt>
                <c:pt idx="1931">
                  <c:v> 12/30  12:00:00</c:v>
                </c:pt>
                <c:pt idx="1932">
                  <c:v> 12/30  13:00:00</c:v>
                </c:pt>
                <c:pt idx="1933">
                  <c:v> 12/30  14:00:00</c:v>
                </c:pt>
                <c:pt idx="1934">
                  <c:v> 12/30  15:00:00</c:v>
                </c:pt>
                <c:pt idx="1935">
                  <c:v> 12/30  16:00:00</c:v>
                </c:pt>
                <c:pt idx="1936">
                  <c:v> 12/30  17:00:00</c:v>
                </c:pt>
                <c:pt idx="1937">
                  <c:v> 12/30  18:00:00</c:v>
                </c:pt>
                <c:pt idx="1938">
                  <c:v> 12/30  19:00:00</c:v>
                </c:pt>
                <c:pt idx="1939">
                  <c:v> 12/30  20:00:00</c:v>
                </c:pt>
                <c:pt idx="1940">
                  <c:v> 12/30  21:00:00</c:v>
                </c:pt>
                <c:pt idx="1941">
                  <c:v> 12/30  22:00:00</c:v>
                </c:pt>
                <c:pt idx="1942">
                  <c:v> 12/30  23:00:00</c:v>
                </c:pt>
                <c:pt idx="1943">
                  <c:v> 12/30  24:00:00</c:v>
                </c:pt>
                <c:pt idx="1944">
                  <c:v> 12/31  01:00:00</c:v>
                </c:pt>
                <c:pt idx="1945">
                  <c:v> 12/31  02:00:00</c:v>
                </c:pt>
                <c:pt idx="1946">
                  <c:v> 12/31  03:00:00</c:v>
                </c:pt>
                <c:pt idx="1947">
                  <c:v> 12/31  04:00:00</c:v>
                </c:pt>
                <c:pt idx="1948">
                  <c:v> 12/31  05:00:00</c:v>
                </c:pt>
                <c:pt idx="1949">
                  <c:v> 12/31  06:00:00</c:v>
                </c:pt>
                <c:pt idx="1950">
                  <c:v> 12/31  07:00:00</c:v>
                </c:pt>
                <c:pt idx="1951">
                  <c:v> 12/31  08:00:00</c:v>
                </c:pt>
                <c:pt idx="1952">
                  <c:v> 12/31  09:00:00</c:v>
                </c:pt>
                <c:pt idx="1953">
                  <c:v> 12/31  10:00:00</c:v>
                </c:pt>
                <c:pt idx="1954">
                  <c:v> 12/31  11:00:00</c:v>
                </c:pt>
                <c:pt idx="1955">
                  <c:v> 12/31  12:00:00</c:v>
                </c:pt>
                <c:pt idx="1956">
                  <c:v> 12/31  13:00:00</c:v>
                </c:pt>
                <c:pt idx="1957">
                  <c:v> 12/31  14:00:00</c:v>
                </c:pt>
                <c:pt idx="1958">
                  <c:v> 12/31  15:00:00</c:v>
                </c:pt>
                <c:pt idx="1959">
                  <c:v> 12/31  16:00:00</c:v>
                </c:pt>
                <c:pt idx="1960">
                  <c:v> 12/31  17:00:00</c:v>
                </c:pt>
                <c:pt idx="1961">
                  <c:v> 12/31  18:00:00</c:v>
                </c:pt>
                <c:pt idx="1962">
                  <c:v> 12/31  19:00:00</c:v>
                </c:pt>
                <c:pt idx="1963">
                  <c:v> 12/31  20:00:00</c:v>
                </c:pt>
                <c:pt idx="1964">
                  <c:v> 12/31  21:00:00</c:v>
                </c:pt>
                <c:pt idx="1965">
                  <c:v> 12/31  22:00:00</c:v>
                </c:pt>
                <c:pt idx="1966">
                  <c:v> 12/31  23:00:00</c:v>
                </c:pt>
                <c:pt idx="1967">
                  <c:v> 12/31  24:00:00</c:v>
                </c:pt>
                <c:pt idx="1968">
                  <c:v> 01/01  01:00:00</c:v>
                </c:pt>
                <c:pt idx="1969">
                  <c:v> 01/01  02:00:00</c:v>
                </c:pt>
                <c:pt idx="1970">
                  <c:v> 01/01  03:00:00</c:v>
                </c:pt>
                <c:pt idx="1971">
                  <c:v> 01/01  04:00:00</c:v>
                </c:pt>
                <c:pt idx="1972">
                  <c:v> 01/01  05:00:00</c:v>
                </c:pt>
                <c:pt idx="1973">
                  <c:v> 01/01  06:00:00</c:v>
                </c:pt>
                <c:pt idx="1974">
                  <c:v> 01/01  07:00:00</c:v>
                </c:pt>
                <c:pt idx="1975">
                  <c:v> 01/01  08:00:00</c:v>
                </c:pt>
                <c:pt idx="1976">
                  <c:v> 01/01  09:00:00</c:v>
                </c:pt>
                <c:pt idx="1977">
                  <c:v> 01/01  10:00:00</c:v>
                </c:pt>
                <c:pt idx="1978">
                  <c:v> 01/01  11:00:00</c:v>
                </c:pt>
                <c:pt idx="1979">
                  <c:v> 01/01  12:00:00</c:v>
                </c:pt>
                <c:pt idx="1980">
                  <c:v> 01/01  13:00:00</c:v>
                </c:pt>
                <c:pt idx="1981">
                  <c:v> 01/01  14:00:00</c:v>
                </c:pt>
                <c:pt idx="1982">
                  <c:v> 01/01  15:00:00</c:v>
                </c:pt>
                <c:pt idx="1983">
                  <c:v> 01/01  16:00:00</c:v>
                </c:pt>
                <c:pt idx="1984">
                  <c:v> 01/01  17:00:00</c:v>
                </c:pt>
                <c:pt idx="1985">
                  <c:v> 01/01  18:00:00</c:v>
                </c:pt>
                <c:pt idx="1986">
                  <c:v> 01/01  19:00:00</c:v>
                </c:pt>
                <c:pt idx="1987">
                  <c:v> 01/01  20:00:00</c:v>
                </c:pt>
                <c:pt idx="1988">
                  <c:v> 01/01  21:00:00</c:v>
                </c:pt>
                <c:pt idx="1989">
                  <c:v> 01/01  22:00:00</c:v>
                </c:pt>
                <c:pt idx="1990">
                  <c:v> 01/01  23:00:00</c:v>
                </c:pt>
                <c:pt idx="1991">
                  <c:v> 01/01  24:00:00</c:v>
                </c:pt>
                <c:pt idx="1992">
                  <c:v> 01/02  01:00:00</c:v>
                </c:pt>
                <c:pt idx="1993">
                  <c:v> 01/02  02:00:00</c:v>
                </c:pt>
                <c:pt idx="1994">
                  <c:v> 01/02  03:00:00</c:v>
                </c:pt>
                <c:pt idx="1995">
                  <c:v> 01/02  04:00:00</c:v>
                </c:pt>
                <c:pt idx="1996">
                  <c:v> 01/02  05:00:00</c:v>
                </c:pt>
                <c:pt idx="1997">
                  <c:v> 01/02  06:00:00</c:v>
                </c:pt>
                <c:pt idx="1998">
                  <c:v> 01/02  07:00:00</c:v>
                </c:pt>
                <c:pt idx="1999">
                  <c:v> 01/02  08:00:00</c:v>
                </c:pt>
                <c:pt idx="2000">
                  <c:v> 01/02  09:00:00</c:v>
                </c:pt>
                <c:pt idx="2001">
                  <c:v> 01/02  10:00:00</c:v>
                </c:pt>
                <c:pt idx="2002">
                  <c:v> 01/02  11:00:00</c:v>
                </c:pt>
                <c:pt idx="2003">
                  <c:v> 01/02  12:00:00</c:v>
                </c:pt>
                <c:pt idx="2004">
                  <c:v> 01/02  13:00:00</c:v>
                </c:pt>
                <c:pt idx="2005">
                  <c:v> 01/02  14:00:00</c:v>
                </c:pt>
                <c:pt idx="2006">
                  <c:v> 01/02  15:00:00</c:v>
                </c:pt>
                <c:pt idx="2007">
                  <c:v> 01/02  16:00:00</c:v>
                </c:pt>
                <c:pt idx="2008">
                  <c:v> 01/02  17:00:00</c:v>
                </c:pt>
                <c:pt idx="2009">
                  <c:v> 01/02  18:00:00</c:v>
                </c:pt>
                <c:pt idx="2010">
                  <c:v> 01/02  19:00:00</c:v>
                </c:pt>
                <c:pt idx="2011">
                  <c:v> 01/02  20:00:00</c:v>
                </c:pt>
                <c:pt idx="2012">
                  <c:v> 01/02  21:00:00</c:v>
                </c:pt>
                <c:pt idx="2013">
                  <c:v> 01/02  22:00:00</c:v>
                </c:pt>
                <c:pt idx="2014">
                  <c:v> 01/02  23:00:00</c:v>
                </c:pt>
                <c:pt idx="2015">
                  <c:v> 01/02  24:00:00</c:v>
                </c:pt>
                <c:pt idx="2016">
                  <c:v> 01/03  01:00:00</c:v>
                </c:pt>
                <c:pt idx="2017">
                  <c:v> 01/03  02:00:00</c:v>
                </c:pt>
                <c:pt idx="2018">
                  <c:v> 01/03  03:00:00</c:v>
                </c:pt>
                <c:pt idx="2019">
                  <c:v> 01/03  04:00:00</c:v>
                </c:pt>
                <c:pt idx="2020">
                  <c:v> 01/03  05:00:00</c:v>
                </c:pt>
                <c:pt idx="2021">
                  <c:v> 01/03  06:00:00</c:v>
                </c:pt>
                <c:pt idx="2022">
                  <c:v> 01/03  07:00:00</c:v>
                </c:pt>
                <c:pt idx="2023">
                  <c:v> 01/03  08:00:00</c:v>
                </c:pt>
                <c:pt idx="2024">
                  <c:v> 01/03  09:00:00</c:v>
                </c:pt>
                <c:pt idx="2025">
                  <c:v> 01/03  10:00:00</c:v>
                </c:pt>
                <c:pt idx="2026">
                  <c:v> 01/03  11:00:00</c:v>
                </c:pt>
                <c:pt idx="2027">
                  <c:v> 01/03  12:00:00</c:v>
                </c:pt>
                <c:pt idx="2028">
                  <c:v> 01/03  13:00:00</c:v>
                </c:pt>
                <c:pt idx="2029">
                  <c:v> 01/03  14:00:00</c:v>
                </c:pt>
                <c:pt idx="2030">
                  <c:v> 01/03  15:00:00</c:v>
                </c:pt>
                <c:pt idx="2031">
                  <c:v> 01/03  16:00:00</c:v>
                </c:pt>
                <c:pt idx="2032">
                  <c:v> 01/03  17:00:00</c:v>
                </c:pt>
                <c:pt idx="2033">
                  <c:v> 01/03  18:00:00</c:v>
                </c:pt>
                <c:pt idx="2034">
                  <c:v> 01/03  19:00:00</c:v>
                </c:pt>
                <c:pt idx="2035">
                  <c:v> 01/03  20:00:00</c:v>
                </c:pt>
                <c:pt idx="2036">
                  <c:v> 01/03  21:00:00</c:v>
                </c:pt>
                <c:pt idx="2037">
                  <c:v> 01/03  22:00:00</c:v>
                </c:pt>
                <c:pt idx="2038">
                  <c:v> 01/03  23:00:00</c:v>
                </c:pt>
                <c:pt idx="2039">
                  <c:v> 01/03  24:00:00</c:v>
                </c:pt>
                <c:pt idx="2040">
                  <c:v> 01/04  01:00:00</c:v>
                </c:pt>
                <c:pt idx="2041">
                  <c:v> 01/04  02:00:00</c:v>
                </c:pt>
                <c:pt idx="2042">
                  <c:v> 01/04  03:00:00</c:v>
                </c:pt>
                <c:pt idx="2043">
                  <c:v> 01/04  04:00:00</c:v>
                </c:pt>
                <c:pt idx="2044">
                  <c:v> 01/04  05:00:00</c:v>
                </c:pt>
                <c:pt idx="2045">
                  <c:v> 01/04  06:00:00</c:v>
                </c:pt>
                <c:pt idx="2046">
                  <c:v> 01/04  07:00:00</c:v>
                </c:pt>
                <c:pt idx="2047">
                  <c:v> 01/04  08:00:00</c:v>
                </c:pt>
                <c:pt idx="2048">
                  <c:v> 01/04  09:00:00</c:v>
                </c:pt>
                <c:pt idx="2049">
                  <c:v> 01/04  10:00:00</c:v>
                </c:pt>
                <c:pt idx="2050">
                  <c:v> 01/04  11:00:00</c:v>
                </c:pt>
                <c:pt idx="2051">
                  <c:v> 01/04  12:00:00</c:v>
                </c:pt>
                <c:pt idx="2052">
                  <c:v> 01/04  13:00:00</c:v>
                </c:pt>
                <c:pt idx="2053">
                  <c:v> 01/04  14:00:00</c:v>
                </c:pt>
                <c:pt idx="2054">
                  <c:v> 01/04  15:00:00</c:v>
                </c:pt>
                <c:pt idx="2055">
                  <c:v> 01/04  16:00:00</c:v>
                </c:pt>
                <c:pt idx="2056">
                  <c:v> 01/04  17:00:00</c:v>
                </c:pt>
                <c:pt idx="2057">
                  <c:v> 01/04  18:00:00</c:v>
                </c:pt>
                <c:pt idx="2058">
                  <c:v> 01/04  19:00:00</c:v>
                </c:pt>
                <c:pt idx="2059">
                  <c:v> 01/04  20:00:00</c:v>
                </c:pt>
                <c:pt idx="2060">
                  <c:v> 01/04  21:00:00</c:v>
                </c:pt>
                <c:pt idx="2061">
                  <c:v> 01/04  22:00:00</c:v>
                </c:pt>
                <c:pt idx="2062">
                  <c:v> 01/04  23:00:00</c:v>
                </c:pt>
                <c:pt idx="2063">
                  <c:v> 01/04  24:00:00</c:v>
                </c:pt>
                <c:pt idx="2064">
                  <c:v> 01/05  01:00:00</c:v>
                </c:pt>
                <c:pt idx="2065">
                  <c:v> 01/05  02:00:00</c:v>
                </c:pt>
                <c:pt idx="2066">
                  <c:v> 01/05  03:00:00</c:v>
                </c:pt>
                <c:pt idx="2067">
                  <c:v> 01/05  04:00:00</c:v>
                </c:pt>
                <c:pt idx="2068">
                  <c:v> 01/05  05:00:00</c:v>
                </c:pt>
                <c:pt idx="2069">
                  <c:v> 01/05  06:00:00</c:v>
                </c:pt>
                <c:pt idx="2070">
                  <c:v> 01/05  07:00:00</c:v>
                </c:pt>
                <c:pt idx="2071">
                  <c:v> 01/05  08:00:00</c:v>
                </c:pt>
                <c:pt idx="2072">
                  <c:v> 01/05  09:00:00</c:v>
                </c:pt>
                <c:pt idx="2073">
                  <c:v> 01/05  10:00:00</c:v>
                </c:pt>
                <c:pt idx="2074">
                  <c:v> 01/05  11:00:00</c:v>
                </c:pt>
                <c:pt idx="2075">
                  <c:v> 01/05  12:00:00</c:v>
                </c:pt>
                <c:pt idx="2076">
                  <c:v> 01/05  13:00:00</c:v>
                </c:pt>
                <c:pt idx="2077">
                  <c:v> 01/05  14:00:00</c:v>
                </c:pt>
                <c:pt idx="2078">
                  <c:v> 01/05  15:00:00</c:v>
                </c:pt>
                <c:pt idx="2079">
                  <c:v> 01/05  16:00:00</c:v>
                </c:pt>
                <c:pt idx="2080">
                  <c:v> 01/05  17:00:00</c:v>
                </c:pt>
                <c:pt idx="2081">
                  <c:v> 01/05  18:00:00</c:v>
                </c:pt>
                <c:pt idx="2082">
                  <c:v> 01/05  19:00:00</c:v>
                </c:pt>
                <c:pt idx="2083">
                  <c:v> 01/05  20:00:00</c:v>
                </c:pt>
                <c:pt idx="2084">
                  <c:v> 01/05  21:00:00</c:v>
                </c:pt>
                <c:pt idx="2085">
                  <c:v> 01/05  22:00:00</c:v>
                </c:pt>
                <c:pt idx="2086">
                  <c:v> 01/05  23:00:00</c:v>
                </c:pt>
                <c:pt idx="2087">
                  <c:v> 01/05  24:00:00</c:v>
                </c:pt>
                <c:pt idx="2088">
                  <c:v> 01/06  01:00:00</c:v>
                </c:pt>
                <c:pt idx="2089">
                  <c:v> 01/06  02:00:00</c:v>
                </c:pt>
                <c:pt idx="2090">
                  <c:v> 01/06  03:00:00</c:v>
                </c:pt>
                <c:pt idx="2091">
                  <c:v> 01/06  04:00:00</c:v>
                </c:pt>
                <c:pt idx="2092">
                  <c:v> 01/06  05:00:00</c:v>
                </c:pt>
                <c:pt idx="2093">
                  <c:v> 01/06  06:00:00</c:v>
                </c:pt>
                <c:pt idx="2094">
                  <c:v> 01/06  07:00:00</c:v>
                </c:pt>
                <c:pt idx="2095">
                  <c:v> 01/06  08:00:00</c:v>
                </c:pt>
                <c:pt idx="2096">
                  <c:v> 01/06  09:00:00</c:v>
                </c:pt>
                <c:pt idx="2097">
                  <c:v> 01/06  10:00:00</c:v>
                </c:pt>
                <c:pt idx="2098">
                  <c:v> 01/06  11:00:00</c:v>
                </c:pt>
                <c:pt idx="2099">
                  <c:v> 01/06  12:00:00</c:v>
                </c:pt>
                <c:pt idx="2100">
                  <c:v> 01/06  13:00:00</c:v>
                </c:pt>
                <c:pt idx="2101">
                  <c:v> 01/06  14:00:00</c:v>
                </c:pt>
                <c:pt idx="2102">
                  <c:v> 01/06  15:00:00</c:v>
                </c:pt>
                <c:pt idx="2103">
                  <c:v> 01/06  16:00:00</c:v>
                </c:pt>
                <c:pt idx="2104">
                  <c:v> 01/06  17:00:00</c:v>
                </c:pt>
                <c:pt idx="2105">
                  <c:v> 01/06  18:00:00</c:v>
                </c:pt>
                <c:pt idx="2106">
                  <c:v> 01/06  19:00:00</c:v>
                </c:pt>
                <c:pt idx="2107">
                  <c:v> 01/06  20:00:00</c:v>
                </c:pt>
                <c:pt idx="2108">
                  <c:v> 01/06  21:00:00</c:v>
                </c:pt>
                <c:pt idx="2109">
                  <c:v> 01/06  22:00:00</c:v>
                </c:pt>
                <c:pt idx="2110">
                  <c:v> 01/06  23:00:00</c:v>
                </c:pt>
                <c:pt idx="2111">
                  <c:v> 01/06  24:00:00</c:v>
                </c:pt>
                <c:pt idx="2112">
                  <c:v> 01/07  01:00:00</c:v>
                </c:pt>
                <c:pt idx="2113">
                  <c:v> 01/07  02:00:00</c:v>
                </c:pt>
                <c:pt idx="2114">
                  <c:v> 01/07  03:00:00</c:v>
                </c:pt>
                <c:pt idx="2115">
                  <c:v> 01/07  04:00:00</c:v>
                </c:pt>
                <c:pt idx="2116">
                  <c:v> 01/07  05:00:00</c:v>
                </c:pt>
                <c:pt idx="2117">
                  <c:v> 01/07  06:00:00</c:v>
                </c:pt>
                <c:pt idx="2118">
                  <c:v> 01/07  07:00:00</c:v>
                </c:pt>
                <c:pt idx="2119">
                  <c:v> 01/07  08:00:00</c:v>
                </c:pt>
                <c:pt idx="2120">
                  <c:v> 01/07  09:00:00</c:v>
                </c:pt>
                <c:pt idx="2121">
                  <c:v> 01/07  10:00:00</c:v>
                </c:pt>
                <c:pt idx="2122">
                  <c:v> 01/07  11:00:00</c:v>
                </c:pt>
                <c:pt idx="2123">
                  <c:v> 01/07  12:00:00</c:v>
                </c:pt>
                <c:pt idx="2124">
                  <c:v> 01/07  13:00:00</c:v>
                </c:pt>
                <c:pt idx="2125">
                  <c:v> 01/07  14:00:00</c:v>
                </c:pt>
                <c:pt idx="2126">
                  <c:v> 01/07  15:00:00</c:v>
                </c:pt>
                <c:pt idx="2127">
                  <c:v> 01/07  16:00:00</c:v>
                </c:pt>
                <c:pt idx="2128">
                  <c:v> 01/07  17:00:00</c:v>
                </c:pt>
                <c:pt idx="2129">
                  <c:v> 01/07  18:00:00</c:v>
                </c:pt>
                <c:pt idx="2130">
                  <c:v> 01/07  19:00:00</c:v>
                </c:pt>
                <c:pt idx="2131">
                  <c:v> 01/07  20:00:00</c:v>
                </c:pt>
                <c:pt idx="2132">
                  <c:v> 01/07  21:00:00</c:v>
                </c:pt>
                <c:pt idx="2133">
                  <c:v> 01/07  22:00:00</c:v>
                </c:pt>
                <c:pt idx="2134">
                  <c:v> 01/07  23:00:00</c:v>
                </c:pt>
                <c:pt idx="2135">
                  <c:v> 01/07  24:00:00</c:v>
                </c:pt>
                <c:pt idx="2136">
                  <c:v> 01/08  01:00:00</c:v>
                </c:pt>
                <c:pt idx="2137">
                  <c:v> 01/08  02:00:00</c:v>
                </c:pt>
                <c:pt idx="2138">
                  <c:v> 01/08  03:00:00</c:v>
                </c:pt>
                <c:pt idx="2139">
                  <c:v> 01/08  04:00:00</c:v>
                </c:pt>
                <c:pt idx="2140">
                  <c:v> 01/08  05:00:00</c:v>
                </c:pt>
                <c:pt idx="2141">
                  <c:v> 01/08  06:00:00</c:v>
                </c:pt>
                <c:pt idx="2142">
                  <c:v> 01/08  07:00:00</c:v>
                </c:pt>
                <c:pt idx="2143">
                  <c:v> 01/08  08:00:00</c:v>
                </c:pt>
                <c:pt idx="2144">
                  <c:v> 01/08  09:00:00</c:v>
                </c:pt>
                <c:pt idx="2145">
                  <c:v> 01/08  10:00:00</c:v>
                </c:pt>
                <c:pt idx="2146">
                  <c:v> 01/08  11:00:00</c:v>
                </c:pt>
                <c:pt idx="2147">
                  <c:v> 01/08  12:00:00</c:v>
                </c:pt>
                <c:pt idx="2148">
                  <c:v> 01/08  13:00:00</c:v>
                </c:pt>
                <c:pt idx="2149">
                  <c:v> 01/08  14:00:00</c:v>
                </c:pt>
                <c:pt idx="2150">
                  <c:v> 01/08  15:00:00</c:v>
                </c:pt>
                <c:pt idx="2151">
                  <c:v> 01/08  16:00:00</c:v>
                </c:pt>
                <c:pt idx="2152">
                  <c:v> 01/08  17:00:00</c:v>
                </c:pt>
                <c:pt idx="2153">
                  <c:v> 01/08  18:00:00</c:v>
                </c:pt>
                <c:pt idx="2154">
                  <c:v> 01/08  19:00:00</c:v>
                </c:pt>
                <c:pt idx="2155">
                  <c:v> 01/08  20:00:00</c:v>
                </c:pt>
                <c:pt idx="2156">
                  <c:v> 01/08  21:00:00</c:v>
                </c:pt>
                <c:pt idx="2157">
                  <c:v> 01/08  22:00:00</c:v>
                </c:pt>
                <c:pt idx="2158">
                  <c:v> 01/08  23:00:00</c:v>
                </c:pt>
                <c:pt idx="2159">
                  <c:v> 01/08  24:00:00</c:v>
                </c:pt>
                <c:pt idx="2160">
                  <c:v> 01/09  01:00:00</c:v>
                </c:pt>
                <c:pt idx="2161">
                  <c:v> 01/09  02:00:00</c:v>
                </c:pt>
                <c:pt idx="2162">
                  <c:v> 01/09  03:00:00</c:v>
                </c:pt>
                <c:pt idx="2163">
                  <c:v> 01/09  04:00:00</c:v>
                </c:pt>
                <c:pt idx="2164">
                  <c:v> 01/09  05:00:00</c:v>
                </c:pt>
                <c:pt idx="2165">
                  <c:v> 01/09  06:00:00</c:v>
                </c:pt>
                <c:pt idx="2166">
                  <c:v> 01/09  07:00:00</c:v>
                </c:pt>
                <c:pt idx="2167">
                  <c:v> 01/09  08:00:00</c:v>
                </c:pt>
                <c:pt idx="2168">
                  <c:v> 01/09  09:00:00</c:v>
                </c:pt>
                <c:pt idx="2169">
                  <c:v> 01/09  10:00:00</c:v>
                </c:pt>
                <c:pt idx="2170">
                  <c:v> 01/09  11:00:00</c:v>
                </c:pt>
                <c:pt idx="2171">
                  <c:v> 01/09  12:00:00</c:v>
                </c:pt>
                <c:pt idx="2172">
                  <c:v> 01/09  13:00:00</c:v>
                </c:pt>
                <c:pt idx="2173">
                  <c:v> 01/09  14:00:00</c:v>
                </c:pt>
                <c:pt idx="2174">
                  <c:v> 01/09  15:00:00</c:v>
                </c:pt>
                <c:pt idx="2175">
                  <c:v> 01/09  16:00:00</c:v>
                </c:pt>
                <c:pt idx="2176">
                  <c:v> 01/09  17:00:00</c:v>
                </c:pt>
                <c:pt idx="2177">
                  <c:v> 01/09  18:00:00</c:v>
                </c:pt>
                <c:pt idx="2178">
                  <c:v> 01/09  19:00:00</c:v>
                </c:pt>
                <c:pt idx="2179">
                  <c:v> 01/09  20:00:00</c:v>
                </c:pt>
                <c:pt idx="2180">
                  <c:v> 01/09  21:00:00</c:v>
                </c:pt>
                <c:pt idx="2181">
                  <c:v> 01/09  22:00:00</c:v>
                </c:pt>
                <c:pt idx="2182">
                  <c:v> 01/09  23:00:00</c:v>
                </c:pt>
                <c:pt idx="2183">
                  <c:v> 01/09  24:00:00</c:v>
                </c:pt>
                <c:pt idx="2184">
                  <c:v> 01/10  01:00:00</c:v>
                </c:pt>
                <c:pt idx="2185">
                  <c:v> 01/10  02:00:00</c:v>
                </c:pt>
                <c:pt idx="2186">
                  <c:v> 01/10  03:00:00</c:v>
                </c:pt>
                <c:pt idx="2187">
                  <c:v> 01/10  04:00:00</c:v>
                </c:pt>
                <c:pt idx="2188">
                  <c:v> 01/10  05:00:00</c:v>
                </c:pt>
                <c:pt idx="2189">
                  <c:v> 01/10  06:00:00</c:v>
                </c:pt>
                <c:pt idx="2190">
                  <c:v> 01/10  07:00:00</c:v>
                </c:pt>
                <c:pt idx="2191">
                  <c:v> 01/10  08:00:00</c:v>
                </c:pt>
                <c:pt idx="2192">
                  <c:v> 01/10  09:00:00</c:v>
                </c:pt>
                <c:pt idx="2193">
                  <c:v> 01/10  10:00:00</c:v>
                </c:pt>
                <c:pt idx="2194">
                  <c:v> 01/10  11:00:00</c:v>
                </c:pt>
                <c:pt idx="2195">
                  <c:v> 01/10  12:00:00</c:v>
                </c:pt>
                <c:pt idx="2196">
                  <c:v> 01/10  13:00:00</c:v>
                </c:pt>
                <c:pt idx="2197">
                  <c:v> 01/10  14:00:00</c:v>
                </c:pt>
                <c:pt idx="2198">
                  <c:v> 01/10  15:00:00</c:v>
                </c:pt>
                <c:pt idx="2199">
                  <c:v> 01/10  16:00:00</c:v>
                </c:pt>
                <c:pt idx="2200">
                  <c:v> 01/10  17:00:00</c:v>
                </c:pt>
                <c:pt idx="2201">
                  <c:v> 01/10  18:00:00</c:v>
                </c:pt>
                <c:pt idx="2202">
                  <c:v> 01/10  19:00:00</c:v>
                </c:pt>
                <c:pt idx="2203">
                  <c:v> 01/10  20:00:00</c:v>
                </c:pt>
                <c:pt idx="2204">
                  <c:v> 01/10  21:00:00</c:v>
                </c:pt>
                <c:pt idx="2205">
                  <c:v> 01/10  22:00:00</c:v>
                </c:pt>
                <c:pt idx="2206">
                  <c:v> 01/10  23:00:00</c:v>
                </c:pt>
                <c:pt idx="2207">
                  <c:v> 01/10  24:00:00</c:v>
                </c:pt>
                <c:pt idx="2208">
                  <c:v> 01/11  01:00:00</c:v>
                </c:pt>
                <c:pt idx="2209">
                  <c:v> 01/11  02:00:00</c:v>
                </c:pt>
                <c:pt idx="2210">
                  <c:v> 01/11  03:00:00</c:v>
                </c:pt>
                <c:pt idx="2211">
                  <c:v> 01/11  04:00:00</c:v>
                </c:pt>
                <c:pt idx="2212">
                  <c:v> 01/11  05:00:00</c:v>
                </c:pt>
                <c:pt idx="2213">
                  <c:v> 01/11  06:00:00</c:v>
                </c:pt>
                <c:pt idx="2214">
                  <c:v> 01/11  07:00:00</c:v>
                </c:pt>
                <c:pt idx="2215">
                  <c:v> 01/11  08:00:00</c:v>
                </c:pt>
                <c:pt idx="2216">
                  <c:v> 01/11  09:00:00</c:v>
                </c:pt>
                <c:pt idx="2217">
                  <c:v> 01/11  10:00:00</c:v>
                </c:pt>
                <c:pt idx="2218">
                  <c:v> 01/11  11:00:00</c:v>
                </c:pt>
                <c:pt idx="2219">
                  <c:v> 01/11  12:00:00</c:v>
                </c:pt>
                <c:pt idx="2220">
                  <c:v> 01/11  13:00:00</c:v>
                </c:pt>
                <c:pt idx="2221">
                  <c:v> 01/11  14:00:00</c:v>
                </c:pt>
                <c:pt idx="2222">
                  <c:v> 01/11  15:00:00</c:v>
                </c:pt>
                <c:pt idx="2223">
                  <c:v> 01/11  16:00:00</c:v>
                </c:pt>
                <c:pt idx="2224">
                  <c:v> 01/11  17:00:00</c:v>
                </c:pt>
                <c:pt idx="2225">
                  <c:v> 01/11  18:00:00</c:v>
                </c:pt>
                <c:pt idx="2226">
                  <c:v> 01/11  19:00:00</c:v>
                </c:pt>
                <c:pt idx="2227">
                  <c:v> 01/11  20:00:00</c:v>
                </c:pt>
                <c:pt idx="2228">
                  <c:v> 01/11  21:00:00</c:v>
                </c:pt>
                <c:pt idx="2229">
                  <c:v> 01/11  22:00:00</c:v>
                </c:pt>
                <c:pt idx="2230">
                  <c:v> 01/11  23:00:00</c:v>
                </c:pt>
                <c:pt idx="2231">
                  <c:v> 01/11  24:00:00</c:v>
                </c:pt>
                <c:pt idx="2232">
                  <c:v> 01/12  01:00:00</c:v>
                </c:pt>
                <c:pt idx="2233">
                  <c:v> 01/12  02:00:00</c:v>
                </c:pt>
                <c:pt idx="2234">
                  <c:v> 01/12  03:00:00</c:v>
                </c:pt>
                <c:pt idx="2235">
                  <c:v> 01/12  04:00:00</c:v>
                </c:pt>
                <c:pt idx="2236">
                  <c:v> 01/12  05:00:00</c:v>
                </c:pt>
                <c:pt idx="2237">
                  <c:v> 01/12  06:00:00</c:v>
                </c:pt>
                <c:pt idx="2238">
                  <c:v> 01/12  07:00:00</c:v>
                </c:pt>
                <c:pt idx="2239">
                  <c:v> 01/12  08:00:00</c:v>
                </c:pt>
                <c:pt idx="2240">
                  <c:v> 01/12  09:00:00</c:v>
                </c:pt>
                <c:pt idx="2241">
                  <c:v> 01/12  10:00:00</c:v>
                </c:pt>
                <c:pt idx="2242">
                  <c:v> 01/12  11:00:00</c:v>
                </c:pt>
                <c:pt idx="2243">
                  <c:v> 01/12  12:00:00</c:v>
                </c:pt>
                <c:pt idx="2244">
                  <c:v> 01/12  13:00:00</c:v>
                </c:pt>
                <c:pt idx="2245">
                  <c:v> 01/12  14:00:00</c:v>
                </c:pt>
                <c:pt idx="2246">
                  <c:v> 01/12  15:00:00</c:v>
                </c:pt>
                <c:pt idx="2247">
                  <c:v> 01/12  16:00:00</c:v>
                </c:pt>
                <c:pt idx="2248">
                  <c:v> 01/12  17:00:00</c:v>
                </c:pt>
                <c:pt idx="2249">
                  <c:v> 01/12  18:00:00</c:v>
                </c:pt>
                <c:pt idx="2250">
                  <c:v> 01/12  19:00:00</c:v>
                </c:pt>
                <c:pt idx="2251">
                  <c:v> 01/12  20:00:00</c:v>
                </c:pt>
                <c:pt idx="2252">
                  <c:v> 01/12  21:00:00</c:v>
                </c:pt>
                <c:pt idx="2253">
                  <c:v> 01/12  22:00:00</c:v>
                </c:pt>
                <c:pt idx="2254">
                  <c:v> 01/12  23:00:00</c:v>
                </c:pt>
                <c:pt idx="2255">
                  <c:v> 01/12  24:00:00</c:v>
                </c:pt>
                <c:pt idx="2256">
                  <c:v> 01/13  01:00:00</c:v>
                </c:pt>
                <c:pt idx="2257">
                  <c:v> 01/13  02:00:00</c:v>
                </c:pt>
                <c:pt idx="2258">
                  <c:v> 01/13  03:00:00</c:v>
                </c:pt>
                <c:pt idx="2259">
                  <c:v> 01/13  04:00:00</c:v>
                </c:pt>
                <c:pt idx="2260">
                  <c:v> 01/13  05:00:00</c:v>
                </c:pt>
                <c:pt idx="2261">
                  <c:v> 01/13  06:00:00</c:v>
                </c:pt>
                <c:pt idx="2262">
                  <c:v> 01/13  07:00:00</c:v>
                </c:pt>
                <c:pt idx="2263">
                  <c:v> 01/13  08:00:00</c:v>
                </c:pt>
                <c:pt idx="2264">
                  <c:v> 01/13  09:00:00</c:v>
                </c:pt>
                <c:pt idx="2265">
                  <c:v> 01/13  10:00:00</c:v>
                </c:pt>
                <c:pt idx="2266">
                  <c:v> 01/13  11:00:00</c:v>
                </c:pt>
                <c:pt idx="2267">
                  <c:v> 01/13  12:00:00</c:v>
                </c:pt>
                <c:pt idx="2268">
                  <c:v> 01/13  13:00:00</c:v>
                </c:pt>
                <c:pt idx="2269">
                  <c:v> 01/13  14:00:00</c:v>
                </c:pt>
                <c:pt idx="2270">
                  <c:v> 01/13  15:00:00</c:v>
                </c:pt>
                <c:pt idx="2271">
                  <c:v> 01/13  16:00:00</c:v>
                </c:pt>
                <c:pt idx="2272">
                  <c:v> 01/13  17:00:00</c:v>
                </c:pt>
                <c:pt idx="2273">
                  <c:v> 01/13  18:00:00</c:v>
                </c:pt>
                <c:pt idx="2274">
                  <c:v> 01/13  19:00:00</c:v>
                </c:pt>
                <c:pt idx="2275">
                  <c:v> 01/13  20:00:00</c:v>
                </c:pt>
                <c:pt idx="2276">
                  <c:v> 01/13  21:00:00</c:v>
                </c:pt>
                <c:pt idx="2277">
                  <c:v> 01/13  22:00:00</c:v>
                </c:pt>
                <c:pt idx="2278">
                  <c:v> 01/13  23:00:00</c:v>
                </c:pt>
                <c:pt idx="2279">
                  <c:v> 01/13  24:00:00</c:v>
                </c:pt>
                <c:pt idx="2280">
                  <c:v> 01/14  01:00:00</c:v>
                </c:pt>
                <c:pt idx="2281">
                  <c:v> 01/14  02:00:00</c:v>
                </c:pt>
                <c:pt idx="2282">
                  <c:v> 01/14  03:00:00</c:v>
                </c:pt>
                <c:pt idx="2283">
                  <c:v> 01/14  04:00:00</c:v>
                </c:pt>
                <c:pt idx="2284">
                  <c:v> 01/14  05:00:00</c:v>
                </c:pt>
                <c:pt idx="2285">
                  <c:v> 01/14  06:00:00</c:v>
                </c:pt>
                <c:pt idx="2286">
                  <c:v> 01/14  07:00:00</c:v>
                </c:pt>
                <c:pt idx="2287">
                  <c:v> 01/14  08:00:00</c:v>
                </c:pt>
                <c:pt idx="2288">
                  <c:v> 01/14  09:00:00</c:v>
                </c:pt>
                <c:pt idx="2289">
                  <c:v> 01/14  10:00:00</c:v>
                </c:pt>
                <c:pt idx="2290">
                  <c:v> 01/14  11:00:00</c:v>
                </c:pt>
                <c:pt idx="2291">
                  <c:v> 01/14  12:00:00</c:v>
                </c:pt>
                <c:pt idx="2292">
                  <c:v> 01/14  13:00:00</c:v>
                </c:pt>
                <c:pt idx="2293">
                  <c:v> 01/14  14:00:00</c:v>
                </c:pt>
                <c:pt idx="2294">
                  <c:v> 01/14  15:00:00</c:v>
                </c:pt>
                <c:pt idx="2295">
                  <c:v> 01/14  16:00:00</c:v>
                </c:pt>
                <c:pt idx="2296">
                  <c:v> 01/14  17:00:00</c:v>
                </c:pt>
                <c:pt idx="2297">
                  <c:v> 01/14  18:00:00</c:v>
                </c:pt>
                <c:pt idx="2298">
                  <c:v> 01/14  19:00:00</c:v>
                </c:pt>
                <c:pt idx="2299">
                  <c:v> 01/14  20:00:00</c:v>
                </c:pt>
                <c:pt idx="2300">
                  <c:v> 01/14  21:00:00</c:v>
                </c:pt>
                <c:pt idx="2301">
                  <c:v> 01/14  22:00:00</c:v>
                </c:pt>
                <c:pt idx="2302">
                  <c:v> 01/14  23:00:00</c:v>
                </c:pt>
                <c:pt idx="2303">
                  <c:v> 01/14  24:00:00</c:v>
                </c:pt>
                <c:pt idx="2304">
                  <c:v> 01/15  01:00:00</c:v>
                </c:pt>
                <c:pt idx="2305">
                  <c:v> 01/15  02:00:00</c:v>
                </c:pt>
                <c:pt idx="2306">
                  <c:v> 01/15  03:00:00</c:v>
                </c:pt>
                <c:pt idx="2307">
                  <c:v> 01/15  04:00:00</c:v>
                </c:pt>
                <c:pt idx="2308">
                  <c:v> 01/15  05:00:00</c:v>
                </c:pt>
                <c:pt idx="2309">
                  <c:v> 01/15  06:00:00</c:v>
                </c:pt>
                <c:pt idx="2310">
                  <c:v> 01/15  07:00:00</c:v>
                </c:pt>
                <c:pt idx="2311">
                  <c:v> 01/15  08:00:00</c:v>
                </c:pt>
                <c:pt idx="2312">
                  <c:v> 01/15  09:00:00</c:v>
                </c:pt>
                <c:pt idx="2313">
                  <c:v> 01/15  10:00:00</c:v>
                </c:pt>
                <c:pt idx="2314">
                  <c:v> 01/15  11:00:00</c:v>
                </c:pt>
                <c:pt idx="2315">
                  <c:v> 01/15  12:00:00</c:v>
                </c:pt>
                <c:pt idx="2316">
                  <c:v> 01/15  13:00:00</c:v>
                </c:pt>
                <c:pt idx="2317">
                  <c:v> 01/15  14:00:00</c:v>
                </c:pt>
                <c:pt idx="2318">
                  <c:v> 01/15  15:00:00</c:v>
                </c:pt>
                <c:pt idx="2319">
                  <c:v> 01/15  16:00:00</c:v>
                </c:pt>
                <c:pt idx="2320">
                  <c:v> 01/15  17:00:00</c:v>
                </c:pt>
                <c:pt idx="2321">
                  <c:v> 01/15  18:00:00</c:v>
                </c:pt>
                <c:pt idx="2322">
                  <c:v> 01/15  19:00:00</c:v>
                </c:pt>
                <c:pt idx="2323">
                  <c:v> 01/15  20:00:00</c:v>
                </c:pt>
                <c:pt idx="2324">
                  <c:v> 01/15  21:00:00</c:v>
                </c:pt>
                <c:pt idx="2325">
                  <c:v> 01/15  22:00:00</c:v>
                </c:pt>
                <c:pt idx="2326">
                  <c:v> 01/15  23:00:00</c:v>
                </c:pt>
                <c:pt idx="2327">
                  <c:v> 01/15  24:00:00</c:v>
                </c:pt>
                <c:pt idx="2328">
                  <c:v> 01/16  01:00:00</c:v>
                </c:pt>
                <c:pt idx="2329">
                  <c:v> 01/16  02:00:00</c:v>
                </c:pt>
                <c:pt idx="2330">
                  <c:v> 01/16  03:00:00</c:v>
                </c:pt>
                <c:pt idx="2331">
                  <c:v> 01/16  04:00:00</c:v>
                </c:pt>
                <c:pt idx="2332">
                  <c:v> 01/16  05:00:00</c:v>
                </c:pt>
                <c:pt idx="2333">
                  <c:v> 01/16  06:00:00</c:v>
                </c:pt>
                <c:pt idx="2334">
                  <c:v> 01/16  07:00:00</c:v>
                </c:pt>
                <c:pt idx="2335">
                  <c:v> 01/16  08:00:00</c:v>
                </c:pt>
                <c:pt idx="2336">
                  <c:v> 01/16  09:00:00</c:v>
                </c:pt>
                <c:pt idx="2337">
                  <c:v> 01/16  10:00:00</c:v>
                </c:pt>
                <c:pt idx="2338">
                  <c:v> 01/16  11:00:00</c:v>
                </c:pt>
                <c:pt idx="2339">
                  <c:v> 01/16  12:00:00</c:v>
                </c:pt>
                <c:pt idx="2340">
                  <c:v> 01/16  13:00:00</c:v>
                </c:pt>
                <c:pt idx="2341">
                  <c:v> 01/16  14:00:00</c:v>
                </c:pt>
                <c:pt idx="2342">
                  <c:v> 01/16  15:00:00</c:v>
                </c:pt>
                <c:pt idx="2343">
                  <c:v> 01/16  16:00:00</c:v>
                </c:pt>
                <c:pt idx="2344">
                  <c:v> 01/16  17:00:00</c:v>
                </c:pt>
                <c:pt idx="2345">
                  <c:v> 01/16  18:00:00</c:v>
                </c:pt>
                <c:pt idx="2346">
                  <c:v> 01/16  19:00:00</c:v>
                </c:pt>
                <c:pt idx="2347">
                  <c:v> 01/16  20:00:00</c:v>
                </c:pt>
                <c:pt idx="2348">
                  <c:v> 01/16  21:00:00</c:v>
                </c:pt>
                <c:pt idx="2349">
                  <c:v> 01/16  22:00:00</c:v>
                </c:pt>
                <c:pt idx="2350">
                  <c:v> 01/16  23:00:00</c:v>
                </c:pt>
                <c:pt idx="2351">
                  <c:v> 01/16  24:00:00</c:v>
                </c:pt>
                <c:pt idx="2352">
                  <c:v> 01/17  01:00:00</c:v>
                </c:pt>
                <c:pt idx="2353">
                  <c:v> 01/17  02:00:00</c:v>
                </c:pt>
                <c:pt idx="2354">
                  <c:v> 01/17  03:00:00</c:v>
                </c:pt>
                <c:pt idx="2355">
                  <c:v> 01/17  04:00:00</c:v>
                </c:pt>
                <c:pt idx="2356">
                  <c:v> 01/17  05:00:00</c:v>
                </c:pt>
                <c:pt idx="2357">
                  <c:v> 01/17  06:00:00</c:v>
                </c:pt>
                <c:pt idx="2358">
                  <c:v> 01/17  07:00:00</c:v>
                </c:pt>
                <c:pt idx="2359">
                  <c:v> 01/17  08:00:00</c:v>
                </c:pt>
                <c:pt idx="2360">
                  <c:v> 01/17  09:00:00</c:v>
                </c:pt>
                <c:pt idx="2361">
                  <c:v> 01/17  10:00:00</c:v>
                </c:pt>
                <c:pt idx="2362">
                  <c:v> 01/17  11:00:00</c:v>
                </c:pt>
                <c:pt idx="2363">
                  <c:v> 01/17  12:00:00</c:v>
                </c:pt>
                <c:pt idx="2364">
                  <c:v> 01/17  13:00:00</c:v>
                </c:pt>
                <c:pt idx="2365">
                  <c:v> 01/17  14:00:00</c:v>
                </c:pt>
                <c:pt idx="2366">
                  <c:v> 01/17  15:00:00</c:v>
                </c:pt>
                <c:pt idx="2367">
                  <c:v> 01/17  16:00:00</c:v>
                </c:pt>
                <c:pt idx="2368">
                  <c:v> 01/17  17:00:00</c:v>
                </c:pt>
                <c:pt idx="2369">
                  <c:v> 01/17  18:00:00</c:v>
                </c:pt>
                <c:pt idx="2370">
                  <c:v> 01/17  19:00:00</c:v>
                </c:pt>
                <c:pt idx="2371">
                  <c:v> 01/17  20:00:00</c:v>
                </c:pt>
                <c:pt idx="2372">
                  <c:v> 01/17  21:00:00</c:v>
                </c:pt>
                <c:pt idx="2373">
                  <c:v> 01/17  22:00:00</c:v>
                </c:pt>
                <c:pt idx="2374">
                  <c:v> 01/17  23:00:00</c:v>
                </c:pt>
                <c:pt idx="2375">
                  <c:v> 01/17  24:00:00</c:v>
                </c:pt>
                <c:pt idx="2376">
                  <c:v> 01/18  01:00:00</c:v>
                </c:pt>
                <c:pt idx="2377">
                  <c:v> 01/18  02:00:00</c:v>
                </c:pt>
                <c:pt idx="2378">
                  <c:v> 01/18  03:00:00</c:v>
                </c:pt>
                <c:pt idx="2379">
                  <c:v> 01/18  04:00:00</c:v>
                </c:pt>
                <c:pt idx="2380">
                  <c:v> 01/18  05:00:00</c:v>
                </c:pt>
                <c:pt idx="2381">
                  <c:v> 01/18  06:00:00</c:v>
                </c:pt>
                <c:pt idx="2382">
                  <c:v> 01/18  07:00:00</c:v>
                </c:pt>
                <c:pt idx="2383">
                  <c:v> 01/18  08:00:00</c:v>
                </c:pt>
                <c:pt idx="2384">
                  <c:v> 01/18  09:00:00</c:v>
                </c:pt>
                <c:pt idx="2385">
                  <c:v> 01/18  10:00:00</c:v>
                </c:pt>
                <c:pt idx="2386">
                  <c:v> 01/18  11:00:00</c:v>
                </c:pt>
                <c:pt idx="2387">
                  <c:v> 01/18  12:00:00</c:v>
                </c:pt>
                <c:pt idx="2388">
                  <c:v> 01/18  13:00:00</c:v>
                </c:pt>
                <c:pt idx="2389">
                  <c:v> 01/18  14:00:00</c:v>
                </c:pt>
                <c:pt idx="2390">
                  <c:v> 01/18  15:00:00</c:v>
                </c:pt>
                <c:pt idx="2391">
                  <c:v> 01/18  16:00:00</c:v>
                </c:pt>
                <c:pt idx="2392">
                  <c:v> 01/18  17:00:00</c:v>
                </c:pt>
                <c:pt idx="2393">
                  <c:v> 01/18  18:00:00</c:v>
                </c:pt>
                <c:pt idx="2394">
                  <c:v> 01/18  19:00:00</c:v>
                </c:pt>
                <c:pt idx="2395">
                  <c:v> 01/18  20:00:00</c:v>
                </c:pt>
                <c:pt idx="2396">
                  <c:v> 01/18  21:00:00</c:v>
                </c:pt>
                <c:pt idx="2397">
                  <c:v> 01/18  22:00:00</c:v>
                </c:pt>
                <c:pt idx="2398">
                  <c:v> 01/18  23:00:00</c:v>
                </c:pt>
                <c:pt idx="2399">
                  <c:v> 01/18  24:00:00</c:v>
                </c:pt>
                <c:pt idx="2400">
                  <c:v> 01/19  01:00:00</c:v>
                </c:pt>
                <c:pt idx="2401">
                  <c:v> 01/19  02:00:00</c:v>
                </c:pt>
                <c:pt idx="2402">
                  <c:v> 01/19  03:00:00</c:v>
                </c:pt>
                <c:pt idx="2403">
                  <c:v> 01/19  04:00:00</c:v>
                </c:pt>
                <c:pt idx="2404">
                  <c:v> 01/19  05:00:00</c:v>
                </c:pt>
                <c:pt idx="2405">
                  <c:v> 01/19  06:00:00</c:v>
                </c:pt>
                <c:pt idx="2406">
                  <c:v> 01/19  07:00:00</c:v>
                </c:pt>
                <c:pt idx="2407">
                  <c:v> 01/19  08:00:00</c:v>
                </c:pt>
                <c:pt idx="2408">
                  <c:v> 01/19  09:00:00</c:v>
                </c:pt>
                <c:pt idx="2409">
                  <c:v> 01/19  10:00:00</c:v>
                </c:pt>
                <c:pt idx="2410">
                  <c:v> 01/19  11:00:00</c:v>
                </c:pt>
                <c:pt idx="2411">
                  <c:v> 01/19  12:00:00</c:v>
                </c:pt>
                <c:pt idx="2412">
                  <c:v> 01/19  13:00:00</c:v>
                </c:pt>
                <c:pt idx="2413">
                  <c:v> 01/19  14:00:00</c:v>
                </c:pt>
                <c:pt idx="2414">
                  <c:v> 01/19  15:00:00</c:v>
                </c:pt>
                <c:pt idx="2415">
                  <c:v> 01/19  16:00:00</c:v>
                </c:pt>
                <c:pt idx="2416">
                  <c:v> 01/19  17:00:00</c:v>
                </c:pt>
                <c:pt idx="2417">
                  <c:v> 01/19  18:00:00</c:v>
                </c:pt>
                <c:pt idx="2418">
                  <c:v> 01/19  19:00:00</c:v>
                </c:pt>
                <c:pt idx="2419">
                  <c:v> 01/19  20:00:00</c:v>
                </c:pt>
                <c:pt idx="2420">
                  <c:v> 01/19  21:00:00</c:v>
                </c:pt>
                <c:pt idx="2421">
                  <c:v> 01/19  22:00:00</c:v>
                </c:pt>
                <c:pt idx="2422">
                  <c:v> 01/19  23:00:00</c:v>
                </c:pt>
                <c:pt idx="2423">
                  <c:v> 01/19  24:00:00</c:v>
                </c:pt>
                <c:pt idx="2424">
                  <c:v> 01/20  01:00:00</c:v>
                </c:pt>
                <c:pt idx="2425">
                  <c:v> 01/20  02:00:00</c:v>
                </c:pt>
                <c:pt idx="2426">
                  <c:v> 01/20  03:00:00</c:v>
                </c:pt>
                <c:pt idx="2427">
                  <c:v> 01/20  04:00:00</c:v>
                </c:pt>
                <c:pt idx="2428">
                  <c:v> 01/20  05:00:00</c:v>
                </c:pt>
                <c:pt idx="2429">
                  <c:v> 01/20  06:00:00</c:v>
                </c:pt>
                <c:pt idx="2430">
                  <c:v> 01/20  07:00:00</c:v>
                </c:pt>
                <c:pt idx="2431">
                  <c:v> 01/20  08:00:00</c:v>
                </c:pt>
                <c:pt idx="2432">
                  <c:v> 01/20  09:00:00</c:v>
                </c:pt>
                <c:pt idx="2433">
                  <c:v> 01/20  10:00:00</c:v>
                </c:pt>
                <c:pt idx="2434">
                  <c:v> 01/20  11:00:00</c:v>
                </c:pt>
                <c:pt idx="2435">
                  <c:v> 01/20  12:00:00</c:v>
                </c:pt>
                <c:pt idx="2436">
                  <c:v> 01/20  13:00:00</c:v>
                </c:pt>
                <c:pt idx="2437">
                  <c:v> 01/20  14:00:00</c:v>
                </c:pt>
                <c:pt idx="2438">
                  <c:v> 01/20  15:00:00</c:v>
                </c:pt>
                <c:pt idx="2439">
                  <c:v> 01/20  16:00:00</c:v>
                </c:pt>
                <c:pt idx="2440">
                  <c:v> 01/20  17:00:00</c:v>
                </c:pt>
                <c:pt idx="2441">
                  <c:v> 01/20  18:00:00</c:v>
                </c:pt>
                <c:pt idx="2442">
                  <c:v> 01/20  19:00:00</c:v>
                </c:pt>
                <c:pt idx="2443">
                  <c:v> 01/20  20:00:00</c:v>
                </c:pt>
                <c:pt idx="2444">
                  <c:v> 01/20  21:00:00</c:v>
                </c:pt>
                <c:pt idx="2445">
                  <c:v> 01/20  22:00:00</c:v>
                </c:pt>
                <c:pt idx="2446">
                  <c:v> 01/20  23:00:00</c:v>
                </c:pt>
                <c:pt idx="2447">
                  <c:v> 01/20  24:00:00</c:v>
                </c:pt>
                <c:pt idx="2448">
                  <c:v> 01/21  01:00:00</c:v>
                </c:pt>
                <c:pt idx="2449">
                  <c:v> 01/21  02:00:00</c:v>
                </c:pt>
                <c:pt idx="2450">
                  <c:v> 01/21  03:00:00</c:v>
                </c:pt>
                <c:pt idx="2451">
                  <c:v> 01/21  04:00:00</c:v>
                </c:pt>
                <c:pt idx="2452">
                  <c:v> 01/21  05:00:00</c:v>
                </c:pt>
                <c:pt idx="2453">
                  <c:v> 01/21  06:00:00</c:v>
                </c:pt>
                <c:pt idx="2454">
                  <c:v> 01/21  07:00:00</c:v>
                </c:pt>
                <c:pt idx="2455">
                  <c:v> 01/21  08:00:00</c:v>
                </c:pt>
                <c:pt idx="2456">
                  <c:v> 01/21  09:00:00</c:v>
                </c:pt>
                <c:pt idx="2457">
                  <c:v> 01/21  10:00:00</c:v>
                </c:pt>
                <c:pt idx="2458">
                  <c:v> 01/21  11:00:00</c:v>
                </c:pt>
                <c:pt idx="2459">
                  <c:v> 01/21  12:00:00</c:v>
                </c:pt>
                <c:pt idx="2460">
                  <c:v> 01/21  13:00:00</c:v>
                </c:pt>
                <c:pt idx="2461">
                  <c:v> 01/21  14:00:00</c:v>
                </c:pt>
                <c:pt idx="2462">
                  <c:v> 01/21  15:00:00</c:v>
                </c:pt>
                <c:pt idx="2463">
                  <c:v> 01/21  16:00:00</c:v>
                </c:pt>
                <c:pt idx="2464">
                  <c:v> 01/21  17:00:00</c:v>
                </c:pt>
                <c:pt idx="2465">
                  <c:v> 01/21  18:00:00</c:v>
                </c:pt>
                <c:pt idx="2466">
                  <c:v> 01/21  19:00:00</c:v>
                </c:pt>
                <c:pt idx="2467">
                  <c:v> 01/21  20:00:00</c:v>
                </c:pt>
                <c:pt idx="2468">
                  <c:v> 01/21  21:00:00</c:v>
                </c:pt>
                <c:pt idx="2469">
                  <c:v> 01/21  22:00:00</c:v>
                </c:pt>
                <c:pt idx="2470">
                  <c:v> 01/21  23:00:00</c:v>
                </c:pt>
                <c:pt idx="2471">
                  <c:v> 01/21  24:00:00</c:v>
                </c:pt>
                <c:pt idx="2472">
                  <c:v> 01/22  01:00:00</c:v>
                </c:pt>
                <c:pt idx="2473">
                  <c:v> 01/22  02:00:00</c:v>
                </c:pt>
                <c:pt idx="2474">
                  <c:v> 01/22  03:00:00</c:v>
                </c:pt>
                <c:pt idx="2475">
                  <c:v> 01/22  04:00:00</c:v>
                </c:pt>
                <c:pt idx="2476">
                  <c:v> 01/22  05:00:00</c:v>
                </c:pt>
                <c:pt idx="2477">
                  <c:v> 01/22  06:00:00</c:v>
                </c:pt>
                <c:pt idx="2478">
                  <c:v> 01/22  07:00:00</c:v>
                </c:pt>
                <c:pt idx="2479">
                  <c:v> 01/22  08:00:00</c:v>
                </c:pt>
                <c:pt idx="2480">
                  <c:v> 01/22  09:00:00</c:v>
                </c:pt>
                <c:pt idx="2481">
                  <c:v> 01/22  10:00:00</c:v>
                </c:pt>
                <c:pt idx="2482">
                  <c:v> 01/22  11:00:00</c:v>
                </c:pt>
                <c:pt idx="2483">
                  <c:v> 01/22  12:00:00</c:v>
                </c:pt>
                <c:pt idx="2484">
                  <c:v> 01/22  13:00:00</c:v>
                </c:pt>
                <c:pt idx="2485">
                  <c:v> 01/22  14:00:00</c:v>
                </c:pt>
                <c:pt idx="2486">
                  <c:v> 01/22  15:00:00</c:v>
                </c:pt>
                <c:pt idx="2487">
                  <c:v> 01/22  16:00:00</c:v>
                </c:pt>
                <c:pt idx="2488">
                  <c:v> 01/22  17:00:00</c:v>
                </c:pt>
                <c:pt idx="2489">
                  <c:v> 01/22  18:00:00</c:v>
                </c:pt>
                <c:pt idx="2490">
                  <c:v> 01/22  19:00:00</c:v>
                </c:pt>
                <c:pt idx="2491">
                  <c:v> 01/22  20:00:00</c:v>
                </c:pt>
                <c:pt idx="2492">
                  <c:v> 01/22  21:00:00</c:v>
                </c:pt>
                <c:pt idx="2493">
                  <c:v> 01/22  22:00:00</c:v>
                </c:pt>
                <c:pt idx="2494">
                  <c:v> 01/22  23:00:00</c:v>
                </c:pt>
                <c:pt idx="2495">
                  <c:v> 01/22  24:00:00</c:v>
                </c:pt>
                <c:pt idx="2496">
                  <c:v> 01/23  01:00:00</c:v>
                </c:pt>
                <c:pt idx="2497">
                  <c:v> 01/23  02:00:00</c:v>
                </c:pt>
                <c:pt idx="2498">
                  <c:v> 01/23  03:00:00</c:v>
                </c:pt>
                <c:pt idx="2499">
                  <c:v> 01/23  04:00:00</c:v>
                </c:pt>
                <c:pt idx="2500">
                  <c:v> 01/23  05:00:00</c:v>
                </c:pt>
                <c:pt idx="2501">
                  <c:v> 01/23  06:00:00</c:v>
                </c:pt>
                <c:pt idx="2502">
                  <c:v> 01/23  07:00:00</c:v>
                </c:pt>
                <c:pt idx="2503">
                  <c:v> 01/23  08:00:00</c:v>
                </c:pt>
                <c:pt idx="2504">
                  <c:v> 01/23  09:00:00</c:v>
                </c:pt>
                <c:pt idx="2505">
                  <c:v> 01/23  10:00:00</c:v>
                </c:pt>
                <c:pt idx="2506">
                  <c:v> 01/23  11:00:00</c:v>
                </c:pt>
                <c:pt idx="2507">
                  <c:v> 01/23  12:00:00</c:v>
                </c:pt>
                <c:pt idx="2508">
                  <c:v> 01/23  13:00:00</c:v>
                </c:pt>
                <c:pt idx="2509">
                  <c:v> 01/23  14:00:00</c:v>
                </c:pt>
                <c:pt idx="2510">
                  <c:v> 01/23  15:00:00</c:v>
                </c:pt>
                <c:pt idx="2511">
                  <c:v> 01/23  16:00:00</c:v>
                </c:pt>
                <c:pt idx="2512">
                  <c:v> 01/23  17:00:00</c:v>
                </c:pt>
                <c:pt idx="2513">
                  <c:v> 01/23  18:00:00</c:v>
                </c:pt>
                <c:pt idx="2514">
                  <c:v> 01/23  19:00:00</c:v>
                </c:pt>
                <c:pt idx="2515">
                  <c:v> 01/23  20:00:00</c:v>
                </c:pt>
                <c:pt idx="2516">
                  <c:v> 01/23  21:00:00</c:v>
                </c:pt>
                <c:pt idx="2517">
                  <c:v> 01/23  22:00:00</c:v>
                </c:pt>
                <c:pt idx="2518">
                  <c:v> 01/23  23:00:00</c:v>
                </c:pt>
                <c:pt idx="2519">
                  <c:v> 01/23  24:00:00</c:v>
                </c:pt>
                <c:pt idx="2520">
                  <c:v> 01/24  01:00:00</c:v>
                </c:pt>
                <c:pt idx="2521">
                  <c:v> 01/24  02:00:00</c:v>
                </c:pt>
                <c:pt idx="2522">
                  <c:v> 01/24  03:00:00</c:v>
                </c:pt>
                <c:pt idx="2523">
                  <c:v> 01/24  04:00:00</c:v>
                </c:pt>
                <c:pt idx="2524">
                  <c:v> 01/24  05:00:00</c:v>
                </c:pt>
                <c:pt idx="2525">
                  <c:v> 01/24  06:00:00</c:v>
                </c:pt>
                <c:pt idx="2526">
                  <c:v> 01/24  07:00:00</c:v>
                </c:pt>
                <c:pt idx="2527">
                  <c:v> 01/24  08:00:00</c:v>
                </c:pt>
                <c:pt idx="2528">
                  <c:v> 01/24  09:00:00</c:v>
                </c:pt>
                <c:pt idx="2529">
                  <c:v> 01/24  10:00:00</c:v>
                </c:pt>
                <c:pt idx="2530">
                  <c:v> 01/24  11:00:00</c:v>
                </c:pt>
                <c:pt idx="2531">
                  <c:v> 01/24  12:00:00</c:v>
                </c:pt>
                <c:pt idx="2532">
                  <c:v> 01/24  13:00:00</c:v>
                </c:pt>
                <c:pt idx="2533">
                  <c:v> 01/24  14:00:00</c:v>
                </c:pt>
                <c:pt idx="2534">
                  <c:v> 01/24  15:00:00</c:v>
                </c:pt>
                <c:pt idx="2535">
                  <c:v> 01/24  16:00:00</c:v>
                </c:pt>
                <c:pt idx="2536">
                  <c:v> 01/24  17:00:00</c:v>
                </c:pt>
                <c:pt idx="2537">
                  <c:v> 01/24  18:00:00</c:v>
                </c:pt>
                <c:pt idx="2538">
                  <c:v> 01/24  19:00:00</c:v>
                </c:pt>
                <c:pt idx="2539">
                  <c:v> 01/24  20:00:00</c:v>
                </c:pt>
                <c:pt idx="2540">
                  <c:v> 01/24  21:00:00</c:v>
                </c:pt>
                <c:pt idx="2541">
                  <c:v> 01/24  22:00:00</c:v>
                </c:pt>
                <c:pt idx="2542">
                  <c:v> 01/24  23:00:00</c:v>
                </c:pt>
                <c:pt idx="2543">
                  <c:v> 01/24  24:00:00</c:v>
                </c:pt>
                <c:pt idx="2544">
                  <c:v> 01/25  01:00:00</c:v>
                </c:pt>
                <c:pt idx="2545">
                  <c:v> 01/25  02:00:00</c:v>
                </c:pt>
                <c:pt idx="2546">
                  <c:v> 01/25  03:00:00</c:v>
                </c:pt>
                <c:pt idx="2547">
                  <c:v> 01/25  04:00:00</c:v>
                </c:pt>
                <c:pt idx="2548">
                  <c:v> 01/25  05:00:00</c:v>
                </c:pt>
                <c:pt idx="2549">
                  <c:v> 01/25  06:00:00</c:v>
                </c:pt>
                <c:pt idx="2550">
                  <c:v> 01/25  07:00:00</c:v>
                </c:pt>
                <c:pt idx="2551">
                  <c:v> 01/25  08:00:00</c:v>
                </c:pt>
                <c:pt idx="2552">
                  <c:v> 01/25  09:00:00</c:v>
                </c:pt>
                <c:pt idx="2553">
                  <c:v> 01/25  10:00:00</c:v>
                </c:pt>
                <c:pt idx="2554">
                  <c:v> 01/25  11:00:00</c:v>
                </c:pt>
                <c:pt idx="2555">
                  <c:v> 01/25  12:00:00</c:v>
                </c:pt>
                <c:pt idx="2556">
                  <c:v> 01/25  13:00:00</c:v>
                </c:pt>
                <c:pt idx="2557">
                  <c:v> 01/25  14:00:00</c:v>
                </c:pt>
                <c:pt idx="2558">
                  <c:v> 01/25  15:00:00</c:v>
                </c:pt>
                <c:pt idx="2559">
                  <c:v> 01/25  16:00:00</c:v>
                </c:pt>
                <c:pt idx="2560">
                  <c:v> 01/25  17:00:00</c:v>
                </c:pt>
                <c:pt idx="2561">
                  <c:v> 01/25  18:00:00</c:v>
                </c:pt>
                <c:pt idx="2562">
                  <c:v> 01/25  19:00:00</c:v>
                </c:pt>
                <c:pt idx="2563">
                  <c:v> 01/25  20:00:00</c:v>
                </c:pt>
                <c:pt idx="2564">
                  <c:v> 01/25  21:00:00</c:v>
                </c:pt>
                <c:pt idx="2565">
                  <c:v> 01/25  22:00:00</c:v>
                </c:pt>
                <c:pt idx="2566">
                  <c:v> 01/25  23:00:00</c:v>
                </c:pt>
                <c:pt idx="2567">
                  <c:v> 01/25  24:00:00</c:v>
                </c:pt>
                <c:pt idx="2568">
                  <c:v> 01/26  01:00:00</c:v>
                </c:pt>
                <c:pt idx="2569">
                  <c:v> 01/26  02:00:00</c:v>
                </c:pt>
                <c:pt idx="2570">
                  <c:v> 01/26  03:00:00</c:v>
                </c:pt>
                <c:pt idx="2571">
                  <c:v> 01/26  04:00:00</c:v>
                </c:pt>
                <c:pt idx="2572">
                  <c:v> 01/26  05:00:00</c:v>
                </c:pt>
                <c:pt idx="2573">
                  <c:v> 01/26  06:00:00</c:v>
                </c:pt>
                <c:pt idx="2574">
                  <c:v> 01/26  07:00:00</c:v>
                </c:pt>
                <c:pt idx="2575">
                  <c:v> 01/26  08:00:00</c:v>
                </c:pt>
                <c:pt idx="2576">
                  <c:v> 01/26  09:00:00</c:v>
                </c:pt>
                <c:pt idx="2577">
                  <c:v> 01/26  10:00:00</c:v>
                </c:pt>
                <c:pt idx="2578">
                  <c:v> 01/26  11:00:00</c:v>
                </c:pt>
                <c:pt idx="2579">
                  <c:v> 01/26  12:00:00</c:v>
                </c:pt>
                <c:pt idx="2580">
                  <c:v> 01/26  13:00:00</c:v>
                </c:pt>
                <c:pt idx="2581">
                  <c:v> 01/26  14:00:00</c:v>
                </c:pt>
                <c:pt idx="2582">
                  <c:v> 01/26  15:00:00</c:v>
                </c:pt>
                <c:pt idx="2583">
                  <c:v> 01/26  16:00:00</c:v>
                </c:pt>
                <c:pt idx="2584">
                  <c:v> 01/26  17:00:00</c:v>
                </c:pt>
                <c:pt idx="2585">
                  <c:v> 01/26  18:00:00</c:v>
                </c:pt>
                <c:pt idx="2586">
                  <c:v> 01/26  19:00:00</c:v>
                </c:pt>
                <c:pt idx="2587">
                  <c:v> 01/26  20:00:00</c:v>
                </c:pt>
                <c:pt idx="2588">
                  <c:v> 01/26  21:00:00</c:v>
                </c:pt>
                <c:pt idx="2589">
                  <c:v> 01/26  22:00:00</c:v>
                </c:pt>
                <c:pt idx="2590">
                  <c:v> 01/26  23:00:00</c:v>
                </c:pt>
                <c:pt idx="2591">
                  <c:v> 01/26  24:00:00</c:v>
                </c:pt>
                <c:pt idx="2592">
                  <c:v> 01/27  01:00:00</c:v>
                </c:pt>
                <c:pt idx="2593">
                  <c:v> 01/27  02:00:00</c:v>
                </c:pt>
                <c:pt idx="2594">
                  <c:v> 01/27  03:00:00</c:v>
                </c:pt>
                <c:pt idx="2595">
                  <c:v> 01/27  04:00:00</c:v>
                </c:pt>
                <c:pt idx="2596">
                  <c:v> 01/27  05:00:00</c:v>
                </c:pt>
                <c:pt idx="2597">
                  <c:v> 01/27  06:00:00</c:v>
                </c:pt>
                <c:pt idx="2598">
                  <c:v> 01/27  07:00:00</c:v>
                </c:pt>
                <c:pt idx="2599">
                  <c:v> 01/27  08:00:00</c:v>
                </c:pt>
                <c:pt idx="2600">
                  <c:v> 01/27  09:00:00</c:v>
                </c:pt>
                <c:pt idx="2601">
                  <c:v> 01/27  10:00:00</c:v>
                </c:pt>
                <c:pt idx="2602">
                  <c:v> 01/27  11:00:00</c:v>
                </c:pt>
                <c:pt idx="2603">
                  <c:v> 01/27  12:00:00</c:v>
                </c:pt>
                <c:pt idx="2604">
                  <c:v> 01/27  13:00:00</c:v>
                </c:pt>
                <c:pt idx="2605">
                  <c:v> 01/27  14:00:00</c:v>
                </c:pt>
                <c:pt idx="2606">
                  <c:v> 01/27  15:00:00</c:v>
                </c:pt>
                <c:pt idx="2607">
                  <c:v> 01/27  16:00:00</c:v>
                </c:pt>
                <c:pt idx="2608">
                  <c:v> 01/27  17:00:00</c:v>
                </c:pt>
                <c:pt idx="2609">
                  <c:v> 01/27  18:00:00</c:v>
                </c:pt>
                <c:pt idx="2610">
                  <c:v> 01/27  19:00:00</c:v>
                </c:pt>
                <c:pt idx="2611">
                  <c:v> 01/27  20:00:00</c:v>
                </c:pt>
                <c:pt idx="2612">
                  <c:v> 01/27  21:00:00</c:v>
                </c:pt>
                <c:pt idx="2613">
                  <c:v> 01/27  22:00:00</c:v>
                </c:pt>
                <c:pt idx="2614">
                  <c:v> 01/27  23:00:00</c:v>
                </c:pt>
                <c:pt idx="2615">
                  <c:v> 01/27  24:00:00</c:v>
                </c:pt>
                <c:pt idx="2616">
                  <c:v> 01/28  01:00:00</c:v>
                </c:pt>
                <c:pt idx="2617">
                  <c:v> 01/28  02:00:00</c:v>
                </c:pt>
                <c:pt idx="2618">
                  <c:v> 01/28  03:00:00</c:v>
                </c:pt>
                <c:pt idx="2619">
                  <c:v> 01/28  04:00:00</c:v>
                </c:pt>
                <c:pt idx="2620">
                  <c:v> 01/28  05:00:00</c:v>
                </c:pt>
                <c:pt idx="2621">
                  <c:v> 01/28  06:00:00</c:v>
                </c:pt>
                <c:pt idx="2622">
                  <c:v> 01/28  07:00:00</c:v>
                </c:pt>
                <c:pt idx="2623">
                  <c:v> 01/28  08:00:00</c:v>
                </c:pt>
                <c:pt idx="2624">
                  <c:v> 01/28  09:00:00</c:v>
                </c:pt>
                <c:pt idx="2625">
                  <c:v> 01/28  10:00:00</c:v>
                </c:pt>
                <c:pt idx="2626">
                  <c:v> 01/28  11:00:00</c:v>
                </c:pt>
                <c:pt idx="2627">
                  <c:v> 01/28  12:00:00</c:v>
                </c:pt>
                <c:pt idx="2628">
                  <c:v> 01/28  13:00:00</c:v>
                </c:pt>
                <c:pt idx="2629">
                  <c:v> 01/28  14:00:00</c:v>
                </c:pt>
                <c:pt idx="2630">
                  <c:v> 01/28  15:00:00</c:v>
                </c:pt>
                <c:pt idx="2631">
                  <c:v> 01/28  16:00:00</c:v>
                </c:pt>
                <c:pt idx="2632">
                  <c:v> 01/28  17:00:00</c:v>
                </c:pt>
                <c:pt idx="2633">
                  <c:v> 01/28  18:00:00</c:v>
                </c:pt>
                <c:pt idx="2634">
                  <c:v> 01/28  19:00:00</c:v>
                </c:pt>
                <c:pt idx="2635">
                  <c:v> 01/28  20:00:00</c:v>
                </c:pt>
                <c:pt idx="2636">
                  <c:v> 01/28  21:00:00</c:v>
                </c:pt>
                <c:pt idx="2637">
                  <c:v> 01/28  22:00:00</c:v>
                </c:pt>
                <c:pt idx="2638">
                  <c:v> 01/28  23:00:00</c:v>
                </c:pt>
                <c:pt idx="2639">
                  <c:v> 01/28  24:00:00</c:v>
                </c:pt>
                <c:pt idx="2640">
                  <c:v> 01/29  01:00:00</c:v>
                </c:pt>
                <c:pt idx="2641">
                  <c:v> 01/29  02:00:00</c:v>
                </c:pt>
                <c:pt idx="2642">
                  <c:v> 01/29  03:00:00</c:v>
                </c:pt>
                <c:pt idx="2643">
                  <c:v> 01/29  04:00:00</c:v>
                </c:pt>
                <c:pt idx="2644">
                  <c:v> 01/29  05:00:00</c:v>
                </c:pt>
                <c:pt idx="2645">
                  <c:v> 01/29  06:00:00</c:v>
                </c:pt>
                <c:pt idx="2646">
                  <c:v> 01/29  07:00:00</c:v>
                </c:pt>
                <c:pt idx="2647">
                  <c:v> 01/29  08:00:00</c:v>
                </c:pt>
                <c:pt idx="2648">
                  <c:v> 01/29  09:00:00</c:v>
                </c:pt>
                <c:pt idx="2649">
                  <c:v> 01/29  10:00:00</c:v>
                </c:pt>
                <c:pt idx="2650">
                  <c:v> 01/29  11:00:00</c:v>
                </c:pt>
                <c:pt idx="2651">
                  <c:v> 01/29  12:00:00</c:v>
                </c:pt>
                <c:pt idx="2652">
                  <c:v> 01/29  13:00:00</c:v>
                </c:pt>
                <c:pt idx="2653">
                  <c:v> 01/29  14:00:00</c:v>
                </c:pt>
                <c:pt idx="2654">
                  <c:v> 01/29  15:00:00</c:v>
                </c:pt>
                <c:pt idx="2655">
                  <c:v> 01/29  16:00:00</c:v>
                </c:pt>
                <c:pt idx="2656">
                  <c:v> 01/29  17:00:00</c:v>
                </c:pt>
                <c:pt idx="2657">
                  <c:v> 01/29  18:00:00</c:v>
                </c:pt>
                <c:pt idx="2658">
                  <c:v> 01/29  19:00:00</c:v>
                </c:pt>
                <c:pt idx="2659">
                  <c:v> 01/29  20:00:00</c:v>
                </c:pt>
                <c:pt idx="2660">
                  <c:v> 01/29  21:00:00</c:v>
                </c:pt>
                <c:pt idx="2661">
                  <c:v> 01/29  22:00:00</c:v>
                </c:pt>
                <c:pt idx="2662">
                  <c:v> 01/29  23:00:00</c:v>
                </c:pt>
                <c:pt idx="2663">
                  <c:v> 01/29  24:00:00</c:v>
                </c:pt>
                <c:pt idx="2664">
                  <c:v> 01/30  01:00:00</c:v>
                </c:pt>
                <c:pt idx="2665">
                  <c:v> 01/30  02:00:00</c:v>
                </c:pt>
                <c:pt idx="2666">
                  <c:v> 01/30  03:00:00</c:v>
                </c:pt>
                <c:pt idx="2667">
                  <c:v> 01/30  04:00:00</c:v>
                </c:pt>
                <c:pt idx="2668">
                  <c:v> 01/30  05:00:00</c:v>
                </c:pt>
                <c:pt idx="2669">
                  <c:v> 01/30  06:00:00</c:v>
                </c:pt>
                <c:pt idx="2670">
                  <c:v> 01/30  07:00:00</c:v>
                </c:pt>
                <c:pt idx="2671">
                  <c:v> 01/30  08:00:00</c:v>
                </c:pt>
                <c:pt idx="2672">
                  <c:v> 01/30  09:00:00</c:v>
                </c:pt>
                <c:pt idx="2673">
                  <c:v> 01/30  10:00:00</c:v>
                </c:pt>
                <c:pt idx="2674">
                  <c:v> 01/30  11:00:00</c:v>
                </c:pt>
                <c:pt idx="2675">
                  <c:v> 01/30  12:00:00</c:v>
                </c:pt>
                <c:pt idx="2676">
                  <c:v> 01/30  13:00:00</c:v>
                </c:pt>
                <c:pt idx="2677">
                  <c:v> 01/30  14:00:00</c:v>
                </c:pt>
                <c:pt idx="2678">
                  <c:v> 01/30  15:00:00</c:v>
                </c:pt>
                <c:pt idx="2679">
                  <c:v> 01/30  16:00:00</c:v>
                </c:pt>
                <c:pt idx="2680">
                  <c:v> 01/30  17:00:00</c:v>
                </c:pt>
                <c:pt idx="2681">
                  <c:v> 01/30  18:00:00</c:v>
                </c:pt>
                <c:pt idx="2682">
                  <c:v> 01/30  19:00:00</c:v>
                </c:pt>
                <c:pt idx="2683">
                  <c:v> 01/30  20:00:00</c:v>
                </c:pt>
                <c:pt idx="2684">
                  <c:v> 01/30  21:00:00</c:v>
                </c:pt>
                <c:pt idx="2685">
                  <c:v> 01/30  22:00:00</c:v>
                </c:pt>
                <c:pt idx="2686">
                  <c:v> 01/30  23:00:00</c:v>
                </c:pt>
                <c:pt idx="2687">
                  <c:v> 01/30  24:00:00</c:v>
                </c:pt>
                <c:pt idx="2688">
                  <c:v> 01/31  01:00:00</c:v>
                </c:pt>
                <c:pt idx="2689">
                  <c:v> 01/31  02:00:00</c:v>
                </c:pt>
                <c:pt idx="2690">
                  <c:v> 01/31  03:00:00</c:v>
                </c:pt>
                <c:pt idx="2691">
                  <c:v> 01/31  04:00:00</c:v>
                </c:pt>
                <c:pt idx="2692">
                  <c:v> 01/31  05:00:00</c:v>
                </c:pt>
                <c:pt idx="2693">
                  <c:v> 01/31  06:00:00</c:v>
                </c:pt>
                <c:pt idx="2694">
                  <c:v> 01/31  07:00:00</c:v>
                </c:pt>
                <c:pt idx="2695">
                  <c:v> 01/31  08:00:00</c:v>
                </c:pt>
                <c:pt idx="2696">
                  <c:v> 01/31  09:00:00</c:v>
                </c:pt>
                <c:pt idx="2697">
                  <c:v> 01/31  10:00:00</c:v>
                </c:pt>
                <c:pt idx="2698">
                  <c:v> 01/31  11:00:00</c:v>
                </c:pt>
                <c:pt idx="2699">
                  <c:v> 01/31  12:00:00</c:v>
                </c:pt>
                <c:pt idx="2700">
                  <c:v> 01/31  13:00:00</c:v>
                </c:pt>
                <c:pt idx="2701">
                  <c:v> 01/31  14:00:00</c:v>
                </c:pt>
                <c:pt idx="2702">
                  <c:v> 01/31  15:00:00</c:v>
                </c:pt>
                <c:pt idx="2703">
                  <c:v> 01/31  16:00:00</c:v>
                </c:pt>
                <c:pt idx="2704">
                  <c:v> 01/31  17:00:00</c:v>
                </c:pt>
                <c:pt idx="2705">
                  <c:v> 01/31  18:00:00</c:v>
                </c:pt>
                <c:pt idx="2706">
                  <c:v> 01/31  19:00:00</c:v>
                </c:pt>
                <c:pt idx="2707">
                  <c:v> 01/31  20:00:00</c:v>
                </c:pt>
                <c:pt idx="2708">
                  <c:v> 01/31  21:00:00</c:v>
                </c:pt>
                <c:pt idx="2709">
                  <c:v> 01/31  22:00:00</c:v>
                </c:pt>
                <c:pt idx="2710">
                  <c:v> 01/31  23:00:00</c:v>
                </c:pt>
                <c:pt idx="2711">
                  <c:v> 01/31  24:00:00</c:v>
                </c:pt>
                <c:pt idx="2712">
                  <c:v> 02/01  01:00:00</c:v>
                </c:pt>
                <c:pt idx="2713">
                  <c:v> 02/01  02:00:00</c:v>
                </c:pt>
                <c:pt idx="2714">
                  <c:v> 02/01  03:00:00</c:v>
                </c:pt>
                <c:pt idx="2715">
                  <c:v> 02/01  04:00:00</c:v>
                </c:pt>
                <c:pt idx="2716">
                  <c:v> 02/01  05:00:00</c:v>
                </c:pt>
                <c:pt idx="2717">
                  <c:v> 02/01  06:00:00</c:v>
                </c:pt>
                <c:pt idx="2718">
                  <c:v> 02/01  07:00:00</c:v>
                </c:pt>
                <c:pt idx="2719">
                  <c:v> 02/01  08:00:00</c:v>
                </c:pt>
                <c:pt idx="2720">
                  <c:v> 02/01  09:00:00</c:v>
                </c:pt>
                <c:pt idx="2721">
                  <c:v> 02/01  10:00:00</c:v>
                </c:pt>
                <c:pt idx="2722">
                  <c:v> 02/01  11:00:00</c:v>
                </c:pt>
                <c:pt idx="2723">
                  <c:v> 02/01  12:00:00</c:v>
                </c:pt>
                <c:pt idx="2724">
                  <c:v> 02/01  13:00:00</c:v>
                </c:pt>
                <c:pt idx="2725">
                  <c:v> 02/01  14:00:00</c:v>
                </c:pt>
                <c:pt idx="2726">
                  <c:v> 02/01  15:00:00</c:v>
                </c:pt>
                <c:pt idx="2727">
                  <c:v> 02/01  16:00:00</c:v>
                </c:pt>
                <c:pt idx="2728">
                  <c:v> 02/01  17:00:00</c:v>
                </c:pt>
                <c:pt idx="2729">
                  <c:v> 02/01  18:00:00</c:v>
                </c:pt>
                <c:pt idx="2730">
                  <c:v> 02/01  19:00:00</c:v>
                </c:pt>
                <c:pt idx="2731">
                  <c:v> 02/01  20:00:00</c:v>
                </c:pt>
                <c:pt idx="2732">
                  <c:v> 02/01  21:00:00</c:v>
                </c:pt>
                <c:pt idx="2733">
                  <c:v> 02/01  22:00:00</c:v>
                </c:pt>
                <c:pt idx="2734">
                  <c:v> 02/01  23:00:00</c:v>
                </c:pt>
                <c:pt idx="2735">
                  <c:v> 02/01  24:00:00</c:v>
                </c:pt>
                <c:pt idx="2736">
                  <c:v> 02/02  01:00:00</c:v>
                </c:pt>
                <c:pt idx="2737">
                  <c:v> 02/02  02:00:00</c:v>
                </c:pt>
                <c:pt idx="2738">
                  <c:v> 02/02  03:00:00</c:v>
                </c:pt>
                <c:pt idx="2739">
                  <c:v> 02/02  04:00:00</c:v>
                </c:pt>
                <c:pt idx="2740">
                  <c:v> 02/02  05:00:00</c:v>
                </c:pt>
                <c:pt idx="2741">
                  <c:v> 02/02  06:00:00</c:v>
                </c:pt>
                <c:pt idx="2742">
                  <c:v> 02/02  07:00:00</c:v>
                </c:pt>
                <c:pt idx="2743">
                  <c:v> 02/02  08:00:00</c:v>
                </c:pt>
                <c:pt idx="2744">
                  <c:v> 02/02  09:00:00</c:v>
                </c:pt>
                <c:pt idx="2745">
                  <c:v> 02/02  10:00:00</c:v>
                </c:pt>
                <c:pt idx="2746">
                  <c:v> 02/02  11:00:00</c:v>
                </c:pt>
                <c:pt idx="2747">
                  <c:v> 02/02  12:00:00</c:v>
                </c:pt>
                <c:pt idx="2748">
                  <c:v> 02/02  13:00:00</c:v>
                </c:pt>
                <c:pt idx="2749">
                  <c:v> 02/02  14:00:00</c:v>
                </c:pt>
                <c:pt idx="2750">
                  <c:v> 02/02  15:00:00</c:v>
                </c:pt>
                <c:pt idx="2751">
                  <c:v> 02/02  16:00:00</c:v>
                </c:pt>
                <c:pt idx="2752">
                  <c:v> 02/02  17:00:00</c:v>
                </c:pt>
                <c:pt idx="2753">
                  <c:v> 02/02  18:00:00</c:v>
                </c:pt>
                <c:pt idx="2754">
                  <c:v> 02/02  19:00:00</c:v>
                </c:pt>
                <c:pt idx="2755">
                  <c:v> 02/02  20:00:00</c:v>
                </c:pt>
                <c:pt idx="2756">
                  <c:v> 02/02  21:00:00</c:v>
                </c:pt>
                <c:pt idx="2757">
                  <c:v> 02/02  22:00:00</c:v>
                </c:pt>
                <c:pt idx="2758">
                  <c:v> 02/02  23:00:00</c:v>
                </c:pt>
                <c:pt idx="2759">
                  <c:v> 02/02  24:00:00</c:v>
                </c:pt>
                <c:pt idx="2760">
                  <c:v> 02/03  01:00:00</c:v>
                </c:pt>
                <c:pt idx="2761">
                  <c:v> 02/03  02:00:00</c:v>
                </c:pt>
                <c:pt idx="2762">
                  <c:v> 02/03  03:00:00</c:v>
                </c:pt>
                <c:pt idx="2763">
                  <c:v> 02/03  04:00:00</c:v>
                </c:pt>
                <c:pt idx="2764">
                  <c:v> 02/03  05:00:00</c:v>
                </c:pt>
                <c:pt idx="2765">
                  <c:v> 02/03  06:00:00</c:v>
                </c:pt>
                <c:pt idx="2766">
                  <c:v> 02/03  07:00:00</c:v>
                </c:pt>
                <c:pt idx="2767">
                  <c:v> 02/03  08:00:00</c:v>
                </c:pt>
                <c:pt idx="2768">
                  <c:v> 02/03  09:00:00</c:v>
                </c:pt>
                <c:pt idx="2769">
                  <c:v> 02/03  10:00:00</c:v>
                </c:pt>
                <c:pt idx="2770">
                  <c:v> 02/03  11:00:00</c:v>
                </c:pt>
                <c:pt idx="2771">
                  <c:v> 02/03  12:00:00</c:v>
                </c:pt>
                <c:pt idx="2772">
                  <c:v> 02/03  13:00:00</c:v>
                </c:pt>
                <c:pt idx="2773">
                  <c:v> 02/03  14:00:00</c:v>
                </c:pt>
                <c:pt idx="2774">
                  <c:v> 02/03  15:00:00</c:v>
                </c:pt>
                <c:pt idx="2775">
                  <c:v> 02/03  16:00:00</c:v>
                </c:pt>
                <c:pt idx="2776">
                  <c:v> 02/03  17:00:00</c:v>
                </c:pt>
                <c:pt idx="2777">
                  <c:v> 02/03  18:00:00</c:v>
                </c:pt>
                <c:pt idx="2778">
                  <c:v> 02/03  19:00:00</c:v>
                </c:pt>
                <c:pt idx="2779">
                  <c:v> 02/03  20:00:00</c:v>
                </c:pt>
                <c:pt idx="2780">
                  <c:v> 02/03  21:00:00</c:v>
                </c:pt>
                <c:pt idx="2781">
                  <c:v> 02/03  22:00:00</c:v>
                </c:pt>
                <c:pt idx="2782">
                  <c:v> 02/03  23:00:00</c:v>
                </c:pt>
                <c:pt idx="2783">
                  <c:v> 02/03  24:00:00</c:v>
                </c:pt>
                <c:pt idx="2784">
                  <c:v> 02/04  01:00:00</c:v>
                </c:pt>
                <c:pt idx="2785">
                  <c:v> 02/04  02:00:00</c:v>
                </c:pt>
                <c:pt idx="2786">
                  <c:v> 02/04  03:00:00</c:v>
                </c:pt>
                <c:pt idx="2787">
                  <c:v> 02/04  04:00:00</c:v>
                </c:pt>
                <c:pt idx="2788">
                  <c:v> 02/04  05:00:00</c:v>
                </c:pt>
                <c:pt idx="2789">
                  <c:v> 02/04  06:00:00</c:v>
                </c:pt>
                <c:pt idx="2790">
                  <c:v> 02/04  07:00:00</c:v>
                </c:pt>
                <c:pt idx="2791">
                  <c:v> 02/04  08:00:00</c:v>
                </c:pt>
                <c:pt idx="2792">
                  <c:v> 02/04  09:00:00</c:v>
                </c:pt>
                <c:pt idx="2793">
                  <c:v> 02/04  10:00:00</c:v>
                </c:pt>
                <c:pt idx="2794">
                  <c:v> 02/04  11:00:00</c:v>
                </c:pt>
                <c:pt idx="2795">
                  <c:v> 02/04  12:00:00</c:v>
                </c:pt>
                <c:pt idx="2796">
                  <c:v> 02/04  13:00:00</c:v>
                </c:pt>
                <c:pt idx="2797">
                  <c:v> 02/04  14:00:00</c:v>
                </c:pt>
                <c:pt idx="2798">
                  <c:v> 02/04  15:00:00</c:v>
                </c:pt>
                <c:pt idx="2799">
                  <c:v> 02/04  16:00:00</c:v>
                </c:pt>
                <c:pt idx="2800">
                  <c:v> 02/04  17:00:00</c:v>
                </c:pt>
                <c:pt idx="2801">
                  <c:v> 02/04  18:00:00</c:v>
                </c:pt>
                <c:pt idx="2802">
                  <c:v> 02/04  19:00:00</c:v>
                </c:pt>
                <c:pt idx="2803">
                  <c:v> 02/04  20:00:00</c:v>
                </c:pt>
                <c:pt idx="2804">
                  <c:v> 02/04  21:00:00</c:v>
                </c:pt>
                <c:pt idx="2805">
                  <c:v> 02/04  22:00:00</c:v>
                </c:pt>
                <c:pt idx="2806">
                  <c:v> 02/04  23:00:00</c:v>
                </c:pt>
                <c:pt idx="2807">
                  <c:v> 02/04  24:00:00</c:v>
                </c:pt>
                <c:pt idx="2808">
                  <c:v> 02/05  01:00:00</c:v>
                </c:pt>
                <c:pt idx="2809">
                  <c:v> 02/05  02:00:00</c:v>
                </c:pt>
                <c:pt idx="2810">
                  <c:v> 02/05  03:00:00</c:v>
                </c:pt>
                <c:pt idx="2811">
                  <c:v> 02/05  04:00:00</c:v>
                </c:pt>
                <c:pt idx="2812">
                  <c:v> 02/05  05:00:00</c:v>
                </c:pt>
                <c:pt idx="2813">
                  <c:v> 02/05  06:00:00</c:v>
                </c:pt>
                <c:pt idx="2814">
                  <c:v> 02/05  07:00:00</c:v>
                </c:pt>
                <c:pt idx="2815">
                  <c:v> 02/05  08:00:00</c:v>
                </c:pt>
                <c:pt idx="2816">
                  <c:v> 02/05  09:00:00</c:v>
                </c:pt>
                <c:pt idx="2817">
                  <c:v> 02/05  10:00:00</c:v>
                </c:pt>
                <c:pt idx="2818">
                  <c:v> 02/05  11:00:00</c:v>
                </c:pt>
                <c:pt idx="2819">
                  <c:v> 02/05  12:00:00</c:v>
                </c:pt>
                <c:pt idx="2820">
                  <c:v> 02/05  13:00:00</c:v>
                </c:pt>
                <c:pt idx="2821">
                  <c:v> 02/05  14:00:00</c:v>
                </c:pt>
                <c:pt idx="2822">
                  <c:v> 02/05  15:00:00</c:v>
                </c:pt>
                <c:pt idx="2823">
                  <c:v> 02/05  16:00:00</c:v>
                </c:pt>
                <c:pt idx="2824">
                  <c:v> 02/05  17:00:00</c:v>
                </c:pt>
                <c:pt idx="2825">
                  <c:v> 02/05  18:00:00</c:v>
                </c:pt>
                <c:pt idx="2826">
                  <c:v> 02/05  19:00:00</c:v>
                </c:pt>
                <c:pt idx="2827">
                  <c:v> 02/05  20:00:00</c:v>
                </c:pt>
                <c:pt idx="2828">
                  <c:v> 02/05  21:00:00</c:v>
                </c:pt>
                <c:pt idx="2829">
                  <c:v> 02/05  22:00:00</c:v>
                </c:pt>
                <c:pt idx="2830">
                  <c:v> 02/05  23:00:00</c:v>
                </c:pt>
                <c:pt idx="2831">
                  <c:v> 02/05  24:00:00</c:v>
                </c:pt>
                <c:pt idx="2832">
                  <c:v> 02/06  01:00:00</c:v>
                </c:pt>
                <c:pt idx="2833">
                  <c:v> 02/06  02:00:00</c:v>
                </c:pt>
                <c:pt idx="2834">
                  <c:v> 02/06  03:00:00</c:v>
                </c:pt>
                <c:pt idx="2835">
                  <c:v> 02/06  04:00:00</c:v>
                </c:pt>
                <c:pt idx="2836">
                  <c:v> 02/06  05:00:00</c:v>
                </c:pt>
                <c:pt idx="2837">
                  <c:v> 02/06  06:00:00</c:v>
                </c:pt>
                <c:pt idx="2838">
                  <c:v> 02/06  07:00:00</c:v>
                </c:pt>
                <c:pt idx="2839">
                  <c:v> 02/06  08:00:00</c:v>
                </c:pt>
                <c:pt idx="2840">
                  <c:v> 02/06  09:00:00</c:v>
                </c:pt>
                <c:pt idx="2841">
                  <c:v> 02/06  10:00:00</c:v>
                </c:pt>
                <c:pt idx="2842">
                  <c:v> 02/06  11:00:00</c:v>
                </c:pt>
                <c:pt idx="2843">
                  <c:v> 02/06  12:00:00</c:v>
                </c:pt>
                <c:pt idx="2844">
                  <c:v> 02/06  13:00:00</c:v>
                </c:pt>
                <c:pt idx="2845">
                  <c:v> 02/06  14:00:00</c:v>
                </c:pt>
                <c:pt idx="2846">
                  <c:v> 02/06  15:00:00</c:v>
                </c:pt>
                <c:pt idx="2847">
                  <c:v> 02/06  16:00:00</c:v>
                </c:pt>
                <c:pt idx="2848">
                  <c:v> 02/06  17:00:00</c:v>
                </c:pt>
                <c:pt idx="2849">
                  <c:v> 02/06  18:00:00</c:v>
                </c:pt>
                <c:pt idx="2850">
                  <c:v> 02/06  19:00:00</c:v>
                </c:pt>
                <c:pt idx="2851">
                  <c:v> 02/06  20:00:00</c:v>
                </c:pt>
                <c:pt idx="2852">
                  <c:v> 02/06  21:00:00</c:v>
                </c:pt>
                <c:pt idx="2853">
                  <c:v> 02/06  22:00:00</c:v>
                </c:pt>
                <c:pt idx="2854">
                  <c:v> 02/06  23:00:00</c:v>
                </c:pt>
                <c:pt idx="2855">
                  <c:v> 02/06  24:00:00</c:v>
                </c:pt>
                <c:pt idx="2856">
                  <c:v> 02/07  01:00:00</c:v>
                </c:pt>
                <c:pt idx="2857">
                  <c:v> 02/07  02:00:00</c:v>
                </c:pt>
                <c:pt idx="2858">
                  <c:v> 02/07  03:00:00</c:v>
                </c:pt>
                <c:pt idx="2859">
                  <c:v> 02/07  04:00:00</c:v>
                </c:pt>
                <c:pt idx="2860">
                  <c:v> 02/07  05:00:00</c:v>
                </c:pt>
                <c:pt idx="2861">
                  <c:v> 02/07  06:00:00</c:v>
                </c:pt>
                <c:pt idx="2862">
                  <c:v> 02/07  07:00:00</c:v>
                </c:pt>
                <c:pt idx="2863">
                  <c:v> 02/07  08:00:00</c:v>
                </c:pt>
                <c:pt idx="2864">
                  <c:v> 02/07  09:00:00</c:v>
                </c:pt>
                <c:pt idx="2865">
                  <c:v> 02/07  10:00:00</c:v>
                </c:pt>
                <c:pt idx="2866">
                  <c:v> 02/07  11:00:00</c:v>
                </c:pt>
                <c:pt idx="2867">
                  <c:v> 02/07  12:00:00</c:v>
                </c:pt>
                <c:pt idx="2868">
                  <c:v> 02/07  13:00:00</c:v>
                </c:pt>
                <c:pt idx="2869">
                  <c:v> 02/07  14:00:00</c:v>
                </c:pt>
                <c:pt idx="2870">
                  <c:v> 02/07  15:00:00</c:v>
                </c:pt>
                <c:pt idx="2871">
                  <c:v> 02/07  16:00:00</c:v>
                </c:pt>
                <c:pt idx="2872">
                  <c:v> 02/07  17:00:00</c:v>
                </c:pt>
                <c:pt idx="2873">
                  <c:v> 02/07  18:00:00</c:v>
                </c:pt>
                <c:pt idx="2874">
                  <c:v> 02/07  19:00:00</c:v>
                </c:pt>
                <c:pt idx="2875">
                  <c:v> 02/07  20:00:00</c:v>
                </c:pt>
                <c:pt idx="2876">
                  <c:v> 02/07  21:00:00</c:v>
                </c:pt>
                <c:pt idx="2877">
                  <c:v> 02/07  22:00:00</c:v>
                </c:pt>
                <c:pt idx="2878">
                  <c:v> 02/07  23:00:00</c:v>
                </c:pt>
                <c:pt idx="2879">
                  <c:v> 02/07  24:00:00</c:v>
                </c:pt>
                <c:pt idx="2880">
                  <c:v> 02/08  01:00:00</c:v>
                </c:pt>
                <c:pt idx="2881">
                  <c:v> 02/08  02:00:00</c:v>
                </c:pt>
                <c:pt idx="2882">
                  <c:v> 02/08  03:00:00</c:v>
                </c:pt>
                <c:pt idx="2883">
                  <c:v> 02/08  04:00:00</c:v>
                </c:pt>
                <c:pt idx="2884">
                  <c:v> 02/08  05:00:00</c:v>
                </c:pt>
                <c:pt idx="2885">
                  <c:v> 02/08  06:00:00</c:v>
                </c:pt>
                <c:pt idx="2886">
                  <c:v> 02/08  07:00:00</c:v>
                </c:pt>
                <c:pt idx="2887">
                  <c:v> 02/08  08:00:00</c:v>
                </c:pt>
                <c:pt idx="2888">
                  <c:v> 02/08  09:00:00</c:v>
                </c:pt>
                <c:pt idx="2889">
                  <c:v> 02/08  10:00:00</c:v>
                </c:pt>
                <c:pt idx="2890">
                  <c:v> 02/08  11:00:00</c:v>
                </c:pt>
                <c:pt idx="2891">
                  <c:v> 02/08  12:00:00</c:v>
                </c:pt>
                <c:pt idx="2892">
                  <c:v> 02/08  13:00:00</c:v>
                </c:pt>
                <c:pt idx="2893">
                  <c:v> 02/08  14:00:00</c:v>
                </c:pt>
                <c:pt idx="2894">
                  <c:v> 02/08  15:00:00</c:v>
                </c:pt>
                <c:pt idx="2895">
                  <c:v> 02/08  16:00:00</c:v>
                </c:pt>
                <c:pt idx="2896">
                  <c:v> 02/08  17:00:00</c:v>
                </c:pt>
                <c:pt idx="2897">
                  <c:v> 02/08  18:00:00</c:v>
                </c:pt>
                <c:pt idx="2898">
                  <c:v> 02/08  19:00:00</c:v>
                </c:pt>
                <c:pt idx="2899">
                  <c:v> 02/08  20:00:00</c:v>
                </c:pt>
                <c:pt idx="2900">
                  <c:v> 02/08  21:00:00</c:v>
                </c:pt>
                <c:pt idx="2901">
                  <c:v> 02/08  22:00:00</c:v>
                </c:pt>
                <c:pt idx="2902">
                  <c:v> 02/08  23:00:00</c:v>
                </c:pt>
                <c:pt idx="2903">
                  <c:v> 02/08  24:00:00</c:v>
                </c:pt>
                <c:pt idx="2904">
                  <c:v> 02/09  01:00:00</c:v>
                </c:pt>
                <c:pt idx="2905">
                  <c:v> 02/09  02:00:00</c:v>
                </c:pt>
                <c:pt idx="2906">
                  <c:v> 02/09  03:00:00</c:v>
                </c:pt>
                <c:pt idx="2907">
                  <c:v> 02/09  04:00:00</c:v>
                </c:pt>
                <c:pt idx="2908">
                  <c:v> 02/09  05:00:00</c:v>
                </c:pt>
                <c:pt idx="2909">
                  <c:v> 02/09  06:00:00</c:v>
                </c:pt>
                <c:pt idx="2910">
                  <c:v> 02/09  07:00:00</c:v>
                </c:pt>
                <c:pt idx="2911">
                  <c:v> 02/09  08:00:00</c:v>
                </c:pt>
                <c:pt idx="2912">
                  <c:v> 02/09  09:00:00</c:v>
                </c:pt>
                <c:pt idx="2913">
                  <c:v> 02/09  10:00:00</c:v>
                </c:pt>
                <c:pt idx="2914">
                  <c:v> 02/09  11:00:00</c:v>
                </c:pt>
                <c:pt idx="2915">
                  <c:v> 02/09  12:00:00</c:v>
                </c:pt>
                <c:pt idx="2916">
                  <c:v> 02/09  13:00:00</c:v>
                </c:pt>
                <c:pt idx="2917">
                  <c:v> 02/09  14:00:00</c:v>
                </c:pt>
                <c:pt idx="2918">
                  <c:v> 02/09  15:00:00</c:v>
                </c:pt>
                <c:pt idx="2919">
                  <c:v> 02/09  16:00:00</c:v>
                </c:pt>
                <c:pt idx="2920">
                  <c:v> 02/09  17:00:00</c:v>
                </c:pt>
                <c:pt idx="2921">
                  <c:v> 02/09  18:00:00</c:v>
                </c:pt>
                <c:pt idx="2922">
                  <c:v> 02/09  19:00:00</c:v>
                </c:pt>
                <c:pt idx="2923">
                  <c:v> 02/09  20:00:00</c:v>
                </c:pt>
                <c:pt idx="2924">
                  <c:v> 02/09  21:00:00</c:v>
                </c:pt>
                <c:pt idx="2925">
                  <c:v> 02/09  22:00:00</c:v>
                </c:pt>
                <c:pt idx="2926">
                  <c:v> 02/09  23:00:00</c:v>
                </c:pt>
                <c:pt idx="2927">
                  <c:v> 02/09  24:00:00</c:v>
                </c:pt>
                <c:pt idx="2928">
                  <c:v> 02/10  01:00:00</c:v>
                </c:pt>
                <c:pt idx="2929">
                  <c:v> 02/10  02:00:00</c:v>
                </c:pt>
                <c:pt idx="2930">
                  <c:v> 02/10  03:00:00</c:v>
                </c:pt>
                <c:pt idx="2931">
                  <c:v> 02/10  04:00:00</c:v>
                </c:pt>
                <c:pt idx="2932">
                  <c:v> 02/10  05:00:00</c:v>
                </c:pt>
                <c:pt idx="2933">
                  <c:v> 02/10  06:00:00</c:v>
                </c:pt>
                <c:pt idx="2934">
                  <c:v> 02/10  07:00:00</c:v>
                </c:pt>
                <c:pt idx="2935">
                  <c:v> 02/10  08:00:00</c:v>
                </c:pt>
                <c:pt idx="2936">
                  <c:v> 02/10  09:00:00</c:v>
                </c:pt>
                <c:pt idx="2937">
                  <c:v> 02/10  10:00:00</c:v>
                </c:pt>
                <c:pt idx="2938">
                  <c:v> 02/10  11:00:00</c:v>
                </c:pt>
                <c:pt idx="2939">
                  <c:v> 02/10  12:00:00</c:v>
                </c:pt>
                <c:pt idx="2940">
                  <c:v> 02/10  13:00:00</c:v>
                </c:pt>
                <c:pt idx="2941">
                  <c:v> 02/10  14:00:00</c:v>
                </c:pt>
                <c:pt idx="2942">
                  <c:v> 02/10  15:00:00</c:v>
                </c:pt>
                <c:pt idx="2943">
                  <c:v> 02/10  16:00:00</c:v>
                </c:pt>
                <c:pt idx="2944">
                  <c:v> 02/10  17:00:00</c:v>
                </c:pt>
                <c:pt idx="2945">
                  <c:v> 02/10  18:00:00</c:v>
                </c:pt>
                <c:pt idx="2946">
                  <c:v> 02/10  19:00:00</c:v>
                </c:pt>
                <c:pt idx="2947">
                  <c:v> 02/10  20:00:00</c:v>
                </c:pt>
                <c:pt idx="2948">
                  <c:v> 02/10  21:00:00</c:v>
                </c:pt>
                <c:pt idx="2949">
                  <c:v> 02/10  22:00:00</c:v>
                </c:pt>
                <c:pt idx="2950">
                  <c:v> 02/10  23:00:00</c:v>
                </c:pt>
                <c:pt idx="2951">
                  <c:v> 02/10  24:00:00</c:v>
                </c:pt>
                <c:pt idx="2952">
                  <c:v> 02/11  01:00:00</c:v>
                </c:pt>
                <c:pt idx="2953">
                  <c:v> 02/11  02:00:00</c:v>
                </c:pt>
                <c:pt idx="2954">
                  <c:v> 02/11  03:00:00</c:v>
                </c:pt>
                <c:pt idx="2955">
                  <c:v> 02/11  04:00:00</c:v>
                </c:pt>
                <c:pt idx="2956">
                  <c:v> 02/11  05:00:00</c:v>
                </c:pt>
                <c:pt idx="2957">
                  <c:v> 02/11  06:00:00</c:v>
                </c:pt>
                <c:pt idx="2958">
                  <c:v> 02/11  07:00:00</c:v>
                </c:pt>
                <c:pt idx="2959">
                  <c:v> 02/11  08:00:00</c:v>
                </c:pt>
                <c:pt idx="2960">
                  <c:v> 02/11  09:00:00</c:v>
                </c:pt>
                <c:pt idx="2961">
                  <c:v> 02/11  10:00:00</c:v>
                </c:pt>
                <c:pt idx="2962">
                  <c:v> 02/11  11:00:00</c:v>
                </c:pt>
                <c:pt idx="2963">
                  <c:v> 02/11  12:00:00</c:v>
                </c:pt>
                <c:pt idx="2964">
                  <c:v> 02/11  13:00:00</c:v>
                </c:pt>
                <c:pt idx="2965">
                  <c:v> 02/11  14:00:00</c:v>
                </c:pt>
                <c:pt idx="2966">
                  <c:v> 02/11  15:00:00</c:v>
                </c:pt>
                <c:pt idx="2967">
                  <c:v> 02/11  16:00:00</c:v>
                </c:pt>
                <c:pt idx="2968">
                  <c:v> 02/11  17:00:00</c:v>
                </c:pt>
                <c:pt idx="2969">
                  <c:v> 02/11  18:00:00</c:v>
                </c:pt>
                <c:pt idx="2970">
                  <c:v> 02/11  19:00:00</c:v>
                </c:pt>
                <c:pt idx="2971">
                  <c:v> 02/11  20:00:00</c:v>
                </c:pt>
                <c:pt idx="2972">
                  <c:v> 02/11  21:00:00</c:v>
                </c:pt>
                <c:pt idx="2973">
                  <c:v> 02/11  22:00:00</c:v>
                </c:pt>
                <c:pt idx="2974">
                  <c:v> 02/11  23:00:00</c:v>
                </c:pt>
                <c:pt idx="2975">
                  <c:v> 02/11  24:00:00</c:v>
                </c:pt>
                <c:pt idx="2976">
                  <c:v> 02/12  01:00:00</c:v>
                </c:pt>
                <c:pt idx="2977">
                  <c:v> 02/12  02:00:00</c:v>
                </c:pt>
                <c:pt idx="2978">
                  <c:v> 02/12  03:00:00</c:v>
                </c:pt>
                <c:pt idx="2979">
                  <c:v> 02/12  04:00:00</c:v>
                </c:pt>
                <c:pt idx="2980">
                  <c:v> 02/12  05:00:00</c:v>
                </c:pt>
                <c:pt idx="2981">
                  <c:v> 02/12  06:00:00</c:v>
                </c:pt>
                <c:pt idx="2982">
                  <c:v> 02/12  07:00:00</c:v>
                </c:pt>
                <c:pt idx="2983">
                  <c:v> 02/12  08:00:00</c:v>
                </c:pt>
                <c:pt idx="2984">
                  <c:v> 02/12  09:00:00</c:v>
                </c:pt>
                <c:pt idx="2985">
                  <c:v> 02/12  10:00:00</c:v>
                </c:pt>
                <c:pt idx="2986">
                  <c:v> 02/12  11:00:00</c:v>
                </c:pt>
                <c:pt idx="2987">
                  <c:v> 02/12  12:00:00</c:v>
                </c:pt>
                <c:pt idx="2988">
                  <c:v> 02/12  13:00:00</c:v>
                </c:pt>
                <c:pt idx="2989">
                  <c:v> 02/12  14:00:00</c:v>
                </c:pt>
                <c:pt idx="2990">
                  <c:v> 02/12  15:00:00</c:v>
                </c:pt>
                <c:pt idx="2991">
                  <c:v> 02/12  16:00:00</c:v>
                </c:pt>
                <c:pt idx="2992">
                  <c:v> 02/12  17:00:00</c:v>
                </c:pt>
                <c:pt idx="2993">
                  <c:v> 02/12  18:00:00</c:v>
                </c:pt>
                <c:pt idx="2994">
                  <c:v> 02/12  19:00:00</c:v>
                </c:pt>
                <c:pt idx="2995">
                  <c:v> 02/12  20:00:00</c:v>
                </c:pt>
                <c:pt idx="2996">
                  <c:v> 02/12  21:00:00</c:v>
                </c:pt>
                <c:pt idx="2997">
                  <c:v> 02/12  22:00:00</c:v>
                </c:pt>
                <c:pt idx="2998">
                  <c:v> 02/12  23:00:00</c:v>
                </c:pt>
                <c:pt idx="2999">
                  <c:v> 02/12  24:00:00</c:v>
                </c:pt>
                <c:pt idx="3000">
                  <c:v> 02/13  01:00:00</c:v>
                </c:pt>
                <c:pt idx="3001">
                  <c:v> 02/13  02:00:00</c:v>
                </c:pt>
                <c:pt idx="3002">
                  <c:v> 02/13  03:00:00</c:v>
                </c:pt>
                <c:pt idx="3003">
                  <c:v> 02/13  04:00:00</c:v>
                </c:pt>
                <c:pt idx="3004">
                  <c:v> 02/13  05:00:00</c:v>
                </c:pt>
                <c:pt idx="3005">
                  <c:v> 02/13  06:00:00</c:v>
                </c:pt>
                <c:pt idx="3006">
                  <c:v> 02/13  07:00:00</c:v>
                </c:pt>
                <c:pt idx="3007">
                  <c:v> 02/13  08:00:00</c:v>
                </c:pt>
                <c:pt idx="3008">
                  <c:v> 02/13  09:00:00</c:v>
                </c:pt>
                <c:pt idx="3009">
                  <c:v> 02/13  10:00:00</c:v>
                </c:pt>
                <c:pt idx="3010">
                  <c:v> 02/13  11:00:00</c:v>
                </c:pt>
                <c:pt idx="3011">
                  <c:v> 02/13  12:00:00</c:v>
                </c:pt>
                <c:pt idx="3012">
                  <c:v> 02/13  13:00:00</c:v>
                </c:pt>
                <c:pt idx="3013">
                  <c:v> 02/13  14:00:00</c:v>
                </c:pt>
                <c:pt idx="3014">
                  <c:v> 02/13  15:00:00</c:v>
                </c:pt>
                <c:pt idx="3015">
                  <c:v> 02/13  16:00:00</c:v>
                </c:pt>
                <c:pt idx="3016">
                  <c:v> 02/13  17:00:00</c:v>
                </c:pt>
                <c:pt idx="3017">
                  <c:v> 02/13  18:00:00</c:v>
                </c:pt>
                <c:pt idx="3018">
                  <c:v> 02/13  19:00:00</c:v>
                </c:pt>
                <c:pt idx="3019">
                  <c:v> 02/13  20:00:00</c:v>
                </c:pt>
                <c:pt idx="3020">
                  <c:v> 02/13  21:00:00</c:v>
                </c:pt>
                <c:pt idx="3021">
                  <c:v> 02/13  22:00:00</c:v>
                </c:pt>
                <c:pt idx="3022">
                  <c:v> 02/13  23:00:00</c:v>
                </c:pt>
                <c:pt idx="3023">
                  <c:v> 02/13  24:00:00</c:v>
                </c:pt>
                <c:pt idx="3024">
                  <c:v> 02/14  01:00:00</c:v>
                </c:pt>
                <c:pt idx="3025">
                  <c:v> 02/14  02:00:00</c:v>
                </c:pt>
                <c:pt idx="3026">
                  <c:v> 02/14  03:00:00</c:v>
                </c:pt>
                <c:pt idx="3027">
                  <c:v> 02/14  04:00:00</c:v>
                </c:pt>
                <c:pt idx="3028">
                  <c:v> 02/14  05:00:00</c:v>
                </c:pt>
                <c:pt idx="3029">
                  <c:v> 02/14  06:00:00</c:v>
                </c:pt>
                <c:pt idx="3030">
                  <c:v> 02/14  07:00:00</c:v>
                </c:pt>
                <c:pt idx="3031">
                  <c:v> 02/14  08:00:00</c:v>
                </c:pt>
                <c:pt idx="3032">
                  <c:v> 02/14  09:00:00</c:v>
                </c:pt>
                <c:pt idx="3033">
                  <c:v> 02/14  10:00:00</c:v>
                </c:pt>
                <c:pt idx="3034">
                  <c:v> 02/14  11:00:00</c:v>
                </c:pt>
                <c:pt idx="3035">
                  <c:v> 02/14  12:00:00</c:v>
                </c:pt>
                <c:pt idx="3036">
                  <c:v> 02/14  13:00:00</c:v>
                </c:pt>
                <c:pt idx="3037">
                  <c:v> 02/14  14:00:00</c:v>
                </c:pt>
                <c:pt idx="3038">
                  <c:v> 02/14  15:00:00</c:v>
                </c:pt>
                <c:pt idx="3039">
                  <c:v> 02/14  16:00:00</c:v>
                </c:pt>
                <c:pt idx="3040">
                  <c:v> 02/14  17:00:00</c:v>
                </c:pt>
                <c:pt idx="3041">
                  <c:v> 02/14  18:00:00</c:v>
                </c:pt>
                <c:pt idx="3042">
                  <c:v> 02/14  19:00:00</c:v>
                </c:pt>
                <c:pt idx="3043">
                  <c:v> 02/14  20:00:00</c:v>
                </c:pt>
                <c:pt idx="3044">
                  <c:v> 02/14  21:00:00</c:v>
                </c:pt>
                <c:pt idx="3045">
                  <c:v> 02/14  22:00:00</c:v>
                </c:pt>
                <c:pt idx="3046">
                  <c:v> 02/14  23:00:00</c:v>
                </c:pt>
                <c:pt idx="3047">
                  <c:v> 02/14  24:00:00</c:v>
                </c:pt>
                <c:pt idx="3048">
                  <c:v> 02/15  01:00:00</c:v>
                </c:pt>
                <c:pt idx="3049">
                  <c:v> 02/15  02:00:00</c:v>
                </c:pt>
                <c:pt idx="3050">
                  <c:v> 02/15  03:00:00</c:v>
                </c:pt>
                <c:pt idx="3051">
                  <c:v> 02/15  04:00:00</c:v>
                </c:pt>
                <c:pt idx="3052">
                  <c:v> 02/15  05:00:00</c:v>
                </c:pt>
                <c:pt idx="3053">
                  <c:v> 02/15  06:00:00</c:v>
                </c:pt>
                <c:pt idx="3054">
                  <c:v> 02/15  07:00:00</c:v>
                </c:pt>
                <c:pt idx="3055">
                  <c:v> 02/15  08:00:00</c:v>
                </c:pt>
                <c:pt idx="3056">
                  <c:v> 02/15  09:00:00</c:v>
                </c:pt>
                <c:pt idx="3057">
                  <c:v> 02/15  10:00:00</c:v>
                </c:pt>
                <c:pt idx="3058">
                  <c:v> 02/15  11:00:00</c:v>
                </c:pt>
                <c:pt idx="3059">
                  <c:v> 02/15  12:00:00</c:v>
                </c:pt>
                <c:pt idx="3060">
                  <c:v> 02/15  13:00:00</c:v>
                </c:pt>
                <c:pt idx="3061">
                  <c:v> 02/15  14:00:00</c:v>
                </c:pt>
                <c:pt idx="3062">
                  <c:v> 02/15  15:00:00</c:v>
                </c:pt>
                <c:pt idx="3063">
                  <c:v> 02/15  16:00:00</c:v>
                </c:pt>
                <c:pt idx="3064">
                  <c:v> 02/15  17:00:00</c:v>
                </c:pt>
                <c:pt idx="3065">
                  <c:v> 02/15  18:00:00</c:v>
                </c:pt>
                <c:pt idx="3066">
                  <c:v> 02/15  19:00:00</c:v>
                </c:pt>
                <c:pt idx="3067">
                  <c:v> 02/15  20:00:00</c:v>
                </c:pt>
                <c:pt idx="3068">
                  <c:v> 02/15  21:00:00</c:v>
                </c:pt>
                <c:pt idx="3069">
                  <c:v> 02/15  22:00:00</c:v>
                </c:pt>
                <c:pt idx="3070">
                  <c:v> 02/15  23:00:00</c:v>
                </c:pt>
                <c:pt idx="3071">
                  <c:v> 02/15  24:00:00</c:v>
                </c:pt>
                <c:pt idx="3072">
                  <c:v> 02/16  01:00:00</c:v>
                </c:pt>
                <c:pt idx="3073">
                  <c:v> 02/16  02:00:00</c:v>
                </c:pt>
                <c:pt idx="3074">
                  <c:v> 02/16  03:00:00</c:v>
                </c:pt>
                <c:pt idx="3075">
                  <c:v> 02/16  04:00:00</c:v>
                </c:pt>
                <c:pt idx="3076">
                  <c:v> 02/16  05:00:00</c:v>
                </c:pt>
                <c:pt idx="3077">
                  <c:v> 02/16  06:00:00</c:v>
                </c:pt>
                <c:pt idx="3078">
                  <c:v> 02/16  07:00:00</c:v>
                </c:pt>
                <c:pt idx="3079">
                  <c:v> 02/16  08:00:00</c:v>
                </c:pt>
                <c:pt idx="3080">
                  <c:v> 02/16  09:00:00</c:v>
                </c:pt>
                <c:pt idx="3081">
                  <c:v> 02/16  10:00:00</c:v>
                </c:pt>
                <c:pt idx="3082">
                  <c:v> 02/16  11:00:00</c:v>
                </c:pt>
                <c:pt idx="3083">
                  <c:v> 02/16  12:00:00</c:v>
                </c:pt>
                <c:pt idx="3084">
                  <c:v> 02/16  13:00:00</c:v>
                </c:pt>
                <c:pt idx="3085">
                  <c:v> 02/16  14:00:00</c:v>
                </c:pt>
                <c:pt idx="3086">
                  <c:v> 02/16  15:00:00</c:v>
                </c:pt>
                <c:pt idx="3087">
                  <c:v> 02/16  16:00:00</c:v>
                </c:pt>
                <c:pt idx="3088">
                  <c:v> 02/16  17:00:00</c:v>
                </c:pt>
                <c:pt idx="3089">
                  <c:v> 02/16  18:00:00</c:v>
                </c:pt>
                <c:pt idx="3090">
                  <c:v> 02/16  19:00:00</c:v>
                </c:pt>
                <c:pt idx="3091">
                  <c:v> 02/16  20:00:00</c:v>
                </c:pt>
                <c:pt idx="3092">
                  <c:v> 02/16  21:00:00</c:v>
                </c:pt>
                <c:pt idx="3093">
                  <c:v> 02/16  22:00:00</c:v>
                </c:pt>
                <c:pt idx="3094">
                  <c:v> 02/16  23:00:00</c:v>
                </c:pt>
                <c:pt idx="3095">
                  <c:v> 02/16  24:00:00</c:v>
                </c:pt>
                <c:pt idx="3096">
                  <c:v> 02/17  01:00:00</c:v>
                </c:pt>
                <c:pt idx="3097">
                  <c:v> 02/17  02:00:00</c:v>
                </c:pt>
                <c:pt idx="3098">
                  <c:v> 02/17  03:00:00</c:v>
                </c:pt>
                <c:pt idx="3099">
                  <c:v> 02/17  04:00:00</c:v>
                </c:pt>
                <c:pt idx="3100">
                  <c:v> 02/17  05:00:00</c:v>
                </c:pt>
                <c:pt idx="3101">
                  <c:v> 02/17  06:00:00</c:v>
                </c:pt>
                <c:pt idx="3102">
                  <c:v> 02/17  07:00:00</c:v>
                </c:pt>
                <c:pt idx="3103">
                  <c:v> 02/17  08:00:00</c:v>
                </c:pt>
                <c:pt idx="3104">
                  <c:v> 02/17  09:00:00</c:v>
                </c:pt>
                <c:pt idx="3105">
                  <c:v> 02/17  10:00:00</c:v>
                </c:pt>
                <c:pt idx="3106">
                  <c:v> 02/17  11:00:00</c:v>
                </c:pt>
                <c:pt idx="3107">
                  <c:v> 02/17  12:00:00</c:v>
                </c:pt>
                <c:pt idx="3108">
                  <c:v> 02/17  13:00:00</c:v>
                </c:pt>
                <c:pt idx="3109">
                  <c:v> 02/17  14:00:00</c:v>
                </c:pt>
                <c:pt idx="3110">
                  <c:v> 02/17  15:00:00</c:v>
                </c:pt>
                <c:pt idx="3111">
                  <c:v> 02/17  16:00:00</c:v>
                </c:pt>
                <c:pt idx="3112">
                  <c:v> 02/17  17:00:00</c:v>
                </c:pt>
                <c:pt idx="3113">
                  <c:v> 02/17  18:00:00</c:v>
                </c:pt>
                <c:pt idx="3114">
                  <c:v> 02/17  19:00:00</c:v>
                </c:pt>
                <c:pt idx="3115">
                  <c:v> 02/17  20:00:00</c:v>
                </c:pt>
                <c:pt idx="3116">
                  <c:v> 02/17  21:00:00</c:v>
                </c:pt>
                <c:pt idx="3117">
                  <c:v> 02/17  22:00:00</c:v>
                </c:pt>
                <c:pt idx="3118">
                  <c:v> 02/17  23:00:00</c:v>
                </c:pt>
                <c:pt idx="3119">
                  <c:v> 02/17  24:00:00</c:v>
                </c:pt>
                <c:pt idx="3120">
                  <c:v> 02/18  01:00:00</c:v>
                </c:pt>
                <c:pt idx="3121">
                  <c:v> 02/18  02:00:00</c:v>
                </c:pt>
                <c:pt idx="3122">
                  <c:v> 02/18  03:00:00</c:v>
                </c:pt>
                <c:pt idx="3123">
                  <c:v> 02/18  04:00:00</c:v>
                </c:pt>
                <c:pt idx="3124">
                  <c:v> 02/18  05:00:00</c:v>
                </c:pt>
                <c:pt idx="3125">
                  <c:v> 02/18  06:00:00</c:v>
                </c:pt>
                <c:pt idx="3126">
                  <c:v> 02/18  07:00:00</c:v>
                </c:pt>
                <c:pt idx="3127">
                  <c:v> 02/18  08:00:00</c:v>
                </c:pt>
                <c:pt idx="3128">
                  <c:v> 02/18  09:00:00</c:v>
                </c:pt>
                <c:pt idx="3129">
                  <c:v> 02/18  10:00:00</c:v>
                </c:pt>
                <c:pt idx="3130">
                  <c:v> 02/18  11:00:00</c:v>
                </c:pt>
                <c:pt idx="3131">
                  <c:v> 02/18  12:00:00</c:v>
                </c:pt>
                <c:pt idx="3132">
                  <c:v> 02/18  13:00:00</c:v>
                </c:pt>
                <c:pt idx="3133">
                  <c:v> 02/18  14:00:00</c:v>
                </c:pt>
                <c:pt idx="3134">
                  <c:v> 02/18  15:00:00</c:v>
                </c:pt>
                <c:pt idx="3135">
                  <c:v> 02/18  16:00:00</c:v>
                </c:pt>
                <c:pt idx="3136">
                  <c:v> 02/18  17:00:00</c:v>
                </c:pt>
                <c:pt idx="3137">
                  <c:v> 02/18  18:00:00</c:v>
                </c:pt>
                <c:pt idx="3138">
                  <c:v> 02/18  19:00:00</c:v>
                </c:pt>
                <c:pt idx="3139">
                  <c:v> 02/18  20:00:00</c:v>
                </c:pt>
                <c:pt idx="3140">
                  <c:v> 02/18  21:00:00</c:v>
                </c:pt>
                <c:pt idx="3141">
                  <c:v> 02/18  22:00:00</c:v>
                </c:pt>
                <c:pt idx="3142">
                  <c:v> 02/18  23:00:00</c:v>
                </c:pt>
                <c:pt idx="3143">
                  <c:v> 02/18  24:00:00</c:v>
                </c:pt>
                <c:pt idx="3144">
                  <c:v> 02/19  01:00:00</c:v>
                </c:pt>
                <c:pt idx="3145">
                  <c:v> 02/19  02:00:00</c:v>
                </c:pt>
                <c:pt idx="3146">
                  <c:v> 02/19  03:00:00</c:v>
                </c:pt>
                <c:pt idx="3147">
                  <c:v> 02/19  04:00:00</c:v>
                </c:pt>
                <c:pt idx="3148">
                  <c:v> 02/19  05:00:00</c:v>
                </c:pt>
                <c:pt idx="3149">
                  <c:v> 02/19  06:00:00</c:v>
                </c:pt>
                <c:pt idx="3150">
                  <c:v> 02/19  07:00:00</c:v>
                </c:pt>
                <c:pt idx="3151">
                  <c:v> 02/19  08:00:00</c:v>
                </c:pt>
                <c:pt idx="3152">
                  <c:v> 02/19  09:00:00</c:v>
                </c:pt>
                <c:pt idx="3153">
                  <c:v> 02/19  10:00:00</c:v>
                </c:pt>
                <c:pt idx="3154">
                  <c:v> 02/19  11:00:00</c:v>
                </c:pt>
                <c:pt idx="3155">
                  <c:v> 02/19  12:00:00</c:v>
                </c:pt>
                <c:pt idx="3156">
                  <c:v> 02/19  13:00:00</c:v>
                </c:pt>
                <c:pt idx="3157">
                  <c:v> 02/19  14:00:00</c:v>
                </c:pt>
                <c:pt idx="3158">
                  <c:v> 02/19  15:00:00</c:v>
                </c:pt>
                <c:pt idx="3159">
                  <c:v> 02/19  16:00:00</c:v>
                </c:pt>
                <c:pt idx="3160">
                  <c:v> 02/19  17:00:00</c:v>
                </c:pt>
                <c:pt idx="3161">
                  <c:v> 02/19  18:00:00</c:v>
                </c:pt>
                <c:pt idx="3162">
                  <c:v> 02/19  19:00:00</c:v>
                </c:pt>
                <c:pt idx="3163">
                  <c:v> 02/19  20:00:00</c:v>
                </c:pt>
                <c:pt idx="3164">
                  <c:v> 02/19  21:00:00</c:v>
                </c:pt>
                <c:pt idx="3165">
                  <c:v> 02/19  22:00:00</c:v>
                </c:pt>
                <c:pt idx="3166">
                  <c:v> 02/19  23:00:00</c:v>
                </c:pt>
                <c:pt idx="3167">
                  <c:v> 02/19  24:00:00</c:v>
                </c:pt>
                <c:pt idx="3168">
                  <c:v> 02/20  01:00:00</c:v>
                </c:pt>
                <c:pt idx="3169">
                  <c:v> 02/20  02:00:00</c:v>
                </c:pt>
                <c:pt idx="3170">
                  <c:v> 02/20  03:00:00</c:v>
                </c:pt>
                <c:pt idx="3171">
                  <c:v> 02/20  04:00:00</c:v>
                </c:pt>
                <c:pt idx="3172">
                  <c:v> 02/20  05:00:00</c:v>
                </c:pt>
                <c:pt idx="3173">
                  <c:v> 02/20  06:00:00</c:v>
                </c:pt>
                <c:pt idx="3174">
                  <c:v> 02/20  07:00:00</c:v>
                </c:pt>
                <c:pt idx="3175">
                  <c:v> 02/20  08:00:00</c:v>
                </c:pt>
                <c:pt idx="3176">
                  <c:v> 02/20  09:00:00</c:v>
                </c:pt>
                <c:pt idx="3177">
                  <c:v> 02/20  10:00:00</c:v>
                </c:pt>
                <c:pt idx="3178">
                  <c:v> 02/20  11:00:00</c:v>
                </c:pt>
                <c:pt idx="3179">
                  <c:v> 02/20  12:00:00</c:v>
                </c:pt>
                <c:pt idx="3180">
                  <c:v> 02/20  13:00:00</c:v>
                </c:pt>
                <c:pt idx="3181">
                  <c:v> 02/20  14:00:00</c:v>
                </c:pt>
                <c:pt idx="3182">
                  <c:v> 02/20  15:00:00</c:v>
                </c:pt>
                <c:pt idx="3183">
                  <c:v> 02/20  16:00:00</c:v>
                </c:pt>
                <c:pt idx="3184">
                  <c:v> 02/20  17:00:00</c:v>
                </c:pt>
                <c:pt idx="3185">
                  <c:v> 02/20  18:00:00</c:v>
                </c:pt>
                <c:pt idx="3186">
                  <c:v> 02/20  19:00:00</c:v>
                </c:pt>
                <c:pt idx="3187">
                  <c:v> 02/20  20:00:00</c:v>
                </c:pt>
                <c:pt idx="3188">
                  <c:v> 02/20  21:00:00</c:v>
                </c:pt>
                <c:pt idx="3189">
                  <c:v> 02/20  22:00:00</c:v>
                </c:pt>
                <c:pt idx="3190">
                  <c:v> 02/20  23:00:00</c:v>
                </c:pt>
                <c:pt idx="3191">
                  <c:v> 02/20  24:00:00</c:v>
                </c:pt>
                <c:pt idx="3192">
                  <c:v> 02/21  01:00:00</c:v>
                </c:pt>
                <c:pt idx="3193">
                  <c:v> 02/21  02:00:00</c:v>
                </c:pt>
                <c:pt idx="3194">
                  <c:v> 02/21  03:00:00</c:v>
                </c:pt>
                <c:pt idx="3195">
                  <c:v> 02/21  04:00:00</c:v>
                </c:pt>
                <c:pt idx="3196">
                  <c:v> 02/21  05:00:00</c:v>
                </c:pt>
                <c:pt idx="3197">
                  <c:v> 02/21  06:00:00</c:v>
                </c:pt>
                <c:pt idx="3198">
                  <c:v> 02/21  07:00:00</c:v>
                </c:pt>
                <c:pt idx="3199">
                  <c:v> 02/21  08:00:00</c:v>
                </c:pt>
                <c:pt idx="3200">
                  <c:v> 02/21  09:00:00</c:v>
                </c:pt>
                <c:pt idx="3201">
                  <c:v> 02/21  10:00:00</c:v>
                </c:pt>
                <c:pt idx="3202">
                  <c:v> 02/21  11:00:00</c:v>
                </c:pt>
                <c:pt idx="3203">
                  <c:v> 02/21  12:00:00</c:v>
                </c:pt>
                <c:pt idx="3204">
                  <c:v> 02/21  13:00:00</c:v>
                </c:pt>
                <c:pt idx="3205">
                  <c:v> 02/21  14:00:00</c:v>
                </c:pt>
                <c:pt idx="3206">
                  <c:v> 02/21  15:00:00</c:v>
                </c:pt>
                <c:pt idx="3207">
                  <c:v> 02/21  16:00:00</c:v>
                </c:pt>
                <c:pt idx="3208">
                  <c:v> 02/21  17:00:00</c:v>
                </c:pt>
                <c:pt idx="3209">
                  <c:v> 02/21  18:00:00</c:v>
                </c:pt>
                <c:pt idx="3210">
                  <c:v> 02/21  19:00:00</c:v>
                </c:pt>
                <c:pt idx="3211">
                  <c:v> 02/21  20:00:00</c:v>
                </c:pt>
                <c:pt idx="3212">
                  <c:v> 02/21  21:00:00</c:v>
                </c:pt>
                <c:pt idx="3213">
                  <c:v> 02/21  22:00:00</c:v>
                </c:pt>
                <c:pt idx="3214">
                  <c:v> 02/21  23:00:00</c:v>
                </c:pt>
                <c:pt idx="3215">
                  <c:v> 02/21  24:00:00</c:v>
                </c:pt>
                <c:pt idx="3216">
                  <c:v> 02/22  01:00:00</c:v>
                </c:pt>
                <c:pt idx="3217">
                  <c:v> 02/22  02:00:00</c:v>
                </c:pt>
                <c:pt idx="3218">
                  <c:v> 02/22  03:00:00</c:v>
                </c:pt>
                <c:pt idx="3219">
                  <c:v> 02/22  04:00:00</c:v>
                </c:pt>
                <c:pt idx="3220">
                  <c:v> 02/22  05:00:00</c:v>
                </c:pt>
                <c:pt idx="3221">
                  <c:v> 02/22  06:00:00</c:v>
                </c:pt>
                <c:pt idx="3222">
                  <c:v> 02/22  07:00:00</c:v>
                </c:pt>
                <c:pt idx="3223">
                  <c:v> 02/22  08:00:00</c:v>
                </c:pt>
                <c:pt idx="3224">
                  <c:v> 02/22  09:00:00</c:v>
                </c:pt>
                <c:pt idx="3225">
                  <c:v> 02/22  10:00:00</c:v>
                </c:pt>
                <c:pt idx="3226">
                  <c:v> 02/22  11:00:00</c:v>
                </c:pt>
                <c:pt idx="3227">
                  <c:v> 02/22  12:00:00</c:v>
                </c:pt>
                <c:pt idx="3228">
                  <c:v> 02/22  13:00:00</c:v>
                </c:pt>
                <c:pt idx="3229">
                  <c:v> 02/22  14:00:00</c:v>
                </c:pt>
                <c:pt idx="3230">
                  <c:v> 02/22  15:00:00</c:v>
                </c:pt>
                <c:pt idx="3231">
                  <c:v> 02/22  16:00:00</c:v>
                </c:pt>
                <c:pt idx="3232">
                  <c:v> 02/22  17:00:00</c:v>
                </c:pt>
                <c:pt idx="3233">
                  <c:v> 02/22  18:00:00</c:v>
                </c:pt>
                <c:pt idx="3234">
                  <c:v> 02/22  19:00:00</c:v>
                </c:pt>
                <c:pt idx="3235">
                  <c:v> 02/22  20:00:00</c:v>
                </c:pt>
                <c:pt idx="3236">
                  <c:v> 02/22  21:00:00</c:v>
                </c:pt>
                <c:pt idx="3237">
                  <c:v> 02/22  22:00:00</c:v>
                </c:pt>
                <c:pt idx="3238">
                  <c:v> 02/22  23:00:00</c:v>
                </c:pt>
                <c:pt idx="3239">
                  <c:v> 02/22  24:00:00</c:v>
                </c:pt>
                <c:pt idx="3240">
                  <c:v> 02/23  01:00:00</c:v>
                </c:pt>
                <c:pt idx="3241">
                  <c:v> 02/23  02:00:00</c:v>
                </c:pt>
                <c:pt idx="3242">
                  <c:v> 02/23  03:00:00</c:v>
                </c:pt>
                <c:pt idx="3243">
                  <c:v> 02/23  04:00:00</c:v>
                </c:pt>
                <c:pt idx="3244">
                  <c:v> 02/23  05:00:00</c:v>
                </c:pt>
                <c:pt idx="3245">
                  <c:v> 02/23  06:00:00</c:v>
                </c:pt>
                <c:pt idx="3246">
                  <c:v> 02/23  07:00:00</c:v>
                </c:pt>
                <c:pt idx="3247">
                  <c:v> 02/23  08:00:00</c:v>
                </c:pt>
                <c:pt idx="3248">
                  <c:v> 02/23  09:00:00</c:v>
                </c:pt>
                <c:pt idx="3249">
                  <c:v> 02/23  10:00:00</c:v>
                </c:pt>
                <c:pt idx="3250">
                  <c:v> 02/23  11:00:00</c:v>
                </c:pt>
                <c:pt idx="3251">
                  <c:v> 02/23  12:00:00</c:v>
                </c:pt>
                <c:pt idx="3252">
                  <c:v> 02/23  13:00:00</c:v>
                </c:pt>
                <c:pt idx="3253">
                  <c:v> 02/23  14:00:00</c:v>
                </c:pt>
                <c:pt idx="3254">
                  <c:v> 02/23  15:00:00</c:v>
                </c:pt>
                <c:pt idx="3255">
                  <c:v> 02/23  16:00:00</c:v>
                </c:pt>
                <c:pt idx="3256">
                  <c:v> 02/23  17:00:00</c:v>
                </c:pt>
                <c:pt idx="3257">
                  <c:v> 02/23  18:00:00</c:v>
                </c:pt>
                <c:pt idx="3258">
                  <c:v> 02/23  19:00:00</c:v>
                </c:pt>
                <c:pt idx="3259">
                  <c:v> 02/23  20:00:00</c:v>
                </c:pt>
                <c:pt idx="3260">
                  <c:v> 02/23  21:00:00</c:v>
                </c:pt>
                <c:pt idx="3261">
                  <c:v> 02/23  22:00:00</c:v>
                </c:pt>
                <c:pt idx="3262">
                  <c:v> 02/23  23:00:00</c:v>
                </c:pt>
                <c:pt idx="3263">
                  <c:v> 02/23  24:00:00</c:v>
                </c:pt>
                <c:pt idx="3264">
                  <c:v> 02/24  01:00:00</c:v>
                </c:pt>
                <c:pt idx="3265">
                  <c:v> 02/24  02:00:00</c:v>
                </c:pt>
                <c:pt idx="3266">
                  <c:v> 02/24  03:00:00</c:v>
                </c:pt>
                <c:pt idx="3267">
                  <c:v> 02/24  04:00:00</c:v>
                </c:pt>
                <c:pt idx="3268">
                  <c:v> 02/24  05:00:00</c:v>
                </c:pt>
                <c:pt idx="3269">
                  <c:v> 02/24  06:00:00</c:v>
                </c:pt>
                <c:pt idx="3270">
                  <c:v> 02/24  07:00:00</c:v>
                </c:pt>
                <c:pt idx="3271">
                  <c:v> 02/24  08:00:00</c:v>
                </c:pt>
                <c:pt idx="3272">
                  <c:v> 02/24  09:00:00</c:v>
                </c:pt>
                <c:pt idx="3273">
                  <c:v> 02/24  10:00:00</c:v>
                </c:pt>
                <c:pt idx="3274">
                  <c:v> 02/24  11:00:00</c:v>
                </c:pt>
                <c:pt idx="3275">
                  <c:v> 02/24  12:00:00</c:v>
                </c:pt>
                <c:pt idx="3276">
                  <c:v> 02/24  13:00:00</c:v>
                </c:pt>
                <c:pt idx="3277">
                  <c:v> 02/24  14:00:00</c:v>
                </c:pt>
                <c:pt idx="3278">
                  <c:v> 02/24  15:00:00</c:v>
                </c:pt>
                <c:pt idx="3279">
                  <c:v> 02/24  16:00:00</c:v>
                </c:pt>
                <c:pt idx="3280">
                  <c:v> 02/24  17:00:00</c:v>
                </c:pt>
                <c:pt idx="3281">
                  <c:v> 02/24  18:00:00</c:v>
                </c:pt>
                <c:pt idx="3282">
                  <c:v> 02/24  19:00:00</c:v>
                </c:pt>
                <c:pt idx="3283">
                  <c:v> 02/24  20:00:00</c:v>
                </c:pt>
                <c:pt idx="3284">
                  <c:v> 02/24  21:00:00</c:v>
                </c:pt>
                <c:pt idx="3285">
                  <c:v> 02/24  22:00:00</c:v>
                </c:pt>
                <c:pt idx="3286">
                  <c:v> 02/24  23:00:00</c:v>
                </c:pt>
                <c:pt idx="3287">
                  <c:v> 02/24  24:00:00</c:v>
                </c:pt>
                <c:pt idx="3288">
                  <c:v> 02/25  01:00:00</c:v>
                </c:pt>
                <c:pt idx="3289">
                  <c:v> 02/25  02:00:00</c:v>
                </c:pt>
                <c:pt idx="3290">
                  <c:v> 02/25  03:00:00</c:v>
                </c:pt>
                <c:pt idx="3291">
                  <c:v> 02/25  04:00:00</c:v>
                </c:pt>
                <c:pt idx="3292">
                  <c:v> 02/25  05:00:00</c:v>
                </c:pt>
                <c:pt idx="3293">
                  <c:v> 02/25  06:00:00</c:v>
                </c:pt>
                <c:pt idx="3294">
                  <c:v> 02/25  07:00:00</c:v>
                </c:pt>
                <c:pt idx="3295">
                  <c:v> 02/25  08:00:00</c:v>
                </c:pt>
                <c:pt idx="3296">
                  <c:v> 02/25  09:00:00</c:v>
                </c:pt>
                <c:pt idx="3297">
                  <c:v> 02/25  10:00:00</c:v>
                </c:pt>
                <c:pt idx="3298">
                  <c:v> 02/25  11:00:00</c:v>
                </c:pt>
                <c:pt idx="3299">
                  <c:v> 02/25  12:00:00</c:v>
                </c:pt>
                <c:pt idx="3300">
                  <c:v> 02/25  13:00:00</c:v>
                </c:pt>
                <c:pt idx="3301">
                  <c:v> 02/25  14:00:00</c:v>
                </c:pt>
                <c:pt idx="3302">
                  <c:v> 02/25  15:00:00</c:v>
                </c:pt>
                <c:pt idx="3303">
                  <c:v> 02/25  16:00:00</c:v>
                </c:pt>
                <c:pt idx="3304">
                  <c:v> 02/25  17:00:00</c:v>
                </c:pt>
                <c:pt idx="3305">
                  <c:v> 02/25  18:00:00</c:v>
                </c:pt>
                <c:pt idx="3306">
                  <c:v> 02/25  19:00:00</c:v>
                </c:pt>
                <c:pt idx="3307">
                  <c:v> 02/25  20:00:00</c:v>
                </c:pt>
                <c:pt idx="3308">
                  <c:v> 02/25  21:00:00</c:v>
                </c:pt>
                <c:pt idx="3309">
                  <c:v> 02/25  22:00:00</c:v>
                </c:pt>
                <c:pt idx="3310">
                  <c:v> 02/25  23:00:00</c:v>
                </c:pt>
                <c:pt idx="3311">
                  <c:v> 02/25  24:00:00</c:v>
                </c:pt>
                <c:pt idx="3312">
                  <c:v> 02/26  01:00:00</c:v>
                </c:pt>
                <c:pt idx="3313">
                  <c:v> 02/26  02:00:00</c:v>
                </c:pt>
                <c:pt idx="3314">
                  <c:v> 02/26  03:00:00</c:v>
                </c:pt>
                <c:pt idx="3315">
                  <c:v> 02/26  04:00:00</c:v>
                </c:pt>
                <c:pt idx="3316">
                  <c:v> 02/26  05:00:00</c:v>
                </c:pt>
                <c:pt idx="3317">
                  <c:v> 02/26  06:00:00</c:v>
                </c:pt>
                <c:pt idx="3318">
                  <c:v> 02/26  07:00:00</c:v>
                </c:pt>
                <c:pt idx="3319">
                  <c:v> 02/26  08:00:00</c:v>
                </c:pt>
                <c:pt idx="3320">
                  <c:v> 02/26  09:00:00</c:v>
                </c:pt>
                <c:pt idx="3321">
                  <c:v> 02/26  10:00:00</c:v>
                </c:pt>
                <c:pt idx="3322">
                  <c:v> 02/26  11:00:00</c:v>
                </c:pt>
                <c:pt idx="3323">
                  <c:v> 02/26  12:00:00</c:v>
                </c:pt>
                <c:pt idx="3324">
                  <c:v> 02/26  13:00:00</c:v>
                </c:pt>
                <c:pt idx="3325">
                  <c:v> 02/26  14:00:00</c:v>
                </c:pt>
                <c:pt idx="3326">
                  <c:v> 02/26  15:00:00</c:v>
                </c:pt>
                <c:pt idx="3327">
                  <c:v> 02/26  16:00:00</c:v>
                </c:pt>
                <c:pt idx="3328">
                  <c:v> 02/26  17:00:00</c:v>
                </c:pt>
                <c:pt idx="3329">
                  <c:v> 02/26  18:00:00</c:v>
                </c:pt>
                <c:pt idx="3330">
                  <c:v> 02/26  19:00:00</c:v>
                </c:pt>
                <c:pt idx="3331">
                  <c:v> 02/26  20:00:00</c:v>
                </c:pt>
                <c:pt idx="3332">
                  <c:v> 02/26  21:00:00</c:v>
                </c:pt>
                <c:pt idx="3333">
                  <c:v> 02/26  22:00:00</c:v>
                </c:pt>
                <c:pt idx="3334">
                  <c:v> 02/26  23:00:00</c:v>
                </c:pt>
                <c:pt idx="3335">
                  <c:v> 02/26  24:00:00</c:v>
                </c:pt>
                <c:pt idx="3336">
                  <c:v> 02/27  01:00:00</c:v>
                </c:pt>
                <c:pt idx="3337">
                  <c:v> 02/27  02:00:00</c:v>
                </c:pt>
                <c:pt idx="3338">
                  <c:v> 02/27  03:00:00</c:v>
                </c:pt>
                <c:pt idx="3339">
                  <c:v> 02/27  04:00:00</c:v>
                </c:pt>
                <c:pt idx="3340">
                  <c:v> 02/27  05:00:00</c:v>
                </c:pt>
                <c:pt idx="3341">
                  <c:v> 02/27  06:00:00</c:v>
                </c:pt>
                <c:pt idx="3342">
                  <c:v> 02/27  07:00:00</c:v>
                </c:pt>
                <c:pt idx="3343">
                  <c:v> 02/27  08:00:00</c:v>
                </c:pt>
                <c:pt idx="3344">
                  <c:v> 02/27  09:00:00</c:v>
                </c:pt>
                <c:pt idx="3345">
                  <c:v> 02/27  10:00:00</c:v>
                </c:pt>
                <c:pt idx="3346">
                  <c:v> 02/27  11:00:00</c:v>
                </c:pt>
                <c:pt idx="3347">
                  <c:v> 02/27  12:00:00</c:v>
                </c:pt>
                <c:pt idx="3348">
                  <c:v> 02/27  13:00:00</c:v>
                </c:pt>
                <c:pt idx="3349">
                  <c:v> 02/27  14:00:00</c:v>
                </c:pt>
                <c:pt idx="3350">
                  <c:v> 02/27  15:00:00</c:v>
                </c:pt>
                <c:pt idx="3351">
                  <c:v> 02/27  16:00:00</c:v>
                </c:pt>
                <c:pt idx="3352">
                  <c:v> 02/27  17:00:00</c:v>
                </c:pt>
                <c:pt idx="3353">
                  <c:v> 02/27  18:00:00</c:v>
                </c:pt>
                <c:pt idx="3354">
                  <c:v> 02/27  19:00:00</c:v>
                </c:pt>
                <c:pt idx="3355">
                  <c:v> 02/27  20:00:00</c:v>
                </c:pt>
                <c:pt idx="3356">
                  <c:v> 02/27  21:00:00</c:v>
                </c:pt>
                <c:pt idx="3357">
                  <c:v> 02/27  22:00:00</c:v>
                </c:pt>
                <c:pt idx="3358">
                  <c:v> 02/27  23:00:00</c:v>
                </c:pt>
                <c:pt idx="3359">
                  <c:v> 02/27  24:00:00</c:v>
                </c:pt>
                <c:pt idx="3360">
                  <c:v> 02/28  01:00:00</c:v>
                </c:pt>
                <c:pt idx="3361">
                  <c:v> 02/28  02:00:00</c:v>
                </c:pt>
                <c:pt idx="3362">
                  <c:v> 02/28  03:00:00</c:v>
                </c:pt>
                <c:pt idx="3363">
                  <c:v> 02/28  04:00:00</c:v>
                </c:pt>
                <c:pt idx="3364">
                  <c:v> 02/28  05:00:00</c:v>
                </c:pt>
                <c:pt idx="3365">
                  <c:v> 02/28  06:00:00</c:v>
                </c:pt>
                <c:pt idx="3366">
                  <c:v> 02/28  07:00:00</c:v>
                </c:pt>
                <c:pt idx="3367">
                  <c:v> 02/28  08:00:00</c:v>
                </c:pt>
                <c:pt idx="3368">
                  <c:v> 02/28  09:00:00</c:v>
                </c:pt>
                <c:pt idx="3369">
                  <c:v> 02/28  10:00:00</c:v>
                </c:pt>
                <c:pt idx="3370">
                  <c:v> 02/28  11:00:00</c:v>
                </c:pt>
                <c:pt idx="3371">
                  <c:v> 02/28  12:00:00</c:v>
                </c:pt>
                <c:pt idx="3372">
                  <c:v> 02/28  13:00:00</c:v>
                </c:pt>
                <c:pt idx="3373">
                  <c:v> 02/28  14:00:00</c:v>
                </c:pt>
                <c:pt idx="3374">
                  <c:v> 02/28  15:00:00</c:v>
                </c:pt>
                <c:pt idx="3375">
                  <c:v> 02/28  16:00:00</c:v>
                </c:pt>
                <c:pt idx="3376">
                  <c:v> 02/28  17:00:00</c:v>
                </c:pt>
                <c:pt idx="3377">
                  <c:v> 02/28  18:00:00</c:v>
                </c:pt>
                <c:pt idx="3378">
                  <c:v> 02/28  19:00:00</c:v>
                </c:pt>
                <c:pt idx="3379">
                  <c:v> 02/28  20:00:00</c:v>
                </c:pt>
                <c:pt idx="3380">
                  <c:v> 02/28  21:00:00</c:v>
                </c:pt>
                <c:pt idx="3381">
                  <c:v> 02/28  22:00:00</c:v>
                </c:pt>
                <c:pt idx="3382">
                  <c:v> 02/28  23:00:00</c:v>
                </c:pt>
                <c:pt idx="3383">
                  <c:v> 02/28  24:00:00</c:v>
                </c:pt>
                <c:pt idx="3384">
                  <c:v> 03/01  01:00:00</c:v>
                </c:pt>
                <c:pt idx="3385">
                  <c:v> 03/01  02:00:00</c:v>
                </c:pt>
                <c:pt idx="3386">
                  <c:v> 03/01  03:00:00</c:v>
                </c:pt>
                <c:pt idx="3387">
                  <c:v> 03/01  04:00:00</c:v>
                </c:pt>
                <c:pt idx="3388">
                  <c:v> 03/01  05:00:00</c:v>
                </c:pt>
                <c:pt idx="3389">
                  <c:v> 03/01  06:00:00</c:v>
                </c:pt>
                <c:pt idx="3390">
                  <c:v> 03/01  07:00:00</c:v>
                </c:pt>
                <c:pt idx="3391">
                  <c:v> 03/01  08:00:00</c:v>
                </c:pt>
                <c:pt idx="3392">
                  <c:v> 03/01  09:00:00</c:v>
                </c:pt>
                <c:pt idx="3393">
                  <c:v> 03/01  10:00:00</c:v>
                </c:pt>
                <c:pt idx="3394">
                  <c:v> 03/01  11:00:00</c:v>
                </c:pt>
                <c:pt idx="3395">
                  <c:v> 03/01  12:00:00</c:v>
                </c:pt>
                <c:pt idx="3396">
                  <c:v> 03/01  13:00:00</c:v>
                </c:pt>
                <c:pt idx="3397">
                  <c:v> 03/01  14:00:00</c:v>
                </c:pt>
                <c:pt idx="3398">
                  <c:v> 03/01  15:00:00</c:v>
                </c:pt>
                <c:pt idx="3399">
                  <c:v> 03/01  16:00:00</c:v>
                </c:pt>
                <c:pt idx="3400">
                  <c:v> 03/01  17:00:00</c:v>
                </c:pt>
                <c:pt idx="3401">
                  <c:v> 03/01  18:00:00</c:v>
                </c:pt>
                <c:pt idx="3402">
                  <c:v> 03/01  19:00:00</c:v>
                </c:pt>
                <c:pt idx="3403">
                  <c:v> 03/01  20:00:00</c:v>
                </c:pt>
                <c:pt idx="3404">
                  <c:v> 03/01  21:00:00</c:v>
                </c:pt>
                <c:pt idx="3405">
                  <c:v> 03/01  22:00:00</c:v>
                </c:pt>
                <c:pt idx="3406">
                  <c:v> 03/01  23:00:00</c:v>
                </c:pt>
                <c:pt idx="3407">
                  <c:v> 03/01  24:00:00</c:v>
                </c:pt>
                <c:pt idx="3408">
                  <c:v> 03/02  01:00:00</c:v>
                </c:pt>
                <c:pt idx="3409">
                  <c:v> 03/02  02:00:00</c:v>
                </c:pt>
                <c:pt idx="3410">
                  <c:v> 03/02  03:00:00</c:v>
                </c:pt>
                <c:pt idx="3411">
                  <c:v> 03/02  04:00:00</c:v>
                </c:pt>
                <c:pt idx="3412">
                  <c:v> 03/02  05:00:00</c:v>
                </c:pt>
                <c:pt idx="3413">
                  <c:v> 03/02  06:00:00</c:v>
                </c:pt>
                <c:pt idx="3414">
                  <c:v> 03/02  07:00:00</c:v>
                </c:pt>
                <c:pt idx="3415">
                  <c:v> 03/02  08:00:00</c:v>
                </c:pt>
                <c:pt idx="3416">
                  <c:v> 03/02  09:00:00</c:v>
                </c:pt>
                <c:pt idx="3417">
                  <c:v> 03/02  10:00:00</c:v>
                </c:pt>
                <c:pt idx="3418">
                  <c:v> 03/02  11:00:00</c:v>
                </c:pt>
                <c:pt idx="3419">
                  <c:v> 03/02  12:00:00</c:v>
                </c:pt>
                <c:pt idx="3420">
                  <c:v> 03/02  13:00:00</c:v>
                </c:pt>
                <c:pt idx="3421">
                  <c:v> 03/02  14:00:00</c:v>
                </c:pt>
                <c:pt idx="3422">
                  <c:v> 03/02  15:00:00</c:v>
                </c:pt>
                <c:pt idx="3423">
                  <c:v> 03/02  16:00:00</c:v>
                </c:pt>
                <c:pt idx="3424">
                  <c:v> 03/02  17:00:00</c:v>
                </c:pt>
                <c:pt idx="3425">
                  <c:v> 03/02  18:00:00</c:v>
                </c:pt>
                <c:pt idx="3426">
                  <c:v> 03/02  19:00:00</c:v>
                </c:pt>
                <c:pt idx="3427">
                  <c:v> 03/02  20:00:00</c:v>
                </c:pt>
                <c:pt idx="3428">
                  <c:v> 03/02  21:00:00</c:v>
                </c:pt>
                <c:pt idx="3429">
                  <c:v> 03/02  22:00:00</c:v>
                </c:pt>
                <c:pt idx="3430">
                  <c:v> 03/02  23:00:00</c:v>
                </c:pt>
                <c:pt idx="3431">
                  <c:v> 03/02  24:00:00</c:v>
                </c:pt>
                <c:pt idx="3432">
                  <c:v> 03/03  01:00:00</c:v>
                </c:pt>
                <c:pt idx="3433">
                  <c:v> 03/03  02:00:00</c:v>
                </c:pt>
                <c:pt idx="3434">
                  <c:v> 03/03  03:00:00</c:v>
                </c:pt>
                <c:pt idx="3435">
                  <c:v> 03/03  04:00:00</c:v>
                </c:pt>
                <c:pt idx="3436">
                  <c:v> 03/03  05:00:00</c:v>
                </c:pt>
                <c:pt idx="3437">
                  <c:v> 03/03  06:00:00</c:v>
                </c:pt>
                <c:pt idx="3438">
                  <c:v> 03/03  07:00:00</c:v>
                </c:pt>
                <c:pt idx="3439">
                  <c:v> 03/03  08:00:00</c:v>
                </c:pt>
                <c:pt idx="3440">
                  <c:v> 03/03  09:00:00</c:v>
                </c:pt>
                <c:pt idx="3441">
                  <c:v> 03/03  10:00:00</c:v>
                </c:pt>
                <c:pt idx="3442">
                  <c:v> 03/03  11:00:00</c:v>
                </c:pt>
                <c:pt idx="3443">
                  <c:v> 03/03  12:00:00</c:v>
                </c:pt>
                <c:pt idx="3444">
                  <c:v> 03/03  13:00:00</c:v>
                </c:pt>
                <c:pt idx="3445">
                  <c:v> 03/03  14:00:00</c:v>
                </c:pt>
                <c:pt idx="3446">
                  <c:v> 03/03  15:00:00</c:v>
                </c:pt>
                <c:pt idx="3447">
                  <c:v> 03/03  16:00:00</c:v>
                </c:pt>
                <c:pt idx="3448">
                  <c:v> 03/03  17:00:00</c:v>
                </c:pt>
                <c:pt idx="3449">
                  <c:v> 03/03  18:00:00</c:v>
                </c:pt>
                <c:pt idx="3450">
                  <c:v> 03/03  19:00:00</c:v>
                </c:pt>
                <c:pt idx="3451">
                  <c:v> 03/03  20:00:00</c:v>
                </c:pt>
                <c:pt idx="3452">
                  <c:v> 03/03  21:00:00</c:v>
                </c:pt>
                <c:pt idx="3453">
                  <c:v> 03/03  22:00:00</c:v>
                </c:pt>
                <c:pt idx="3454">
                  <c:v> 03/03  23:00:00</c:v>
                </c:pt>
                <c:pt idx="3455">
                  <c:v> 03/03  24:00:00</c:v>
                </c:pt>
                <c:pt idx="3456">
                  <c:v> 03/04  01:00:00</c:v>
                </c:pt>
                <c:pt idx="3457">
                  <c:v> 03/04  02:00:00</c:v>
                </c:pt>
                <c:pt idx="3458">
                  <c:v> 03/04  03:00:00</c:v>
                </c:pt>
                <c:pt idx="3459">
                  <c:v> 03/04  04:00:00</c:v>
                </c:pt>
                <c:pt idx="3460">
                  <c:v> 03/04  05:00:00</c:v>
                </c:pt>
                <c:pt idx="3461">
                  <c:v> 03/04  06:00:00</c:v>
                </c:pt>
                <c:pt idx="3462">
                  <c:v> 03/04  07:00:00</c:v>
                </c:pt>
                <c:pt idx="3463">
                  <c:v> 03/04  08:00:00</c:v>
                </c:pt>
                <c:pt idx="3464">
                  <c:v> 03/04  09:00:00</c:v>
                </c:pt>
                <c:pt idx="3465">
                  <c:v> 03/04  10:00:00</c:v>
                </c:pt>
                <c:pt idx="3466">
                  <c:v> 03/04  11:00:00</c:v>
                </c:pt>
                <c:pt idx="3467">
                  <c:v> 03/04  12:00:00</c:v>
                </c:pt>
                <c:pt idx="3468">
                  <c:v> 03/04  13:00:00</c:v>
                </c:pt>
                <c:pt idx="3469">
                  <c:v> 03/04  14:00:00</c:v>
                </c:pt>
                <c:pt idx="3470">
                  <c:v> 03/04  15:00:00</c:v>
                </c:pt>
                <c:pt idx="3471">
                  <c:v> 03/04  16:00:00</c:v>
                </c:pt>
                <c:pt idx="3472">
                  <c:v> 03/04  17:00:00</c:v>
                </c:pt>
                <c:pt idx="3473">
                  <c:v> 03/04  18:00:00</c:v>
                </c:pt>
                <c:pt idx="3474">
                  <c:v> 03/04  19:00:00</c:v>
                </c:pt>
                <c:pt idx="3475">
                  <c:v> 03/04  20:00:00</c:v>
                </c:pt>
                <c:pt idx="3476">
                  <c:v> 03/04  21:00:00</c:v>
                </c:pt>
                <c:pt idx="3477">
                  <c:v> 03/04  22:00:00</c:v>
                </c:pt>
                <c:pt idx="3478">
                  <c:v> 03/04  23:00:00</c:v>
                </c:pt>
                <c:pt idx="3479">
                  <c:v> 03/04  24:00:00</c:v>
                </c:pt>
                <c:pt idx="3480">
                  <c:v> 03/05  01:00:00</c:v>
                </c:pt>
                <c:pt idx="3481">
                  <c:v> 03/05  02:00:00</c:v>
                </c:pt>
                <c:pt idx="3482">
                  <c:v> 03/05  03:00:00</c:v>
                </c:pt>
                <c:pt idx="3483">
                  <c:v> 03/05  04:00:00</c:v>
                </c:pt>
                <c:pt idx="3484">
                  <c:v> 03/05  05:00:00</c:v>
                </c:pt>
                <c:pt idx="3485">
                  <c:v> 03/05  06:00:00</c:v>
                </c:pt>
                <c:pt idx="3486">
                  <c:v> 03/05  07:00:00</c:v>
                </c:pt>
                <c:pt idx="3487">
                  <c:v> 03/05  08:00:00</c:v>
                </c:pt>
                <c:pt idx="3488">
                  <c:v> 03/05  09:00:00</c:v>
                </c:pt>
                <c:pt idx="3489">
                  <c:v> 03/05  10:00:00</c:v>
                </c:pt>
                <c:pt idx="3490">
                  <c:v> 03/05  11:00:00</c:v>
                </c:pt>
                <c:pt idx="3491">
                  <c:v> 03/05  12:00:00</c:v>
                </c:pt>
                <c:pt idx="3492">
                  <c:v> 03/05  13:00:00</c:v>
                </c:pt>
                <c:pt idx="3493">
                  <c:v> 03/05  14:00:00</c:v>
                </c:pt>
                <c:pt idx="3494">
                  <c:v> 03/05  15:00:00</c:v>
                </c:pt>
                <c:pt idx="3495">
                  <c:v> 03/05  16:00:00</c:v>
                </c:pt>
                <c:pt idx="3496">
                  <c:v> 03/05  17:00:00</c:v>
                </c:pt>
                <c:pt idx="3497">
                  <c:v> 03/05  18:00:00</c:v>
                </c:pt>
                <c:pt idx="3498">
                  <c:v> 03/05  19:00:00</c:v>
                </c:pt>
                <c:pt idx="3499">
                  <c:v> 03/05  20:00:00</c:v>
                </c:pt>
                <c:pt idx="3500">
                  <c:v> 03/05  21:00:00</c:v>
                </c:pt>
                <c:pt idx="3501">
                  <c:v> 03/05  22:00:00</c:v>
                </c:pt>
                <c:pt idx="3502">
                  <c:v> 03/05  23:00:00</c:v>
                </c:pt>
                <c:pt idx="3503">
                  <c:v> 03/05  24:00:00</c:v>
                </c:pt>
                <c:pt idx="3504">
                  <c:v> 03/06  01:00:00</c:v>
                </c:pt>
                <c:pt idx="3505">
                  <c:v> 03/06  02:00:00</c:v>
                </c:pt>
                <c:pt idx="3506">
                  <c:v> 03/06  03:00:00</c:v>
                </c:pt>
                <c:pt idx="3507">
                  <c:v> 03/06  04:00:00</c:v>
                </c:pt>
                <c:pt idx="3508">
                  <c:v> 03/06  05:00:00</c:v>
                </c:pt>
                <c:pt idx="3509">
                  <c:v> 03/06  06:00:00</c:v>
                </c:pt>
                <c:pt idx="3510">
                  <c:v> 03/06  07:00:00</c:v>
                </c:pt>
                <c:pt idx="3511">
                  <c:v> 03/06  08:00:00</c:v>
                </c:pt>
                <c:pt idx="3512">
                  <c:v> 03/06  09:00:00</c:v>
                </c:pt>
                <c:pt idx="3513">
                  <c:v> 03/06  10:00:00</c:v>
                </c:pt>
                <c:pt idx="3514">
                  <c:v> 03/06  11:00:00</c:v>
                </c:pt>
                <c:pt idx="3515">
                  <c:v> 03/06  12:00:00</c:v>
                </c:pt>
                <c:pt idx="3516">
                  <c:v> 03/06  13:00:00</c:v>
                </c:pt>
                <c:pt idx="3517">
                  <c:v> 03/06  14:00:00</c:v>
                </c:pt>
                <c:pt idx="3518">
                  <c:v> 03/06  15:00:00</c:v>
                </c:pt>
                <c:pt idx="3519">
                  <c:v> 03/06  16:00:00</c:v>
                </c:pt>
                <c:pt idx="3520">
                  <c:v> 03/06  17:00:00</c:v>
                </c:pt>
                <c:pt idx="3521">
                  <c:v> 03/06  18:00:00</c:v>
                </c:pt>
                <c:pt idx="3522">
                  <c:v> 03/06  19:00:00</c:v>
                </c:pt>
                <c:pt idx="3523">
                  <c:v> 03/06  20:00:00</c:v>
                </c:pt>
                <c:pt idx="3524">
                  <c:v> 03/06  21:00:00</c:v>
                </c:pt>
                <c:pt idx="3525">
                  <c:v> 03/06  22:00:00</c:v>
                </c:pt>
                <c:pt idx="3526">
                  <c:v> 03/06  23:00:00</c:v>
                </c:pt>
                <c:pt idx="3527">
                  <c:v> 03/06  24:00:00</c:v>
                </c:pt>
                <c:pt idx="3528">
                  <c:v> 03/07  01:00:00</c:v>
                </c:pt>
                <c:pt idx="3529">
                  <c:v> 03/07  02:00:00</c:v>
                </c:pt>
                <c:pt idx="3530">
                  <c:v> 03/07  03:00:00</c:v>
                </c:pt>
                <c:pt idx="3531">
                  <c:v> 03/07  04:00:00</c:v>
                </c:pt>
                <c:pt idx="3532">
                  <c:v> 03/07  05:00:00</c:v>
                </c:pt>
                <c:pt idx="3533">
                  <c:v> 03/07  06:00:00</c:v>
                </c:pt>
                <c:pt idx="3534">
                  <c:v> 03/07  07:00:00</c:v>
                </c:pt>
                <c:pt idx="3535">
                  <c:v> 03/07  08:00:00</c:v>
                </c:pt>
                <c:pt idx="3536">
                  <c:v> 03/07  09:00:00</c:v>
                </c:pt>
                <c:pt idx="3537">
                  <c:v> 03/07  10:00:00</c:v>
                </c:pt>
                <c:pt idx="3538">
                  <c:v> 03/07  11:00:00</c:v>
                </c:pt>
                <c:pt idx="3539">
                  <c:v> 03/07  12:00:00</c:v>
                </c:pt>
                <c:pt idx="3540">
                  <c:v> 03/07  13:00:00</c:v>
                </c:pt>
                <c:pt idx="3541">
                  <c:v> 03/07  14:00:00</c:v>
                </c:pt>
                <c:pt idx="3542">
                  <c:v> 03/07  15:00:00</c:v>
                </c:pt>
                <c:pt idx="3543">
                  <c:v> 03/07  16:00:00</c:v>
                </c:pt>
                <c:pt idx="3544">
                  <c:v> 03/07  17:00:00</c:v>
                </c:pt>
                <c:pt idx="3545">
                  <c:v> 03/07  18:00:00</c:v>
                </c:pt>
                <c:pt idx="3546">
                  <c:v> 03/07  19:00:00</c:v>
                </c:pt>
                <c:pt idx="3547">
                  <c:v> 03/07  20:00:00</c:v>
                </c:pt>
                <c:pt idx="3548">
                  <c:v> 03/07  21:00:00</c:v>
                </c:pt>
                <c:pt idx="3549">
                  <c:v> 03/07  22:00:00</c:v>
                </c:pt>
                <c:pt idx="3550">
                  <c:v> 03/07  23:00:00</c:v>
                </c:pt>
                <c:pt idx="3551">
                  <c:v> 03/07  24:00:00</c:v>
                </c:pt>
                <c:pt idx="3552">
                  <c:v> 03/08  01:00:00</c:v>
                </c:pt>
                <c:pt idx="3553">
                  <c:v> 03/08  02:00:00</c:v>
                </c:pt>
                <c:pt idx="3554">
                  <c:v> 03/08  03:00:00</c:v>
                </c:pt>
                <c:pt idx="3555">
                  <c:v> 03/08  04:00:00</c:v>
                </c:pt>
                <c:pt idx="3556">
                  <c:v> 03/08  05:00:00</c:v>
                </c:pt>
                <c:pt idx="3557">
                  <c:v> 03/08  06:00:00</c:v>
                </c:pt>
                <c:pt idx="3558">
                  <c:v> 03/08  07:00:00</c:v>
                </c:pt>
                <c:pt idx="3559">
                  <c:v> 03/08  08:00:00</c:v>
                </c:pt>
                <c:pt idx="3560">
                  <c:v> 03/08  09:00:00</c:v>
                </c:pt>
                <c:pt idx="3561">
                  <c:v> 03/08  10:00:00</c:v>
                </c:pt>
                <c:pt idx="3562">
                  <c:v> 03/08  11:00:00</c:v>
                </c:pt>
                <c:pt idx="3563">
                  <c:v> 03/08  12:00:00</c:v>
                </c:pt>
                <c:pt idx="3564">
                  <c:v> 03/08  13:00:00</c:v>
                </c:pt>
                <c:pt idx="3565">
                  <c:v> 03/08  14:00:00</c:v>
                </c:pt>
                <c:pt idx="3566">
                  <c:v> 03/08  15:00:00</c:v>
                </c:pt>
                <c:pt idx="3567">
                  <c:v> 03/08  16:00:00</c:v>
                </c:pt>
                <c:pt idx="3568">
                  <c:v> 03/08  17:00:00</c:v>
                </c:pt>
                <c:pt idx="3569">
                  <c:v> 03/08  18:00:00</c:v>
                </c:pt>
                <c:pt idx="3570">
                  <c:v> 03/08  19:00:00</c:v>
                </c:pt>
                <c:pt idx="3571">
                  <c:v> 03/08  20:00:00</c:v>
                </c:pt>
                <c:pt idx="3572">
                  <c:v> 03/08  21:00:00</c:v>
                </c:pt>
                <c:pt idx="3573">
                  <c:v> 03/08  22:00:00</c:v>
                </c:pt>
                <c:pt idx="3574">
                  <c:v> 03/08  23:00:00</c:v>
                </c:pt>
                <c:pt idx="3575">
                  <c:v> 03/08  24:00:00</c:v>
                </c:pt>
                <c:pt idx="3576">
                  <c:v> 03/09  01:00:00</c:v>
                </c:pt>
                <c:pt idx="3577">
                  <c:v> 03/09  02:00:00</c:v>
                </c:pt>
                <c:pt idx="3578">
                  <c:v> 03/09  03:00:00</c:v>
                </c:pt>
                <c:pt idx="3579">
                  <c:v> 03/09  04:00:00</c:v>
                </c:pt>
                <c:pt idx="3580">
                  <c:v> 03/09  05:00:00</c:v>
                </c:pt>
                <c:pt idx="3581">
                  <c:v> 03/09  06:00:00</c:v>
                </c:pt>
                <c:pt idx="3582">
                  <c:v> 03/09  07:00:00</c:v>
                </c:pt>
                <c:pt idx="3583">
                  <c:v> 03/09  08:00:00</c:v>
                </c:pt>
                <c:pt idx="3584">
                  <c:v> 03/09  09:00:00</c:v>
                </c:pt>
                <c:pt idx="3585">
                  <c:v> 03/09  10:00:00</c:v>
                </c:pt>
                <c:pt idx="3586">
                  <c:v> 03/09  11:00:00</c:v>
                </c:pt>
                <c:pt idx="3587">
                  <c:v> 03/09  12:00:00</c:v>
                </c:pt>
                <c:pt idx="3588">
                  <c:v> 03/09  13:00:00</c:v>
                </c:pt>
                <c:pt idx="3589">
                  <c:v> 03/09  14:00:00</c:v>
                </c:pt>
                <c:pt idx="3590">
                  <c:v> 03/09  15:00:00</c:v>
                </c:pt>
                <c:pt idx="3591">
                  <c:v> 03/09  16:00:00</c:v>
                </c:pt>
                <c:pt idx="3592">
                  <c:v> 03/09  17:00:00</c:v>
                </c:pt>
                <c:pt idx="3593">
                  <c:v> 03/09  18:00:00</c:v>
                </c:pt>
                <c:pt idx="3594">
                  <c:v> 03/09  19:00:00</c:v>
                </c:pt>
                <c:pt idx="3595">
                  <c:v> 03/09  20:00:00</c:v>
                </c:pt>
                <c:pt idx="3596">
                  <c:v> 03/09  21:00:00</c:v>
                </c:pt>
                <c:pt idx="3597">
                  <c:v> 03/09  22:00:00</c:v>
                </c:pt>
                <c:pt idx="3598">
                  <c:v> 03/09  23:00:00</c:v>
                </c:pt>
                <c:pt idx="3599">
                  <c:v> 03/09  24:00:00</c:v>
                </c:pt>
                <c:pt idx="3600">
                  <c:v> 03/10  01:00:00</c:v>
                </c:pt>
                <c:pt idx="3601">
                  <c:v> 03/10  02:00:00</c:v>
                </c:pt>
                <c:pt idx="3602">
                  <c:v> 03/10  03:00:00</c:v>
                </c:pt>
                <c:pt idx="3603">
                  <c:v> 03/10  04:00:00</c:v>
                </c:pt>
                <c:pt idx="3604">
                  <c:v> 03/10  05:00:00</c:v>
                </c:pt>
                <c:pt idx="3605">
                  <c:v> 03/10  06:00:00</c:v>
                </c:pt>
                <c:pt idx="3606">
                  <c:v> 03/10  07:00:00</c:v>
                </c:pt>
                <c:pt idx="3607">
                  <c:v> 03/10  08:00:00</c:v>
                </c:pt>
                <c:pt idx="3608">
                  <c:v> 03/10  09:00:00</c:v>
                </c:pt>
                <c:pt idx="3609">
                  <c:v> 03/10  10:00:00</c:v>
                </c:pt>
                <c:pt idx="3610">
                  <c:v> 03/10  11:00:00</c:v>
                </c:pt>
                <c:pt idx="3611">
                  <c:v> 03/10  12:00:00</c:v>
                </c:pt>
                <c:pt idx="3612">
                  <c:v> 03/10  13:00:00</c:v>
                </c:pt>
                <c:pt idx="3613">
                  <c:v> 03/10  14:00:00</c:v>
                </c:pt>
                <c:pt idx="3614">
                  <c:v> 03/10  15:00:00</c:v>
                </c:pt>
                <c:pt idx="3615">
                  <c:v> 03/10  16:00:00</c:v>
                </c:pt>
                <c:pt idx="3616">
                  <c:v> 03/10  17:00:00</c:v>
                </c:pt>
                <c:pt idx="3617">
                  <c:v> 03/10  18:00:00</c:v>
                </c:pt>
                <c:pt idx="3618">
                  <c:v> 03/10  19:00:00</c:v>
                </c:pt>
                <c:pt idx="3619">
                  <c:v> 03/10  20:00:00</c:v>
                </c:pt>
                <c:pt idx="3620">
                  <c:v> 03/10  21:00:00</c:v>
                </c:pt>
                <c:pt idx="3621">
                  <c:v> 03/10  22:00:00</c:v>
                </c:pt>
                <c:pt idx="3622">
                  <c:v> 03/10  23:00:00</c:v>
                </c:pt>
                <c:pt idx="3623">
                  <c:v> 03/10  24:00:00</c:v>
                </c:pt>
                <c:pt idx="3624">
                  <c:v> 03/11  01:00:00</c:v>
                </c:pt>
                <c:pt idx="3625">
                  <c:v> 03/11  02:00:00</c:v>
                </c:pt>
                <c:pt idx="3626">
                  <c:v> 03/11  03:00:00</c:v>
                </c:pt>
                <c:pt idx="3627">
                  <c:v> 03/11  04:00:00</c:v>
                </c:pt>
                <c:pt idx="3628">
                  <c:v> 03/11  05:00:00</c:v>
                </c:pt>
                <c:pt idx="3629">
                  <c:v> 03/11  06:00:00</c:v>
                </c:pt>
                <c:pt idx="3630">
                  <c:v> 03/11  07:00:00</c:v>
                </c:pt>
                <c:pt idx="3631">
                  <c:v> 03/11  08:00:00</c:v>
                </c:pt>
                <c:pt idx="3632">
                  <c:v> 03/11  09:00:00</c:v>
                </c:pt>
                <c:pt idx="3633">
                  <c:v> 03/11  10:00:00</c:v>
                </c:pt>
                <c:pt idx="3634">
                  <c:v> 03/11  11:00:00</c:v>
                </c:pt>
                <c:pt idx="3635">
                  <c:v> 03/11  12:00:00</c:v>
                </c:pt>
                <c:pt idx="3636">
                  <c:v> 03/11  13:00:00</c:v>
                </c:pt>
                <c:pt idx="3637">
                  <c:v> 03/11  14:00:00</c:v>
                </c:pt>
                <c:pt idx="3638">
                  <c:v> 03/11  15:00:00</c:v>
                </c:pt>
                <c:pt idx="3639">
                  <c:v> 03/11  16:00:00</c:v>
                </c:pt>
                <c:pt idx="3640">
                  <c:v> 03/11  17:00:00</c:v>
                </c:pt>
                <c:pt idx="3641">
                  <c:v> 03/11  18:00:00</c:v>
                </c:pt>
                <c:pt idx="3642">
                  <c:v> 03/11  19:00:00</c:v>
                </c:pt>
                <c:pt idx="3643">
                  <c:v> 03/11  20:00:00</c:v>
                </c:pt>
                <c:pt idx="3644">
                  <c:v> 03/11  21:00:00</c:v>
                </c:pt>
                <c:pt idx="3645">
                  <c:v> 03/11  22:00:00</c:v>
                </c:pt>
                <c:pt idx="3646">
                  <c:v> 03/11  23:00:00</c:v>
                </c:pt>
                <c:pt idx="3647">
                  <c:v> 03/11  24:00:00</c:v>
                </c:pt>
                <c:pt idx="3648">
                  <c:v> 03/12  01:00:00</c:v>
                </c:pt>
                <c:pt idx="3649">
                  <c:v> 03/12  02:00:00</c:v>
                </c:pt>
                <c:pt idx="3650">
                  <c:v> 03/12  03:00:00</c:v>
                </c:pt>
                <c:pt idx="3651">
                  <c:v> 03/12  04:00:00</c:v>
                </c:pt>
                <c:pt idx="3652">
                  <c:v> 03/12  05:00:00</c:v>
                </c:pt>
                <c:pt idx="3653">
                  <c:v> 03/12  06:00:00</c:v>
                </c:pt>
                <c:pt idx="3654">
                  <c:v> 03/12  07:00:00</c:v>
                </c:pt>
                <c:pt idx="3655">
                  <c:v> 03/12  08:00:00</c:v>
                </c:pt>
                <c:pt idx="3656">
                  <c:v> 03/12  09:00:00</c:v>
                </c:pt>
                <c:pt idx="3657">
                  <c:v> 03/12  10:00:00</c:v>
                </c:pt>
                <c:pt idx="3658">
                  <c:v> 03/12  11:00:00</c:v>
                </c:pt>
                <c:pt idx="3659">
                  <c:v> 03/12  12:00:00</c:v>
                </c:pt>
                <c:pt idx="3660">
                  <c:v> 03/12  13:00:00</c:v>
                </c:pt>
                <c:pt idx="3661">
                  <c:v> 03/12  14:00:00</c:v>
                </c:pt>
                <c:pt idx="3662">
                  <c:v> 03/12  15:00:00</c:v>
                </c:pt>
                <c:pt idx="3663">
                  <c:v> 03/12  16:00:00</c:v>
                </c:pt>
                <c:pt idx="3664">
                  <c:v> 03/12  17:00:00</c:v>
                </c:pt>
                <c:pt idx="3665">
                  <c:v> 03/12  18:00:00</c:v>
                </c:pt>
                <c:pt idx="3666">
                  <c:v> 03/12  19:00:00</c:v>
                </c:pt>
                <c:pt idx="3667">
                  <c:v> 03/12  20:00:00</c:v>
                </c:pt>
                <c:pt idx="3668">
                  <c:v> 03/12  21:00:00</c:v>
                </c:pt>
                <c:pt idx="3669">
                  <c:v> 03/12  22:00:00</c:v>
                </c:pt>
                <c:pt idx="3670">
                  <c:v> 03/12  23:00:00</c:v>
                </c:pt>
                <c:pt idx="3671">
                  <c:v> 03/12  24:00:00</c:v>
                </c:pt>
                <c:pt idx="3672">
                  <c:v> 03/13  01:00:00</c:v>
                </c:pt>
                <c:pt idx="3673">
                  <c:v> 03/13  02:00:00</c:v>
                </c:pt>
                <c:pt idx="3674">
                  <c:v> 03/13  03:00:00</c:v>
                </c:pt>
                <c:pt idx="3675">
                  <c:v> 03/13  04:00:00</c:v>
                </c:pt>
                <c:pt idx="3676">
                  <c:v> 03/13  05:00:00</c:v>
                </c:pt>
                <c:pt idx="3677">
                  <c:v> 03/13  06:00:00</c:v>
                </c:pt>
                <c:pt idx="3678">
                  <c:v> 03/13  07:00:00</c:v>
                </c:pt>
                <c:pt idx="3679">
                  <c:v> 03/13  08:00:00</c:v>
                </c:pt>
                <c:pt idx="3680">
                  <c:v> 03/13  09:00:00</c:v>
                </c:pt>
                <c:pt idx="3681">
                  <c:v> 03/13  10:00:00</c:v>
                </c:pt>
                <c:pt idx="3682">
                  <c:v> 03/13  11:00:00</c:v>
                </c:pt>
                <c:pt idx="3683">
                  <c:v> 03/13  12:00:00</c:v>
                </c:pt>
                <c:pt idx="3684">
                  <c:v> 03/13  13:00:00</c:v>
                </c:pt>
                <c:pt idx="3685">
                  <c:v> 03/13  14:00:00</c:v>
                </c:pt>
                <c:pt idx="3686">
                  <c:v> 03/13  15:00:00</c:v>
                </c:pt>
                <c:pt idx="3687">
                  <c:v> 03/13  16:00:00</c:v>
                </c:pt>
                <c:pt idx="3688">
                  <c:v> 03/13  17:00:00</c:v>
                </c:pt>
                <c:pt idx="3689">
                  <c:v> 03/13  18:00:00</c:v>
                </c:pt>
                <c:pt idx="3690">
                  <c:v> 03/13  19:00:00</c:v>
                </c:pt>
                <c:pt idx="3691">
                  <c:v> 03/13  20:00:00</c:v>
                </c:pt>
                <c:pt idx="3692">
                  <c:v> 03/13  21:00:00</c:v>
                </c:pt>
                <c:pt idx="3693">
                  <c:v> 03/13  22:00:00</c:v>
                </c:pt>
                <c:pt idx="3694">
                  <c:v> 03/13  23:00:00</c:v>
                </c:pt>
                <c:pt idx="3695">
                  <c:v> 03/13  24:00:00</c:v>
                </c:pt>
                <c:pt idx="3696">
                  <c:v> 03/14  01:00:00</c:v>
                </c:pt>
                <c:pt idx="3697">
                  <c:v> 03/14  02:00:00</c:v>
                </c:pt>
                <c:pt idx="3698">
                  <c:v> 03/14  03:00:00</c:v>
                </c:pt>
                <c:pt idx="3699">
                  <c:v> 03/14  04:00:00</c:v>
                </c:pt>
                <c:pt idx="3700">
                  <c:v> 03/14  05:00:00</c:v>
                </c:pt>
                <c:pt idx="3701">
                  <c:v> 03/14  06:00:00</c:v>
                </c:pt>
                <c:pt idx="3702">
                  <c:v> 03/14  07:00:00</c:v>
                </c:pt>
                <c:pt idx="3703">
                  <c:v> 03/14  08:00:00</c:v>
                </c:pt>
                <c:pt idx="3704">
                  <c:v> 03/14  09:00:00</c:v>
                </c:pt>
                <c:pt idx="3705">
                  <c:v> 03/14  10:00:00</c:v>
                </c:pt>
                <c:pt idx="3706">
                  <c:v> 03/14  11:00:00</c:v>
                </c:pt>
                <c:pt idx="3707">
                  <c:v> 03/14  12:00:00</c:v>
                </c:pt>
                <c:pt idx="3708">
                  <c:v> 03/14  13:00:00</c:v>
                </c:pt>
                <c:pt idx="3709">
                  <c:v> 03/14  14:00:00</c:v>
                </c:pt>
                <c:pt idx="3710">
                  <c:v> 03/14  15:00:00</c:v>
                </c:pt>
                <c:pt idx="3711">
                  <c:v> 03/14  16:00:00</c:v>
                </c:pt>
                <c:pt idx="3712">
                  <c:v> 03/14  17:00:00</c:v>
                </c:pt>
                <c:pt idx="3713">
                  <c:v> 03/14  18:00:00</c:v>
                </c:pt>
                <c:pt idx="3714">
                  <c:v> 03/14  19:00:00</c:v>
                </c:pt>
                <c:pt idx="3715">
                  <c:v> 03/14  20:00:00</c:v>
                </c:pt>
                <c:pt idx="3716">
                  <c:v> 03/14  21:00:00</c:v>
                </c:pt>
                <c:pt idx="3717">
                  <c:v> 03/14  22:00:00</c:v>
                </c:pt>
                <c:pt idx="3718">
                  <c:v> 03/14  23:00:00</c:v>
                </c:pt>
                <c:pt idx="3719">
                  <c:v> 03/14  24:00:00</c:v>
                </c:pt>
                <c:pt idx="3720">
                  <c:v> 03/15  01:00:00</c:v>
                </c:pt>
                <c:pt idx="3721">
                  <c:v> 03/15  02:00:00</c:v>
                </c:pt>
                <c:pt idx="3722">
                  <c:v> 03/15  03:00:00</c:v>
                </c:pt>
                <c:pt idx="3723">
                  <c:v> 03/15  04:00:00</c:v>
                </c:pt>
                <c:pt idx="3724">
                  <c:v> 03/15  05:00:00</c:v>
                </c:pt>
                <c:pt idx="3725">
                  <c:v> 03/15  06:00:00</c:v>
                </c:pt>
                <c:pt idx="3726">
                  <c:v> 03/15  07:00:00</c:v>
                </c:pt>
                <c:pt idx="3727">
                  <c:v> 03/15  08:00:00</c:v>
                </c:pt>
                <c:pt idx="3728">
                  <c:v> 03/15  09:00:00</c:v>
                </c:pt>
                <c:pt idx="3729">
                  <c:v> 03/15  10:00:00</c:v>
                </c:pt>
                <c:pt idx="3730">
                  <c:v> 03/15  11:00:00</c:v>
                </c:pt>
                <c:pt idx="3731">
                  <c:v> 03/15  12:00:00</c:v>
                </c:pt>
                <c:pt idx="3732">
                  <c:v> 03/15  13:00:00</c:v>
                </c:pt>
                <c:pt idx="3733">
                  <c:v> 03/15  14:00:00</c:v>
                </c:pt>
                <c:pt idx="3734">
                  <c:v> 03/15  15:00:00</c:v>
                </c:pt>
                <c:pt idx="3735">
                  <c:v> 03/15  16:00:00</c:v>
                </c:pt>
                <c:pt idx="3736">
                  <c:v> 03/15  17:00:00</c:v>
                </c:pt>
                <c:pt idx="3737">
                  <c:v> 03/15  18:00:00</c:v>
                </c:pt>
                <c:pt idx="3738">
                  <c:v> 03/15  19:00:00</c:v>
                </c:pt>
                <c:pt idx="3739">
                  <c:v> 03/15  20:00:00</c:v>
                </c:pt>
                <c:pt idx="3740">
                  <c:v> 03/15  21:00:00</c:v>
                </c:pt>
                <c:pt idx="3741">
                  <c:v> 03/15  22:00:00</c:v>
                </c:pt>
                <c:pt idx="3742">
                  <c:v> 03/15  23:00:00</c:v>
                </c:pt>
                <c:pt idx="3743">
                  <c:v> 03/15  24:00:00</c:v>
                </c:pt>
                <c:pt idx="3744">
                  <c:v> 03/16  01:00:00</c:v>
                </c:pt>
                <c:pt idx="3745">
                  <c:v> 03/16  02:00:00</c:v>
                </c:pt>
                <c:pt idx="3746">
                  <c:v> 03/16  03:00:00</c:v>
                </c:pt>
                <c:pt idx="3747">
                  <c:v> 03/16  04:00:00</c:v>
                </c:pt>
                <c:pt idx="3748">
                  <c:v> 03/16  05:00:00</c:v>
                </c:pt>
                <c:pt idx="3749">
                  <c:v> 03/16  06:00:00</c:v>
                </c:pt>
                <c:pt idx="3750">
                  <c:v> 03/16  07:00:00</c:v>
                </c:pt>
                <c:pt idx="3751">
                  <c:v> 03/16  08:00:00</c:v>
                </c:pt>
                <c:pt idx="3752">
                  <c:v> 03/16  09:00:00</c:v>
                </c:pt>
                <c:pt idx="3753">
                  <c:v> 03/16  10:00:00</c:v>
                </c:pt>
                <c:pt idx="3754">
                  <c:v> 03/16  11:00:00</c:v>
                </c:pt>
                <c:pt idx="3755">
                  <c:v> 03/16  12:00:00</c:v>
                </c:pt>
                <c:pt idx="3756">
                  <c:v> 03/16  13:00:00</c:v>
                </c:pt>
                <c:pt idx="3757">
                  <c:v> 03/16  14:00:00</c:v>
                </c:pt>
                <c:pt idx="3758">
                  <c:v> 03/16  15:00:00</c:v>
                </c:pt>
                <c:pt idx="3759">
                  <c:v> 03/16  16:00:00</c:v>
                </c:pt>
                <c:pt idx="3760">
                  <c:v> 03/16  17:00:00</c:v>
                </c:pt>
                <c:pt idx="3761">
                  <c:v> 03/16  18:00:00</c:v>
                </c:pt>
                <c:pt idx="3762">
                  <c:v> 03/16  19:00:00</c:v>
                </c:pt>
                <c:pt idx="3763">
                  <c:v> 03/16  20:00:00</c:v>
                </c:pt>
                <c:pt idx="3764">
                  <c:v> 03/16  21:00:00</c:v>
                </c:pt>
                <c:pt idx="3765">
                  <c:v> 03/16  22:00:00</c:v>
                </c:pt>
                <c:pt idx="3766">
                  <c:v> 03/16  23:00:00</c:v>
                </c:pt>
                <c:pt idx="3767">
                  <c:v> 03/16  24:00:00</c:v>
                </c:pt>
                <c:pt idx="3768">
                  <c:v> 03/17  01:00:00</c:v>
                </c:pt>
                <c:pt idx="3769">
                  <c:v> 03/17  02:00:00</c:v>
                </c:pt>
                <c:pt idx="3770">
                  <c:v> 03/17  03:00:00</c:v>
                </c:pt>
                <c:pt idx="3771">
                  <c:v> 03/17  04:00:00</c:v>
                </c:pt>
                <c:pt idx="3772">
                  <c:v> 03/17  05:00:00</c:v>
                </c:pt>
                <c:pt idx="3773">
                  <c:v> 03/17  06:00:00</c:v>
                </c:pt>
                <c:pt idx="3774">
                  <c:v> 03/17  07:00:00</c:v>
                </c:pt>
                <c:pt idx="3775">
                  <c:v> 03/17  08:00:00</c:v>
                </c:pt>
                <c:pt idx="3776">
                  <c:v> 03/17  09:00:00</c:v>
                </c:pt>
                <c:pt idx="3777">
                  <c:v> 03/17  10:00:00</c:v>
                </c:pt>
                <c:pt idx="3778">
                  <c:v> 03/17  11:00:00</c:v>
                </c:pt>
                <c:pt idx="3779">
                  <c:v> 03/17  12:00:00</c:v>
                </c:pt>
                <c:pt idx="3780">
                  <c:v> 03/17  13:00:00</c:v>
                </c:pt>
                <c:pt idx="3781">
                  <c:v> 03/17  14:00:00</c:v>
                </c:pt>
                <c:pt idx="3782">
                  <c:v> 03/17  15:00:00</c:v>
                </c:pt>
                <c:pt idx="3783">
                  <c:v> 03/17  16:00:00</c:v>
                </c:pt>
                <c:pt idx="3784">
                  <c:v> 03/17  17:00:00</c:v>
                </c:pt>
                <c:pt idx="3785">
                  <c:v> 03/17  18:00:00</c:v>
                </c:pt>
                <c:pt idx="3786">
                  <c:v> 03/17  19:00:00</c:v>
                </c:pt>
                <c:pt idx="3787">
                  <c:v> 03/17  20:00:00</c:v>
                </c:pt>
                <c:pt idx="3788">
                  <c:v> 03/17  21:00:00</c:v>
                </c:pt>
                <c:pt idx="3789">
                  <c:v> 03/17  22:00:00</c:v>
                </c:pt>
                <c:pt idx="3790">
                  <c:v> 03/17  23:00:00</c:v>
                </c:pt>
                <c:pt idx="3791">
                  <c:v> 03/17  24:00:00</c:v>
                </c:pt>
                <c:pt idx="3792">
                  <c:v> 03/18  01:00:00</c:v>
                </c:pt>
                <c:pt idx="3793">
                  <c:v> 03/18  02:00:00</c:v>
                </c:pt>
                <c:pt idx="3794">
                  <c:v> 03/18  03:00:00</c:v>
                </c:pt>
                <c:pt idx="3795">
                  <c:v> 03/18  04:00:00</c:v>
                </c:pt>
                <c:pt idx="3796">
                  <c:v> 03/18  05:00:00</c:v>
                </c:pt>
                <c:pt idx="3797">
                  <c:v> 03/18  06:00:00</c:v>
                </c:pt>
                <c:pt idx="3798">
                  <c:v> 03/18  07:00:00</c:v>
                </c:pt>
                <c:pt idx="3799">
                  <c:v> 03/18  08:00:00</c:v>
                </c:pt>
                <c:pt idx="3800">
                  <c:v> 03/18  09:00:00</c:v>
                </c:pt>
                <c:pt idx="3801">
                  <c:v> 03/18  10:00:00</c:v>
                </c:pt>
                <c:pt idx="3802">
                  <c:v> 03/18  11:00:00</c:v>
                </c:pt>
                <c:pt idx="3803">
                  <c:v> 03/18  12:00:00</c:v>
                </c:pt>
                <c:pt idx="3804">
                  <c:v> 03/18  13:00:00</c:v>
                </c:pt>
                <c:pt idx="3805">
                  <c:v> 03/18  14:00:00</c:v>
                </c:pt>
                <c:pt idx="3806">
                  <c:v> 03/18  15:00:00</c:v>
                </c:pt>
                <c:pt idx="3807">
                  <c:v> 03/18  16:00:00</c:v>
                </c:pt>
                <c:pt idx="3808">
                  <c:v> 03/18  17:00:00</c:v>
                </c:pt>
                <c:pt idx="3809">
                  <c:v> 03/18  18:00:00</c:v>
                </c:pt>
                <c:pt idx="3810">
                  <c:v> 03/18  19:00:00</c:v>
                </c:pt>
                <c:pt idx="3811">
                  <c:v> 03/18  20:00:00</c:v>
                </c:pt>
                <c:pt idx="3812">
                  <c:v> 03/18  21:00:00</c:v>
                </c:pt>
                <c:pt idx="3813">
                  <c:v> 03/18  22:00:00</c:v>
                </c:pt>
                <c:pt idx="3814">
                  <c:v> 03/18  23:00:00</c:v>
                </c:pt>
                <c:pt idx="3815">
                  <c:v> 03/18  24:00:00</c:v>
                </c:pt>
                <c:pt idx="3816">
                  <c:v> 03/19  01:00:00</c:v>
                </c:pt>
                <c:pt idx="3817">
                  <c:v> 03/19  02:00:00</c:v>
                </c:pt>
                <c:pt idx="3818">
                  <c:v> 03/19  03:00:00</c:v>
                </c:pt>
                <c:pt idx="3819">
                  <c:v> 03/19  04:00:00</c:v>
                </c:pt>
                <c:pt idx="3820">
                  <c:v> 03/19  05:00:00</c:v>
                </c:pt>
                <c:pt idx="3821">
                  <c:v> 03/19  06:00:00</c:v>
                </c:pt>
                <c:pt idx="3822">
                  <c:v> 03/19  07:00:00</c:v>
                </c:pt>
                <c:pt idx="3823">
                  <c:v> 03/19  08:00:00</c:v>
                </c:pt>
                <c:pt idx="3824">
                  <c:v> 03/19  09:00:00</c:v>
                </c:pt>
                <c:pt idx="3825">
                  <c:v> 03/19  10:00:00</c:v>
                </c:pt>
                <c:pt idx="3826">
                  <c:v> 03/19  11:00:00</c:v>
                </c:pt>
                <c:pt idx="3827">
                  <c:v> 03/19  12:00:00</c:v>
                </c:pt>
                <c:pt idx="3828">
                  <c:v> 03/19  13:00:00</c:v>
                </c:pt>
                <c:pt idx="3829">
                  <c:v> 03/19  14:00:00</c:v>
                </c:pt>
                <c:pt idx="3830">
                  <c:v> 03/19  15:00:00</c:v>
                </c:pt>
                <c:pt idx="3831">
                  <c:v> 03/19  16:00:00</c:v>
                </c:pt>
                <c:pt idx="3832">
                  <c:v> 03/19  17:00:00</c:v>
                </c:pt>
                <c:pt idx="3833">
                  <c:v> 03/19  18:00:00</c:v>
                </c:pt>
                <c:pt idx="3834">
                  <c:v> 03/19  19:00:00</c:v>
                </c:pt>
                <c:pt idx="3835">
                  <c:v> 03/19  20:00:00</c:v>
                </c:pt>
                <c:pt idx="3836">
                  <c:v> 03/19  21:00:00</c:v>
                </c:pt>
                <c:pt idx="3837">
                  <c:v> 03/19  22:00:00</c:v>
                </c:pt>
                <c:pt idx="3838">
                  <c:v> 03/19  23:00:00</c:v>
                </c:pt>
                <c:pt idx="3839">
                  <c:v> 03/19  24:00:00</c:v>
                </c:pt>
                <c:pt idx="3840">
                  <c:v> 03/20  01:00:00</c:v>
                </c:pt>
                <c:pt idx="3841">
                  <c:v> 03/20  02:00:00</c:v>
                </c:pt>
                <c:pt idx="3842">
                  <c:v> 03/20  03:00:00</c:v>
                </c:pt>
                <c:pt idx="3843">
                  <c:v> 03/20  04:00:00</c:v>
                </c:pt>
                <c:pt idx="3844">
                  <c:v> 03/20  05:00:00</c:v>
                </c:pt>
                <c:pt idx="3845">
                  <c:v> 03/20  06:00:00</c:v>
                </c:pt>
                <c:pt idx="3846">
                  <c:v> 03/20  07:00:00</c:v>
                </c:pt>
                <c:pt idx="3847">
                  <c:v> 03/20  08:00:00</c:v>
                </c:pt>
                <c:pt idx="3848">
                  <c:v> 03/20  09:00:00</c:v>
                </c:pt>
                <c:pt idx="3849">
                  <c:v> 03/20  10:00:00</c:v>
                </c:pt>
                <c:pt idx="3850">
                  <c:v> 03/20  11:00:00</c:v>
                </c:pt>
                <c:pt idx="3851">
                  <c:v> 03/20  12:00:00</c:v>
                </c:pt>
                <c:pt idx="3852">
                  <c:v> 03/20  13:00:00</c:v>
                </c:pt>
                <c:pt idx="3853">
                  <c:v> 03/20  14:00:00</c:v>
                </c:pt>
                <c:pt idx="3854">
                  <c:v> 03/20  15:00:00</c:v>
                </c:pt>
                <c:pt idx="3855">
                  <c:v> 03/20  16:00:00</c:v>
                </c:pt>
                <c:pt idx="3856">
                  <c:v> 03/20  17:00:00</c:v>
                </c:pt>
                <c:pt idx="3857">
                  <c:v> 03/20  18:00:00</c:v>
                </c:pt>
                <c:pt idx="3858">
                  <c:v> 03/20  19:00:00</c:v>
                </c:pt>
                <c:pt idx="3859">
                  <c:v> 03/20  20:00:00</c:v>
                </c:pt>
                <c:pt idx="3860">
                  <c:v> 03/20  21:00:00</c:v>
                </c:pt>
                <c:pt idx="3861">
                  <c:v> 03/20  22:00:00</c:v>
                </c:pt>
                <c:pt idx="3862">
                  <c:v> 03/20  23:00:00</c:v>
                </c:pt>
                <c:pt idx="3863">
                  <c:v> 03/20  24:00:00</c:v>
                </c:pt>
                <c:pt idx="3864">
                  <c:v> 03/21  01:00:00</c:v>
                </c:pt>
                <c:pt idx="3865">
                  <c:v> 03/21  02:00:00</c:v>
                </c:pt>
                <c:pt idx="3866">
                  <c:v> 03/21  03:00:00</c:v>
                </c:pt>
                <c:pt idx="3867">
                  <c:v> 03/21  04:00:00</c:v>
                </c:pt>
                <c:pt idx="3868">
                  <c:v> 03/21  05:00:00</c:v>
                </c:pt>
                <c:pt idx="3869">
                  <c:v> 03/21  06:00:00</c:v>
                </c:pt>
                <c:pt idx="3870">
                  <c:v> 03/21  07:00:00</c:v>
                </c:pt>
                <c:pt idx="3871">
                  <c:v> 03/21  08:00:00</c:v>
                </c:pt>
                <c:pt idx="3872">
                  <c:v> 03/21  09:00:00</c:v>
                </c:pt>
                <c:pt idx="3873">
                  <c:v> 03/21  10:00:00</c:v>
                </c:pt>
                <c:pt idx="3874">
                  <c:v> 03/21  11:00:00</c:v>
                </c:pt>
                <c:pt idx="3875">
                  <c:v> 03/21  12:00:00</c:v>
                </c:pt>
                <c:pt idx="3876">
                  <c:v> 03/21  13:00:00</c:v>
                </c:pt>
                <c:pt idx="3877">
                  <c:v> 03/21  14:00:00</c:v>
                </c:pt>
                <c:pt idx="3878">
                  <c:v> 03/21  15:00:00</c:v>
                </c:pt>
                <c:pt idx="3879">
                  <c:v> 03/21  16:00:00</c:v>
                </c:pt>
                <c:pt idx="3880">
                  <c:v> 03/21  17:00:00</c:v>
                </c:pt>
                <c:pt idx="3881">
                  <c:v> 03/21  18:00:00</c:v>
                </c:pt>
                <c:pt idx="3882">
                  <c:v> 03/21  19:00:00</c:v>
                </c:pt>
                <c:pt idx="3883">
                  <c:v> 03/21  20:00:00</c:v>
                </c:pt>
                <c:pt idx="3884">
                  <c:v> 03/21  21:00:00</c:v>
                </c:pt>
                <c:pt idx="3885">
                  <c:v> 03/21  22:00:00</c:v>
                </c:pt>
                <c:pt idx="3886">
                  <c:v> 03/21  23:00:00</c:v>
                </c:pt>
                <c:pt idx="3887">
                  <c:v> 03/21  24:00:00</c:v>
                </c:pt>
                <c:pt idx="3888">
                  <c:v> 03/22  01:00:00</c:v>
                </c:pt>
                <c:pt idx="3889">
                  <c:v> 03/22  02:00:00</c:v>
                </c:pt>
                <c:pt idx="3890">
                  <c:v> 03/22  03:00:00</c:v>
                </c:pt>
                <c:pt idx="3891">
                  <c:v> 03/22  04:00:00</c:v>
                </c:pt>
                <c:pt idx="3892">
                  <c:v> 03/22  05:00:00</c:v>
                </c:pt>
                <c:pt idx="3893">
                  <c:v> 03/22  06:00:00</c:v>
                </c:pt>
                <c:pt idx="3894">
                  <c:v> 03/22  07:00:00</c:v>
                </c:pt>
                <c:pt idx="3895">
                  <c:v> 03/22  08:00:00</c:v>
                </c:pt>
                <c:pt idx="3896">
                  <c:v> 03/22  09:00:00</c:v>
                </c:pt>
                <c:pt idx="3897">
                  <c:v> 03/22  10:00:00</c:v>
                </c:pt>
                <c:pt idx="3898">
                  <c:v> 03/22  11:00:00</c:v>
                </c:pt>
                <c:pt idx="3899">
                  <c:v> 03/22  12:00:00</c:v>
                </c:pt>
                <c:pt idx="3900">
                  <c:v> 03/22  13:00:00</c:v>
                </c:pt>
                <c:pt idx="3901">
                  <c:v> 03/22  14:00:00</c:v>
                </c:pt>
                <c:pt idx="3902">
                  <c:v> 03/22  15:00:00</c:v>
                </c:pt>
                <c:pt idx="3903">
                  <c:v> 03/22  16:00:00</c:v>
                </c:pt>
                <c:pt idx="3904">
                  <c:v> 03/22  17:00:00</c:v>
                </c:pt>
                <c:pt idx="3905">
                  <c:v> 03/22  18:00:00</c:v>
                </c:pt>
                <c:pt idx="3906">
                  <c:v> 03/22  19:00:00</c:v>
                </c:pt>
                <c:pt idx="3907">
                  <c:v> 03/22  20:00:00</c:v>
                </c:pt>
                <c:pt idx="3908">
                  <c:v> 03/22  21:00:00</c:v>
                </c:pt>
                <c:pt idx="3909">
                  <c:v> 03/22  22:00:00</c:v>
                </c:pt>
                <c:pt idx="3910">
                  <c:v> 03/22  23:00:00</c:v>
                </c:pt>
                <c:pt idx="3911">
                  <c:v> 03/22  24:00:00</c:v>
                </c:pt>
                <c:pt idx="3912">
                  <c:v> 03/23  01:00:00</c:v>
                </c:pt>
                <c:pt idx="3913">
                  <c:v> 03/23  02:00:00</c:v>
                </c:pt>
                <c:pt idx="3914">
                  <c:v> 03/23  03:00:00</c:v>
                </c:pt>
                <c:pt idx="3915">
                  <c:v> 03/23  04:00:00</c:v>
                </c:pt>
                <c:pt idx="3916">
                  <c:v> 03/23  05:00:00</c:v>
                </c:pt>
                <c:pt idx="3917">
                  <c:v> 03/23  06:00:00</c:v>
                </c:pt>
                <c:pt idx="3918">
                  <c:v> 03/23  07:00:00</c:v>
                </c:pt>
                <c:pt idx="3919">
                  <c:v> 03/23  08:00:00</c:v>
                </c:pt>
                <c:pt idx="3920">
                  <c:v> 03/23  09:00:00</c:v>
                </c:pt>
                <c:pt idx="3921">
                  <c:v> 03/23  10:00:00</c:v>
                </c:pt>
                <c:pt idx="3922">
                  <c:v> 03/23  11:00:00</c:v>
                </c:pt>
                <c:pt idx="3923">
                  <c:v> 03/23  12:00:00</c:v>
                </c:pt>
                <c:pt idx="3924">
                  <c:v> 03/23  13:00:00</c:v>
                </c:pt>
                <c:pt idx="3925">
                  <c:v> 03/23  14:00:00</c:v>
                </c:pt>
                <c:pt idx="3926">
                  <c:v> 03/23  15:00:00</c:v>
                </c:pt>
                <c:pt idx="3927">
                  <c:v> 03/23  16:00:00</c:v>
                </c:pt>
                <c:pt idx="3928">
                  <c:v> 03/23  17:00:00</c:v>
                </c:pt>
                <c:pt idx="3929">
                  <c:v> 03/23  18:00:00</c:v>
                </c:pt>
                <c:pt idx="3930">
                  <c:v> 03/23  19:00:00</c:v>
                </c:pt>
                <c:pt idx="3931">
                  <c:v> 03/23  20:00:00</c:v>
                </c:pt>
                <c:pt idx="3932">
                  <c:v> 03/23  21:00:00</c:v>
                </c:pt>
                <c:pt idx="3933">
                  <c:v> 03/23  22:00:00</c:v>
                </c:pt>
                <c:pt idx="3934">
                  <c:v> 03/23  23:00:00</c:v>
                </c:pt>
                <c:pt idx="3935">
                  <c:v> 03/23  24:00:00</c:v>
                </c:pt>
                <c:pt idx="3936">
                  <c:v> 03/24  01:00:00</c:v>
                </c:pt>
                <c:pt idx="3937">
                  <c:v> 03/24  02:00:00</c:v>
                </c:pt>
                <c:pt idx="3938">
                  <c:v> 03/24  03:00:00</c:v>
                </c:pt>
                <c:pt idx="3939">
                  <c:v> 03/24  04:00:00</c:v>
                </c:pt>
                <c:pt idx="3940">
                  <c:v> 03/24  05:00:00</c:v>
                </c:pt>
                <c:pt idx="3941">
                  <c:v> 03/24  06:00:00</c:v>
                </c:pt>
                <c:pt idx="3942">
                  <c:v> 03/24  07:00:00</c:v>
                </c:pt>
                <c:pt idx="3943">
                  <c:v> 03/24  08:00:00</c:v>
                </c:pt>
                <c:pt idx="3944">
                  <c:v> 03/24  09:00:00</c:v>
                </c:pt>
                <c:pt idx="3945">
                  <c:v> 03/24  10:00:00</c:v>
                </c:pt>
                <c:pt idx="3946">
                  <c:v> 03/24  11:00:00</c:v>
                </c:pt>
                <c:pt idx="3947">
                  <c:v> 03/24  12:00:00</c:v>
                </c:pt>
                <c:pt idx="3948">
                  <c:v> 03/24  13:00:00</c:v>
                </c:pt>
                <c:pt idx="3949">
                  <c:v> 03/24  14:00:00</c:v>
                </c:pt>
                <c:pt idx="3950">
                  <c:v> 03/24  15:00:00</c:v>
                </c:pt>
                <c:pt idx="3951">
                  <c:v> 03/24  16:00:00</c:v>
                </c:pt>
                <c:pt idx="3952">
                  <c:v> 03/24  17:00:00</c:v>
                </c:pt>
                <c:pt idx="3953">
                  <c:v> 03/24  18:00:00</c:v>
                </c:pt>
                <c:pt idx="3954">
                  <c:v> 03/24  19:00:00</c:v>
                </c:pt>
                <c:pt idx="3955">
                  <c:v> 03/24  20:00:00</c:v>
                </c:pt>
                <c:pt idx="3956">
                  <c:v> 03/24  21:00:00</c:v>
                </c:pt>
                <c:pt idx="3957">
                  <c:v> 03/24  22:00:00</c:v>
                </c:pt>
                <c:pt idx="3958">
                  <c:v> 03/24  23:00:00</c:v>
                </c:pt>
                <c:pt idx="3959">
                  <c:v> 03/24  24:00:00</c:v>
                </c:pt>
                <c:pt idx="3960">
                  <c:v> 03/25  01:00:00</c:v>
                </c:pt>
                <c:pt idx="3961">
                  <c:v> 03/25  02:00:00</c:v>
                </c:pt>
                <c:pt idx="3962">
                  <c:v> 03/25  03:00:00</c:v>
                </c:pt>
                <c:pt idx="3963">
                  <c:v> 03/25  04:00:00</c:v>
                </c:pt>
                <c:pt idx="3964">
                  <c:v> 03/25  05:00:00</c:v>
                </c:pt>
                <c:pt idx="3965">
                  <c:v> 03/25  06:00:00</c:v>
                </c:pt>
                <c:pt idx="3966">
                  <c:v> 03/25  07:00:00</c:v>
                </c:pt>
                <c:pt idx="3967">
                  <c:v> 03/25  08:00:00</c:v>
                </c:pt>
                <c:pt idx="3968">
                  <c:v> 03/25  09:00:00</c:v>
                </c:pt>
                <c:pt idx="3969">
                  <c:v> 03/25  10:00:00</c:v>
                </c:pt>
                <c:pt idx="3970">
                  <c:v> 03/25  11:00:00</c:v>
                </c:pt>
                <c:pt idx="3971">
                  <c:v> 03/25  12:00:00</c:v>
                </c:pt>
                <c:pt idx="3972">
                  <c:v> 03/25  13:00:00</c:v>
                </c:pt>
                <c:pt idx="3973">
                  <c:v> 03/25  14:00:00</c:v>
                </c:pt>
                <c:pt idx="3974">
                  <c:v> 03/25  15:00:00</c:v>
                </c:pt>
                <c:pt idx="3975">
                  <c:v> 03/25  16:00:00</c:v>
                </c:pt>
                <c:pt idx="3976">
                  <c:v> 03/25  17:00:00</c:v>
                </c:pt>
                <c:pt idx="3977">
                  <c:v> 03/25  18:00:00</c:v>
                </c:pt>
                <c:pt idx="3978">
                  <c:v> 03/25  19:00:00</c:v>
                </c:pt>
                <c:pt idx="3979">
                  <c:v> 03/25  20:00:00</c:v>
                </c:pt>
                <c:pt idx="3980">
                  <c:v> 03/25  21:00:00</c:v>
                </c:pt>
                <c:pt idx="3981">
                  <c:v> 03/25  22:00:00</c:v>
                </c:pt>
                <c:pt idx="3982">
                  <c:v> 03/25  23:00:00</c:v>
                </c:pt>
                <c:pt idx="3983">
                  <c:v> 03/25  24:00:00</c:v>
                </c:pt>
                <c:pt idx="3984">
                  <c:v> 03/26  01:00:00</c:v>
                </c:pt>
                <c:pt idx="3985">
                  <c:v> 03/26  02:00:00</c:v>
                </c:pt>
                <c:pt idx="3986">
                  <c:v> 03/26  03:00:00</c:v>
                </c:pt>
                <c:pt idx="3987">
                  <c:v> 03/26  04:00:00</c:v>
                </c:pt>
                <c:pt idx="3988">
                  <c:v> 03/26  05:00:00</c:v>
                </c:pt>
                <c:pt idx="3989">
                  <c:v> 03/26  06:00:00</c:v>
                </c:pt>
                <c:pt idx="3990">
                  <c:v> 03/26  07:00:00</c:v>
                </c:pt>
                <c:pt idx="3991">
                  <c:v> 03/26  08:00:00</c:v>
                </c:pt>
                <c:pt idx="3992">
                  <c:v> 03/26  09:00:00</c:v>
                </c:pt>
                <c:pt idx="3993">
                  <c:v> 03/26  10:00:00</c:v>
                </c:pt>
                <c:pt idx="3994">
                  <c:v> 03/26  11:00:00</c:v>
                </c:pt>
                <c:pt idx="3995">
                  <c:v> 03/26  12:00:00</c:v>
                </c:pt>
                <c:pt idx="3996">
                  <c:v> 03/26  13:00:00</c:v>
                </c:pt>
                <c:pt idx="3997">
                  <c:v> 03/26  14:00:00</c:v>
                </c:pt>
                <c:pt idx="3998">
                  <c:v> 03/26  15:00:00</c:v>
                </c:pt>
                <c:pt idx="3999">
                  <c:v> 03/26  16:00:00</c:v>
                </c:pt>
                <c:pt idx="4000">
                  <c:v> 03/26  17:00:00</c:v>
                </c:pt>
                <c:pt idx="4001">
                  <c:v> 03/26  18:00:00</c:v>
                </c:pt>
                <c:pt idx="4002">
                  <c:v> 03/26  19:00:00</c:v>
                </c:pt>
                <c:pt idx="4003">
                  <c:v> 03/26  20:00:00</c:v>
                </c:pt>
                <c:pt idx="4004">
                  <c:v> 03/26  21:00:00</c:v>
                </c:pt>
                <c:pt idx="4005">
                  <c:v> 03/26  22:00:00</c:v>
                </c:pt>
                <c:pt idx="4006">
                  <c:v> 03/26  23:00:00</c:v>
                </c:pt>
                <c:pt idx="4007">
                  <c:v> 03/26  24:00:00</c:v>
                </c:pt>
                <c:pt idx="4008">
                  <c:v> 03/27  01:00:00</c:v>
                </c:pt>
                <c:pt idx="4009">
                  <c:v> 03/27  02:00:00</c:v>
                </c:pt>
                <c:pt idx="4010">
                  <c:v> 03/27  03:00:00</c:v>
                </c:pt>
                <c:pt idx="4011">
                  <c:v> 03/27  04:00:00</c:v>
                </c:pt>
                <c:pt idx="4012">
                  <c:v> 03/27  05:00:00</c:v>
                </c:pt>
                <c:pt idx="4013">
                  <c:v> 03/27  06:00:00</c:v>
                </c:pt>
                <c:pt idx="4014">
                  <c:v> 03/27  07:00:00</c:v>
                </c:pt>
                <c:pt idx="4015">
                  <c:v> 03/27  08:00:00</c:v>
                </c:pt>
                <c:pt idx="4016">
                  <c:v> 03/27  09:00:00</c:v>
                </c:pt>
                <c:pt idx="4017">
                  <c:v> 03/27  10:00:00</c:v>
                </c:pt>
                <c:pt idx="4018">
                  <c:v> 03/27  11:00:00</c:v>
                </c:pt>
                <c:pt idx="4019">
                  <c:v> 03/27  12:00:00</c:v>
                </c:pt>
                <c:pt idx="4020">
                  <c:v> 03/27  13:00:00</c:v>
                </c:pt>
                <c:pt idx="4021">
                  <c:v> 03/27  14:00:00</c:v>
                </c:pt>
                <c:pt idx="4022">
                  <c:v> 03/27  15:00:00</c:v>
                </c:pt>
                <c:pt idx="4023">
                  <c:v> 03/27  16:00:00</c:v>
                </c:pt>
                <c:pt idx="4024">
                  <c:v> 03/27  17:00:00</c:v>
                </c:pt>
                <c:pt idx="4025">
                  <c:v> 03/27  18:00:00</c:v>
                </c:pt>
                <c:pt idx="4026">
                  <c:v> 03/27  19:00:00</c:v>
                </c:pt>
                <c:pt idx="4027">
                  <c:v> 03/27  20:00:00</c:v>
                </c:pt>
                <c:pt idx="4028">
                  <c:v> 03/27  21:00:00</c:v>
                </c:pt>
                <c:pt idx="4029">
                  <c:v> 03/27  22:00:00</c:v>
                </c:pt>
                <c:pt idx="4030">
                  <c:v> 03/27  23:00:00</c:v>
                </c:pt>
                <c:pt idx="4031">
                  <c:v> 03/27  24:00:00</c:v>
                </c:pt>
                <c:pt idx="4032">
                  <c:v> 03/28  01:00:00</c:v>
                </c:pt>
                <c:pt idx="4033">
                  <c:v> 03/28  02:00:00</c:v>
                </c:pt>
                <c:pt idx="4034">
                  <c:v> 03/28  03:00:00</c:v>
                </c:pt>
                <c:pt idx="4035">
                  <c:v> 03/28  04:00:00</c:v>
                </c:pt>
                <c:pt idx="4036">
                  <c:v> 03/28  05:00:00</c:v>
                </c:pt>
                <c:pt idx="4037">
                  <c:v> 03/28  06:00:00</c:v>
                </c:pt>
                <c:pt idx="4038">
                  <c:v> 03/28  07:00:00</c:v>
                </c:pt>
                <c:pt idx="4039">
                  <c:v> 03/28  08:00:00</c:v>
                </c:pt>
                <c:pt idx="4040">
                  <c:v> 03/28  09:00:00</c:v>
                </c:pt>
                <c:pt idx="4041">
                  <c:v> 03/28  10:00:00</c:v>
                </c:pt>
                <c:pt idx="4042">
                  <c:v> 03/28  11:00:00</c:v>
                </c:pt>
                <c:pt idx="4043">
                  <c:v> 03/28  12:00:00</c:v>
                </c:pt>
                <c:pt idx="4044">
                  <c:v> 03/28  13:00:00</c:v>
                </c:pt>
                <c:pt idx="4045">
                  <c:v> 03/28  14:00:00</c:v>
                </c:pt>
                <c:pt idx="4046">
                  <c:v> 03/28  15:00:00</c:v>
                </c:pt>
                <c:pt idx="4047">
                  <c:v> 03/28  16:00:00</c:v>
                </c:pt>
                <c:pt idx="4048">
                  <c:v> 03/28  17:00:00</c:v>
                </c:pt>
                <c:pt idx="4049">
                  <c:v> 03/28  18:00:00</c:v>
                </c:pt>
                <c:pt idx="4050">
                  <c:v> 03/28  19:00:00</c:v>
                </c:pt>
                <c:pt idx="4051">
                  <c:v> 03/28  20:00:00</c:v>
                </c:pt>
                <c:pt idx="4052">
                  <c:v> 03/28  21:00:00</c:v>
                </c:pt>
                <c:pt idx="4053">
                  <c:v> 03/28  22:00:00</c:v>
                </c:pt>
                <c:pt idx="4054">
                  <c:v> 03/28  23:00:00</c:v>
                </c:pt>
                <c:pt idx="4055">
                  <c:v> 03/28  24:00:00</c:v>
                </c:pt>
                <c:pt idx="4056">
                  <c:v> 03/29  01:00:00</c:v>
                </c:pt>
                <c:pt idx="4057">
                  <c:v> 03/29  02:00:00</c:v>
                </c:pt>
                <c:pt idx="4058">
                  <c:v> 03/29  03:00:00</c:v>
                </c:pt>
                <c:pt idx="4059">
                  <c:v> 03/29  04:00:00</c:v>
                </c:pt>
                <c:pt idx="4060">
                  <c:v> 03/29  05:00:00</c:v>
                </c:pt>
                <c:pt idx="4061">
                  <c:v> 03/29  06:00:00</c:v>
                </c:pt>
                <c:pt idx="4062">
                  <c:v> 03/29  07:00:00</c:v>
                </c:pt>
                <c:pt idx="4063">
                  <c:v> 03/29  08:00:00</c:v>
                </c:pt>
                <c:pt idx="4064">
                  <c:v> 03/29  09:00:00</c:v>
                </c:pt>
                <c:pt idx="4065">
                  <c:v> 03/29  10:00:00</c:v>
                </c:pt>
                <c:pt idx="4066">
                  <c:v> 03/29  11:00:00</c:v>
                </c:pt>
                <c:pt idx="4067">
                  <c:v> 03/29  12:00:00</c:v>
                </c:pt>
                <c:pt idx="4068">
                  <c:v> 03/29  13:00:00</c:v>
                </c:pt>
                <c:pt idx="4069">
                  <c:v> 03/29  14:00:00</c:v>
                </c:pt>
                <c:pt idx="4070">
                  <c:v> 03/29  15:00:00</c:v>
                </c:pt>
                <c:pt idx="4071">
                  <c:v> 03/29  16:00:00</c:v>
                </c:pt>
                <c:pt idx="4072">
                  <c:v> 03/29  17:00:00</c:v>
                </c:pt>
                <c:pt idx="4073">
                  <c:v> 03/29  18:00:00</c:v>
                </c:pt>
                <c:pt idx="4074">
                  <c:v> 03/29  19:00:00</c:v>
                </c:pt>
                <c:pt idx="4075">
                  <c:v> 03/29  20:00:00</c:v>
                </c:pt>
                <c:pt idx="4076">
                  <c:v> 03/29  21:00:00</c:v>
                </c:pt>
                <c:pt idx="4077">
                  <c:v> 03/29  22:00:00</c:v>
                </c:pt>
                <c:pt idx="4078">
                  <c:v> 03/29  23:00:00</c:v>
                </c:pt>
                <c:pt idx="4079">
                  <c:v> 03/29  24:00:00</c:v>
                </c:pt>
                <c:pt idx="4080">
                  <c:v> 03/30  01:00:00</c:v>
                </c:pt>
                <c:pt idx="4081">
                  <c:v> 03/30  02:00:00</c:v>
                </c:pt>
                <c:pt idx="4082">
                  <c:v> 03/30  03:00:00</c:v>
                </c:pt>
                <c:pt idx="4083">
                  <c:v> 03/30  04:00:00</c:v>
                </c:pt>
                <c:pt idx="4084">
                  <c:v> 03/30  05:00:00</c:v>
                </c:pt>
                <c:pt idx="4085">
                  <c:v> 03/30  06:00:00</c:v>
                </c:pt>
                <c:pt idx="4086">
                  <c:v> 03/30  07:00:00</c:v>
                </c:pt>
                <c:pt idx="4087">
                  <c:v> 03/30  08:00:00</c:v>
                </c:pt>
                <c:pt idx="4088">
                  <c:v> 03/30  09:00:00</c:v>
                </c:pt>
                <c:pt idx="4089">
                  <c:v> 03/30  10:00:00</c:v>
                </c:pt>
                <c:pt idx="4090">
                  <c:v> 03/30  11:00:00</c:v>
                </c:pt>
                <c:pt idx="4091">
                  <c:v> 03/30  12:00:00</c:v>
                </c:pt>
                <c:pt idx="4092">
                  <c:v> 03/30  13:00:00</c:v>
                </c:pt>
                <c:pt idx="4093">
                  <c:v> 03/30  14:00:00</c:v>
                </c:pt>
                <c:pt idx="4094">
                  <c:v> 03/30  15:00:00</c:v>
                </c:pt>
                <c:pt idx="4095">
                  <c:v> 03/30  16:00:00</c:v>
                </c:pt>
                <c:pt idx="4096">
                  <c:v> 03/30  17:00:00</c:v>
                </c:pt>
                <c:pt idx="4097">
                  <c:v> 03/30  18:00:00</c:v>
                </c:pt>
                <c:pt idx="4098">
                  <c:v> 03/30  19:00:00</c:v>
                </c:pt>
                <c:pt idx="4099">
                  <c:v> 03/30  20:00:00</c:v>
                </c:pt>
                <c:pt idx="4100">
                  <c:v> 03/30  21:00:00</c:v>
                </c:pt>
                <c:pt idx="4101">
                  <c:v> 03/30  22:00:00</c:v>
                </c:pt>
                <c:pt idx="4102">
                  <c:v> 03/30  23:00:00</c:v>
                </c:pt>
                <c:pt idx="4103">
                  <c:v> 03/30  24:00:00</c:v>
                </c:pt>
                <c:pt idx="4104">
                  <c:v> 03/31  01:00:00</c:v>
                </c:pt>
                <c:pt idx="4105">
                  <c:v> 03/31  02:00:00</c:v>
                </c:pt>
                <c:pt idx="4106">
                  <c:v> 03/31  03:00:00</c:v>
                </c:pt>
                <c:pt idx="4107">
                  <c:v> 03/31  04:00:00</c:v>
                </c:pt>
                <c:pt idx="4108">
                  <c:v> 03/31  05:00:00</c:v>
                </c:pt>
                <c:pt idx="4109">
                  <c:v> 03/31  06:00:00</c:v>
                </c:pt>
                <c:pt idx="4110">
                  <c:v> 03/31  07:00:00</c:v>
                </c:pt>
                <c:pt idx="4111">
                  <c:v> 03/31  08:00:00</c:v>
                </c:pt>
                <c:pt idx="4112">
                  <c:v> 03/31  09:00:00</c:v>
                </c:pt>
                <c:pt idx="4113">
                  <c:v> 03/31  10:00:00</c:v>
                </c:pt>
                <c:pt idx="4114">
                  <c:v> 03/31  11:00:00</c:v>
                </c:pt>
                <c:pt idx="4115">
                  <c:v> 03/31  12:00:00</c:v>
                </c:pt>
                <c:pt idx="4116">
                  <c:v> 03/31  13:00:00</c:v>
                </c:pt>
                <c:pt idx="4117">
                  <c:v> 03/31  14:00:00</c:v>
                </c:pt>
                <c:pt idx="4118">
                  <c:v> 03/31  15:00:00</c:v>
                </c:pt>
                <c:pt idx="4119">
                  <c:v> 03/31  16:00:00</c:v>
                </c:pt>
                <c:pt idx="4120">
                  <c:v> 03/31  17:00:00</c:v>
                </c:pt>
                <c:pt idx="4121">
                  <c:v> 03/31  18:00:00</c:v>
                </c:pt>
                <c:pt idx="4122">
                  <c:v> 03/31  19:00:00</c:v>
                </c:pt>
                <c:pt idx="4123">
                  <c:v> 03/31  20:00:00</c:v>
                </c:pt>
                <c:pt idx="4124">
                  <c:v> 03/31  21:00:00</c:v>
                </c:pt>
                <c:pt idx="4125">
                  <c:v> 03/31  22:00:00</c:v>
                </c:pt>
                <c:pt idx="4126">
                  <c:v> 03/31  23:00:00</c:v>
                </c:pt>
                <c:pt idx="4127">
                  <c:v> 03/31  24:00:00</c:v>
                </c:pt>
                <c:pt idx="4128">
                  <c:v> 04/01  01:00:00</c:v>
                </c:pt>
                <c:pt idx="4129">
                  <c:v> 04/01  02:00:00</c:v>
                </c:pt>
                <c:pt idx="4130">
                  <c:v> 04/01  03:00:00</c:v>
                </c:pt>
                <c:pt idx="4131">
                  <c:v> 04/01  04:00:00</c:v>
                </c:pt>
                <c:pt idx="4132">
                  <c:v> 04/01  05:00:00</c:v>
                </c:pt>
                <c:pt idx="4133">
                  <c:v> 04/01  06:00:00</c:v>
                </c:pt>
                <c:pt idx="4134">
                  <c:v> 04/01  07:00:00</c:v>
                </c:pt>
                <c:pt idx="4135">
                  <c:v> 04/01  08:00:00</c:v>
                </c:pt>
                <c:pt idx="4136">
                  <c:v> 04/01  09:00:00</c:v>
                </c:pt>
                <c:pt idx="4137">
                  <c:v> 04/01  10:00:00</c:v>
                </c:pt>
                <c:pt idx="4138">
                  <c:v> 04/01  11:00:00</c:v>
                </c:pt>
                <c:pt idx="4139">
                  <c:v> 04/01  12:00:00</c:v>
                </c:pt>
                <c:pt idx="4140">
                  <c:v> 04/01  13:00:00</c:v>
                </c:pt>
                <c:pt idx="4141">
                  <c:v> 04/01  14:00:00</c:v>
                </c:pt>
                <c:pt idx="4142">
                  <c:v> 04/01  15:00:00</c:v>
                </c:pt>
                <c:pt idx="4143">
                  <c:v> 04/01  16:00:00</c:v>
                </c:pt>
                <c:pt idx="4144">
                  <c:v> 04/01  17:00:00</c:v>
                </c:pt>
                <c:pt idx="4145">
                  <c:v> 04/01  18:00:00</c:v>
                </c:pt>
                <c:pt idx="4146">
                  <c:v> 04/01  19:00:00</c:v>
                </c:pt>
                <c:pt idx="4147">
                  <c:v> 04/01  20:00:00</c:v>
                </c:pt>
                <c:pt idx="4148">
                  <c:v> 04/01  21:00:00</c:v>
                </c:pt>
                <c:pt idx="4149">
                  <c:v> 04/01  22:00:00</c:v>
                </c:pt>
                <c:pt idx="4150">
                  <c:v> 04/01  23:00:00</c:v>
                </c:pt>
                <c:pt idx="4151">
                  <c:v> 04/01  24:00:00</c:v>
                </c:pt>
                <c:pt idx="4152">
                  <c:v> 04/02  01:00:00</c:v>
                </c:pt>
                <c:pt idx="4153">
                  <c:v> 04/02  02:00:00</c:v>
                </c:pt>
                <c:pt idx="4154">
                  <c:v> 04/02  03:00:00</c:v>
                </c:pt>
                <c:pt idx="4155">
                  <c:v> 04/02  04:00:00</c:v>
                </c:pt>
                <c:pt idx="4156">
                  <c:v> 04/02  05:00:00</c:v>
                </c:pt>
                <c:pt idx="4157">
                  <c:v> 04/02  06:00:00</c:v>
                </c:pt>
                <c:pt idx="4158">
                  <c:v> 04/02  07:00:00</c:v>
                </c:pt>
                <c:pt idx="4159">
                  <c:v> 04/02  08:00:00</c:v>
                </c:pt>
                <c:pt idx="4160">
                  <c:v> 04/02  09:00:00</c:v>
                </c:pt>
                <c:pt idx="4161">
                  <c:v> 04/02  10:00:00</c:v>
                </c:pt>
                <c:pt idx="4162">
                  <c:v> 04/02  11:00:00</c:v>
                </c:pt>
                <c:pt idx="4163">
                  <c:v> 04/02  12:00:00</c:v>
                </c:pt>
                <c:pt idx="4164">
                  <c:v> 04/02  13:00:00</c:v>
                </c:pt>
                <c:pt idx="4165">
                  <c:v> 04/02  14:00:00</c:v>
                </c:pt>
                <c:pt idx="4166">
                  <c:v> 04/02  15:00:00</c:v>
                </c:pt>
                <c:pt idx="4167">
                  <c:v> 04/02  16:00:00</c:v>
                </c:pt>
                <c:pt idx="4168">
                  <c:v> 04/02  17:00:00</c:v>
                </c:pt>
                <c:pt idx="4169">
                  <c:v> 04/02  18:00:00</c:v>
                </c:pt>
                <c:pt idx="4170">
                  <c:v> 04/02  19:00:00</c:v>
                </c:pt>
                <c:pt idx="4171">
                  <c:v> 04/02  20:00:00</c:v>
                </c:pt>
                <c:pt idx="4172">
                  <c:v> 04/02  21:00:00</c:v>
                </c:pt>
                <c:pt idx="4173">
                  <c:v> 04/02  22:00:00</c:v>
                </c:pt>
                <c:pt idx="4174">
                  <c:v> 04/02  23:00:00</c:v>
                </c:pt>
                <c:pt idx="4175">
                  <c:v> 04/02  24:00:00</c:v>
                </c:pt>
                <c:pt idx="4176">
                  <c:v> 04/03  01:00:00</c:v>
                </c:pt>
                <c:pt idx="4177">
                  <c:v> 04/03  02:00:00</c:v>
                </c:pt>
                <c:pt idx="4178">
                  <c:v> 04/03  03:00:00</c:v>
                </c:pt>
                <c:pt idx="4179">
                  <c:v> 04/03  04:00:00</c:v>
                </c:pt>
                <c:pt idx="4180">
                  <c:v> 04/03  05:00:00</c:v>
                </c:pt>
                <c:pt idx="4181">
                  <c:v> 04/03  06:00:00</c:v>
                </c:pt>
                <c:pt idx="4182">
                  <c:v> 04/03  07:00:00</c:v>
                </c:pt>
                <c:pt idx="4183">
                  <c:v> 04/03  08:00:00</c:v>
                </c:pt>
                <c:pt idx="4184">
                  <c:v> 04/03  09:00:00</c:v>
                </c:pt>
                <c:pt idx="4185">
                  <c:v> 04/03  10:00:00</c:v>
                </c:pt>
                <c:pt idx="4186">
                  <c:v> 04/03  11:00:00</c:v>
                </c:pt>
                <c:pt idx="4187">
                  <c:v> 04/03  12:00:00</c:v>
                </c:pt>
                <c:pt idx="4188">
                  <c:v> 04/03  13:00:00</c:v>
                </c:pt>
                <c:pt idx="4189">
                  <c:v> 04/03  14:00:00</c:v>
                </c:pt>
                <c:pt idx="4190">
                  <c:v> 04/03  15:00:00</c:v>
                </c:pt>
                <c:pt idx="4191">
                  <c:v> 04/03  16:00:00</c:v>
                </c:pt>
                <c:pt idx="4192">
                  <c:v> 04/03  17:00:00</c:v>
                </c:pt>
                <c:pt idx="4193">
                  <c:v> 04/03  18:00:00</c:v>
                </c:pt>
                <c:pt idx="4194">
                  <c:v> 04/03  19:00:00</c:v>
                </c:pt>
                <c:pt idx="4195">
                  <c:v> 04/03  20:00:00</c:v>
                </c:pt>
                <c:pt idx="4196">
                  <c:v> 04/03  21:00:00</c:v>
                </c:pt>
                <c:pt idx="4197">
                  <c:v> 04/03  22:00:00</c:v>
                </c:pt>
                <c:pt idx="4198">
                  <c:v> 04/03  23:00:00</c:v>
                </c:pt>
                <c:pt idx="4199">
                  <c:v> 04/03  24:00:00</c:v>
                </c:pt>
                <c:pt idx="4200">
                  <c:v> 04/04  01:00:00</c:v>
                </c:pt>
                <c:pt idx="4201">
                  <c:v> 04/04  02:00:00</c:v>
                </c:pt>
                <c:pt idx="4202">
                  <c:v> 04/04  03:00:00</c:v>
                </c:pt>
                <c:pt idx="4203">
                  <c:v> 04/04  04:00:00</c:v>
                </c:pt>
                <c:pt idx="4204">
                  <c:v> 04/04  05:00:00</c:v>
                </c:pt>
                <c:pt idx="4205">
                  <c:v> 04/04  06:00:00</c:v>
                </c:pt>
                <c:pt idx="4206">
                  <c:v> 04/04  07:00:00</c:v>
                </c:pt>
                <c:pt idx="4207">
                  <c:v> 04/04  08:00:00</c:v>
                </c:pt>
                <c:pt idx="4208">
                  <c:v> 04/04  09:00:00</c:v>
                </c:pt>
                <c:pt idx="4209">
                  <c:v> 04/04  10:00:00</c:v>
                </c:pt>
                <c:pt idx="4210">
                  <c:v> 04/04  11:00:00</c:v>
                </c:pt>
                <c:pt idx="4211">
                  <c:v> 04/04  12:00:00</c:v>
                </c:pt>
                <c:pt idx="4212">
                  <c:v> 04/04  13:00:00</c:v>
                </c:pt>
                <c:pt idx="4213">
                  <c:v> 04/04  14:00:00</c:v>
                </c:pt>
                <c:pt idx="4214">
                  <c:v> 04/04  15:00:00</c:v>
                </c:pt>
                <c:pt idx="4215">
                  <c:v> 04/04  16:00:00</c:v>
                </c:pt>
                <c:pt idx="4216">
                  <c:v> 04/04  17:00:00</c:v>
                </c:pt>
                <c:pt idx="4217">
                  <c:v> 04/04  18:00:00</c:v>
                </c:pt>
                <c:pt idx="4218">
                  <c:v> 04/04  19:00:00</c:v>
                </c:pt>
                <c:pt idx="4219">
                  <c:v> 04/04  20:00:00</c:v>
                </c:pt>
                <c:pt idx="4220">
                  <c:v> 04/04  21:00:00</c:v>
                </c:pt>
                <c:pt idx="4221">
                  <c:v> 04/04  22:00:00</c:v>
                </c:pt>
                <c:pt idx="4222">
                  <c:v> 04/04  23:00:00</c:v>
                </c:pt>
                <c:pt idx="4223">
                  <c:v> 04/04  24:00:00</c:v>
                </c:pt>
                <c:pt idx="4224">
                  <c:v> 04/05  01:00:00</c:v>
                </c:pt>
                <c:pt idx="4225">
                  <c:v> 04/05  02:00:00</c:v>
                </c:pt>
                <c:pt idx="4226">
                  <c:v> 04/05  03:00:00</c:v>
                </c:pt>
                <c:pt idx="4227">
                  <c:v> 04/05  04:00:00</c:v>
                </c:pt>
                <c:pt idx="4228">
                  <c:v> 04/05  05:00:00</c:v>
                </c:pt>
                <c:pt idx="4229">
                  <c:v> 04/05  06:00:00</c:v>
                </c:pt>
                <c:pt idx="4230">
                  <c:v> 04/05  07:00:00</c:v>
                </c:pt>
                <c:pt idx="4231">
                  <c:v> 04/05  08:00:00</c:v>
                </c:pt>
                <c:pt idx="4232">
                  <c:v> 04/05  09:00:00</c:v>
                </c:pt>
                <c:pt idx="4233">
                  <c:v> 04/05  10:00:00</c:v>
                </c:pt>
                <c:pt idx="4234">
                  <c:v> 04/05  11:00:00</c:v>
                </c:pt>
                <c:pt idx="4235">
                  <c:v> 04/05  12:00:00</c:v>
                </c:pt>
                <c:pt idx="4236">
                  <c:v> 04/05  13:00:00</c:v>
                </c:pt>
                <c:pt idx="4237">
                  <c:v> 04/05  14:00:00</c:v>
                </c:pt>
                <c:pt idx="4238">
                  <c:v> 04/05  15:00:00</c:v>
                </c:pt>
                <c:pt idx="4239">
                  <c:v> 04/05  16:00:00</c:v>
                </c:pt>
                <c:pt idx="4240">
                  <c:v> 04/05  17:00:00</c:v>
                </c:pt>
                <c:pt idx="4241">
                  <c:v> 04/05  18:00:00</c:v>
                </c:pt>
                <c:pt idx="4242">
                  <c:v> 04/05  19:00:00</c:v>
                </c:pt>
                <c:pt idx="4243">
                  <c:v> 04/05  20:00:00</c:v>
                </c:pt>
                <c:pt idx="4244">
                  <c:v> 04/05  21:00:00</c:v>
                </c:pt>
                <c:pt idx="4245">
                  <c:v> 04/05  22:00:00</c:v>
                </c:pt>
                <c:pt idx="4246">
                  <c:v> 04/05  23:00:00</c:v>
                </c:pt>
                <c:pt idx="4247">
                  <c:v> 04/05  24:00:00</c:v>
                </c:pt>
                <c:pt idx="4248">
                  <c:v> 04/06  01:00:00</c:v>
                </c:pt>
                <c:pt idx="4249">
                  <c:v> 04/06  02:00:00</c:v>
                </c:pt>
                <c:pt idx="4250">
                  <c:v> 04/06  03:00:00</c:v>
                </c:pt>
                <c:pt idx="4251">
                  <c:v> 04/06  04:00:00</c:v>
                </c:pt>
                <c:pt idx="4252">
                  <c:v> 04/06  05:00:00</c:v>
                </c:pt>
                <c:pt idx="4253">
                  <c:v> 04/06  06:00:00</c:v>
                </c:pt>
                <c:pt idx="4254">
                  <c:v> 04/06  07:00:00</c:v>
                </c:pt>
                <c:pt idx="4255">
                  <c:v> 04/06  08:00:00</c:v>
                </c:pt>
                <c:pt idx="4256">
                  <c:v> 04/06  09:00:00</c:v>
                </c:pt>
                <c:pt idx="4257">
                  <c:v> 04/06  10:00:00</c:v>
                </c:pt>
                <c:pt idx="4258">
                  <c:v> 04/06  11:00:00</c:v>
                </c:pt>
                <c:pt idx="4259">
                  <c:v> 04/06  12:00:00</c:v>
                </c:pt>
                <c:pt idx="4260">
                  <c:v> 04/06  13:00:00</c:v>
                </c:pt>
                <c:pt idx="4261">
                  <c:v> 04/06  14:00:00</c:v>
                </c:pt>
                <c:pt idx="4262">
                  <c:v> 04/06  15:00:00</c:v>
                </c:pt>
                <c:pt idx="4263">
                  <c:v> 04/06  16:00:00</c:v>
                </c:pt>
                <c:pt idx="4264">
                  <c:v> 04/06  17:00:00</c:v>
                </c:pt>
                <c:pt idx="4265">
                  <c:v> 04/06  18:00:00</c:v>
                </c:pt>
                <c:pt idx="4266">
                  <c:v> 04/06  19:00:00</c:v>
                </c:pt>
                <c:pt idx="4267">
                  <c:v> 04/06  20:00:00</c:v>
                </c:pt>
                <c:pt idx="4268">
                  <c:v> 04/06  21:00:00</c:v>
                </c:pt>
                <c:pt idx="4269">
                  <c:v> 04/06  22:00:00</c:v>
                </c:pt>
                <c:pt idx="4270">
                  <c:v> 04/06  23:00:00</c:v>
                </c:pt>
                <c:pt idx="4271">
                  <c:v> 04/06  24:00:00</c:v>
                </c:pt>
                <c:pt idx="4272">
                  <c:v> 04/07  01:00:00</c:v>
                </c:pt>
                <c:pt idx="4273">
                  <c:v> 04/07  02:00:00</c:v>
                </c:pt>
                <c:pt idx="4274">
                  <c:v> 04/07  03:00:00</c:v>
                </c:pt>
                <c:pt idx="4275">
                  <c:v> 04/07  04:00:00</c:v>
                </c:pt>
                <c:pt idx="4276">
                  <c:v> 04/07  05:00:00</c:v>
                </c:pt>
                <c:pt idx="4277">
                  <c:v> 04/07  06:00:00</c:v>
                </c:pt>
                <c:pt idx="4278">
                  <c:v> 04/07  07:00:00</c:v>
                </c:pt>
                <c:pt idx="4279">
                  <c:v> 04/07  08:00:00</c:v>
                </c:pt>
                <c:pt idx="4280">
                  <c:v> 04/07  09:00:00</c:v>
                </c:pt>
                <c:pt idx="4281">
                  <c:v> 04/07  10:00:00</c:v>
                </c:pt>
                <c:pt idx="4282">
                  <c:v> 04/07  11:00:00</c:v>
                </c:pt>
                <c:pt idx="4283">
                  <c:v> 04/07  12:00:00</c:v>
                </c:pt>
                <c:pt idx="4284">
                  <c:v> 04/07  13:00:00</c:v>
                </c:pt>
                <c:pt idx="4285">
                  <c:v> 04/07  14:00:00</c:v>
                </c:pt>
                <c:pt idx="4286">
                  <c:v> 04/07  15:00:00</c:v>
                </c:pt>
                <c:pt idx="4287">
                  <c:v> 04/07  16:00:00</c:v>
                </c:pt>
                <c:pt idx="4288">
                  <c:v> 04/07  17:00:00</c:v>
                </c:pt>
                <c:pt idx="4289">
                  <c:v> 04/07  18:00:00</c:v>
                </c:pt>
                <c:pt idx="4290">
                  <c:v> 04/07  19:00:00</c:v>
                </c:pt>
                <c:pt idx="4291">
                  <c:v> 04/07  20:00:00</c:v>
                </c:pt>
                <c:pt idx="4292">
                  <c:v> 04/07  21:00:00</c:v>
                </c:pt>
                <c:pt idx="4293">
                  <c:v> 04/07  22:00:00</c:v>
                </c:pt>
                <c:pt idx="4294">
                  <c:v> 04/07  23:00:00</c:v>
                </c:pt>
                <c:pt idx="4295">
                  <c:v> 04/07  24:00:00</c:v>
                </c:pt>
                <c:pt idx="4296">
                  <c:v> 04/08  01:00:00</c:v>
                </c:pt>
                <c:pt idx="4297">
                  <c:v> 04/08  02:00:00</c:v>
                </c:pt>
                <c:pt idx="4298">
                  <c:v> 04/08  03:00:00</c:v>
                </c:pt>
                <c:pt idx="4299">
                  <c:v> 04/08  04:00:00</c:v>
                </c:pt>
                <c:pt idx="4300">
                  <c:v> 04/08  05:00:00</c:v>
                </c:pt>
                <c:pt idx="4301">
                  <c:v> 04/08  06:00:00</c:v>
                </c:pt>
                <c:pt idx="4302">
                  <c:v> 04/08  07:00:00</c:v>
                </c:pt>
                <c:pt idx="4303">
                  <c:v> 04/08  08:00:00</c:v>
                </c:pt>
                <c:pt idx="4304">
                  <c:v> 04/08  09:00:00</c:v>
                </c:pt>
                <c:pt idx="4305">
                  <c:v> 04/08  10:00:00</c:v>
                </c:pt>
                <c:pt idx="4306">
                  <c:v> 04/08  11:00:00</c:v>
                </c:pt>
                <c:pt idx="4307">
                  <c:v> 04/08  12:00:00</c:v>
                </c:pt>
                <c:pt idx="4308">
                  <c:v> 04/08  13:00:00</c:v>
                </c:pt>
                <c:pt idx="4309">
                  <c:v> 04/08  14:00:00</c:v>
                </c:pt>
                <c:pt idx="4310">
                  <c:v> 04/08  15:00:00</c:v>
                </c:pt>
                <c:pt idx="4311">
                  <c:v> 04/08  16:00:00</c:v>
                </c:pt>
                <c:pt idx="4312">
                  <c:v> 04/08  17:00:00</c:v>
                </c:pt>
                <c:pt idx="4313">
                  <c:v> 04/08  18:00:00</c:v>
                </c:pt>
                <c:pt idx="4314">
                  <c:v> 04/08  19:00:00</c:v>
                </c:pt>
                <c:pt idx="4315">
                  <c:v> 04/08  20:00:00</c:v>
                </c:pt>
                <c:pt idx="4316">
                  <c:v> 04/08  21:00:00</c:v>
                </c:pt>
                <c:pt idx="4317">
                  <c:v> 04/08  22:00:00</c:v>
                </c:pt>
                <c:pt idx="4318">
                  <c:v> 04/08  23:00:00</c:v>
                </c:pt>
                <c:pt idx="4319">
                  <c:v> 04/08  24:00:00</c:v>
                </c:pt>
                <c:pt idx="4320">
                  <c:v> 04/09  01:00:00</c:v>
                </c:pt>
                <c:pt idx="4321">
                  <c:v> 04/09  02:00:00</c:v>
                </c:pt>
                <c:pt idx="4322">
                  <c:v> 04/09  03:00:00</c:v>
                </c:pt>
                <c:pt idx="4323">
                  <c:v> 04/09  04:00:00</c:v>
                </c:pt>
                <c:pt idx="4324">
                  <c:v> 04/09  05:00:00</c:v>
                </c:pt>
                <c:pt idx="4325">
                  <c:v> 04/09  06:00:00</c:v>
                </c:pt>
                <c:pt idx="4326">
                  <c:v> 04/09  07:00:00</c:v>
                </c:pt>
                <c:pt idx="4327">
                  <c:v> 04/09  08:00:00</c:v>
                </c:pt>
                <c:pt idx="4328">
                  <c:v> 04/09  09:00:00</c:v>
                </c:pt>
                <c:pt idx="4329">
                  <c:v> 04/09  10:00:00</c:v>
                </c:pt>
                <c:pt idx="4330">
                  <c:v> 04/09  11:00:00</c:v>
                </c:pt>
                <c:pt idx="4331">
                  <c:v> 04/09  12:00:00</c:v>
                </c:pt>
                <c:pt idx="4332">
                  <c:v> 04/09  13:00:00</c:v>
                </c:pt>
                <c:pt idx="4333">
                  <c:v> 04/09  14:00:00</c:v>
                </c:pt>
                <c:pt idx="4334">
                  <c:v> 04/09  15:00:00</c:v>
                </c:pt>
                <c:pt idx="4335">
                  <c:v> 04/09  16:00:00</c:v>
                </c:pt>
                <c:pt idx="4336">
                  <c:v> 04/09  17:00:00</c:v>
                </c:pt>
                <c:pt idx="4337">
                  <c:v> 04/09  18:00:00</c:v>
                </c:pt>
                <c:pt idx="4338">
                  <c:v> 04/09  19:00:00</c:v>
                </c:pt>
                <c:pt idx="4339">
                  <c:v> 04/09  20:00:00</c:v>
                </c:pt>
                <c:pt idx="4340">
                  <c:v> 04/09  21:00:00</c:v>
                </c:pt>
                <c:pt idx="4341">
                  <c:v> 04/09  22:00:00</c:v>
                </c:pt>
                <c:pt idx="4342">
                  <c:v> 04/09  23:00:00</c:v>
                </c:pt>
                <c:pt idx="4343">
                  <c:v> 04/09  24:00:00</c:v>
                </c:pt>
                <c:pt idx="4344">
                  <c:v> 04/10  01:00:00</c:v>
                </c:pt>
                <c:pt idx="4345">
                  <c:v> 04/10  02:00:00</c:v>
                </c:pt>
                <c:pt idx="4346">
                  <c:v> 04/10  03:00:00</c:v>
                </c:pt>
                <c:pt idx="4347">
                  <c:v> 04/10  04:00:00</c:v>
                </c:pt>
                <c:pt idx="4348">
                  <c:v> 04/10  05:00:00</c:v>
                </c:pt>
                <c:pt idx="4349">
                  <c:v> 04/10  06:00:00</c:v>
                </c:pt>
                <c:pt idx="4350">
                  <c:v> 04/10  07:00:00</c:v>
                </c:pt>
                <c:pt idx="4351">
                  <c:v> 04/10  08:00:00</c:v>
                </c:pt>
                <c:pt idx="4352">
                  <c:v> 04/10  09:00:00</c:v>
                </c:pt>
                <c:pt idx="4353">
                  <c:v> 04/10  10:00:00</c:v>
                </c:pt>
                <c:pt idx="4354">
                  <c:v> 04/10  11:00:00</c:v>
                </c:pt>
                <c:pt idx="4355">
                  <c:v> 04/10  12:00:00</c:v>
                </c:pt>
                <c:pt idx="4356">
                  <c:v> 04/10  13:00:00</c:v>
                </c:pt>
                <c:pt idx="4357">
                  <c:v> 04/10  14:00:00</c:v>
                </c:pt>
                <c:pt idx="4358">
                  <c:v> 04/10  15:00:00</c:v>
                </c:pt>
                <c:pt idx="4359">
                  <c:v> 04/10  16:00:00</c:v>
                </c:pt>
                <c:pt idx="4360">
                  <c:v> 04/10  17:00:00</c:v>
                </c:pt>
                <c:pt idx="4361">
                  <c:v> 04/10  18:00:00</c:v>
                </c:pt>
                <c:pt idx="4362">
                  <c:v> 04/10  19:00:00</c:v>
                </c:pt>
                <c:pt idx="4363">
                  <c:v> 04/10  20:00:00</c:v>
                </c:pt>
                <c:pt idx="4364">
                  <c:v> 04/10  21:00:00</c:v>
                </c:pt>
                <c:pt idx="4365">
                  <c:v> 04/10  22:00:00</c:v>
                </c:pt>
                <c:pt idx="4366">
                  <c:v> 04/10  23:00:00</c:v>
                </c:pt>
                <c:pt idx="4367">
                  <c:v> 04/10  24:00:00</c:v>
                </c:pt>
                <c:pt idx="4368">
                  <c:v> 04/11  01:00:00</c:v>
                </c:pt>
                <c:pt idx="4369">
                  <c:v> 04/11  02:00:00</c:v>
                </c:pt>
                <c:pt idx="4370">
                  <c:v> 04/11  03:00:00</c:v>
                </c:pt>
                <c:pt idx="4371">
                  <c:v> 04/11  04:00:00</c:v>
                </c:pt>
                <c:pt idx="4372">
                  <c:v> 04/11  05:00:00</c:v>
                </c:pt>
                <c:pt idx="4373">
                  <c:v> 04/11  06:00:00</c:v>
                </c:pt>
                <c:pt idx="4374">
                  <c:v> 04/11  07:00:00</c:v>
                </c:pt>
                <c:pt idx="4375">
                  <c:v> 04/11  08:00:00</c:v>
                </c:pt>
                <c:pt idx="4376">
                  <c:v> 04/11  09:00:00</c:v>
                </c:pt>
                <c:pt idx="4377">
                  <c:v> 04/11  10:00:00</c:v>
                </c:pt>
                <c:pt idx="4378">
                  <c:v> 04/11  11:00:00</c:v>
                </c:pt>
                <c:pt idx="4379">
                  <c:v> 04/11  12:00:00</c:v>
                </c:pt>
                <c:pt idx="4380">
                  <c:v> 04/11  13:00:00</c:v>
                </c:pt>
                <c:pt idx="4381">
                  <c:v> 04/11  14:00:00</c:v>
                </c:pt>
                <c:pt idx="4382">
                  <c:v> 04/11  15:00:00</c:v>
                </c:pt>
                <c:pt idx="4383">
                  <c:v> 04/11  16:00:00</c:v>
                </c:pt>
                <c:pt idx="4384">
                  <c:v> 04/11  17:00:00</c:v>
                </c:pt>
                <c:pt idx="4385">
                  <c:v> 04/11  18:00:00</c:v>
                </c:pt>
                <c:pt idx="4386">
                  <c:v> 04/11  19:00:00</c:v>
                </c:pt>
                <c:pt idx="4387">
                  <c:v> 04/11  20:00:00</c:v>
                </c:pt>
                <c:pt idx="4388">
                  <c:v> 04/11  21:00:00</c:v>
                </c:pt>
                <c:pt idx="4389">
                  <c:v> 04/11  22:00:00</c:v>
                </c:pt>
                <c:pt idx="4390">
                  <c:v> 04/11  23:00:00</c:v>
                </c:pt>
                <c:pt idx="4391">
                  <c:v> 04/11  24:00:00</c:v>
                </c:pt>
                <c:pt idx="4392">
                  <c:v> 04/12  01:00:00</c:v>
                </c:pt>
                <c:pt idx="4393">
                  <c:v> 04/12  02:00:00</c:v>
                </c:pt>
                <c:pt idx="4394">
                  <c:v> 04/12  03:00:00</c:v>
                </c:pt>
                <c:pt idx="4395">
                  <c:v> 04/12  04:00:00</c:v>
                </c:pt>
                <c:pt idx="4396">
                  <c:v> 04/12  05:00:00</c:v>
                </c:pt>
                <c:pt idx="4397">
                  <c:v> 04/12  06:00:00</c:v>
                </c:pt>
                <c:pt idx="4398">
                  <c:v> 04/12  07:00:00</c:v>
                </c:pt>
                <c:pt idx="4399">
                  <c:v> 04/12  08:00:00</c:v>
                </c:pt>
                <c:pt idx="4400">
                  <c:v> 04/12  09:00:00</c:v>
                </c:pt>
                <c:pt idx="4401">
                  <c:v> 04/12  10:00:00</c:v>
                </c:pt>
                <c:pt idx="4402">
                  <c:v> 04/12  11:00:00</c:v>
                </c:pt>
                <c:pt idx="4403">
                  <c:v> 04/12  12:00:00</c:v>
                </c:pt>
                <c:pt idx="4404">
                  <c:v> 04/12  13:00:00</c:v>
                </c:pt>
                <c:pt idx="4405">
                  <c:v> 04/12  14:00:00</c:v>
                </c:pt>
                <c:pt idx="4406">
                  <c:v> 04/12  15:00:00</c:v>
                </c:pt>
                <c:pt idx="4407">
                  <c:v> 04/12  16:00:00</c:v>
                </c:pt>
                <c:pt idx="4408">
                  <c:v> 04/12  17:00:00</c:v>
                </c:pt>
                <c:pt idx="4409">
                  <c:v> 04/12  18:00:00</c:v>
                </c:pt>
                <c:pt idx="4410">
                  <c:v> 04/12  19:00:00</c:v>
                </c:pt>
                <c:pt idx="4411">
                  <c:v> 04/12  20:00:00</c:v>
                </c:pt>
                <c:pt idx="4412">
                  <c:v> 04/12  21:00:00</c:v>
                </c:pt>
                <c:pt idx="4413">
                  <c:v> 04/12  22:00:00</c:v>
                </c:pt>
                <c:pt idx="4414">
                  <c:v> 04/12  23:00:00</c:v>
                </c:pt>
                <c:pt idx="4415">
                  <c:v> 04/12  24:00:00</c:v>
                </c:pt>
                <c:pt idx="4416">
                  <c:v> 04/13  01:00:00</c:v>
                </c:pt>
                <c:pt idx="4417">
                  <c:v> 04/13  02:00:00</c:v>
                </c:pt>
                <c:pt idx="4418">
                  <c:v> 04/13  03:00:00</c:v>
                </c:pt>
                <c:pt idx="4419">
                  <c:v> 04/13  04:00:00</c:v>
                </c:pt>
                <c:pt idx="4420">
                  <c:v> 04/13  05:00:00</c:v>
                </c:pt>
                <c:pt idx="4421">
                  <c:v> 04/13  06:00:00</c:v>
                </c:pt>
                <c:pt idx="4422">
                  <c:v> 04/13  07:00:00</c:v>
                </c:pt>
                <c:pt idx="4423">
                  <c:v> 04/13  08:00:00</c:v>
                </c:pt>
                <c:pt idx="4424">
                  <c:v> 04/13  09:00:00</c:v>
                </c:pt>
                <c:pt idx="4425">
                  <c:v> 04/13  10:00:00</c:v>
                </c:pt>
                <c:pt idx="4426">
                  <c:v> 04/13  11:00:00</c:v>
                </c:pt>
                <c:pt idx="4427">
                  <c:v> 04/13  12:00:00</c:v>
                </c:pt>
                <c:pt idx="4428">
                  <c:v> 04/13  13:00:00</c:v>
                </c:pt>
                <c:pt idx="4429">
                  <c:v> 04/13  14:00:00</c:v>
                </c:pt>
                <c:pt idx="4430">
                  <c:v> 04/13  15:00:00</c:v>
                </c:pt>
                <c:pt idx="4431">
                  <c:v> 04/13  16:00:00</c:v>
                </c:pt>
                <c:pt idx="4432">
                  <c:v> 04/13  17:00:00</c:v>
                </c:pt>
                <c:pt idx="4433">
                  <c:v> 04/13  18:00:00</c:v>
                </c:pt>
                <c:pt idx="4434">
                  <c:v> 04/13  19:00:00</c:v>
                </c:pt>
                <c:pt idx="4435">
                  <c:v> 04/13  20:00:00</c:v>
                </c:pt>
                <c:pt idx="4436">
                  <c:v> 04/13  21:00:00</c:v>
                </c:pt>
                <c:pt idx="4437">
                  <c:v> 04/13  22:00:00</c:v>
                </c:pt>
                <c:pt idx="4438">
                  <c:v> 04/13  23:00:00</c:v>
                </c:pt>
                <c:pt idx="4439">
                  <c:v> 04/13  24:00:00</c:v>
                </c:pt>
                <c:pt idx="4440">
                  <c:v> 04/14  01:00:00</c:v>
                </c:pt>
                <c:pt idx="4441">
                  <c:v> 04/14  02:00:00</c:v>
                </c:pt>
                <c:pt idx="4442">
                  <c:v> 04/14  03:00:00</c:v>
                </c:pt>
                <c:pt idx="4443">
                  <c:v> 04/14  04:00:00</c:v>
                </c:pt>
                <c:pt idx="4444">
                  <c:v> 04/14  05:00:00</c:v>
                </c:pt>
                <c:pt idx="4445">
                  <c:v> 04/14  06:00:00</c:v>
                </c:pt>
                <c:pt idx="4446">
                  <c:v> 04/14  07:00:00</c:v>
                </c:pt>
                <c:pt idx="4447">
                  <c:v> 04/14  08:00:00</c:v>
                </c:pt>
                <c:pt idx="4448">
                  <c:v> 04/14  09:00:00</c:v>
                </c:pt>
                <c:pt idx="4449">
                  <c:v> 04/14  10:00:00</c:v>
                </c:pt>
                <c:pt idx="4450">
                  <c:v> 04/14  11:00:00</c:v>
                </c:pt>
                <c:pt idx="4451">
                  <c:v> 04/14  12:00:00</c:v>
                </c:pt>
                <c:pt idx="4452">
                  <c:v> 04/14  13:00:00</c:v>
                </c:pt>
                <c:pt idx="4453">
                  <c:v> 04/14  14:00:00</c:v>
                </c:pt>
                <c:pt idx="4454">
                  <c:v> 04/14  15:00:00</c:v>
                </c:pt>
                <c:pt idx="4455">
                  <c:v> 04/14  16:00:00</c:v>
                </c:pt>
                <c:pt idx="4456">
                  <c:v> 04/14  17:00:00</c:v>
                </c:pt>
                <c:pt idx="4457">
                  <c:v> 04/14  18:00:00</c:v>
                </c:pt>
                <c:pt idx="4458">
                  <c:v> 04/14  19:00:00</c:v>
                </c:pt>
                <c:pt idx="4459">
                  <c:v> 04/14  20:00:00</c:v>
                </c:pt>
                <c:pt idx="4460">
                  <c:v> 04/14  21:00:00</c:v>
                </c:pt>
                <c:pt idx="4461">
                  <c:v> 04/14  22:00:00</c:v>
                </c:pt>
                <c:pt idx="4462">
                  <c:v> 04/14  23:00:00</c:v>
                </c:pt>
                <c:pt idx="4463">
                  <c:v> 04/14  24:00:00</c:v>
                </c:pt>
                <c:pt idx="4464">
                  <c:v> 04/15  01:00:00</c:v>
                </c:pt>
                <c:pt idx="4465">
                  <c:v> 04/15  02:00:00</c:v>
                </c:pt>
                <c:pt idx="4466">
                  <c:v> 04/15  03:00:00</c:v>
                </c:pt>
                <c:pt idx="4467">
                  <c:v> 04/15  04:00:00</c:v>
                </c:pt>
                <c:pt idx="4468">
                  <c:v> 04/15  05:00:00</c:v>
                </c:pt>
                <c:pt idx="4469">
                  <c:v> 04/15  06:00:00</c:v>
                </c:pt>
                <c:pt idx="4470">
                  <c:v> 04/15  07:00:00</c:v>
                </c:pt>
                <c:pt idx="4471">
                  <c:v> 04/15  08:00:00</c:v>
                </c:pt>
                <c:pt idx="4472">
                  <c:v> 04/15  09:00:00</c:v>
                </c:pt>
                <c:pt idx="4473">
                  <c:v> 04/15  10:00:00</c:v>
                </c:pt>
                <c:pt idx="4474">
                  <c:v> 04/15  11:00:00</c:v>
                </c:pt>
                <c:pt idx="4475">
                  <c:v> 04/15  12:00:00</c:v>
                </c:pt>
                <c:pt idx="4476">
                  <c:v> 04/15  13:00:00</c:v>
                </c:pt>
                <c:pt idx="4477">
                  <c:v> 04/15  14:00:00</c:v>
                </c:pt>
                <c:pt idx="4478">
                  <c:v> 04/15  15:00:00</c:v>
                </c:pt>
                <c:pt idx="4479">
                  <c:v> 04/15  16:00:00</c:v>
                </c:pt>
                <c:pt idx="4480">
                  <c:v> 04/15  17:00:00</c:v>
                </c:pt>
                <c:pt idx="4481">
                  <c:v> 04/15  18:00:00</c:v>
                </c:pt>
                <c:pt idx="4482">
                  <c:v> 04/15  19:00:00</c:v>
                </c:pt>
                <c:pt idx="4483">
                  <c:v> 04/15  20:00:00</c:v>
                </c:pt>
                <c:pt idx="4484">
                  <c:v> 04/15  21:00:00</c:v>
                </c:pt>
                <c:pt idx="4485">
                  <c:v> 04/15  22:00:00</c:v>
                </c:pt>
                <c:pt idx="4486">
                  <c:v> 04/15  23:00:00</c:v>
                </c:pt>
                <c:pt idx="4487">
                  <c:v> 04/15  24:00:00</c:v>
                </c:pt>
              </c:strCache>
            </c:strRef>
          </c:xVal>
          <c:yVal>
            <c:numRef>
              <c:f>'4'!$E$2:$E$4489</c:f>
              <c:numCache>
                <c:formatCode>General</c:formatCode>
                <c:ptCount val="4488"/>
                <c:pt idx="0">
                  <c:v>1595968.3282288001</c:v>
                </c:pt>
                <c:pt idx="1">
                  <c:v>1714736.48313356</c:v>
                </c:pt>
                <c:pt idx="2">
                  <c:v>1790801.66274965</c:v>
                </c:pt>
                <c:pt idx="3">
                  <c:v>1848171.10552939</c:v>
                </c:pt>
                <c:pt idx="4">
                  <c:v>1896546.2063811</c:v>
                </c:pt>
                <c:pt idx="5">
                  <c:v>1946049.6815714799</c:v>
                </c:pt>
                <c:pt idx="6">
                  <c:v>1973928.7991898099</c:v>
                </c:pt>
                <c:pt idx="7">
                  <c:v>1830092.0006470501</c:v>
                </c:pt>
                <c:pt idx="8">
                  <c:v>1459520.0374344599</c:v>
                </c:pt>
                <c:pt idx="9">
                  <c:v>1105867.2491096</c:v>
                </c:pt>
                <c:pt idx="10">
                  <c:v>862618.55955544405</c:v>
                </c:pt>
                <c:pt idx="11">
                  <c:v>679752.94099127303</c:v>
                </c:pt>
                <c:pt idx="12">
                  <c:v>555352.45063378604</c:v>
                </c:pt>
                <c:pt idx="13">
                  <c:v>473732.48330378102</c:v>
                </c:pt>
                <c:pt idx="14">
                  <c:v>443534.12491367798</c:v>
                </c:pt>
                <c:pt idx="15">
                  <c:v>472140.973558233</c:v>
                </c:pt>
                <c:pt idx="16">
                  <c:v>556121.90101254301</c:v>
                </c:pt>
                <c:pt idx="17">
                  <c:v>670746.41839269199</c:v>
                </c:pt>
                <c:pt idx="18">
                  <c:v>901873.749055714</c:v>
                </c:pt>
                <c:pt idx="19">
                  <c:v>1000978.4771874601</c:v>
                </c:pt>
                <c:pt idx="20">
                  <c:v>1093605.33442818</c:v>
                </c:pt>
                <c:pt idx="21">
                  <c:v>1191485.50772132</c:v>
                </c:pt>
                <c:pt idx="22">
                  <c:v>1273280.2076290101</c:v>
                </c:pt>
                <c:pt idx="23">
                  <c:v>1436794.36042688</c:v>
                </c:pt>
                <c:pt idx="24">
                  <c:v>1552880.0318045099</c:v>
                </c:pt>
                <c:pt idx="25">
                  <c:v>1665671.01901904</c:v>
                </c:pt>
                <c:pt idx="26">
                  <c:v>1738325.6837178799</c:v>
                </c:pt>
                <c:pt idx="27">
                  <c:v>1794198.3469468099</c:v>
                </c:pt>
                <c:pt idx="28">
                  <c:v>1831500.82047448</c:v>
                </c:pt>
                <c:pt idx="29">
                  <c:v>1854945.8933254101</c:v>
                </c:pt>
                <c:pt idx="30">
                  <c:v>1887118.03588845</c:v>
                </c:pt>
                <c:pt idx="31">
                  <c:v>1749998.18726395</c:v>
                </c:pt>
                <c:pt idx="32">
                  <c:v>1382937.6481526501</c:v>
                </c:pt>
                <c:pt idx="33">
                  <c:v>1030021.27513339</c:v>
                </c:pt>
                <c:pt idx="34">
                  <c:v>799893.54761824699</c:v>
                </c:pt>
                <c:pt idx="35">
                  <c:v>628217.03232471703</c:v>
                </c:pt>
                <c:pt idx="36">
                  <c:v>502231.13288400997</c:v>
                </c:pt>
                <c:pt idx="37">
                  <c:v>417813.99947012</c:v>
                </c:pt>
                <c:pt idx="38">
                  <c:v>387637.82872285601</c:v>
                </c:pt>
                <c:pt idx="39">
                  <c:v>419690.73520815902</c:v>
                </c:pt>
                <c:pt idx="40">
                  <c:v>507760.94321318797</c:v>
                </c:pt>
                <c:pt idx="41">
                  <c:v>624334.23269558605</c:v>
                </c:pt>
                <c:pt idx="42">
                  <c:v>860551.72542029002</c:v>
                </c:pt>
                <c:pt idx="43">
                  <c:v>967452.63547255704</c:v>
                </c:pt>
                <c:pt idx="44">
                  <c:v>1067712.7181448599</c:v>
                </c:pt>
                <c:pt idx="45">
                  <c:v>1170619.9251077699</c:v>
                </c:pt>
                <c:pt idx="46">
                  <c:v>1253481.3829695999</c:v>
                </c:pt>
                <c:pt idx="47">
                  <c:v>1406494.6036884401</c:v>
                </c:pt>
                <c:pt idx="48">
                  <c:v>1519985.6030751001</c:v>
                </c:pt>
                <c:pt idx="49">
                  <c:v>1644926.60224442</c:v>
                </c:pt>
                <c:pt idx="50">
                  <c:v>1724628.7593950799</c:v>
                </c:pt>
                <c:pt idx="51">
                  <c:v>1780155.5521956</c:v>
                </c:pt>
                <c:pt idx="52">
                  <c:v>1806835.2613476</c:v>
                </c:pt>
                <c:pt idx="53">
                  <c:v>1765463.04510832</c:v>
                </c:pt>
                <c:pt idx="54">
                  <c:v>1711863.14794833</c:v>
                </c:pt>
                <c:pt idx="55">
                  <c:v>1546979.0874836701</c:v>
                </c:pt>
                <c:pt idx="56">
                  <c:v>1257432.15768185</c:v>
                </c:pt>
                <c:pt idx="57">
                  <c:v>939755.01248238201</c:v>
                </c:pt>
                <c:pt idx="58">
                  <c:v>754582.89335755398</c:v>
                </c:pt>
                <c:pt idx="59">
                  <c:v>626969.91076480702</c:v>
                </c:pt>
                <c:pt idx="60">
                  <c:v>537335.12090932904</c:v>
                </c:pt>
                <c:pt idx="61">
                  <c:v>475783.84750652697</c:v>
                </c:pt>
                <c:pt idx="62">
                  <c:v>458641.26969043701</c:v>
                </c:pt>
                <c:pt idx="63">
                  <c:v>497611.30963996903</c:v>
                </c:pt>
                <c:pt idx="64">
                  <c:v>586630.85530718695</c:v>
                </c:pt>
                <c:pt idx="65">
                  <c:v>700420.23075556301</c:v>
                </c:pt>
                <c:pt idx="66">
                  <c:v>934283.45278884098</c:v>
                </c:pt>
                <c:pt idx="67">
                  <c:v>1041495.38009452</c:v>
                </c:pt>
                <c:pt idx="68">
                  <c:v>1142321.75995167</c:v>
                </c:pt>
                <c:pt idx="69">
                  <c:v>1236301.6924757201</c:v>
                </c:pt>
                <c:pt idx="70">
                  <c:v>1304651.75053328</c:v>
                </c:pt>
                <c:pt idx="71">
                  <c:v>1424049.3130445101</c:v>
                </c:pt>
                <c:pt idx="72">
                  <c:v>4501618.6207286501</c:v>
                </c:pt>
                <c:pt idx="73">
                  <c:v>4501372.6481136195</c:v>
                </c:pt>
                <c:pt idx="74">
                  <c:v>4501113.4072680203</c:v>
                </c:pt>
                <c:pt idx="75">
                  <c:v>4500845.2241826896</c:v>
                </c:pt>
                <c:pt idx="76">
                  <c:v>4496220.7192611499</c:v>
                </c:pt>
                <c:pt idx="77">
                  <c:v>4506897.7077508103</c:v>
                </c:pt>
                <c:pt idx="78">
                  <c:v>4499754.7551072296</c:v>
                </c:pt>
                <c:pt idx="79">
                  <c:v>4504481.9559960896</c:v>
                </c:pt>
                <c:pt idx="80">
                  <c:v>4503193.3724764101</c:v>
                </c:pt>
                <c:pt idx="81">
                  <c:v>4506556.6775502004</c:v>
                </c:pt>
                <c:pt idx="82">
                  <c:v>4499483.2479385296</c:v>
                </c:pt>
                <c:pt idx="83">
                  <c:v>4497769.7165618101</c:v>
                </c:pt>
                <c:pt idx="84">
                  <c:v>4505062.5846245503</c:v>
                </c:pt>
                <c:pt idx="85">
                  <c:v>4499320.3136820402</c:v>
                </c:pt>
                <c:pt idx="86">
                  <c:v>4506663.4204177996</c:v>
                </c:pt>
                <c:pt idx="87">
                  <c:v>4505681.7114344202</c:v>
                </c:pt>
                <c:pt idx="88">
                  <c:v>4506123.4725174</c:v>
                </c:pt>
                <c:pt idx="89">
                  <c:v>4506145.4391639102</c:v>
                </c:pt>
                <c:pt idx="90">
                  <c:v>4506176.1984043904</c:v>
                </c:pt>
                <c:pt idx="91">
                  <c:v>4504756.56824861</c:v>
                </c:pt>
                <c:pt idx="92">
                  <c:v>4505497.2044418603</c:v>
                </c:pt>
                <c:pt idx="93">
                  <c:v>4505632.88429821</c:v>
                </c:pt>
                <c:pt idx="94">
                  <c:v>4505743.2434181897</c:v>
                </c:pt>
                <c:pt idx="95">
                  <c:v>4505768.6515533403</c:v>
                </c:pt>
                <c:pt idx="96">
                  <c:v>509156.48262029001</c:v>
                </c:pt>
                <c:pt idx="97">
                  <c:v>525465.991608985</c:v>
                </c:pt>
                <c:pt idx="98">
                  <c:v>676244.85419133201</c:v>
                </c:pt>
                <c:pt idx="99">
                  <c:v>779150.90931972803</c:v>
                </c:pt>
                <c:pt idx="100">
                  <c:v>854957.49591174501</c:v>
                </c:pt>
                <c:pt idx="101">
                  <c:v>903725.57471889502</c:v>
                </c:pt>
                <c:pt idx="102">
                  <c:v>910141.68999885605</c:v>
                </c:pt>
                <c:pt idx="103">
                  <c:v>1016554.2433417001</c:v>
                </c:pt>
                <c:pt idx="104">
                  <c:v>1028100.94155834</c:v>
                </c:pt>
                <c:pt idx="105">
                  <c:v>887820.44104438997</c:v>
                </c:pt>
                <c:pt idx="106">
                  <c:v>646240.28212733194</c:v>
                </c:pt>
                <c:pt idx="107">
                  <c:v>525220.61388043303</c:v>
                </c:pt>
                <c:pt idx="108">
                  <c:v>428167.65892566001</c:v>
                </c:pt>
                <c:pt idx="109">
                  <c:v>398845.62711605802</c:v>
                </c:pt>
                <c:pt idx="110">
                  <c:v>429031.44053844397</c:v>
                </c:pt>
                <c:pt idx="111">
                  <c:v>416070.58989148401</c:v>
                </c:pt>
                <c:pt idx="112">
                  <c:v>432725.88611762901</c:v>
                </c:pt>
                <c:pt idx="113">
                  <c:v>512186.54415952601</c:v>
                </c:pt>
                <c:pt idx="114">
                  <c:v>656865.79925827403</c:v>
                </c:pt>
                <c:pt idx="115">
                  <c:v>763453.46540415799</c:v>
                </c:pt>
                <c:pt idx="116">
                  <c:v>793058.36576390895</c:v>
                </c:pt>
                <c:pt idx="117">
                  <c:v>864089.28452452901</c:v>
                </c:pt>
                <c:pt idx="118">
                  <c:v>902874.22364418104</c:v>
                </c:pt>
                <c:pt idx="119">
                  <c:v>926905.36053258902</c:v>
                </c:pt>
                <c:pt idx="120">
                  <c:v>968439.54613419599</c:v>
                </c:pt>
                <c:pt idx="121">
                  <c:v>1058303.33464611</c:v>
                </c:pt>
                <c:pt idx="122">
                  <c:v>1094426.6288344299</c:v>
                </c:pt>
                <c:pt idx="123">
                  <c:v>1099795.27610725</c:v>
                </c:pt>
                <c:pt idx="124">
                  <c:v>1094324.4085941899</c:v>
                </c:pt>
                <c:pt idx="125">
                  <c:v>1111437.8632616601</c:v>
                </c:pt>
                <c:pt idx="126">
                  <c:v>1153914.5178817301</c:v>
                </c:pt>
                <c:pt idx="127">
                  <c:v>1289581.9130058801</c:v>
                </c:pt>
                <c:pt idx="128">
                  <c:v>1456258.9977317699</c:v>
                </c:pt>
                <c:pt idx="129">
                  <c:v>1469218.95466334</c:v>
                </c:pt>
                <c:pt idx="130">
                  <c:v>1455648.9584087699</c:v>
                </c:pt>
                <c:pt idx="131">
                  <c:v>1279153.1694493799</c:v>
                </c:pt>
                <c:pt idx="132">
                  <c:v>1037128.23258362</c:v>
                </c:pt>
                <c:pt idx="133">
                  <c:v>912175.70168716297</c:v>
                </c:pt>
                <c:pt idx="134">
                  <c:v>877383.70820138999</c:v>
                </c:pt>
                <c:pt idx="135">
                  <c:v>853449.57402547798</c:v>
                </c:pt>
                <c:pt idx="136">
                  <c:v>827526.01752889203</c:v>
                </c:pt>
                <c:pt idx="137">
                  <c:v>903002.18246202404</c:v>
                </c:pt>
                <c:pt idx="138">
                  <c:v>1014516.6002139</c:v>
                </c:pt>
                <c:pt idx="139">
                  <c:v>1183030.1316185601</c:v>
                </c:pt>
                <c:pt idx="140">
                  <c:v>1256239.57587415</c:v>
                </c:pt>
                <c:pt idx="141">
                  <c:v>1324859.2231906001</c:v>
                </c:pt>
                <c:pt idx="142">
                  <c:v>1384534.65362376</c:v>
                </c:pt>
                <c:pt idx="143">
                  <c:v>1401977.4803643001</c:v>
                </c:pt>
                <c:pt idx="144">
                  <c:v>1460120.07649961</c:v>
                </c:pt>
                <c:pt idx="145">
                  <c:v>1543121.9682410001</c:v>
                </c:pt>
                <c:pt idx="146">
                  <c:v>1654298.91838604</c:v>
                </c:pt>
                <c:pt idx="147">
                  <c:v>1783670.94395278</c:v>
                </c:pt>
                <c:pt idx="148">
                  <c:v>1887835.55208809</c:v>
                </c:pt>
                <c:pt idx="149">
                  <c:v>1799131.78914478</c:v>
                </c:pt>
                <c:pt idx="150">
                  <c:v>1672076.21828746</c:v>
                </c:pt>
                <c:pt idx="151">
                  <c:v>1671027.9655582299</c:v>
                </c:pt>
                <c:pt idx="152">
                  <c:v>1534729.04385635</c:v>
                </c:pt>
                <c:pt idx="153">
                  <c:v>1233064.0009377799</c:v>
                </c:pt>
                <c:pt idx="154">
                  <c:v>900323.84086751903</c:v>
                </c:pt>
                <c:pt idx="155">
                  <c:v>836373.09197816497</c:v>
                </c:pt>
                <c:pt idx="156">
                  <c:v>791065.12942868494</c:v>
                </c:pt>
                <c:pt idx="157">
                  <c:v>766568.47666573897</c:v>
                </c:pt>
                <c:pt idx="158">
                  <c:v>722139.50283667899</c:v>
                </c:pt>
                <c:pt idx="159">
                  <c:v>675541.10733701196</c:v>
                </c:pt>
                <c:pt idx="160">
                  <c:v>681536.27586774295</c:v>
                </c:pt>
                <c:pt idx="161">
                  <c:v>725733.62556828198</c:v>
                </c:pt>
                <c:pt idx="162">
                  <c:v>787594.39736333897</c:v>
                </c:pt>
                <c:pt idx="163">
                  <c:v>913236.10436685698</c:v>
                </c:pt>
                <c:pt idx="164">
                  <c:v>965422.62486797303</c:v>
                </c:pt>
                <c:pt idx="165">
                  <c:v>1043980.51227352</c:v>
                </c:pt>
                <c:pt idx="166">
                  <c:v>1084644.3648626399</c:v>
                </c:pt>
                <c:pt idx="167">
                  <c:v>1055902.72336958</c:v>
                </c:pt>
                <c:pt idx="168">
                  <c:v>1049915.54773196</c:v>
                </c:pt>
                <c:pt idx="169">
                  <c:v>1062466.13258796</c:v>
                </c:pt>
                <c:pt idx="170">
                  <c:v>1337942.0126849001</c:v>
                </c:pt>
                <c:pt idx="171">
                  <c:v>1670673.1354231499</c:v>
                </c:pt>
                <c:pt idx="172">
                  <c:v>1928178.53606553</c:v>
                </c:pt>
                <c:pt idx="173">
                  <c:v>1918920.58635679</c:v>
                </c:pt>
                <c:pt idx="174">
                  <c:v>1889430.5178113</c:v>
                </c:pt>
                <c:pt idx="175">
                  <c:v>1991653.16196719</c:v>
                </c:pt>
                <c:pt idx="176">
                  <c:v>2078451.7850856599</c:v>
                </c:pt>
                <c:pt idx="177">
                  <c:v>1978501.2479107999</c:v>
                </c:pt>
                <c:pt idx="178">
                  <c:v>1839406.03762705</c:v>
                </c:pt>
                <c:pt idx="179">
                  <c:v>1709025.8262181201</c:v>
                </c:pt>
                <c:pt idx="180">
                  <c:v>1566328.0624476201</c:v>
                </c:pt>
                <c:pt idx="181">
                  <c:v>1454833.76771417</c:v>
                </c:pt>
                <c:pt idx="182">
                  <c:v>1505878.0942367499</c:v>
                </c:pt>
                <c:pt idx="183">
                  <c:v>1618323.93046896</c:v>
                </c:pt>
                <c:pt idx="184">
                  <c:v>1677063.46211955</c:v>
                </c:pt>
                <c:pt idx="185">
                  <c:v>1705299.3839884601</c:v>
                </c:pt>
                <c:pt idx="186">
                  <c:v>1717602.68612241</c:v>
                </c:pt>
                <c:pt idx="187">
                  <c:v>1790025.1754215399</c:v>
                </c:pt>
                <c:pt idx="188">
                  <c:v>1827885.5190401201</c:v>
                </c:pt>
                <c:pt idx="189">
                  <c:v>1896024.27239154</c:v>
                </c:pt>
                <c:pt idx="190">
                  <c:v>1919185.1241930199</c:v>
                </c:pt>
                <c:pt idx="191">
                  <c:v>1934326.22273773</c:v>
                </c:pt>
                <c:pt idx="192">
                  <c:v>1991889.7650084</c:v>
                </c:pt>
                <c:pt idx="193">
                  <c:v>2050088.7632661101</c:v>
                </c:pt>
                <c:pt idx="194">
                  <c:v>2143685.4539903998</c:v>
                </c:pt>
                <c:pt idx="195">
                  <c:v>2232927.2034758301</c:v>
                </c:pt>
                <c:pt idx="196">
                  <c:v>2296529.8593046102</c:v>
                </c:pt>
                <c:pt idx="197">
                  <c:v>2287754.24938444</c:v>
                </c:pt>
                <c:pt idx="198">
                  <c:v>2243124.8060841402</c:v>
                </c:pt>
                <c:pt idx="199">
                  <c:v>2283239.66214662</c:v>
                </c:pt>
                <c:pt idx="200">
                  <c:v>2308127.8050832199</c:v>
                </c:pt>
                <c:pt idx="201">
                  <c:v>2114541.8446616</c:v>
                </c:pt>
                <c:pt idx="202">
                  <c:v>1925269.4395508601</c:v>
                </c:pt>
                <c:pt idx="203">
                  <c:v>1798901.05819122</c:v>
                </c:pt>
                <c:pt idx="204">
                  <c:v>1663772.7379820901</c:v>
                </c:pt>
                <c:pt idx="205">
                  <c:v>1512070.77254154</c:v>
                </c:pt>
                <c:pt idx="206">
                  <c:v>1495251.28299139</c:v>
                </c:pt>
                <c:pt idx="207">
                  <c:v>1507782.9380659801</c:v>
                </c:pt>
                <c:pt idx="208">
                  <c:v>1482327.7098163399</c:v>
                </c:pt>
                <c:pt idx="209">
                  <c:v>1562922.7657104</c:v>
                </c:pt>
                <c:pt idx="210">
                  <c:v>1665854.94333025</c:v>
                </c:pt>
                <c:pt idx="211">
                  <c:v>1800242.88580055</c:v>
                </c:pt>
                <c:pt idx="212">
                  <c:v>1874418.81652171</c:v>
                </c:pt>
                <c:pt idx="213">
                  <c:v>1927256.7038610301</c:v>
                </c:pt>
                <c:pt idx="214">
                  <c:v>1954394.9122010099</c:v>
                </c:pt>
                <c:pt idx="215">
                  <c:v>1983462.0973862901</c:v>
                </c:pt>
                <c:pt idx="216">
                  <c:v>2006171.51886045</c:v>
                </c:pt>
                <c:pt idx="217">
                  <c:v>2025269.5947631199</c:v>
                </c:pt>
                <c:pt idx="218">
                  <c:v>2112768.3520058901</c:v>
                </c:pt>
                <c:pt idx="219">
                  <c:v>2161554.14313759</c:v>
                </c:pt>
                <c:pt idx="220">
                  <c:v>2236213.6468696701</c:v>
                </c:pt>
                <c:pt idx="221">
                  <c:v>2221643.4043487501</c:v>
                </c:pt>
                <c:pt idx="222">
                  <c:v>2177678.17391629</c:v>
                </c:pt>
                <c:pt idx="223">
                  <c:v>2222817.35055645</c:v>
                </c:pt>
                <c:pt idx="224">
                  <c:v>2198214.53190233</c:v>
                </c:pt>
                <c:pt idx="225">
                  <c:v>1990438.6587469301</c:v>
                </c:pt>
                <c:pt idx="226">
                  <c:v>1714138.8777528401</c:v>
                </c:pt>
                <c:pt idx="227">
                  <c:v>1633962.8201522999</c:v>
                </c:pt>
                <c:pt idx="228">
                  <c:v>1558350.76688434</c:v>
                </c:pt>
                <c:pt idx="229">
                  <c:v>1465922.5173386601</c:v>
                </c:pt>
                <c:pt idx="230">
                  <c:v>1461087.55809604</c:v>
                </c:pt>
                <c:pt idx="231">
                  <c:v>1460967.0644629099</c:v>
                </c:pt>
                <c:pt idx="232">
                  <c:v>1422788.42523604</c:v>
                </c:pt>
                <c:pt idx="233">
                  <c:v>1486428.7467276701</c:v>
                </c:pt>
                <c:pt idx="234">
                  <c:v>1588950.5130922301</c:v>
                </c:pt>
                <c:pt idx="235">
                  <c:v>1746799.77574683</c:v>
                </c:pt>
                <c:pt idx="236">
                  <c:v>1806299.9094156099</c:v>
                </c:pt>
                <c:pt idx="237">
                  <c:v>1862321.5042333801</c:v>
                </c:pt>
                <c:pt idx="238">
                  <c:v>1889652.79211318</c:v>
                </c:pt>
                <c:pt idx="239">
                  <c:v>1782203.841153</c:v>
                </c:pt>
                <c:pt idx="240">
                  <c:v>1703618.87163896</c:v>
                </c:pt>
                <c:pt idx="241">
                  <c:v>1644089.1084922201</c:v>
                </c:pt>
                <c:pt idx="242">
                  <c:v>1647649.45945742</c:v>
                </c:pt>
                <c:pt idx="243">
                  <c:v>1651058.59679887</c:v>
                </c:pt>
                <c:pt idx="244">
                  <c:v>1649554.4600960501</c:v>
                </c:pt>
                <c:pt idx="245">
                  <c:v>1620873.81950951</c:v>
                </c:pt>
                <c:pt idx="246">
                  <c:v>1583745.2648402799</c:v>
                </c:pt>
                <c:pt idx="247">
                  <c:v>1598806.29746375</c:v>
                </c:pt>
                <c:pt idx="248">
                  <c:v>1645595.52326107</c:v>
                </c:pt>
                <c:pt idx="249">
                  <c:v>1520246.11351906</c:v>
                </c:pt>
                <c:pt idx="250">
                  <c:v>1289989.2360838</c:v>
                </c:pt>
                <c:pt idx="251">
                  <c:v>1227395.7471447401</c:v>
                </c:pt>
                <c:pt idx="252">
                  <c:v>1176387.0545769499</c:v>
                </c:pt>
                <c:pt idx="253">
                  <c:v>1174376.54886057</c:v>
                </c:pt>
                <c:pt idx="254">
                  <c:v>1149900.01272461</c:v>
                </c:pt>
                <c:pt idx="255">
                  <c:v>1096728.5043762201</c:v>
                </c:pt>
                <c:pt idx="256">
                  <c:v>1083138.24668884</c:v>
                </c:pt>
                <c:pt idx="257">
                  <c:v>1102508.7713508799</c:v>
                </c:pt>
                <c:pt idx="258">
                  <c:v>1161242.1833898399</c:v>
                </c:pt>
                <c:pt idx="259">
                  <c:v>1222450.2006904499</c:v>
                </c:pt>
                <c:pt idx="260">
                  <c:v>1221467.36134828</c:v>
                </c:pt>
                <c:pt idx="261">
                  <c:v>1223737.5808689401</c:v>
                </c:pt>
                <c:pt idx="262">
                  <c:v>1206976.9697044799</c:v>
                </c:pt>
                <c:pt idx="263">
                  <c:v>1157406.7635554799</c:v>
                </c:pt>
                <c:pt idx="264">
                  <c:v>1136220.58969494</c:v>
                </c:pt>
                <c:pt idx="265">
                  <c:v>1139920.83293972</c:v>
                </c:pt>
                <c:pt idx="266">
                  <c:v>1198004.15198948</c:v>
                </c:pt>
                <c:pt idx="267">
                  <c:v>1261861.9539876699</c:v>
                </c:pt>
                <c:pt idx="268">
                  <c:v>1317185.0763125999</c:v>
                </c:pt>
                <c:pt idx="269">
                  <c:v>1427437.8583383199</c:v>
                </c:pt>
                <c:pt idx="270">
                  <c:v>1550905.4608489999</c:v>
                </c:pt>
                <c:pt idx="271">
                  <c:v>1731558.7335429101</c:v>
                </c:pt>
                <c:pt idx="272">
                  <c:v>1661049.49484157</c:v>
                </c:pt>
                <c:pt idx="273">
                  <c:v>1385630.0006498001</c:v>
                </c:pt>
                <c:pt idx="274">
                  <c:v>1000614.05105053</c:v>
                </c:pt>
                <c:pt idx="275">
                  <c:v>788155.90261400095</c:v>
                </c:pt>
                <c:pt idx="276">
                  <c:v>642701.48285368702</c:v>
                </c:pt>
                <c:pt idx="277">
                  <c:v>516752.31055630097</c:v>
                </c:pt>
                <c:pt idx="278">
                  <c:v>620903.37099598895</c:v>
                </c:pt>
                <c:pt idx="279">
                  <c:v>712208.64739672502</c:v>
                </c:pt>
                <c:pt idx="280">
                  <c:v>822549.60330452304</c:v>
                </c:pt>
                <c:pt idx="281">
                  <c:v>947125.48981017899</c:v>
                </c:pt>
                <c:pt idx="282">
                  <c:v>1143895.2503452599</c:v>
                </c:pt>
                <c:pt idx="283">
                  <c:v>1269121.4413045701</c:v>
                </c:pt>
                <c:pt idx="284">
                  <c:v>1248389.25109961</c:v>
                </c:pt>
                <c:pt idx="285">
                  <c:v>1249734.2237905599</c:v>
                </c:pt>
                <c:pt idx="286">
                  <c:v>1248326.5478300599</c:v>
                </c:pt>
                <c:pt idx="287">
                  <c:v>1263813.2202826601</c:v>
                </c:pt>
                <c:pt idx="288">
                  <c:v>1330212.1692767299</c:v>
                </c:pt>
                <c:pt idx="289">
                  <c:v>1406236.0802575101</c:v>
                </c:pt>
                <c:pt idx="290">
                  <c:v>1382322.8474145001</c:v>
                </c:pt>
                <c:pt idx="291">
                  <c:v>1355572.8362133601</c:v>
                </c:pt>
                <c:pt idx="292">
                  <c:v>1314102.6322647801</c:v>
                </c:pt>
                <c:pt idx="293">
                  <c:v>1287564.6941647499</c:v>
                </c:pt>
                <c:pt idx="294">
                  <c:v>1278127.4390505699</c:v>
                </c:pt>
                <c:pt idx="295">
                  <c:v>1331704.3010895399</c:v>
                </c:pt>
                <c:pt idx="296">
                  <c:v>1349778.3196427501</c:v>
                </c:pt>
                <c:pt idx="297">
                  <c:v>1213004.25223316</c:v>
                </c:pt>
                <c:pt idx="298">
                  <c:v>1046206.27116258</c:v>
                </c:pt>
                <c:pt idx="299">
                  <c:v>986804.06168618205</c:v>
                </c:pt>
                <c:pt idx="300">
                  <c:v>939519.34389354405</c:v>
                </c:pt>
                <c:pt idx="301">
                  <c:v>906305.60125268996</c:v>
                </c:pt>
                <c:pt idx="302">
                  <c:v>907908.27584548295</c:v>
                </c:pt>
                <c:pt idx="303">
                  <c:v>929474.87989024702</c:v>
                </c:pt>
                <c:pt idx="304">
                  <c:v>925674.70349951903</c:v>
                </c:pt>
                <c:pt idx="305">
                  <c:v>970273.52660952299</c:v>
                </c:pt>
                <c:pt idx="306">
                  <c:v>1036936.70921588</c:v>
                </c:pt>
                <c:pt idx="307">
                  <c:v>1179762.3371719299</c:v>
                </c:pt>
                <c:pt idx="308">
                  <c:v>1187587.25647211</c:v>
                </c:pt>
                <c:pt idx="309">
                  <c:v>1180875.4209191301</c:v>
                </c:pt>
                <c:pt idx="310">
                  <c:v>1171180.0269907599</c:v>
                </c:pt>
                <c:pt idx="311">
                  <c:v>1159054.8057449199</c:v>
                </c:pt>
                <c:pt idx="312">
                  <c:v>1179082.5929634201</c:v>
                </c:pt>
                <c:pt idx="313">
                  <c:v>1210794.2489857899</c:v>
                </c:pt>
                <c:pt idx="314">
                  <c:v>1205384.5410449</c:v>
                </c:pt>
                <c:pt idx="315">
                  <c:v>1187602.99173129</c:v>
                </c:pt>
                <c:pt idx="316">
                  <c:v>1194279.42453799</c:v>
                </c:pt>
                <c:pt idx="317">
                  <c:v>1168035.09090081</c:v>
                </c:pt>
                <c:pt idx="318">
                  <c:v>1132966.1874854299</c:v>
                </c:pt>
                <c:pt idx="319">
                  <c:v>1160303.78612668</c:v>
                </c:pt>
                <c:pt idx="320">
                  <c:v>1190635.71672283</c:v>
                </c:pt>
                <c:pt idx="321">
                  <c:v>1090935.1912455</c:v>
                </c:pt>
                <c:pt idx="322">
                  <c:v>979101.01371391502</c:v>
                </c:pt>
                <c:pt idx="323">
                  <c:v>928504.09033009806</c:v>
                </c:pt>
                <c:pt idx="324">
                  <c:v>891377.83403196302</c:v>
                </c:pt>
                <c:pt idx="325">
                  <c:v>892366.42702170799</c:v>
                </c:pt>
                <c:pt idx="326">
                  <c:v>902545.28373121796</c:v>
                </c:pt>
                <c:pt idx="327">
                  <c:v>914398.64002114395</c:v>
                </c:pt>
                <c:pt idx="328">
                  <c:v>926547.94328982895</c:v>
                </c:pt>
                <c:pt idx="329">
                  <c:v>906893.11185867595</c:v>
                </c:pt>
                <c:pt idx="330">
                  <c:v>883282.75576538302</c:v>
                </c:pt>
                <c:pt idx="331">
                  <c:v>931516.28399125498</c:v>
                </c:pt>
                <c:pt idx="332">
                  <c:v>918484.97292020801</c:v>
                </c:pt>
                <c:pt idx="333">
                  <c:v>917322.28590613499</c:v>
                </c:pt>
                <c:pt idx="334">
                  <c:v>906125.49435381102</c:v>
                </c:pt>
                <c:pt idx="335">
                  <c:v>889496.40871706395</c:v>
                </c:pt>
                <c:pt idx="336">
                  <c:v>912050.26602570596</c:v>
                </c:pt>
                <c:pt idx="337">
                  <c:v>945956.88742479403</c:v>
                </c:pt>
                <c:pt idx="338">
                  <c:v>880378.43116044998</c:v>
                </c:pt>
                <c:pt idx="339">
                  <c:v>816060.15735221701</c:v>
                </c:pt>
                <c:pt idx="340">
                  <c:v>749087.80622827797</c:v>
                </c:pt>
                <c:pt idx="341">
                  <c:v>771169.64797906403</c:v>
                </c:pt>
                <c:pt idx="342">
                  <c:v>786876.16297669697</c:v>
                </c:pt>
                <c:pt idx="343">
                  <c:v>880076.45761811</c:v>
                </c:pt>
                <c:pt idx="344">
                  <c:v>1019943.85835151</c:v>
                </c:pt>
                <c:pt idx="345">
                  <c:v>1039886.5396388799</c:v>
                </c:pt>
                <c:pt idx="346">
                  <c:v>1033851.3108445</c:v>
                </c:pt>
                <c:pt idx="347">
                  <c:v>1134516.9443060399</c:v>
                </c:pt>
                <c:pt idx="348">
                  <c:v>1232759.14570619</c:v>
                </c:pt>
                <c:pt idx="349">
                  <c:v>1303850.2957512001</c:v>
                </c:pt>
                <c:pt idx="350">
                  <c:v>1327760.46457273</c:v>
                </c:pt>
                <c:pt idx="351">
                  <c:v>1380505.80940204</c:v>
                </c:pt>
                <c:pt idx="352">
                  <c:v>1426906.4871639099</c:v>
                </c:pt>
                <c:pt idx="353">
                  <c:v>1478112.91237988</c:v>
                </c:pt>
                <c:pt idx="354">
                  <c:v>1525196.9852438101</c:v>
                </c:pt>
                <c:pt idx="355">
                  <c:v>1610046.25504757</c:v>
                </c:pt>
                <c:pt idx="356">
                  <c:v>1588349.7701071301</c:v>
                </c:pt>
                <c:pt idx="357">
                  <c:v>1539891.69584796</c:v>
                </c:pt>
                <c:pt idx="358">
                  <c:v>1535048.6208842699</c:v>
                </c:pt>
                <c:pt idx="359">
                  <c:v>1521847.9363722601</c:v>
                </c:pt>
                <c:pt idx="360">
                  <c:v>1510487.46756593</c:v>
                </c:pt>
                <c:pt idx="361">
                  <c:v>1499994.38808464</c:v>
                </c:pt>
                <c:pt idx="362">
                  <c:v>1580898.9621923</c:v>
                </c:pt>
                <c:pt idx="363">
                  <c:v>1659692.9081743599</c:v>
                </c:pt>
                <c:pt idx="364">
                  <c:v>1729967.67677597</c:v>
                </c:pt>
                <c:pt idx="365">
                  <c:v>1702858.34330984</c:v>
                </c:pt>
                <c:pt idx="366">
                  <c:v>1648744.6020527801</c:v>
                </c:pt>
                <c:pt idx="367">
                  <c:v>1613901.94097112</c:v>
                </c:pt>
                <c:pt idx="368">
                  <c:v>1631470.1316814499</c:v>
                </c:pt>
                <c:pt idx="369">
                  <c:v>1567707.45559824</c:v>
                </c:pt>
                <c:pt idx="370">
                  <c:v>1541474.27864482</c:v>
                </c:pt>
                <c:pt idx="371">
                  <c:v>1514758.84435541</c:v>
                </c:pt>
                <c:pt idx="372">
                  <c:v>1487817.5594236499</c:v>
                </c:pt>
                <c:pt idx="373">
                  <c:v>1459845.26302917</c:v>
                </c:pt>
                <c:pt idx="374">
                  <c:v>1496661.916518</c:v>
                </c:pt>
                <c:pt idx="375">
                  <c:v>1549864.1946827299</c:v>
                </c:pt>
                <c:pt idx="376">
                  <c:v>1573493.65709027</c:v>
                </c:pt>
                <c:pt idx="377">
                  <c:v>1587023.1073843299</c:v>
                </c:pt>
                <c:pt idx="378">
                  <c:v>1589558.4469365799</c:v>
                </c:pt>
                <c:pt idx="379">
                  <c:v>1609279.43347417</c:v>
                </c:pt>
                <c:pt idx="380">
                  <c:v>1622307.8461784101</c:v>
                </c:pt>
                <c:pt idx="381">
                  <c:v>1607786.26782579</c:v>
                </c:pt>
                <c:pt idx="382">
                  <c:v>1598353.4911201999</c:v>
                </c:pt>
                <c:pt idx="383">
                  <c:v>1592631.7666539201</c:v>
                </c:pt>
                <c:pt idx="384">
                  <c:v>1599891.1695683899</c:v>
                </c:pt>
                <c:pt idx="385">
                  <c:v>1621418.2861560399</c:v>
                </c:pt>
                <c:pt idx="386">
                  <c:v>1616885.4496460899</c:v>
                </c:pt>
                <c:pt idx="387">
                  <c:v>1609819.3802519001</c:v>
                </c:pt>
                <c:pt idx="388">
                  <c:v>1585851.00914638</c:v>
                </c:pt>
                <c:pt idx="389">
                  <c:v>1482854.29891286</c:v>
                </c:pt>
                <c:pt idx="390">
                  <c:v>1380366.0382109501</c:v>
                </c:pt>
                <c:pt idx="391">
                  <c:v>1265941.13566368</c:v>
                </c:pt>
                <c:pt idx="392">
                  <c:v>1397078.76707394</c:v>
                </c:pt>
                <c:pt idx="393">
                  <c:v>1490163.85437276</c:v>
                </c:pt>
                <c:pt idx="394">
                  <c:v>1616933.1614218</c:v>
                </c:pt>
                <c:pt idx="395">
                  <c:v>1709117.4581565401</c:v>
                </c:pt>
                <c:pt idx="396">
                  <c:v>1791794.4381383001</c:v>
                </c:pt>
                <c:pt idx="397">
                  <c:v>1866189.1938563201</c:v>
                </c:pt>
                <c:pt idx="398">
                  <c:v>1904884.72787573</c:v>
                </c:pt>
                <c:pt idx="399">
                  <c:v>1913098.0241445999</c:v>
                </c:pt>
                <c:pt idx="400">
                  <c:v>1890473.82219659</c:v>
                </c:pt>
                <c:pt idx="401">
                  <c:v>1866542.8674115499</c:v>
                </c:pt>
                <c:pt idx="402">
                  <c:v>1830070.4766984601</c:v>
                </c:pt>
                <c:pt idx="403">
                  <c:v>1779119.9553608</c:v>
                </c:pt>
                <c:pt idx="404">
                  <c:v>1824966.52674504</c:v>
                </c:pt>
                <c:pt idx="405">
                  <c:v>1846849.8979680999</c:v>
                </c:pt>
                <c:pt idx="406">
                  <c:v>1847591.62795769</c:v>
                </c:pt>
                <c:pt idx="407">
                  <c:v>1919337.8674019901</c:v>
                </c:pt>
                <c:pt idx="408">
                  <c:v>2013782.7712741401</c:v>
                </c:pt>
                <c:pt idx="409">
                  <c:v>2102859.3982213498</c:v>
                </c:pt>
                <c:pt idx="410">
                  <c:v>2122634.2169863801</c:v>
                </c:pt>
                <c:pt idx="411">
                  <c:v>2111085.2099631098</c:v>
                </c:pt>
                <c:pt idx="412">
                  <c:v>2115415.3628641502</c:v>
                </c:pt>
                <c:pt idx="413">
                  <c:v>2106358.86169521</c:v>
                </c:pt>
                <c:pt idx="414">
                  <c:v>2090822.49269639</c:v>
                </c:pt>
                <c:pt idx="415">
                  <c:v>2055472.1949184199</c:v>
                </c:pt>
                <c:pt idx="416">
                  <c:v>1964183.82991692</c:v>
                </c:pt>
                <c:pt idx="417">
                  <c:v>1801202.1952704799</c:v>
                </c:pt>
                <c:pt idx="418">
                  <c:v>1629142.5615749699</c:v>
                </c:pt>
                <c:pt idx="419">
                  <c:v>1539701.21617326</c:v>
                </c:pt>
                <c:pt idx="420">
                  <c:v>1440353.96351983</c:v>
                </c:pt>
                <c:pt idx="421">
                  <c:v>1360459.31669953</c:v>
                </c:pt>
                <c:pt idx="422">
                  <c:v>1283642.64409367</c:v>
                </c:pt>
                <c:pt idx="423">
                  <c:v>1206663.1317400001</c:v>
                </c:pt>
                <c:pt idx="424">
                  <c:v>1142815.0212017901</c:v>
                </c:pt>
                <c:pt idx="425">
                  <c:v>1133590.7368739401</c:v>
                </c:pt>
                <c:pt idx="426">
                  <c:v>1138697.1571317599</c:v>
                </c:pt>
                <c:pt idx="427">
                  <c:v>1118793.99498861</c:v>
                </c:pt>
                <c:pt idx="428">
                  <c:v>1163510.4906122601</c:v>
                </c:pt>
                <c:pt idx="429">
                  <c:v>1220964.0526046201</c:v>
                </c:pt>
                <c:pt idx="430">
                  <c:v>1237732.8156620101</c:v>
                </c:pt>
                <c:pt idx="431">
                  <c:v>1279077.7145717801</c:v>
                </c:pt>
                <c:pt idx="432">
                  <c:v>1321515.8276612801</c:v>
                </c:pt>
                <c:pt idx="433">
                  <c:v>1367147.9007174</c:v>
                </c:pt>
                <c:pt idx="434">
                  <c:v>1435263.62585443</c:v>
                </c:pt>
                <c:pt idx="435">
                  <c:v>1477797.2719255099</c:v>
                </c:pt>
                <c:pt idx="436">
                  <c:v>1532845.64282934</c:v>
                </c:pt>
                <c:pt idx="437">
                  <c:v>1594418.9141073299</c:v>
                </c:pt>
                <c:pt idx="438">
                  <c:v>1648162.86894502</c:v>
                </c:pt>
                <c:pt idx="439">
                  <c:v>1697740.6034643899</c:v>
                </c:pt>
                <c:pt idx="440">
                  <c:v>1687467.88346142</c:v>
                </c:pt>
                <c:pt idx="441">
                  <c:v>1608441.3996588101</c:v>
                </c:pt>
                <c:pt idx="442">
                  <c:v>1531643.7895378801</c:v>
                </c:pt>
                <c:pt idx="443">
                  <c:v>1462540.78337091</c:v>
                </c:pt>
                <c:pt idx="444">
                  <c:v>1361688.69115588</c:v>
                </c:pt>
                <c:pt idx="445">
                  <c:v>1291866.87203304</c:v>
                </c:pt>
                <c:pt idx="446">
                  <c:v>1284633.58233608</c:v>
                </c:pt>
                <c:pt idx="447">
                  <c:v>1289142.30110674</c:v>
                </c:pt>
                <c:pt idx="448">
                  <c:v>1308553.4163527801</c:v>
                </c:pt>
                <c:pt idx="449">
                  <c:v>1364414.5560226401</c:v>
                </c:pt>
                <c:pt idx="450">
                  <c:v>1429330.3505184599</c:v>
                </c:pt>
                <c:pt idx="451">
                  <c:v>1646736.5989480901</c:v>
                </c:pt>
                <c:pt idx="452">
                  <c:v>1590156.96002469</c:v>
                </c:pt>
                <c:pt idx="453">
                  <c:v>1655783.9501644101</c:v>
                </c:pt>
                <c:pt idx="454">
                  <c:v>1769366.32148086</c:v>
                </c:pt>
                <c:pt idx="455">
                  <c:v>1937736.52884893</c:v>
                </c:pt>
                <c:pt idx="456">
                  <c:v>2056109.3315594799</c:v>
                </c:pt>
                <c:pt idx="457">
                  <c:v>2110100.5795355299</c:v>
                </c:pt>
                <c:pt idx="458">
                  <c:v>2109303.1618063301</c:v>
                </c:pt>
                <c:pt idx="459">
                  <c:v>2118635.6910871798</c:v>
                </c:pt>
                <c:pt idx="460">
                  <c:v>2150477.3175292299</c:v>
                </c:pt>
                <c:pt idx="461">
                  <c:v>2159724.9791163602</c:v>
                </c:pt>
                <c:pt idx="462">
                  <c:v>2170900.2838354502</c:v>
                </c:pt>
                <c:pt idx="463">
                  <c:v>2174543.13626436</c:v>
                </c:pt>
                <c:pt idx="464">
                  <c:v>2096753.66388403</c:v>
                </c:pt>
                <c:pt idx="465">
                  <c:v>1982795.6118654199</c:v>
                </c:pt>
                <c:pt idx="466">
                  <c:v>1879547.8837826501</c:v>
                </c:pt>
                <c:pt idx="467">
                  <c:v>1823384.4004224001</c:v>
                </c:pt>
                <c:pt idx="468">
                  <c:v>1730691.3945344</c:v>
                </c:pt>
                <c:pt idx="469">
                  <c:v>1600565.93248121</c:v>
                </c:pt>
                <c:pt idx="470">
                  <c:v>1632542.2293692201</c:v>
                </c:pt>
                <c:pt idx="471">
                  <c:v>1665881.94407285</c:v>
                </c:pt>
                <c:pt idx="472">
                  <c:v>1647808.3615295601</c:v>
                </c:pt>
                <c:pt idx="473">
                  <c:v>1722475.50057028</c:v>
                </c:pt>
                <c:pt idx="474">
                  <c:v>1781419.26831598</c:v>
                </c:pt>
                <c:pt idx="475">
                  <c:v>1797919.8277451701</c:v>
                </c:pt>
                <c:pt idx="476">
                  <c:v>1881642.97516328</c:v>
                </c:pt>
                <c:pt idx="477">
                  <c:v>1903370.9193881799</c:v>
                </c:pt>
                <c:pt idx="478">
                  <c:v>1953958.15596306</c:v>
                </c:pt>
                <c:pt idx="479">
                  <c:v>2033936.8444073601</c:v>
                </c:pt>
                <c:pt idx="480">
                  <c:v>2121559.0273194602</c:v>
                </c:pt>
                <c:pt idx="481">
                  <c:v>2201839.4047433501</c:v>
                </c:pt>
                <c:pt idx="482">
                  <c:v>2249503.8909164499</c:v>
                </c:pt>
                <c:pt idx="483">
                  <c:v>2275592.5143753202</c:v>
                </c:pt>
                <c:pt idx="484">
                  <c:v>2308901.0501299901</c:v>
                </c:pt>
                <c:pt idx="485">
                  <c:v>2303904.2272447301</c:v>
                </c:pt>
                <c:pt idx="486">
                  <c:v>2267959.98971288</c:v>
                </c:pt>
                <c:pt idx="487">
                  <c:v>2234648.2434411198</c:v>
                </c:pt>
                <c:pt idx="488">
                  <c:v>2034588.1448603701</c:v>
                </c:pt>
                <c:pt idx="489">
                  <c:v>1823548.32962177</c:v>
                </c:pt>
                <c:pt idx="490">
                  <c:v>1568458.45256125</c:v>
                </c:pt>
                <c:pt idx="491">
                  <c:v>1501483.9956791</c:v>
                </c:pt>
                <c:pt idx="492">
                  <c:v>1461805.15724529</c:v>
                </c:pt>
                <c:pt idx="493">
                  <c:v>1355969.8863005899</c:v>
                </c:pt>
                <c:pt idx="494">
                  <c:v>1370875.6183699099</c:v>
                </c:pt>
                <c:pt idx="495">
                  <c:v>1391395.0870185799</c:v>
                </c:pt>
                <c:pt idx="496">
                  <c:v>1390031.4374901401</c:v>
                </c:pt>
                <c:pt idx="497">
                  <c:v>1462076.5516279601</c:v>
                </c:pt>
                <c:pt idx="498">
                  <c:v>1515411.29148859</c:v>
                </c:pt>
                <c:pt idx="499">
                  <c:v>1537523.6022494901</c:v>
                </c:pt>
                <c:pt idx="500">
                  <c:v>1575510.1296576699</c:v>
                </c:pt>
                <c:pt idx="501">
                  <c:v>1597967.19143585</c:v>
                </c:pt>
                <c:pt idx="502">
                  <c:v>1618779.5174120199</c:v>
                </c:pt>
                <c:pt idx="503">
                  <c:v>1634584.2683413499</c:v>
                </c:pt>
                <c:pt idx="504">
                  <c:v>1649484.3493744701</c:v>
                </c:pt>
                <c:pt idx="505">
                  <c:v>1669852.72321124</c:v>
                </c:pt>
                <c:pt idx="506">
                  <c:v>1678183.67784973</c:v>
                </c:pt>
                <c:pt idx="507">
                  <c:v>1691559.79932578</c:v>
                </c:pt>
                <c:pt idx="508">
                  <c:v>1719348.1163371501</c:v>
                </c:pt>
                <c:pt idx="509">
                  <c:v>1736122.40759299</c:v>
                </c:pt>
                <c:pt idx="510">
                  <c:v>1747308.65355264</c:v>
                </c:pt>
                <c:pt idx="511">
                  <c:v>1719367.77834663</c:v>
                </c:pt>
                <c:pt idx="512">
                  <c:v>1666876.13712132</c:v>
                </c:pt>
                <c:pt idx="513">
                  <c:v>1596210.8033787101</c:v>
                </c:pt>
                <c:pt idx="514">
                  <c:v>1509781.8912523</c:v>
                </c:pt>
                <c:pt idx="515">
                  <c:v>1479606.67028616</c:v>
                </c:pt>
                <c:pt idx="516">
                  <c:v>1422601.36170437</c:v>
                </c:pt>
                <c:pt idx="517">
                  <c:v>1367927.7560212801</c:v>
                </c:pt>
                <c:pt idx="518">
                  <c:v>1385494.3134809199</c:v>
                </c:pt>
                <c:pt idx="519">
                  <c:v>1408876.50473002</c:v>
                </c:pt>
                <c:pt idx="520">
                  <c:v>1422973.9710608399</c:v>
                </c:pt>
                <c:pt idx="521">
                  <c:v>1486291.5254184301</c:v>
                </c:pt>
                <c:pt idx="522">
                  <c:v>1559969.9269574201</c:v>
                </c:pt>
                <c:pt idx="523">
                  <c:v>1607355.7130849799</c:v>
                </c:pt>
                <c:pt idx="524">
                  <c:v>1650099.0483498201</c:v>
                </c:pt>
                <c:pt idx="525">
                  <c:v>1685946.9627205201</c:v>
                </c:pt>
                <c:pt idx="526">
                  <c:v>1720679.30006715</c:v>
                </c:pt>
                <c:pt idx="527">
                  <c:v>1789798.08754317</c:v>
                </c:pt>
                <c:pt idx="528">
                  <c:v>1848241.74255785</c:v>
                </c:pt>
                <c:pt idx="529">
                  <c:v>1891942.38556251</c:v>
                </c:pt>
                <c:pt idx="530">
                  <c:v>1937150.0705269601</c:v>
                </c:pt>
                <c:pt idx="531">
                  <c:v>1946777.0084492799</c:v>
                </c:pt>
                <c:pt idx="532">
                  <c:v>1975248.14407527</c:v>
                </c:pt>
                <c:pt idx="533">
                  <c:v>2072340.6483028701</c:v>
                </c:pt>
                <c:pt idx="534">
                  <c:v>2164996.3212045799</c:v>
                </c:pt>
                <c:pt idx="535">
                  <c:v>2239964.7859875602</c:v>
                </c:pt>
                <c:pt idx="536">
                  <c:v>2077404.0721345099</c:v>
                </c:pt>
                <c:pt idx="537">
                  <c:v>1835130.7701933</c:v>
                </c:pt>
                <c:pt idx="538">
                  <c:v>1549154.11647455</c:v>
                </c:pt>
                <c:pt idx="539">
                  <c:v>1458273.3271158701</c:v>
                </c:pt>
                <c:pt idx="540">
                  <c:v>1392335.99086417</c:v>
                </c:pt>
                <c:pt idx="541">
                  <c:v>1293682.38700587</c:v>
                </c:pt>
                <c:pt idx="542">
                  <c:v>1343174.34059898</c:v>
                </c:pt>
                <c:pt idx="543">
                  <c:v>1403643.7021125299</c:v>
                </c:pt>
                <c:pt idx="544">
                  <c:v>1452103.5812421399</c:v>
                </c:pt>
                <c:pt idx="545">
                  <c:v>1525047.17605404</c:v>
                </c:pt>
                <c:pt idx="546">
                  <c:v>1583799.7345541499</c:v>
                </c:pt>
                <c:pt idx="547">
                  <c:v>1605896.9120470199</c:v>
                </c:pt>
                <c:pt idx="548">
                  <c:v>1694140.3414614</c:v>
                </c:pt>
                <c:pt idx="549">
                  <c:v>1759459.7070911301</c:v>
                </c:pt>
                <c:pt idx="550">
                  <c:v>1795706.2940918901</c:v>
                </c:pt>
                <c:pt idx="551">
                  <c:v>1861963.5238332101</c:v>
                </c:pt>
                <c:pt idx="552">
                  <c:v>1905722.0042791399</c:v>
                </c:pt>
                <c:pt idx="553">
                  <c:v>1928440.8181930899</c:v>
                </c:pt>
                <c:pt idx="554">
                  <c:v>1962774.47712645</c:v>
                </c:pt>
                <c:pt idx="555">
                  <c:v>1999572.4287332101</c:v>
                </c:pt>
                <c:pt idx="556">
                  <c:v>2042485.6502455899</c:v>
                </c:pt>
                <c:pt idx="557">
                  <c:v>2019816.99639714</c:v>
                </c:pt>
                <c:pt idx="558">
                  <c:v>1981442.2883798201</c:v>
                </c:pt>
                <c:pt idx="559">
                  <c:v>1933385.74201898</c:v>
                </c:pt>
                <c:pt idx="560">
                  <c:v>1830280.13575648</c:v>
                </c:pt>
                <c:pt idx="561">
                  <c:v>1676111.2714588901</c:v>
                </c:pt>
                <c:pt idx="562">
                  <c:v>1520087.0069995699</c:v>
                </c:pt>
                <c:pt idx="563">
                  <c:v>1501075.93499835</c:v>
                </c:pt>
                <c:pt idx="564">
                  <c:v>1503528.97934074</c:v>
                </c:pt>
                <c:pt idx="565">
                  <c:v>1473375.4064812099</c:v>
                </c:pt>
                <c:pt idx="566">
                  <c:v>1486337.0531214699</c:v>
                </c:pt>
                <c:pt idx="567">
                  <c:v>1503369.6279434899</c:v>
                </c:pt>
                <c:pt idx="568">
                  <c:v>1498835.29295269</c:v>
                </c:pt>
                <c:pt idx="569">
                  <c:v>1527538.0609222699</c:v>
                </c:pt>
                <c:pt idx="570">
                  <c:v>1560251.8519294299</c:v>
                </c:pt>
                <c:pt idx="571">
                  <c:v>1548643.1353772399</c:v>
                </c:pt>
                <c:pt idx="572">
                  <c:v>1607620.99529416</c:v>
                </c:pt>
                <c:pt idx="573">
                  <c:v>1653242.75753714</c:v>
                </c:pt>
                <c:pt idx="574">
                  <c:v>1676580.50615292</c:v>
                </c:pt>
                <c:pt idx="575">
                  <c:v>1713196.3342051201</c:v>
                </c:pt>
                <c:pt idx="576">
                  <c:v>1739239.2209441999</c:v>
                </c:pt>
                <c:pt idx="577">
                  <c:v>1742937.0411960101</c:v>
                </c:pt>
                <c:pt idx="578">
                  <c:v>1778340.81868935</c:v>
                </c:pt>
                <c:pt idx="579">
                  <c:v>1789479.28070057</c:v>
                </c:pt>
                <c:pt idx="580">
                  <c:v>1780456.1848168999</c:v>
                </c:pt>
                <c:pt idx="581">
                  <c:v>1796267.0774710299</c:v>
                </c:pt>
                <c:pt idx="582">
                  <c:v>1813040.01496986</c:v>
                </c:pt>
                <c:pt idx="583">
                  <c:v>1805241.6788349301</c:v>
                </c:pt>
                <c:pt idx="584">
                  <c:v>1776247.71856379</c:v>
                </c:pt>
                <c:pt idx="585">
                  <c:v>1726598.30118441</c:v>
                </c:pt>
                <c:pt idx="586">
                  <c:v>1696526.7763752199</c:v>
                </c:pt>
                <c:pt idx="587">
                  <c:v>1674556.63624509</c:v>
                </c:pt>
                <c:pt idx="588">
                  <c:v>1638090.7445283399</c:v>
                </c:pt>
                <c:pt idx="589">
                  <c:v>1606405.3752422901</c:v>
                </c:pt>
                <c:pt idx="590">
                  <c:v>1607069.25932443</c:v>
                </c:pt>
                <c:pt idx="591">
                  <c:v>1604250.5476859</c:v>
                </c:pt>
                <c:pt idx="592">
                  <c:v>1599140.3458555499</c:v>
                </c:pt>
                <c:pt idx="593">
                  <c:v>1627175.5233722101</c:v>
                </c:pt>
                <c:pt idx="594">
                  <c:v>1649629.5934349301</c:v>
                </c:pt>
                <c:pt idx="595">
                  <c:v>1671219.6760945099</c:v>
                </c:pt>
                <c:pt idx="596">
                  <c:v>1704749.53730379</c:v>
                </c:pt>
                <c:pt idx="597">
                  <c:v>1731606.6406161501</c:v>
                </c:pt>
                <c:pt idx="598">
                  <c:v>1767228.94204153</c:v>
                </c:pt>
                <c:pt idx="599">
                  <c:v>1775302.1081443301</c:v>
                </c:pt>
                <c:pt idx="600">
                  <c:v>1757673.30067319</c:v>
                </c:pt>
                <c:pt idx="601">
                  <c:v>1750104.09462129</c:v>
                </c:pt>
                <c:pt idx="602">
                  <c:v>1881774.8542961399</c:v>
                </c:pt>
                <c:pt idx="603">
                  <c:v>2004760.4015269401</c:v>
                </c:pt>
                <c:pt idx="604">
                  <c:v>2135782.35817526</c:v>
                </c:pt>
                <c:pt idx="605">
                  <c:v>2085457.2312696599</c:v>
                </c:pt>
                <c:pt idx="606">
                  <c:v>1977772.15697464</c:v>
                </c:pt>
                <c:pt idx="607">
                  <c:v>1894919.21807801</c:v>
                </c:pt>
                <c:pt idx="608">
                  <c:v>1846917.00185543</c:v>
                </c:pt>
                <c:pt idx="609">
                  <c:v>1820360.5466949199</c:v>
                </c:pt>
                <c:pt idx="610">
                  <c:v>1788902.5248740399</c:v>
                </c:pt>
                <c:pt idx="611">
                  <c:v>1717063.7263418001</c:v>
                </c:pt>
                <c:pt idx="612">
                  <c:v>1625564.4018357701</c:v>
                </c:pt>
                <c:pt idx="613">
                  <c:v>1544622.9997948201</c:v>
                </c:pt>
                <c:pt idx="614">
                  <c:v>1495780.73913702</c:v>
                </c:pt>
                <c:pt idx="615">
                  <c:v>1443899.14243994</c:v>
                </c:pt>
                <c:pt idx="616">
                  <c:v>1396128.40265133</c:v>
                </c:pt>
                <c:pt idx="617">
                  <c:v>1407710.95099954</c:v>
                </c:pt>
                <c:pt idx="618">
                  <c:v>1414728.0247732699</c:v>
                </c:pt>
                <c:pt idx="619">
                  <c:v>1425205.43219292</c:v>
                </c:pt>
                <c:pt idx="620">
                  <c:v>1450292.8986227601</c:v>
                </c:pt>
                <c:pt idx="621">
                  <c:v>1488824.7750043501</c:v>
                </c:pt>
                <c:pt idx="622">
                  <c:v>1523510.7534632699</c:v>
                </c:pt>
                <c:pt idx="623">
                  <c:v>1502442.3703951801</c:v>
                </c:pt>
                <c:pt idx="624">
                  <c:v>1483961.3269223899</c:v>
                </c:pt>
                <c:pt idx="625">
                  <c:v>1459287.12303663</c:v>
                </c:pt>
                <c:pt idx="626">
                  <c:v>1470597.4684786301</c:v>
                </c:pt>
                <c:pt idx="627">
                  <c:v>1481299.2772328199</c:v>
                </c:pt>
                <c:pt idx="628">
                  <c:v>1495447.9395897</c:v>
                </c:pt>
                <c:pt idx="629">
                  <c:v>1507539.8749877701</c:v>
                </c:pt>
                <c:pt idx="630">
                  <c:v>1514428.3721640899</c:v>
                </c:pt>
                <c:pt idx="631">
                  <c:v>1510746.33085575</c:v>
                </c:pt>
                <c:pt idx="632">
                  <c:v>1461901.99351362</c:v>
                </c:pt>
                <c:pt idx="633">
                  <c:v>1414796.27460286</c:v>
                </c:pt>
                <c:pt idx="634">
                  <c:v>1362782.6759132999</c:v>
                </c:pt>
                <c:pt idx="635">
                  <c:v>1315707.3767420501</c:v>
                </c:pt>
                <c:pt idx="636">
                  <c:v>1289010.1357313001</c:v>
                </c:pt>
                <c:pt idx="637">
                  <c:v>1267564.6452071101</c:v>
                </c:pt>
                <c:pt idx="638">
                  <c:v>1258631.1604007401</c:v>
                </c:pt>
                <c:pt idx="639">
                  <c:v>1266868.07414229</c:v>
                </c:pt>
                <c:pt idx="640">
                  <c:v>1261735.76890755</c:v>
                </c:pt>
                <c:pt idx="641">
                  <c:v>1273436.42014138</c:v>
                </c:pt>
                <c:pt idx="642">
                  <c:v>1286803.72614089</c:v>
                </c:pt>
                <c:pt idx="643">
                  <c:v>1295559.2071655099</c:v>
                </c:pt>
                <c:pt idx="644">
                  <c:v>1286934.7578483999</c:v>
                </c:pt>
                <c:pt idx="645">
                  <c:v>1274737.2083339901</c:v>
                </c:pt>
                <c:pt idx="646">
                  <c:v>1264637.96692036</c:v>
                </c:pt>
                <c:pt idx="647">
                  <c:v>1276298.1514403999</c:v>
                </c:pt>
                <c:pt idx="648">
                  <c:v>1298384.12919314</c:v>
                </c:pt>
                <c:pt idx="649">
                  <c:v>1311293.83123466</c:v>
                </c:pt>
                <c:pt idx="650">
                  <c:v>1299920.5091442999</c:v>
                </c:pt>
                <c:pt idx="651">
                  <c:v>1310115.9600674601</c:v>
                </c:pt>
                <c:pt idx="652">
                  <c:v>1304608.49105171</c:v>
                </c:pt>
                <c:pt idx="653">
                  <c:v>1300585.63626494</c:v>
                </c:pt>
                <c:pt idx="654">
                  <c:v>1294846.61086807</c:v>
                </c:pt>
                <c:pt idx="655">
                  <c:v>1279393.8739003299</c:v>
                </c:pt>
                <c:pt idx="656">
                  <c:v>1270673.11206622</c:v>
                </c:pt>
                <c:pt idx="657">
                  <c:v>1245900.61425805</c:v>
                </c:pt>
                <c:pt idx="658">
                  <c:v>1229293.7349038401</c:v>
                </c:pt>
                <c:pt idx="659">
                  <c:v>1257851.78185408</c:v>
                </c:pt>
                <c:pt idx="660">
                  <c:v>1315141.3867823901</c:v>
                </c:pt>
                <c:pt idx="661">
                  <c:v>1373880.04439798</c:v>
                </c:pt>
                <c:pt idx="662">
                  <c:v>1469103.9093597</c:v>
                </c:pt>
                <c:pt idx="663">
                  <c:v>1566567.8450836199</c:v>
                </c:pt>
                <c:pt idx="664">
                  <c:v>1652768.0982126801</c:v>
                </c:pt>
                <c:pt idx="665">
                  <c:v>1740174.01577545</c:v>
                </c:pt>
                <c:pt idx="666">
                  <c:v>1804202.7631554501</c:v>
                </c:pt>
                <c:pt idx="667">
                  <c:v>1864848.92635287</c:v>
                </c:pt>
                <c:pt idx="668">
                  <c:v>1890013.1273161301</c:v>
                </c:pt>
                <c:pt idx="669">
                  <c:v>1894609.2236730501</c:v>
                </c:pt>
                <c:pt idx="670">
                  <c:v>1895312.0902073099</c:v>
                </c:pt>
                <c:pt idx="671">
                  <c:v>2028326.2562495701</c:v>
                </c:pt>
                <c:pt idx="672">
                  <c:v>2181462.3341969401</c:v>
                </c:pt>
                <c:pt idx="673">
                  <c:v>2316092.7409130801</c:v>
                </c:pt>
                <c:pt idx="674">
                  <c:v>2264516.7640045099</c:v>
                </c:pt>
                <c:pt idx="675">
                  <c:v>2168949.6154035102</c:v>
                </c:pt>
                <c:pt idx="676">
                  <c:v>2106874.5788238202</c:v>
                </c:pt>
                <c:pt idx="677">
                  <c:v>2076931.48416242</c:v>
                </c:pt>
                <c:pt idx="678">
                  <c:v>2042779.8211619901</c:v>
                </c:pt>
                <c:pt idx="679">
                  <c:v>2013852.6393838299</c:v>
                </c:pt>
                <c:pt idx="680">
                  <c:v>1884347.9759333101</c:v>
                </c:pt>
                <c:pt idx="681">
                  <c:v>1714360.5308672099</c:v>
                </c:pt>
                <c:pt idx="682">
                  <c:v>1574533.1644289701</c:v>
                </c:pt>
                <c:pt idx="683">
                  <c:v>1443371.1699312399</c:v>
                </c:pt>
                <c:pt idx="684">
                  <c:v>1331645.63018292</c:v>
                </c:pt>
                <c:pt idx="685">
                  <c:v>1203676.3773078599</c:v>
                </c:pt>
                <c:pt idx="686">
                  <c:v>1216844.3980551001</c:v>
                </c:pt>
                <c:pt idx="687">
                  <c:v>1268166.37961443</c:v>
                </c:pt>
                <c:pt idx="688">
                  <c:v>1308966.1170332499</c:v>
                </c:pt>
                <c:pt idx="689">
                  <c:v>1326860.5860003401</c:v>
                </c:pt>
                <c:pt idx="690">
                  <c:v>1309814.6309351099</c:v>
                </c:pt>
                <c:pt idx="691">
                  <c:v>1300838.14286393</c:v>
                </c:pt>
                <c:pt idx="692">
                  <c:v>1308866.0145952899</c:v>
                </c:pt>
                <c:pt idx="693">
                  <c:v>1317511.2486054599</c:v>
                </c:pt>
                <c:pt idx="694">
                  <c:v>1327533.7819050001</c:v>
                </c:pt>
                <c:pt idx="695">
                  <c:v>1343863.46746681</c:v>
                </c:pt>
                <c:pt idx="696">
                  <c:v>1342201.19680232</c:v>
                </c:pt>
                <c:pt idx="697">
                  <c:v>1355135.2597491799</c:v>
                </c:pt>
                <c:pt idx="698">
                  <c:v>1510079.50088679</c:v>
                </c:pt>
                <c:pt idx="699">
                  <c:v>1703471.09938973</c:v>
                </c:pt>
                <c:pt idx="700">
                  <c:v>1887219.7249533599</c:v>
                </c:pt>
                <c:pt idx="701">
                  <c:v>1963967.94188512</c:v>
                </c:pt>
                <c:pt idx="702">
                  <c:v>1995246.07132173</c:v>
                </c:pt>
                <c:pt idx="703">
                  <c:v>2007916.9175521701</c:v>
                </c:pt>
                <c:pt idx="704">
                  <c:v>2077483.6757471799</c:v>
                </c:pt>
                <c:pt idx="705">
                  <c:v>2093460.5343861501</c:v>
                </c:pt>
                <c:pt idx="706">
                  <c:v>2083414.99423507</c:v>
                </c:pt>
                <c:pt idx="707">
                  <c:v>2043711.14733409</c:v>
                </c:pt>
                <c:pt idx="708">
                  <c:v>1964322.33196372</c:v>
                </c:pt>
                <c:pt idx="709">
                  <c:v>1857028.4260879999</c:v>
                </c:pt>
                <c:pt idx="710">
                  <c:v>1894415.04482344</c:v>
                </c:pt>
                <c:pt idx="711">
                  <c:v>1947017.45035766</c:v>
                </c:pt>
                <c:pt idx="712">
                  <c:v>1942414.7849378299</c:v>
                </c:pt>
                <c:pt idx="713">
                  <c:v>1952039.97423513</c:v>
                </c:pt>
                <c:pt idx="714">
                  <c:v>1990621.3095054401</c:v>
                </c:pt>
                <c:pt idx="715">
                  <c:v>2025485.58076992</c:v>
                </c:pt>
                <c:pt idx="716">
                  <c:v>2054781.3996474</c:v>
                </c:pt>
                <c:pt idx="717">
                  <c:v>2093558.4367696701</c:v>
                </c:pt>
                <c:pt idx="718">
                  <c:v>2133432.4011118901</c:v>
                </c:pt>
                <c:pt idx="719">
                  <c:v>2162742.4490940599</c:v>
                </c:pt>
                <c:pt idx="720">
                  <c:v>2196335.3559956299</c:v>
                </c:pt>
                <c:pt idx="721">
                  <c:v>2229330.1020065802</c:v>
                </c:pt>
                <c:pt idx="722">
                  <c:v>2299841.47533296</c:v>
                </c:pt>
                <c:pt idx="723">
                  <c:v>2386581.83627787</c:v>
                </c:pt>
                <c:pt idx="724">
                  <c:v>2457561.0028468501</c:v>
                </c:pt>
                <c:pt idx="725">
                  <c:v>2469478.2829157901</c:v>
                </c:pt>
                <c:pt idx="726">
                  <c:v>2482845.6159318602</c:v>
                </c:pt>
                <c:pt idx="727">
                  <c:v>2473806.0381820402</c:v>
                </c:pt>
                <c:pt idx="728">
                  <c:v>2297714.83205909</c:v>
                </c:pt>
                <c:pt idx="729">
                  <c:v>2087590.49936539</c:v>
                </c:pt>
                <c:pt idx="730">
                  <c:v>1873409.5923254699</c:v>
                </c:pt>
                <c:pt idx="731">
                  <c:v>1832040.1668980799</c:v>
                </c:pt>
                <c:pt idx="732">
                  <c:v>1786097.58512638</c:v>
                </c:pt>
                <c:pt idx="733">
                  <c:v>1690925.25034953</c:v>
                </c:pt>
                <c:pt idx="734">
                  <c:v>1796009.62176832</c:v>
                </c:pt>
                <c:pt idx="735">
                  <c:v>1926140.8604073499</c:v>
                </c:pt>
                <c:pt idx="736">
                  <c:v>1996859.9127492299</c:v>
                </c:pt>
                <c:pt idx="737">
                  <c:v>2058703.30032088</c:v>
                </c:pt>
                <c:pt idx="738">
                  <c:v>2130790.85148186</c:v>
                </c:pt>
                <c:pt idx="739">
                  <c:v>2201807.4502049098</c:v>
                </c:pt>
                <c:pt idx="740">
                  <c:v>2193163.2339915</c:v>
                </c:pt>
                <c:pt idx="741">
                  <c:v>2176351.37385133</c:v>
                </c:pt>
                <c:pt idx="742">
                  <c:v>2160301.7218054901</c:v>
                </c:pt>
                <c:pt idx="743">
                  <c:v>2195481.7312253099</c:v>
                </c:pt>
                <c:pt idx="744">
                  <c:v>2247609.0203893501</c:v>
                </c:pt>
                <c:pt idx="745">
                  <c:v>2295247.15865249</c:v>
                </c:pt>
                <c:pt idx="746">
                  <c:v>2295511.79533904</c:v>
                </c:pt>
                <c:pt idx="747">
                  <c:v>2284933.6584582301</c:v>
                </c:pt>
                <c:pt idx="748">
                  <c:v>2266173.93798069</c:v>
                </c:pt>
                <c:pt idx="749">
                  <c:v>2262848.8373187599</c:v>
                </c:pt>
                <c:pt idx="750">
                  <c:v>2282284.7757590599</c:v>
                </c:pt>
                <c:pt idx="751">
                  <c:v>2278541.2532882602</c:v>
                </c:pt>
                <c:pt idx="752">
                  <c:v>2213581.4547649901</c:v>
                </c:pt>
                <c:pt idx="753">
                  <c:v>2121685.9048026502</c:v>
                </c:pt>
                <c:pt idx="754">
                  <c:v>2045617.82222776</c:v>
                </c:pt>
                <c:pt idx="755">
                  <c:v>1970637.0928847</c:v>
                </c:pt>
                <c:pt idx="756">
                  <c:v>1904317.7644450101</c:v>
                </c:pt>
                <c:pt idx="757">
                  <c:v>1831087.9281790601</c:v>
                </c:pt>
                <c:pt idx="758">
                  <c:v>1828058.0443943699</c:v>
                </c:pt>
                <c:pt idx="759">
                  <c:v>1815595.1268485</c:v>
                </c:pt>
                <c:pt idx="760">
                  <c:v>1791629.73106184</c:v>
                </c:pt>
                <c:pt idx="761">
                  <c:v>1810698.0640644501</c:v>
                </c:pt>
                <c:pt idx="762">
                  <c:v>1821345.37128116</c:v>
                </c:pt>
                <c:pt idx="763">
                  <c:v>1832966.4195610899</c:v>
                </c:pt>
                <c:pt idx="764">
                  <c:v>1826860.81515209</c:v>
                </c:pt>
                <c:pt idx="765">
                  <c:v>1826621.0800665601</c:v>
                </c:pt>
                <c:pt idx="766">
                  <c:v>1812583.62108736</c:v>
                </c:pt>
                <c:pt idx="767">
                  <c:v>1829947.37579441</c:v>
                </c:pt>
                <c:pt idx="768">
                  <c:v>1841831.4753799799</c:v>
                </c:pt>
                <c:pt idx="769">
                  <c:v>1852874.55771446</c:v>
                </c:pt>
                <c:pt idx="770">
                  <c:v>1846088.37495746</c:v>
                </c:pt>
                <c:pt idx="771">
                  <c:v>1834024.89629713</c:v>
                </c:pt>
                <c:pt idx="772">
                  <c:v>1809925.82386067</c:v>
                </c:pt>
                <c:pt idx="773">
                  <c:v>1850859.31441268</c:v>
                </c:pt>
                <c:pt idx="774">
                  <c:v>1910973.1029382399</c:v>
                </c:pt>
                <c:pt idx="775">
                  <c:v>1938306.2094455501</c:v>
                </c:pt>
                <c:pt idx="776">
                  <c:v>1935226.4010614399</c:v>
                </c:pt>
                <c:pt idx="777">
                  <c:v>1895877.8471657101</c:v>
                </c:pt>
                <c:pt idx="778">
                  <c:v>1869325.1689084901</c:v>
                </c:pt>
                <c:pt idx="779">
                  <c:v>1844452.6249355201</c:v>
                </c:pt>
                <c:pt idx="780">
                  <c:v>1835279.45714133</c:v>
                </c:pt>
                <c:pt idx="781">
                  <c:v>1819429.82185582</c:v>
                </c:pt>
                <c:pt idx="782">
                  <c:v>1800701.17609344</c:v>
                </c:pt>
                <c:pt idx="783">
                  <c:v>1799821.58463022</c:v>
                </c:pt>
                <c:pt idx="784">
                  <c:v>1788428.08913518</c:v>
                </c:pt>
                <c:pt idx="785">
                  <c:v>1786628.8373034799</c:v>
                </c:pt>
                <c:pt idx="786">
                  <c:v>1769062.3258937399</c:v>
                </c:pt>
                <c:pt idx="787">
                  <c:v>1760378.9949413</c:v>
                </c:pt>
                <c:pt idx="788">
                  <c:v>1766603.2446428901</c:v>
                </c:pt>
                <c:pt idx="789">
                  <c:v>1758341.0709492599</c:v>
                </c:pt>
                <c:pt idx="790">
                  <c:v>1763401.6165795799</c:v>
                </c:pt>
                <c:pt idx="791">
                  <c:v>1774746.4790465201</c:v>
                </c:pt>
                <c:pt idx="792">
                  <c:v>1799316.63567475</c:v>
                </c:pt>
                <c:pt idx="793">
                  <c:v>1801951.7814189</c:v>
                </c:pt>
                <c:pt idx="794">
                  <c:v>1808137.5391178001</c:v>
                </c:pt>
                <c:pt idx="795">
                  <c:v>1820479.2427864899</c:v>
                </c:pt>
                <c:pt idx="796">
                  <c:v>1824052.93722045</c:v>
                </c:pt>
                <c:pt idx="797">
                  <c:v>1822042.9789698401</c:v>
                </c:pt>
                <c:pt idx="798">
                  <c:v>1829523.20104166</c:v>
                </c:pt>
                <c:pt idx="799">
                  <c:v>1809992.19560957</c:v>
                </c:pt>
                <c:pt idx="800">
                  <c:v>1782228.3356466601</c:v>
                </c:pt>
                <c:pt idx="801">
                  <c:v>1742819.83304142</c:v>
                </c:pt>
                <c:pt idx="802">
                  <c:v>1713327.0148464199</c:v>
                </c:pt>
                <c:pt idx="803">
                  <c:v>1704915.30709135</c:v>
                </c:pt>
                <c:pt idx="804">
                  <c:v>1708364.2596326801</c:v>
                </c:pt>
                <c:pt idx="805">
                  <c:v>1702290.6764543301</c:v>
                </c:pt>
                <c:pt idx="806">
                  <c:v>1691240.05286248</c:v>
                </c:pt>
                <c:pt idx="807">
                  <c:v>1675768.20570675</c:v>
                </c:pt>
                <c:pt idx="808">
                  <c:v>1664212.14728841</c:v>
                </c:pt>
                <c:pt idx="809">
                  <c:v>1650963.1787920301</c:v>
                </c:pt>
                <c:pt idx="810">
                  <c:v>1650681.5424993299</c:v>
                </c:pt>
                <c:pt idx="811">
                  <c:v>1639362.54098231</c:v>
                </c:pt>
                <c:pt idx="812">
                  <c:v>1626554.9574732699</c:v>
                </c:pt>
                <c:pt idx="813">
                  <c:v>1630614.8594323101</c:v>
                </c:pt>
                <c:pt idx="814">
                  <c:v>1625297.59485555</c:v>
                </c:pt>
                <c:pt idx="815">
                  <c:v>1624488.0531543901</c:v>
                </c:pt>
                <c:pt idx="816">
                  <c:v>1615642.8340423501</c:v>
                </c:pt>
                <c:pt idx="817">
                  <c:v>1614667.2638030299</c:v>
                </c:pt>
                <c:pt idx="818">
                  <c:v>1626637.34072654</c:v>
                </c:pt>
                <c:pt idx="819">
                  <c:v>1639496.45165722</c:v>
                </c:pt>
                <c:pt idx="820">
                  <c:v>1647275.8907740901</c:v>
                </c:pt>
                <c:pt idx="821">
                  <c:v>1599712.97102251</c:v>
                </c:pt>
                <c:pt idx="822">
                  <c:v>1552549.5854883899</c:v>
                </c:pt>
                <c:pt idx="823">
                  <c:v>1491349.53878752</c:v>
                </c:pt>
                <c:pt idx="824">
                  <c:v>1410283.30250096</c:v>
                </c:pt>
                <c:pt idx="825">
                  <c:v>1318369.9714984701</c:v>
                </c:pt>
                <c:pt idx="826">
                  <c:v>1247941.94865861</c:v>
                </c:pt>
                <c:pt idx="827">
                  <c:v>1184537.0216842799</c:v>
                </c:pt>
                <c:pt idx="828">
                  <c:v>1104484.2225146999</c:v>
                </c:pt>
                <c:pt idx="829">
                  <c:v>1036829.73081406</c:v>
                </c:pt>
                <c:pt idx="830">
                  <c:v>1009286.99578967</c:v>
                </c:pt>
                <c:pt idx="831">
                  <c:v>986868.44234873902</c:v>
                </c:pt>
                <c:pt idx="832">
                  <c:v>963199.45053947798</c:v>
                </c:pt>
                <c:pt idx="833">
                  <c:v>954169.96033784305</c:v>
                </c:pt>
                <c:pt idx="834">
                  <c:v>962390.41883559094</c:v>
                </c:pt>
                <c:pt idx="835">
                  <c:v>968856.62633081398</c:v>
                </c:pt>
                <c:pt idx="836">
                  <c:v>972705.91743405198</c:v>
                </c:pt>
                <c:pt idx="837">
                  <c:v>976519.75812056498</c:v>
                </c:pt>
                <c:pt idx="838">
                  <c:v>982731.11448492005</c:v>
                </c:pt>
                <c:pt idx="839">
                  <c:v>1005362.41166858</c:v>
                </c:pt>
                <c:pt idx="840">
                  <c:v>1021323.91692273</c:v>
                </c:pt>
                <c:pt idx="841">
                  <c:v>1062420.3060615701</c:v>
                </c:pt>
                <c:pt idx="842">
                  <c:v>1084718.5665706701</c:v>
                </c:pt>
                <c:pt idx="843">
                  <c:v>1100339.61982049</c:v>
                </c:pt>
                <c:pt idx="844">
                  <c:v>1110103.6122458701</c:v>
                </c:pt>
                <c:pt idx="845">
                  <c:v>1144209.9172477201</c:v>
                </c:pt>
                <c:pt idx="846">
                  <c:v>1177864.8210617099</c:v>
                </c:pt>
                <c:pt idx="847">
                  <c:v>1198481.2517073399</c:v>
                </c:pt>
                <c:pt idx="848">
                  <c:v>1207565.8149981401</c:v>
                </c:pt>
                <c:pt idx="849">
                  <c:v>1181937.1917810601</c:v>
                </c:pt>
                <c:pt idx="850">
                  <c:v>1170166.1013133901</c:v>
                </c:pt>
                <c:pt idx="851">
                  <c:v>1177158.4587015701</c:v>
                </c:pt>
                <c:pt idx="852">
                  <c:v>1186105.4965490301</c:v>
                </c:pt>
                <c:pt idx="853">
                  <c:v>1193074.5896687999</c:v>
                </c:pt>
                <c:pt idx="854">
                  <c:v>1185529.8491586901</c:v>
                </c:pt>
                <c:pt idx="855">
                  <c:v>1191797.0949566499</c:v>
                </c:pt>
                <c:pt idx="856">
                  <c:v>1200189.3540885199</c:v>
                </c:pt>
                <c:pt idx="857">
                  <c:v>1191766.2401072199</c:v>
                </c:pt>
                <c:pt idx="858">
                  <c:v>1175189.02998724</c:v>
                </c:pt>
                <c:pt idx="859">
                  <c:v>1187012.40883188</c:v>
                </c:pt>
                <c:pt idx="860">
                  <c:v>1192253.6759076801</c:v>
                </c:pt>
                <c:pt idx="861">
                  <c:v>1220868.2716948499</c:v>
                </c:pt>
                <c:pt idx="862">
                  <c:v>1245780.6762943901</c:v>
                </c:pt>
                <c:pt idx="863">
                  <c:v>1339729.4133554499</c:v>
                </c:pt>
                <c:pt idx="864">
                  <c:v>1466349.17180403</c:v>
                </c:pt>
                <c:pt idx="865">
                  <c:v>1566002.07851682</c:v>
                </c:pt>
                <c:pt idx="866">
                  <c:v>1573972.9436339601</c:v>
                </c:pt>
                <c:pt idx="867">
                  <c:v>1576570.97640972</c:v>
                </c:pt>
                <c:pt idx="868">
                  <c:v>1585427.89325757</c:v>
                </c:pt>
                <c:pt idx="869">
                  <c:v>1611355.0452153301</c:v>
                </c:pt>
                <c:pt idx="870">
                  <c:v>1639035.9593883201</c:v>
                </c:pt>
                <c:pt idx="871">
                  <c:v>1662781.9489396799</c:v>
                </c:pt>
                <c:pt idx="872">
                  <c:v>1584163.7429766301</c:v>
                </c:pt>
                <c:pt idx="873">
                  <c:v>1476436.7823566501</c:v>
                </c:pt>
                <c:pt idx="874">
                  <c:v>1369806.4210622299</c:v>
                </c:pt>
                <c:pt idx="875">
                  <c:v>1367625.0331802401</c:v>
                </c:pt>
                <c:pt idx="876">
                  <c:v>1409631.9175187601</c:v>
                </c:pt>
                <c:pt idx="877">
                  <c:v>1432530.64869741</c:v>
                </c:pt>
                <c:pt idx="878">
                  <c:v>1456182.7571708199</c:v>
                </c:pt>
                <c:pt idx="879">
                  <c:v>1486550.2232291501</c:v>
                </c:pt>
                <c:pt idx="880">
                  <c:v>1514752.55048418</c:v>
                </c:pt>
                <c:pt idx="881">
                  <c:v>1551632.4565268101</c:v>
                </c:pt>
                <c:pt idx="882">
                  <c:v>1563555.28181787</c:v>
                </c:pt>
                <c:pt idx="883">
                  <c:v>1591233.4620634399</c:v>
                </c:pt>
                <c:pt idx="884">
                  <c:v>1616069.4465532899</c:v>
                </c:pt>
                <c:pt idx="885">
                  <c:v>1630592.0228738501</c:v>
                </c:pt>
                <c:pt idx="886">
                  <c:v>1652465.3128353099</c:v>
                </c:pt>
                <c:pt idx="887">
                  <c:v>1700618.5726099799</c:v>
                </c:pt>
                <c:pt idx="888">
                  <c:v>1733253.7219432299</c:v>
                </c:pt>
                <c:pt idx="889">
                  <c:v>1776577.5738707499</c:v>
                </c:pt>
                <c:pt idx="890">
                  <c:v>1783158.0656540799</c:v>
                </c:pt>
                <c:pt idx="891">
                  <c:v>1755678.1520692101</c:v>
                </c:pt>
                <c:pt idx="892">
                  <c:v>1744088.25920045</c:v>
                </c:pt>
                <c:pt idx="893">
                  <c:v>1745203.08641634</c:v>
                </c:pt>
                <c:pt idx="894">
                  <c:v>1740032.06377921</c:v>
                </c:pt>
                <c:pt idx="895">
                  <c:v>1733543.9891939</c:v>
                </c:pt>
                <c:pt idx="896">
                  <c:v>1696255.55081286</c:v>
                </c:pt>
                <c:pt idx="897">
                  <c:v>1636787.56604441</c:v>
                </c:pt>
                <c:pt idx="898">
                  <c:v>1588995.7917555301</c:v>
                </c:pt>
                <c:pt idx="899">
                  <c:v>1547439.39024252</c:v>
                </c:pt>
                <c:pt idx="900">
                  <c:v>1503182.2115461701</c:v>
                </c:pt>
                <c:pt idx="901">
                  <c:v>1474696.48904884</c:v>
                </c:pt>
                <c:pt idx="902">
                  <c:v>1472544.16149288</c:v>
                </c:pt>
                <c:pt idx="903">
                  <c:v>1475582.76864865</c:v>
                </c:pt>
                <c:pt idx="904">
                  <c:v>1464024.4081667301</c:v>
                </c:pt>
                <c:pt idx="905">
                  <c:v>1473151.35100654</c:v>
                </c:pt>
                <c:pt idx="906">
                  <c:v>1462115.36619543</c:v>
                </c:pt>
                <c:pt idx="907">
                  <c:v>1465343.13971194</c:v>
                </c:pt>
                <c:pt idx="908">
                  <c:v>1475574.23273115</c:v>
                </c:pt>
                <c:pt idx="909">
                  <c:v>1467841.33380607</c:v>
                </c:pt>
                <c:pt idx="910">
                  <c:v>1471078.8057244699</c:v>
                </c:pt>
                <c:pt idx="911">
                  <c:v>1488017.14532704</c:v>
                </c:pt>
                <c:pt idx="912">
                  <c:v>1508693.4408370999</c:v>
                </c:pt>
                <c:pt idx="913">
                  <c:v>1526294.7257511299</c:v>
                </c:pt>
                <c:pt idx="914">
                  <c:v>1523881.1392437301</c:v>
                </c:pt>
                <c:pt idx="915">
                  <c:v>1526784.8408083301</c:v>
                </c:pt>
                <c:pt idx="916">
                  <c:v>1519473.63627427</c:v>
                </c:pt>
                <c:pt idx="917">
                  <c:v>1493952.5973104001</c:v>
                </c:pt>
                <c:pt idx="918">
                  <c:v>1488729.73430743</c:v>
                </c:pt>
                <c:pt idx="919">
                  <c:v>1456651.77314426</c:v>
                </c:pt>
                <c:pt idx="920">
                  <c:v>1419639.25744548</c:v>
                </c:pt>
                <c:pt idx="921">
                  <c:v>1360859.79998662</c:v>
                </c:pt>
                <c:pt idx="922">
                  <c:v>1307358.1246799901</c:v>
                </c:pt>
                <c:pt idx="923">
                  <c:v>1272569.00406942</c:v>
                </c:pt>
                <c:pt idx="924">
                  <c:v>1248469.0013490601</c:v>
                </c:pt>
                <c:pt idx="925">
                  <c:v>1214054.1472998699</c:v>
                </c:pt>
                <c:pt idx="926">
                  <c:v>1208944.21689892</c:v>
                </c:pt>
                <c:pt idx="927">
                  <c:v>1219566.64574111</c:v>
                </c:pt>
                <c:pt idx="928">
                  <c:v>1224965.93488653</c:v>
                </c:pt>
                <c:pt idx="929">
                  <c:v>1228462.67326196</c:v>
                </c:pt>
                <c:pt idx="930">
                  <c:v>1229056.03121883</c:v>
                </c:pt>
                <c:pt idx="931">
                  <c:v>1229995.75855462</c:v>
                </c:pt>
                <c:pt idx="932">
                  <c:v>1217279.19052521</c:v>
                </c:pt>
                <c:pt idx="933">
                  <c:v>1215511.0338601801</c:v>
                </c:pt>
                <c:pt idx="934">
                  <c:v>1206544.00400502</c:v>
                </c:pt>
                <c:pt idx="935">
                  <c:v>1247172.5745022199</c:v>
                </c:pt>
                <c:pt idx="936">
                  <c:v>1278123.8940910699</c:v>
                </c:pt>
                <c:pt idx="937">
                  <c:v>1322281.5525377099</c:v>
                </c:pt>
                <c:pt idx="938">
                  <c:v>1334963.82961028</c:v>
                </c:pt>
                <c:pt idx="939">
                  <c:v>1331840.07148884</c:v>
                </c:pt>
                <c:pt idx="940">
                  <c:v>1330929.41828764</c:v>
                </c:pt>
                <c:pt idx="941">
                  <c:v>1340586.20933695</c:v>
                </c:pt>
                <c:pt idx="942">
                  <c:v>1340384.18533176</c:v>
                </c:pt>
                <c:pt idx="943">
                  <c:v>1338284.0739412999</c:v>
                </c:pt>
                <c:pt idx="944">
                  <c:v>1324113.46668568</c:v>
                </c:pt>
                <c:pt idx="945">
                  <c:v>1258178.9242070101</c:v>
                </c:pt>
                <c:pt idx="946">
                  <c:v>1212812.9956862801</c:v>
                </c:pt>
                <c:pt idx="947">
                  <c:v>1168865.42195728</c:v>
                </c:pt>
                <c:pt idx="948">
                  <c:v>1142311.4197905499</c:v>
                </c:pt>
                <c:pt idx="949">
                  <c:v>1115002.01735529</c:v>
                </c:pt>
                <c:pt idx="950">
                  <c:v>1134808.1797949299</c:v>
                </c:pt>
                <c:pt idx="951">
                  <c:v>1183326.8410642201</c:v>
                </c:pt>
                <c:pt idx="952">
                  <c:v>1210225.80603326</c:v>
                </c:pt>
                <c:pt idx="953">
                  <c:v>1232958.2100470299</c:v>
                </c:pt>
                <c:pt idx="954">
                  <c:v>1244018.7457194801</c:v>
                </c:pt>
                <c:pt idx="955">
                  <c:v>1270015.9760022201</c:v>
                </c:pt>
                <c:pt idx="956">
                  <c:v>1298809.03977485</c:v>
                </c:pt>
                <c:pt idx="957">
                  <c:v>1300590.5031673</c:v>
                </c:pt>
                <c:pt idx="958">
                  <c:v>1324821.4013781401</c:v>
                </c:pt>
                <c:pt idx="959">
                  <c:v>1384705.5955493399</c:v>
                </c:pt>
                <c:pt idx="960">
                  <c:v>1476565.9970140499</c:v>
                </c:pt>
                <c:pt idx="961">
                  <c:v>1539267.5936950699</c:v>
                </c:pt>
                <c:pt idx="962">
                  <c:v>1537322.38866782</c:v>
                </c:pt>
                <c:pt idx="963">
                  <c:v>1514328.68920824</c:v>
                </c:pt>
                <c:pt idx="964">
                  <c:v>1494123.6850024499</c:v>
                </c:pt>
                <c:pt idx="965">
                  <c:v>1549423.0630605901</c:v>
                </c:pt>
                <c:pt idx="966">
                  <c:v>1609538.5616699101</c:v>
                </c:pt>
                <c:pt idx="967">
                  <c:v>1658066.0240805501</c:v>
                </c:pt>
                <c:pt idx="968">
                  <c:v>1670270.49348364</c:v>
                </c:pt>
                <c:pt idx="969">
                  <c:v>1654713.48565266</c:v>
                </c:pt>
                <c:pt idx="970">
                  <c:v>1642398.86584209</c:v>
                </c:pt>
                <c:pt idx="971">
                  <c:v>1582891.3147935499</c:v>
                </c:pt>
                <c:pt idx="972">
                  <c:v>1525157.9378621201</c:v>
                </c:pt>
                <c:pt idx="973">
                  <c:v>1470667.8481663801</c:v>
                </c:pt>
                <c:pt idx="974">
                  <c:v>1491334.5013478801</c:v>
                </c:pt>
                <c:pt idx="975">
                  <c:v>1533632.7917462101</c:v>
                </c:pt>
                <c:pt idx="976">
                  <c:v>1568299.1084245599</c:v>
                </c:pt>
                <c:pt idx="977">
                  <c:v>1618302.25128736</c:v>
                </c:pt>
                <c:pt idx="978">
                  <c:v>1674459.3005635601</c:v>
                </c:pt>
                <c:pt idx="979">
                  <c:v>1718159.1445653499</c:v>
                </c:pt>
                <c:pt idx="980">
                  <c:v>1704360.1556798699</c:v>
                </c:pt>
                <c:pt idx="981">
                  <c:v>1700687.4501381</c:v>
                </c:pt>
                <c:pt idx="982">
                  <c:v>1691132.73203747</c:v>
                </c:pt>
                <c:pt idx="983">
                  <c:v>1711787.4965386901</c:v>
                </c:pt>
                <c:pt idx="984">
                  <c:v>1758078.1403793399</c:v>
                </c:pt>
                <c:pt idx="985">
                  <c:v>1787627.71554858</c:v>
                </c:pt>
                <c:pt idx="986">
                  <c:v>1842498.0139779099</c:v>
                </c:pt>
                <c:pt idx="987">
                  <c:v>1883214.27330994</c:v>
                </c:pt>
                <c:pt idx="988">
                  <c:v>1922049.00023566</c:v>
                </c:pt>
                <c:pt idx="989">
                  <c:v>1945744.2524234599</c:v>
                </c:pt>
                <c:pt idx="990">
                  <c:v>1973457.44236597</c:v>
                </c:pt>
                <c:pt idx="991">
                  <c:v>1979499.1741776899</c:v>
                </c:pt>
                <c:pt idx="992">
                  <c:v>1950594.2337063299</c:v>
                </c:pt>
                <c:pt idx="993">
                  <c:v>1948775.2367533201</c:v>
                </c:pt>
                <c:pt idx="994">
                  <c:v>1917410.28883781</c:v>
                </c:pt>
                <c:pt idx="995">
                  <c:v>1903079.8742975099</c:v>
                </c:pt>
                <c:pt idx="996">
                  <c:v>1909860.3075349701</c:v>
                </c:pt>
                <c:pt idx="997">
                  <c:v>1894900.12853149</c:v>
                </c:pt>
                <c:pt idx="998">
                  <c:v>1924310.80326502</c:v>
                </c:pt>
                <c:pt idx="999">
                  <c:v>1950356.2035062099</c:v>
                </c:pt>
                <c:pt idx="1000">
                  <c:v>1980756.47425678</c:v>
                </c:pt>
                <c:pt idx="1001">
                  <c:v>1978191.42219909</c:v>
                </c:pt>
                <c:pt idx="1002">
                  <c:v>1976489.27295866</c:v>
                </c:pt>
                <c:pt idx="1003">
                  <c:v>1968858.2231388299</c:v>
                </c:pt>
                <c:pt idx="1004">
                  <c:v>1952237.5003311301</c:v>
                </c:pt>
                <c:pt idx="1005">
                  <c:v>1929883.7541215699</c:v>
                </c:pt>
                <c:pt idx="1006">
                  <c:v>1921167.67332157</c:v>
                </c:pt>
                <c:pt idx="1007">
                  <c:v>1963723.2274464299</c:v>
                </c:pt>
                <c:pt idx="1008">
                  <c:v>2019294.862221</c:v>
                </c:pt>
                <c:pt idx="1009">
                  <c:v>2066059.4659488499</c:v>
                </c:pt>
                <c:pt idx="1010">
                  <c:v>2115228.4233868201</c:v>
                </c:pt>
                <c:pt idx="1011">
                  <c:v>2150322.8167091398</c:v>
                </c:pt>
                <c:pt idx="1012">
                  <c:v>2194398.6879646098</c:v>
                </c:pt>
                <c:pt idx="1013">
                  <c:v>2198244.0769939399</c:v>
                </c:pt>
                <c:pt idx="1014">
                  <c:v>2171415.1093724999</c:v>
                </c:pt>
                <c:pt idx="1015">
                  <c:v>2152940.8981021098</c:v>
                </c:pt>
                <c:pt idx="1016">
                  <c:v>2102583.94285361</c:v>
                </c:pt>
                <c:pt idx="1017">
                  <c:v>2058100.24911954</c:v>
                </c:pt>
                <c:pt idx="1018">
                  <c:v>2017990.0412165299</c:v>
                </c:pt>
                <c:pt idx="1019">
                  <c:v>2001573.1549359099</c:v>
                </c:pt>
                <c:pt idx="1020">
                  <c:v>1998671.5372371499</c:v>
                </c:pt>
                <c:pt idx="1021">
                  <c:v>1981677.50679853</c:v>
                </c:pt>
                <c:pt idx="1022">
                  <c:v>2007382.99842449</c:v>
                </c:pt>
                <c:pt idx="1023">
                  <c:v>2048702.22226479</c:v>
                </c:pt>
                <c:pt idx="1024">
                  <c:v>2071558.81549559</c:v>
                </c:pt>
                <c:pt idx="1025">
                  <c:v>2088181.08504271</c:v>
                </c:pt>
                <c:pt idx="1026">
                  <c:v>2090901.55544717</c:v>
                </c:pt>
                <c:pt idx="1027">
                  <c:v>2107881.6981858099</c:v>
                </c:pt>
                <c:pt idx="1028">
                  <c:v>2136767.6353952899</c:v>
                </c:pt>
                <c:pt idx="1029">
                  <c:v>2165092.3328620698</c:v>
                </c:pt>
                <c:pt idx="1030">
                  <c:v>2191330.0185784302</c:v>
                </c:pt>
                <c:pt idx="1031">
                  <c:v>2183223.97579531</c:v>
                </c:pt>
                <c:pt idx="1032">
                  <c:v>2181713.43777319</c:v>
                </c:pt>
                <c:pt idx="1033">
                  <c:v>2165488.9428469702</c:v>
                </c:pt>
                <c:pt idx="1034">
                  <c:v>2105935.7695200499</c:v>
                </c:pt>
                <c:pt idx="1035">
                  <c:v>2038630.8322550701</c:v>
                </c:pt>
                <c:pt idx="1036">
                  <c:v>1940103.0911234601</c:v>
                </c:pt>
                <c:pt idx="1037">
                  <c:v>1943172.5593353</c:v>
                </c:pt>
                <c:pt idx="1038">
                  <c:v>1924386.4775715501</c:v>
                </c:pt>
                <c:pt idx="1039">
                  <c:v>1894556.6397422501</c:v>
                </c:pt>
                <c:pt idx="1040">
                  <c:v>1872108.65231457</c:v>
                </c:pt>
                <c:pt idx="1041">
                  <c:v>1859765.6600331401</c:v>
                </c:pt>
                <c:pt idx="1042">
                  <c:v>1830899.5692134399</c:v>
                </c:pt>
                <c:pt idx="1043">
                  <c:v>1802177.1919720499</c:v>
                </c:pt>
                <c:pt idx="1044">
                  <c:v>1764427.72661771</c:v>
                </c:pt>
                <c:pt idx="1045">
                  <c:v>1744930.20483466</c:v>
                </c:pt>
                <c:pt idx="1046">
                  <c:v>1755047.2891514001</c:v>
                </c:pt>
                <c:pt idx="1047">
                  <c:v>1778294.5900653501</c:v>
                </c:pt>
                <c:pt idx="1048">
                  <c:v>1789666.4083471899</c:v>
                </c:pt>
                <c:pt idx="1049">
                  <c:v>1795409.5405270001</c:v>
                </c:pt>
                <c:pt idx="1050">
                  <c:v>1785191.3181220801</c:v>
                </c:pt>
                <c:pt idx="1051">
                  <c:v>1783419.75406103</c:v>
                </c:pt>
                <c:pt idx="1052">
                  <c:v>1858058.63568773</c:v>
                </c:pt>
                <c:pt idx="1053">
                  <c:v>1942824.9831526401</c:v>
                </c:pt>
                <c:pt idx="1054">
                  <c:v>2013490.7478596</c:v>
                </c:pt>
                <c:pt idx="1055">
                  <c:v>2016537.2896801601</c:v>
                </c:pt>
                <c:pt idx="1056">
                  <c:v>2015454.98407256</c:v>
                </c:pt>
                <c:pt idx="1057">
                  <c:v>2028736.4230118799</c:v>
                </c:pt>
                <c:pt idx="1058">
                  <c:v>2039927.43076403</c:v>
                </c:pt>
                <c:pt idx="1059">
                  <c:v>2047240.3382616299</c:v>
                </c:pt>
                <c:pt idx="1060">
                  <c:v>2062859.28885665</c:v>
                </c:pt>
                <c:pt idx="1061">
                  <c:v>2036226.2698270699</c:v>
                </c:pt>
                <c:pt idx="1062">
                  <c:v>2011299.6845927699</c:v>
                </c:pt>
                <c:pt idx="1063">
                  <c:v>1973010.5244662999</c:v>
                </c:pt>
                <c:pt idx="1064">
                  <c:v>1914602.12231301</c:v>
                </c:pt>
                <c:pt idx="1065">
                  <c:v>1819956.39112036</c:v>
                </c:pt>
                <c:pt idx="1066">
                  <c:v>1738880.12810768</c:v>
                </c:pt>
                <c:pt idx="1067">
                  <c:v>1729653.8112454601</c:v>
                </c:pt>
                <c:pt idx="1068">
                  <c:v>1754529.65469359</c:v>
                </c:pt>
                <c:pt idx="1069">
                  <c:v>1768414.75156811</c:v>
                </c:pt>
                <c:pt idx="1070">
                  <c:v>1791203.46612078</c:v>
                </c:pt>
                <c:pt idx="1071">
                  <c:v>1795437.20912517</c:v>
                </c:pt>
                <c:pt idx="1072">
                  <c:v>1807410.9675296801</c:v>
                </c:pt>
                <c:pt idx="1073">
                  <c:v>1803521.2484299999</c:v>
                </c:pt>
                <c:pt idx="1074">
                  <c:v>1770677.28048537</c:v>
                </c:pt>
                <c:pt idx="1075">
                  <c:v>1748415.4608147801</c:v>
                </c:pt>
                <c:pt idx="1076">
                  <c:v>1728515.78529177</c:v>
                </c:pt>
                <c:pt idx="1077">
                  <c:v>1705366.42981047</c:v>
                </c:pt>
                <c:pt idx="1078">
                  <c:v>1688169.8119663701</c:v>
                </c:pt>
                <c:pt idx="1079">
                  <c:v>1664300.1247435601</c:v>
                </c:pt>
                <c:pt idx="1080">
                  <c:v>1656845.8325438199</c:v>
                </c:pt>
                <c:pt idx="1081">
                  <c:v>1638414.67982002</c:v>
                </c:pt>
                <c:pt idx="1082">
                  <c:v>1636080.5940934201</c:v>
                </c:pt>
                <c:pt idx="1083">
                  <c:v>1625376.7961351301</c:v>
                </c:pt>
                <c:pt idx="1084">
                  <c:v>1617516.8896433599</c:v>
                </c:pt>
                <c:pt idx="1085">
                  <c:v>1504614.0032535</c:v>
                </c:pt>
                <c:pt idx="1086">
                  <c:v>1368133.4445398799</c:v>
                </c:pt>
                <c:pt idx="1087">
                  <c:v>1231416.52005105</c:v>
                </c:pt>
                <c:pt idx="1088">
                  <c:v>1142173.85234594</c:v>
                </c:pt>
                <c:pt idx="1089">
                  <c:v>1085647.43786246</c:v>
                </c:pt>
                <c:pt idx="1090">
                  <c:v>1022367.50967481</c:v>
                </c:pt>
                <c:pt idx="1091">
                  <c:v>934739.83226732805</c:v>
                </c:pt>
                <c:pt idx="1092">
                  <c:v>814709.50220781402</c:v>
                </c:pt>
                <c:pt idx="1093">
                  <c:v>702138.00283159094</c:v>
                </c:pt>
                <c:pt idx="1094">
                  <c:v>721924.03872691304</c:v>
                </c:pt>
                <c:pt idx="1095">
                  <c:v>813482.19990510796</c:v>
                </c:pt>
                <c:pt idx="1096">
                  <c:v>894186.42756599805</c:v>
                </c:pt>
                <c:pt idx="1097">
                  <c:v>967095.79418976395</c:v>
                </c:pt>
                <c:pt idx="1098">
                  <c:v>1005407.88396261</c:v>
                </c:pt>
                <c:pt idx="1099">
                  <c:v>1059980.07074386</c:v>
                </c:pt>
                <c:pt idx="1100">
                  <c:v>1112391.44038491</c:v>
                </c:pt>
                <c:pt idx="1101">
                  <c:v>1174973.4877418701</c:v>
                </c:pt>
                <c:pt idx="1102">
                  <c:v>1231646.7291888499</c:v>
                </c:pt>
                <c:pt idx="1103">
                  <c:v>1272492.8935519001</c:v>
                </c:pt>
                <c:pt idx="1104">
                  <c:v>1300290.9336141199</c:v>
                </c:pt>
                <c:pt idx="1105">
                  <c:v>1336250.08859609</c:v>
                </c:pt>
                <c:pt idx="1106">
                  <c:v>1363293.01956441</c:v>
                </c:pt>
                <c:pt idx="1107">
                  <c:v>1378935.6041745699</c:v>
                </c:pt>
                <c:pt idx="1108">
                  <c:v>1397400.6403227099</c:v>
                </c:pt>
                <c:pt idx="1109">
                  <c:v>1403698.2865694501</c:v>
                </c:pt>
                <c:pt idx="1110">
                  <c:v>1421443.0330128199</c:v>
                </c:pt>
                <c:pt idx="1111">
                  <c:v>1419862.5303119</c:v>
                </c:pt>
                <c:pt idx="1112">
                  <c:v>1398520.1429306399</c:v>
                </c:pt>
                <c:pt idx="1113">
                  <c:v>1354048.40497991</c:v>
                </c:pt>
                <c:pt idx="1114">
                  <c:v>1324527.1988573</c:v>
                </c:pt>
                <c:pt idx="1115">
                  <c:v>1322363.51604191</c:v>
                </c:pt>
                <c:pt idx="1116">
                  <c:v>1329600.07416685</c:v>
                </c:pt>
                <c:pt idx="1117">
                  <c:v>1341639.8420076501</c:v>
                </c:pt>
                <c:pt idx="1118">
                  <c:v>1376976.3538211701</c:v>
                </c:pt>
                <c:pt idx="1119">
                  <c:v>1428444.3507818901</c:v>
                </c:pt>
                <c:pt idx="1120">
                  <c:v>1472259.5006250001</c:v>
                </c:pt>
                <c:pt idx="1121">
                  <c:v>1515862.1830255699</c:v>
                </c:pt>
                <c:pt idx="1122">
                  <c:v>1540685.2474187801</c:v>
                </c:pt>
                <c:pt idx="1123">
                  <c:v>1569807.4916525399</c:v>
                </c:pt>
                <c:pt idx="1124">
                  <c:v>1586533.28453134</c:v>
                </c:pt>
                <c:pt idx="1125">
                  <c:v>1623647.4890475201</c:v>
                </c:pt>
                <c:pt idx="1126">
                  <c:v>1646504.00977646</c:v>
                </c:pt>
                <c:pt idx="1127">
                  <c:v>1681796.1757638301</c:v>
                </c:pt>
                <c:pt idx="1128">
                  <c:v>1710960.4454525299</c:v>
                </c:pt>
                <c:pt idx="1129">
                  <c:v>1746285.70669224</c:v>
                </c:pt>
                <c:pt idx="1130">
                  <c:v>1773844.7266806799</c:v>
                </c:pt>
                <c:pt idx="1131">
                  <c:v>1788541.9669124701</c:v>
                </c:pt>
                <c:pt idx="1132">
                  <c:v>1805284.0353205299</c:v>
                </c:pt>
                <c:pt idx="1133">
                  <c:v>1788892.1609239399</c:v>
                </c:pt>
                <c:pt idx="1134">
                  <c:v>1778587.11350598</c:v>
                </c:pt>
                <c:pt idx="1135">
                  <c:v>1752637.488907</c:v>
                </c:pt>
                <c:pt idx="1136">
                  <c:v>1723854.6566172</c:v>
                </c:pt>
                <c:pt idx="1137">
                  <c:v>1697225.44879515</c:v>
                </c:pt>
                <c:pt idx="1138">
                  <c:v>1670097.8213862099</c:v>
                </c:pt>
                <c:pt idx="1139">
                  <c:v>1680609.3883517301</c:v>
                </c:pt>
                <c:pt idx="1140">
                  <c:v>1704211.9971320799</c:v>
                </c:pt>
                <c:pt idx="1141">
                  <c:v>1717659.46987464</c:v>
                </c:pt>
                <c:pt idx="1142">
                  <c:v>1702982.85447544</c:v>
                </c:pt>
                <c:pt idx="1143">
                  <c:v>1680675.8868736799</c:v>
                </c:pt>
                <c:pt idx="1144">
                  <c:v>1670349.9200283601</c:v>
                </c:pt>
                <c:pt idx="1145">
                  <c:v>1751797.1338056</c:v>
                </c:pt>
                <c:pt idx="1146">
                  <c:v>1829301.75143519</c:v>
                </c:pt>
                <c:pt idx="1147">
                  <c:v>1902757.29165375</c:v>
                </c:pt>
                <c:pt idx="1148">
                  <c:v>1916689.9798933701</c:v>
                </c:pt>
                <c:pt idx="1149">
                  <c:v>1895609.23338009</c:v>
                </c:pt>
                <c:pt idx="1150">
                  <c:v>1885599.0562263399</c:v>
                </c:pt>
                <c:pt idx="1151">
                  <c:v>1870881.0119726399</c:v>
                </c:pt>
                <c:pt idx="1152">
                  <c:v>1851752.6347074599</c:v>
                </c:pt>
                <c:pt idx="1153">
                  <c:v>1825436.1153911699</c:v>
                </c:pt>
                <c:pt idx="1154">
                  <c:v>1793482.8436378899</c:v>
                </c:pt>
                <c:pt idx="1155">
                  <c:v>1772271.3432650701</c:v>
                </c:pt>
                <c:pt idx="1156">
                  <c:v>1740638.9297021099</c:v>
                </c:pt>
                <c:pt idx="1157">
                  <c:v>1754919.9303832101</c:v>
                </c:pt>
                <c:pt idx="1158">
                  <c:v>1786040.59546057</c:v>
                </c:pt>
                <c:pt idx="1159">
                  <c:v>1808028.6106352599</c:v>
                </c:pt>
                <c:pt idx="1160">
                  <c:v>1818921.79805089</c:v>
                </c:pt>
                <c:pt idx="1161">
                  <c:v>1815089.6137493299</c:v>
                </c:pt>
                <c:pt idx="1162">
                  <c:v>1822209.6485668099</c:v>
                </c:pt>
                <c:pt idx="1163">
                  <c:v>1822656.7907690799</c:v>
                </c:pt>
                <c:pt idx="1164">
                  <c:v>1812585.2886850999</c:v>
                </c:pt>
                <c:pt idx="1165">
                  <c:v>1814689.7989691501</c:v>
                </c:pt>
                <c:pt idx="1166">
                  <c:v>1813974.7430654301</c:v>
                </c:pt>
                <c:pt idx="1167">
                  <c:v>1826349.53635738</c:v>
                </c:pt>
                <c:pt idx="1168">
                  <c:v>1834486.2519726399</c:v>
                </c:pt>
                <c:pt idx="1169">
                  <c:v>1833461.5675347301</c:v>
                </c:pt>
                <c:pt idx="1170">
                  <c:v>1833940.38086189</c:v>
                </c:pt>
                <c:pt idx="1171">
                  <c:v>1830764.2775556301</c:v>
                </c:pt>
                <c:pt idx="1172">
                  <c:v>1830325.2977565001</c:v>
                </c:pt>
                <c:pt idx="1173">
                  <c:v>1830250.01669602</c:v>
                </c:pt>
                <c:pt idx="1174">
                  <c:v>1835199.07139047</c:v>
                </c:pt>
                <c:pt idx="1175">
                  <c:v>1848587.9853190801</c:v>
                </c:pt>
                <c:pt idx="1176">
                  <c:v>1873006.9458260599</c:v>
                </c:pt>
                <c:pt idx="1177">
                  <c:v>1885260.1657038401</c:v>
                </c:pt>
                <c:pt idx="1178">
                  <c:v>1898482.1922865601</c:v>
                </c:pt>
                <c:pt idx="1179">
                  <c:v>1907617.76643049</c:v>
                </c:pt>
                <c:pt idx="1180">
                  <c:v>1912754.93901169</c:v>
                </c:pt>
                <c:pt idx="1181">
                  <c:v>1915613.63467056</c:v>
                </c:pt>
                <c:pt idx="1182">
                  <c:v>1917158.7497216801</c:v>
                </c:pt>
                <c:pt idx="1183">
                  <c:v>1910721.5194689</c:v>
                </c:pt>
                <c:pt idx="1184">
                  <c:v>1891579.8308253901</c:v>
                </c:pt>
                <c:pt idx="1185">
                  <c:v>1854742.9960720399</c:v>
                </c:pt>
                <c:pt idx="1186">
                  <c:v>1825733.87362418</c:v>
                </c:pt>
                <c:pt idx="1187">
                  <c:v>1815873.83097756</c:v>
                </c:pt>
                <c:pt idx="1188">
                  <c:v>1809554.36458073</c:v>
                </c:pt>
                <c:pt idx="1189">
                  <c:v>1806659.8655515199</c:v>
                </c:pt>
                <c:pt idx="1190">
                  <c:v>1831679.9197394201</c:v>
                </c:pt>
                <c:pt idx="1191">
                  <c:v>1850928.5446820699</c:v>
                </c:pt>
                <c:pt idx="1192">
                  <c:v>1875546.4365555299</c:v>
                </c:pt>
                <c:pt idx="1193">
                  <c:v>1888764.4593847699</c:v>
                </c:pt>
                <c:pt idx="1194">
                  <c:v>1893619.3269638999</c:v>
                </c:pt>
                <c:pt idx="1195">
                  <c:v>1893516.0367853499</c:v>
                </c:pt>
                <c:pt idx="1196">
                  <c:v>1904260.4613768701</c:v>
                </c:pt>
                <c:pt idx="1197">
                  <c:v>1910765.8977282201</c:v>
                </c:pt>
                <c:pt idx="1198">
                  <c:v>1922121.7433643001</c:v>
                </c:pt>
                <c:pt idx="1199">
                  <c:v>1921334.7252662899</c:v>
                </c:pt>
                <c:pt idx="1200">
                  <c:v>1925238.7108847999</c:v>
                </c:pt>
                <c:pt idx="1201">
                  <c:v>1927826.7375421</c:v>
                </c:pt>
                <c:pt idx="1202">
                  <c:v>1937547.2028723101</c:v>
                </c:pt>
                <c:pt idx="1203">
                  <c:v>1959159.8325982301</c:v>
                </c:pt>
                <c:pt idx="1204">
                  <c:v>1967093.8889703299</c:v>
                </c:pt>
                <c:pt idx="1205">
                  <c:v>1968940.8863796899</c:v>
                </c:pt>
                <c:pt idx="1206">
                  <c:v>1984569.01683431</c:v>
                </c:pt>
                <c:pt idx="1207">
                  <c:v>1985637.1235173601</c:v>
                </c:pt>
                <c:pt idx="1208">
                  <c:v>1931319.2673496399</c:v>
                </c:pt>
                <c:pt idx="1209">
                  <c:v>1861591.9296422999</c:v>
                </c:pt>
                <c:pt idx="1210">
                  <c:v>1805361.6123365699</c:v>
                </c:pt>
                <c:pt idx="1211">
                  <c:v>1765440.8699678199</c:v>
                </c:pt>
                <c:pt idx="1212">
                  <c:v>1740533.6446140299</c:v>
                </c:pt>
                <c:pt idx="1213">
                  <c:v>1712904.0380975101</c:v>
                </c:pt>
                <c:pt idx="1214">
                  <c:v>1736040.8671484501</c:v>
                </c:pt>
                <c:pt idx="1215">
                  <c:v>1756111.3142564101</c:v>
                </c:pt>
                <c:pt idx="1216">
                  <c:v>1784102.5335335301</c:v>
                </c:pt>
                <c:pt idx="1217">
                  <c:v>1817507.7007244499</c:v>
                </c:pt>
                <c:pt idx="1218">
                  <c:v>1860367.97539635</c:v>
                </c:pt>
                <c:pt idx="1219">
                  <c:v>1908954.90544088</c:v>
                </c:pt>
                <c:pt idx="1220">
                  <c:v>1950716.4099270999</c:v>
                </c:pt>
                <c:pt idx="1221">
                  <c:v>1964550.2086271001</c:v>
                </c:pt>
                <c:pt idx="1222">
                  <c:v>1932919.1728799001</c:v>
                </c:pt>
                <c:pt idx="1223">
                  <c:v>1882833.1467615899</c:v>
                </c:pt>
                <c:pt idx="1224">
                  <c:v>1819620.6098206299</c:v>
                </c:pt>
                <c:pt idx="1225">
                  <c:v>1779918.7065971999</c:v>
                </c:pt>
                <c:pt idx="1226">
                  <c:v>1764193.1993847799</c:v>
                </c:pt>
                <c:pt idx="1227">
                  <c:v>1782139.2228261</c:v>
                </c:pt>
                <c:pt idx="1228">
                  <c:v>1825188.61934637</c:v>
                </c:pt>
                <c:pt idx="1229">
                  <c:v>1865296.6538546199</c:v>
                </c:pt>
                <c:pt idx="1230">
                  <c:v>1919690.5570998299</c:v>
                </c:pt>
                <c:pt idx="1231">
                  <c:v>1912701.5964740701</c:v>
                </c:pt>
                <c:pt idx="1232">
                  <c:v>1886117.5700618301</c:v>
                </c:pt>
                <c:pt idx="1233">
                  <c:v>1837990.0777412101</c:v>
                </c:pt>
                <c:pt idx="1234">
                  <c:v>1766705.58023384</c:v>
                </c:pt>
                <c:pt idx="1235">
                  <c:v>1729343.86963649</c:v>
                </c:pt>
                <c:pt idx="1236">
                  <c:v>1681744.3705621599</c:v>
                </c:pt>
                <c:pt idx="1237">
                  <c:v>1619237.0069665201</c:v>
                </c:pt>
                <c:pt idx="1238">
                  <c:v>1678819.8854811699</c:v>
                </c:pt>
                <c:pt idx="1239">
                  <c:v>1763175.69745845</c:v>
                </c:pt>
                <c:pt idx="1240">
                  <c:v>1807148.05391296</c:v>
                </c:pt>
                <c:pt idx="1241">
                  <c:v>1857980.6021606401</c:v>
                </c:pt>
                <c:pt idx="1242">
                  <c:v>1870458.6755584299</c:v>
                </c:pt>
                <c:pt idx="1243">
                  <c:v>1893523.1338096</c:v>
                </c:pt>
                <c:pt idx="1244">
                  <c:v>1941866.17680492</c:v>
                </c:pt>
                <c:pt idx="1245">
                  <c:v>1983134.4187001199</c:v>
                </c:pt>
                <c:pt idx="1246">
                  <c:v>2021828.73670457</c:v>
                </c:pt>
                <c:pt idx="1247">
                  <c:v>2035514.17623807</c:v>
                </c:pt>
                <c:pt idx="1248">
                  <c:v>2059265.9806494899</c:v>
                </c:pt>
                <c:pt idx="1249">
                  <c:v>2072765.43059421</c:v>
                </c:pt>
                <c:pt idx="1250">
                  <c:v>2089559.7286868701</c:v>
                </c:pt>
                <c:pt idx="1251">
                  <c:v>2128251.7589710401</c:v>
                </c:pt>
                <c:pt idx="1252">
                  <c:v>2146981.6176251099</c:v>
                </c:pt>
                <c:pt idx="1253">
                  <c:v>2152047.9763380201</c:v>
                </c:pt>
                <c:pt idx="1254">
                  <c:v>2138832.4458891298</c:v>
                </c:pt>
                <c:pt idx="1255">
                  <c:v>2128026.9836963699</c:v>
                </c:pt>
                <c:pt idx="1256">
                  <c:v>2106375.5890939902</c:v>
                </c:pt>
                <c:pt idx="1257">
                  <c:v>2098508.2610510201</c:v>
                </c:pt>
                <c:pt idx="1258">
                  <c:v>2078500.78685612</c:v>
                </c:pt>
                <c:pt idx="1259">
                  <c:v>2024963.8592244</c:v>
                </c:pt>
                <c:pt idx="1260">
                  <c:v>1957937.6194193601</c:v>
                </c:pt>
                <c:pt idx="1261">
                  <c:v>1902980.5212059801</c:v>
                </c:pt>
                <c:pt idx="1262">
                  <c:v>1920340.3363093301</c:v>
                </c:pt>
                <c:pt idx="1263">
                  <c:v>1962549.30421338</c:v>
                </c:pt>
                <c:pt idx="1264">
                  <c:v>1999487.65989375</c:v>
                </c:pt>
                <c:pt idx="1265">
                  <c:v>2016147.2099433299</c:v>
                </c:pt>
                <c:pt idx="1266">
                  <c:v>2045658.0837308499</c:v>
                </c:pt>
                <c:pt idx="1267">
                  <c:v>2066173.9670905699</c:v>
                </c:pt>
                <c:pt idx="1268">
                  <c:v>2097626.1033922601</c:v>
                </c:pt>
                <c:pt idx="1269">
                  <c:v>2118149.72912134</c:v>
                </c:pt>
                <c:pt idx="1270">
                  <c:v>2155480.25540942</c:v>
                </c:pt>
                <c:pt idx="1271">
                  <c:v>2200681.4675456402</c:v>
                </c:pt>
                <c:pt idx="1272">
                  <c:v>2246238.1488239602</c:v>
                </c:pt>
                <c:pt idx="1273">
                  <c:v>2281453.40109791</c:v>
                </c:pt>
                <c:pt idx="1274">
                  <c:v>2299115.2805114798</c:v>
                </c:pt>
                <c:pt idx="1275">
                  <c:v>2294809.73525004</c:v>
                </c:pt>
                <c:pt idx="1276">
                  <c:v>2295062.6285755499</c:v>
                </c:pt>
                <c:pt idx="1277">
                  <c:v>2309957.0352344001</c:v>
                </c:pt>
                <c:pt idx="1278">
                  <c:v>2309849.1897255601</c:v>
                </c:pt>
                <c:pt idx="1279">
                  <c:v>2309787.4906225</c:v>
                </c:pt>
                <c:pt idx="1280">
                  <c:v>2226968.80717305</c:v>
                </c:pt>
                <c:pt idx="1281">
                  <c:v>2104518.9696311201</c:v>
                </c:pt>
                <c:pt idx="1282">
                  <c:v>2004208.97563136</c:v>
                </c:pt>
                <c:pt idx="1283">
                  <c:v>1950522.1034110901</c:v>
                </c:pt>
                <c:pt idx="1284">
                  <c:v>1858992.59327829</c:v>
                </c:pt>
                <c:pt idx="1285">
                  <c:v>1744029.9504617001</c:v>
                </c:pt>
                <c:pt idx="1286">
                  <c:v>1775229.18884067</c:v>
                </c:pt>
                <c:pt idx="1287">
                  <c:v>1815262.97419855</c:v>
                </c:pt>
                <c:pt idx="1288">
                  <c:v>1828823.9949796</c:v>
                </c:pt>
                <c:pt idx="1289">
                  <c:v>1870050.1887650799</c:v>
                </c:pt>
                <c:pt idx="1290">
                  <c:v>1923987.5529119601</c:v>
                </c:pt>
                <c:pt idx="1291">
                  <c:v>1973326.72930931</c:v>
                </c:pt>
                <c:pt idx="1292">
                  <c:v>2010183.4967823499</c:v>
                </c:pt>
                <c:pt idx="1293">
                  <c:v>2040512.14708638</c:v>
                </c:pt>
                <c:pt idx="1294">
                  <c:v>2071293.94314882</c:v>
                </c:pt>
                <c:pt idx="1295">
                  <c:v>2100288.5284791901</c:v>
                </c:pt>
                <c:pt idx="1296">
                  <c:v>2121333.8572015702</c:v>
                </c:pt>
                <c:pt idx="1297">
                  <c:v>2147076.5950089199</c:v>
                </c:pt>
                <c:pt idx="1298">
                  <c:v>2151827.9571405998</c:v>
                </c:pt>
                <c:pt idx="1299">
                  <c:v>2166030.3176555801</c:v>
                </c:pt>
                <c:pt idx="1300">
                  <c:v>2165562.79462473</c:v>
                </c:pt>
                <c:pt idx="1301">
                  <c:v>2101732.3948588301</c:v>
                </c:pt>
                <c:pt idx="1302">
                  <c:v>2018932.8060765599</c:v>
                </c:pt>
                <c:pt idx="1303">
                  <c:v>1941750.21161447</c:v>
                </c:pt>
                <c:pt idx="1304">
                  <c:v>1890148.4491418099</c:v>
                </c:pt>
                <c:pt idx="1305">
                  <c:v>1848665.2715288601</c:v>
                </c:pt>
                <c:pt idx="1306">
                  <c:v>1791463.37518701</c:v>
                </c:pt>
                <c:pt idx="1307">
                  <c:v>1770969.9229740701</c:v>
                </c:pt>
                <c:pt idx="1308">
                  <c:v>1755757.98373638</c:v>
                </c:pt>
                <c:pt idx="1309">
                  <c:v>1724986.4917470401</c:v>
                </c:pt>
                <c:pt idx="1310">
                  <c:v>1726634.2874298401</c:v>
                </c:pt>
                <c:pt idx="1311">
                  <c:v>1717419.81869113</c:v>
                </c:pt>
                <c:pt idx="1312">
                  <c:v>1713402.49421487</c:v>
                </c:pt>
                <c:pt idx="1313">
                  <c:v>1718780.1260528699</c:v>
                </c:pt>
                <c:pt idx="1314">
                  <c:v>1733860.1122139201</c:v>
                </c:pt>
                <c:pt idx="1315">
                  <c:v>1732708.4225439201</c:v>
                </c:pt>
                <c:pt idx="1316">
                  <c:v>1746079.76814932</c:v>
                </c:pt>
                <c:pt idx="1317">
                  <c:v>1779552.3769499699</c:v>
                </c:pt>
                <c:pt idx="1318">
                  <c:v>1793110.3864071199</c:v>
                </c:pt>
                <c:pt idx="1319">
                  <c:v>1794022.8797902099</c:v>
                </c:pt>
                <c:pt idx="1320">
                  <c:v>1813919.27710309</c:v>
                </c:pt>
                <c:pt idx="1321">
                  <c:v>1817876.47890223</c:v>
                </c:pt>
                <c:pt idx="1322">
                  <c:v>1822791.9065097901</c:v>
                </c:pt>
                <c:pt idx="1323">
                  <c:v>1830874.6243072001</c:v>
                </c:pt>
                <c:pt idx="1324">
                  <c:v>1831290.04057222</c:v>
                </c:pt>
                <c:pt idx="1325">
                  <c:v>1819627.23453436</c:v>
                </c:pt>
                <c:pt idx="1326">
                  <c:v>1808409.1870424901</c:v>
                </c:pt>
                <c:pt idx="1327">
                  <c:v>1794545.0413615101</c:v>
                </c:pt>
                <c:pt idx="1328">
                  <c:v>1776672.8750008</c:v>
                </c:pt>
                <c:pt idx="1329">
                  <c:v>1756232.6205642801</c:v>
                </c:pt>
                <c:pt idx="1330">
                  <c:v>1733789.0940685801</c:v>
                </c:pt>
                <c:pt idx="1331">
                  <c:v>1720983.39690273</c:v>
                </c:pt>
                <c:pt idx="1332">
                  <c:v>1714937.09823563</c:v>
                </c:pt>
                <c:pt idx="1333">
                  <c:v>1709766.75701555</c:v>
                </c:pt>
                <c:pt idx="1334">
                  <c:v>1702735.4657372001</c:v>
                </c:pt>
                <c:pt idx="1335">
                  <c:v>1705996.3712779901</c:v>
                </c:pt>
                <c:pt idx="1336">
                  <c:v>1705971.48167506</c:v>
                </c:pt>
                <c:pt idx="1337">
                  <c:v>1705162.1613775201</c:v>
                </c:pt>
                <c:pt idx="1338">
                  <c:v>1710297.0521531201</c:v>
                </c:pt>
                <c:pt idx="1339">
                  <c:v>1720463.5613476201</c:v>
                </c:pt>
                <c:pt idx="1340">
                  <c:v>1724151.16470691</c:v>
                </c:pt>
                <c:pt idx="1341">
                  <c:v>1736874.8332070201</c:v>
                </c:pt>
                <c:pt idx="1342">
                  <c:v>1742193.36151757</c:v>
                </c:pt>
                <c:pt idx="1343">
                  <c:v>1818264.3532883599</c:v>
                </c:pt>
                <c:pt idx="1344">
                  <c:v>1899543.4931544301</c:v>
                </c:pt>
                <c:pt idx="1345">
                  <c:v>1972020.3668368601</c:v>
                </c:pt>
                <c:pt idx="1346">
                  <c:v>2003980.4102352301</c:v>
                </c:pt>
                <c:pt idx="1347">
                  <c:v>2030971.9829770201</c:v>
                </c:pt>
                <c:pt idx="1348">
                  <c:v>2051405.2861063899</c:v>
                </c:pt>
                <c:pt idx="1349">
                  <c:v>2018520.7447855</c:v>
                </c:pt>
                <c:pt idx="1350">
                  <c:v>1965048.7624518599</c:v>
                </c:pt>
                <c:pt idx="1351">
                  <c:v>1917665.01036544</c:v>
                </c:pt>
                <c:pt idx="1352">
                  <c:v>1902370.4582686401</c:v>
                </c:pt>
                <c:pt idx="1353">
                  <c:v>1889932.6654303099</c:v>
                </c:pt>
                <c:pt idx="1354">
                  <c:v>1839836.9887327999</c:v>
                </c:pt>
                <c:pt idx="1355">
                  <c:v>1856526.6881464999</c:v>
                </c:pt>
                <c:pt idx="1356">
                  <c:v>1884708.19616476</c:v>
                </c:pt>
                <c:pt idx="1357">
                  <c:v>1868097.68335032</c:v>
                </c:pt>
                <c:pt idx="1358">
                  <c:v>1813454.9493481</c:v>
                </c:pt>
                <c:pt idx="1359">
                  <c:v>1726493.1150577301</c:v>
                </c:pt>
                <c:pt idx="1360">
                  <c:v>1650279.8441383899</c:v>
                </c:pt>
                <c:pt idx="1361">
                  <c:v>1686340.2968020299</c:v>
                </c:pt>
                <c:pt idx="1362">
                  <c:v>1725541.0538224201</c:v>
                </c:pt>
                <c:pt idx="1363">
                  <c:v>1745421.6700889701</c:v>
                </c:pt>
                <c:pt idx="1364">
                  <c:v>1805620.67997128</c:v>
                </c:pt>
                <c:pt idx="1365">
                  <c:v>1850113.4629814699</c:v>
                </c:pt>
                <c:pt idx="1366">
                  <c:v>1877196.2511837101</c:v>
                </c:pt>
                <c:pt idx="1367">
                  <c:v>1974830.2181748</c:v>
                </c:pt>
                <c:pt idx="1368">
                  <c:v>2076621.65366214</c:v>
                </c:pt>
                <c:pt idx="1369">
                  <c:v>2168829.3785507102</c:v>
                </c:pt>
                <c:pt idx="1370">
                  <c:v>2165852.8206395102</c:v>
                </c:pt>
                <c:pt idx="1371">
                  <c:v>2134018.4101458299</c:v>
                </c:pt>
                <c:pt idx="1372">
                  <c:v>2113330.28291356</c:v>
                </c:pt>
                <c:pt idx="1373">
                  <c:v>2151636.57550875</c:v>
                </c:pt>
                <c:pt idx="1374">
                  <c:v>2191735.19283512</c:v>
                </c:pt>
                <c:pt idx="1375">
                  <c:v>2231822.9791041501</c:v>
                </c:pt>
                <c:pt idx="1376">
                  <c:v>2169434.7402399601</c:v>
                </c:pt>
                <c:pt idx="1377">
                  <c:v>2061326.72415643</c:v>
                </c:pt>
                <c:pt idx="1378">
                  <c:v>1975458.0123632599</c:v>
                </c:pt>
                <c:pt idx="1379">
                  <c:v>1955384.6650496901</c:v>
                </c:pt>
                <c:pt idx="1380">
                  <c:v>1913126.6523712799</c:v>
                </c:pt>
                <c:pt idx="1381">
                  <c:v>1814328.31100361</c:v>
                </c:pt>
                <c:pt idx="1382">
                  <c:v>1844079.5970068399</c:v>
                </c:pt>
                <c:pt idx="1383">
                  <c:v>1874749.4412787601</c:v>
                </c:pt>
                <c:pt idx="1384">
                  <c:v>1930249.6660879001</c:v>
                </c:pt>
                <c:pt idx="1385">
                  <c:v>2031507.1091189999</c:v>
                </c:pt>
                <c:pt idx="1386">
                  <c:v>2134521.2903533401</c:v>
                </c:pt>
                <c:pt idx="1387">
                  <c:v>2227798.41465386</c:v>
                </c:pt>
                <c:pt idx="1388">
                  <c:v>2297991.2994063701</c:v>
                </c:pt>
                <c:pt idx="1389">
                  <c:v>2349783.6565112402</c:v>
                </c:pt>
                <c:pt idx="1390">
                  <c:v>2399180.1645004302</c:v>
                </c:pt>
                <c:pt idx="1391">
                  <c:v>2416066.35425608</c:v>
                </c:pt>
                <c:pt idx="1392">
                  <c:v>2433783.1485334099</c:v>
                </c:pt>
                <c:pt idx="1393">
                  <c:v>2448777.6155538801</c:v>
                </c:pt>
                <c:pt idx="1394">
                  <c:v>2461426.4910678002</c:v>
                </c:pt>
                <c:pt idx="1395">
                  <c:v>2473108.39412395</c:v>
                </c:pt>
                <c:pt idx="1396">
                  <c:v>2489295.1395562701</c:v>
                </c:pt>
                <c:pt idx="1397">
                  <c:v>2462522.9694138002</c:v>
                </c:pt>
                <c:pt idx="1398">
                  <c:v>2416346.7964112302</c:v>
                </c:pt>
                <c:pt idx="1399">
                  <c:v>2374938.89910217</c:v>
                </c:pt>
                <c:pt idx="1400">
                  <c:v>2260043.4740376701</c:v>
                </c:pt>
                <c:pt idx="1401">
                  <c:v>2116258.2046654099</c:v>
                </c:pt>
                <c:pt idx="1402">
                  <c:v>2003462.56564781</c:v>
                </c:pt>
                <c:pt idx="1403">
                  <c:v>1985125.80615648</c:v>
                </c:pt>
                <c:pt idx="1404">
                  <c:v>1973602.2216600401</c:v>
                </c:pt>
                <c:pt idx="1405">
                  <c:v>1955337.25265107</c:v>
                </c:pt>
                <c:pt idx="1406">
                  <c:v>1994280.95038054</c:v>
                </c:pt>
                <c:pt idx="1407">
                  <c:v>2055717.4381780899</c:v>
                </c:pt>
                <c:pt idx="1408">
                  <c:v>2110890.81797443</c:v>
                </c:pt>
                <c:pt idx="1409">
                  <c:v>2111502.8061673902</c:v>
                </c:pt>
                <c:pt idx="1410">
                  <c:v>2098849.1185588599</c:v>
                </c:pt>
                <c:pt idx="1411">
                  <c:v>2091951.7239434801</c:v>
                </c:pt>
                <c:pt idx="1412">
                  <c:v>2095725.5058482899</c:v>
                </c:pt>
                <c:pt idx="1413">
                  <c:v>2106749.00371387</c:v>
                </c:pt>
                <c:pt idx="1414">
                  <c:v>2118523.91883867</c:v>
                </c:pt>
                <c:pt idx="1415">
                  <c:v>2153605.8494416098</c:v>
                </c:pt>
                <c:pt idx="1416">
                  <c:v>2176585.3011598</c:v>
                </c:pt>
                <c:pt idx="1417">
                  <c:v>2209426.50905358</c:v>
                </c:pt>
                <c:pt idx="1418">
                  <c:v>2243668.16726472</c:v>
                </c:pt>
                <c:pt idx="1419">
                  <c:v>2253857.5027541001</c:v>
                </c:pt>
                <c:pt idx="1420">
                  <c:v>2267082.4771249499</c:v>
                </c:pt>
                <c:pt idx="1421">
                  <c:v>2296213.7228915901</c:v>
                </c:pt>
                <c:pt idx="1422">
                  <c:v>2344253.6743495902</c:v>
                </c:pt>
                <c:pt idx="1423">
                  <c:v>2366080.8172850399</c:v>
                </c:pt>
                <c:pt idx="1424">
                  <c:v>2335484.18262942</c:v>
                </c:pt>
                <c:pt idx="1425">
                  <c:v>2280266.7002258901</c:v>
                </c:pt>
                <c:pt idx="1426">
                  <c:v>2248311.4609041698</c:v>
                </c:pt>
                <c:pt idx="1427">
                  <c:v>2218064.9548986298</c:v>
                </c:pt>
                <c:pt idx="1428">
                  <c:v>2176545.5723502198</c:v>
                </c:pt>
                <c:pt idx="1429">
                  <c:v>2166162.28369362</c:v>
                </c:pt>
                <c:pt idx="1430">
                  <c:v>2177591.22839389</c:v>
                </c:pt>
                <c:pt idx="1431">
                  <c:v>2192824.6264343802</c:v>
                </c:pt>
                <c:pt idx="1432">
                  <c:v>2207851.9833298801</c:v>
                </c:pt>
                <c:pt idx="1433">
                  <c:v>2208813.5377072399</c:v>
                </c:pt>
                <c:pt idx="1434">
                  <c:v>2207915.48665075</c:v>
                </c:pt>
                <c:pt idx="1435">
                  <c:v>2207853.35535572</c:v>
                </c:pt>
                <c:pt idx="1436">
                  <c:v>2194279.39277014</c:v>
                </c:pt>
                <c:pt idx="1437">
                  <c:v>2192362.0816564602</c:v>
                </c:pt>
                <c:pt idx="1438">
                  <c:v>2179789.2892435598</c:v>
                </c:pt>
                <c:pt idx="1439">
                  <c:v>2191365.7732649399</c:v>
                </c:pt>
                <c:pt idx="1440">
                  <c:v>2202824.11672829</c:v>
                </c:pt>
                <c:pt idx="1441">
                  <c:v>2218698.4180427599</c:v>
                </c:pt>
                <c:pt idx="1442">
                  <c:v>2231132.62022164</c:v>
                </c:pt>
                <c:pt idx="1443">
                  <c:v>2224730.3135497202</c:v>
                </c:pt>
                <c:pt idx="1444">
                  <c:v>2227009.8385190298</c:v>
                </c:pt>
                <c:pt idx="1445">
                  <c:v>2231788.0933691799</c:v>
                </c:pt>
                <c:pt idx="1446">
                  <c:v>2230382.3448727801</c:v>
                </c:pt>
                <c:pt idx="1447">
                  <c:v>2209867.7606630698</c:v>
                </c:pt>
                <c:pt idx="1448">
                  <c:v>2176377.5411936301</c:v>
                </c:pt>
                <c:pt idx="1449">
                  <c:v>2130709.4801616599</c:v>
                </c:pt>
                <c:pt idx="1450">
                  <c:v>2096089.0217329401</c:v>
                </c:pt>
                <c:pt idx="1451">
                  <c:v>2060292.9661725599</c:v>
                </c:pt>
                <c:pt idx="1452">
                  <c:v>2030135.7232154999</c:v>
                </c:pt>
                <c:pt idx="1453">
                  <c:v>1996737.6736818899</c:v>
                </c:pt>
                <c:pt idx="1454">
                  <c:v>2001469.0908154701</c:v>
                </c:pt>
                <c:pt idx="1455">
                  <c:v>2031229.29257057</c:v>
                </c:pt>
                <c:pt idx="1456">
                  <c:v>2047300.89793301</c:v>
                </c:pt>
                <c:pt idx="1457">
                  <c:v>2065804.9421971301</c:v>
                </c:pt>
                <c:pt idx="1458">
                  <c:v>2062207.8129577599</c:v>
                </c:pt>
                <c:pt idx="1459">
                  <c:v>2073313.03167543</c:v>
                </c:pt>
                <c:pt idx="1460">
                  <c:v>2068600.13446149</c:v>
                </c:pt>
                <c:pt idx="1461">
                  <c:v>2063180.2577855799</c:v>
                </c:pt>
                <c:pt idx="1462">
                  <c:v>2059539.4249424001</c:v>
                </c:pt>
                <c:pt idx="1463">
                  <c:v>2102024.3497838699</c:v>
                </c:pt>
                <c:pt idx="1464">
                  <c:v>2156613.7502237801</c:v>
                </c:pt>
                <c:pt idx="1465">
                  <c:v>2210204.7471208898</c:v>
                </c:pt>
                <c:pt idx="1466">
                  <c:v>2221657.9284691201</c:v>
                </c:pt>
                <c:pt idx="1467">
                  <c:v>2222883.5423560701</c:v>
                </c:pt>
                <c:pt idx="1468">
                  <c:v>2221236.9255294199</c:v>
                </c:pt>
                <c:pt idx="1469">
                  <c:v>2181135.33950652</c:v>
                </c:pt>
                <c:pt idx="1470">
                  <c:v>2145744.0095296502</c:v>
                </c:pt>
                <c:pt idx="1471">
                  <c:v>2097015.3843760199</c:v>
                </c:pt>
                <c:pt idx="1472">
                  <c:v>2069461.50743971</c:v>
                </c:pt>
                <c:pt idx="1473">
                  <c:v>2035198.23534403</c:v>
                </c:pt>
                <c:pt idx="1474">
                  <c:v>2008281.0523330499</c:v>
                </c:pt>
                <c:pt idx="1475">
                  <c:v>1958650.9152074701</c:v>
                </c:pt>
                <c:pt idx="1476">
                  <c:v>1915767.0167473101</c:v>
                </c:pt>
                <c:pt idx="1477">
                  <c:v>1875959.6162886899</c:v>
                </c:pt>
                <c:pt idx="1478">
                  <c:v>1847185.9288210699</c:v>
                </c:pt>
                <c:pt idx="1479">
                  <c:v>1807412.82431574</c:v>
                </c:pt>
                <c:pt idx="1480">
                  <c:v>1771565.3895341</c:v>
                </c:pt>
                <c:pt idx="1481">
                  <c:v>1764631.96488868</c:v>
                </c:pt>
                <c:pt idx="1482">
                  <c:v>1768816.35099041</c:v>
                </c:pt>
                <c:pt idx="1483">
                  <c:v>1759715.95651662</c:v>
                </c:pt>
                <c:pt idx="1484">
                  <c:v>1768042.90186625</c:v>
                </c:pt>
                <c:pt idx="1485">
                  <c:v>1778353.0865514099</c:v>
                </c:pt>
                <c:pt idx="1486">
                  <c:v>1788031.54023146</c:v>
                </c:pt>
                <c:pt idx="1487">
                  <c:v>1803343.5693703501</c:v>
                </c:pt>
                <c:pt idx="1488">
                  <c:v>1811829.79426549</c:v>
                </c:pt>
                <c:pt idx="1489">
                  <c:v>1826267.85944414</c:v>
                </c:pt>
                <c:pt idx="1490">
                  <c:v>1836214.9690104299</c:v>
                </c:pt>
                <c:pt idx="1491">
                  <c:v>1831547.2046428199</c:v>
                </c:pt>
                <c:pt idx="1492">
                  <c:v>1833257.1782897699</c:v>
                </c:pt>
                <c:pt idx="1493">
                  <c:v>1825053.49441377</c:v>
                </c:pt>
                <c:pt idx="1494">
                  <c:v>1799857.2857092801</c:v>
                </c:pt>
                <c:pt idx="1495">
                  <c:v>1776265.13043407</c:v>
                </c:pt>
                <c:pt idx="1496">
                  <c:v>1749294.07069556</c:v>
                </c:pt>
                <c:pt idx="1497">
                  <c:v>1717829.9377208599</c:v>
                </c:pt>
                <c:pt idx="1498">
                  <c:v>1687079.4284254699</c:v>
                </c:pt>
                <c:pt idx="1499">
                  <c:v>1687590.3073527</c:v>
                </c:pt>
                <c:pt idx="1500">
                  <c:v>1708710.40952918</c:v>
                </c:pt>
                <c:pt idx="1501">
                  <c:v>1710862.4806857</c:v>
                </c:pt>
                <c:pt idx="1502">
                  <c:v>1707101.4531755501</c:v>
                </c:pt>
                <c:pt idx="1503">
                  <c:v>1703012.7397777999</c:v>
                </c:pt>
                <c:pt idx="1504">
                  <c:v>1699632.6086808799</c:v>
                </c:pt>
                <c:pt idx="1505">
                  <c:v>1733206.5942243999</c:v>
                </c:pt>
                <c:pt idx="1506">
                  <c:v>1747158.9308035199</c:v>
                </c:pt>
                <c:pt idx="1507">
                  <c:v>1773938.4608144499</c:v>
                </c:pt>
                <c:pt idx="1508">
                  <c:v>1786228.0086260501</c:v>
                </c:pt>
                <c:pt idx="1509">
                  <c:v>1797740.27844455</c:v>
                </c:pt>
                <c:pt idx="1510">
                  <c:v>1815217.74642383</c:v>
                </c:pt>
                <c:pt idx="1511">
                  <c:v>1821990.4938910501</c:v>
                </c:pt>
                <c:pt idx="1512">
                  <c:v>1831962.0471147201</c:v>
                </c:pt>
                <c:pt idx="1513">
                  <c:v>1840299.3618461899</c:v>
                </c:pt>
                <c:pt idx="1514">
                  <c:v>1839751.1535243699</c:v>
                </c:pt>
                <c:pt idx="1515">
                  <c:v>1823709.1794563001</c:v>
                </c:pt>
                <c:pt idx="1516">
                  <c:v>1824335.1238051399</c:v>
                </c:pt>
                <c:pt idx="1517">
                  <c:v>1833200.05440754</c:v>
                </c:pt>
                <c:pt idx="1518">
                  <c:v>1825559.58777709</c:v>
                </c:pt>
                <c:pt idx="1519">
                  <c:v>1816911.31062686</c:v>
                </c:pt>
                <c:pt idx="1520">
                  <c:v>1791794.57711915</c:v>
                </c:pt>
                <c:pt idx="1521">
                  <c:v>1751026.40331459</c:v>
                </c:pt>
                <c:pt idx="1522">
                  <c:v>1725116.47460034</c:v>
                </c:pt>
                <c:pt idx="1523">
                  <c:v>1709873.7036363301</c:v>
                </c:pt>
                <c:pt idx="1524">
                  <c:v>1722817.7782631901</c:v>
                </c:pt>
                <c:pt idx="1525">
                  <c:v>1719351.4157553101</c:v>
                </c:pt>
                <c:pt idx="1526">
                  <c:v>1734819.59165473</c:v>
                </c:pt>
                <c:pt idx="1527">
                  <c:v>1733622.7760717201</c:v>
                </c:pt>
                <c:pt idx="1528">
                  <c:v>1741265.6520434299</c:v>
                </c:pt>
                <c:pt idx="1529">
                  <c:v>1739198.80189474</c:v>
                </c:pt>
                <c:pt idx="1530">
                  <c:v>1732475.83359261</c:v>
                </c:pt>
                <c:pt idx="1531">
                  <c:v>1716521.15599628</c:v>
                </c:pt>
                <c:pt idx="1532">
                  <c:v>1714535.20978526</c:v>
                </c:pt>
                <c:pt idx="1533">
                  <c:v>1708499.36756224</c:v>
                </c:pt>
                <c:pt idx="1534">
                  <c:v>1706283.8337346099</c:v>
                </c:pt>
                <c:pt idx="1535">
                  <c:v>1736476.7522467801</c:v>
                </c:pt>
                <c:pt idx="1536">
                  <c:v>1761987.63277357</c:v>
                </c:pt>
                <c:pt idx="1537">
                  <c:v>1791341.35053445</c:v>
                </c:pt>
                <c:pt idx="1538">
                  <c:v>1816983.2535188401</c:v>
                </c:pt>
                <c:pt idx="1539">
                  <c:v>1824689.05004825</c:v>
                </c:pt>
                <c:pt idx="1540">
                  <c:v>1838380.23140738</c:v>
                </c:pt>
                <c:pt idx="1541">
                  <c:v>1855374.3020683101</c:v>
                </c:pt>
                <c:pt idx="1542">
                  <c:v>1859031.08884511</c:v>
                </c:pt>
                <c:pt idx="1543">
                  <c:v>1861261.1859939799</c:v>
                </c:pt>
                <c:pt idx="1544">
                  <c:v>1833714.4780482899</c:v>
                </c:pt>
                <c:pt idx="1545">
                  <c:v>1803421.9968519299</c:v>
                </c:pt>
                <c:pt idx="1546">
                  <c:v>1776266.51066666</c:v>
                </c:pt>
                <c:pt idx="1547">
                  <c:v>1752767.9848336801</c:v>
                </c:pt>
                <c:pt idx="1548">
                  <c:v>1718010.23129792</c:v>
                </c:pt>
                <c:pt idx="1549">
                  <c:v>1696353.2777785701</c:v>
                </c:pt>
                <c:pt idx="1550">
                  <c:v>1693671.88382272</c:v>
                </c:pt>
                <c:pt idx="1551">
                  <c:v>1699553.7701471699</c:v>
                </c:pt>
                <c:pt idx="1552">
                  <c:v>1716133.51078447</c:v>
                </c:pt>
                <c:pt idx="1553">
                  <c:v>1732951.8331553999</c:v>
                </c:pt>
                <c:pt idx="1554">
                  <c:v>1745457.8542678901</c:v>
                </c:pt>
                <c:pt idx="1555">
                  <c:v>1756309.04753032</c:v>
                </c:pt>
                <c:pt idx="1556">
                  <c:v>1763783.5477008701</c:v>
                </c:pt>
                <c:pt idx="1557">
                  <c:v>1763214.1334595999</c:v>
                </c:pt>
                <c:pt idx="1558">
                  <c:v>1772760.4609522801</c:v>
                </c:pt>
                <c:pt idx="1559">
                  <c:v>1795036.22707652</c:v>
                </c:pt>
                <c:pt idx="1560">
                  <c:v>1832323.0900472901</c:v>
                </c:pt>
                <c:pt idx="1561">
                  <c:v>1853691.68411081</c:v>
                </c:pt>
                <c:pt idx="1562">
                  <c:v>1882456.5031500701</c:v>
                </c:pt>
                <c:pt idx="1563">
                  <c:v>1902490.82544847</c:v>
                </c:pt>
                <c:pt idx="1564">
                  <c:v>1921845.23937825</c:v>
                </c:pt>
                <c:pt idx="1565">
                  <c:v>1960871.54877162</c:v>
                </c:pt>
                <c:pt idx="1566">
                  <c:v>1983380.2607557699</c:v>
                </c:pt>
                <c:pt idx="1567">
                  <c:v>2000893.46735238</c:v>
                </c:pt>
                <c:pt idx="1568">
                  <c:v>2011744.3041943</c:v>
                </c:pt>
                <c:pt idx="1569">
                  <c:v>2021570.93737106</c:v>
                </c:pt>
                <c:pt idx="1570">
                  <c:v>2031292.7589195201</c:v>
                </c:pt>
                <c:pt idx="1571">
                  <c:v>2013366.09755433</c:v>
                </c:pt>
                <c:pt idx="1572">
                  <c:v>1995078.79968446</c:v>
                </c:pt>
                <c:pt idx="1573">
                  <c:v>1990500.7324353501</c:v>
                </c:pt>
                <c:pt idx="1574">
                  <c:v>1962394.9672022201</c:v>
                </c:pt>
                <c:pt idx="1575">
                  <c:v>1930638.29984972</c:v>
                </c:pt>
                <c:pt idx="1576">
                  <c:v>1906728.9432998099</c:v>
                </c:pt>
                <c:pt idx="1577">
                  <c:v>1905354.9060863701</c:v>
                </c:pt>
                <c:pt idx="1578">
                  <c:v>1896341.1870850299</c:v>
                </c:pt>
                <c:pt idx="1579">
                  <c:v>1901879.65928458</c:v>
                </c:pt>
                <c:pt idx="1580">
                  <c:v>1929165.18268552</c:v>
                </c:pt>
                <c:pt idx="1581">
                  <c:v>1947323.2791258499</c:v>
                </c:pt>
                <c:pt idx="1582">
                  <c:v>1967068.1776442099</c:v>
                </c:pt>
                <c:pt idx="1583">
                  <c:v>2009833.04805009</c:v>
                </c:pt>
                <c:pt idx="1584">
                  <c:v>2044634.16246313</c:v>
                </c:pt>
                <c:pt idx="1585">
                  <c:v>2088979.42627545</c:v>
                </c:pt>
                <c:pt idx="1586">
                  <c:v>2117837.1088328301</c:v>
                </c:pt>
                <c:pt idx="1587">
                  <c:v>2140709.1746473</c:v>
                </c:pt>
                <c:pt idx="1588">
                  <c:v>2163056.4783963901</c:v>
                </c:pt>
                <c:pt idx="1589">
                  <c:v>2186663.7909752</c:v>
                </c:pt>
                <c:pt idx="1590">
                  <c:v>2192005.0116488901</c:v>
                </c:pt>
                <c:pt idx="1591">
                  <c:v>2205015.0821669502</c:v>
                </c:pt>
                <c:pt idx="1592">
                  <c:v>2205261.2943812502</c:v>
                </c:pt>
                <c:pt idx="1593">
                  <c:v>2191576.1344089899</c:v>
                </c:pt>
                <c:pt idx="1594">
                  <c:v>2195948.51841695</c:v>
                </c:pt>
                <c:pt idx="1595">
                  <c:v>2203966.4243795299</c:v>
                </c:pt>
                <c:pt idx="1596">
                  <c:v>2202531.3969905898</c:v>
                </c:pt>
                <c:pt idx="1597">
                  <c:v>2210572.3854482602</c:v>
                </c:pt>
                <c:pt idx="1598">
                  <c:v>2210242.7299946402</c:v>
                </c:pt>
                <c:pt idx="1599">
                  <c:v>2200213.92863779</c:v>
                </c:pt>
                <c:pt idx="1600">
                  <c:v>2200599.1641132198</c:v>
                </c:pt>
                <c:pt idx="1601">
                  <c:v>2205763.7766575101</c:v>
                </c:pt>
                <c:pt idx="1602">
                  <c:v>2205421.10688326</c:v>
                </c:pt>
                <c:pt idx="1603">
                  <c:v>2203958.9959011502</c:v>
                </c:pt>
                <c:pt idx="1604">
                  <c:v>2218788.8735823799</c:v>
                </c:pt>
                <c:pt idx="1605">
                  <c:v>2222009.6004241598</c:v>
                </c:pt>
                <c:pt idx="1606">
                  <c:v>2240157.24957297</c:v>
                </c:pt>
                <c:pt idx="1607">
                  <c:v>2251735.2749264701</c:v>
                </c:pt>
                <c:pt idx="1608">
                  <c:v>2271844.00268545</c:v>
                </c:pt>
                <c:pt idx="1609">
                  <c:v>2281785.31579642</c:v>
                </c:pt>
                <c:pt idx="1610">
                  <c:v>2306193.10060975</c:v>
                </c:pt>
                <c:pt idx="1611">
                  <c:v>2310521.2373945699</c:v>
                </c:pt>
                <c:pt idx="1612">
                  <c:v>2318260.0234955</c:v>
                </c:pt>
                <c:pt idx="1613">
                  <c:v>2300417.6022007102</c:v>
                </c:pt>
                <c:pt idx="1614">
                  <c:v>2266300.2366879098</c:v>
                </c:pt>
                <c:pt idx="1615">
                  <c:v>2245571.9394368101</c:v>
                </c:pt>
                <c:pt idx="1616">
                  <c:v>2232886.1836065198</c:v>
                </c:pt>
                <c:pt idx="1617">
                  <c:v>2207127.08287794</c:v>
                </c:pt>
                <c:pt idx="1618">
                  <c:v>2186299.4478602698</c:v>
                </c:pt>
                <c:pt idx="1619">
                  <c:v>2173388.3485218198</c:v>
                </c:pt>
                <c:pt idx="1620">
                  <c:v>2168333.95432691</c:v>
                </c:pt>
                <c:pt idx="1621">
                  <c:v>2162526.7034809799</c:v>
                </c:pt>
                <c:pt idx="1622">
                  <c:v>2165109.2105086199</c:v>
                </c:pt>
                <c:pt idx="1623">
                  <c:v>2171110.6275236099</c:v>
                </c:pt>
                <c:pt idx="1624">
                  <c:v>2174759.75341463</c:v>
                </c:pt>
                <c:pt idx="1625">
                  <c:v>2187689.16565707</c:v>
                </c:pt>
                <c:pt idx="1626">
                  <c:v>2210853.1138249799</c:v>
                </c:pt>
                <c:pt idx="1627">
                  <c:v>2228333.74423669</c:v>
                </c:pt>
                <c:pt idx="1628">
                  <c:v>2265011.8887441298</c:v>
                </c:pt>
                <c:pt idx="1629">
                  <c:v>2307547.6076393998</c:v>
                </c:pt>
                <c:pt idx="1630">
                  <c:v>2354234.6669844198</c:v>
                </c:pt>
                <c:pt idx="1631">
                  <c:v>2361679.7615318</c:v>
                </c:pt>
                <c:pt idx="1632">
                  <c:v>2351011.8158857902</c:v>
                </c:pt>
                <c:pt idx="1633">
                  <c:v>2360103.68070846</c:v>
                </c:pt>
                <c:pt idx="1634">
                  <c:v>2427934.6959130801</c:v>
                </c:pt>
                <c:pt idx="1635">
                  <c:v>2484202.3939670902</c:v>
                </c:pt>
                <c:pt idx="1636">
                  <c:v>2536765.8557775901</c:v>
                </c:pt>
                <c:pt idx="1637">
                  <c:v>2602871.2085756399</c:v>
                </c:pt>
                <c:pt idx="1638">
                  <c:v>2678499.2562431102</c:v>
                </c:pt>
                <c:pt idx="1639">
                  <c:v>2733564.07150453</c:v>
                </c:pt>
                <c:pt idx="1640">
                  <c:v>2702555.5427143401</c:v>
                </c:pt>
                <c:pt idx="1641">
                  <c:v>2637231.3873672001</c:v>
                </c:pt>
                <c:pt idx="1642">
                  <c:v>2590176.7932119202</c:v>
                </c:pt>
                <c:pt idx="1643">
                  <c:v>2528866.9104048898</c:v>
                </c:pt>
                <c:pt idx="1644">
                  <c:v>2475802.7941103801</c:v>
                </c:pt>
                <c:pt idx="1645">
                  <c:v>2419195.0744981701</c:v>
                </c:pt>
                <c:pt idx="1646">
                  <c:v>2489370.9811450299</c:v>
                </c:pt>
                <c:pt idx="1647">
                  <c:v>2594195.4337321799</c:v>
                </c:pt>
                <c:pt idx="1648">
                  <c:v>2705070.0237906598</c:v>
                </c:pt>
                <c:pt idx="1649">
                  <c:v>2783767.4606027198</c:v>
                </c:pt>
                <c:pt idx="1650">
                  <c:v>2846821.2482110602</c:v>
                </c:pt>
                <c:pt idx="1651">
                  <c:v>2923462.9312853301</c:v>
                </c:pt>
                <c:pt idx="1652">
                  <c:v>2964400.40691225</c:v>
                </c:pt>
                <c:pt idx="1653">
                  <c:v>3002793.1027270299</c:v>
                </c:pt>
                <c:pt idx="1654">
                  <c:v>3040846.2275013798</c:v>
                </c:pt>
                <c:pt idx="1655">
                  <c:v>3082758.2528856802</c:v>
                </c:pt>
                <c:pt idx="1656">
                  <c:v>3140933.5203738501</c:v>
                </c:pt>
                <c:pt idx="1657">
                  <c:v>3192996.9200627799</c:v>
                </c:pt>
                <c:pt idx="1658">
                  <c:v>3234685.7209945899</c:v>
                </c:pt>
                <c:pt idx="1659">
                  <c:v>3254001.5327356099</c:v>
                </c:pt>
                <c:pt idx="1660">
                  <c:v>3276873.9937446099</c:v>
                </c:pt>
                <c:pt idx="1661">
                  <c:v>3275499.2598367198</c:v>
                </c:pt>
                <c:pt idx="1662">
                  <c:v>3275164.0509722899</c:v>
                </c:pt>
                <c:pt idx="1663">
                  <c:v>3256436.79676496</c:v>
                </c:pt>
                <c:pt idx="1664">
                  <c:v>3069123.8166756001</c:v>
                </c:pt>
                <c:pt idx="1665">
                  <c:v>2852403.6411865801</c:v>
                </c:pt>
                <c:pt idx="1666">
                  <c:v>2638965.6368085202</c:v>
                </c:pt>
                <c:pt idx="1667">
                  <c:v>2531463.3453586302</c:v>
                </c:pt>
                <c:pt idx="1668">
                  <c:v>2442280.3752674898</c:v>
                </c:pt>
                <c:pt idx="1669">
                  <c:v>2346352.1547690998</c:v>
                </c:pt>
                <c:pt idx="1670">
                  <c:v>2388156.3031158098</c:v>
                </c:pt>
                <c:pt idx="1671">
                  <c:v>2468642.74136012</c:v>
                </c:pt>
                <c:pt idx="1672">
                  <c:v>2570298.6487692399</c:v>
                </c:pt>
                <c:pt idx="1673">
                  <c:v>2602568.1959849698</c:v>
                </c:pt>
                <c:pt idx="1674">
                  <c:v>2639071.05839646</c:v>
                </c:pt>
                <c:pt idx="1675">
                  <c:v>2680524.54013649</c:v>
                </c:pt>
                <c:pt idx="1676">
                  <c:v>2708731.8502778299</c:v>
                </c:pt>
                <c:pt idx="1677">
                  <c:v>2740104.2153940001</c:v>
                </c:pt>
                <c:pt idx="1678">
                  <c:v>2765556.7331467699</c:v>
                </c:pt>
                <c:pt idx="1679">
                  <c:v>2771647.1369789601</c:v>
                </c:pt>
                <c:pt idx="1680">
                  <c:v>2771974.7851240202</c:v>
                </c:pt>
                <c:pt idx="1681">
                  <c:v>2769347.4348021499</c:v>
                </c:pt>
                <c:pt idx="1682">
                  <c:v>2780039.7020404199</c:v>
                </c:pt>
                <c:pt idx="1683">
                  <c:v>2799739.1164681399</c:v>
                </c:pt>
                <c:pt idx="1684">
                  <c:v>2804459.4094323101</c:v>
                </c:pt>
                <c:pt idx="1685">
                  <c:v>2779576.4283184102</c:v>
                </c:pt>
                <c:pt idx="1686">
                  <c:v>2762251.3900455702</c:v>
                </c:pt>
                <c:pt idx="1687">
                  <c:v>2725017.5775032202</c:v>
                </c:pt>
                <c:pt idx="1688">
                  <c:v>2668473.0509919301</c:v>
                </c:pt>
                <c:pt idx="1689">
                  <c:v>2593825.6388191502</c:v>
                </c:pt>
                <c:pt idx="1690">
                  <c:v>2531151.42672168</c:v>
                </c:pt>
                <c:pt idx="1691">
                  <c:v>2453760.4504242502</c:v>
                </c:pt>
                <c:pt idx="1692">
                  <c:v>2369628.5800760202</c:v>
                </c:pt>
                <c:pt idx="1693">
                  <c:v>2291271.3200233998</c:v>
                </c:pt>
                <c:pt idx="1694">
                  <c:v>2300555.1675750101</c:v>
                </c:pt>
                <c:pt idx="1695">
                  <c:v>2326633.5444676601</c:v>
                </c:pt>
                <c:pt idx="1696">
                  <c:v>2362378.8827372501</c:v>
                </c:pt>
                <c:pt idx="1697">
                  <c:v>2392438.26142349</c:v>
                </c:pt>
                <c:pt idx="1698">
                  <c:v>2405401.43980511</c:v>
                </c:pt>
                <c:pt idx="1699">
                  <c:v>2426082.93055169</c:v>
                </c:pt>
                <c:pt idx="1700">
                  <c:v>2436791.4670666298</c:v>
                </c:pt>
                <c:pt idx="1701">
                  <c:v>2440926.6623285799</c:v>
                </c:pt>
                <c:pt idx="1702">
                  <c:v>2447044.7495352998</c:v>
                </c:pt>
                <c:pt idx="1703">
                  <c:v>2448249.2208068999</c:v>
                </c:pt>
                <c:pt idx="1704">
                  <c:v>2451719.9453210998</c:v>
                </c:pt>
                <c:pt idx="1705">
                  <c:v>2455612.5835613599</c:v>
                </c:pt>
                <c:pt idx="1706">
                  <c:v>2458306.6854606401</c:v>
                </c:pt>
                <c:pt idx="1707">
                  <c:v>2466212.0846925401</c:v>
                </c:pt>
                <c:pt idx="1708">
                  <c:v>2475877.4968669</c:v>
                </c:pt>
                <c:pt idx="1709">
                  <c:v>2474114.5937027098</c:v>
                </c:pt>
                <c:pt idx="1710">
                  <c:v>2455748.10383183</c:v>
                </c:pt>
                <c:pt idx="1711">
                  <c:v>2440723.2087637698</c:v>
                </c:pt>
                <c:pt idx="1712">
                  <c:v>2413942.83669652</c:v>
                </c:pt>
                <c:pt idx="1713">
                  <c:v>2371233.6469674399</c:v>
                </c:pt>
                <c:pt idx="1714">
                  <c:v>2330530.4514381299</c:v>
                </c:pt>
                <c:pt idx="1715">
                  <c:v>2255720.7913684002</c:v>
                </c:pt>
                <c:pt idx="1716">
                  <c:v>2182289.64920389</c:v>
                </c:pt>
                <c:pt idx="1717">
                  <c:v>2109786.9565629298</c:v>
                </c:pt>
                <c:pt idx="1718">
                  <c:v>2111329.1910598502</c:v>
                </c:pt>
                <c:pt idx="1719">
                  <c:v>2153314.5128575098</c:v>
                </c:pt>
                <c:pt idx="1720">
                  <c:v>2176957.72708942</c:v>
                </c:pt>
                <c:pt idx="1721">
                  <c:v>2205684.5464209099</c:v>
                </c:pt>
                <c:pt idx="1722">
                  <c:v>2223990.8514955798</c:v>
                </c:pt>
                <c:pt idx="1723">
                  <c:v>2244823.6970770801</c:v>
                </c:pt>
                <c:pt idx="1724">
                  <c:v>2251477.17814455</c:v>
                </c:pt>
                <c:pt idx="1725">
                  <c:v>2268938.2623130698</c:v>
                </c:pt>
                <c:pt idx="1726">
                  <c:v>2277772.2023583599</c:v>
                </c:pt>
                <c:pt idx="1727">
                  <c:v>2299954.4658908402</c:v>
                </c:pt>
                <c:pt idx="1728">
                  <c:v>2331982.8706448399</c:v>
                </c:pt>
                <c:pt idx="1729">
                  <c:v>2361465.9474208099</c:v>
                </c:pt>
                <c:pt idx="1730">
                  <c:v>2376785.8224924598</c:v>
                </c:pt>
                <c:pt idx="1731">
                  <c:v>2399546.44214518</c:v>
                </c:pt>
                <c:pt idx="1732">
                  <c:v>2410731.97347809</c:v>
                </c:pt>
                <c:pt idx="1733">
                  <c:v>2392376.5813466399</c:v>
                </c:pt>
                <c:pt idx="1734">
                  <c:v>2355500.8379876199</c:v>
                </c:pt>
                <c:pt idx="1735">
                  <c:v>2352343.7795723202</c:v>
                </c:pt>
                <c:pt idx="1736">
                  <c:v>2247578.5188963101</c:v>
                </c:pt>
                <c:pt idx="1737">
                  <c:v>2166313.6834038398</c:v>
                </c:pt>
                <c:pt idx="1738">
                  <c:v>2088325.9657565199</c:v>
                </c:pt>
                <c:pt idx="1739">
                  <c:v>1987524.81076018</c:v>
                </c:pt>
                <c:pt idx="1740">
                  <c:v>1881727.0064965901</c:v>
                </c:pt>
                <c:pt idx="1741">
                  <c:v>1787019.48226079</c:v>
                </c:pt>
                <c:pt idx="1742">
                  <c:v>1855662.12765759</c:v>
                </c:pt>
                <c:pt idx="1743">
                  <c:v>1942210.4473512101</c:v>
                </c:pt>
                <c:pt idx="1744">
                  <c:v>2014224.34043665</c:v>
                </c:pt>
                <c:pt idx="1745">
                  <c:v>2027131.64081492</c:v>
                </c:pt>
                <c:pt idx="1746">
                  <c:v>2039923.9337666801</c:v>
                </c:pt>
                <c:pt idx="1747">
                  <c:v>2050020.8005850399</c:v>
                </c:pt>
                <c:pt idx="1748">
                  <c:v>2078243.1907462</c:v>
                </c:pt>
                <c:pt idx="1749">
                  <c:v>2123414.6728386199</c:v>
                </c:pt>
                <c:pt idx="1750">
                  <c:v>2163621.1602143799</c:v>
                </c:pt>
                <c:pt idx="1751">
                  <c:v>2139768.2980880002</c:v>
                </c:pt>
                <c:pt idx="1752">
                  <c:v>2098362.65980577</c:v>
                </c:pt>
                <c:pt idx="1753">
                  <c:v>2071372.9171146201</c:v>
                </c:pt>
                <c:pt idx="1754">
                  <c:v>2087955.4559074</c:v>
                </c:pt>
                <c:pt idx="1755">
                  <c:v>2110727.1904378701</c:v>
                </c:pt>
                <c:pt idx="1756">
                  <c:v>2120916.6900371299</c:v>
                </c:pt>
                <c:pt idx="1757">
                  <c:v>2140494.7309811101</c:v>
                </c:pt>
                <c:pt idx="1758">
                  <c:v>2154910.8331199298</c:v>
                </c:pt>
                <c:pt idx="1759">
                  <c:v>2166617.3826802499</c:v>
                </c:pt>
                <c:pt idx="1760">
                  <c:v>2162679.3806101698</c:v>
                </c:pt>
                <c:pt idx="1761">
                  <c:v>2158631.5872434299</c:v>
                </c:pt>
                <c:pt idx="1762">
                  <c:v>2158039.1727495198</c:v>
                </c:pt>
                <c:pt idx="1763">
                  <c:v>2156080.8765735198</c:v>
                </c:pt>
                <c:pt idx="1764">
                  <c:v>2146073.26536432</c:v>
                </c:pt>
                <c:pt idx="1765">
                  <c:v>2139413.2731512301</c:v>
                </c:pt>
                <c:pt idx="1766">
                  <c:v>2153496.17498523</c:v>
                </c:pt>
                <c:pt idx="1767">
                  <c:v>2189371.3238945799</c:v>
                </c:pt>
                <c:pt idx="1768">
                  <c:v>2205974.5841400698</c:v>
                </c:pt>
                <c:pt idx="1769">
                  <c:v>2238782.3545683799</c:v>
                </c:pt>
                <c:pt idx="1770">
                  <c:v>2255771.8863540599</c:v>
                </c:pt>
                <c:pt idx="1771">
                  <c:v>2282900.9526922302</c:v>
                </c:pt>
                <c:pt idx="1772">
                  <c:v>2304934.3306964398</c:v>
                </c:pt>
                <c:pt idx="1773">
                  <c:v>2322515.6195824998</c:v>
                </c:pt>
                <c:pt idx="1774">
                  <c:v>2340884.5140339299</c:v>
                </c:pt>
                <c:pt idx="1775">
                  <c:v>2372377.4518988901</c:v>
                </c:pt>
                <c:pt idx="1776">
                  <c:v>2428711.1213745298</c:v>
                </c:pt>
                <c:pt idx="1777">
                  <c:v>2465308.4095665198</c:v>
                </c:pt>
                <c:pt idx="1778">
                  <c:v>2488420.4110509502</c:v>
                </c:pt>
                <c:pt idx="1779">
                  <c:v>2508140.7969161002</c:v>
                </c:pt>
                <c:pt idx="1780">
                  <c:v>2532435.88357866</c:v>
                </c:pt>
                <c:pt idx="1781">
                  <c:v>2546043.71660324</c:v>
                </c:pt>
                <c:pt idx="1782">
                  <c:v>2559159.3414576901</c:v>
                </c:pt>
                <c:pt idx="1783">
                  <c:v>2568394.1000248501</c:v>
                </c:pt>
                <c:pt idx="1784">
                  <c:v>2582971.5883214599</c:v>
                </c:pt>
                <c:pt idx="1785">
                  <c:v>2593393.7037959299</c:v>
                </c:pt>
                <c:pt idx="1786">
                  <c:v>2611988.8583377399</c:v>
                </c:pt>
                <c:pt idx="1787">
                  <c:v>2627907.3304462498</c:v>
                </c:pt>
                <c:pt idx="1788">
                  <c:v>2622594.2842390202</c:v>
                </c:pt>
                <c:pt idx="1789">
                  <c:v>2625407.2993137399</c:v>
                </c:pt>
                <c:pt idx="1790">
                  <c:v>2645740.5765815899</c:v>
                </c:pt>
                <c:pt idx="1791">
                  <c:v>2671909.5953647499</c:v>
                </c:pt>
                <c:pt idx="1792">
                  <c:v>2695371.1414157301</c:v>
                </c:pt>
                <c:pt idx="1793">
                  <c:v>2742807.4734481298</c:v>
                </c:pt>
                <c:pt idx="1794">
                  <c:v>2809136.2893804298</c:v>
                </c:pt>
                <c:pt idx="1795">
                  <c:v>2867741.0618022499</c:v>
                </c:pt>
                <c:pt idx="1796">
                  <c:v>2877902.59923509</c:v>
                </c:pt>
                <c:pt idx="1797">
                  <c:v>2877901.7070479202</c:v>
                </c:pt>
                <c:pt idx="1798">
                  <c:v>2889559.2177491901</c:v>
                </c:pt>
                <c:pt idx="1799">
                  <c:v>2908472.3713602801</c:v>
                </c:pt>
                <c:pt idx="1800">
                  <c:v>2936808.9376035002</c:v>
                </c:pt>
                <c:pt idx="1801">
                  <c:v>2958942.8344427198</c:v>
                </c:pt>
                <c:pt idx="1802">
                  <c:v>2980096.5934840501</c:v>
                </c:pt>
                <c:pt idx="1803">
                  <c:v>3011329.54104257</c:v>
                </c:pt>
                <c:pt idx="1804">
                  <c:v>3030664.9433920602</c:v>
                </c:pt>
                <c:pt idx="1805">
                  <c:v>3043725.8815703099</c:v>
                </c:pt>
                <c:pt idx="1806">
                  <c:v>3067411.37916095</c:v>
                </c:pt>
                <c:pt idx="1807">
                  <c:v>3071472.7139982502</c:v>
                </c:pt>
                <c:pt idx="1808">
                  <c:v>3057018.4815083202</c:v>
                </c:pt>
                <c:pt idx="1809">
                  <c:v>3043204.0955540598</c:v>
                </c:pt>
                <c:pt idx="1810">
                  <c:v>3026942.13079368</c:v>
                </c:pt>
                <c:pt idx="1811">
                  <c:v>3008032.2910236102</c:v>
                </c:pt>
                <c:pt idx="1812">
                  <c:v>2972259.5676659802</c:v>
                </c:pt>
                <c:pt idx="1813">
                  <c:v>2953441.9839388202</c:v>
                </c:pt>
                <c:pt idx="1814">
                  <c:v>2955316.5322113698</c:v>
                </c:pt>
                <c:pt idx="1815">
                  <c:v>2983975.7699009501</c:v>
                </c:pt>
                <c:pt idx="1816">
                  <c:v>3009131.9450943498</c:v>
                </c:pt>
                <c:pt idx="1817">
                  <c:v>3027059.5235979799</c:v>
                </c:pt>
                <c:pt idx="1818">
                  <c:v>3044453.7137991302</c:v>
                </c:pt>
                <c:pt idx="1819">
                  <c:v>3058576.3913368401</c:v>
                </c:pt>
                <c:pt idx="1820">
                  <c:v>3095107.7797438502</c:v>
                </c:pt>
                <c:pt idx="1821">
                  <c:v>3120979.74831127</c:v>
                </c:pt>
                <c:pt idx="1822">
                  <c:v>3160328.6337953899</c:v>
                </c:pt>
                <c:pt idx="1823">
                  <c:v>3251265.1536906301</c:v>
                </c:pt>
                <c:pt idx="1824">
                  <c:v>3363241.1188856401</c:v>
                </c:pt>
                <c:pt idx="1825">
                  <c:v>3461877.21154809</c:v>
                </c:pt>
                <c:pt idx="1826">
                  <c:v>3468511.7485344801</c:v>
                </c:pt>
                <c:pt idx="1827">
                  <c:v>3443512.8196367002</c:v>
                </c:pt>
                <c:pt idx="1828">
                  <c:v>3423402.3528527198</c:v>
                </c:pt>
                <c:pt idx="1829">
                  <c:v>3455028.5379369799</c:v>
                </c:pt>
                <c:pt idx="1830">
                  <c:v>3498615.9898485802</c:v>
                </c:pt>
                <c:pt idx="1831">
                  <c:v>3540181.63529447</c:v>
                </c:pt>
                <c:pt idx="1832">
                  <c:v>3445239.6902678902</c:v>
                </c:pt>
                <c:pt idx="1833">
                  <c:v>3301717.73143599</c:v>
                </c:pt>
                <c:pt idx="1834">
                  <c:v>3174861.8105848399</c:v>
                </c:pt>
                <c:pt idx="1835">
                  <c:v>3058930.46846725</c:v>
                </c:pt>
                <c:pt idx="1836">
                  <c:v>2945829.4660777301</c:v>
                </c:pt>
                <c:pt idx="1837">
                  <c:v>2841622.4375365698</c:v>
                </c:pt>
                <c:pt idx="1838">
                  <c:v>2865924.3463385301</c:v>
                </c:pt>
                <c:pt idx="1839">
                  <c:v>2937791.4873826401</c:v>
                </c:pt>
                <c:pt idx="1840">
                  <c:v>2984588.4951944598</c:v>
                </c:pt>
                <c:pt idx="1841">
                  <c:v>3058833.8593155202</c:v>
                </c:pt>
                <c:pt idx="1842">
                  <c:v>3117553.0426342301</c:v>
                </c:pt>
                <c:pt idx="1843">
                  <c:v>3175393.7719734302</c:v>
                </c:pt>
                <c:pt idx="1844">
                  <c:v>3176436.9530251399</c:v>
                </c:pt>
                <c:pt idx="1845">
                  <c:v>3161655.04182383</c:v>
                </c:pt>
                <c:pt idx="1846">
                  <c:v>3151735.6514536901</c:v>
                </c:pt>
                <c:pt idx="1847">
                  <c:v>3063414.9015146098</c:v>
                </c:pt>
                <c:pt idx="1848">
                  <c:v>2939413.3105581501</c:v>
                </c:pt>
                <c:pt idx="1849">
                  <c:v>2830921.0283319801</c:v>
                </c:pt>
                <c:pt idx="1850">
                  <c:v>2770992.3385835802</c:v>
                </c:pt>
                <c:pt idx="1851">
                  <c:v>2726362.95590103</c:v>
                </c:pt>
                <c:pt idx="1852">
                  <c:v>2673376.8480032799</c:v>
                </c:pt>
                <c:pt idx="1853">
                  <c:v>2665603.8791032699</c:v>
                </c:pt>
                <c:pt idx="1854">
                  <c:v>2664256.0620770999</c:v>
                </c:pt>
                <c:pt idx="1855">
                  <c:v>2645800.4017310301</c:v>
                </c:pt>
                <c:pt idx="1856">
                  <c:v>2612448.0296698101</c:v>
                </c:pt>
                <c:pt idx="1857">
                  <c:v>2587491.6645169002</c:v>
                </c:pt>
                <c:pt idx="1858">
                  <c:v>2551260.33966592</c:v>
                </c:pt>
                <c:pt idx="1859">
                  <c:v>2467335.1612297702</c:v>
                </c:pt>
                <c:pt idx="1860">
                  <c:v>2387808.1498029898</c:v>
                </c:pt>
                <c:pt idx="1861">
                  <c:v>2307909.76641123</c:v>
                </c:pt>
                <c:pt idx="1862">
                  <c:v>2231362.7160893199</c:v>
                </c:pt>
                <c:pt idx="1863">
                  <c:v>2158711.4055929598</c:v>
                </c:pt>
                <c:pt idx="1864">
                  <c:v>2086424.0155535699</c:v>
                </c:pt>
                <c:pt idx="1865">
                  <c:v>2064221.5181291001</c:v>
                </c:pt>
                <c:pt idx="1866">
                  <c:v>2068967.59677043</c:v>
                </c:pt>
                <c:pt idx="1867">
                  <c:v>2050350.6317139</c:v>
                </c:pt>
                <c:pt idx="1868">
                  <c:v>2030881.98070045</c:v>
                </c:pt>
                <c:pt idx="1869">
                  <c:v>2010072.64510109</c:v>
                </c:pt>
                <c:pt idx="1870">
                  <c:v>1992782.76750133</c:v>
                </c:pt>
                <c:pt idx="1871">
                  <c:v>1970295.53554236</c:v>
                </c:pt>
                <c:pt idx="1872">
                  <c:v>1953884.2965235801</c:v>
                </c:pt>
                <c:pt idx="1873">
                  <c:v>1936292.1907115499</c:v>
                </c:pt>
                <c:pt idx="1874">
                  <c:v>1940216.15120199</c:v>
                </c:pt>
                <c:pt idx="1875">
                  <c:v>1952781.5592453801</c:v>
                </c:pt>
                <c:pt idx="1876">
                  <c:v>1956196.2151901401</c:v>
                </c:pt>
                <c:pt idx="1877">
                  <c:v>1948285.64287525</c:v>
                </c:pt>
                <c:pt idx="1878">
                  <c:v>1940210.5413423099</c:v>
                </c:pt>
                <c:pt idx="1879">
                  <c:v>1926173.6742652999</c:v>
                </c:pt>
                <c:pt idx="1880">
                  <c:v>1871730.20322534</c:v>
                </c:pt>
                <c:pt idx="1881">
                  <c:v>1813571.04328527</c:v>
                </c:pt>
                <c:pt idx="1882">
                  <c:v>1745915.2624000399</c:v>
                </c:pt>
                <c:pt idx="1883">
                  <c:v>1731587.10092747</c:v>
                </c:pt>
                <c:pt idx="1884">
                  <c:v>1722042.9601447899</c:v>
                </c:pt>
                <c:pt idx="1885">
                  <c:v>1698247.79951728</c:v>
                </c:pt>
                <c:pt idx="1886">
                  <c:v>1721779.76247323</c:v>
                </c:pt>
                <c:pt idx="1887">
                  <c:v>1747598.06779021</c:v>
                </c:pt>
                <c:pt idx="1888">
                  <c:v>1770472.43016136</c:v>
                </c:pt>
                <c:pt idx="1889">
                  <c:v>1803159.18469933</c:v>
                </c:pt>
                <c:pt idx="1890">
                  <c:v>1825140.60141049</c:v>
                </c:pt>
                <c:pt idx="1891">
                  <c:v>1845731.97315801</c:v>
                </c:pt>
                <c:pt idx="1892">
                  <c:v>1844164.7734843399</c:v>
                </c:pt>
                <c:pt idx="1893">
                  <c:v>1818781.9727845599</c:v>
                </c:pt>
                <c:pt idx="1894">
                  <c:v>1801115.64357868</c:v>
                </c:pt>
                <c:pt idx="1895">
                  <c:v>1814535.74250579</c:v>
                </c:pt>
                <c:pt idx="1896">
                  <c:v>1813600.31600108</c:v>
                </c:pt>
                <c:pt idx="1897">
                  <c:v>1814283.4072251399</c:v>
                </c:pt>
                <c:pt idx="1898">
                  <c:v>1860654.88879018</c:v>
                </c:pt>
                <c:pt idx="1899">
                  <c:v>1920075.91104706</c:v>
                </c:pt>
                <c:pt idx="1900">
                  <c:v>1956406.38043903</c:v>
                </c:pt>
                <c:pt idx="1901">
                  <c:v>2006454.9143676099</c:v>
                </c:pt>
                <c:pt idx="1902">
                  <c:v>2084397.21586781</c:v>
                </c:pt>
                <c:pt idx="1903">
                  <c:v>2144705.29617263</c:v>
                </c:pt>
                <c:pt idx="1904">
                  <c:v>2175641.4423622699</c:v>
                </c:pt>
                <c:pt idx="1905">
                  <c:v>2216368.5974798002</c:v>
                </c:pt>
                <c:pt idx="1906">
                  <c:v>2249889.8074051999</c:v>
                </c:pt>
                <c:pt idx="1907">
                  <c:v>2208167.2626805902</c:v>
                </c:pt>
                <c:pt idx="1908">
                  <c:v>2165253.0612555901</c:v>
                </c:pt>
                <c:pt idx="1909">
                  <c:v>2117114.2868352099</c:v>
                </c:pt>
                <c:pt idx="1910">
                  <c:v>2142431.2232209598</c:v>
                </c:pt>
                <c:pt idx="1911">
                  <c:v>2199544.6300460598</c:v>
                </c:pt>
                <c:pt idx="1912">
                  <c:v>2242354.5017982698</c:v>
                </c:pt>
                <c:pt idx="1913">
                  <c:v>2293104.2239492</c:v>
                </c:pt>
                <c:pt idx="1914">
                  <c:v>2347238.2715003602</c:v>
                </c:pt>
                <c:pt idx="1915">
                  <c:v>2394956.1833605599</c:v>
                </c:pt>
                <c:pt idx="1916">
                  <c:v>2449795.9848874402</c:v>
                </c:pt>
                <c:pt idx="1917">
                  <c:v>2513595.8337081699</c:v>
                </c:pt>
                <c:pt idx="1918">
                  <c:v>2569184.7113932199</c:v>
                </c:pt>
                <c:pt idx="1919">
                  <c:v>2626871.6064562299</c:v>
                </c:pt>
                <c:pt idx="1920">
                  <c:v>2699188.0725019299</c:v>
                </c:pt>
                <c:pt idx="1921">
                  <c:v>2762305.79649306</c:v>
                </c:pt>
                <c:pt idx="1922">
                  <c:v>2765242.3608442899</c:v>
                </c:pt>
                <c:pt idx="1923">
                  <c:v>2746679.9938648399</c:v>
                </c:pt>
                <c:pt idx="1924">
                  <c:v>2737846.31978558</c:v>
                </c:pt>
                <c:pt idx="1925">
                  <c:v>2616461.97744112</c:v>
                </c:pt>
                <c:pt idx="1926">
                  <c:v>2472464.30935418</c:v>
                </c:pt>
                <c:pt idx="1927">
                  <c:v>2339371.59324132</c:v>
                </c:pt>
                <c:pt idx="1928">
                  <c:v>2207521.8986117202</c:v>
                </c:pt>
                <c:pt idx="1929">
                  <c:v>2070517.5790977599</c:v>
                </c:pt>
                <c:pt idx="1930">
                  <c:v>1941788.08591799</c:v>
                </c:pt>
                <c:pt idx="1931">
                  <c:v>1852546.2921382601</c:v>
                </c:pt>
                <c:pt idx="1932">
                  <c:v>1795188.1285629</c:v>
                </c:pt>
                <c:pt idx="1933">
                  <c:v>1714844.2372841199</c:v>
                </c:pt>
                <c:pt idx="1934">
                  <c:v>1648038.6819879001</c:v>
                </c:pt>
                <c:pt idx="1935">
                  <c:v>1591986.1959220101</c:v>
                </c:pt>
                <c:pt idx="1936">
                  <c:v>1509094.6194128301</c:v>
                </c:pt>
                <c:pt idx="1937">
                  <c:v>1439158.0605425599</c:v>
                </c:pt>
                <c:pt idx="1938">
                  <c:v>1343268.61751079</c:v>
                </c:pt>
                <c:pt idx="1939">
                  <c:v>1265670.5041946101</c:v>
                </c:pt>
                <c:pt idx="1940">
                  <c:v>1294638.2449738299</c:v>
                </c:pt>
                <c:pt idx="1941">
                  <c:v>1362163.15892452</c:v>
                </c:pt>
                <c:pt idx="1942">
                  <c:v>1416224.1684427101</c:v>
                </c:pt>
                <c:pt idx="1943">
                  <c:v>1506704.45219983</c:v>
                </c:pt>
                <c:pt idx="1944">
                  <c:v>1615426.9690642001</c:v>
                </c:pt>
                <c:pt idx="1945">
                  <c:v>1684048.0293525399</c:v>
                </c:pt>
                <c:pt idx="1946">
                  <c:v>1725595.6611887501</c:v>
                </c:pt>
                <c:pt idx="1947">
                  <c:v>1767520.06075698</c:v>
                </c:pt>
                <c:pt idx="1948">
                  <c:v>1805236.01547395</c:v>
                </c:pt>
                <c:pt idx="1949">
                  <c:v>1875420.2467698001</c:v>
                </c:pt>
                <c:pt idx="1950">
                  <c:v>1920867.6565193699</c:v>
                </c:pt>
                <c:pt idx="1951">
                  <c:v>1944300.07706811</c:v>
                </c:pt>
                <c:pt idx="1952">
                  <c:v>1911545.5674320799</c:v>
                </c:pt>
                <c:pt idx="1953">
                  <c:v>1841689.10760362</c:v>
                </c:pt>
                <c:pt idx="1954">
                  <c:v>1771837.36586673</c:v>
                </c:pt>
                <c:pt idx="1955">
                  <c:v>1670944.5890752</c:v>
                </c:pt>
                <c:pt idx="1956">
                  <c:v>1557674.35326613</c:v>
                </c:pt>
                <c:pt idx="1957">
                  <c:v>1429294.66779943</c:v>
                </c:pt>
                <c:pt idx="1958">
                  <c:v>1440356.8014106201</c:v>
                </c:pt>
                <c:pt idx="1959">
                  <c:v>1495269.69459996</c:v>
                </c:pt>
                <c:pt idx="1960">
                  <c:v>1556208.90370205</c:v>
                </c:pt>
                <c:pt idx="1961">
                  <c:v>1610095.7751201999</c:v>
                </c:pt>
                <c:pt idx="1962">
                  <c:v>1615772.9587644299</c:v>
                </c:pt>
                <c:pt idx="1963">
                  <c:v>1622434.3081707</c:v>
                </c:pt>
                <c:pt idx="1964">
                  <c:v>1649787.7122150101</c:v>
                </c:pt>
                <c:pt idx="1965">
                  <c:v>1694980.67145454</c:v>
                </c:pt>
                <c:pt idx="1966">
                  <c:v>1814494.6153311899</c:v>
                </c:pt>
                <c:pt idx="1967">
                  <c:v>2008487.2615722299</c:v>
                </c:pt>
                <c:pt idx="1968">
                  <c:v>2197218.3689986598</c:v>
                </c:pt>
                <c:pt idx="1969">
                  <c:v>2360736.1707792901</c:v>
                </c:pt>
                <c:pt idx="1970">
                  <c:v>2469209.6328238901</c:v>
                </c:pt>
                <c:pt idx="1971">
                  <c:v>2504123.7957222098</c:v>
                </c:pt>
                <c:pt idx="1972">
                  <c:v>2491422.26659864</c:v>
                </c:pt>
                <c:pt idx="1973">
                  <c:v>2480391.9651031001</c:v>
                </c:pt>
                <c:pt idx="1974">
                  <c:v>2436237.56171314</c:v>
                </c:pt>
                <c:pt idx="1975">
                  <c:v>2397695.5025003501</c:v>
                </c:pt>
                <c:pt idx="1976">
                  <c:v>2377167.1541403802</c:v>
                </c:pt>
                <c:pt idx="1977">
                  <c:v>2352133.52693723</c:v>
                </c:pt>
                <c:pt idx="1978">
                  <c:v>2334172.74457232</c:v>
                </c:pt>
                <c:pt idx="1979">
                  <c:v>2318213.7954100999</c:v>
                </c:pt>
                <c:pt idx="1980">
                  <c:v>2319628.5640652799</c:v>
                </c:pt>
                <c:pt idx="1981">
                  <c:v>2307553.2117008902</c:v>
                </c:pt>
                <c:pt idx="1982">
                  <c:v>2317128.0031904201</c:v>
                </c:pt>
                <c:pt idx="1983">
                  <c:v>2350252.1556108701</c:v>
                </c:pt>
                <c:pt idx="1984">
                  <c:v>2376468.50417982</c:v>
                </c:pt>
                <c:pt idx="1985">
                  <c:v>2395690.0678773299</c:v>
                </c:pt>
                <c:pt idx="1986">
                  <c:v>2425079.0288034598</c:v>
                </c:pt>
                <c:pt idx="1987">
                  <c:v>2453416.3412865498</c:v>
                </c:pt>
                <c:pt idx="1988">
                  <c:v>2462045.4368984899</c:v>
                </c:pt>
                <c:pt idx="1989">
                  <c:v>2477994.6837034398</c:v>
                </c:pt>
                <c:pt idx="1990">
                  <c:v>2490223.17077043</c:v>
                </c:pt>
                <c:pt idx="1991">
                  <c:v>2545082.0986525202</c:v>
                </c:pt>
                <c:pt idx="1992">
                  <c:v>2603993.7664632499</c:v>
                </c:pt>
                <c:pt idx="1993">
                  <c:v>2665088.4480348998</c:v>
                </c:pt>
                <c:pt idx="1994">
                  <c:v>2687417.9930460099</c:v>
                </c:pt>
                <c:pt idx="1995">
                  <c:v>2683300.0718422499</c:v>
                </c:pt>
                <c:pt idx="1996">
                  <c:v>2693125.5116011002</c:v>
                </c:pt>
                <c:pt idx="1997">
                  <c:v>2713376.7852054201</c:v>
                </c:pt>
                <c:pt idx="1998">
                  <c:v>2723395.7850178801</c:v>
                </c:pt>
                <c:pt idx="1999">
                  <c:v>2731368.02974203</c:v>
                </c:pt>
                <c:pt idx="2000">
                  <c:v>2758383.8887767098</c:v>
                </c:pt>
                <c:pt idx="2001">
                  <c:v>2804700.8614216601</c:v>
                </c:pt>
                <c:pt idx="2002">
                  <c:v>2843911.1057436098</c:v>
                </c:pt>
                <c:pt idx="2003">
                  <c:v>2799129.51278653</c:v>
                </c:pt>
                <c:pt idx="2004">
                  <c:v>2740567.9710022798</c:v>
                </c:pt>
                <c:pt idx="2005">
                  <c:v>2685175.10020317</c:v>
                </c:pt>
                <c:pt idx="2006">
                  <c:v>2655848.3639110401</c:v>
                </c:pt>
                <c:pt idx="2007">
                  <c:v>2642819.52090629</c:v>
                </c:pt>
                <c:pt idx="2008">
                  <c:v>2632831.89719221</c:v>
                </c:pt>
                <c:pt idx="2009">
                  <c:v>2656463.2615141999</c:v>
                </c:pt>
                <c:pt idx="2010">
                  <c:v>2709036.8902858701</c:v>
                </c:pt>
                <c:pt idx="2011">
                  <c:v>2749004.0427095401</c:v>
                </c:pt>
                <c:pt idx="2012">
                  <c:v>2793501.7644984298</c:v>
                </c:pt>
                <c:pt idx="2013">
                  <c:v>2844084.1355503802</c:v>
                </c:pt>
                <c:pt idx="2014">
                  <c:v>2895223.11082095</c:v>
                </c:pt>
                <c:pt idx="2015">
                  <c:v>2863996.4655503398</c:v>
                </c:pt>
                <c:pt idx="2016">
                  <c:v>2806726.6816772502</c:v>
                </c:pt>
                <c:pt idx="2017">
                  <c:v>2766503.4178717202</c:v>
                </c:pt>
                <c:pt idx="2018">
                  <c:v>2758848.7138517201</c:v>
                </c:pt>
                <c:pt idx="2019">
                  <c:v>2748992.0671532499</c:v>
                </c:pt>
                <c:pt idx="2020">
                  <c:v>2743879.6677058898</c:v>
                </c:pt>
                <c:pt idx="2021">
                  <c:v>2725168.8454293101</c:v>
                </c:pt>
                <c:pt idx="2022">
                  <c:v>2696819.4725298798</c:v>
                </c:pt>
                <c:pt idx="2023">
                  <c:v>2671680.3878089101</c:v>
                </c:pt>
                <c:pt idx="2024">
                  <c:v>2603983.2160792798</c:v>
                </c:pt>
                <c:pt idx="2025">
                  <c:v>2531090.0601802999</c:v>
                </c:pt>
                <c:pt idx="2026">
                  <c:v>2459126.5368807502</c:v>
                </c:pt>
                <c:pt idx="2027">
                  <c:v>2373542.65757774</c:v>
                </c:pt>
                <c:pt idx="2028">
                  <c:v>2293598.4830431598</c:v>
                </c:pt>
                <c:pt idx="2029">
                  <c:v>2181683.27591665</c:v>
                </c:pt>
                <c:pt idx="2030">
                  <c:v>2190765.4428953598</c:v>
                </c:pt>
                <c:pt idx="2031">
                  <c:v>2197670.1695624902</c:v>
                </c:pt>
                <c:pt idx="2032">
                  <c:v>2193453.9817586201</c:v>
                </c:pt>
                <c:pt idx="2033">
                  <c:v>2185103.1142404699</c:v>
                </c:pt>
                <c:pt idx="2034">
                  <c:v>2169876.3510431601</c:v>
                </c:pt>
                <c:pt idx="2035">
                  <c:v>2160628.0387920099</c:v>
                </c:pt>
                <c:pt idx="2036">
                  <c:v>2155675.3849692498</c:v>
                </c:pt>
                <c:pt idx="2037">
                  <c:v>2160666.8110595699</c:v>
                </c:pt>
                <c:pt idx="2038">
                  <c:v>2158235.62281192</c:v>
                </c:pt>
                <c:pt idx="2039">
                  <c:v>2154258.4934187098</c:v>
                </c:pt>
                <c:pt idx="2040">
                  <c:v>2148711.7256201599</c:v>
                </c:pt>
                <c:pt idx="2041">
                  <c:v>2152360.8449794101</c:v>
                </c:pt>
                <c:pt idx="2042">
                  <c:v>2219361.30704132</c:v>
                </c:pt>
                <c:pt idx="2043">
                  <c:v>2296890.9103303398</c:v>
                </c:pt>
                <c:pt idx="2044">
                  <c:v>2361029.40493814</c:v>
                </c:pt>
                <c:pt idx="2045">
                  <c:v>2297323.5507338699</c:v>
                </c:pt>
                <c:pt idx="2046">
                  <c:v>2222048.8786520101</c:v>
                </c:pt>
                <c:pt idx="2047">
                  <c:v>2133571.2373971799</c:v>
                </c:pt>
                <c:pt idx="2048">
                  <c:v>2107005.9178617499</c:v>
                </c:pt>
                <c:pt idx="2049">
                  <c:v>2082592.6449245799</c:v>
                </c:pt>
                <c:pt idx="2050">
                  <c:v>2062883.2826243299</c:v>
                </c:pt>
                <c:pt idx="2051">
                  <c:v>2021300.71079705</c:v>
                </c:pt>
                <c:pt idx="2052">
                  <c:v>1971419.2286986001</c:v>
                </c:pt>
                <c:pt idx="2053">
                  <c:v>1930541.0823111499</c:v>
                </c:pt>
                <c:pt idx="2054">
                  <c:v>1945383.8028201801</c:v>
                </c:pt>
                <c:pt idx="2055">
                  <c:v>1972284.82302378</c:v>
                </c:pt>
                <c:pt idx="2056">
                  <c:v>1992968.5987990601</c:v>
                </c:pt>
                <c:pt idx="2057">
                  <c:v>2005723.5081921001</c:v>
                </c:pt>
                <c:pt idx="2058">
                  <c:v>2028159.31285073</c:v>
                </c:pt>
                <c:pt idx="2059">
                  <c:v>2044924.3135372901</c:v>
                </c:pt>
                <c:pt idx="2060">
                  <c:v>2031372.08657653</c:v>
                </c:pt>
                <c:pt idx="2061">
                  <c:v>2025946.9608906701</c:v>
                </c:pt>
                <c:pt idx="2062">
                  <c:v>2017416.8019036199</c:v>
                </c:pt>
                <c:pt idx="2063">
                  <c:v>1973244.8867607899</c:v>
                </c:pt>
                <c:pt idx="2064">
                  <c:v>1916645.3489769101</c:v>
                </c:pt>
                <c:pt idx="2065">
                  <c:v>1871533.8911991799</c:v>
                </c:pt>
                <c:pt idx="2066">
                  <c:v>1884965.23848726</c:v>
                </c:pt>
                <c:pt idx="2067">
                  <c:v>1893827.28764695</c:v>
                </c:pt>
                <c:pt idx="2068">
                  <c:v>1906637.3412102601</c:v>
                </c:pt>
                <c:pt idx="2069">
                  <c:v>1914166.85724457</c:v>
                </c:pt>
                <c:pt idx="2070">
                  <c:v>1920445.0525392401</c:v>
                </c:pt>
                <c:pt idx="2071">
                  <c:v>1914567.2890544301</c:v>
                </c:pt>
                <c:pt idx="2072">
                  <c:v>1908100.888448</c:v>
                </c:pt>
                <c:pt idx="2073">
                  <c:v>1901670.22186842</c:v>
                </c:pt>
                <c:pt idx="2074">
                  <c:v>1887805.7128319801</c:v>
                </c:pt>
                <c:pt idx="2075">
                  <c:v>1879894.4045253401</c:v>
                </c:pt>
                <c:pt idx="2076">
                  <c:v>1859628.2939643599</c:v>
                </c:pt>
                <c:pt idx="2077">
                  <c:v>1843421.60993714</c:v>
                </c:pt>
                <c:pt idx="2078">
                  <c:v>1845187.6448896199</c:v>
                </c:pt>
                <c:pt idx="2079">
                  <c:v>1845828.1116742799</c:v>
                </c:pt>
                <c:pt idx="2080">
                  <c:v>1843854.9541555401</c:v>
                </c:pt>
                <c:pt idx="2081">
                  <c:v>1946568.2346903</c:v>
                </c:pt>
                <c:pt idx="2082">
                  <c:v>2064140.4322752</c:v>
                </c:pt>
                <c:pt idx="2083">
                  <c:v>2172312.1546533699</c:v>
                </c:pt>
                <c:pt idx="2084">
                  <c:v>2266309.0116751501</c:v>
                </c:pt>
                <c:pt idx="2085">
                  <c:v>2341256.5964088002</c:v>
                </c:pt>
                <c:pt idx="2086">
                  <c:v>2430237.61402117</c:v>
                </c:pt>
                <c:pt idx="2087">
                  <c:v>2513366.6267940602</c:v>
                </c:pt>
                <c:pt idx="2088">
                  <c:v>2614583.0280249999</c:v>
                </c:pt>
                <c:pt idx="2089">
                  <c:v>2705746.5773525699</c:v>
                </c:pt>
                <c:pt idx="2090">
                  <c:v>2829374.2912381901</c:v>
                </c:pt>
                <c:pt idx="2091">
                  <c:v>2954479.19501762</c:v>
                </c:pt>
                <c:pt idx="2092">
                  <c:v>3075277.7842580001</c:v>
                </c:pt>
                <c:pt idx="2093">
                  <c:v>3152658.6582331401</c:v>
                </c:pt>
                <c:pt idx="2094">
                  <c:v>3233718.64084002</c:v>
                </c:pt>
                <c:pt idx="2095">
                  <c:v>3308181.90328201</c:v>
                </c:pt>
                <c:pt idx="2096">
                  <c:v>3153459.78405345</c:v>
                </c:pt>
                <c:pt idx="2097">
                  <c:v>2947706.7312371801</c:v>
                </c:pt>
                <c:pt idx="2098">
                  <c:v>2759576.30027455</c:v>
                </c:pt>
                <c:pt idx="2099">
                  <c:v>2589945.6321098399</c:v>
                </c:pt>
                <c:pt idx="2100">
                  <c:v>2437776.74560238</c:v>
                </c:pt>
                <c:pt idx="2101">
                  <c:v>2285906.6917123902</c:v>
                </c:pt>
                <c:pt idx="2102">
                  <c:v>2371441.0863687498</c:v>
                </c:pt>
                <c:pt idx="2103">
                  <c:v>2538253.3828287702</c:v>
                </c:pt>
                <c:pt idx="2104">
                  <c:v>2688957.3890239</c:v>
                </c:pt>
                <c:pt idx="2105">
                  <c:v>2664976.9758905699</c:v>
                </c:pt>
                <c:pt idx="2106">
                  <c:v>2587840.49207645</c:v>
                </c:pt>
                <c:pt idx="2107">
                  <c:v>2518750.0625502202</c:v>
                </c:pt>
                <c:pt idx="2108">
                  <c:v>2492745.1737278099</c:v>
                </c:pt>
                <c:pt idx="2109">
                  <c:v>2467348.1115944898</c:v>
                </c:pt>
                <c:pt idx="2110">
                  <c:v>2454905.8969088001</c:v>
                </c:pt>
                <c:pt idx="2111">
                  <c:v>2420400.7808995801</c:v>
                </c:pt>
                <c:pt idx="2112">
                  <c:v>2394581.68950115</c:v>
                </c:pt>
                <c:pt idx="2113">
                  <c:v>2360880.3474350302</c:v>
                </c:pt>
                <c:pt idx="2114">
                  <c:v>2371982.79061274</c:v>
                </c:pt>
                <c:pt idx="2115">
                  <c:v>2403444.8727736799</c:v>
                </c:pt>
                <c:pt idx="2116">
                  <c:v>2416081.5067348201</c:v>
                </c:pt>
                <c:pt idx="2117">
                  <c:v>2430986.2978663598</c:v>
                </c:pt>
                <c:pt idx="2118">
                  <c:v>2455559.5237585399</c:v>
                </c:pt>
                <c:pt idx="2119">
                  <c:v>2468473.1073792698</c:v>
                </c:pt>
                <c:pt idx="2120">
                  <c:v>2398853.16153226</c:v>
                </c:pt>
                <c:pt idx="2121">
                  <c:v>2297261.8944129799</c:v>
                </c:pt>
                <c:pt idx="2122">
                  <c:v>2218657.98342088</c:v>
                </c:pt>
                <c:pt idx="2123">
                  <c:v>2134529.18240753</c:v>
                </c:pt>
                <c:pt idx="2124">
                  <c:v>2073328.8468702</c:v>
                </c:pt>
                <c:pt idx="2125">
                  <c:v>2013954.1428923099</c:v>
                </c:pt>
                <c:pt idx="2126">
                  <c:v>2041217.21592331</c:v>
                </c:pt>
                <c:pt idx="2127">
                  <c:v>2092655.2407436899</c:v>
                </c:pt>
                <c:pt idx="2128">
                  <c:v>2137691.07251909</c:v>
                </c:pt>
                <c:pt idx="2129">
                  <c:v>2155916.3156160298</c:v>
                </c:pt>
                <c:pt idx="2130">
                  <c:v>2173437.6451208401</c:v>
                </c:pt>
                <c:pt idx="2131">
                  <c:v>2176444.4484608499</c:v>
                </c:pt>
                <c:pt idx="2132">
                  <c:v>2171781.4562550001</c:v>
                </c:pt>
                <c:pt idx="2133">
                  <c:v>2163833.6690575299</c:v>
                </c:pt>
                <c:pt idx="2134">
                  <c:v>2160894.8416903201</c:v>
                </c:pt>
                <c:pt idx="2135">
                  <c:v>2171573.9674885999</c:v>
                </c:pt>
                <c:pt idx="2136">
                  <c:v>2173747.3538547698</c:v>
                </c:pt>
                <c:pt idx="2137">
                  <c:v>2185509.7506333999</c:v>
                </c:pt>
                <c:pt idx="2138">
                  <c:v>2200405.8972381898</c:v>
                </c:pt>
                <c:pt idx="2139">
                  <c:v>2207995.6146653099</c:v>
                </c:pt>
                <c:pt idx="2140">
                  <c:v>2211748.6679507801</c:v>
                </c:pt>
                <c:pt idx="2141">
                  <c:v>2222400.8239927199</c:v>
                </c:pt>
                <c:pt idx="2142">
                  <c:v>2247198.3723076298</c:v>
                </c:pt>
                <c:pt idx="2143">
                  <c:v>2249444.63569067</c:v>
                </c:pt>
                <c:pt idx="2144">
                  <c:v>2245428.8769618501</c:v>
                </c:pt>
                <c:pt idx="2145">
                  <c:v>2252005.34937444</c:v>
                </c:pt>
                <c:pt idx="2146">
                  <c:v>2253231.4852111801</c:v>
                </c:pt>
                <c:pt idx="2147">
                  <c:v>2244115.2293440001</c:v>
                </c:pt>
                <c:pt idx="2148">
                  <c:v>2237328.26331149</c:v>
                </c:pt>
                <c:pt idx="2149">
                  <c:v>2231224.4324200698</c:v>
                </c:pt>
                <c:pt idx="2150">
                  <c:v>2246197.75275952</c:v>
                </c:pt>
                <c:pt idx="2151">
                  <c:v>2268506.9881703099</c:v>
                </c:pt>
                <c:pt idx="2152">
                  <c:v>2284453.4668371901</c:v>
                </c:pt>
                <c:pt idx="2153">
                  <c:v>2309908.54340989</c:v>
                </c:pt>
                <c:pt idx="2154">
                  <c:v>2336139.3333692602</c:v>
                </c:pt>
                <c:pt idx="2155">
                  <c:v>2370747.44665235</c:v>
                </c:pt>
                <c:pt idx="2156">
                  <c:v>2379269.8524588798</c:v>
                </c:pt>
                <c:pt idx="2157">
                  <c:v>2401570.4335580999</c:v>
                </c:pt>
                <c:pt idx="2158">
                  <c:v>2422174.6471172101</c:v>
                </c:pt>
                <c:pt idx="2159">
                  <c:v>2411233.0319867302</c:v>
                </c:pt>
                <c:pt idx="2160">
                  <c:v>2397006.0481564701</c:v>
                </c:pt>
                <c:pt idx="2161">
                  <c:v>2389578.44309542</c:v>
                </c:pt>
                <c:pt idx="2162">
                  <c:v>2335281.8695117501</c:v>
                </c:pt>
                <c:pt idx="2163">
                  <c:v>2281958.4054896799</c:v>
                </c:pt>
                <c:pt idx="2164">
                  <c:v>2229618.1489388901</c:v>
                </c:pt>
                <c:pt idx="2165">
                  <c:v>2289101.8687327201</c:v>
                </c:pt>
                <c:pt idx="2166">
                  <c:v>2374734.56027079</c:v>
                </c:pt>
                <c:pt idx="2167">
                  <c:v>2441385.6105047902</c:v>
                </c:pt>
                <c:pt idx="2168">
                  <c:v>2507619.4938292098</c:v>
                </c:pt>
                <c:pt idx="2169">
                  <c:v>2565040.52980251</c:v>
                </c:pt>
                <c:pt idx="2170">
                  <c:v>2624919.9177270001</c:v>
                </c:pt>
                <c:pt idx="2171">
                  <c:v>2612769.3923492301</c:v>
                </c:pt>
                <c:pt idx="2172">
                  <c:v>2565293.51368035</c:v>
                </c:pt>
                <c:pt idx="2173">
                  <c:v>2539923.4382311902</c:v>
                </c:pt>
                <c:pt idx="2174">
                  <c:v>2578272.0412343298</c:v>
                </c:pt>
                <c:pt idx="2175">
                  <c:v>2646080.9053142699</c:v>
                </c:pt>
                <c:pt idx="2176">
                  <c:v>2709797.4933493002</c:v>
                </c:pt>
                <c:pt idx="2177">
                  <c:v>2799184.0584962601</c:v>
                </c:pt>
                <c:pt idx="2178">
                  <c:v>2897718.9908832498</c:v>
                </c:pt>
                <c:pt idx="2179">
                  <c:v>3008471.1777618402</c:v>
                </c:pt>
                <c:pt idx="2180">
                  <c:v>3059264.7794373501</c:v>
                </c:pt>
                <c:pt idx="2181">
                  <c:v>3090148.9295792398</c:v>
                </c:pt>
                <c:pt idx="2182">
                  <c:v>3115590.72562784</c:v>
                </c:pt>
                <c:pt idx="2183">
                  <c:v>3123314.9230414699</c:v>
                </c:pt>
                <c:pt idx="2184">
                  <c:v>3140231.2515420099</c:v>
                </c:pt>
                <c:pt idx="2185">
                  <c:v>3149521.8765822002</c:v>
                </c:pt>
                <c:pt idx="2186">
                  <c:v>3087087.6475315299</c:v>
                </c:pt>
                <c:pt idx="2187">
                  <c:v>3002341.7279818901</c:v>
                </c:pt>
                <c:pt idx="2188">
                  <c:v>2923925.3462795801</c:v>
                </c:pt>
                <c:pt idx="2189">
                  <c:v>2855075.0287434999</c:v>
                </c:pt>
                <c:pt idx="2190">
                  <c:v>2810317.0621280498</c:v>
                </c:pt>
                <c:pt idx="2191">
                  <c:v>2742799.13135465</c:v>
                </c:pt>
                <c:pt idx="2192">
                  <c:v>2649197.7850835999</c:v>
                </c:pt>
                <c:pt idx="2193">
                  <c:v>2543613.5007039099</c:v>
                </c:pt>
                <c:pt idx="2194">
                  <c:v>2448972.4267466199</c:v>
                </c:pt>
                <c:pt idx="2195">
                  <c:v>2477393.58343824</c:v>
                </c:pt>
                <c:pt idx="2196">
                  <c:v>2520231.2659236598</c:v>
                </c:pt>
                <c:pt idx="2197">
                  <c:v>2563876.4228848401</c:v>
                </c:pt>
                <c:pt idx="2198">
                  <c:v>2606833.2405861202</c:v>
                </c:pt>
                <c:pt idx="2199">
                  <c:v>2653763.6957434299</c:v>
                </c:pt>
                <c:pt idx="2200">
                  <c:v>2705078.9538368401</c:v>
                </c:pt>
                <c:pt idx="2201">
                  <c:v>2711653.0524487901</c:v>
                </c:pt>
                <c:pt idx="2202">
                  <c:v>2703157.6651470899</c:v>
                </c:pt>
                <c:pt idx="2203">
                  <c:v>2695568.7205291199</c:v>
                </c:pt>
                <c:pt idx="2204">
                  <c:v>2669444.7141735698</c:v>
                </c:pt>
                <c:pt idx="2205">
                  <c:v>2643592.2228697999</c:v>
                </c:pt>
                <c:pt idx="2206">
                  <c:v>2622527.8043185598</c:v>
                </c:pt>
                <c:pt idx="2207">
                  <c:v>2663335.4841512102</c:v>
                </c:pt>
                <c:pt idx="2208">
                  <c:v>2710027.6180623099</c:v>
                </c:pt>
                <c:pt idx="2209">
                  <c:v>2761512.2697870499</c:v>
                </c:pt>
                <c:pt idx="2210">
                  <c:v>2761125.4538087999</c:v>
                </c:pt>
                <c:pt idx="2211">
                  <c:v>2754942.5351030701</c:v>
                </c:pt>
                <c:pt idx="2212">
                  <c:v>2744394.0895315502</c:v>
                </c:pt>
                <c:pt idx="2213">
                  <c:v>2705259.92209316</c:v>
                </c:pt>
                <c:pt idx="2214">
                  <c:v>2666576.8728187699</c:v>
                </c:pt>
                <c:pt idx="2215">
                  <c:v>2618511.9191575302</c:v>
                </c:pt>
                <c:pt idx="2216">
                  <c:v>2559572.99973751</c:v>
                </c:pt>
                <c:pt idx="2217">
                  <c:v>2505502.5659129499</c:v>
                </c:pt>
                <c:pt idx="2218">
                  <c:v>2449290.9662591601</c:v>
                </c:pt>
                <c:pt idx="2219">
                  <c:v>2429255.80487504</c:v>
                </c:pt>
                <c:pt idx="2220">
                  <c:v>2410756.9703741102</c:v>
                </c:pt>
                <c:pt idx="2221">
                  <c:v>2372674.6734502199</c:v>
                </c:pt>
                <c:pt idx="2222">
                  <c:v>2415080.0995861902</c:v>
                </c:pt>
                <c:pt idx="2223">
                  <c:v>2434995.24652872</c:v>
                </c:pt>
                <c:pt idx="2224">
                  <c:v>2451673.7234481699</c:v>
                </c:pt>
                <c:pt idx="2225">
                  <c:v>2464238.9477747101</c:v>
                </c:pt>
                <c:pt idx="2226">
                  <c:v>2488094.4004419502</c:v>
                </c:pt>
                <c:pt idx="2227">
                  <c:v>2499714.75550341</c:v>
                </c:pt>
                <c:pt idx="2228">
                  <c:v>2531744.5363954701</c:v>
                </c:pt>
                <c:pt idx="2229">
                  <c:v>2579734.5768388398</c:v>
                </c:pt>
                <c:pt idx="2230">
                  <c:v>2622475.2447588998</c:v>
                </c:pt>
                <c:pt idx="2231">
                  <c:v>2634775.2569550001</c:v>
                </c:pt>
                <c:pt idx="2232">
                  <c:v>2643353.0094717401</c:v>
                </c:pt>
                <c:pt idx="2233">
                  <c:v>2650543.9455025601</c:v>
                </c:pt>
                <c:pt idx="2234">
                  <c:v>2681673.75502874</c:v>
                </c:pt>
                <c:pt idx="2235">
                  <c:v>2706334.8919335702</c:v>
                </c:pt>
                <c:pt idx="2236">
                  <c:v>2739243.9256365802</c:v>
                </c:pt>
                <c:pt idx="2237">
                  <c:v>2715671.9098736001</c:v>
                </c:pt>
                <c:pt idx="2238">
                  <c:v>2694839.6973600802</c:v>
                </c:pt>
                <c:pt idx="2239">
                  <c:v>2661529.7656182302</c:v>
                </c:pt>
                <c:pt idx="2240">
                  <c:v>2600311.9521078798</c:v>
                </c:pt>
                <c:pt idx="2241">
                  <c:v>2550393.9560688199</c:v>
                </c:pt>
                <c:pt idx="2242">
                  <c:v>2493478.5871265</c:v>
                </c:pt>
                <c:pt idx="2243">
                  <c:v>2383616.74906031</c:v>
                </c:pt>
                <c:pt idx="2244">
                  <c:v>2251304.1009756499</c:v>
                </c:pt>
                <c:pt idx="2245">
                  <c:v>2139183.03272318</c:v>
                </c:pt>
                <c:pt idx="2246">
                  <c:v>2089159.25702986</c:v>
                </c:pt>
                <c:pt idx="2247">
                  <c:v>2041339.9940214001</c:v>
                </c:pt>
                <c:pt idx="2248">
                  <c:v>2003397.67946731</c:v>
                </c:pt>
                <c:pt idx="2249">
                  <c:v>1993573.6303693501</c:v>
                </c:pt>
                <c:pt idx="2250">
                  <c:v>1973535.7024619</c:v>
                </c:pt>
                <c:pt idx="2251">
                  <c:v>1949478.6416690899</c:v>
                </c:pt>
                <c:pt idx="2252">
                  <c:v>1973194.4128157201</c:v>
                </c:pt>
                <c:pt idx="2253">
                  <c:v>2002935.1558108199</c:v>
                </c:pt>
                <c:pt idx="2254">
                  <c:v>2028638.7211042601</c:v>
                </c:pt>
                <c:pt idx="2255">
                  <c:v>2086245.1360168401</c:v>
                </c:pt>
                <c:pt idx="2256">
                  <c:v>2145449.1380308499</c:v>
                </c:pt>
                <c:pt idx="2257">
                  <c:v>2202120.6547185602</c:v>
                </c:pt>
                <c:pt idx="2258">
                  <c:v>2239253.0648354399</c:v>
                </c:pt>
                <c:pt idx="2259">
                  <c:v>2269562.1595292701</c:v>
                </c:pt>
                <c:pt idx="2260">
                  <c:v>2301776.3424244998</c:v>
                </c:pt>
                <c:pt idx="2261">
                  <c:v>2288684.8015222801</c:v>
                </c:pt>
                <c:pt idx="2262">
                  <c:v>2266228.0510024498</c:v>
                </c:pt>
                <c:pt idx="2263">
                  <c:v>2240490.58578865</c:v>
                </c:pt>
                <c:pt idx="2264">
                  <c:v>2207885.4560386399</c:v>
                </c:pt>
                <c:pt idx="2265">
                  <c:v>2165429.70590836</c:v>
                </c:pt>
                <c:pt idx="2266">
                  <c:v>2138923.53999019</c:v>
                </c:pt>
                <c:pt idx="2267">
                  <c:v>2058115.1645483901</c:v>
                </c:pt>
                <c:pt idx="2268">
                  <c:v>1977858.5758905101</c:v>
                </c:pt>
                <c:pt idx="2269">
                  <c:v>1891911.97797661</c:v>
                </c:pt>
                <c:pt idx="2270">
                  <c:v>1911125.18071263</c:v>
                </c:pt>
                <c:pt idx="2271">
                  <c:v>1948066.1413602701</c:v>
                </c:pt>
                <c:pt idx="2272">
                  <c:v>1994464.91980768</c:v>
                </c:pt>
                <c:pt idx="2273">
                  <c:v>2052146.1674252199</c:v>
                </c:pt>
                <c:pt idx="2274">
                  <c:v>2096063.55272393</c:v>
                </c:pt>
                <c:pt idx="2275">
                  <c:v>2157586.9538488099</c:v>
                </c:pt>
                <c:pt idx="2276">
                  <c:v>2171843.2377416501</c:v>
                </c:pt>
                <c:pt idx="2277">
                  <c:v>2186943.41712821</c:v>
                </c:pt>
                <c:pt idx="2278">
                  <c:v>2200157.0925298799</c:v>
                </c:pt>
                <c:pt idx="2279">
                  <c:v>2199809.0616085501</c:v>
                </c:pt>
                <c:pt idx="2280">
                  <c:v>2198460.6473338599</c:v>
                </c:pt>
                <c:pt idx="2281">
                  <c:v>2197022.1997819501</c:v>
                </c:pt>
                <c:pt idx="2282">
                  <c:v>2206775.1174097802</c:v>
                </c:pt>
                <c:pt idx="2283">
                  <c:v>2208400.1279790099</c:v>
                </c:pt>
                <c:pt idx="2284">
                  <c:v>2209090.9368038098</c:v>
                </c:pt>
                <c:pt idx="2285">
                  <c:v>2190123.3466101601</c:v>
                </c:pt>
                <c:pt idx="2286">
                  <c:v>2155811.6637352598</c:v>
                </c:pt>
                <c:pt idx="2287">
                  <c:v>2125566.4662174401</c:v>
                </c:pt>
                <c:pt idx="2288">
                  <c:v>2080524.3894231699</c:v>
                </c:pt>
                <c:pt idx="2289">
                  <c:v>2036187.7810720301</c:v>
                </c:pt>
                <c:pt idx="2290">
                  <c:v>1993987.94332789</c:v>
                </c:pt>
                <c:pt idx="2291">
                  <c:v>1978862.4440951999</c:v>
                </c:pt>
                <c:pt idx="2292">
                  <c:v>1991998.40828823</c:v>
                </c:pt>
                <c:pt idx="2293">
                  <c:v>1992896.9772566501</c:v>
                </c:pt>
                <c:pt idx="2294">
                  <c:v>2017783.41516334</c:v>
                </c:pt>
                <c:pt idx="2295">
                  <c:v>2050171.96267018</c:v>
                </c:pt>
                <c:pt idx="2296">
                  <c:v>2100595.4533873601</c:v>
                </c:pt>
                <c:pt idx="2297">
                  <c:v>2108655.1852419698</c:v>
                </c:pt>
                <c:pt idx="2298">
                  <c:v>2107532.0094664702</c:v>
                </c:pt>
                <c:pt idx="2299">
                  <c:v>2108043.0366382101</c:v>
                </c:pt>
                <c:pt idx="2300">
                  <c:v>2108306.50229595</c:v>
                </c:pt>
                <c:pt idx="2301">
                  <c:v>2108357.3675988698</c:v>
                </c:pt>
                <c:pt idx="2302">
                  <c:v>2119575.7596004498</c:v>
                </c:pt>
                <c:pt idx="2303">
                  <c:v>2034778.4923268701</c:v>
                </c:pt>
                <c:pt idx="2304">
                  <c:v>1945184.02055775</c:v>
                </c:pt>
                <c:pt idx="2305">
                  <c:v>1858359.6297983699</c:v>
                </c:pt>
                <c:pt idx="2306">
                  <c:v>1855567.7726509201</c:v>
                </c:pt>
                <c:pt idx="2307">
                  <c:v>1877735.69862148</c:v>
                </c:pt>
                <c:pt idx="2308">
                  <c:v>1891894.3475176899</c:v>
                </c:pt>
                <c:pt idx="2309">
                  <c:v>1875325.6460758799</c:v>
                </c:pt>
                <c:pt idx="2310">
                  <c:v>1861650.7315076001</c:v>
                </c:pt>
                <c:pt idx="2311">
                  <c:v>1822654.5389345801</c:v>
                </c:pt>
                <c:pt idx="2312">
                  <c:v>1774257.4536848499</c:v>
                </c:pt>
                <c:pt idx="2313">
                  <c:v>1733427.7453201299</c:v>
                </c:pt>
                <c:pt idx="2314">
                  <c:v>1688488.3953470699</c:v>
                </c:pt>
                <c:pt idx="2315">
                  <c:v>1689638.4210301701</c:v>
                </c:pt>
                <c:pt idx="2316">
                  <c:v>1700299.3971258299</c:v>
                </c:pt>
                <c:pt idx="2317">
                  <c:v>1685667.6589903799</c:v>
                </c:pt>
                <c:pt idx="2318">
                  <c:v>1694930.33285765</c:v>
                </c:pt>
                <c:pt idx="2319">
                  <c:v>1727198.5477720201</c:v>
                </c:pt>
                <c:pt idx="2320">
                  <c:v>1735000.0094464701</c:v>
                </c:pt>
                <c:pt idx="2321">
                  <c:v>1775446.7441714001</c:v>
                </c:pt>
                <c:pt idx="2322">
                  <c:v>1785811.09146969</c:v>
                </c:pt>
                <c:pt idx="2323">
                  <c:v>1802581.93330543</c:v>
                </c:pt>
                <c:pt idx="2324">
                  <c:v>1829652.1186176499</c:v>
                </c:pt>
                <c:pt idx="2325">
                  <c:v>1822466.6143050899</c:v>
                </c:pt>
                <c:pt idx="2326">
                  <c:v>1848698.8277094001</c:v>
                </c:pt>
                <c:pt idx="2327">
                  <c:v>1879928.05725388</c:v>
                </c:pt>
                <c:pt idx="2328">
                  <c:v>1904171.6818067301</c:v>
                </c:pt>
                <c:pt idx="2329">
                  <c:v>1934608.0459240901</c:v>
                </c:pt>
                <c:pt idx="2330">
                  <c:v>1975335.2702933401</c:v>
                </c:pt>
                <c:pt idx="2331">
                  <c:v>2026457.6204218699</c:v>
                </c:pt>
                <c:pt idx="2332">
                  <c:v>2063121.7494512</c:v>
                </c:pt>
                <c:pt idx="2333">
                  <c:v>2026466.05875886</c:v>
                </c:pt>
                <c:pt idx="2334">
                  <c:v>1968912.51604268</c:v>
                </c:pt>
                <c:pt idx="2335">
                  <c:v>1914100.6317193699</c:v>
                </c:pt>
                <c:pt idx="2336">
                  <c:v>1873142.1274935999</c:v>
                </c:pt>
                <c:pt idx="2337">
                  <c:v>1833420.5656150901</c:v>
                </c:pt>
                <c:pt idx="2338">
                  <c:v>1776981.30779894</c:v>
                </c:pt>
                <c:pt idx="2339">
                  <c:v>1764709.6742739701</c:v>
                </c:pt>
                <c:pt idx="2340">
                  <c:v>1758617.274036</c:v>
                </c:pt>
                <c:pt idx="2341">
                  <c:v>1735106.63320556</c:v>
                </c:pt>
                <c:pt idx="2342">
                  <c:v>1754683.0583661201</c:v>
                </c:pt>
                <c:pt idx="2343">
                  <c:v>1769438.0368938299</c:v>
                </c:pt>
                <c:pt idx="2344">
                  <c:v>1784533.44658243</c:v>
                </c:pt>
                <c:pt idx="2345">
                  <c:v>1822873.5946019599</c:v>
                </c:pt>
                <c:pt idx="2346">
                  <c:v>1865765.2322128899</c:v>
                </c:pt>
                <c:pt idx="2347">
                  <c:v>1901812.6354888901</c:v>
                </c:pt>
                <c:pt idx="2348">
                  <c:v>1946310.4588594099</c:v>
                </c:pt>
                <c:pt idx="2349">
                  <c:v>1996690.19308781</c:v>
                </c:pt>
                <c:pt idx="2350">
                  <c:v>2030006.8577487201</c:v>
                </c:pt>
                <c:pt idx="2351">
                  <c:v>2058735.10929051</c:v>
                </c:pt>
                <c:pt idx="2352">
                  <c:v>2078799.2015335299</c:v>
                </c:pt>
                <c:pt idx="2353">
                  <c:v>2109182.68355458</c:v>
                </c:pt>
                <c:pt idx="2354">
                  <c:v>2124467.3850455601</c:v>
                </c:pt>
                <c:pt idx="2355">
                  <c:v>2139844.06151541</c:v>
                </c:pt>
                <c:pt idx="2356">
                  <c:v>2161426.9032187401</c:v>
                </c:pt>
                <c:pt idx="2357">
                  <c:v>2206295.8873841199</c:v>
                </c:pt>
                <c:pt idx="2358">
                  <c:v>2264769.8161975401</c:v>
                </c:pt>
                <c:pt idx="2359">
                  <c:v>2287689.74977367</c:v>
                </c:pt>
                <c:pt idx="2360">
                  <c:v>2318416.5117633599</c:v>
                </c:pt>
                <c:pt idx="2361">
                  <c:v>2340167.6458929498</c:v>
                </c:pt>
                <c:pt idx="2362">
                  <c:v>2372006.5344877802</c:v>
                </c:pt>
                <c:pt idx="2363">
                  <c:v>2407591.65135465</c:v>
                </c:pt>
                <c:pt idx="2364">
                  <c:v>2443428.3120825998</c:v>
                </c:pt>
                <c:pt idx="2365">
                  <c:v>2479646.6931985999</c:v>
                </c:pt>
                <c:pt idx="2366">
                  <c:v>2491323.13867949</c:v>
                </c:pt>
                <c:pt idx="2367">
                  <c:v>2520031.3890604</c:v>
                </c:pt>
                <c:pt idx="2368">
                  <c:v>2550425.0632686098</c:v>
                </c:pt>
                <c:pt idx="2369">
                  <c:v>2557890.9760294398</c:v>
                </c:pt>
                <c:pt idx="2370">
                  <c:v>2584212.51986741</c:v>
                </c:pt>
                <c:pt idx="2371">
                  <c:v>2607328.3403594899</c:v>
                </c:pt>
                <c:pt idx="2372">
                  <c:v>2629367.0335567701</c:v>
                </c:pt>
                <c:pt idx="2373">
                  <c:v>2655965.77332083</c:v>
                </c:pt>
                <c:pt idx="2374">
                  <c:v>2683810.79752156</c:v>
                </c:pt>
                <c:pt idx="2375">
                  <c:v>2799569.0130859502</c:v>
                </c:pt>
                <c:pt idx="2376">
                  <c:v>2933142.2386246701</c:v>
                </c:pt>
                <c:pt idx="2377">
                  <c:v>3066820.7891132198</c:v>
                </c:pt>
                <c:pt idx="2378">
                  <c:v>3197254.8998521701</c:v>
                </c:pt>
                <c:pt idx="2379">
                  <c:v>3314621.3925203001</c:v>
                </c:pt>
                <c:pt idx="2380">
                  <c:v>3437192.9078649399</c:v>
                </c:pt>
                <c:pt idx="2381">
                  <c:v>3517293.9982988299</c:v>
                </c:pt>
                <c:pt idx="2382">
                  <c:v>3574330.6341376998</c:v>
                </c:pt>
                <c:pt idx="2383">
                  <c:v>3633895.4031624701</c:v>
                </c:pt>
                <c:pt idx="2384">
                  <c:v>3583047.5500119301</c:v>
                </c:pt>
                <c:pt idx="2385">
                  <c:v>3487873.7455662698</c:v>
                </c:pt>
                <c:pt idx="2386">
                  <c:v>3409413.5444123098</c:v>
                </c:pt>
                <c:pt idx="2387">
                  <c:v>3222087.8277159901</c:v>
                </c:pt>
                <c:pt idx="2388">
                  <c:v>3021713.4055306301</c:v>
                </c:pt>
                <c:pt idx="2389">
                  <c:v>2819973.88870301</c:v>
                </c:pt>
                <c:pt idx="2390">
                  <c:v>2873649.4144335901</c:v>
                </c:pt>
                <c:pt idx="2391">
                  <c:v>3004151.4676048099</c:v>
                </c:pt>
                <c:pt idx="2392">
                  <c:v>3130776.6802464598</c:v>
                </c:pt>
                <c:pt idx="2393">
                  <c:v>3156090.86565196</c:v>
                </c:pt>
                <c:pt idx="2394">
                  <c:v>3153015.9671931099</c:v>
                </c:pt>
                <c:pt idx="2395">
                  <c:v>3150566.7223214302</c:v>
                </c:pt>
                <c:pt idx="2396">
                  <c:v>3108612.98806669</c:v>
                </c:pt>
                <c:pt idx="2397">
                  <c:v>3063475.8615178</c:v>
                </c:pt>
                <c:pt idx="2398">
                  <c:v>3016586.8115096702</c:v>
                </c:pt>
                <c:pt idx="2399">
                  <c:v>3010438.2630001898</c:v>
                </c:pt>
                <c:pt idx="2400">
                  <c:v>3032026.3102303399</c:v>
                </c:pt>
                <c:pt idx="2401">
                  <c:v>3040080.79824701</c:v>
                </c:pt>
                <c:pt idx="2402">
                  <c:v>3034440.7239484</c:v>
                </c:pt>
                <c:pt idx="2403">
                  <c:v>3014082.0526327002</c:v>
                </c:pt>
                <c:pt idx="2404">
                  <c:v>2997285.7105683899</c:v>
                </c:pt>
                <c:pt idx="2405">
                  <c:v>2962780.9653542601</c:v>
                </c:pt>
                <c:pt idx="2406">
                  <c:v>2923919.23474816</c:v>
                </c:pt>
                <c:pt idx="2407">
                  <c:v>2876958.0069336202</c:v>
                </c:pt>
                <c:pt idx="2408">
                  <c:v>2795273.6106293201</c:v>
                </c:pt>
                <c:pt idx="2409">
                  <c:v>2718177.1136318101</c:v>
                </c:pt>
                <c:pt idx="2410">
                  <c:v>2635945.04720147</c:v>
                </c:pt>
                <c:pt idx="2411">
                  <c:v>2520760.9636737201</c:v>
                </c:pt>
                <c:pt idx="2412">
                  <c:v>2404589.43770784</c:v>
                </c:pt>
                <c:pt idx="2413">
                  <c:v>2297451.3790604998</c:v>
                </c:pt>
                <c:pt idx="2414">
                  <c:v>2232861.7379654101</c:v>
                </c:pt>
                <c:pt idx="2415">
                  <c:v>2184104.4892272302</c:v>
                </c:pt>
                <c:pt idx="2416">
                  <c:v>2133907.0191374398</c:v>
                </c:pt>
                <c:pt idx="2417">
                  <c:v>2056731.0757255601</c:v>
                </c:pt>
                <c:pt idx="2418">
                  <c:v>1959531.07052195</c:v>
                </c:pt>
                <c:pt idx="2419">
                  <c:v>1872292.45379419</c:v>
                </c:pt>
                <c:pt idx="2420">
                  <c:v>1808660.23383556</c:v>
                </c:pt>
                <c:pt idx="2421">
                  <c:v>1740575.7848748099</c:v>
                </c:pt>
                <c:pt idx="2422">
                  <c:v>1673465.49466367</c:v>
                </c:pt>
                <c:pt idx="2423">
                  <c:v>1712074.4797980301</c:v>
                </c:pt>
                <c:pt idx="2424">
                  <c:v>1766170.6917956199</c:v>
                </c:pt>
                <c:pt idx="2425">
                  <c:v>1808426.34674221</c:v>
                </c:pt>
                <c:pt idx="2426">
                  <c:v>1843286.75238262</c:v>
                </c:pt>
                <c:pt idx="2427">
                  <c:v>1873600.5803747801</c:v>
                </c:pt>
                <c:pt idx="2428">
                  <c:v>1878551.1458550801</c:v>
                </c:pt>
                <c:pt idx="2429">
                  <c:v>1913482.78398989</c:v>
                </c:pt>
                <c:pt idx="2430">
                  <c:v>1934728.58100572</c:v>
                </c:pt>
                <c:pt idx="2431">
                  <c:v>1952447.6502424199</c:v>
                </c:pt>
                <c:pt idx="2432">
                  <c:v>1887708.4649440499</c:v>
                </c:pt>
                <c:pt idx="2433">
                  <c:v>1780863.27730638</c:v>
                </c:pt>
                <c:pt idx="2434">
                  <c:v>1698813.0365329001</c:v>
                </c:pt>
                <c:pt idx="2435">
                  <c:v>1614510.84885184</c:v>
                </c:pt>
                <c:pt idx="2436">
                  <c:v>1530280.75397143</c:v>
                </c:pt>
                <c:pt idx="2437">
                  <c:v>1461293.79321848</c:v>
                </c:pt>
                <c:pt idx="2438">
                  <c:v>1474630.56230683</c:v>
                </c:pt>
                <c:pt idx="2439">
                  <c:v>1484016.5052368101</c:v>
                </c:pt>
                <c:pt idx="2440">
                  <c:v>1486855.2806970901</c:v>
                </c:pt>
                <c:pt idx="2441">
                  <c:v>1547434.19672105</c:v>
                </c:pt>
                <c:pt idx="2442">
                  <c:v>1645848.85805501</c:v>
                </c:pt>
                <c:pt idx="2443">
                  <c:v>1734128.15311892</c:v>
                </c:pt>
                <c:pt idx="2444">
                  <c:v>1752890.23953807</c:v>
                </c:pt>
                <c:pt idx="2445">
                  <c:v>1760562.0824967199</c:v>
                </c:pt>
                <c:pt idx="2446">
                  <c:v>1740287.79692191</c:v>
                </c:pt>
                <c:pt idx="2447">
                  <c:v>1830058.8413929599</c:v>
                </c:pt>
                <c:pt idx="2448">
                  <c:v>1927086.56253635</c:v>
                </c:pt>
                <c:pt idx="2449">
                  <c:v>2029812.4769774401</c:v>
                </c:pt>
                <c:pt idx="2450">
                  <c:v>2055774.9964170901</c:v>
                </c:pt>
                <c:pt idx="2451">
                  <c:v>2073373.41553961</c:v>
                </c:pt>
                <c:pt idx="2452">
                  <c:v>2081259.3592875199</c:v>
                </c:pt>
                <c:pt idx="2453">
                  <c:v>2197026.22404852</c:v>
                </c:pt>
                <c:pt idx="2454">
                  <c:v>2351550.4413078101</c:v>
                </c:pt>
                <c:pt idx="2455">
                  <c:v>2473057.5282425601</c:v>
                </c:pt>
                <c:pt idx="2456">
                  <c:v>2442875.8178610802</c:v>
                </c:pt>
                <c:pt idx="2457">
                  <c:v>2397162.8172239899</c:v>
                </c:pt>
                <c:pt idx="2458">
                  <c:v>2357180.5249947398</c:v>
                </c:pt>
                <c:pt idx="2459">
                  <c:v>2285174.03744571</c:v>
                </c:pt>
                <c:pt idx="2460">
                  <c:v>2203088.77466053</c:v>
                </c:pt>
                <c:pt idx="2461">
                  <c:v>2133049.7535324101</c:v>
                </c:pt>
                <c:pt idx="2462">
                  <c:v>2054004.42284166</c:v>
                </c:pt>
                <c:pt idx="2463">
                  <c:v>1970621.36577239</c:v>
                </c:pt>
                <c:pt idx="2464">
                  <c:v>1919621.49240168</c:v>
                </c:pt>
                <c:pt idx="2465">
                  <c:v>1913312.3218437601</c:v>
                </c:pt>
                <c:pt idx="2466">
                  <c:v>1921964.69236018</c:v>
                </c:pt>
                <c:pt idx="2467">
                  <c:v>1918563.3497393201</c:v>
                </c:pt>
                <c:pt idx="2468">
                  <c:v>1828898.87744562</c:v>
                </c:pt>
                <c:pt idx="2469">
                  <c:v>1721716.68042012</c:v>
                </c:pt>
                <c:pt idx="2470">
                  <c:v>1615562.6919948501</c:v>
                </c:pt>
                <c:pt idx="2471">
                  <c:v>1665694.0594562599</c:v>
                </c:pt>
                <c:pt idx="2472">
                  <c:v>1754468.65401284</c:v>
                </c:pt>
                <c:pt idx="2473">
                  <c:v>1805028.18300855</c:v>
                </c:pt>
                <c:pt idx="2474">
                  <c:v>1915740.1390247799</c:v>
                </c:pt>
                <c:pt idx="2475">
                  <c:v>1993931.6429035401</c:v>
                </c:pt>
                <c:pt idx="2476">
                  <c:v>2085124.2272250201</c:v>
                </c:pt>
                <c:pt idx="2477">
                  <c:v>2145216.5452351798</c:v>
                </c:pt>
                <c:pt idx="2478">
                  <c:v>2201549.2740414301</c:v>
                </c:pt>
                <c:pt idx="2479">
                  <c:v>2245772.1412800401</c:v>
                </c:pt>
                <c:pt idx="2480">
                  <c:v>2145424.8041915698</c:v>
                </c:pt>
                <c:pt idx="2481">
                  <c:v>2029791.6588075601</c:v>
                </c:pt>
                <c:pt idx="2482">
                  <c:v>1920115.39393094</c:v>
                </c:pt>
                <c:pt idx="2483">
                  <c:v>1842362.0338361701</c:v>
                </c:pt>
                <c:pt idx="2484">
                  <c:v>1745104.4280774801</c:v>
                </c:pt>
                <c:pt idx="2485">
                  <c:v>1630663.1074091201</c:v>
                </c:pt>
                <c:pt idx="2486">
                  <c:v>1697561.3433335801</c:v>
                </c:pt>
                <c:pt idx="2487">
                  <c:v>1784213.3503688001</c:v>
                </c:pt>
                <c:pt idx="2488">
                  <c:v>1829430.98603669</c:v>
                </c:pt>
                <c:pt idx="2489">
                  <c:v>1881244.4730039299</c:v>
                </c:pt>
                <c:pt idx="2490">
                  <c:v>1932920.68287145</c:v>
                </c:pt>
                <c:pt idx="2491">
                  <c:v>1990087.27388377</c:v>
                </c:pt>
                <c:pt idx="2492">
                  <c:v>2042692.9540561</c:v>
                </c:pt>
                <c:pt idx="2493">
                  <c:v>2082714.5568396901</c:v>
                </c:pt>
                <c:pt idx="2494">
                  <c:v>2126095.4243785301</c:v>
                </c:pt>
                <c:pt idx="2495">
                  <c:v>2120641.3734294898</c:v>
                </c:pt>
                <c:pt idx="2496">
                  <c:v>2101283.6245586299</c:v>
                </c:pt>
                <c:pt idx="2497">
                  <c:v>2099578.05531801</c:v>
                </c:pt>
                <c:pt idx="2498">
                  <c:v>2129346.8227973599</c:v>
                </c:pt>
                <c:pt idx="2499">
                  <c:v>2167620.0536457398</c:v>
                </c:pt>
                <c:pt idx="2500">
                  <c:v>2207837.4127886598</c:v>
                </c:pt>
                <c:pt idx="2501">
                  <c:v>2256046.4443696602</c:v>
                </c:pt>
                <c:pt idx="2502">
                  <c:v>2281525.8731790502</c:v>
                </c:pt>
                <c:pt idx="2503">
                  <c:v>2311151.8124947301</c:v>
                </c:pt>
                <c:pt idx="2504">
                  <c:v>2192912.5650884602</c:v>
                </c:pt>
                <c:pt idx="2505">
                  <c:v>2045050.4552205801</c:v>
                </c:pt>
                <c:pt idx="2506">
                  <c:v>1895948.97288951</c:v>
                </c:pt>
                <c:pt idx="2507">
                  <c:v>1777168.56996382</c:v>
                </c:pt>
                <c:pt idx="2508">
                  <c:v>1651430.88775819</c:v>
                </c:pt>
                <c:pt idx="2509">
                  <c:v>1501199.0094298299</c:v>
                </c:pt>
                <c:pt idx="2510">
                  <c:v>1568868.6901176199</c:v>
                </c:pt>
                <c:pt idx="2511">
                  <c:v>1659454.6035370301</c:v>
                </c:pt>
                <c:pt idx="2512">
                  <c:v>1740711.578223</c:v>
                </c:pt>
                <c:pt idx="2513">
                  <c:v>1812118.4531676499</c:v>
                </c:pt>
                <c:pt idx="2514">
                  <c:v>1867105.67555751</c:v>
                </c:pt>
                <c:pt idx="2515">
                  <c:v>1873701.34557167</c:v>
                </c:pt>
                <c:pt idx="2516">
                  <c:v>1912295.21480318</c:v>
                </c:pt>
                <c:pt idx="2517">
                  <c:v>1938449.4800482299</c:v>
                </c:pt>
                <c:pt idx="2518">
                  <c:v>1979775.6009044801</c:v>
                </c:pt>
                <c:pt idx="2519">
                  <c:v>1987012.96852549</c:v>
                </c:pt>
                <c:pt idx="2520">
                  <c:v>1996897.63629018</c:v>
                </c:pt>
                <c:pt idx="2521">
                  <c:v>2018439.63699578</c:v>
                </c:pt>
                <c:pt idx="2522">
                  <c:v>2002122.61220588</c:v>
                </c:pt>
                <c:pt idx="2523">
                  <c:v>1958623.49961428</c:v>
                </c:pt>
                <c:pt idx="2524">
                  <c:v>1922029.4189716999</c:v>
                </c:pt>
                <c:pt idx="2525">
                  <c:v>1899446.98225622</c:v>
                </c:pt>
                <c:pt idx="2526">
                  <c:v>1888963.1366244</c:v>
                </c:pt>
                <c:pt idx="2527">
                  <c:v>1865053.9512928</c:v>
                </c:pt>
                <c:pt idx="2528">
                  <c:v>1836829.17022973</c:v>
                </c:pt>
                <c:pt idx="2529">
                  <c:v>1825766.36674344</c:v>
                </c:pt>
                <c:pt idx="2530">
                  <c:v>1802047.1119739099</c:v>
                </c:pt>
                <c:pt idx="2531">
                  <c:v>1733604.3509345399</c:v>
                </c:pt>
                <c:pt idx="2532">
                  <c:v>1660119.91367758</c:v>
                </c:pt>
                <c:pt idx="2533">
                  <c:v>1580022.8909201601</c:v>
                </c:pt>
                <c:pt idx="2534">
                  <c:v>1568475.16694304</c:v>
                </c:pt>
                <c:pt idx="2535">
                  <c:v>1578490.70937475</c:v>
                </c:pt>
                <c:pt idx="2536">
                  <c:v>1596685.48907884</c:v>
                </c:pt>
                <c:pt idx="2537">
                  <c:v>1596245.68870231</c:v>
                </c:pt>
                <c:pt idx="2538">
                  <c:v>1593016.5962925199</c:v>
                </c:pt>
                <c:pt idx="2539">
                  <c:v>1615010.1261282801</c:v>
                </c:pt>
                <c:pt idx="2540">
                  <c:v>1596669.50006933</c:v>
                </c:pt>
                <c:pt idx="2541">
                  <c:v>1581497.6362268699</c:v>
                </c:pt>
                <c:pt idx="2542">
                  <c:v>1601165.3644582201</c:v>
                </c:pt>
                <c:pt idx="2543">
                  <c:v>1632849.08648295</c:v>
                </c:pt>
                <c:pt idx="2544">
                  <c:v>1659213.12893886</c:v>
                </c:pt>
                <c:pt idx="2545">
                  <c:v>1657850.83094656</c:v>
                </c:pt>
                <c:pt idx="2546">
                  <c:v>1721895.14366277</c:v>
                </c:pt>
                <c:pt idx="2547">
                  <c:v>1742740.6300945401</c:v>
                </c:pt>
                <c:pt idx="2548">
                  <c:v>1767514.27448225</c:v>
                </c:pt>
                <c:pt idx="2549">
                  <c:v>1748913.1769019</c:v>
                </c:pt>
                <c:pt idx="2550">
                  <c:v>1731837.6658129899</c:v>
                </c:pt>
                <c:pt idx="2551">
                  <c:v>1700111.0225945299</c:v>
                </c:pt>
                <c:pt idx="2552">
                  <c:v>1666356.9264386201</c:v>
                </c:pt>
                <c:pt idx="2553">
                  <c:v>1627973.6922339499</c:v>
                </c:pt>
                <c:pt idx="2554">
                  <c:v>1589890.9042751801</c:v>
                </c:pt>
                <c:pt idx="2555">
                  <c:v>1547807.1237928199</c:v>
                </c:pt>
                <c:pt idx="2556">
                  <c:v>1488777.2316094199</c:v>
                </c:pt>
                <c:pt idx="2557">
                  <c:v>1441272.3926832599</c:v>
                </c:pt>
                <c:pt idx="2558">
                  <c:v>1435003.6834793501</c:v>
                </c:pt>
                <c:pt idx="2559">
                  <c:v>1447658.9515628</c:v>
                </c:pt>
                <c:pt idx="2560">
                  <c:v>1449880.3091243701</c:v>
                </c:pt>
                <c:pt idx="2561">
                  <c:v>1454534.0857700601</c:v>
                </c:pt>
                <c:pt idx="2562">
                  <c:v>1474429.39528039</c:v>
                </c:pt>
                <c:pt idx="2563">
                  <c:v>1480435.5278035901</c:v>
                </c:pt>
                <c:pt idx="2564">
                  <c:v>1587171.4924832301</c:v>
                </c:pt>
                <c:pt idx="2565">
                  <c:v>1716440.96593758</c:v>
                </c:pt>
                <c:pt idx="2566">
                  <c:v>1824438.21796931</c:v>
                </c:pt>
                <c:pt idx="2567">
                  <c:v>1823302.0988751401</c:v>
                </c:pt>
                <c:pt idx="2568">
                  <c:v>1805629.71791746</c:v>
                </c:pt>
                <c:pt idx="2569">
                  <c:v>1797890.2721760301</c:v>
                </c:pt>
                <c:pt idx="2570">
                  <c:v>1809655.1962349799</c:v>
                </c:pt>
                <c:pt idx="2571">
                  <c:v>1824968.12688642</c:v>
                </c:pt>
                <c:pt idx="2572">
                  <c:v>1815274.2118875801</c:v>
                </c:pt>
                <c:pt idx="2573">
                  <c:v>1839408.0609281899</c:v>
                </c:pt>
                <c:pt idx="2574">
                  <c:v>1868938.58626816</c:v>
                </c:pt>
                <c:pt idx="2575">
                  <c:v>1852314.76319987</c:v>
                </c:pt>
                <c:pt idx="2576">
                  <c:v>1856666.02255784</c:v>
                </c:pt>
                <c:pt idx="2577">
                  <c:v>1848601.1769301801</c:v>
                </c:pt>
                <c:pt idx="2578">
                  <c:v>1806339.03540122</c:v>
                </c:pt>
                <c:pt idx="2579">
                  <c:v>1793250.47638965</c:v>
                </c:pt>
                <c:pt idx="2580">
                  <c:v>1776193.2318704301</c:v>
                </c:pt>
                <c:pt idx="2581">
                  <c:v>1732998.66521319</c:v>
                </c:pt>
                <c:pt idx="2582">
                  <c:v>1766242.8627740401</c:v>
                </c:pt>
                <c:pt idx="2583">
                  <c:v>1807799.9104903301</c:v>
                </c:pt>
                <c:pt idx="2584">
                  <c:v>1825679.85656176</c:v>
                </c:pt>
                <c:pt idx="2585">
                  <c:v>1855885.18763118</c:v>
                </c:pt>
                <c:pt idx="2586">
                  <c:v>1880231.6806151301</c:v>
                </c:pt>
                <c:pt idx="2587">
                  <c:v>1900788.3809332401</c:v>
                </c:pt>
                <c:pt idx="2588">
                  <c:v>1928424.7261532201</c:v>
                </c:pt>
                <c:pt idx="2589">
                  <c:v>1966155.07724733</c:v>
                </c:pt>
                <c:pt idx="2590">
                  <c:v>1983368.28665064</c:v>
                </c:pt>
                <c:pt idx="2591">
                  <c:v>2048913.0835498299</c:v>
                </c:pt>
                <c:pt idx="2592">
                  <c:v>2150514.2094930601</c:v>
                </c:pt>
                <c:pt idx="2593">
                  <c:v>2242374.0676238802</c:v>
                </c:pt>
                <c:pt idx="2594">
                  <c:v>2262701.58454104</c:v>
                </c:pt>
                <c:pt idx="2595">
                  <c:v>2272768.6527153002</c:v>
                </c:pt>
                <c:pt idx="2596">
                  <c:v>2280808.3772742101</c:v>
                </c:pt>
                <c:pt idx="2597">
                  <c:v>2219991.1269187098</c:v>
                </c:pt>
                <c:pt idx="2598">
                  <c:v>2158359.9926873902</c:v>
                </c:pt>
                <c:pt idx="2599">
                  <c:v>2093049.53247204</c:v>
                </c:pt>
                <c:pt idx="2600">
                  <c:v>2048934.96526044</c:v>
                </c:pt>
                <c:pt idx="2601">
                  <c:v>2004996.03116731</c:v>
                </c:pt>
                <c:pt idx="2602">
                  <c:v>1948901.8922459399</c:v>
                </c:pt>
                <c:pt idx="2603">
                  <c:v>1916639.76088578</c:v>
                </c:pt>
                <c:pt idx="2604">
                  <c:v>1839130.1222359501</c:v>
                </c:pt>
                <c:pt idx="2605">
                  <c:v>1749311.5144971299</c:v>
                </c:pt>
                <c:pt idx="2606">
                  <c:v>1762819.59277755</c:v>
                </c:pt>
                <c:pt idx="2607">
                  <c:v>1796597.56715273</c:v>
                </c:pt>
                <c:pt idx="2608">
                  <c:v>1813218.58850276</c:v>
                </c:pt>
                <c:pt idx="2609">
                  <c:v>1818521.60659562</c:v>
                </c:pt>
                <c:pt idx="2610">
                  <c:v>1783155.0841904001</c:v>
                </c:pt>
                <c:pt idx="2611">
                  <c:v>1752621.62805462</c:v>
                </c:pt>
                <c:pt idx="2612">
                  <c:v>1813245.1187628</c:v>
                </c:pt>
                <c:pt idx="2613">
                  <c:v>1884505.5458591001</c:v>
                </c:pt>
                <c:pt idx="2614">
                  <c:v>1918580.70991717</c:v>
                </c:pt>
                <c:pt idx="2615">
                  <c:v>1970346.4224029901</c:v>
                </c:pt>
                <c:pt idx="2616">
                  <c:v>2013938.01354702</c:v>
                </c:pt>
                <c:pt idx="2617">
                  <c:v>2070561.31292643</c:v>
                </c:pt>
                <c:pt idx="2618">
                  <c:v>2105075.56675894</c:v>
                </c:pt>
                <c:pt idx="2619">
                  <c:v>2117562.5110222101</c:v>
                </c:pt>
                <c:pt idx="2620">
                  <c:v>2141691.3167489502</c:v>
                </c:pt>
                <c:pt idx="2621">
                  <c:v>2148998.1214428302</c:v>
                </c:pt>
                <c:pt idx="2622">
                  <c:v>2161551.3489325498</c:v>
                </c:pt>
                <c:pt idx="2623">
                  <c:v>2162738.6318120798</c:v>
                </c:pt>
                <c:pt idx="2624">
                  <c:v>2142765.8742906102</c:v>
                </c:pt>
                <c:pt idx="2625">
                  <c:v>2128755.1210146602</c:v>
                </c:pt>
                <c:pt idx="2626">
                  <c:v>2097094.23513864</c:v>
                </c:pt>
                <c:pt idx="2627">
                  <c:v>2060081.0580471901</c:v>
                </c:pt>
                <c:pt idx="2628">
                  <c:v>2020196.04971484</c:v>
                </c:pt>
                <c:pt idx="2629">
                  <c:v>2003720.0263409901</c:v>
                </c:pt>
                <c:pt idx="2630">
                  <c:v>2027992.0641435001</c:v>
                </c:pt>
                <c:pt idx="2631">
                  <c:v>2052427.6531740101</c:v>
                </c:pt>
                <c:pt idx="2632">
                  <c:v>2088684.6188876</c:v>
                </c:pt>
                <c:pt idx="2633">
                  <c:v>2105680.91825047</c:v>
                </c:pt>
                <c:pt idx="2634">
                  <c:v>2128001.07832134</c:v>
                </c:pt>
                <c:pt idx="2635">
                  <c:v>2153042.5540323299</c:v>
                </c:pt>
                <c:pt idx="2636">
                  <c:v>2201315.1241496801</c:v>
                </c:pt>
                <c:pt idx="2637">
                  <c:v>2259472.9858111199</c:v>
                </c:pt>
                <c:pt idx="2638">
                  <c:v>2313273.6957165301</c:v>
                </c:pt>
                <c:pt idx="2639">
                  <c:v>2321229.2422888698</c:v>
                </c:pt>
                <c:pt idx="2640">
                  <c:v>2322475.1473766202</c:v>
                </c:pt>
                <c:pt idx="2641">
                  <c:v>2332026.3794710999</c:v>
                </c:pt>
                <c:pt idx="2642">
                  <c:v>2311073.6115736798</c:v>
                </c:pt>
                <c:pt idx="2643">
                  <c:v>2299466.9732726398</c:v>
                </c:pt>
                <c:pt idx="2644">
                  <c:v>2274024.9926517201</c:v>
                </c:pt>
                <c:pt idx="2645">
                  <c:v>2231105.9138050498</c:v>
                </c:pt>
                <c:pt idx="2646">
                  <c:v>2171424.07574433</c:v>
                </c:pt>
                <c:pt idx="2647">
                  <c:v>2123529.7171376999</c:v>
                </c:pt>
                <c:pt idx="2648">
                  <c:v>2082025.7159597599</c:v>
                </c:pt>
                <c:pt idx="2649">
                  <c:v>2058295.95548739</c:v>
                </c:pt>
                <c:pt idx="2650">
                  <c:v>2016864.0031248101</c:v>
                </c:pt>
                <c:pt idx="2651">
                  <c:v>1981913.1590386201</c:v>
                </c:pt>
                <c:pt idx="2652">
                  <c:v>1955046.81862014</c:v>
                </c:pt>
                <c:pt idx="2653">
                  <c:v>1927792.4540563</c:v>
                </c:pt>
                <c:pt idx="2654">
                  <c:v>1912816.4819755601</c:v>
                </c:pt>
                <c:pt idx="2655">
                  <c:v>1899550.06619805</c:v>
                </c:pt>
                <c:pt idx="2656">
                  <c:v>1888273.28680562</c:v>
                </c:pt>
                <c:pt idx="2657">
                  <c:v>1892252.5968746899</c:v>
                </c:pt>
                <c:pt idx="2658">
                  <c:v>1905695.52923775</c:v>
                </c:pt>
                <c:pt idx="2659">
                  <c:v>1918042.6427885301</c:v>
                </c:pt>
                <c:pt idx="2660">
                  <c:v>1963625.11935515</c:v>
                </c:pt>
                <c:pt idx="2661">
                  <c:v>2002282.8299760299</c:v>
                </c:pt>
                <c:pt idx="2662">
                  <c:v>2040866.5122674401</c:v>
                </c:pt>
                <c:pt idx="2663">
                  <c:v>2072864.7228146701</c:v>
                </c:pt>
                <c:pt idx="2664">
                  <c:v>2088487.59074345</c:v>
                </c:pt>
                <c:pt idx="2665">
                  <c:v>2121012.43856999</c:v>
                </c:pt>
                <c:pt idx="2666">
                  <c:v>2124587.7551210499</c:v>
                </c:pt>
                <c:pt idx="2667">
                  <c:v>2124614.3898320501</c:v>
                </c:pt>
                <c:pt idx="2668">
                  <c:v>2124765.92876238</c:v>
                </c:pt>
                <c:pt idx="2669">
                  <c:v>2133543.5362286302</c:v>
                </c:pt>
                <c:pt idx="2670">
                  <c:v>2134270.04127604</c:v>
                </c:pt>
                <c:pt idx="2671">
                  <c:v>2134312.2087849299</c:v>
                </c:pt>
                <c:pt idx="2672">
                  <c:v>2127307.2998667299</c:v>
                </c:pt>
                <c:pt idx="2673">
                  <c:v>2120885.5217429302</c:v>
                </c:pt>
                <c:pt idx="2674">
                  <c:v>2106442.3472406599</c:v>
                </c:pt>
                <c:pt idx="2675">
                  <c:v>2091283.55596612</c:v>
                </c:pt>
                <c:pt idx="2676">
                  <c:v>2070811.62410567</c:v>
                </c:pt>
                <c:pt idx="2677">
                  <c:v>2060242.62110349</c:v>
                </c:pt>
                <c:pt idx="2678">
                  <c:v>2084411.2312187201</c:v>
                </c:pt>
                <c:pt idx="2679">
                  <c:v>2126709.6678100298</c:v>
                </c:pt>
                <c:pt idx="2680">
                  <c:v>2166697.7357425098</c:v>
                </c:pt>
                <c:pt idx="2681">
                  <c:v>2133661.3948638099</c:v>
                </c:pt>
                <c:pt idx="2682">
                  <c:v>2095336.43926243</c:v>
                </c:pt>
                <c:pt idx="2683">
                  <c:v>2042151.7302632099</c:v>
                </c:pt>
                <c:pt idx="2684">
                  <c:v>2063874.6472050899</c:v>
                </c:pt>
                <c:pt idx="2685">
                  <c:v>2115632.7722841701</c:v>
                </c:pt>
                <c:pt idx="2686">
                  <c:v>2154300.10911533</c:v>
                </c:pt>
                <c:pt idx="2687">
                  <c:v>2142212.8072541598</c:v>
                </c:pt>
                <c:pt idx="2688">
                  <c:v>2111116.2624283</c:v>
                </c:pt>
                <c:pt idx="2689">
                  <c:v>2092651.43882994</c:v>
                </c:pt>
                <c:pt idx="2690">
                  <c:v>2134505.27052774</c:v>
                </c:pt>
                <c:pt idx="2691">
                  <c:v>2192644.91682819</c:v>
                </c:pt>
                <c:pt idx="2692">
                  <c:v>2240580.8959806398</c:v>
                </c:pt>
                <c:pt idx="2693">
                  <c:v>2260566.95956545</c:v>
                </c:pt>
                <c:pt idx="2694">
                  <c:v>2291605.0890775099</c:v>
                </c:pt>
                <c:pt idx="2695">
                  <c:v>2306232.1552552702</c:v>
                </c:pt>
                <c:pt idx="2696">
                  <c:v>2345022.50785719</c:v>
                </c:pt>
                <c:pt idx="2697">
                  <c:v>2400693.7192315599</c:v>
                </c:pt>
                <c:pt idx="2698">
                  <c:v>2437152.5445684199</c:v>
                </c:pt>
                <c:pt idx="2699">
                  <c:v>2454903.93538325</c:v>
                </c:pt>
                <c:pt idx="2700">
                  <c:v>2460839.6091044601</c:v>
                </c:pt>
                <c:pt idx="2701">
                  <c:v>2478364.2485334398</c:v>
                </c:pt>
                <c:pt idx="2702">
                  <c:v>2461648.7105562501</c:v>
                </c:pt>
                <c:pt idx="2703">
                  <c:v>2452065.26464182</c:v>
                </c:pt>
                <c:pt idx="2704">
                  <c:v>2444648.34761493</c:v>
                </c:pt>
                <c:pt idx="2705">
                  <c:v>2470849.3811352998</c:v>
                </c:pt>
                <c:pt idx="2706">
                  <c:v>2531927.2739269398</c:v>
                </c:pt>
                <c:pt idx="2707">
                  <c:v>2603516.28961791</c:v>
                </c:pt>
                <c:pt idx="2708">
                  <c:v>2686610.0153751601</c:v>
                </c:pt>
                <c:pt idx="2709">
                  <c:v>2779709.4682171401</c:v>
                </c:pt>
                <c:pt idx="2710">
                  <c:v>2893565.0807676502</c:v>
                </c:pt>
                <c:pt idx="2711">
                  <c:v>3012897.0050751599</c:v>
                </c:pt>
                <c:pt idx="2712">
                  <c:v>3113942.4941538698</c:v>
                </c:pt>
                <c:pt idx="2713">
                  <c:v>3174911.5551992399</c:v>
                </c:pt>
                <c:pt idx="2714">
                  <c:v>3200345.84281753</c:v>
                </c:pt>
                <c:pt idx="2715">
                  <c:v>3198875.96873128</c:v>
                </c:pt>
                <c:pt idx="2716">
                  <c:v>3195433.2761826301</c:v>
                </c:pt>
                <c:pt idx="2717">
                  <c:v>3186968.9409033102</c:v>
                </c:pt>
                <c:pt idx="2718">
                  <c:v>3129631.98653726</c:v>
                </c:pt>
                <c:pt idx="2719">
                  <c:v>3083945.2429972701</c:v>
                </c:pt>
                <c:pt idx="2720">
                  <c:v>3000244.91179138</c:v>
                </c:pt>
                <c:pt idx="2721">
                  <c:v>2900623.8416529801</c:v>
                </c:pt>
                <c:pt idx="2722">
                  <c:v>2812153.1368687199</c:v>
                </c:pt>
                <c:pt idx="2723">
                  <c:v>2740386.79089475</c:v>
                </c:pt>
                <c:pt idx="2724">
                  <c:v>2661048.6806013398</c:v>
                </c:pt>
                <c:pt idx="2725">
                  <c:v>2595469.49332768</c:v>
                </c:pt>
                <c:pt idx="2726">
                  <c:v>2540666.2565275198</c:v>
                </c:pt>
                <c:pt idx="2727">
                  <c:v>2487618.7761413399</c:v>
                </c:pt>
                <c:pt idx="2728">
                  <c:v>2441488.6126334998</c:v>
                </c:pt>
                <c:pt idx="2729">
                  <c:v>2436944.3285545502</c:v>
                </c:pt>
                <c:pt idx="2730">
                  <c:v>2442888.68204269</c:v>
                </c:pt>
                <c:pt idx="2731">
                  <c:v>2443994.4585741898</c:v>
                </c:pt>
                <c:pt idx="2732">
                  <c:v>2469278.52340368</c:v>
                </c:pt>
                <c:pt idx="2733">
                  <c:v>2483416.45749623</c:v>
                </c:pt>
                <c:pt idx="2734">
                  <c:v>2507092.5256463001</c:v>
                </c:pt>
                <c:pt idx="2735">
                  <c:v>2513065.9128454202</c:v>
                </c:pt>
                <c:pt idx="2736">
                  <c:v>2519260.3126071501</c:v>
                </c:pt>
                <c:pt idx="2737">
                  <c:v>2521333.0454802802</c:v>
                </c:pt>
                <c:pt idx="2738">
                  <c:v>2514620.5015012799</c:v>
                </c:pt>
                <c:pt idx="2739">
                  <c:v>2497949.4403835102</c:v>
                </c:pt>
                <c:pt idx="2740">
                  <c:v>2492579.14436715</c:v>
                </c:pt>
                <c:pt idx="2741">
                  <c:v>2501797.7473440398</c:v>
                </c:pt>
                <c:pt idx="2742">
                  <c:v>2495569.84138567</c:v>
                </c:pt>
                <c:pt idx="2743">
                  <c:v>2493111.38223569</c:v>
                </c:pt>
                <c:pt idx="2744">
                  <c:v>2439463.02940311</c:v>
                </c:pt>
                <c:pt idx="2745">
                  <c:v>2379859.4838845399</c:v>
                </c:pt>
                <c:pt idx="2746">
                  <c:v>2321222.6414970402</c:v>
                </c:pt>
                <c:pt idx="2747">
                  <c:v>2215374.4614404798</c:v>
                </c:pt>
                <c:pt idx="2748">
                  <c:v>2095023.2790560001</c:v>
                </c:pt>
                <c:pt idx="2749">
                  <c:v>1988704.1301843999</c:v>
                </c:pt>
                <c:pt idx="2750">
                  <c:v>1985843.01886047</c:v>
                </c:pt>
                <c:pt idx="2751">
                  <c:v>2004695.1861449799</c:v>
                </c:pt>
                <c:pt idx="2752">
                  <c:v>2020854.8444164901</c:v>
                </c:pt>
                <c:pt idx="2753">
                  <c:v>2075948.4089560001</c:v>
                </c:pt>
                <c:pt idx="2754">
                  <c:v>2150792.18797227</c:v>
                </c:pt>
                <c:pt idx="2755">
                  <c:v>2216031.41206895</c:v>
                </c:pt>
                <c:pt idx="2756">
                  <c:v>2227269.5201136302</c:v>
                </c:pt>
                <c:pt idx="2757">
                  <c:v>2236117.2113925698</c:v>
                </c:pt>
                <c:pt idx="2758">
                  <c:v>2245670.8865635698</c:v>
                </c:pt>
                <c:pt idx="2759">
                  <c:v>2273597.2129962901</c:v>
                </c:pt>
                <c:pt idx="2760">
                  <c:v>2317638.0481597199</c:v>
                </c:pt>
                <c:pt idx="2761">
                  <c:v>2350511.7990060402</c:v>
                </c:pt>
                <c:pt idx="2762">
                  <c:v>2368991.3270340702</c:v>
                </c:pt>
                <c:pt idx="2763">
                  <c:v>2405307.8163329698</c:v>
                </c:pt>
                <c:pt idx="2764">
                  <c:v>2425165.1622236199</c:v>
                </c:pt>
                <c:pt idx="2765">
                  <c:v>2563149.0337870801</c:v>
                </c:pt>
                <c:pt idx="2766">
                  <c:v>2727155.7623907998</c:v>
                </c:pt>
                <c:pt idx="2767">
                  <c:v>2882156.5217134901</c:v>
                </c:pt>
                <c:pt idx="2768">
                  <c:v>2901155.13541129</c:v>
                </c:pt>
                <c:pt idx="2769">
                  <c:v>2884011.4185255799</c:v>
                </c:pt>
                <c:pt idx="2770">
                  <c:v>2880589.4389835801</c:v>
                </c:pt>
                <c:pt idx="2771">
                  <c:v>2699884.6292728102</c:v>
                </c:pt>
                <c:pt idx="2772">
                  <c:v>2476397.0659063398</c:v>
                </c:pt>
                <c:pt idx="2773">
                  <c:v>2265717.4813872501</c:v>
                </c:pt>
                <c:pt idx="2774">
                  <c:v>2240383.8383979001</c:v>
                </c:pt>
                <c:pt idx="2775">
                  <c:v>2267001.8457651199</c:v>
                </c:pt>
                <c:pt idx="2776">
                  <c:v>2276955.01061715</c:v>
                </c:pt>
                <c:pt idx="2777">
                  <c:v>2420592.3114811801</c:v>
                </c:pt>
                <c:pt idx="2778">
                  <c:v>2615991.6221335698</c:v>
                </c:pt>
                <c:pt idx="2779">
                  <c:v>2795853.97352202</c:v>
                </c:pt>
                <c:pt idx="2780">
                  <c:v>2861526.2679744801</c:v>
                </c:pt>
                <c:pt idx="2781">
                  <c:v>2894910.3580669402</c:v>
                </c:pt>
                <c:pt idx="2782">
                  <c:v>2939549.5015558</c:v>
                </c:pt>
                <c:pt idx="2783">
                  <c:v>3028873.34576385</c:v>
                </c:pt>
                <c:pt idx="2784">
                  <c:v>3124412.6669208701</c:v>
                </c:pt>
                <c:pt idx="2785">
                  <c:v>3225768.1804781202</c:v>
                </c:pt>
                <c:pt idx="2786">
                  <c:v>3315840.96060783</c:v>
                </c:pt>
                <c:pt idx="2787">
                  <c:v>3385957.4080423601</c:v>
                </c:pt>
                <c:pt idx="2788">
                  <c:v>3464369.0813424098</c:v>
                </c:pt>
                <c:pt idx="2789">
                  <c:v>3564788.43305864</c:v>
                </c:pt>
                <c:pt idx="2790">
                  <c:v>3656779.16655957</c:v>
                </c:pt>
                <c:pt idx="2791">
                  <c:v>3744906.8924322999</c:v>
                </c:pt>
                <c:pt idx="2792">
                  <c:v>3504143.5949183502</c:v>
                </c:pt>
                <c:pt idx="2793">
                  <c:v>3187723.5830504498</c:v>
                </c:pt>
                <c:pt idx="2794">
                  <c:v>2893809.7668699701</c:v>
                </c:pt>
                <c:pt idx="2795">
                  <c:v>2648047.7333561098</c:v>
                </c:pt>
                <c:pt idx="2796">
                  <c:v>2416116.41690013</c:v>
                </c:pt>
                <c:pt idx="2797">
                  <c:v>2180788.1064276402</c:v>
                </c:pt>
                <c:pt idx="2798">
                  <c:v>2287629.21658117</c:v>
                </c:pt>
                <c:pt idx="2799">
                  <c:v>2455174.7307631099</c:v>
                </c:pt>
                <c:pt idx="2800">
                  <c:v>2612903.37650157</c:v>
                </c:pt>
                <c:pt idx="2801">
                  <c:v>2762953.1654687999</c:v>
                </c:pt>
                <c:pt idx="2802">
                  <c:v>2897386.90668996</c:v>
                </c:pt>
                <c:pt idx="2803">
                  <c:v>3033922.4672455601</c:v>
                </c:pt>
                <c:pt idx="2804">
                  <c:v>3125574.7293393998</c:v>
                </c:pt>
                <c:pt idx="2805">
                  <c:v>3216995.13605195</c:v>
                </c:pt>
                <c:pt idx="2806">
                  <c:v>3311252.1441056202</c:v>
                </c:pt>
                <c:pt idx="2807">
                  <c:v>3348115.2802331699</c:v>
                </c:pt>
                <c:pt idx="2808">
                  <c:v>3380202.9774105102</c:v>
                </c:pt>
                <c:pt idx="2809">
                  <c:v>3413467.3282428202</c:v>
                </c:pt>
                <c:pt idx="2810">
                  <c:v>3355624.2954684002</c:v>
                </c:pt>
                <c:pt idx="2811">
                  <c:v>3262431.8503556899</c:v>
                </c:pt>
                <c:pt idx="2812">
                  <c:v>3179531.4929066198</c:v>
                </c:pt>
                <c:pt idx="2813">
                  <c:v>3151893.88295739</c:v>
                </c:pt>
                <c:pt idx="2814">
                  <c:v>3132695.2558448501</c:v>
                </c:pt>
                <c:pt idx="2815">
                  <c:v>3103350.0557583799</c:v>
                </c:pt>
                <c:pt idx="2816">
                  <c:v>3043407.1911043702</c:v>
                </c:pt>
                <c:pt idx="2817">
                  <c:v>2993101.72032667</c:v>
                </c:pt>
                <c:pt idx="2818">
                  <c:v>2927187.1062564701</c:v>
                </c:pt>
                <c:pt idx="2819">
                  <c:v>2746563.1188358702</c:v>
                </c:pt>
                <c:pt idx="2820">
                  <c:v>2545183.4922867999</c:v>
                </c:pt>
                <c:pt idx="2821">
                  <c:v>2367229.0551576298</c:v>
                </c:pt>
                <c:pt idx="2822">
                  <c:v>2364419.1920230198</c:v>
                </c:pt>
                <c:pt idx="2823">
                  <c:v>2435243.9711216101</c:v>
                </c:pt>
                <c:pt idx="2824">
                  <c:v>2488823.1037293002</c:v>
                </c:pt>
                <c:pt idx="2825">
                  <c:v>2526943.0380986901</c:v>
                </c:pt>
                <c:pt idx="2826">
                  <c:v>2584273.8944124598</c:v>
                </c:pt>
                <c:pt idx="2827">
                  <c:v>2633599.01032389</c:v>
                </c:pt>
                <c:pt idx="2828">
                  <c:v>2566211.7798998901</c:v>
                </c:pt>
                <c:pt idx="2829">
                  <c:v>2454597.6750222198</c:v>
                </c:pt>
                <c:pt idx="2830">
                  <c:v>2376290.8715145402</c:v>
                </c:pt>
                <c:pt idx="2831">
                  <c:v>2340824.5024880702</c:v>
                </c:pt>
                <c:pt idx="2832">
                  <c:v>2327225.6158471499</c:v>
                </c:pt>
                <c:pt idx="2833">
                  <c:v>2306471.0651306598</c:v>
                </c:pt>
                <c:pt idx="2834">
                  <c:v>2307103.2324293298</c:v>
                </c:pt>
                <c:pt idx="2835">
                  <c:v>2296583.8330989499</c:v>
                </c:pt>
                <c:pt idx="2836">
                  <c:v>2270897.8868244598</c:v>
                </c:pt>
                <c:pt idx="2837">
                  <c:v>2297343.9922966599</c:v>
                </c:pt>
                <c:pt idx="2838">
                  <c:v>2328315.5138431699</c:v>
                </c:pt>
                <c:pt idx="2839">
                  <c:v>2335473.6745972498</c:v>
                </c:pt>
                <c:pt idx="2840">
                  <c:v>2276166.0875113099</c:v>
                </c:pt>
                <c:pt idx="2841">
                  <c:v>2209478.5491093001</c:v>
                </c:pt>
                <c:pt idx="2842">
                  <c:v>2144867.4448376601</c:v>
                </c:pt>
                <c:pt idx="2843">
                  <c:v>2036096.58692624</c:v>
                </c:pt>
                <c:pt idx="2844">
                  <c:v>1930702.3419518601</c:v>
                </c:pt>
                <c:pt idx="2845">
                  <c:v>1833034.5470537599</c:v>
                </c:pt>
                <c:pt idx="2846">
                  <c:v>1909468.1612209</c:v>
                </c:pt>
                <c:pt idx="2847">
                  <c:v>2025934.56487527</c:v>
                </c:pt>
                <c:pt idx="2848">
                  <c:v>2145542.3826234001</c:v>
                </c:pt>
                <c:pt idx="2849">
                  <c:v>2321136.5377742699</c:v>
                </c:pt>
                <c:pt idx="2850">
                  <c:v>2529172.9271994201</c:v>
                </c:pt>
                <c:pt idx="2851">
                  <c:v>2720882.7205001302</c:v>
                </c:pt>
                <c:pt idx="2852">
                  <c:v>2863453.5863239202</c:v>
                </c:pt>
                <c:pt idx="2853">
                  <c:v>2998830.7994971499</c:v>
                </c:pt>
                <c:pt idx="2854">
                  <c:v>3129244.6270589801</c:v>
                </c:pt>
                <c:pt idx="2855">
                  <c:v>3226364.0646344</c:v>
                </c:pt>
                <c:pt idx="2856">
                  <c:v>3323032.4892204101</c:v>
                </c:pt>
                <c:pt idx="2857">
                  <c:v>3422125.6792902802</c:v>
                </c:pt>
                <c:pt idx="2858">
                  <c:v>3341424.2477378999</c:v>
                </c:pt>
                <c:pt idx="2859">
                  <c:v>3215973.6008887701</c:v>
                </c:pt>
                <c:pt idx="2860">
                  <c:v>3099046.4154040599</c:v>
                </c:pt>
                <c:pt idx="2861">
                  <c:v>2938332.2570741102</c:v>
                </c:pt>
                <c:pt idx="2862">
                  <c:v>2768375.6384729599</c:v>
                </c:pt>
                <c:pt idx="2863">
                  <c:v>2590509.3712678598</c:v>
                </c:pt>
                <c:pt idx="2864">
                  <c:v>2509213.07892677</c:v>
                </c:pt>
                <c:pt idx="2865">
                  <c:v>2448025.7306077601</c:v>
                </c:pt>
                <c:pt idx="2866">
                  <c:v>2383013.6842998601</c:v>
                </c:pt>
                <c:pt idx="2867">
                  <c:v>2298351.0063168202</c:v>
                </c:pt>
                <c:pt idx="2868">
                  <c:v>2205701.98985017</c:v>
                </c:pt>
                <c:pt idx="2869">
                  <c:v>2128141.93959407</c:v>
                </c:pt>
                <c:pt idx="2870">
                  <c:v>2081878.3922007801</c:v>
                </c:pt>
                <c:pt idx="2871">
                  <c:v>2047658.8893275501</c:v>
                </c:pt>
                <c:pt idx="2872">
                  <c:v>2002644.4793440099</c:v>
                </c:pt>
                <c:pt idx="2873">
                  <c:v>1980455.5028906099</c:v>
                </c:pt>
                <c:pt idx="2874">
                  <c:v>1973106.1910387899</c:v>
                </c:pt>
                <c:pt idx="2875">
                  <c:v>1950307.9919129601</c:v>
                </c:pt>
                <c:pt idx="2876">
                  <c:v>1924565.9715678601</c:v>
                </c:pt>
                <c:pt idx="2877">
                  <c:v>1889488.7288303699</c:v>
                </c:pt>
                <c:pt idx="2878">
                  <c:v>1878053.05822915</c:v>
                </c:pt>
                <c:pt idx="2879">
                  <c:v>1863953.8404270101</c:v>
                </c:pt>
                <c:pt idx="2880">
                  <c:v>1845981.2409870999</c:v>
                </c:pt>
                <c:pt idx="2881">
                  <c:v>1813555.6660132899</c:v>
                </c:pt>
                <c:pt idx="2882">
                  <c:v>1834873.93644749</c:v>
                </c:pt>
                <c:pt idx="2883">
                  <c:v>1865355.9893233399</c:v>
                </c:pt>
                <c:pt idx="2884">
                  <c:v>1860406.970585</c:v>
                </c:pt>
                <c:pt idx="2885">
                  <c:v>2009070.6867267699</c:v>
                </c:pt>
                <c:pt idx="2886">
                  <c:v>2175777.9092734</c:v>
                </c:pt>
                <c:pt idx="2887">
                  <c:v>2323307.44755066</c:v>
                </c:pt>
                <c:pt idx="2888">
                  <c:v>2377171.79989724</c:v>
                </c:pt>
                <c:pt idx="2889">
                  <c:v>2410800.8674114002</c:v>
                </c:pt>
                <c:pt idx="2890">
                  <c:v>2441144.1136054602</c:v>
                </c:pt>
                <c:pt idx="2891">
                  <c:v>2355519.8103368399</c:v>
                </c:pt>
                <c:pt idx="2892">
                  <c:v>2241782.1626049699</c:v>
                </c:pt>
                <c:pt idx="2893">
                  <c:v>2167790.6441821898</c:v>
                </c:pt>
                <c:pt idx="2894">
                  <c:v>2178816.81469943</c:v>
                </c:pt>
                <c:pt idx="2895">
                  <c:v>2206444.4394058902</c:v>
                </c:pt>
                <c:pt idx="2896">
                  <c:v>2254052.03543062</c:v>
                </c:pt>
                <c:pt idx="2897">
                  <c:v>2358110.56856952</c:v>
                </c:pt>
                <c:pt idx="2898">
                  <c:v>2479648.73923642</c:v>
                </c:pt>
                <c:pt idx="2899">
                  <c:v>2593443.6686615902</c:v>
                </c:pt>
                <c:pt idx="2900">
                  <c:v>2593652.2589251501</c:v>
                </c:pt>
                <c:pt idx="2901">
                  <c:v>2555208.4425417599</c:v>
                </c:pt>
                <c:pt idx="2902">
                  <c:v>2539404.0858357502</c:v>
                </c:pt>
                <c:pt idx="2903">
                  <c:v>2523460.3335723602</c:v>
                </c:pt>
                <c:pt idx="2904">
                  <c:v>2501349.8714328101</c:v>
                </c:pt>
                <c:pt idx="2905">
                  <c:v>2476293.2860838501</c:v>
                </c:pt>
                <c:pt idx="2906">
                  <c:v>2430953.37706566</c:v>
                </c:pt>
                <c:pt idx="2907">
                  <c:v>2391948.7077890499</c:v>
                </c:pt>
                <c:pt idx="2908">
                  <c:v>2346599.0193802002</c:v>
                </c:pt>
                <c:pt idx="2909">
                  <c:v>2359072.76397917</c:v>
                </c:pt>
                <c:pt idx="2910">
                  <c:v>2390950.1985568898</c:v>
                </c:pt>
                <c:pt idx="2911">
                  <c:v>2402531.4999689502</c:v>
                </c:pt>
                <c:pt idx="2912">
                  <c:v>2311331.7260306999</c:v>
                </c:pt>
                <c:pt idx="2913">
                  <c:v>2190428.8822723599</c:v>
                </c:pt>
                <c:pt idx="2914">
                  <c:v>2101963.4622821598</c:v>
                </c:pt>
                <c:pt idx="2915">
                  <c:v>2194976.6969475802</c:v>
                </c:pt>
                <c:pt idx="2916">
                  <c:v>2314451.2154276199</c:v>
                </c:pt>
                <c:pt idx="2917">
                  <c:v>2423162.6336005498</c:v>
                </c:pt>
                <c:pt idx="2918">
                  <c:v>2528941.55441469</c:v>
                </c:pt>
                <c:pt idx="2919">
                  <c:v>2612683.2181273601</c:v>
                </c:pt>
                <c:pt idx="2920">
                  <c:v>2704011.6025415999</c:v>
                </c:pt>
                <c:pt idx="2921">
                  <c:v>2808923.89689933</c:v>
                </c:pt>
                <c:pt idx="2922">
                  <c:v>2944974.29908717</c:v>
                </c:pt>
                <c:pt idx="2923">
                  <c:v>3079714.5761701898</c:v>
                </c:pt>
                <c:pt idx="2924">
                  <c:v>3055538.3617990199</c:v>
                </c:pt>
                <c:pt idx="2925">
                  <c:v>2997474.3521163398</c:v>
                </c:pt>
                <c:pt idx="2926">
                  <c:v>2946499.9865297899</c:v>
                </c:pt>
                <c:pt idx="2927">
                  <c:v>3039255.50765552</c:v>
                </c:pt>
                <c:pt idx="2928">
                  <c:v>3185952.8875929001</c:v>
                </c:pt>
                <c:pt idx="2929">
                  <c:v>3324383.9740538299</c:v>
                </c:pt>
                <c:pt idx="2930">
                  <c:v>3446277.25628547</c:v>
                </c:pt>
                <c:pt idx="2931">
                  <c:v>3560182.9118645499</c:v>
                </c:pt>
                <c:pt idx="2932">
                  <c:v>3681236.6128074802</c:v>
                </c:pt>
                <c:pt idx="2933">
                  <c:v>3664431.9059087201</c:v>
                </c:pt>
                <c:pt idx="2934">
                  <c:v>3624757.0096729002</c:v>
                </c:pt>
                <c:pt idx="2935">
                  <c:v>3566879.1350382902</c:v>
                </c:pt>
                <c:pt idx="2936">
                  <c:v>3490766.23841319</c:v>
                </c:pt>
                <c:pt idx="2937">
                  <c:v>3404539.9024505801</c:v>
                </c:pt>
                <c:pt idx="2938">
                  <c:v>3311922.1872228398</c:v>
                </c:pt>
                <c:pt idx="2939">
                  <c:v>3131937.6092296401</c:v>
                </c:pt>
                <c:pt idx="2940">
                  <c:v>2942997.60905449</c:v>
                </c:pt>
                <c:pt idx="2941">
                  <c:v>2746520.9686168302</c:v>
                </c:pt>
                <c:pt idx="2942">
                  <c:v>2734644.6001629601</c:v>
                </c:pt>
                <c:pt idx="2943">
                  <c:v>2759255.13838802</c:v>
                </c:pt>
                <c:pt idx="2944">
                  <c:v>2797340.3243075898</c:v>
                </c:pt>
                <c:pt idx="2945">
                  <c:v>2897979.3004898899</c:v>
                </c:pt>
                <c:pt idx="2946">
                  <c:v>3023152.8767025401</c:v>
                </c:pt>
                <c:pt idx="2947">
                  <c:v>3140975.9293818702</c:v>
                </c:pt>
                <c:pt idx="2948">
                  <c:v>3240317.2771759001</c:v>
                </c:pt>
                <c:pt idx="2949">
                  <c:v>3325795.0802659998</c:v>
                </c:pt>
                <c:pt idx="2950">
                  <c:v>3417366.2360390699</c:v>
                </c:pt>
                <c:pt idx="2951">
                  <c:v>3394226.06033875</c:v>
                </c:pt>
                <c:pt idx="2952">
                  <c:v>3344480.44500728</c:v>
                </c:pt>
                <c:pt idx="2953">
                  <c:v>3291543.0607433501</c:v>
                </c:pt>
                <c:pt idx="2954">
                  <c:v>3241970.5419086302</c:v>
                </c:pt>
                <c:pt idx="2955">
                  <c:v>3197136.4147826899</c:v>
                </c:pt>
                <c:pt idx="2956">
                  <c:v>3140825.2910302998</c:v>
                </c:pt>
                <c:pt idx="2957">
                  <c:v>3034796.4555398398</c:v>
                </c:pt>
                <c:pt idx="2958">
                  <c:v>2908895.40197021</c:v>
                </c:pt>
                <c:pt idx="2959">
                  <c:v>2779188.6348233102</c:v>
                </c:pt>
                <c:pt idx="2960">
                  <c:v>2622317.9378554798</c:v>
                </c:pt>
                <c:pt idx="2961">
                  <c:v>2469031.3594755102</c:v>
                </c:pt>
                <c:pt idx="2962">
                  <c:v>2328446.7906393898</c:v>
                </c:pt>
                <c:pt idx="2963">
                  <c:v>2174940.7338778698</c:v>
                </c:pt>
                <c:pt idx="2964">
                  <c:v>2016410.8940640001</c:v>
                </c:pt>
                <c:pt idx="2965">
                  <c:v>1867218.5130203599</c:v>
                </c:pt>
                <c:pt idx="2966">
                  <c:v>1858101.1397391299</c:v>
                </c:pt>
                <c:pt idx="2967">
                  <c:v>1895371.78949034</c:v>
                </c:pt>
                <c:pt idx="2968">
                  <c:v>1922779.4740106701</c:v>
                </c:pt>
                <c:pt idx="2969">
                  <c:v>1926660.8342216699</c:v>
                </c:pt>
                <c:pt idx="2970">
                  <c:v>1921125.23311662</c:v>
                </c:pt>
                <c:pt idx="2971">
                  <c:v>1920030.0483571</c:v>
                </c:pt>
                <c:pt idx="2972">
                  <c:v>1931737.0686924399</c:v>
                </c:pt>
                <c:pt idx="2973">
                  <c:v>1962973.7834238601</c:v>
                </c:pt>
                <c:pt idx="2974">
                  <c:v>1981146.5224008099</c:v>
                </c:pt>
                <c:pt idx="2975">
                  <c:v>1989964.4533599101</c:v>
                </c:pt>
                <c:pt idx="2976">
                  <c:v>2000459.02072485</c:v>
                </c:pt>
                <c:pt idx="2977">
                  <c:v>2017517.43678471</c:v>
                </c:pt>
                <c:pt idx="2978">
                  <c:v>2032204.9583671801</c:v>
                </c:pt>
                <c:pt idx="2979">
                  <c:v>2046447.4320107901</c:v>
                </c:pt>
                <c:pt idx="2980">
                  <c:v>2057053.24794287</c:v>
                </c:pt>
                <c:pt idx="2981">
                  <c:v>2070770.16371223</c:v>
                </c:pt>
                <c:pt idx="2982">
                  <c:v>2099200.2535214899</c:v>
                </c:pt>
                <c:pt idx="2983">
                  <c:v>2106566.4088942599</c:v>
                </c:pt>
                <c:pt idx="2984">
                  <c:v>2065835.7638723699</c:v>
                </c:pt>
                <c:pt idx="2985">
                  <c:v>2025801.39875101</c:v>
                </c:pt>
                <c:pt idx="2986">
                  <c:v>1985513.02776543</c:v>
                </c:pt>
                <c:pt idx="2987">
                  <c:v>1990172.9560585599</c:v>
                </c:pt>
                <c:pt idx="2988">
                  <c:v>2020403.88106477</c:v>
                </c:pt>
                <c:pt idx="2989">
                  <c:v>2037573.70685343</c:v>
                </c:pt>
                <c:pt idx="2990">
                  <c:v>2076614.18298648</c:v>
                </c:pt>
                <c:pt idx="2991">
                  <c:v>2117419.1642118399</c:v>
                </c:pt>
                <c:pt idx="2992">
                  <c:v>2167016.2296760599</c:v>
                </c:pt>
                <c:pt idx="2993">
                  <c:v>2110488.9974065302</c:v>
                </c:pt>
                <c:pt idx="2994">
                  <c:v>2051113.41381191</c:v>
                </c:pt>
                <c:pt idx="2995">
                  <c:v>1989373.43111997</c:v>
                </c:pt>
                <c:pt idx="2996">
                  <c:v>1991921.55471211</c:v>
                </c:pt>
                <c:pt idx="2997">
                  <c:v>2006667.12810249</c:v>
                </c:pt>
                <c:pt idx="2998">
                  <c:v>2027006.2257530701</c:v>
                </c:pt>
                <c:pt idx="2999">
                  <c:v>2048228.51470401</c:v>
                </c:pt>
                <c:pt idx="3000">
                  <c:v>2070843.6600785099</c:v>
                </c:pt>
                <c:pt idx="3001">
                  <c:v>2089497.5061750701</c:v>
                </c:pt>
                <c:pt idx="3002">
                  <c:v>2089449.208753</c:v>
                </c:pt>
                <c:pt idx="3003">
                  <c:v>2069569.9032876</c:v>
                </c:pt>
                <c:pt idx="3004">
                  <c:v>2062501.2714589499</c:v>
                </c:pt>
                <c:pt idx="3005">
                  <c:v>2067708.44240789</c:v>
                </c:pt>
                <c:pt idx="3006">
                  <c:v>2084708.76939399</c:v>
                </c:pt>
                <c:pt idx="3007">
                  <c:v>2086115.6155368099</c:v>
                </c:pt>
                <c:pt idx="3008">
                  <c:v>2059744.0706398599</c:v>
                </c:pt>
                <c:pt idx="3009">
                  <c:v>2020200.3253949101</c:v>
                </c:pt>
                <c:pt idx="3010">
                  <c:v>1988806.08411008</c:v>
                </c:pt>
                <c:pt idx="3011">
                  <c:v>1967028.7017644499</c:v>
                </c:pt>
                <c:pt idx="3012">
                  <c:v>1961890.4965924399</c:v>
                </c:pt>
                <c:pt idx="3013">
                  <c:v>1947281.57871709</c:v>
                </c:pt>
                <c:pt idx="3014">
                  <c:v>1937056.31915189</c:v>
                </c:pt>
                <c:pt idx="3015">
                  <c:v>1934480.5851399601</c:v>
                </c:pt>
                <c:pt idx="3016">
                  <c:v>1931541.02239331</c:v>
                </c:pt>
                <c:pt idx="3017">
                  <c:v>1922136.52445684</c:v>
                </c:pt>
                <c:pt idx="3018">
                  <c:v>1922900.2490101799</c:v>
                </c:pt>
                <c:pt idx="3019">
                  <c:v>1911841.06157779</c:v>
                </c:pt>
                <c:pt idx="3020">
                  <c:v>1916629.1074043701</c:v>
                </c:pt>
                <c:pt idx="3021">
                  <c:v>1919917.5105248999</c:v>
                </c:pt>
                <c:pt idx="3022">
                  <c:v>1926732.9102342101</c:v>
                </c:pt>
                <c:pt idx="3023">
                  <c:v>1926786.0689517499</c:v>
                </c:pt>
                <c:pt idx="3024">
                  <c:v>1930016.2542183599</c:v>
                </c:pt>
                <c:pt idx="3025">
                  <c:v>1930829.62592476</c:v>
                </c:pt>
                <c:pt idx="3026">
                  <c:v>1939707.74055415</c:v>
                </c:pt>
                <c:pt idx="3027">
                  <c:v>1949125.34293769</c:v>
                </c:pt>
                <c:pt idx="3028">
                  <c:v>1956479.62616618</c:v>
                </c:pt>
                <c:pt idx="3029">
                  <c:v>1960614.9059490899</c:v>
                </c:pt>
                <c:pt idx="3030">
                  <c:v>1962717.2717267701</c:v>
                </c:pt>
                <c:pt idx="3031">
                  <c:v>1956484.7321812301</c:v>
                </c:pt>
                <c:pt idx="3032">
                  <c:v>1942451.95574888</c:v>
                </c:pt>
                <c:pt idx="3033">
                  <c:v>1927967.69851122</c:v>
                </c:pt>
                <c:pt idx="3034">
                  <c:v>1916035.23501999</c:v>
                </c:pt>
                <c:pt idx="3035">
                  <c:v>1907220.44534351</c:v>
                </c:pt>
                <c:pt idx="3036">
                  <c:v>1914923.7176543199</c:v>
                </c:pt>
                <c:pt idx="3037">
                  <c:v>1914893.6913610201</c:v>
                </c:pt>
                <c:pt idx="3038">
                  <c:v>1896127.90877069</c:v>
                </c:pt>
                <c:pt idx="3039">
                  <c:v>1865054.8827362</c:v>
                </c:pt>
                <c:pt idx="3040">
                  <c:v>1847231.7305503599</c:v>
                </c:pt>
                <c:pt idx="3041">
                  <c:v>1860205.7556022</c:v>
                </c:pt>
                <c:pt idx="3042">
                  <c:v>1873310.1501080601</c:v>
                </c:pt>
                <c:pt idx="3043">
                  <c:v>1891907.06295088</c:v>
                </c:pt>
                <c:pt idx="3044">
                  <c:v>1900539.1031594099</c:v>
                </c:pt>
                <c:pt idx="3045">
                  <c:v>1918368.1229517299</c:v>
                </c:pt>
                <c:pt idx="3046">
                  <c:v>1937828.03166585</c:v>
                </c:pt>
                <c:pt idx="3047">
                  <c:v>1964641.8663182701</c:v>
                </c:pt>
                <c:pt idx="3048">
                  <c:v>1982200.64150842</c:v>
                </c:pt>
                <c:pt idx="3049">
                  <c:v>2006574.1989701299</c:v>
                </c:pt>
                <c:pt idx="3050">
                  <c:v>2029132.4578998401</c:v>
                </c:pt>
                <c:pt idx="3051">
                  <c:v>2034516.7341213599</c:v>
                </c:pt>
                <c:pt idx="3052">
                  <c:v>2047768.7031823101</c:v>
                </c:pt>
                <c:pt idx="3053">
                  <c:v>2020991.42037935</c:v>
                </c:pt>
                <c:pt idx="3054">
                  <c:v>2000489.7805928499</c:v>
                </c:pt>
                <c:pt idx="3055">
                  <c:v>1965926.6965053601</c:v>
                </c:pt>
                <c:pt idx="3056">
                  <c:v>1934676.2230229699</c:v>
                </c:pt>
                <c:pt idx="3057">
                  <c:v>1887512.6310113401</c:v>
                </c:pt>
                <c:pt idx="3058">
                  <c:v>1851655.3767647201</c:v>
                </c:pt>
                <c:pt idx="3059">
                  <c:v>1853429.1474285901</c:v>
                </c:pt>
                <c:pt idx="3060">
                  <c:v>1847216.0153290101</c:v>
                </c:pt>
                <c:pt idx="3061">
                  <c:v>1851226.89618824</c:v>
                </c:pt>
                <c:pt idx="3062">
                  <c:v>1873812.02968281</c:v>
                </c:pt>
                <c:pt idx="3063">
                  <c:v>1880935.0852576499</c:v>
                </c:pt>
                <c:pt idx="3064">
                  <c:v>1906308.78242829</c:v>
                </c:pt>
                <c:pt idx="3065">
                  <c:v>1924195.69657086</c:v>
                </c:pt>
                <c:pt idx="3066">
                  <c:v>1935100.38689278</c:v>
                </c:pt>
                <c:pt idx="3067">
                  <c:v>1945547.53898598</c:v>
                </c:pt>
                <c:pt idx="3068">
                  <c:v>1947471.8374833099</c:v>
                </c:pt>
                <c:pt idx="3069">
                  <c:v>1935254.15507724</c:v>
                </c:pt>
                <c:pt idx="3070">
                  <c:v>1937050.89027982</c:v>
                </c:pt>
                <c:pt idx="3071">
                  <c:v>1985524.64405494</c:v>
                </c:pt>
                <c:pt idx="3072">
                  <c:v>2064280.0288643499</c:v>
                </c:pt>
                <c:pt idx="3073">
                  <c:v>2119390.30628342</c:v>
                </c:pt>
                <c:pt idx="3074">
                  <c:v>2208577.5189404599</c:v>
                </c:pt>
                <c:pt idx="3075">
                  <c:v>2305276.8432338</c:v>
                </c:pt>
                <c:pt idx="3076">
                  <c:v>2391011.44341393</c:v>
                </c:pt>
                <c:pt idx="3077">
                  <c:v>2436838.5629526698</c:v>
                </c:pt>
                <c:pt idx="3078">
                  <c:v>2491351.6299949298</c:v>
                </c:pt>
                <c:pt idx="3079">
                  <c:v>2528016.2707496402</c:v>
                </c:pt>
                <c:pt idx="3080">
                  <c:v>2490806.92109848</c:v>
                </c:pt>
                <c:pt idx="3081">
                  <c:v>2457479.9278790499</c:v>
                </c:pt>
                <c:pt idx="3082">
                  <c:v>2431543.5558068398</c:v>
                </c:pt>
                <c:pt idx="3083">
                  <c:v>2365518.1459353501</c:v>
                </c:pt>
                <c:pt idx="3084">
                  <c:v>2311146.3696327498</c:v>
                </c:pt>
                <c:pt idx="3085">
                  <c:v>2248707.8427966498</c:v>
                </c:pt>
                <c:pt idx="3086">
                  <c:v>2251977.9502310702</c:v>
                </c:pt>
                <c:pt idx="3087">
                  <c:v>2261439.7091219402</c:v>
                </c:pt>
                <c:pt idx="3088">
                  <c:v>2275895.3944082698</c:v>
                </c:pt>
                <c:pt idx="3089">
                  <c:v>2267647.26361736</c:v>
                </c:pt>
                <c:pt idx="3090">
                  <c:v>2253037.6482176301</c:v>
                </c:pt>
                <c:pt idx="3091">
                  <c:v>2249165.44229005</c:v>
                </c:pt>
                <c:pt idx="3092">
                  <c:v>2250651.0230286499</c:v>
                </c:pt>
                <c:pt idx="3093">
                  <c:v>2254564.9324608399</c:v>
                </c:pt>
                <c:pt idx="3094">
                  <c:v>2256531.3552120398</c:v>
                </c:pt>
                <c:pt idx="3095">
                  <c:v>2256346.9037480401</c:v>
                </c:pt>
                <c:pt idx="3096">
                  <c:v>2272282.2261174498</c:v>
                </c:pt>
                <c:pt idx="3097">
                  <c:v>2281776.74027025</c:v>
                </c:pt>
                <c:pt idx="3098">
                  <c:v>2284144.66305982</c:v>
                </c:pt>
                <c:pt idx="3099">
                  <c:v>2288022.5810137298</c:v>
                </c:pt>
                <c:pt idx="3100">
                  <c:v>2292622.6728828899</c:v>
                </c:pt>
                <c:pt idx="3101">
                  <c:v>2312109.1752071599</c:v>
                </c:pt>
                <c:pt idx="3102">
                  <c:v>2352764.71564388</c:v>
                </c:pt>
                <c:pt idx="3103">
                  <c:v>2363719.0390962898</c:v>
                </c:pt>
                <c:pt idx="3104">
                  <c:v>2310932.0955926399</c:v>
                </c:pt>
                <c:pt idx="3105">
                  <c:v>2230181.3429724001</c:v>
                </c:pt>
                <c:pt idx="3106">
                  <c:v>2173891.36273744</c:v>
                </c:pt>
                <c:pt idx="3107">
                  <c:v>2152203.5265386798</c:v>
                </c:pt>
                <c:pt idx="3108">
                  <c:v>2128403.2057491601</c:v>
                </c:pt>
                <c:pt idx="3109">
                  <c:v>2109164.9900218099</c:v>
                </c:pt>
                <c:pt idx="3110">
                  <c:v>2125026.6132598799</c:v>
                </c:pt>
                <c:pt idx="3111">
                  <c:v>2132412.7879823898</c:v>
                </c:pt>
                <c:pt idx="3112">
                  <c:v>2151103.6618577102</c:v>
                </c:pt>
                <c:pt idx="3113">
                  <c:v>2139729.5950669502</c:v>
                </c:pt>
                <c:pt idx="3114">
                  <c:v>2136659.4079998201</c:v>
                </c:pt>
                <c:pt idx="3115">
                  <c:v>2124851.3619605801</c:v>
                </c:pt>
                <c:pt idx="3116">
                  <c:v>2123590.2493534498</c:v>
                </c:pt>
                <c:pt idx="3117">
                  <c:v>2137293.55196075</c:v>
                </c:pt>
                <c:pt idx="3118">
                  <c:v>2145377.29502215</c:v>
                </c:pt>
                <c:pt idx="3119">
                  <c:v>2175881.1814647401</c:v>
                </c:pt>
                <c:pt idx="3120">
                  <c:v>2209026.4733282798</c:v>
                </c:pt>
                <c:pt idx="3121">
                  <c:v>2236187.7217836902</c:v>
                </c:pt>
                <c:pt idx="3122">
                  <c:v>2239682.3103711102</c:v>
                </c:pt>
                <c:pt idx="3123">
                  <c:v>2249778.32300149</c:v>
                </c:pt>
                <c:pt idx="3124">
                  <c:v>2252902.5542812999</c:v>
                </c:pt>
                <c:pt idx="3125">
                  <c:v>2260796.8473146898</c:v>
                </c:pt>
                <c:pt idx="3126">
                  <c:v>2282680.4497406902</c:v>
                </c:pt>
                <c:pt idx="3127">
                  <c:v>2282480.3861969002</c:v>
                </c:pt>
                <c:pt idx="3128">
                  <c:v>2266900.8031094801</c:v>
                </c:pt>
                <c:pt idx="3129">
                  <c:v>2239565.5208973698</c:v>
                </c:pt>
                <c:pt idx="3130">
                  <c:v>2227818.28571916</c:v>
                </c:pt>
                <c:pt idx="3131">
                  <c:v>2180052.3922923398</c:v>
                </c:pt>
                <c:pt idx="3132">
                  <c:v>2141925.3150678799</c:v>
                </c:pt>
                <c:pt idx="3133">
                  <c:v>2098063.1107260999</c:v>
                </c:pt>
                <c:pt idx="3134">
                  <c:v>2083158.5180935599</c:v>
                </c:pt>
                <c:pt idx="3135">
                  <c:v>2071761.31080486</c:v>
                </c:pt>
                <c:pt idx="3136">
                  <c:v>2061905.8010938701</c:v>
                </c:pt>
                <c:pt idx="3137">
                  <c:v>2111761.1400656598</c:v>
                </c:pt>
                <c:pt idx="3138">
                  <c:v>2168270.2066666898</c:v>
                </c:pt>
                <c:pt idx="3139">
                  <c:v>2218605.50310711</c:v>
                </c:pt>
                <c:pt idx="3140">
                  <c:v>2245209.6152114999</c:v>
                </c:pt>
                <c:pt idx="3141">
                  <c:v>2277005.8961729398</c:v>
                </c:pt>
                <c:pt idx="3142">
                  <c:v>2310989.22958436</c:v>
                </c:pt>
                <c:pt idx="3143">
                  <c:v>2327313.4192955499</c:v>
                </c:pt>
                <c:pt idx="3144">
                  <c:v>2346160.1372238901</c:v>
                </c:pt>
                <c:pt idx="3145">
                  <c:v>2366061.5487806499</c:v>
                </c:pt>
                <c:pt idx="3146">
                  <c:v>2398077.4677914698</c:v>
                </c:pt>
                <c:pt idx="3147">
                  <c:v>2425609.3626811202</c:v>
                </c:pt>
                <c:pt idx="3148">
                  <c:v>2450744.1504615298</c:v>
                </c:pt>
                <c:pt idx="3149">
                  <c:v>2461502.30343052</c:v>
                </c:pt>
                <c:pt idx="3150">
                  <c:v>2458633.9709642301</c:v>
                </c:pt>
                <c:pt idx="3151">
                  <c:v>2459791.3980598198</c:v>
                </c:pt>
                <c:pt idx="3152">
                  <c:v>2422655.0767722698</c:v>
                </c:pt>
                <c:pt idx="3153">
                  <c:v>2383194.8580060801</c:v>
                </c:pt>
                <c:pt idx="3154">
                  <c:v>2342603.1345876101</c:v>
                </c:pt>
                <c:pt idx="3155">
                  <c:v>2282785.4813418798</c:v>
                </c:pt>
                <c:pt idx="3156">
                  <c:v>2231954.8701292202</c:v>
                </c:pt>
                <c:pt idx="3157">
                  <c:v>2175161.0074082501</c:v>
                </c:pt>
                <c:pt idx="3158">
                  <c:v>2144283.9139483501</c:v>
                </c:pt>
                <c:pt idx="3159">
                  <c:v>2141033.19903439</c:v>
                </c:pt>
                <c:pt idx="3160">
                  <c:v>2127395.66537649</c:v>
                </c:pt>
                <c:pt idx="3161">
                  <c:v>2142363.6058907202</c:v>
                </c:pt>
                <c:pt idx="3162">
                  <c:v>2164454.9007492298</c:v>
                </c:pt>
                <c:pt idx="3163">
                  <c:v>2179380.38476199</c:v>
                </c:pt>
                <c:pt idx="3164">
                  <c:v>2178735.02781747</c:v>
                </c:pt>
                <c:pt idx="3165">
                  <c:v>2179340.4116484299</c:v>
                </c:pt>
                <c:pt idx="3166">
                  <c:v>2181884.1477261102</c:v>
                </c:pt>
                <c:pt idx="3167">
                  <c:v>2196423.4310766999</c:v>
                </c:pt>
                <c:pt idx="3168">
                  <c:v>2211803.4722005301</c:v>
                </c:pt>
                <c:pt idx="3169">
                  <c:v>2260124.12783304</c:v>
                </c:pt>
                <c:pt idx="3170">
                  <c:v>2225486.7181122</c:v>
                </c:pt>
                <c:pt idx="3171">
                  <c:v>2177316.08190253</c:v>
                </c:pt>
                <c:pt idx="3172">
                  <c:v>2147109.9293828402</c:v>
                </c:pt>
                <c:pt idx="3173">
                  <c:v>2094916.83894447</c:v>
                </c:pt>
                <c:pt idx="3174">
                  <c:v>2042672.08325581</c:v>
                </c:pt>
                <c:pt idx="3175">
                  <c:v>1979900.18585558</c:v>
                </c:pt>
                <c:pt idx="3176">
                  <c:v>1915018.46007239</c:v>
                </c:pt>
                <c:pt idx="3177">
                  <c:v>1842798.5864542699</c:v>
                </c:pt>
                <c:pt idx="3178">
                  <c:v>1744516.3821701801</c:v>
                </c:pt>
                <c:pt idx="3179">
                  <c:v>1729736.62206436</c:v>
                </c:pt>
                <c:pt idx="3180">
                  <c:v>1688905.2473229701</c:v>
                </c:pt>
                <c:pt idx="3181">
                  <c:v>1647936.59449906</c:v>
                </c:pt>
                <c:pt idx="3182">
                  <c:v>1644586.4061433901</c:v>
                </c:pt>
                <c:pt idx="3183">
                  <c:v>1673356.4354129999</c:v>
                </c:pt>
                <c:pt idx="3184">
                  <c:v>1691296.8642821</c:v>
                </c:pt>
                <c:pt idx="3185">
                  <c:v>1731383.1846873399</c:v>
                </c:pt>
                <c:pt idx="3186">
                  <c:v>1760167.7296426101</c:v>
                </c:pt>
                <c:pt idx="3187">
                  <c:v>1790390.0876807801</c:v>
                </c:pt>
                <c:pt idx="3188">
                  <c:v>1808637.6739817201</c:v>
                </c:pt>
                <c:pt idx="3189">
                  <c:v>1835873.82899395</c:v>
                </c:pt>
                <c:pt idx="3190">
                  <c:v>1854697.06629296</c:v>
                </c:pt>
                <c:pt idx="3191">
                  <c:v>1865254.9155461199</c:v>
                </c:pt>
                <c:pt idx="3192">
                  <c:v>1865165.7093454399</c:v>
                </c:pt>
                <c:pt idx="3193">
                  <c:v>1873320.71533436</c:v>
                </c:pt>
                <c:pt idx="3194">
                  <c:v>1894185.4001742899</c:v>
                </c:pt>
                <c:pt idx="3195">
                  <c:v>1915662.3977159101</c:v>
                </c:pt>
                <c:pt idx="3196">
                  <c:v>1932844.7977883699</c:v>
                </c:pt>
                <c:pt idx="3197">
                  <c:v>1933339.6106668101</c:v>
                </c:pt>
                <c:pt idx="3198">
                  <c:v>1938628.5849204201</c:v>
                </c:pt>
                <c:pt idx="3199">
                  <c:v>1923320.9277508</c:v>
                </c:pt>
                <c:pt idx="3200">
                  <c:v>1893180.3221464299</c:v>
                </c:pt>
                <c:pt idx="3201">
                  <c:v>1864053.7103305301</c:v>
                </c:pt>
                <c:pt idx="3202">
                  <c:v>1838885.8140311199</c:v>
                </c:pt>
                <c:pt idx="3203">
                  <c:v>1803775.6837629499</c:v>
                </c:pt>
                <c:pt idx="3204">
                  <c:v>1756202.2720588499</c:v>
                </c:pt>
                <c:pt idx="3205">
                  <c:v>1721989.1689659201</c:v>
                </c:pt>
                <c:pt idx="3206">
                  <c:v>1734124.62955604</c:v>
                </c:pt>
                <c:pt idx="3207">
                  <c:v>1768918.9191512701</c:v>
                </c:pt>
                <c:pt idx="3208">
                  <c:v>1787625.7510661499</c:v>
                </c:pt>
                <c:pt idx="3209">
                  <c:v>1773255.57025211</c:v>
                </c:pt>
                <c:pt idx="3210">
                  <c:v>1752408.1776956599</c:v>
                </c:pt>
                <c:pt idx="3211">
                  <c:v>1734726.01353689</c:v>
                </c:pt>
                <c:pt idx="3212">
                  <c:v>1759834.3666836901</c:v>
                </c:pt>
                <c:pt idx="3213">
                  <c:v>1792941.3601599699</c:v>
                </c:pt>
                <c:pt idx="3214">
                  <c:v>1825543.03386692</c:v>
                </c:pt>
                <c:pt idx="3215">
                  <c:v>1857821.86548008</c:v>
                </c:pt>
                <c:pt idx="3216">
                  <c:v>1879102.81262157</c:v>
                </c:pt>
                <c:pt idx="3217">
                  <c:v>1898900.6271591401</c:v>
                </c:pt>
                <c:pt idx="3218">
                  <c:v>1915901.05893808</c:v>
                </c:pt>
                <c:pt idx="3219">
                  <c:v>1912914.84037988</c:v>
                </c:pt>
                <c:pt idx="3220">
                  <c:v>1922217.42428365</c:v>
                </c:pt>
                <c:pt idx="3221">
                  <c:v>1922946.75425971</c:v>
                </c:pt>
                <c:pt idx="3222">
                  <c:v>1929548.9108162799</c:v>
                </c:pt>
                <c:pt idx="3223">
                  <c:v>1907091.2892897499</c:v>
                </c:pt>
                <c:pt idx="3224">
                  <c:v>1889020.08613541</c:v>
                </c:pt>
                <c:pt idx="3225">
                  <c:v>1852787.6739628599</c:v>
                </c:pt>
                <c:pt idx="3226">
                  <c:v>1827629.9222287501</c:v>
                </c:pt>
                <c:pt idx="3227">
                  <c:v>1796414.0532861699</c:v>
                </c:pt>
                <c:pt idx="3228">
                  <c:v>1759832.7378571599</c:v>
                </c:pt>
                <c:pt idx="3229">
                  <c:v>1729734.22099567</c:v>
                </c:pt>
                <c:pt idx="3230">
                  <c:v>1717104.0329160499</c:v>
                </c:pt>
                <c:pt idx="3231">
                  <c:v>1697834.64646776</c:v>
                </c:pt>
                <c:pt idx="3232">
                  <c:v>1692330.2013045</c:v>
                </c:pt>
                <c:pt idx="3233">
                  <c:v>1669994.20919433</c:v>
                </c:pt>
                <c:pt idx="3234">
                  <c:v>1638101.8637019701</c:v>
                </c:pt>
                <c:pt idx="3235">
                  <c:v>1616315.55363337</c:v>
                </c:pt>
                <c:pt idx="3236">
                  <c:v>1641329.4596911301</c:v>
                </c:pt>
                <c:pt idx="3237">
                  <c:v>1663761.59186195</c:v>
                </c:pt>
                <c:pt idx="3238">
                  <c:v>1685083.0815769499</c:v>
                </c:pt>
                <c:pt idx="3239">
                  <c:v>1719952.9797428099</c:v>
                </c:pt>
                <c:pt idx="3240">
                  <c:v>1756045.62847054</c:v>
                </c:pt>
                <c:pt idx="3241">
                  <c:v>1768999.65798205</c:v>
                </c:pt>
                <c:pt idx="3242">
                  <c:v>1740121.60714715</c:v>
                </c:pt>
                <c:pt idx="3243">
                  <c:v>1683404.08238054</c:v>
                </c:pt>
                <c:pt idx="3244">
                  <c:v>1630875.6751987101</c:v>
                </c:pt>
                <c:pt idx="3245">
                  <c:v>1660638.6992685599</c:v>
                </c:pt>
                <c:pt idx="3246">
                  <c:v>1720344.3739982001</c:v>
                </c:pt>
                <c:pt idx="3247">
                  <c:v>1743032.12263947</c:v>
                </c:pt>
                <c:pt idx="3248">
                  <c:v>1732229.72388322</c:v>
                </c:pt>
                <c:pt idx="3249">
                  <c:v>1683312.2960508701</c:v>
                </c:pt>
                <c:pt idx="3250">
                  <c:v>1618855.6902640499</c:v>
                </c:pt>
                <c:pt idx="3251">
                  <c:v>1642776.86351569</c:v>
                </c:pt>
                <c:pt idx="3252">
                  <c:v>1670142.9367690601</c:v>
                </c:pt>
                <c:pt idx="3253">
                  <c:v>1687195.9235940999</c:v>
                </c:pt>
                <c:pt idx="3254">
                  <c:v>1875862.5180354901</c:v>
                </c:pt>
                <c:pt idx="3255">
                  <c:v>2035417.56432728</c:v>
                </c:pt>
                <c:pt idx="3256">
                  <c:v>2209650.7573579499</c:v>
                </c:pt>
                <c:pt idx="3257">
                  <c:v>2248736.67329231</c:v>
                </c:pt>
                <c:pt idx="3258">
                  <c:v>2266159.3125587399</c:v>
                </c:pt>
                <c:pt idx="3259">
                  <c:v>2294534.89090021</c:v>
                </c:pt>
                <c:pt idx="3260">
                  <c:v>2334240.88742512</c:v>
                </c:pt>
                <c:pt idx="3261">
                  <c:v>2366440.7977433898</c:v>
                </c:pt>
                <c:pt idx="3262">
                  <c:v>2418309.6847267798</c:v>
                </c:pt>
                <c:pt idx="3263">
                  <c:v>2454207.9192585298</c:v>
                </c:pt>
                <c:pt idx="3264">
                  <c:v>2509992.3470652299</c:v>
                </c:pt>
                <c:pt idx="3265">
                  <c:v>2557153.1979191401</c:v>
                </c:pt>
                <c:pt idx="3266">
                  <c:v>2677892.34372696</c:v>
                </c:pt>
                <c:pt idx="3267">
                  <c:v>2815818.3382907198</c:v>
                </c:pt>
                <c:pt idx="3268">
                  <c:v>2940688.59046982</c:v>
                </c:pt>
                <c:pt idx="3269">
                  <c:v>2739467.8390560299</c:v>
                </c:pt>
                <c:pt idx="3270">
                  <c:v>2433485.6981933098</c:v>
                </c:pt>
                <c:pt idx="3271">
                  <c:v>2133835.9056901699</c:v>
                </c:pt>
                <c:pt idx="3272">
                  <c:v>2201476.4576015398</c:v>
                </c:pt>
                <c:pt idx="3273">
                  <c:v>2372167.2302751201</c:v>
                </c:pt>
                <c:pt idx="3274">
                  <c:v>2573414.45162697</c:v>
                </c:pt>
                <c:pt idx="3275">
                  <c:v>2573531.6084537799</c:v>
                </c:pt>
                <c:pt idx="3276">
                  <c:v>2495037.9870265299</c:v>
                </c:pt>
                <c:pt idx="3277">
                  <c:v>2425312.86479</c:v>
                </c:pt>
                <c:pt idx="3278">
                  <c:v>2447357.53212748</c:v>
                </c:pt>
                <c:pt idx="3279">
                  <c:v>2491513.8033044301</c:v>
                </c:pt>
                <c:pt idx="3280">
                  <c:v>2544910.4231947102</c:v>
                </c:pt>
                <c:pt idx="3281">
                  <c:v>2598209.8715786999</c:v>
                </c:pt>
                <c:pt idx="3282">
                  <c:v>2656119.2630551499</c:v>
                </c:pt>
                <c:pt idx="3283">
                  <c:v>2718424.23188804</c:v>
                </c:pt>
                <c:pt idx="3284">
                  <c:v>2865006.6011505201</c:v>
                </c:pt>
                <c:pt idx="3285">
                  <c:v>3043456.3449802999</c:v>
                </c:pt>
                <c:pt idx="3286">
                  <c:v>3216910.7504019602</c:v>
                </c:pt>
                <c:pt idx="3287">
                  <c:v>3327983.00594832</c:v>
                </c:pt>
                <c:pt idx="3288">
                  <c:v>3411108.8827854199</c:v>
                </c:pt>
                <c:pt idx="3289">
                  <c:v>3498026.2708335798</c:v>
                </c:pt>
                <c:pt idx="3290">
                  <c:v>3540000.1633057902</c:v>
                </c:pt>
                <c:pt idx="3291">
                  <c:v>3557476.1527891601</c:v>
                </c:pt>
                <c:pt idx="3292">
                  <c:v>3582347.7397665498</c:v>
                </c:pt>
                <c:pt idx="3293">
                  <c:v>3476425.1102669602</c:v>
                </c:pt>
                <c:pt idx="3294">
                  <c:v>3338642.18090152</c:v>
                </c:pt>
                <c:pt idx="3295">
                  <c:v>3203244.5464844001</c:v>
                </c:pt>
                <c:pt idx="3296">
                  <c:v>2979424.5043789698</c:v>
                </c:pt>
                <c:pt idx="3297">
                  <c:v>2734224.6733944002</c:v>
                </c:pt>
                <c:pt idx="3298">
                  <c:v>2503366.3829685398</c:v>
                </c:pt>
                <c:pt idx="3299">
                  <c:v>2385168.6252353601</c:v>
                </c:pt>
                <c:pt idx="3300">
                  <c:v>2305175.1505005099</c:v>
                </c:pt>
                <c:pt idx="3301">
                  <c:v>2212001.2167442902</c:v>
                </c:pt>
                <c:pt idx="3302">
                  <c:v>2214253.0872692899</c:v>
                </c:pt>
                <c:pt idx="3303">
                  <c:v>2234895.7792139701</c:v>
                </c:pt>
                <c:pt idx="3304">
                  <c:v>2257303.9811943602</c:v>
                </c:pt>
                <c:pt idx="3305">
                  <c:v>2323247.7592243198</c:v>
                </c:pt>
                <c:pt idx="3306">
                  <c:v>2404728.15117223</c:v>
                </c:pt>
                <c:pt idx="3307">
                  <c:v>2489683.0915123802</c:v>
                </c:pt>
                <c:pt idx="3308">
                  <c:v>2510447.59151816</c:v>
                </c:pt>
                <c:pt idx="3309">
                  <c:v>2522009.8715493502</c:v>
                </c:pt>
                <c:pt idx="3310">
                  <c:v>2541718.4432034302</c:v>
                </c:pt>
                <c:pt idx="3311">
                  <c:v>2511075.3304083501</c:v>
                </c:pt>
                <c:pt idx="3312">
                  <c:v>2479526.6327644601</c:v>
                </c:pt>
                <c:pt idx="3313">
                  <c:v>2448881.86576596</c:v>
                </c:pt>
                <c:pt idx="3314">
                  <c:v>2478920.5520679099</c:v>
                </c:pt>
                <c:pt idx="3315">
                  <c:v>2517846.7616791902</c:v>
                </c:pt>
                <c:pt idx="3316">
                  <c:v>2546558.7079775599</c:v>
                </c:pt>
                <c:pt idx="3317">
                  <c:v>2584321.6033658101</c:v>
                </c:pt>
                <c:pt idx="3318">
                  <c:v>2603812.4169795602</c:v>
                </c:pt>
                <c:pt idx="3319">
                  <c:v>2620061.0393897402</c:v>
                </c:pt>
                <c:pt idx="3320">
                  <c:v>2798588.8045489402</c:v>
                </c:pt>
                <c:pt idx="3321">
                  <c:v>3031930.9871293502</c:v>
                </c:pt>
                <c:pt idx="3322">
                  <c:v>3248615.32924134</c:v>
                </c:pt>
                <c:pt idx="3323">
                  <c:v>3219049.5972493398</c:v>
                </c:pt>
                <c:pt idx="3324">
                  <c:v>3127421.8562393798</c:v>
                </c:pt>
                <c:pt idx="3325">
                  <c:v>3072703.0699978299</c:v>
                </c:pt>
                <c:pt idx="3326">
                  <c:v>3146553.4878100301</c:v>
                </c:pt>
                <c:pt idx="3327">
                  <c:v>3247143.2180134198</c:v>
                </c:pt>
                <c:pt idx="3328">
                  <c:v>3342825.5420999299</c:v>
                </c:pt>
                <c:pt idx="3329">
                  <c:v>3367887.4442569101</c:v>
                </c:pt>
                <c:pt idx="3330">
                  <c:v>3379429.7940604002</c:v>
                </c:pt>
                <c:pt idx="3331">
                  <c:v>3399805.0339265601</c:v>
                </c:pt>
                <c:pt idx="3332">
                  <c:v>3304258.3075552699</c:v>
                </c:pt>
                <c:pt idx="3333">
                  <c:v>3182584.8464972801</c:v>
                </c:pt>
                <c:pt idx="3334">
                  <c:v>3065804.6151533201</c:v>
                </c:pt>
                <c:pt idx="3335">
                  <c:v>3088585.9936014302</c:v>
                </c:pt>
                <c:pt idx="3336">
                  <c:v>3154783.8990694499</c:v>
                </c:pt>
                <c:pt idx="3337">
                  <c:v>3207020.6872888599</c:v>
                </c:pt>
                <c:pt idx="3338">
                  <c:v>3238431.3774325601</c:v>
                </c:pt>
                <c:pt idx="3339">
                  <c:v>3275450.9812303698</c:v>
                </c:pt>
                <c:pt idx="3340">
                  <c:v>3307120.9146815301</c:v>
                </c:pt>
                <c:pt idx="3341">
                  <c:v>3383589.2394149699</c:v>
                </c:pt>
                <c:pt idx="3342">
                  <c:v>3476898.9337536599</c:v>
                </c:pt>
                <c:pt idx="3343">
                  <c:v>3550263.60286537</c:v>
                </c:pt>
                <c:pt idx="3344">
                  <c:v>3399639.4727514</c:v>
                </c:pt>
                <c:pt idx="3345">
                  <c:v>3186159.66185732</c:v>
                </c:pt>
                <c:pt idx="3346">
                  <c:v>2983111.4214419299</c:v>
                </c:pt>
                <c:pt idx="3347">
                  <c:v>2864308.6609815699</c:v>
                </c:pt>
                <c:pt idx="3348">
                  <c:v>2782372.4574656398</c:v>
                </c:pt>
                <c:pt idx="3349">
                  <c:v>2689856.4664901001</c:v>
                </c:pt>
                <c:pt idx="3350">
                  <c:v>2652318.7787130899</c:v>
                </c:pt>
                <c:pt idx="3351">
                  <c:v>2644205.6235034601</c:v>
                </c:pt>
                <c:pt idx="3352">
                  <c:v>2629769.5224351799</c:v>
                </c:pt>
                <c:pt idx="3353">
                  <c:v>2731080.6194308801</c:v>
                </c:pt>
                <c:pt idx="3354">
                  <c:v>2884845.6267756098</c:v>
                </c:pt>
                <c:pt idx="3355">
                  <c:v>3032844.64407408</c:v>
                </c:pt>
                <c:pt idx="3356">
                  <c:v>3181055.8187468299</c:v>
                </c:pt>
                <c:pt idx="3357">
                  <c:v>3342590.8812550101</c:v>
                </c:pt>
                <c:pt idx="3358">
                  <c:v>3501962.4901674702</c:v>
                </c:pt>
                <c:pt idx="3359">
                  <c:v>3485853.2797513502</c:v>
                </c:pt>
                <c:pt idx="3360">
                  <c:v>3397260.69407993</c:v>
                </c:pt>
                <c:pt idx="3361">
                  <c:v>3310107.76726485</c:v>
                </c:pt>
                <c:pt idx="3362">
                  <c:v>3307899.6270482</c:v>
                </c:pt>
                <c:pt idx="3363">
                  <c:v>3341600.6721892301</c:v>
                </c:pt>
                <c:pt idx="3364">
                  <c:v>3368285.18986496</c:v>
                </c:pt>
                <c:pt idx="3365">
                  <c:v>3399319.97558549</c:v>
                </c:pt>
                <c:pt idx="3366">
                  <c:v>3417492.2006179299</c:v>
                </c:pt>
                <c:pt idx="3367">
                  <c:v>3433681.6651993399</c:v>
                </c:pt>
                <c:pt idx="3368">
                  <c:v>3290680.2695210199</c:v>
                </c:pt>
                <c:pt idx="3369">
                  <c:v>3088148.9147289898</c:v>
                </c:pt>
                <c:pt idx="3370">
                  <c:v>2895151.4263896099</c:v>
                </c:pt>
                <c:pt idx="3371">
                  <c:v>2753635.3590715099</c:v>
                </c:pt>
                <c:pt idx="3372">
                  <c:v>2647433.8141413499</c:v>
                </c:pt>
                <c:pt idx="3373">
                  <c:v>2532922.4814859601</c:v>
                </c:pt>
                <c:pt idx="3374">
                  <c:v>2465547.8348115301</c:v>
                </c:pt>
                <c:pt idx="3375">
                  <c:v>2426280.2341706101</c:v>
                </c:pt>
                <c:pt idx="3376">
                  <c:v>2392320.2720637699</c:v>
                </c:pt>
                <c:pt idx="3377">
                  <c:v>2384749.6035322798</c:v>
                </c:pt>
                <c:pt idx="3378">
                  <c:v>2424744.50258712</c:v>
                </c:pt>
                <c:pt idx="3379">
                  <c:v>2398981.2301509799</c:v>
                </c:pt>
                <c:pt idx="3380">
                  <c:v>2363914.87334901</c:v>
                </c:pt>
                <c:pt idx="3381">
                  <c:v>2286832.6978243198</c:v>
                </c:pt>
                <c:pt idx="3382">
                  <c:v>2121969.0358713502</c:v>
                </c:pt>
                <c:pt idx="3383">
                  <c:v>1903348.9371255599</c:v>
                </c:pt>
                <c:pt idx="3384">
                  <c:v>1643198.60487027</c:v>
                </c:pt>
                <c:pt idx="3385">
                  <c:v>1426216.31166247</c:v>
                </c:pt>
                <c:pt idx="3386">
                  <c:v>1291154.1397325301</c:v>
                </c:pt>
                <c:pt idx="3387">
                  <c:v>1252242.72853721</c:v>
                </c:pt>
                <c:pt idx="3388">
                  <c:v>1271063.0124915701</c:v>
                </c:pt>
                <c:pt idx="3389">
                  <c:v>1293848.9281245701</c:v>
                </c:pt>
                <c:pt idx="3390">
                  <c:v>1410222.3459868699</c:v>
                </c:pt>
                <c:pt idx="3391">
                  <c:v>1449867.76403978</c:v>
                </c:pt>
                <c:pt idx="3392">
                  <c:v>1414214.5726071501</c:v>
                </c:pt>
                <c:pt idx="3393">
                  <c:v>1373687.6618547</c:v>
                </c:pt>
                <c:pt idx="3394">
                  <c:v>1327388.4523648501</c:v>
                </c:pt>
                <c:pt idx="3395">
                  <c:v>1251023.3193437001</c:v>
                </c:pt>
                <c:pt idx="3396">
                  <c:v>1175750.1168913399</c:v>
                </c:pt>
                <c:pt idx="3397">
                  <c:v>1103027.98134881</c:v>
                </c:pt>
                <c:pt idx="3398">
                  <c:v>1132221.6174965301</c:v>
                </c:pt>
                <c:pt idx="3399">
                  <c:v>1202094.9463814099</c:v>
                </c:pt>
                <c:pt idx="3400">
                  <c:v>1251000.7791772899</c:v>
                </c:pt>
                <c:pt idx="3401">
                  <c:v>1370266.90686415</c:v>
                </c:pt>
                <c:pt idx="3402">
                  <c:v>1505729.5425050401</c:v>
                </c:pt>
                <c:pt idx="3403">
                  <c:v>1655508.88916076</c:v>
                </c:pt>
                <c:pt idx="3404">
                  <c:v>1807038.16591137</c:v>
                </c:pt>
                <c:pt idx="3405">
                  <c:v>1964944.61641575</c:v>
                </c:pt>
                <c:pt idx="3406">
                  <c:v>2083894.7150187499</c:v>
                </c:pt>
                <c:pt idx="3407">
                  <c:v>2123356.5179642099</c:v>
                </c:pt>
                <c:pt idx="3408">
                  <c:v>2153285.3334262399</c:v>
                </c:pt>
                <c:pt idx="3409">
                  <c:v>2186795.1854133001</c:v>
                </c:pt>
                <c:pt idx="3410">
                  <c:v>2201607.2042455398</c:v>
                </c:pt>
                <c:pt idx="3411">
                  <c:v>2222463.9774854798</c:v>
                </c:pt>
                <c:pt idx="3412">
                  <c:v>2237332.0664953799</c:v>
                </c:pt>
                <c:pt idx="3413">
                  <c:v>2256887.9510709899</c:v>
                </c:pt>
                <c:pt idx="3414">
                  <c:v>2281241.77101397</c:v>
                </c:pt>
                <c:pt idx="3415">
                  <c:v>2291270.2683949601</c:v>
                </c:pt>
                <c:pt idx="3416">
                  <c:v>2251983.29251095</c:v>
                </c:pt>
                <c:pt idx="3417">
                  <c:v>2203942.4357777</c:v>
                </c:pt>
                <c:pt idx="3418">
                  <c:v>2162106.5470203599</c:v>
                </c:pt>
                <c:pt idx="3419">
                  <c:v>2139593.9267919101</c:v>
                </c:pt>
                <c:pt idx="3420">
                  <c:v>2115376.83255109</c:v>
                </c:pt>
                <c:pt idx="3421">
                  <c:v>2111379.5588690098</c:v>
                </c:pt>
                <c:pt idx="3422">
                  <c:v>2139888.5360254399</c:v>
                </c:pt>
                <c:pt idx="3423">
                  <c:v>2181884.52779959</c:v>
                </c:pt>
                <c:pt idx="3424">
                  <c:v>2220404.7515808698</c:v>
                </c:pt>
                <c:pt idx="3425">
                  <c:v>2238962.7394329598</c:v>
                </c:pt>
                <c:pt idx="3426">
                  <c:v>2237222.2557841199</c:v>
                </c:pt>
                <c:pt idx="3427">
                  <c:v>2245051.6707460098</c:v>
                </c:pt>
                <c:pt idx="3428">
                  <c:v>2239210.3507322101</c:v>
                </c:pt>
                <c:pt idx="3429">
                  <c:v>2228264.5290621701</c:v>
                </c:pt>
                <c:pt idx="3430">
                  <c:v>2226943.5732090198</c:v>
                </c:pt>
                <c:pt idx="3431">
                  <c:v>2254504.1033042599</c:v>
                </c:pt>
                <c:pt idx="3432">
                  <c:v>2295296.1534202001</c:v>
                </c:pt>
                <c:pt idx="3433">
                  <c:v>2324344.8792717401</c:v>
                </c:pt>
                <c:pt idx="3434">
                  <c:v>2352336.1998061398</c:v>
                </c:pt>
                <c:pt idx="3435">
                  <c:v>2361375.2324808501</c:v>
                </c:pt>
                <c:pt idx="3436">
                  <c:v>2376277.4040307598</c:v>
                </c:pt>
                <c:pt idx="3437">
                  <c:v>2355410.4808001998</c:v>
                </c:pt>
                <c:pt idx="3438">
                  <c:v>2319623.6505443002</c:v>
                </c:pt>
                <c:pt idx="3439">
                  <c:v>2290800.29605381</c:v>
                </c:pt>
                <c:pt idx="3440">
                  <c:v>2256583.0848366101</c:v>
                </c:pt>
                <c:pt idx="3441">
                  <c:v>2203852.3668750399</c:v>
                </c:pt>
                <c:pt idx="3442">
                  <c:v>2170731.0030047898</c:v>
                </c:pt>
                <c:pt idx="3443">
                  <c:v>2132725.59808151</c:v>
                </c:pt>
                <c:pt idx="3444">
                  <c:v>2109548.3969199699</c:v>
                </c:pt>
                <c:pt idx="3445">
                  <c:v>2076871.2881759701</c:v>
                </c:pt>
                <c:pt idx="3446">
                  <c:v>2103323.0365190101</c:v>
                </c:pt>
                <c:pt idx="3447">
                  <c:v>2123697.4486666601</c:v>
                </c:pt>
                <c:pt idx="3448">
                  <c:v>2150658.6758918301</c:v>
                </c:pt>
                <c:pt idx="3449">
                  <c:v>2184051.07972197</c:v>
                </c:pt>
                <c:pt idx="3450">
                  <c:v>2200468.7081781798</c:v>
                </c:pt>
                <c:pt idx="3451">
                  <c:v>2224522.3493956998</c:v>
                </c:pt>
                <c:pt idx="3452">
                  <c:v>2250162.11751936</c:v>
                </c:pt>
                <c:pt idx="3453">
                  <c:v>2280383.4010155601</c:v>
                </c:pt>
                <c:pt idx="3454">
                  <c:v>2311868.0457646898</c:v>
                </c:pt>
                <c:pt idx="3455">
                  <c:v>2321738.25015258</c:v>
                </c:pt>
                <c:pt idx="3456">
                  <c:v>2321458.8444280201</c:v>
                </c:pt>
                <c:pt idx="3457">
                  <c:v>2332967.5335332002</c:v>
                </c:pt>
                <c:pt idx="3458">
                  <c:v>2338573.4142088601</c:v>
                </c:pt>
                <c:pt idx="3459">
                  <c:v>2365610.3913834798</c:v>
                </c:pt>
                <c:pt idx="3460">
                  <c:v>2393243.3129236498</c:v>
                </c:pt>
                <c:pt idx="3461">
                  <c:v>2397657.4284029999</c:v>
                </c:pt>
                <c:pt idx="3462">
                  <c:v>2405222.0415936802</c:v>
                </c:pt>
                <c:pt idx="3463">
                  <c:v>2398545.70887637</c:v>
                </c:pt>
                <c:pt idx="3464">
                  <c:v>2331050.65919278</c:v>
                </c:pt>
                <c:pt idx="3465">
                  <c:v>2267243.39614372</c:v>
                </c:pt>
                <c:pt idx="3466">
                  <c:v>2199612.6816216698</c:v>
                </c:pt>
                <c:pt idx="3467">
                  <c:v>2302081.4625378</c:v>
                </c:pt>
                <c:pt idx="3468">
                  <c:v>2245380.2287323899</c:v>
                </c:pt>
                <c:pt idx="3469">
                  <c:v>2065701.8012767599</c:v>
                </c:pt>
                <c:pt idx="3470">
                  <c:v>2054703.2235086199</c:v>
                </c:pt>
                <c:pt idx="3471">
                  <c:v>2085094.53008323</c:v>
                </c:pt>
                <c:pt idx="3472">
                  <c:v>2119573.8596872399</c:v>
                </c:pt>
                <c:pt idx="3473">
                  <c:v>2148034.80851166</c:v>
                </c:pt>
                <c:pt idx="3474">
                  <c:v>2181755.3843042199</c:v>
                </c:pt>
                <c:pt idx="3475">
                  <c:v>2208673.2274763999</c:v>
                </c:pt>
                <c:pt idx="3476">
                  <c:v>2209800.4091146202</c:v>
                </c:pt>
                <c:pt idx="3477">
                  <c:v>2201571.3451177198</c:v>
                </c:pt>
                <c:pt idx="3478">
                  <c:v>2203982.5911829099</c:v>
                </c:pt>
                <c:pt idx="3479">
                  <c:v>2279516.5280163502</c:v>
                </c:pt>
                <c:pt idx="3480">
                  <c:v>2387039.11724773</c:v>
                </c:pt>
                <c:pt idx="3481">
                  <c:v>2468260.97615813</c:v>
                </c:pt>
                <c:pt idx="3482">
                  <c:v>2542491.2477413798</c:v>
                </c:pt>
                <c:pt idx="3483">
                  <c:v>2598492.52097284</c:v>
                </c:pt>
                <c:pt idx="3484">
                  <c:v>2666195.6599256499</c:v>
                </c:pt>
                <c:pt idx="3485">
                  <c:v>2686130.6297297198</c:v>
                </c:pt>
                <c:pt idx="3486">
                  <c:v>2691499.35847486</c:v>
                </c:pt>
                <c:pt idx="3487">
                  <c:v>2692829.70108967</c:v>
                </c:pt>
                <c:pt idx="3488">
                  <c:v>2652145.1326244501</c:v>
                </c:pt>
                <c:pt idx="3489">
                  <c:v>2600242.7163694599</c:v>
                </c:pt>
                <c:pt idx="3490">
                  <c:v>2555729.6032877699</c:v>
                </c:pt>
                <c:pt idx="3491">
                  <c:v>2520263.9371568901</c:v>
                </c:pt>
                <c:pt idx="3492">
                  <c:v>2504341.73932106</c:v>
                </c:pt>
                <c:pt idx="3493">
                  <c:v>2488591.50016966</c:v>
                </c:pt>
                <c:pt idx="3494">
                  <c:v>2495316.2200470599</c:v>
                </c:pt>
                <c:pt idx="3495">
                  <c:v>2506489.9865241498</c:v>
                </c:pt>
                <c:pt idx="3496">
                  <c:v>2516747.9338002801</c:v>
                </c:pt>
                <c:pt idx="3497">
                  <c:v>2517068.8571441201</c:v>
                </c:pt>
                <c:pt idx="3498">
                  <c:v>2532320.3819668498</c:v>
                </c:pt>
                <c:pt idx="3499">
                  <c:v>2542991.3653576002</c:v>
                </c:pt>
                <c:pt idx="3500">
                  <c:v>2573009.3230840899</c:v>
                </c:pt>
                <c:pt idx="3501">
                  <c:v>2620111.5408867798</c:v>
                </c:pt>
                <c:pt idx="3502">
                  <c:v>2653286.2241657199</c:v>
                </c:pt>
                <c:pt idx="3503">
                  <c:v>2686955.1617078301</c:v>
                </c:pt>
                <c:pt idx="3504">
                  <c:v>2731533.1689830502</c:v>
                </c:pt>
                <c:pt idx="3505">
                  <c:v>2769988.5545936599</c:v>
                </c:pt>
                <c:pt idx="3506">
                  <c:v>2821682.3810629598</c:v>
                </c:pt>
                <c:pt idx="3507">
                  <c:v>2867975.3738158001</c:v>
                </c:pt>
                <c:pt idx="3508">
                  <c:v>2920781.58682229</c:v>
                </c:pt>
                <c:pt idx="3509">
                  <c:v>2955717.4496620698</c:v>
                </c:pt>
                <c:pt idx="3510">
                  <c:v>3004452.76693606</c:v>
                </c:pt>
                <c:pt idx="3511">
                  <c:v>3032522.2499861601</c:v>
                </c:pt>
                <c:pt idx="3512">
                  <c:v>2906046.0037640398</c:v>
                </c:pt>
                <c:pt idx="3513">
                  <c:v>2738604.0647749701</c:v>
                </c:pt>
                <c:pt idx="3514">
                  <c:v>2581420.77424803</c:v>
                </c:pt>
                <c:pt idx="3515">
                  <c:v>2635323.95377737</c:v>
                </c:pt>
                <c:pt idx="3516">
                  <c:v>2745692.6403089198</c:v>
                </c:pt>
                <c:pt idx="3517">
                  <c:v>2357091.3637124798</c:v>
                </c:pt>
                <c:pt idx="3518">
                  <c:v>2224273.5775228199</c:v>
                </c:pt>
                <c:pt idx="3519">
                  <c:v>2308375.2472508699</c:v>
                </c:pt>
                <c:pt idx="3520">
                  <c:v>2418424.91341855</c:v>
                </c:pt>
                <c:pt idx="3521">
                  <c:v>2522312.7963482798</c:v>
                </c:pt>
                <c:pt idx="3522">
                  <c:v>2635438.36418192</c:v>
                </c:pt>
                <c:pt idx="3523">
                  <c:v>2737661.7921629702</c:v>
                </c:pt>
                <c:pt idx="3524">
                  <c:v>2765550.4283583099</c:v>
                </c:pt>
                <c:pt idx="3525">
                  <c:v>2729548.1632950502</c:v>
                </c:pt>
                <c:pt idx="3526">
                  <c:v>2685982.3318797601</c:v>
                </c:pt>
                <c:pt idx="3527">
                  <c:v>2697239.13324071</c:v>
                </c:pt>
                <c:pt idx="3528">
                  <c:v>2731121.45199777</c:v>
                </c:pt>
                <c:pt idx="3529">
                  <c:v>2759057.2146954299</c:v>
                </c:pt>
                <c:pt idx="3530">
                  <c:v>2734645.37087498</c:v>
                </c:pt>
                <c:pt idx="3531">
                  <c:v>2679761.6218780898</c:v>
                </c:pt>
                <c:pt idx="3532">
                  <c:v>2635355.71060446</c:v>
                </c:pt>
                <c:pt idx="3533">
                  <c:v>2572714.3771077902</c:v>
                </c:pt>
                <c:pt idx="3534">
                  <c:v>2510871.7670090199</c:v>
                </c:pt>
                <c:pt idx="3535">
                  <c:v>2432322.1135275899</c:v>
                </c:pt>
                <c:pt idx="3536">
                  <c:v>2385636.49828583</c:v>
                </c:pt>
                <c:pt idx="3537">
                  <c:v>2244654.4160367101</c:v>
                </c:pt>
                <c:pt idx="3538">
                  <c:v>2068054.0894842299</c:v>
                </c:pt>
                <c:pt idx="3539">
                  <c:v>1944762.1662499199</c:v>
                </c:pt>
                <c:pt idx="3540">
                  <c:v>1839225.2783817099</c:v>
                </c:pt>
                <c:pt idx="3541">
                  <c:v>1705856.20078768</c:v>
                </c:pt>
                <c:pt idx="3542">
                  <c:v>1685927.6676976399</c:v>
                </c:pt>
                <c:pt idx="3543">
                  <c:v>1728196.1015886101</c:v>
                </c:pt>
                <c:pt idx="3544">
                  <c:v>1731017.93797748</c:v>
                </c:pt>
                <c:pt idx="3545">
                  <c:v>1819842.9958482301</c:v>
                </c:pt>
                <c:pt idx="3546">
                  <c:v>1882188.74641226</c:v>
                </c:pt>
                <c:pt idx="3547">
                  <c:v>1968904.61962897</c:v>
                </c:pt>
                <c:pt idx="3548">
                  <c:v>2002285.2347043699</c:v>
                </c:pt>
                <c:pt idx="3549">
                  <c:v>2134467.4281015298</c:v>
                </c:pt>
                <c:pt idx="3550">
                  <c:v>2289656.8650887599</c:v>
                </c:pt>
                <c:pt idx="3551">
                  <c:v>2358185.8187556299</c:v>
                </c:pt>
                <c:pt idx="3552">
                  <c:v>2389572.09984831</c:v>
                </c:pt>
                <c:pt idx="3553">
                  <c:v>2438393.8632489601</c:v>
                </c:pt>
                <c:pt idx="3554">
                  <c:v>2448756.8613034301</c:v>
                </c:pt>
                <c:pt idx="3555">
                  <c:v>2445089.1025812998</c:v>
                </c:pt>
                <c:pt idx="3556">
                  <c:v>2443653.6335646398</c:v>
                </c:pt>
                <c:pt idx="3557">
                  <c:v>2443275.3034908799</c:v>
                </c:pt>
                <c:pt idx="3558">
                  <c:v>2348160.4444583901</c:v>
                </c:pt>
                <c:pt idx="3559">
                  <c:v>2223649.6808104999</c:v>
                </c:pt>
                <c:pt idx="3560">
                  <c:v>2197082.3529421501</c:v>
                </c:pt>
                <c:pt idx="3561">
                  <c:v>1937230.17074541</c:v>
                </c:pt>
                <c:pt idx="3562">
                  <c:v>1547478.2182169801</c:v>
                </c:pt>
                <c:pt idx="3563">
                  <c:v>1445805.9626148001</c:v>
                </c:pt>
                <c:pt idx="3564">
                  <c:v>1386845.3015773899</c:v>
                </c:pt>
                <c:pt idx="3565">
                  <c:v>1298111.35300704</c:v>
                </c:pt>
                <c:pt idx="3566">
                  <c:v>1300205.19623047</c:v>
                </c:pt>
                <c:pt idx="3567">
                  <c:v>1331583.58768908</c:v>
                </c:pt>
                <c:pt idx="3568">
                  <c:v>1324373.9979302599</c:v>
                </c:pt>
                <c:pt idx="3569">
                  <c:v>1405866.84062282</c:v>
                </c:pt>
                <c:pt idx="3570">
                  <c:v>1487872.4566083399</c:v>
                </c:pt>
                <c:pt idx="3571">
                  <c:v>1569836.00544957</c:v>
                </c:pt>
                <c:pt idx="3572">
                  <c:v>1652018.8197894699</c:v>
                </c:pt>
                <c:pt idx="3573">
                  <c:v>1689760.5344561699</c:v>
                </c:pt>
                <c:pt idx="3574">
                  <c:v>1720500.92735929</c:v>
                </c:pt>
                <c:pt idx="3575">
                  <c:v>1787188.1733172899</c:v>
                </c:pt>
                <c:pt idx="3576">
                  <c:v>1852819.37425802</c:v>
                </c:pt>
                <c:pt idx="3577">
                  <c:v>1904021.7795102601</c:v>
                </c:pt>
                <c:pt idx="3578">
                  <c:v>1921701.25800984</c:v>
                </c:pt>
                <c:pt idx="3579">
                  <c:v>1926839.6932543099</c:v>
                </c:pt>
                <c:pt idx="3580">
                  <c:v>1921951.66023714</c:v>
                </c:pt>
                <c:pt idx="3581">
                  <c:v>1906782.36675416</c:v>
                </c:pt>
                <c:pt idx="3582">
                  <c:v>1863010.6854719899</c:v>
                </c:pt>
                <c:pt idx="3583">
                  <c:v>1810973.7709591</c:v>
                </c:pt>
                <c:pt idx="3584">
                  <c:v>1735026.4454395899</c:v>
                </c:pt>
                <c:pt idx="3585">
                  <c:v>1644119.19785943</c:v>
                </c:pt>
                <c:pt idx="3586">
                  <c:v>1560554.73010591</c:v>
                </c:pt>
                <c:pt idx="3587">
                  <c:v>1473890.7212636301</c:v>
                </c:pt>
                <c:pt idx="3588">
                  <c:v>1391898.6547488801</c:v>
                </c:pt>
                <c:pt idx="3589">
                  <c:v>1316359.5677584501</c:v>
                </c:pt>
                <c:pt idx="3590">
                  <c:v>1319579.53781028</c:v>
                </c:pt>
                <c:pt idx="3591">
                  <c:v>1367933.2124582999</c:v>
                </c:pt>
                <c:pt idx="3592">
                  <c:v>1405946.79393225</c:v>
                </c:pt>
                <c:pt idx="3593">
                  <c:v>1438042.8379367299</c:v>
                </c:pt>
                <c:pt idx="3594">
                  <c:v>1484396.2200740101</c:v>
                </c:pt>
                <c:pt idx="3595">
                  <c:v>1519355.5045013099</c:v>
                </c:pt>
                <c:pt idx="3596">
                  <c:v>1526538.4184536799</c:v>
                </c:pt>
                <c:pt idx="3597">
                  <c:v>1507816.1682345499</c:v>
                </c:pt>
                <c:pt idx="3598">
                  <c:v>1514586.2155378901</c:v>
                </c:pt>
                <c:pt idx="3599">
                  <c:v>1582147.4192929401</c:v>
                </c:pt>
                <c:pt idx="3600">
                  <c:v>1656960.8292229101</c:v>
                </c:pt>
                <c:pt idx="3601">
                  <c:v>1721005.6334541701</c:v>
                </c:pt>
                <c:pt idx="3602">
                  <c:v>1792124.71006503</c:v>
                </c:pt>
                <c:pt idx="3603">
                  <c:v>1850052.2144140201</c:v>
                </c:pt>
                <c:pt idx="3604">
                  <c:v>1911037.8539376899</c:v>
                </c:pt>
                <c:pt idx="3605">
                  <c:v>1950377.8313865401</c:v>
                </c:pt>
                <c:pt idx="3606">
                  <c:v>1968148.8962173001</c:v>
                </c:pt>
                <c:pt idx="3607">
                  <c:v>1978751.9084755499</c:v>
                </c:pt>
                <c:pt idx="3608">
                  <c:v>1811765.58836563</c:v>
                </c:pt>
                <c:pt idx="3609">
                  <c:v>1573615.7662893501</c:v>
                </c:pt>
                <c:pt idx="3610">
                  <c:v>1347175.8961782199</c:v>
                </c:pt>
                <c:pt idx="3611">
                  <c:v>1229114.1681701201</c:v>
                </c:pt>
                <c:pt idx="3612">
                  <c:v>1148948.77260635</c:v>
                </c:pt>
                <c:pt idx="3613">
                  <c:v>1048178.11969908</c:v>
                </c:pt>
                <c:pt idx="3614">
                  <c:v>1078430.46937634</c:v>
                </c:pt>
                <c:pt idx="3615">
                  <c:v>1138544.3481006101</c:v>
                </c:pt>
                <c:pt idx="3616">
                  <c:v>1190475.87974517</c:v>
                </c:pt>
                <c:pt idx="3617">
                  <c:v>1254131.86284492</c:v>
                </c:pt>
                <c:pt idx="3618">
                  <c:v>1311621.06030358</c:v>
                </c:pt>
                <c:pt idx="3619">
                  <c:v>1374347.59402364</c:v>
                </c:pt>
                <c:pt idx="3620">
                  <c:v>1426526.71238723</c:v>
                </c:pt>
                <c:pt idx="3621">
                  <c:v>1475810.9725073001</c:v>
                </c:pt>
                <c:pt idx="3622">
                  <c:v>1508491.1491530801</c:v>
                </c:pt>
                <c:pt idx="3623">
                  <c:v>1526577.99345954</c:v>
                </c:pt>
                <c:pt idx="3624">
                  <c:v>1555117.8746571301</c:v>
                </c:pt>
                <c:pt idx="3625">
                  <c:v>1585396.1570239901</c:v>
                </c:pt>
                <c:pt idx="3626">
                  <c:v>1505952.9974839599</c:v>
                </c:pt>
                <c:pt idx="3627">
                  <c:v>1422899.9796050601</c:v>
                </c:pt>
                <c:pt idx="3628">
                  <c:v>1334831.39398423</c:v>
                </c:pt>
                <c:pt idx="3629">
                  <c:v>1462580.37735257</c:v>
                </c:pt>
                <c:pt idx="3630">
                  <c:v>1633891.05003555</c:v>
                </c:pt>
                <c:pt idx="3631">
                  <c:v>1768164.0005598699</c:v>
                </c:pt>
                <c:pt idx="3632">
                  <c:v>1807667.28435288</c:v>
                </c:pt>
                <c:pt idx="3633">
                  <c:v>1705878.16593642</c:v>
                </c:pt>
                <c:pt idx="3634">
                  <c:v>1677713.99985021</c:v>
                </c:pt>
                <c:pt idx="3635">
                  <c:v>1571173.77127328</c:v>
                </c:pt>
                <c:pt idx="3636">
                  <c:v>1518416.59558004</c:v>
                </c:pt>
                <c:pt idx="3637">
                  <c:v>1445933.41221356</c:v>
                </c:pt>
                <c:pt idx="3638">
                  <c:v>1420902.2802025401</c:v>
                </c:pt>
                <c:pt idx="3639">
                  <c:v>1391456.7975270399</c:v>
                </c:pt>
                <c:pt idx="3640">
                  <c:v>1348630.61529626</c:v>
                </c:pt>
                <c:pt idx="3641">
                  <c:v>1339435.25285074</c:v>
                </c:pt>
                <c:pt idx="3642">
                  <c:v>1443363.1327674</c:v>
                </c:pt>
                <c:pt idx="3643">
                  <c:v>1556963.46386857</c:v>
                </c:pt>
                <c:pt idx="3644">
                  <c:v>1607979.6938388001</c:v>
                </c:pt>
                <c:pt idx="3645">
                  <c:v>1652401.86241847</c:v>
                </c:pt>
                <c:pt idx="3646">
                  <c:v>1682073.54057047</c:v>
                </c:pt>
                <c:pt idx="3647">
                  <c:v>1748454.0559290501</c:v>
                </c:pt>
                <c:pt idx="3648">
                  <c:v>1831438.1956871499</c:v>
                </c:pt>
                <c:pt idx="3649">
                  <c:v>1884036.29153552</c:v>
                </c:pt>
                <c:pt idx="3650">
                  <c:v>1929751.2444426301</c:v>
                </c:pt>
                <c:pt idx="3651">
                  <c:v>1934395.2838572899</c:v>
                </c:pt>
                <c:pt idx="3652">
                  <c:v>1928208.9489928</c:v>
                </c:pt>
                <c:pt idx="3653">
                  <c:v>1941409.9406328099</c:v>
                </c:pt>
                <c:pt idx="3654">
                  <c:v>1939544.85044343</c:v>
                </c:pt>
                <c:pt idx="3655">
                  <c:v>1904029.83071092</c:v>
                </c:pt>
                <c:pt idx="3656">
                  <c:v>1805882.71986726</c:v>
                </c:pt>
                <c:pt idx="3657">
                  <c:v>1603340.9140826401</c:v>
                </c:pt>
                <c:pt idx="3658">
                  <c:v>1422501.3290211</c:v>
                </c:pt>
                <c:pt idx="3659">
                  <c:v>1350446.38185176</c:v>
                </c:pt>
                <c:pt idx="3660">
                  <c:v>1304115.7123799999</c:v>
                </c:pt>
                <c:pt idx="3661">
                  <c:v>1225363.4419537</c:v>
                </c:pt>
                <c:pt idx="3662">
                  <c:v>1254471.81241413</c:v>
                </c:pt>
                <c:pt idx="3663">
                  <c:v>1293557.5048815601</c:v>
                </c:pt>
                <c:pt idx="3664">
                  <c:v>1299259.33405306</c:v>
                </c:pt>
                <c:pt idx="3665">
                  <c:v>1419507.58058487</c:v>
                </c:pt>
                <c:pt idx="3666">
                  <c:v>1560736.7848630999</c:v>
                </c:pt>
                <c:pt idx="3667">
                  <c:v>1676357.90808961</c:v>
                </c:pt>
                <c:pt idx="3668">
                  <c:v>1794125.5538486999</c:v>
                </c:pt>
                <c:pt idx="3669">
                  <c:v>1890124.21973134</c:v>
                </c:pt>
                <c:pt idx="3670">
                  <c:v>1932859.5731369201</c:v>
                </c:pt>
                <c:pt idx="3671">
                  <c:v>1968630.84410525</c:v>
                </c:pt>
                <c:pt idx="3672">
                  <c:v>2011759.20372742</c:v>
                </c:pt>
                <c:pt idx="3673">
                  <c:v>2059294.8971482599</c:v>
                </c:pt>
                <c:pt idx="3674">
                  <c:v>2115807.0899313702</c:v>
                </c:pt>
                <c:pt idx="3675">
                  <c:v>2168075.1577015799</c:v>
                </c:pt>
                <c:pt idx="3676">
                  <c:v>2216154.3811955</c:v>
                </c:pt>
                <c:pt idx="3677">
                  <c:v>2202486.5257293698</c:v>
                </c:pt>
                <c:pt idx="3678">
                  <c:v>2151457.4214946898</c:v>
                </c:pt>
                <c:pt idx="3679">
                  <c:v>2105672.2298389799</c:v>
                </c:pt>
                <c:pt idx="3680">
                  <c:v>2076400.8091456001</c:v>
                </c:pt>
                <c:pt idx="3681">
                  <c:v>2027281.49789753</c:v>
                </c:pt>
                <c:pt idx="3682">
                  <c:v>1983236.04479147</c:v>
                </c:pt>
                <c:pt idx="3683">
                  <c:v>1922665.4941456199</c:v>
                </c:pt>
                <c:pt idx="3684">
                  <c:v>1827052.5194995699</c:v>
                </c:pt>
                <c:pt idx="3685">
                  <c:v>1714372.5218189899</c:v>
                </c:pt>
                <c:pt idx="3686">
                  <c:v>1752126.1058616301</c:v>
                </c:pt>
                <c:pt idx="3687">
                  <c:v>1799720.71972938</c:v>
                </c:pt>
                <c:pt idx="3688">
                  <c:v>1845491.3359244999</c:v>
                </c:pt>
                <c:pt idx="3689">
                  <c:v>1854472.7446926599</c:v>
                </c:pt>
                <c:pt idx="3690">
                  <c:v>1893296.3160780401</c:v>
                </c:pt>
                <c:pt idx="3691">
                  <c:v>1939232.5998826299</c:v>
                </c:pt>
                <c:pt idx="3692">
                  <c:v>1947374.2935488799</c:v>
                </c:pt>
                <c:pt idx="3693">
                  <c:v>1940689.4321312699</c:v>
                </c:pt>
                <c:pt idx="3694">
                  <c:v>1946592.7419131501</c:v>
                </c:pt>
                <c:pt idx="3695">
                  <c:v>1959707.011772</c:v>
                </c:pt>
                <c:pt idx="3696">
                  <c:v>1998219.3490179901</c:v>
                </c:pt>
                <c:pt idx="3697">
                  <c:v>2026005.2010653601</c:v>
                </c:pt>
                <c:pt idx="3698">
                  <c:v>2033509.8735756599</c:v>
                </c:pt>
                <c:pt idx="3699">
                  <c:v>2047031.7318025399</c:v>
                </c:pt>
                <c:pt idx="3700">
                  <c:v>2049198.5356080099</c:v>
                </c:pt>
                <c:pt idx="3701">
                  <c:v>1993054.6475017101</c:v>
                </c:pt>
                <c:pt idx="3702">
                  <c:v>1941437.1750155101</c:v>
                </c:pt>
                <c:pt idx="3703">
                  <c:v>1869452.8725171799</c:v>
                </c:pt>
                <c:pt idx="3704">
                  <c:v>1839832.92053698</c:v>
                </c:pt>
                <c:pt idx="3705">
                  <c:v>1803201.48286683</c:v>
                </c:pt>
                <c:pt idx="3706">
                  <c:v>1742337.3214698599</c:v>
                </c:pt>
                <c:pt idx="3707">
                  <c:v>1682243.52931726</c:v>
                </c:pt>
                <c:pt idx="3708">
                  <c:v>1571302.1980832301</c:v>
                </c:pt>
                <c:pt idx="3709">
                  <c:v>1454938.31653583</c:v>
                </c:pt>
                <c:pt idx="3710">
                  <c:v>1411467.9736965699</c:v>
                </c:pt>
                <c:pt idx="3711">
                  <c:v>1373230.9319537501</c:v>
                </c:pt>
                <c:pt idx="3712">
                  <c:v>1331486.90277179</c:v>
                </c:pt>
                <c:pt idx="3713">
                  <c:v>1355343.7923923901</c:v>
                </c:pt>
                <c:pt idx="3714">
                  <c:v>1399240.5893265901</c:v>
                </c:pt>
                <c:pt idx="3715">
                  <c:v>1442168.1527919699</c:v>
                </c:pt>
                <c:pt idx="3716">
                  <c:v>1499526.64610198</c:v>
                </c:pt>
                <c:pt idx="3717">
                  <c:v>1560689.2327791799</c:v>
                </c:pt>
                <c:pt idx="3718">
                  <c:v>1614936.2630642201</c:v>
                </c:pt>
                <c:pt idx="3719">
                  <c:v>1669700.4690908999</c:v>
                </c:pt>
                <c:pt idx="3720">
                  <c:v>1707408.0672544001</c:v>
                </c:pt>
                <c:pt idx="3721">
                  <c:v>1742543.56606805</c:v>
                </c:pt>
                <c:pt idx="3722">
                  <c:v>1750097.1983147699</c:v>
                </c:pt>
                <c:pt idx="3723">
                  <c:v>1702204.07563308</c:v>
                </c:pt>
                <c:pt idx="3724">
                  <c:v>1639180.7949729001</c:v>
                </c:pt>
                <c:pt idx="3725">
                  <c:v>1580875.9300011101</c:v>
                </c:pt>
                <c:pt idx="3726">
                  <c:v>1508937.77172966</c:v>
                </c:pt>
                <c:pt idx="3727">
                  <c:v>1422789.6209158001</c:v>
                </c:pt>
                <c:pt idx="3728">
                  <c:v>1415576.5143768799</c:v>
                </c:pt>
                <c:pt idx="3729">
                  <c:v>1368342.1690123</c:v>
                </c:pt>
                <c:pt idx="3730">
                  <c:v>1330880.1361300601</c:v>
                </c:pt>
                <c:pt idx="3731">
                  <c:v>1346068.1330359001</c:v>
                </c:pt>
                <c:pt idx="3732">
                  <c:v>1373834.5071586301</c:v>
                </c:pt>
                <c:pt idx="3733">
                  <c:v>1350953.65081754</c:v>
                </c:pt>
                <c:pt idx="3734">
                  <c:v>1336760.1416835701</c:v>
                </c:pt>
                <c:pt idx="3735">
                  <c:v>1325660.7414806599</c:v>
                </c:pt>
                <c:pt idx="3736">
                  <c:v>1293116.2610971499</c:v>
                </c:pt>
                <c:pt idx="3737">
                  <c:v>1352470.6412506099</c:v>
                </c:pt>
                <c:pt idx="3738">
                  <c:v>1401733.76303335</c:v>
                </c:pt>
                <c:pt idx="3739">
                  <c:v>1454539.40424353</c:v>
                </c:pt>
                <c:pt idx="3740">
                  <c:v>1464869.2596330701</c:v>
                </c:pt>
                <c:pt idx="3741">
                  <c:v>1573611.3002289601</c:v>
                </c:pt>
                <c:pt idx="3742">
                  <c:v>1664185.5846503901</c:v>
                </c:pt>
                <c:pt idx="3743">
                  <c:v>1721033.79916664</c:v>
                </c:pt>
                <c:pt idx="3744">
                  <c:v>1745895.29250562</c:v>
                </c:pt>
                <c:pt idx="3745">
                  <c:v>1740696.8824139901</c:v>
                </c:pt>
                <c:pt idx="3746">
                  <c:v>1770879.6531581201</c:v>
                </c:pt>
                <c:pt idx="3747">
                  <c:v>1770159.8625292501</c:v>
                </c:pt>
                <c:pt idx="3748">
                  <c:v>1753281.48652655</c:v>
                </c:pt>
                <c:pt idx="3749">
                  <c:v>1751509.9094017099</c:v>
                </c:pt>
                <c:pt idx="3750">
                  <c:v>1721516.0135073599</c:v>
                </c:pt>
                <c:pt idx="3751">
                  <c:v>1668907.88585603</c:v>
                </c:pt>
                <c:pt idx="3752">
                  <c:v>1589563.82296452</c:v>
                </c:pt>
                <c:pt idx="3753">
                  <c:v>1499391.79801637</c:v>
                </c:pt>
                <c:pt idx="3754">
                  <c:v>1435266.9198934699</c:v>
                </c:pt>
                <c:pt idx="3755">
                  <c:v>1539677.9527616799</c:v>
                </c:pt>
                <c:pt idx="3756">
                  <c:v>1658517.3998412299</c:v>
                </c:pt>
                <c:pt idx="3757">
                  <c:v>1758131.32788714</c:v>
                </c:pt>
                <c:pt idx="3758">
                  <c:v>1783643.0657385399</c:v>
                </c:pt>
                <c:pt idx="3759">
                  <c:v>1771893.6516731901</c:v>
                </c:pt>
                <c:pt idx="3760">
                  <c:v>1770857.85380027</c:v>
                </c:pt>
                <c:pt idx="3761">
                  <c:v>1779735.21143045</c:v>
                </c:pt>
                <c:pt idx="3762">
                  <c:v>1775978.37833796</c:v>
                </c:pt>
                <c:pt idx="3763">
                  <c:v>1772367.2653965999</c:v>
                </c:pt>
                <c:pt idx="3764">
                  <c:v>1765440.41065955</c:v>
                </c:pt>
                <c:pt idx="3765">
                  <c:v>1763502.0638607999</c:v>
                </c:pt>
                <c:pt idx="3766">
                  <c:v>1761786.27936593</c:v>
                </c:pt>
                <c:pt idx="3767">
                  <c:v>1835057.3235229801</c:v>
                </c:pt>
                <c:pt idx="3768">
                  <c:v>1930249.68194335</c:v>
                </c:pt>
                <c:pt idx="3769">
                  <c:v>2000144.72204027</c:v>
                </c:pt>
                <c:pt idx="3770">
                  <c:v>1998258.00866274</c:v>
                </c:pt>
                <c:pt idx="3771">
                  <c:v>2018146.89034128</c:v>
                </c:pt>
                <c:pt idx="3772">
                  <c:v>2047985.6926859899</c:v>
                </c:pt>
                <c:pt idx="3773">
                  <c:v>2047785.1690575499</c:v>
                </c:pt>
                <c:pt idx="3774">
                  <c:v>1988003.9976886399</c:v>
                </c:pt>
                <c:pt idx="3775">
                  <c:v>1908641.7399861901</c:v>
                </c:pt>
                <c:pt idx="3776">
                  <c:v>1766671.8664275799</c:v>
                </c:pt>
                <c:pt idx="3777">
                  <c:v>1572146.85498591</c:v>
                </c:pt>
                <c:pt idx="3778">
                  <c:v>1388002.1949581699</c:v>
                </c:pt>
                <c:pt idx="3779">
                  <c:v>1412577.0697892399</c:v>
                </c:pt>
                <c:pt idx="3780">
                  <c:v>1397046.26754348</c:v>
                </c:pt>
                <c:pt idx="3781">
                  <c:v>1345993.59505287</c:v>
                </c:pt>
                <c:pt idx="3782">
                  <c:v>1361182.7452490299</c:v>
                </c:pt>
                <c:pt idx="3783">
                  <c:v>1416007.0208497399</c:v>
                </c:pt>
                <c:pt idx="3784">
                  <c:v>1440746.3354239599</c:v>
                </c:pt>
                <c:pt idx="3785">
                  <c:v>1514689.07556789</c:v>
                </c:pt>
                <c:pt idx="3786">
                  <c:v>1607243.51181948</c:v>
                </c:pt>
                <c:pt idx="3787">
                  <c:v>1674726.40114535</c:v>
                </c:pt>
                <c:pt idx="3788">
                  <c:v>1694537.0379066099</c:v>
                </c:pt>
                <c:pt idx="3789">
                  <c:v>1696428.1141186501</c:v>
                </c:pt>
                <c:pt idx="3790">
                  <c:v>1706894.26428419</c:v>
                </c:pt>
                <c:pt idx="3791">
                  <c:v>1757021.7560204801</c:v>
                </c:pt>
                <c:pt idx="3792">
                  <c:v>1819239.2317979999</c:v>
                </c:pt>
                <c:pt idx="3793">
                  <c:v>1849187.60132244</c:v>
                </c:pt>
                <c:pt idx="3794">
                  <c:v>1870838.8629656499</c:v>
                </c:pt>
                <c:pt idx="3795">
                  <c:v>1886092.3233974499</c:v>
                </c:pt>
                <c:pt idx="3796">
                  <c:v>1865491.3187092301</c:v>
                </c:pt>
                <c:pt idx="3797">
                  <c:v>1855793.72193874</c:v>
                </c:pt>
                <c:pt idx="3798">
                  <c:v>1818730.1415464999</c:v>
                </c:pt>
                <c:pt idx="3799">
                  <c:v>1763393.05070632</c:v>
                </c:pt>
                <c:pt idx="3800">
                  <c:v>1751996.6241498601</c:v>
                </c:pt>
                <c:pt idx="3801">
                  <c:v>1688290.3917088199</c:v>
                </c:pt>
                <c:pt idx="3802">
                  <c:v>1581198.9794353801</c:v>
                </c:pt>
                <c:pt idx="3803">
                  <c:v>1520268.2678803101</c:v>
                </c:pt>
                <c:pt idx="3804">
                  <c:v>1444401.5050808201</c:v>
                </c:pt>
                <c:pt idx="3805">
                  <c:v>1359087.10005937</c:v>
                </c:pt>
                <c:pt idx="3806">
                  <c:v>1397515.4866975199</c:v>
                </c:pt>
                <c:pt idx="3807">
                  <c:v>1434512.1862871</c:v>
                </c:pt>
                <c:pt idx="3808">
                  <c:v>1436326.1131007101</c:v>
                </c:pt>
                <c:pt idx="3809">
                  <c:v>1476704.8633403301</c:v>
                </c:pt>
                <c:pt idx="3810">
                  <c:v>1501410.0747426599</c:v>
                </c:pt>
                <c:pt idx="3811">
                  <c:v>1551762.5581212</c:v>
                </c:pt>
                <c:pt idx="3812">
                  <c:v>1630238.61941371</c:v>
                </c:pt>
                <c:pt idx="3813">
                  <c:v>1717365.3512708901</c:v>
                </c:pt>
                <c:pt idx="3814">
                  <c:v>1781579.46502417</c:v>
                </c:pt>
                <c:pt idx="3815">
                  <c:v>1837568.13768622</c:v>
                </c:pt>
                <c:pt idx="3816">
                  <c:v>1868621.49492263</c:v>
                </c:pt>
                <c:pt idx="3817">
                  <c:v>1873627.4653742299</c:v>
                </c:pt>
                <c:pt idx="3818">
                  <c:v>1877566.88067431</c:v>
                </c:pt>
                <c:pt idx="3819">
                  <c:v>1873218.43809111</c:v>
                </c:pt>
                <c:pt idx="3820">
                  <c:v>1835179.9986366699</c:v>
                </c:pt>
                <c:pt idx="3821">
                  <c:v>1834870.62852571</c:v>
                </c:pt>
                <c:pt idx="3822">
                  <c:v>1874450.3405617999</c:v>
                </c:pt>
                <c:pt idx="3823">
                  <c:v>1845995.4622647399</c:v>
                </c:pt>
                <c:pt idx="3824">
                  <c:v>1706748.26230413</c:v>
                </c:pt>
                <c:pt idx="3825">
                  <c:v>1511501.9017531199</c:v>
                </c:pt>
                <c:pt idx="3826">
                  <c:v>1314209.6752557</c:v>
                </c:pt>
                <c:pt idx="3827">
                  <c:v>1259278.2597700099</c:v>
                </c:pt>
                <c:pt idx="3828">
                  <c:v>1254786.4394632999</c:v>
                </c:pt>
                <c:pt idx="3829">
                  <c:v>1238811.2238851299</c:v>
                </c:pt>
                <c:pt idx="3830">
                  <c:v>1211997.13323869</c:v>
                </c:pt>
                <c:pt idx="3831">
                  <c:v>1207689.23542317</c:v>
                </c:pt>
                <c:pt idx="3832">
                  <c:v>1187136.45453422</c:v>
                </c:pt>
                <c:pt idx="3833">
                  <c:v>1182074.6569433101</c:v>
                </c:pt>
                <c:pt idx="3834">
                  <c:v>1170748.72693484</c:v>
                </c:pt>
                <c:pt idx="3835">
                  <c:v>1159923.7768423599</c:v>
                </c:pt>
                <c:pt idx="3836">
                  <c:v>1186746.3365160199</c:v>
                </c:pt>
                <c:pt idx="3837">
                  <c:v>1209341.9364978899</c:v>
                </c:pt>
                <c:pt idx="3838">
                  <c:v>1169368.2309586001</c:v>
                </c:pt>
                <c:pt idx="3839">
                  <c:v>1182760.0123818</c:v>
                </c:pt>
                <c:pt idx="3840">
                  <c:v>1170710.14786806</c:v>
                </c:pt>
                <c:pt idx="3841">
                  <c:v>1142260.8014501</c:v>
                </c:pt>
                <c:pt idx="3842">
                  <c:v>1167550.8629730199</c:v>
                </c:pt>
                <c:pt idx="3843">
                  <c:v>1174811.49683788</c:v>
                </c:pt>
                <c:pt idx="3844">
                  <c:v>1168524.9801179699</c:v>
                </c:pt>
                <c:pt idx="3845">
                  <c:v>1237795.8728439901</c:v>
                </c:pt>
                <c:pt idx="3846">
                  <c:v>1311698.58386013</c:v>
                </c:pt>
                <c:pt idx="3847">
                  <c:v>1368853.4825814599</c:v>
                </c:pt>
                <c:pt idx="3848">
                  <c:v>1418711.1859154699</c:v>
                </c:pt>
                <c:pt idx="3849">
                  <c:v>1409806.2513635301</c:v>
                </c:pt>
                <c:pt idx="3850">
                  <c:v>1387788.0126515799</c:v>
                </c:pt>
                <c:pt idx="3851">
                  <c:v>1395357.7880585501</c:v>
                </c:pt>
                <c:pt idx="3852">
                  <c:v>1390344.99736023</c:v>
                </c:pt>
                <c:pt idx="3853">
                  <c:v>1337371.7206971601</c:v>
                </c:pt>
                <c:pt idx="3854">
                  <c:v>1328691.7068006201</c:v>
                </c:pt>
                <c:pt idx="3855">
                  <c:v>1309669.18471366</c:v>
                </c:pt>
                <c:pt idx="3856">
                  <c:v>1272158.0088303699</c:v>
                </c:pt>
                <c:pt idx="3857">
                  <c:v>1315118.0350075001</c:v>
                </c:pt>
                <c:pt idx="3858">
                  <c:v>1349407.3983031099</c:v>
                </c:pt>
                <c:pt idx="3859">
                  <c:v>1357213.7318627101</c:v>
                </c:pt>
                <c:pt idx="3860">
                  <c:v>1416329.1474081799</c:v>
                </c:pt>
                <c:pt idx="3861">
                  <c:v>1462408.20189805</c:v>
                </c:pt>
                <c:pt idx="3862">
                  <c:v>1508042.89810788</c:v>
                </c:pt>
                <c:pt idx="3863">
                  <c:v>1614949.43086164</c:v>
                </c:pt>
                <c:pt idx="3864">
                  <c:v>1721700.01649175</c:v>
                </c:pt>
                <c:pt idx="3865">
                  <c:v>1794851.0021579801</c:v>
                </c:pt>
                <c:pt idx="3866">
                  <c:v>1857832.84914631</c:v>
                </c:pt>
                <c:pt idx="3867">
                  <c:v>1880895.68249869</c:v>
                </c:pt>
                <c:pt idx="3868">
                  <c:v>1895860.1776032599</c:v>
                </c:pt>
                <c:pt idx="3869">
                  <c:v>1909940.6878754499</c:v>
                </c:pt>
                <c:pt idx="3870">
                  <c:v>1907702.78772563</c:v>
                </c:pt>
                <c:pt idx="3871">
                  <c:v>1887672.3124961399</c:v>
                </c:pt>
                <c:pt idx="3872">
                  <c:v>1906366.86399834</c:v>
                </c:pt>
                <c:pt idx="3873">
                  <c:v>1913697.5670008301</c:v>
                </c:pt>
                <c:pt idx="3874">
                  <c:v>1911859.7156435701</c:v>
                </c:pt>
                <c:pt idx="3875">
                  <c:v>1932788.3388316301</c:v>
                </c:pt>
                <c:pt idx="3876">
                  <c:v>1933027.1446879299</c:v>
                </c:pt>
                <c:pt idx="3877">
                  <c:v>1884201.14507746</c:v>
                </c:pt>
                <c:pt idx="3878">
                  <c:v>1850766.4166826699</c:v>
                </c:pt>
                <c:pt idx="3879">
                  <c:v>1791271.6016405099</c:v>
                </c:pt>
                <c:pt idx="3880">
                  <c:v>1718712.8133268999</c:v>
                </c:pt>
                <c:pt idx="3881">
                  <c:v>1749587.05480135</c:v>
                </c:pt>
                <c:pt idx="3882">
                  <c:v>1792465.10630489</c:v>
                </c:pt>
                <c:pt idx="3883">
                  <c:v>1802827.5881064299</c:v>
                </c:pt>
                <c:pt idx="3884">
                  <c:v>1882138.74451905</c:v>
                </c:pt>
                <c:pt idx="3885">
                  <c:v>1903765.9121680399</c:v>
                </c:pt>
                <c:pt idx="3886">
                  <c:v>1960723.0489865399</c:v>
                </c:pt>
                <c:pt idx="3887">
                  <c:v>2027527.4617115699</c:v>
                </c:pt>
                <c:pt idx="3888">
                  <c:v>2110471.3193117999</c:v>
                </c:pt>
                <c:pt idx="3889">
                  <c:v>2184005.8525818102</c:v>
                </c:pt>
                <c:pt idx="3890">
                  <c:v>2192705.4891834902</c:v>
                </c:pt>
                <c:pt idx="3891">
                  <c:v>2170135.4739726898</c:v>
                </c:pt>
                <c:pt idx="3892">
                  <c:v>2157953.6145729399</c:v>
                </c:pt>
                <c:pt idx="3893">
                  <c:v>2115158.98491946</c:v>
                </c:pt>
                <c:pt idx="3894">
                  <c:v>2055045.24240312</c:v>
                </c:pt>
                <c:pt idx="3895">
                  <c:v>1991704.6730422501</c:v>
                </c:pt>
                <c:pt idx="3896">
                  <c:v>1966428.61936444</c:v>
                </c:pt>
                <c:pt idx="3897">
                  <c:v>1881248.69392895</c:v>
                </c:pt>
                <c:pt idx="3898">
                  <c:v>1768105.4504400601</c:v>
                </c:pt>
                <c:pt idx="3899">
                  <c:v>1766052.6169889199</c:v>
                </c:pt>
                <c:pt idx="3900">
                  <c:v>1755239.54280105</c:v>
                </c:pt>
                <c:pt idx="3901">
                  <c:v>1699054.78385934</c:v>
                </c:pt>
                <c:pt idx="3902">
                  <c:v>1719702.8830845</c:v>
                </c:pt>
                <c:pt idx="3903">
                  <c:v>1728962.2270611499</c:v>
                </c:pt>
                <c:pt idx="3904">
                  <c:v>1692499.89412791</c:v>
                </c:pt>
                <c:pt idx="3905">
                  <c:v>1756048.81519017</c:v>
                </c:pt>
                <c:pt idx="3906">
                  <c:v>1820900.9807378</c:v>
                </c:pt>
                <c:pt idx="3907">
                  <c:v>1831539.9706232401</c:v>
                </c:pt>
                <c:pt idx="3908">
                  <c:v>1873501.3951312699</c:v>
                </c:pt>
                <c:pt idx="3909">
                  <c:v>1926879.45001715</c:v>
                </c:pt>
                <c:pt idx="3910">
                  <c:v>1969934.5909285001</c:v>
                </c:pt>
                <c:pt idx="3911">
                  <c:v>2025540.5262795701</c:v>
                </c:pt>
                <c:pt idx="3912">
                  <c:v>2085153.89299428</c:v>
                </c:pt>
                <c:pt idx="3913">
                  <c:v>2147079.7675254098</c:v>
                </c:pt>
                <c:pt idx="3914">
                  <c:v>2167065.8657897799</c:v>
                </c:pt>
                <c:pt idx="3915">
                  <c:v>2244811.02312598</c:v>
                </c:pt>
                <c:pt idx="3916">
                  <c:v>2329991.2188900099</c:v>
                </c:pt>
                <c:pt idx="3917">
                  <c:v>2296739.0269031702</c:v>
                </c:pt>
                <c:pt idx="3918">
                  <c:v>2217333.2294426602</c:v>
                </c:pt>
                <c:pt idx="3919">
                  <c:v>2143680.9047700702</c:v>
                </c:pt>
                <c:pt idx="3920">
                  <c:v>2035786.53272474</c:v>
                </c:pt>
                <c:pt idx="3921">
                  <c:v>1915331.8772646999</c:v>
                </c:pt>
                <c:pt idx="3922">
                  <c:v>1750439.08319287</c:v>
                </c:pt>
                <c:pt idx="3923">
                  <c:v>1660407.3114014701</c:v>
                </c:pt>
                <c:pt idx="3924">
                  <c:v>1552790.2859336501</c:v>
                </c:pt>
                <c:pt idx="3925">
                  <c:v>1420569.3245117799</c:v>
                </c:pt>
                <c:pt idx="3926">
                  <c:v>1429208.78888171</c:v>
                </c:pt>
                <c:pt idx="3927">
                  <c:v>1445522.7398951999</c:v>
                </c:pt>
                <c:pt idx="3928">
                  <c:v>1419093.8129209201</c:v>
                </c:pt>
                <c:pt idx="3929">
                  <c:v>1532609.1307702099</c:v>
                </c:pt>
                <c:pt idx="3930">
                  <c:v>1652144.4637732401</c:v>
                </c:pt>
                <c:pt idx="3931">
                  <c:v>1635885.7523519001</c:v>
                </c:pt>
                <c:pt idx="3932">
                  <c:v>1653219.70106487</c:v>
                </c:pt>
                <c:pt idx="3933">
                  <c:v>1646346.7177957201</c:v>
                </c:pt>
                <c:pt idx="3934">
                  <c:v>1591867.1370940299</c:v>
                </c:pt>
                <c:pt idx="3935">
                  <c:v>1587480.31033415</c:v>
                </c:pt>
                <c:pt idx="3936">
                  <c:v>1591849.88003285</c:v>
                </c:pt>
                <c:pt idx="3937">
                  <c:v>1537706.63299471</c:v>
                </c:pt>
                <c:pt idx="3938">
                  <c:v>1540913.92279699</c:v>
                </c:pt>
                <c:pt idx="3939">
                  <c:v>1615446.1428467</c:v>
                </c:pt>
                <c:pt idx="3940">
                  <c:v>1624023.0371401</c:v>
                </c:pt>
                <c:pt idx="3941">
                  <c:v>1634824.4813274599</c:v>
                </c:pt>
                <c:pt idx="3942">
                  <c:v>1607846.5226799599</c:v>
                </c:pt>
                <c:pt idx="3943">
                  <c:v>1545512.12613575</c:v>
                </c:pt>
                <c:pt idx="3944">
                  <c:v>1526270.7936039499</c:v>
                </c:pt>
                <c:pt idx="3945">
                  <c:v>1437057.8788455101</c:v>
                </c:pt>
                <c:pt idx="3946">
                  <c:v>1373180.7376431299</c:v>
                </c:pt>
                <c:pt idx="3947">
                  <c:v>1332892.8681079999</c:v>
                </c:pt>
                <c:pt idx="3948">
                  <c:v>1277319.28516582</c:v>
                </c:pt>
                <c:pt idx="3949">
                  <c:v>1211960.0211787201</c:v>
                </c:pt>
                <c:pt idx="3950">
                  <c:v>1141267.6906355</c:v>
                </c:pt>
                <c:pt idx="3951">
                  <c:v>1071062.67237672</c:v>
                </c:pt>
                <c:pt idx="3952">
                  <c:v>1010034.40610939</c:v>
                </c:pt>
                <c:pt idx="3953">
                  <c:v>920645.67492458003</c:v>
                </c:pt>
                <c:pt idx="3954">
                  <c:v>791992.34473170806</c:v>
                </c:pt>
                <c:pt idx="3955">
                  <c:v>718679.98000839795</c:v>
                </c:pt>
                <c:pt idx="3956">
                  <c:v>876863.52585833101</c:v>
                </c:pt>
                <c:pt idx="3957">
                  <c:v>1050972.5166859101</c:v>
                </c:pt>
                <c:pt idx="3958">
                  <c:v>1186287.6150362601</c:v>
                </c:pt>
                <c:pt idx="3959">
                  <c:v>1287811.75532513</c:v>
                </c:pt>
                <c:pt idx="3960">
                  <c:v>1385480.1847014099</c:v>
                </c:pt>
                <c:pt idx="3961">
                  <c:v>1457464.0830807299</c:v>
                </c:pt>
                <c:pt idx="3962">
                  <c:v>1455287.43350615</c:v>
                </c:pt>
                <c:pt idx="3963">
                  <c:v>1438654.64187404</c:v>
                </c:pt>
                <c:pt idx="3964">
                  <c:v>1445612.1978533401</c:v>
                </c:pt>
                <c:pt idx="3965">
                  <c:v>1444975.03276111</c:v>
                </c:pt>
                <c:pt idx="3966">
                  <c:v>1425536.0680126101</c:v>
                </c:pt>
                <c:pt idx="3967">
                  <c:v>1402379.54141806</c:v>
                </c:pt>
                <c:pt idx="3968">
                  <c:v>1423743.1290889001</c:v>
                </c:pt>
                <c:pt idx="3969">
                  <c:v>1340176.24215613</c:v>
                </c:pt>
                <c:pt idx="3970">
                  <c:v>1226589.31804752</c:v>
                </c:pt>
                <c:pt idx="3971">
                  <c:v>1187917.3734468</c:v>
                </c:pt>
                <c:pt idx="3972">
                  <c:v>1168665.4611054701</c:v>
                </c:pt>
                <c:pt idx="3973">
                  <c:v>1140220.47566697</c:v>
                </c:pt>
                <c:pt idx="3974">
                  <c:v>1127008.6747745899</c:v>
                </c:pt>
                <c:pt idx="3975">
                  <c:v>1105364.6046349599</c:v>
                </c:pt>
                <c:pt idx="3976">
                  <c:v>1057243.63068441</c:v>
                </c:pt>
                <c:pt idx="3977">
                  <c:v>1102760.28441471</c:v>
                </c:pt>
                <c:pt idx="3978">
                  <c:v>1170643.95729258</c:v>
                </c:pt>
                <c:pt idx="3979">
                  <c:v>1224131.09134332</c:v>
                </c:pt>
                <c:pt idx="3980">
                  <c:v>1281505.1675176199</c:v>
                </c:pt>
                <c:pt idx="3981">
                  <c:v>1316808.10478697</c:v>
                </c:pt>
                <c:pt idx="3982">
                  <c:v>1353098.4795615801</c:v>
                </c:pt>
                <c:pt idx="3983">
                  <c:v>1368518.4592309699</c:v>
                </c:pt>
                <c:pt idx="3984">
                  <c:v>1377180.6005957499</c:v>
                </c:pt>
                <c:pt idx="3985">
                  <c:v>1384872.32945985</c:v>
                </c:pt>
                <c:pt idx="3986">
                  <c:v>1384178.8442714601</c:v>
                </c:pt>
                <c:pt idx="3987">
                  <c:v>1380563.94288315</c:v>
                </c:pt>
                <c:pt idx="3988">
                  <c:v>1356132.81662665</c:v>
                </c:pt>
                <c:pt idx="3989">
                  <c:v>1258428.1226099799</c:v>
                </c:pt>
                <c:pt idx="3990">
                  <c:v>1119090.59144663</c:v>
                </c:pt>
                <c:pt idx="3991">
                  <c:v>999796.74264597695</c:v>
                </c:pt>
                <c:pt idx="3992">
                  <c:v>898877.24084503099</c:v>
                </c:pt>
                <c:pt idx="3993">
                  <c:v>702237.11751329596</c:v>
                </c:pt>
                <c:pt idx="3994">
                  <c:v>492299.37861976202</c:v>
                </c:pt>
                <c:pt idx="3995">
                  <c:v>513324.86686333502</c:v>
                </c:pt>
                <c:pt idx="3996">
                  <c:v>608245.741500612</c:v>
                </c:pt>
                <c:pt idx="3997">
                  <c:v>690890.50997655594</c:v>
                </c:pt>
                <c:pt idx="3998">
                  <c:v>752719.45026096399</c:v>
                </c:pt>
                <c:pt idx="3999">
                  <c:v>835667.97653408605</c:v>
                </c:pt>
                <c:pt idx="4000">
                  <c:v>896916.33974561002</c:v>
                </c:pt>
                <c:pt idx="4001">
                  <c:v>1123075.62452388</c:v>
                </c:pt>
                <c:pt idx="4002">
                  <c:v>1368963.6291737999</c:v>
                </c:pt>
                <c:pt idx="4003">
                  <c:v>1616572.0346434901</c:v>
                </c:pt>
                <c:pt idx="4004">
                  <c:v>1636892.4354791199</c:v>
                </c:pt>
                <c:pt idx="4005">
                  <c:v>1578729.76116041</c:v>
                </c:pt>
                <c:pt idx="4006">
                  <c:v>1531696.63252633</c:v>
                </c:pt>
                <c:pt idx="4007">
                  <c:v>1551634.4413636699</c:v>
                </c:pt>
                <c:pt idx="4008">
                  <c:v>1562540.4828035501</c:v>
                </c:pt>
                <c:pt idx="4009">
                  <c:v>1574780.61115142</c:v>
                </c:pt>
                <c:pt idx="4010">
                  <c:v>1577112.2305920899</c:v>
                </c:pt>
                <c:pt idx="4011">
                  <c:v>1587056.5687237601</c:v>
                </c:pt>
                <c:pt idx="4012">
                  <c:v>1607650.3747858801</c:v>
                </c:pt>
                <c:pt idx="4013">
                  <c:v>1595513.71001313</c:v>
                </c:pt>
                <c:pt idx="4014">
                  <c:v>1585499.2261475699</c:v>
                </c:pt>
                <c:pt idx="4015">
                  <c:v>1559852.3879213601</c:v>
                </c:pt>
                <c:pt idx="4016">
                  <c:v>1568888.18143742</c:v>
                </c:pt>
                <c:pt idx="4017">
                  <c:v>1496226.55357618</c:v>
                </c:pt>
                <c:pt idx="4018">
                  <c:v>1461580.9940893101</c:v>
                </c:pt>
                <c:pt idx="4019">
                  <c:v>1427760.16638408</c:v>
                </c:pt>
                <c:pt idx="4020">
                  <c:v>1396131.5679005</c:v>
                </c:pt>
                <c:pt idx="4021">
                  <c:v>1292287.5450415399</c:v>
                </c:pt>
                <c:pt idx="4022">
                  <c:v>1280910.34082353</c:v>
                </c:pt>
                <c:pt idx="4023">
                  <c:v>1299419.8129030401</c:v>
                </c:pt>
                <c:pt idx="4024">
                  <c:v>1303266.84139302</c:v>
                </c:pt>
                <c:pt idx="4025">
                  <c:v>1383035.7752823101</c:v>
                </c:pt>
                <c:pt idx="4026">
                  <c:v>1462381.4591383201</c:v>
                </c:pt>
                <c:pt idx="4027">
                  <c:v>1555843.17154042</c:v>
                </c:pt>
                <c:pt idx="4028">
                  <c:v>1646151.19232582</c:v>
                </c:pt>
                <c:pt idx="4029">
                  <c:v>1755451.89515198</c:v>
                </c:pt>
                <c:pt idx="4030">
                  <c:v>1831771.6489458999</c:v>
                </c:pt>
                <c:pt idx="4031">
                  <c:v>1887789.3067396099</c:v>
                </c:pt>
                <c:pt idx="4032">
                  <c:v>1898890.22653445</c:v>
                </c:pt>
                <c:pt idx="4033">
                  <c:v>1875104.7678527001</c:v>
                </c:pt>
                <c:pt idx="4034">
                  <c:v>1899177.3515639601</c:v>
                </c:pt>
                <c:pt idx="4035">
                  <c:v>1862124.5855459799</c:v>
                </c:pt>
                <c:pt idx="4036">
                  <c:v>1864423.8811991101</c:v>
                </c:pt>
                <c:pt idx="4037">
                  <c:v>1896554.0355166299</c:v>
                </c:pt>
                <c:pt idx="4038">
                  <c:v>1916661.0544759701</c:v>
                </c:pt>
                <c:pt idx="4039">
                  <c:v>1922038.1174909901</c:v>
                </c:pt>
                <c:pt idx="4040">
                  <c:v>1921403.70147537</c:v>
                </c:pt>
                <c:pt idx="4041">
                  <c:v>1905131.9883872899</c:v>
                </c:pt>
                <c:pt idx="4042">
                  <c:v>1841919.26252432</c:v>
                </c:pt>
                <c:pt idx="4043">
                  <c:v>1833348.5707036101</c:v>
                </c:pt>
                <c:pt idx="4044">
                  <c:v>1812417.75357742</c:v>
                </c:pt>
                <c:pt idx="4045">
                  <c:v>1761255.81689051</c:v>
                </c:pt>
                <c:pt idx="4046">
                  <c:v>1808215.1140238401</c:v>
                </c:pt>
                <c:pt idx="4047">
                  <c:v>1821224.91737281</c:v>
                </c:pt>
                <c:pt idx="4048">
                  <c:v>1803093.13755504</c:v>
                </c:pt>
                <c:pt idx="4049">
                  <c:v>1824255.9406427001</c:v>
                </c:pt>
                <c:pt idx="4050">
                  <c:v>1836628.6459272299</c:v>
                </c:pt>
                <c:pt idx="4051">
                  <c:v>1825751.961839</c:v>
                </c:pt>
                <c:pt idx="4052">
                  <c:v>1861047.7274575301</c:v>
                </c:pt>
                <c:pt idx="4053">
                  <c:v>1849539.7336939101</c:v>
                </c:pt>
                <c:pt idx="4054">
                  <c:v>1860485.2012039099</c:v>
                </c:pt>
                <c:pt idx="4055">
                  <c:v>1884617.06948689</c:v>
                </c:pt>
                <c:pt idx="4056">
                  <c:v>1913923.17838201</c:v>
                </c:pt>
                <c:pt idx="4057">
                  <c:v>1950404.75140184</c:v>
                </c:pt>
                <c:pt idx="4058">
                  <c:v>2050149.4879726199</c:v>
                </c:pt>
                <c:pt idx="4059">
                  <c:v>2157175.3113669502</c:v>
                </c:pt>
                <c:pt idx="4060">
                  <c:v>2235288.2181405602</c:v>
                </c:pt>
                <c:pt idx="4061">
                  <c:v>2250341.9850887898</c:v>
                </c:pt>
                <c:pt idx="4062">
                  <c:v>2229518.70842634</c:v>
                </c:pt>
                <c:pt idx="4063">
                  <c:v>2217464.8172632898</c:v>
                </c:pt>
                <c:pt idx="4064">
                  <c:v>2167328.1398547799</c:v>
                </c:pt>
                <c:pt idx="4065">
                  <c:v>2103189.0253249598</c:v>
                </c:pt>
                <c:pt idx="4066">
                  <c:v>2053330.2431948499</c:v>
                </c:pt>
                <c:pt idx="4067">
                  <c:v>1972214.0111124299</c:v>
                </c:pt>
                <c:pt idx="4068">
                  <c:v>1805339.3313235501</c:v>
                </c:pt>
                <c:pt idx="4069">
                  <c:v>1748657.25231027</c:v>
                </c:pt>
                <c:pt idx="4070">
                  <c:v>1782127.5973092499</c:v>
                </c:pt>
                <c:pt idx="4071">
                  <c:v>1781131.65266309</c:v>
                </c:pt>
                <c:pt idx="4072">
                  <c:v>1742099.61328006</c:v>
                </c:pt>
                <c:pt idx="4073">
                  <c:v>1833481.0246133099</c:v>
                </c:pt>
                <c:pt idx="4074">
                  <c:v>1903957.33887233</c:v>
                </c:pt>
                <c:pt idx="4075">
                  <c:v>1990695.8343539501</c:v>
                </c:pt>
                <c:pt idx="4076">
                  <c:v>2000898.0120077699</c:v>
                </c:pt>
                <c:pt idx="4077">
                  <c:v>2003486.89728525</c:v>
                </c:pt>
                <c:pt idx="4078">
                  <c:v>2006422.43174028</c:v>
                </c:pt>
                <c:pt idx="4079">
                  <c:v>2026063.6385464801</c:v>
                </c:pt>
                <c:pt idx="4080">
                  <c:v>2068551.1598256801</c:v>
                </c:pt>
                <c:pt idx="4081">
                  <c:v>2096100.5849381399</c:v>
                </c:pt>
                <c:pt idx="4082">
                  <c:v>2127458.5789252101</c:v>
                </c:pt>
                <c:pt idx="4083">
                  <c:v>2153170.14676147</c:v>
                </c:pt>
                <c:pt idx="4084">
                  <c:v>2184954.1029806598</c:v>
                </c:pt>
                <c:pt idx="4085">
                  <c:v>2126541.3991609002</c:v>
                </c:pt>
                <c:pt idx="4086">
                  <c:v>2049197.7227078199</c:v>
                </c:pt>
                <c:pt idx="4087">
                  <c:v>1965825.1616062899</c:v>
                </c:pt>
                <c:pt idx="4088">
                  <c:v>1886791.52382731</c:v>
                </c:pt>
                <c:pt idx="4089">
                  <c:v>1753120.3954948499</c:v>
                </c:pt>
                <c:pt idx="4090">
                  <c:v>1608440.5407432599</c:v>
                </c:pt>
                <c:pt idx="4091">
                  <c:v>1555558.98745171</c:v>
                </c:pt>
                <c:pt idx="4092">
                  <c:v>1491394.2896275399</c:v>
                </c:pt>
                <c:pt idx="4093">
                  <c:v>1405274.65963364</c:v>
                </c:pt>
                <c:pt idx="4094">
                  <c:v>1378097.85021373</c:v>
                </c:pt>
                <c:pt idx="4095">
                  <c:v>1346154.10581987</c:v>
                </c:pt>
                <c:pt idx="4096">
                  <c:v>1316830.96301076</c:v>
                </c:pt>
                <c:pt idx="4097">
                  <c:v>1319267.0470219599</c:v>
                </c:pt>
                <c:pt idx="4098">
                  <c:v>1319833.20186367</c:v>
                </c:pt>
                <c:pt idx="4099">
                  <c:v>1292381.3703329901</c:v>
                </c:pt>
                <c:pt idx="4100">
                  <c:v>1333624.31554433</c:v>
                </c:pt>
                <c:pt idx="4101">
                  <c:v>1404345.78683213</c:v>
                </c:pt>
                <c:pt idx="4102">
                  <c:v>1479560.46963143</c:v>
                </c:pt>
                <c:pt idx="4103">
                  <c:v>1507832.36616878</c:v>
                </c:pt>
                <c:pt idx="4104">
                  <c:v>1523605.77931685</c:v>
                </c:pt>
                <c:pt idx="4105">
                  <c:v>1543573.6013305499</c:v>
                </c:pt>
                <c:pt idx="4106">
                  <c:v>1573604.2395566399</c:v>
                </c:pt>
                <c:pt idx="4107">
                  <c:v>1614374.41652601</c:v>
                </c:pt>
                <c:pt idx="4108">
                  <c:v>1637087.70552414</c:v>
                </c:pt>
                <c:pt idx="4109">
                  <c:v>1601108.6905286501</c:v>
                </c:pt>
                <c:pt idx="4110">
                  <c:v>1562383.31713987</c:v>
                </c:pt>
                <c:pt idx="4111">
                  <c:v>1523569.4550391701</c:v>
                </c:pt>
                <c:pt idx="4112">
                  <c:v>1381536.3132702999</c:v>
                </c:pt>
                <c:pt idx="4113">
                  <c:v>1240589.6406531499</c:v>
                </c:pt>
                <c:pt idx="4114">
                  <c:v>1123659.90081633</c:v>
                </c:pt>
                <c:pt idx="4115">
                  <c:v>1031167.90016975</c:v>
                </c:pt>
                <c:pt idx="4116">
                  <c:v>936896.89752043504</c:v>
                </c:pt>
                <c:pt idx="4117">
                  <c:v>803633.74100702803</c:v>
                </c:pt>
                <c:pt idx="4118">
                  <c:v>724155.66101760999</c:v>
                </c:pt>
                <c:pt idx="4119">
                  <c:v>671447.45425059204</c:v>
                </c:pt>
                <c:pt idx="4120">
                  <c:v>641263.00414544099</c:v>
                </c:pt>
                <c:pt idx="4121">
                  <c:v>729952.06817515695</c:v>
                </c:pt>
                <c:pt idx="4122">
                  <c:v>882023.872026094</c:v>
                </c:pt>
                <c:pt idx="4123">
                  <c:v>987569.74498650304</c:v>
                </c:pt>
                <c:pt idx="4124">
                  <c:v>1086709.9748072801</c:v>
                </c:pt>
                <c:pt idx="4125">
                  <c:v>1169090.1824143101</c:v>
                </c:pt>
                <c:pt idx="4126">
                  <c:v>1224600.9603194899</c:v>
                </c:pt>
                <c:pt idx="4127">
                  <c:v>1265438.1303560899</c:v>
                </c:pt>
                <c:pt idx="4128">
                  <c:v>1273919.1376493401</c:v>
                </c:pt>
                <c:pt idx="4129">
                  <c:v>1240018.22603354</c:v>
                </c:pt>
                <c:pt idx="4130">
                  <c:v>1212115.0436092601</c:v>
                </c:pt>
                <c:pt idx="4131">
                  <c:v>1204482.3572935299</c:v>
                </c:pt>
                <c:pt idx="4132">
                  <c:v>1209083.5540517699</c:v>
                </c:pt>
                <c:pt idx="4133">
                  <c:v>1220631.1147183599</c:v>
                </c:pt>
                <c:pt idx="4134">
                  <c:v>1173003.7503478699</c:v>
                </c:pt>
                <c:pt idx="4135">
                  <c:v>1212067.03595899</c:v>
                </c:pt>
                <c:pt idx="4136">
                  <c:v>1039560.36707382</c:v>
                </c:pt>
                <c:pt idx="4137">
                  <c:v>803907.87211619096</c:v>
                </c:pt>
                <c:pt idx="4138">
                  <c:v>624225.27768884704</c:v>
                </c:pt>
                <c:pt idx="4139">
                  <c:v>494926.442060587</c:v>
                </c:pt>
                <c:pt idx="4140">
                  <c:v>387490.15514316398</c:v>
                </c:pt>
                <c:pt idx="4141">
                  <c:v>289322.75820473902</c:v>
                </c:pt>
                <c:pt idx="4142">
                  <c:v>271860.32093053998</c:v>
                </c:pt>
                <c:pt idx="4143">
                  <c:v>328344.06812825601</c:v>
                </c:pt>
                <c:pt idx="4144">
                  <c:v>377486.22133379499</c:v>
                </c:pt>
                <c:pt idx="4145">
                  <c:v>499402.74929159798</c:v>
                </c:pt>
                <c:pt idx="4146">
                  <c:v>612777.72321348405</c:v>
                </c:pt>
                <c:pt idx="4147">
                  <c:v>684938.69483416004</c:v>
                </c:pt>
                <c:pt idx="4148">
                  <c:v>746491.80035942805</c:v>
                </c:pt>
                <c:pt idx="4149">
                  <c:v>811818.63255117997</c:v>
                </c:pt>
                <c:pt idx="4150">
                  <c:v>887975.85030806705</c:v>
                </c:pt>
                <c:pt idx="4151">
                  <c:v>962490.08455473301</c:v>
                </c:pt>
                <c:pt idx="4152">
                  <c:v>1034844.24574604</c:v>
                </c:pt>
                <c:pt idx="4153">
                  <c:v>1089793.85615743</c:v>
                </c:pt>
                <c:pt idx="4154">
                  <c:v>1226067.1510921</c:v>
                </c:pt>
                <c:pt idx="4155">
                  <c:v>1358950.2257496</c:v>
                </c:pt>
                <c:pt idx="4156">
                  <c:v>1479320.9939721499</c:v>
                </c:pt>
                <c:pt idx="4157">
                  <c:v>1485186.7579023901</c:v>
                </c:pt>
                <c:pt idx="4158">
                  <c:v>1465627.2384186899</c:v>
                </c:pt>
                <c:pt idx="4159">
                  <c:v>1500473.7238750099</c:v>
                </c:pt>
                <c:pt idx="4160">
                  <c:v>1399595.3131353401</c:v>
                </c:pt>
                <c:pt idx="4161">
                  <c:v>1343196.74961019</c:v>
                </c:pt>
                <c:pt idx="4162">
                  <c:v>1293344.7755785801</c:v>
                </c:pt>
                <c:pt idx="4163">
                  <c:v>1180659.9856398101</c:v>
                </c:pt>
                <c:pt idx="4164">
                  <c:v>1051432.56751456</c:v>
                </c:pt>
                <c:pt idx="4165">
                  <c:v>932362.82116908103</c:v>
                </c:pt>
                <c:pt idx="4166">
                  <c:v>890581.69306613295</c:v>
                </c:pt>
                <c:pt idx="4167">
                  <c:v>870292.52615165501</c:v>
                </c:pt>
                <c:pt idx="4168">
                  <c:v>848441.83052352397</c:v>
                </c:pt>
                <c:pt idx="4169">
                  <c:v>892613.46558711096</c:v>
                </c:pt>
                <c:pt idx="4170">
                  <c:v>1051832.15803311</c:v>
                </c:pt>
                <c:pt idx="4171">
                  <c:v>1119859.8637601701</c:v>
                </c:pt>
                <c:pt idx="4172">
                  <c:v>1195856.6457849899</c:v>
                </c:pt>
                <c:pt idx="4173">
                  <c:v>1312690.40653712</c:v>
                </c:pt>
                <c:pt idx="4174">
                  <c:v>1421284.8271860401</c:v>
                </c:pt>
                <c:pt idx="4175">
                  <c:v>1642959.6101662801</c:v>
                </c:pt>
                <c:pt idx="4176">
                  <c:v>1865662.7886274699</c:v>
                </c:pt>
                <c:pt idx="4177">
                  <c:v>2075141.0802154001</c:v>
                </c:pt>
                <c:pt idx="4178">
                  <c:v>1983486.61097377</c:v>
                </c:pt>
                <c:pt idx="4179">
                  <c:v>1836079.5986651001</c:v>
                </c:pt>
                <c:pt idx="4180">
                  <c:v>1703328.0109033401</c:v>
                </c:pt>
                <c:pt idx="4181">
                  <c:v>1727464.0921997</c:v>
                </c:pt>
                <c:pt idx="4182">
                  <c:v>1782998.84933842</c:v>
                </c:pt>
                <c:pt idx="4183">
                  <c:v>1870689.7343227901</c:v>
                </c:pt>
                <c:pt idx="4184">
                  <c:v>1622986.03104572</c:v>
                </c:pt>
                <c:pt idx="4185">
                  <c:v>1363215.1909777899</c:v>
                </c:pt>
                <c:pt idx="4186">
                  <c:v>1138364.9874859599</c:v>
                </c:pt>
                <c:pt idx="4187">
                  <c:v>937950.39779214701</c:v>
                </c:pt>
                <c:pt idx="4188">
                  <c:v>718163.67863574205</c:v>
                </c:pt>
                <c:pt idx="4189">
                  <c:v>486570.86704081902</c:v>
                </c:pt>
                <c:pt idx="4190">
                  <c:v>461312.26251228701</c:v>
                </c:pt>
                <c:pt idx="4191">
                  <c:v>513271.56859257101</c:v>
                </c:pt>
                <c:pt idx="4192">
                  <c:v>578837.24428503599</c:v>
                </c:pt>
                <c:pt idx="4193">
                  <c:v>677604.81394539902</c:v>
                </c:pt>
                <c:pt idx="4194">
                  <c:v>808142.53589738999</c:v>
                </c:pt>
                <c:pt idx="4195">
                  <c:v>858746.59166996996</c:v>
                </c:pt>
                <c:pt idx="4196">
                  <c:v>938002.94782466698</c:v>
                </c:pt>
                <c:pt idx="4197">
                  <c:v>985563.61395600904</c:v>
                </c:pt>
                <c:pt idx="4198">
                  <c:v>1032182.90463247</c:v>
                </c:pt>
                <c:pt idx="4199">
                  <c:v>1107264.2533645399</c:v>
                </c:pt>
                <c:pt idx="4200">
                  <c:v>1181805.7338559499</c:v>
                </c:pt>
                <c:pt idx="4201">
                  <c:v>1267219.3460425499</c:v>
                </c:pt>
                <c:pt idx="4202">
                  <c:v>1337280.1663207901</c:v>
                </c:pt>
                <c:pt idx="4203">
                  <c:v>1422886.2379331</c:v>
                </c:pt>
                <c:pt idx="4204">
                  <c:v>1497895.5358774599</c:v>
                </c:pt>
                <c:pt idx="4205">
                  <c:v>1520244.1073284401</c:v>
                </c:pt>
                <c:pt idx="4206">
                  <c:v>1575830.70515652</c:v>
                </c:pt>
                <c:pt idx="4207">
                  <c:v>1633496.2385176299</c:v>
                </c:pt>
                <c:pt idx="4208">
                  <c:v>1416779.1898785699</c:v>
                </c:pt>
                <c:pt idx="4209">
                  <c:v>1253229.7132372099</c:v>
                </c:pt>
                <c:pt idx="4210">
                  <c:v>1110042.1825906399</c:v>
                </c:pt>
                <c:pt idx="4211">
                  <c:v>955551.97755692899</c:v>
                </c:pt>
                <c:pt idx="4212">
                  <c:v>813008.92478933698</c:v>
                </c:pt>
                <c:pt idx="4213">
                  <c:v>682124.01645261794</c:v>
                </c:pt>
                <c:pt idx="4214">
                  <c:v>607394.68283755495</c:v>
                </c:pt>
                <c:pt idx="4215">
                  <c:v>569427.065500653</c:v>
                </c:pt>
                <c:pt idx="4216">
                  <c:v>520142.17723248701</c:v>
                </c:pt>
                <c:pt idx="4217">
                  <c:v>596581.76962161995</c:v>
                </c:pt>
                <c:pt idx="4218">
                  <c:v>782579.01084376604</c:v>
                </c:pt>
                <c:pt idx="4219">
                  <c:v>852216.99887006497</c:v>
                </c:pt>
                <c:pt idx="4220">
                  <c:v>910874.007586058</c:v>
                </c:pt>
                <c:pt idx="4221">
                  <c:v>959468.71987203998</c:v>
                </c:pt>
                <c:pt idx="4222">
                  <c:v>984908.80430783494</c:v>
                </c:pt>
                <c:pt idx="4223">
                  <c:v>1067438.1697599301</c:v>
                </c:pt>
                <c:pt idx="4224">
                  <c:v>1141085.12014</c:v>
                </c:pt>
                <c:pt idx="4225">
                  <c:v>1197964.5596100099</c:v>
                </c:pt>
                <c:pt idx="4226">
                  <c:v>1215257.7774716001</c:v>
                </c:pt>
                <c:pt idx="4227">
                  <c:v>1240295.7601278699</c:v>
                </c:pt>
                <c:pt idx="4228">
                  <c:v>1263180.28475982</c:v>
                </c:pt>
                <c:pt idx="4229">
                  <c:v>1144256.7705105101</c:v>
                </c:pt>
                <c:pt idx="4230">
                  <c:v>1058063.1985562099</c:v>
                </c:pt>
                <c:pt idx="4231">
                  <c:v>980748.03757019597</c:v>
                </c:pt>
                <c:pt idx="4232">
                  <c:v>674364.19399849197</c:v>
                </c:pt>
                <c:pt idx="4233">
                  <c:v>321325.48091119999</c:v>
                </c:pt>
                <c:pt idx="4234">
                  <c:v>86909.123516918102</c:v>
                </c:pt>
                <c:pt idx="4235">
                  <c:v>12284.5325076462</c:v>
                </c:pt>
                <c:pt idx="4236">
                  <c:v>0</c:v>
                </c:pt>
                <c:pt idx="4237">
                  <c:v>0</c:v>
                </c:pt>
                <c:pt idx="4238">
                  <c:v>0</c:v>
                </c:pt>
                <c:pt idx="4239">
                  <c:v>0</c:v>
                </c:pt>
                <c:pt idx="4240">
                  <c:v>0</c:v>
                </c:pt>
                <c:pt idx="4241">
                  <c:v>60819.657162283198</c:v>
                </c:pt>
                <c:pt idx="4242">
                  <c:v>332996.83485898998</c:v>
                </c:pt>
                <c:pt idx="4243">
                  <c:v>488483.06386913202</c:v>
                </c:pt>
                <c:pt idx="4244">
                  <c:v>666375.46235127503</c:v>
                </c:pt>
                <c:pt idx="4245">
                  <c:v>827150.93070502998</c:v>
                </c:pt>
                <c:pt idx="4246">
                  <c:v>979161.48324014095</c:v>
                </c:pt>
                <c:pt idx="4247">
                  <c:v>1069187.6660099099</c:v>
                </c:pt>
                <c:pt idx="4248">
                  <c:v>1173644.2169691799</c:v>
                </c:pt>
                <c:pt idx="4249">
                  <c:v>1264050.08591024</c:v>
                </c:pt>
                <c:pt idx="4250">
                  <c:v>1276900.23374569</c:v>
                </c:pt>
                <c:pt idx="4251">
                  <c:v>1266352.41829121</c:v>
                </c:pt>
                <c:pt idx="4252">
                  <c:v>1288191.00643753</c:v>
                </c:pt>
                <c:pt idx="4253">
                  <c:v>1250292.1380272601</c:v>
                </c:pt>
                <c:pt idx="4254">
                  <c:v>1300275.8518989999</c:v>
                </c:pt>
                <c:pt idx="4255">
                  <c:v>1330179.20733231</c:v>
                </c:pt>
                <c:pt idx="4256">
                  <c:v>1006602.3120722</c:v>
                </c:pt>
                <c:pt idx="4257">
                  <c:v>598510.86355478596</c:v>
                </c:pt>
                <c:pt idx="4258">
                  <c:v>336455.94448674598</c:v>
                </c:pt>
                <c:pt idx="4259">
                  <c:v>204132.96504924301</c:v>
                </c:pt>
                <c:pt idx="4260">
                  <c:v>74398.310873846902</c:v>
                </c:pt>
                <c:pt idx="4261">
                  <c:v>0</c:v>
                </c:pt>
                <c:pt idx="4262">
                  <c:v>0</c:v>
                </c:pt>
                <c:pt idx="4263">
                  <c:v>8173.8172060350798</c:v>
                </c:pt>
                <c:pt idx="4264">
                  <c:v>41286.792955935998</c:v>
                </c:pt>
                <c:pt idx="4265">
                  <c:v>180504.77753337001</c:v>
                </c:pt>
                <c:pt idx="4266">
                  <c:v>399278.83697856101</c:v>
                </c:pt>
                <c:pt idx="4267">
                  <c:v>530906.18917594699</c:v>
                </c:pt>
                <c:pt idx="4268">
                  <c:v>663550.97262615198</c:v>
                </c:pt>
                <c:pt idx="4269">
                  <c:v>776203.76793590595</c:v>
                </c:pt>
                <c:pt idx="4270">
                  <c:v>857999.37263904698</c:v>
                </c:pt>
                <c:pt idx="4271">
                  <c:v>966914.23732553795</c:v>
                </c:pt>
                <c:pt idx="4272">
                  <c:v>1077638.2561673201</c:v>
                </c:pt>
                <c:pt idx="4273">
                  <c:v>1183506.8147527999</c:v>
                </c:pt>
                <c:pt idx="4274">
                  <c:v>1154426.8269152101</c:v>
                </c:pt>
                <c:pt idx="4275">
                  <c:v>1096925.57832825</c:v>
                </c:pt>
                <c:pt idx="4276">
                  <c:v>1061962.3334689201</c:v>
                </c:pt>
                <c:pt idx="4277">
                  <c:v>1029688.7306975099</c:v>
                </c:pt>
                <c:pt idx="4278">
                  <c:v>1115676.5060624999</c:v>
                </c:pt>
                <c:pt idx="4279">
                  <c:v>1167309.3794065199</c:v>
                </c:pt>
                <c:pt idx="4280">
                  <c:v>889871.83225882601</c:v>
                </c:pt>
                <c:pt idx="4281">
                  <c:v>533350.45768513903</c:v>
                </c:pt>
                <c:pt idx="4282">
                  <c:v>275321.51673612301</c:v>
                </c:pt>
                <c:pt idx="4283">
                  <c:v>197044.11183662899</c:v>
                </c:pt>
                <c:pt idx="4284">
                  <c:v>160530.44489419201</c:v>
                </c:pt>
                <c:pt idx="4285">
                  <c:v>132500.98406133501</c:v>
                </c:pt>
                <c:pt idx="4286">
                  <c:v>138666.24211683401</c:v>
                </c:pt>
                <c:pt idx="4287">
                  <c:v>143745.61482149101</c:v>
                </c:pt>
                <c:pt idx="4288">
                  <c:v>182300.269360887</c:v>
                </c:pt>
                <c:pt idx="4289">
                  <c:v>307967.27683410002</c:v>
                </c:pt>
                <c:pt idx="4290">
                  <c:v>506637.62811493501</c:v>
                </c:pt>
                <c:pt idx="4291">
                  <c:v>624584.343337322</c:v>
                </c:pt>
                <c:pt idx="4292">
                  <c:v>733092.58362044801</c:v>
                </c:pt>
                <c:pt idx="4293">
                  <c:v>811735.35780784697</c:v>
                </c:pt>
                <c:pt idx="4294">
                  <c:v>863414.55086138996</c:v>
                </c:pt>
                <c:pt idx="4295">
                  <c:v>911152.19967776805</c:v>
                </c:pt>
                <c:pt idx="4296">
                  <c:v>979509.13890799903</c:v>
                </c:pt>
                <c:pt idx="4297">
                  <c:v>1045077.63960207</c:v>
                </c:pt>
                <c:pt idx="4298">
                  <c:v>1083861.01420472</c:v>
                </c:pt>
                <c:pt idx="4299">
                  <c:v>1107420.44640532</c:v>
                </c:pt>
                <c:pt idx="4300">
                  <c:v>1127948.08100401</c:v>
                </c:pt>
                <c:pt idx="4301">
                  <c:v>1151226.7408441</c:v>
                </c:pt>
                <c:pt idx="4302">
                  <c:v>1264732.3345073201</c:v>
                </c:pt>
                <c:pt idx="4303">
                  <c:v>1330809.5396157801</c:v>
                </c:pt>
                <c:pt idx="4304">
                  <c:v>1124378.3681476901</c:v>
                </c:pt>
                <c:pt idx="4305">
                  <c:v>885296.12440782902</c:v>
                </c:pt>
                <c:pt idx="4306">
                  <c:v>726814.91578385897</c:v>
                </c:pt>
                <c:pt idx="4307">
                  <c:v>677082.36436442798</c:v>
                </c:pt>
                <c:pt idx="4308">
                  <c:v>640727.47090807301</c:v>
                </c:pt>
                <c:pt idx="4309">
                  <c:v>588499.83712507703</c:v>
                </c:pt>
                <c:pt idx="4310">
                  <c:v>581112.34613435995</c:v>
                </c:pt>
                <c:pt idx="4311">
                  <c:v>596245.36995082197</c:v>
                </c:pt>
                <c:pt idx="4312">
                  <c:v>633021.28534262197</c:v>
                </c:pt>
                <c:pt idx="4313">
                  <c:v>672905.66249610402</c:v>
                </c:pt>
                <c:pt idx="4314">
                  <c:v>796155.91207487904</c:v>
                </c:pt>
                <c:pt idx="4315">
                  <c:v>833498.42389555997</c:v>
                </c:pt>
                <c:pt idx="4316">
                  <c:v>943835.65226635104</c:v>
                </c:pt>
                <c:pt idx="4317">
                  <c:v>1035047.32771164</c:v>
                </c:pt>
                <c:pt idx="4318">
                  <c:v>1104807.0724963399</c:v>
                </c:pt>
                <c:pt idx="4319">
                  <c:v>1136417.28731233</c:v>
                </c:pt>
                <c:pt idx="4320">
                  <c:v>1187550.7481057199</c:v>
                </c:pt>
                <c:pt idx="4321">
                  <c:v>1235389.5213478999</c:v>
                </c:pt>
                <c:pt idx="4322">
                  <c:v>1256898.12775857</c:v>
                </c:pt>
                <c:pt idx="4323">
                  <c:v>1256577.2924790699</c:v>
                </c:pt>
                <c:pt idx="4324">
                  <c:v>1274135.73668692</c:v>
                </c:pt>
                <c:pt idx="4325">
                  <c:v>1223439.55193949</c:v>
                </c:pt>
                <c:pt idx="4326">
                  <c:v>1255053.4731789201</c:v>
                </c:pt>
                <c:pt idx="4327">
                  <c:v>1257316.6126226999</c:v>
                </c:pt>
                <c:pt idx="4328">
                  <c:v>1069637.6219190501</c:v>
                </c:pt>
                <c:pt idx="4329">
                  <c:v>850805.74049982196</c:v>
                </c:pt>
                <c:pt idx="4330">
                  <c:v>715605.72547743795</c:v>
                </c:pt>
                <c:pt idx="4331">
                  <c:v>720977.95958066196</c:v>
                </c:pt>
                <c:pt idx="4332">
                  <c:v>796706.07520270697</c:v>
                </c:pt>
                <c:pt idx="4333">
                  <c:v>815878.40492890403</c:v>
                </c:pt>
                <c:pt idx="4334">
                  <c:v>824556.32407928503</c:v>
                </c:pt>
                <c:pt idx="4335">
                  <c:v>845570.17391968099</c:v>
                </c:pt>
                <c:pt idx="4336">
                  <c:v>850507.02089420601</c:v>
                </c:pt>
                <c:pt idx="4337">
                  <c:v>916745.59369067603</c:v>
                </c:pt>
                <c:pt idx="4338">
                  <c:v>1079674.51586205</c:v>
                </c:pt>
                <c:pt idx="4339">
                  <c:v>1126698.24090706</c:v>
                </c:pt>
                <c:pt idx="4340">
                  <c:v>1230596.3846917001</c:v>
                </c:pt>
                <c:pt idx="4341">
                  <c:v>1314716.92546952</c:v>
                </c:pt>
                <c:pt idx="4342">
                  <c:v>1385496.47334851</c:v>
                </c:pt>
                <c:pt idx="4343">
                  <c:v>1448543.10022011</c:v>
                </c:pt>
                <c:pt idx="4344">
                  <c:v>1513478.9583658599</c:v>
                </c:pt>
                <c:pt idx="4345">
                  <c:v>1574060.83701568</c:v>
                </c:pt>
                <c:pt idx="4346">
                  <c:v>1562127.3958318699</c:v>
                </c:pt>
                <c:pt idx="4347">
                  <c:v>1516338.5160405999</c:v>
                </c:pt>
                <c:pt idx="4348">
                  <c:v>1500651.5627010099</c:v>
                </c:pt>
                <c:pt idx="4349">
                  <c:v>1421969.7727294001</c:v>
                </c:pt>
                <c:pt idx="4350">
                  <c:v>1418033.5184342701</c:v>
                </c:pt>
                <c:pt idx="4351">
                  <c:v>1384513.6750074299</c:v>
                </c:pt>
                <c:pt idx="4352">
                  <c:v>1229488.87538207</c:v>
                </c:pt>
                <c:pt idx="4353">
                  <c:v>1021595.73607129</c:v>
                </c:pt>
                <c:pt idx="4354">
                  <c:v>928346.30716560502</c:v>
                </c:pt>
                <c:pt idx="4355">
                  <c:v>924158.63596848794</c:v>
                </c:pt>
                <c:pt idx="4356">
                  <c:v>971831.87479128805</c:v>
                </c:pt>
                <c:pt idx="4357">
                  <c:v>978856.74159129802</c:v>
                </c:pt>
                <c:pt idx="4358">
                  <c:v>984915.15915756195</c:v>
                </c:pt>
                <c:pt idx="4359">
                  <c:v>1000452.58567112</c:v>
                </c:pt>
                <c:pt idx="4360">
                  <c:v>1016710.914459</c:v>
                </c:pt>
                <c:pt idx="4361">
                  <c:v>1041532.6674848601</c:v>
                </c:pt>
                <c:pt idx="4362">
                  <c:v>1131879.69678426</c:v>
                </c:pt>
                <c:pt idx="4363">
                  <c:v>1147390.0544435701</c:v>
                </c:pt>
                <c:pt idx="4364">
                  <c:v>1212114.5146246001</c:v>
                </c:pt>
                <c:pt idx="4365">
                  <c:v>1278835.0656973601</c:v>
                </c:pt>
                <c:pt idx="4366">
                  <c:v>1332006.4701336301</c:v>
                </c:pt>
                <c:pt idx="4367">
                  <c:v>1378466.6048550101</c:v>
                </c:pt>
                <c:pt idx="4368">
                  <c:v>1437375.4233043201</c:v>
                </c:pt>
                <c:pt idx="4369">
                  <c:v>1482393.84927387</c:v>
                </c:pt>
                <c:pt idx="4370">
                  <c:v>1448830.65110881</c:v>
                </c:pt>
                <c:pt idx="4371">
                  <c:v>1414683.79036395</c:v>
                </c:pt>
                <c:pt idx="4372">
                  <c:v>1385565.66505303</c:v>
                </c:pt>
                <c:pt idx="4373">
                  <c:v>1434070.3237270401</c:v>
                </c:pt>
                <c:pt idx="4374">
                  <c:v>1588801.0019882</c:v>
                </c:pt>
                <c:pt idx="4375">
                  <c:v>1707336.0885627</c:v>
                </c:pt>
                <c:pt idx="4376">
                  <c:v>1749781.2301302401</c:v>
                </c:pt>
                <c:pt idx="4377">
                  <c:v>1792106.5311942799</c:v>
                </c:pt>
                <c:pt idx="4378">
                  <c:v>1865531.6296657</c:v>
                </c:pt>
                <c:pt idx="4379">
                  <c:v>1832852.65143626</c:v>
                </c:pt>
                <c:pt idx="4380">
                  <c:v>1756588.3324738699</c:v>
                </c:pt>
                <c:pt idx="4381">
                  <c:v>1680653.4236912001</c:v>
                </c:pt>
                <c:pt idx="4382">
                  <c:v>1607793.8359849199</c:v>
                </c:pt>
                <c:pt idx="4383">
                  <c:v>1505049.73627991</c:v>
                </c:pt>
                <c:pt idx="4384">
                  <c:v>1396029.5595495701</c:v>
                </c:pt>
                <c:pt idx="4385">
                  <c:v>1444385.74164004</c:v>
                </c:pt>
                <c:pt idx="4386">
                  <c:v>1601874.9372775501</c:v>
                </c:pt>
                <c:pt idx="4387">
                  <c:v>1605959.8175542499</c:v>
                </c:pt>
                <c:pt idx="4388">
                  <c:v>1654623.49172297</c:v>
                </c:pt>
                <c:pt idx="4389">
                  <c:v>1683951.34825255</c:v>
                </c:pt>
                <c:pt idx="4390">
                  <c:v>1724872.94975465</c:v>
                </c:pt>
                <c:pt idx="4391">
                  <c:v>1809544.4356754899</c:v>
                </c:pt>
                <c:pt idx="4392">
                  <c:v>1914005.2495630099</c:v>
                </c:pt>
                <c:pt idx="4393">
                  <c:v>2010171.3696236601</c:v>
                </c:pt>
                <c:pt idx="4394">
                  <c:v>2076981.09851225</c:v>
                </c:pt>
                <c:pt idx="4395">
                  <c:v>2127375.1423577601</c:v>
                </c:pt>
                <c:pt idx="4396">
                  <c:v>2172419.37422769</c:v>
                </c:pt>
                <c:pt idx="4397">
                  <c:v>2085200.0857100899</c:v>
                </c:pt>
                <c:pt idx="4398">
                  <c:v>2016633.89787992</c:v>
                </c:pt>
                <c:pt idx="4399">
                  <c:v>1956233.50676717</c:v>
                </c:pt>
                <c:pt idx="4400">
                  <c:v>1727290.99612372</c:v>
                </c:pt>
                <c:pt idx="4401">
                  <c:v>1493799.5274988899</c:v>
                </c:pt>
                <c:pt idx="4402">
                  <c:v>1275744.13700589</c:v>
                </c:pt>
                <c:pt idx="4403">
                  <c:v>1193503.5040999299</c:v>
                </c:pt>
                <c:pt idx="4404">
                  <c:v>1143587.40089618</c:v>
                </c:pt>
                <c:pt idx="4405">
                  <c:v>1057542.88452689</c:v>
                </c:pt>
                <c:pt idx="4406">
                  <c:v>1020227.29416834</c:v>
                </c:pt>
                <c:pt idx="4407">
                  <c:v>955526.12521861598</c:v>
                </c:pt>
                <c:pt idx="4408">
                  <c:v>886187.78119451797</c:v>
                </c:pt>
                <c:pt idx="4409">
                  <c:v>928838.36639258999</c:v>
                </c:pt>
                <c:pt idx="4410">
                  <c:v>1037753.68237375</c:v>
                </c:pt>
                <c:pt idx="4411">
                  <c:v>1077596.1710757101</c:v>
                </c:pt>
                <c:pt idx="4412">
                  <c:v>1212306.3387388401</c:v>
                </c:pt>
                <c:pt idx="4413">
                  <c:v>1316565.0041998001</c:v>
                </c:pt>
                <c:pt idx="4414">
                  <c:v>1389216.1240391801</c:v>
                </c:pt>
                <c:pt idx="4415">
                  <c:v>1504195.54073135</c:v>
                </c:pt>
                <c:pt idx="4416">
                  <c:v>1631380.9038707099</c:v>
                </c:pt>
                <c:pt idx="4417">
                  <c:v>1722984.80386289</c:v>
                </c:pt>
                <c:pt idx="4418">
                  <c:v>1782186.76228149</c:v>
                </c:pt>
                <c:pt idx="4419">
                  <c:v>1821040.2164243001</c:v>
                </c:pt>
                <c:pt idx="4420">
                  <c:v>1842194.7575117799</c:v>
                </c:pt>
                <c:pt idx="4421">
                  <c:v>1688171.4334746499</c:v>
                </c:pt>
                <c:pt idx="4422">
                  <c:v>1512818.2229458599</c:v>
                </c:pt>
                <c:pt idx="4423">
                  <c:v>1396710.83441206</c:v>
                </c:pt>
                <c:pt idx="4424">
                  <c:v>1097242.5981266201</c:v>
                </c:pt>
                <c:pt idx="4425">
                  <c:v>774161.54155092104</c:v>
                </c:pt>
                <c:pt idx="4426">
                  <c:v>554940.531715138</c:v>
                </c:pt>
                <c:pt idx="4427">
                  <c:v>500074.38355503202</c:v>
                </c:pt>
                <c:pt idx="4428">
                  <c:v>495992.611644405</c:v>
                </c:pt>
                <c:pt idx="4429">
                  <c:v>484953.35703954002</c:v>
                </c:pt>
                <c:pt idx="4430">
                  <c:v>518658.37156058801</c:v>
                </c:pt>
                <c:pt idx="4431">
                  <c:v>540984.72657802503</c:v>
                </c:pt>
                <c:pt idx="4432">
                  <c:v>547690.84627459699</c:v>
                </c:pt>
                <c:pt idx="4433">
                  <c:v>593409.58990418306</c:v>
                </c:pt>
                <c:pt idx="4434">
                  <c:v>731431.302955408</c:v>
                </c:pt>
                <c:pt idx="4435">
                  <c:v>779381.54140471504</c:v>
                </c:pt>
                <c:pt idx="4436">
                  <c:v>872580.85524183395</c:v>
                </c:pt>
                <c:pt idx="4437">
                  <c:v>935150.25544459396</c:v>
                </c:pt>
                <c:pt idx="4438">
                  <c:v>976739.20822676795</c:v>
                </c:pt>
                <c:pt idx="4439">
                  <c:v>1060325.36035519</c:v>
                </c:pt>
                <c:pt idx="4440">
                  <c:v>1126755.65736034</c:v>
                </c:pt>
                <c:pt idx="4441">
                  <c:v>1201775.5225241701</c:v>
                </c:pt>
                <c:pt idx="4442">
                  <c:v>1236242.3677858801</c:v>
                </c:pt>
                <c:pt idx="4443">
                  <c:v>1255951.3737381401</c:v>
                </c:pt>
                <c:pt idx="4444">
                  <c:v>1275991.63459071</c:v>
                </c:pt>
                <c:pt idx="4445">
                  <c:v>1225911.8270889299</c:v>
                </c:pt>
                <c:pt idx="4446">
                  <c:v>1214184.9954786501</c:v>
                </c:pt>
                <c:pt idx="4447">
                  <c:v>1271009.2202632199</c:v>
                </c:pt>
                <c:pt idx="4448">
                  <c:v>1172643.29034869</c:v>
                </c:pt>
                <c:pt idx="4449">
                  <c:v>958642.899404114</c:v>
                </c:pt>
                <c:pt idx="4450">
                  <c:v>829268.99213100097</c:v>
                </c:pt>
                <c:pt idx="4451">
                  <c:v>722928.67398076097</c:v>
                </c:pt>
                <c:pt idx="4452">
                  <c:v>658554.24956750602</c:v>
                </c:pt>
                <c:pt idx="4453">
                  <c:v>594847.95579918998</c:v>
                </c:pt>
                <c:pt idx="4454">
                  <c:v>494900.79688056902</c:v>
                </c:pt>
                <c:pt idx="4455">
                  <c:v>432262.73973559099</c:v>
                </c:pt>
                <c:pt idx="4456">
                  <c:v>414559.36867238401</c:v>
                </c:pt>
                <c:pt idx="4457">
                  <c:v>536536.86049015902</c:v>
                </c:pt>
                <c:pt idx="4458">
                  <c:v>699426.44909850997</c:v>
                </c:pt>
                <c:pt idx="4459">
                  <c:v>762116.23195152194</c:v>
                </c:pt>
                <c:pt idx="4460">
                  <c:v>878097.61234339303</c:v>
                </c:pt>
                <c:pt idx="4461">
                  <c:v>979420.36607366602</c:v>
                </c:pt>
                <c:pt idx="4462">
                  <c:v>1046243.56457606</c:v>
                </c:pt>
                <c:pt idx="4463">
                  <c:v>1096610.45110682</c:v>
                </c:pt>
                <c:pt idx="4464">
                  <c:v>1135389.5825638699</c:v>
                </c:pt>
                <c:pt idx="4465">
                  <c:v>1174973.3737548301</c:v>
                </c:pt>
                <c:pt idx="4466">
                  <c:v>1264857.33290475</c:v>
                </c:pt>
                <c:pt idx="4467">
                  <c:v>1359355.9556587201</c:v>
                </c:pt>
                <c:pt idx="4468">
                  <c:v>1449691.99906833</c:v>
                </c:pt>
                <c:pt idx="4469">
                  <c:v>1374942.08146076</c:v>
                </c:pt>
                <c:pt idx="4470">
                  <c:v>1321567.68281865</c:v>
                </c:pt>
                <c:pt idx="4471">
                  <c:v>1349153.6511759199</c:v>
                </c:pt>
                <c:pt idx="4472">
                  <c:v>1182096.6143090499</c:v>
                </c:pt>
                <c:pt idx="4473">
                  <c:v>889785.72282180795</c:v>
                </c:pt>
                <c:pt idx="4474">
                  <c:v>700567.34304995905</c:v>
                </c:pt>
                <c:pt idx="4475">
                  <c:v>583390.97178773605</c:v>
                </c:pt>
                <c:pt idx="4476">
                  <c:v>503795.44101815799</c:v>
                </c:pt>
                <c:pt idx="4477">
                  <c:v>439569.89350365702</c:v>
                </c:pt>
                <c:pt idx="4478">
                  <c:v>418935.75530174997</c:v>
                </c:pt>
                <c:pt idx="4479">
                  <c:v>438837.32691420702</c:v>
                </c:pt>
                <c:pt idx="4480">
                  <c:v>506868.06128651899</c:v>
                </c:pt>
                <c:pt idx="4481">
                  <c:v>631488.25883855403</c:v>
                </c:pt>
                <c:pt idx="4482">
                  <c:v>724542.85140505095</c:v>
                </c:pt>
                <c:pt idx="4483">
                  <c:v>742532.03818589798</c:v>
                </c:pt>
                <c:pt idx="4484">
                  <c:v>853611.59684690298</c:v>
                </c:pt>
                <c:pt idx="4485">
                  <c:v>962592.04211789498</c:v>
                </c:pt>
                <c:pt idx="4486">
                  <c:v>1032926.2630069799</c:v>
                </c:pt>
                <c:pt idx="4487">
                  <c:v>1129880.07714597</c:v>
                </c:pt>
              </c:numCache>
            </c:numRef>
          </c:yVal>
          <c:smooth val="1"/>
          <c:extLst>
            <c:ext xmlns:c16="http://schemas.microsoft.com/office/drawing/2014/chart" uri="{C3380CC4-5D6E-409C-BE32-E72D297353CC}">
              <c16:uniqueId val="{00000002-680B-458C-9087-65C700AFAFDF}"/>
            </c:ext>
          </c:extLst>
        </c:ser>
        <c:ser>
          <c:idx val="3"/>
          <c:order val="3"/>
          <c:tx>
            <c:v>Нормативні 0,8</c:v>
          </c:tx>
          <c:spPr>
            <a:ln w="19050" cap="rnd">
              <a:solidFill>
                <a:schemeClr val="accent4"/>
              </a:solidFill>
              <a:round/>
            </a:ln>
            <a:effectLst/>
          </c:spPr>
          <c:marker>
            <c:symbol val="none"/>
          </c:marker>
          <c:xVal>
            <c:strRef>
              <c:f>'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5'!$E$100:$E$4489</c:f>
              <c:numCache>
                <c:formatCode>General</c:formatCode>
                <c:ptCount val="4390"/>
                <c:pt idx="0">
                  <c:v>1139344.8676292</c:v>
                </c:pt>
                <c:pt idx="1">
                  <c:v>1266608.85515918</c:v>
                </c:pt>
                <c:pt idx="2">
                  <c:v>1344409.3677642799</c:v>
                </c:pt>
                <c:pt idx="3">
                  <c:v>1373852.2390594401</c:v>
                </c:pt>
                <c:pt idx="4">
                  <c:v>1314721.7916983699</c:v>
                </c:pt>
                <c:pt idx="5">
                  <c:v>1468996.5163837399</c:v>
                </c:pt>
                <c:pt idx="6">
                  <c:v>1461038.81589521</c:v>
                </c:pt>
                <c:pt idx="7">
                  <c:v>1164858.7056135901</c:v>
                </c:pt>
                <c:pt idx="8">
                  <c:v>723634.05481471994</c:v>
                </c:pt>
                <c:pt idx="9">
                  <c:v>546623.792794646</c:v>
                </c:pt>
                <c:pt idx="10">
                  <c:v>444923.02620054799</c:v>
                </c:pt>
                <c:pt idx="11">
                  <c:v>468014.50105761999</c:v>
                </c:pt>
                <c:pt idx="12">
                  <c:v>582688.03040462802</c:v>
                </c:pt>
                <c:pt idx="13">
                  <c:v>571474.063657013</c:v>
                </c:pt>
                <c:pt idx="14">
                  <c:v>636814.63290920702</c:v>
                </c:pt>
                <c:pt idx="15">
                  <c:v>807380.17538884503</c:v>
                </c:pt>
                <c:pt idx="16">
                  <c:v>1099374.0156648499</c:v>
                </c:pt>
                <c:pt idx="17">
                  <c:v>1287811.81121181</c:v>
                </c:pt>
                <c:pt idx="18">
                  <c:v>1346324.74313609</c:v>
                </c:pt>
                <c:pt idx="19">
                  <c:v>1466388.55677604</c:v>
                </c:pt>
                <c:pt idx="20">
                  <c:v>1502202.6026155001</c:v>
                </c:pt>
                <c:pt idx="21">
                  <c:v>1520686.0635295601</c:v>
                </c:pt>
                <c:pt idx="22">
                  <c:v>1579584.7528589801</c:v>
                </c:pt>
                <c:pt idx="23">
                  <c:v>1736320.5250711699</c:v>
                </c:pt>
                <c:pt idx="24">
                  <c:v>1776569.2938848599</c:v>
                </c:pt>
                <c:pt idx="25">
                  <c:v>1753466.6293345699</c:v>
                </c:pt>
                <c:pt idx="26">
                  <c:v>1714644.8230364399</c:v>
                </c:pt>
                <c:pt idx="27">
                  <c:v>1725859.4049267899</c:v>
                </c:pt>
                <c:pt idx="28">
                  <c:v>1791543.81792607</c:v>
                </c:pt>
                <c:pt idx="29">
                  <c:v>2017266.0439939201</c:v>
                </c:pt>
                <c:pt idx="30">
                  <c:v>2349602.8230747501</c:v>
                </c:pt>
                <c:pt idx="31">
                  <c:v>2331856.2285809</c:v>
                </c:pt>
                <c:pt idx="32">
                  <c:v>2232117.9221339799</c:v>
                </c:pt>
                <c:pt idx="33">
                  <c:v>1934138.0385069</c:v>
                </c:pt>
                <c:pt idx="34">
                  <c:v>1500249.51116997</c:v>
                </c:pt>
                <c:pt idx="35">
                  <c:v>1353567.1970969299</c:v>
                </c:pt>
                <c:pt idx="36">
                  <c:v>1339711.6877168999</c:v>
                </c:pt>
                <c:pt idx="37">
                  <c:v>1323242.35921171</c:v>
                </c:pt>
                <c:pt idx="38">
                  <c:v>1315574.71013953</c:v>
                </c:pt>
                <c:pt idx="39">
                  <c:v>1488616.86142659</c:v>
                </c:pt>
                <c:pt idx="40">
                  <c:v>1700556.00103504</c:v>
                </c:pt>
                <c:pt idx="41">
                  <c:v>2017620.37399819</c:v>
                </c:pt>
                <c:pt idx="42">
                  <c:v>2137066.73894156</c:v>
                </c:pt>
                <c:pt idx="43">
                  <c:v>2235938.7881017299</c:v>
                </c:pt>
                <c:pt idx="44">
                  <c:v>2343910.9111651601</c:v>
                </c:pt>
                <c:pt idx="45">
                  <c:v>2375705.81720857</c:v>
                </c:pt>
                <c:pt idx="46">
                  <c:v>2475821.2098215199</c:v>
                </c:pt>
                <c:pt idx="47">
                  <c:v>2593146.7713464499</c:v>
                </c:pt>
                <c:pt idx="48">
                  <c:v>2745741.3771989802</c:v>
                </c:pt>
                <c:pt idx="49">
                  <c:v>2940860.6815498401</c:v>
                </c:pt>
                <c:pt idx="50">
                  <c:v>3092558.4872890301</c:v>
                </c:pt>
                <c:pt idx="51">
                  <c:v>2899679.1688552601</c:v>
                </c:pt>
                <c:pt idx="52">
                  <c:v>2671107.1524584498</c:v>
                </c:pt>
                <c:pt idx="53">
                  <c:v>2632344.3827137798</c:v>
                </c:pt>
                <c:pt idx="54">
                  <c:v>2434415.0919879298</c:v>
                </c:pt>
                <c:pt idx="55">
                  <c:v>1888336.6438860099</c:v>
                </c:pt>
                <c:pt idx="56">
                  <c:v>1348233.5916676801</c:v>
                </c:pt>
                <c:pt idx="57">
                  <c:v>1266731.77705164</c:v>
                </c:pt>
                <c:pt idx="58">
                  <c:v>1192960.68376088</c:v>
                </c:pt>
                <c:pt idx="59">
                  <c:v>1138229.1961691501</c:v>
                </c:pt>
                <c:pt idx="60">
                  <c:v>1045972.4480805</c:v>
                </c:pt>
                <c:pt idx="61">
                  <c:v>989035.71673341002</c:v>
                </c:pt>
                <c:pt idx="62">
                  <c:v>1045470.46197789</c:v>
                </c:pt>
                <c:pt idx="63">
                  <c:v>1154970.0236865601</c:v>
                </c:pt>
                <c:pt idx="64">
                  <c:v>1289976.56793248</c:v>
                </c:pt>
                <c:pt idx="65">
                  <c:v>1533103.41568926</c:v>
                </c:pt>
                <c:pt idx="66">
                  <c:v>1629067.1291976301</c:v>
                </c:pt>
                <c:pt idx="67">
                  <c:v>1778769.5640083</c:v>
                </c:pt>
                <c:pt idx="68">
                  <c:v>1840169.0098716801</c:v>
                </c:pt>
                <c:pt idx="69">
                  <c:v>1776739.1131525</c:v>
                </c:pt>
                <c:pt idx="70">
                  <c:v>1724876.70479167</c:v>
                </c:pt>
                <c:pt idx="71">
                  <c:v>1693194.29503288</c:v>
                </c:pt>
                <c:pt idx="72">
                  <c:v>2148987.8154826998</c:v>
                </c:pt>
                <c:pt idx="73">
                  <c:v>2663690.4432432</c:v>
                </c:pt>
                <c:pt idx="74">
                  <c:v>3029901.1307456899</c:v>
                </c:pt>
                <c:pt idx="75">
                  <c:v>2941420.7940876302</c:v>
                </c:pt>
                <c:pt idx="76">
                  <c:v>2889627.9195798798</c:v>
                </c:pt>
                <c:pt idx="77">
                  <c:v>3073583.29172866</c:v>
                </c:pt>
                <c:pt idx="78">
                  <c:v>3214783.81908673</c:v>
                </c:pt>
                <c:pt idx="79">
                  <c:v>2991117.1430839999</c:v>
                </c:pt>
                <c:pt idx="80">
                  <c:v>2800807.27521051</c:v>
                </c:pt>
                <c:pt idx="81">
                  <c:v>2587653.0909256199</c:v>
                </c:pt>
                <c:pt idx="82">
                  <c:v>2390804.39334756</c:v>
                </c:pt>
                <c:pt idx="83">
                  <c:v>2273559.2520480501</c:v>
                </c:pt>
                <c:pt idx="84">
                  <c:v>2444487.80028887</c:v>
                </c:pt>
                <c:pt idx="85">
                  <c:v>2675786.3622333999</c:v>
                </c:pt>
                <c:pt idx="86">
                  <c:v>2806448.58060773</c:v>
                </c:pt>
                <c:pt idx="87">
                  <c:v>2877727.0805509798</c:v>
                </c:pt>
                <c:pt idx="88">
                  <c:v>2916266.7343244799</c:v>
                </c:pt>
                <c:pt idx="89">
                  <c:v>3063292.84127237</c:v>
                </c:pt>
                <c:pt idx="90">
                  <c:v>3147415.9345827699</c:v>
                </c:pt>
                <c:pt idx="91">
                  <c:v>3262260.60867482</c:v>
                </c:pt>
                <c:pt idx="92">
                  <c:v>3288775.2902962398</c:v>
                </c:pt>
                <c:pt idx="93">
                  <c:v>3308668.7240977399</c:v>
                </c:pt>
                <c:pt idx="94">
                  <c:v>3379786.10965061</c:v>
                </c:pt>
                <c:pt idx="95">
                  <c:v>3439432.9743392598</c:v>
                </c:pt>
                <c:pt idx="96">
                  <c:v>3580547.73201798</c:v>
                </c:pt>
                <c:pt idx="97">
                  <c:v>3714143.9786360301</c:v>
                </c:pt>
                <c:pt idx="98">
                  <c:v>3812748.25206884</c:v>
                </c:pt>
                <c:pt idx="99">
                  <c:v>3802697.7043490601</c:v>
                </c:pt>
                <c:pt idx="100">
                  <c:v>3714138.6368911299</c:v>
                </c:pt>
                <c:pt idx="101">
                  <c:v>3760907.7255368698</c:v>
                </c:pt>
                <c:pt idx="102">
                  <c:v>3776748.18016255</c:v>
                </c:pt>
                <c:pt idx="103">
                  <c:v>3462450.3169513498</c:v>
                </c:pt>
                <c:pt idx="104">
                  <c:v>3118453.6928701401</c:v>
                </c:pt>
                <c:pt idx="105">
                  <c:v>2897867.77092748</c:v>
                </c:pt>
                <c:pt idx="106">
                  <c:v>2657400.9133073902</c:v>
                </c:pt>
                <c:pt idx="107">
                  <c:v>2387707.7966114702</c:v>
                </c:pt>
                <c:pt idx="108">
                  <c:v>2378823.1063966099</c:v>
                </c:pt>
                <c:pt idx="109">
                  <c:v>2417674.2766674398</c:v>
                </c:pt>
                <c:pt idx="110">
                  <c:v>2402915.7113783201</c:v>
                </c:pt>
                <c:pt idx="111">
                  <c:v>2582868.6651727702</c:v>
                </c:pt>
                <c:pt idx="112">
                  <c:v>2773907.7754348698</c:v>
                </c:pt>
                <c:pt idx="113">
                  <c:v>3010385.4020035001</c:v>
                </c:pt>
                <c:pt idx="114">
                  <c:v>3147219.2639778</c:v>
                </c:pt>
                <c:pt idx="115">
                  <c:v>3237487.7245367598</c:v>
                </c:pt>
                <c:pt idx="116">
                  <c:v>3271410.51095815</c:v>
                </c:pt>
                <c:pt idx="117">
                  <c:v>3382110.5045329998</c:v>
                </c:pt>
                <c:pt idx="118">
                  <c:v>3451088.2672876199</c:v>
                </c:pt>
                <c:pt idx="119">
                  <c:v>3481959.2725561</c:v>
                </c:pt>
                <c:pt idx="120">
                  <c:v>3670921.8434724398</c:v>
                </c:pt>
                <c:pt idx="121">
                  <c:v>3798002.91325919</c:v>
                </c:pt>
                <c:pt idx="122">
                  <c:v>3993574.5636284198</c:v>
                </c:pt>
                <c:pt idx="123">
                  <c:v>3993368.9349439899</c:v>
                </c:pt>
                <c:pt idx="124">
                  <c:v>3886681.09655244</c:v>
                </c:pt>
                <c:pt idx="125">
                  <c:v>3777144.12961028</c:v>
                </c:pt>
                <c:pt idx="126">
                  <c:v>3666280.0593646499</c:v>
                </c:pt>
                <c:pt idx="127">
                  <c:v>3258820.9674313301</c:v>
                </c:pt>
                <c:pt idx="128">
                  <c:v>2889648.0681246798</c:v>
                </c:pt>
                <c:pt idx="129">
                  <c:v>2782421.51626082</c:v>
                </c:pt>
                <c:pt idx="130">
                  <c:v>2663061.3545593098</c:v>
                </c:pt>
                <c:pt idx="131">
                  <c:v>2514396.4775434299</c:v>
                </c:pt>
                <c:pt idx="132">
                  <c:v>2551419.7141510998</c:v>
                </c:pt>
                <c:pt idx="133">
                  <c:v>2595296.4833179102</c:v>
                </c:pt>
                <c:pt idx="134">
                  <c:v>2573648.38453242</c:v>
                </c:pt>
                <c:pt idx="135">
                  <c:v>2726279.7684608698</c:v>
                </c:pt>
                <c:pt idx="136">
                  <c:v>2954578.2416726202</c:v>
                </c:pt>
                <c:pt idx="137">
                  <c:v>3134824.42396789</c:v>
                </c:pt>
                <c:pt idx="138">
                  <c:v>3308154.82348479</c:v>
                </c:pt>
                <c:pt idx="139">
                  <c:v>3449184.0899894601</c:v>
                </c:pt>
                <c:pt idx="140">
                  <c:v>3517861.5677554798</c:v>
                </c:pt>
                <c:pt idx="141">
                  <c:v>3395594.5454935199</c:v>
                </c:pt>
                <c:pt idx="142">
                  <c:v>3277783.4321882301</c:v>
                </c:pt>
                <c:pt idx="143">
                  <c:v>3159714.1250428702</c:v>
                </c:pt>
                <c:pt idx="144">
                  <c:v>3153500.19308148</c:v>
                </c:pt>
                <c:pt idx="145">
                  <c:v>3138389.7375463098</c:v>
                </c:pt>
                <c:pt idx="146">
                  <c:v>3123092.6596793202</c:v>
                </c:pt>
                <c:pt idx="147">
                  <c:v>3057876.3656604998</c:v>
                </c:pt>
                <c:pt idx="148">
                  <c:v>2984041.4363455898</c:v>
                </c:pt>
                <c:pt idx="149">
                  <c:v>2869214.2418887699</c:v>
                </c:pt>
                <c:pt idx="150">
                  <c:v>2813795.4830818698</c:v>
                </c:pt>
                <c:pt idx="151">
                  <c:v>2545415.0139816198</c:v>
                </c:pt>
                <c:pt idx="152">
                  <c:v>2320301.7468624101</c:v>
                </c:pt>
                <c:pt idx="153">
                  <c:v>2248815.4127590698</c:v>
                </c:pt>
                <c:pt idx="154">
                  <c:v>2183683.11612962</c:v>
                </c:pt>
                <c:pt idx="155">
                  <c:v>2147319.0840480598</c:v>
                </c:pt>
                <c:pt idx="156">
                  <c:v>2117686.4759175498</c:v>
                </c:pt>
                <c:pt idx="157">
                  <c:v>2106555.54431513</c:v>
                </c:pt>
                <c:pt idx="158">
                  <c:v>2128717.9212623001</c:v>
                </c:pt>
                <c:pt idx="159">
                  <c:v>2145784.95062616</c:v>
                </c:pt>
                <c:pt idx="160">
                  <c:v>2107813.7665907401</c:v>
                </c:pt>
                <c:pt idx="161">
                  <c:v>2129231.4338101498</c:v>
                </c:pt>
                <c:pt idx="162">
                  <c:v>2156151.6650976399</c:v>
                </c:pt>
                <c:pt idx="163">
                  <c:v>2147669.8769461699</c:v>
                </c:pt>
                <c:pt idx="164">
                  <c:v>2126995.6452344302</c:v>
                </c:pt>
                <c:pt idx="165">
                  <c:v>2112208.81723169</c:v>
                </c:pt>
                <c:pt idx="166">
                  <c:v>2125633.8918693499</c:v>
                </c:pt>
                <c:pt idx="167">
                  <c:v>2147609.6235649101</c:v>
                </c:pt>
                <c:pt idx="168">
                  <c:v>2277777.2351424401</c:v>
                </c:pt>
                <c:pt idx="169">
                  <c:v>2407637.8757599299</c:v>
                </c:pt>
                <c:pt idx="170">
                  <c:v>2517421.31584734</c:v>
                </c:pt>
                <c:pt idx="171">
                  <c:v>2735714.32753827</c:v>
                </c:pt>
                <c:pt idx="172">
                  <c:v>2946905.9857047698</c:v>
                </c:pt>
                <c:pt idx="173">
                  <c:v>3083569.4494386599</c:v>
                </c:pt>
                <c:pt idx="174">
                  <c:v>2741505.5800494002</c:v>
                </c:pt>
                <c:pt idx="175">
                  <c:v>2157720.9629377802</c:v>
                </c:pt>
                <c:pt idx="176">
                  <c:v>1632880.2837163201</c:v>
                </c:pt>
                <c:pt idx="177">
                  <c:v>1291926.30616819</c:v>
                </c:pt>
                <c:pt idx="178">
                  <c:v>1099641.9257077901</c:v>
                </c:pt>
                <c:pt idx="179">
                  <c:v>868545.30420735397</c:v>
                </c:pt>
                <c:pt idx="180">
                  <c:v>1110364.31526292</c:v>
                </c:pt>
                <c:pt idx="181">
                  <c:v>1356675.8626373</c:v>
                </c:pt>
                <c:pt idx="182">
                  <c:v>1590808.5766515599</c:v>
                </c:pt>
                <c:pt idx="183">
                  <c:v>1781324.3258392201</c:v>
                </c:pt>
                <c:pt idx="184">
                  <c:v>2013856.5669394201</c:v>
                </c:pt>
                <c:pt idx="185">
                  <c:v>2154372.6298416601</c:v>
                </c:pt>
                <c:pt idx="186">
                  <c:v>2210590.4134107302</c:v>
                </c:pt>
                <c:pt idx="187">
                  <c:v>2239195.3786139302</c:v>
                </c:pt>
                <c:pt idx="188">
                  <c:v>2316394.7271237602</c:v>
                </c:pt>
                <c:pt idx="189">
                  <c:v>2488894.9336161902</c:v>
                </c:pt>
                <c:pt idx="190">
                  <c:v>2664892.8078151001</c:v>
                </c:pt>
                <c:pt idx="191">
                  <c:v>2796247.3206984298</c:v>
                </c:pt>
                <c:pt idx="192">
                  <c:v>2734566.20754214</c:v>
                </c:pt>
                <c:pt idx="193">
                  <c:v>2685484.1800556802</c:v>
                </c:pt>
                <c:pt idx="194">
                  <c:v>2605940.0022255899</c:v>
                </c:pt>
                <c:pt idx="195">
                  <c:v>2556569.5094342302</c:v>
                </c:pt>
                <c:pt idx="196">
                  <c:v>2524225.7607046999</c:v>
                </c:pt>
                <c:pt idx="197">
                  <c:v>2441088.3197177099</c:v>
                </c:pt>
                <c:pt idx="198">
                  <c:v>2366167.8692675298</c:v>
                </c:pt>
                <c:pt idx="199">
                  <c:v>2169165.1350562102</c:v>
                </c:pt>
                <c:pt idx="200">
                  <c:v>2055526.81510592</c:v>
                </c:pt>
                <c:pt idx="201">
                  <c:v>1981473.9092987799</c:v>
                </c:pt>
                <c:pt idx="202">
                  <c:v>1897661.4888170001</c:v>
                </c:pt>
                <c:pt idx="203">
                  <c:v>1840714.2337461701</c:v>
                </c:pt>
                <c:pt idx="204">
                  <c:v>1845084.54293342</c:v>
                </c:pt>
                <c:pt idx="205">
                  <c:v>1881866.1473789299</c:v>
                </c:pt>
                <c:pt idx="206">
                  <c:v>1869883.93081734</c:v>
                </c:pt>
                <c:pt idx="207">
                  <c:v>1952173.6479066799</c:v>
                </c:pt>
                <c:pt idx="208">
                  <c:v>2068752.11680921</c:v>
                </c:pt>
                <c:pt idx="209">
                  <c:v>2180652.6967015001</c:v>
                </c:pt>
                <c:pt idx="210">
                  <c:v>2188225.5132578099</c:v>
                </c:pt>
                <c:pt idx="211">
                  <c:v>2187103.2502016299</c:v>
                </c:pt>
                <c:pt idx="212">
                  <c:v>2214788.82105366</c:v>
                </c:pt>
                <c:pt idx="213">
                  <c:v>2269089.1311411201</c:v>
                </c:pt>
                <c:pt idx="214">
                  <c:v>2315529.07165216</c:v>
                </c:pt>
                <c:pt idx="215">
                  <c:v>2380852.7085451898</c:v>
                </c:pt>
                <c:pt idx="216">
                  <c:v>2366748.8129910501</c:v>
                </c:pt>
                <c:pt idx="217">
                  <c:v>2337702.1191991498</c:v>
                </c:pt>
                <c:pt idx="218">
                  <c:v>2353447.25650489</c:v>
                </c:pt>
                <c:pt idx="219">
                  <c:v>2300449.9040086302</c:v>
                </c:pt>
                <c:pt idx="220">
                  <c:v>2239309.07047542</c:v>
                </c:pt>
                <c:pt idx="221">
                  <c:v>2173475.43221776</c:v>
                </c:pt>
                <c:pt idx="222">
                  <c:v>2162771.3656712701</c:v>
                </c:pt>
                <c:pt idx="223">
                  <c:v>2047025.5824315101</c:v>
                </c:pt>
                <c:pt idx="224">
                  <c:v>2005072.32403834</c:v>
                </c:pt>
                <c:pt idx="225">
                  <c:v>1922148.1714304299</c:v>
                </c:pt>
                <c:pt idx="226">
                  <c:v>1840444.6725657301</c:v>
                </c:pt>
                <c:pt idx="227">
                  <c:v>1828896.2254900001</c:v>
                </c:pt>
                <c:pt idx="228">
                  <c:v>1839739.43397012</c:v>
                </c:pt>
                <c:pt idx="229">
                  <c:v>1856665.9394562801</c:v>
                </c:pt>
                <c:pt idx="230">
                  <c:v>1876783.0595384401</c:v>
                </c:pt>
                <c:pt idx="231">
                  <c:v>1840711.8203993901</c:v>
                </c:pt>
                <c:pt idx="232">
                  <c:v>1801571.3491325099</c:v>
                </c:pt>
                <c:pt idx="233">
                  <c:v>1776403.42412506</c:v>
                </c:pt>
                <c:pt idx="234">
                  <c:v>1778593.63399976</c:v>
                </c:pt>
                <c:pt idx="235">
                  <c:v>1782545.0122744399</c:v>
                </c:pt>
                <c:pt idx="236">
                  <c:v>1792096.05714361</c:v>
                </c:pt>
                <c:pt idx="237">
                  <c:v>1837776.27892302</c:v>
                </c:pt>
                <c:pt idx="238">
                  <c:v>1875229.8346552099</c:v>
                </c:pt>
                <c:pt idx="239">
                  <c:v>1920443.1008355501</c:v>
                </c:pt>
                <c:pt idx="240">
                  <c:v>1776823.6774277801</c:v>
                </c:pt>
                <c:pt idx="241">
                  <c:v>1654591.05569594</c:v>
                </c:pt>
                <c:pt idx="242">
                  <c:v>1528279.0821960301</c:v>
                </c:pt>
                <c:pt idx="243">
                  <c:v>1564245.4668032499</c:v>
                </c:pt>
                <c:pt idx="244">
                  <c:v>1571580.2063708501</c:v>
                </c:pt>
                <c:pt idx="245">
                  <c:v>1601692.67014236</c:v>
                </c:pt>
                <c:pt idx="246">
                  <c:v>1793330.4114113101</c:v>
                </c:pt>
                <c:pt idx="247">
                  <c:v>1824839.6188561299</c:v>
                </c:pt>
                <c:pt idx="248">
                  <c:v>1937168.3308039501</c:v>
                </c:pt>
                <c:pt idx="249">
                  <c:v>2093113.72329688</c:v>
                </c:pt>
                <c:pt idx="250">
                  <c:v>2256477.8987321998</c:v>
                </c:pt>
                <c:pt idx="251">
                  <c:v>2380587.3955712798</c:v>
                </c:pt>
                <c:pt idx="252">
                  <c:v>2429832.3885087399</c:v>
                </c:pt>
                <c:pt idx="253">
                  <c:v>2557974.3359798701</c:v>
                </c:pt>
                <c:pt idx="254">
                  <c:v>2678572.5840625199</c:v>
                </c:pt>
                <c:pt idx="255">
                  <c:v>2803975.1037529102</c:v>
                </c:pt>
                <c:pt idx="256">
                  <c:v>2910245.1289703301</c:v>
                </c:pt>
                <c:pt idx="257">
                  <c:v>3006561.1139282002</c:v>
                </c:pt>
                <c:pt idx="258">
                  <c:v>2993950.4533446501</c:v>
                </c:pt>
                <c:pt idx="259">
                  <c:v>2964176.1437890199</c:v>
                </c:pt>
                <c:pt idx="260">
                  <c:v>3015923.02346907</c:v>
                </c:pt>
                <c:pt idx="261">
                  <c:v>3029536.41032751</c:v>
                </c:pt>
                <c:pt idx="262">
                  <c:v>3015510.9142737798</c:v>
                </c:pt>
                <c:pt idx="263">
                  <c:v>2993063.22489521</c:v>
                </c:pt>
                <c:pt idx="264">
                  <c:v>3137535.0490330998</c:v>
                </c:pt>
                <c:pt idx="265">
                  <c:v>3252239.9993938999</c:v>
                </c:pt>
                <c:pt idx="266">
                  <c:v>3357905.13538686</c:v>
                </c:pt>
                <c:pt idx="267">
                  <c:v>3285853.1936173402</c:v>
                </c:pt>
                <c:pt idx="268">
                  <c:v>3184561.5406589201</c:v>
                </c:pt>
                <c:pt idx="269">
                  <c:v>3100757.5077281799</c:v>
                </c:pt>
                <c:pt idx="270">
                  <c:v>3051098.3236214099</c:v>
                </c:pt>
                <c:pt idx="271">
                  <c:v>3059937.6628828999</c:v>
                </c:pt>
                <c:pt idx="272">
                  <c:v>3043101.20619073</c:v>
                </c:pt>
                <c:pt idx="273">
                  <c:v>3009177.0393953002</c:v>
                </c:pt>
                <c:pt idx="274">
                  <c:v>2959715.30506479</c:v>
                </c:pt>
                <c:pt idx="275">
                  <c:v>2896274.5568200601</c:v>
                </c:pt>
                <c:pt idx="276">
                  <c:v>2957062.3806730001</c:v>
                </c:pt>
                <c:pt idx="277">
                  <c:v>3019188.1361933299</c:v>
                </c:pt>
                <c:pt idx="278">
                  <c:v>3039876.3254095898</c:v>
                </c:pt>
                <c:pt idx="279">
                  <c:v>3065242.20436591</c:v>
                </c:pt>
                <c:pt idx="280">
                  <c:v>3092045.9205865399</c:v>
                </c:pt>
                <c:pt idx="281">
                  <c:v>3159923.4837469999</c:v>
                </c:pt>
                <c:pt idx="282">
                  <c:v>3212385.9641224998</c:v>
                </c:pt>
                <c:pt idx="283">
                  <c:v>3198937.8136444599</c:v>
                </c:pt>
                <c:pt idx="284">
                  <c:v>3190614.4644325599</c:v>
                </c:pt>
                <c:pt idx="285">
                  <c:v>3200610.0067886799</c:v>
                </c:pt>
                <c:pt idx="286">
                  <c:v>3225152.1561885299</c:v>
                </c:pt>
                <c:pt idx="287">
                  <c:v>3280984.26217017</c:v>
                </c:pt>
                <c:pt idx="288">
                  <c:v>3265223.3659429001</c:v>
                </c:pt>
                <c:pt idx="289">
                  <c:v>3238258.35888799</c:v>
                </c:pt>
                <c:pt idx="290">
                  <c:v>3179543.1207287498</c:v>
                </c:pt>
                <c:pt idx="291">
                  <c:v>2973244.5686487602</c:v>
                </c:pt>
                <c:pt idx="292">
                  <c:v>2785315.9835288501</c:v>
                </c:pt>
                <c:pt idx="293">
                  <c:v>2585912.0653159199</c:v>
                </c:pt>
                <c:pt idx="294">
                  <c:v>2775808.5288356598</c:v>
                </c:pt>
                <c:pt idx="295">
                  <c:v>3018792.5112326699</c:v>
                </c:pt>
                <c:pt idx="296">
                  <c:v>3184637.0986545002</c:v>
                </c:pt>
                <c:pt idx="297">
                  <c:v>3304612.1611050302</c:v>
                </c:pt>
                <c:pt idx="298">
                  <c:v>3439611.5180589599</c:v>
                </c:pt>
                <c:pt idx="299">
                  <c:v>3575356.3838044498</c:v>
                </c:pt>
                <c:pt idx="300">
                  <c:v>3633858.24404062</c:v>
                </c:pt>
                <c:pt idx="301">
                  <c:v>3642740.14268432</c:v>
                </c:pt>
                <c:pt idx="302">
                  <c:v>3603982.49294496</c:v>
                </c:pt>
                <c:pt idx="303">
                  <c:v>3579884.7933195699</c:v>
                </c:pt>
                <c:pt idx="304">
                  <c:v>3534944.71230989</c:v>
                </c:pt>
                <c:pt idx="305">
                  <c:v>3445887.8609991199</c:v>
                </c:pt>
                <c:pt idx="306">
                  <c:v>3569933.71855785</c:v>
                </c:pt>
                <c:pt idx="307">
                  <c:v>3632335.2946365601</c:v>
                </c:pt>
                <c:pt idx="308">
                  <c:v>3646909.6600046698</c:v>
                </c:pt>
                <c:pt idx="309">
                  <c:v>3804303.1988905901</c:v>
                </c:pt>
                <c:pt idx="310">
                  <c:v>3990137.5371681498</c:v>
                </c:pt>
                <c:pt idx="311">
                  <c:v>4147269.2168267001</c:v>
                </c:pt>
                <c:pt idx="312">
                  <c:v>4176618.3912357702</c:v>
                </c:pt>
                <c:pt idx="313">
                  <c:v>4165506.7282029302</c:v>
                </c:pt>
                <c:pt idx="314">
                  <c:v>4186513.0883842399</c:v>
                </c:pt>
                <c:pt idx="315">
                  <c:v>4175923.2932818099</c:v>
                </c:pt>
                <c:pt idx="316">
                  <c:v>4131806.6923247599</c:v>
                </c:pt>
                <c:pt idx="317">
                  <c:v>4049547.5232947101</c:v>
                </c:pt>
                <c:pt idx="318">
                  <c:v>3843539.8853861699</c:v>
                </c:pt>
                <c:pt idx="319">
                  <c:v>3539726.1276332401</c:v>
                </c:pt>
                <c:pt idx="320">
                  <c:v>3220921.595028</c:v>
                </c:pt>
                <c:pt idx="321">
                  <c:v>3081386.9859642698</c:v>
                </c:pt>
                <c:pt idx="322">
                  <c:v>2917936.8548102202</c:v>
                </c:pt>
                <c:pt idx="323">
                  <c:v>2788839.2530381801</c:v>
                </c:pt>
                <c:pt idx="324">
                  <c:v>2659023.0174095202</c:v>
                </c:pt>
                <c:pt idx="325">
                  <c:v>2528213.3192327698</c:v>
                </c:pt>
                <c:pt idx="326">
                  <c:v>2412442.6624358702</c:v>
                </c:pt>
                <c:pt idx="327">
                  <c:v>2408275.0086644501</c:v>
                </c:pt>
                <c:pt idx="328">
                  <c:v>2427809.0409785099</c:v>
                </c:pt>
                <c:pt idx="329">
                  <c:v>2459376.79738922</c:v>
                </c:pt>
                <c:pt idx="330">
                  <c:v>2542015.0371230999</c:v>
                </c:pt>
                <c:pt idx="331">
                  <c:v>2587951.7144399402</c:v>
                </c:pt>
                <c:pt idx="332">
                  <c:v>2557968.6472696299</c:v>
                </c:pt>
                <c:pt idx="333">
                  <c:v>2591536.5433008899</c:v>
                </c:pt>
                <c:pt idx="334">
                  <c:v>2644473.35055453</c:v>
                </c:pt>
                <c:pt idx="335">
                  <c:v>2707462.7615485699</c:v>
                </c:pt>
                <c:pt idx="336">
                  <c:v>2814632.7428441802</c:v>
                </c:pt>
                <c:pt idx="337">
                  <c:v>2878576.7045526402</c:v>
                </c:pt>
                <c:pt idx="338">
                  <c:v>2970057.0186144901</c:v>
                </c:pt>
                <c:pt idx="339">
                  <c:v>3081308.1226332402</c:v>
                </c:pt>
                <c:pt idx="340">
                  <c:v>3182647.7489922</c:v>
                </c:pt>
                <c:pt idx="341">
                  <c:v>3279969.2729687402</c:v>
                </c:pt>
                <c:pt idx="342">
                  <c:v>3206313.3090615701</c:v>
                </c:pt>
                <c:pt idx="343">
                  <c:v>3072143.3862841302</c:v>
                </c:pt>
                <c:pt idx="344">
                  <c:v>2907368.02486178</c:v>
                </c:pt>
                <c:pt idx="345">
                  <c:v>2738649.0741612399</c:v>
                </c:pt>
                <c:pt idx="346">
                  <c:v>2578057.9688608102</c:v>
                </c:pt>
                <c:pt idx="347">
                  <c:v>2488337.6105157798</c:v>
                </c:pt>
                <c:pt idx="348">
                  <c:v>2511692.7537810798</c:v>
                </c:pt>
                <c:pt idx="349">
                  <c:v>2546389.7308648899</c:v>
                </c:pt>
                <c:pt idx="350">
                  <c:v>2599854.86106657</c:v>
                </c:pt>
                <c:pt idx="351">
                  <c:v>2727930.2658511102</c:v>
                </c:pt>
                <c:pt idx="352">
                  <c:v>2870431.6864296198</c:v>
                </c:pt>
                <c:pt idx="353">
                  <c:v>3275554.5621738899</c:v>
                </c:pt>
                <c:pt idx="354">
                  <c:v>3138291.9383860002</c:v>
                </c:pt>
                <c:pt idx="355">
                  <c:v>3315452.8128655301</c:v>
                </c:pt>
                <c:pt idx="356">
                  <c:v>3549060.9823706499</c:v>
                </c:pt>
                <c:pt idx="357">
                  <c:v>3837324.01685376</c:v>
                </c:pt>
                <c:pt idx="358">
                  <c:v>3988268.9009468402</c:v>
                </c:pt>
                <c:pt idx="359">
                  <c:v>4016113.15602763</c:v>
                </c:pt>
                <c:pt idx="360">
                  <c:v>3992759.3543159701</c:v>
                </c:pt>
                <c:pt idx="361">
                  <c:v>4035101.5962676802</c:v>
                </c:pt>
                <c:pt idx="362">
                  <c:v>4128598.56429485</c:v>
                </c:pt>
                <c:pt idx="363">
                  <c:v>4183300.6544486899</c:v>
                </c:pt>
                <c:pt idx="364">
                  <c:v>4231070.5850604502</c:v>
                </c:pt>
                <c:pt idx="365">
                  <c:v>4253152.8408071697</c:v>
                </c:pt>
                <c:pt idx="366">
                  <c:v>4107456.9019499798</c:v>
                </c:pt>
                <c:pt idx="367">
                  <c:v>3901402.3177074199</c:v>
                </c:pt>
                <c:pt idx="368">
                  <c:v>3714153.4005685002</c:v>
                </c:pt>
                <c:pt idx="369">
                  <c:v>3609569.0767575698</c:v>
                </c:pt>
                <c:pt idx="370">
                  <c:v>3424205.2183610401</c:v>
                </c:pt>
                <c:pt idx="371">
                  <c:v>3177782.5609409702</c:v>
                </c:pt>
                <c:pt idx="372">
                  <c:v>3257694.5209109499</c:v>
                </c:pt>
                <c:pt idx="373">
                  <c:v>3313271.9324933998</c:v>
                </c:pt>
                <c:pt idx="374">
                  <c:v>3280115.5105523798</c:v>
                </c:pt>
                <c:pt idx="375">
                  <c:v>3439608.2255717898</c:v>
                </c:pt>
                <c:pt idx="376">
                  <c:v>3544134.13481224</c:v>
                </c:pt>
                <c:pt idx="377">
                  <c:v>3567869.0536690499</c:v>
                </c:pt>
                <c:pt idx="378">
                  <c:v>3739485.5426807799</c:v>
                </c:pt>
                <c:pt idx="379">
                  <c:v>3788416.8357964498</c:v>
                </c:pt>
                <c:pt idx="380">
                  <c:v>3906046.9690222801</c:v>
                </c:pt>
                <c:pt idx="381">
                  <c:v>4068446.1841778802</c:v>
                </c:pt>
                <c:pt idx="382">
                  <c:v>4237805.2696950203</c:v>
                </c:pt>
                <c:pt idx="383">
                  <c:v>4386320.0560037401</c:v>
                </c:pt>
                <c:pt idx="384">
                  <c:v>4469982.7212412599</c:v>
                </c:pt>
                <c:pt idx="385">
                  <c:v>4520527.0630219001</c:v>
                </c:pt>
                <c:pt idx="386">
                  <c:v>4581029.2118012104</c:v>
                </c:pt>
                <c:pt idx="387">
                  <c:v>4563814.4023393998</c:v>
                </c:pt>
                <c:pt idx="388">
                  <c:v>4492068.9449575096</c:v>
                </c:pt>
                <c:pt idx="389">
                  <c:v>4426811.3444257304</c:v>
                </c:pt>
                <c:pt idx="390">
                  <c:v>4044051.3233670602</c:v>
                </c:pt>
                <c:pt idx="391">
                  <c:v>3651237.9801296401</c:v>
                </c:pt>
                <c:pt idx="392">
                  <c:v>3173947.1197385299</c:v>
                </c:pt>
                <c:pt idx="393">
                  <c:v>3050386.8986593401</c:v>
                </c:pt>
                <c:pt idx="394">
                  <c:v>2937188.1736550201</c:v>
                </c:pt>
                <c:pt idx="395">
                  <c:v>2700001.6281165299</c:v>
                </c:pt>
                <c:pt idx="396">
                  <c:v>2722467.3157416498</c:v>
                </c:pt>
                <c:pt idx="397">
                  <c:v>2759153.8226353498</c:v>
                </c:pt>
                <c:pt idx="398">
                  <c:v>2769304.7888195999</c:v>
                </c:pt>
                <c:pt idx="399">
                  <c:v>2932138.51776639</c:v>
                </c:pt>
                <c:pt idx="400">
                  <c:v>3046760.7342646099</c:v>
                </c:pt>
                <c:pt idx="401">
                  <c:v>3110522.6040186398</c:v>
                </c:pt>
                <c:pt idx="402">
                  <c:v>3187385.50845645</c:v>
                </c:pt>
                <c:pt idx="403">
                  <c:v>3229453.8874909598</c:v>
                </c:pt>
                <c:pt idx="404">
                  <c:v>3265298.3802768099</c:v>
                </c:pt>
                <c:pt idx="405">
                  <c:v>3290310.8855675301</c:v>
                </c:pt>
                <c:pt idx="406">
                  <c:v>3305854.3750133002</c:v>
                </c:pt>
                <c:pt idx="407">
                  <c:v>3329174.6989552798</c:v>
                </c:pt>
                <c:pt idx="408">
                  <c:v>3330208.6830869801</c:v>
                </c:pt>
                <c:pt idx="409">
                  <c:v>3346870.77627399</c:v>
                </c:pt>
                <c:pt idx="410">
                  <c:v>3390955.2570801899</c:v>
                </c:pt>
                <c:pt idx="411">
                  <c:v>3420794.9871619199</c:v>
                </c:pt>
                <c:pt idx="412">
                  <c:v>3439485.5381294498</c:v>
                </c:pt>
                <c:pt idx="413">
                  <c:v>3398421.4712181799</c:v>
                </c:pt>
                <c:pt idx="414">
                  <c:v>3314357.5975192902</c:v>
                </c:pt>
                <c:pt idx="415">
                  <c:v>3192166.4887785902</c:v>
                </c:pt>
                <c:pt idx="416">
                  <c:v>3040084.0700786901</c:v>
                </c:pt>
                <c:pt idx="417">
                  <c:v>2996533.34852653</c:v>
                </c:pt>
                <c:pt idx="418">
                  <c:v>2881602.1944305901</c:v>
                </c:pt>
                <c:pt idx="419">
                  <c:v>2777436.4108269801</c:v>
                </c:pt>
                <c:pt idx="420">
                  <c:v>2809698.1270876601</c:v>
                </c:pt>
                <c:pt idx="421">
                  <c:v>2856261.2563515999</c:v>
                </c:pt>
                <c:pt idx="422">
                  <c:v>2881763.4082957599</c:v>
                </c:pt>
                <c:pt idx="423">
                  <c:v>3005996.0300948098</c:v>
                </c:pt>
                <c:pt idx="424">
                  <c:v>3135467.91789403</c:v>
                </c:pt>
                <c:pt idx="425">
                  <c:v>3217837.1485331799</c:v>
                </c:pt>
                <c:pt idx="426">
                  <c:v>3298202.0632343199</c:v>
                </c:pt>
                <c:pt idx="427">
                  <c:v>3370535.92449725</c:v>
                </c:pt>
                <c:pt idx="428">
                  <c:v>3443966.1622204199</c:v>
                </c:pt>
                <c:pt idx="429">
                  <c:v>3578467.2414385099</c:v>
                </c:pt>
                <c:pt idx="430">
                  <c:v>3677370.3698471901</c:v>
                </c:pt>
                <c:pt idx="431">
                  <c:v>3745597.5506152799</c:v>
                </c:pt>
                <c:pt idx="432">
                  <c:v>3822469.2155293399</c:v>
                </c:pt>
                <c:pt idx="433">
                  <c:v>3834269.1007379899</c:v>
                </c:pt>
                <c:pt idx="434">
                  <c:v>3895323.5760645899</c:v>
                </c:pt>
                <c:pt idx="435">
                  <c:v>4074193.6428273902</c:v>
                </c:pt>
                <c:pt idx="436">
                  <c:v>4219508.8066422204</c:v>
                </c:pt>
                <c:pt idx="437">
                  <c:v>4332979.5275341198</c:v>
                </c:pt>
                <c:pt idx="438">
                  <c:v>3954365.1701314901</c:v>
                </c:pt>
                <c:pt idx="439">
                  <c:v>3445695.6511438098</c:v>
                </c:pt>
                <c:pt idx="440">
                  <c:v>2920531.3430590802</c:v>
                </c:pt>
                <c:pt idx="441">
                  <c:v>2774841.2413651198</c:v>
                </c:pt>
                <c:pt idx="442">
                  <c:v>2673524.3230732698</c:v>
                </c:pt>
                <c:pt idx="443">
                  <c:v>2497366.0922178002</c:v>
                </c:pt>
                <c:pt idx="444">
                  <c:v>2612039.0622033998</c:v>
                </c:pt>
                <c:pt idx="445">
                  <c:v>2759175.4306186</c:v>
                </c:pt>
                <c:pt idx="446">
                  <c:v>2881852.13644967</c:v>
                </c:pt>
                <c:pt idx="447">
                  <c:v>3051929.9182718801</c:v>
                </c:pt>
                <c:pt idx="448">
                  <c:v>3186411.7857254799</c:v>
                </c:pt>
                <c:pt idx="449">
                  <c:v>3263843.98429131</c:v>
                </c:pt>
                <c:pt idx="450">
                  <c:v>3445324.3041984998</c:v>
                </c:pt>
                <c:pt idx="451">
                  <c:v>3564079.2564690402</c:v>
                </c:pt>
                <c:pt idx="452">
                  <c:v>3626470.4747824599</c:v>
                </c:pt>
                <c:pt idx="453">
                  <c:v>3748500.11643425</c:v>
                </c:pt>
                <c:pt idx="454">
                  <c:v>3810562.4396698899</c:v>
                </c:pt>
                <c:pt idx="455">
                  <c:v>3837369.054306</c:v>
                </c:pt>
                <c:pt idx="456">
                  <c:v>3892812.1755598402</c:v>
                </c:pt>
                <c:pt idx="457">
                  <c:v>3959274.0476954002</c:v>
                </c:pt>
                <c:pt idx="458">
                  <c:v>4041255.2069881</c:v>
                </c:pt>
                <c:pt idx="459">
                  <c:v>3988641.0868496699</c:v>
                </c:pt>
                <c:pt idx="460">
                  <c:v>3910597.42074417</c:v>
                </c:pt>
                <c:pt idx="461">
                  <c:v>3815708.8770336201</c:v>
                </c:pt>
                <c:pt idx="462">
                  <c:v>3603150.27988197</c:v>
                </c:pt>
                <c:pt idx="463">
                  <c:v>3305273.2587518101</c:v>
                </c:pt>
                <c:pt idx="464">
                  <c:v>3011182.37504349</c:v>
                </c:pt>
                <c:pt idx="465">
                  <c:v>2991862.67683174</c:v>
                </c:pt>
                <c:pt idx="466">
                  <c:v>2989143.9884687699</c:v>
                </c:pt>
                <c:pt idx="467">
                  <c:v>2916421.3326858999</c:v>
                </c:pt>
                <c:pt idx="468">
                  <c:v>2943202.5119570801</c:v>
                </c:pt>
                <c:pt idx="469">
                  <c:v>2992353.9378687702</c:v>
                </c:pt>
                <c:pt idx="470">
                  <c:v>3008962.8562562298</c:v>
                </c:pt>
                <c:pt idx="471">
                  <c:v>3080137.3835365698</c:v>
                </c:pt>
                <c:pt idx="472">
                  <c:v>3139111.9656119002</c:v>
                </c:pt>
                <c:pt idx="473">
                  <c:v>3109575.3483706098</c:v>
                </c:pt>
                <c:pt idx="474">
                  <c:v>3219828.6527285101</c:v>
                </c:pt>
                <c:pt idx="475">
                  <c:v>3290239.2303957101</c:v>
                </c:pt>
                <c:pt idx="476">
                  <c:v>3329887.9025175599</c:v>
                </c:pt>
                <c:pt idx="477">
                  <c:v>3402117.7655225699</c:v>
                </c:pt>
                <c:pt idx="478">
                  <c:v>3446544.1595030399</c:v>
                </c:pt>
                <c:pt idx="479">
                  <c:v>3456944.4071950698</c:v>
                </c:pt>
                <c:pt idx="480">
                  <c:v>3526046.3156123301</c:v>
                </c:pt>
                <c:pt idx="481">
                  <c:v>3536691.2229486201</c:v>
                </c:pt>
                <c:pt idx="482">
                  <c:v>3518870.2456426402</c:v>
                </c:pt>
                <c:pt idx="483">
                  <c:v>3558710.1561794099</c:v>
                </c:pt>
                <c:pt idx="484">
                  <c:v>3598134.9965351</c:v>
                </c:pt>
                <c:pt idx="485">
                  <c:v>3601843.46867473</c:v>
                </c:pt>
                <c:pt idx="486">
                  <c:v>3574028.8096465901</c:v>
                </c:pt>
                <c:pt idx="487">
                  <c:v>3503215.3789258301</c:v>
                </c:pt>
                <c:pt idx="488">
                  <c:v>3465819.5669006398</c:v>
                </c:pt>
                <c:pt idx="489">
                  <c:v>3416061.0930639599</c:v>
                </c:pt>
                <c:pt idx="490">
                  <c:v>3330521.09777425</c:v>
                </c:pt>
                <c:pt idx="491">
                  <c:v>3263382.12918521</c:v>
                </c:pt>
                <c:pt idx="492">
                  <c:v>3253799.5394679401</c:v>
                </c:pt>
                <c:pt idx="493">
                  <c:v>3236238.2404245101</c:v>
                </c:pt>
                <c:pt idx="494">
                  <c:v>3211256.4826214402</c:v>
                </c:pt>
                <c:pt idx="495">
                  <c:v>3256752.8310892</c:v>
                </c:pt>
                <c:pt idx="496">
                  <c:v>3283693.3060535998</c:v>
                </c:pt>
                <c:pt idx="497">
                  <c:v>3308556.4476774801</c:v>
                </c:pt>
                <c:pt idx="498">
                  <c:v>3366989.6590311001</c:v>
                </c:pt>
                <c:pt idx="499">
                  <c:v>3418250.2383787399</c:v>
                </c:pt>
                <c:pt idx="500">
                  <c:v>3495060.53729981</c:v>
                </c:pt>
                <c:pt idx="501">
                  <c:v>3512353.7796322298</c:v>
                </c:pt>
                <c:pt idx="502">
                  <c:v>3477605.2684879098</c:v>
                </c:pt>
                <c:pt idx="503">
                  <c:v>3462556.0288668601</c:v>
                </c:pt>
                <c:pt idx="504">
                  <c:v>3706813.8597573698</c:v>
                </c:pt>
                <c:pt idx="505">
                  <c:v>3920762.7161865099</c:v>
                </c:pt>
                <c:pt idx="506">
                  <c:v>4159416.8614009102</c:v>
                </c:pt>
                <c:pt idx="507">
                  <c:v>4055379.3580215401</c:v>
                </c:pt>
                <c:pt idx="508">
                  <c:v>3865339.7434008098</c:v>
                </c:pt>
                <c:pt idx="509">
                  <c:v>3738497.4325796301</c:v>
                </c:pt>
                <c:pt idx="510">
                  <c:v>3681633.4597306298</c:v>
                </c:pt>
                <c:pt idx="511">
                  <c:v>3642665.2494404302</c:v>
                </c:pt>
                <c:pt idx="512">
                  <c:v>3596962.4151070099</c:v>
                </c:pt>
                <c:pt idx="513">
                  <c:v>3462834.8987992699</c:v>
                </c:pt>
                <c:pt idx="514">
                  <c:v>3293284.7684633899</c:v>
                </c:pt>
                <c:pt idx="515">
                  <c:v>3145132.7306252201</c:v>
                </c:pt>
                <c:pt idx="516">
                  <c:v>3055470.69879357</c:v>
                </c:pt>
                <c:pt idx="517">
                  <c:v>2944859.3513377002</c:v>
                </c:pt>
                <c:pt idx="518">
                  <c:v>2851811.1432656702</c:v>
                </c:pt>
                <c:pt idx="519">
                  <c:v>2865692.76570372</c:v>
                </c:pt>
                <c:pt idx="520">
                  <c:v>2862755.86477328</c:v>
                </c:pt>
                <c:pt idx="521">
                  <c:v>2867997.2230749698</c:v>
                </c:pt>
                <c:pt idx="522">
                  <c:v>2907025.1424272498</c:v>
                </c:pt>
                <c:pt idx="523">
                  <c:v>2981123.1443620799</c:v>
                </c:pt>
                <c:pt idx="524">
                  <c:v>3045225.7042769198</c:v>
                </c:pt>
                <c:pt idx="525">
                  <c:v>3003223.6214339202</c:v>
                </c:pt>
                <c:pt idx="526">
                  <c:v>2965189.7120920499</c:v>
                </c:pt>
                <c:pt idx="527">
                  <c:v>2908777.08220495</c:v>
                </c:pt>
                <c:pt idx="528">
                  <c:v>2926238.9675731999</c:v>
                </c:pt>
                <c:pt idx="529">
                  <c:v>2939970.2874708101</c:v>
                </c:pt>
                <c:pt idx="530">
                  <c:v>2959061.9577134699</c:v>
                </c:pt>
                <c:pt idx="531">
                  <c:v>2978082.5332477</c:v>
                </c:pt>
                <c:pt idx="532">
                  <c:v>2979947.8383658198</c:v>
                </c:pt>
                <c:pt idx="533">
                  <c:v>2965651.94742131</c:v>
                </c:pt>
                <c:pt idx="534">
                  <c:v>2868846.4584599999</c:v>
                </c:pt>
                <c:pt idx="535">
                  <c:v>2793728.4046071102</c:v>
                </c:pt>
                <c:pt idx="536">
                  <c:v>2708679.7343186699</c:v>
                </c:pt>
                <c:pt idx="537">
                  <c:v>2640231.52188743</c:v>
                </c:pt>
                <c:pt idx="538">
                  <c:v>2607171.14297724</c:v>
                </c:pt>
                <c:pt idx="539">
                  <c:v>2565817.3795267101</c:v>
                </c:pt>
                <c:pt idx="540">
                  <c:v>2556095.5107510402</c:v>
                </c:pt>
                <c:pt idx="541">
                  <c:v>2567661.8896532701</c:v>
                </c:pt>
                <c:pt idx="542">
                  <c:v>2551572.0859269002</c:v>
                </c:pt>
                <c:pt idx="543">
                  <c:v>2569923.5715533202</c:v>
                </c:pt>
                <c:pt idx="544">
                  <c:v>2584548.22490694</c:v>
                </c:pt>
                <c:pt idx="545">
                  <c:v>2587847.0814966201</c:v>
                </c:pt>
                <c:pt idx="546">
                  <c:v>2562821.0071789701</c:v>
                </c:pt>
                <c:pt idx="547">
                  <c:v>2536379.43836535</c:v>
                </c:pt>
                <c:pt idx="548">
                  <c:v>2517543.01125975</c:v>
                </c:pt>
                <c:pt idx="549">
                  <c:v>2533884.4079048098</c:v>
                </c:pt>
                <c:pt idx="550">
                  <c:v>2558197.95310632</c:v>
                </c:pt>
                <c:pt idx="551">
                  <c:v>2562604.1704930002</c:v>
                </c:pt>
                <c:pt idx="552">
                  <c:v>2527701.5304243499</c:v>
                </c:pt>
                <c:pt idx="553">
                  <c:v>2547026.0568961999</c:v>
                </c:pt>
                <c:pt idx="554">
                  <c:v>2536367.3068675399</c:v>
                </c:pt>
                <c:pt idx="555">
                  <c:v>2528122.1029794002</c:v>
                </c:pt>
                <c:pt idx="556">
                  <c:v>2514071.5258306898</c:v>
                </c:pt>
                <c:pt idx="557">
                  <c:v>2483616.6110121598</c:v>
                </c:pt>
                <c:pt idx="558">
                  <c:v>2453561.1047131401</c:v>
                </c:pt>
                <c:pt idx="559">
                  <c:v>2423265.2562351902</c:v>
                </c:pt>
                <c:pt idx="560">
                  <c:v>2415195.16444834</c:v>
                </c:pt>
                <c:pt idx="561">
                  <c:v>2488347.6150508001</c:v>
                </c:pt>
                <c:pt idx="562">
                  <c:v>2610613.05678858</c:v>
                </c:pt>
                <c:pt idx="563">
                  <c:v>2729354.8908699802</c:v>
                </c:pt>
                <c:pt idx="564">
                  <c:v>2906738.1152277999</c:v>
                </c:pt>
                <c:pt idx="565">
                  <c:v>3083888.7002574601</c:v>
                </c:pt>
                <c:pt idx="566">
                  <c:v>3244740.2879131599</c:v>
                </c:pt>
                <c:pt idx="567">
                  <c:v>3401395.9313994502</c:v>
                </c:pt>
                <c:pt idx="568">
                  <c:v>3508142.3183802799</c:v>
                </c:pt>
                <c:pt idx="569">
                  <c:v>3612726.2204607301</c:v>
                </c:pt>
                <c:pt idx="570">
                  <c:v>3657537.5058553</c:v>
                </c:pt>
                <c:pt idx="571">
                  <c:v>3678423.3169353302</c:v>
                </c:pt>
                <c:pt idx="572">
                  <c:v>3703508.1353942901</c:v>
                </c:pt>
                <c:pt idx="573">
                  <c:v>3972498.74410239</c:v>
                </c:pt>
                <c:pt idx="574">
                  <c:v>4238324.3875970496</c:v>
                </c:pt>
                <c:pt idx="575">
                  <c:v>4461423.0205941796</c:v>
                </c:pt>
                <c:pt idx="576">
                  <c:v>4338146.93867674</c:v>
                </c:pt>
                <c:pt idx="577">
                  <c:v>4192646.9535847399</c:v>
                </c:pt>
                <c:pt idx="578">
                  <c:v>4120686.9101495501</c:v>
                </c:pt>
                <c:pt idx="579">
                  <c:v>4100518.6067831102</c:v>
                </c:pt>
                <c:pt idx="580">
                  <c:v>4052484.2916904101</c:v>
                </c:pt>
                <c:pt idx="581">
                  <c:v>4009892.1110364799</c:v>
                </c:pt>
                <c:pt idx="582">
                  <c:v>3774626.8461954901</c:v>
                </c:pt>
                <c:pt idx="583">
                  <c:v>3492304.5513294898</c:v>
                </c:pt>
                <c:pt idx="584">
                  <c:v>3244803.5965551902</c:v>
                </c:pt>
                <c:pt idx="585">
                  <c:v>2996425.6196914101</c:v>
                </c:pt>
                <c:pt idx="586">
                  <c:v>2779858.8364772601</c:v>
                </c:pt>
                <c:pt idx="587">
                  <c:v>2523842.7518479102</c:v>
                </c:pt>
                <c:pt idx="588">
                  <c:v>2542945.79643192</c:v>
                </c:pt>
                <c:pt idx="589">
                  <c:v>2623419.8999533602</c:v>
                </c:pt>
                <c:pt idx="590">
                  <c:v>2679774.0449969699</c:v>
                </c:pt>
                <c:pt idx="591">
                  <c:v>2693734.7219666801</c:v>
                </c:pt>
                <c:pt idx="592">
                  <c:v>2652712.9822787298</c:v>
                </c:pt>
                <c:pt idx="593">
                  <c:v>2635886.3410191699</c:v>
                </c:pt>
                <c:pt idx="594">
                  <c:v>2651403.06708084</c:v>
                </c:pt>
                <c:pt idx="595">
                  <c:v>2662420.53332777</c:v>
                </c:pt>
                <c:pt idx="596">
                  <c:v>2672761.3935753498</c:v>
                </c:pt>
                <c:pt idx="597">
                  <c:v>2698238.2539727399</c:v>
                </c:pt>
                <c:pt idx="598">
                  <c:v>2681922.37158613</c:v>
                </c:pt>
                <c:pt idx="599">
                  <c:v>2696974.9008999099</c:v>
                </c:pt>
                <c:pt idx="600">
                  <c:v>2985485.0802821899</c:v>
                </c:pt>
                <c:pt idx="601">
                  <c:v>3330068.0600939598</c:v>
                </c:pt>
                <c:pt idx="602">
                  <c:v>3650527.9099821099</c:v>
                </c:pt>
                <c:pt idx="603">
                  <c:v>3767601.0989431199</c:v>
                </c:pt>
                <c:pt idx="604">
                  <c:v>3802476.3946383302</c:v>
                </c:pt>
                <c:pt idx="605">
                  <c:v>3815878.28106261</c:v>
                </c:pt>
                <c:pt idx="606">
                  <c:v>3902103.7180730598</c:v>
                </c:pt>
                <c:pt idx="607">
                  <c:v>3935671.1530254902</c:v>
                </c:pt>
                <c:pt idx="608">
                  <c:v>3923844.48419997</c:v>
                </c:pt>
                <c:pt idx="609">
                  <c:v>3864989.4013800998</c:v>
                </c:pt>
                <c:pt idx="610">
                  <c:v>3730560.04180435</c:v>
                </c:pt>
                <c:pt idx="611">
                  <c:v>3543713.3970636302</c:v>
                </c:pt>
                <c:pt idx="612">
                  <c:v>3637166.6331767002</c:v>
                </c:pt>
                <c:pt idx="613">
                  <c:v>3730651.16660725</c:v>
                </c:pt>
                <c:pt idx="614">
                  <c:v>3759823.6813968602</c:v>
                </c:pt>
                <c:pt idx="615">
                  <c:v>3832494.9183639502</c:v>
                </c:pt>
                <c:pt idx="616">
                  <c:v>3947325.3187290798</c:v>
                </c:pt>
                <c:pt idx="617">
                  <c:v>4038280.29726762</c:v>
                </c:pt>
                <c:pt idx="618">
                  <c:v>4112872.06722668</c:v>
                </c:pt>
                <c:pt idx="619">
                  <c:v>4202051.0785740102</c:v>
                </c:pt>
                <c:pt idx="620">
                  <c:v>4285598.5814616401</c:v>
                </c:pt>
                <c:pt idx="621">
                  <c:v>4343463.26060321</c:v>
                </c:pt>
                <c:pt idx="622">
                  <c:v>4406567.9886740698</c:v>
                </c:pt>
                <c:pt idx="623">
                  <c:v>4470748.4547943799</c:v>
                </c:pt>
                <c:pt idx="624">
                  <c:v>4592282.8644257803</c:v>
                </c:pt>
                <c:pt idx="625">
                  <c:v>4751400.0556827895</c:v>
                </c:pt>
                <c:pt idx="626">
                  <c:v>4875213.4103443502</c:v>
                </c:pt>
                <c:pt idx="627">
                  <c:v>4890000.2237379299</c:v>
                </c:pt>
                <c:pt idx="628">
                  <c:v>4912245.2169705899</c:v>
                </c:pt>
                <c:pt idx="629">
                  <c:v>4895298.5801998703</c:v>
                </c:pt>
                <c:pt idx="630">
                  <c:v>4551481.1985749202</c:v>
                </c:pt>
                <c:pt idx="631">
                  <c:v>4142429.8788006702</c:v>
                </c:pt>
                <c:pt idx="632">
                  <c:v>3730547.68602107</c:v>
                </c:pt>
                <c:pt idx="633">
                  <c:v>3645378.1646986902</c:v>
                </c:pt>
                <c:pt idx="634">
                  <c:v>3529521.1867172299</c:v>
                </c:pt>
                <c:pt idx="635">
                  <c:v>3336404.7141199</c:v>
                </c:pt>
                <c:pt idx="636">
                  <c:v>3548325.8364074798</c:v>
                </c:pt>
                <c:pt idx="637">
                  <c:v>3790452.6667127302</c:v>
                </c:pt>
                <c:pt idx="638">
                  <c:v>3933545.3547495301</c:v>
                </c:pt>
                <c:pt idx="639">
                  <c:v>4075316.05821566</c:v>
                </c:pt>
                <c:pt idx="640">
                  <c:v>4240222.9235694399</c:v>
                </c:pt>
                <c:pt idx="641">
                  <c:v>4401328.4134027902</c:v>
                </c:pt>
                <c:pt idx="642">
                  <c:v>4400878.8156811399</c:v>
                </c:pt>
                <c:pt idx="643">
                  <c:v>4381700.2046343302</c:v>
                </c:pt>
                <c:pt idx="644">
                  <c:v>4362494.7116433298</c:v>
                </c:pt>
                <c:pt idx="645">
                  <c:v>4432848.5067049004</c:v>
                </c:pt>
                <c:pt idx="646">
                  <c:v>4523047.8263469497</c:v>
                </c:pt>
                <c:pt idx="647">
                  <c:v>4598536.0540142702</c:v>
                </c:pt>
                <c:pt idx="648">
                  <c:v>4578522.7280326802</c:v>
                </c:pt>
                <c:pt idx="649">
                  <c:v>4545567.8559832396</c:v>
                </c:pt>
                <c:pt idx="650">
                  <c:v>4496834.1637228597</c:v>
                </c:pt>
                <c:pt idx="651">
                  <c:v>4478946.6763713304</c:v>
                </c:pt>
                <c:pt idx="652">
                  <c:v>4515168.0284716804</c:v>
                </c:pt>
                <c:pt idx="653">
                  <c:v>4504645.4204955399</c:v>
                </c:pt>
                <c:pt idx="654">
                  <c:v>4377396.8412932698</c:v>
                </c:pt>
                <c:pt idx="655">
                  <c:v>4210704.2139041796</c:v>
                </c:pt>
                <c:pt idx="656">
                  <c:v>4075899.2117655701</c:v>
                </c:pt>
                <c:pt idx="657">
                  <c:v>3948389.3157192399</c:v>
                </c:pt>
                <c:pt idx="658">
                  <c:v>3821828.18544704</c:v>
                </c:pt>
                <c:pt idx="659">
                  <c:v>3687692.5681075202</c:v>
                </c:pt>
                <c:pt idx="660">
                  <c:v>3688315.5375974998</c:v>
                </c:pt>
                <c:pt idx="661">
                  <c:v>3667290.9777731299</c:v>
                </c:pt>
                <c:pt idx="662">
                  <c:v>3635564.67788526</c:v>
                </c:pt>
                <c:pt idx="663">
                  <c:v>3687491.2398773301</c:v>
                </c:pt>
                <c:pt idx="664">
                  <c:v>3710146.0980921201</c:v>
                </c:pt>
                <c:pt idx="665">
                  <c:v>3729057.30360837</c:v>
                </c:pt>
                <c:pt idx="666">
                  <c:v>3714715.3611484002</c:v>
                </c:pt>
                <c:pt idx="667">
                  <c:v>3713201.60262253</c:v>
                </c:pt>
                <c:pt idx="668">
                  <c:v>3685744.50719888</c:v>
                </c:pt>
                <c:pt idx="669">
                  <c:v>3716601.5265605701</c:v>
                </c:pt>
                <c:pt idx="670">
                  <c:v>3718235.7489485601</c:v>
                </c:pt>
                <c:pt idx="671">
                  <c:v>3715134.45255573</c:v>
                </c:pt>
                <c:pt idx="672">
                  <c:v>3685192.10824225</c:v>
                </c:pt>
                <c:pt idx="673">
                  <c:v>3651879.1602674401</c:v>
                </c:pt>
                <c:pt idx="674">
                  <c:v>3598245.92664066</c:v>
                </c:pt>
                <c:pt idx="675">
                  <c:v>3668822.2925840998</c:v>
                </c:pt>
                <c:pt idx="676">
                  <c:v>3771304.99856875</c:v>
                </c:pt>
                <c:pt idx="677">
                  <c:v>3804371.3012179299</c:v>
                </c:pt>
                <c:pt idx="678">
                  <c:v>3780606.0383645599</c:v>
                </c:pt>
                <c:pt idx="679">
                  <c:v>3716984.3465983602</c:v>
                </c:pt>
                <c:pt idx="680">
                  <c:v>3682896.0342624602</c:v>
                </c:pt>
                <c:pt idx="681">
                  <c:v>3654661.8641820601</c:v>
                </c:pt>
                <c:pt idx="682">
                  <c:v>3654661.92422067</c:v>
                </c:pt>
                <c:pt idx="683">
                  <c:v>3631263.1758670602</c:v>
                </c:pt>
                <c:pt idx="684">
                  <c:v>3602236.2041298002</c:v>
                </c:pt>
                <c:pt idx="685">
                  <c:v>3605238.2660920201</c:v>
                </c:pt>
                <c:pt idx="686">
                  <c:v>3580564.2172967601</c:v>
                </c:pt>
                <c:pt idx="687">
                  <c:v>3585109.2073520501</c:v>
                </c:pt>
                <c:pt idx="688">
                  <c:v>3549710.3190286402</c:v>
                </c:pt>
                <c:pt idx="689">
                  <c:v>3537633.1742571602</c:v>
                </c:pt>
                <c:pt idx="690">
                  <c:v>3550312.3139539999</c:v>
                </c:pt>
                <c:pt idx="691">
                  <c:v>3533809.4531486002</c:v>
                </c:pt>
                <c:pt idx="692">
                  <c:v>3541762.00744831</c:v>
                </c:pt>
                <c:pt idx="693">
                  <c:v>3556465.3330027899</c:v>
                </c:pt>
                <c:pt idx="694">
                  <c:v>3587604.6608267799</c:v>
                </c:pt>
                <c:pt idx="695">
                  <c:v>3576696.5900107999</c:v>
                </c:pt>
                <c:pt idx="696">
                  <c:v>3569133.9624310099</c:v>
                </c:pt>
                <c:pt idx="697">
                  <c:v>3587579.5104975398</c:v>
                </c:pt>
                <c:pt idx="698">
                  <c:v>3592297.2347250702</c:v>
                </c:pt>
                <c:pt idx="699">
                  <c:v>3583011.8975571799</c:v>
                </c:pt>
                <c:pt idx="700">
                  <c:v>3592314.2552108401</c:v>
                </c:pt>
                <c:pt idx="701">
                  <c:v>3550973.9917786699</c:v>
                </c:pt>
                <c:pt idx="702">
                  <c:v>3495033.6817896101</c:v>
                </c:pt>
                <c:pt idx="703">
                  <c:v>3428110.3997037299</c:v>
                </c:pt>
                <c:pt idx="704">
                  <c:v>3386255.303632</c:v>
                </c:pt>
                <c:pt idx="705">
                  <c:v>3391920.8066651402</c:v>
                </c:pt>
                <c:pt idx="706">
                  <c:v>3409784.5479136999</c:v>
                </c:pt>
                <c:pt idx="707">
                  <c:v>3404008.7852515699</c:v>
                </c:pt>
                <c:pt idx="708">
                  <c:v>3384206.0992494398</c:v>
                </c:pt>
                <c:pt idx="709">
                  <c:v>3363691.1544856401</c:v>
                </c:pt>
                <c:pt idx="710">
                  <c:v>3337833.9291832498</c:v>
                </c:pt>
                <c:pt idx="711">
                  <c:v>3317643.9114975701</c:v>
                </c:pt>
                <c:pt idx="712">
                  <c:v>3315839.0316914902</c:v>
                </c:pt>
                <c:pt idx="713">
                  <c:v>3293479.9125802801</c:v>
                </c:pt>
                <c:pt idx="714">
                  <c:v>3269518.4443997201</c:v>
                </c:pt>
                <c:pt idx="715">
                  <c:v>3274997.7081649699</c:v>
                </c:pt>
                <c:pt idx="716">
                  <c:v>3264366.1266151299</c:v>
                </c:pt>
                <c:pt idx="717">
                  <c:v>3259889.2442669799</c:v>
                </c:pt>
                <c:pt idx="718">
                  <c:v>3233481.6719173999</c:v>
                </c:pt>
                <c:pt idx="719">
                  <c:v>3217195.9459510702</c:v>
                </c:pt>
                <c:pt idx="720">
                  <c:v>3231038.7146589202</c:v>
                </c:pt>
                <c:pt idx="721">
                  <c:v>3241281.82100956</c:v>
                </c:pt>
                <c:pt idx="722">
                  <c:v>3245154.94258278</c:v>
                </c:pt>
                <c:pt idx="723">
                  <c:v>3146025.0292060398</c:v>
                </c:pt>
                <c:pt idx="724">
                  <c:v>3059223.1545266001</c:v>
                </c:pt>
                <c:pt idx="725">
                  <c:v>2952830.2070122599</c:v>
                </c:pt>
                <c:pt idx="726">
                  <c:v>2816301.7243262702</c:v>
                </c:pt>
                <c:pt idx="727">
                  <c:v>2665187.2103161998</c:v>
                </c:pt>
                <c:pt idx="728">
                  <c:v>2538587.27202935</c:v>
                </c:pt>
                <c:pt idx="729">
                  <c:v>2424102.6982283299</c:v>
                </c:pt>
                <c:pt idx="730">
                  <c:v>2272987.5441911202</c:v>
                </c:pt>
                <c:pt idx="731">
                  <c:v>2143665.2749300799</c:v>
                </c:pt>
                <c:pt idx="732">
                  <c:v>2085810.6575764699</c:v>
                </c:pt>
                <c:pt idx="733">
                  <c:v>2037644.60851541</c:v>
                </c:pt>
                <c:pt idx="734">
                  <c:v>1979874.6930098301</c:v>
                </c:pt>
                <c:pt idx="735">
                  <c:v>1955314.8047424899</c:v>
                </c:pt>
                <c:pt idx="736">
                  <c:v>1967302.40580988</c:v>
                </c:pt>
                <c:pt idx="737">
                  <c:v>1966146.53138317</c:v>
                </c:pt>
                <c:pt idx="738">
                  <c:v>1964005.4651186201</c:v>
                </c:pt>
                <c:pt idx="739">
                  <c:v>1965276.0511688101</c:v>
                </c:pt>
                <c:pt idx="740">
                  <c:v>1971794.4579783899</c:v>
                </c:pt>
                <c:pt idx="741">
                  <c:v>2010974.0672251701</c:v>
                </c:pt>
                <c:pt idx="742">
                  <c:v>2041579.0385573001</c:v>
                </c:pt>
                <c:pt idx="743">
                  <c:v>2112164.8520787102</c:v>
                </c:pt>
                <c:pt idx="744">
                  <c:v>2143464.0672076098</c:v>
                </c:pt>
                <c:pt idx="745">
                  <c:v>2158670.22658931</c:v>
                </c:pt>
                <c:pt idx="746">
                  <c:v>2167269.27064357</c:v>
                </c:pt>
                <c:pt idx="747">
                  <c:v>2227563.7716620499</c:v>
                </c:pt>
                <c:pt idx="748">
                  <c:v>2278550.9657399701</c:v>
                </c:pt>
                <c:pt idx="749">
                  <c:v>2303173.8041024101</c:v>
                </c:pt>
                <c:pt idx="750">
                  <c:v>2298719.60641276</c:v>
                </c:pt>
                <c:pt idx="751">
                  <c:v>2266473.9574401602</c:v>
                </c:pt>
                <c:pt idx="752">
                  <c:v>2276728.3470176701</c:v>
                </c:pt>
                <c:pt idx="753">
                  <c:v>2303580.7737426301</c:v>
                </c:pt>
                <c:pt idx="754">
                  <c:v>2314216.3586535002</c:v>
                </c:pt>
                <c:pt idx="755">
                  <c:v>2324178.3912579198</c:v>
                </c:pt>
                <c:pt idx="756">
                  <c:v>2308683.8710571202</c:v>
                </c:pt>
                <c:pt idx="757">
                  <c:v>2322674.3709376301</c:v>
                </c:pt>
                <c:pt idx="758">
                  <c:v>2340710.42787574</c:v>
                </c:pt>
                <c:pt idx="759">
                  <c:v>2328737.2385423598</c:v>
                </c:pt>
                <c:pt idx="760">
                  <c:v>2312791.0094482899</c:v>
                </c:pt>
                <c:pt idx="761">
                  <c:v>2355828.41024312</c:v>
                </c:pt>
                <c:pt idx="762">
                  <c:v>2379865.16565094</c:v>
                </c:pt>
                <c:pt idx="763">
                  <c:v>2447104.2924714</c:v>
                </c:pt>
                <c:pt idx="764">
                  <c:v>2503153.7788229599</c:v>
                </c:pt>
                <c:pt idx="765">
                  <c:v>2680995.4877691199</c:v>
                </c:pt>
                <c:pt idx="766">
                  <c:v>2896147.9874835801</c:v>
                </c:pt>
                <c:pt idx="767">
                  <c:v>3046794.1270146002</c:v>
                </c:pt>
                <c:pt idx="768">
                  <c:v>3033101.7461698898</c:v>
                </c:pt>
                <c:pt idx="769">
                  <c:v>3037258.10677162</c:v>
                </c:pt>
                <c:pt idx="770">
                  <c:v>3059914.4700096701</c:v>
                </c:pt>
                <c:pt idx="771">
                  <c:v>3119561.52468995</c:v>
                </c:pt>
                <c:pt idx="772">
                  <c:v>3171088.5784043702</c:v>
                </c:pt>
                <c:pt idx="773">
                  <c:v>3220560.5444086599</c:v>
                </c:pt>
                <c:pt idx="774">
                  <c:v>3060459.4010020602</c:v>
                </c:pt>
                <c:pt idx="775">
                  <c:v>2880034.1986048799</c:v>
                </c:pt>
                <c:pt idx="776">
                  <c:v>2699965.0578166801</c:v>
                </c:pt>
                <c:pt idx="777">
                  <c:v>2722655.6674924502</c:v>
                </c:pt>
                <c:pt idx="778">
                  <c:v>2803171.6594266798</c:v>
                </c:pt>
                <c:pt idx="779">
                  <c:v>2839045.7385952701</c:v>
                </c:pt>
                <c:pt idx="780">
                  <c:v>2886171.3009519898</c:v>
                </c:pt>
                <c:pt idx="781">
                  <c:v>2954113.3657443002</c:v>
                </c:pt>
                <c:pt idx="782">
                  <c:v>3021164.7195483502</c:v>
                </c:pt>
                <c:pt idx="783">
                  <c:v>3098080.3199909702</c:v>
                </c:pt>
                <c:pt idx="784">
                  <c:v>3124712.1104152901</c:v>
                </c:pt>
                <c:pt idx="785">
                  <c:v>3177443.82102108</c:v>
                </c:pt>
                <c:pt idx="786">
                  <c:v>3220224.3032816402</c:v>
                </c:pt>
                <c:pt idx="787">
                  <c:v>3249895.1324156001</c:v>
                </c:pt>
                <c:pt idx="788">
                  <c:v>3292057.5687048598</c:v>
                </c:pt>
                <c:pt idx="789">
                  <c:v>3378136.6190947699</c:v>
                </c:pt>
                <c:pt idx="790">
                  <c:v>3426671.9017090802</c:v>
                </c:pt>
                <c:pt idx="791">
                  <c:v>3492637.0275369701</c:v>
                </c:pt>
                <c:pt idx="792">
                  <c:v>3489301.7446794198</c:v>
                </c:pt>
                <c:pt idx="793">
                  <c:v>3423711.4270003298</c:v>
                </c:pt>
                <c:pt idx="794">
                  <c:v>3398394.0542235798</c:v>
                </c:pt>
                <c:pt idx="795">
                  <c:v>3398299.9738704902</c:v>
                </c:pt>
                <c:pt idx="796">
                  <c:v>3385694.0269588102</c:v>
                </c:pt>
                <c:pt idx="797">
                  <c:v>3376155.21847976</c:v>
                </c:pt>
                <c:pt idx="798">
                  <c:v>3297433.2595597999</c:v>
                </c:pt>
                <c:pt idx="799">
                  <c:v>3192241.0298957699</c:v>
                </c:pt>
                <c:pt idx="800">
                  <c:v>3126407.8355171098</c:v>
                </c:pt>
                <c:pt idx="801">
                  <c:v>3079844.13157125</c:v>
                </c:pt>
                <c:pt idx="802">
                  <c:v>3015666.7757496098</c:v>
                </c:pt>
                <c:pt idx="803">
                  <c:v>2985581.4006820298</c:v>
                </c:pt>
                <c:pt idx="804">
                  <c:v>2991691.9052339899</c:v>
                </c:pt>
                <c:pt idx="805">
                  <c:v>2994727.0609342102</c:v>
                </c:pt>
                <c:pt idx="806">
                  <c:v>2975223.2142088101</c:v>
                </c:pt>
                <c:pt idx="807">
                  <c:v>2987199.43996866</c:v>
                </c:pt>
                <c:pt idx="808">
                  <c:v>2961735.26583758</c:v>
                </c:pt>
                <c:pt idx="809">
                  <c:v>2966952.9278801898</c:v>
                </c:pt>
                <c:pt idx="810">
                  <c:v>2980372.9330867599</c:v>
                </c:pt>
                <c:pt idx="811">
                  <c:v>2958141.8912416599</c:v>
                </c:pt>
                <c:pt idx="812">
                  <c:v>2961009.03714386</c:v>
                </c:pt>
                <c:pt idx="813">
                  <c:v>2984673.7156368401</c:v>
                </c:pt>
                <c:pt idx="814">
                  <c:v>3013683.4996360498</c:v>
                </c:pt>
                <c:pt idx="815">
                  <c:v>3030141.41641988</c:v>
                </c:pt>
                <c:pt idx="816">
                  <c:v>3010075.28031349</c:v>
                </c:pt>
                <c:pt idx="817">
                  <c:v>3006373.7161114202</c:v>
                </c:pt>
                <c:pt idx="818">
                  <c:v>2986716.2212293199</c:v>
                </c:pt>
                <c:pt idx="819">
                  <c:v>2935333.2872137502</c:v>
                </c:pt>
                <c:pt idx="820">
                  <c:v>2925371.5101010199</c:v>
                </c:pt>
                <c:pt idx="821">
                  <c:v>2860758.04868215</c:v>
                </c:pt>
                <c:pt idx="822">
                  <c:v>2770017.1661763499</c:v>
                </c:pt>
                <c:pt idx="823">
                  <c:v>2688046.3797268402</c:v>
                </c:pt>
                <c:pt idx="824">
                  <c:v>2597780.4991695601</c:v>
                </c:pt>
                <c:pt idx="825">
                  <c:v>2543599.31522064</c:v>
                </c:pt>
                <c:pt idx="826">
                  <c:v>2508884.6748931198</c:v>
                </c:pt>
                <c:pt idx="827">
                  <c:v>2439533.0242261901</c:v>
                </c:pt>
                <c:pt idx="828">
                  <c:v>2434316.6093241</c:v>
                </c:pt>
                <c:pt idx="829">
                  <c:v>2453222.52248378</c:v>
                </c:pt>
                <c:pt idx="830">
                  <c:v>2464016.98117093</c:v>
                </c:pt>
                <c:pt idx="831">
                  <c:v>2465497.8772364198</c:v>
                </c:pt>
                <c:pt idx="832">
                  <c:v>2465163.88918762</c:v>
                </c:pt>
                <c:pt idx="833">
                  <c:v>2465374.7275770199</c:v>
                </c:pt>
                <c:pt idx="834">
                  <c:v>2441178.60643167</c:v>
                </c:pt>
                <c:pt idx="835">
                  <c:v>2438256.19192327</c:v>
                </c:pt>
                <c:pt idx="836">
                  <c:v>2422581.86246777</c:v>
                </c:pt>
                <c:pt idx="837">
                  <c:v>2495179.8393634702</c:v>
                </c:pt>
                <c:pt idx="838">
                  <c:v>2541560.8116201698</c:v>
                </c:pt>
                <c:pt idx="839">
                  <c:v>2611195.0183361601</c:v>
                </c:pt>
                <c:pt idx="840">
                  <c:v>2615931.90326253</c:v>
                </c:pt>
                <c:pt idx="841">
                  <c:v>2602016.7097086599</c:v>
                </c:pt>
                <c:pt idx="842">
                  <c:v>2591073.2402096302</c:v>
                </c:pt>
                <c:pt idx="843">
                  <c:v>2604592.4529393399</c:v>
                </c:pt>
                <c:pt idx="844">
                  <c:v>2598451.6930152201</c:v>
                </c:pt>
                <c:pt idx="845">
                  <c:v>2591852.1750012701</c:v>
                </c:pt>
                <c:pt idx="846">
                  <c:v>2510731.0766184698</c:v>
                </c:pt>
                <c:pt idx="847">
                  <c:v>2432869.8633562098</c:v>
                </c:pt>
                <c:pt idx="848">
                  <c:v>2328854.7460333002</c:v>
                </c:pt>
                <c:pt idx="849">
                  <c:v>2250008.7563388902</c:v>
                </c:pt>
                <c:pt idx="850">
                  <c:v>2224542.1965860398</c:v>
                </c:pt>
                <c:pt idx="851">
                  <c:v>2188546.5448394101</c:v>
                </c:pt>
                <c:pt idx="852">
                  <c:v>2241234.3278910099</c:v>
                </c:pt>
                <c:pt idx="853">
                  <c:v>2344204.6640466</c:v>
                </c:pt>
                <c:pt idx="854">
                  <c:v>2397510.1562497499</c:v>
                </c:pt>
                <c:pt idx="855">
                  <c:v>2447783.2674631998</c:v>
                </c:pt>
                <c:pt idx="856">
                  <c:v>2481766.4139611898</c:v>
                </c:pt>
                <c:pt idx="857">
                  <c:v>2539950.96792877</c:v>
                </c:pt>
                <c:pt idx="858">
                  <c:v>2599960.6396971201</c:v>
                </c:pt>
                <c:pt idx="859">
                  <c:v>2604982.5270832302</c:v>
                </c:pt>
                <c:pt idx="860">
                  <c:v>2657883.0594096198</c:v>
                </c:pt>
                <c:pt idx="861">
                  <c:v>2770754.33200505</c:v>
                </c:pt>
                <c:pt idx="862">
                  <c:v>2932683.0946422201</c:v>
                </c:pt>
                <c:pt idx="863">
                  <c:v>3032715.3289489001</c:v>
                </c:pt>
                <c:pt idx="864">
                  <c:v>3011702.3088225299</c:v>
                </c:pt>
                <c:pt idx="865">
                  <c:v>2962608.2761895801</c:v>
                </c:pt>
                <c:pt idx="866">
                  <c:v>2924578.3528211298</c:v>
                </c:pt>
                <c:pt idx="867">
                  <c:v>3028133.7201791801</c:v>
                </c:pt>
                <c:pt idx="868">
                  <c:v>3133128.4592626598</c:v>
                </c:pt>
                <c:pt idx="869">
                  <c:v>3218534.6978557399</c:v>
                </c:pt>
                <c:pt idx="870">
                  <c:v>3213226.3243398098</c:v>
                </c:pt>
                <c:pt idx="871">
                  <c:v>3178270.1660115402</c:v>
                </c:pt>
                <c:pt idx="872">
                  <c:v>3177023.8542907899</c:v>
                </c:pt>
                <c:pt idx="873">
                  <c:v>3097091.2208513599</c:v>
                </c:pt>
                <c:pt idx="874">
                  <c:v>3013175.9890522598</c:v>
                </c:pt>
                <c:pt idx="875">
                  <c:v>2927929.1184762702</c:v>
                </c:pt>
                <c:pt idx="876">
                  <c:v>2987210.6099575502</c:v>
                </c:pt>
                <c:pt idx="877">
                  <c:v>3068819.31319961</c:v>
                </c:pt>
                <c:pt idx="878">
                  <c:v>3131168.6721691298</c:v>
                </c:pt>
                <c:pt idx="879">
                  <c:v>3217383.1658828598</c:v>
                </c:pt>
                <c:pt idx="880">
                  <c:v>3313964.1171140699</c:v>
                </c:pt>
                <c:pt idx="881">
                  <c:v>3389201.3610365</c:v>
                </c:pt>
                <c:pt idx="882">
                  <c:v>3358991.0964393001</c:v>
                </c:pt>
                <c:pt idx="883">
                  <c:v>3360510.9174649599</c:v>
                </c:pt>
                <c:pt idx="884">
                  <c:v>3355045.8359330301</c:v>
                </c:pt>
                <c:pt idx="885">
                  <c:v>3400846.7403901699</c:v>
                </c:pt>
                <c:pt idx="886">
                  <c:v>3485075.7137357299</c:v>
                </c:pt>
                <c:pt idx="887">
                  <c:v>3523792.3794210898</c:v>
                </c:pt>
                <c:pt idx="888">
                  <c:v>3619824.29658983</c:v>
                </c:pt>
                <c:pt idx="889">
                  <c:v>3677253.3589572702</c:v>
                </c:pt>
                <c:pt idx="890">
                  <c:v>3741142.4961711299</c:v>
                </c:pt>
                <c:pt idx="891">
                  <c:v>3782318.8259384702</c:v>
                </c:pt>
                <c:pt idx="892">
                  <c:v>3833796.52957174</c:v>
                </c:pt>
                <c:pt idx="893">
                  <c:v>3843303.4068428301</c:v>
                </c:pt>
                <c:pt idx="894">
                  <c:v>3800576.8999780901</c:v>
                </c:pt>
                <c:pt idx="895">
                  <c:v>3793400.48918291</c:v>
                </c:pt>
                <c:pt idx="896">
                  <c:v>3749218.6754526598</c:v>
                </c:pt>
                <c:pt idx="897">
                  <c:v>3739420.9276124001</c:v>
                </c:pt>
                <c:pt idx="898">
                  <c:v>3766987.75723765</c:v>
                </c:pt>
                <c:pt idx="899">
                  <c:v>3751807.9160898002</c:v>
                </c:pt>
                <c:pt idx="900">
                  <c:v>3817277.0796808498</c:v>
                </c:pt>
                <c:pt idx="901">
                  <c:v>3867307.9698386202</c:v>
                </c:pt>
                <c:pt idx="902">
                  <c:v>3913682.59806163</c:v>
                </c:pt>
                <c:pt idx="903">
                  <c:v>3908472.6013861499</c:v>
                </c:pt>
                <c:pt idx="904">
                  <c:v>3910779.77481366</c:v>
                </c:pt>
                <c:pt idx="905">
                  <c:v>3897563.3847740898</c:v>
                </c:pt>
                <c:pt idx="906">
                  <c:v>3870797.12727866</c:v>
                </c:pt>
                <c:pt idx="907">
                  <c:v>3839905.4108708501</c:v>
                </c:pt>
                <c:pt idx="908">
                  <c:v>3830168.28845349</c:v>
                </c:pt>
                <c:pt idx="909">
                  <c:v>3918087.79266338</c:v>
                </c:pt>
                <c:pt idx="910">
                  <c:v>4007001.0588060198</c:v>
                </c:pt>
                <c:pt idx="911">
                  <c:v>4078550.9396094</c:v>
                </c:pt>
                <c:pt idx="912">
                  <c:v>4154141.5000119</c:v>
                </c:pt>
                <c:pt idx="913">
                  <c:v>4207249.5327483602</c:v>
                </c:pt>
                <c:pt idx="914">
                  <c:v>4284024.8573341602</c:v>
                </c:pt>
                <c:pt idx="915">
                  <c:v>4279263.0678277304</c:v>
                </c:pt>
                <c:pt idx="916">
                  <c:v>4230932.8281480204</c:v>
                </c:pt>
                <c:pt idx="917">
                  <c:v>4204097.4377015298</c:v>
                </c:pt>
                <c:pt idx="918">
                  <c:v>4124132.5400074502</c:v>
                </c:pt>
                <c:pt idx="919">
                  <c:v>4064640.9645747198</c:v>
                </c:pt>
                <c:pt idx="920">
                  <c:v>4017987.5565939001</c:v>
                </c:pt>
                <c:pt idx="921">
                  <c:v>4006767.7244553301</c:v>
                </c:pt>
                <c:pt idx="922">
                  <c:v>4012012.9038005802</c:v>
                </c:pt>
                <c:pt idx="923">
                  <c:v>3984987.8713026298</c:v>
                </c:pt>
                <c:pt idx="924">
                  <c:v>4038518.7640945599</c:v>
                </c:pt>
                <c:pt idx="925">
                  <c:v>4100306.5122712501</c:v>
                </c:pt>
                <c:pt idx="926">
                  <c:v>4137584.74760387</c:v>
                </c:pt>
                <c:pt idx="927">
                  <c:v>4163129.1925544101</c:v>
                </c:pt>
                <c:pt idx="928">
                  <c:v>4171996.7319593299</c:v>
                </c:pt>
                <c:pt idx="929">
                  <c:v>4220247.3874062002</c:v>
                </c:pt>
                <c:pt idx="930">
                  <c:v>4287528.8556252997</c:v>
                </c:pt>
                <c:pt idx="931">
                  <c:v>4339958.2236074898</c:v>
                </c:pt>
                <c:pt idx="932">
                  <c:v>4386872.9342803201</c:v>
                </c:pt>
                <c:pt idx="933">
                  <c:v>4372557.7236986496</c:v>
                </c:pt>
                <c:pt idx="934">
                  <c:v>4360145.8212034702</c:v>
                </c:pt>
                <c:pt idx="935">
                  <c:v>4319555.1032101</c:v>
                </c:pt>
                <c:pt idx="936">
                  <c:v>4195642.4515865399</c:v>
                </c:pt>
                <c:pt idx="937">
                  <c:v>4056547.36907718</c:v>
                </c:pt>
                <c:pt idx="938">
                  <c:v>3867959.25235119</c:v>
                </c:pt>
                <c:pt idx="939">
                  <c:v>3881755.4260485098</c:v>
                </c:pt>
                <c:pt idx="940">
                  <c:v>3832057.8548542801</c:v>
                </c:pt>
                <c:pt idx="941">
                  <c:v>3774158.8057593801</c:v>
                </c:pt>
                <c:pt idx="942">
                  <c:v>3734183.2389019099</c:v>
                </c:pt>
                <c:pt idx="943">
                  <c:v>3712820.49719832</c:v>
                </c:pt>
                <c:pt idx="944">
                  <c:v>3658172.7034462299</c:v>
                </c:pt>
                <c:pt idx="945">
                  <c:v>3610943.1779657998</c:v>
                </c:pt>
                <c:pt idx="946">
                  <c:v>3545774.38476576</c:v>
                </c:pt>
                <c:pt idx="947">
                  <c:v>3521707.6538885799</c:v>
                </c:pt>
                <c:pt idx="948">
                  <c:v>3545460.7880555298</c:v>
                </c:pt>
                <c:pt idx="949">
                  <c:v>3585238.0248901402</c:v>
                </c:pt>
                <c:pt idx="950">
                  <c:v>3599716.28622822</c:v>
                </c:pt>
                <c:pt idx="951">
                  <c:v>3599542.8569078101</c:v>
                </c:pt>
                <c:pt idx="952">
                  <c:v>3582309.42503969</c:v>
                </c:pt>
                <c:pt idx="953">
                  <c:v>3574185.8854475701</c:v>
                </c:pt>
                <c:pt idx="954">
                  <c:v>3713218.2383488598</c:v>
                </c:pt>
                <c:pt idx="955">
                  <c:v>3845533.4251905801</c:v>
                </c:pt>
                <c:pt idx="956">
                  <c:v>3950420.8349212199</c:v>
                </c:pt>
                <c:pt idx="957">
                  <c:v>3936126.77367394</c:v>
                </c:pt>
                <c:pt idx="958">
                  <c:v>3942451.4307762198</c:v>
                </c:pt>
                <c:pt idx="959">
                  <c:v>3973793.5082358602</c:v>
                </c:pt>
                <c:pt idx="960">
                  <c:v>3990916.1574196601</c:v>
                </c:pt>
                <c:pt idx="961">
                  <c:v>4011455.4826480998</c:v>
                </c:pt>
                <c:pt idx="962">
                  <c:v>4045258.8107937402</c:v>
                </c:pt>
                <c:pt idx="963">
                  <c:v>3994789.4184992001</c:v>
                </c:pt>
                <c:pt idx="964">
                  <c:v>3956330.4783731699</c:v>
                </c:pt>
                <c:pt idx="965">
                  <c:v>3889400.6317691598</c:v>
                </c:pt>
                <c:pt idx="966">
                  <c:v>3789367.2765714298</c:v>
                </c:pt>
                <c:pt idx="967">
                  <c:v>3616552.8287992198</c:v>
                </c:pt>
                <c:pt idx="968">
                  <c:v>3478628.0201725201</c:v>
                </c:pt>
                <c:pt idx="969">
                  <c:v>3479432.4369362099</c:v>
                </c:pt>
                <c:pt idx="970">
                  <c:v>3535199.6306200698</c:v>
                </c:pt>
                <c:pt idx="971">
                  <c:v>3568298.2943743202</c:v>
                </c:pt>
                <c:pt idx="972">
                  <c:v>3613455.1872025901</c:v>
                </c:pt>
                <c:pt idx="973">
                  <c:v>3611905.3709147698</c:v>
                </c:pt>
                <c:pt idx="974">
                  <c:v>3635253.4877362899</c:v>
                </c:pt>
                <c:pt idx="975">
                  <c:v>3622547.3751112702</c:v>
                </c:pt>
                <c:pt idx="976">
                  <c:v>3560518.3214851399</c:v>
                </c:pt>
                <c:pt idx="977">
                  <c:v>3525069.1063622199</c:v>
                </c:pt>
                <c:pt idx="978">
                  <c:v>3490127.1851262399</c:v>
                </c:pt>
                <c:pt idx="979">
                  <c:v>3446046.7902373001</c:v>
                </c:pt>
                <c:pt idx="980">
                  <c:v>3411198.9523410602</c:v>
                </c:pt>
                <c:pt idx="981">
                  <c:v>3359005.7303722901</c:v>
                </c:pt>
                <c:pt idx="982">
                  <c:v>3339691.6417835001</c:v>
                </c:pt>
                <c:pt idx="983">
                  <c:v>3289388.1962403501</c:v>
                </c:pt>
                <c:pt idx="984">
                  <c:v>3269647.13486506</c:v>
                </c:pt>
                <c:pt idx="985">
                  <c:v>3235829.1969298501</c:v>
                </c:pt>
                <c:pt idx="986">
                  <c:v>3216518.9762584702</c:v>
                </c:pt>
                <c:pt idx="987">
                  <c:v>2994372.14206236</c:v>
                </c:pt>
                <c:pt idx="988">
                  <c:v>2743133.7840471002</c:v>
                </c:pt>
                <c:pt idx="989">
                  <c:v>2504889.3129121298</c:v>
                </c:pt>
                <c:pt idx="990">
                  <c:v>2392607.4072903702</c:v>
                </c:pt>
                <c:pt idx="991">
                  <c:v>2264846.9149359302</c:v>
                </c:pt>
                <c:pt idx="992">
                  <c:v>2171623.1887672101</c:v>
                </c:pt>
                <c:pt idx="993">
                  <c:v>1995046.6721358499</c:v>
                </c:pt>
                <c:pt idx="994">
                  <c:v>1733270.4681054</c:v>
                </c:pt>
                <c:pt idx="995">
                  <c:v>1498683.8596218701</c:v>
                </c:pt>
                <c:pt idx="996">
                  <c:v>1526035.7194904699</c:v>
                </c:pt>
                <c:pt idx="997">
                  <c:v>1686165.9287616899</c:v>
                </c:pt>
                <c:pt idx="998">
                  <c:v>1814214.7523074499</c:v>
                </c:pt>
                <c:pt idx="999">
                  <c:v>1938281.79009355</c:v>
                </c:pt>
                <c:pt idx="1000">
                  <c:v>1995144.18802301</c:v>
                </c:pt>
                <c:pt idx="1001">
                  <c:v>2089924.9054135999</c:v>
                </c:pt>
                <c:pt idx="1002">
                  <c:v>2183424.1605679998</c:v>
                </c:pt>
                <c:pt idx="1003">
                  <c:v>2302480.0517062698</c:v>
                </c:pt>
                <c:pt idx="1004">
                  <c:v>2413640.9721780298</c:v>
                </c:pt>
                <c:pt idx="1005">
                  <c:v>2490307.0729312901</c:v>
                </c:pt>
                <c:pt idx="1006">
                  <c:v>2538333.1508817901</c:v>
                </c:pt>
                <c:pt idx="1007">
                  <c:v>2602520.9037697101</c:v>
                </c:pt>
                <c:pt idx="1008">
                  <c:v>2647657.5234064301</c:v>
                </c:pt>
                <c:pt idx="1009">
                  <c:v>2672997.6618038299</c:v>
                </c:pt>
                <c:pt idx="1010">
                  <c:v>2705175.7281181598</c:v>
                </c:pt>
                <c:pt idx="1011">
                  <c:v>2717103.2712662602</c:v>
                </c:pt>
                <c:pt idx="1012">
                  <c:v>2759430.99530095</c:v>
                </c:pt>
                <c:pt idx="1013">
                  <c:v>2760792.01742606</c:v>
                </c:pt>
                <c:pt idx="1014">
                  <c:v>2710607.0134962001</c:v>
                </c:pt>
                <c:pt idx="1015">
                  <c:v>2634529.5609945301</c:v>
                </c:pt>
                <c:pt idx="1016">
                  <c:v>2574190.44246451</c:v>
                </c:pt>
                <c:pt idx="1017">
                  <c:v>2575959.3666725499</c:v>
                </c:pt>
                <c:pt idx="1018">
                  <c:v>2608494.04497144</c:v>
                </c:pt>
                <c:pt idx="1019">
                  <c:v>2646678.50570651</c:v>
                </c:pt>
                <c:pt idx="1020">
                  <c:v>2723540.97481676</c:v>
                </c:pt>
                <c:pt idx="1021">
                  <c:v>2829745.3722046502</c:v>
                </c:pt>
                <c:pt idx="1022">
                  <c:v>2917500.8731077998</c:v>
                </c:pt>
                <c:pt idx="1023">
                  <c:v>3000562.3683950598</c:v>
                </c:pt>
                <c:pt idx="1024">
                  <c:v>3048675.8209095402</c:v>
                </c:pt>
                <c:pt idx="1025">
                  <c:v>3101744.7354970002</c:v>
                </c:pt>
                <c:pt idx="1026">
                  <c:v>3139995.2379886</c:v>
                </c:pt>
                <c:pt idx="1027">
                  <c:v>3212365.61581231</c:v>
                </c:pt>
                <c:pt idx="1028">
                  <c:v>3258608.0245343102</c:v>
                </c:pt>
                <c:pt idx="1029">
                  <c:v>3324880.69682841</c:v>
                </c:pt>
                <c:pt idx="1030">
                  <c:v>3371748.4264087901</c:v>
                </c:pt>
                <c:pt idx="1031">
                  <c:v>3431413.7749733301</c:v>
                </c:pt>
                <c:pt idx="1032">
                  <c:v>3472395.2489841599</c:v>
                </c:pt>
                <c:pt idx="1033">
                  <c:v>3491674.4516113601</c:v>
                </c:pt>
                <c:pt idx="1034">
                  <c:v>3521963.2545260699</c:v>
                </c:pt>
                <c:pt idx="1035">
                  <c:v>3483580.9126213598</c:v>
                </c:pt>
                <c:pt idx="1036">
                  <c:v>3469772.10095551</c:v>
                </c:pt>
                <c:pt idx="1037">
                  <c:v>3422536.2382248999</c:v>
                </c:pt>
                <c:pt idx="1038">
                  <c:v>3371958.7623336399</c:v>
                </c:pt>
                <c:pt idx="1039">
                  <c:v>3329004.3863839</c:v>
                </c:pt>
                <c:pt idx="1040">
                  <c:v>3295877.9866639301</c:v>
                </c:pt>
                <c:pt idx="1041">
                  <c:v>3330213.09082811</c:v>
                </c:pt>
                <c:pt idx="1042">
                  <c:v>3377444.0600589002</c:v>
                </c:pt>
                <c:pt idx="1043">
                  <c:v>3404006.3498449801</c:v>
                </c:pt>
                <c:pt idx="1044">
                  <c:v>3372108.9993731598</c:v>
                </c:pt>
                <c:pt idx="1045">
                  <c:v>3343159.6046204302</c:v>
                </c:pt>
                <c:pt idx="1046">
                  <c:v>3337174.7835763302</c:v>
                </c:pt>
                <c:pt idx="1047">
                  <c:v>3495454.4949894599</c:v>
                </c:pt>
                <c:pt idx="1048">
                  <c:v>3631275.2907949202</c:v>
                </c:pt>
                <c:pt idx="1049">
                  <c:v>3750354.3756643198</c:v>
                </c:pt>
                <c:pt idx="1050">
                  <c:v>3765794.6843903302</c:v>
                </c:pt>
                <c:pt idx="1051">
                  <c:v>3725196.63282941</c:v>
                </c:pt>
                <c:pt idx="1052">
                  <c:v>3720333.1125404201</c:v>
                </c:pt>
                <c:pt idx="1053">
                  <c:v>3699823.3826050502</c:v>
                </c:pt>
                <c:pt idx="1054">
                  <c:v>3668181.1152184899</c:v>
                </c:pt>
                <c:pt idx="1055">
                  <c:v>3616203.1507906402</c:v>
                </c:pt>
                <c:pt idx="1056">
                  <c:v>3555435.2792922701</c:v>
                </c:pt>
                <c:pt idx="1057">
                  <c:v>3513124.7594209798</c:v>
                </c:pt>
                <c:pt idx="1058">
                  <c:v>3452236.1665679901</c:v>
                </c:pt>
                <c:pt idx="1059">
                  <c:v>3477478.5705663301</c:v>
                </c:pt>
                <c:pt idx="1060">
                  <c:v>3538231.2068014001</c:v>
                </c:pt>
                <c:pt idx="1061">
                  <c:v>3574598.1619325802</c:v>
                </c:pt>
                <c:pt idx="1062">
                  <c:v>3595359.28917157</c:v>
                </c:pt>
                <c:pt idx="1063">
                  <c:v>3584112.9528313698</c:v>
                </c:pt>
                <c:pt idx="1064">
                  <c:v>3601963.1549420599</c:v>
                </c:pt>
                <c:pt idx="1065">
                  <c:v>3613834.4019496501</c:v>
                </c:pt>
                <c:pt idx="1066">
                  <c:v>3605122.0958871501</c:v>
                </c:pt>
                <c:pt idx="1067">
                  <c:v>3607974.3902129899</c:v>
                </c:pt>
                <c:pt idx="1068">
                  <c:v>3609639.4476417499</c:v>
                </c:pt>
                <c:pt idx="1069">
                  <c:v>3639053.61695816</c:v>
                </c:pt>
                <c:pt idx="1070">
                  <c:v>3658540.9721491998</c:v>
                </c:pt>
                <c:pt idx="1071">
                  <c:v>3662011.3523211498</c:v>
                </c:pt>
                <c:pt idx="1072">
                  <c:v>3663648.63809558</c:v>
                </c:pt>
                <c:pt idx="1073">
                  <c:v>3660341.6831342098</c:v>
                </c:pt>
                <c:pt idx="1074">
                  <c:v>3659452.7997223302</c:v>
                </c:pt>
                <c:pt idx="1075">
                  <c:v>3662201.6833686298</c:v>
                </c:pt>
                <c:pt idx="1076">
                  <c:v>3672914.32836443</c:v>
                </c:pt>
                <c:pt idx="1077">
                  <c:v>3692640.4619001402</c:v>
                </c:pt>
                <c:pt idx="1078">
                  <c:v>3730923.03610923</c:v>
                </c:pt>
                <c:pt idx="1079">
                  <c:v>3742165.0306575201</c:v>
                </c:pt>
                <c:pt idx="1080">
                  <c:v>3755591.0513272602</c:v>
                </c:pt>
                <c:pt idx="1081">
                  <c:v>3766008.0006388398</c:v>
                </c:pt>
                <c:pt idx="1082">
                  <c:v>3770575.9981675101</c:v>
                </c:pt>
                <c:pt idx="1083">
                  <c:v>3770123.9878714401</c:v>
                </c:pt>
                <c:pt idx="1084">
                  <c:v>3769823.9865836799</c:v>
                </c:pt>
                <c:pt idx="1085">
                  <c:v>3754036.24641746</c:v>
                </c:pt>
                <c:pt idx="1086">
                  <c:v>3719278.2567955102</c:v>
                </c:pt>
                <c:pt idx="1087">
                  <c:v>3661668.3861473799</c:v>
                </c:pt>
                <c:pt idx="1088">
                  <c:v>3614060.0190550899</c:v>
                </c:pt>
                <c:pt idx="1089">
                  <c:v>3611978.7930919202</c:v>
                </c:pt>
                <c:pt idx="1090">
                  <c:v>3604642.1489794599</c:v>
                </c:pt>
                <c:pt idx="1091">
                  <c:v>3605515.6033513602</c:v>
                </c:pt>
                <c:pt idx="1092">
                  <c:v>3658496.6911022798</c:v>
                </c:pt>
                <c:pt idx="1093">
                  <c:v>3692854.4939580602</c:v>
                </c:pt>
                <c:pt idx="1094">
                  <c:v>3738464.0168075701</c:v>
                </c:pt>
                <c:pt idx="1095">
                  <c:v>3761594.8807111601</c:v>
                </c:pt>
                <c:pt idx="1096">
                  <c:v>3771376.7983828601</c:v>
                </c:pt>
                <c:pt idx="1097">
                  <c:v>3769101.6858475399</c:v>
                </c:pt>
                <c:pt idx="1098">
                  <c:v>3796611.5899569099</c:v>
                </c:pt>
                <c:pt idx="1099">
                  <c:v>3813315.1601795</c:v>
                </c:pt>
                <c:pt idx="1100">
                  <c:v>3837925.9714578199</c:v>
                </c:pt>
                <c:pt idx="1101">
                  <c:v>3840031.5813575601</c:v>
                </c:pt>
                <c:pt idx="1102">
                  <c:v>3841451.6466393298</c:v>
                </c:pt>
                <c:pt idx="1103">
                  <c:v>3829757.04048779</c:v>
                </c:pt>
                <c:pt idx="1104">
                  <c:v>3839090.8326003999</c:v>
                </c:pt>
                <c:pt idx="1105">
                  <c:v>3868558.6706327102</c:v>
                </c:pt>
                <c:pt idx="1106">
                  <c:v>3880287.5449929698</c:v>
                </c:pt>
                <c:pt idx="1107">
                  <c:v>3877277.0155519</c:v>
                </c:pt>
                <c:pt idx="1108">
                  <c:v>3900392.3420284898</c:v>
                </c:pt>
                <c:pt idx="1109">
                  <c:v>3898384.10369161</c:v>
                </c:pt>
                <c:pt idx="1110">
                  <c:v>3797014.1510446402</c:v>
                </c:pt>
                <c:pt idx="1111">
                  <c:v>3678941.70802233</c:v>
                </c:pt>
                <c:pt idx="1112">
                  <c:v>3593871.1319676801</c:v>
                </c:pt>
                <c:pt idx="1113">
                  <c:v>3532690.9483068502</c:v>
                </c:pt>
                <c:pt idx="1114">
                  <c:v>3494063.5083862101</c:v>
                </c:pt>
                <c:pt idx="1115">
                  <c:v>3442675.45772216</c:v>
                </c:pt>
                <c:pt idx="1116">
                  <c:v>3487830.67045428</c:v>
                </c:pt>
                <c:pt idx="1117">
                  <c:v>3520862.9528166601</c:v>
                </c:pt>
                <c:pt idx="1118">
                  <c:v>3566022.8356075599</c:v>
                </c:pt>
                <c:pt idx="1119">
                  <c:v>3621112.9001174802</c:v>
                </c:pt>
                <c:pt idx="1120">
                  <c:v>3711639.9687848599</c:v>
                </c:pt>
                <c:pt idx="1121">
                  <c:v>3797047.6545736301</c:v>
                </c:pt>
                <c:pt idx="1122">
                  <c:v>3873735.6565874498</c:v>
                </c:pt>
                <c:pt idx="1123">
                  <c:v>3890173.6927842</c:v>
                </c:pt>
                <c:pt idx="1124">
                  <c:v>3829228.3289079298</c:v>
                </c:pt>
                <c:pt idx="1125">
                  <c:v>3739800.5201093601</c:v>
                </c:pt>
                <c:pt idx="1126">
                  <c:v>3617263.2660574499</c:v>
                </c:pt>
                <c:pt idx="1127">
                  <c:v>3529277.5066993101</c:v>
                </c:pt>
                <c:pt idx="1128">
                  <c:v>3481861.5264579402</c:v>
                </c:pt>
                <c:pt idx="1129">
                  <c:v>3495046.2524528601</c:v>
                </c:pt>
                <c:pt idx="1130">
                  <c:v>3558555.8902852102</c:v>
                </c:pt>
                <c:pt idx="1131">
                  <c:v>3617293.1792178601</c:v>
                </c:pt>
                <c:pt idx="1132">
                  <c:v>3706378.1716895602</c:v>
                </c:pt>
                <c:pt idx="1133">
                  <c:v>3687017.4321929999</c:v>
                </c:pt>
                <c:pt idx="1134">
                  <c:v>3646638.4259044901</c:v>
                </c:pt>
                <c:pt idx="1135">
                  <c:v>3560773.1518021501</c:v>
                </c:pt>
                <c:pt idx="1136">
                  <c:v>3439364.8916763002</c:v>
                </c:pt>
                <c:pt idx="1137">
                  <c:v>3391441.09366473</c:v>
                </c:pt>
                <c:pt idx="1138">
                  <c:v>3312618.6881021601</c:v>
                </c:pt>
                <c:pt idx="1139">
                  <c:v>3202989.28077554</c:v>
                </c:pt>
                <c:pt idx="1140">
                  <c:v>3332953.82066083</c:v>
                </c:pt>
                <c:pt idx="1141">
                  <c:v>3498479.8966524699</c:v>
                </c:pt>
                <c:pt idx="1142">
                  <c:v>3589221.0207646498</c:v>
                </c:pt>
                <c:pt idx="1143">
                  <c:v>3699041.4911921099</c:v>
                </c:pt>
                <c:pt idx="1144">
                  <c:v>3732991.75462155</c:v>
                </c:pt>
                <c:pt idx="1145">
                  <c:v>3796823.24193034</c:v>
                </c:pt>
                <c:pt idx="1146">
                  <c:v>3898123.1982443798</c:v>
                </c:pt>
                <c:pt idx="1147">
                  <c:v>3968602.7259889101</c:v>
                </c:pt>
                <c:pt idx="1148">
                  <c:v>4034652.2469339399</c:v>
                </c:pt>
                <c:pt idx="1149">
                  <c:v>4048119.6622289401</c:v>
                </c:pt>
                <c:pt idx="1150">
                  <c:v>4087752.3952610102</c:v>
                </c:pt>
                <c:pt idx="1151">
                  <c:v>4101024.3221271001</c:v>
                </c:pt>
                <c:pt idx="1152">
                  <c:v>4128592.2632977702</c:v>
                </c:pt>
                <c:pt idx="1153">
                  <c:v>4188914.9758757902</c:v>
                </c:pt>
                <c:pt idx="1154">
                  <c:v>4209629.2752334997</c:v>
                </c:pt>
                <c:pt idx="1155">
                  <c:v>4219055.0989766503</c:v>
                </c:pt>
                <c:pt idx="1156">
                  <c:v>4184639.3749484899</c:v>
                </c:pt>
                <c:pt idx="1157">
                  <c:v>4173227.19017212</c:v>
                </c:pt>
                <c:pt idx="1158">
                  <c:v>4137090.2118761502</c:v>
                </c:pt>
                <c:pt idx="1159">
                  <c:v>4130000.8868028698</c:v>
                </c:pt>
                <c:pt idx="1160">
                  <c:v>4098439.7259888798</c:v>
                </c:pt>
                <c:pt idx="1161">
                  <c:v>4002972.95931732</c:v>
                </c:pt>
                <c:pt idx="1162">
                  <c:v>3886622.4961372199</c:v>
                </c:pt>
                <c:pt idx="1163">
                  <c:v>3788220.8069700501</c:v>
                </c:pt>
                <c:pt idx="1164">
                  <c:v>3830007.0991167501</c:v>
                </c:pt>
                <c:pt idx="1165">
                  <c:v>3914044.0667018099</c:v>
                </c:pt>
                <c:pt idx="1166">
                  <c:v>3994217.9363279599</c:v>
                </c:pt>
                <c:pt idx="1167">
                  <c:v>4028970.9298321502</c:v>
                </c:pt>
                <c:pt idx="1168">
                  <c:v>4090120.4491217402</c:v>
                </c:pt>
                <c:pt idx="1169">
                  <c:v>4138709.4270987301</c:v>
                </c:pt>
                <c:pt idx="1170">
                  <c:v>4205161.25758019</c:v>
                </c:pt>
                <c:pt idx="1171">
                  <c:v>4248743.3336892202</c:v>
                </c:pt>
                <c:pt idx="1172">
                  <c:v>4324376.3279238399</c:v>
                </c:pt>
                <c:pt idx="1173">
                  <c:v>4410207.0173505303</c:v>
                </c:pt>
                <c:pt idx="1174">
                  <c:v>4481051.1344530396</c:v>
                </c:pt>
                <c:pt idx="1175">
                  <c:v>4538691.7729534199</c:v>
                </c:pt>
                <c:pt idx="1176">
                  <c:v>4553769.4123711102</c:v>
                </c:pt>
                <c:pt idx="1177">
                  <c:v>4537070.5004906803</c:v>
                </c:pt>
                <c:pt idx="1178">
                  <c:v>4532029.7010266604</c:v>
                </c:pt>
                <c:pt idx="1179">
                  <c:v>4554836.0407442003</c:v>
                </c:pt>
                <c:pt idx="1180">
                  <c:v>4549641.9847351899</c:v>
                </c:pt>
                <c:pt idx="1181">
                  <c:v>4553214.4073935496</c:v>
                </c:pt>
                <c:pt idx="1182">
                  <c:v>4398050.7745146798</c:v>
                </c:pt>
                <c:pt idx="1183">
                  <c:v>4166359.79765586</c:v>
                </c:pt>
                <c:pt idx="1184">
                  <c:v>3982710.6853868901</c:v>
                </c:pt>
                <c:pt idx="1185">
                  <c:v>3869134.7449090299</c:v>
                </c:pt>
                <c:pt idx="1186">
                  <c:v>3682984.0390707399</c:v>
                </c:pt>
                <c:pt idx="1187">
                  <c:v>3457664.5172896101</c:v>
                </c:pt>
                <c:pt idx="1188">
                  <c:v>3533084.6031144001</c:v>
                </c:pt>
                <c:pt idx="1189">
                  <c:v>3610076.1360445502</c:v>
                </c:pt>
                <c:pt idx="1190">
                  <c:v>3653768.13112773</c:v>
                </c:pt>
                <c:pt idx="1191">
                  <c:v>3758096.80483313</c:v>
                </c:pt>
                <c:pt idx="1192">
                  <c:v>3876512.6308933101</c:v>
                </c:pt>
                <c:pt idx="1193">
                  <c:v>3975415.6466839099</c:v>
                </c:pt>
                <c:pt idx="1194">
                  <c:v>4045585.7235938101</c:v>
                </c:pt>
                <c:pt idx="1195">
                  <c:v>4098668.51508452</c:v>
                </c:pt>
                <c:pt idx="1196">
                  <c:v>4153403.05257311</c:v>
                </c:pt>
                <c:pt idx="1197">
                  <c:v>4204962.9627103005</c:v>
                </c:pt>
                <c:pt idx="1198">
                  <c:v>4227420.2763264496</c:v>
                </c:pt>
                <c:pt idx="1199">
                  <c:v>4263674.1387838796</c:v>
                </c:pt>
                <c:pt idx="1200">
                  <c:v>4258993.7654038398</c:v>
                </c:pt>
                <c:pt idx="1201">
                  <c:v>4278823.1349496897</c:v>
                </c:pt>
                <c:pt idx="1202">
                  <c:v>4271661.6218252704</c:v>
                </c:pt>
                <c:pt idx="1203">
                  <c:v>4146115.03235876</c:v>
                </c:pt>
                <c:pt idx="1204">
                  <c:v>3995653.2840589499</c:v>
                </c:pt>
                <c:pt idx="1205">
                  <c:v>3856930.44924461</c:v>
                </c:pt>
                <c:pt idx="1206">
                  <c:v>3769639.3057480701</c:v>
                </c:pt>
                <c:pt idx="1207">
                  <c:v>3703723.3294233899</c:v>
                </c:pt>
                <c:pt idx="1208">
                  <c:v>3592608.7535762498</c:v>
                </c:pt>
                <c:pt idx="1209">
                  <c:v>3570650.24853219</c:v>
                </c:pt>
                <c:pt idx="1210">
                  <c:v>3541699.3476162599</c:v>
                </c:pt>
                <c:pt idx="1211">
                  <c:v>3490736.41657284</c:v>
                </c:pt>
                <c:pt idx="1212">
                  <c:v>3511566.9854788799</c:v>
                </c:pt>
                <c:pt idx="1213">
                  <c:v>3496077.3841069601</c:v>
                </c:pt>
                <c:pt idx="1214">
                  <c:v>3490073.3042146498</c:v>
                </c:pt>
                <c:pt idx="1215">
                  <c:v>3503596.2971600299</c:v>
                </c:pt>
                <c:pt idx="1216">
                  <c:v>3525861.5266697798</c:v>
                </c:pt>
                <c:pt idx="1217">
                  <c:v>3508355.3451129301</c:v>
                </c:pt>
                <c:pt idx="1218">
                  <c:v>3523974.4381510001</c:v>
                </c:pt>
                <c:pt idx="1219">
                  <c:v>3573510.9975060802</c:v>
                </c:pt>
                <c:pt idx="1220">
                  <c:v>3582239.5924987299</c:v>
                </c:pt>
                <c:pt idx="1221">
                  <c:v>3574448.1636099201</c:v>
                </c:pt>
                <c:pt idx="1222">
                  <c:v>3608679.7289777002</c:v>
                </c:pt>
                <c:pt idx="1223">
                  <c:v>3607641.0647195401</c:v>
                </c:pt>
                <c:pt idx="1224">
                  <c:v>3612107.4910081201</c:v>
                </c:pt>
                <c:pt idx="1225">
                  <c:v>3618711.5030785399</c:v>
                </c:pt>
                <c:pt idx="1226">
                  <c:v>3610638.3294392899</c:v>
                </c:pt>
                <c:pt idx="1227">
                  <c:v>3576653.3792368299</c:v>
                </c:pt>
                <c:pt idx="1228">
                  <c:v>3561067.7534918101</c:v>
                </c:pt>
                <c:pt idx="1229">
                  <c:v>3543796.3747404302</c:v>
                </c:pt>
                <c:pt idx="1230">
                  <c:v>3517502.4629022302</c:v>
                </c:pt>
                <c:pt idx="1231">
                  <c:v>3477958.5032767998</c:v>
                </c:pt>
                <c:pt idx="1232">
                  <c:v>3437192.87017815</c:v>
                </c:pt>
                <c:pt idx="1233">
                  <c:v>3415349.73546207</c:v>
                </c:pt>
                <c:pt idx="1234">
                  <c:v>3412733.6241346002</c:v>
                </c:pt>
                <c:pt idx="1235">
                  <c:v>3407634.38022163</c:v>
                </c:pt>
                <c:pt idx="1236">
                  <c:v>3392742.2828545999</c:v>
                </c:pt>
                <c:pt idx="1237">
                  <c:v>3403003.9743428002</c:v>
                </c:pt>
                <c:pt idx="1238">
                  <c:v>3399156.55385631</c:v>
                </c:pt>
                <c:pt idx="1239">
                  <c:v>3402118.7278591599</c:v>
                </c:pt>
                <c:pt idx="1240">
                  <c:v>3406479.8269277099</c:v>
                </c:pt>
                <c:pt idx="1241">
                  <c:v>3433477.12609745</c:v>
                </c:pt>
                <c:pt idx="1242">
                  <c:v>3445463.7813598001</c:v>
                </c:pt>
                <c:pt idx="1243">
                  <c:v>3466956.6967409798</c:v>
                </c:pt>
                <c:pt idx="1244">
                  <c:v>3476539.0458105998</c:v>
                </c:pt>
                <c:pt idx="1245">
                  <c:v>3618267.4836871601</c:v>
                </c:pt>
                <c:pt idx="1246">
                  <c:v>3753018.5718996599</c:v>
                </c:pt>
                <c:pt idx="1247">
                  <c:v>3874615.2744320598</c:v>
                </c:pt>
                <c:pt idx="1248">
                  <c:v>3923956.88140926</c:v>
                </c:pt>
                <c:pt idx="1249">
                  <c:v>3969364.3091939902</c:v>
                </c:pt>
                <c:pt idx="1250">
                  <c:v>4008610.0347740301</c:v>
                </c:pt>
                <c:pt idx="1251">
                  <c:v>3945809.4501391998</c:v>
                </c:pt>
                <c:pt idx="1252">
                  <c:v>3848384.4175473298</c:v>
                </c:pt>
                <c:pt idx="1253">
                  <c:v>3768873.2847212502</c:v>
                </c:pt>
                <c:pt idx="1254">
                  <c:v>3742914.0768839801</c:v>
                </c:pt>
                <c:pt idx="1255">
                  <c:v>3703118.65002038</c:v>
                </c:pt>
                <c:pt idx="1256">
                  <c:v>3592110.97799613</c:v>
                </c:pt>
                <c:pt idx="1257">
                  <c:v>3621256.2125924998</c:v>
                </c:pt>
                <c:pt idx="1258">
                  <c:v>3659668.02616172</c:v>
                </c:pt>
                <c:pt idx="1259">
                  <c:v>3620912.2777057099</c:v>
                </c:pt>
                <c:pt idx="1260">
                  <c:v>3525895.00503946</c:v>
                </c:pt>
                <c:pt idx="1261">
                  <c:v>3400244.5848539001</c:v>
                </c:pt>
                <c:pt idx="1262">
                  <c:v>3314205.17343855</c:v>
                </c:pt>
                <c:pt idx="1263">
                  <c:v>3435816.8696787199</c:v>
                </c:pt>
                <c:pt idx="1264">
                  <c:v>3515668.6725459299</c:v>
                </c:pt>
                <c:pt idx="1265">
                  <c:v>3552353.37332041</c:v>
                </c:pt>
                <c:pt idx="1266">
                  <c:v>3665436.1502955202</c:v>
                </c:pt>
                <c:pt idx="1267">
                  <c:v>3727697.1010176502</c:v>
                </c:pt>
                <c:pt idx="1268">
                  <c:v>3760502.6579251201</c:v>
                </c:pt>
                <c:pt idx="1269">
                  <c:v>3933039.28740597</c:v>
                </c:pt>
                <c:pt idx="1270">
                  <c:v>4092130.94526339</c:v>
                </c:pt>
                <c:pt idx="1271">
                  <c:v>4230824.4690199401</c:v>
                </c:pt>
                <c:pt idx="1272">
                  <c:v>4204995.9326313296</c:v>
                </c:pt>
                <c:pt idx="1273">
                  <c:v>4134172.7812725399</c:v>
                </c:pt>
                <c:pt idx="1274">
                  <c:v>4102911.4611630701</c:v>
                </c:pt>
                <c:pt idx="1275">
                  <c:v>4186170.8859651098</c:v>
                </c:pt>
                <c:pt idx="1276">
                  <c:v>4268121.1255659796</c:v>
                </c:pt>
                <c:pt idx="1277">
                  <c:v>4357418.55490267</c:v>
                </c:pt>
                <c:pt idx="1278">
                  <c:v>4248663.33263845</c:v>
                </c:pt>
                <c:pt idx="1279">
                  <c:v>4057893.83051974</c:v>
                </c:pt>
                <c:pt idx="1280">
                  <c:v>3906021.8672367502</c:v>
                </c:pt>
                <c:pt idx="1281">
                  <c:v>3869897.9805940101</c:v>
                </c:pt>
                <c:pt idx="1282">
                  <c:v>3761006.2380946102</c:v>
                </c:pt>
                <c:pt idx="1283">
                  <c:v>3557063.0498983101</c:v>
                </c:pt>
                <c:pt idx="1284">
                  <c:v>3624289.8435599701</c:v>
                </c:pt>
                <c:pt idx="1285">
                  <c:v>3722051.3559736698</c:v>
                </c:pt>
                <c:pt idx="1286">
                  <c:v>3875664.06267825</c:v>
                </c:pt>
                <c:pt idx="1287">
                  <c:v>4103177.8623872902</c:v>
                </c:pt>
                <c:pt idx="1288">
                  <c:v>4312031.0945360297</c:v>
                </c:pt>
                <c:pt idx="1289">
                  <c:v>4497260.1129385596</c:v>
                </c:pt>
                <c:pt idx="1290">
                  <c:v>4629501.2087950902</c:v>
                </c:pt>
                <c:pt idx="1291">
                  <c:v>4717605.0867143301</c:v>
                </c:pt>
                <c:pt idx="1292">
                  <c:v>4797960.6974579403</c:v>
                </c:pt>
                <c:pt idx="1293">
                  <c:v>4821179.0521531003</c:v>
                </c:pt>
                <c:pt idx="1294">
                  <c:v>4842942.8334822701</c:v>
                </c:pt>
                <c:pt idx="1295">
                  <c:v>4859473.6224389998</c:v>
                </c:pt>
                <c:pt idx="1296">
                  <c:v>4871149.8637981601</c:v>
                </c:pt>
                <c:pt idx="1297">
                  <c:v>4883137.0244822903</c:v>
                </c:pt>
                <c:pt idx="1298">
                  <c:v>4915110.6658999296</c:v>
                </c:pt>
                <c:pt idx="1299">
                  <c:v>4862984.5910932403</c:v>
                </c:pt>
                <c:pt idx="1300">
                  <c:v>4778350.2790431101</c:v>
                </c:pt>
                <c:pt idx="1301">
                  <c:v>4703601.0197874196</c:v>
                </c:pt>
                <c:pt idx="1302">
                  <c:v>4496113.9525286201</c:v>
                </c:pt>
                <c:pt idx="1303">
                  <c:v>4252383.0996535504</c:v>
                </c:pt>
                <c:pt idx="1304">
                  <c:v>4067518.3443452502</c:v>
                </c:pt>
                <c:pt idx="1305">
                  <c:v>4046324.8164384798</c:v>
                </c:pt>
                <c:pt idx="1306">
                  <c:v>4009103.37968639</c:v>
                </c:pt>
                <c:pt idx="1307">
                  <c:v>3960776.3809878901</c:v>
                </c:pt>
                <c:pt idx="1308">
                  <c:v>4017002.0067977998</c:v>
                </c:pt>
                <c:pt idx="1309">
                  <c:v>4126176.4262498501</c:v>
                </c:pt>
                <c:pt idx="1310">
                  <c:v>4225207.1269129599</c:v>
                </c:pt>
                <c:pt idx="1311">
                  <c:v>4225809.8598314803</c:v>
                </c:pt>
                <c:pt idx="1312">
                  <c:v>4192513.1657812502</c:v>
                </c:pt>
                <c:pt idx="1313">
                  <c:v>4177584.4451227598</c:v>
                </c:pt>
                <c:pt idx="1314">
                  <c:v>4181427.2518326002</c:v>
                </c:pt>
                <c:pt idx="1315">
                  <c:v>4207741.2838559505</c:v>
                </c:pt>
                <c:pt idx="1316">
                  <c:v>4229790.3450101595</c:v>
                </c:pt>
                <c:pt idx="1317">
                  <c:v>4296425.4309525201</c:v>
                </c:pt>
                <c:pt idx="1318">
                  <c:v>4334090.2062460603</c:v>
                </c:pt>
                <c:pt idx="1319">
                  <c:v>4390502.2012518803</c:v>
                </c:pt>
                <c:pt idx="1320">
                  <c:v>4444523.6516054496</c:v>
                </c:pt>
                <c:pt idx="1321">
                  <c:v>4451332.4151547896</c:v>
                </c:pt>
                <c:pt idx="1322">
                  <c:v>4467877.2939185202</c:v>
                </c:pt>
                <c:pt idx="1323">
                  <c:v>4519407.3692636397</c:v>
                </c:pt>
                <c:pt idx="1324">
                  <c:v>4604690.7272102702</c:v>
                </c:pt>
                <c:pt idx="1325">
                  <c:v>4640196.6075337902</c:v>
                </c:pt>
                <c:pt idx="1326">
                  <c:v>4583343.2483302196</c:v>
                </c:pt>
                <c:pt idx="1327">
                  <c:v>4494805.9223831603</c:v>
                </c:pt>
                <c:pt idx="1328">
                  <c:v>4456087.2824012302</c:v>
                </c:pt>
                <c:pt idx="1329">
                  <c:v>4415237.3701714203</c:v>
                </c:pt>
                <c:pt idx="1330">
                  <c:v>4344378.5296141598</c:v>
                </c:pt>
                <c:pt idx="1331">
                  <c:v>4333445.4438112797</c:v>
                </c:pt>
                <c:pt idx="1332">
                  <c:v>4359628.1038871398</c:v>
                </c:pt>
                <c:pt idx="1333">
                  <c:v>4389958.0639222097</c:v>
                </c:pt>
                <c:pt idx="1334">
                  <c:v>4418678.8713939497</c:v>
                </c:pt>
                <c:pt idx="1335">
                  <c:v>4418677.2366132298</c:v>
                </c:pt>
                <c:pt idx="1336">
                  <c:v>4418144.42836452</c:v>
                </c:pt>
                <c:pt idx="1337">
                  <c:v>4416205.0702830898</c:v>
                </c:pt>
                <c:pt idx="1338">
                  <c:v>4391609.7751558004</c:v>
                </c:pt>
                <c:pt idx="1339">
                  <c:v>4390990.0748796295</c:v>
                </c:pt>
                <c:pt idx="1340">
                  <c:v>4367972.0186622301</c:v>
                </c:pt>
                <c:pt idx="1341">
                  <c:v>4386650.2546263197</c:v>
                </c:pt>
                <c:pt idx="1342">
                  <c:v>4402198.83115556</c:v>
                </c:pt>
                <c:pt idx="1343">
                  <c:v>4415616.7892227601</c:v>
                </c:pt>
                <c:pt idx="1344">
                  <c:v>4423614.6625897698</c:v>
                </c:pt>
                <c:pt idx="1345">
                  <c:v>4398100.1765793199</c:v>
                </c:pt>
                <c:pt idx="1346">
                  <c:v>4397051.15830757</c:v>
                </c:pt>
                <c:pt idx="1347">
                  <c:v>4399109.3155784598</c:v>
                </c:pt>
                <c:pt idx="1348">
                  <c:v>4388101.3067608699</c:v>
                </c:pt>
                <c:pt idx="1349">
                  <c:v>4342779.3481427198</c:v>
                </c:pt>
                <c:pt idx="1350">
                  <c:v>4283215.7033880902</c:v>
                </c:pt>
                <c:pt idx="1351">
                  <c:v>4208776.5482930299</c:v>
                </c:pt>
                <c:pt idx="1352">
                  <c:v>4162926.3378485302</c:v>
                </c:pt>
                <c:pt idx="1353">
                  <c:v>4105634.2821423998</c:v>
                </c:pt>
                <c:pt idx="1354">
                  <c:v>4058358.3135141302</c:v>
                </c:pt>
                <c:pt idx="1355">
                  <c:v>3994355.5614054902</c:v>
                </c:pt>
                <c:pt idx="1356">
                  <c:v>4006464.3487785798</c:v>
                </c:pt>
                <c:pt idx="1357">
                  <c:v>4057245.4185703602</c:v>
                </c:pt>
                <c:pt idx="1358">
                  <c:v>4089223.0549310702</c:v>
                </c:pt>
                <c:pt idx="1359">
                  <c:v>4117464.7455345499</c:v>
                </c:pt>
                <c:pt idx="1360">
                  <c:v>4111900.7185080699</c:v>
                </c:pt>
                <c:pt idx="1361">
                  <c:v>4135905.54021178</c:v>
                </c:pt>
                <c:pt idx="1362">
                  <c:v>4124060.9987029801</c:v>
                </c:pt>
                <c:pt idx="1363">
                  <c:v>4116709.9614184201</c:v>
                </c:pt>
                <c:pt idx="1364">
                  <c:v>4113812.71456336</c:v>
                </c:pt>
                <c:pt idx="1365">
                  <c:v>4195347.9900288396</c:v>
                </c:pt>
                <c:pt idx="1366">
                  <c:v>4294027.4448177796</c:v>
                </c:pt>
                <c:pt idx="1367">
                  <c:v>4386514.94505357</c:v>
                </c:pt>
                <c:pt idx="1368">
                  <c:v>4391053.4521792503</c:v>
                </c:pt>
                <c:pt idx="1369">
                  <c:v>4387813.3134798799</c:v>
                </c:pt>
                <c:pt idx="1370">
                  <c:v>4381091.1426612902</c:v>
                </c:pt>
                <c:pt idx="1371">
                  <c:v>4305886.2938530101</c:v>
                </c:pt>
                <c:pt idx="1372">
                  <c:v>4241158.77717523</c:v>
                </c:pt>
                <c:pt idx="1373">
                  <c:v>4155795.7628265801</c:v>
                </c:pt>
                <c:pt idx="1374">
                  <c:v>4110529.8488599798</c:v>
                </c:pt>
                <c:pt idx="1375">
                  <c:v>4050118.26384679</c:v>
                </c:pt>
                <c:pt idx="1376">
                  <c:v>4004125.4557644799</c:v>
                </c:pt>
                <c:pt idx="1377">
                  <c:v>3907173.4953416199</c:v>
                </c:pt>
                <c:pt idx="1378">
                  <c:v>3839768.3003930999</c:v>
                </c:pt>
                <c:pt idx="1379">
                  <c:v>3768178.0376620102</c:v>
                </c:pt>
                <c:pt idx="1380">
                  <c:v>3724844.8186676898</c:v>
                </c:pt>
                <c:pt idx="1381">
                  <c:v>3650501.3003615001</c:v>
                </c:pt>
                <c:pt idx="1382">
                  <c:v>3588790.8559830398</c:v>
                </c:pt>
                <c:pt idx="1383">
                  <c:v>3577942.6091154399</c:v>
                </c:pt>
                <c:pt idx="1384">
                  <c:v>3586002.8680507299</c:v>
                </c:pt>
                <c:pt idx="1385">
                  <c:v>3564564.54919841</c:v>
                </c:pt>
                <c:pt idx="1386">
                  <c:v>3573588.3613682501</c:v>
                </c:pt>
                <c:pt idx="1387">
                  <c:v>3584878.1205979302</c:v>
                </c:pt>
                <c:pt idx="1388">
                  <c:v>3596879.87624483</c:v>
                </c:pt>
                <c:pt idx="1389">
                  <c:v>3617487.5443213498</c:v>
                </c:pt>
                <c:pt idx="1390">
                  <c:v>3618273.6466061799</c:v>
                </c:pt>
                <c:pt idx="1391">
                  <c:v>3633042.9505539699</c:v>
                </c:pt>
                <c:pt idx="1392">
                  <c:v>3638596.0887710899</c:v>
                </c:pt>
                <c:pt idx="1393">
                  <c:v>3616857.2067256002</c:v>
                </c:pt>
                <c:pt idx="1394">
                  <c:v>3614523.0930360402</c:v>
                </c:pt>
                <c:pt idx="1395">
                  <c:v>3591264.7332989001</c:v>
                </c:pt>
                <c:pt idx="1396">
                  <c:v>3539798.7068708399</c:v>
                </c:pt>
                <c:pt idx="1397">
                  <c:v>3500409.4687007298</c:v>
                </c:pt>
                <c:pt idx="1398">
                  <c:v>3454348.1412318</c:v>
                </c:pt>
                <c:pt idx="1399">
                  <c:v>3400747.1514345598</c:v>
                </c:pt>
                <c:pt idx="1400">
                  <c:v>3365641.46084195</c:v>
                </c:pt>
                <c:pt idx="1401">
                  <c:v>3379447.5224959301</c:v>
                </c:pt>
                <c:pt idx="1402">
                  <c:v>3414198.8305792101</c:v>
                </c:pt>
                <c:pt idx="1403">
                  <c:v>3416943.8990817601</c:v>
                </c:pt>
                <c:pt idx="1404">
                  <c:v>3406877.8087276798</c:v>
                </c:pt>
                <c:pt idx="1405">
                  <c:v>3402324.07132843</c:v>
                </c:pt>
                <c:pt idx="1406">
                  <c:v>3395663.6232249402</c:v>
                </c:pt>
                <c:pt idx="1407">
                  <c:v>3459039.2419248298</c:v>
                </c:pt>
                <c:pt idx="1408">
                  <c:v>3483355.4556140802</c:v>
                </c:pt>
                <c:pt idx="1409">
                  <c:v>3529135.4709308501</c:v>
                </c:pt>
                <c:pt idx="1410">
                  <c:v>3546729.5109494599</c:v>
                </c:pt>
                <c:pt idx="1411">
                  <c:v>3570239.8834564202</c:v>
                </c:pt>
                <c:pt idx="1412">
                  <c:v>3603892.6404348402</c:v>
                </c:pt>
                <c:pt idx="1413">
                  <c:v>3613118.2284409101</c:v>
                </c:pt>
                <c:pt idx="1414">
                  <c:v>3623849.6691480498</c:v>
                </c:pt>
                <c:pt idx="1415">
                  <c:v>3634900.0745147401</c:v>
                </c:pt>
                <c:pt idx="1416">
                  <c:v>3627393.9352209698</c:v>
                </c:pt>
                <c:pt idx="1417">
                  <c:v>3597516.9100322002</c:v>
                </c:pt>
                <c:pt idx="1418">
                  <c:v>3595307.8952943399</c:v>
                </c:pt>
                <c:pt idx="1419">
                  <c:v>3609228.8177572698</c:v>
                </c:pt>
                <c:pt idx="1420">
                  <c:v>3587408.0505192699</c:v>
                </c:pt>
                <c:pt idx="1421">
                  <c:v>3573595.16380178</c:v>
                </c:pt>
                <c:pt idx="1422">
                  <c:v>3528715.54494423</c:v>
                </c:pt>
                <c:pt idx="1423">
                  <c:v>3462077.2736223</c:v>
                </c:pt>
                <c:pt idx="1424">
                  <c:v>3426341.8417245699</c:v>
                </c:pt>
                <c:pt idx="1425">
                  <c:v>3415458.9721691399</c:v>
                </c:pt>
                <c:pt idx="1426">
                  <c:v>3440901.2310462799</c:v>
                </c:pt>
                <c:pt idx="1427">
                  <c:v>3441527.4737876402</c:v>
                </c:pt>
                <c:pt idx="1428">
                  <c:v>3474236.6205389798</c:v>
                </c:pt>
                <c:pt idx="1429">
                  <c:v>3472389.9943256499</c:v>
                </c:pt>
                <c:pt idx="1430">
                  <c:v>3486926.4155429802</c:v>
                </c:pt>
                <c:pt idx="1431">
                  <c:v>3486147.5935064498</c:v>
                </c:pt>
                <c:pt idx="1432">
                  <c:v>3468585.0551757901</c:v>
                </c:pt>
                <c:pt idx="1433">
                  <c:v>3437263.7791148201</c:v>
                </c:pt>
                <c:pt idx="1434">
                  <c:v>3435206.0067435</c:v>
                </c:pt>
                <c:pt idx="1435">
                  <c:v>3426140.9985980401</c:v>
                </c:pt>
                <c:pt idx="1436">
                  <c:v>3424360.4306896399</c:v>
                </c:pt>
                <c:pt idx="1437">
                  <c:v>3482108.7231649798</c:v>
                </c:pt>
                <c:pt idx="1438">
                  <c:v>3513282.3548025098</c:v>
                </c:pt>
                <c:pt idx="1439">
                  <c:v>3551505.86061572</c:v>
                </c:pt>
                <c:pt idx="1440">
                  <c:v>3586159.4370846599</c:v>
                </c:pt>
                <c:pt idx="1441">
                  <c:v>3590838.43729357</c:v>
                </c:pt>
                <c:pt idx="1442">
                  <c:v>3611828.3948357701</c:v>
                </c:pt>
                <c:pt idx="1443">
                  <c:v>3638776.7332770699</c:v>
                </c:pt>
                <c:pt idx="1444">
                  <c:v>3642089.6413334599</c:v>
                </c:pt>
                <c:pt idx="1445">
                  <c:v>3645029.2950858702</c:v>
                </c:pt>
                <c:pt idx="1446">
                  <c:v>3598199.7348033399</c:v>
                </c:pt>
                <c:pt idx="1447">
                  <c:v>3552519.7801221898</c:v>
                </c:pt>
                <c:pt idx="1448">
                  <c:v>3514137.19508476</c:v>
                </c:pt>
                <c:pt idx="1449">
                  <c:v>3482140.47379357</c:v>
                </c:pt>
                <c:pt idx="1450">
                  <c:v>3419669.6298611499</c:v>
                </c:pt>
                <c:pt idx="1451">
                  <c:v>3379693.5608708998</c:v>
                </c:pt>
                <c:pt idx="1452">
                  <c:v>3376671.3145754202</c:v>
                </c:pt>
                <c:pt idx="1453">
                  <c:v>3395124.4672627002</c:v>
                </c:pt>
                <c:pt idx="1454">
                  <c:v>3433852.3709775498</c:v>
                </c:pt>
                <c:pt idx="1455">
                  <c:v>3456471.4101342401</c:v>
                </c:pt>
                <c:pt idx="1456">
                  <c:v>3482008.2699934398</c:v>
                </c:pt>
                <c:pt idx="1457">
                  <c:v>3501854.8903576601</c:v>
                </c:pt>
                <c:pt idx="1458">
                  <c:v>3520562.1376413498</c:v>
                </c:pt>
                <c:pt idx="1459">
                  <c:v>3521235.7808126099</c:v>
                </c:pt>
                <c:pt idx="1460">
                  <c:v>3540748.6196498899</c:v>
                </c:pt>
                <c:pt idx="1461">
                  <c:v>3580085.89338532</c:v>
                </c:pt>
                <c:pt idx="1462">
                  <c:v>3642799.8380085099</c:v>
                </c:pt>
                <c:pt idx="1463">
                  <c:v>3664146.4325645198</c:v>
                </c:pt>
                <c:pt idx="1464">
                  <c:v>3702545.6265091202</c:v>
                </c:pt>
                <c:pt idx="1465">
                  <c:v>3726441.8488525101</c:v>
                </c:pt>
                <c:pt idx="1466">
                  <c:v>3761526.8080495801</c:v>
                </c:pt>
                <c:pt idx="1467">
                  <c:v>3835659.9801042601</c:v>
                </c:pt>
                <c:pt idx="1468">
                  <c:v>3875341.9273111098</c:v>
                </c:pt>
                <c:pt idx="1469">
                  <c:v>3913162.53740749</c:v>
                </c:pt>
                <c:pt idx="1470">
                  <c:v>3942757.0292370399</c:v>
                </c:pt>
                <c:pt idx="1471">
                  <c:v>3965646.8877376299</c:v>
                </c:pt>
                <c:pt idx="1472">
                  <c:v>3992341.5322882002</c:v>
                </c:pt>
                <c:pt idx="1473">
                  <c:v>3962598.2819534601</c:v>
                </c:pt>
                <c:pt idx="1474">
                  <c:v>3940555.0913792402</c:v>
                </c:pt>
                <c:pt idx="1475">
                  <c:v>3945673.9413041598</c:v>
                </c:pt>
                <c:pt idx="1476">
                  <c:v>3902270.3056382602</c:v>
                </c:pt>
                <c:pt idx="1477">
                  <c:v>3849639.6498312098</c:v>
                </c:pt>
                <c:pt idx="1478">
                  <c:v>3801982.19113102</c:v>
                </c:pt>
                <c:pt idx="1479">
                  <c:v>3806281.9135853699</c:v>
                </c:pt>
                <c:pt idx="1480">
                  <c:v>3799779.49315992</c:v>
                </c:pt>
                <c:pt idx="1481">
                  <c:v>3818206.70300178</c:v>
                </c:pt>
                <c:pt idx="1482">
                  <c:v>3871917.2423284301</c:v>
                </c:pt>
                <c:pt idx="1483">
                  <c:v>3893284.37019938</c:v>
                </c:pt>
                <c:pt idx="1484">
                  <c:v>3924992.2397713698</c:v>
                </c:pt>
                <c:pt idx="1485">
                  <c:v>3993312.4040962402</c:v>
                </c:pt>
                <c:pt idx="1486">
                  <c:v>4047310.8686476802</c:v>
                </c:pt>
                <c:pt idx="1487">
                  <c:v>4113028.0276584201</c:v>
                </c:pt>
                <c:pt idx="1488">
                  <c:v>4148622.5481392201</c:v>
                </c:pt>
                <c:pt idx="1489">
                  <c:v>4188740.8099575602</c:v>
                </c:pt>
                <c:pt idx="1490">
                  <c:v>4228351.7362517398</c:v>
                </c:pt>
                <c:pt idx="1491">
                  <c:v>4275332.0590054197</c:v>
                </c:pt>
                <c:pt idx="1492">
                  <c:v>4281664.0489847297</c:v>
                </c:pt>
                <c:pt idx="1493">
                  <c:v>4315041.3023142302</c:v>
                </c:pt>
                <c:pt idx="1494">
                  <c:v>4324653.1374685904</c:v>
                </c:pt>
                <c:pt idx="1495">
                  <c:v>4316995.9708468597</c:v>
                </c:pt>
                <c:pt idx="1496">
                  <c:v>4351830.2623290904</c:v>
                </c:pt>
                <c:pt idx="1497">
                  <c:v>4383036.0401367703</c:v>
                </c:pt>
                <c:pt idx="1498">
                  <c:v>4390082.7039286401</c:v>
                </c:pt>
                <c:pt idx="1499">
                  <c:v>4409721.7399663096</c:v>
                </c:pt>
                <c:pt idx="1500">
                  <c:v>4410803.4402990304</c:v>
                </c:pt>
                <c:pt idx="1501">
                  <c:v>4394051.7039766004</c:v>
                </c:pt>
                <c:pt idx="1502">
                  <c:v>4397373.5259848302</c:v>
                </c:pt>
                <c:pt idx="1503">
                  <c:v>4403236.78244201</c:v>
                </c:pt>
                <c:pt idx="1504">
                  <c:v>4402758.7408479098</c:v>
                </c:pt>
                <c:pt idx="1505">
                  <c:v>4397187.0454460699</c:v>
                </c:pt>
                <c:pt idx="1506">
                  <c:v>4429647.0904846704</c:v>
                </c:pt>
                <c:pt idx="1507">
                  <c:v>4435111.1174693098</c:v>
                </c:pt>
                <c:pt idx="1508">
                  <c:v>4464246.1903612502</c:v>
                </c:pt>
                <c:pt idx="1509">
                  <c:v>4484275.4439634997</c:v>
                </c:pt>
                <c:pt idx="1510">
                  <c:v>4518775.5624488099</c:v>
                </c:pt>
                <c:pt idx="1511">
                  <c:v>4529494.8861721298</c:v>
                </c:pt>
                <c:pt idx="1512">
                  <c:v>4566803.9567467701</c:v>
                </c:pt>
                <c:pt idx="1513">
                  <c:v>4555919.1976681696</c:v>
                </c:pt>
                <c:pt idx="1514">
                  <c:v>4557234.1743365899</c:v>
                </c:pt>
                <c:pt idx="1515">
                  <c:v>4523365.4386013104</c:v>
                </c:pt>
                <c:pt idx="1516">
                  <c:v>4464512.8048590301</c:v>
                </c:pt>
                <c:pt idx="1517">
                  <c:v>4444112.21709242</c:v>
                </c:pt>
                <c:pt idx="1518">
                  <c:v>4432337.6832434796</c:v>
                </c:pt>
                <c:pt idx="1519">
                  <c:v>4387941.31630811</c:v>
                </c:pt>
                <c:pt idx="1520">
                  <c:v>4353326.1664795</c:v>
                </c:pt>
                <c:pt idx="1521">
                  <c:v>4335441.1647447599</c:v>
                </c:pt>
                <c:pt idx="1522">
                  <c:v>4335006.1139116297</c:v>
                </c:pt>
                <c:pt idx="1523">
                  <c:v>4324938.2249518102</c:v>
                </c:pt>
                <c:pt idx="1524">
                  <c:v>4321464.8653615797</c:v>
                </c:pt>
                <c:pt idx="1525">
                  <c:v>4336098.4661457501</c:v>
                </c:pt>
                <c:pt idx="1526">
                  <c:v>4342024.1355049303</c:v>
                </c:pt>
                <c:pt idx="1527">
                  <c:v>4361916.5261940695</c:v>
                </c:pt>
                <c:pt idx="1528">
                  <c:v>4403365.56198062</c:v>
                </c:pt>
                <c:pt idx="1529">
                  <c:v>4430179.2597504696</c:v>
                </c:pt>
                <c:pt idx="1530">
                  <c:v>4499401.8400387699</c:v>
                </c:pt>
                <c:pt idx="1531">
                  <c:v>4573421.06861821</c:v>
                </c:pt>
                <c:pt idx="1532">
                  <c:v>4662125.9189644596</c:v>
                </c:pt>
                <c:pt idx="1533">
                  <c:v>4672411.7650831696</c:v>
                </c:pt>
                <c:pt idx="1534">
                  <c:v>4660088.5445939302</c:v>
                </c:pt>
                <c:pt idx="1535">
                  <c:v>4688471.1562326197</c:v>
                </c:pt>
                <c:pt idx="1536">
                  <c:v>4811388.2263160199</c:v>
                </c:pt>
                <c:pt idx="1537">
                  <c:v>4902779.1474143201</c:v>
                </c:pt>
                <c:pt idx="1538">
                  <c:v>4984579.5746471398</c:v>
                </c:pt>
                <c:pt idx="1539">
                  <c:v>5093077.3532601502</c:v>
                </c:pt>
                <c:pt idx="1540">
                  <c:v>5237946.7253355598</c:v>
                </c:pt>
                <c:pt idx="1541">
                  <c:v>5338220.7831081701</c:v>
                </c:pt>
                <c:pt idx="1542">
                  <c:v>5286152.96602677</c:v>
                </c:pt>
                <c:pt idx="1543">
                  <c:v>5180089.9819354601</c:v>
                </c:pt>
                <c:pt idx="1544">
                  <c:v>5110871.6310452996</c:v>
                </c:pt>
                <c:pt idx="1545">
                  <c:v>5014981.75290801</c:v>
                </c:pt>
                <c:pt idx="1546">
                  <c:v>4916724.8607419301</c:v>
                </c:pt>
                <c:pt idx="1547">
                  <c:v>4806805.0189525401</c:v>
                </c:pt>
                <c:pt idx="1548">
                  <c:v>4944478.92605922</c:v>
                </c:pt>
                <c:pt idx="1549">
                  <c:v>5153312.4193202397</c:v>
                </c:pt>
                <c:pt idx="1550">
                  <c:v>5368354.2361676404</c:v>
                </c:pt>
                <c:pt idx="1551">
                  <c:v>5526000.7418188304</c:v>
                </c:pt>
                <c:pt idx="1552">
                  <c:v>5664106.4178679697</c:v>
                </c:pt>
                <c:pt idx="1553">
                  <c:v>5820189.4519366799</c:v>
                </c:pt>
                <c:pt idx="1554">
                  <c:v>5909636.22890219</c:v>
                </c:pt>
                <c:pt idx="1555">
                  <c:v>5986571.1373197502</c:v>
                </c:pt>
                <c:pt idx="1556">
                  <c:v>6075018.0208484</c:v>
                </c:pt>
                <c:pt idx="1557">
                  <c:v>6159566.4214070002</c:v>
                </c:pt>
                <c:pt idx="1558">
                  <c:v>6272582.9288701396</c:v>
                </c:pt>
                <c:pt idx="1559">
                  <c:v>6363206.2181030996</c:v>
                </c:pt>
                <c:pt idx="1560">
                  <c:v>6429226.6182002798</c:v>
                </c:pt>
                <c:pt idx="1561">
                  <c:v>6467905.1446409104</c:v>
                </c:pt>
                <c:pt idx="1562">
                  <c:v>6501253.1761962697</c:v>
                </c:pt>
                <c:pt idx="1563">
                  <c:v>6493108.6056250604</c:v>
                </c:pt>
                <c:pt idx="1564">
                  <c:v>6492747.6990795396</c:v>
                </c:pt>
                <c:pt idx="1565">
                  <c:v>6455506.9350611297</c:v>
                </c:pt>
                <c:pt idx="1566">
                  <c:v>6092688.1562930103</c:v>
                </c:pt>
                <c:pt idx="1567">
                  <c:v>5679970.8363266503</c:v>
                </c:pt>
                <c:pt idx="1568">
                  <c:v>5284998.3245316399</c:v>
                </c:pt>
                <c:pt idx="1569">
                  <c:v>5077091.0853655403</c:v>
                </c:pt>
                <c:pt idx="1570">
                  <c:v>4886935.68984868</c:v>
                </c:pt>
                <c:pt idx="1571">
                  <c:v>4669516.0222848896</c:v>
                </c:pt>
                <c:pt idx="1572">
                  <c:v>4745214.4726701304</c:v>
                </c:pt>
                <c:pt idx="1573">
                  <c:v>4906407.9797985703</c:v>
                </c:pt>
                <c:pt idx="1574">
                  <c:v>5114282.6057515396</c:v>
                </c:pt>
                <c:pt idx="1575">
                  <c:v>5195200.0583919398</c:v>
                </c:pt>
                <c:pt idx="1576">
                  <c:v>5289246.4780818801</c:v>
                </c:pt>
                <c:pt idx="1577">
                  <c:v>5401352.2454527402</c:v>
                </c:pt>
                <c:pt idx="1578">
                  <c:v>5466578.7779391902</c:v>
                </c:pt>
                <c:pt idx="1579">
                  <c:v>5531404.9001442604</c:v>
                </c:pt>
                <c:pt idx="1580">
                  <c:v>5572564.7634988697</c:v>
                </c:pt>
                <c:pt idx="1581">
                  <c:v>5574695.1425300101</c:v>
                </c:pt>
                <c:pt idx="1582">
                  <c:v>5558256.8598607499</c:v>
                </c:pt>
                <c:pt idx="1583">
                  <c:v>5526027.8547698697</c:v>
                </c:pt>
                <c:pt idx="1584">
                  <c:v>5526283.4870402496</c:v>
                </c:pt>
                <c:pt idx="1585">
                  <c:v>5540873.6264811996</c:v>
                </c:pt>
                <c:pt idx="1586">
                  <c:v>5530054.0574254403</c:v>
                </c:pt>
                <c:pt idx="1587">
                  <c:v>5471553.4022580897</c:v>
                </c:pt>
                <c:pt idx="1588">
                  <c:v>5435016.8728156099</c:v>
                </c:pt>
                <c:pt idx="1589">
                  <c:v>5357843.13424497</c:v>
                </c:pt>
                <c:pt idx="1590">
                  <c:v>5255839.8120090701</c:v>
                </c:pt>
                <c:pt idx="1591">
                  <c:v>5125918.5227886103</c:v>
                </c:pt>
                <c:pt idx="1592">
                  <c:v>5012391.38847443</c:v>
                </c:pt>
                <c:pt idx="1593">
                  <c:v>4874447.2507314896</c:v>
                </c:pt>
                <c:pt idx="1594">
                  <c:v>4716045.3075117702</c:v>
                </c:pt>
                <c:pt idx="1595">
                  <c:v>4569087.4106577802</c:v>
                </c:pt>
                <c:pt idx="1596">
                  <c:v>4596771.9473814201</c:v>
                </c:pt>
                <c:pt idx="1597">
                  <c:v>4661113.9974535396</c:v>
                </c:pt>
                <c:pt idx="1598">
                  <c:v>4743423.3901032796</c:v>
                </c:pt>
                <c:pt idx="1599">
                  <c:v>4807131.3177157296</c:v>
                </c:pt>
                <c:pt idx="1600">
                  <c:v>4829850.5507680597</c:v>
                </c:pt>
                <c:pt idx="1601">
                  <c:v>4874085.5239576101</c:v>
                </c:pt>
                <c:pt idx="1602">
                  <c:v>4891835.1002758304</c:v>
                </c:pt>
                <c:pt idx="1603">
                  <c:v>4901501.6838405104</c:v>
                </c:pt>
                <c:pt idx="1604">
                  <c:v>4904250.5604681903</c:v>
                </c:pt>
                <c:pt idx="1605">
                  <c:v>4906347.0803582296</c:v>
                </c:pt>
                <c:pt idx="1606">
                  <c:v>4898634.5253620399</c:v>
                </c:pt>
                <c:pt idx="1607">
                  <c:v>4893251.2962028198</c:v>
                </c:pt>
                <c:pt idx="1608">
                  <c:v>4890668.1933955997</c:v>
                </c:pt>
                <c:pt idx="1609">
                  <c:v>4902538.2889446896</c:v>
                </c:pt>
                <c:pt idx="1610">
                  <c:v>4919555.4235538999</c:v>
                </c:pt>
                <c:pt idx="1611">
                  <c:v>4917547.9721944705</c:v>
                </c:pt>
                <c:pt idx="1612">
                  <c:v>4886336.1843196498</c:v>
                </c:pt>
                <c:pt idx="1613">
                  <c:v>4869620.0159754101</c:v>
                </c:pt>
                <c:pt idx="1614">
                  <c:v>4818662.2089579804</c:v>
                </c:pt>
                <c:pt idx="1615">
                  <c:v>4737663.9835218601</c:v>
                </c:pt>
                <c:pt idx="1616">
                  <c:v>4660763.26519858</c:v>
                </c:pt>
                <c:pt idx="1617">
                  <c:v>4516112.5392100802</c:v>
                </c:pt>
                <c:pt idx="1618">
                  <c:v>4376507.8104102099</c:v>
                </c:pt>
                <c:pt idx="1619">
                  <c:v>4236100.5377805401</c:v>
                </c:pt>
                <c:pt idx="1620">
                  <c:v>4256211.5561972298</c:v>
                </c:pt>
                <c:pt idx="1621">
                  <c:v>4328809.2565795304</c:v>
                </c:pt>
                <c:pt idx="1622">
                  <c:v>4377245.0321321897</c:v>
                </c:pt>
                <c:pt idx="1623">
                  <c:v>4427387.1142280996</c:v>
                </c:pt>
                <c:pt idx="1624">
                  <c:v>4464023.6118174903</c:v>
                </c:pt>
                <c:pt idx="1625">
                  <c:v>4503010.8801675197</c:v>
                </c:pt>
                <c:pt idx="1626">
                  <c:v>4512608.68885592</c:v>
                </c:pt>
                <c:pt idx="1627">
                  <c:v>4539798.3135343399</c:v>
                </c:pt>
                <c:pt idx="1628">
                  <c:v>4552447.11021672</c:v>
                </c:pt>
                <c:pt idx="1629">
                  <c:v>4583103.1797605604</c:v>
                </c:pt>
                <c:pt idx="1630">
                  <c:v>4633702.4671881497</c:v>
                </c:pt>
                <c:pt idx="1631">
                  <c:v>4677804.3278592201</c:v>
                </c:pt>
                <c:pt idx="1632">
                  <c:v>4694588.71036366</c:v>
                </c:pt>
                <c:pt idx="1633">
                  <c:v>4735876.8647705</c:v>
                </c:pt>
                <c:pt idx="1634">
                  <c:v>4751899.4792250004</c:v>
                </c:pt>
                <c:pt idx="1635">
                  <c:v>4717884.8394112196</c:v>
                </c:pt>
                <c:pt idx="1636">
                  <c:v>4657086.1314803297</c:v>
                </c:pt>
                <c:pt idx="1637">
                  <c:v>4651318.7845690902</c:v>
                </c:pt>
                <c:pt idx="1638">
                  <c:v>4450818.3845396303</c:v>
                </c:pt>
                <c:pt idx="1639">
                  <c:v>4315189.70502776</c:v>
                </c:pt>
                <c:pt idx="1640">
                  <c:v>4184786.3183093001</c:v>
                </c:pt>
                <c:pt idx="1641">
                  <c:v>4003900.5979792499</c:v>
                </c:pt>
                <c:pt idx="1642">
                  <c:v>3809275.6149049699</c:v>
                </c:pt>
                <c:pt idx="1643">
                  <c:v>3646665.9598850999</c:v>
                </c:pt>
                <c:pt idx="1644">
                  <c:v>3781571.62202942</c:v>
                </c:pt>
                <c:pt idx="1645">
                  <c:v>3918103.43882892</c:v>
                </c:pt>
                <c:pt idx="1646">
                  <c:v>4018181.4796251399</c:v>
                </c:pt>
                <c:pt idx="1647">
                  <c:v>4016634.6364400201</c:v>
                </c:pt>
                <c:pt idx="1648">
                  <c:v>4045180.71546327</c:v>
                </c:pt>
                <c:pt idx="1649">
                  <c:v>4073054.2505998402</c:v>
                </c:pt>
                <c:pt idx="1650">
                  <c:v>4139716.5422291299</c:v>
                </c:pt>
                <c:pt idx="1651">
                  <c:v>4234615.6163219297</c:v>
                </c:pt>
                <c:pt idx="1652">
                  <c:v>4315383.4139048904</c:v>
                </c:pt>
                <c:pt idx="1653">
                  <c:v>4267901.6243229602</c:v>
                </c:pt>
                <c:pt idx="1654">
                  <c:v>4186427.2842067401</c:v>
                </c:pt>
                <c:pt idx="1655">
                  <c:v>4137107.0616358598</c:v>
                </c:pt>
                <c:pt idx="1656">
                  <c:v>4161584.7331901202</c:v>
                </c:pt>
                <c:pt idx="1657">
                  <c:v>4188944.79111352</c:v>
                </c:pt>
                <c:pt idx="1658">
                  <c:v>4192872.61821853</c:v>
                </c:pt>
                <c:pt idx="1659">
                  <c:v>4220897.6418928104</c:v>
                </c:pt>
                <c:pt idx="1660">
                  <c:v>4241057.9007401401</c:v>
                </c:pt>
                <c:pt idx="1661">
                  <c:v>4263531.1928004902</c:v>
                </c:pt>
                <c:pt idx="1662">
                  <c:v>4257177.2273644097</c:v>
                </c:pt>
                <c:pt idx="1663">
                  <c:v>4261115.3020693101</c:v>
                </c:pt>
                <c:pt idx="1664">
                  <c:v>4276933.0784213599</c:v>
                </c:pt>
                <c:pt idx="1665">
                  <c:v>4280186.3842722299</c:v>
                </c:pt>
                <c:pt idx="1666">
                  <c:v>4277900.9704964599</c:v>
                </c:pt>
                <c:pt idx="1667">
                  <c:v>4271893.3114413703</c:v>
                </c:pt>
                <c:pt idx="1668">
                  <c:v>4306132.3960560802</c:v>
                </c:pt>
                <c:pt idx="1669">
                  <c:v>4371831.9384501604</c:v>
                </c:pt>
                <c:pt idx="1670">
                  <c:v>4403646.5308945002</c:v>
                </c:pt>
                <c:pt idx="1671">
                  <c:v>4464970.4021424605</c:v>
                </c:pt>
                <c:pt idx="1672">
                  <c:v>4496085.6434353199</c:v>
                </c:pt>
                <c:pt idx="1673">
                  <c:v>4539715.1142791202</c:v>
                </c:pt>
                <c:pt idx="1674">
                  <c:v>4580606.3858189201</c:v>
                </c:pt>
                <c:pt idx="1675">
                  <c:v>4607851.6287461603</c:v>
                </c:pt>
                <c:pt idx="1676">
                  <c:v>4641794.7809949396</c:v>
                </c:pt>
                <c:pt idx="1677">
                  <c:v>4701633.3907038895</c:v>
                </c:pt>
                <c:pt idx="1678">
                  <c:v>4786090.7205341803</c:v>
                </c:pt>
                <c:pt idx="1679">
                  <c:v>4833322.3647803096</c:v>
                </c:pt>
                <c:pt idx="1680">
                  <c:v>4866362.8848789502</c:v>
                </c:pt>
                <c:pt idx="1681">
                  <c:v>4907265.46750932</c:v>
                </c:pt>
                <c:pt idx="1682">
                  <c:v>4948913.5075265002</c:v>
                </c:pt>
                <c:pt idx="1683">
                  <c:v>4977348.5344137996</c:v>
                </c:pt>
                <c:pt idx="1684">
                  <c:v>5012601.1851983396</c:v>
                </c:pt>
                <c:pt idx="1685">
                  <c:v>5044812.6346077602</c:v>
                </c:pt>
                <c:pt idx="1686">
                  <c:v>5085785.6011121301</c:v>
                </c:pt>
                <c:pt idx="1687">
                  <c:v>5125822.3651017398</c:v>
                </c:pt>
                <c:pt idx="1688">
                  <c:v>5179626.49190477</c:v>
                </c:pt>
                <c:pt idx="1689">
                  <c:v>5223071.7243569801</c:v>
                </c:pt>
                <c:pt idx="1690">
                  <c:v>5218585.9513274096</c:v>
                </c:pt>
                <c:pt idx="1691">
                  <c:v>5232303.8926592404</c:v>
                </c:pt>
                <c:pt idx="1692">
                  <c:v>5279704.4947682302</c:v>
                </c:pt>
                <c:pt idx="1693">
                  <c:v>5330717.5995571101</c:v>
                </c:pt>
                <c:pt idx="1694">
                  <c:v>5381512.6604002602</c:v>
                </c:pt>
                <c:pt idx="1695">
                  <c:v>5476661.1322160801</c:v>
                </c:pt>
                <c:pt idx="1696">
                  <c:v>5604569.8115525898</c:v>
                </c:pt>
                <c:pt idx="1697">
                  <c:v>5708366.8562924499</c:v>
                </c:pt>
                <c:pt idx="1698">
                  <c:v>5728922.5398377199</c:v>
                </c:pt>
                <c:pt idx="1699">
                  <c:v>5739330.7132425699</c:v>
                </c:pt>
                <c:pt idx="1700">
                  <c:v>5761010.4458133699</c:v>
                </c:pt>
                <c:pt idx="1701">
                  <c:v>5808433.6160982596</c:v>
                </c:pt>
                <c:pt idx="1702">
                  <c:v>5854078.2117909798</c:v>
                </c:pt>
                <c:pt idx="1703">
                  <c:v>5889566.99110894</c:v>
                </c:pt>
                <c:pt idx="1704">
                  <c:v>5914580.62825628</c:v>
                </c:pt>
                <c:pt idx="1705">
                  <c:v>5970742.6721380204</c:v>
                </c:pt>
                <c:pt idx="1706">
                  <c:v>5994667.40650139</c:v>
                </c:pt>
                <c:pt idx="1707">
                  <c:v>6017663.10968934</c:v>
                </c:pt>
                <c:pt idx="1708">
                  <c:v>6065812.7985404702</c:v>
                </c:pt>
                <c:pt idx="1709">
                  <c:v>6075800.2113768803</c:v>
                </c:pt>
                <c:pt idx="1710">
                  <c:v>6054782.8442066899</c:v>
                </c:pt>
                <c:pt idx="1711">
                  <c:v>6038528.2538670702</c:v>
                </c:pt>
                <c:pt idx="1712">
                  <c:v>6018025.5689705601</c:v>
                </c:pt>
                <c:pt idx="1713">
                  <c:v>5994293.6391282398</c:v>
                </c:pt>
                <c:pt idx="1714">
                  <c:v>5927958.8031952102</c:v>
                </c:pt>
                <c:pt idx="1715">
                  <c:v>5897739.1494184202</c:v>
                </c:pt>
                <c:pt idx="1716">
                  <c:v>5921583.7666735798</c:v>
                </c:pt>
                <c:pt idx="1717">
                  <c:v>5970329.0173879601</c:v>
                </c:pt>
                <c:pt idx="1718">
                  <c:v>6023654.51750015</c:v>
                </c:pt>
                <c:pt idx="1719">
                  <c:v>6049384.2533750897</c:v>
                </c:pt>
                <c:pt idx="1720">
                  <c:v>6083594.3622719003</c:v>
                </c:pt>
                <c:pt idx="1721">
                  <c:v>6114607.2231697701</c:v>
                </c:pt>
                <c:pt idx="1722">
                  <c:v>6187973.7085734503</c:v>
                </c:pt>
                <c:pt idx="1723">
                  <c:v>6234217.3687730199</c:v>
                </c:pt>
                <c:pt idx="1724">
                  <c:v>6309508.7502236003</c:v>
                </c:pt>
                <c:pt idx="1725">
                  <c:v>6483779.2686473401</c:v>
                </c:pt>
                <c:pt idx="1726">
                  <c:v>6685230.6376898699</c:v>
                </c:pt>
                <c:pt idx="1727">
                  <c:v>6857817.5479479898</c:v>
                </c:pt>
                <c:pt idx="1728">
                  <c:v>6854572.11829287</c:v>
                </c:pt>
                <c:pt idx="1729">
                  <c:v>6797047.4043158498</c:v>
                </c:pt>
                <c:pt idx="1730">
                  <c:v>6757036.2665204797</c:v>
                </c:pt>
                <c:pt idx="1731">
                  <c:v>6820640.8301941203</c:v>
                </c:pt>
                <c:pt idx="1732">
                  <c:v>6916718.34355387</c:v>
                </c:pt>
                <c:pt idx="1733">
                  <c:v>6999674.92926805</c:v>
                </c:pt>
                <c:pt idx="1734">
                  <c:v>6820126.91314351</c:v>
                </c:pt>
                <c:pt idx="1735">
                  <c:v>6567472.0795095703</c:v>
                </c:pt>
                <c:pt idx="1736">
                  <c:v>6333056.7893076697</c:v>
                </c:pt>
                <c:pt idx="1737">
                  <c:v>6133446.4480644297</c:v>
                </c:pt>
                <c:pt idx="1738">
                  <c:v>5927041.3413970796</c:v>
                </c:pt>
                <c:pt idx="1739">
                  <c:v>5728045.4456488602</c:v>
                </c:pt>
                <c:pt idx="1740">
                  <c:v>5774486.64207491</c:v>
                </c:pt>
                <c:pt idx="1741">
                  <c:v>5899781.62152573</c:v>
                </c:pt>
                <c:pt idx="1742">
                  <c:v>5988407.1857819101</c:v>
                </c:pt>
                <c:pt idx="1743">
                  <c:v>6111572.4895411497</c:v>
                </c:pt>
                <c:pt idx="1744">
                  <c:v>6215497.5678452402</c:v>
                </c:pt>
                <c:pt idx="1745">
                  <c:v>6324825.9759233296</c:v>
                </c:pt>
                <c:pt idx="1746">
                  <c:v>6326438.3032194301</c:v>
                </c:pt>
                <c:pt idx="1747">
                  <c:v>6305126.6269865902</c:v>
                </c:pt>
                <c:pt idx="1748">
                  <c:v>6304860.3336399198</c:v>
                </c:pt>
                <c:pt idx="1749">
                  <c:v>6126592.1273323102</c:v>
                </c:pt>
                <c:pt idx="1750">
                  <c:v>5889899.0147198299</c:v>
                </c:pt>
                <c:pt idx="1751">
                  <c:v>5675403.1767118499</c:v>
                </c:pt>
                <c:pt idx="1752">
                  <c:v>5544538.3196297903</c:v>
                </c:pt>
                <c:pt idx="1753">
                  <c:v>5456322.0126615502</c:v>
                </c:pt>
                <c:pt idx="1754">
                  <c:v>5338427.9202574901</c:v>
                </c:pt>
                <c:pt idx="1755">
                  <c:v>5317443.7725016698</c:v>
                </c:pt>
                <c:pt idx="1756">
                  <c:v>5304772.3257331997</c:v>
                </c:pt>
                <c:pt idx="1757">
                  <c:v>5259462.2116460605</c:v>
                </c:pt>
                <c:pt idx="1758">
                  <c:v>5197501.6560759703</c:v>
                </c:pt>
                <c:pt idx="1759">
                  <c:v>5151521.0556624299</c:v>
                </c:pt>
                <c:pt idx="1760">
                  <c:v>5097316.7818680303</c:v>
                </c:pt>
                <c:pt idx="1761">
                  <c:v>4935920.5794170303</c:v>
                </c:pt>
                <c:pt idx="1762">
                  <c:v>4797726.22340196</c:v>
                </c:pt>
                <c:pt idx="1763">
                  <c:v>4652884.1598090604</c:v>
                </c:pt>
                <c:pt idx="1764">
                  <c:v>4514415.55726369</c:v>
                </c:pt>
                <c:pt idx="1765">
                  <c:v>4376864.6430223398</c:v>
                </c:pt>
                <c:pt idx="1766">
                  <c:v>4239190.56355327</c:v>
                </c:pt>
                <c:pt idx="1767">
                  <c:v>4187938.9433617601</c:v>
                </c:pt>
                <c:pt idx="1768">
                  <c:v>4181442.9974124599</c:v>
                </c:pt>
                <c:pt idx="1769">
                  <c:v>4125714.0215110499</c:v>
                </c:pt>
                <c:pt idx="1770">
                  <c:v>4075398.3525912701</c:v>
                </c:pt>
                <c:pt idx="1771">
                  <c:v>4033579.0904375198</c:v>
                </c:pt>
                <c:pt idx="1772">
                  <c:v>4001220.9449681998</c:v>
                </c:pt>
                <c:pt idx="1773">
                  <c:v>3960744.9977023499</c:v>
                </c:pt>
                <c:pt idx="1774">
                  <c:v>3928068.4138994599</c:v>
                </c:pt>
                <c:pt idx="1775">
                  <c:v>3888317.1853224901</c:v>
                </c:pt>
                <c:pt idx="1776">
                  <c:v>3891612.1933408198</c:v>
                </c:pt>
                <c:pt idx="1777">
                  <c:v>3899528.4265656602</c:v>
                </c:pt>
                <c:pt idx="1778">
                  <c:v>3893328.1204451602</c:v>
                </c:pt>
                <c:pt idx="1779">
                  <c:v>3868506.1921199202</c:v>
                </c:pt>
                <c:pt idx="1780">
                  <c:v>3845924.9807039299</c:v>
                </c:pt>
                <c:pt idx="1781">
                  <c:v>3815614.0293505001</c:v>
                </c:pt>
                <c:pt idx="1782">
                  <c:v>3707144.5004198998</c:v>
                </c:pt>
                <c:pt idx="1783">
                  <c:v>3598467.5201161401</c:v>
                </c:pt>
                <c:pt idx="1784">
                  <c:v>3476003.45561274</c:v>
                </c:pt>
                <c:pt idx="1785">
                  <c:v>3448283.8453918002</c:v>
                </c:pt>
                <c:pt idx="1786">
                  <c:v>3425617.70125248</c:v>
                </c:pt>
                <c:pt idx="1787">
                  <c:v>3369709.4038137002</c:v>
                </c:pt>
                <c:pt idx="1788">
                  <c:v>3416027.2893541399</c:v>
                </c:pt>
                <c:pt idx="1789">
                  <c:v>3478092.3342717299</c:v>
                </c:pt>
                <c:pt idx="1790">
                  <c:v>3540210.6000695801</c:v>
                </c:pt>
                <c:pt idx="1791">
                  <c:v>3615491.3743118299</c:v>
                </c:pt>
                <c:pt idx="1792">
                  <c:v>3660683.3815158801</c:v>
                </c:pt>
                <c:pt idx="1793">
                  <c:v>3707024.62651509</c:v>
                </c:pt>
                <c:pt idx="1794">
                  <c:v>3701191.6114877402</c:v>
                </c:pt>
                <c:pt idx="1795">
                  <c:v>3655738.8165393602</c:v>
                </c:pt>
                <c:pt idx="1796">
                  <c:v>3627204.87889888</c:v>
                </c:pt>
                <c:pt idx="1797">
                  <c:v>3642471.7826254601</c:v>
                </c:pt>
                <c:pt idx="1798">
                  <c:v>3624917.40885115</c:v>
                </c:pt>
                <c:pt idx="1799">
                  <c:v>3602197.93969806</c:v>
                </c:pt>
                <c:pt idx="1800">
                  <c:v>3672273.5223763902</c:v>
                </c:pt>
                <c:pt idx="1801">
                  <c:v>3764398.6240284601</c:v>
                </c:pt>
                <c:pt idx="1802">
                  <c:v>3814684.2671889402</c:v>
                </c:pt>
                <c:pt idx="1803">
                  <c:v>3902215.45073024</c:v>
                </c:pt>
                <c:pt idx="1804">
                  <c:v>4052830.9985688902</c:v>
                </c:pt>
                <c:pt idx="1805">
                  <c:v>4175880.6352325501</c:v>
                </c:pt>
                <c:pt idx="1806">
                  <c:v>4245764.2372359596</c:v>
                </c:pt>
                <c:pt idx="1807">
                  <c:v>4342729.2554542301</c:v>
                </c:pt>
                <c:pt idx="1808">
                  <c:v>4427637.7184256697</c:v>
                </c:pt>
                <c:pt idx="1809">
                  <c:v>4361043.04366042</c:v>
                </c:pt>
                <c:pt idx="1810">
                  <c:v>4296415.2407820001</c:v>
                </c:pt>
                <c:pt idx="1811">
                  <c:v>4215768.4533218099</c:v>
                </c:pt>
                <c:pt idx="1812">
                  <c:v>4277498.93084946</c:v>
                </c:pt>
                <c:pt idx="1813">
                  <c:v>4390891.2321192101</c:v>
                </c:pt>
                <c:pt idx="1814">
                  <c:v>4473092.2216440104</c:v>
                </c:pt>
                <c:pt idx="1815">
                  <c:v>4564250.8493209202</c:v>
                </c:pt>
                <c:pt idx="1816">
                  <c:v>4662909.8728251997</c:v>
                </c:pt>
                <c:pt idx="1817">
                  <c:v>4753190.9315678002</c:v>
                </c:pt>
                <c:pt idx="1818">
                  <c:v>4854021.1081227995</c:v>
                </c:pt>
                <c:pt idx="1819">
                  <c:v>4975722.8454128401</c:v>
                </c:pt>
                <c:pt idx="1820">
                  <c:v>5079723.4405190405</c:v>
                </c:pt>
                <c:pt idx="1821">
                  <c:v>5190639.8005347997</c:v>
                </c:pt>
                <c:pt idx="1822">
                  <c:v>5321373.4262546003</c:v>
                </c:pt>
                <c:pt idx="1823">
                  <c:v>5435818.1769009698</c:v>
                </c:pt>
                <c:pt idx="1824">
                  <c:v>5429712.6308652004</c:v>
                </c:pt>
                <c:pt idx="1825">
                  <c:v>5396294.6981924605</c:v>
                </c:pt>
                <c:pt idx="1826">
                  <c:v>5378307.1431982797</c:v>
                </c:pt>
                <c:pt idx="1827">
                  <c:v>5151795.62106237</c:v>
                </c:pt>
                <c:pt idx="1828">
                  <c:v>4895744.8368626498</c:v>
                </c:pt>
                <c:pt idx="1829">
                  <c:v>4656737.8678206997</c:v>
                </c:pt>
                <c:pt idx="1830">
                  <c:v>4419758.0319908699</c:v>
                </c:pt>
                <c:pt idx="1831">
                  <c:v>4163149.2839885601</c:v>
                </c:pt>
                <c:pt idx="1832">
                  <c:v>3921535.6136867302</c:v>
                </c:pt>
                <c:pt idx="1833">
                  <c:v>3755907.7759860698</c:v>
                </c:pt>
                <c:pt idx="1834">
                  <c:v>3648014.9903881699</c:v>
                </c:pt>
                <c:pt idx="1835">
                  <c:v>3489290.42407881</c:v>
                </c:pt>
                <c:pt idx="1836">
                  <c:v>3358533.1949282</c:v>
                </c:pt>
                <c:pt idx="1837">
                  <c:v>3239761.8381636702</c:v>
                </c:pt>
                <c:pt idx="1838">
                  <c:v>3073456.85845858</c:v>
                </c:pt>
                <c:pt idx="1839">
                  <c:v>2937253.9274612898</c:v>
                </c:pt>
                <c:pt idx="1840">
                  <c:v>2752776.5792529499</c:v>
                </c:pt>
                <c:pt idx="1841">
                  <c:v>2611793.2871239502</c:v>
                </c:pt>
                <c:pt idx="1842">
                  <c:v>2670788.3909809501</c:v>
                </c:pt>
                <c:pt idx="1843">
                  <c:v>2792098.7136069601</c:v>
                </c:pt>
                <c:pt idx="1844">
                  <c:v>2885905.43888277</c:v>
                </c:pt>
                <c:pt idx="1845">
                  <c:v>3033814.0979204802</c:v>
                </c:pt>
                <c:pt idx="1846">
                  <c:v>3193576.5780521701</c:v>
                </c:pt>
                <c:pt idx="1847">
                  <c:v>3274130.59656674</c:v>
                </c:pt>
                <c:pt idx="1848">
                  <c:v>3328668.0966698299</c:v>
                </c:pt>
                <c:pt idx="1849">
                  <c:v>3412459.8086832301</c:v>
                </c:pt>
                <c:pt idx="1850">
                  <c:v>3516580.10398447</c:v>
                </c:pt>
                <c:pt idx="1851">
                  <c:v>3671859.7327188398</c:v>
                </c:pt>
                <c:pt idx="1852">
                  <c:v>3753520.79488741</c:v>
                </c:pt>
                <c:pt idx="1853">
                  <c:v>3791905.89768423</c:v>
                </c:pt>
                <c:pt idx="1854">
                  <c:v>3731794.3414958501</c:v>
                </c:pt>
                <c:pt idx="1855">
                  <c:v>3592475.7492855601</c:v>
                </c:pt>
                <c:pt idx="1856">
                  <c:v>3474606.4046546598</c:v>
                </c:pt>
                <c:pt idx="1857">
                  <c:v>3305969.3561944799</c:v>
                </c:pt>
                <c:pt idx="1858">
                  <c:v>3103579.3463818999</c:v>
                </c:pt>
                <c:pt idx="1859">
                  <c:v>2857993.6661971901</c:v>
                </c:pt>
                <c:pt idx="1860">
                  <c:v>2895774.95435275</c:v>
                </c:pt>
                <c:pt idx="1861">
                  <c:v>3020379.5476993001</c:v>
                </c:pt>
                <c:pt idx="1862">
                  <c:v>3145970.1259728302</c:v>
                </c:pt>
                <c:pt idx="1863">
                  <c:v>3252708.2543166401</c:v>
                </c:pt>
                <c:pt idx="1864">
                  <c:v>3247979.3000888601</c:v>
                </c:pt>
                <c:pt idx="1865">
                  <c:v>3252620.7401524698</c:v>
                </c:pt>
                <c:pt idx="1866">
                  <c:v>3306864.6232713801</c:v>
                </c:pt>
                <c:pt idx="1867">
                  <c:v>3395589.5152308699</c:v>
                </c:pt>
                <c:pt idx="1868">
                  <c:v>3625630.8527745302</c:v>
                </c:pt>
                <c:pt idx="1869">
                  <c:v>3982485.3140839902</c:v>
                </c:pt>
                <c:pt idx="1870">
                  <c:v>4311257.7293413701</c:v>
                </c:pt>
                <c:pt idx="1871">
                  <c:v>4593846.0933288997</c:v>
                </c:pt>
                <c:pt idx="1872">
                  <c:v>4785001.8237979896</c:v>
                </c:pt>
                <c:pt idx="1873">
                  <c:v>4847537.6806634096</c:v>
                </c:pt>
                <c:pt idx="1874">
                  <c:v>4839634.3997051297</c:v>
                </c:pt>
                <c:pt idx="1875">
                  <c:v>4838674.49737632</c:v>
                </c:pt>
                <c:pt idx="1876">
                  <c:v>4775429.6191060496</c:v>
                </c:pt>
                <c:pt idx="1877">
                  <c:v>4715206.2183068898</c:v>
                </c:pt>
                <c:pt idx="1878">
                  <c:v>4691326.4076975202</c:v>
                </c:pt>
                <c:pt idx="1879">
                  <c:v>4651166.0845872201</c:v>
                </c:pt>
                <c:pt idx="1880">
                  <c:v>4626075.9659180501</c:v>
                </c:pt>
                <c:pt idx="1881">
                  <c:v>4600046.5599119803</c:v>
                </c:pt>
                <c:pt idx="1882">
                  <c:v>4601371.2137706196</c:v>
                </c:pt>
                <c:pt idx="1883">
                  <c:v>4579490.3065683199</c:v>
                </c:pt>
                <c:pt idx="1884">
                  <c:v>4600996.8136490602</c:v>
                </c:pt>
                <c:pt idx="1885">
                  <c:v>4675888.5433329698</c:v>
                </c:pt>
                <c:pt idx="1886">
                  <c:v>4722211.52632239</c:v>
                </c:pt>
                <c:pt idx="1887">
                  <c:v>4764864.9507599398</c:v>
                </c:pt>
                <c:pt idx="1888">
                  <c:v>4828069.2980464203</c:v>
                </c:pt>
                <c:pt idx="1889">
                  <c:v>4882640.7601714097</c:v>
                </c:pt>
                <c:pt idx="1890">
                  <c:v>4900671.2389114304</c:v>
                </c:pt>
                <c:pt idx="1891">
                  <c:v>4940086.8052371303</c:v>
                </c:pt>
                <c:pt idx="1892">
                  <c:v>4971945.1367546404</c:v>
                </c:pt>
                <c:pt idx="1893">
                  <c:v>5075252.76068513</c:v>
                </c:pt>
                <c:pt idx="1894">
                  <c:v>5177422.3006903399</c:v>
                </c:pt>
                <c:pt idx="1895">
                  <c:v>5282030.9674342899</c:v>
                </c:pt>
                <c:pt idx="1896">
                  <c:v>5316559.4165933104</c:v>
                </c:pt>
                <c:pt idx="1897">
                  <c:v>5303477.1023266902</c:v>
                </c:pt>
                <c:pt idx="1898">
                  <c:v>5319788.4683264</c:v>
                </c:pt>
                <c:pt idx="1899">
                  <c:v>5360851.5253596697</c:v>
                </c:pt>
                <c:pt idx="1900">
                  <c:v>5374020.3550709598</c:v>
                </c:pt>
                <c:pt idx="1901">
                  <c:v>5387581.5405052397</c:v>
                </c:pt>
                <c:pt idx="1902">
                  <c:v>5443451.08230583</c:v>
                </c:pt>
                <c:pt idx="1903">
                  <c:v>5537485.0007332899</c:v>
                </c:pt>
                <c:pt idx="1904">
                  <c:v>5627373.2618178502</c:v>
                </c:pt>
                <c:pt idx="1905">
                  <c:v>5553458.0862003099</c:v>
                </c:pt>
                <c:pt idx="1906">
                  <c:v>5448363.8989108102</c:v>
                </c:pt>
                <c:pt idx="1907">
                  <c:v>5342385.83136201</c:v>
                </c:pt>
                <c:pt idx="1908">
                  <c:v>5296766.9548305804</c:v>
                </c:pt>
                <c:pt idx="1909">
                  <c:v>5275689.7891053902</c:v>
                </c:pt>
                <c:pt idx="1910">
                  <c:v>5258298.6134902099</c:v>
                </c:pt>
                <c:pt idx="1911">
                  <c:v>5311787.7960599596</c:v>
                </c:pt>
                <c:pt idx="1912">
                  <c:v>5410339.7952287998</c:v>
                </c:pt>
                <c:pt idx="1913">
                  <c:v>5484512.6336503401</c:v>
                </c:pt>
                <c:pt idx="1914">
                  <c:v>5577952.7495381096</c:v>
                </c:pt>
                <c:pt idx="1915">
                  <c:v>5668837.6610788899</c:v>
                </c:pt>
                <c:pt idx="1916">
                  <c:v>5767372.9765649103</c:v>
                </c:pt>
                <c:pt idx="1917">
                  <c:v>5709346.0281116301</c:v>
                </c:pt>
                <c:pt idx="1918">
                  <c:v>5595281.6443843096</c:v>
                </c:pt>
                <c:pt idx="1919">
                  <c:v>5511107.5285366001</c:v>
                </c:pt>
                <c:pt idx="1920">
                  <c:v>5484567.6674177404</c:v>
                </c:pt>
                <c:pt idx="1921">
                  <c:v>5453869.3621305702</c:v>
                </c:pt>
                <c:pt idx="1922">
                  <c:v>5433444.8548367098</c:v>
                </c:pt>
                <c:pt idx="1923">
                  <c:v>5392653.2959211702</c:v>
                </c:pt>
                <c:pt idx="1924">
                  <c:v>5342558.5151827503</c:v>
                </c:pt>
                <c:pt idx="1925">
                  <c:v>5299811.6204676703</c:v>
                </c:pt>
                <c:pt idx="1926">
                  <c:v>5178133.7251910996</c:v>
                </c:pt>
                <c:pt idx="1927">
                  <c:v>5052041.0482312897</c:v>
                </c:pt>
                <c:pt idx="1928">
                  <c:v>4923037.8892685603</c:v>
                </c:pt>
                <c:pt idx="1929">
                  <c:v>4766971.9404204302</c:v>
                </c:pt>
                <c:pt idx="1930">
                  <c:v>4618337.9286329504</c:v>
                </c:pt>
                <c:pt idx="1931">
                  <c:v>4404909.9646142405</c:v>
                </c:pt>
                <c:pt idx="1932">
                  <c:v>4440844.5873463899</c:v>
                </c:pt>
                <c:pt idx="1933">
                  <c:v>4441041.0067209499</c:v>
                </c:pt>
                <c:pt idx="1934">
                  <c:v>4427823.8573215697</c:v>
                </c:pt>
                <c:pt idx="1935">
                  <c:v>4417400.8111349298</c:v>
                </c:pt>
                <c:pt idx="1936">
                  <c:v>4382582.1669900604</c:v>
                </c:pt>
                <c:pt idx="1937">
                  <c:v>4360313.1026537297</c:v>
                </c:pt>
                <c:pt idx="1938">
                  <c:v>4342987.75211477</c:v>
                </c:pt>
                <c:pt idx="1939">
                  <c:v>4348392.0504868301</c:v>
                </c:pt>
                <c:pt idx="1940">
                  <c:v>4333679.3625527797</c:v>
                </c:pt>
                <c:pt idx="1941">
                  <c:v>4322958.1965598501</c:v>
                </c:pt>
                <c:pt idx="1942">
                  <c:v>4303504.9818631001</c:v>
                </c:pt>
                <c:pt idx="1943">
                  <c:v>4294176.1328703696</c:v>
                </c:pt>
                <c:pt idx="1944">
                  <c:v>4409717.2756104302</c:v>
                </c:pt>
                <c:pt idx="1945">
                  <c:v>4535818.6797443898</c:v>
                </c:pt>
                <c:pt idx="1946">
                  <c:v>4638821.1022132896</c:v>
                </c:pt>
                <c:pt idx="1947">
                  <c:v>4501256.0992769701</c:v>
                </c:pt>
                <c:pt idx="1948">
                  <c:v>4371743.9110168098</c:v>
                </c:pt>
                <c:pt idx="1949">
                  <c:v>4219859.3738019196</c:v>
                </c:pt>
                <c:pt idx="1950">
                  <c:v>4190075.8195535601</c:v>
                </c:pt>
                <c:pt idx="1951">
                  <c:v>4148183.4553800598</c:v>
                </c:pt>
                <c:pt idx="1952">
                  <c:v>4123432.52715777</c:v>
                </c:pt>
                <c:pt idx="1953">
                  <c:v>4046918.47781771</c:v>
                </c:pt>
                <c:pt idx="1954">
                  <c:v>3959566.63606164</c:v>
                </c:pt>
                <c:pt idx="1955">
                  <c:v>3892804.0486168</c:v>
                </c:pt>
                <c:pt idx="1956">
                  <c:v>3925291.5842024302</c:v>
                </c:pt>
                <c:pt idx="1957">
                  <c:v>3972588.8476215499</c:v>
                </c:pt>
                <c:pt idx="1958">
                  <c:v>4001175.3149111001</c:v>
                </c:pt>
                <c:pt idx="1959">
                  <c:v>4018973.33616583</c:v>
                </c:pt>
                <c:pt idx="1960">
                  <c:v>4062267.7463912498</c:v>
                </c:pt>
                <c:pt idx="1961">
                  <c:v>4090879.5261903601</c:v>
                </c:pt>
                <c:pt idx="1962">
                  <c:v>4058941.9385091802</c:v>
                </c:pt>
                <c:pt idx="1963">
                  <c:v>4051636.70506011</c:v>
                </c:pt>
                <c:pt idx="1964">
                  <c:v>4040016.13350638</c:v>
                </c:pt>
                <c:pt idx="1965">
                  <c:v>3954076.8761626701</c:v>
                </c:pt>
                <c:pt idx="1966">
                  <c:v>3845843.5921065798</c:v>
                </c:pt>
                <c:pt idx="1967">
                  <c:v>3757843.41210673</c:v>
                </c:pt>
                <c:pt idx="1968">
                  <c:v>3776407.8079833598</c:v>
                </c:pt>
                <c:pt idx="1969">
                  <c:v>3776763.4313848298</c:v>
                </c:pt>
                <c:pt idx="1970">
                  <c:v>3783141.66326136</c:v>
                </c:pt>
                <c:pt idx="1971">
                  <c:v>3787322.5960607398</c:v>
                </c:pt>
                <c:pt idx="1972">
                  <c:v>3790011.9929093099</c:v>
                </c:pt>
                <c:pt idx="1973">
                  <c:v>3771962.9966369499</c:v>
                </c:pt>
                <c:pt idx="1974">
                  <c:v>3761485.8849625201</c:v>
                </c:pt>
                <c:pt idx="1975">
                  <c:v>3751604.3836175301</c:v>
                </c:pt>
                <c:pt idx="1976">
                  <c:v>3730819.54345574</c:v>
                </c:pt>
                <c:pt idx="1977">
                  <c:v>3725357.1534472299</c:v>
                </c:pt>
                <c:pt idx="1978">
                  <c:v>3694852.35925898</c:v>
                </c:pt>
                <c:pt idx="1979">
                  <c:v>3670166.98338586</c:v>
                </c:pt>
                <c:pt idx="1980">
                  <c:v>3684754.4137589298</c:v>
                </c:pt>
                <c:pt idx="1981">
                  <c:v>3688040.5924893999</c:v>
                </c:pt>
                <c:pt idx="1982">
                  <c:v>3684418.2574414602</c:v>
                </c:pt>
                <c:pt idx="1983">
                  <c:v>3879454.6154626901</c:v>
                </c:pt>
                <c:pt idx="1984">
                  <c:v>4090379.1602460402</c:v>
                </c:pt>
                <c:pt idx="1985">
                  <c:v>4281711.7014751704</c:v>
                </c:pt>
                <c:pt idx="1986">
                  <c:v>4453755.4348482704</c:v>
                </c:pt>
                <c:pt idx="1987">
                  <c:v>4588276.0232592998</c:v>
                </c:pt>
                <c:pt idx="1988">
                  <c:v>4758882.5095458496</c:v>
                </c:pt>
                <c:pt idx="1989">
                  <c:v>4916438.9842763096</c:v>
                </c:pt>
                <c:pt idx="1990">
                  <c:v>5111593.4943861598</c:v>
                </c:pt>
                <c:pt idx="1991">
                  <c:v>5288617.4653630098</c:v>
                </c:pt>
                <c:pt idx="1992">
                  <c:v>5519964.4272739701</c:v>
                </c:pt>
                <c:pt idx="1993">
                  <c:v>5752675.3027307997</c:v>
                </c:pt>
                <c:pt idx="1994">
                  <c:v>5979838.3310753005</c:v>
                </c:pt>
                <c:pt idx="1995">
                  <c:v>6128911.2198566403</c:v>
                </c:pt>
                <c:pt idx="1996">
                  <c:v>6297476.3655894799</c:v>
                </c:pt>
                <c:pt idx="1997">
                  <c:v>6466257.7719342802</c:v>
                </c:pt>
                <c:pt idx="1998">
                  <c:v>6189421.2437400604</c:v>
                </c:pt>
                <c:pt idx="1999">
                  <c:v>5824208.2778028604</c:v>
                </c:pt>
                <c:pt idx="2000">
                  <c:v>5490098.8872176902</c:v>
                </c:pt>
                <c:pt idx="2001">
                  <c:v>5187927.1831971398</c:v>
                </c:pt>
                <c:pt idx="2002">
                  <c:v>4905913.3614194198</c:v>
                </c:pt>
                <c:pt idx="2003">
                  <c:v>4611676.18695754</c:v>
                </c:pt>
                <c:pt idx="2004">
                  <c:v>4787869.2856941801</c:v>
                </c:pt>
                <c:pt idx="2005">
                  <c:v>5103250.1147855297</c:v>
                </c:pt>
                <c:pt idx="2006">
                  <c:v>5383673.0260201702</c:v>
                </c:pt>
                <c:pt idx="2007">
                  <c:v>5314167.0656567598</c:v>
                </c:pt>
                <c:pt idx="2008">
                  <c:v>5171071.3829661701</c:v>
                </c:pt>
                <c:pt idx="2009">
                  <c:v>5042185.6599131804</c:v>
                </c:pt>
                <c:pt idx="2010">
                  <c:v>5001564.5410848102</c:v>
                </c:pt>
                <c:pt idx="2011">
                  <c:v>4958119.65345647</c:v>
                </c:pt>
                <c:pt idx="2012">
                  <c:v>4939349.0541043701</c:v>
                </c:pt>
                <c:pt idx="2013">
                  <c:v>4863904.0439344598</c:v>
                </c:pt>
                <c:pt idx="2014">
                  <c:v>4808906.3174436204</c:v>
                </c:pt>
                <c:pt idx="2015">
                  <c:v>4737241.6115196301</c:v>
                </c:pt>
                <c:pt idx="2016">
                  <c:v>4744763.0646951804</c:v>
                </c:pt>
                <c:pt idx="2017">
                  <c:v>4784505.5086481897</c:v>
                </c:pt>
                <c:pt idx="2018">
                  <c:v>4793907.24728675</c:v>
                </c:pt>
                <c:pt idx="2019">
                  <c:v>4807913.7828326002</c:v>
                </c:pt>
                <c:pt idx="2020">
                  <c:v>4856803.70415089</c:v>
                </c:pt>
                <c:pt idx="2021">
                  <c:v>4878000.5421822499</c:v>
                </c:pt>
                <c:pt idx="2022">
                  <c:v>4741823.5471707601</c:v>
                </c:pt>
                <c:pt idx="2023">
                  <c:v>4554014.0009342199</c:v>
                </c:pt>
                <c:pt idx="2024">
                  <c:v>4410102.62544969</c:v>
                </c:pt>
                <c:pt idx="2025">
                  <c:v>4259030.9994546296</c:v>
                </c:pt>
                <c:pt idx="2026">
                  <c:v>4167505.7529119798</c:v>
                </c:pt>
                <c:pt idx="2027">
                  <c:v>4063234.0247197598</c:v>
                </c:pt>
                <c:pt idx="2028">
                  <c:v>4129925.7165645701</c:v>
                </c:pt>
                <c:pt idx="2029">
                  <c:v>4226838.7855394697</c:v>
                </c:pt>
                <c:pt idx="2030">
                  <c:v>4303590.5486157099</c:v>
                </c:pt>
                <c:pt idx="2031">
                  <c:v>4332025.1401257096</c:v>
                </c:pt>
                <c:pt idx="2032">
                  <c:v>4357230.8159285299</c:v>
                </c:pt>
                <c:pt idx="2033">
                  <c:v>4351728.2251299601</c:v>
                </c:pt>
                <c:pt idx="2034">
                  <c:v>4346070.3294080701</c:v>
                </c:pt>
                <c:pt idx="2035">
                  <c:v>4333121.9107739599</c:v>
                </c:pt>
                <c:pt idx="2036">
                  <c:v>4324548.7910627499</c:v>
                </c:pt>
                <c:pt idx="2037">
                  <c:v>4348315.8396856301</c:v>
                </c:pt>
                <c:pt idx="2038">
                  <c:v>4343253.21123653</c:v>
                </c:pt>
                <c:pt idx="2039">
                  <c:v>4360195.3565919204</c:v>
                </c:pt>
                <c:pt idx="2040">
                  <c:v>4374762.0013481304</c:v>
                </c:pt>
                <c:pt idx="2041">
                  <c:v>4377102.5090760803</c:v>
                </c:pt>
                <c:pt idx="2042">
                  <c:v>4375301.2037674002</c:v>
                </c:pt>
                <c:pt idx="2043">
                  <c:v>4389246.0420452803</c:v>
                </c:pt>
                <c:pt idx="2044">
                  <c:v>4428274.9897964597</c:v>
                </c:pt>
                <c:pt idx="2045">
                  <c:v>4437258.2782936497</c:v>
                </c:pt>
                <c:pt idx="2046">
                  <c:v>4430224.9231503299</c:v>
                </c:pt>
                <c:pt idx="2047">
                  <c:v>4449392.9526442196</c:v>
                </c:pt>
                <c:pt idx="2048">
                  <c:v>4467797.7197517799</c:v>
                </c:pt>
                <c:pt idx="2049">
                  <c:v>4461478.4920722703</c:v>
                </c:pt>
                <c:pt idx="2050">
                  <c:v>4459640.0823708801</c:v>
                </c:pt>
                <c:pt idx="2051">
                  <c:v>4454273.6324295197</c:v>
                </c:pt>
                <c:pt idx="2052">
                  <c:v>4486229.6941160103</c:v>
                </c:pt>
                <c:pt idx="2053">
                  <c:v>4524527.56175265</c:v>
                </c:pt>
                <c:pt idx="2054">
                  <c:v>4552009.51217499</c:v>
                </c:pt>
                <c:pt idx="2055">
                  <c:v>4601045.0815720502</c:v>
                </c:pt>
                <c:pt idx="2056">
                  <c:v>4649752.1006279998</c:v>
                </c:pt>
                <c:pt idx="2057">
                  <c:v>4717690.1145860404</c:v>
                </c:pt>
                <c:pt idx="2058">
                  <c:v>4736315.9071199801</c:v>
                </c:pt>
                <c:pt idx="2059">
                  <c:v>4780969.9831030099</c:v>
                </c:pt>
                <c:pt idx="2060">
                  <c:v>4820667.0321001001</c:v>
                </c:pt>
                <c:pt idx="2061">
                  <c:v>4795690.6695387</c:v>
                </c:pt>
                <c:pt idx="2062">
                  <c:v>4767531.5652651098</c:v>
                </c:pt>
                <c:pt idx="2063">
                  <c:v>4739989.6407806296</c:v>
                </c:pt>
                <c:pt idx="2064">
                  <c:v>4632139.6612764504</c:v>
                </c:pt>
                <c:pt idx="2065">
                  <c:v>4533724.1305197095</c:v>
                </c:pt>
                <c:pt idx="2066">
                  <c:v>4427742.4678347697</c:v>
                </c:pt>
                <c:pt idx="2067">
                  <c:v>4538409.82445955</c:v>
                </c:pt>
                <c:pt idx="2068">
                  <c:v>4680387.63795048</c:v>
                </c:pt>
                <c:pt idx="2069">
                  <c:v>4786027.1564040603</c:v>
                </c:pt>
                <c:pt idx="2070">
                  <c:v>4898274.7707651798</c:v>
                </c:pt>
                <c:pt idx="2071">
                  <c:v>5007079.3050784301</c:v>
                </c:pt>
                <c:pt idx="2072">
                  <c:v>5132722.7481194502</c:v>
                </c:pt>
                <c:pt idx="2073">
                  <c:v>5116313.1831632601</c:v>
                </c:pt>
                <c:pt idx="2074">
                  <c:v>5045977.3781930804</c:v>
                </c:pt>
                <c:pt idx="2075">
                  <c:v>5009697.3974517202</c:v>
                </c:pt>
                <c:pt idx="2076">
                  <c:v>5103742.9714338304</c:v>
                </c:pt>
                <c:pt idx="2077">
                  <c:v>5236952.19474483</c:v>
                </c:pt>
                <c:pt idx="2078">
                  <c:v>5369351.8150514802</c:v>
                </c:pt>
                <c:pt idx="2079">
                  <c:v>5560386.7577195996</c:v>
                </c:pt>
                <c:pt idx="2080">
                  <c:v>5758729.2444665004</c:v>
                </c:pt>
                <c:pt idx="2081">
                  <c:v>5990479.0113415103</c:v>
                </c:pt>
                <c:pt idx="2082">
                  <c:v>6100359.3809764897</c:v>
                </c:pt>
                <c:pt idx="2083">
                  <c:v>6150919.7265822496</c:v>
                </c:pt>
                <c:pt idx="2084">
                  <c:v>6199729.0363246296</c:v>
                </c:pt>
                <c:pt idx="2085">
                  <c:v>6202631.1617159899</c:v>
                </c:pt>
                <c:pt idx="2086">
                  <c:v>6238329.9082268197</c:v>
                </c:pt>
                <c:pt idx="2087">
                  <c:v>6252774.27627014</c:v>
                </c:pt>
                <c:pt idx="2088">
                  <c:v>6113248.5399883203</c:v>
                </c:pt>
                <c:pt idx="2089">
                  <c:v>5953416.2313073799</c:v>
                </c:pt>
                <c:pt idx="2090">
                  <c:v>5808743.5903628301</c:v>
                </c:pt>
                <c:pt idx="2091">
                  <c:v>5679983.8785119504</c:v>
                </c:pt>
                <c:pt idx="2092">
                  <c:v>5585155.1453643302</c:v>
                </c:pt>
                <c:pt idx="2093">
                  <c:v>5458600.9220999898</c:v>
                </c:pt>
                <c:pt idx="2094">
                  <c:v>5279122.06378398</c:v>
                </c:pt>
                <c:pt idx="2095">
                  <c:v>5083236.4146996196</c:v>
                </c:pt>
                <c:pt idx="2096">
                  <c:v>4905517.1183138303</c:v>
                </c:pt>
                <c:pt idx="2097">
                  <c:v>4962011.2900787601</c:v>
                </c:pt>
                <c:pt idx="2098">
                  <c:v>5037857.5465187803</c:v>
                </c:pt>
                <c:pt idx="2099">
                  <c:v>5110704.4686366804</c:v>
                </c:pt>
                <c:pt idx="2100">
                  <c:v>5197802.0197679903</c:v>
                </c:pt>
                <c:pt idx="2101">
                  <c:v>5293723.4865712402</c:v>
                </c:pt>
                <c:pt idx="2102">
                  <c:v>5402160.6094385302</c:v>
                </c:pt>
                <c:pt idx="2103">
                  <c:v>5421435.1476873802</c:v>
                </c:pt>
                <c:pt idx="2104">
                  <c:v>5414139.3616051404</c:v>
                </c:pt>
                <c:pt idx="2105">
                  <c:v>5403842.0074493103</c:v>
                </c:pt>
                <c:pt idx="2106">
                  <c:v>5361400.5619259104</c:v>
                </c:pt>
                <c:pt idx="2107">
                  <c:v>5313063.7016625404</c:v>
                </c:pt>
                <c:pt idx="2108">
                  <c:v>5273042.5719741397</c:v>
                </c:pt>
                <c:pt idx="2109">
                  <c:v>5349085.13745296</c:v>
                </c:pt>
                <c:pt idx="2110">
                  <c:v>5420533.8357305601</c:v>
                </c:pt>
                <c:pt idx="2111">
                  <c:v>5487420.9116166299</c:v>
                </c:pt>
                <c:pt idx="2112">
                  <c:v>5462846.9070456503</c:v>
                </c:pt>
                <c:pt idx="2113">
                  <c:v>5445646.9289105404</c:v>
                </c:pt>
                <c:pt idx="2114">
                  <c:v>5423469.6387748402</c:v>
                </c:pt>
                <c:pt idx="2115">
                  <c:v>5358618.0778386202</c:v>
                </c:pt>
                <c:pt idx="2116">
                  <c:v>5279908.8329552198</c:v>
                </c:pt>
                <c:pt idx="2117">
                  <c:v>5193592.6909763804</c:v>
                </c:pt>
                <c:pt idx="2118">
                  <c:v>5085213.3979238505</c:v>
                </c:pt>
                <c:pt idx="2119">
                  <c:v>4988208.3171183197</c:v>
                </c:pt>
                <c:pt idx="2120">
                  <c:v>4893062.0726733701</c:v>
                </c:pt>
                <c:pt idx="2121">
                  <c:v>4858733.5874168901</c:v>
                </c:pt>
                <c:pt idx="2122">
                  <c:v>4824697.8132574102</c:v>
                </c:pt>
                <c:pt idx="2123">
                  <c:v>4758560.7258608704</c:v>
                </c:pt>
                <c:pt idx="2124">
                  <c:v>4845995.1425221805</c:v>
                </c:pt>
                <c:pt idx="2125">
                  <c:v>4876851.5424913298</c:v>
                </c:pt>
                <c:pt idx="2126">
                  <c:v>4901292.3613986503</c:v>
                </c:pt>
                <c:pt idx="2127">
                  <c:v>4927424.6246958403</c:v>
                </c:pt>
                <c:pt idx="2128">
                  <c:v>4967800.72017447</c:v>
                </c:pt>
                <c:pt idx="2129">
                  <c:v>4989592.3932630196</c:v>
                </c:pt>
                <c:pt idx="2130">
                  <c:v>5055994.5359123703</c:v>
                </c:pt>
                <c:pt idx="2131">
                  <c:v>5145323.0978480503</c:v>
                </c:pt>
                <c:pt idx="2132">
                  <c:v>5231551.5956490599</c:v>
                </c:pt>
                <c:pt idx="2133">
                  <c:v>5243307.3203432001</c:v>
                </c:pt>
                <c:pt idx="2134">
                  <c:v>5261953.2054671897</c:v>
                </c:pt>
                <c:pt idx="2135">
                  <c:v>5267574.6955407597</c:v>
                </c:pt>
                <c:pt idx="2136">
                  <c:v>5322515.2731421497</c:v>
                </c:pt>
                <c:pt idx="2137">
                  <c:v>5356986.3839623099</c:v>
                </c:pt>
                <c:pt idx="2138">
                  <c:v>5405244.5336103197</c:v>
                </c:pt>
                <c:pt idx="2139">
                  <c:v>5356711.2838304201</c:v>
                </c:pt>
                <c:pt idx="2140">
                  <c:v>5320925.8091977797</c:v>
                </c:pt>
                <c:pt idx="2141">
                  <c:v>5261000.4675820004</c:v>
                </c:pt>
                <c:pt idx="2142">
                  <c:v>5146208.0358038796</c:v>
                </c:pt>
                <c:pt idx="2143">
                  <c:v>5064490.6342234602</c:v>
                </c:pt>
                <c:pt idx="2144">
                  <c:v>4958626.1836818801</c:v>
                </c:pt>
                <c:pt idx="2145">
                  <c:v>4761168.7556630503</c:v>
                </c:pt>
                <c:pt idx="2146">
                  <c:v>4524814.2389369803</c:v>
                </c:pt>
                <c:pt idx="2147">
                  <c:v>4327445.8274475401</c:v>
                </c:pt>
                <c:pt idx="2148">
                  <c:v>4242178.6190807801</c:v>
                </c:pt>
                <c:pt idx="2149">
                  <c:v>4154430.65008807</c:v>
                </c:pt>
                <c:pt idx="2150">
                  <c:v>4088991.4205274102</c:v>
                </c:pt>
                <c:pt idx="2151">
                  <c:v>4069008.1452873498</c:v>
                </c:pt>
                <c:pt idx="2152">
                  <c:v>4017944.07642766</c:v>
                </c:pt>
                <c:pt idx="2153">
                  <c:v>3961439.1489713201</c:v>
                </c:pt>
                <c:pt idx="2154">
                  <c:v>4001869.0649792901</c:v>
                </c:pt>
                <c:pt idx="2155">
                  <c:v>4044724.96036541</c:v>
                </c:pt>
                <c:pt idx="2156">
                  <c:v>4082581.6915682498</c:v>
                </c:pt>
                <c:pt idx="2157">
                  <c:v>4175941.5627125199</c:v>
                </c:pt>
                <c:pt idx="2158">
                  <c:v>4272893.0483967401</c:v>
                </c:pt>
                <c:pt idx="2159">
                  <c:v>4361822.5337911099</c:v>
                </c:pt>
                <c:pt idx="2160">
                  <c:v>4416392.7477758899</c:v>
                </c:pt>
                <c:pt idx="2161">
                  <c:v>4457954.1541768797</c:v>
                </c:pt>
                <c:pt idx="2162">
                  <c:v>4512572.1914342102</c:v>
                </c:pt>
                <c:pt idx="2163">
                  <c:v>4486429.7790120402</c:v>
                </c:pt>
                <c:pt idx="2164">
                  <c:v>4444545.5205340097</c:v>
                </c:pt>
                <c:pt idx="2165">
                  <c:v>4399514.3503769198</c:v>
                </c:pt>
                <c:pt idx="2166">
                  <c:v>4349422.0229713097</c:v>
                </c:pt>
                <c:pt idx="2167">
                  <c:v>4281293.87805128</c:v>
                </c:pt>
                <c:pt idx="2168">
                  <c:v>4248925.2280984297</c:v>
                </c:pt>
                <c:pt idx="2169">
                  <c:v>4101674.4796241699</c:v>
                </c:pt>
                <c:pt idx="2170">
                  <c:v>3956028.2640781598</c:v>
                </c:pt>
                <c:pt idx="2171">
                  <c:v>3779883.2950003301</c:v>
                </c:pt>
                <c:pt idx="2172">
                  <c:v>3819070.6861322499</c:v>
                </c:pt>
                <c:pt idx="2173">
                  <c:v>3891379.7608309402</c:v>
                </c:pt>
                <c:pt idx="2174">
                  <c:v>3980093.5794542599</c:v>
                </c:pt>
                <c:pt idx="2175">
                  <c:v>4090513.7663950999</c:v>
                </c:pt>
                <c:pt idx="2176">
                  <c:v>4177924.1378528401</c:v>
                </c:pt>
                <c:pt idx="2177">
                  <c:v>4295626.7336135898</c:v>
                </c:pt>
                <c:pt idx="2178">
                  <c:v>4324550.2871221602</c:v>
                </c:pt>
                <c:pt idx="2179">
                  <c:v>4353408.8637320297</c:v>
                </c:pt>
                <c:pt idx="2180">
                  <c:v>4384316.9994495697</c:v>
                </c:pt>
                <c:pt idx="2181">
                  <c:v>4389829.37768202</c:v>
                </c:pt>
                <c:pt idx="2182">
                  <c:v>4382984.3207272897</c:v>
                </c:pt>
                <c:pt idx="2183">
                  <c:v>4367994.1297749402</c:v>
                </c:pt>
                <c:pt idx="2184">
                  <c:v>4375452.5094855502</c:v>
                </c:pt>
                <c:pt idx="2185">
                  <c:v>4370312.1603930499</c:v>
                </c:pt>
                <c:pt idx="2186">
                  <c:v>4367223.6936240299</c:v>
                </c:pt>
                <c:pt idx="2187">
                  <c:v>4321820.5288543003</c:v>
                </c:pt>
                <c:pt idx="2188">
                  <c:v>4262018.9834526097</c:v>
                </c:pt>
                <c:pt idx="2189">
                  <c:v>4200073.14235566</c:v>
                </c:pt>
                <c:pt idx="2190">
                  <c:v>4113576.3728784202</c:v>
                </c:pt>
                <c:pt idx="2191">
                  <c:v>4028485.4689659202</c:v>
                </c:pt>
                <c:pt idx="2192">
                  <c:v>3941942.0519817602</c:v>
                </c:pt>
                <c:pt idx="2193">
                  <c:v>3911099.0610643802</c:v>
                </c:pt>
                <c:pt idx="2194">
                  <c:v>3927722.1987281698</c:v>
                </c:pt>
                <c:pt idx="2195">
                  <c:v>3916895.69685282</c:v>
                </c:pt>
                <c:pt idx="2196">
                  <c:v>3963857.6114926101</c:v>
                </c:pt>
                <c:pt idx="2197">
                  <c:v>4045411.4715732201</c:v>
                </c:pt>
                <c:pt idx="2198">
                  <c:v>4161420.9957762598</c:v>
                </c:pt>
                <c:pt idx="2199">
                  <c:v>4189442.2373889498</c:v>
                </c:pt>
                <c:pt idx="2200">
                  <c:v>4206390.6550155003</c:v>
                </c:pt>
                <c:pt idx="2201">
                  <c:v>4213051.0895487797</c:v>
                </c:pt>
                <c:pt idx="2202">
                  <c:v>4222006.9989341199</c:v>
                </c:pt>
                <c:pt idx="2203">
                  <c:v>4232309.0451635802</c:v>
                </c:pt>
                <c:pt idx="2204">
                  <c:v>4262902.1651798096</c:v>
                </c:pt>
                <c:pt idx="2205">
                  <c:v>4102800.0935395202</c:v>
                </c:pt>
                <c:pt idx="2206">
                  <c:v>3930989.4203552301</c:v>
                </c:pt>
                <c:pt idx="2207">
                  <c:v>3769777.5698398701</c:v>
                </c:pt>
                <c:pt idx="2208">
                  <c:v>3758010.3268790902</c:v>
                </c:pt>
                <c:pt idx="2209">
                  <c:v>3788670.3269926901</c:v>
                </c:pt>
                <c:pt idx="2210">
                  <c:v>3799620.8918331801</c:v>
                </c:pt>
                <c:pt idx="2211">
                  <c:v>3758224.0718080201</c:v>
                </c:pt>
                <c:pt idx="2212">
                  <c:v>3714102.9742995398</c:v>
                </c:pt>
                <c:pt idx="2213">
                  <c:v>3627654.6398869301</c:v>
                </c:pt>
                <c:pt idx="2214">
                  <c:v>3533861.3957125102</c:v>
                </c:pt>
                <c:pt idx="2215">
                  <c:v>3461490.6420263401</c:v>
                </c:pt>
                <c:pt idx="2216">
                  <c:v>3377810.04970707</c:v>
                </c:pt>
                <c:pt idx="2217">
                  <c:v>3385113.7980437102</c:v>
                </c:pt>
                <c:pt idx="2218">
                  <c:v>3386182.12438884</c:v>
                </c:pt>
                <c:pt idx="2219">
                  <c:v>3338342.7041485901</c:v>
                </c:pt>
                <c:pt idx="2220">
                  <c:v>3352002.00417367</c:v>
                </c:pt>
                <c:pt idx="2221">
                  <c:v>3412714.9648100701</c:v>
                </c:pt>
                <c:pt idx="2222">
                  <c:v>3448460.4133395702</c:v>
                </c:pt>
                <c:pt idx="2223">
                  <c:v>3534699.91318188</c:v>
                </c:pt>
                <c:pt idx="2224">
                  <c:v>3555839.67647532</c:v>
                </c:pt>
                <c:pt idx="2225">
                  <c:v>3589523.4734382401</c:v>
                </c:pt>
                <c:pt idx="2226">
                  <c:v>3640962.98653886</c:v>
                </c:pt>
                <c:pt idx="2227">
                  <c:v>3633175.67694824</c:v>
                </c:pt>
                <c:pt idx="2228">
                  <c:v>3690394.26243369</c:v>
                </c:pt>
                <c:pt idx="2229">
                  <c:v>3749824.7945148698</c:v>
                </c:pt>
                <c:pt idx="2230">
                  <c:v>3784507.7674703598</c:v>
                </c:pt>
                <c:pt idx="2231">
                  <c:v>3827511.1264618798</c:v>
                </c:pt>
                <c:pt idx="2232">
                  <c:v>3886899.2077836702</c:v>
                </c:pt>
                <c:pt idx="2233">
                  <c:v>3976121.94463511</c:v>
                </c:pt>
                <c:pt idx="2234">
                  <c:v>4043526.2068316098</c:v>
                </c:pt>
                <c:pt idx="2235">
                  <c:v>3969488.88582617</c:v>
                </c:pt>
                <c:pt idx="2236">
                  <c:v>3874679.4317386998</c:v>
                </c:pt>
                <c:pt idx="2237">
                  <c:v>3790010.2150151301</c:v>
                </c:pt>
                <c:pt idx="2238">
                  <c:v>3728250.2208261699</c:v>
                </c:pt>
                <c:pt idx="2239">
                  <c:v>3653084.0253152</c:v>
                </c:pt>
                <c:pt idx="2240">
                  <c:v>3543232.27401953</c:v>
                </c:pt>
                <c:pt idx="2241">
                  <c:v>3522130.6593564199</c:v>
                </c:pt>
                <c:pt idx="2242">
                  <c:v>3507122.11006863</c:v>
                </c:pt>
                <c:pt idx="2243">
                  <c:v>3459339.7349936999</c:v>
                </c:pt>
                <c:pt idx="2244">
                  <c:v>3507696.2841798202</c:v>
                </c:pt>
                <c:pt idx="2245">
                  <c:v>3537874.0372406398</c:v>
                </c:pt>
                <c:pt idx="2246">
                  <c:v>3570989.5462040701</c:v>
                </c:pt>
                <c:pt idx="2247">
                  <c:v>3645945.1900814199</c:v>
                </c:pt>
                <c:pt idx="2248">
                  <c:v>3730139.3414123198</c:v>
                </c:pt>
                <c:pt idx="2249">
                  <c:v>3803564.37957966</c:v>
                </c:pt>
                <c:pt idx="2250">
                  <c:v>3883208.7859577001</c:v>
                </c:pt>
                <c:pt idx="2251">
                  <c:v>3961821.9134691101</c:v>
                </c:pt>
                <c:pt idx="2252">
                  <c:v>4006535.05785859</c:v>
                </c:pt>
                <c:pt idx="2253">
                  <c:v>4044113.30713908</c:v>
                </c:pt>
                <c:pt idx="2254">
                  <c:v>4076827.9506637598</c:v>
                </c:pt>
                <c:pt idx="2255">
                  <c:v>4129396.4963000901</c:v>
                </c:pt>
                <c:pt idx="2256">
                  <c:v>4157623.4474066799</c:v>
                </c:pt>
                <c:pt idx="2257">
                  <c:v>4201940.0045987098</c:v>
                </c:pt>
                <c:pt idx="2258">
                  <c:v>4254070.13864611</c:v>
                </c:pt>
                <c:pt idx="2259">
                  <c:v>4342762.0843221303</c:v>
                </c:pt>
                <c:pt idx="2260">
                  <c:v>4443680.2173256604</c:v>
                </c:pt>
                <c:pt idx="2261">
                  <c:v>4465537.8786968198</c:v>
                </c:pt>
                <c:pt idx="2262">
                  <c:v>4517923.4288374595</c:v>
                </c:pt>
                <c:pt idx="2263">
                  <c:v>4565348.00339997</c:v>
                </c:pt>
                <c:pt idx="2264">
                  <c:v>4637534.9393808702</c:v>
                </c:pt>
                <c:pt idx="2265">
                  <c:v>4711472.6898121396</c:v>
                </c:pt>
                <c:pt idx="2266">
                  <c:v>4789479.8576185703</c:v>
                </c:pt>
                <c:pt idx="2267">
                  <c:v>4857783.7755280696</c:v>
                </c:pt>
                <c:pt idx="2268">
                  <c:v>4894142.8856377797</c:v>
                </c:pt>
                <c:pt idx="2269">
                  <c:v>4963453.1755459597</c:v>
                </c:pt>
                <c:pt idx="2270">
                  <c:v>5034579.3136023805</c:v>
                </c:pt>
                <c:pt idx="2271">
                  <c:v>5068912.0717969202</c:v>
                </c:pt>
                <c:pt idx="2272">
                  <c:v>5141037.5729478002</c:v>
                </c:pt>
                <c:pt idx="2273">
                  <c:v>5199578.9168535303</c:v>
                </c:pt>
                <c:pt idx="2274">
                  <c:v>5258684.9971052296</c:v>
                </c:pt>
                <c:pt idx="2275">
                  <c:v>5315584.7595600598</c:v>
                </c:pt>
                <c:pt idx="2276">
                  <c:v>5369750.2007847102</c:v>
                </c:pt>
                <c:pt idx="2277">
                  <c:v>5591814.1193086198</c:v>
                </c:pt>
                <c:pt idx="2278">
                  <c:v>5835113.5206420496</c:v>
                </c:pt>
                <c:pt idx="2279">
                  <c:v>6070323.1522426596</c:v>
                </c:pt>
                <c:pt idx="2280">
                  <c:v>6304392.6552687297</c:v>
                </c:pt>
                <c:pt idx="2281">
                  <c:v>6526392.6796065401</c:v>
                </c:pt>
                <c:pt idx="2282">
                  <c:v>6769591.2071872801</c:v>
                </c:pt>
                <c:pt idx="2283">
                  <c:v>6926808.5764762796</c:v>
                </c:pt>
                <c:pt idx="2284">
                  <c:v>7046954.029937</c:v>
                </c:pt>
                <c:pt idx="2285">
                  <c:v>7169645.9405397698</c:v>
                </c:pt>
                <c:pt idx="2286">
                  <c:v>7086530.2861196296</c:v>
                </c:pt>
                <c:pt idx="2287">
                  <c:v>6922584.8434608998</c:v>
                </c:pt>
                <c:pt idx="2288">
                  <c:v>6777609.0023882696</c:v>
                </c:pt>
                <c:pt idx="2289">
                  <c:v>6425814.4845610196</c:v>
                </c:pt>
                <c:pt idx="2290">
                  <c:v>6048667.6112433197</c:v>
                </c:pt>
                <c:pt idx="2291">
                  <c:v>5664304.9968913896</c:v>
                </c:pt>
                <c:pt idx="2292">
                  <c:v>5778723.9383620201</c:v>
                </c:pt>
                <c:pt idx="2293">
                  <c:v>6029685.6066875998</c:v>
                </c:pt>
                <c:pt idx="2294">
                  <c:v>6253709.8704538904</c:v>
                </c:pt>
                <c:pt idx="2295">
                  <c:v>6306437.4758359799</c:v>
                </c:pt>
                <c:pt idx="2296">
                  <c:v>6298123.68579931</c:v>
                </c:pt>
                <c:pt idx="2297">
                  <c:v>6303149.6879822696</c:v>
                </c:pt>
                <c:pt idx="2298">
                  <c:v>6222098.5920763901</c:v>
                </c:pt>
                <c:pt idx="2299">
                  <c:v>6134990.37465565</c:v>
                </c:pt>
                <c:pt idx="2300">
                  <c:v>6051147.9526260002</c:v>
                </c:pt>
                <c:pt idx="2301">
                  <c:v>6033289.4592768596</c:v>
                </c:pt>
                <c:pt idx="2302">
                  <c:v>6065964.3107615598</c:v>
                </c:pt>
                <c:pt idx="2303">
                  <c:v>6060715.5501121599</c:v>
                </c:pt>
                <c:pt idx="2304">
                  <c:v>6035908.11057196</c:v>
                </c:pt>
                <c:pt idx="2305">
                  <c:v>5982386.2322949599</c:v>
                </c:pt>
                <c:pt idx="2306">
                  <c:v>5940845.7874199403</c:v>
                </c:pt>
                <c:pt idx="2307">
                  <c:v>5865762.3003726099</c:v>
                </c:pt>
                <c:pt idx="2308">
                  <c:v>5795580.3977423599</c:v>
                </c:pt>
                <c:pt idx="2309">
                  <c:v>5707006.0575513998</c:v>
                </c:pt>
                <c:pt idx="2310">
                  <c:v>5547780.1360606505</c:v>
                </c:pt>
                <c:pt idx="2311">
                  <c:v>5408764.9459183197</c:v>
                </c:pt>
                <c:pt idx="2312">
                  <c:v>5265192.1203642003</c:v>
                </c:pt>
                <c:pt idx="2313">
                  <c:v>5049409.4891596399</c:v>
                </c:pt>
                <c:pt idx="2314">
                  <c:v>4839771.6873208899</c:v>
                </c:pt>
                <c:pt idx="2315">
                  <c:v>4647454.3081007497</c:v>
                </c:pt>
                <c:pt idx="2316">
                  <c:v>4536296.0093758199</c:v>
                </c:pt>
                <c:pt idx="2317">
                  <c:v>4447196.0171010597</c:v>
                </c:pt>
                <c:pt idx="2318">
                  <c:v>4357800.44493978</c:v>
                </c:pt>
                <c:pt idx="2319">
                  <c:v>4205090.4178943904</c:v>
                </c:pt>
                <c:pt idx="2320">
                  <c:v>4018019.8299128399</c:v>
                </c:pt>
                <c:pt idx="2321">
                  <c:v>3856920.4217131701</c:v>
                </c:pt>
                <c:pt idx="2322">
                  <c:v>3730975.46955832</c:v>
                </c:pt>
                <c:pt idx="2323">
                  <c:v>3595859.3502717102</c:v>
                </c:pt>
                <c:pt idx="2324">
                  <c:v>3458985.5952081899</c:v>
                </c:pt>
                <c:pt idx="2325">
                  <c:v>3518990.2380475099</c:v>
                </c:pt>
                <c:pt idx="2326">
                  <c:v>3598122.4169722302</c:v>
                </c:pt>
                <c:pt idx="2327">
                  <c:v>3641648.3374945801</c:v>
                </c:pt>
                <c:pt idx="2328">
                  <c:v>3677663.7282398599</c:v>
                </c:pt>
                <c:pt idx="2329">
                  <c:v>3710386.5286966101</c:v>
                </c:pt>
                <c:pt idx="2330">
                  <c:v>3700423.8263916899</c:v>
                </c:pt>
                <c:pt idx="2331">
                  <c:v>3756184.0854306701</c:v>
                </c:pt>
                <c:pt idx="2332">
                  <c:v>3789322.6007959601</c:v>
                </c:pt>
                <c:pt idx="2333">
                  <c:v>3824936.27661773</c:v>
                </c:pt>
                <c:pt idx="2334">
                  <c:v>3708667.1870154301</c:v>
                </c:pt>
                <c:pt idx="2335">
                  <c:v>3519355.4745338601</c:v>
                </c:pt>
                <c:pt idx="2336">
                  <c:v>3390827.51891887</c:v>
                </c:pt>
                <c:pt idx="2337">
                  <c:v>3249331.6308261799</c:v>
                </c:pt>
                <c:pt idx="2338">
                  <c:v>3106760.9629035499</c:v>
                </c:pt>
                <c:pt idx="2339">
                  <c:v>2986554.54167525</c:v>
                </c:pt>
                <c:pt idx="2340">
                  <c:v>3007450.3696502098</c:v>
                </c:pt>
                <c:pt idx="2341">
                  <c:v>2990246.9854818499</c:v>
                </c:pt>
                <c:pt idx="2342">
                  <c:v>2960862.4550669501</c:v>
                </c:pt>
                <c:pt idx="2343">
                  <c:v>3052787.8068663999</c:v>
                </c:pt>
                <c:pt idx="2344">
                  <c:v>3248050.6334275999</c:v>
                </c:pt>
                <c:pt idx="2345">
                  <c:v>3421658.8489880501</c:v>
                </c:pt>
                <c:pt idx="2346">
                  <c:v>3463280.4152312898</c:v>
                </c:pt>
                <c:pt idx="2347">
                  <c:v>3476042.4341351902</c:v>
                </c:pt>
                <c:pt idx="2348">
                  <c:v>3431361.2132898299</c:v>
                </c:pt>
                <c:pt idx="2349">
                  <c:v>3611476.5873912298</c:v>
                </c:pt>
                <c:pt idx="2350">
                  <c:v>3789032.2066594199</c:v>
                </c:pt>
                <c:pt idx="2351">
                  <c:v>3969757.2896243399</c:v>
                </c:pt>
                <c:pt idx="2352">
                  <c:v>4004373.73986845</c:v>
                </c:pt>
                <c:pt idx="2353">
                  <c:v>4030876.9865199202</c:v>
                </c:pt>
                <c:pt idx="2354">
                  <c:v>4043106.0686793998</c:v>
                </c:pt>
                <c:pt idx="2355">
                  <c:v>4262863.9073712397</c:v>
                </c:pt>
                <c:pt idx="2356">
                  <c:v>4539626.4546937896</c:v>
                </c:pt>
                <c:pt idx="2357">
                  <c:v>4753762.3959625699</c:v>
                </c:pt>
                <c:pt idx="2358">
                  <c:v>4695410.1906236503</c:v>
                </c:pt>
                <c:pt idx="2359">
                  <c:v>4633167.2419625903</c:v>
                </c:pt>
                <c:pt idx="2360">
                  <c:v>4594969.1368571101</c:v>
                </c:pt>
                <c:pt idx="2361">
                  <c:v>4479735.3566602701</c:v>
                </c:pt>
                <c:pt idx="2362">
                  <c:v>4335230.5136210499</c:v>
                </c:pt>
                <c:pt idx="2363">
                  <c:v>4199197.5918956799</c:v>
                </c:pt>
                <c:pt idx="2364">
                  <c:v>4062819.4758589198</c:v>
                </c:pt>
                <c:pt idx="2365">
                  <c:v>3947982.6103209201</c:v>
                </c:pt>
                <c:pt idx="2366">
                  <c:v>3902241.5157318199</c:v>
                </c:pt>
                <c:pt idx="2367">
                  <c:v>3919788.3344684602</c:v>
                </c:pt>
                <c:pt idx="2368">
                  <c:v>3931483.8297000499</c:v>
                </c:pt>
                <c:pt idx="2369">
                  <c:v>3912591.1405306798</c:v>
                </c:pt>
                <c:pt idx="2370">
                  <c:v>3732977.0460195001</c:v>
                </c:pt>
                <c:pt idx="2371">
                  <c:v>3533159.77846026</c:v>
                </c:pt>
                <c:pt idx="2372">
                  <c:v>3340238.8562962199</c:v>
                </c:pt>
                <c:pt idx="2373">
                  <c:v>3442345.4965292602</c:v>
                </c:pt>
                <c:pt idx="2374">
                  <c:v>3575812.3925328199</c:v>
                </c:pt>
                <c:pt idx="2375">
                  <c:v>3624966.1368186399</c:v>
                </c:pt>
                <c:pt idx="2376">
                  <c:v>3801741.89419404</c:v>
                </c:pt>
                <c:pt idx="2377">
                  <c:v>3916404.6964323702</c:v>
                </c:pt>
                <c:pt idx="2378">
                  <c:v>4067813.5890173698</c:v>
                </c:pt>
                <c:pt idx="2379">
                  <c:v>4163225.9767282102</c:v>
                </c:pt>
                <c:pt idx="2380">
                  <c:v>4264604.8052179897</c:v>
                </c:pt>
                <c:pt idx="2381">
                  <c:v>4345653.1530616004</c:v>
                </c:pt>
                <c:pt idx="2382">
                  <c:v>4156815.1834277599</c:v>
                </c:pt>
                <c:pt idx="2383">
                  <c:v>3924392.1669124202</c:v>
                </c:pt>
                <c:pt idx="2384">
                  <c:v>3730474.4725021902</c:v>
                </c:pt>
                <c:pt idx="2385">
                  <c:v>3606356.9865559698</c:v>
                </c:pt>
                <c:pt idx="2386">
                  <c:v>3432676.1767073302</c:v>
                </c:pt>
                <c:pt idx="2387">
                  <c:v>3234432.5470267902</c:v>
                </c:pt>
                <c:pt idx="2388">
                  <c:v>3385580.3642108198</c:v>
                </c:pt>
                <c:pt idx="2389">
                  <c:v>3545228.583106</c:v>
                </c:pt>
                <c:pt idx="2390">
                  <c:v>3625114.7830850198</c:v>
                </c:pt>
                <c:pt idx="2391">
                  <c:v>3745994.8320539701</c:v>
                </c:pt>
                <c:pt idx="2392">
                  <c:v>3856672.4342779298</c:v>
                </c:pt>
                <c:pt idx="2393">
                  <c:v>3979437.9325529798</c:v>
                </c:pt>
                <c:pt idx="2394">
                  <c:v>4082842.7255167202</c:v>
                </c:pt>
                <c:pt idx="2395">
                  <c:v>4161554.3615102302</c:v>
                </c:pt>
                <c:pt idx="2396">
                  <c:v>4237745.4350090697</c:v>
                </c:pt>
                <c:pt idx="2397">
                  <c:v>4222950.6953893099</c:v>
                </c:pt>
                <c:pt idx="2398">
                  <c:v>4182676.9336341098</c:v>
                </c:pt>
                <c:pt idx="2399">
                  <c:v>4175261.1852513901</c:v>
                </c:pt>
                <c:pt idx="2400">
                  <c:v>4228716.7211020198</c:v>
                </c:pt>
                <c:pt idx="2401">
                  <c:v>4294326.2690367904</c:v>
                </c:pt>
                <c:pt idx="2402">
                  <c:v>4373449.9630004801</c:v>
                </c:pt>
                <c:pt idx="2403">
                  <c:v>4461823.8491688604</c:v>
                </c:pt>
                <c:pt idx="2404">
                  <c:v>4503627.80619701</c:v>
                </c:pt>
                <c:pt idx="2405">
                  <c:v>4557466.0445551304</c:v>
                </c:pt>
                <c:pt idx="2406">
                  <c:v>4326922.8950742204</c:v>
                </c:pt>
                <c:pt idx="2407">
                  <c:v>4042182.7398333601</c:v>
                </c:pt>
                <c:pt idx="2408">
                  <c:v>3762721.7522122799</c:v>
                </c:pt>
                <c:pt idx="2409">
                  <c:v>3538261.9718220499</c:v>
                </c:pt>
                <c:pt idx="2410">
                  <c:v>3303141.3792014201</c:v>
                </c:pt>
                <c:pt idx="2411">
                  <c:v>3027509.55873778</c:v>
                </c:pt>
                <c:pt idx="2412">
                  <c:v>3182790.19067781</c:v>
                </c:pt>
                <c:pt idx="2413">
                  <c:v>3361154.3574130898</c:v>
                </c:pt>
                <c:pt idx="2414">
                  <c:v>3507959.7322013499</c:v>
                </c:pt>
                <c:pt idx="2415">
                  <c:v>3640018.0166799598</c:v>
                </c:pt>
                <c:pt idx="2416">
                  <c:v>3730358.7504482698</c:v>
                </c:pt>
                <c:pt idx="2417">
                  <c:v>3738399.5637192498</c:v>
                </c:pt>
                <c:pt idx="2418">
                  <c:v>3821122.2970754802</c:v>
                </c:pt>
                <c:pt idx="2419">
                  <c:v>3876010.0793481302</c:v>
                </c:pt>
                <c:pt idx="2420">
                  <c:v>3956691.4343466898</c:v>
                </c:pt>
                <c:pt idx="2421">
                  <c:v>3965293.85796445</c:v>
                </c:pt>
                <c:pt idx="2422">
                  <c:v>3997438.2119006002</c:v>
                </c:pt>
                <c:pt idx="2423">
                  <c:v>4044398.8737965599</c:v>
                </c:pt>
                <c:pt idx="2424">
                  <c:v>4017318.39962199</c:v>
                </c:pt>
                <c:pt idx="2425">
                  <c:v>3927737.47407421</c:v>
                </c:pt>
                <c:pt idx="2426">
                  <c:v>3854327.4852622398</c:v>
                </c:pt>
                <c:pt idx="2427">
                  <c:v>3806469.1699729399</c:v>
                </c:pt>
                <c:pt idx="2428">
                  <c:v>3785080.9003624702</c:v>
                </c:pt>
                <c:pt idx="2429">
                  <c:v>3734221.6532640401</c:v>
                </c:pt>
                <c:pt idx="2430">
                  <c:v>3693286.1942396099</c:v>
                </c:pt>
                <c:pt idx="2431">
                  <c:v>3674394.4556742199</c:v>
                </c:pt>
                <c:pt idx="2432">
                  <c:v>3621082.89091013</c:v>
                </c:pt>
                <c:pt idx="2433">
                  <c:v>3481578.3114261301</c:v>
                </c:pt>
                <c:pt idx="2434">
                  <c:v>3329752.00828896</c:v>
                </c:pt>
                <c:pt idx="2435">
                  <c:v>3160947.2666172101</c:v>
                </c:pt>
                <c:pt idx="2436">
                  <c:v>3137659.9837567299</c:v>
                </c:pt>
                <c:pt idx="2437">
                  <c:v>3162869.1408874802</c:v>
                </c:pt>
                <c:pt idx="2438">
                  <c:v>3198291.7762994599</c:v>
                </c:pt>
                <c:pt idx="2439">
                  <c:v>3207211.94065818</c:v>
                </c:pt>
                <c:pt idx="2440">
                  <c:v>3200709.79679529</c:v>
                </c:pt>
                <c:pt idx="2441">
                  <c:v>3244033.16901395</c:v>
                </c:pt>
                <c:pt idx="2442">
                  <c:v>3202829.8466589199</c:v>
                </c:pt>
                <c:pt idx="2443">
                  <c:v>3186572.6281982702</c:v>
                </c:pt>
                <c:pt idx="2444">
                  <c:v>3232043.6056530401</c:v>
                </c:pt>
                <c:pt idx="2445">
                  <c:v>3291487.9322321899</c:v>
                </c:pt>
                <c:pt idx="2446">
                  <c:v>3326579.90548285</c:v>
                </c:pt>
                <c:pt idx="2447">
                  <c:v>3310050.82879778</c:v>
                </c:pt>
                <c:pt idx="2448">
                  <c:v>3426351.0725575001</c:v>
                </c:pt>
                <c:pt idx="2449">
                  <c:v>3444173.0617616498</c:v>
                </c:pt>
                <c:pt idx="2450">
                  <c:v>3481244.4048529798</c:v>
                </c:pt>
                <c:pt idx="2451">
                  <c:v>3440803.2005938799</c:v>
                </c:pt>
                <c:pt idx="2452">
                  <c:v>3407843.9773121201</c:v>
                </c:pt>
                <c:pt idx="2453">
                  <c:v>3346349.9560657102</c:v>
                </c:pt>
                <c:pt idx="2454">
                  <c:v>3287380.0778843998</c:v>
                </c:pt>
                <c:pt idx="2455">
                  <c:v>3222840.17588617</c:v>
                </c:pt>
                <c:pt idx="2456">
                  <c:v>3163832.8015045002</c:v>
                </c:pt>
                <c:pt idx="2457">
                  <c:v>3094106.3340900601</c:v>
                </c:pt>
                <c:pt idx="2458">
                  <c:v>2989431.2137394799</c:v>
                </c:pt>
                <c:pt idx="2459">
                  <c:v>2911091.0561250802</c:v>
                </c:pt>
                <c:pt idx="2460">
                  <c:v>2909698.35881708</c:v>
                </c:pt>
                <c:pt idx="2461">
                  <c:v>2931208.2984047998</c:v>
                </c:pt>
                <c:pt idx="2462">
                  <c:v>2935732.6769866301</c:v>
                </c:pt>
                <c:pt idx="2463">
                  <c:v>2938322.4442562601</c:v>
                </c:pt>
                <c:pt idx="2464">
                  <c:v>2970848.1891212198</c:v>
                </c:pt>
                <c:pt idx="2465">
                  <c:v>2975756.3940988099</c:v>
                </c:pt>
                <c:pt idx="2466">
                  <c:v>3169408.6350385798</c:v>
                </c:pt>
                <c:pt idx="2467">
                  <c:v>3384394.2702508899</c:v>
                </c:pt>
                <c:pt idx="2468">
                  <c:v>3551954.34073909</c:v>
                </c:pt>
                <c:pt idx="2469">
                  <c:v>3525785.3674212298</c:v>
                </c:pt>
                <c:pt idx="2470">
                  <c:v>3491391.9216054901</c:v>
                </c:pt>
                <c:pt idx="2471">
                  <c:v>3486393.7260286901</c:v>
                </c:pt>
                <c:pt idx="2472">
                  <c:v>3514771.7626521201</c:v>
                </c:pt>
                <c:pt idx="2473">
                  <c:v>3534733.8623516499</c:v>
                </c:pt>
                <c:pt idx="2474">
                  <c:v>3510601.0696986499</c:v>
                </c:pt>
                <c:pt idx="2475">
                  <c:v>3551821.0907624001</c:v>
                </c:pt>
                <c:pt idx="2476">
                  <c:v>3594241.3504424901</c:v>
                </c:pt>
                <c:pt idx="2477">
                  <c:v>3565898.8161022398</c:v>
                </c:pt>
                <c:pt idx="2478">
                  <c:v>3562392.7307571</c:v>
                </c:pt>
                <c:pt idx="2479">
                  <c:v>3537039.9220511401</c:v>
                </c:pt>
                <c:pt idx="2480">
                  <c:v>3486159.6155755301</c:v>
                </c:pt>
                <c:pt idx="2481">
                  <c:v>3496426.1893177298</c:v>
                </c:pt>
                <c:pt idx="2482">
                  <c:v>3481483.5901135202</c:v>
                </c:pt>
                <c:pt idx="2483">
                  <c:v>3418460.6685823901</c:v>
                </c:pt>
                <c:pt idx="2484">
                  <c:v>3507903.42100567</c:v>
                </c:pt>
                <c:pt idx="2485">
                  <c:v>3598728.8068745201</c:v>
                </c:pt>
                <c:pt idx="2486">
                  <c:v>3648592.65114003</c:v>
                </c:pt>
                <c:pt idx="2487">
                  <c:v>3724028.41546317</c:v>
                </c:pt>
                <c:pt idx="2488">
                  <c:v>3767881.2895185198</c:v>
                </c:pt>
                <c:pt idx="2489">
                  <c:v>3802121.2596494299</c:v>
                </c:pt>
                <c:pt idx="2490">
                  <c:v>3843944.3785247202</c:v>
                </c:pt>
                <c:pt idx="2491">
                  <c:v>3897645.8294869298</c:v>
                </c:pt>
                <c:pt idx="2492">
                  <c:v>3911680.6388338199</c:v>
                </c:pt>
                <c:pt idx="2493">
                  <c:v>4023809.7487195302</c:v>
                </c:pt>
                <c:pt idx="2494">
                  <c:v>4221173.5247810297</c:v>
                </c:pt>
                <c:pt idx="2495">
                  <c:v>4391495.1980932802</c:v>
                </c:pt>
                <c:pt idx="2496">
                  <c:v>4427204.9479629397</c:v>
                </c:pt>
                <c:pt idx="2497">
                  <c:v>4453341.9566998798</c:v>
                </c:pt>
                <c:pt idx="2498">
                  <c:v>4477375.8822628399</c:v>
                </c:pt>
                <c:pt idx="2499">
                  <c:v>4365372.37182632</c:v>
                </c:pt>
                <c:pt idx="2500">
                  <c:v>4280075.6435658</c:v>
                </c:pt>
                <c:pt idx="2501">
                  <c:v>4182853.6100683901</c:v>
                </c:pt>
                <c:pt idx="2502">
                  <c:v>4113751.91647251</c:v>
                </c:pt>
                <c:pt idx="2503">
                  <c:v>4019154.47566535</c:v>
                </c:pt>
                <c:pt idx="2504">
                  <c:v>3896778.5211978899</c:v>
                </c:pt>
                <c:pt idx="2505">
                  <c:v>3814094.5181628899</c:v>
                </c:pt>
                <c:pt idx="2506">
                  <c:v>3644347.3929283898</c:v>
                </c:pt>
                <c:pt idx="2507">
                  <c:v>3455393.8062988799</c:v>
                </c:pt>
                <c:pt idx="2508">
                  <c:v>3492549.7920556902</c:v>
                </c:pt>
                <c:pt idx="2509">
                  <c:v>3584040.98875969</c:v>
                </c:pt>
                <c:pt idx="2510">
                  <c:v>3647183.6820275402</c:v>
                </c:pt>
                <c:pt idx="2511">
                  <c:v>3684508.8577026501</c:v>
                </c:pt>
                <c:pt idx="2512">
                  <c:v>3630686.29968108</c:v>
                </c:pt>
                <c:pt idx="2513">
                  <c:v>3582889.8996317899</c:v>
                </c:pt>
                <c:pt idx="2514">
                  <c:v>3701848.3472710499</c:v>
                </c:pt>
                <c:pt idx="2515">
                  <c:v>3811817.0575186801</c:v>
                </c:pt>
                <c:pt idx="2516">
                  <c:v>3841434.67228965</c:v>
                </c:pt>
                <c:pt idx="2517">
                  <c:v>3922812.5806400399</c:v>
                </c:pt>
                <c:pt idx="2518">
                  <c:v>3985651.40120799</c:v>
                </c:pt>
                <c:pt idx="2519">
                  <c:v>4074919.3286982202</c:v>
                </c:pt>
                <c:pt idx="2520">
                  <c:v>4129863.0198132698</c:v>
                </c:pt>
                <c:pt idx="2521">
                  <c:v>4142994.5788197699</c:v>
                </c:pt>
                <c:pt idx="2522">
                  <c:v>4187217.0120981401</c:v>
                </c:pt>
                <c:pt idx="2523">
                  <c:v>4200537.6181768198</c:v>
                </c:pt>
                <c:pt idx="2524">
                  <c:v>4232169.6636573998</c:v>
                </c:pt>
                <c:pt idx="2525">
                  <c:v>4245021.7246322604</c:v>
                </c:pt>
                <c:pt idx="2526">
                  <c:v>4202619.24369206</c:v>
                </c:pt>
                <c:pt idx="2527">
                  <c:v>4158436.6731759999</c:v>
                </c:pt>
                <c:pt idx="2528">
                  <c:v>4097424.9294136302</c:v>
                </c:pt>
                <c:pt idx="2529">
                  <c:v>4037847.0192295201</c:v>
                </c:pt>
                <c:pt idx="2530">
                  <c:v>3979213.3507226901</c:v>
                </c:pt>
                <c:pt idx="2531">
                  <c:v>3962736.3617283301</c:v>
                </c:pt>
                <c:pt idx="2532">
                  <c:v>4016666.8556739902</c:v>
                </c:pt>
                <c:pt idx="2533">
                  <c:v>4077993.5720931399</c:v>
                </c:pt>
                <c:pt idx="2534">
                  <c:v>4161635.8441887898</c:v>
                </c:pt>
                <c:pt idx="2535">
                  <c:v>4197749.4334478499</c:v>
                </c:pt>
                <c:pt idx="2536">
                  <c:v>4254740.4032933097</c:v>
                </c:pt>
                <c:pt idx="2537">
                  <c:v>4314639.0845495602</c:v>
                </c:pt>
                <c:pt idx="2538">
                  <c:v>4409294.28186912</c:v>
                </c:pt>
                <c:pt idx="2539">
                  <c:v>4518341.5933275502</c:v>
                </c:pt>
                <c:pt idx="2540">
                  <c:v>4621217.3314881604</c:v>
                </c:pt>
                <c:pt idx="2541">
                  <c:v>4630719.4952609297</c:v>
                </c:pt>
                <c:pt idx="2542">
                  <c:v>4633770.2223350098</c:v>
                </c:pt>
                <c:pt idx="2543">
                  <c:v>4651675.95617925</c:v>
                </c:pt>
                <c:pt idx="2544">
                  <c:v>4598358.1290017404</c:v>
                </c:pt>
                <c:pt idx="2545">
                  <c:v>4576491.9222055804</c:v>
                </c:pt>
                <c:pt idx="2546">
                  <c:v>4510940.56302201</c:v>
                </c:pt>
                <c:pt idx="2547">
                  <c:v>4422630.1792592499</c:v>
                </c:pt>
                <c:pt idx="2548">
                  <c:v>4308737.8505973704</c:v>
                </c:pt>
                <c:pt idx="2549">
                  <c:v>4224857.2288587997</c:v>
                </c:pt>
                <c:pt idx="2550">
                  <c:v>4149562.8447701898</c:v>
                </c:pt>
                <c:pt idx="2551">
                  <c:v>4106895.5539466799</c:v>
                </c:pt>
                <c:pt idx="2552">
                  <c:v>4026752.2426384799</c:v>
                </c:pt>
                <c:pt idx="2553">
                  <c:v>3965642.3151492798</c:v>
                </c:pt>
                <c:pt idx="2554">
                  <c:v>3919171.6314824698</c:v>
                </c:pt>
                <c:pt idx="2555">
                  <c:v>3871719.2090376802</c:v>
                </c:pt>
                <c:pt idx="2556">
                  <c:v>3844810.5384577098</c:v>
                </c:pt>
                <c:pt idx="2557">
                  <c:v>3819618.5439037601</c:v>
                </c:pt>
                <c:pt idx="2558">
                  <c:v>3801155.7017528899</c:v>
                </c:pt>
                <c:pt idx="2559">
                  <c:v>3808048.77234862</c:v>
                </c:pt>
                <c:pt idx="2560">
                  <c:v>3828333.7716481402</c:v>
                </c:pt>
                <c:pt idx="2561">
                  <c:v>3856849.4613423399</c:v>
                </c:pt>
                <c:pt idx="2562">
                  <c:v>3939470.1035234798</c:v>
                </c:pt>
                <c:pt idx="2563">
                  <c:v>3997032.4386413698</c:v>
                </c:pt>
                <c:pt idx="2564">
                  <c:v>4049327.14172995</c:v>
                </c:pt>
                <c:pt idx="2565">
                  <c:v>4098642.67542578</c:v>
                </c:pt>
                <c:pt idx="2566">
                  <c:v>4126010.23302184</c:v>
                </c:pt>
                <c:pt idx="2567">
                  <c:v>4178673.19769071</c:v>
                </c:pt>
                <c:pt idx="2568">
                  <c:v>4184695.78015116</c:v>
                </c:pt>
                <c:pt idx="2569">
                  <c:v>4188281.5127886399</c:v>
                </c:pt>
                <c:pt idx="2570">
                  <c:v>4194521.5373710999</c:v>
                </c:pt>
                <c:pt idx="2571">
                  <c:v>4222067.9638708103</c:v>
                </c:pt>
                <c:pt idx="2572">
                  <c:v>4215315.2645445401</c:v>
                </c:pt>
                <c:pt idx="2573">
                  <c:v>4207864.0443891101</c:v>
                </c:pt>
                <c:pt idx="2574">
                  <c:v>4196138.5782785397</c:v>
                </c:pt>
                <c:pt idx="2575">
                  <c:v>4187559.1407433902</c:v>
                </c:pt>
                <c:pt idx="2576">
                  <c:v>4168570.6695544901</c:v>
                </c:pt>
                <c:pt idx="2577">
                  <c:v>4146521.3070693798</c:v>
                </c:pt>
                <c:pt idx="2578">
                  <c:v>4112072.3889593799</c:v>
                </c:pt>
                <c:pt idx="2579">
                  <c:v>4098075.4378475901</c:v>
                </c:pt>
                <c:pt idx="2580">
                  <c:v>4146286.6763518201</c:v>
                </c:pt>
                <c:pt idx="2581">
                  <c:v>4235678.9318199502</c:v>
                </c:pt>
                <c:pt idx="2582">
                  <c:v>4309891.7469996596</c:v>
                </c:pt>
                <c:pt idx="2583">
                  <c:v>4245756.1169755599</c:v>
                </c:pt>
                <c:pt idx="2584">
                  <c:v>4176392.7578809001</c:v>
                </c:pt>
                <c:pt idx="2585">
                  <c:v>4070477.3345164699</c:v>
                </c:pt>
                <c:pt idx="2586">
                  <c:v>4119273.3199935099</c:v>
                </c:pt>
                <c:pt idx="2587">
                  <c:v>4206143.3094644202</c:v>
                </c:pt>
                <c:pt idx="2588">
                  <c:v>4270186.5496369097</c:v>
                </c:pt>
                <c:pt idx="2589">
                  <c:v>4236665.0896696001</c:v>
                </c:pt>
                <c:pt idx="2590">
                  <c:v>4175669.2142012902</c:v>
                </c:pt>
                <c:pt idx="2591">
                  <c:v>4135611.2505712099</c:v>
                </c:pt>
                <c:pt idx="2592">
                  <c:v>4207197.3793148696</c:v>
                </c:pt>
                <c:pt idx="2593">
                  <c:v>4306173.1256507002</c:v>
                </c:pt>
                <c:pt idx="2594">
                  <c:v>4385529.6044372404</c:v>
                </c:pt>
                <c:pt idx="2595">
                  <c:v>4412617.1333786799</c:v>
                </c:pt>
                <c:pt idx="2596">
                  <c:v>4486750.7759443996</c:v>
                </c:pt>
                <c:pt idx="2597">
                  <c:v>4527579.8111586496</c:v>
                </c:pt>
                <c:pt idx="2598">
                  <c:v>4617203.4669654202</c:v>
                </c:pt>
                <c:pt idx="2599">
                  <c:v>4726776.8868218297</c:v>
                </c:pt>
                <c:pt idx="2600">
                  <c:v>4794509.7648830097</c:v>
                </c:pt>
                <c:pt idx="2601">
                  <c:v>4836888.9169117901</c:v>
                </c:pt>
                <c:pt idx="2602">
                  <c:v>4851730.6686616698</c:v>
                </c:pt>
                <c:pt idx="2603">
                  <c:v>4890175.39613182</c:v>
                </c:pt>
                <c:pt idx="2604">
                  <c:v>4872297.7987967702</c:v>
                </c:pt>
                <c:pt idx="2605">
                  <c:v>4868006.1059411298</c:v>
                </c:pt>
                <c:pt idx="2606">
                  <c:v>4871582.7599137202</c:v>
                </c:pt>
                <c:pt idx="2607">
                  <c:v>4938191.2868713699</c:v>
                </c:pt>
                <c:pt idx="2608">
                  <c:v>5068315.3370131003</c:v>
                </c:pt>
                <c:pt idx="2609">
                  <c:v>5213878.1816878002</c:v>
                </c:pt>
                <c:pt idx="2610">
                  <c:v>5358363.6173112104</c:v>
                </c:pt>
                <c:pt idx="2611">
                  <c:v>5529655.8853830202</c:v>
                </c:pt>
                <c:pt idx="2612">
                  <c:v>5729129.7557232296</c:v>
                </c:pt>
                <c:pt idx="2613">
                  <c:v>5939698.6377872797</c:v>
                </c:pt>
                <c:pt idx="2614">
                  <c:v>6117705.5015202099</c:v>
                </c:pt>
                <c:pt idx="2615">
                  <c:v>6223791.5824997202</c:v>
                </c:pt>
                <c:pt idx="2616">
                  <c:v>6266201.1042121304</c:v>
                </c:pt>
                <c:pt idx="2617">
                  <c:v>6271106.0705030505</c:v>
                </c:pt>
                <c:pt idx="2618">
                  <c:v>6270149.6642120499</c:v>
                </c:pt>
                <c:pt idx="2619">
                  <c:v>6263375.1035498604</c:v>
                </c:pt>
                <c:pt idx="2620">
                  <c:v>6162162.6414015796</c:v>
                </c:pt>
                <c:pt idx="2621">
                  <c:v>6087043.12815955</c:v>
                </c:pt>
                <c:pt idx="2622">
                  <c:v>5934306.4076200901</c:v>
                </c:pt>
                <c:pt idx="2623">
                  <c:v>5760892.8733890103</c:v>
                </c:pt>
                <c:pt idx="2624">
                  <c:v>5611787.4391362201</c:v>
                </c:pt>
                <c:pt idx="2625">
                  <c:v>5490301.4080474796</c:v>
                </c:pt>
                <c:pt idx="2626">
                  <c:v>5356088.1825091299</c:v>
                </c:pt>
                <c:pt idx="2627">
                  <c:v>5229437.9662392996</c:v>
                </c:pt>
                <c:pt idx="2628">
                  <c:v>5130569.7453278601</c:v>
                </c:pt>
                <c:pt idx="2629">
                  <c:v>5035207.2925854698</c:v>
                </c:pt>
                <c:pt idx="2630">
                  <c:v>4945517.5295151602</c:v>
                </c:pt>
                <c:pt idx="2631">
                  <c:v>4934510.9343831996</c:v>
                </c:pt>
                <c:pt idx="2632">
                  <c:v>4942161.6405039504</c:v>
                </c:pt>
                <c:pt idx="2633">
                  <c:v>4945727.8197344001</c:v>
                </c:pt>
                <c:pt idx="2634">
                  <c:v>4984813.2875108896</c:v>
                </c:pt>
                <c:pt idx="2635">
                  <c:v>5005630.2607561899</c:v>
                </c:pt>
                <c:pt idx="2636">
                  <c:v>5045504.0200402299</c:v>
                </c:pt>
                <c:pt idx="2637">
                  <c:v>5039459.2079233499</c:v>
                </c:pt>
                <c:pt idx="2638">
                  <c:v>5036714.5622442504</c:v>
                </c:pt>
                <c:pt idx="2639">
                  <c:v>5027427.9583771201</c:v>
                </c:pt>
                <c:pt idx="2640">
                  <c:v>5004034.1510624504</c:v>
                </c:pt>
                <c:pt idx="2641">
                  <c:v>4963124.7149954</c:v>
                </c:pt>
                <c:pt idx="2642">
                  <c:v>4950403.1760804802</c:v>
                </c:pt>
                <c:pt idx="2643">
                  <c:v>4957355.25060621</c:v>
                </c:pt>
                <c:pt idx="2644">
                  <c:v>4937605.9413658399</c:v>
                </c:pt>
                <c:pt idx="2645">
                  <c:v>4932809.06761913</c:v>
                </c:pt>
                <c:pt idx="2646">
                  <c:v>4828941.6492988896</c:v>
                </c:pt>
                <c:pt idx="2647">
                  <c:v>4720584.85314437</c:v>
                </c:pt>
                <c:pt idx="2648">
                  <c:v>4623245.0555281099</c:v>
                </c:pt>
                <c:pt idx="2649">
                  <c:v>4425059.2251410102</c:v>
                </c:pt>
                <c:pt idx="2650">
                  <c:v>4203559.6422693301</c:v>
                </c:pt>
                <c:pt idx="2651">
                  <c:v>4011206.6120610302</c:v>
                </c:pt>
                <c:pt idx="2652">
                  <c:v>4010103.7242157701</c:v>
                </c:pt>
                <c:pt idx="2653">
                  <c:v>4033928.55738702</c:v>
                </c:pt>
                <c:pt idx="2654">
                  <c:v>4058958.83030137</c:v>
                </c:pt>
                <c:pt idx="2655">
                  <c:v>4152310.3372825398</c:v>
                </c:pt>
                <c:pt idx="2656">
                  <c:v>4290837.4800256398</c:v>
                </c:pt>
                <c:pt idx="2657">
                  <c:v>4407668.6569151301</c:v>
                </c:pt>
                <c:pt idx="2658">
                  <c:v>4430884.3879631003</c:v>
                </c:pt>
                <c:pt idx="2659">
                  <c:v>4452320.8226469504</c:v>
                </c:pt>
                <c:pt idx="2660">
                  <c:v>4484906.6537755597</c:v>
                </c:pt>
                <c:pt idx="2661">
                  <c:v>4533820.1875150399</c:v>
                </c:pt>
                <c:pt idx="2662">
                  <c:v>4612400.75746415</c:v>
                </c:pt>
                <c:pt idx="2663">
                  <c:v>4657886.6112230904</c:v>
                </c:pt>
                <c:pt idx="2664">
                  <c:v>4687317.5348884203</c:v>
                </c:pt>
                <c:pt idx="2665">
                  <c:v>4750236.4711279897</c:v>
                </c:pt>
                <c:pt idx="2666">
                  <c:v>4790868.6481146896</c:v>
                </c:pt>
                <c:pt idx="2667">
                  <c:v>5058921.1361582298</c:v>
                </c:pt>
                <c:pt idx="2668">
                  <c:v>5373891.2649517898</c:v>
                </c:pt>
                <c:pt idx="2669">
                  <c:v>5657701.64807609</c:v>
                </c:pt>
                <c:pt idx="2670">
                  <c:v>5693607.2788999602</c:v>
                </c:pt>
                <c:pt idx="2671">
                  <c:v>5674545.7047671098</c:v>
                </c:pt>
                <c:pt idx="2672">
                  <c:v>5689989.0321589904</c:v>
                </c:pt>
                <c:pt idx="2673">
                  <c:v>5363000.4334493298</c:v>
                </c:pt>
                <c:pt idx="2674">
                  <c:v>4950531.9003026504</c:v>
                </c:pt>
                <c:pt idx="2675">
                  <c:v>4580239.2496836698</c:v>
                </c:pt>
                <c:pt idx="2676">
                  <c:v>4537793.6120173102</c:v>
                </c:pt>
                <c:pt idx="2677">
                  <c:v>4592448.7944271704</c:v>
                </c:pt>
                <c:pt idx="2678">
                  <c:v>4580410.4081284199</c:v>
                </c:pt>
                <c:pt idx="2679">
                  <c:v>4840338.2913790103</c:v>
                </c:pt>
                <c:pt idx="2680">
                  <c:v>5206945.0663646003</c:v>
                </c:pt>
                <c:pt idx="2681">
                  <c:v>5554334.1941599296</c:v>
                </c:pt>
                <c:pt idx="2682">
                  <c:v>5675580.1301524602</c:v>
                </c:pt>
                <c:pt idx="2683">
                  <c:v>5741317.8453968903</c:v>
                </c:pt>
                <c:pt idx="2684">
                  <c:v>5840300.2036140095</c:v>
                </c:pt>
                <c:pt idx="2685">
                  <c:v>6023998.8074982502</c:v>
                </c:pt>
                <c:pt idx="2686">
                  <c:v>6200338.5741654597</c:v>
                </c:pt>
                <c:pt idx="2687">
                  <c:v>6388378.5397332599</c:v>
                </c:pt>
                <c:pt idx="2688">
                  <c:v>6553464.1188672697</c:v>
                </c:pt>
                <c:pt idx="2689">
                  <c:v>6677420.5203665299</c:v>
                </c:pt>
                <c:pt idx="2690">
                  <c:v>6822604.4263021797</c:v>
                </c:pt>
                <c:pt idx="2691">
                  <c:v>7022600.1979125002</c:v>
                </c:pt>
                <c:pt idx="2692">
                  <c:v>7201221.1400602702</c:v>
                </c:pt>
                <c:pt idx="2693">
                  <c:v>7383005.0496857101</c:v>
                </c:pt>
                <c:pt idx="2694">
                  <c:v>6919079.7323855404</c:v>
                </c:pt>
                <c:pt idx="2695">
                  <c:v>6338348.9434650298</c:v>
                </c:pt>
                <c:pt idx="2696">
                  <c:v>5803530.1063577402</c:v>
                </c:pt>
                <c:pt idx="2697">
                  <c:v>5352748.5061321901</c:v>
                </c:pt>
                <c:pt idx="2698">
                  <c:v>4921869.2491945196</c:v>
                </c:pt>
                <c:pt idx="2699">
                  <c:v>4516290.6477003498</c:v>
                </c:pt>
                <c:pt idx="2700">
                  <c:v>4695240.21101656</c:v>
                </c:pt>
                <c:pt idx="2701">
                  <c:v>5014761.8766166205</c:v>
                </c:pt>
                <c:pt idx="2702">
                  <c:v>5254913.6334317503</c:v>
                </c:pt>
                <c:pt idx="2703">
                  <c:v>5504907.8499818901</c:v>
                </c:pt>
                <c:pt idx="2704">
                  <c:v>5754534.3155942401</c:v>
                </c:pt>
                <c:pt idx="2705">
                  <c:v>6004677.7755412702</c:v>
                </c:pt>
                <c:pt idx="2706">
                  <c:v>6181667.99116283</c:v>
                </c:pt>
                <c:pt idx="2707">
                  <c:v>6372404.0401005996</c:v>
                </c:pt>
                <c:pt idx="2708">
                  <c:v>6565501.2253034404</c:v>
                </c:pt>
                <c:pt idx="2709">
                  <c:v>6651888.2221171902</c:v>
                </c:pt>
                <c:pt idx="2710">
                  <c:v>6716816.5381769501</c:v>
                </c:pt>
                <c:pt idx="2711">
                  <c:v>6776387.3141462896</c:v>
                </c:pt>
                <c:pt idx="2712">
                  <c:v>6662905.1370633803</c:v>
                </c:pt>
                <c:pt idx="2713">
                  <c:v>6479823.6198385302</c:v>
                </c:pt>
                <c:pt idx="2714">
                  <c:v>6322662.20371537</c:v>
                </c:pt>
                <c:pt idx="2715">
                  <c:v>6262512.9949482102</c:v>
                </c:pt>
                <c:pt idx="2716">
                  <c:v>6221816.1153283399</c:v>
                </c:pt>
                <c:pt idx="2717">
                  <c:v>6161130.2579867104</c:v>
                </c:pt>
                <c:pt idx="2718">
                  <c:v>6045123.5923608299</c:v>
                </c:pt>
                <c:pt idx="2719">
                  <c:v>5944276.8457966596</c:v>
                </c:pt>
                <c:pt idx="2720">
                  <c:v>5818635.5339073101</c:v>
                </c:pt>
                <c:pt idx="2721">
                  <c:v>5485540.7863231897</c:v>
                </c:pt>
                <c:pt idx="2722">
                  <c:v>5121449.2508833697</c:v>
                </c:pt>
                <c:pt idx="2723">
                  <c:v>4812172.6454002</c:v>
                </c:pt>
                <c:pt idx="2724">
                  <c:v>4863251.2320594098</c:v>
                </c:pt>
                <c:pt idx="2725">
                  <c:v>4974891.8530788897</c:v>
                </c:pt>
                <c:pt idx="2726">
                  <c:v>5029764.4783137599</c:v>
                </c:pt>
                <c:pt idx="2727">
                  <c:v>5074827.2092788797</c:v>
                </c:pt>
                <c:pt idx="2728">
                  <c:v>5174555.1186900903</c:v>
                </c:pt>
                <c:pt idx="2729">
                  <c:v>5269297.8523847004</c:v>
                </c:pt>
                <c:pt idx="2730">
                  <c:v>5139736.6586956</c:v>
                </c:pt>
                <c:pt idx="2731">
                  <c:v>4936277.9105451899</c:v>
                </c:pt>
                <c:pt idx="2732">
                  <c:v>4797560.0981455101</c:v>
                </c:pt>
                <c:pt idx="2733">
                  <c:v>4728065.65170688</c:v>
                </c:pt>
                <c:pt idx="2734">
                  <c:v>4696823.8034913698</c:v>
                </c:pt>
                <c:pt idx="2735">
                  <c:v>4633166.2794407904</c:v>
                </c:pt>
                <c:pt idx="2736">
                  <c:v>4614258.2266085399</c:v>
                </c:pt>
                <c:pt idx="2737">
                  <c:v>4572628.8360051597</c:v>
                </c:pt>
                <c:pt idx="2738">
                  <c:v>4504492.4331133403</c:v>
                </c:pt>
                <c:pt idx="2739">
                  <c:v>4545254.1510248901</c:v>
                </c:pt>
                <c:pt idx="2740">
                  <c:v>4589544.5579902297</c:v>
                </c:pt>
                <c:pt idx="2741">
                  <c:v>4593902.3509160904</c:v>
                </c:pt>
                <c:pt idx="2742">
                  <c:v>4477655.09207791</c:v>
                </c:pt>
                <c:pt idx="2743">
                  <c:v>4342335.9613047997</c:v>
                </c:pt>
                <c:pt idx="2744">
                  <c:v>4222108.16308688</c:v>
                </c:pt>
                <c:pt idx="2745">
                  <c:v>4029088.92870232</c:v>
                </c:pt>
                <c:pt idx="2746">
                  <c:v>3836906.9919630201</c:v>
                </c:pt>
                <c:pt idx="2747">
                  <c:v>3662996.7799720298</c:v>
                </c:pt>
                <c:pt idx="2748">
                  <c:v>3822148.0244155498</c:v>
                </c:pt>
                <c:pt idx="2749">
                  <c:v>4035097.7664780798</c:v>
                </c:pt>
                <c:pt idx="2750">
                  <c:v>4250673.8587938603</c:v>
                </c:pt>
                <c:pt idx="2751">
                  <c:v>4586696.0932114497</c:v>
                </c:pt>
                <c:pt idx="2752">
                  <c:v>4990265.0255269799</c:v>
                </c:pt>
                <c:pt idx="2753">
                  <c:v>5358223.5944228899</c:v>
                </c:pt>
                <c:pt idx="2754">
                  <c:v>5632054.78488361</c:v>
                </c:pt>
                <c:pt idx="2755">
                  <c:v>5907987.4911326598</c:v>
                </c:pt>
                <c:pt idx="2756">
                  <c:v>6167875.6416915599</c:v>
                </c:pt>
                <c:pt idx="2757">
                  <c:v>6368609.8439827804</c:v>
                </c:pt>
                <c:pt idx="2758">
                  <c:v>6558311.7524937997</c:v>
                </c:pt>
                <c:pt idx="2759">
                  <c:v>6757235.3362916</c:v>
                </c:pt>
                <c:pt idx="2760">
                  <c:v>6602050.2796598198</c:v>
                </c:pt>
                <c:pt idx="2761">
                  <c:v>6378027.5542310001</c:v>
                </c:pt>
                <c:pt idx="2762">
                  <c:v>6162938.2221071497</c:v>
                </c:pt>
                <c:pt idx="2763">
                  <c:v>5862996.0832273699</c:v>
                </c:pt>
                <c:pt idx="2764">
                  <c:v>5542117.8030510498</c:v>
                </c:pt>
                <c:pt idx="2765">
                  <c:v>5199580.1995426398</c:v>
                </c:pt>
                <c:pt idx="2766">
                  <c:v>5051824.5463904096</c:v>
                </c:pt>
                <c:pt idx="2767">
                  <c:v>4921180.1452571703</c:v>
                </c:pt>
                <c:pt idx="2768">
                  <c:v>4787089.2278863899</c:v>
                </c:pt>
                <c:pt idx="2769">
                  <c:v>4617442.4277275205</c:v>
                </c:pt>
                <c:pt idx="2770">
                  <c:v>4441048.8389074504</c:v>
                </c:pt>
                <c:pt idx="2771">
                  <c:v>4307231.7355903396</c:v>
                </c:pt>
                <c:pt idx="2772">
                  <c:v>4227881.8029456697</c:v>
                </c:pt>
                <c:pt idx="2773">
                  <c:v>4158937.4235079</c:v>
                </c:pt>
                <c:pt idx="2774">
                  <c:v>4072774.64652419</c:v>
                </c:pt>
                <c:pt idx="2775">
                  <c:v>4020838.2198614199</c:v>
                </c:pt>
                <c:pt idx="2776">
                  <c:v>3991281.4477773202</c:v>
                </c:pt>
                <c:pt idx="2777">
                  <c:v>3933456.56092053</c:v>
                </c:pt>
                <c:pt idx="2778">
                  <c:v>3872428.7807751498</c:v>
                </c:pt>
                <c:pt idx="2779">
                  <c:v>3809897.9225643501</c:v>
                </c:pt>
                <c:pt idx="2780">
                  <c:v>3794358.4146422502</c:v>
                </c:pt>
                <c:pt idx="2781">
                  <c:v>3763883.3138245801</c:v>
                </c:pt>
                <c:pt idx="2782">
                  <c:v>3720217.6383687598</c:v>
                </c:pt>
                <c:pt idx="2783">
                  <c:v>3641059.33029524</c:v>
                </c:pt>
                <c:pt idx="2784">
                  <c:v>3665895.1051473599</c:v>
                </c:pt>
                <c:pt idx="2785">
                  <c:v>3698738.5834246199</c:v>
                </c:pt>
                <c:pt idx="2786">
                  <c:v>3666617.61975314</c:v>
                </c:pt>
                <c:pt idx="2787">
                  <c:v>3940072.4059514799</c:v>
                </c:pt>
                <c:pt idx="2788">
                  <c:v>4227325.5492330603</c:v>
                </c:pt>
                <c:pt idx="2789">
                  <c:v>4481936.8508992502</c:v>
                </c:pt>
                <c:pt idx="2790">
                  <c:v>4568277.7897747103</c:v>
                </c:pt>
                <c:pt idx="2791">
                  <c:v>4630581.7092177998</c:v>
                </c:pt>
                <c:pt idx="2792">
                  <c:v>4696762.1991029698</c:v>
                </c:pt>
                <c:pt idx="2793">
                  <c:v>4542772.4132324997</c:v>
                </c:pt>
                <c:pt idx="2794">
                  <c:v>4370330.5212297896</c:v>
                </c:pt>
                <c:pt idx="2795">
                  <c:v>4244266.7938067196</c:v>
                </c:pt>
                <c:pt idx="2796">
                  <c:v>4298480.5478200801</c:v>
                </c:pt>
                <c:pt idx="2797">
                  <c:v>4389329.1762034604</c:v>
                </c:pt>
                <c:pt idx="2798">
                  <c:v>4489595.16673386</c:v>
                </c:pt>
                <c:pt idx="2799">
                  <c:v>4714215.3284061803</c:v>
                </c:pt>
                <c:pt idx="2800">
                  <c:v>4946673.2137511596</c:v>
                </c:pt>
                <c:pt idx="2801">
                  <c:v>5165181.2058041096</c:v>
                </c:pt>
                <c:pt idx="2802">
                  <c:v>5163274.1862857901</c:v>
                </c:pt>
                <c:pt idx="2803">
                  <c:v>5102625.8245548699</c:v>
                </c:pt>
                <c:pt idx="2804">
                  <c:v>5094536.34495336</c:v>
                </c:pt>
                <c:pt idx="2805">
                  <c:v>5062275.7668497199</c:v>
                </c:pt>
                <c:pt idx="2806">
                  <c:v>5009805.0071418704</c:v>
                </c:pt>
                <c:pt idx="2807">
                  <c:v>4934852.1720332196</c:v>
                </c:pt>
                <c:pt idx="2808">
                  <c:v>4830900.4359259298</c:v>
                </c:pt>
                <c:pt idx="2809">
                  <c:v>4747392.7172083398</c:v>
                </c:pt>
                <c:pt idx="2810">
                  <c:v>4653993.3767720899</c:v>
                </c:pt>
                <c:pt idx="2811">
                  <c:v>4675772.5161679098</c:v>
                </c:pt>
                <c:pt idx="2812">
                  <c:v>4724017.3196137901</c:v>
                </c:pt>
                <c:pt idx="2813">
                  <c:v>4743396.7699632896</c:v>
                </c:pt>
                <c:pt idx="2814">
                  <c:v>4567461.79497506</c:v>
                </c:pt>
                <c:pt idx="2815">
                  <c:v>4363878.7081518602</c:v>
                </c:pt>
                <c:pt idx="2816">
                  <c:v>4228200.3727508597</c:v>
                </c:pt>
                <c:pt idx="2817">
                  <c:v>4424435.7969267201</c:v>
                </c:pt>
                <c:pt idx="2818">
                  <c:v>4639322.4967107801</c:v>
                </c:pt>
                <c:pt idx="2819">
                  <c:v>4823837.4601344801</c:v>
                </c:pt>
                <c:pt idx="2820">
                  <c:v>5006459.2587379497</c:v>
                </c:pt>
                <c:pt idx="2821">
                  <c:v>5151067.6733246297</c:v>
                </c:pt>
                <c:pt idx="2822">
                  <c:v>5313592.1119706603</c:v>
                </c:pt>
                <c:pt idx="2823">
                  <c:v>5518721.74463771</c:v>
                </c:pt>
                <c:pt idx="2824">
                  <c:v>5806171.3534168703</c:v>
                </c:pt>
                <c:pt idx="2825">
                  <c:v>6086600.5454373397</c:v>
                </c:pt>
                <c:pt idx="2826">
                  <c:v>6047736.5397037603</c:v>
                </c:pt>
                <c:pt idx="2827">
                  <c:v>5961098.8481926899</c:v>
                </c:pt>
                <c:pt idx="2828">
                  <c:v>5873683.2965798201</c:v>
                </c:pt>
                <c:pt idx="2829">
                  <c:v>6061856.60291861</c:v>
                </c:pt>
                <c:pt idx="2830">
                  <c:v>6336343.5084236097</c:v>
                </c:pt>
                <c:pt idx="2831">
                  <c:v>6586405.73506492</c:v>
                </c:pt>
                <c:pt idx="2832">
                  <c:v>6811388.4724041801</c:v>
                </c:pt>
                <c:pt idx="2833">
                  <c:v>7035952.4209562503</c:v>
                </c:pt>
                <c:pt idx="2834">
                  <c:v>7277152.7633957202</c:v>
                </c:pt>
                <c:pt idx="2835">
                  <c:v>7238495.2768496303</c:v>
                </c:pt>
                <c:pt idx="2836">
                  <c:v>7174656.1790413596</c:v>
                </c:pt>
                <c:pt idx="2837">
                  <c:v>7078719.06516496</c:v>
                </c:pt>
                <c:pt idx="2838">
                  <c:v>6941084.5467377398</c:v>
                </c:pt>
                <c:pt idx="2839">
                  <c:v>6772094.72732055</c:v>
                </c:pt>
                <c:pt idx="2840">
                  <c:v>6602435.4109416101</c:v>
                </c:pt>
                <c:pt idx="2841">
                  <c:v>6256677.0681860503</c:v>
                </c:pt>
                <c:pt idx="2842">
                  <c:v>5886062.7015117398</c:v>
                </c:pt>
                <c:pt idx="2843">
                  <c:v>5524791.3934858404</c:v>
                </c:pt>
                <c:pt idx="2844">
                  <c:v>5502291.8886185903</c:v>
                </c:pt>
                <c:pt idx="2845">
                  <c:v>5564055.4102458302</c:v>
                </c:pt>
                <c:pt idx="2846">
                  <c:v>5610136.2982577104</c:v>
                </c:pt>
                <c:pt idx="2847">
                  <c:v>5794542.22133883</c:v>
                </c:pt>
                <c:pt idx="2848">
                  <c:v>6045142.91098365</c:v>
                </c:pt>
                <c:pt idx="2849">
                  <c:v>6285968.4708968997</c:v>
                </c:pt>
                <c:pt idx="2850">
                  <c:v>6481116.2553033102</c:v>
                </c:pt>
                <c:pt idx="2851">
                  <c:v>6649986.8721083403</c:v>
                </c:pt>
                <c:pt idx="2852">
                  <c:v>6830122.1910484703</c:v>
                </c:pt>
                <c:pt idx="2853">
                  <c:v>6780560.1632277397</c:v>
                </c:pt>
                <c:pt idx="2854">
                  <c:v>6684955.1616598796</c:v>
                </c:pt>
                <c:pt idx="2855">
                  <c:v>6569086.2549431296</c:v>
                </c:pt>
                <c:pt idx="2856">
                  <c:v>6472436.9343235698</c:v>
                </c:pt>
                <c:pt idx="2857">
                  <c:v>6371547.6396866897</c:v>
                </c:pt>
                <c:pt idx="2858">
                  <c:v>6259036.3817810901</c:v>
                </c:pt>
                <c:pt idx="2859">
                  <c:v>6052033.8507113801</c:v>
                </c:pt>
                <c:pt idx="2860">
                  <c:v>5806448.4764517099</c:v>
                </c:pt>
                <c:pt idx="2861">
                  <c:v>5550352.4135892401</c:v>
                </c:pt>
                <c:pt idx="2862">
                  <c:v>5254557.0550867002</c:v>
                </c:pt>
                <c:pt idx="2863">
                  <c:v>4966988.6023623701</c:v>
                </c:pt>
                <c:pt idx="2864">
                  <c:v>4707418.6989943096</c:v>
                </c:pt>
                <c:pt idx="2865">
                  <c:v>4423313.0099410396</c:v>
                </c:pt>
                <c:pt idx="2866">
                  <c:v>4120672.8362507201</c:v>
                </c:pt>
                <c:pt idx="2867">
                  <c:v>3834286.5668292302</c:v>
                </c:pt>
                <c:pt idx="2868">
                  <c:v>3822743.2739785602</c:v>
                </c:pt>
                <c:pt idx="2869">
                  <c:v>3888346.2281646002</c:v>
                </c:pt>
                <c:pt idx="2870">
                  <c:v>3930272.9866315401</c:v>
                </c:pt>
                <c:pt idx="2871">
                  <c:v>3925191.0963699198</c:v>
                </c:pt>
                <c:pt idx="2872">
                  <c:v>3910738.1683003702</c:v>
                </c:pt>
                <c:pt idx="2873">
                  <c:v>3896769.68624283</c:v>
                </c:pt>
                <c:pt idx="2874">
                  <c:v>3908923.07313486</c:v>
                </c:pt>
                <c:pt idx="2875">
                  <c:v>3954986.2065533898</c:v>
                </c:pt>
                <c:pt idx="2876">
                  <c:v>3978334.0872277799</c:v>
                </c:pt>
                <c:pt idx="2877">
                  <c:v>3980680.6039766502</c:v>
                </c:pt>
                <c:pt idx="2878">
                  <c:v>3987544.7575339698</c:v>
                </c:pt>
                <c:pt idx="2879">
                  <c:v>4007997.1589679699</c:v>
                </c:pt>
                <c:pt idx="2880">
                  <c:v>4022339.2503348999</c:v>
                </c:pt>
                <c:pt idx="2881">
                  <c:v>4036503.8263236</c:v>
                </c:pt>
                <c:pt idx="2882">
                  <c:v>4044398.4052663399</c:v>
                </c:pt>
                <c:pt idx="2883">
                  <c:v>4067262.3914838899</c:v>
                </c:pt>
                <c:pt idx="2884">
                  <c:v>4118750.19891113</c:v>
                </c:pt>
                <c:pt idx="2885">
                  <c:v>4127552.5576357702</c:v>
                </c:pt>
                <c:pt idx="2886">
                  <c:v>4052900.3360977499</c:v>
                </c:pt>
                <c:pt idx="2887">
                  <c:v>3982258.84152909</c:v>
                </c:pt>
                <c:pt idx="2888">
                  <c:v>3924847.8475382901</c:v>
                </c:pt>
                <c:pt idx="2889">
                  <c:v>3950365.5649256702</c:v>
                </c:pt>
                <c:pt idx="2890">
                  <c:v>4013822.9327534302</c:v>
                </c:pt>
                <c:pt idx="2891">
                  <c:v>4047071.38946637</c:v>
                </c:pt>
                <c:pt idx="2892">
                  <c:v>4120971.0011022598</c:v>
                </c:pt>
                <c:pt idx="2893">
                  <c:v>4202723.2033585897</c:v>
                </c:pt>
                <c:pt idx="2894">
                  <c:v>4295782.0976671297</c:v>
                </c:pt>
                <c:pt idx="2895">
                  <c:v>4181581.5511656199</c:v>
                </c:pt>
                <c:pt idx="2896">
                  <c:v>4087295.8363016401</c:v>
                </c:pt>
                <c:pt idx="2897">
                  <c:v>3988038.2423966802</c:v>
                </c:pt>
                <c:pt idx="2898">
                  <c:v>4004659.52444012</c:v>
                </c:pt>
                <c:pt idx="2899">
                  <c:v>4036269.7997836098</c:v>
                </c:pt>
                <c:pt idx="2900">
                  <c:v>4077732.4663924701</c:v>
                </c:pt>
                <c:pt idx="2901">
                  <c:v>4114375.7955858</c:v>
                </c:pt>
                <c:pt idx="2902">
                  <c:v>4139536.5461410498</c:v>
                </c:pt>
                <c:pt idx="2903">
                  <c:v>4157729.4682017998</c:v>
                </c:pt>
                <c:pt idx="2904">
                  <c:v>4146444.09295861</c:v>
                </c:pt>
                <c:pt idx="2905">
                  <c:v>4091409.5992885102</c:v>
                </c:pt>
                <c:pt idx="2906">
                  <c:v>4077813.6412900002</c:v>
                </c:pt>
                <c:pt idx="2907">
                  <c:v>4081729.5692734802</c:v>
                </c:pt>
                <c:pt idx="2908">
                  <c:v>4108954.51690386</c:v>
                </c:pt>
                <c:pt idx="2909">
                  <c:v>4104376.1225665999</c:v>
                </c:pt>
                <c:pt idx="2910">
                  <c:v>4052759.18430473</c:v>
                </c:pt>
                <c:pt idx="2911">
                  <c:v>3986319.1410455299</c:v>
                </c:pt>
                <c:pt idx="2912">
                  <c:v>3947887.6309634298</c:v>
                </c:pt>
                <c:pt idx="2913">
                  <c:v>3910572.54765969</c:v>
                </c:pt>
                <c:pt idx="2914">
                  <c:v>3911359.5901629701</c:v>
                </c:pt>
                <c:pt idx="2915">
                  <c:v>3891484.9362127702</c:v>
                </c:pt>
                <c:pt idx="2916">
                  <c:v>3882646.6449813098</c:v>
                </c:pt>
                <c:pt idx="2917">
                  <c:v>3876756.6489479202</c:v>
                </c:pt>
                <c:pt idx="2918">
                  <c:v>3879717.1968487902</c:v>
                </c:pt>
                <c:pt idx="2919">
                  <c:v>3860459.9555796701</c:v>
                </c:pt>
                <c:pt idx="2920">
                  <c:v>3862832.01652893</c:v>
                </c:pt>
                <c:pt idx="2921">
                  <c:v>3844205.5564788501</c:v>
                </c:pt>
                <c:pt idx="2922">
                  <c:v>3846184.9093880001</c:v>
                </c:pt>
                <c:pt idx="2923">
                  <c:v>3849860.6574794599</c:v>
                </c:pt>
                <c:pt idx="2924">
                  <c:v>3858465.2965015899</c:v>
                </c:pt>
                <c:pt idx="2925">
                  <c:v>3857252.7346989498</c:v>
                </c:pt>
                <c:pt idx="2926">
                  <c:v>3855743.8363090102</c:v>
                </c:pt>
                <c:pt idx="2927">
                  <c:v>3844929.7116502398</c:v>
                </c:pt>
                <c:pt idx="2928">
                  <c:v>3848198.9692409602</c:v>
                </c:pt>
                <c:pt idx="2929">
                  <c:v>3853474.85323055</c:v>
                </c:pt>
                <c:pt idx="2930">
                  <c:v>3860634.5591659099</c:v>
                </c:pt>
                <c:pt idx="2931">
                  <c:v>3860860.5205918499</c:v>
                </c:pt>
                <c:pt idx="2932">
                  <c:v>3859639.0813068398</c:v>
                </c:pt>
                <c:pt idx="2933">
                  <c:v>3849084.29817311</c:v>
                </c:pt>
                <c:pt idx="2934">
                  <c:v>3822726.6298165801</c:v>
                </c:pt>
                <c:pt idx="2935">
                  <c:v>3807194.63990117</c:v>
                </c:pt>
                <c:pt idx="2936">
                  <c:v>3795264.3523756</c:v>
                </c:pt>
                <c:pt idx="2937">
                  <c:v>3786573.4631332601</c:v>
                </c:pt>
                <c:pt idx="2938">
                  <c:v>3812163.2528492701</c:v>
                </c:pt>
                <c:pt idx="2939">
                  <c:v>3814766.6544822901</c:v>
                </c:pt>
                <c:pt idx="2940">
                  <c:v>3783968.6822000798</c:v>
                </c:pt>
                <c:pt idx="2941">
                  <c:v>3732729.2940947199</c:v>
                </c:pt>
                <c:pt idx="2942">
                  <c:v>3702347.6492240699</c:v>
                </c:pt>
                <c:pt idx="2943">
                  <c:v>3732797.4944613702</c:v>
                </c:pt>
                <c:pt idx="2944">
                  <c:v>3749796.8221669099</c:v>
                </c:pt>
                <c:pt idx="2945">
                  <c:v>3779064.0294610602</c:v>
                </c:pt>
                <c:pt idx="2946">
                  <c:v>3792860.50870131</c:v>
                </c:pt>
                <c:pt idx="2947">
                  <c:v>3826476.5345369298</c:v>
                </c:pt>
                <c:pt idx="2948">
                  <c:v>3867685.2669688198</c:v>
                </c:pt>
                <c:pt idx="2949">
                  <c:v>3911522.1749637602</c:v>
                </c:pt>
                <c:pt idx="2950">
                  <c:v>3935288.61691446</c:v>
                </c:pt>
                <c:pt idx="2951">
                  <c:v>3971143.5106053101</c:v>
                </c:pt>
                <c:pt idx="2952">
                  <c:v>4000462.1983749098</c:v>
                </c:pt>
                <c:pt idx="2953">
                  <c:v>4007858.8306123498</c:v>
                </c:pt>
                <c:pt idx="2954">
                  <c:v>4027341.9081671699</c:v>
                </c:pt>
                <c:pt idx="2955">
                  <c:v>3973371.2565722298</c:v>
                </c:pt>
                <c:pt idx="2956">
                  <c:v>3934245.1644440098</c:v>
                </c:pt>
                <c:pt idx="2957">
                  <c:v>3874548.5269628102</c:v>
                </c:pt>
                <c:pt idx="2958">
                  <c:v>3819073.0254341601</c:v>
                </c:pt>
                <c:pt idx="2959">
                  <c:v>3735095.8351768199</c:v>
                </c:pt>
                <c:pt idx="2960">
                  <c:v>3677454.7367843799</c:v>
                </c:pt>
                <c:pt idx="2961">
                  <c:v>3692893.6166084898</c:v>
                </c:pt>
                <c:pt idx="2962">
                  <c:v>3687897.4307508199</c:v>
                </c:pt>
                <c:pt idx="2963">
                  <c:v>3698971.04044405</c:v>
                </c:pt>
                <c:pt idx="2964">
                  <c:v>3744664.3739390201</c:v>
                </c:pt>
                <c:pt idx="2965">
                  <c:v>3757963.01098631</c:v>
                </c:pt>
                <c:pt idx="2966">
                  <c:v>3811404.6639746502</c:v>
                </c:pt>
                <c:pt idx="2967">
                  <c:v>3837012.9223309099</c:v>
                </c:pt>
                <c:pt idx="2968">
                  <c:v>3857796.96396905</c:v>
                </c:pt>
                <c:pt idx="2969">
                  <c:v>3876489.84774367</c:v>
                </c:pt>
                <c:pt idx="2970">
                  <c:v>3882408.6987100998</c:v>
                </c:pt>
                <c:pt idx="2971">
                  <c:v>3856101.9339299402</c:v>
                </c:pt>
                <c:pt idx="2972">
                  <c:v>3861837.14671202</c:v>
                </c:pt>
                <c:pt idx="2973">
                  <c:v>3951484.4680121001</c:v>
                </c:pt>
                <c:pt idx="2974">
                  <c:v>4083705.8051090501</c:v>
                </c:pt>
                <c:pt idx="2975">
                  <c:v>4166892.9439545702</c:v>
                </c:pt>
                <c:pt idx="2976">
                  <c:v>4320514.7539051799</c:v>
                </c:pt>
                <c:pt idx="2977">
                  <c:v>4499974.9127685502</c:v>
                </c:pt>
                <c:pt idx="2978">
                  <c:v>4650890.1806621598</c:v>
                </c:pt>
                <c:pt idx="2979">
                  <c:v>4737654.4179142397</c:v>
                </c:pt>
                <c:pt idx="2980">
                  <c:v>4844039.70630919</c:v>
                </c:pt>
                <c:pt idx="2981">
                  <c:v>4920360.8502448602</c:v>
                </c:pt>
                <c:pt idx="2982">
                  <c:v>4861706.8727181302</c:v>
                </c:pt>
                <c:pt idx="2983">
                  <c:v>4827032.4575058902</c:v>
                </c:pt>
                <c:pt idx="2984">
                  <c:v>4797107.3537701899</c:v>
                </c:pt>
                <c:pt idx="2985">
                  <c:v>4686423.7094283896</c:v>
                </c:pt>
                <c:pt idx="2986">
                  <c:v>4594294.8504524399</c:v>
                </c:pt>
                <c:pt idx="2987">
                  <c:v>4482620.5783536704</c:v>
                </c:pt>
                <c:pt idx="2988">
                  <c:v>4491979.6052398598</c:v>
                </c:pt>
                <c:pt idx="2989">
                  <c:v>4505090.19892981</c:v>
                </c:pt>
                <c:pt idx="2990">
                  <c:v>4527875.9588817405</c:v>
                </c:pt>
                <c:pt idx="2991">
                  <c:v>4516966.2387074502</c:v>
                </c:pt>
                <c:pt idx="2992">
                  <c:v>4500572.25814832</c:v>
                </c:pt>
                <c:pt idx="2993">
                  <c:v>4502818.5724654598</c:v>
                </c:pt>
                <c:pt idx="2994">
                  <c:v>4515816.0499435803</c:v>
                </c:pt>
                <c:pt idx="2995">
                  <c:v>4524153.1149912803</c:v>
                </c:pt>
                <c:pt idx="2996">
                  <c:v>4532191.7817511596</c:v>
                </c:pt>
                <c:pt idx="2997">
                  <c:v>4524730.8071367303</c:v>
                </c:pt>
                <c:pt idx="2998">
                  <c:v>4547450.6223836401</c:v>
                </c:pt>
                <c:pt idx="2999">
                  <c:v>4550232.0524530504</c:v>
                </c:pt>
                <c:pt idx="3000">
                  <c:v>4543344.2210601596</c:v>
                </c:pt>
                <c:pt idx="3001">
                  <c:v>4543111.7042839201</c:v>
                </c:pt>
                <c:pt idx="3002">
                  <c:v>4545910.6401947998</c:v>
                </c:pt>
                <c:pt idx="3003">
                  <c:v>4580605.4171819603</c:v>
                </c:pt>
                <c:pt idx="3004">
                  <c:v>4640563.7654256904</c:v>
                </c:pt>
                <c:pt idx="3005">
                  <c:v>4655422.25130306</c:v>
                </c:pt>
                <c:pt idx="3006">
                  <c:v>4555177.4358958304</c:v>
                </c:pt>
                <c:pt idx="3007">
                  <c:v>4415504.7337976899</c:v>
                </c:pt>
                <c:pt idx="3008">
                  <c:v>4332476.1486644298</c:v>
                </c:pt>
                <c:pt idx="3009">
                  <c:v>4306531.5234915204</c:v>
                </c:pt>
                <c:pt idx="3010">
                  <c:v>4269315.2910192898</c:v>
                </c:pt>
                <c:pt idx="3011">
                  <c:v>4234926.2617023904</c:v>
                </c:pt>
                <c:pt idx="3012">
                  <c:v>4269971.4266134696</c:v>
                </c:pt>
                <c:pt idx="3013">
                  <c:v>4279492.5848172102</c:v>
                </c:pt>
                <c:pt idx="3014">
                  <c:v>4313684.16867832</c:v>
                </c:pt>
                <c:pt idx="3015">
                  <c:v>4289302.3383208802</c:v>
                </c:pt>
                <c:pt idx="3016">
                  <c:v>4278881.0908704996</c:v>
                </c:pt>
                <c:pt idx="3017">
                  <c:v>4253970.3825554699</c:v>
                </c:pt>
                <c:pt idx="3018">
                  <c:v>4254445.0507512297</c:v>
                </c:pt>
                <c:pt idx="3019">
                  <c:v>4281886.0491757598</c:v>
                </c:pt>
                <c:pt idx="3020">
                  <c:v>4293793.6161912298</c:v>
                </c:pt>
                <c:pt idx="3021">
                  <c:v>4348572.7643036898</c:v>
                </c:pt>
                <c:pt idx="3022">
                  <c:v>4392746.1269099098</c:v>
                </c:pt>
                <c:pt idx="3023">
                  <c:v>4427601.1187527301</c:v>
                </c:pt>
                <c:pt idx="3024">
                  <c:v>4428446.0203417102</c:v>
                </c:pt>
                <c:pt idx="3025">
                  <c:v>4442247.2824034896</c:v>
                </c:pt>
                <c:pt idx="3026">
                  <c:v>4445500.3127017701</c:v>
                </c:pt>
                <c:pt idx="3027">
                  <c:v>4458566.0835053204</c:v>
                </c:pt>
                <c:pt idx="3028">
                  <c:v>4493442.6005960396</c:v>
                </c:pt>
                <c:pt idx="3029">
                  <c:v>4489173.6442155195</c:v>
                </c:pt>
                <c:pt idx="3030">
                  <c:v>4459348.3997368701</c:v>
                </c:pt>
                <c:pt idx="3031">
                  <c:v>4415885.7098362399</c:v>
                </c:pt>
                <c:pt idx="3032">
                  <c:v>4403621.27739341</c:v>
                </c:pt>
                <c:pt idx="3033">
                  <c:v>4322330.8375271503</c:v>
                </c:pt>
                <c:pt idx="3034">
                  <c:v>4268079.9349136399</c:v>
                </c:pt>
                <c:pt idx="3035">
                  <c:v>4188905.5545141199</c:v>
                </c:pt>
                <c:pt idx="3036">
                  <c:v>4175485.0179860098</c:v>
                </c:pt>
                <c:pt idx="3037">
                  <c:v>4160572.0125778001</c:v>
                </c:pt>
                <c:pt idx="3038">
                  <c:v>4146121.10799901</c:v>
                </c:pt>
                <c:pt idx="3039">
                  <c:v>4247913.3252661601</c:v>
                </c:pt>
                <c:pt idx="3040">
                  <c:v>4338580.0553959403</c:v>
                </c:pt>
                <c:pt idx="3041">
                  <c:v>4422532.02747986</c:v>
                </c:pt>
                <c:pt idx="3042">
                  <c:v>4463643.58657414</c:v>
                </c:pt>
                <c:pt idx="3043">
                  <c:v>4523533.7278362103</c:v>
                </c:pt>
                <c:pt idx="3044">
                  <c:v>4584704.6660428504</c:v>
                </c:pt>
                <c:pt idx="3045">
                  <c:v>4613489.6622631699</c:v>
                </c:pt>
                <c:pt idx="3046">
                  <c:v>4648806.0152706597</c:v>
                </c:pt>
                <c:pt idx="3047">
                  <c:v>4680451.8881327296</c:v>
                </c:pt>
                <c:pt idx="3048">
                  <c:v>4744739.4210919803</c:v>
                </c:pt>
                <c:pt idx="3049">
                  <c:v>4783249.5673470804</c:v>
                </c:pt>
                <c:pt idx="3050">
                  <c:v>4821588.9850757197</c:v>
                </c:pt>
                <c:pt idx="3051">
                  <c:v>4839762.0285131</c:v>
                </c:pt>
                <c:pt idx="3052">
                  <c:v>4835275.6473513097</c:v>
                </c:pt>
                <c:pt idx="3053">
                  <c:v>4846382.0088227298</c:v>
                </c:pt>
                <c:pt idx="3054">
                  <c:v>4778466.87577888</c:v>
                </c:pt>
                <c:pt idx="3055">
                  <c:v>4714912.3198234001</c:v>
                </c:pt>
                <c:pt idx="3056">
                  <c:v>4654286.7797565497</c:v>
                </c:pt>
                <c:pt idx="3057">
                  <c:v>4551746.8545354996</c:v>
                </c:pt>
                <c:pt idx="3058">
                  <c:v>4457416.4983906103</c:v>
                </c:pt>
                <c:pt idx="3059">
                  <c:v>4350873.7106008604</c:v>
                </c:pt>
                <c:pt idx="3060">
                  <c:v>4299146.7499730401</c:v>
                </c:pt>
                <c:pt idx="3061">
                  <c:v>4295704.0589533998</c:v>
                </c:pt>
                <c:pt idx="3062">
                  <c:v>4269390.8510342501</c:v>
                </c:pt>
                <c:pt idx="3063">
                  <c:v>4298579.80202296</c:v>
                </c:pt>
                <c:pt idx="3064">
                  <c:v>4337329.9630266502</c:v>
                </c:pt>
                <c:pt idx="3065">
                  <c:v>4366372.1257731896</c:v>
                </c:pt>
                <c:pt idx="3066">
                  <c:v>4361505.3974284502</c:v>
                </c:pt>
                <c:pt idx="3067">
                  <c:v>4363693.1538291201</c:v>
                </c:pt>
                <c:pt idx="3068">
                  <c:v>4373845.8329181597</c:v>
                </c:pt>
                <c:pt idx="3069">
                  <c:v>4399262.5591309601</c:v>
                </c:pt>
                <c:pt idx="3070">
                  <c:v>4427621.6359036304</c:v>
                </c:pt>
                <c:pt idx="3071">
                  <c:v>4504715.4663965302</c:v>
                </c:pt>
                <c:pt idx="3072">
                  <c:v>4418200.1057430897</c:v>
                </c:pt>
                <c:pt idx="3073">
                  <c:v>4329559.5242123296</c:v>
                </c:pt>
                <c:pt idx="3074">
                  <c:v>4265458.8911703797</c:v>
                </c:pt>
                <c:pt idx="3075">
                  <c:v>4163097.83615212</c:v>
                </c:pt>
                <c:pt idx="3076">
                  <c:v>4062968.7161562201</c:v>
                </c:pt>
                <c:pt idx="3077">
                  <c:v>3946380.9073751201</c:v>
                </c:pt>
                <c:pt idx="3078">
                  <c:v>3827006.3088896899</c:v>
                </c:pt>
                <c:pt idx="3079">
                  <c:v>3689057.7299556802</c:v>
                </c:pt>
                <c:pt idx="3080">
                  <c:v>3506731.8350468199</c:v>
                </c:pt>
                <c:pt idx="3081">
                  <c:v>3481438.35988745</c:v>
                </c:pt>
                <c:pt idx="3082">
                  <c:v>3399302.8260413702</c:v>
                </c:pt>
                <c:pt idx="3083">
                  <c:v>3315598.9570995201</c:v>
                </c:pt>
                <c:pt idx="3084">
                  <c:v>3309079.12217309</c:v>
                </c:pt>
                <c:pt idx="3085">
                  <c:v>3375907.55662665</c:v>
                </c:pt>
                <c:pt idx="3086">
                  <c:v>3416775.5553207002</c:v>
                </c:pt>
                <c:pt idx="3087">
                  <c:v>3502057.1851943</c:v>
                </c:pt>
                <c:pt idx="3088">
                  <c:v>3546151.7866543299</c:v>
                </c:pt>
                <c:pt idx="3089">
                  <c:v>3590607.4297070699</c:v>
                </c:pt>
                <c:pt idx="3090">
                  <c:v>3619030.7804248701</c:v>
                </c:pt>
                <c:pt idx="3091">
                  <c:v>3664822.3201107299</c:v>
                </c:pt>
                <c:pt idx="3092">
                  <c:v>3695117.0966987601</c:v>
                </c:pt>
                <c:pt idx="3093">
                  <c:v>3711000.7563212099</c:v>
                </c:pt>
                <c:pt idx="3094">
                  <c:v>3707201.02578751</c:v>
                </c:pt>
                <c:pt idx="3095">
                  <c:v>3709655.2377887801</c:v>
                </c:pt>
                <c:pt idx="3096">
                  <c:v>3744318.7973573599</c:v>
                </c:pt>
                <c:pt idx="3097">
                  <c:v>3770703.5567486198</c:v>
                </c:pt>
                <c:pt idx="3098">
                  <c:v>3799558.5714749601</c:v>
                </c:pt>
                <c:pt idx="3099">
                  <c:v>3793113.3395718699</c:v>
                </c:pt>
                <c:pt idx="3100">
                  <c:v>3798014.8979090699</c:v>
                </c:pt>
                <c:pt idx="3101">
                  <c:v>3775927.44385067</c:v>
                </c:pt>
                <c:pt idx="3102">
                  <c:v>3725699.8057199498</c:v>
                </c:pt>
                <c:pt idx="3103">
                  <c:v>3689330.6512499601</c:v>
                </c:pt>
                <c:pt idx="3104">
                  <c:v>3652327.10137391</c:v>
                </c:pt>
                <c:pt idx="3105">
                  <c:v>3600128.9256198001</c:v>
                </c:pt>
                <c:pt idx="3106">
                  <c:v>3514979.0206609098</c:v>
                </c:pt>
                <c:pt idx="3107">
                  <c:v>3462001.7824544902</c:v>
                </c:pt>
                <c:pt idx="3108">
                  <c:v>3487486.1381181101</c:v>
                </c:pt>
                <c:pt idx="3109">
                  <c:v>3553352.0378089999</c:v>
                </c:pt>
                <c:pt idx="3110">
                  <c:v>3580900.8332155198</c:v>
                </c:pt>
                <c:pt idx="3111">
                  <c:v>3548619.1568783401</c:v>
                </c:pt>
                <c:pt idx="3112">
                  <c:v>3509991.25093567</c:v>
                </c:pt>
                <c:pt idx="3113">
                  <c:v>3477230.9489566898</c:v>
                </c:pt>
                <c:pt idx="3114">
                  <c:v>3530503.4015322998</c:v>
                </c:pt>
                <c:pt idx="3115">
                  <c:v>3584115.92602424</c:v>
                </c:pt>
                <c:pt idx="3116">
                  <c:v>3640829.8140893402</c:v>
                </c:pt>
                <c:pt idx="3117">
                  <c:v>3690133.3140299101</c:v>
                </c:pt>
                <c:pt idx="3118">
                  <c:v>3717681.1148579898</c:v>
                </c:pt>
                <c:pt idx="3119">
                  <c:v>3745421.20302566</c:v>
                </c:pt>
                <c:pt idx="3120">
                  <c:v>3768083.2594148298</c:v>
                </c:pt>
                <c:pt idx="3121">
                  <c:v>3754493.5554724801</c:v>
                </c:pt>
                <c:pt idx="3122">
                  <c:v>3775350.6007740698</c:v>
                </c:pt>
                <c:pt idx="3123">
                  <c:v>3772114.2630586699</c:v>
                </c:pt>
                <c:pt idx="3124">
                  <c:v>3780897.3261617702</c:v>
                </c:pt>
                <c:pt idx="3125">
                  <c:v>3738941.6102970401</c:v>
                </c:pt>
                <c:pt idx="3126">
                  <c:v>3708782.0748851099</c:v>
                </c:pt>
                <c:pt idx="3127">
                  <c:v>3645359.2946317401</c:v>
                </c:pt>
                <c:pt idx="3128">
                  <c:v>3609943.4227422699</c:v>
                </c:pt>
                <c:pt idx="3129">
                  <c:v>3561757.9439339</c:v>
                </c:pt>
                <c:pt idx="3130">
                  <c:v>3498159.2705981801</c:v>
                </c:pt>
                <c:pt idx="3131">
                  <c:v>3454662.3975059902</c:v>
                </c:pt>
                <c:pt idx="3132">
                  <c:v>3435586.2140102298</c:v>
                </c:pt>
                <c:pt idx="3133">
                  <c:v>3396028.31432067</c:v>
                </c:pt>
                <c:pt idx="3134">
                  <c:v>3385244.2342067398</c:v>
                </c:pt>
                <c:pt idx="3135">
                  <c:v>3340656.27947819</c:v>
                </c:pt>
                <c:pt idx="3136">
                  <c:v>3273614.7803270798</c:v>
                </c:pt>
                <c:pt idx="3137">
                  <c:v>3228733.57417766</c:v>
                </c:pt>
                <c:pt idx="3138">
                  <c:v>3273038.4643737501</c:v>
                </c:pt>
                <c:pt idx="3139">
                  <c:v>3306493.2131418502</c:v>
                </c:pt>
                <c:pt idx="3140">
                  <c:v>3342959.8350756699</c:v>
                </c:pt>
                <c:pt idx="3141">
                  <c:v>3403916.7928609499</c:v>
                </c:pt>
                <c:pt idx="3142">
                  <c:v>3459850.16502896</c:v>
                </c:pt>
                <c:pt idx="3143">
                  <c:v>3471178.56110217</c:v>
                </c:pt>
                <c:pt idx="3144">
                  <c:v>3414119.4759750501</c:v>
                </c:pt>
                <c:pt idx="3145">
                  <c:v>3304770.0317487698</c:v>
                </c:pt>
                <c:pt idx="3146">
                  <c:v>3210081.7319493899</c:v>
                </c:pt>
                <c:pt idx="3147">
                  <c:v>3280043.9961623098</c:v>
                </c:pt>
                <c:pt idx="3148">
                  <c:v>3387844.77136902</c:v>
                </c:pt>
                <c:pt idx="3149">
                  <c:v>3423716.0907625798</c:v>
                </c:pt>
                <c:pt idx="3150">
                  <c:v>3396562.0686508599</c:v>
                </c:pt>
                <c:pt idx="3151">
                  <c:v>3280574.6696627298</c:v>
                </c:pt>
                <c:pt idx="3152">
                  <c:v>3153713.7986715101</c:v>
                </c:pt>
                <c:pt idx="3153">
                  <c:v>3220618.3628290901</c:v>
                </c:pt>
                <c:pt idx="3154">
                  <c:v>3278995.4715795</c:v>
                </c:pt>
                <c:pt idx="3155">
                  <c:v>3328731.10930169</c:v>
                </c:pt>
                <c:pt idx="3156">
                  <c:v>3697223.3060120102</c:v>
                </c:pt>
                <c:pt idx="3157">
                  <c:v>3972974.3811085098</c:v>
                </c:pt>
                <c:pt idx="3158">
                  <c:v>4288646.3619298898</c:v>
                </c:pt>
                <c:pt idx="3159">
                  <c:v>4345312.9079864901</c:v>
                </c:pt>
                <c:pt idx="3160">
                  <c:v>4390757.2013219604</c:v>
                </c:pt>
                <c:pt idx="3161">
                  <c:v>4473912.5801815204</c:v>
                </c:pt>
                <c:pt idx="3162">
                  <c:v>4575393.5161679201</c:v>
                </c:pt>
                <c:pt idx="3163">
                  <c:v>4654669.0179140996</c:v>
                </c:pt>
                <c:pt idx="3164">
                  <c:v>4773367.5425114902</c:v>
                </c:pt>
                <c:pt idx="3165">
                  <c:v>4857221.3832323402</c:v>
                </c:pt>
                <c:pt idx="3166">
                  <c:v>4978624.0438106097</c:v>
                </c:pt>
                <c:pt idx="3167">
                  <c:v>5076321.2784989402</c:v>
                </c:pt>
                <c:pt idx="3168">
                  <c:v>5311881.7334682103</c:v>
                </c:pt>
                <c:pt idx="3169">
                  <c:v>5559454.4586773096</c:v>
                </c:pt>
                <c:pt idx="3170">
                  <c:v>5796746.3256943999</c:v>
                </c:pt>
                <c:pt idx="3171">
                  <c:v>5376041.7460172297</c:v>
                </c:pt>
                <c:pt idx="3172">
                  <c:v>4765398.2080826201</c:v>
                </c:pt>
                <c:pt idx="3173">
                  <c:v>4163704.9895453402</c:v>
                </c:pt>
                <c:pt idx="3174">
                  <c:v>4295797.8399616797</c:v>
                </c:pt>
                <c:pt idx="3175">
                  <c:v>4666763.7924653804</c:v>
                </c:pt>
                <c:pt idx="3176">
                  <c:v>5091471.9374776604</c:v>
                </c:pt>
                <c:pt idx="3177">
                  <c:v>5104002.9981143596</c:v>
                </c:pt>
                <c:pt idx="3178">
                  <c:v>4964192.9718065504</c:v>
                </c:pt>
                <c:pt idx="3179">
                  <c:v>4831360.7595598102</c:v>
                </c:pt>
                <c:pt idx="3180">
                  <c:v>4879880.5588025302</c:v>
                </c:pt>
                <c:pt idx="3181">
                  <c:v>4972515.2182659497</c:v>
                </c:pt>
                <c:pt idx="3182">
                  <c:v>5082740.7559061702</c:v>
                </c:pt>
                <c:pt idx="3183">
                  <c:v>5195198.4909031</c:v>
                </c:pt>
                <c:pt idx="3184">
                  <c:v>5315235.4692677204</c:v>
                </c:pt>
                <c:pt idx="3185">
                  <c:v>5445617.8087734599</c:v>
                </c:pt>
                <c:pt idx="3186">
                  <c:v>5736286.3866263796</c:v>
                </c:pt>
                <c:pt idx="3187">
                  <c:v>6078692.1471251296</c:v>
                </c:pt>
                <c:pt idx="3188">
                  <c:v>6417612.8308554096</c:v>
                </c:pt>
                <c:pt idx="3189">
                  <c:v>6623301.0468203798</c:v>
                </c:pt>
                <c:pt idx="3190">
                  <c:v>6775544.8182355901</c:v>
                </c:pt>
                <c:pt idx="3191">
                  <c:v>6934245.2385859899</c:v>
                </c:pt>
                <c:pt idx="3192">
                  <c:v>7010209.04253026</c:v>
                </c:pt>
                <c:pt idx="3193">
                  <c:v>7033008.0328350803</c:v>
                </c:pt>
                <c:pt idx="3194">
                  <c:v>7080072.2846759204</c:v>
                </c:pt>
                <c:pt idx="3195">
                  <c:v>6863454.0597222699</c:v>
                </c:pt>
                <c:pt idx="3196">
                  <c:v>6616542.1757770004</c:v>
                </c:pt>
                <c:pt idx="3197">
                  <c:v>6368023.4500310104</c:v>
                </c:pt>
                <c:pt idx="3198">
                  <c:v>5946759.10674062</c:v>
                </c:pt>
                <c:pt idx="3199">
                  <c:v>5482921.1704989504</c:v>
                </c:pt>
                <c:pt idx="3200">
                  <c:v>5051821.8377638999</c:v>
                </c:pt>
                <c:pt idx="3201">
                  <c:v>4833692.1560738496</c:v>
                </c:pt>
                <c:pt idx="3202">
                  <c:v>4665750.3277272396</c:v>
                </c:pt>
                <c:pt idx="3203">
                  <c:v>4476180.7356912196</c:v>
                </c:pt>
                <c:pt idx="3204">
                  <c:v>4465593.9373796796</c:v>
                </c:pt>
                <c:pt idx="3205">
                  <c:v>4492533.1043013101</c:v>
                </c:pt>
                <c:pt idx="3206">
                  <c:v>4521615.9758602502</c:v>
                </c:pt>
                <c:pt idx="3207">
                  <c:v>4640220.8843181804</c:v>
                </c:pt>
                <c:pt idx="3208">
                  <c:v>4793931.0264860103</c:v>
                </c:pt>
                <c:pt idx="3209">
                  <c:v>4960985.1617636904</c:v>
                </c:pt>
                <c:pt idx="3210">
                  <c:v>5003576.3428386301</c:v>
                </c:pt>
                <c:pt idx="3211">
                  <c:v>5038391.9902349096</c:v>
                </c:pt>
                <c:pt idx="3212">
                  <c:v>5088258.61879416</c:v>
                </c:pt>
                <c:pt idx="3213">
                  <c:v>5030679.0779219698</c:v>
                </c:pt>
                <c:pt idx="3214">
                  <c:v>4973594.7128651198</c:v>
                </c:pt>
                <c:pt idx="3215">
                  <c:v>4907759.8949275501</c:v>
                </c:pt>
                <c:pt idx="3216">
                  <c:v>4962455.1060977504</c:v>
                </c:pt>
                <c:pt idx="3217">
                  <c:v>5019646.62262893</c:v>
                </c:pt>
                <c:pt idx="3218">
                  <c:v>5048649.27209666</c:v>
                </c:pt>
                <c:pt idx="3219">
                  <c:v>5102951.3740998004</c:v>
                </c:pt>
                <c:pt idx="3220">
                  <c:v>5120799.81782954</c:v>
                </c:pt>
                <c:pt idx="3221">
                  <c:v>5138379.1513673104</c:v>
                </c:pt>
                <c:pt idx="3222">
                  <c:v>5479061.28469689</c:v>
                </c:pt>
                <c:pt idx="3223">
                  <c:v>5916659.9958618404</c:v>
                </c:pt>
                <c:pt idx="3224">
                  <c:v>6340270.42183345</c:v>
                </c:pt>
                <c:pt idx="3225">
                  <c:v>6292117.0720865997</c:v>
                </c:pt>
                <c:pt idx="3226">
                  <c:v>6161542.1998236096</c:v>
                </c:pt>
                <c:pt idx="3227">
                  <c:v>6101901.2424570899</c:v>
                </c:pt>
                <c:pt idx="3228">
                  <c:v>6275138.9327509403</c:v>
                </c:pt>
                <c:pt idx="3229">
                  <c:v>6482834.2451390196</c:v>
                </c:pt>
                <c:pt idx="3230">
                  <c:v>6645389.6659913696</c:v>
                </c:pt>
                <c:pt idx="3231">
                  <c:v>6700975.1397325601</c:v>
                </c:pt>
                <c:pt idx="3232">
                  <c:v>6722191.0540454201</c:v>
                </c:pt>
                <c:pt idx="3233">
                  <c:v>6784664.2989344904</c:v>
                </c:pt>
                <c:pt idx="3234">
                  <c:v>6603233.4048073199</c:v>
                </c:pt>
                <c:pt idx="3235">
                  <c:v>6387443.8754043104</c:v>
                </c:pt>
                <c:pt idx="3236">
                  <c:v>6166215.1223676801</c:v>
                </c:pt>
                <c:pt idx="3237">
                  <c:v>6218064.0279033696</c:v>
                </c:pt>
                <c:pt idx="3238">
                  <c:v>6330516.8501948304</c:v>
                </c:pt>
                <c:pt idx="3239">
                  <c:v>6398198.3259231998</c:v>
                </c:pt>
                <c:pt idx="3240">
                  <c:v>6444992.6410090001</c:v>
                </c:pt>
                <c:pt idx="3241">
                  <c:v>6496678.9012165898</c:v>
                </c:pt>
                <c:pt idx="3242">
                  <c:v>6551137.2055263398</c:v>
                </c:pt>
                <c:pt idx="3243">
                  <c:v>6695050.9896196704</c:v>
                </c:pt>
                <c:pt idx="3244">
                  <c:v>6870845.9350672103</c:v>
                </c:pt>
                <c:pt idx="3245">
                  <c:v>7013447.5901593603</c:v>
                </c:pt>
                <c:pt idx="3246">
                  <c:v>6714793.3565448001</c:v>
                </c:pt>
                <c:pt idx="3247">
                  <c:v>6312203.3659909396</c:v>
                </c:pt>
                <c:pt idx="3248">
                  <c:v>5941102.8257068899</c:v>
                </c:pt>
                <c:pt idx="3249">
                  <c:v>5714372.2901243204</c:v>
                </c:pt>
                <c:pt idx="3250">
                  <c:v>5546798.8177794795</c:v>
                </c:pt>
                <c:pt idx="3251">
                  <c:v>5344877.6158558996</c:v>
                </c:pt>
                <c:pt idx="3252">
                  <c:v>5266759.2852573199</c:v>
                </c:pt>
                <c:pt idx="3253">
                  <c:v>5250671.1371436398</c:v>
                </c:pt>
                <c:pt idx="3254">
                  <c:v>5219275.8502527298</c:v>
                </c:pt>
                <c:pt idx="3255">
                  <c:v>5432120.0964671802</c:v>
                </c:pt>
                <c:pt idx="3256">
                  <c:v>5747162.1175065404</c:v>
                </c:pt>
                <c:pt idx="3257">
                  <c:v>6048161.3117205799</c:v>
                </c:pt>
                <c:pt idx="3258">
                  <c:v>6353476.3115819898</c:v>
                </c:pt>
                <c:pt idx="3259">
                  <c:v>6688402.4246841902</c:v>
                </c:pt>
                <c:pt idx="3260">
                  <c:v>7009606.2647754801</c:v>
                </c:pt>
                <c:pt idx="3261">
                  <c:v>6975222.9871832496</c:v>
                </c:pt>
                <c:pt idx="3262">
                  <c:v>6783558.7792714396</c:v>
                </c:pt>
                <c:pt idx="3263">
                  <c:v>6600266.1175484601</c:v>
                </c:pt>
                <c:pt idx="3264">
                  <c:v>6578000.6003729897</c:v>
                </c:pt>
                <c:pt idx="3265">
                  <c:v>6639336.6347770402</c:v>
                </c:pt>
                <c:pt idx="3266">
                  <c:v>6694121.0468513696</c:v>
                </c:pt>
                <c:pt idx="3267">
                  <c:v>6758832.0302779004</c:v>
                </c:pt>
                <c:pt idx="3268">
                  <c:v>6800524.5242619598</c:v>
                </c:pt>
                <c:pt idx="3269">
                  <c:v>6823264.0761732599</c:v>
                </c:pt>
                <c:pt idx="3270">
                  <c:v>6539362.9409437496</c:v>
                </c:pt>
                <c:pt idx="3271">
                  <c:v>6140076.2523384904</c:v>
                </c:pt>
                <c:pt idx="3272">
                  <c:v>5765435.9603743702</c:v>
                </c:pt>
                <c:pt idx="3273">
                  <c:v>5494381.7262834599</c:v>
                </c:pt>
                <c:pt idx="3274">
                  <c:v>5281994.1364963902</c:v>
                </c:pt>
                <c:pt idx="3275">
                  <c:v>5057874.9926928896</c:v>
                </c:pt>
                <c:pt idx="3276">
                  <c:v>4931456.2487993697</c:v>
                </c:pt>
                <c:pt idx="3277">
                  <c:v>4863636.1009770799</c:v>
                </c:pt>
                <c:pt idx="3278">
                  <c:v>4806757.0536694098</c:v>
                </c:pt>
                <c:pt idx="3279">
                  <c:v>4796759.1357218903</c:v>
                </c:pt>
                <c:pt idx="3280">
                  <c:v>4876774.57741029</c:v>
                </c:pt>
                <c:pt idx="3281">
                  <c:v>4837903.3893587496</c:v>
                </c:pt>
                <c:pt idx="3282">
                  <c:v>4781411.3468616698</c:v>
                </c:pt>
                <c:pt idx="3283">
                  <c:v>4650153.1305040503</c:v>
                </c:pt>
                <c:pt idx="3284">
                  <c:v>4351363.2984067798</c:v>
                </c:pt>
                <c:pt idx="3285">
                  <c:v>3943092.5312202098</c:v>
                </c:pt>
                <c:pt idx="3286">
                  <c:v>3451161.6681274301</c:v>
                </c:pt>
                <c:pt idx="3287">
                  <c:v>3039622.5355559499</c:v>
                </c:pt>
                <c:pt idx="3288">
                  <c:v>2770569.8343177699</c:v>
                </c:pt>
                <c:pt idx="3289">
                  <c:v>2673532.99444015</c:v>
                </c:pt>
                <c:pt idx="3290">
                  <c:v>2680027.7324552299</c:v>
                </c:pt>
                <c:pt idx="3291">
                  <c:v>2691213.48655575</c:v>
                </c:pt>
                <c:pt idx="3292">
                  <c:v>2883257.5449831299</c:v>
                </c:pt>
                <c:pt idx="3293">
                  <c:v>2947295.5107614798</c:v>
                </c:pt>
                <c:pt idx="3294">
                  <c:v>2851865.5220717699</c:v>
                </c:pt>
                <c:pt idx="3295">
                  <c:v>2760631.9518295201</c:v>
                </c:pt>
                <c:pt idx="3296">
                  <c:v>2655071.1807091902</c:v>
                </c:pt>
                <c:pt idx="3297">
                  <c:v>2500098.09734252</c:v>
                </c:pt>
                <c:pt idx="3298">
                  <c:v>2357516.18831702</c:v>
                </c:pt>
                <c:pt idx="3299">
                  <c:v>2224034.6172558898</c:v>
                </c:pt>
                <c:pt idx="3300">
                  <c:v>2276617.6682166001</c:v>
                </c:pt>
                <c:pt idx="3301">
                  <c:v>2394992.2019020999</c:v>
                </c:pt>
                <c:pt idx="3302">
                  <c:v>2469053.4026186401</c:v>
                </c:pt>
                <c:pt idx="3303">
                  <c:v>2684617.5413960801</c:v>
                </c:pt>
                <c:pt idx="3304">
                  <c:v>2959123.6449220302</c:v>
                </c:pt>
                <c:pt idx="3305">
                  <c:v>3270922.4076781501</c:v>
                </c:pt>
                <c:pt idx="3306">
                  <c:v>3571704.92000145</c:v>
                </c:pt>
                <c:pt idx="3307">
                  <c:v>3857722.9880243898</c:v>
                </c:pt>
                <c:pt idx="3308">
                  <c:v>4067145.1920431098</c:v>
                </c:pt>
                <c:pt idx="3309">
                  <c:v>4135450.9681800799</c:v>
                </c:pt>
                <c:pt idx="3310">
                  <c:v>4199546.9231075002</c:v>
                </c:pt>
                <c:pt idx="3311">
                  <c:v>4264624.9058218403</c:v>
                </c:pt>
                <c:pt idx="3312">
                  <c:v>4293963.6427131202</c:v>
                </c:pt>
                <c:pt idx="3313">
                  <c:v>4335028.2155379197</c:v>
                </c:pt>
                <c:pt idx="3314">
                  <c:v>4373007.3464914002</c:v>
                </c:pt>
                <c:pt idx="3315">
                  <c:v>4409252.1037362404</c:v>
                </c:pt>
                <c:pt idx="3316">
                  <c:v>4452905.0920599196</c:v>
                </c:pt>
                <c:pt idx="3317">
                  <c:v>4468652.2514477698</c:v>
                </c:pt>
                <c:pt idx="3318">
                  <c:v>4397664.3373051398</c:v>
                </c:pt>
                <c:pt idx="3319">
                  <c:v>4299060.0155144604</c:v>
                </c:pt>
                <c:pt idx="3320">
                  <c:v>4234701.2759866798</c:v>
                </c:pt>
                <c:pt idx="3321">
                  <c:v>4219587.3365917802</c:v>
                </c:pt>
                <c:pt idx="3322">
                  <c:v>4201063.7796495501</c:v>
                </c:pt>
                <c:pt idx="3323">
                  <c:v>4215742.6456529498</c:v>
                </c:pt>
                <c:pt idx="3324">
                  <c:v>4284250.8709031995</c:v>
                </c:pt>
                <c:pt idx="3325">
                  <c:v>4360279.9988903496</c:v>
                </c:pt>
                <c:pt idx="3326">
                  <c:v>4440059.71958833</c:v>
                </c:pt>
                <c:pt idx="3327">
                  <c:v>4465432.8667865098</c:v>
                </c:pt>
                <c:pt idx="3328">
                  <c:v>4466678.7423766004</c:v>
                </c:pt>
                <c:pt idx="3329">
                  <c:v>4479561.1298212996</c:v>
                </c:pt>
                <c:pt idx="3330">
                  <c:v>4473015.5021362603</c:v>
                </c:pt>
                <c:pt idx="3331">
                  <c:v>4459712.1880356902</c:v>
                </c:pt>
                <c:pt idx="3332">
                  <c:v>4462090.3414722197</c:v>
                </c:pt>
                <c:pt idx="3333">
                  <c:v>4514852.5226563402</c:v>
                </c:pt>
                <c:pt idx="3334">
                  <c:v>4578791.9153104899</c:v>
                </c:pt>
                <c:pt idx="3335">
                  <c:v>4612973.7480000602</c:v>
                </c:pt>
                <c:pt idx="3336">
                  <c:v>4650210.1771160197</c:v>
                </c:pt>
                <c:pt idx="3337">
                  <c:v>4654365.5666267704</c:v>
                </c:pt>
                <c:pt idx="3338">
                  <c:v>4673534.8657338899</c:v>
                </c:pt>
                <c:pt idx="3339">
                  <c:v>4629991.6648604097</c:v>
                </c:pt>
                <c:pt idx="3340">
                  <c:v>4569247.95212931</c:v>
                </c:pt>
                <c:pt idx="3341">
                  <c:v>4521920.1362765199</c:v>
                </c:pt>
                <c:pt idx="3342">
                  <c:v>4470238.7043763101</c:v>
                </c:pt>
                <c:pt idx="3343">
                  <c:v>4374177.8378487602</c:v>
                </c:pt>
                <c:pt idx="3344">
                  <c:v>4320111.8217834504</c:v>
                </c:pt>
                <c:pt idx="3345">
                  <c:v>4263541.2378485799</c:v>
                </c:pt>
                <c:pt idx="3346">
                  <c:v>4227351.8770754803</c:v>
                </c:pt>
                <c:pt idx="3347">
                  <c:v>4176605.4851178001</c:v>
                </c:pt>
                <c:pt idx="3348">
                  <c:v>4226858.0469562402</c:v>
                </c:pt>
                <c:pt idx="3349">
                  <c:v>4266377.2259335397</c:v>
                </c:pt>
                <c:pt idx="3350">
                  <c:v>4308019.7881611101</c:v>
                </c:pt>
                <c:pt idx="3351">
                  <c:v>4369756.1533211898</c:v>
                </c:pt>
                <c:pt idx="3352">
                  <c:v>4395326.8388833702</c:v>
                </c:pt>
                <c:pt idx="3353">
                  <c:v>4440302.6705809496</c:v>
                </c:pt>
                <c:pt idx="3354">
                  <c:v>4487241.2184131704</c:v>
                </c:pt>
                <c:pt idx="3355">
                  <c:v>4541954.10680323</c:v>
                </c:pt>
                <c:pt idx="3356">
                  <c:v>4599354.1057134802</c:v>
                </c:pt>
                <c:pt idx="3357">
                  <c:v>4613015.1520853397</c:v>
                </c:pt>
                <c:pt idx="3358">
                  <c:v>4605135.5357000604</c:v>
                </c:pt>
                <c:pt idx="3359">
                  <c:v>4618400.2079761298</c:v>
                </c:pt>
                <c:pt idx="3360">
                  <c:v>4619813.9911957197</c:v>
                </c:pt>
                <c:pt idx="3361">
                  <c:v>4660252.7845217604</c:v>
                </c:pt>
                <c:pt idx="3362">
                  <c:v>4709243.5749873398</c:v>
                </c:pt>
                <c:pt idx="3363">
                  <c:v>4713312.2054849304</c:v>
                </c:pt>
                <c:pt idx="3364">
                  <c:v>4725489.7940541096</c:v>
                </c:pt>
                <c:pt idx="3365">
                  <c:v>4711331.3446430303</c:v>
                </c:pt>
                <c:pt idx="3366">
                  <c:v>4583240.8873730199</c:v>
                </c:pt>
                <c:pt idx="3367">
                  <c:v>4458097.69127688</c:v>
                </c:pt>
                <c:pt idx="3368">
                  <c:v>4339935.7152102804</c:v>
                </c:pt>
                <c:pt idx="3369">
                  <c:v>4567071.86213235</c:v>
                </c:pt>
                <c:pt idx="3370">
                  <c:v>4458235.7720564902</c:v>
                </c:pt>
                <c:pt idx="3371">
                  <c:v>4102608.9140678202</c:v>
                </c:pt>
                <c:pt idx="3372">
                  <c:v>4092226.5153727299</c:v>
                </c:pt>
                <c:pt idx="3373">
                  <c:v>4162812.3173227599</c:v>
                </c:pt>
                <c:pt idx="3374">
                  <c:v>4225316.2943569599</c:v>
                </c:pt>
                <c:pt idx="3375">
                  <c:v>4285914.6587358499</c:v>
                </c:pt>
                <c:pt idx="3376">
                  <c:v>4351962.0584640903</c:v>
                </c:pt>
                <c:pt idx="3377">
                  <c:v>4402250.4967306899</c:v>
                </c:pt>
                <c:pt idx="3378">
                  <c:v>4405511.0750829102</c:v>
                </c:pt>
                <c:pt idx="3379">
                  <c:v>4399355.5665198797</c:v>
                </c:pt>
                <c:pt idx="3380">
                  <c:v>4424543.4926014496</c:v>
                </c:pt>
                <c:pt idx="3381">
                  <c:v>4578881.49198798</c:v>
                </c:pt>
                <c:pt idx="3382">
                  <c:v>4765386.8337875102</c:v>
                </c:pt>
                <c:pt idx="3383">
                  <c:v>4894774.0179151697</c:v>
                </c:pt>
                <c:pt idx="3384">
                  <c:v>5009142.4887467297</c:v>
                </c:pt>
                <c:pt idx="3385">
                  <c:v>5101921.7376085203</c:v>
                </c:pt>
                <c:pt idx="3386">
                  <c:v>5229130.9718199102</c:v>
                </c:pt>
                <c:pt idx="3387">
                  <c:v>5258071.43141203</c:v>
                </c:pt>
                <c:pt idx="3388">
                  <c:v>5266966.7093794998</c:v>
                </c:pt>
                <c:pt idx="3389">
                  <c:v>5279353.76076994</c:v>
                </c:pt>
                <c:pt idx="3390">
                  <c:v>5209157.5914135296</c:v>
                </c:pt>
                <c:pt idx="3391">
                  <c:v>5119454.30300471</c:v>
                </c:pt>
                <c:pt idx="3392">
                  <c:v>5044366.9684406798</c:v>
                </c:pt>
                <c:pt idx="3393">
                  <c:v>4987015.3238366796</c:v>
                </c:pt>
                <c:pt idx="3394">
                  <c:v>4974841.4701263998</c:v>
                </c:pt>
                <c:pt idx="3395">
                  <c:v>4953615.4508743798</c:v>
                </c:pt>
                <c:pt idx="3396">
                  <c:v>4976837.2703185696</c:v>
                </c:pt>
                <c:pt idx="3397">
                  <c:v>4996792.6593582304</c:v>
                </c:pt>
                <c:pt idx="3398">
                  <c:v>5019464.9716858696</c:v>
                </c:pt>
                <c:pt idx="3399">
                  <c:v>5021718.8551561702</c:v>
                </c:pt>
                <c:pt idx="3400">
                  <c:v>5053699.0101856804</c:v>
                </c:pt>
                <c:pt idx="3401">
                  <c:v>5082917.1874912595</c:v>
                </c:pt>
                <c:pt idx="3402">
                  <c:v>5147967.0004305402</c:v>
                </c:pt>
                <c:pt idx="3403">
                  <c:v>5234203.8103148397</c:v>
                </c:pt>
                <c:pt idx="3404">
                  <c:v>5291387.3402851401</c:v>
                </c:pt>
                <c:pt idx="3405">
                  <c:v>5345200.6919284798</c:v>
                </c:pt>
                <c:pt idx="3406">
                  <c:v>5431396.4059741404</c:v>
                </c:pt>
                <c:pt idx="3407">
                  <c:v>5490740.1311746603</c:v>
                </c:pt>
                <c:pt idx="3408">
                  <c:v>5590513.1003803303</c:v>
                </c:pt>
                <c:pt idx="3409">
                  <c:v>5671747.2776868604</c:v>
                </c:pt>
                <c:pt idx="3410">
                  <c:v>5767745.6783478996</c:v>
                </c:pt>
                <c:pt idx="3411">
                  <c:v>5832812.4207409602</c:v>
                </c:pt>
                <c:pt idx="3412">
                  <c:v>5926281.7753169704</c:v>
                </c:pt>
                <c:pt idx="3413">
                  <c:v>5984052.5895317104</c:v>
                </c:pt>
                <c:pt idx="3414">
                  <c:v>5739119.5979054198</c:v>
                </c:pt>
                <c:pt idx="3415">
                  <c:v>5425350.9784361804</c:v>
                </c:pt>
                <c:pt idx="3416">
                  <c:v>5133985.93698138</c:v>
                </c:pt>
                <c:pt idx="3417">
                  <c:v>5257834.88806915</c:v>
                </c:pt>
                <c:pt idx="3418">
                  <c:v>5483351.00412759</c:v>
                </c:pt>
                <c:pt idx="3419">
                  <c:v>4716621.2324135797</c:v>
                </c:pt>
                <c:pt idx="3420">
                  <c:v>4444284.1594563304</c:v>
                </c:pt>
                <c:pt idx="3421">
                  <c:v>4615701.3927390501</c:v>
                </c:pt>
                <c:pt idx="3422">
                  <c:v>4839615.8535703197</c:v>
                </c:pt>
                <c:pt idx="3423">
                  <c:v>5045462.4964204803</c:v>
                </c:pt>
                <c:pt idx="3424">
                  <c:v>5274869.9104531296</c:v>
                </c:pt>
                <c:pt idx="3425">
                  <c:v>5481168.8195218602</c:v>
                </c:pt>
                <c:pt idx="3426">
                  <c:v>5540454.60710744</c:v>
                </c:pt>
                <c:pt idx="3427">
                  <c:v>5472820.8303502901</c:v>
                </c:pt>
                <c:pt idx="3428">
                  <c:v>5396586.1434222898</c:v>
                </c:pt>
                <c:pt idx="3429">
                  <c:v>5422012.5399133498</c:v>
                </c:pt>
                <c:pt idx="3430">
                  <c:v>5475703.4325262997</c:v>
                </c:pt>
                <c:pt idx="3431">
                  <c:v>5520272.2650511796</c:v>
                </c:pt>
                <c:pt idx="3432">
                  <c:v>5457421.9514086396</c:v>
                </c:pt>
                <c:pt idx="3433">
                  <c:v>5340456.5475360202</c:v>
                </c:pt>
                <c:pt idx="3434">
                  <c:v>5249534.8570202896</c:v>
                </c:pt>
                <c:pt idx="3435">
                  <c:v>5116205.8447433803</c:v>
                </c:pt>
                <c:pt idx="3436">
                  <c:v>4991035.8237330504</c:v>
                </c:pt>
                <c:pt idx="3437">
                  <c:v>4839053.6411966803</c:v>
                </c:pt>
                <c:pt idx="3438">
                  <c:v>4754238.6279291799</c:v>
                </c:pt>
                <c:pt idx="3439">
                  <c:v>4491949.4958979404</c:v>
                </c:pt>
                <c:pt idx="3440">
                  <c:v>4161302.1610890399</c:v>
                </c:pt>
                <c:pt idx="3441">
                  <c:v>3928211.54901477</c:v>
                </c:pt>
                <c:pt idx="3442">
                  <c:v>3723882.26434717</c:v>
                </c:pt>
                <c:pt idx="3443">
                  <c:v>3449982.7423062199</c:v>
                </c:pt>
                <c:pt idx="3444">
                  <c:v>3421619.8835640699</c:v>
                </c:pt>
                <c:pt idx="3445">
                  <c:v>3489002.5864654202</c:v>
                </c:pt>
                <c:pt idx="3446">
                  <c:v>3476700.77514396</c:v>
                </c:pt>
                <c:pt idx="3447">
                  <c:v>3642263.3437629198</c:v>
                </c:pt>
                <c:pt idx="3448">
                  <c:v>3764920.56593986</c:v>
                </c:pt>
                <c:pt idx="3449">
                  <c:v>3953966.23594969</c:v>
                </c:pt>
                <c:pt idx="3450">
                  <c:v>4026498.5057669999</c:v>
                </c:pt>
                <c:pt idx="3451">
                  <c:v>4277730.6207747003</c:v>
                </c:pt>
                <c:pt idx="3452">
                  <c:v>4565950.3319196403</c:v>
                </c:pt>
                <c:pt idx="3453">
                  <c:v>4684158.0022262502</c:v>
                </c:pt>
                <c:pt idx="3454">
                  <c:v>4733617.9708942603</c:v>
                </c:pt>
                <c:pt idx="3455">
                  <c:v>4819916.0986845503</c:v>
                </c:pt>
                <c:pt idx="3456">
                  <c:v>4830294.04398527</c:v>
                </c:pt>
                <c:pt idx="3457">
                  <c:v>4819168.6628242796</c:v>
                </c:pt>
                <c:pt idx="3458">
                  <c:v>4809065.7394022597</c:v>
                </c:pt>
                <c:pt idx="3459">
                  <c:v>4808720.7036798401</c:v>
                </c:pt>
                <c:pt idx="3460">
                  <c:v>4631167.3181943297</c:v>
                </c:pt>
                <c:pt idx="3461">
                  <c:v>4402636.0678051095</c:v>
                </c:pt>
                <c:pt idx="3462">
                  <c:v>4369082.3640372902</c:v>
                </c:pt>
                <c:pt idx="3463">
                  <c:v>3860255.7272528</c:v>
                </c:pt>
                <c:pt idx="3464">
                  <c:v>3072431.89674016</c:v>
                </c:pt>
                <c:pt idx="3465">
                  <c:v>2869358.05740058</c:v>
                </c:pt>
                <c:pt idx="3466">
                  <c:v>2731444.2871425599</c:v>
                </c:pt>
                <c:pt idx="3467">
                  <c:v>2548797.60694989</c:v>
                </c:pt>
                <c:pt idx="3468">
                  <c:v>2563771.1467932402</c:v>
                </c:pt>
                <c:pt idx="3469">
                  <c:v>2637374.8883267702</c:v>
                </c:pt>
                <c:pt idx="3470">
                  <c:v>2654295.0684065502</c:v>
                </c:pt>
                <c:pt idx="3471">
                  <c:v>2847909.4605816798</c:v>
                </c:pt>
                <c:pt idx="3472">
                  <c:v>3037931.3355882401</c:v>
                </c:pt>
                <c:pt idx="3473">
                  <c:v>3235615.2396915299</c:v>
                </c:pt>
                <c:pt idx="3474">
                  <c:v>3411572.52216797</c:v>
                </c:pt>
                <c:pt idx="3475">
                  <c:v>3468605.7150601698</c:v>
                </c:pt>
                <c:pt idx="3476">
                  <c:v>3505272.0955925202</c:v>
                </c:pt>
                <c:pt idx="3477">
                  <c:v>3608632.5351800402</c:v>
                </c:pt>
                <c:pt idx="3478">
                  <c:v>3708070.0791361602</c:v>
                </c:pt>
                <c:pt idx="3479">
                  <c:v>3788662.0336048198</c:v>
                </c:pt>
                <c:pt idx="3480">
                  <c:v>3805715.4213560601</c:v>
                </c:pt>
                <c:pt idx="3481">
                  <c:v>3807311.4571864498</c:v>
                </c:pt>
                <c:pt idx="3482">
                  <c:v>3796098.6930685001</c:v>
                </c:pt>
                <c:pt idx="3483">
                  <c:v>3769240.1714875498</c:v>
                </c:pt>
                <c:pt idx="3484">
                  <c:v>3673060.1738857902</c:v>
                </c:pt>
                <c:pt idx="3485">
                  <c:v>3562700.8448033002</c:v>
                </c:pt>
                <c:pt idx="3486">
                  <c:v>3414442.0988148898</c:v>
                </c:pt>
                <c:pt idx="3487">
                  <c:v>3250598.5274056899</c:v>
                </c:pt>
                <c:pt idx="3488">
                  <c:v>3096239.96077656</c:v>
                </c:pt>
                <c:pt idx="3489">
                  <c:v>2944064.2959997202</c:v>
                </c:pt>
                <c:pt idx="3490">
                  <c:v>2802962.2277438701</c:v>
                </c:pt>
                <c:pt idx="3491">
                  <c:v>2666055.0050241002</c:v>
                </c:pt>
                <c:pt idx="3492">
                  <c:v>2684046.4480685401</c:v>
                </c:pt>
                <c:pt idx="3493">
                  <c:v>2778584.2118882001</c:v>
                </c:pt>
                <c:pt idx="3494">
                  <c:v>2837596.3485453599</c:v>
                </c:pt>
                <c:pt idx="3495">
                  <c:v>2895087.3382290802</c:v>
                </c:pt>
                <c:pt idx="3496">
                  <c:v>2984573.1455131699</c:v>
                </c:pt>
                <c:pt idx="3497">
                  <c:v>3049284.2318807701</c:v>
                </c:pt>
                <c:pt idx="3498">
                  <c:v>3064074.6018584399</c:v>
                </c:pt>
                <c:pt idx="3499">
                  <c:v>3036601.6675607702</c:v>
                </c:pt>
                <c:pt idx="3500">
                  <c:v>3062346.5603430099</c:v>
                </c:pt>
                <c:pt idx="3501">
                  <c:v>3189994.0222380999</c:v>
                </c:pt>
                <c:pt idx="3502">
                  <c:v>3311720.8737146799</c:v>
                </c:pt>
                <c:pt idx="3503">
                  <c:v>3408695.7687423299</c:v>
                </c:pt>
                <c:pt idx="3504">
                  <c:v>3517689.97825165</c:v>
                </c:pt>
                <c:pt idx="3505">
                  <c:v>3612085.0339733101</c:v>
                </c:pt>
                <c:pt idx="3506">
                  <c:v>3723658.7853623098</c:v>
                </c:pt>
                <c:pt idx="3507">
                  <c:v>3786930.2857473199</c:v>
                </c:pt>
                <c:pt idx="3508">
                  <c:v>3824368.0563366502</c:v>
                </c:pt>
                <c:pt idx="3509">
                  <c:v>3842633.41112296</c:v>
                </c:pt>
                <c:pt idx="3510">
                  <c:v>3508495.6625454002</c:v>
                </c:pt>
                <c:pt idx="3511">
                  <c:v>3080863.3328243098</c:v>
                </c:pt>
                <c:pt idx="3512">
                  <c:v>2641499.2187107601</c:v>
                </c:pt>
                <c:pt idx="3513">
                  <c:v>2419389.2689016401</c:v>
                </c:pt>
                <c:pt idx="3514">
                  <c:v>2275502.4992802101</c:v>
                </c:pt>
                <c:pt idx="3515">
                  <c:v>2089327.34573286</c:v>
                </c:pt>
                <c:pt idx="3516">
                  <c:v>2159740.4230926498</c:v>
                </c:pt>
                <c:pt idx="3517">
                  <c:v>2280517.0039924099</c:v>
                </c:pt>
                <c:pt idx="3518">
                  <c:v>2396740.1223415602</c:v>
                </c:pt>
                <c:pt idx="3519">
                  <c:v>2528360.6337140002</c:v>
                </c:pt>
                <c:pt idx="3520">
                  <c:v>2653079.1855922099</c:v>
                </c:pt>
                <c:pt idx="3521">
                  <c:v>2778884.0045738602</c:v>
                </c:pt>
                <c:pt idx="3522">
                  <c:v>2875041.4640433802</c:v>
                </c:pt>
                <c:pt idx="3523">
                  <c:v>2950484.3501813598</c:v>
                </c:pt>
                <c:pt idx="3524">
                  <c:v>2990715.0852599801</c:v>
                </c:pt>
                <c:pt idx="3525">
                  <c:v>3007303.5554875499</c:v>
                </c:pt>
                <c:pt idx="3526">
                  <c:v>3074663.7415062301</c:v>
                </c:pt>
                <c:pt idx="3527">
                  <c:v>3152042.4930832698</c:v>
                </c:pt>
                <c:pt idx="3528">
                  <c:v>3012313.8286872399</c:v>
                </c:pt>
                <c:pt idx="3529">
                  <c:v>2866091.8568799701</c:v>
                </c:pt>
                <c:pt idx="3530">
                  <c:v>2706997.6716605001</c:v>
                </c:pt>
                <c:pt idx="3531">
                  <c:v>2950632.0104903202</c:v>
                </c:pt>
                <c:pt idx="3532">
                  <c:v>3230486.25515982</c:v>
                </c:pt>
                <c:pt idx="3533">
                  <c:v>3429551.6201694598</c:v>
                </c:pt>
                <c:pt idx="3534">
                  <c:v>3405616.96075329</c:v>
                </c:pt>
                <c:pt idx="3535">
                  <c:v>3213172.1891112202</c:v>
                </c:pt>
                <c:pt idx="3536">
                  <c:v>3144361.6487999498</c:v>
                </c:pt>
                <c:pt idx="3537">
                  <c:v>2905962.4841237799</c:v>
                </c:pt>
                <c:pt idx="3538">
                  <c:v>2823301.9988086498</c:v>
                </c:pt>
                <c:pt idx="3539">
                  <c:v>2721497.3350499701</c:v>
                </c:pt>
                <c:pt idx="3540">
                  <c:v>2693999.1385518899</c:v>
                </c:pt>
                <c:pt idx="3541">
                  <c:v>2651352.0870063002</c:v>
                </c:pt>
                <c:pt idx="3542">
                  <c:v>2598657.94069672</c:v>
                </c:pt>
                <c:pt idx="3543">
                  <c:v>2597239.1086668698</c:v>
                </c:pt>
                <c:pt idx="3544">
                  <c:v>2818793.83034391</c:v>
                </c:pt>
                <c:pt idx="3545">
                  <c:v>3060805.6234220699</c:v>
                </c:pt>
                <c:pt idx="3546">
                  <c:v>3180907.14088311</c:v>
                </c:pt>
                <c:pt idx="3547">
                  <c:v>3285356.5483245398</c:v>
                </c:pt>
                <c:pt idx="3548">
                  <c:v>3364773.4729306302</c:v>
                </c:pt>
                <c:pt idx="3549">
                  <c:v>3516686.5647697598</c:v>
                </c:pt>
                <c:pt idx="3550">
                  <c:v>3661669.5255526798</c:v>
                </c:pt>
                <c:pt idx="3551">
                  <c:v>3747317.96056234</c:v>
                </c:pt>
                <c:pt idx="3552">
                  <c:v>3821715.5546097001</c:v>
                </c:pt>
                <c:pt idx="3553">
                  <c:v>3814324.7262696498</c:v>
                </c:pt>
                <c:pt idx="3554">
                  <c:v>3800459.6618959801</c:v>
                </c:pt>
                <c:pt idx="3555">
                  <c:v>3825796.80869029</c:v>
                </c:pt>
                <c:pt idx="3556">
                  <c:v>3812801.6739699398</c:v>
                </c:pt>
                <c:pt idx="3557">
                  <c:v>3749657.6243657498</c:v>
                </c:pt>
                <c:pt idx="3558">
                  <c:v>3510016.06660002</c:v>
                </c:pt>
                <c:pt idx="3559">
                  <c:v>3163683.4177937401</c:v>
                </c:pt>
                <c:pt idx="3560">
                  <c:v>2814676.2832061299</c:v>
                </c:pt>
                <c:pt idx="3561">
                  <c:v>2673124.69347098</c:v>
                </c:pt>
                <c:pt idx="3562">
                  <c:v>2583845.5457019098</c:v>
                </c:pt>
                <c:pt idx="3563">
                  <c:v>2430724.62654386</c:v>
                </c:pt>
                <c:pt idx="3564">
                  <c:v>2489415.9838471399</c:v>
                </c:pt>
                <c:pt idx="3565">
                  <c:v>2562521.1174550201</c:v>
                </c:pt>
                <c:pt idx="3566">
                  <c:v>2567702.85045376</c:v>
                </c:pt>
                <c:pt idx="3567">
                  <c:v>2813997.7870252202</c:v>
                </c:pt>
                <c:pt idx="3568">
                  <c:v>3103066.3544561202</c:v>
                </c:pt>
                <c:pt idx="3569">
                  <c:v>3334512.3731883899</c:v>
                </c:pt>
                <c:pt idx="3570">
                  <c:v>3564682.2796747098</c:v>
                </c:pt>
                <c:pt idx="3571">
                  <c:v>3735983.63221537</c:v>
                </c:pt>
                <c:pt idx="3572">
                  <c:v>3810112.3891931102</c:v>
                </c:pt>
                <c:pt idx="3573">
                  <c:v>3880677.1653505601</c:v>
                </c:pt>
                <c:pt idx="3574">
                  <c:v>3981363.21343855</c:v>
                </c:pt>
                <c:pt idx="3575">
                  <c:v>4096428.8452788698</c:v>
                </c:pt>
                <c:pt idx="3576">
                  <c:v>4209690.2826979896</c:v>
                </c:pt>
                <c:pt idx="3577">
                  <c:v>4305641.8961242298</c:v>
                </c:pt>
                <c:pt idx="3578">
                  <c:v>4385011.1360883396</c:v>
                </c:pt>
                <c:pt idx="3579">
                  <c:v>4346032.7724315403</c:v>
                </c:pt>
                <c:pt idx="3580">
                  <c:v>4241754.42934696</c:v>
                </c:pt>
                <c:pt idx="3581">
                  <c:v>4160170.4324350101</c:v>
                </c:pt>
                <c:pt idx="3582">
                  <c:v>4072716.4426560798</c:v>
                </c:pt>
                <c:pt idx="3583">
                  <c:v>3987724.4546515499</c:v>
                </c:pt>
                <c:pt idx="3584">
                  <c:v>3873537.1811571801</c:v>
                </c:pt>
                <c:pt idx="3585">
                  <c:v>3753040.15585222</c:v>
                </c:pt>
                <c:pt idx="3586">
                  <c:v>3581375.4943691799</c:v>
                </c:pt>
                <c:pt idx="3587">
                  <c:v>3393662.9614512902</c:v>
                </c:pt>
                <c:pt idx="3588">
                  <c:v>3496550.7956011998</c:v>
                </c:pt>
                <c:pt idx="3589">
                  <c:v>3593376.6769045298</c:v>
                </c:pt>
                <c:pt idx="3590">
                  <c:v>3681471.12230465</c:v>
                </c:pt>
                <c:pt idx="3591">
                  <c:v>3708108.3020190401</c:v>
                </c:pt>
                <c:pt idx="3592">
                  <c:v>3795104.9821753302</c:v>
                </c:pt>
                <c:pt idx="3593">
                  <c:v>3893563.5317635001</c:v>
                </c:pt>
                <c:pt idx="3594">
                  <c:v>3905306.3114811601</c:v>
                </c:pt>
                <c:pt idx="3595">
                  <c:v>3893241.1103594098</c:v>
                </c:pt>
                <c:pt idx="3596">
                  <c:v>3907514.7137976298</c:v>
                </c:pt>
                <c:pt idx="3597">
                  <c:v>3929982.7032985501</c:v>
                </c:pt>
                <c:pt idx="3598">
                  <c:v>3991280.4997605002</c:v>
                </c:pt>
                <c:pt idx="3599">
                  <c:v>4033960.4231166402</c:v>
                </c:pt>
                <c:pt idx="3600">
                  <c:v>4036230.5399773899</c:v>
                </c:pt>
                <c:pt idx="3601">
                  <c:v>4051380.8311999198</c:v>
                </c:pt>
                <c:pt idx="3602">
                  <c:v>4048459.52302639</c:v>
                </c:pt>
                <c:pt idx="3603">
                  <c:v>3947085.9525681301</c:v>
                </c:pt>
                <c:pt idx="3604">
                  <c:v>3859187.5976848998</c:v>
                </c:pt>
                <c:pt idx="3605">
                  <c:v>3761381.8345012702</c:v>
                </c:pt>
                <c:pt idx="3606">
                  <c:v>3713195.65158368</c:v>
                </c:pt>
                <c:pt idx="3607">
                  <c:v>3657704.4735119599</c:v>
                </c:pt>
                <c:pt idx="3608">
                  <c:v>3543103.0317335199</c:v>
                </c:pt>
                <c:pt idx="3609">
                  <c:v>3417817.9872568999</c:v>
                </c:pt>
                <c:pt idx="3610">
                  <c:v>3180052.4793063598</c:v>
                </c:pt>
                <c:pt idx="3611">
                  <c:v>2945727.6757120001</c:v>
                </c:pt>
                <c:pt idx="3612">
                  <c:v>2856514.1515757702</c:v>
                </c:pt>
                <c:pt idx="3613">
                  <c:v>2769894.74221313</c:v>
                </c:pt>
                <c:pt idx="3614">
                  <c:v>2676367.3635758199</c:v>
                </c:pt>
                <c:pt idx="3615">
                  <c:v>2716073.71648821</c:v>
                </c:pt>
                <c:pt idx="3616">
                  <c:v>2802376.73944683</c:v>
                </c:pt>
                <c:pt idx="3617">
                  <c:v>2889481.7646139902</c:v>
                </c:pt>
                <c:pt idx="3618">
                  <c:v>2999617.6096029799</c:v>
                </c:pt>
                <c:pt idx="3619">
                  <c:v>3114720.4949787399</c:v>
                </c:pt>
                <c:pt idx="3620">
                  <c:v>3219923.2235004501</c:v>
                </c:pt>
                <c:pt idx="3621">
                  <c:v>3324342.0278826202</c:v>
                </c:pt>
                <c:pt idx="3622">
                  <c:v>3380824.95126956</c:v>
                </c:pt>
                <c:pt idx="3623">
                  <c:v>3431732.4858912802</c:v>
                </c:pt>
                <c:pt idx="3624">
                  <c:v>3429622.0540482001</c:v>
                </c:pt>
                <c:pt idx="3625">
                  <c:v>3341791.4466786198</c:v>
                </c:pt>
                <c:pt idx="3626">
                  <c:v>3248867.7812705301</c:v>
                </c:pt>
                <c:pt idx="3627">
                  <c:v>3166255.2284510802</c:v>
                </c:pt>
                <c:pt idx="3628">
                  <c:v>3035498.2571787299</c:v>
                </c:pt>
                <c:pt idx="3629">
                  <c:v>2893191.2987252502</c:v>
                </c:pt>
                <c:pt idx="3630">
                  <c:v>2831026.9792065299</c:v>
                </c:pt>
                <c:pt idx="3631">
                  <c:v>2732102.48970159</c:v>
                </c:pt>
                <c:pt idx="3632">
                  <c:v>2621693.2033451102</c:v>
                </c:pt>
                <c:pt idx="3633">
                  <c:v>2616596.1435402599</c:v>
                </c:pt>
                <c:pt idx="3634">
                  <c:v>2641190.7379712001</c:v>
                </c:pt>
                <c:pt idx="3635">
                  <c:v>2573420.8359820298</c:v>
                </c:pt>
                <c:pt idx="3636">
                  <c:v>2538907.48922267</c:v>
                </c:pt>
                <c:pt idx="3637">
                  <c:v>2528925.69074697</c:v>
                </c:pt>
                <c:pt idx="3638">
                  <c:v>2492786.6098479698</c:v>
                </c:pt>
                <c:pt idx="3639">
                  <c:v>2637966.6965770498</c:v>
                </c:pt>
                <c:pt idx="3640">
                  <c:v>2749995.3433113201</c:v>
                </c:pt>
                <c:pt idx="3641">
                  <c:v>2865470.8781524301</c:v>
                </c:pt>
                <c:pt idx="3642">
                  <c:v>2907092.05814149</c:v>
                </c:pt>
                <c:pt idx="3643">
                  <c:v>3126174.7241144399</c:v>
                </c:pt>
                <c:pt idx="3644">
                  <c:v>3297024.9255391699</c:v>
                </c:pt>
                <c:pt idx="3645">
                  <c:v>3402443.4954470298</c:v>
                </c:pt>
                <c:pt idx="3646">
                  <c:v>3438357.1765316799</c:v>
                </c:pt>
                <c:pt idx="3647">
                  <c:v>3424112.4480783599</c:v>
                </c:pt>
                <c:pt idx="3648">
                  <c:v>3480018.3146074298</c:v>
                </c:pt>
                <c:pt idx="3649">
                  <c:v>3475372.6293657599</c:v>
                </c:pt>
                <c:pt idx="3650">
                  <c:v>3443276.98624004</c:v>
                </c:pt>
                <c:pt idx="3651">
                  <c:v>3451678.91082231</c:v>
                </c:pt>
                <c:pt idx="3652">
                  <c:v>3404367.96059033</c:v>
                </c:pt>
                <c:pt idx="3653">
                  <c:v>3341277.8919816501</c:v>
                </c:pt>
                <c:pt idx="3654">
                  <c:v>3222486.8927899501</c:v>
                </c:pt>
                <c:pt idx="3655">
                  <c:v>3111306.9090916701</c:v>
                </c:pt>
                <c:pt idx="3656">
                  <c:v>3007327.5563848801</c:v>
                </c:pt>
                <c:pt idx="3657">
                  <c:v>3201908.5842981599</c:v>
                </c:pt>
                <c:pt idx="3658">
                  <c:v>3407088.7059652298</c:v>
                </c:pt>
                <c:pt idx="3659">
                  <c:v>3569729.26181135</c:v>
                </c:pt>
                <c:pt idx="3660">
                  <c:v>3594114.93234608</c:v>
                </c:pt>
                <c:pt idx="3661">
                  <c:v>3558963.2578833001</c:v>
                </c:pt>
                <c:pt idx="3662">
                  <c:v>3554588.7252910999</c:v>
                </c:pt>
                <c:pt idx="3663">
                  <c:v>3560684.9041380798</c:v>
                </c:pt>
                <c:pt idx="3664">
                  <c:v>3554291.98828982</c:v>
                </c:pt>
                <c:pt idx="3665">
                  <c:v>3541479.2555984999</c:v>
                </c:pt>
                <c:pt idx="3666">
                  <c:v>3528686.5564275002</c:v>
                </c:pt>
                <c:pt idx="3667">
                  <c:v>3523828.7856188598</c:v>
                </c:pt>
                <c:pt idx="3668">
                  <c:v>3519256.9314423501</c:v>
                </c:pt>
                <c:pt idx="3669">
                  <c:v>3652099.4318667101</c:v>
                </c:pt>
                <c:pt idx="3670">
                  <c:v>3806020.2278738301</c:v>
                </c:pt>
                <c:pt idx="3671">
                  <c:v>3905418.5525810202</c:v>
                </c:pt>
                <c:pt idx="3672">
                  <c:v>3889308.9649251299</c:v>
                </c:pt>
                <c:pt idx="3673">
                  <c:v>3924585.6573062502</c:v>
                </c:pt>
                <c:pt idx="3674">
                  <c:v>3988297.3986105202</c:v>
                </c:pt>
                <c:pt idx="3675">
                  <c:v>3991307.1143344701</c:v>
                </c:pt>
                <c:pt idx="3676">
                  <c:v>3877941.00446164</c:v>
                </c:pt>
                <c:pt idx="3677">
                  <c:v>3729526.6543294699</c:v>
                </c:pt>
                <c:pt idx="3678">
                  <c:v>3443873.9471938899</c:v>
                </c:pt>
                <c:pt idx="3679">
                  <c:v>3092910.5533129498</c:v>
                </c:pt>
                <c:pt idx="3680">
                  <c:v>2781378.9369498598</c:v>
                </c:pt>
                <c:pt idx="3681">
                  <c:v>2863566.2057385002</c:v>
                </c:pt>
                <c:pt idx="3682">
                  <c:v>2846001.9145267</c:v>
                </c:pt>
                <c:pt idx="3683">
                  <c:v>2760445.8902238999</c:v>
                </c:pt>
                <c:pt idx="3684">
                  <c:v>2806558.21540965</c:v>
                </c:pt>
                <c:pt idx="3685">
                  <c:v>2914699.5938080698</c:v>
                </c:pt>
                <c:pt idx="3686">
                  <c:v>2962654.2860751702</c:v>
                </c:pt>
                <c:pt idx="3687">
                  <c:v>3102395.0284746499</c:v>
                </c:pt>
                <c:pt idx="3688">
                  <c:v>3246778.2224526098</c:v>
                </c:pt>
                <c:pt idx="3689">
                  <c:v>3338508.16235943</c:v>
                </c:pt>
                <c:pt idx="3690">
                  <c:v>3354817.5870704101</c:v>
                </c:pt>
                <c:pt idx="3691">
                  <c:v>3349606.37246239</c:v>
                </c:pt>
                <c:pt idx="3692">
                  <c:v>3367151.5583422398</c:v>
                </c:pt>
                <c:pt idx="3693">
                  <c:v>3455409.1177987801</c:v>
                </c:pt>
                <c:pt idx="3694">
                  <c:v>3556332.1937357802</c:v>
                </c:pt>
                <c:pt idx="3695">
                  <c:v>3598231.8265184001</c:v>
                </c:pt>
                <c:pt idx="3696">
                  <c:v>3629169.09027571</c:v>
                </c:pt>
                <c:pt idx="3697">
                  <c:v>3648147.46446924</c:v>
                </c:pt>
                <c:pt idx="3698">
                  <c:v>3605909.4784524501</c:v>
                </c:pt>
                <c:pt idx="3699">
                  <c:v>3595674.36333788</c:v>
                </c:pt>
                <c:pt idx="3700">
                  <c:v>3524829.9228657898</c:v>
                </c:pt>
                <c:pt idx="3701">
                  <c:v>3429027.1257044398</c:v>
                </c:pt>
                <c:pt idx="3702">
                  <c:v>3399055.0103613902</c:v>
                </c:pt>
                <c:pt idx="3703">
                  <c:v>3302950.4004148599</c:v>
                </c:pt>
                <c:pt idx="3704">
                  <c:v>3094244.8716837601</c:v>
                </c:pt>
                <c:pt idx="3705">
                  <c:v>2979793.2648685202</c:v>
                </c:pt>
                <c:pt idx="3706">
                  <c:v>2835076.1657251101</c:v>
                </c:pt>
                <c:pt idx="3707">
                  <c:v>2676977.91903139</c:v>
                </c:pt>
                <c:pt idx="3708">
                  <c:v>2764259.4813608401</c:v>
                </c:pt>
                <c:pt idx="3709">
                  <c:v>2825525.09552798</c:v>
                </c:pt>
                <c:pt idx="3710">
                  <c:v>2827780.90315508</c:v>
                </c:pt>
                <c:pt idx="3711">
                  <c:v>2923579.4956987901</c:v>
                </c:pt>
                <c:pt idx="3712">
                  <c:v>3022303.16440066</c:v>
                </c:pt>
                <c:pt idx="3713">
                  <c:v>3176972.4692475898</c:v>
                </c:pt>
                <c:pt idx="3714">
                  <c:v>3411598.5198161001</c:v>
                </c:pt>
                <c:pt idx="3715">
                  <c:v>3553256.8854560801</c:v>
                </c:pt>
                <c:pt idx="3716">
                  <c:v>3620343.25354558</c:v>
                </c:pt>
                <c:pt idx="3717">
                  <c:v>3685366.1692095702</c:v>
                </c:pt>
                <c:pt idx="3718">
                  <c:v>3710414.98448089</c:v>
                </c:pt>
                <c:pt idx="3719">
                  <c:v>3697065.5218841298</c:v>
                </c:pt>
                <c:pt idx="3720">
                  <c:v>3693869.8024756801</c:v>
                </c:pt>
                <c:pt idx="3721">
                  <c:v>3678679.4205657202</c:v>
                </c:pt>
                <c:pt idx="3722">
                  <c:v>3606800.5458843498</c:v>
                </c:pt>
                <c:pt idx="3723">
                  <c:v>3618629.4529139102</c:v>
                </c:pt>
                <c:pt idx="3724">
                  <c:v>3686761.6363009801</c:v>
                </c:pt>
                <c:pt idx="3725">
                  <c:v>3598719.8914086898</c:v>
                </c:pt>
                <c:pt idx="3726">
                  <c:v>3295462.1001465502</c:v>
                </c:pt>
                <c:pt idx="3727">
                  <c:v>2931615.0404002299</c:v>
                </c:pt>
                <c:pt idx="3728">
                  <c:v>2553893.9719106699</c:v>
                </c:pt>
                <c:pt idx="3729">
                  <c:v>2465991.93409921</c:v>
                </c:pt>
                <c:pt idx="3730">
                  <c:v>2479355.1477671401</c:v>
                </c:pt>
                <c:pt idx="3731">
                  <c:v>2464977.4560773401</c:v>
                </c:pt>
                <c:pt idx="3732">
                  <c:v>2422647.2882308499</c:v>
                </c:pt>
                <c:pt idx="3733">
                  <c:v>2426916.2610976798</c:v>
                </c:pt>
                <c:pt idx="3734">
                  <c:v>2395809.0185059099</c:v>
                </c:pt>
                <c:pt idx="3735">
                  <c:v>2395248.1650940101</c:v>
                </c:pt>
                <c:pt idx="3736">
                  <c:v>2387732.1550270501</c:v>
                </c:pt>
                <c:pt idx="3737">
                  <c:v>2417662.4121566298</c:v>
                </c:pt>
                <c:pt idx="3738">
                  <c:v>2469470.59990814</c:v>
                </c:pt>
                <c:pt idx="3739">
                  <c:v>2438467.3483201899</c:v>
                </c:pt>
                <c:pt idx="3740">
                  <c:v>2284743.0912959198</c:v>
                </c:pt>
                <c:pt idx="3741">
                  <c:v>2231333.6911770501</c:v>
                </c:pt>
                <c:pt idx="3742">
                  <c:v>2192443.8861787301</c:v>
                </c:pt>
                <c:pt idx="3743">
                  <c:v>2159434.1083543701</c:v>
                </c:pt>
                <c:pt idx="3744">
                  <c:v>2233392.3722106102</c:v>
                </c:pt>
                <c:pt idx="3745">
                  <c:v>2261051.6257265201</c:v>
                </c:pt>
                <c:pt idx="3746">
                  <c:v>2267443.2779934099</c:v>
                </c:pt>
                <c:pt idx="3747">
                  <c:v>2431756.05190433</c:v>
                </c:pt>
                <c:pt idx="3748">
                  <c:v>2611618.5573197198</c:v>
                </c:pt>
                <c:pt idx="3749">
                  <c:v>2801895.4784438401</c:v>
                </c:pt>
                <c:pt idx="3750">
                  <c:v>2909637.98589883</c:v>
                </c:pt>
                <c:pt idx="3751">
                  <c:v>2885677.4049325301</c:v>
                </c:pt>
                <c:pt idx="3752">
                  <c:v>2795762.8982580202</c:v>
                </c:pt>
                <c:pt idx="3753">
                  <c:v>2772720.5411964399</c:v>
                </c:pt>
                <c:pt idx="3754">
                  <c:v>2716373.0798965702</c:v>
                </c:pt>
                <c:pt idx="3755">
                  <c:v>2576412.6812312598</c:v>
                </c:pt>
                <c:pt idx="3756">
                  <c:v>2548392.11918861</c:v>
                </c:pt>
                <c:pt idx="3757">
                  <c:v>2514493.2053139098</c:v>
                </c:pt>
                <c:pt idx="3758">
                  <c:v>2458087.94137982</c:v>
                </c:pt>
                <c:pt idx="3759">
                  <c:v>2570461.90495126</c:v>
                </c:pt>
                <c:pt idx="3760">
                  <c:v>2655387.51451468</c:v>
                </c:pt>
                <c:pt idx="3761">
                  <c:v>2697351.2199401199</c:v>
                </c:pt>
                <c:pt idx="3762">
                  <c:v>2858464.6889253599</c:v>
                </c:pt>
                <c:pt idx="3763">
                  <c:v>2989232.42559866</c:v>
                </c:pt>
                <c:pt idx="3764">
                  <c:v>3105701.0176599501</c:v>
                </c:pt>
                <c:pt idx="3765">
                  <c:v>3332120.4369089101</c:v>
                </c:pt>
                <c:pt idx="3766">
                  <c:v>3513729.8432901199</c:v>
                </c:pt>
                <c:pt idx="3767">
                  <c:v>3628334.9690455701</c:v>
                </c:pt>
                <c:pt idx="3768">
                  <c:v>3724901.2067905501</c:v>
                </c:pt>
                <c:pt idx="3769">
                  <c:v>3740517.7053968799</c:v>
                </c:pt>
                <c:pt idx="3770">
                  <c:v>3748118.6396566601</c:v>
                </c:pt>
                <c:pt idx="3771">
                  <c:v>3765703.1128806602</c:v>
                </c:pt>
                <c:pt idx="3772">
                  <c:v>3752551.3103175401</c:v>
                </c:pt>
                <c:pt idx="3773">
                  <c:v>3715904.1132860901</c:v>
                </c:pt>
                <c:pt idx="3774">
                  <c:v>3754351.1844579801</c:v>
                </c:pt>
                <c:pt idx="3775">
                  <c:v>3745972.6684110099</c:v>
                </c:pt>
                <c:pt idx="3776">
                  <c:v>3721322.1083326102</c:v>
                </c:pt>
                <c:pt idx="3777">
                  <c:v>3762946.1466635801</c:v>
                </c:pt>
                <c:pt idx="3778">
                  <c:v>3720521.06674205</c:v>
                </c:pt>
                <c:pt idx="3779">
                  <c:v>3595934.93340819</c:v>
                </c:pt>
                <c:pt idx="3780">
                  <c:v>3529536.3826915501</c:v>
                </c:pt>
                <c:pt idx="3781">
                  <c:v>3424797.9199130498</c:v>
                </c:pt>
                <c:pt idx="3782">
                  <c:v>3307796.79599215</c:v>
                </c:pt>
                <c:pt idx="3783">
                  <c:v>3408662.77732884</c:v>
                </c:pt>
                <c:pt idx="3784">
                  <c:v>3500334.1447442002</c:v>
                </c:pt>
                <c:pt idx="3785">
                  <c:v>3538163.1128004901</c:v>
                </c:pt>
                <c:pt idx="3786">
                  <c:v>3732171.82102862</c:v>
                </c:pt>
                <c:pt idx="3787">
                  <c:v>3784594.0223385901</c:v>
                </c:pt>
                <c:pt idx="3788">
                  <c:v>3911699.5642606202</c:v>
                </c:pt>
                <c:pt idx="3789">
                  <c:v>4047442.1202003299</c:v>
                </c:pt>
                <c:pt idx="3790">
                  <c:v>4208140.5130275302</c:v>
                </c:pt>
                <c:pt idx="3791">
                  <c:v>4340852.4462152002</c:v>
                </c:pt>
                <c:pt idx="3792">
                  <c:v>4349129.8890063697</c:v>
                </c:pt>
                <c:pt idx="3793">
                  <c:v>4304084.7712864</c:v>
                </c:pt>
                <c:pt idx="3794">
                  <c:v>4276157.0820135996</c:v>
                </c:pt>
                <c:pt idx="3795">
                  <c:v>4189426.6809517499</c:v>
                </c:pt>
                <c:pt idx="3796">
                  <c:v>4076147.2176639698</c:v>
                </c:pt>
                <c:pt idx="3797">
                  <c:v>3969513.4201810001</c:v>
                </c:pt>
                <c:pt idx="3798">
                  <c:v>3898029.9684774401</c:v>
                </c:pt>
                <c:pt idx="3799">
                  <c:v>3699433.4351562299</c:v>
                </c:pt>
                <c:pt idx="3800">
                  <c:v>3427175.4048335501</c:v>
                </c:pt>
                <c:pt idx="3801">
                  <c:v>3431721.7375654299</c:v>
                </c:pt>
                <c:pt idx="3802">
                  <c:v>3422058.3585551898</c:v>
                </c:pt>
                <c:pt idx="3803">
                  <c:v>3325544.2233848502</c:v>
                </c:pt>
                <c:pt idx="3804">
                  <c:v>3391690.7729294002</c:v>
                </c:pt>
                <c:pt idx="3805">
                  <c:v>3417606.8721703999</c:v>
                </c:pt>
                <c:pt idx="3806">
                  <c:v>3356702.3944586599</c:v>
                </c:pt>
                <c:pt idx="3807">
                  <c:v>3513065.9454478198</c:v>
                </c:pt>
                <c:pt idx="3808">
                  <c:v>3639601.5201295698</c:v>
                </c:pt>
                <c:pt idx="3809">
                  <c:v>3679480.2101517399</c:v>
                </c:pt>
                <c:pt idx="3810">
                  <c:v>3782748.3101206301</c:v>
                </c:pt>
                <c:pt idx="3811">
                  <c:v>3884972.5053794901</c:v>
                </c:pt>
                <c:pt idx="3812">
                  <c:v>3960945.6139555299</c:v>
                </c:pt>
                <c:pt idx="3813">
                  <c:v>4064483.7329187398</c:v>
                </c:pt>
                <c:pt idx="3814">
                  <c:v>4163251.5924898</c:v>
                </c:pt>
                <c:pt idx="3815">
                  <c:v>4263205.3678530604</c:v>
                </c:pt>
                <c:pt idx="3816">
                  <c:v>4287657.0586815896</c:v>
                </c:pt>
                <c:pt idx="3817">
                  <c:v>4432951.5523042204</c:v>
                </c:pt>
                <c:pt idx="3818">
                  <c:v>4599681.9726067996</c:v>
                </c:pt>
                <c:pt idx="3819">
                  <c:v>4532401.8191185296</c:v>
                </c:pt>
                <c:pt idx="3820">
                  <c:v>4377367.1572585804</c:v>
                </c:pt>
                <c:pt idx="3821">
                  <c:v>4250255.8472606204</c:v>
                </c:pt>
                <c:pt idx="3822">
                  <c:v>4028254.9366422002</c:v>
                </c:pt>
                <c:pt idx="3823">
                  <c:v>3781040.2891723299</c:v>
                </c:pt>
                <c:pt idx="3824">
                  <c:v>3415479.31132035</c:v>
                </c:pt>
                <c:pt idx="3825">
                  <c:v>3235505.1592293298</c:v>
                </c:pt>
                <c:pt idx="3826">
                  <c:v>3037749.0548917102</c:v>
                </c:pt>
                <c:pt idx="3827">
                  <c:v>2807450.8564140201</c:v>
                </c:pt>
                <c:pt idx="3828">
                  <c:v>2851852.0391116501</c:v>
                </c:pt>
                <c:pt idx="3829">
                  <c:v>2879048.4834761098</c:v>
                </c:pt>
                <c:pt idx="3830">
                  <c:v>2835195.4130371702</c:v>
                </c:pt>
                <c:pt idx="3831">
                  <c:v>3076786.32526985</c:v>
                </c:pt>
                <c:pt idx="3832">
                  <c:v>3309713.04772702</c:v>
                </c:pt>
                <c:pt idx="3833">
                  <c:v>3289829.7524945</c:v>
                </c:pt>
                <c:pt idx="3834">
                  <c:v>3334663.7256440702</c:v>
                </c:pt>
                <c:pt idx="3835">
                  <c:v>3305654.34103755</c:v>
                </c:pt>
                <c:pt idx="3836">
                  <c:v>3195272.9574820301</c:v>
                </c:pt>
                <c:pt idx="3837">
                  <c:v>3204778.0287723299</c:v>
                </c:pt>
                <c:pt idx="3838">
                  <c:v>3191017.78069779</c:v>
                </c:pt>
                <c:pt idx="3839">
                  <c:v>3069587.0162365399</c:v>
                </c:pt>
                <c:pt idx="3840">
                  <c:v>3072443.76541735</c:v>
                </c:pt>
                <c:pt idx="3841">
                  <c:v>3200899.7132081399</c:v>
                </c:pt>
                <c:pt idx="3842">
                  <c:v>3207377.5467055901</c:v>
                </c:pt>
                <c:pt idx="3843">
                  <c:v>3235609.39692062</c:v>
                </c:pt>
                <c:pt idx="3844">
                  <c:v>3189443.3612013999</c:v>
                </c:pt>
                <c:pt idx="3845">
                  <c:v>3102656.3939092201</c:v>
                </c:pt>
                <c:pt idx="3846">
                  <c:v>3025034.9937108601</c:v>
                </c:pt>
                <c:pt idx="3847">
                  <c:v>3006056.0998396398</c:v>
                </c:pt>
                <c:pt idx="3848">
                  <c:v>2996237.5415767198</c:v>
                </c:pt>
                <c:pt idx="3849">
                  <c:v>2947492.8432668601</c:v>
                </c:pt>
                <c:pt idx="3850">
                  <c:v>2777807.4938027598</c:v>
                </c:pt>
                <c:pt idx="3851">
                  <c:v>2589836.9021309302</c:v>
                </c:pt>
                <c:pt idx="3852">
                  <c:v>2415380.3981683799</c:v>
                </c:pt>
                <c:pt idx="3853">
                  <c:v>2272849.3114990601</c:v>
                </c:pt>
                <c:pt idx="3854">
                  <c:v>2160483.1430976298</c:v>
                </c:pt>
                <c:pt idx="3855">
                  <c:v>1995096.2257491201</c:v>
                </c:pt>
                <c:pt idx="3856">
                  <c:v>1822441.9188938499</c:v>
                </c:pt>
                <c:pt idx="3857">
                  <c:v>1678650.65741239</c:v>
                </c:pt>
                <c:pt idx="3858">
                  <c:v>1945963.43412807</c:v>
                </c:pt>
                <c:pt idx="3859">
                  <c:v>2190632.7064737198</c:v>
                </c:pt>
                <c:pt idx="3860">
                  <c:v>2352377.6615842599</c:v>
                </c:pt>
                <c:pt idx="3861">
                  <c:v>2438867.2607165901</c:v>
                </c:pt>
                <c:pt idx="3862">
                  <c:v>2592923.2530853101</c:v>
                </c:pt>
                <c:pt idx="3863">
                  <c:v>2732071.0527396901</c:v>
                </c:pt>
                <c:pt idx="3864">
                  <c:v>2738144.30641477</c:v>
                </c:pt>
                <c:pt idx="3865">
                  <c:v>2740056.4786432199</c:v>
                </c:pt>
                <c:pt idx="3866">
                  <c:v>2787747.0045519201</c:v>
                </c:pt>
                <c:pt idx="3867">
                  <c:v>2803555.7974195299</c:v>
                </c:pt>
                <c:pt idx="3868">
                  <c:v>2771344.7629121402</c:v>
                </c:pt>
                <c:pt idx="3869">
                  <c:v>2727517.1440475401</c:v>
                </c:pt>
                <c:pt idx="3870">
                  <c:v>2634389.0484922798</c:v>
                </c:pt>
                <c:pt idx="3871">
                  <c:v>2463256.03316586</c:v>
                </c:pt>
                <c:pt idx="3872">
                  <c:v>2310777.2297471301</c:v>
                </c:pt>
                <c:pt idx="3873">
                  <c:v>2230511.1763320402</c:v>
                </c:pt>
                <c:pt idx="3874">
                  <c:v>2203926.43703348</c:v>
                </c:pt>
                <c:pt idx="3875">
                  <c:v>2176036.9124586699</c:v>
                </c:pt>
                <c:pt idx="3876">
                  <c:v>2176020.4394554598</c:v>
                </c:pt>
                <c:pt idx="3877">
                  <c:v>2138917.0259368098</c:v>
                </c:pt>
                <c:pt idx="3878">
                  <c:v>2052291.0779748701</c:v>
                </c:pt>
                <c:pt idx="3879">
                  <c:v>2158951.3713956699</c:v>
                </c:pt>
                <c:pt idx="3880">
                  <c:v>2301928.7765695201</c:v>
                </c:pt>
                <c:pt idx="3881">
                  <c:v>2434795.0884866002</c:v>
                </c:pt>
                <c:pt idx="3882">
                  <c:v>2570152.6901331102</c:v>
                </c:pt>
                <c:pt idx="3883">
                  <c:v>2645875.1885731402</c:v>
                </c:pt>
                <c:pt idx="3884">
                  <c:v>2723540.7401420302</c:v>
                </c:pt>
                <c:pt idx="3885">
                  <c:v>2765275.7902739299</c:v>
                </c:pt>
                <c:pt idx="3886">
                  <c:v>2767945.7267057602</c:v>
                </c:pt>
                <c:pt idx="3887">
                  <c:v>2761727.7399564502</c:v>
                </c:pt>
                <c:pt idx="3888">
                  <c:v>2748462.2561960402</c:v>
                </c:pt>
                <c:pt idx="3889">
                  <c:v>2728062.5933274301</c:v>
                </c:pt>
                <c:pt idx="3890">
                  <c:v>2676265.19017094</c:v>
                </c:pt>
                <c:pt idx="3891">
                  <c:v>2495284.4419408501</c:v>
                </c:pt>
                <c:pt idx="3892">
                  <c:v>2264069.40358106</c:v>
                </c:pt>
                <c:pt idx="3893">
                  <c:v>2026483.25491803</c:v>
                </c:pt>
                <c:pt idx="3894">
                  <c:v>1791269.4556177</c:v>
                </c:pt>
                <c:pt idx="3895">
                  <c:v>1483060.74694475</c:v>
                </c:pt>
                <c:pt idx="3896">
                  <c:v>1141694.63368518</c:v>
                </c:pt>
                <c:pt idx="3897">
                  <c:v>1212699.8626069601</c:v>
                </c:pt>
                <c:pt idx="3898">
                  <c:v>1382264.92469557</c:v>
                </c:pt>
                <c:pt idx="3899">
                  <c:v>1513112.32406042</c:v>
                </c:pt>
                <c:pt idx="3900">
                  <c:v>1610619.3454110101</c:v>
                </c:pt>
                <c:pt idx="3901">
                  <c:v>1755989.96444574</c:v>
                </c:pt>
                <c:pt idx="3902">
                  <c:v>1859898.89652782</c:v>
                </c:pt>
                <c:pt idx="3903">
                  <c:v>2282396.7391355</c:v>
                </c:pt>
                <c:pt idx="3904">
                  <c:v>2719351.0063641099</c:v>
                </c:pt>
                <c:pt idx="3905">
                  <c:v>3134638.1887335</c:v>
                </c:pt>
                <c:pt idx="3906">
                  <c:v>3145847.7728795498</c:v>
                </c:pt>
                <c:pt idx="3907">
                  <c:v>3006111.4131356399</c:v>
                </c:pt>
                <c:pt idx="3908">
                  <c:v>2888881.1171990801</c:v>
                </c:pt>
                <c:pt idx="3909">
                  <c:v>2861560.04120174</c:v>
                </c:pt>
                <c:pt idx="3910">
                  <c:v>2896012.8632211299</c:v>
                </c:pt>
                <c:pt idx="3911">
                  <c:v>2967638.9629875198</c:v>
                </c:pt>
                <c:pt idx="3912">
                  <c:v>3007628.4874344999</c:v>
                </c:pt>
                <c:pt idx="3913">
                  <c:v>3061750.0310265599</c:v>
                </c:pt>
                <c:pt idx="3914">
                  <c:v>3123221.8527101199</c:v>
                </c:pt>
                <c:pt idx="3915">
                  <c:v>3120221.94553906</c:v>
                </c:pt>
                <c:pt idx="3916">
                  <c:v>3109089.5564774699</c:v>
                </c:pt>
                <c:pt idx="3917">
                  <c:v>3070109.7488031001</c:v>
                </c:pt>
                <c:pt idx="3918">
                  <c:v>3012501.3314219201</c:v>
                </c:pt>
                <c:pt idx="3919">
                  <c:v>2958110.0390751702</c:v>
                </c:pt>
                <c:pt idx="3920">
                  <c:v>2917778.86667541</c:v>
                </c:pt>
                <c:pt idx="3921">
                  <c:v>2840003.2409650702</c:v>
                </c:pt>
                <c:pt idx="3922">
                  <c:v>2705761.25990322</c:v>
                </c:pt>
                <c:pt idx="3923">
                  <c:v>2436936.6736798501</c:v>
                </c:pt>
                <c:pt idx="3924">
                  <c:v>2393502.81915511</c:v>
                </c:pt>
                <c:pt idx="3925">
                  <c:v>2425456.6551092798</c:v>
                </c:pt>
                <c:pt idx="3926">
                  <c:v>2439568.3289174102</c:v>
                </c:pt>
                <c:pt idx="3927">
                  <c:v>2620133.38995837</c:v>
                </c:pt>
                <c:pt idx="3928">
                  <c:v>2797385.8236020398</c:v>
                </c:pt>
                <c:pt idx="3929">
                  <c:v>2982561.8228564202</c:v>
                </c:pt>
                <c:pt idx="3930">
                  <c:v>3189978.94559978</c:v>
                </c:pt>
                <c:pt idx="3931">
                  <c:v>3404489.9401002</c:v>
                </c:pt>
                <c:pt idx="3932">
                  <c:v>3586853.1409864202</c:v>
                </c:pt>
                <c:pt idx="3933">
                  <c:v>3716483.1917717</c:v>
                </c:pt>
                <c:pt idx="3934">
                  <c:v>3734040.8807199001</c:v>
                </c:pt>
                <c:pt idx="3935">
                  <c:v>3695435.2794694998</c:v>
                </c:pt>
                <c:pt idx="3936">
                  <c:v>3759570.24612814</c:v>
                </c:pt>
                <c:pt idx="3937">
                  <c:v>3705146.0941609498</c:v>
                </c:pt>
                <c:pt idx="3938">
                  <c:v>3736791.7436611298</c:v>
                </c:pt>
                <c:pt idx="3939">
                  <c:v>3816024.6159665398</c:v>
                </c:pt>
                <c:pt idx="3940">
                  <c:v>3855919.6852460601</c:v>
                </c:pt>
                <c:pt idx="3941">
                  <c:v>3894082.4766172199</c:v>
                </c:pt>
                <c:pt idx="3942">
                  <c:v>3855351.1977608399</c:v>
                </c:pt>
                <c:pt idx="3943">
                  <c:v>3814252.00733084</c:v>
                </c:pt>
                <c:pt idx="3944">
                  <c:v>3642955.47570368</c:v>
                </c:pt>
                <c:pt idx="3945">
                  <c:v>3613310.6156341401</c:v>
                </c:pt>
                <c:pt idx="3946">
                  <c:v>3571235.1617201702</c:v>
                </c:pt>
                <c:pt idx="3947">
                  <c:v>3479400.1746360799</c:v>
                </c:pt>
                <c:pt idx="3948">
                  <c:v>3580814.2922011199</c:v>
                </c:pt>
                <c:pt idx="3949">
                  <c:v>3585030.0251286002</c:v>
                </c:pt>
                <c:pt idx="3950">
                  <c:v>3539212.5199093702</c:v>
                </c:pt>
                <c:pt idx="3951">
                  <c:v>3586764.2664300399</c:v>
                </c:pt>
                <c:pt idx="3952">
                  <c:v>3624596.0780603802</c:v>
                </c:pt>
                <c:pt idx="3953">
                  <c:v>3631002.58967449</c:v>
                </c:pt>
                <c:pt idx="3954">
                  <c:v>3728511.0048542302</c:v>
                </c:pt>
                <c:pt idx="3955">
                  <c:v>3718164.8147613099</c:v>
                </c:pt>
                <c:pt idx="3956">
                  <c:v>3757593.0087687098</c:v>
                </c:pt>
                <c:pt idx="3957">
                  <c:v>3809733.7881054101</c:v>
                </c:pt>
                <c:pt idx="3958">
                  <c:v>3871039.98126856</c:v>
                </c:pt>
                <c:pt idx="3959">
                  <c:v>3950600.5843900498</c:v>
                </c:pt>
                <c:pt idx="3960">
                  <c:v>4137220.3987480998</c:v>
                </c:pt>
                <c:pt idx="3961">
                  <c:v>4292868.6472725999</c:v>
                </c:pt>
                <c:pt idx="3962">
                  <c:v>4405274.7582815401</c:v>
                </c:pt>
                <c:pt idx="3963">
                  <c:v>4401140.8451392502</c:v>
                </c:pt>
                <c:pt idx="3964">
                  <c:v>4346520.3372293301</c:v>
                </c:pt>
                <c:pt idx="3965">
                  <c:v>4328280.5268301498</c:v>
                </c:pt>
                <c:pt idx="3966">
                  <c:v>4215685.9332013102</c:v>
                </c:pt>
                <c:pt idx="3967">
                  <c:v>4058171.0846257401</c:v>
                </c:pt>
                <c:pt idx="3968">
                  <c:v>3972951.0650216499</c:v>
                </c:pt>
                <c:pt idx="3969">
                  <c:v>3843626.2841356699</c:v>
                </c:pt>
                <c:pt idx="3970">
                  <c:v>3524189.2905407599</c:v>
                </c:pt>
                <c:pt idx="3971">
                  <c:v>3440705.9500331301</c:v>
                </c:pt>
                <c:pt idx="3972">
                  <c:v>3519350.3647565399</c:v>
                </c:pt>
                <c:pt idx="3973">
                  <c:v>3511021.4762634598</c:v>
                </c:pt>
                <c:pt idx="3974">
                  <c:v>3442759.1772778099</c:v>
                </c:pt>
                <c:pt idx="3975">
                  <c:v>3636617.3688624599</c:v>
                </c:pt>
                <c:pt idx="3976">
                  <c:v>3778534.6135729402</c:v>
                </c:pt>
                <c:pt idx="3977">
                  <c:v>3962821.4755957602</c:v>
                </c:pt>
                <c:pt idx="3978">
                  <c:v>3990828.9643948702</c:v>
                </c:pt>
                <c:pt idx="3979">
                  <c:v>4006476.3038476799</c:v>
                </c:pt>
                <c:pt idx="3980">
                  <c:v>4019401.8897703802</c:v>
                </c:pt>
                <c:pt idx="3981">
                  <c:v>4059849.6583721801</c:v>
                </c:pt>
                <c:pt idx="3982">
                  <c:v>4133906.9344573999</c:v>
                </c:pt>
                <c:pt idx="3983">
                  <c:v>4171151.9485543901</c:v>
                </c:pt>
                <c:pt idx="3984">
                  <c:v>4221700.9491939005</c:v>
                </c:pt>
                <c:pt idx="3985">
                  <c:v>4268670.0694757299</c:v>
                </c:pt>
                <c:pt idx="3986">
                  <c:v>4331925.2939432096</c:v>
                </c:pt>
                <c:pt idx="3987">
                  <c:v>4213415.0024502696</c:v>
                </c:pt>
                <c:pt idx="3988">
                  <c:v>4063539.0736233201</c:v>
                </c:pt>
                <c:pt idx="3989">
                  <c:v>3901572.8888748498</c:v>
                </c:pt>
                <c:pt idx="3990">
                  <c:v>3735615.0708915298</c:v>
                </c:pt>
                <c:pt idx="3991">
                  <c:v>3481203.7950568101</c:v>
                </c:pt>
                <c:pt idx="3992">
                  <c:v>3212254.8538416699</c:v>
                </c:pt>
                <c:pt idx="3993">
                  <c:v>3123699.1219035899</c:v>
                </c:pt>
                <c:pt idx="3994">
                  <c:v>2996558.40701481</c:v>
                </c:pt>
                <c:pt idx="3995">
                  <c:v>2833741.7806969401</c:v>
                </c:pt>
                <c:pt idx="3996">
                  <c:v>2795502.79255604</c:v>
                </c:pt>
                <c:pt idx="3997">
                  <c:v>2751454.2084927</c:v>
                </c:pt>
                <c:pt idx="3998">
                  <c:v>2711126.5751464502</c:v>
                </c:pt>
                <c:pt idx="3999">
                  <c:v>2730711.4955753102</c:v>
                </c:pt>
                <c:pt idx="4000">
                  <c:v>2730294.33045949</c:v>
                </c:pt>
                <c:pt idx="4001">
                  <c:v>2700768.5293747</c:v>
                </c:pt>
                <c:pt idx="4002">
                  <c:v>2787612.16198985</c:v>
                </c:pt>
                <c:pt idx="4003">
                  <c:v>2948340.7733706399</c:v>
                </c:pt>
                <c:pt idx="4004">
                  <c:v>3070527.4738356401</c:v>
                </c:pt>
                <c:pt idx="4005">
                  <c:v>3105768.1120114899</c:v>
                </c:pt>
                <c:pt idx="4006">
                  <c:v>3117752.4464725498</c:v>
                </c:pt>
                <c:pt idx="4007">
                  <c:v>3139092.89501925</c:v>
                </c:pt>
                <c:pt idx="4008">
                  <c:v>3178118.3554509999</c:v>
                </c:pt>
                <c:pt idx="4009">
                  <c:v>3240282.0896139401</c:v>
                </c:pt>
                <c:pt idx="4010">
                  <c:v>3270772.3635530602</c:v>
                </c:pt>
                <c:pt idx="4011">
                  <c:v>3185139.13951247</c:v>
                </c:pt>
                <c:pt idx="4012">
                  <c:v>3108077.7068353398</c:v>
                </c:pt>
                <c:pt idx="4013">
                  <c:v>2986459.0164353801</c:v>
                </c:pt>
                <c:pt idx="4014">
                  <c:v>2756227.4476215602</c:v>
                </c:pt>
                <c:pt idx="4015">
                  <c:v>2516715.19950961</c:v>
                </c:pt>
                <c:pt idx="4016">
                  <c:v>2307452.47634653</c:v>
                </c:pt>
                <c:pt idx="4017">
                  <c:v>2117786.9895970901</c:v>
                </c:pt>
                <c:pt idx="4018">
                  <c:v>1869494.3353001699</c:v>
                </c:pt>
                <c:pt idx="4019">
                  <c:v>1526202.03692511</c:v>
                </c:pt>
                <c:pt idx="4020">
                  <c:v>1341016.19759436</c:v>
                </c:pt>
                <c:pt idx="4021">
                  <c:v>1262059.6696891601</c:v>
                </c:pt>
                <c:pt idx="4022">
                  <c:v>1249725.9047192901</c:v>
                </c:pt>
                <c:pt idx="4023">
                  <c:v>1469984.8872757901</c:v>
                </c:pt>
                <c:pt idx="4024">
                  <c:v>1789890.57671721</c:v>
                </c:pt>
                <c:pt idx="4025">
                  <c:v>2037231.2838131101</c:v>
                </c:pt>
                <c:pt idx="4026">
                  <c:v>2238637.41868485</c:v>
                </c:pt>
                <c:pt idx="4027">
                  <c:v>2395602.93328398</c:v>
                </c:pt>
                <c:pt idx="4028">
                  <c:v>2505865.5719748498</c:v>
                </c:pt>
                <c:pt idx="4029">
                  <c:v>2552104.1027782601</c:v>
                </c:pt>
                <c:pt idx="4030">
                  <c:v>2516505.9016787899</c:v>
                </c:pt>
                <c:pt idx="4031">
                  <c:v>2408124.1345176399</c:v>
                </c:pt>
                <c:pt idx="4032">
                  <c:v>2334931.0428808602</c:v>
                </c:pt>
                <c:pt idx="4033">
                  <c:v>2306124.4067710801</c:v>
                </c:pt>
                <c:pt idx="4034">
                  <c:v>2311798.9360959702</c:v>
                </c:pt>
                <c:pt idx="4035">
                  <c:v>2339724.18419524</c:v>
                </c:pt>
                <c:pt idx="4036">
                  <c:v>2260326.4154959801</c:v>
                </c:pt>
                <c:pt idx="4037">
                  <c:v>2261628.6785206599</c:v>
                </c:pt>
                <c:pt idx="4038">
                  <c:v>1951809.29838078</c:v>
                </c:pt>
                <c:pt idx="4039">
                  <c:v>1608264.46531805</c:v>
                </c:pt>
                <c:pt idx="4040">
                  <c:v>1279754.82418915</c:v>
                </c:pt>
                <c:pt idx="4041">
                  <c:v>1035230.0130225</c:v>
                </c:pt>
                <c:pt idx="4042">
                  <c:v>825754.80138177203</c:v>
                </c:pt>
                <c:pt idx="4043">
                  <c:v>630062.27114512399</c:v>
                </c:pt>
                <c:pt idx="4044">
                  <c:v>617803.92889942601</c:v>
                </c:pt>
                <c:pt idx="4045">
                  <c:v>727040.72403403395</c:v>
                </c:pt>
                <c:pt idx="4046">
                  <c:v>804922.178118399</c:v>
                </c:pt>
                <c:pt idx="4047">
                  <c:v>998613.42273667001</c:v>
                </c:pt>
                <c:pt idx="4048">
                  <c:v>1215864.3690843901</c:v>
                </c:pt>
                <c:pt idx="4049">
                  <c:v>1361725.2555684</c:v>
                </c:pt>
                <c:pt idx="4050">
                  <c:v>1547543.6449366</c:v>
                </c:pt>
                <c:pt idx="4051">
                  <c:v>1715444.3635484199</c:v>
                </c:pt>
                <c:pt idx="4052">
                  <c:v>1846606.89497596</c:v>
                </c:pt>
                <c:pt idx="4053">
                  <c:v>1956978.2560414099</c:v>
                </c:pt>
                <c:pt idx="4054">
                  <c:v>2074330.8401681001</c:v>
                </c:pt>
                <c:pt idx="4055">
                  <c:v>2161431.9685907401</c:v>
                </c:pt>
                <c:pt idx="4056">
                  <c:v>2404776.3327548602</c:v>
                </c:pt>
                <c:pt idx="4057">
                  <c:v>2625206.8448642399</c:v>
                </c:pt>
                <c:pt idx="4058">
                  <c:v>2819197.89471226</c:v>
                </c:pt>
                <c:pt idx="4059">
                  <c:v>2808717.1934729801</c:v>
                </c:pt>
                <c:pt idx="4060">
                  <c:v>2712263.4122988102</c:v>
                </c:pt>
                <c:pt idx="4061">
                  <c:v>2696789.6600279198</c:v>
                </c:pt>
                <c:pt idx="4062">
                  <c:v>2644670.1879417901</c:v>
                </c:pt>
                <c:pt idx="4063">
                  <c:v>2545192.1314231101</c:v>
                </c:pt>
                <c:pt idx="4064">
                  <c:v>2461192.7938804398</c:v>
                </c:pt>
                <c:pt idx="4065">
                  <c:v>2271256.42104699</c:v>
                </c:pt>
                <c:pt idx="4066">
                  <c:v>2035409.8154951599</c:v>
                </c:pt>
                <c:pt idx="4067">
                  <c:v>1814063.61939687</c:v>
                </c:pt>
                <c:pt idx="4068">
                  <c:v>1734089.7329909201</c:v>
                </c:pt>
                <c:pt idx="4069">
                  <c:v>1691443.5035344199</c:v>
                </c:pt>
                <c:pt idx="4070">
                  <c:v>1643964.0629557299</c:v>
                </c:pt>
                <c:pt idx="4071">
                  <c:v>1737073.5277684401</c:v>
                </c:pt>
                <c:pt idx="4072">
                  <c:v>1960726.5996681701</c:v>
                </c:pt>
                <c:pt idx="4073">
                  <c:v>2172965.69669582</c:v>
                </c:pt>
                <c:pt idx="4074">
                  <c:v>2389894.49068671</c:v>
                </c:pt>
                <c:pt idx="4075">
                  <c:v>2629463.24456499</c:v>
                </c:pt>
                <c:pt idx="4076">
                  <c:v>2846243.8114900701</c:v>
                </c:pt>
                <c:pt idx="4077">
                  <c:v>3255929.65231595</c:v>
                </c:pt>
                <c:pt idx="4078">
                  <c:v>3647904.9915263401</c:v>
                </c:pt>
                <c:pt idx="4079">
                  <c:v>4008733.50019272</c:v>
                </c:pt>
                <c:pt idx="4080">
                  <c:v>3806920.1152812601</c:v>
                </c:pt>
                <c:pt idx="4081">
                  <c:v>3548994.7453189502</c:v>
                </c:pt>
                <c:pt idx="4082">
                  <c:v>3329796.2053377698</c:v>
                </c:pt>
                <c:pt idx="4083">
                  <c:v>3408802.4197502998</c:v>
                </c:pt>
                <c:pt idx="4084">
                  <c:v>3517552.3568048798</c:v>
                </c:pt>
                <c:pt idx="4085">
                  <c:v>3581645.28887014</c:v>
                </c:pt>
                <c:pt idx="4086">
                  <c:v>3195187.9175769598</c:v>
                </c:pt>
                <c:pt idx="4087">
                  <c:v>2743900.7929385002</c:v>
                </c:pt>
                <c:pt idx="4088">
                  <c:v>2389345.5030361498</c:v>
                </c:pt>
                <c:pt idx="4089">
                  <c:v>1958438.16718882</c:v>
                </c:pt>
                <c:pt idx="4090">
                  <c:v>1541861.8603129101</c:v>
                </c:pt>
                <c:pt idx="4091">
                  <c:v>1062512.2850804999</c:v>
                </c:pt>
                <c:pt idx="4092">
                  <c:v>1002528.0429115</c:v>
                </c:pt>
                <c:pt idx="4093">
                  <c:v>1126876.57650679</c:v>
                </c:pt>
                <c:pt idx="4094">
                  <c:v>1289642.00543324</c:v>
                </c:pt>
                <c:pt idx="4095">
                  <c:v>1497627.4661755699</c:v>
                </c:pt>
                <c:pt idx="4096">
                  <c:v>1663197.53444554</c:v>
                </c:pt>
                <c:pt idx="4097">
                  <c:v>1778572.1979201699</c:v>
                </c:pt>
                <c:pt idx="4098">
                  <c:v>1896814.7648843301</c:v>
                </c:pt>
                <c:pt idx="4099">
                  <c:v>1961822.1655578199</c:v>
                </c:pt>
                <c:pt idx="4100">
                  <c:v>2041487.7177093399</c:v>
                </c:pt>
                <c:pt idx="4101">
                  <c:v>2136593.5502499202</c:v>
                </c:pt>
                <c:pt idx="4102">
                  <c:v>2247820.60151286</c:v>
                </c:pt>
                <c:pt idx="4103">
                  <c:v>2396130.67472316</c:v>
                </c:pt>
                <c:pt idx="4104">
                  <c:v>2523529.3558630999</c:v>
                </c:pt>
                <c:pt idx="4105">
                  <c:v>2681479.5615330101</c:v>
                </c:pt>
                <c:pt idx="4106">
                  <c:v>2820681.2585781999</c:v>
                </c:pt>
                <c:pt idx="4107">
                  <c:v>2854276.23077378</c:v>
                </c:pt>
                <c:pt idx="4108">
                  <c:v>2858010.8811705802</c:v>
                </c:pt>
                <c:pt idx="4109">
                  <c:v>2877247.2174992398</c:v>
                </c:pt>
                <c:pt idx="4110">
                  <c:v>2587030.5761987502</c:v>
                </c:pt>
                <c:pt idx="4111">
                  <c:v>2350691.8126082802</c:v>
                </c:pt>
                <c:pt idx="4112">
                  <c:v>2091026.12909281</c:v>
                </c:pt>
                <c:pt idx="4113">
                  <c:v>1819428.4696481801</c:v>
                </c:pt>
                <c:pt idx="4114">
                  <c:v>1578380.6709757999</c:v>
                </c:pt>
                <c:pt idx="4115">
                  <c:v>1350111.11042968</c:v>
                </c:pt>
                <c:pt idx="4116">
                  <c:v>1227144.1446952799</c:v>
                </c:pt>
                <c:pt idx="4117">
                  <c:v>1167078.6619500001</c:v>
                </c:pt>
                <c:pt idx="4118">
                  <c:v>1074338.98256426</c:v>
                </c:pt>
                <c:pt idx="4119">
                  <c:v>1215606.10535312</c:v>
                </c:pt>
                <c:pt idx="4120">
                  <c:v>1510195.3465332701</c:v>
                </c:pt>
                <c:pt idx="4121">
                  <c:v>1655361.9379509301</c:v>
                </c:pt>
                <c:pt idx="4122">
                  <c:v>1775325.1785834001</c:v>
                </c:pt>
                <c:pt idx="4123">
                  <c:v>1898552.87607116</c:v>
                </c:pt>
                <c:pt idx="4124">
                  <c:v>2001057.85636408</c:v>
                </c:pt>
                <c:pt idx="4125">
                  <c:v>2142213.9077644502</c:v>
                </c:pt>
                <c:pt idx="4126">
                  <c:v>2247581.08972767</c:v>
                </c:pt>
                <c:pt idx="4127">
                  <c:v>2321426.57446155</c:v>
                </c:pt>
                <c:pt idx="4128">
                  <c:v>2334596.7506973599</c:v>
                </c:pt>
                <c:pt idx="4129">
                  <c:v>2382899.8444917402</c:v>
                </c:pt>
                <c:pt idx="4130">
                  <c:v>2438523.1475476702</c:v>
                </c:pt>
                <c:pt idx="4131">
                  <c:v>2218572.4815886002</c:v>
                </c:pt>
                <c:pt idx="4132">
                  <c:v>1945229.8838648701</c:v>
                </c:pt>
                <c:pt idx="4133">
                  <c:v>1791114.9304108699</c:v>
                </c:pt>
                <c:pt idx="4134">
                  <c:v>1259492.2668137499</c:v>
                </c:pt>
                <c:pt idx="4135">
                  <c:v>668828.48674372002</c:v>
                </c:pt>
                <c:pt idx="4136">
                  <c:v>241067.24735592699</c:v>
                </c:pt>
                <c:pt idx="4137">
                  <c:v>153216.065389731</c:v>
                </c:pt>
                <c:pt idx="4138">
                  <c:v>35340.3912911066</c:v>
                </c:pt>
                <c:pt idx="4139">
                  <c:v>0</c:v>
                </c:pt>
                <c:pt idx="4140">
                  <c:v>0</c:v>
                </c:pt>
                <c:pt idx="4141">
                  <c:v>0</c:v>
                </c:pt>
                <c:pt idx="4142">
                  <c:v>0</c:v>
                </c:pt>
                <c:pt idx="4143">
                  <c:v>182867.82387683701</c:v>
                </c:pt>
                <c:pt idx="4144">
                  <c:v>687008.10271159397</c:v>
                </c:pt>
                <c:pt idx="4145">
                  <c:v>956112.16259567905</c:v>
                </c:pt>
                <c:pt idx="4146">
                  <c:v>1248136.14291009</c:v>
                </c:pt>
                <c:pt idx="4147">
                  <c:v>1531578.38691073</c:v>
                </c:pt>
                <c:pt idx="4148">
                  <c:v>1829853.8734305</c:v>
                </c:pt>
                <c:pt idx="4149">
                  <c:v>2040231.6414154</c:v>
                </c:pt>
                <c:pt idx="4150">
                  <c:v>2222493.6112048202</c:v>
                </c:pt>
                <c:pt idx="4151">
                  <c:v>2378279.7579695</c:v>
                </c:pt>
                <c:pt idx="4152">
                  <c:v>2395651.4834853602</c:v>
                </c:pt>
                <c:pt idx="4153">
                  <c:v>2392769.7417955301</c:v>
                </c:pt>
                <c:pt idx="4154">
                  <c:v>2454863.6735687298</c:v>
                </c:pt>
                <c:pt idx="4155">
                  <c:v>2377150.9875914198</c:v>
                </c:pt>
                <c:pt idx="4156">
                  <c:v>2337094.5043120198</c:v>
                </c:pt>
                <c:pt idx="4157">
                  <c:v>2372479.5175498999</c:v>
                </c:pt>
                <c:pt idx="4158">
                  <c:v>1757311.4557284401</c:v>
                </c:pt>
                <c:pt idx="4159">
                  <c:v>1078932.8801746301</c:v>
                </c:pt>
                <c:pt idx="4160">
                  <c:v>625759.31540099299</c:v>
                </c:pt>
                <c:pt idx="4161">
                  <c:v>454882.964282331</c:v>
                </c:pt>
                <c:pt idx="4162">
                  <c:v>246636.23011985701</c:v>
                </c:pt>
                <c:pt idx="4163">
                  <c:v>33272.868930860597</c:v>
                </c:pt>
                <c:pt idx="4164">
                  <c:v>9792.2662550365003</c:v>
                </c:pt>
                <c:pt idx="4165">
                  <c:v>105834.846108542</c:v>
                </c:pt>
                <c:pt idx="4166">
                  <c:v>160342.371830138</c:v>
                </c:pt>
                <c:pt idx="4167">
                  <c:v>409698.44279404799</c:v>
                </c:pt>
                <c:pt idx="4168">
                  <c:v>825765.76669099205</c:v>
                </c:pt>
                <c:pt idx="4169">
                  <c:v>1067389.34943637</c:v>
                </c:pt>
                <c:pt idx="4170">
                  <c:v>1295796.3379625799</c:v>
                </c:pt>
                <c:pt idx="4171">
                  <c:v>1465305.1966492501</c:v>
                </c:pt>
                <c:pt idx="4172">
                  <c:v>1575227.1279694999</c:v>
                </c:pt>
                <c:pt idx="4173">
                  <c:v>1758219.2529309399</c:v>
                </c:pt>
                <c:pt idx="4174">
                  <c:v>1958688.52707213</c:v>
                </c:pt>
                <c:pt idx="4175">
                  <c:v>2144013.7748426101</c:v>
                </c:pt>
                <c:pt idx="4176">
                  <c:v>2068451.8942638</c:v>
                </c:pt>
                <c:pt idx="4177">
                  <c:v>1956736.90265231</c:v>
                </c:pt>
                <c:pt idx="4178">
                  <c:v>1896425.76706298</c:v>
                </c:pt>
                <c:pt idx="4179">
                  <c:v>1800346.7627313801</c:v>
                </c:pt>
                <c:pt idx="4180">
                  <c:v>1902781.2708463401</c:v>
                </c:pt>
                <c:pt idx="4181">
                  <c:v>2016757.6225818801</c:v>
                </c:pt>
                <c:pt idx="4182">
                  <c:v>1503358.81418955</c:v>
                </c:pt>
                <c:pt idx="4183">
                  <c:v>845086.96965457499</c:v>
                </c:pt>
                <c:pt idx="4184">
                  <c:v>379659.38568772998</c:v>
                </c:pt>
                <c:pt idx="4185">
                  <c:v>268322.28861577302</c:v>
                </c:pt>
                <c:pt idx="4186">
                  <c:v>215058.47273768199</c:v>
                </c:pt>
                <c:pt idx="4187">
                  <c:v>177687.96100235201</c:v>
                </c:pt>
                <c:pt idx="4188">
                  <c:v>198937.394470247</c:v>
                </c:pt>
                <c:pt idx="4189">
                  <c:v>216863.44042568799</c:v>
                </c:pt>
                <c:pt idx="4190">
                  <c:v>300874.94780465402</c:v>
                </c:pt>
                <c:pt idx="4191">
                  <c:v>545937.85202651704</c:v>
                </c:pt>
                <c:pt idx="4192">
                  <c:v>943941.95827248099</c:v>
                </c:pt>
                <c:pt idx="4193">
                  <c:v>1196164.3928240701</c:v>
                </c:pt>
                <c:pt idx="4194">
                  <c:v>1450888.5583705199</c:v>
                </c:pt>
                <c:pt idx="4195">
                  <c:v>1565931.3531513701</c:v>
                </c:pt>
                <c:pt idx="4196">
                  <c:v>1603051.3342505901</c:v>
                </c:pt>
                <c:pt idx="4197">
                  <c:v>1626776.63289379</c:v>
                </c:pt>
                <c:pt idx="4198">
                  <c:v>1712542.5050043999</c:v>
                </c:pt>
                <c:pt idx="4199">
                  <c:v>1814451.06199509</c:v>
                </c:pt>
                <c:pt idx="4200">
                  <c:v>1870000.75962462</c:v>
                </c:pt>
                <c:pt idx="4201">
                  <c:v>1897529.7820026099</c:v>
                </c:pt>
                <c:pt idx="4202">
                  <c:v>1931165.37266388</c:v>
                </c:pt>
                <c:pt idx="4203">
                  <c:v>1956713.58484608</c:v>
                </c:pt>
                <c:pt idx="4204">
                  <c:v>2127268.6452563098</c:v>
                </c:pt>
                <c:pt idx="4205">
                  <c:v>2269850.3854590398</c:v>
                </c:pt>
                <c:pt idx="4206">
                  <c:v>1869404.4482137801</c:v>
                </c:pt>
                <c:pt idx="4207">
                  <c:v>1407189.41549771</c:v>
                </c:pt>
                <c:pt idx="4208">
                  <c:v>1158880.3212506201</c:v>
                </c:pt>
                <c:pt idx="4209">
                  <c:v>1100516.9477330199</c:v>
                </c:pt>
                <c:pt idx="4210">
                  <c:v>1020699.3462709601</c:v>
                </c:pt>
                <c:pt idx="4211">
                  <c:v>906272.49882137298</c:v>
                </c:pt>
                <c:pt idx="4212">
                  <c:v>868992.65263265604</c:v>
                </c:pt>
                <c:pt idx="4213">
                  <c:v>886789.70361859596</c:v>
                </c:pt>
                <c:pt idx="4214">
                  <c:v>1000751.15103928</c:v>
                </c:pt>
                <c:pt idx="4215">
                  <c:v>1109455.1982920801</c:v>
                </c:pt>
                <c:pt idx="4216">
                  <c:v>1396456.6592949</c:v>
                </c:pt>
                <c:pt idx="4217">
                  <c:v>1491542.2484685299</c:v>
                </c:pt>
                <c:pt idx="4218">
                  <c:v>1686661.71381704</c:v>
                </c:pt>
                <c:pt idx="4219">
                  <c:v>1817040.76979811</c:v>
                </c:pt>
                <c:pt idx="4220">
                  <c:v>1926754.4434628801</c:v>
                </c:pt>
                <c:pt idx="4221">
                  <c:v>1952030.9982292999</c:v>
                </c:pt>
                <c:pt idx="4222">
                  <c:v>2011615.5656711899</c:v>
                </c:pt>
                <c:pt idx="4223">
                  <c:v>2096814.9564390201</c:v>
                </c:pt>
                <c:pt idx="4224">
                  <c:v>2136462.3387655001</c:v>
                </c:pt>
                <c:pt idx="4225">
                  <c:v>2134205.9089632998</c:v>
                </c:pt>
                <c:pt idx="4226">
                  <c:v>2170248.0993479099</c:v>
                </c:pt>
                <c:pt idx="4227">
                  <c:v>2042553.9348867401</c:v>
                </c:pt>
                <c:pt idx="4228">
                  <c:v>2055132.5044775601</c:v>
                </c:pt>
                <c:pt idx="4229">
                  <c:v>2091593.6638803701</c:v>
                </c:pt>
                <c:pt idx="4230">
                  <c:v>1777218.1851623501</c:v>
                </c:pt>
                <c:pt idx="4231">
                  <c:v>1375627.6145216201</c:v>
                </c:pt>
                <c:pt idx="4232">
                  <c:v>1210001.8363482</c:v>
                </c:pt>
                <c:pt idx="4233">
                  <c:v>1274742.4440013501</c:v>
                </c:pt>
                <c:pt idx="4234">
                  <c:v>1424719.5109309801</c:v>
                </c:pt>
                <c:pt idx="4235">
                  <c:v>1460446.8153895501</c:v>
                </c:pt>
                <c:pt idx="4236">
                  <c:v>1477863.30695908</c:v>
                </c:pt>
                <c:pt idx="4237">
                  <c:v>1509696.5568288199</c:v>
                </c:pt>
                <c:pt idx="4238">
                  <c:v>1506946.03396227</c:v>
                </c:pt>
                <c:pt idx="4239">
                  <c:v>1615015.8128015499</c:v>
                </c:pt>
                <c:pt idx="4240">
                  <c:v>1910056.49824986</c:v>
                </c:pt>
                <c:pt idx="4241">
                  <c:v>1950000.0700677701</c:v>
                </c:pt>
                <c:pt idx="4242">
                  <c:v>2089286.37105202</c:v>
                </c:pt>
                <c:pt idx="4243">
                  <c:v>2213807.4795331699</c:v>
                </c:pt>
                <c:pt idx="4244">
                  <c:v>2398015.9748070501</c:v>
                </c:pt>
                <c:pt idx="4245">
                  <c:v>2588235.0730600902</c:v>
                </c:pt>
                <c:pt idx="4246">
                  <c:v>2703930.09200875</c:v>
                </c:pt>
                <c:pt idx="4247">
                  <c:v>2810426.40185276</c:v>
                </c:pt>
                <c:pt idx="4248">
                  <c:v>2797411.3670303398</c:v>
                </c:pt>
                <c:pt idx="4249">
                  <c:v>2735729.6718941298</c:v>
                </c:pt>
                <c:pt idx="4250">
                  <c:v>2744652.5417857501</c:v>
                </c:pt>
                <c:pt idx="4251">
                  <c:v>2576959.6167549798</c:v>
                </c:pt>
                <c:pt idx="4252">
                  <c:v>2420724.6050782199</c:v>
                </c:pt>
                <c:pt idx="4253">
                  <c:v>2375904.6745187398</c:v>
                </c:pt>
                <c:pt idx="4254">
                  <c:v>2072393.5701152401</c:v>
                </c:pt>
                <c:pt idx="4255">
                  <c:v>1803916.5975792201</c:v>
                </c:pt>
                <c:pt idx="4256">
                  <c:v>1722114.97917761</c:v>
                </c:pt>
                <c:pt idx="4257">
                  <c:v>1749906.05251773</c:v>
                </c:pt>
                <c:pt idx="4258">
                  <c:v>1836125.11287468</c:v>
                </c:pt>
                <c:pt idx="4259">
                  <c:v>1859704.9437017699</c:v>
                </c:pt>
                <c:pt idx="4260">
                  <c:v>1873844.92054764</c:v>
                </c:pt>
                <c:pt idx="4261">
                  <c:v>1898419.4433873901</c:v>
                </c:pt>
                <c:pt idx="4262">
                  <c:v>1885850.4828947</c:v>
                </c:pt>
                <c:pt idx="4263">
                  <c:v>1888834.48789713</c:v>
                </c:pt>
                <c:pt idx="4264">
                  <c:v>2005071.95595231</c:v>
                </c:pt>
                <c:pt idx="4265">
                  <c:v>2004742.17380255</c:v>
                </c:pt>
                <c:pt idx="4266">
                  <c:v>2106048.67183265</c:v>
                </c:pt>
                <c:pt idx="4267">
                  <c:v>2262845.9318324099</c:v>
                </c:pt>
                <c:pt idx="4268">
                  <c:v>2448277.7273113001</c:v>
                </c:pt>
                <c:pt idx="4269">
                  <c:v>2548389.05647123</c:v>
                </c:pt>
                <c:pt idx="4270">
                  <c:v>2664996.93728879</c:v>
                </c:pt>
                <c:pt idx="4271">
                  <c:v>2757552.4842940401</c:v>
                </c:pt>
                <c:pt idx="4272">
                  <c:v>2705282.8694087001</c:v>
                </c:pt>
                <c:pt idx="4273">
                  <c:v>2670162.6366749699</c:v>
                </c:pt>
                <c:pt idx="4274">
                  <c:v>2645688.0087397299</c:v>
                </c:pt>
                <c:pt idx="4275">
                  <c:v>2729918.26578691</c:v>
                </c:pt>
                <c:pt idx="4276">
                  <c:v>2818987.2643557801</c:v>
                </c:pt>
                <c:pt idx="4277">
                  <c:v>2906379.7383391699</c:v>
                </c:pt>
                <c:pt idx="4278">
                  <c:v>3064026.1762674698</c:v>
                </c:pt>
                <c:pt idx="4279">
                  <c:v>3312941.6526022698</c:v>
                </c:pt>
                <c:pt idx="4280">
                  <c:v>3433059.8804684998</c:v>
                </c:pt>
                <c:pt idx="4281">
                  <c:v>3368072.5774829299</c:v>
                </c:pt>
                <c:pt idx="4282">
                  <c:v>3244248.9865556699</c:v>
                </c:pt>
                <c:pt idx="4283">
                  <c:v>3131948.2662431002</c:v>
                </c:pt>
                <c:pt idx="4284">
                  <c:v>3025118.2203508802</c:v>
                </c:pt>
                <c:pt idx="4285">
                  <c:v>2849037.06389888</c:v>
                </c:pt>
                <c:pt idx="4286">
                  <c:v>2652311.60186031</c:v>
                </c:pt>
                <c:pt idx="4287">
                  <c:v>2770558.2091461699</c:v>
                </c:pt>
                <c:pt idx="4288">
                  <c:v>2953698.3895235099</c:v>
                </c:pt>
                <c:pt idx="4289">
                  <c:v>3071921.50435965</c:v>
                </c:pt>
                <c:pt idx="4290">
                  <c:v>3246292.6527685998</c:v>
                </c:pt>
                <c:pt idx="4291">
                  <c:v>3387783.72571368</c:v>
                </c:pt>
                <c:pt idx="4292">
                  <c:v>3540868.7154623098</c:v>
                </c:pt>
                <c:pt idx="4293">
                  <c:v>3758183.2174959099</c:v>
                </c:pt>
                <c:pt idx="4294">
                  <c:v>3924758.5424865698</c:v>
                </c:pt>
                <c:pt idx="4295">
                  <c:v>4052094.7274712902</c:v>
                </c:pt>
                <c:pt idx="4296">
                  <c:v>4136833.53705406</c:v>
                </c:pt>
                <c:pt idx="4297">
                  <c:v>4204185.3193269698</c:v>
                </c:pt>
                <c:pt idx="4298">
                  <c:v>4271960.2170905396</c:v>
                </c:pt>
                <c:pt idx="4299">
                  <c:v>4083888.3664400601</c:v>
                </c:pt>
                <c:pt idx="4300">
                  <c:v>3867717.8701406601</c:v>
                </c:pt>
                <c:pt idx="4301">
                  <c:v>3588847.9034043401</c:v>
                </c:pt>
                <c:pt idx="4302">
                  <c:v>3267498.5542869898</c:v>
                </c:pt>
                <c:pt idx="4303">
                  <c:v>2871394.15445993</c:v>
                </c:pt>
                <c:pt idx="4304">
                  <c:v>2435803.5608126801</c:v>
                </c:pt>
                <c:pt idx="4305">
                  <c:v>2266127.2083972502</c:v>
                </c:pt>
                <c:pt idx="4306">
                  <c:v>2138381.8959841901</c:v>
                </c:pt>
                <c:pt idx="4307">
                  <c:v>1962592.6150531899</c:v>
                </c:pt>
                <c:pt idx="4308">
                  <c:v>1902748.9312422799</c:v>
                </c:pt>
                <c:pt idx="4309">
                  <c:v>1804209.77378661</c:v>
                </c:pt>
                <c:pt idx="4310">
                  <c:v>1678348.5879756699</c:v>
                </c:pt>
                <c:pt idx="4311">
                  <c:v>1801489.5288464399</c:v>
                </c:pt>
                <c:pt idx="4312">
                  <c:v>1916259.13744663</c:v>
                </c:pt>
                <c:pt idx="4313">
                  <c:v>2084044.6824178</c:v>
                </c:pt>
                <c:pt idx="4314">
                  <c:v>2479660.8729248601</c:v>
                </c:pt>
                <c:pt idx="4315">
                  <c:v>2716189.7382909399</c:v>
                </c:pt>
                <c:pt idx="4316">
                  <c:v>2879525.3145578499</c:v>
                </c:pt>
                <c:pt idx="4317">
                  <c:v>3088452.6375945299</c:v>
                </c:pt>
                <c:pt idx="4318">
                  <c:v>3291091.1141311</c:v>
                </c:pt>
                <c:pt idx="4319">
                  <c:v>3428468.45567337</c:v>
                </c:pt>
                <c:pt idx="4320">
                  <c:v>3522049.0003850898</c:v>
                </c:pt>
                <c:pt idx="4321">
                  <c:v>3584129.5414082599</c:v>
                </c:pt>
                <c:pt idx="4322">
                  <c:v>3624650.0305457399</c:v>
                </c:pt>
                <c:pt idx="4323">
                  <c:v>3339571.4060313702</c:v>
                </c:pt>
                <c:pt idx="4324">
                  <c:v>2911115.2465598802</c:v>
                </c:pt>
                <c:pt idx="4325">
                  <c:v>2557517.7247675299</c:v>
                </c:pt>
                <c:pt idx="4326">
                  <c:v>2098326.8517811499</c:v>
                </c:pt>
                <c:pt idx="4327">
                  <c:v>1643039.60404803</c:v>
                </c:pt>
                <c:pt idx="4328">
                  <c:v>1235074.2376065201</c:v>
                </c:pt>
                <c:pt idx="4329">
                  <c:v>1193118.0746861999</c:v>
                </c:pt>
                <c:pt idx="4330">
                  <c:v>1130425.2438640301</c:v>
                </c:pt>
                <c:pt idx="4331">
                  <c:v>1046331.8233138199</c:v>
                </c:pt>
                <c:pt idx="4332">
                  <c:v>1061959.3410887499</c:v>
                </c:pt>
                <c:pt idx="4333">
                  <c:v>1052279.0545353501</c:v>
                </c:pt>
                <c:pt idx="4334">
                  <c:v>985833.467446881</c:v>
                </c:pt>
                <c:pt idx="4335">
                  <c:v>1032589.18108701</c:v>
                </c:pt>
                <c:pt idx="4336">
                  <c:v>1290683.97837204</c:v>
                </c:pt>
                <c:pt idx="4337">
                  <c:v>1391283.1826003899</c:v>
                </c:pt>
                <c:pt idx="4338">
                  <c:v>1551772.1525882699</c:v>
                </c:pt>
                <c:pt idx="4339">
                  <c:v>1690218.37187342</c:v>
                </c:pt>
                <c:pt idx="4340">
                  <c:v>1892672.92231151</c:v>
                </c:pt>
                <c:pt idx="4341">
                  <c:v>2091038.52360382</c:v>
                </c:pt>
                <c:pt idx="4342">
                  <c:v>2200388.1388769499</c:v>
                </c:pt>
                <c:pt idx="4343">
                  <c:v>2324071.2686103699</c:v>
                </c:pt>
                <c:pt idx="4344">
                  <c:v>2374772.47403009</c:v>
                </c:pt>
                <c:pt idx="4345">
                  <c:v>2405176.3510541799</c:v>
                </c:pt>
                <c:pt idx="4346">
                  <c:v>2441654.5440648799</c:v>
                </c:pt>
                <c:pt idx="4347">
                  <c:v>2343611.4775973698</c:v>
                </c:pt>
                <c:pt idx="4348">
                  <c:v>2197205.8127886499</c:v>
                </c:pt>
                <c:pt idx="4349">
                  <c:v>2234679.8506558901</c:v>
                </c:pt>
                <c:pt idx="4350">
                  <c:v>2039598.9667117801</c:v>
                </c:pt>
                <c:pt idx="4351">
                  <c:v>1686900.3264403399</c:v>
                </c:pt>
                <c:pt idx="4352">
                  <c:v>1461924.0204706199</c:v>
                </c:pt>
                <c:pt idx="4353">
                  <c:v>1250207.7685005099</c:v>
                </c:pt>
                <c:pt idx="4354">
                  <c:v>1091934.49380689</c:v>
                </c:pt>
                <c:pt idx="4355">
                  <c:v>984793.92609158996</c:v>
                </c:pt>
                <c:pt idx="4356">
                  <c:v>841628.61115399795</c:v>
                </c:pt>
                <c:pt idx="4357">
                  <c:v>789453.91328993603</c:v>
                </c:pt>
                <c:pt idx="4358">
                  <c:v>767038.68996144901</c:v>
                </c:pt>
                <c:pt idx="4359">
                  <c:v>990129.03178932401</c:v>
                </c:pt>
                <c:pt idx="4360">
                  <c:v>1306696.26344364</c:v>
                </c:pt>
                <c:pt idx="4361">
                  <c:v>1422465.5288944</c:v>
                </c:pt>
                <c:pt idx="4362">
                  <c:v>1629438.8082409</c:v>
                </c:pt>
                <c:pt idx="4363">
                  <c:v>1831826.5379026099</c:v>
                </c:pt>
                <c:pt idx="4364">
                  <c:v>2063378.26493196</c:v>
                </c:pt>
                <c:pt idx="4365">
                  <c:v>2199819.77112679</c:v>
                </c:pt>
                <c:pt idx="4366">
                  <c:v>2243828.8126041102</c:v>
                </c:pt>
                <c:pt idx="4367">
                  <c:v>2300391.1945837</c:v>
                </c:pt>
                <c:pt idx="4368">
                  <c:v>2459340.7240746301</c:v>
                </c:pt>
                <c:pt idx="4369">
                  <c:v>2619228.4952450702</c:v>
                </c:pt>
                <c:pt idx="4370">
                  <c:v>2770712.2295150799</c:v>
                </c:pt>
                <c:pt idx="4371">
                  <c:v>2604546.7006609901</c:v>
                </c:pt>
                <c:pt idx="4372">
                  <c:v>2351237.3941359101</c:v>
                </c:pt>
                <c:pt idx="4373">
                  <c:v>2326372.7002883898</c:v>
                </c:pt>
                <c:pt idx="4374">
                  <c:v>2001322.7826807301</c:v>
                </c:pt>
                <c:pt idx="4375">
                  <c:v>1496281.6599930101</c:v>
                </c:pt>
                <c:pt idx="4376">
                  <c:v>1169433.1488423999</c:v>
                </c:pt>
                <c:pt idx="4377">
                  <c:v>968857.89738747</c:v>
                </c:pt>
                <c:pt idx="4378">
                  <c:v>828901.89915006305</c:v>
                </c:pt>
                <c:pt idx="4379">
                  <c:v>741438.01251540403</c:v>
                </c:pt>
                <c:pt idx="4380">
                  <c:v>750329.18468770501</c:v>
                </c:pt>
                <c:pt idx="4381">
                  <c:v>869667.22913947201</c:v>
                </c:pt>
                <c:pt idx="4382">
                  <c:v>1047676.24139915</c:v>
                </c:pt>
                <c:pt idx="4383">
                  <c:v>1237692.7379707899</c:v>
                </c:pt>
                <c:pt idx="4384">
                  <c:v>1405100.3168886099</c:v>
                </c:pt>
                <c:pt idx="4385">
                  <c:v>1412625.1512283001</c:v>
                </c:pt>
                <c:pt idx="4386">
                  <c:v>1591595.4922374601</c:v>
                </c:pt>
                <c:pt idx="4387">
                  <c:v>1753714.89688365</c:v>
                </c:pt>
                <c:pt idx="4388">
                  <c:v>1976597.2576234301</c:v>
                </c:pt>
                <c:pt idx="4389">
                  <c:v>2195794.6433540001</c:v>
                </c:pt>
              </c:numCache>
            </c:numRef>
          </c:yVal>
          <c:smooth val="1"/>
          <c:extLst>
            <c:ext xmlns:c16="http://schemas.microsoft.com/office/drawing/2014/chart" uri="{C3380CC4-5D6E-409C-BE32-E72D297353CC}">
              <c16:uniqueId val="{00000003-680B-458C-9087-65C700AFAFDF}"/>
            </c:ext>
          </c:extLst>
        </c:ser>
        <c:dLbls>
          <c:showLegendKey val="0"/>
          <c:showVal val="0"/>
          <c:showCatName val="0"/>
          <c:showSerName val="0"/>
          <c:showPercent val="0"/>
          <c:showBubbleSize val="0"/>
        </c:dLbls>
        <c:axId val="1791709823"/>
        <c:axId val="1858694047"/>
      </c:scatterChart>
      <c:valAx>
        <c:axId val="1791709823"/>
        <c:scaling>
          <c:orientation val="minMax"/>
          <c:max val="4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Вісь</a:t>
                </a:r>
                <a:r>
                  <a:rPr lang="uk-UA" baseline="0"/>
                  <a:t> часу</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dd/mm/yy\ h:mm;" sourceLinked="0"/>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858694047"/>
        <c:crosses val="autoZero"/>
        <c:crossBetween val="midCat"/>
        <c:majorUnit val="1000"/>
      </c:valAx>
      <c:valAx>
        <c:axId val="18586940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Споживання тепла на вентиляцію, Дж</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91709823"/>
        <c:crossesAt val="0"/>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Бласт</c:v>
          </c:tx>
          <c:spPr>
            <a:ln w="19050" cap="rnd">
              <a:solidFill>
                <a:schemeClr val="accent1"/>
              </a:solidFill>
              <a:round/>
            </a:ln>
            <a:effectLst/>
          </c:spPr>
          <c:marker>
            <c:symbol val="none"/>
          </c:marker>
          <c:xVal>
            <c:strRef>
              <c:f>'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1'!$G$100:$G$4489</c:f>
              <c:numCache>
                <c:formatCode>General</c:formatCode>
                <c:ptCount val="4390"/>
                <c:pt idx="0">
                  <c:v>85.464097761987304</c:v>
                </c:pt>
                <c:pt idx="1">
                  <c:v>86.106605201692602</c:v>
                </c:pt>
                <c:pt idx="2">
                  <c:v>86.644975104728502</c:v>
                </c:pt>
                <c:pt idx="3">
                  <c:v>85.079016841073795</c:v>
                </c:pt>
                <c:pt idx="4">
                  <c:v>83.072724194659301</c:v>
                </c:pt>
                <c:pt idx="5">
                  <c:v>84.077462203691994</c:v>
                </c:pt>
                <c:pt idx="6">
                  <c:v>86.084278197939895</c:v>
                </c:pt>
                <c:pt idx="7">
                  <c:v>85.235871768709899</c:v>
                </c:pt>
                <c:pt idx="8">
                  <c:v>81.199523754655004</c:v>
                </c:pt>
                <c:pt idx="9">
                  <c:v>77.261572423587793</c:v>
                </c:pt>
                <c:pt idx="10">
                  <c:v>74.538398838780296</c:v>
                </c:pt>
                <c:pt idx="11">
                  <c:v>72.095028861294395</c:v>
                </c:pt>
                <c:pt idx="12">
                  <c:v>71.351479213816702</c:v>
                </c:pt>
                <c:pt idx="13">
                  <c:v>69.618947145777</c:v>
                </c:pt>
                <c:pt idx="14">
                  <c:v>67.592437696372698</c:v>
                </c:pt>
                <c:pt idx="15">
                  <c:v>70.953141939889605</c:v>
                </c:pt>
                <c:pt idx="16">
                  <c:v>78.170670905491903</c:v>
                </c:pt>
                <c:pt idx="17">
                  <c:v>84.5882086819271</c:v>
                </c:pt>
                <c:pt idx="18">
                  <c:v>86.765283102954101</c:v>
                </c:pt>
                <c:pt idx="19">
                  <c:v>87.440426116574699</c:v>
                </c:pt>
                <c:pt idx="20">
                  <c:v>88.336337207424407</c:v>
                </c:pt>
                <c:pt idx="21">
                  <c:v>89.270297953624095</c:v>
                </c:pt>
                <c:pt idx="22">
                  <c:v>89.776653568747804</c:v>
                </c:pt>
                <c:pt idx="23">
                  <c:v>91.667034779437202</c:v>
                </c:pt>
                <c:pt idx="24">
                  <c:v>90.184964331888594</c:v>
                </c:pt>
                <c:pt idx="25">
                  <c:v>87.699246118314804</c:v>
                </c:pt>
                <c:pt idx="26">
                  <c:v>85.293029881332401</c:v>
                </c:pt>
                <c:pt idx="27">
                  <c:v>86.435293969787296</c:v>
                </c:pt>
                <c:pt idx="28">
                  <c:v>88.959826361116001</c:v>
                </c:pt>
                <c:pt idx="29">
                  <c:v>95.216318022088601</c:v>
                </c:pt>
                <c:pt idx="30">
                  <c:v>99.120034679531003</c:v>
                </c:pt>
                <c:pt idx="31">
                  <c:v>100.253783372363</c:v>
                </c:pt>
                <c:pt idx="32">
                  <c:v>99.097404294170801</c:v>
                </c:pt>
                <c:pt idx="33">
                  <c:v>93.367321535225301</c:v>
                </c:pt>
                <c:pt idx="34">
                  <c:v>86.697159491923301</c:v>
                </c:pt>
                <c:pt idx="35">
                  <c:v>85.884036595616806</c:v>
                </c:pt>
                <c:pt idx="36">
                  <c:v>86.043270157518904</c:v>
                </c:pt>
                <c:pt idx="37">
                  <c:v>85.158261309382098</c:v>
                </c:pt>
                <c:pt idx="38">
                  <c:v>84.390648364566601</c:v>
                </c:pt>
                <c:pt idx="39">
                  <c:v>86.029662452518707</c:v>
                </c:pt>
                <c:pt idx="40">
                  <c:v>89.354718171984203</c:v>
                </c:pt>
                <c:pt idx="41">
                  <c:v>94.673490035493302</c:v>
                </c:pt>
                <c:pt idx="42">
                  <c:v>97.210622855406797</c:v>
                </c:pt>
                <c:pt idx="43">
                  <c:v>98.555182845253597</c:v>
                </c:pt>
                <c:pt idx="44">
                  <c:v>100.21466571528801</c:v>
                </c:pt>
                <c:pt idx="45">
                  <c:v>99.255221988718006</c:v>
                </c:pt>
                <c:pt idx="46">
                  <c:v>98.199437146622202</c:v>
                </c:pt>
                <c:pt idx="47">
                  <c:v>97.753481537013698</c:v>
                </c:pt>
                <c:pt idx="48">
                  <c:v>99.453454501915402</c:v>
                </c:pt>
                <c:pt idx="49">
                  <c:v>101.973222371462</c:v>
                </c:pt>
                <c:pt idx="50">
                  <c:v>104.318058955601</c:v>
                </c:pt>
                <c:pt idx="51">
                  <c:v>103.62171404548501</c:v>
                </c:pt>
                <c:pt idx="52">
                  <c:v>102.446363563623</c:v>
                </c:pt>
                <c:pt idx="53">
                  <c:v>104.524771780639</c:v>
                </c:pt>
                <c:pt idx="54">
                  <c:v>105.99293114242199</c:v>
                </c:pt>
                <c:pt idx="55">
                  <c:v>103.504026620999</c:v>
                </c:pt>
                <c:pt idx="56">
                  <c:v>98.419565310549004</c:v>
                </c:pt>
                <c:pt idx="57">
                  <c:v>96.794302188888494</c:v>
                </c:pt>
                <c:pt idx="58">
                  <c:v>95.9228521111406</c:v>
                </c:pt>
                <c:pt idx="59">
                  <c:v>94.933180734165106</c:v>
                </c:pt>
                <c:pt idx="60">
                  <c:v>92.8414039048196</c:v>
                </c:pt>
                <c:pt idx="61">
                  <c:v>89.443858170838396</c:v>
                </c:pt>
                <c:pt idx="62">
                  <c:v>85.928541695406594</c:v>
                </c:pt>
                <c:pt idx="63">
                  <c:v>85.429143102250606</c:v>
                </c:pt>
                <c:pt idx="64">
                  <c:v>86.460838632152701</c:v>
                </c:pt>
                <c:pt idx="65">
                  <c:v>89.529306134190406</c:v>
                </c:pt>
                <c:pt idx="66">
                  <c:v>91.246271984823395</c:v>
                </c:pt>
                <c:pt idx="67">
                  <c:v>92.316587667433197</c:v>
                </c:pt>
                <c:pt idx="68">
                  <c:v>93.594230206949803</c:v>
                </c:pt>
                <c:pt idx="69">
                  <c:v>92.6480815718336</c:v>
                </c:pt>
                <c:pt idx="70">
                  <c:v>92.116378544153605</c:v>
                </c:pt>
                <c:pt idx="71">
                  <c:v>92.035620555183399</c:v>
                </c:pt>
                <c:pt idx="72">
                  <c:v>98.970103531239602</c:v>
                </c:pt>
                <c:pt idx="73">
                  <c:v>107.49565398768399</c:v>
                </c:pt>
                <c:pt idx="74">
                  <c:v>116.233296118792</c:v>
                </c:pt>
                <c:pt idx="75">
                  <c:v>117.442873487536</c:v>
                </c:pt>
                <c:pt idx="76">
                  <c:v>116.54679271107</c:v>
                </c:pt>
                <c:pt idx="77">
                  <c:v>118.884396311047</c:v>
                </c:pt>
                <c:pt idx="78">
                  <c:v>119.695519208489</c:v>
                </c:pt>
                <c:pt idx="79">
                  <c:v>117.20571935008699</c:v>
                </c:pt>
                <c:pt idx="80">
                  <c:v>112.48365557461599</c:v>
                </c:pt>
                <c:pt idx="81">
                  <c:v>111.18268618182501</c:v>
                </c:pt>
                <c:pt idx="82">
                  <c:v>110.98792941145101</c:v>
                </c:pt>
                <c:pt idx="83">
                  <c:v>110.70281091441301</c:v>
                </c:pt>
                <c:pt idx="84">
                  <c:v>112.312321122374</c:v>
                </c:pt>
                <c:pt idx="85">
                  <c:v>113.90714071145899</c:v>
                </c:pt>
                <c:pt idx="86">
                  <c:v>115.30365638348199</c:v>
                </c:pt>
                <c:pt idx="87">
                  <c:v>116.233712923583</c:v>
                </c:pt>
                <c:pt idx="88">
                  <c:v>117.540577226141</c:v>
                </c:pt>
                <c:pt idx="89">
                  <c:v>120.42444151985799</c:v>
                </c:pt>
                <c:pt idx="90">
                  <c:v>121.267381160827</c:v>
                </c:pt>
                <c:pt idx="91">
                  <c:v>119.800838740099</c:v>
                </c:pt>
                <c:pt idx="92">
                  <c:v>119.210365683734</c:v>
                </c:pt>
                <c:pt idx="93">
                  <c:v>118.78289000434999</c:v>
                </c:pt>
                <c:pt idx="94">
                  <c:v>119.313548662694</c:v>
                </c:pt>
                <c:pt idx="95">
                  <c:v>120.15495905765501</c:v>
                </c:pt>
                <c:pt idx="96">
                  <c:v>121.98759550560401</c:v>
                </c:pt>
                <c:pt idx="97">
                  <c:v>124.051886378864</c:v>
                </c:pt>
                <c:pt idx="98">
                  <c:v>126.078695877361</c:v>
                </c:pt>
                <c:pt idx="99">
                  <c:v>124.554879016298</c:v>
                </c:pt>
                <c:pt idx="100">
                  <c:v>121.659723743054</c:v>
                </c:pt>
                <c:pt idx="101">
                  <c:v>122.158673604908</c:v>
                </c:pt>
                <c:pt idx="102">
                  <c:v>122.25016052144299</c:v>
                </c:pt>
                <c:pt idx="103">
                  <c:v>117.916987969359</c:v>
                </c:pt>
                <c:pt idx="104">
                  <c:v>112.636707584109</c:v>
                </c:pt>
                <c:pt idx="105">
                  <c:v>109.21318995584799</c:v>
                </c:pt>
                <c:pt idx="106">
                  <c:v>106.15225526509499</c:v>
                </c:pt>
                <c:pt idx="107">
                  <c:v>103.19987485074</c:v>
                </c:pt>
                <c:pt idx="108">
                  <c:v>102.999509523234</c:v>
                </c:pt>
                <c:pt idx="109">
                  <c:v>102.619032869782</c:v>
                </c:pt>
                <c:pt idx="110">
                  <c:v>102.142569749296</c:v>
                </c:pt>
                <c:pt idx="111">
                  <c:v>103.663773460671</c:v>
                </c:pt>
                <c:pt idx="112">
                  <c:v>106.553120463204</c:v>
                </c:pt>
                <c:pt idx="113">
                  <c:v>110.788904394531</c:v>
                </c:pt>
                <c:pt idx="114">
                  <c:v>113.948606202178</c:v>
                </c:pt>
                <c:pt idx="115">
                  <c:v>116.59310110307599</c:v>
                </c:pt>
                <c:pt idx="116">
                  <c:v>119.502903981551</c:v>
                </c:pt>
                <c:pt idx="117">
                  <c:v>119.382632202094</c:v>
                </c:pt>
                <c:pt idx="118">
                  <c:v>119.018517095411</c:v>
                </c:pt>
                <c:pt idx="119">
                  <c:v>119.31949881185</c:v>
                </c:pt>
                <c:pt idx="120">
                  <c:v>121.51656319591</c:v>
                </c:pt>
                <c:pt idx="121">
                  <c:v>123.837325664094</c:v>
                </c:pt>
                <c:pt idx="122">
                  <c:v>126.40622685636301</c:v>
                </c:pt>
                <c:pt idx="123">
                  <c:v>125.437278816762</c:v>
                </c:pt>
                <c:pt idx="124">
                  <c:v>123.542571667567</c:v>
                </c:pt>
                <c:pt idx="125">
                  <c:v>124.73057545787201</c:v>
                </c:pt>
                <c:pt idx="126">
                  <c:v>124.248690371419</c:v>
                </c:pt>
                <c:pt idx="127">
                  <c:v>120.507079825617</c:v>
                </c:pt>
                <c:pt idx="128">
                  <c:v>114.58454668327001</c:v>
                </c:pt>
                <c:pt idx="129">
                  <c:v>112.630486389374</c:v>
                </c:pt>
                <c:pt idx="130">
                  <c:v>112.950094129931</c:v>
                </c:pt>
                <c:pt idx="131">
                  <c:v>112.840350461489</c:v>
                </c:pt>
                <c:pt idx="132">
                  <c:v>113.06143686847599</c:v>
                </c:pt>
                <c:pt idx="133">
                  <c:v>113.46251078345</c:v>
                </c:pt>
                <c:pt idx="134">
                  <c:v>113.602410049855</c:v>
                </c:pt>
                <c:pt idx="135">
                  <c:v>116.653919366987</c:v>
                </c:pt>
                <c:pt idx="136">
                  <c:v>121.187591042321</c:v>
                </c:pt>
                <c:pt idx="137">
                  <c:v>126.926574658508</c:v>
                </c:pt>
                <c:pt idx="138">
                  <c:v>127.387973947311</c:v>
                </c:pt>
                <c:pt idx="139">
                  <c:v>125.125060443834</c:v>
                </c:pt>
                <c:pt idx="140">
                  <c:v>123.673686165101</c:v>
                </c:pt>
                <c:pt idx="141">
                  <c:v>120.630238381487</c:v>
                </c:pt>
                <c:pt idx="142">
                  <c:v>117.76170056091701</c:v>
                </c:pt>
                <c:pt idx="143">
                  <c:v>115.533313833961</c:v>
                </c:pt>
                <c:pt idx="144">
                  <c:v>113.501038849238</c:v>
                </c:pt>
                <c:pt idx="145">
                  <c:v>111.029611722928</c:v>
                </c:pt>
                <c:pt idx="146">
                  <c:v>108.930409476264</c:v>
                </c:pt>
                <c:pt idx="147">
                  <c:v>106.57378292604599</c:v>
                </c:pt>
                <c:pt idx="148">
                  <c:v>103.712084435568</c:v>
                </c:pt>
                <c:pt idx="149">
                  <c:v>102.942361764418</c:v>
                </c:pt>
                <c:pt idx="150">
                  <c:v>104.553807214337</c:v>
                </c:pt>
                <c:pt idx="151">
                  <c:v>103.185368762004</c:v>
                </c:pt>
                <c:pt idx="152">
                  <c:v>97.963417612788206</c:v>
                </c:pt>
                <c:pt idx="153">
                  <c:v>94.744968615938603</c:v>
                </c:pt>
                <c:pt idx="154">
                  <c:v>91.910587551489897</c:v>
                </c:pt>
                <c:pt idx="155">
                  <c:v>89.905393648352103</c:v>
                </c:pt>
                <c:pt idx="156">
                  <c:v>90.127598002449602</c:v>
                </c:pt>
                <c:pt idx="157">
                  <c:v>89.503380098952505</c:v>
                </c:pt>
                <c:pt idx="158">
                  <c:v>89.261251745043097</c:v>
                </c:pt>
                <c:pt idx="159">
                  <c:v>89.333360203491395</c:v>
                </c:pt>
                <c:pt idx="160">
                  <c:v>90.769244439809796</c:v>
                </c:pt>
                <c:pt idx="161">
                  <c:v>92.2547196272496</c:v>
                </c:pt>
                <c:pt idx="162">
                  <c:v>92.942925801930997</c:v>
                </c:pt>
                <c:pt idx="163">
                  <c:v>93.426413889637601</c:v>
                </c:pt>
                <c:pt idx="164">
                  <c:v>93.981251358668402</c:v>
                </c:pt>
                <c:pt idx="165">
                  <c:v>93.124367189590501</c:v>
                </c:pt>
                <c:pt idx="166">
                  <c:v>92.664949207705106</c:v>
                </c:pt>
                <c:pt idx="167">
                  <c:v>92.873697755062196</c:v>
                </c:pt>
                <c:pt idx="168">
                  <c:v>93.174733288103099</c:v>
                </c:pt>
                <c:pt idx="169">
                  <c:v>92.931719031125695</c:v>
                </c:pt>
                <c:pt idx="170">
                  <c:v>93.044028936332893</c:v>
                </c:pt>
                <c:pt idx="171">
                  <c:v>94.674942411106002</c:v>
                </c:pt>
                <c:pt idx="172">
                  <c:v>97.100987317462696</c:v>
                </c:pt>
                <c:pt idx="173">
                  <c:v>100.00797836817399</c:v>
                </c:pt>
                <c:pt idx="174">
                  <c:v>98.826739074808202</c:v>
                </c:pt>
                <c:pt idx="175">
                  <c:v>93.300354544963895</c:v>
                </c:pt>
                <c:pt idx="176">
                  <c:v>84.073941716597005</c:v>
                </c:pt>
                <c:pt idx="177">
                  <c:v>78.644383468455203</c:v>
                </c:pt>
                <c:pt idx="178">
                  <c:v>75.250072771158699</c:v>
                </c:pt>
                <c:pt idx="179">
                  <c:v>71.896431766186595</c:v>
                </c:pt>
                <c:pt idx="180">
                  <c:v>74.743936805496205</c:v>
                </c:pt>
                <c:pt idx="181">
                  <c:v>78.090043349194204</c:v>
                </c:pt>
                <c:pt idx="182">
                  <c:v>81.886737409512094</c:v>
                </c:pt>
                <c:pt idx="183">
                  <c:v>85.086335547069098</c:v>
                </c:pt>
                <c:pt idx="184">
                  <c:v>89.257267848720005</c:v>
                </c:pt>
                <c:pt idx="185">
                  <c:v>93.571905290390504</c:v>
                </c:pt>
                <c:pt idx="186">
                  <c:v>94.706924693382305</c:v>
                </c:pt>
                <c:pt idx="187">
                  <c:v>94.066046548233601</c:v>
                </c:pt>
                <c:pt idx="188">
                  <c:v>94.028730596049101</c:v>
                </c:pt>
                <c:pt idx="189">
                  <c:v>94.4983716938643</c:v>
                </c:pt>
                <c:pt idx="190">
                  <c:v>96.307618732649203</c:v>
                </c:pt>
                <c:pt idx="191">
                  <c:v>98.123431355217605</c:v>
                </c:pt>
                <c:pt idx="192">
                  <c:v>97.762523237382496</c:v>
                </c:pt>
                <c:pt idx="193">
                  <c:v>96.973071324892004</c:v>
                </c:pt>
                <c:pt idx="194">
                  <c:v>96.008618380018007</c:v>
                </c:pt>
                <c:pt idx="195">
                  <c:v>96.029781171974406</c:v>
                </c:pt>
                <c:pt idx="196">
                  <c:v>96.757359609590495</c:v>
                </c:pt>
                <c:pt idx="197">
                  <c:v>98.812208017709395</c:v>
                </c:pt>
                <c:pt idx="198">
                  <c:v>100.76662184448701</c:v>
                </c:pt>
                <c:pt idx="199">
                  <c:v>99.727053923423398</c:v>
                </c:pt>
                <c:pt idx="200">
                  <c:v>97.220433260324796</c:v>
                </c:pt>
                <c:pt idx="201">
                  <c:v>94.836018164062097</c:v>
                </c:pt>
                <c:pt idx="202">
                  <c:v>91.982966427272103</c:v>
                </c:pt>
                <c:pt idx="203">
                  <c:v>89.408482536203394</c:v>
                </c:pt>
                <c:pt idx="204">
                  <c:v>88.791354478404699</c:v>
                </c:pt>
                <c:pt idx="205">
                  <c:v>89.053775205452396</c:v>
                </c:pt>
                <c:pt idx="206">
                  <c:v>89.135019915674604</c:v>
                </c:pt>
                <c:pt idx="207">
                  <c:v>89.9612041278546</c:v>
                </c:pt>
                <c:pt idx="208">
                  <c:v>91.2447519002436</c:v>
                </c:pt>
                <c:pt idx="209">
                  <c:v>93.867881835214604</c:v>
                </c:pt>
                <c:pt idx="210">
                  <c:v>95.705934258797299</c:v>
                </c:pt>
                <c:pt idx="211">
                  <c:v>96.956277869215398</c:v>
                </c:pt>
                <c:pt idx="212">
                  <c:v>98.788079949036899</c:v>
                </c:pt>
                <c:pt idx="213">
                  <c:v>97.211226951461498</c:v>
                </c:pt>
                <c:pt idx="214">
                  <c:v>94.856958833495796</c:v>
                </c:pt>
                <c:pt idx="215">
                  <c:v>92.3364799818401</c:v>
                </c:pt>
                <c:pt idx="216">
                  <c:v>91.660009067523006</c:v>
                </c:pt>
                <c:pt idx="217">
                  <c:v>91.398853360374304</c:v>
                </c:pt>
                <c:pt idx="218">
                  <c:v>91.230151772540196</c:v>
                </c:pt>
                <c:pt idx="219">
                  <c:v>91.396744443313693</c:v>
                </c:pt>
                <c:pt idx="220">
                  <c:v>91.291661613841299</c:v>
                </c:pt>
                <c:pt idx="221">
                  <c:v>92.916626339152899</c:v>
                </c:pt>
                <c:pt idx="222">
                  <c:v>94.912893931831803</c:v>
                </c:pt>
                <c:pt idx="223">
                  <c:v>93.7750171481499</c:v>
                </c:pt>
                <c:pt idx="224">
                  <c:v>92.025563137863898</c:v>
                </c:pt>
                <c:pt idx="225">
                  <c:v>90.407672097576807</c:v>
                </c:pt>
                <c:pt idx="226">
                  <c:v>88.658093203329102</c:v>
                </c:pt>
                <c:pt idx="227">
                  <c:v>88.197470826542499</c:v>
                </c:pt>
                <c:pt idx="228">
                  <c:v>87.340926690963499</c:v>
                </c:pt>
                <c:pt idx="229">
                  <c:v>85.883125820753804</c:v>
                </c:pt>
                <c:pt idx="230">
                  <c:v>84.704877024280904</c:v>
                </c:pt>
                <c:pt idx="231">
                  <c:v>85.160919984706695</c:v>
                </c:pt>
                <c:pt idx="232">
                  <c:v>86.534104223527294</c:v>
                </c:pt>
                <c:pt idx="233">
                  <c:v>89.140258076602706</c:v>
                </c:pt>
                <c:pt idx="234">
                  <c:v>86.839598649199601</c:v>
                </c:pt>
                <c:pt idx="235">
                  <c:v>83.308916214545405</c:v>
                </c:pt>
                <c:pt idx="236">
                  <c:v>80.105317781786496</c:v>
                </c:pt>
                <c:pt idx="237">
                  <c:v>79.951546797386499</c:v>
                </c:pt>
                <c:pt idx="238">
                  <c:v>81.810056911333007</c:v>
                </c:pt>
                <c:pt idx="239">
                  <c:v>83.572307572098097</c:v>
                </c:pt>
                <c:pt idx="240">
                  <c:v>84.906601816851506</c:v>
                </c:pt>
                <c:pt idx="241">
                  <c:v>85.960514811288306</c:v>
                </c:pt>
                <c:pt idx="242">
                  <c:v>87.112362173656905</c:v>
                </c:pt>
                <c:pt idx="243">
                  <c:v>86.111284311298206</c:v>
                </c:pt>
                <c:pt idx="244">
                  <c:v>83.872149363182004</c:v>
                </c:pt>
                <c:pt idx="245">
                  <c:v>84.062453697274293</c:v>
                </c:pt>
                <c:pt idx="246">
                  <c:v>88.613483553707894</c:v>
                </c:pt>
                <c:pt idx="247">
                  <c:v>92.065716940440197</c:v>
                </c:pt>
                <c:pt idx="248">
                  <c:v>94.829167591007803</c:v>
                </c:pt>
                <c:pt idx="249">
                  <c:v>95.9709208847909</c:v>
                </c:pt>
                <c:pt idx="250">
                  <c:v>96.640007996826398</c:v>
                </c:pt>
                <c:pt idx="251">
                  <c:v>97.317840716624801</c:v>
                </c:pt>
                <c:pt idx="252">
                  <c:v>99.308665961026094</c:v>
                </c:pt>
                <c:pt idx="253">
                  <c:v>102.025812357574</c:v>
                </c:pt>
                <c:pt idx="254">
                  <c:v>104.60758511400699</c:v>
                </c:pt>
                <c:pt idx="255">
                  <c:v>105.543021957344</c:v>
                </c:pt>
                <c:pt idx="256">
                  <c:v>105.294260067685</c:v>
                </c:pt>
                <c:pt idx="257">
                  <c:v>105.63424320221</c:v>
                </c:pt>
                <c:pt idx="258">
                  <c:v>106.40730001316901</c:v>
                </c:pt>
                <c:pt idx="259">
                  <c:v>107.243212602748</c:v>
                </c:pt>
                <c:pt idx="260">
                  <c:v>108.20126143932799</c:v>
                </c:pt>
                <c:pt idx="261">
                  <c:v>107.952218350518</c:v>
                </c:pt>
                <c:pt idx="262">
                  <c:v>107.21551599102</c:v>
                </c:pt>
                <c:pt idx="263">
                  <c:v>106.49760345524901</c:v>
                </c:pt>
                <c:pt idx="264">
                  <c:v>107.380674537381</c:v>
                </c:pt>
                <c:pt idx="265">
                  <c:v>108.52896865907201</c:v>
                </c:pt>
                <c:pt idx="266">
                  <c:v>109.869476898662</c:v>
                </c:pt>
                <c:pt idx="267">
                  <c:v>109.793181343249</c:v>
                </c:pt>
                <c:pt idx="268">
                  <c:v>108.876273164229</c:v>
                </c:pt>
                <c:pt idx="269">
                  <c:v>108.237790926383</c:v>
                </c:pt>
                <c:pt idx="270">
                  <c:v>108.727203059199</c:v>
                </c:pt>
                <c:pt idx="271">
                  <c:v>108.651209348753</c:v>
                </c:pt>
                <c:pt idx="272">
                  <c:v>108.456386786157</c:v>
                </c:pt>
                <c:pt idx="273">
                  <c:v>108.390953228046</c:v>
                </c:pt>
                <c:pt idx="274">
                  <c:v>109.11136325561399</c:v>
                </c:pt>
                <c:pt idx="275">
                  <c:v>109.350285181042</c:v>
                </c:pt>
                <c:pt idx="276">
                  <c:v>108.60294532849601</c:v>
                </c:pt>
                <c:pt idx="277">
                  <c:v>107.32650357692501</c:v>
                </c:pt>
                <c:pt idx="278">
                  <c:v>106.08312351839299</c:v>
                </c:pt>
                <c:pt idx="279">
                  <c:v>107.18730791719599</c:v>
                </c:pt>
                <c:pt idx="280">
                  <c:v>108.96237405372101</c:v>
                </c:pt>
                <c:pt idx="281">
                  <c:v>110.81142336694801</c:v>
                </c:pt>
                <c:pt idx="282">
                  <c:v>112.17643790294601</c:v>
                </c:pt>
                <c:pt idx="283">
                  <c:v>113.682378028965</c:v>
                </c:pt>
                <c:pt idx="284">
                  <c:v>115.16569680448301</c:v>
                </c:pt>
                <c:pt idx="285">
                  <c:v>115.975512436033</c:v>
                </c:pt>
                <c:pt idx="286">
                  <c:v>116.55698200494</c:v>
                </c:pt>
                <c:pt idx="287">
                  <c:v>117.09631576468099</c:v>
                </c:pt>
                <c:pt idx="288">
                  <c:v>118.85711627384001</c:v>
                </c:pt>
                <c:pt idx="289">
                  <c:v>120.90254577820301</c:v>
                </c:pt>
                <c:pt idx="290">
                  <c:v>122.999709166833</c:v>
                </c:pt>
                <c:pt idx="291">
                  <c:v>121.34824123886</c:v>
                </c:pt>
                <c:pt idx="292">
                  <c:v>118.484225242953</c:v>
                </c:pt>
                <c:pt idx="293">
                  <c:v>115.94766337863101</c:v>
                </c:pt>
                <c:pt idx="294">
                  <c:v>117.083354438009</c:v>
                </c:pt>
                <c:pt idx="295">
                  <c:v>119.27795978393399</c:v>
                </c:pt>
                <c:pt idx="296">
                  <c:v>121.284752984709</c:v>
                </c:pt>
                <c:pt idx="297">
                  <c:v>123.294929379512</c:v>
                </c:pt>
                <c:pt idx="298">
                  <c:v>125.535367134214</c:v>
                </c:pt>
                <c:pt idx="299">
                  <c:v>127.89617567549899</c:v>
                </c:pt>
                <c:pt idx="300">
                  <c:v>127.802502310287</c:v>
                </c:pt>
                <c:pt idx="301">
                  <c:v>126.591149545606</c:v>
                </c:pt>
                <c:pt idx="302">
                  <c:v>125.575594435512</c:v>
                </c:pt>
                <c:pt idx="303">
                  <c:v>124.39183956819301</c:v>
                </c:pt>
                <c:pt idx="304">
                  <c:v>122.58832756801</c:v>
                </c:pt>
                <c:pt idx="305">
                  <c:v>121.099124785173</c:v>
                </c:pt>
                <c:pt idx="306">
                  <c:v>121.652724729022</c:v>
                </c:pt>
                <c:pt idx="307">
                  <c:v>122.51260176752101</c:v>
                </c:pt>
                <c:pt idx="308">
                  <c:v>123.62720851925999</c:v>
                </c:pt>
                <c:pt idx="309">
                  <c:v>122.999595561354</c:v>
                </c:pt>
                <c:pt idx="310">
                  <c:v>122.152123181391</c:v>
                </c:pt>
                <c:pt idx="311">
                  <c:v>121.033985318075</c:v>
                </c:pt>
                <c:pt idx="312">
                  <c:v>121.29499880896699</c:v>
                </c:pt>
                <c:pt idx="313">
                  <c:v>121.71728542142</c:v>
                </c:pt>
                <c:pt idx="314">
                  <c:v>122.39234051265601</c:v>
                </c:pt>
                <c:pt idx="315">
                  <c:v>123.27969315774099</c:v>
                </c:pt>
                <c:pt idx="316">
                  <c:v>124.50786210358</c:v>
                </c:pt>
                <c:pt idx="317">
                  <c:v>125.596822745278</c:v>
                </c:pt>
                <c:pt idx="318">
                  <c:v>124.811672873912</c:v>
                </c:pt>
                <c:pt idx="319">
                  <c:v>123.340654255353</c:v>
                </c:pt>
                <c:pt idx="320">
                  <c:v>121.961028606501</c:v>
                </c:pt>
                <c:pt idx="321">
                  <c:v>119.49715284823</c:v>
                </c:pt>
                <c:pt idx="322">
                  <c:v>116.68364296776301</c:v>
                </c:pt>
                <c:pt idx="323">
                  <c:v>113.81635754301701</c:v>
                </c:pt>
                <c:pt idx="324">
                  <c:v>110.934561346341</c:v>
                </c:pt>
                <c:pt idx="325">
                  <c:v>108.259361816262</c:v>
                </c:pt>
                <c:pt idx="326">
                  <c:v>105.441533635594</c:v>
                </c:pt>
                <c:pt idx="327">
                  <c:v>105.168895622701</c:v>
                </c:pt>
                <c:pt idx="328">
                  <c:v>105.752452615873</c:v>
                </c:pt>
                <c:pt idx="329">
                  <c:v>106.314498586363</c:v>
                </c:pt>
                <c:pt idx="330">
                  <c:v>106.703539037567</c:v>
                </c:pt>
                <c:pt idx="331">
                  <c:v>107.678704076464</c:v>
                </c:pt>
                <c:pt idx="332">
                  <c:v>108.345485438149</c:v>
                </c:pt>
                <c:pt idx="333">
                  <c:v>110.054293540027</c:v>
                </c:pt>
                <c:pt idx="334">
                  <c:v>112.561957754342</c:v>
                </c:pt>
                <c:pt idx="335">
                  <c:v>114.797855352258</c:v>
                </c:pt>
                <c:pt idx="336">
                  <c:v>115.40304589745701</c:v>
                </c:pt>
                <c:pt idx="337">
                  <c:v>114.792939979137</c:v>
                </c:pt>
                <c:pt idx="338">
                  <c:v>114.61126153123899</c:v>
                </c:pt>
                <c:pt idx="339">
                  <c:v>116.00461230169201</c:v>
                </c:pt>
                <c:pt idx="340">
                  <c:v>117.91393270889</c:v>
                </c:pt>
                <c:pt idx="341">
                  <c:v>119.77082677942801</c:v>
                </c:pt>
                <c:pt idx="342">
                  <c:v>118.09272438724599</c:v>
                </c:pt>
                <c:pt idx="343">
                  <c:v>114.955089991389</c:v>
                </c:pt>
                <c:pt idx="344">
                  <c:v>112.01502643720001</c:v>
                </c:pt>
                <c:pt idx="345">
                  <c:v>110.694746943613</c:v>
                </c:pt>
                <c:pt idx="346">
                  <c:v>110.117415948339</c:v>
                </c:pt>
                <c:pt idx="347">
                  <c:v>109.360671527072</c:v>
                </c:pt>
                <c:pt idx="348">
                  <c:v>109.94565562575301</c:v>
                </c:pt>
                <c:pt idx="349">
                  <c:v>110.784352357687</c:v>
                </c:pt>
                <c:pt idx="350">
                  <c:v>111.83042471845</c:v>
                </c:pt>
                <c:pt idx="351">
                  <c:v>114.940499359567</c:v>
                </c:pt>
                <c:pt idx="352">
                  <c:v>118.807790829268</c:v>
                </c:pt>
                <c:pt idx="353">
                  <c:v>122.735328356232</c:v>
                </c:pt>
                <c:pt idx="354">
                  <c:v>128.20080224838401</c:v>
                </c:pt>
                <c:pt idx="355">
                  <c:v>133.84609880158601</c:v>
                </c:pt>
                <c:pt idx="356">
                  <c:v>139.696301493574</c:v>
                </c:pt>
                <c:pt idx="357">
                  <c:v>139.34092142364901</c:v>
                </c:pt>
                <c:pt idx="358">
                  <c:v>136.892166586597</c:v>
                </c:pt>
                <c:pt idx="359">
                  <c:v>134.433276552987</c:v>
                </c:pt>
                <c:pt idx="360">
                  <c:v>135.515547193771</c:v>
                </c:pt>
                <c:pt idx="361">
                  <c:v>137.64736253734699</c:v>
                </c:pt>
                <c:pt idx="362">
                  <c:v>139.82450585209801</c:v>
                </c:pt>
                <c:pt idx="363">
                  <c:v>139.94251758180499</c:v>
                </c:pt>
                <c:pt idx="364">
                  <c:v>138.85749511916799</c:v>
                </c:pt>
                <c:pt idx="365">
                  <c:v>138.11419494810801</c:v>
                </c:pt>
                <c:pt idx="366">
                  <c:v>136.84647763509199</c:v>
                </c:pt>
                <c:pt idx="367">
                  <c:v>135.665806558415</c:v>
                </c:pt>
                <c:pt idx="368">
                  <c:v>134.432169314986</c:v>
                </c:pt>
                <c:pt idx="369">
                  <c:v>131.12566321840299</c:v>
                </c:pt>
                <c:pt idx="370">
                  <c:v>126.44920383999199</c:v>
                </c:pt>
                <c:pt idx="371">
                  <c:v>122.19698314216799</c:v>
                </c:pt>
                <c:pt idx="372">
                  <c:v>120.616830823927</c:v>
                </c:pt>
                <c:pt idx="373">
                  <c:v>119.61656009133399</c:v>
                </c:pt>
                <c:pt idx="374">
                  <c:v>118.82464370853999</c:v>
                </c:pt>
                <c:pt idx="375">
                  <c:v>119.666766181261</c:v>
                </c:pt>
                <c:pt idx="376">
                  <c:v>121.443810247982</c:v>
                </c:pt>
                <c:pt idx="377">
                  <c:v>123.05248620860201</c:v>
                </c:pt>
                <c:pt idx="378">
                  <c:v>123.722733077462</c:v>
                </c:pt>
                <c:pt idx="379">
                  <c:v>123.712109137609</c:v>
                </c:pt>
                <c:pt idx="380">
                  <c:v>123.99466992459</c:v>
                </c:pt>
                <c:pt idx="381">
                  <c:v>125.69973507405599</c:v>
                </c:pt>
                <c:pt idx="382">
                  <c:v>127.986434852862</c:v>
                </c:pt>
                <c:pt idx="383">
                  <c:v>130.12711467083901</c:v>
                </c:pt>
                <c:pt idx="384">
                  <c:v>131.581362260194</c:v>
                </c:pt>
                <c:pt idx="385">
                  <c:v>132.409563473606</c:v>
                </c:pt>
                <c:pt idx="386">
                  <c:v>133.33858862012801</c:v>
                </c:pt>
                <c:pt idx="387">
                  <c:v>133.03012733228701</c:v>
                </c:pt>
                <c:pt idx="388">
                  <c:v>131.901968702223</c:v>
                </c:pt>
                <c:pt idx="389">
                  <c:v>131.10470303026901</c:v>
                </c:pt>
                <c:pt idx="390">
                  <c:v>128.39448078260901</c:v>
                </c:pt>
                <c:pt idx="391">
                  <c:v>125.030364007779</c:v>
                </c:pt>
                <c:pt idx="392">
                  <c:v>121.767951435748</c:v>
                </c:pt>
                <c:pt idx="393">
                  <c:v>118.426198370178</c:v>
                </c:pt>
                <c:pt idx="394">
                  <c:v>115.387033813023</c:v>
                </c:pt>
                <c:pt idx="395">
                  <c:v>112.16583858364</c:v>
                </c:pt>
                <c:pt idx="396">
                  <c:v>112.30973423017601</c:v>
                </c:pt>
                <c:pt idx="397">
                  <c:v>113.41159287942</c:v>
                </c:pt>
                <c:pt idx="398">
                  <c:v>114.691767992203</c:v>
                </c:pt>
                <c:pt idx="399">
                  <c:v>115.513652139359</c:v>
                </c:pt>
                <c:pt idx="400">
                  <c:v>116.136293861715</c:v>
                </c:pt>
                <c:pt idx="401">
                  <c:v>115.676108012634</c:v>
                </c:pt>
                <c:pt idx="402">
                  <c:v>115.190528342589</c:v>
                </c:pt>
                <c:pt idx="403">
                  <c:v>113.916297417929</c:v>
                </c:pt>
                <c:pt idx="404">
                  <c:v>112.768247959419</c:v>
                </c:pt>
                <c:pt idx="405">
                  <c:v>112.523293366009</c:v>
                </c:pt>
                <c:pt idx="406">
                  <c:v>109.79189427348</c:v>
                </c:pt>
                <c:pt idx="407">
                  <c:v>107.880965177504</c:v>
                </c:pt>
                <c:pt idx="408">
                  <c:v>107.54379862859</c:v>
                </c:pt>
                <c:pt idx="409">
                  <c:v>107.814419615807</c:v>
                </c:pt>
                <c:pt idx="410">
                  <c:v>108.438670895417</c:v>
                </c:pt>
                <c:pt idx="411">
                  <c:v>108.870567654521</c:v>
                </c:pt>
                <c:pt idx="412">
                  <c:v>109.20047934255901</c:v>
                </c:pt>
                <c:pt idx="413">
                  <c:v>109.512274418798</c:v>
                </c:pt>
                <c:pt idx="414">
                  <c:v>108.379013329331</c:v>
                </c:pt>
                <c:pt idx="415">
                  <c:v>106.858456723424</c:v>
                </c:pt>
                <c:pt idx="416">
                  <c:v>105.049325270019</c:v>
                </c:pt>
                <c:pt idx="417">
                  <c:v>103.586677812286</c:v>
                </c:pt>
                <c:pt idx="418">
                  <c:v>101.837546144548</c:v>
                </c:pt>
                <c:pt idx="419">
                  <c:v>100.279011516916</c:v>
                </c:pt>
                <c:pt idx="420">
                  <c:v>99.336062577892704</c:v>
                </c:pt>
                <c:pt idx="421">
                  <c:v>98.157320857002603</c:v>
                </c:pt>
                <c:pt idx="422">
                  <c:v>97.271623288320001</c:v>
                </c:pt>
                <c:pt idx="423">
                  <c:v>99.250701776310393</c:v>
                </c:pt>
                <c:pt idx="424">
                  <c:v>102.694193796143</c:v>
                </c:pt>
                <c:pt idx="425">
                  <c:v>105.75760836788599</c:v>
                </c:pt>
                <c:pt idx="426">
                  <c:v>107.535674357787</c:v>
                </c:pt>
                <c:pt idx="427">
                  <c:v>108.965890087349</c:v>
                </c:pt>
                <c:pt idx="428">
                  <c:v>110.392252006129</c:v>
                </c:pt>
                <c:pt idx="429">
                  <c:v>111.469148937691</c:v>
                </c:pt>
                <c:pt idx="430">
                  <c:v>112.515549561155</c:v>
                </c:pt>
                <c:pt idx="431">
                  <c:v>113.580274879318</c:v>
                </c:pt>
                <c:pt idx="432">
                  <c:v>113.56906580530401</c:v>
                </c:pt>
                <c:pt idx="433">
                  <c:v>112.49073959784501</c:v>
                </c:pt>
                <c:pt idx="434">
                  <c:v>111.885014475487</c:v>
                </c:pt>
                <c:pt idx="435">
                  <c:v>113.964085213229</c:v>
                </c:pt>
                <c:pt idx="436">
                  <c:v>117.248673276548</c:v>
                </c:pt>
                <c:pt idx="437">
                  <c:v>120.285837219036</c:v>
                </c:pt>
                <c:pt idx="438">
                  <c:v>115.711149226423</c:v>
                </c:pt>
                <c:pt idx="439">
                  <c:v>108.72369400548899</c:v>
                </c:pt>
                <c:pt idx="440">
                  <c:v>101.826158234131</c:v>
                </c:pt>
                <c:pt idx="441">
                  <c:v>98.489046457382699</c:v>
                </c:pt>
                <c:pt idx="442">
                  <c:v>96.293486826323701</c:v>
                </c:pt>
                <c:pt idx="443">
                  <c:v>94.287625528420705</c:v>
                </c:pt>
                <c:pt idx="444">
                  <c:v>96.129272419258598</c:v>
                </c:pt>
                <c:pt idx="445">
                  <c:v>99.023066666928301</c:v>
                </c:pt>
                <c:pt idx="446">
                  <c:v>102.02801133747001</c:v>
                </c:pt>
                <c:pt idx="447">
                  <c:v>103.321001384334</c:v>
                </c:pt>
                <c:pt idx="448">
                  <c:v>103.983559071146</c:v>
                </c:pt>
                <c:pt idx="449">
                  <c:v>104.62591332965999</c:v>
                </c:pt>
                <c:pt idx="450">
                  <c:v>105.814631655277</c:v>
                </c:pt>
                <c:pt idx="451">
                  <c:v>107.253837118907</c:v>
                </c:pt>
                <c:pt idx="452">
                  <c:v>108.677862710483</c:v>
                </c:pt>
                <c:pt idx="453">
                  <c:v>110.65106741221101</c:v>
                </c:pt>
                <c:pt idx="454">
                  <c:v>112.951641533141</c:v>
                </c:pt>
                <c:pt idx="455">
                  <c:v>115.14285861213401</c:v>
                </c:pt>
                <c:pt idx="456">
                  <c:v>116.47212269769101</c:v>
                </c:pt>
                <c:pt idx="457">
                  <c:v>117.606533252096</c:v>
                </c:pt>
                <c:pt idx="458">
                  <c:v>118.64562114446601</c:v>
                </c:pt>
                <c:pt idx="459">
                  <c:v>118.936003793564</c:v>
                </c:pt>
                <c:pt idx="460">
                  <c:v>119.562316843765</c:v>
                </c:pt>
                <c:pt idx="461">
                  <c:v>119.76758931220201</c:v>
                </c:pt>
                <c:pt idx="462">
                  <c:v>118.00777117675899</c:v>
                </c:pt>
                <c:pt idx="463">
                  <c:v>115.44453932902201</c:v>
                </c:pt>
                <c:pt idx="464">
                  <c:v>113.01563797229601</c:v>
                </c:pt>
                <c:pt idx="465">
                  <c:v>110.828271823237</c:v>
                </c:pt>
                <c:pt idx="466">
                  <c:v>108.60592976996401</c:v>
                </c:pt>
                <c:pt idx="467">
                  <c:v>106.411325873108</c:v>
                </c:pt>
                <c:pt idx="468">
                  <c:v>105.570138298465</c:v>
                </c:pt>
                <c:pt idx="469">
                  <c:v>105.123939267324</c:v>
                </c:pt>
                <c:pt idx="470">
                  <c:v>104.681827281333</c:v>
                </c:pt>
                <c:pt idx="471">
                  <c:v>104.55754717587899</c:v>
                </c:pt>
                <c:pt idx="472">
                  <c:v>104.864065315167</c:v>
                </c:pt>
                <c:pt idx="473">
                  <c:v>104.93354083576</c:v>
                </c:pt>
                <c:pt idx="474">
                  <c:v>105.694885089875</c:v>
                </c:pt>
                <c:pt idx="475">
                  <c:v>106.75635708074201</c:v>
                </c:pt>
                <c:pt idx="476">
                  <c:v>107.829157667188</c:v>
                </c:pt>
                <c:pt idx="477">
                  <c:v>108.646011725462</c:v>
                </c:pt>
                <c:pt idx="478">
                  <c:v>109.287457797082</c:v>
                </c:pt>
                <c:pt idx="479">
                  <c:v>109.96341423390101</c:v>
                </c:pt>
                <c:pt idx="480">
                  <c:v>111.492235911356</c:v>
                </c:pt>
                <c:pt idx="481">
                  <c:v>113.40750692649399</c:v>
                </c:pt>
                <c:pt idx="482">
                  <c:v>115.20236050215399</c:v>
                </c:pt>
                <c:pt idx="483">
                  <c:v>115.20744444324799</c:v>
                </c:pt>
                <c:pt idx="484">
                  <c:v>114.356330676928</c:v>
                </c:pt>
                <c:pt idx="485">
                  <c:v>113.588667693114</c:v>
                </c:pt>
                <c:pt idx="486">
                  <c:v>112.9619029566</c:v>
                </c:pt>
                <c:pt idx="487">
                  <c:v>111.952801044257</c:v>
                </c:pt>
                <c:pt idx="488">
                  <c:v>111.055629687738</c:v>
                </c:pt>
                <c:pt idx="489">
                  <c:v>113.683096414874</c:v>
                </c:pt>
                <c:pt idx="490">
                  <c:v>117.152525208737</c:v>
                </c:pt>
                <c:pt idx="491">
                  <c:v>120.787790234695</c:v>
                </c:pt>
                <c:pt idx="492">
                  <c:v>121.522630314559</c:v>
                </c:pt>
                <c:pt idx="493">
                  <c:v>120.934375546544</c:v>
                </c:pt>
                <c:pt idx="494">
                  <c:v>120.49765642726599</c:v>
                </c:pt>
                <c:pt idx="495">
                  <c:v>120.761647569487</c:v>
                </c:pt>
                <c:pt idx="496">
                  <c:v>120.85534977104901</c:v>
                </c:pt>
                <c:pt idx="497">
                  <c:v>121.238297019093</c:v>
                </c:pt>
                <c:pt idx="498">
                  <c:v>118.819025776359</c:v>
                </c:pt>
                <c:pt idx="499">
                  <c:v>115.16906136966</c:v>
                </c:pt>
                <c:pt idx="500">
                  <c:v>111.68686698664899</c:v>
                </c:pt>
                <c:pt idx="501">
                  <c:v>111.678182045732</c:v>
                </c:pt>
                <c:pt idx="502">
                  <c:v>112.85474608941099</c:v>
                </c:pt>
                <c:pt idx="503">
                  <c:v>113.969584269743</c:v>
                </c:pt>
                <c:pt idx="504">
                  <c:v>116.922577848893</c:v>
                </c:pt>
                <c:pt idx="505">
                  <c:v>120.201504891939</c:v>
                </c:pt>
                <c:pt idx="506">
                  <c:v>123.77253996055499</c:v>
                </c:pt>
                <c:pt idx="507">
                  <c:v>126.074460947861</c:v>
                </c:pt>
                <c:pt idx="508">
                  <c:v>127.27733699722801</c:v>
                </c:pt>
                <c:pt idx="509">
                  <c:v>128.852569472103</c:v>
                </c:pt>
                <c:pt idx="510">
                  <c:v>126.06268705609099</c:v>
                </c:pt>
                <c:pt idx="511">
                  <c:v>122.493568271364</c:v>
                </c:pt>
                <c:pt idx="512">
                  <c:v>118.431356362608</c:v>
                </c:pt>
                <c:pt idx="513">
                  <c:v>116.76973460213</c:v>
                </c:pt>
                <c:pt idx="514">
                  <c:v>116.140726305125</c:v>
                </c:pt>
                <c:pt idx="515">
                  <c:v>115.343019250586</c:v>
                </c:pt>
                <c:pt idx="516">
                  <c:v>113.79520544210401</c:v>
                </c:pt>
                <c:pt idx="517">
                  <c:v>112.002292286401</c:v>
                </c:pt>
                <c:pt idx="518">
                  <c:v>110.241426597337</c:v>
                </c:pt>
                <c:pt idx="519">
                  <c:v>110.977831265257</c:v>
                </c:pt>
                <c:pt idx="520">
                  <c:v>112.44642348641101</c:v>
                </c:pt>
                <c:pt idx="521">
                  <c:v>113.903373616875</c:v>
                </c:pt>
                <c:pt idx="522">
                  <c:v>113.994747455668</c:v>
                </c:pt>
                <c:pt idx="523">
                  <c:v>113.254746670781</c:v>
                </c:pt>
                <c:pt idx="524">
                  <c:v>112.790298957931</c:v>
                </c:pt>
                <c:pt idx="525">
                  <c:v>111.894437871417</c:v>
                </c:pt>
                <c:pt idx="526">
                  <c:v>111.028624340303</c:v>
                </c:pt>
                <c:pt idx="527">
                  <c:v>109.995915706057</c:v>
                </c:pt>
                <c:pt idx="528">
                  <c:v>110.982659581104</c:v>
                </c:pt>
                <c:pt idx="529">
                  <c:v>112.838292388403</c:v>
                </c:pt>
                <c:pt idx="530">
                  <c:v>114.52397895526499</c:v>
                </c:pt>
                <c:pt idx="531">
                  <c:v>112.421023945481</c:v>
                </c:pt>
                <c:pt idx="532">
                  <c:v>109.373195833027</c:v>
                </c:pt>
                <c:pt idx="533">
                  <c:v>106.11580475876499</c:v>
                </c:pt>
                <c:pt idx="534">
                  <c:v>104.68588546405</c:v>
                </c:pt>
                <c:pt idx="535">
                  <c:v>103.817643116908</c:v>
                </c:pt>
                <c:pt idx="536">
                  <c:v>102.682143008962</c:v>
                </c:pt>
                <c:pt idx="537">
                  <c:v>104.409109174683</c:v>
                </c:pt>
                <c:pt idx="538">
                  <c:v>106.631531899572</c:v>
                </c:pt>
                <c:pt idx="539">
                  <c:v>109.117743122992</c:v>
                </c:pt>
                <c:pt idx="540">
                  <c:v>107.01240635031699</c:v>
                </c:pt>
                <c:pt idx="541">
                  <c:v>104.008914132736</c:v>
                </c:pt>
                <c:pt idx="542">
                  <c:v>100.54131990142</c:v>
                </c:pt>
                <c:pt idx="543">
                  <c:v>100.69310781110801</c:v>
                </c:pt>
                <c:pt idx="544">
                  <c:v>102.447986316525</c:v>
                </c:pt>
                <c:pt idx="545">
                  <c:v>103.948974126122</c:v>
                </c:pt>
                <c:pt idx="546">
                  <c:v>103.94919867086701</c:v>
                </c:pt>
                <c:pt idx="547">
                  <c:v>103.57691374610199</c:v>
                </c:pt>
                <c:pt idx="548">
                  <c:v>103.17552090423899</c:v>
                </c:pt>
                <c:pt idx="549">
                  <c:v>102.79434723182599</c:v>
                </c:pt>
                <c:pt idx="550">
                  <c:v>102.744222955618</c:v>
                </c:pt>
                <c:pt idx="551">
                  <c:v>102.498541493383</c:v>
                </c:pt>
                <c:pt idx="552">
                  <c:v>101.26750530212399</c:v>
                </c:pt>
                <c:pt idx="553">
                  <c:v>99.7156459174833</c:v>
                </c:pt>
                <c:pt idx="554">
                  <c:v>98.290292039893899</c:v>
                </c:pt>
                <c:pt idx="555">
                  <c:v>98.761687505707101</c:v>
                </c:pt>
                <c:pt idx="556">
                  <c:v>100.086022373304</c:v>
                </c:pt>
                <c:pt idx="557">
                  <c:v>101.204694696429</c:v>
                </c:pt>
                <c:pt idx="558">
                  <c:v>102.685166343601</c:v>
                </c:pt>
                <c:pt idx="559">
                  <c:v>104.514810110619</c:v>
                </c:pt>
                <c:pt idx="560">
                  <c:v>105.97473834466901</c:v>
                </c:pt>
                <c:pt idx="561">
                  <c:v>107.645959602749</c:v>
                </c:pt>
                <c:pt idx="562">
                  <c:v>109.368159104341</c:v>
                </c:pt>
                <c:pt idx="563">
                  <c:v>111.09378568756701</c:v>
                </c:pt>
                <c:pt idx="564">
                  <c:v>112.43501904316101</c:v>
                </c:pt>
                <c:pt idx="565">
                  <c:v>113.227552597102</c:v>
                </c:pt>
                <c:pt idx="566">
                  <c:v>114.209556227664</c:v>
                </c:pt>
                <c:pt idx="567">
                  <c:v>116.98262702776699</c:v>
                </c:pt>
                <c:pt idx="568">
                  <c:v>120.43686403353099</c:v>
                </c:pt>
                <c:pt idx="569">
                  <c:v>123.73826239932301</c:v>
                </c:pt>
                <c:pt idx="570">
                  <c:v>124.441448654271</c:v>
                </c:pt>
                <c:pt idx="571">
                  <c:v>123.851994810387</c:v>
                </c:pt>
                <c:pt idx="572">
                  <c:v>123.447959998979</c:v>
                </c:pt>
                <c:pt idx="573">
                  <c:v>123.05981279420099</c:v>
                </c:pt>
                <c:pt idx="574">
                  <c:v>122.759024763395</c:v>
                </c:pt>
                <c:pt idx="575">
                  <c:v>122.45918654259501</c:v>
                </c:pt>
                <c:pt idx="576">
                  <c:v>123.09359151508301</c:v>
                </c:pt>
                <c:pt idx="577">
                  <c:v>124.27183238366899</c:v>
                </c:pt>
                <c:pt idx="578">
                  <c:v>125.298617855695</c:v>
                </c:pt>
                <c:pt idx="579">
                  <c:v>126.390264589236</c:v>
                </c:pt>
                <c:pt idx="580">
                  <c:v>127.427109973062</c:v>
                </c:pt>
                <c:pt idx="581">
                  <c:v>128.47310661343599</c:v>
                </c:pt>
                <c:pt idx="582">
                  <c:v>124.77540406471201</c:v>
                </c:pt>
                <c:pt idx="583">
                  <c:v>118.956534401439</c:v>
                </c:pt>
                <c:pt idx="584">
                  <c:v>113.71786261067</c:v>
                </c:pt>
                <c:pt idx="585">
                  <c:v>110.267508496715</c:v>
                </c:pt>
                <c:pt idx="586">
                  <c:v>107.96194462199399</c:v>
                </c:pt>
                <c:pt idx="587">
                  <c:v>105.284817136491</c:v>
                </c:pt>
                <c:pt idx="588">
                  <c:v>108.49878527178301</c:v>
                </c:pt>
                <c:pt idx="589">
                  <c:v>113.86006167479999</c:v>
                </c:pt>
                <c:pt idx="590">
                  <c:v>119.170249921475</c:v>
                </c:pt>
                <c:pt idx="591">
                  <c:v>120.428702966914</c:v>
                </c:pt>
                <c:pt idx="592">
                  <c:v>120.099045796946</c:v>
                </c:pt>
                <c:pt idx="593">
                  <c:v>119.840280998509</c:v>
                </c:pt>
                <c:pt idx="594">
                  <c:v>119.801997270657</c:v>
                </c:pt>
                <c:pt idx="595">
                  <c:v>119.79360818993101</c:v>
                </c:pt>
                <c:pt idx="596">
                  <c:v>119.77669804737</c:v>
                </c:pt>
                <c:pt idx="597">
                  <c:v>118.71549634529499</c:v>
                </c:pt>
                <c:pt idx="598">
                  <c:v>116.723034890588</c:v>
                </c:pt>
                <c:pt idx="599">
                  <c:v>115.016721595118</c:v>
                </c:pt>
                <c:pt idx="600">
                  <c:v>119.127591475247</c:v>
                </c:pt>
                <c:pt idx="601">
                  <c:v>125.656121861144</c:v>
                </c:pt>
                <c:pt idx="602">
                  <c:v>132.03858006448101</c:v>
                </c:pt>
                <c:pt idx="603">
                  <c:v>131.80472611175301</c:v>
                </c:pt>
                <c:pt idx="604">
                  <c:v>129.52582021953401</c:v>
                </c:pt>
                <c:pt idx="605">
                  <c:v>127.113126610989</c:v>
                </c:pt>
                <c:pt idx="606">
                  <c:v>127.14151646135799</c:v>
                </c:pt>
                <c:pt idx="607">
                  <c:v>127.917244134931</c:v>
                </c:pt>
                <c:pt idx="608">
                  <c:v>128.87241913495399</c:v>
                </c:pt>
                <c:pt idx="609">
                  <c:v>126.945617147039</c:v>
                </c:pt>
                <c:pt idx="610">
                  <c:v>123.578876535924</c:v>
                </c:pt>
                <c:pt idx="611">
                  <c:v>120.54029325147999</c:v>
                </c:pt>
                <c:pt idx="612">
                  <c:v>120.197410656854</c:v>
                </c:pt>
                <c:pt idx="613">
                  <c:v>120.248660572237</c:v>
                </c:pt>
                <c:pt idx="614">
                  <c:v>120.580066289725</c:v>
                </c:pt>
                <c:pt idx="615">
                  <c:v>121.80314220377799</c:v>
                </c:pt>
                <c:pt idx="616">
                  <c:v>123.62925081887001</c:v>
                </c:pt>
                <c:pt idx="617">
                  <c:v>125.19858826558399</c:v>
                </c:pt>
                <c:pt idx="618">
                  <c:v>125.311569156453</c:v>
                </c:pt>
                <c:pt idx="619">
                  <c:v>124.921316249847</c:v>
                </c:pt>
                <c:pt idx="620">
                  <c:v>124.59900567026899</c:v>
                </c:pt>
                <c:pt idx="621">
                  <c:v>125.108152688817</c:v>
                </c:pt>
                <c:pt idx="622">
                  <c:v>125.831536005807</c:v>
                </c:pt>
                <c:pt idx="623">
                  <c:v>126.536057444001</c:v>
                </c:pt>
                <c:pt idx="624">
                  <c:v>128.09419700471901</c:v>
                </c:pt>
                <c:pt idx="625">
                  <c:v>130.185788802677</c:v>
                </c:pt>
                <c:pt idx="626">
                  <c:v>132.07698086404201</c:v>
                </c:pt>
                <c:pt idx="627">
                  <c:v>132.605597432004</c:v>
                </c:pt>
                <c:pt idx="628">
                  <c:v>132.91611366414301</c:v>
                </c:pt>
                <c:pt idx="629">
                  <c:v>132.97604350337099</c:v>
                </c:pt>
                <c:pt idx="630">
                  <c:v>129.048032179611</c:v>
                </c:pt>
                <c:pt idx="631">
                  <c:v>124.42437648422801</c:v>
                </c:pt>
                <c:pt idx="632">
                  <c:v>119.571900550485</c:v>
                </c:pt>
                <c:pt idx="633">
                  <c:v>116.930390490527</c:v>
                </c:pt>
                <c:pt idx="634">
                  <c:v>114.79212219864201</c:v>
                </c:pt>
                <c:pt idx="635">
                  <c:v>112.881340641554</c:v>
                </c:pt>
                <c:pt idx="636">
                  <c:v>115.08528166385101</c:v>
                </c:pt>
                <c:pt idx="637">
                  <c:v>118.953874797528</c:v>
                </c:pt>
                <c:pt idx="638">
                  <c:v>122.65928354554801</c:v>
                </c:pt>
                <c:pt idx="639">
                  <c:v>124.393158276975</c:v>
                </c:pt>
                <c:pt idx="640">
                  <c:v>125.42561759744299</c:v>
                </c:pt>
                <c:pt idx="641">
                  <c:v>126.491523337167</c:v>
                </c:pt>
                <c:pt idx="642">
                  <c:v>126.447661814537</c:v>
                </c:pt>
                <c:pt idx="643">
                  <c:v>126.34379866425699</c:v>
                </c:pt>
                <c:pt idx="644">
                  <c:v>126.023462265116</c:v>
                </c:pt>
                <c:pt idx="645">
                  <c:v>126.41047929303301</c:v>
                </c:pt>
                <c:pt idx="646">
                  <c:v>127.131333388583</c:v>
                </c:pt>
                <c:pt idx="647">
                  <c:v>127.80098500090899</c:v>
                </c:pt>
                <c:pt idx="648">
                  <c:v>128.52299734916801</c:v>
                </c:pt>
                <c:pt idx="649">
                  <c:v>129.60022679682999</c:v>
                </c:pt>
                <c:pt idx="650">
                  <c:v>130.48499568768199</c:v>
                </c:pt>
                <c:pt idx="651">
                  <c:v>129.520681398753</c:v>
                </c:pt>
                <c:pt idx="652">
                  <c:v>128.010565886248</c:v>
                </c:pt>
                <c:pt idx="653">
                  <c:v>126.579865958627</c:v>
                </c:pt>
                <c:pt idx="654">
                  <c:v>124.82394133366</c:v>
                </c:pt>
                <c:pt idx="655">
                  <c:v>122.684755145385</c:v>
                </c:pt>
                <c:pt idx="656">
                  <c:v>120.84717686547999</c:v>
                </c:pt>
                <c:pt idx="657">
                  <c:v>119.723317720848</c:v>
                </c:pt>
                <c:pt idx="658">
                  <c:v>119.615518655344</c:v>
                </c:pt>
                <c:pt idx="659">
                  <c:v>119.12650094768701</c:v>
                </c:pt>
                <c:pt idx="660">
                  <c:v>119.165414092886</c:v>
                </c:pt>
                <c:pt idx="661">
                  <c:v>119.29962345282</c:v>
                </c:pt>
                <c:pt idx="662">
                  <c:v>119.476257624921</c:v>
                </c:pt>
                <c:pt idx="663">
                  <c:v>119.714637065825</c:v>
                </c:pt>
                <c:pt idx="664">
                  <c:v>119.826829461911</c:v>
                </c:pt>
                <c:pt idx="665">
                  <c:v>120.05921319989</c:v>
                </c:pt>
                <c:pt idx="666">
                  <c:v>119.80538465282601</c:v>
                </c:pt>
                <c:pt idx="667">
                  <c:v>119.744075206313</c:v>
                </c:pt>
                <c:pt idx="668">
                  <c:v>119.33840886018901</c:v>
                </c:pt>
                <c:pt idx="669">
                  <c:v>120.04026028249901</c:v>
                </c:pt>
                <c:pt idx="670">
                  <c:v>121.369843081483</c:v>
                </c:pt>
                <c:pt idx="671">
                  <c:v>122.510551892354</c:v>
                </c:pt>
                <c:pt idx="672">
                  <c:v>121.209045735692</c:v>
                </c:pt>
                <c:pt idx="673">
                  <c:v>118.811478380057</c:v>
                </c:pt>
                <c:pt idx="674">
                  <c:v>116.57986524226099</c:v>
                </c:pt>
                <c:pt idx="675">
                  <c:v>116.551676278847</c:v>
                </c:pt>
                <c:pt idx="676">
                  <c:v>117.44064222363301</c:v>
                </c:pt>
                <c:pt idx="677">
                  <c:v>118.255785029346</c:v>
                </c:pt>
                <c:pt idx="678">
                  <c:v>119.448524932669</c:v>
                </c:pt>
                <c:pt idx="679">
                  <c:v>120.978278642094</c:v>
                </c:pt>
                <c:pt idx="680">
                  <c:v>122.397017004747</c:v>
                </c:pt>
                <c:pt idx="681">
                  <c:v>122.55863771915099</c:v>
                </c:pt>
                <c:pt idx="682">
                  <c:v>122.379728350595</c:v>
                </c:pt>
                <c:pt idx="683">
                  <c:v>122.08508232768</c:v>
                </c:pt>
                <c:pt idx="684">
                  <c:v>119.114303564542</c:v>
                </c:pt>
                <c:pt idx="685">
                  <c:v>116.010406909224</c:v>
                </c:pt>
                <c:pt idx="686">
                  <c:v>112.49037547468301</c:v>
                </c:pt>
                <c:pt idx="687">
                  <c:v>111.551998185256</c:v>
                </c:pt>
                <c:pt idx="688">
                  <c:v>111.261213351639</c:v>
                </c:pt>
                <c:pt idx="689">
                  <c:v>111.1487482237</c:v>
                </c:pt>
                <c:pt idx="690">
                  <c:v>112.236204062857</c:v>
                </c:pt>
                <c:pt idx="691">
                  <c:v>113.724691107448</c:v>
                </c:pt>
                <c:pt idx="692">
                  <c:v>115.228088344421</c:v>
                </c:pt>
                <c:pt idx="693">
                  <c:v>114.227728922932</c:v>
                </c:pt>
                <c:pt idx="694">
                  <c:v>112.35444632831999</c:v>
                </c:pt>
                <c:pt idx="695">
                  <c:v>110.495875528376</c:v>
                </c:pt>
                <c:pt idx="696">
                  <c:v>111.182878445871</c:v>
                </c:pt>
                <c:pt idx="697">
                  <c:v>113.203370377675</c:v>
                </c:pt>
                <c:pt idx="698">
                  <c:v>114.921808059291</c:v>
                </c:pt>
                <c:pt idx="699">
                  <c:v>115.03429963585801</c:v>
                </c:pt>
                <c:pt idx="700">
                  <c:v>114.959440334004</c:v>
                </c:pt>
                <c:pt idx="701">
                  <c:v>114.62101688307401</c:v>
                </c:pt>
                <c:pt idx="702">
                  <c:v>116.77517066652599</c:v>
                </c:pt>
                <c:pt idx="703">
                  <c:v>119.15585825114999</c:v>
                </c:pt>
                <c:pt idx="704">
                  <c:v>122.00291281086101</c:v>
                </c:pt>
                <c:pt idx="705">
                  <c:v>122.743836063134</c:v>
                </c:pt>
                <c:pt idx="706">
                  <c:v>122.99560964122701</c:v>
                </c:pt>
                <c:pt idx="707">
                  <c:v>123.097276759967</c:v>
                </c:pt>
                <c:pt idx="708">
                  <c:v>120.34898134855</c:v>
                </c:pt>
                <c:pt idx="709">
                  <c:v>117.005629494126</c:v>
                </c:pt>
                <c:pt idx="710">
                  <c:v>113.425894172828</c:v>
                </c:pt>
                <c:pt idx="711">
                  <c:v>113.30179275946</c:v>
                </c:pt>
                <c:pt idx="712">
                  <c:v>114.868820098188</c:v>
                </c:pt>
                <c:pt idx="713">
                  <c:v>116.110520392975</c:v>
                </c:pt>
                <c:pt idx="714">
                  <c:v>116.08312969008</c:v>
                </c:pt>
                <c:pt idx="715">
                  <c:v>116.099020500176</c:v>
                </c:pt>
                <c:pt idx="716">
                  <c:v>115.853917419155</c:v>
                </c:pt>
                <c:pt idx="717">
                  <c:v>115.502161419045</c:v>
                </c:pt>
                <c:pt idx="718">
                  <c:v>114.807334563317</c:v>
                </c:pt>
                <c:pt idx="719">
                  <c:v>114.234111923331</c:v>
                </c:pt>
                <c:pt idx="720">
                  <c:v>114.092091168032</c:v>
                </c:pt>
                <c:pt idx="721">
                  <c:v>114.08449050486701</c:v>
                </c:pt>
                <c:pt idx="722">
                  <c:v>114.07443694011199</c:v>
                </c:pt>
                <c:pt idx="723">
                  <c:v>113.062409389042</c:v>
                </c:pt>
                <c:pt idx="724">
                  <c:v>111.875336852871</c:v>
                </c:pt>
                <c:pt idx="725">
                  <c:v>110.52263479326</c:v>
                </c:pt>
                <c:pt idx="726">
                  <c:v>108.841471229897</c:v>
                </c:pt>
                <c:pt idx="727">
                  <c:v>106.81185298672099</c:v>
                </c:pt>
                <c:pt idx="728">
                  <c:v>104.846615274309</c:v>
                </c:pt>
                <c:pt idx="729">
                  <c:v>103.938559120408</c:v>
                </c:pt>
                <c:pt idx="730">
                  <c:v>103.31016048538601</c:v>
                </c:pt>
                <c:pt idx="731">
                  <c:v>102.554536717736</c:v>
                </c:pt>
                <c:pt idx="732">
                  <c:v>101.638085786971</c:v>
                </c:pt>
                <c:pt idx="733">
                  <c:v>100.569951488935</c:v>
                </c:pt>
                <c:pt idx="734">
                  <c:v>99.570926941832596</c:v>
                </c:pt>
                <c:pt idx="735">
                  <c:v>97.971405140514705</c:v>
                </c:pt>
                <c:pt idx="736">
                  <c:v>96.178277616849996</c:v>
                </c:pt>
                <c:pt idx="737">
                  <c:v>94.460550467041998</c:v>
                </c:pt>
                <c:pt idx="738">
                  <c:v>95.057515759955393</c:v>
                </c:pt>
                <c:pt idx="739">
                  <c:v>96.8856838969308</c:v>
                </c:pt>
                <c:pt idx="740">
                  <c:v>98.425420168448895</c:v>
                </c:pt>
                <c:pt idx="741">
                  <c:v>96.902501933681705</c:v>
                </c:pt>
                <c:pt idx="742">
                  <c:v>94.447233434118104</c:v>
                </c:pt>
                <c:pt idx="743">
                  <c:v>91.966517950587402</c:v>
                </c:pt>
                <c:pt idx="744">
                  <c:v>90.290203336660497</c:v>
                </c:pt>
                <c:pt idx="745">
                  <c:v>88.866225694993602</c:v>
                </c:pt>
                <c:pt idx="746">
                  <c:v>87.463900962769799</c:v>
                </c:pt>
                <c:pt idx="747">
                  <c:v>87.576318751345099</c:v>
                </c:pt>
                <c:pt idx="748">
                  <c:v>88.096103985586694</c:v>
                </c:pt>
                <c:pt idx="749">
                  <c:v>88.678691470982599</c:v>
                </c:pt>
                <c:pt idx="750">
                  <c:v>89.265087962402802</c:v>
                </c:pt>
                <c:pt idx="751">
                  <c:v>89.498810346229106</c:v>
                </c:pt>
                <c:pt idx="752">
                  <c:v>89.633330069504296</c:v>
                </c:pt>
                <c:pt idx="753">
                  <c:v>90.829358893055698</c:v>
                </c:pt>
                <c:pt idx="754">
                  <c:v>92.636725961233907</c:v>
                </c:pt>
                <c:pt idx="755">
                  <c:v>94.233941412374904</c:v>
                </c:pt>
                <c:pt idx="756">
                  <c:v>93.570414481240405</c:v>
                </c:pt>
                <c:pt idx="757">
                  <c:v>92.081341884279198</c:v>
                </c:pt>
                <c:pt idx="758">
                  <c:v>90.653900853577795</c:v>
                </c:pt>
                <c:pt idx="759">
                  <c:v>90.884770138474707</c:v>
                </c:pt>
                <c:pt idx="760">
                  <c:v>91.350164015973405</c:v>
                </c:pt>
                <c:pt idx="761">
                  <c:v>91.888225288362605</c:v>
                </c:pt>
                <c:pt idx="762">
                  <c:v>92.632598822397895</c:v>
                </c:pt>
                <c:pt idx="763">
                  <c:v>93.6049047727698</c:v>
                </c:pt>
                <c:pt idx="764">
                  <c:v>94.385151809753097</c:v>
                </c:pt>
                <c:pt idx="765">
                  <c:v>95.905376527885807</c:v>
                </c:pt>
                <c:pt idx="766">
                  <c:v>97.930823350396693</c:v>
                </c:pt>
                <c:pt idx="767">
                  <c:v>99.843863363998395</c:v>
                </c:pt>
                <c:pt idx="768">
                  <c:v>101.652705772834</c:v>
                </c:pt>
                <c:pt idx="769">
                  <c:v>104.061364230846</c:v>
                </c:pt>
                <c:pt idx="770">
                  <c:v>106.07780520841401</c:v>
                </c:pt>
                <c:pt idx="771">
                  <c:v>109.845208266707</c:v>
                </c:pt>
                <c:pt idx="772">
                  <c:v>113.62771811022</c:v>
                </c:pt>
                <c:pt idx="773">
                  <c:v>117.88059757501701</c:v>
                </c:pt>
                <c:pt idx="774">
                  <c:v>114.629803078954</c:v>
                </c:pt>
                <c:pt idx="775">
                  <c:v>109.618500585381</c:v>
                </c:pt>
                <c:pt idx="776">
                  <c:v>104.03072637753201</c:v>
                </c:pt>
                <c:pt idx="777">
                  <c:v>101.75241990757399</c:v>
                </c:pt>
                <c:pt idx="778">
                  <c:v>100.595360534794</c:v>
                </c:pt>
                <c:pt idx="779">
                  <c:v>99.488699609254994</c:v>
                </c:pt>
                <c:pt idx="780">
                  <c:v>100.34977717858401</c:v>
                </c:pt>
                <c:pt idx="781">
                  <c:v>101.770739620147</c:v>
                </c:pt>
                <c:pt idx="782">
                  <c:v>103.151788039045</c:v>
                </c:pt>
                <c:pt idx="783">
                  <c:v>104.761339445716</c:v>
                </c:pt>
                <c:pt idx="784">
                  <c:v>105.829886725478</c:v>
                </c:pt>
                <c:pt idx="785">
                  <c:v>107.32424686006701</c:v>
                </c:pt>
                <c:pt idx="786">
                  <c:v>109.00580788760401</c:v>
                </c:pt>
                <c:pt idx="787">
                  <c:v>110.074135723601</c:v>
                </c:pt>
                <c:pt idx="788">
                  <c:v>111.521385732279</c:v>
                </c:pt>
                <c:pt idx="789">
                  <c:v>111.42347080388301</c:v>
                </c:pt>
                <c:pt idx="790">
                  <c:v>110.08959908360001</c:v>
                </c:pt>
                <c:pt idx="791">
                  <c:v>109.114432879082</c:v>
                </c:pt>
                <c:pt idx="792">
                  <c:v>111.138421731096</c:v>
                </c:pt>
                <c:pt idx="793">
                  <c:v>113.505379721785</c:v>
                </c:pt>
                <c:pt idx="794">
                  <c:v>116.213915003483</c:v>
                </c:pt>
                <c:pt idx="795">
                  <c:v>118.031997749734</c:v>
                </c:pt>
                <c:pt idx="796">
                  <c:v>119.88121532279</c:v>
                </c:pt>
                <c:pt idx="797">
                  <c:v>121.397275031137</c:v>
                </c:pt>
                <c:pt idx="798">
                  <c:v>121.200543606008</c:v>
                </c:pt>
                <c:pt idx="799">
                  <c:v>120.29829750732399</c:v>
                </c:pt>
                <c:pt idx="800">
                  <c:v>119.444436920092</c:v>
                </c:pt>
                <c:pt idx="801">
                  <c:v>119.03981590426601</c:v>
                </c:pt>
                <c:pt idx="802">
                  <c:v>118.39680129851099</c:v>
                </c:pt>
                <c:pt idx="803">
                  <c:v>117.924029924642</c:v>
                </c:pt>
                <c:pt idx="804">
                  <c:v>116.489712696784</c:v>
                </c:pt>
                <c:pt idx="805">
                  <c:v>114.467557008185</c:v>
                </c:pt>
                <c:pt idx="806">
                  <c:v>112.608580589195</c:v>
                </c:pt>
                <c:pt idx="807">
                  <c:v>109.666208214976</c:v>
                </c:pt>
                <c:pt idx="808">
                  <c:v>106.39462255458101</c:v>
                </c:pt>
                <c:pt idx="809">
                  <c:v>103.039464502993</c:v>
                </c:pt>
                <c:pt idx="810">
                  <c:v>105.757604814309</c:v>
                </c:pt>
                <c:pt idx="811">
                  <c:v>110.30186664919199</c:v>
                </c:pt>
                <c:pt idx="812">
                  <c:v>114.87962961300801</c:v>
                </c:pt>
                <c:pt idx="813">
                  <c:v>113.561233948843</c:v>
                </c:pt>
                <c:pt idx="814">
                  <c:v>110.575970214005</c:v>
                </c:pt>
                <c:pt idx="815">
                  <c:v>107.32660321196001</c:v>
                </c:pt>
                <c:pt idx="816">
                  <c:v>106.20144900509401</c:v>
                </c:pt>
                <c:pt idx="817">
                  <c:v>106.036491767322</c:v>
                </c:pt>
                <c:pt idx="818">
                  <c:v>105.74191728297301</c:v>
                </c:pt>
                <c:pt idx="819">
                  <c:v>105.157750765264</c:v>
                </c:pt>
                <c:pt idx="820">
                  <c:v>104.70679618689699</c:v>
                </c:pt>
                <c:pt idx="821">
                  <c:v>104.085748613804</c:v>
                </c:pt>
                <c:pt idx="822">
                  <c:v>103.36674579789801</c:v>
                </c:pt>
                <c:pt idx="823">
                  <c:v>102.23490475784401</c:v>
                </c:pt>
                <c:pt idx="824">
                  <c:v>101.215949810642</c:v>
                </c:pt>
                <c:pt idx="825">
                  <c:v>99.000017454922002</c:v>
                </c:pt>
                <c:pt idx="826">
                  <c:v>96.419638634909504</c:v>
                </c:pt>
                <c:pt idx="827">
                  <c:v>93.911144214175806</c:v>
                </c:pt>
                <c:pt idx="828">
                  <c:v>94.348182232797697</c:v>
                </c:pt>
                <c:pt idx="829">
                  <c:v>96.3887417702162</c:v>
                </c:pt>
                <c:pt idx="830">
                  <c:v>98.011449562870894</c:v>
                </c:pt>
                <c:pt idx="831">
                  <c:v>98.378695932060396</c:v>
                </c:pt>
                <c:pt idx="832">
                  <c:v>98.351772941805805</c:v>
                </c:pt>
                <c:pt idx="833">
                  <c:v>98.315445880357899</c:v>
                </c:pt>
                <c:pt idx="834">
                  <c:v>96.982855699307905</c:v>
                </c:pt>
                <c:pt idx="835">
                  <c:v>95.137210950450594</c:v>
                </c:pt>
                <c:pt idx="836">
                  <c:v>93.346619022246799</c:v>
                </c:pt>
                <c:pt idx="837">
                  <c:v>95.925621447066106</c:v>
                </c:pt>
                <c:pt idx="838">
                  <c:v>99.292808205272493</c:v>
                </c:pt>
                <c:pt idx="839">
                  <c:v>103.085225439586</c:v>
                </c:pt>
                <c:pt idx="840">
                  <c:v>102.92194576309799</c:v>
                </c:pt>
                <c:pt idx="841">
                  <c:v>100.88765365614501</c:v>
                </c:pt>
                <c:pt idx="842">
                  <c:v>99.252499929969503</c:v>
                </c:pt>
                <c:pt idx="843">
                  <c:v>98.937373842305405</c:v>
                </c:pt>
                <c:pt idx="844">
                  <c:v>98.943089073860605</c:v>
                </c:pt>
                <c:pt idx="845">
                  <c:v>98.9195801276731</c:v>
                </c:pt>
                <c:pt idx="846">
                  <c:v>97.411164729907696</c:v>
                </c:pt>
                <c:pt idx="847">
                  <c:v>93.973005863807501</c:v>
                </c:pt>
                <c:pt idx="848">
                  <c:v>90.900017061006096</c:v>
                </c:pt>
                <c:pt idx="849">
                  <c:v>90.864519234463799</c:v>
                </c:pt>
                <c:pt idx="850">
                  <c:v>92.277142050034897</c:v>
                </c:pt>
                <c:pt idx="851">
                  <c:v>93.463797247058693</c:v>
                </c:pt>
                <c:pt idx="852">
                  <c:v>93.443832660574998</c:v>
                </c:pt>
                <c:pt idx="853">
                  <c:v>92.959277062503403</c:v>
                </c:pt>
                <c:pt idx="854">
                  <c:v>92.571616386295403</c:v>
                </c:pt>
                <c:pt idx="855">
                  <c:v>93.230666309235502</c:v>
                </c:pt>
                <c:pt idx="856">
                  <c:v>93.995716779200094</c:v>
                </c:pt>
                <c:pt idx="857">
                  <c:v>94.904392079576894</c:v>
                </c:pt>
                <c:pt idx="858">
                  <c:v>94.617859489625005</c:v>
                </c:pt>
                <c:pt idx="859">
                  <c:v>93.294361605341805</c:v>
                </c:pt>
                <c:pt idx="860">
                  <c:v>92.276793487103404</c:v>
                </c:pt>
                <c:pt idx="861">
                  <c:v>94.1712019683645</c:v>
                </c:pt>
                <c:pt idx="862">
                  <c:v>97.560342711931398</c:v>
                </c:pt>
                <c:pt idx="863">
                  <c:v>100.52881692383799</c:v>
                </c:pt>
                <c:pt idx="864">
                  <c:v>100.939494817895</c:v>
                </c:pt>
                <c:pt idx="865">
                  <c:v>100.26804551158099</c:v>
                </c:pt>
                <c:pt idx="866">
                  <c:v>99.704695136053502</c:v>
                </c:pt>
                <c:pt idx="867">
                  <c:v>103.150946201004</c:v>
                </c:pt>
                <c:pt idx="868">
                  <c:v>107.484713139726</c:v>
                </c:pt>
                <c:pt idx="869">
                  <c:v>111.980353351274</c:v>
                </c:pt>
                <c:pt idx="870">
                  <c:v>112.43461322288501</c:v>
                </c:pt>
                <c:pt idx="871">
                  <c:v>110.74155568706099</c:v>
                </c:pt>
                <c:pt idx="872">
                  <c:v>109.468023019317</c:v>
                </c:pt>
                <c:pt idx="873">
                  <c:v>109.490015894376</c:v>
                </c:pt>
                <c:pt idx="874">
                  <c:v>110.15089275893099</c:v>
                </c:pt>
                <c:pt idx="875">
                  <c:v>110.586406108039</c:v>
                </c:pt>
                <c:pt idx="876">
                  <c:v>110.111520925183</c:v>
                </c:pt>
                <c:pt idx="877">
                  <c:v>109.34091744734999</c:v>
                </c:pt>
                <c:pt idx="878">
                  <c:v>108.553801707991</c:v>
                </c:pt>
                <c:pt idx="879">
                  <c:v>109.180328869367</c:v>
                </c:pt>
                <c:pt idx="880">
                  <c:v>110.560791959775</c:v>
                </c:pt>
                <c:pt idx="881">
                  <c:v>111.759967841267</c:v>
                </c:pt>
                <c:pt idx="882">
                  <c:v>112.05404540584399</c:v>
                </c:pt>
                <c:pt idx="883">
                  <c:v>112.321157741221</c:v>
                </c:pt>
                <c:pt idx="884">
                  <c:v>112.414240819179</c:v>
                </c:pt>
                <c:pt idx="885">
                  <c:v>112.758265128198</c:v>
                </c:pt>
                <c:pt idx="886">
                  <c:v>113.45660701106399</c:v>
                </c:pt>
                <c:pt idx="887">
                  <c:v>113.877826400185</c:v>
                </c:pt>
                <c:pt idx="888">
                  <c:v>115.916006229804</c:v>
                </c:pt>
                <c:pt idx="889">
                  <c:v>118.543072362262</c:v>
                </c:pt>
                <c:pt idx="890">
                  <c:v>121.22564044513</c:v>
                </c:pt>
                <c:pt idx="891">
                  <c:v>121.309159685921</c:v>
                </c:pt>
                <c:pt idx="892">
                  <c:v>120.3629259516</c:v>
                </c:pt>
                <c:pt idx="893">
                  <c:v>119.53600818193701</c:v>
                </c:pt>
                <c:pt idx="894">
                  <c:v>119.058279202664</c:v>
                </c:pt>
                <c:pt idx="895">
                  <c:v>119.115631756224</c:v>
                </c:pt>
                <c:pt idx="896">
                  <c:v>118.94412278027499</c:v>
                </c:pt>
                <c:pt idx="897">
                  <c:v>120.045926208675</c:v>
                </c:pt>
                <c:pt idx="898">
                  <c:v>122.16616352139</c:v>
                </c:pt>
                <c:pt idx="899">
                  <c:v>123.822095159968</c:v>
                </c:pt>
                <c:pt idx="900">
                  <c:v>122.171798049893</c:v>
                </c:pt>
                <c:pt idx="901">
                  <c:v>119.734209552148</c:v>
                </c:pt>
                <c:pt idx="902">
                  <c:v>117.162133695299</c:v>
                </c:pt>
                <c:pt idx="903">
                  <c:v>119.014828764572</c:v>
                </c:pt>
                <c:pt idx="904">
                  <c:v>122.20698338863799</c:v>
                </c:pt>
                <c:pt idx="905">
                  <c:v>125.43413962697601</c:v>
                </c:pt>
                <c:pt idx="906">
                  <c:v>126.311923947784</c:v>
                </c:pt>
                <c:pt idx="907">
                  <c:v>126.047859283004</c:v>
                </c:pt>
                <c:pt idx="908">
                  <c:v>125.962912502489</c:v>
                </c:pt>
                <c:pt idx="909">
                  <c:v>125.398003330854</c:v>
                </c:pt>
                <c:pt idx="910">
                  <c:v>124.329717869779</c:v>
                </c:pt>
                <c:pt idx="911">
                  <c:v>123.46885829763001</c:v>
                </c:pt>
                <c:pt idx="912">
                  <c:v>125.23624629323</c:v>
                </c:pt>
                <c:pt idx="913">
                  <c:v>127.896430739541</c:v>
                </c:pt>
                <c:pt idx="914">
                  <c:v>130.521935392616</c:v>
                </c:pt>
                <c:pt idx="915">
                  <c:v>130.09114547937199</c:v>
                </c:pt>
                <c:pt idx="916">
                  <c:v>127.96482285649699</c:v>
                </c:pt>
                <c:pt idx="917">
                  <c:v>126.158655280362</c:v>
                </c:pt>
                <c:pt idx="918">
                  <c:v>125.461660610213</c:v>
                </c:pt>
                <c:pt idx="919">
                  <c:v>125.13501607949701</c:v>
                </c:pt>
                <c:pt idx="920">
                  <c:v>124.81430790719</c:v>
                </c:pt>
                <c:pt idx="921">
                  <c:v>124.441627940525</c:v>
                </c:pt>
                <c:pt idx="922">
                  <c:v>124.243252332618</c:v>
                </c:pt>
                <c:pt idx="923">
                  <c:v>123.821092168924</c:v>
                </c:pt>
                <c:pt idx="924">
                  <c:v>126.52216199644199</c:v>
                </c:pt>
                <c:pt idx="925">
                  <c:v>130.225826053004</c:v>
                </c:pt>
                <c:pt idx="926">
                  <c:v>133.888492638023</c:v>
                </c:pt>
                <c:pt idx="927">
                  <c:v>134.50075860703399</c:v>
                </c:pt>
                <c:pt idx="928">
                  <c:v>133.418370924432</c:v>
                </c:pt>
                <c:pt idx="929">
                  <c:v>132.80451470870199</c:v>
                </c:pt>
                <c:pt idx="930">
                  <c:v>132.028018222513</c:v>
                </c:pt>
                <c:pt idx="931">
                  <c:v>130.82421830625501</c:v>
                </c:pt>
                <c:pt idx="932">
                  <c:v>129.96444891645999</c:v>
                </c:pt>
                <c:pt idx="933">
                  <c:v>131.69816852567101</c:v>
                </c:pt>
                <c:pt idx="934">
                  <c:v>134.13307115250299</c:v>
                </c:pt>
                <c:pt idx="935">
                  <c:v>136.55770587271999</c:v>
                </c:pt>
                <c:pt idx="936">
                  <c:v>134.384090399455</c:v>
                </c:pt>
                <c:pt idx="937">
                  <c:v>130.33863976732499</c:v>
                </c:pt>
                <c:pt idx="938">
                  <c:v>126.44101380485</c:v>
                </c:pt>
                <c:pt idx="939">
                  <c:v>125.14627688183199</c:v>
                </c:pt>
                <c:pt idx="940">
                  <c:v>124.443532290627</c:v>
                </c:pt>
                <c:pt idx="941">
                  <c:v>123.837274755499</c:v>
                </c:pt>
                <c:pt idx="942">
                  <c:v>122.065580394804</c:v>
                </c:pt>
                <c:pt idx="943">
                  <c:v>119.86908263809801</c:v>
                </c:pt>
                <c:pt idx="944">
                  <c:v>117.728157010827</c:v>
                </c:pt>
                <c:pt idx="945">
                  <c:v>115.785410786226</c:v>
                </c:pt>
                <c:pt idx="946">
                  <c:v>113.36122442756</c:v>
                </c:pt>
                <c:pt idx="947">
                  <c:v>111.32599904095299</c:v>
                </c:pt>
                <c:pt idx="948">
                  <c:v>109.912010331221</c:v>
                </c:pt>
                <c:pt idx="949">
                  <c:v>108.398412887525</c:v>
                </c:pt>
                <c:pt idx="950">
                  <c:v>106.99902127897801</c:v>
                </c:pt>
                <c:pt idx="951">
                  <c:v>110.334065112342</c:v>
                </c:pt>
                <c:pt idx="952">
                  <c:v>114.924345445431</c:v>
                </c:pt>
                <c:pt idx="953">
                  <c:v>119.64401771326</c:v>
                </c:pt>
                <c:pt idx="954">
                  <c:v>122.799445745425</c:v>
                </c:pt>
                <c:pt idx="955">
                  <c:v>126.100591348574</c:v>
                </c:pt>
                <c:pt idx="956">
                  <c:v>129.010279945446</c:v>
                </c:pt>
                <c:pt idx="957">
                  <c:v>129.04416743660599</c:v>
                </c:pt>
                <c:pt idx="958">
                  <c:v>127.72151559850199</c:v>
                </c:pt>
                <c:pt idx="959">
                  <c:v>126.665947158552</c:v>
                </c:pt>
                <c:pt idx="960">
                  <c:v>126.796961537806</c:v>
                </c:pt>
                <c:pt idx="961">
                  <c:v>127.197286153349</c:v>
                </c:pt>
                <c:pt idx="962">
                  <c:v>127.597553594064</c:v>
                </c:pt>
                <c:pt idx="963">
                  <c:v>127.296927643553</c:v>
                </c:pt>
                <c:pt idx="964">
                  <c:v>126.873084489278</c:v>
                </c:pt>
                <c:pt idx="965">
                  <c:v>126.303623119214</c:v>
                </c:pt>
                <c:pt idx="966">
                  <c:v>125.94988164253699</c:v>
                </c:pt>
                <c:pt idx="967">
                  <c:v>125.71652604579801</c:v>
                </c:pt>
                <c:pt idx="968">
                  <c:v>125.460572913593</c:v>
                </c:pt>
                <c:pt idx="969">
                  <c:v>123.16394146338099</c:v>
                </c:pt>
                <c:pt idx="970">
                  <c:v>120.806731841627</c:v>
                </c:pt>
                <c:pt idx="971">
                  <c:v>117.954230088673</c:v>
                </c:pt>
                <c:pt idx="972">
                  <c:v>118.546715773918</c:v>
                </c:pt>
                <c:pt idx="973">
                  <c:v>120.420600175122</c:v>
                </c:pt>
                <c:pt idx="974">
                  <c:v>122.393021066771</c:v>
                </c:pt>
                <c:pt idx="975">
                  <c:v>121.472034950763</c:v>
                </c:pt>
                <c:pt idx="976">
                  <c:v>119.05843803025</c:v>
                </c:pt>
                <c:pt idx="977">
                  <c:v>116.964665423787</c:v>
                </c:pt>
                <c:pt idx="978">
                  <c:v>115.977717432463</c:v>
                </c:pt>
                <c:pt idx="979">
                  <c:v>115.215911785911</c:v>
                </c:pt>
                <c:pt idx="980">
                  <c:v>114.593923562271</c:v>
                </c:pt>
                <c:pt idx="981">
                  <c:v>112.463304387883</c:v>
                </c:pt>
                <c:pt idx="982">
                  <c:v>109.80192980826</c:v>
                </c:pt>
                <c:pt idx="983">
                  <c:v>107.2652541864</c:v>
                </c:pt>
                <c:pt idx="984">
                  <c:v>106.289841631827</c:v>
                </c:pt>
                <c:pt idx="985">
                  <c:v>105.59043797208599</c:v>
                </c:pt>
                <c:pt idx="986">
                  <c:v>105.08383369499199</c:v>
                </c:pt>
                <c:pt idx="987">
                  <c:v>106.175390994926</c:v>
                </c:pt>
                <c:pt idx="988">
                  <c:v>107.75111086433201</c:v>
                </c:pt>
                <c:pt idx="989">
                  <c:v>109.206008431619</c:v>
                </c:pt>
                <c:pt idx="990">
                  <c:v>107.385037985339</c:v>
                </c:pt>
                <c:pt idx="991">
                  <c:v>103.707435355621</c:v>
                </c:pt>
                <c:pt idx="992">
                  <c:v>100.354553652592</c:v>
                </c:pt>
                <c:pt idx="993">
                  <c:v>97.4894320272535</c:v>
                </c:pt>
                <c:pt idx="994">
                  <c:v>94.874955964027293</c:v>
                </c:pt>
                <c:pt idx="995">
                  <c:v>92.293464975261699</c:v>
                </c:pt>
                <c:pt idx="996">
                  <c:v>92.902350042670093</c:v>
                </c:pt>
                <c:pt idx="997">
                  <c:v>94.791475891192206</c:v>
                </c:pt>
                <c:pt idx="998">
                  <c:v>96.521124814624002</c:v>
                </c:pt>
                <c:pt idx="999">
                  <c:v>100.39142530953301</c:v>
                </c:pt>
                <c:pt idx="1000">
                  <c:v>104.456070717106</c:v>
                </c:pt>
                <c:pt idx="1001">
                  <c:v>108.874584815266</c:v>
                </c:pt>
                <c:pt idx="1002">
                  <c:v>110.390355259711</c:v>
                </c:pt>
                <c:pt idx="1003">
                  <c:v>110.66332679720399</c:v>
                </c:pt>
                <c:pt idx="1004">
                  <c:v>110.986247637696</c:v>
                </c:pt>
                <c:pt idx="1005">
                  <c:v>111.61005534514101</c:v>
                </c:pt>
                <c:pt idx="1006">
                  <c:v>112.32012359267</c:v>
                </c:pt>
                <c:pt idx="1007">
                  <c:v>113.00717626356899</c:v>
                </c:pt>
                <c:pt idx="1008">
                  <c:v>114.869330588366</c:v>
                </c:pt>
                <c:pt idx="1009">
                  <c:v>117.128747851195</c:v>
                </c:pt>
                <c:pt idx="1010">
                  <c:v>119.276020780731</c:v>
                </c:pt>
                <c:pt idx="1011">
                  <c:v>120.079309679549</c:v>
                </c:pt>
                <c:pt idx="1012">
                  <c:v>120.709726748129</c:v>
                </c:pt>
                <c:pt idx="1013">
                  <c:v>121.08046623478199</c:v>
                </c:pt>
                <c:pt idx="1014">
                  <c:v>119.436705887423</c:v>
                </c:pt>
                <c:pt idx="1015">
                  <c:v>116.61646682464701</c:v>
                </c:pt>
                <c:pt idx="1016">
                  <c:v>114.03548597714099</c:v>
                </c:pt>
                <c:pt idx="1017">
                  <c:v>114.018085902552</c:v>
                </c:pt>
                <c:pt idx="1018">
                  <c:v>114.73762082249</c:v>
                </c:pt>
                <c:pt idx="1019">
                  <c:v>115.486517965324</c:v>
                </c:pt>
                <c:pt idx="1020">
                  <c:v>115.606702057729</c:v>
                </c:pt>
                <c:pt idx="1021">
                  <c:v>115.24252092011</c:v>
                </c:pt>
                <c:pt idx="1022">
                  <c:v>115.250889835423</c:v>
                </c:pt>
                <c:pt idx="1023">
                  <c:v>116.06995640989901</c:v>
                </c:pt>
                <c:pt idx="1024">
                  <c:v>116.85341235798801</c:v>
                </c:pt>
                <c:pt idx="1025">
                  <c:v>117.900287149005</c:v>
                </c:pt>
                <c:pt idx="1026">
                  <c:v>118.73413523401</c:v>
                </c:pt>
                <c:pt idx="1027">
                  <c:v>119.75733193331401</c:v>
                </c:pt>
                <c:pt idx="1028">
                  <c:v>120.57618909784701</c:v>
                </c:pt>
                <c:pt idx="1029">
                  <c:v>121.30024953385799</c:v>
                </c:pt>
                <c:pt idx="1030">
                  <c:v>121.736977170507</c:v>
                </c:pt>
                <c:pt idx="1031">
                  <c:v>122.39038629769701</c:v>
                </c:pt>
                <c:pt idx="1032">
                  <c:v>122.874718431031</c:v>
                </c:pt>
                <c:pt idx="1033">
                  <c:v>123.221750116069</c:v>
                </c:pt>
                <c:pt idx="1034">
                  <c:v>123.549719350762</c:v>
                </c:pt>
                <c:pt idx="1035">
                  <c:v>124.48072979760499</c:v>
                </c:pt>
                <c:pt idx="1036">
                  <c:v>126.219924926967</c:v>
                </c:pt>
                <c:pt idx="1037">
                  <c:v>127.390477640428</c:v>
                </c:pt>
                <c:pt idx="1038">
                  <c:v>126.247653818381</c:v>
                </c:pt>
                <c:pt idx="1039">
                  <c:v>124.122055147113</c:v>
                </c:pt>
                <c:pt idx="1040">
                  <c:v>122.216857766652</c:v>
                </c:pt>
                <c:pt idx="1041">
                  <c:v>122.085039892197</c:v>
                </c:pt>
                <c:pt idx="1042">
                  <c:v>122.36068748564</c:v>
                </c:pt>
                <c:pt idx="1043">
                  <c:v>122.69773523563499</c:v>
                </c:pt>
                <c:pt idx="1044">
                  <c:v>123.87805710484599</c:v>
                </c:pt>
                <c:pt idx="1045">
                  <c:v>125.753927483674</c:v>
                </c:pt>
                <c:pt idx="1046">
                  <c:v>127.35997149251</c:v>
                </c:pt>
                <c:pt idx="1047">
                  <c:v>129.11915463679799</c:v>
                </c:pt>
                <c:pt idx="1048">
                  <c:v>130.534992466055</c:v>
                </c:pt>
                <c:pt idx="1049">
                  <c:v>132.253763052105</c:v>
                </c:pt>
                <c:pt idx="1050">
                  <c:v>134.07722815301901</c:v>
                </c:pt>
                <c:pt idx="1051">
                  <c:v>136.03963386026999</c:v>
                </c:pt>
                <c:pt idx="1052">
                  <c:v>137.80850907389001</c:v>
                </c:pt>
                <c:pt idx="1053">
                  <c:v>136.571804652271</c:v>
                </c:pt>
                <c:pt idx="1054">
                  <c:v>134.05001066829399</c:v>
                </c:pt>
                <c:pt idx="1055">
                  <c:v>131.70738226322501</c:v>
                </c:pt>
                <c:pt idx="1056">
                  <c:v>131.42459507819299</c:v>
                </c:pt>
                <c:pt idx="1057">
                  <c:v>132.39680918139999</c:v>
                </c:pt>
                <c:pt idx="1058">
                  <c:v>132.93685417965199</c:v>
                </c:pt>
                <c:pt idx="1059">
                  <c:v>129.958720594467</c:v>
                </c:pt>
                <c:pt idx="1060">
                  <c:v>125.945685186646</c:v>
                </c:pt>
                <c:pt idx="1061">
                  <c:v>121.927614794032</c:v>
                </c:pt>
                <c:pt idx="1062">
                  <c:v>121.187922361723</c:v>
                </c:pt>
                <c:pt idx="1063">
                  <c:v>121.274993852216</c:v>
                </c:pt>
                <c:pt idx="1064">
                  <c:v>121.686691213858</c:v>
                </c:pt>
                <c:pt idx="1065">
                  <c:v>122.931335973467</c:v>
                </c:pt>
                <c:pt idx="1066">
                  <c:v>124.748130391591</c:v>
                </c:pt>
                <c:pt idx="1067">
                  <c:v>126.33740046900699</c:v>
                </c:pt>
                <c:pt idx="1068">
                  <c:v>125.88731086382199</c:v>
                </c:pt>
                <c:pt idx="1069">
                  <c:v>124.571842848153</c:v>
                </c:pt>
                <c:pt idx="1070">
                  <c:v>123.341020398138</c:v>
                </c:pt>
                <c:pt idx="1071">
                  <c:v>124.16791713645399</c:v>
                </c:pt>
                <c:pt idx="1072">
                  <c:v>126.105481832444</c:v>
                </c:pt>
                <c:pt idx="1073">
                  <c:v>127.667834106207</c:v>
                </c:pt>
                <c:pt idx="1074">
                  <c:v>126.910440017094</c:v>
                </c:pt>
                <c:pt idx="1075">
                  <c:v>125.110023250431</c:v>
                </c:pt>
                <c:pt idx="1076">
                  <c:v>123.62577036851</c:v>
                </c:pt>
                <c:pt idx="1077">
                  <c:v>120.71049516946201</c:v>
                </c:pt>
                <c:pt idx="1078">
                  <c:v>117.98793111783399</c:v>
                </c:pt>
                <c:pt idx="1079">
                  <c:v>114.780273101003</c:v>
                </c:pt>
                <c:pt idx="1080">
                  <c:v>114.007707686521</c:v>
                </c:pt>
                <c:pt idx="1081">
                  <c:v>114.01838800291399</c:v>
                </c:pt>
                <c:pt idx="1082">
                  <c:v>114.058539464826</c:v>
                </c:pt>
                <c:pt idx="1083">
                  <c:v>115.161903829427</c:v>
                </c:pt>
                <c:pt idx="1084">
                  <c:v>116.96073637409</c:v>
                </c:pt>
                <c:pt idx="1085">
                  <c:v>118.51561642490501</c:v>
                </c:pt>
                <c:pt idx="1086">
                  <c:v>118.664430963961</c:v>
                </c:pt>
                <c:pt idx="1087">
                  <c:v>118.080528085811</c:v>
                </c:pt>
                <c:pt idx="1088">
                  <c:v>117.763551223107</c:v>
                </c:pt>
                <c:pt idx="1089">
                  <c:v>116.641939190096</c:v>
                </c:pt>
                <c:pt idx="1090">
                  <c:v>114.71984558758101</c:v>
                </c:pt>
                <c:pt idx="1091">
                  <c:v>113.11412861861101</c:v>
                </c:pt>
                <c:pt idx="1092">
                  <c:v>113.278987283886</c:v>
                </c:pt>
                <c:pt idx="1093">
                  <c:v>113.834582417166</c:v>
                </c:pt>
                <c:pt idx="1094">
                  <c:v>114.50164567577001</c:v>
                </c:pt>
                <c:pt idx="1095">
                  <c:v>116.05144611175599</c:v>
                </c:pt>
                <c:pt idx="1096">
                  <c:v>118.062016188454</c:v>
                </c:pt>
                <c:pt idx="1097">
                  <c:v>119.927566019331</c:v>
                </c:pt>
                <c:pt idx="1098">
                  <c:v>120.65984387218499</c:v>
                </c:pt>
                <c:pt idx="1099">
                  <c:v>120.99189260759</c:v>
                </c:pt>
                <c:pt idx="1100">
                  <c:v>121.36743747525099</c:v>
                </c:pt>
                <c:pt idx="1101">
                  <c:v>120.121358193346</c:v>
                </c:pt>
                <c:pt idx="1102">
                  <c:v>117.96501477485501</c:v>
                </c:pt>
                <c:pt idx="1103">
                  <c:v>116.094276231028</c:v>
                </c:pt>
                <c:pt idx="1104">
                  <c:v>115.57108927549</c:v>
                </c:pt>
                <c:pt idx="1105">
                  <c:v>115.83621898681299</c:v>
                </c:pt>
                <c:pt idx="1106">
                  <c:v>115.978553477112</c:v>
                </c:pt>
                <c:pt idx="1107">
                  <c:v>117.06892375305</c:v>
                </c:pt>
                <c:pt idx="1108">
                  <c:v>119.14981615943</c:v>
                </c:pt>
                <c:pt idx="1109">
                  <c:v>120.814932277903</c:v>
                </c:pt>
                <c:pt idx="1110">
                  <c:v>120.42257229333801</c:v>
                </c:pt>
                <c:pt idx="1111">
                  <c:v>119.397649868164</c:v>
                </c:pt>
                <c:pt idx="1112">
                  <c:v>118.349386836962</c:v>
                </c:pt>
                <c:pt idx="1113">
                  <c:v>116.16799499460301</c:v>
                </c:pt>
                <c:pt idx="1114">
                  <c:v>113.43974878385301</c:v>
                </c:pt>
                <c:pt idx="1115">
                  <c:v>110.82081353487401</c:v>
                </c:pt>
                <c:pt idx="1116">
                  <c:v>111.824689913303</c:v>
                </c:pt>
                <c:pt idx="1117">
                  <c:v>114.110509662751</c:v>
                </c:pt>
                <c:pt idx="1118">
                  <c:v>116.292533931813</c:v>
                </c:pt>
                <c:pt idx="1119">
                  <c:v>116.532400586395</c:v>
                </c:pt>
                <c:pt idx="1120">
                  <c:v>116.084542639785</c:v>
                </c:pt>
                <c:pt idx="1121">
                  <c:v>115.620332955126</c:v>
                </c:pt>
                <c:pt idx="1122">
                  <c:v>118.884878851496</c:v>
                </c:pt>
                <c:pt idx="1123">
                  <c:v>122.311515723455</c:v>
                </c:pt>
                <c:pt idx="1124">
                  <c:v>124.943466117969</c:v>
                </c:pt>
                <c:pt idx="1125">
                  <c:v>122.982571804022</c:v>
                </c:pt>
                <c:pt idx="1126">
                  <c:v>120.16500731547301</c:v>
                </c:pt>
                <c:pt idx="1127">
                  <c:v>119.18733757056999</c:v>
                </c:pt>
                <c:pt idx="1128">
                  <c:v>118.05255144899</c:v>
                </c:pt>
                <c:pt idx="1129">
                  <c:v>117.558969673856</c:v>
                </c:pt>
                <c:pt idx="1130">
                  <c:v>118.092122946947</c:v>
                </c:pt>
                <c:pt idx="1131">
                  <c:v>118.75707222974501</c:v>
                </c:pt>
                <c:pt idx="1132">
                  <c:v>120.182306122987</c:v>
                </c:pt>
                <c:pt idx="1133">
                  <c:v>121.109129940896</c:v>
                </c:pt>
                <c:pt idx="1134">
                  <c:v>123.02886064236699</c:v>
                </c:pt>
                <c:pt idx="1135">
                  <c:v>125.08234391840401</c:v>
                </c:pt>
                <c:pt idx="1136">
                  <c:v>127.329362399573</c:v>
                </c:pt>
                <c:pt idx="1137">
                  <c:v>127.241522903099</c:v>
                </c:pt>
                <c:pt idx="1138">
                  <c:v>126.208987471602</c:v>
                </c:pt>
                <c:pt idx="1139">
                  <c:v>125.103159957896</c:v>
                </c:pt>
                <c:pt idx="1140">
                  <c:v>126.58326850563699</c:v>
                </c:pt>
                <c:pt idx="1141">
                  <c:v>129.10056037931901</c:v>
                </c:pt>
                <c:pt idx="1142">
                  <c:v>131.48297641927701</c:v>
                </c:pt>
                <c:pt idx="1143">
                  <c:v>132.88928925901601</c:v>
                </c:pt>
                <c:pt idx="1144">
                  <c:v>134.438203670848</c:v>
                </c:pt>
                <c:pt idx="1145">
                  <c:v>135.59947585169201</c:v>
                </c:pt>
                <c:pt idx="1146">
                  <c:v>133.96272649294599</c:v>
                </c:pt>
                <c:pt idx="1147">
                  <c:v>131.70575059237899</c:v>
                </c:pt>
                <c:pt idx="1148">
                  <c:v>129.23434361615699</c:v>
                </c:pt>
                <c:pt idx="1149">
                  <c:v>128.623462701584</c:v>
                </c:pt>
                <c:pt idx="1150">
                  <c:v>129.033079236432</c:v>
                </c:pt>
                <c:pt idx="1151">
                  <c:v>129.18136202093501</c:v>
                </c:pt>
                <c:pt idx="1152">
                  <c:v>129.45035575316899</c:v>
                </c:pt>
                <c:pt idx="1153">
                  <c:v>130.14311788447401</c:v>
                </c:pt>
                <c:pt idx="1154">
                  <c:v>130.65990498122699</c:v>
                </c:pt>
                <c:pt idx="1155">
                  <c:v>130.78969714492001</c:v>
                </c:pt>
                <c:pt idx="1156">
                  <c:v>130.574743674014</c:v>
                </c:pt>
                <c:pt idx="1157">
                  <c:v>130.51579404312201</c:v>
                </c:pt>
                <c:pt idx="1158">
                  <c:v>129.19053327936999</c:v>
                </c:pt>
                <c:pt idx="1159">
                  <c:v>127.41474041512799</c:v>
                </c:pt>
                <c:pt idx="1160">
                  <c:v>125.61437187056499</c:v>
                </c:pt>
                <c:pt idx="1161">
                  <c:v>124.14137370698</c:v>
                </c:pt>
                <c:pt idx="1162">
                  <c:v>122.36832928433</c:v>
                </c:pt>
                <c:pt idx="1163">
                  <c:v>120.851663738132</c:v>
                </c:pt>
                <c:pt idx="1164">
                  <c:v>121.34697064123399</c:v>
                </c:pt>
                <c:pt idx="1165">
                  <c:v>122.770178695856</c:v>
                </c:pt>
                <c:pt idx="1166">
                  <c:v>123.985803372501</c:v>
                </c:pt>
                <c:pt idx="1167">
                  <c:v>124.777567312419</c:v>
                </c:pt>
                <c:pt idx="1168">
                  <c:v>125.87557391787701</c:v>
                </c:pt>
                <c:pt idx="1169">
                  <c:v>126.702282193122</c:v>
                </c:pt>
                <c:pt idx="1170">
                  <c:v>127.753025906269</c:v>
                </c:pt>
                <c:pt idx="1171">
                  <c:v>128.66277026033501</c:v>
                </c:pt>
                <c:pt idx="1172">
                  <c:v>129.72763012317299</c:v>
                </c:pt>
                <c:pt idx="1173">
                  <c:v>131.629706769943</c:v>
                </c:pt>
                <c:pt idx="1174">
                  <c:v>134.28903388141501</c:v>
                </c:pt>
                <c:pt idx="1175">
                  <c:v>136.644027825086</c:v>
                </c:pt>
                <c:pt idx="1176">
                  <c:v>138.262103983028</c:v>
                </c:pt>
                <c:pt idx="1177">
                  <c:v>139.79784953972501</c:v>
                </c:pt>
                <c:pt idx="1178">
                  <c:v>141.26245262433</c:v>
                </c:pt>
                <c:pt idx="1179">
                  <c:v>141.840631899887</c:v>
                </c:pt>
                <c:pt idx="1180">
                  <c:v>141.94497082035599</c:v>
                </c:pt>
                <c:pt idx="1181">
                  <c:v>142.227804282063</c:v>
                </c:pt>
                <c:pt idx="1182">
                  <c:v>140.02266124899199</c:v>
                </c:pt>
                <c:pt idx="1183">
                  <c:v>136.74623263209099</c:v>
                </c:pt>
                <c:pt idx="1184">
                  <c:v>133.724369801948</c:v>
                </c:pt>
                <c:pt idx="1185">
                  <c:v>130.97358491500501</c:v>
                </c:pt>
                <c:pt idx="1186">
                  <c:v>128.040478758739</c:v>
                </c:pt>
                <c:pt idx="1187">
                  <c:v>125.254394504459</c:v>
                </c:pt>
                <c:pt idx="1188">
                  <c:v>125.842769131895</c:v>
                </c:pt>
                <c:pt idx="1189">
                  <c:v>127.396535132255</c:v>
                </c:pt>
                <c:pt idx="1190">
                  <c:v>129.0157759436</c:v>
                </c:pt>
                <c:pt idx="1191">
                  <c:v>131.53674942692001</c:v>
                </c:pt>
                <c:pt idx="1192">
                  <c:v>135.014137272265</c:v>
                </c:pt>
                <c:pt idx="1193">
                  <c:v>138.027718347042</c:v>
                </c:pt>
                <c:pt idx="1194">
                  <c:v>139.28304478493601</c:v>
                </c:pt>
                <c:pt idx="1195">
                  <c:v>140.044695973693</c:v>
                </c:pt>
                <c:pt idx="1196">
                  <c:v>140.80694786585599</c:v>
                </c:pt>
                <c:pt idx="1197">
                  <c:v>138.604018292208</c:v>
                </c:pt>
                <c:pt idx="1198">
                  <c:v>135.49287440998299</c:v>
                </c:pt>
                <c:pt idx="1199">
                  <c:v>132.47166094090201</c:v>
                </c:pt>
                <c:pt idx="1200">
                  <c:v>132.629132794828</c:v>
                </c:pt>
                <c:pt idx="1201">
                  <c:v>134.68084278072601</c:v>
                </c:pt>
                <c:pt idx="1202">
                  <c:v>136.18140814482001</c:v>
                </c:pt>
                <c:pt idx="1203">
                  <c:v>135.11419401096799</c:v>
                </c:pt>
                <c:pt idx="1204">
                  <c:v>133.00948030766801</c:v>
                </c:pt>
                <c:pt idx="1205">
                  <c:v>130.93055477123301</c:v>
                </c:pt>
                <c:pt idx="1206">
                  <c:v>128.49919209952901</c:v>
                </c:pt>
                <c:pt idx="1207">
                  <c:v>125.342859299469</c:v>
                </c:pt>
                <c:pt idx="1208">
                  <c:v>122.52356571614899</c:v>
                </c:pt>
                <c:pt idx="1209">
                  <c:v>126.336477867494</c:v>
                </c:pt>
                <c:pt idx="1210">
                  <c:v>132.70664257380599</c:v>
                </c:pt>
                <c:pt idx="1211">
                  <c:v>138.74379446086499</c:v>
                </c:pt>
                <c:pt idx="1212">
                  <c:v>133.925017708659</c:v>
                </c:pt>
                <c:pt idx="1213">
                  <c:v>126.11315165681</c:v>
                </c:pt>
                <c:pt idx="1214">
                  <c:v>118.10173815294</c:v>
                </c:pt>
                <c:pt idx="1215">
                  <c:v>115.769788941393</c:v>
                </c:pt>
                <c:pt idx="1216">
                  <c:v>115.65963890195999</c:v>
                </c:pt>
                <c:pt idx="1217">
                  <c:v>115.347772939744</c:v>
                </c:pt>
                <c:pt idx="1218">
                  <c:v>116.310010522287</c:v>
                </c:pt>
                <c:pt idx="1219">
                  <c:v>118.381997698982</c:v>
                </c:pt>
                <c:pt idx="1220">
                  <c:v>120.006825511041</c:v>
                </c:pt>
                <c:pt idx="1221">
                  <c:v>119.333583651814</c:v>
                </c:pt>
                <c:pt idx="1222">
                  <c:v>117.86078568076201</c:v>
                </c:pt>
                <c:pt idx="1223">
                  <c:v>116.351123605683</c:v>
                </c:pt>
                <c:pt idx="1224">
                  <c:v>116.744944462935</c:v>
                </c:pt>
                <c:pt idx="1225">
                  <c:v>118.49717521381299</c:v>
                </c:pt>
                <c:pt idx="1226">
                  <c:v>119.78558484343</c:v>
                </c:pt>
                <c:pt idx="1227">
                  <c:v>117.50530123294899</c:v>
                </c:pt>
                <c:pt idx="1228">
                  <c:v>114.521080271393</c:v>
                </c:pt>
                <c:pt idx="1229">
                  <c:v>111.309721727224</c:v>
                </c:pt>
                <c:pt idx="1230">
                  <c:v>112.46267189129399</c:v>
                </c:pt>
                <c:pt idx="1231">
                  <c:v>114.85790113591401</c:v>
                </c:pt>
                <c:pt idx="1232">
                  <c:v>117.535846151125</c:v>
                </c:pt>
                <c:pt idx="1233">
                  <c:v>115.770832923014</c:v>
                </c:pt>
                <c:pt idx="1234">
                  <c:v>112.738334150762</c:v>
                </c:pt>
                <c:pt idx="1235">
                  <c:v>109.560704785458</c:v>
                </c:pt>
                <c:pt idx="1236">
                  <c:v>108.533073838308</c:v>
                </c:pt>
                <c:pt idx="1237">
                  <c:v>108.435373327836</c:v>
                </c:pt>
                <c:pt idx="1238">
                  <c:v>108.312364130777</c:v>
                </c:pt>
                <c:pt idx="1239">
                  <c:v>109.648890978735</c:v>
                </c:pt>
                <c:pt idx="1240">
                  <c:v>111.788192709223</c:v>
                </c:pt>
                <c:pt idx="1241">
                  <c:v>113.725151790257</c:v>
                </c:pt>
                <c:pt idx="1242">
                  <c:v>115.291033449361</c:v>
                </c:pt>
                <c:pt idx="1243">
                  <c:v>117.502127487395</c:v>
                </c:pt>
                <c:pt idx="1244">
                  <c:v>119.17882181426</c:v>
                </c:pt>
                <c:pt idx="1245">
                  <c:v>119.942736962531</c:v>
                </c:pt>
                <c:pt idx="1246">
                  <c:v>119.67573373727301</c:v>
                </c:pt>
                <c:pt idx="1247">
                  <c:v>119.869451987375</c:v>
                </c:pt>
                <c:pt idx="1248">
                  <c:v>120.565541062598</c:v>
                </c:pt>
                <c:pt idx="1249">
                  <c:v>121.360262256778</c:v>
                </c:pt>
                <c:pt idx="1250">
                  <c:v>122.12329391485</c:v>
                </c:pt>
                <c:pt idx="1251">
                  <c:v>121.604644604258</c:v>
                </c:pt>
                <c:pt idx="1252">
                  <c:v>120.487797134308</c:v>
                </c:pt>
                <c:pt idx="1253">
                  <c:v>119.43573411426701</c:v>
                </c:pt>
                <c:pt idx="1254">
                  <c:v>118.191926347636</c:v>
                </c:pt>
                <c:pt idx="1255">
                  <c:v>117.064497344598</c:v>
                </c:pt>
                <c:pt idx="1256">
                  <c:v>115.892558449698</c:v>
                </c:pt>
                <c:pt idx="1257">
                  <c:v>116.651050254323</c:v>
                </c:pt>
                <c:pt idx="1258">
                  <c:v>118.79279771669501</c:v>
                </c:pt>
                <c:pt idx="1259">
                  <c:v>120.65581341469699</c:v>
                </c:pt>
                <c:pt idx="1260">
                  <c:v>119.948678447102</c:v>
                </c:pt>
                <c:pt idx="1261">
                  <c:v>117.84499110210299</c:v>
                </c:pt>
                <c:pt idx="1262">
                  <c:v>116.300384585488</c:v>
                </c:pt>
                <c:pt idx="1263">
                  <c:v>116.46324032151099</c:v>
                </c:pt>
                <c:pt idx="1264">
                  <c:v>117.15265696256201</c:v>
                </c:pt>
                <c:pt idx="1265">
                  <c:v>117.855616594016</c:v>
                </c:pt>
                <c:pt idx="1266">
                  <c:v>118.629558812071</c:v>
                </c:pt>
                <c:pt idx="1267">
                  <c:v>119.081884972639</c:v>
                </c:pt>
                <c:pt idx="1268">
                  <c:v>119.677739162311</c:v>
                </c:pt>
                <c:pt idx="1269">
                  <c:v>121.345654426119</c:v>
                </c:pt>
                <c:pt idx="1270">
                  <c:v>122.975950344194</c:v>
                </c:pt>
                <c:pt idx="1271">
                  <c:v>124.732969952839</c:v>
                </c:pt>
                <c:pt idx="1272">
                  <c:v>124.958501398501</c:v>
                </c:pt>
                <c:pt idx="1273">
                  <c:v>124.487056265801</c:v>
                </c:pt>
                <c:pt idx="1274">
                  <c:v>124.097576350141</c:v>
                </c:pt>
                <c:pt idx="1275">
                  <c:v>124.407261544546</c:v>
                </c:pt>
                <c:pt idx="1276">
                  <c:v>124.190897097293</c:v>
                </c:pt>
                <c:pt idx="1277">
                  <c:v>124.29798706796601</c:v>
                </c:pt>
                <c:pt idx="1278">
                  <c:v>122.738222378182</c:v>
                </c:pt>
                <c:pt idx="1279">
                  <c:v>120.267419180882</c:v>
                </c:pt>
                <c:pt idx="1280">
                  <c:v>118.01942336162401</c:v>
                </c:pt>
                <c:pt idx="1281">
                  <c:v>116.954446793721</c:v>
                </c:pt>
                <c:pt idx="1282">
                  <c:v>116.59285679638501</c:v>
                </c:pt>
                <c:pt idx="1283">
                  <c:v>115.94720587644299</c:v>
                </c:pt>
                <c:pt idx="1284">
                  <c:v>117.96964978995599</c:v>
                </c:pt>
                <c:pt idx="1285">
                  <c:v>121.19034129195001</c:v>
                </c:pt>
                <c:pt idx="1286">
                  <c:v>124.091691765889</c:v>
                </c:pt>
                <c:pt idx="1287">
                  <c:v>125.946464223974</c:v>
                </c:pt>
                <c:pt idx="1288">
                  <c:v>127.075902091644</c:v>
                </c:pt>
                <c:pt idx="1289">
                  <c:v>128.42263597038701</c:v>
                </c:pt>
                <c:pt idx="1290">
                  <c:v>129.60536083871801</c:v>
                </c:pt>
                <c:pt idx="1291">
                  <c:v>130.69914650378001</c:v>
                </c:pt>
                <c:pt idx="1292">
                  <c:v>131.87714325189799</c:v>
                </c:pt>
                <c:pt idx="1293">
                  <c:v>132.040547596289</c:v>
                </c:pt>
                <c:pt idx="1294">
                  <c:v>132.00798721055099</c:v>
                </c:pt>
                <c:pt idx="1295">
                  <c:v>131.898947277026</c:v>
                </c:pt>
                <c:pt idx="1296">
                  <c:v>133.25779853429799</c:v>
                </c:pt>
                <c:pt idx="1297">
                  <c:v>135.45503615853499</c:v>
                </c:pt>
                <c:pt idx="1298">
                  <c:v>137.359899590483</c:v>
                </c:pt>
                <c:pt idx="1299">
                  <c:v>137.32465825352</c:v>
                </c:pt>
                <c:pt idx="1300">
                  <c:v>136.09942746395001</c:v>
                </c:pt>
                <c:pt idx="1301">
                  <c:v>135.25878757811799</c:v>
                </c:pt>
                <c:pt idx="1302">
                  <c:v>132.99502412773001</c:v>
                </c:pt>
                <c:pt idx="1303">
                  <c:v>130.11919168764999</c:v>
                </c:pt>
                <c:pt idx="1304">
                  <c:v>127.354342438312</c:v>
                </c:pt>
                <c:pt idx="1305">
                  <c:v>126.963160876098</c:v>
                </c:pt>
                <c:pt idx="1306">
                  <c:v>127.231826324067</c:v>
                </c:pt>
                <c:pt idx="1307">
                  <c:v>127.662103829743</c:v>
                </c:pt>
                <c:pt idx="1308">
                  <c:v>128.75832806072901</c:v>
                </c:pt>
                <c:pt idx="1309">
                  <c:v>130.437285242613</c:v>
                </c:pt>
                <c:pt idx="1310">
                  <c:v>132.00105378452699</c:v>
                </c:pt>
                <c:pt idx="1311">
                  <c:v>133.225120651667</c:v>
                </c:pt>
                <c:pt idx="1312">
                  <c:v>134.66946770267299</c:v>
                </c:pt>
                <c:pt idx="1313">
                  <c:v>135.884150133155</c:v>
                </c:pt>
                <c:pt idx="1314">
                  <c:v>135.30635891543901</c:v>
                </c:pt>
                <c:pt idx="1315">
                  <c:v>133.860432945181</c:v>
                </c:pt>
                <c:pt idx="1316">
                  <c:v>132.642778360563</c:v>
                </c:pt>
                <c:pt idx="1317">
                  <c:v>132.915824779399</c:v>
                </c:pt>
                <c:pt idx="1318">
                  <c:v>133.41047710474899</c:v>
                </c:pt>
                <c:pt idx="1319">
                  <c:v>134.045587200705</c:v>
                </c:pt>
                <c:pt idx="1320">
                  <c:v>133.36670630510201</c:v>
                </c:pt>
                <c:pt idx="1321">
                  <c:v>131.64485746006699</c:v>
                </c:pt>
                <c:pt idx="1322">
                  <c:v>130.342436935173</c:v>
                </c:pt>
                <c:pt idx="1323">
                  <c:v>130.61267652662701</c:v>
                </c:pt>
                <c:pt idx="1324">
                  <c:v>131.661567195614</c:v>
                </c:pt>
                <c:pt idx="1325">
                  <c:v>132.574421837057</c:v>
                </c:pt>
                <c:pt idx="1326">
                  <c:v>132.50131170261699</c:v>
                </c:pt>
                <c:pt idx="1327">
                  <c:v>131.847053484485</c:v>
                </c:pt>
                <c:pt idx="1328">
                  <c:v>131.45335737455599</c:v>
                </c:pt>
                <c:pt idx="1329">
                  <c:v>129.003840094655</c:v>
                </c:pt>
                <c:pt idx="1330">
                  <c:v>125.533027700587</c:v>
                </c:pt>
                <c:pt idx="1331">
                  <c:v>124.611772269019</c:v>
                </c:pt>
                <c:pt idx="1332">
                  <c:v>124.88683358154699</c:v>
                </c:pt>
                <c:pt idx="1333">
                  <c:v>125.263437876729</c:v>
                </c:pt>
                <c:pt idx="1334">
                  <c:v>125.704151575613</c:v>
                </c:pt>
                <c:pt idx="1335">
                  <c:v>126.99013173266199</c:v>
                </c:pt>
                <c:pt idx="1336">
                  <c:v>128.791071624463</c:v>
                </c:pt>
                <c:pt idx="1337">
                  <c:v>130.34053831679199</c:v>
                </c:pt>
                <c:pt idx="1338">
                  <c:v>130.40663210179301</c:v>
                </c:pt>
                <c:pt idx="1339">
                  <c:v>130.36197392820401</c:v>
                </c:pt>
                <c:pt idx="1340">
                  <c:v>130.05738425615201</c:v>
                </c:pt>
                <c:pt idx="1341">
                  <c:v>130.00303257552</c:v>
                </c:pt>
                <c:pt idx="1342">
                  <c:v>129.752639024644</c:v>
                </c:pt>
                <c:pt idx="1343">
                  <c:v>129.70072014866</c:v>
                </c:pt>
                <c:pt idx="1344">
                  <c:v>129.695468779263</c:v>
                </c:pt>
                <c:pt idx="1345">
                  <c:v>129.32235959272001</c:v>
                </c:pt>
                <c:pt idx="1346">
                  <c:v>129.19250339913901</c:v>
                </c:pt>
                <c:pt idx="1347">
                  <c:v>130.12356364630401</c:v>
                </c:pt>
                <c:pt idx="1348">
                  <c:v>131.60799561624799</c:v>
                </c:pt>
                <c:pt idx="1349">
                  <c:v>132.85507269232701</c:v>
                </c:pt>
                <c:pt idx="1350">
                  <c:v>131.717055315789</c:v>
                </c:pt>
                <c:pt idx="1351">
                  <c:v>129.24206722281599</c:v>
                </c:pt>
                <c:pt idx="1352">
                  <c:v>127.219809892759</c:v>
                </c:pt>
                <c:pt idx="1353">
                  <c:v>128.46697518276801</c:v>
                </c:pt>
                <c:pt idx="1354">
                  <c:v>130.67869776071501</c:v>
                </c:pt>
                <c:pt idx="1355">
                  <c:v>132.903959493879</c:v>
                </c:pt>
                <c:pt idx="1356">
                  <c:v>133.70541363642801</c:v>
                </c:pt>
                <c:pt idx="1357">
                  <c:v>134.25781933372801</c:v>
                </c:pt>
                <c:pt idx="1358">
                  <c:v>134.78742155956201</c:v>
                </c:pt>
                <c:pt idx="1359">
                  <c:v>135.10963543216499</c:v>
                </c:pt>
                <c:pt idx="1360">
                  <c:v>135.15037550051699</c:v>
                </c:pt>
                <c:pt idx="1361">
                  <c:v>135.43682911361199</c:v>
                </c:pt>
                <c:pt idx="1362">
                  <c:v>136.65838606431001</c:v>
                </c:pt>
                <c:pt idx="1363">
                  <c:v>138.491624777211</c:v>
                </c:pt>
                <c:pt idx="1364">
                  <c:v>140.10265810995301</c:v>
                </c:pt>
                <c:pt idx="1365">
                  <c:v>142.26340784455201</c:v>
                </c:pt>
                <c:pt idx="1366">
                  <c:v>145.21738964906299</c:v>
                </c:pt>
                <c:pt idx="1367">
                  <c:v>147.91115303914799</c:v>
                </c:pt>
                <c:pt idx="1368">
                  <c:v>147.427752364615</c:v>
                </c:pt>
                <c:pt idx="1369">
                  <c:v>145.550345857769</c:v>
                </c:pt>
                <c:pt idx="1370">
                  <c:v>143.834361784229</c:v>
                </c:pt>
                <c:pt idx="1371">
                  <c:v>141.527752677103</c:v>
                </c:pt>
                <c:pt idx="1372">
                  <c:v>138.880027017836</c:v>
                </c:pt>
                <c:pt idx="1373">
                  <c:v>136.24162673378601</c:v>
                </c:pt>
                <c:pt idx="1374">
                  <c:v>136.09109634152301</c:v>
                </c:pt>
                <c:pt idx="1375">
                  <c:v>137.03080539305401</c:v>
                </c:pt>
                <c:pt idx="1376">
                  <c:v>137.846676548533</c:v>
                </c:pt>
                <c:pt idx="1377">
                  <c:v>135.9955310398</c:v>
                </c:pt>
                <c:pt idx="1378">
                  <c:v>133.36426786802301</c:v>
                </c:pt>
                <c:pt idx="1379">
                  <c:v>130.742244221459</c:v>
                </c:pt>
                <c:pt idx="1380">
                  <c:v>129.57052835078699</c:v>
                </c:pt>
                <c:pt idx="1381">
                  <c:v>128.538785357471</c:v>
                </c:pt>
                <c:pt idx="1382">
                  <c:v>127.717754044963</c:v>
                </c:pt>
                <c:pt idx="1383">
                  <c:v>128.183643249596</c:v>
                </c:pt>
                <c:pt idx="1384">
                  <c:v>129.84523496278501</c:v>
                </c:pt>
                <c:pt idx="1385">
                  <c:v>131.10609059202201</c:v>
                </c:pt>
                <c:pt idx="1386">
                  <c:v>130.28387283383199</c:v>
                </c:pt>
                <c:pt idx="1387">
                  <c:v>128.48371791843101</c:v>
                </c:pt>
                <c:pt idx="1388">
                  <c:v>126.90243519692901</c:v>
                </c:pt>
                <c:pt idx="1389">
                  <c:v>126.467404027342</c:v>
                </c:pt>
                <c:pt idx="1390">
                  <c:v>126.145659713188</c:v>
                </c:pt>
                <c:pt idx="1391">
                  <c:v>126.056176538922</c:v>
                </c:pt>
                <c:pt idx="1392">
                  <c:v>124.837906291384</c:v>
                </c:pt>
                <c:pt idx="1393">
                  <c:v>122.76448454227599</c:v>
                </c:pt>
                <c:pt idx="1394">
                  <c:v>120.999671236271</c:v>
                </c:pt>
                <c:pt idx="1395">
                  <c:v>120.366793549842</c:v>
                </c:pt>
                <c:pt idx="1396">
                  <c:v>119.727949705763</c:v>
                </c:pt>
                <c:pt idx="1397">
                  <c:v>119.22972666796301</c:v>
                </c:pt>
                <c:pt idx="1398">
                  <c:v>121.244627220797</c:v>
                </c:pt>
                <c:pt idx="1399">
                  <c:v>123.88342069381299</c:v>
                </c:pt>
                <c:pt idx="1400">
                  <c:v>126.808222605553</c:v>
                </c:pt>
                <c:pt idx="1401">
                  <c:v>126.39967920756099</c:v>
                </c:pt>
                <c:pt idx="1402">
                  <c:v>124.703311662857</c:v>
                </c:pt>
                <c:pt idx="1403">
                  <c:v>123.25865405741</c:v>
                </c:pt>
                <c:pt idx="1404">
                  <c:v>122.882493904565</c:v>
                </c:pt>
                <c:pt idx="1405">
                  <c:v>122.837584946508</c:v>
                </c:pt>
                <c:pt idx="1406">
                  <c:v>122.75827214026801</c:v>
                </c:pt>
                <c:pt idx="1407">
                  <c:v>123.27901538635101</c:v>
                </c:pt>
                <c:pt idx="1408">
                  <c:v>123.649259169297</c:v>
                </c:pt>
                <c:pt idx="1409">
                  <c:v>124.22421549472099</c:v>
                </c:pt>
                <c:pt idx="1410">
                  <c:v>123.620425404165</c:v>
                </c:pt>
                <c:pt idx="1411">
                  <c:v>122.10590617551701</c:v>
                </c:pt>
                <c:pt idx="1412">
                  <c:v>120.872374619185</c:v>
                </c:pt>
                <c:pt idx="1413">
                  <c:v>121.717931276068</c:v>
                </c:pt>
                <c:pt idx="1414">
                  <c:v>123.494378615049</c:v>
                </c:pt>
                <c:pt idx="1415">
                  <c:v>124.966369610624</c:v>
                </c:pt>
                <c:pt idx="1416">
                  <c:v>126.373270214546</c:v>
                </c:pt>
                <c:pt idx="1417">
                  <c:v>127.871871941828</c:v>
                </c:pt>
                <c:pt idx="1418">
                  <c:v>129.25241182590099</c:v>
                </c:pt>
                <c:pt idx="1419">
                  <c:v>129.656673715691</c:v>
                </c:pt>
                <c:pt idx="1420">
                  <c:v>129.42953649229199</c:v>
                </c:pt>
                <c:pt idx="1421">
                  <c:v>129.286149975814</c:v>
                </c:pt>
                <c:pt idx="1422">
                  <c:v>127.90369367634899</c:v>
                </c:pt>
                <c:pt idx="1423">
                  <c:v>125.539296745917</c:v>
                </c:pt>
                <c:pt idx="1424">
                  <c:v>123.67681620626399</c:v>
                </c:pt>
                <c:pt idx="1425">
                  <c:v>122.054838007995</c:v>
                </c:pt>
                <c:pt idx="1426">
                  <c:v>120.561352651276</c:v>
                </c:pt>
                <c:pt idx="1427">
                  <c:v>119.110239603105</c:v>
                </c:pt>
                <c:pt idx="1428">
                  <c:v>118.03809095720599</c:v>
                </c:pt>
                <c:pt idx="1429">
                  <c:v>116.33404983429701</c:v>
                </c:pt>
                <c:pt idx="1430">
                  <c:v>115.14689517030899</c:v>
                </c:pt>
                <c:pt idx="1431">
                  <c:v>114.60992363198</c:v>
                </c:pt>
                <c:pt idx="1432">
                  <c:v>114.253970830798</c:v>
                </c:pt>
                <c:pt idx="1433">
                  <c:v>113.968568560978</c:v>
                </c:pt>
                <c:pt idx="1434">
                  <c:v>112.842369398483</c:v>
                </c:pt>
                <c:pt idx="1435">
                  <c:v>110.996671311603</c:v>
                </c:pt>
                <c:pt idx="1436">
                  <c:v>109.494949916908</c:v>
                </c:pt>
                <c:pt idx="1437">
                  <c:v>109.387191462383</c:v>
                </c:pt>
                <c:pt idx="1438">
                  <c:v>109.470928868671</c:v>
                </c:pt>
                <c:pt idx="1439">
                  <c:v>109.725718402376</c:v>
                </c:pt>
                <c:pt idx="1440">
                  <c:v>108.977221817187</c:v>
                </c:pt>
                <c:pt idx="1441">
                  <c:v>107.266013449789</c:v>
                </c:pt>
                <c:pt idx="1442">
                  <c:v>105.999386764813</c:v>
                </c:pt>
                <c:pt idx="1443">
                  <c:v>107.109008481685</c:v>
                </c:pt>
                <c:pt idx="1444">
                  <c:v>109.03221428429499</c:v>
                </c:pt>
                <c:pt idx="1445">
                  <c:v>110.875271324412</c:v>
                </c:pt>
                <c:pt idx="1446">
                  <c:v>109.98039951920001</c:v>
                </c:pt>
                <c:pt idx="1447">
                  <c:v>107.884951830839</c:v>
                </c:pt>
                <c:pt idx="1448">
                  <c:v>106.059658478337</c:v>
                </c:pt>
                <c:pt idx="1449">
                  <c:v>107.676173564089</c:v>
                </c:pt>
                <c:pt idx="1450">
                  <c:v>109.656894857335</c:v>
                </c:pt>
                <c:pt idx="1451">
                  <c:v>112.091807019355</c:v>
                </c:pt>
                <c:pt idx="1452">
                  <c:v>114.087909230355</c:v>
                </c:pt>
                <c:pt idx="1453">
                  <c:v>116.245960505581</c:v>
                </c:pt>
                <c:pt idx="1454">
                  <c:v>118.25440345971199</c:v>
                </c:pt>
                <c:pt idx="1455">
                  <c:v>116.47024829026699</c:v>
                </c:pt>
                <c:pt idx="1456">
                  <c:v>113.857504746986</c:v>
                </c:pt>
                <c:pt idx="1457">
                  <c:v>110.92286823955401</c:v>
                </c:pt>
                <c:pt idx="1458">
                  <c:v>110.51532626624299</c:v>
                </c:pt>
                <c:pt idx="1459">
                  <c:v>110.63628024214201</c:v>
                </c:pt>
                <c:pt idx="1460">
                  <c:v>110.997508545461</c:v>
                </c:pt>
                <c:pt idx="1461">
                  <c:v>112.177846653817</c:v>
                </c:pt>
                <c:pt idx="1462">
                  <c:v>114.259342207361</c:v>
                </c:pt>
                <c:pt idx="1463">
                  <c:v>115.95893253020201</c:v>
                </c:pt>
                <c:pt idx="1464">
                  <c:v>116.853215584853</c:v>
                </c:pt>
                <c:pt idx="1465">
                  <c:v>117.252011273064</c:v>
                </c:pt>
                <c:pt idx="1466">
                  <c:v>117.935214436644</c:v>
                </c:pt>
                <c:pt idx="1467">
                  <c:v>121.450034682514</c:v>
                </c:pt>
                <c:pt idx="1468">
                  <c:v>125.370273780017</c:v>
                </c:pt>
                <c:pt idx="1469">
                  <c:v>129.66032570703899</c:v>
                </c:pt>
                <c:pt idx="1470">
                  <c:v>130.02921076233699</c:v>
                </c:pt>
                <c:pt idx="1471">
                  <c:v>128.679179968499</c:v>
                </c:pt>
                <c:pt idx="1472">
                  <c:v>127.576484309745</c:v>
                </c:pt>
                <c:pt idx="1473">
                  <c:v>128.44620585840701</c:v>
                </c:pt>
                <c:pt idx="1474">
                  <c:v>130.25943957416601</c:v>
                </c:pt>
                <c:pt idx="1475">
                  <c:v>131.77148163970301</c:v>
                </c:pt>
                <c:pt idx="1476">
                  <c:v>131.61364115919699</c:v>
                </c:pt>
                <c:pt idx="1477">
                  <c:v>130.89536885333899</c:v>
                </c:pt>
                <c:pt idx="1478">
                  <c:v>130.23949038788399</c:v>
                </c:pt>
                <c:pt idx="1479">
                  <c:v>130.38694327645399</c:v>
                </c:pt>
                <c:pt idx="1480">
                  <c:v>130.42043420949599</c:v>
                </c:pt>
                <c:pt idx="1481">
                  <c:v>130.675672126265</c:v>
                </c:pt>
                <c:pt idx="1482">
                  <c:v>132.13728335870701</c:v>
                </c:pt>
                <c:pt idx="1483">
                  <c:v>134.02448307611101</c:v>
                </c:pt>
                <c:pt idx="1484">
                  <c:v>135.89506810158099</c:v>
                </c:pt>
                <c:pt idx="1485">
                  <c:v>136.90400967145101</c:v>
                </c:pt>
                <c:pt idx="1486">
                  <c:v>137.43095917363101</c:v>
                </c:pt>
                <c:pt idx="1487">
                  <c:v>138.105236034597</c:v>
                </c:pt>
                <c:pt idx="1488">
                  <c:v>138.69663156011001</c:v>
                </c:pt>
                <c:pt idx="1489">
                  <c:v>139.49584005538</c:v>
                </c:pt>
                <c:pt idx="1490">
                  <c:v>140.15034666073001</c:v>
                </c:pt>
                <c:pt idx="1491">
                  <c:v>139.836753321629</c:v>
                </c:pt>
                <c:pt idx="1492">
                  <c:v>138.485180495712</c:v>
                </c:pt>
                <c:pt idx="1493">
                  <c:v>137.69393534867601</c:v>
                </c:pt>
                <c:pt idx="1494">
                  <c:v>139.11473807739199</c:v>
                </c:pt>
                <c:pt idx="1495">
                  <c:v>141.45610591526599</c:v>
                </c:pt>
                <c:pt idx="1496">
                  <c:v>143.75826455670099</c:v>
                </c:pt>
                <c:pt idx="1497">
                  <c:v>143.50399113910001</c:v>
                </c:pt>
                <c:pt idx="1498">
                  <c:v>141.753147075475</c:v>
                </c:pt>
                <c:pt idx="1499">
                  <c:v>140.41659776893999</c:v>
                </c:pt>
                <c:pt idx="1500">
                  <c:v>142.71458036761001</c:v>
                </c:pt>
                <c:pt idx="1501">
                  <c:v>145.48724346040399</c:v>
                </c:pt>
                <c:pt idx="1502">
                  <c:v>148.73413663759499</c:v>
                </c:pt>
                <c:pt idx="1503">
                  <c:v>147.15118512324699</c:v>
                </c:pt>
                <c:pt idx="1504">
                  <c:v>144.12704716904801</c:v>
                </c:pt>
                <c:pt idx="1505">
                  <c:v>140.91855214982701</c:v>
                </c:pt>
                <c:pt idx="1506">
                  <c:v>141.46920930880901</c:v>
                </c:pt>
                <c:pt idx="1507">
                  <c:v>143.388632033801</c:v>
                </c:pt>
                <c:pt idx="1508">
                  <c:v>145.43490992464501</c:v>
                </c:pt>
                <c:pt idx="1509">
                  <c:v>145.85588077963399</c:v>
                </c:pt>
                <c:pt idx="1510">
                  <c:v>146.15286859557</c:v>
                </c:pt>
                <c:pt idx="1511">
                  <c:v>146.27679235437199</c:v>
                </c:pt>
                <c:pt idx="1512">
                  <c:v>145.27750223782201</c:v>
                </c:pt>
                <c:pt idx="1513">
                  <c:v>143.15606105580301</c:v>
                </c:pt>
                <c:pt idx="1514">
                  <c:v>141.61527466697001</c:v>
                </c:pt>
                <c:pt idx="1515">
                  <c:v>141.29415213797799</c:v>
                </c:pt>
                <c:pt idx="1516">
                  <c:v>141.13281349147201</c:v>
                </c:pt>
                <c:pt idx="1517">
                  <c:v>141.11081137064599</c:v>
                </c:pt>
                <c:pt idx="1518">
                  <c:v>140.83063127711901</c:v>
                </c:pt>
                <c:pt idx="1519">
                  <c:v>140.27456372979</c:v>
                </c:pt>
                <c:pt idx="1520">
                  <c:v>139.94947868394101</c:v>
                </c:pt>
                <c:pt idx="1521">
                  <c:v>139.674976343113</c:v>
                </c:pt>
                <c:pt idx="1522">
                  <c:v>139.54076728407901</c:v>
                </c:pt>
                <c:pt idx="1523">
                  <c:v>139.36535446212</c:v>
                </c:pt>
                <c:pt idx="1524">
                  <c:v>140.50440680968501</c:v>
                </c:pt>
                <c:pt idx="1525">
                  <c:v>142.369709404861</c:v>
                </c:pt>
                <c:pt idx="1526">
                  <c:v>144.168193958969</c:v>
                </c:pt>
                <c:pt idx="1527">
                  <c:v>143.80544301905499</c:v>
                </c:pt>
                <c:pt idx="1528">
                  <c:v>142.333032867101</c:v>
                </c:pt>
                <c:pt idx="1529">
                  <c:v>141.192716940954</c:v>
                </c:pt>
                <c:pt idx="1530">
                  <c:v>140.765334598637</c:v>
                </c:pt>
                <c:pt idx="1531">
                  <c:v>140.18017740308201</c:v>
                </c:pt>
                <c:pt idx="1532">
                  <c:v>139.87960395892199</c:v>
                </c:pt>
                <c:pt idx="1533">
                  <c:v>140.12527567413099</c:v>
                </c:pt>
                <c:pt idx="1534">
                  <c:v>140.29434280229199</c:v>
                </c:pt>
                <c:pt idx="1535">
                  <c:v>140.55421188554001</c:v>
                </c:pt>
                <c:pt idx="1536">
                  <c:v>141.614879363531</c:v>
                </c:pt>
                <c:pt idx="1537">
                  <c:v>142.52142011431201</c:v>
                </c:pt>
                <c:pt idx="1538">
                  <c:v>143.63785273970601</c:v>
                </c:pt>
                <c:pt idx="1539">
                  <c:v>144.360421004182</c:v>
                </c:pt>
                <c:pt idx="1540">
                  <c:v>144.84496702689501</c:v>
                </c:pt>
                <c:pt idx="1541">
                  <c:v>145.28719957645899</c:v>
                </c:pt>
                <c:pt idx="1542">
                  <c:v>144.86194055274501</c:v>
                </c:pt>
                <c:pt idx="1543">
                  <c:v>143.893197907109</c:v>
                </c:pt>
                <c:pt idx="1544">
                  <c:v>143.10167730386601</c:v>
                </c:pt>
                <c:pt idx="1545">
                  <c:v>141.42883695711399</c:v>
                </c:pt>
                <c:pt idx="1546">
                  <c:v>139.873901606017</c:v>
                </c:pt>
                <c:pt idx="1547">
                  <c:v>138.039090071153</c:v>
                </c:pt>
                <c:pt idx="1548">
                  <c:v>140.16136992883199</c:v>
                </c:pt>
                <c:pt idx="1549">
                  <c:v>143.343138734089</c:v>
                </c:pt>
                <c:pt idx="1550">
                  <c:v>146.68691862982001</c:v>
                </c:pt>
                <c:pt idx="1551">
                  <c:v>149.638619431438</c:v>
                </c:pt>
                <c:pt idx="1552">
                  <c:v>152.09586662831799</c:v>
                </c:pt>
                <c:pt idx="1553">
                  <c:v>154.776547062883</c:v>
                </c:pt>
                <c:pt idx="1554">
                  <c:v>155.19791603668</c:v>
                </c:pt>
                <c:pt idx="1555">
                  <c:v>154.67593451012601</c:v>
                </c:pt>
                <c:pt idx="1556">
                  <c:v>154.32673627568099</c:v>
                </c:pt>
                <c:pt idx="1557">
                  <c:v>155.17705409773001</c:v>
                </c:pt>
                <c:pt idx="1558">
                  <c:v>156.55457042853899</c:v>
                </c:pt>
                <c:pt idx="1559">
                  <c:v>157.77078780041001</c:v>
                </c:pt>
                <c:pt idx="1560">
                  <c:v>158.63647934034299</c:v>
                </c:pt>
                <c:pt idx="1561">
                  <c:v>159.23093837031101</c:v>
                </c:pt>
                <c:pt idx="1562">
                  <c:v>159.741301810365</c:v>
                </c:pt>
                <c:pt idx="1563">
                  <c:v>159.50741751121799</c:v>
                </c:pt>
                <c:pt idx="1564">
                  <c:v>159.455140822055</c:v>
                </c:pt>
                <c:pt idx="1565">
                  <c:v>159.05243675524301</c:v>
                </c:pt>
                <c:pt idx="1566">
                  <c:v>156.781488854717</c:v>
                </c:pt>
                <c:pt idx="1567">
                  <c:v>153.99073395145899</c:v>
                </c:pt>
                <c:pt idx="1568">
                  <c:v>151.19353297006299</c:v>
                </c:pt>
                <c:pt idx="1569">
                  <c:v>146.41545040872799</c:v>
                </c:pt>
                <c:pt idx="1570">
                  <c:v>140.580330900532</c:v>
                </c:pt>
                <c:pt idx="1571">
                  <c:v>135.10338046297699</c:v>
                </c:pt>
                <c:pt idx="1572">
                  <c:v>136.322175463588</c:v>
                </c:pt>
                <c:pt idx="1573">
                  <c:v>139.36323070788001</c:v>
                </c:pt>
                <c:pt idx="1574">
                  <c:v>142.68962002119599</c:v>
                </c:pt>
                <c:pt idx="1575">
                  <c:v>145.04402848418101</c:v>
                </c:pt>
                <c:pt idx="1576">
                  <c:v>147.00630982078701</c:v>
                </c:pt>
                <c:pt idx="1577">
                  <c:v>148.98463944116199</c:v>
                </c:pt>
                <c:pt idx="1578">
                  <c:v>148.49023311598299</c:v>
                </c:pt>
                <c:pt idx="1579">
                  <c:v>147.265912273232</c:v>
                </c:pt>
                <c:pt idx="1580">
                  <c:v>146.129468510831</c:v>
                </c:pt>
                <c:pt idx="1581">
                  <c:v>147.89279472216501</c:v>
                </c:pt>
                <c:pt idx="1582">
                  <c:v>150.09446509830201</c:v>
                </c:pt>
                <c:pt idx="1583">
                  <c:v>152.698529040625</c:v>
                </c:pt>
                <c:pt idx="1584">
                  <c:v>152.898478755914</c:v>
                </c:pt>
                <c:pt idx="1585">
                  <c:v>152.82511428384899</c:v>
                </c:pt>
                <c:pt idx="1586">
                  <c:v>152.43754164266699</c:v>
                </c:pt>
                <c:pt idx="1587">
                  <c:v>151.81119534635101</c:v>
                </c:pt>
                <c:pt idx="1588">
                  <c:v>151.324499040631</c:v>
                </c:pt>
                <c:pt idx="1589">
                  <c:v>150.42677461795299</c:v>
                </c:pt>
                <c:pt idx="1590">
                  <c:v>150.226171558065</c:v>
                </c:pt>
                <c:pt idx="1591">
                  <c:v>150.258024334022</c:v>
                </c:pt>
                <c:pt idx="1592">
                  <c:v>150.23612309275299</c:v>
                </c:pt>
                <c:pt idx="1593">
                  <c:v>147.35097959121001</c:v>
                </c:pt>
                <c:pt idx="1594">
                  <c:v>143.16997009580601</c:v>
                </c:pt>
                <c:pt idx="1595">
                  <c:v>139.160927682855</c:v>
                </c:pt>
                <c:pt idx="1596">
                  <c:v>139.28937642779599</c:v>
                </c:pt>
                <c:pt idx="1597">
                  <c:v>140.501410291116</c:v>
                </c:pt>
                <c:pt idx="1598">
                  <c:v>141.88448583752901</c:v>
                </c:pt>
                <c:pt idx="1599">
                  <c:v>142.82490691629999</c:v>
                </c:pt>
                <c:pt idx="1600">
                  <c:v>143.16722588143699</c:v>
                </c:pt>
                <c:pt idx="1601">
                  <c:v>143.760411396763</c:v>
                </c:pt>
                <c:pt idx="1602">
                  <c:v>142.83874016054801</c:v>
                </c:pt>
                <c:pt idx="1603">
                  <c:v>140.97223929875301</c:v>
                </c:pt>
                <c:pt idx="1604">
                  <c:v>139.24246483520199</c:v>
                </c:pt>
                <c:pt idx="1605">
                  <c:v>138.50701416196301</c:v>
                </c:pt>
                <c:pt idx="1606">
                  <c:v>138.15713751623301</c:v>
                </c:pt>
                <c:pt idx="1607">
                  <c:v>137.78397539818499</c:v>
                </c:pt>
                <c:pt idx="1608">
                  <c:v>136.78996820222301</c:v>
                </c:pt>
                <c:pt idx="1609">
                  <c:v>135.214960300879</c:v>
                </c:pt>
                <c:pt idx="1610">
                  <c:v>133.97659501398701</c:v>
                </c:pt>
                <c:pt idx="1611">
                  <c:v>136.33909126738999</c:v>
                </c:pt>
                <c:pt idx="1612">
                  <c:v>138.950684443428</c:v>
                </c:pt>
                <c:pt idx="1613">
                  <c:v>142.17598902623999</c:v>
                </c:pt>
                <c:pt idx="1614">
                  <c:v>142.072766744403</c:v>
                </c:pt>
                <c:pt idx="1615">
                  <c:v>140.71859583144101</c:v>
                </c:pt>
                <c:pt idx="1616">
                  <c:v>139.55674561360601</c:v>
                </c:pt>
                <c:pt idx="1617">
                  <c:v>136.31360488845999</c:v>
                </c:pt>
                <c:pt idx="1618">
                  <c:v>132.52819550818199</c:v>
                </c:pt>
                <c:pt idx="1619">
                  <c:v>128.721222037567</c:v>
                </c:pt>
                <c:pt idx="1620">
                  <c:v>128.27872450740301</c:v>
                </c:pt>
                <c:pt idx="1621">
                  <c:v>129.35606325038901</c:v>
                </c:pt>
                <c:pt idx="1622">
                  <c:v>130.11705271841501</c:v>
                </c:pt>
                <c:pt idx="1623">
                  <c:v>130.864968907063</c:v>
                </c:pt>
                <c:pt idx="1624">
                  <c:v>131.27885648030701</c:v>
                </c:pt>
                <c:pt idx="1625">
                  <c:v>131.81606015391199</c:v>
                </c:pt>
                <c:pt idx="1626">
                  <c:v>130.88228543570199</c:v>
                </c:pt>
                <c:pt idx="1627">
                  <c:v>129.31441804438501</c:v>
                </c:pt>
                <c:pt idx="1628">
                  <c:v>127.701412205789</c:v>
                </c:pt>
                <c:pt idx="1629">
                  <c:v>128.686368300835</c:v>
                </c:pt>
                <c:pt idx="1630">
                  <c:v>130.96823339177701</c:v>
                </c:pt>
                <c:pt idx="1631">
                  <c:v>132.758605226269</c:v>
                </c:pt>
                <c:pt idx="1632">
                  <c:v>134.59741228634999</c:v>
                </c:pt>
                <c:pt idx="1633">
                  <c:v>137.12676667670101</c:v>
                </c:pt>
                <c:pt idx="1634">
                  <c:v>139.110637619333</c:v>
                </c:pt>
                <c:pt idx="1635">
                  <c:v>139.195685324713</c:v>
                </c:pt>
                <c:pt idx="1636">
                  <c:v>138.42896586541499</c:v>
                </c:pt>
                <c:pt idx="1637">
                  <c:v>137.88754570947799</c:v>
                </c:pt>
                <c:pt idx="1638">
                  <c:v>137.09833711129801</c:v>
                </c:pt>
                <c:pt idx="1639">
                  <c:v>136.96247309824801</c:v>
                </c:pt>
                <c:pt idx="1640">
                  <c:v>136.33981831378301</c:v>
                </c:pt>
                <c:pt idx="1641">
                  <c:v>133.06896297748099</c:v>
                </c:pt>
                <c:pt idx="1642">
                  <c:v>128.68075079437099</c:v>
                </c:pt>
                <c:pt idx="1643">
                  <c:v>124.51922495480601</c:v>
                </c:pt>
                <c:pt idx="1644">
                  <c:v>123.31931181404801</c:v>
                </c:pt>
                <c:pt idx="1645">
                  <c:v>122.48985148221399</c:v>
                </c:pt>
                <c:pt idx="1646">
                  <c:v>122.191011545652</c:v>
                </c:pt>
                <c:pt idx="1647">
                  <c:v>122.65138357322699</c:v>
                </c:pt>
                <c:pt idx="1648">
                  <c:v>123.65548247758601</c:v>
                </c:pt>
                <c:pt idx="1649">
                  <c:v>124.457699022394</c:v>
                </c:pt>
                <c:pt idx="1650">
                  <c:v>125.60009796589701</c:v>
                </c:pt>
                <c:pt idx="1651">
                  <c:v>126.967488357444</c:v>
                </c:pt>
                <c:pt idx="1652">
                  <c:v>128.292587438326</c:v>
                </c:pt>
                <c:pt idx="1653">
                  <c:v>126.675418722758</c:v>
                </c:pt>
                <c:pt idx="1654">
                  <c:v>123.60723347439399</c:v>
                </c:pt>
                <c:pt idx="1655">
                  <c:v>120.884473768782</c:v>
                </c:pt>
                <c:pt idx="1656">
                  <c:v>122.84158149169301</c:v>
                </c:pt>
                <c:pt idx="1657">
                  <c:v>125.94225208322</c:v>
                </c:pt>
                <c:pt idx="1658">
                  <c:v>129.390943123509</c:v>
                </c:pt>
                <c:pt idx="1659">
                  <c:v>131.70006606568199</c:v>
                </c:pt>
                <c:pt idx="1660">
                  <c:v>134.05581063897799</c:v>
                </c:pt>
                <c:pt idx="1661">
                  <c:v>136.22623162938601</c:v>
                </c:pt>
                <c:pt idx="1662">
                  <c:v>134.54112152014699</c:v>
                </c:pt>
                <c:pt idx="1663">
                  <c:v>131.96432239563501</c:v>
                </c:pt>
                <c:pt idx="1664">
                  <c:v>129.17769079499999</c:v>
                </c:pt>
                <c:pt idx="1665">
                  <c:v>129.71864178704899</c:v>
                </c:pt>
                <c:pt idx="1666">
                  <c:v>131.67769034833</c:v>
                </c:pt>
                <c:pt idx="1667">
                  <c:v>133.29597062307101</c:v>
                </c:pt>
                <c:pt idx="1668">
                  <c:v>134.191104634178</c:v>
                </c:pt>
                <c:pt idx="1669">
                  <c:v>135.050225937313</c:v>
                </c:pt>
                <c:pt idx="1670">
                  <c:v>135.58939668027199</c:v>
                </c:pt>
                <c:pt idx="1671">
                  <c:v>136.46247254701899</c:v>
                </c:pt>
                <c:pt idx="1672">
                  <c:v>136.887980638073</c:v>
                </c:pt>
                <c:pt idx="1673">
                  <c:v>137.67977352314699</c:v>
                </c:pt>
                <c:pt idx="1674">
                  <c:v>138.28136097000399</c:v>
                </c:pt>
                <c:pt idx="1675">
                  <c:v>138.79897895757401</c:v>
                </c:pt>
                <c:pt idx="1676">
                  <c:v>139.20964372241301</c:v>
                </c:pt>
                <c:pt idx="1677">
                  <c:v>139.712986651048</c:v>
                </c:pt>
                <c:pt idx="1678">
                  <c:v>140.621443174018</c:v>
                </c:pt>
                <c:pt idx="1679">
                  <c:v>141.05676383562701</c:v>
                </c:pt>
                <c:pt idx="1680">
                  <c:v>141.88238905941799</c:v>
                </c:pt>
                <c:pt idx="1681">
                  <c:v>142.742662480257</c:v>
                </c:pt>
                <c:pt idx="1682">
                  <c:v>143.58841266187801</c:v>
                </c:pt>
                <c:pt idx="1683">
                  <c:v>143.327910941455</c:v>
                </c:pt>
                <c:pt idx="1684">
                  <c:v>142.284408152602</c:v>
                </c:pt>
                <c:pt idx="1685">
                  <c:v>141.406919950727</c:v>
                </c:pt>
                <c:pt idx="1686">
                  <c:v>143.300329865169</c:v>
                </c:pt>
                <c:pt idx="1687">
                  <c:v>146.108882119697</c:v>
                </c:pt>
                <c:pt idx="1688">
                  <c:v>148.85852676211101</c:v>
                </c:pt>
                <c:pt idx="1689">
                  <c:v>148.68347756931701</c:v>
                </c:pt>
                <c:pt idx="1690">
                  <c:v>146.90441276211399</c:v>
                </c:pt>
                <c:pt idx="1691">
                  <c:v>145.60997606637801</c:v>
                </c:pt>
                <c:pt idx="1692">
                  <c:v>145.98828481375901</c:v>
                </c:pt>
                <c:pt idx="1693">
                  <c:v>146.84711784371501</c:v>
                </c:pt>
                <c:pt idx="1694">
                  <c:v>147.625090316273</c:v>
                </c:pt>
                <c:pt idx="1695">
                  <c:v>148.98329754048601</c:v>
                </c:pt>
                <c:pt idx="1696">
                  <c:v>150.86690494609499</c:v>
                </c:pt>
                <c:pt idx="1697">
                  <c:v>152.46024430513501</c:v>
                </c:pt>
                <c:pt idx="1698">
                  <c:v>151.96031876906</c:v>
                </c:pt>
                <c:pt idx="1699">
                  <c:v>150.47713090055899</c:v>
                </c:pt>
                <c:pt idx="1700">
                  <c:v>149.236407897455</c:v>
                </c:pt>
                <c:pt idx="1701">
                  <c:v>149.284702320386</c:v>
                </c:pt>
                <c:pt idx="1702">
                  <c:v>149.60577225969499</c:v>
                </c:pt>
                <c:pt idx="1703">
                  <c:v>149.88431142717499</c:v>
                </c:pt>
                <c:pt idx="1704">
                  <c:v>150.24868287132099</c:v>
                </c:pt>
                <c:pt idx="1705">
                  <c:v>150.957258594835</c:v>
                </c:pt>
                <c:pt idx="1706">
                  <c:v>151.46268545681701</c:v>
                </c:pt>
                <c:pt idx="1707">
                  <c:v>153.01346647303299</c:v>
                </c:pt>
                <c:pt idx="1708">
                  <c:v>155.61320375453599</c:v>
                </c:pt>
                <c:pt idx="1709">
                  <c:v>157.68592147165401</c:v>
                </c:pt>
                <c:pt idx="1710">
                  <c:v>158.04638972870299</c:v>
                </c:pt>
                <c:pt idx="1711">
                  <c:v>158.045751225685</c:v>
                </c:pt>
                <c:pt idx="1712">
                  <c:v>157.98987265417199</c:v>
                </c:pt>
                <c:pt idx="1713">
                  <c:v>157.74070231985601</c:v>
                </c:pt>
                <c:pt idx="1714">
                  <c:v>156.91615396355101</c:v>
                </c:pt>
                <c:pt idx="1715">
                  <c:v>156.31947029731401</c:v>
                </c:pt>
                <c:pt idx="1716">
                  <c:v>156.51284366801599</c:v>
                </c:pt>
                <c:pt idx="1717">
                  <c:v>157.039404798926</c:v>
                </c:pt>
                <c:pt idx="1718">
                  <c:v>157.94214354888601</c:v>
                </c:pt>
                <c:pt idx="1719">
                  <c:v>158.357349560731</c:v>
                </c:pt>
                <c:pt idx="1720">
                  <c:v>158.99054261534101</c:v>
                </c:pt>
                <c:pt idx="1721">
                  <c:v>159.409995285581</c:v>
                </c:pt>
                <c:pt idx="1722">
                  <c:v>161.47497270442901</c:v>
                </c:pt>
                <c:pt idx="1723">
                  <c:v>164.315493399312</c:v>
                </c:pt>
                <c:pt idx="1724">
                  <c:v>167.002292217823</c:v>
                </c:pt>
                <c:pt idx="1725">
                  <c:v>166.79802069082999</c:v>
                </c:pt>
                <c:pt idx="1726">
                  <c:v>166.126243515863</c:v>
                </c:pt>
                <c:pt idx="1727">
                  <c:v>165.189461119123</c:v>
                </c:pt>
                <c:pt idx="1728">
                  <c:v>167.27972434666799</c:v>
                </c:pt>
                <c:pt idx="1729">
                  <c:v>169.85797728075099</c:v>
                </c:pt>
                <c:pt idx="1730">
                  <c:v>172.66376751041699</c:v>
                </c:pt>
                <c:pt idx="1731">
                  <c:v>174.63168822398899</c:v>
                </c:pt>
                <c:pt idx="1732">
                  <c:v>176.25969762664499</c:v>
                </c:pt>
                <c:pt idx="1733">
                  <c:v>177.917060226888</c:v>
                </c:pt>
                <c:pt idx="1734">
                  <c:v>174.72921981951001</c:v>
                </c:pt>
                <c:pt idx="1735">
                  <c:v>169.232880903221</c:v>
                </c:pt>
                <c:pt idx="1736">
                  <c:v>164.15760166420401</c:v>
                </c:pt>
                <c:pt idx="1737">
                  <c:v>161.711868763458</c:v>
                </c:pt>
                <c:pt idx="1738">
                  <c:v>160.27971381935501</c:v>
                </c:pt>
                <c:pt idx="1739">
                  <c:v>158.79933702712799</c:v>
                </c:pt>
                <c:pt idx="1740">
                  <c:v>160.17552434007499</c:v>
                </c:pt>
                <c:pt idx="1741">
                  <c:v>163.52177668742601</c:v>
                </c:pt>
                <c:pt idx="1742">
                  <c:v>166.49483629166599</c:v>
                </c:pt>
                <c:pt idx="1743">
                  <c:v>168.68621693920599</c:v>
                </c:pt>
                <c:pt idx="1744">
                  <c:v>170.207210140244</c:v>
                </c:pt>
                <c:pt idx="1745">
                  <c:v>172.07672589738999</c:v>
                </c:pt>
                <c:pt idx="1746">
                  <c:v>169.92932956604599</c:v>
                </c:pt>
                <c:pt idx="1747">
                  <c:v>166.73793908670899</c:v>
                </c:pt>
                <c:pt idx="1748">
                  <c:v>163.13324609295799</c:v>
                </c:pt>
                <c:pt idx="1749">
                  <c:v>160.71025532931199</c:v>
                </c:pt>
                <c:pt idx="1750">
                  <c:v>158.617815704375</c:v>
                </c:pt>
                <c:pt idx="1751">
                  <c:v>156.62705678469101</c:v>
                </c:pt>
                <c:pt idx="1752">
                  <c:v>154.45503248932701</c:v>
                </c:pt>
                <c:pt idx="1753">
                  <c:v>152.820571620876</c:v>
                </c:pt>
                <c:pt idx="1754">
                  <c:v>150.77846635687499</c:v>
                </c:pt>
                <c:pt idx="1755">
                  <c:v>149.99015714538299</c:v>
                </c:pt>
                <c:pt idx="1756">
                  <c:v>149.485663339604</c:v>
                </c:pt>
                <c:pt idx="1757">
                  <c:v>148.99447234514099</c:v>
                </c:pt>
                <c:pt idx="1758">
                  <c:v>149.43667066145301</c:v>
                </c:pt>
                <c:pt idx="1759">
                  <c:v>150.78034496898499</c:v>
                </c:pt>
                <c:pt idx="1760">
                  <c:v>151.68193460501499</c:v>
                </c:pt>
                <c:pt idx="1761">
                  <c:v>151.17259247517401</c:v>
                </c:pt>
                <c:pt idx="1762">
                  <c:v>150.79638694440999</c:v>
                </c:pt>
                <c:pt idx="1763">
                  <c:v>150.23858961412199</c:v>
                </c:pt>
                <c:pt idx="1764">
                  <c:v>148.18356414434899</c:v>
                </c:pt>
                <c:pt idx="1765">
                  <c:v>145.86038637802201</c:v>
                </c:pt>
                <c:pt idx="1766">
                  <c:v>143.47290632284199</c:v>
                </c:pt>
                <c:pt idx="1767">
                  <c:v>142.07675534202801</c:v>
                </c:pt>
                <c:pt idx="1768">
                  <c:v>141.12174927950801</c:v>
                </c:pt>
                <c:pt idx="1769">
                  <c:v>140.125727005551</c:v>
                </c:pt>
                <c:pt idx="1770">
                  <c:v>138.46643960760301</c:v>
                </c:pt>
                <c:pt idx="1771">
                  <c:v>136.27766768906</c:v>
                </c:pt>
                <c:pt idx="1772">
                  <c:v>134.19557908249601</c:v>
                </c:pt>
                <c:pt idx="1773">
                  <c:v>132.016751980989</c:v>
                </c:pt>
                <c:pt idx="1774">
                  <c:v>129.488500907804</c:v>
                </c:pt>
                <c:pt idx="1775">
                  <c:v>127.024650523557</c:v>
                </c:pt>
                <c:pt idx="1776">
                  <c:v>126.189138306347</c:v>
                </c:pt>
                <c:pt idx="1777">
                  <c:v>125.990509409699</c:v>
                </c:pt>
                <c:pt idx="1778">
                  <c:v>125.690092481611</c:v>
                </c:pt>
                <c:pt idx="1779">
                  <c:v>125.25092841668</c:v>
                </c:pt>
                <c:pt idx="1780">
                  <c:v>124.932520036364</c:v>
                </c:pt>
                <c:pt idx="1781">
                  <c:v>124.546273177047</c:v>
                </c:pt>
                <c:pt idx="1782">
                  <c:v>123.025692565401</c:v>
                </c:pt>
                <c:pt idx="1783">
                  <c:v>121.498649705278</c:v>
                </c:pt>
                <c:pt idx="1784">
                  <c:v>119.822333380655</c:v>
                </c:pt>
                <c:pt idx="1785">
                  <c:v>118.90543494787001</c:v>
                </c:pt>
                <c:pt idx="1786">
                  <c:v>118.16122834248</c:v>
                </c:pt>
                <c:pt idx="1787">
                  <c:v>117.48915805563</c:v>
                </c:pt>
                <c:pt idx="1788">
                  <c:v>117.395908952322</c:v>
                </c:pt>
                <c:pt idx="1789">
                  <c:v>117.025616447549</c:v>
                </c:pt>
                <c:pt idx="1790">
                  <c:v>116.987968046818</c:v>
                </c:pt>
                <c:pt idx="1791">
                  <c:v>116.482971055793</c:v>
                </c:pt>
                <c:pt idx="1792">
                  <c:v>115.40658180456199</c:v>
                </c:pt>
                <c:pt idx="1793">
                  <c:v>114.534623108632</c:v>
                </c:pt>
                <c:pt idx="1794">
                  <c:v>115.23234202033601</c:v>
                </c:pt>
                <c:pt idx="1795">
                  <c:v>116.427744254865</c:v>
                </c:pt>
                <c:pt idx="1796">
                  <c:v>117.531471887919</c:v>
                </c:pt>
                <c:pt idx="1797">
                  <c:v>118.422411353558</c:v>
                </c:pt>
                <c:pt idx="1798">
                  <c:v>119.557125331333</c:v>
                </c:pt>
                <c:pt idx="1799">
                  <c:v>120.432848746177</c:v>
                </c:pt>
                <c:pt idx="1800">
                  <c:v>120.08903396693201</c:v>
                </c:pt>
                <c:pt idx="1801">
                  <c:v>119.344501821495</c:v>
                </c:pt>
                <c:pt idx="1802">
                  <c:v>118.697848201255</c:v>
                </c:pt>
                <c:pt idx="1803">
                  <c:v>120.15834969816601</c:v>
                </c:pt>
                <c:pt idx="1804">
                  <c:v>122.715804674906</c:v>
                </c:pt>
                <c:pt idx="1805">
                  <c:v>125.008884845821</c:v>
                </c:pt>
                <c:pt idx="1806">
                  <c:v>127.771219980767</c:v>
                </c:pt>
                <c:pt idx="1807">
                  <c:v>131.49021384861101</c:v>
                </c:pt>
                <c:pt idx="1808">
                  <c:v>134.77571976442999</c:v>
                </c:pt>
                <c:pt idx="1809">
                  <c:v>133.56423207019199</c:v>
                </c:pt>
                <c:pt idx="1810">
                  <c:v>130.91879304326</c:v>
                </c:pt>
                <c:pt idx="1811">
                  <c:v>128.236374861191</c:v>
                </c:pt>
                <c:pt idx="1812">
                  <c:v>128.46327468838001</c:v>
                </c:pt>
                <c:pt idx="1813">
                  <c:v>129.91286060061199</c:v>
                </c:pt>
                <c:pt idx="1814">
                  <c:v>131.21004097326099</c:v>
                </c:pt>
                <c:pt idx="1815">
                  <c:v>133.62327414072499</c:v>
                </c:pt>
                <c:pt idx="1816">
                  <c:v>136.91415263465601</c:v>
                </c:pt>
                <c:pt idx="1817">
                  <c:v>140.05643743426</c:v>
                </c:pt>
                <c:pt idx="1818">
                  <c:v>140.79391642458401</c:v>
                </c:pt>
                <c:pt idx="1819">
                  <c:v>140.79032078356801</c:v>
                </c:pt>
                <c:pt idx="1820">
                  <c:v>140.901935449663</c:v>
                </c:pt>
                <c:pt idx="1821">
                  <c:v>143.14663548374099</c:v>
                </c:pt>
                <c:pt idx="1822">
                  <c:v>146.693956171672</c:v>
                </c:pt>
                <c:pt idx="1823">
                  <c:v>149.83391410072201</c:v>
                </c:pt>
                <c:pt idx="1824">
                  <c:v>150.379483081177</c:v>
                </c:pt>
                <c:pt idx="1825">
                  <c:v>150.10473266560999</c:v>
                </c:pt>
                <c:pt idx="1826">
                  <c:v>149.97879544785599</c:v>
                </c:pt>
                <c:pt idx="1827">
                  <c:v>149.877727218986</c:v>
                </c:pt>
                <c:pt idx="1828">
                  <c:v>149.34157342424299</c:v>
                </c:pt>
                <c:pt idx="1829">
                  <c:v>149.03455863478999</c:v>
                </c:pt>
                <c:pt idx="1830">
                  <c:v>146.15011934808601</c:v>
                </c:pt>
                <c:pt idx="1831">
                  <c:v>141.980631743223</c:v>
                </c:pt>
                <c:pt idx="1832">
                  <c:v>138.022751925427</c:v>
                </c:pt>
                <c:pt idx="1833">
                  <c:v>135.46673892198299</c:v>
                </c:pt>
                <c:pt idx="1834">
                  <c:v>133.10935430537899</c:v>
                </c:pt>
                <c:pt idx="1835">
                  <c:v>130.786737867802</c:v>
                </c:pt>
                <c:pt idx="1836">
                  <c:v>127.150192991926</c:v>
                </c:pt>
                <c:pt idx="1837">
                  <c:v>123.129337831801</c:v>
                </c:pt>
                <c:pt idx="1838">
                  <c:v>119.08956849398</c:v>
                </c:pt>
                <c:pt idx="1839">
                  <c:v>120.046571166387</c:v>
                </c:pt>
                <c:pt idx="1840">
                  <c:v>122.330332688741</c:v>
                </c:pt>
                <c:pt idx="1841">
                  <c:v>124.802594466051</c:v>
                </c:pt>
                <c:pt idx="1842">
                  <c:v>123.71459405685999</c:v>
                </c:pt>
                <c:pt idx="1843">
                  <c:v>122.192753692834</c:v>
                </c:pt>
                <c:pt idx="1844">
                  <c:v>120.25830747658701</c:v>
                </c:pt>
                <c:pt idx="1845">
                  <c:v>119.282434075822</c:v>
                </c:pt>
                <c:pt idx="1846">
                  <c:v>118.589266937407</c:v>
                </c:pt>
                <c:pt idx="1847">
                  <c:v>117.972593729876</c:v>
                </c:pt>
                <c:pt idx="1848">
                  <c:v>119.71670273738501</c:v>
                </c:pt>
                <c:pt idx="1849">
                  <c:v>122.363806267977</c:v>
                </c:pt>
                <c:pt idx="1850">
                  <c:v>124.931869515722</c:v>
                </c:pt>
                <c:pt idx="1851">
                  <c:v>126.473215970315</c:v>
                </c:pt>
                <c:pt idx="1852">
                  <c:v>127.284703057626</c:v>
                </c:pt>
                <c:pt idx="1853">
                  <c:v>128.384697319466</c:v>
                </c:pt>
                <c:pt idx="1854">
                  <c:v>126.751727194813</c:v>
                </c:pt>
                <c:pt idx="1855">
                  <c:v>123.598017931461</c:v>
                </c:pt>
                <c:pt idx="1856">
                  <c:v>120.909682851464</c:v>
                </c:pt>
                <c:pt idx="1857">
                  <c:v>118.70225742562</c:v>
                </c:pt>
                <c:pt idx="1858">
                  <c:v>116.89340851270001</c:v>
                </c:pt>
                <c:pt idx="1859">
                  <c:v>114.781480596302</c:v>
                </c:pt>
                <c:pt idx="1860">
                  <c:v>115.806247377783</c:v>
                </c:pt>
                <c:pt idx="1861">
                  <c:v>117.945920810479</c:v>
                </c:pt>
                <c:pt idx="1862">
                  <c:v>120.09257653040299</c:v>
                </c:pt>
                <c:pt idx="1863">
                  <c:v>121.98285928983999</c:v>
                </c:pt>
                <c:pt idx="1864">
                  <c:v>123.60558860284399</c:v>
                </c:pt>
                <c:pt idx="1865">
                  <c:v>125.590456523111</c:v>
                </c:pt>
                <c:pt idx="1866">
                  <c:v>127.876485171941</c:v>
                </c:pt>
                <c:pt idx="1867">
                  <c:v>131.06074396938601</c:v>
                </c:pt>
                <c:pt idx="1868">
                  <c:v>135.318368109224</c:v>
                </c:pt>
                <c:pt idx="1869">
                  <c:v>137.43885397982299</c:v>
                </c:pt>
                <c:pt idx="1870">
                  <c:v>142.672235901188</c:v>
                </c:pt>
                <c:pt idx="1871">
                  <c:v>148.638141340153</c:v>
                </c:pt>
                <c:pt idx="1872">
                  <c:v>151.489778490578</c:v>
                </c:pt>
                <c:pt idx="1873">
                  <c:v>151.53986961005501</c:v>
                </c:pt>
                <c:pt idx="1874">
                  <c:v>150.464359220962</c:v>
                </c:pt>
                <c:pt idx="1875">
                  <c:v>149.35758861623299</c:v>
                </c:pt>
                <c:pt idx="1876">
                  <c:v>146.64992976969799</c:v>
                </c:pt>
                <c:pt idx="1877">
                  <c:v>144.381240378016</c:v>
                </c:pt>
                <c:pt idx="1878">
                  <c:v>143.673899233132</c:v>
                </c:pt>
                <c:pt idx="1879">
                  <c:v>142.99832923740601</c:v>
                </c:pt>
                <c:pt idx="1880">
                  <c:v>142.59965058734099</c:v>
                </c:pt>
                <c:pt idx="1881">
                  <c:v>142.24563197736899</c:v>
                </c:pt>
                <c:pt idx="1882">
                  <c:v>142.16996234846499</c:v>
                </c:pt>
                <c:pt idx="1883">
                  <c:v>141.89888307413901</c:v>
                </c:pt>
                <c:pt idx="1884">
                  <c:v>142.41978114746499</c:v>
                </c:pt>
                <c:pt idx="1885">
                  <c:v>143.55982567600401</c:v>
                </c:pt>
                <c:pt idx="1886">
                  <c:v>144.387955575993</c:v>
                </c:pt>
                <c:pt idx="1887">
                  <c:v>145.227750928446</c:v>
                </c:pt>
                <c:pt idx="1888">
                  <c:v>146.337463837992</c:v>
                </c:pt>
                <c:pt idx="1889">
                  <c:v>147.23544623961399</c:v>
                </c:pt>
                <c:pt idx="1890">
                  <c:v>148.89612758103499</c:v>
                </c:pt>
                <c:pt idx="1891">
                  <c:v>151.47484094569899</c:v>
                </c:pt>
                <c:pt idx="1892">
                  <c:v>153.53705607323701</c:v>
                </c:pt>
                <c:pt idx="1893">
                  <c:v>155.18101035572801</c:v>
                </c:pt>
                <c:pt idx="1894">
                  <c:v>156.38658100845799</c:v>
                </c:pt>
                <c:pt idx="1895">
                  <c:v>157.66956953942301</c:v>
                </c:pt>
                <c:pt idx="1896">
                  <c:v>158.30589906339301</c:v>
                </c:pt>
                <c:pt idx="1897">
                  <c:v>158.46903120987599</c:v>
                </c:pt>
                <c:pt idx="1898">
                  <c:v>158.71817764955301</c:v>
                </c:pt>
                <c:pt idx="1899">
                  <c:v>159.10534121471301</c:v>
                </c:pt>
                <c:pt idx="1900">
                  <c:v>159.17016010056699</c:v>
                </c:pt>
                <c:pt idx="1901">
                  <c:v>159.43496550387999</c:v>
                </c:pt>
                <c:pt idx="1902">
                  <c:v>160.68029333068699</c:v>
                </c:pt>
                <c:pt idx="1903">
                  <c:v>162.54506872645501</c:v>
                </c:pt>
                <c:pt idx="1904">
                  <c:v>164.22683608249599</c:v>
                </c:pt>
                <c:pt idx="1905">
                  <c:v>163.432632628834</c:v>
                </c:pt>
                <c:pt idx="1906">
                  <c:v>161.78758123702801</c:v>
                </c:pt>
                <c:pt idx="1907">
                  <c:v>160.17460440321099</c:v>
                </c:pt>
                <c:pt idx="1908">
                  <c:v>158.324614672346</c:v>
                </c:pt>
                <c:pt idx="1909">
                  <c:v>156.09677188608001</c:v>
                </c:pt>
                <c:pt idx="1910">
                  <c:v>154.15494194726699</c:v>
                </c:pt>
                <c:pt idx="1911">
                  <c:v>154.539321933856</c:v>
                </c:pt>
                <c:pt idx="1912">
                  <c:v>156.02355985439701</c:v>
                </c:pt>
                <c:pt idx="1913">
                  <c:v>157.22020280005299</c:v>
                </c:pt>
                <c:pt idx="1914">
                  <c:v>153.76230170355399</c:v>
                </c:pt>
                <c:pt idx="1915">
                  <c:v>148.48904325457301</c:v>
                </c:pt>
                <c:pt idx="1916">
                  <c:v>143.43642817540299</c:v>
                </c:pt>
                <c:pt idx="1917">
                  <c:v>142.114674883806</c:v>
                </c:pt>
                <c:pt idx="1918">
                  <c:v>142.09150765828699</c:v>
                </c:pt>
                <c:pt idx="1919">
                  <c:v>142.123135114582</c:v>
                </c:pt>
                <c:pt idx="1920">
                  <c:v>142.878677755231</c:v>
                </c:pt>
                <c:pt idx="1921">
                  <c:v>144.08247591119999</c:v>
                </c:pt>
                <c:pt idx="1922">
                  <c:v>145.183999046606</c:v>
                </c:pt>
                <c:pt idx="1923">
                  <c:v>145.22468482240899</c:v>
                </c:pt>
                <c:pt idx="1924">
                  <c:v>144.586298018798</c:v>
                </c:pt>
                <c:pt idx="1925">
                  <c:v>144.06770457391701</c:v>
                </c:pt>
                <c:pt idx="1926">
                  <c:v>143.569399012557</c:v>
                </c:pt>
                <c:pt idx="1927">
                  <c:v>143.67864150590901</c:v>
                </c:pt>
                <c:pt idx="1928">
                  <c:v>143.41725044330801</c:v>
                </c:pt>
                <c:pt idx="1929">
                  <c:v>141.45791890722501</c:v>
                </c:pt>
                <c:pt idx="1930">
                  <c:v>139.10447551536001</c:v>
                </c:pt>
                <c:pt idx="1931">
                  <c:v>136.57753625423101</c:v>
                </c:pt>
                <c:pt idx="1932">
                  <c:v>135.782437141397</c:v>
                </c:pt>
                <c:pt idx="1933">
                  <c:v>135.73383897976399</c:v>
                </c:pt>
                <c:pt idx="1934">
                  <c:v>135.75686247693201</c:v>
                </c:pt>
                <c:pt idx="1935">
                  <c:v>135.39118176259899</c:v>
                </c:pt>
                <c:pt idx="1936">
                  <c:v>134.808612215642</c:v>
                </c:pt>
                <c:pt idx="1937">
                  <c:v>134.28010257844701</c:v>
                </c:pt>
                <c:pt idx="1938">
                  <c:v>130.250111859529</c:v>
                </c:pt>
                <c:pt idx="1939">
                  <c:v>125.28525362830401</c:v>
                </c:pt>
                <c:pt idx="1940">
                  <c:v>120.155865554126</c:v>
                </c:pt>
                <c:pt idx="1941">
                  <c:v>122.253775059878</c:v>
                </c:pt>
                <c:pt idx="1942">
                  <c:v>126.44384504667001</c:v>
                </c:pt>
                <c:pt idx="1943">
                  <c:v>130.832881757656</c:v>
                </c:pt>
                <c:pt idx="1944">
                  <c:v>133.152908297523</c:v>
                </c:pt>
                <c:pt idx="1945">
                  <c:v>134.64010685908099</c:v>
                </c:pt>
                <c:pt idx="1946">
                  <c:v>136.12160855156199</c:v>
                </c:pt>
                <c:pt idx="1947">
                  <c:v>135.23436049069301</c:v>
                </c:pt>
                <c:pt idx="1948">
                  <c:v>133.76536815304499</c:v>
                </c:pt>
                <c:pt idx="1949">
                  <c:v>131.996212956422</c:v>
                </c:pt>
                <c:pt idx="1950">
                  <c:v>131.20548799445899</c:v>
                </c:pt>
                <c:pt idx="1951">
                  <c:v>130.73201495964199</c:v>
                </c:pt>
                <c:pt idx="1952">
                  <c:v>130.36277052495399</c:v>
                </c:pt>
                <c:pt idx="1953">
                  <c:v>130.54562453458999</c:v>
                </c:pt>
                <c:pt idx="1954">
                  <c:v>131.19103613873901</c:v>
                </c:pt>
                <c:pt idx="1955">
                  <c:v>131.71297924983901</c:v>
                </c:pt>
                <c:pt idx="1956">
                  <c:v>132.065072875303</c:v>
                </c:pt>
                <c:pt idx="1957">
                  <c:v>132.349505520713</c:v>
                </c:pt>
                <c:pt idx="1958">
                  <c:v>132.71385210960901</c:v>
                </c:pt>
                <c:pt idx="1959">
                  <c:v>133.11382766001401</c:v>
                </c:pt>
                <c:pt idx="1960">
                  <c:v>133.754741098219</c:v>
                </c:pt>
                <c:pt idx="1961">
                  <c:v>134.17211780954801</c:v>
                </c:pt>
                <c:pt idx="1962">
                  <c:v>133.86062343114801</c:v>
                </c:pt>
                <c:pt idx="1963">
                  <c:v>133.80674143213199</c:v>
                </c:pt>
                <c:pt idx="1964">
                  <c:v>133.521987127589</c:v>
                </c:pt>
                <c:pt idx="1965">
                  <c:v>132.24544052668799</c:v>
                </c:pt>
                <c:pt idx="1966">
                  <c:v>130.390625796872</c:v>
                </c:pt>
                <c:pt idx="1967">
                  <c:v>128.77505488170101</c:v>
                </c:pt>
                <c:pt idx="1968">
                  <c:v>128.365085064233</c:v>
                </c:pt>
                <c:pt idx="1969">
                  <c:v>127.997429509952</c:v>
                </c:pt>
                <c:pt idx="1970">
                  <c:v>127.969911813591</c:v>
                </c:pt>
                <c:pt idx="1971">
                  <c:v>125.303955996113</c:v>
                </c:pt>
                <c:pt idx="1972">
                  <c:v>122.31591691403599</c:v>
                </c:pt>
                <c:pt idx="1973">
                  <c:v>118.96417263778</c:v>
                </c:pt>
                <c:pt idx="1974">
                  <c:v>118.03829181558299</c:v>
                </c:pt>
                <c:pt idx="1975">
                  <c:v>118.08425921601599</c:v>
                </c:pt>
                <c:pt idx="1976">
                  <c:v>118.145929953371</c:v>
                </c:pt>
                <c:pt idx="1977">
                  <c:v>118.097001108071</c:v>
                </c:pt>
                <c:pt idx="1978">
                  <c:v>117.788138702301</c:v>
                </c:pt>
                <c:pt idx="1979">
                  <c:v>117.590435150749</c:v>
                </c:pt>
                <c:pt idx="1980">
                  <c:v>120.143359400024</c:v>
                </c:pt>
                <c:pt idx="1981">
                  <c:v>123.110157192131</c:v>
                </c:pt>
                <c:pt idx="1982">
                  <c:v>126.334629367822</c:v>
                </c:pt>
                <c:pt idx="1983">
                  <c:v>133.986939667798</c:v>
                </c:pt>
                <c:pt idx="1984">
                  <c:v>143.50268719994401</c:v>
                </c:pt>
                <c:pt idx="1985">
                  <c:v>152.951977012512</c:v>
                </c:pt>
                <c:pt idx="1986">
                  <c:v>158.41572998347999</c:v>
                </c:pt>
                <c:pt idx="1987">
                  <c:v>162.70607486960299</c:v>
                </c:pt>
                <c:pt idx="1988">
                  <c:v>167.08800265958001</c:v>
                </c:pt>
                <c:pt idx="1989">
                  <c:v>167.65702972787801</c:v>
                </c:pt>
                <c:pt idx="1990">
                  <c:v>167.754684972771</c:v>
                </c:pt>
                <c:pt idx="1991">
                  <c:v>167.29584583528199</c:v>
                </c:pt>
                <c:pt idx="1992">
                  <c:v>166.14126777431099</c:v>
                </c:pt>
                <c:pt idx="1993">
                  <c:v>164.795791688191</c:v>
                </c:pt>
                <c:pt idx="1994">
                  <c:v>163.60520353308101</c:v>
                </c:pt>
                <c:pt idx="1995">
                  <c:v>164.43596528683199</c:v>
                </c:pt>
                <c:pt idx="1996">
                  <c:v>165.83515351009601</c:v>
                </c:pt>
                <c:pt idx="1997">
                  <c:v>167.39047261313999</c:v>
                </c:pt>
                <c:pt idx="1998">
                  <c:v>165.26280123870501</c:v>
                </c:pt>
                <c:pt idx="1999">
                  <c:v>162.04967839018701</c:v>
                </c:pt>
                <c:pt idx="2000">
                  <c:v>158.793683586859</c:v>
                </c:pt>
                <c:pt idx="2001">
                  <c:v>154.02570604667801</c:v>
                </c:pt>
                <c:pt idx="2002">
                  <c:v>149.30495691473999</c:v>
                </c:pt>
                <c:pt idx="2003">
                  <c:v>144.45187933424199</c:v>
                </c:pt>
                <c:pt idx="2004">
                  <c:v>145.20619286601701</c:v>
                </c:pt>
                <c:pt idx="2005">
                  <c:v>147.94801778712599</c:v>
                </c:pt>
                <c:pt idx="2006">
                  <c:v>150.65989697327799</c:v>
                </c:pt>
                <c:pt idx="2007">
                  <c:v>151.09163726430799</c:v>
                </c:pt>
                <c:pt idx="2008">
                  <c:v>150.94671793513399</c:v>
                </c:pt>
                <c:pt idx="2009">
                  <c:v>150.69049820160799</c:v>
                </c:pt>
                <c:pt idx="2010">
                  <c:v>151.403144320835</c:v>
                </c:pt>
                <c:pt idx="2011">
                  <c:v>152.60453597926099</c:v>
                </c:pt>
                <c:pt idx="2012">
                  <c:v>153.65369866587301</c:v>
                </c:pt>
                <c:pt idx="2013">
                  <c:v>152.86650191098499</c:v>
                </c:pt>
                <c:pt idx="2014">
                  <c:v>151.576412742061</c:v>
                </c:pt>
                <c:pt idx="2015">
                  <c:v>150.11269450559899</c:v>
                </c:pt>
                <c:pt idx="2016">
                  <c:v>148.59933827527601</c:v>
                </c:pt>
                <c:pt idx="2017">
                  <c:v>147.06121414716699</c:v>
                </c:pt>
                <c:pt idx="2018">
                  <c:v>145.39808954697</c:v>
                </c:pt>
                <c:pt idx="2019">
                  <c:v>146.36173016373701</c:v>
                </c:pt>
                <c:pt idx="2020">
                  <c:v>148.87697604364701</c:v>
                </c:pt>
                <c:pt idx="2021">
                  <c:v>150.97188769637901</c:v>
                </c:pt>
                <c:pt idx="2022">
                  <c:v>149.71542293624299</c:v>
                </c:pt>
                <c:pt idx="2023">
                  <c:v>147.10736018758999</c:v>
                </c:pt>
                <c:pt idx="2024">
                  <c:v>144.89018274536701</c:v>
                </c:pt>
                <c:pt idx="2025">
                  <c:v>143.22501126116001</c:v>
                </c:pt>
                <c:pt idx="2026">
                  <c:v>141.91682149833699</c:v>
                </c:pt>
                <c:pt idx="2027">
                  <c:v>140.41929857628401</c:v>
                </c:pt>
                <c:pt idx="2028">
                  <c:v>140.77217731312001</c:v>
                </c:pt>
                <c:pt idx="2029">
                  <c:v>141.84488589115799</c:v>
                </c:pt>
                <c:pt idx="2030">
                  <c:v>142.93104448497601</c:v>
                </c:pt>
                <c:pt idx="2031">
                  <c:v>143.05173317734301</c:v>
                </c:pt>
                <c:pt idx="2032">
                  <c:v>143.28629155445199</c:v>
                </c:pt>
                <c:pt idx="2033">
                  <c:v>143.40851536236599</c:v>
                </c:pt>
                <c:pt idx="2034">
                  <c:v>142.14740202664501</c:v>
                </c:pt>
                <c:pt idx="2035">
                  <c:v>140.36622889526799</c:v>
                </c:pt>
                <c:pt idx="2036">
                  <c:v>138.67710093950001</c:v>
                </c:pt>
                <c:pt idx="2037">
                  <c:v>139.345968831259</c:v>
                </c:pt>
                <c:pt idx="2038">
                  <c:v>140.733354114272</c:v>
                </c:pt>
                <c:pt idx="2039">
                  <c:v>142.09318434506699</c:v>
                </c:pt>
                <c:pt idx="2040">
                  <c:v>142.358551329287</c:v>
                </c:pt>
                <c:pt idx="2041">
                  <c:v>142.24797805113499</c:v>
                </c:pt>
                <c:pt idx="2042">
                  <c:v>142.10368519974401</c:v>
                </c:pt>
                <c:pt idx="2043">
                  <c:v>142.40596861653799</c:v>
                </c:pt>
                <c:pt idx="2044">
                  <c:v>142.908250152411</c:v>
                </c:pt>
                <c:pt idx="2045">
                  <c:v>143.24044669113999</c:v>
                </c:pt>
                <c:pt idx="2046">
                  <c:v>143.52230394058901</c:v>
                </c:pt>
                <c:pt idx="2047">
                  <c:v>144.11903845654101</c:v>
                </c:pt>
                <c:pt idx="2048">
                  <c:v>144.598550711114</c:v>
                </c:pt>
                <c:pt idx="2049">
                  <c:v>147.058337863563</c:v>
                </c:pt>
                <c:pt idx="2050">
                  <c:v>150.06307273364001</c:v>
                </c:pt>
                <c:pt idx="2051">
                  <c:v>153.240474545876</c:v>
                </c:pt>
                <c:pt idx="2052">
                  <c:v>154.34565670214101</c:v>
                </c:pt>
                <c:pt idx="2053">
                  <c:v>154.66610829948101</c:v>
                </c:pt>
                <c:pt idx="2054">
                  <c:v>155.040256626603</c:v>
                </c:pt>
                <c:pt idx="2055">
                  <c:v>157.14118761206799</c:v>
                </c:pt>
                <c:pt idx="2056">
                  <c:v>159.76757394657</c:v>
                </c:pt>
                <c:pt idx="2057">
                  <c:v>162.50443046011699</c:v>
                </c:pt>
                <c:pt idx="2058">
                  <c:v>164.54415800150201</c:v>
                </c:pt>
                <c:pt idx="2059">
                  <c:v>167.19319807221601</c:v>
                </c:pt>
                <c:pt idx="2060">
                  <c:v>169.27081005076201</c:v>
                </c:pt>
                <c:pt idx="2061">
                  <c:v>170.44181160852699</c:v>
                </c:pt>
                <c:pt idx="2062">
                  <c:v>171.55418955533301</c:v>
                </c:pt>
                <c:pt idx="2063">
                  <c:v>172.48639985541601</c:v>
                </c:pt>
                <c:pt idx="2064">
                  <c:v>171.33189613912799</c:v>
                </c:pt>
                <c:pt idx="2065">
                  <c:v>169.88659420805101</c:v>
                </c:pt>
                <c:pt idx="2066">
                  <c:v>168.253007626211</c:v>
                </c:pt>
                <c:pt idx="2067">
                  <c:v>171.54850411158</c:v>
                </c:pt>
                <c:pt idx="2068">
                  <c:v>176.27335307519201</c:v>
                </c:pt>
                <c:pt idx="2069">
                  <c:v>181.18688445659899</c:v>
                </c:pt>
                <c:pt idx="2070">
                  <c:v>185.598164328953</c:v>
                </c:pt>
                <c:pt idx="2071">
                  <c:v>189.83125972494901</c:v>
                </c:pt>
                <c:pt idx="2072">
                  <c:v>193.93416024545101</c:v>
                </c:pt>
                <c:pt idx="2073">
                  <c:v>193.677877137519</c:v>
                </c:pt>
                <c:pt idx="2074">
                  <c:v>191.260159970432</c:v>
                </c:pt>
                <c:pt idx="2075">
                  <c:v>189.29025268506899</c:v>
                </c:pt>
                <c:pt idx="2076">
                  <c:v>186.71820943919701</c:v>
                </c:pt>
                <c:pt idx="2077">
                  <c:v>184.05853519798899</c:v>
                </c:pt>
                <c:pt idx="2078">
                  <c:v>181.38239263529701</c:v>
                </c:pt>
                <c:pt idx="2079">
                  <c:v>180.04495221765799</c:v>
                </c:pt>
                <c:pt idx="2080">
                  <c:v>178.762933152952</c:v>
                </c:pt>
                <c:pt idx="2081">
                  <c:v>177.707987268202</c:v>
                </c:pt>
                <c:pt idx="2082">
                  <c:v>178.91943922120501</c:v>
                </c:pt>
                <c:pt idx="2083">
                  <c:v>181.53408217785201</c:v>
                </c:pt>
                <c:pt idx="2084">
                  <c:v>183.860109256269</c:v>
                </c:pt>
                <c:pt idx="2085">
                  <c:v>183.29194945493299</c:v>
                </c:pt>
                <c:pt idx="2086">
                  <c:v>181.60355203067101</c:v>
                </c:pt>
                <c:pt idx="2087">
                  <c:v>180.111705145765</c:v>
                </c:pt>
                <c:pt idx="2088">
                  <c:v>179.027441264549</c:v>
                </c:pt>
                <c:pt idx="2089">
                  <c:v>178.47836061288601</c:v>
                </c:pt>
                <c:pt idx="2090">
                  <c:v>177.68511860726301</c:v>
                </c:pt>
                <c:pt idx="2091">
                  <c:v>177.022230077828</c:v>
                </c:pt>
                <c:pt idx="2092">
                  <c:v>177.144684124462</c:v>
                </c:pt>
                <c:pt idx="2093">
                  <c:v>176.881727468977</c:v>
                </c:pt>
                <c:pt idx="2094">
                  <c:v>177.31591388191001</c:v>
                </c:pt>
                <c:pt idx="2095">
                  <c:v>177.42339461810101</c:v>
                </c:pt>
                <c:pt idx="2096">
                  <c:v>177.91660861800199</c:v>
                </c:pt>
                <c:pt idx="2097">
                  <c:v>178.928268683022</c:v>
                </c:pt>
                <c:pt idx="2098">
                  <c:v>179.84523614614</c:v>
                </c:pt>
                <c:pt idx="2099">
                  <c:v>180.88762723117799</c:v>
                </c:pt>
                <c:pt idx="2100">
                  <c:v>177.966579358709</c:v>
                </c:pt>
                <c:pt idx="2101">
                  <c:v>172.97794867834901</c:v>
                </c:pt>
                <c:pt idx="2102">
                  <c:v>168.385651887497</c:v>
                </c:pt>
                <c:pt idx="2103">
                  <c:v>168.392237973265</c:v>
                </c:pt>
                <c:pt idx="2104">
                  <c:v>170.19808616613199</c:v>
                </c:pt>
                <c:pt idx="2105">
                  <c:v>171.70805088738399</c:v>
                </c:pt>
                <c:pt idx="2106">
                  <c:v>170.30831652494001</c:v>
                </c:pt>
                <c:pt idx="2107">
                  <c:v>167.639550484593</c:v>
                </c:pt>
                <c:pt idx="2108">
                  <c:v>165.203966984575</c:v>
                </c:pt>
                <c:pt idx="2109">
                  <c:v>164.138379964492</c:v>
                </c:pt>
                <c:pt idx="2110">
                  <c:v>162.81427723873401</c:v>
                </c:pt>
                <c:pt idx="2111">
                  <c:v>161.851183899717</c:v>
                </c:pt>
                <c:pt idx="2112">
                  <c:v>160.253737024016</c:v>
                </c:pt>
                <c:pt idx="2113">
                  <c:v>158.253213197365</c:v>
                </c:pt>
                <c:pt idx="2114">
                  <c:v>156.26827661773601</c:v>
                </c:pt>
                <c:pt idx="2115">
                  <c:v>155.05187078578399</c:v>
                </c:pt>
                <c:pt idx="2116">
                  <c:v>153.873381550273</c:v>
                </c:pt>
                <c:pt idx="2117">
                  <c:v>152.708149532851</c:v>
                </c:pt>
                <c:pt idx="2118">
                  <c:v>151.154721718367</c:v>
                </c:pt>
                <c:pt idx="2119">
                  <c:v>149.866337059469</c:v>
                </c:pt>
                <c:pt idx="2120">
                  <c:v>148.47223821424899</c:v>
                </c:pt>
                <c:pt idx="2121">
                  <c:v>148.926226474819</c:v>
                </c:pt>
                <c:pt idx="2122">
                  <c:v>149.96664613565301</c:v>
                </c:pt>
                <c:pt idx="2123">
                  <c:v>151.09232432425901</c:v>
                </c:pt>
                <c:pt idx="2124">
                  <c:v>149.30826109026</c:v>
                </c:pt>
                <c:pt idx="2125">
                  <c:v>146.550813146606</c:v>
                </c:pt>
                <c:pt idx="2126">
                  <c:v>143.83904386074499</c:v>
                </c:pt>
                <c:pt idx="2127">
                  <c:v>144.453982508613</c:v>
                </c:pt>
                <c:pt idx="2128">
                  <c:v>146.96365331945</c:v>
                </c:pt>
                <c:pt idx="2129">
                  <c:v>148.925457825352</c:v>
                </c:pt>
                <c:pt idx="2130">
                  <c:v>149.12166464814899</c:v>
                </c:pt>
                <c:pt idx="2131">
                  <c:v>148.60931646219001</c:v>
                </c:pt>
                <c:pt idx="2132">
                  <c:v>148.17419193820999</c:v>
                </c:pt>
                <c:pt idx="2133">
                  <c:v>149.23457951563799</c:v>
                </c:pt>
                <c:pt idx="2134">
                  <c:v>151.03740838222299</c:v>
                </c:pt>
                <c:pt idx="2135">
                  <c:v>152.507781417275</c:v>
                </c:pt>
                <c:pt idx="2136">
                  <c:v>152.32899447826199</c:v>
                </c:pt>
                <c:pt idx="2137">
                  <c:v>150.93822033432701</c:v>
                </c:pt>
                <c:pt idx="2138">
                  <c:v>149.94750211830001</c:v>
                </c:pt>
                <c:pt idx="2139">
                  <c:v>149.13197379623099</c:v>
                </c:pt>
                <c:pt idx="2140">
                  <c:v>148.587263714806</c:v>
                </c:pt>
                <c:pt idx="2141">
                  <c:v>147.927499130602</c:v>
                </c:pt>
                <c:pt idx="2142">
                  <c:v>146.575506360085</c:v>
                </c:pt>
                <c:pt idx="2143">
                  <c:v>145.34515526397601</c:v>
                </c:pt>
                <c:pt idx="2144">
                  <c:v>144.01002685974299</c:v>
                </c:pt>
                <c:pt idx="2145">
                  <c:v>142.51899159670799</c:v>
                </c:pt>
                <c:pt idx="2146">
                  <c:v>141.04841845181201</c:v>
                </c:pt>
                <c:pt idx="2147">
                  <c:v>139.50018497313201</c:v>
                </c:pt>
                <c:pt idx="2148">
                  <c:v>135.74673394082399</c:v>
                </c:pt>
                <c:pt idx="2149">
                  <c:v>131.34959260085199</c:v>
                </c:pt>
                <c:pt idx="2150">
                  <c:v>126.868997499624</c:v>
                </c:pt>
                <c:pt idx="2151">
                  <c:v>126.27358484922701</c:v>
                </c:pt>
                <c:pt idx="2152">
                  <c:v>127.068588036419</c:v>
                </c:pt>
                <c:pt idx="2153">
                  <c:v>127.812456543425</c:v>
                </c:pt>
                <c:pt idx="2154">
                  <c:v>129.367823235895</c:v>
                </c:pt>
                <c:pt idx="2155">
                  <c:v>131.53379880863301</c:v>
                </c:pt>
                <c:pt idx="2156">
                  <c:v>133.45648604633701</c:v>
                </c:pt>
                <c:pt idx="2157">
                  <c:v>135.87937701200499</c:v>
                </c:pt>
                <c:pt idx="2158">
                  <c:v>138.71042036176399</c:v>
                </c:pt>
                <c:pt idx="2159">
                  <c:v>141.46700983336299</c:v>
                </c:pt>
                <c:pt idx="2160">
                  <c:v>139.021390549599</c:v>
                </c:pt>
                <c:pt idx="2161">
                  <c:v>134.86411890254001</c:v>
                </c:pt>
                <c:pt idx="2162">
                  <c:v>130.766545279502</c:v>
                </c:pt>
                <c:pt idx="2163">
                  <c:v>129.50034860914801</c:v>
                </c:pt>
                <c:pt idx="2164">
                  <c:v>129.12564053819801</c:v>
                </c:pt>
                <c:pt idx="2165">
                  <c:v>128.72575259438801</c:v>
                </c:pt>
                <c:pt idx="2166">
                  <c:v>136.71364793299199</c:v>
                </c:pt>
                <c:pt idx="2167">
                  <c:v>147.59611816002399</c:v>
                </c:pt>
                <c:pt idx="2168">
                  <c:v>158.40350046392501</c:v>
                </c:pt>
                <c:pt idx="2169">
                  <c:v>154.16543692790199</c:v>
                </c:pt>
                <c:pt idx="2170">
                  <c:v>144.75901564740499</c:v>
                </c:pt>
                <c:pt idx="2171">
                  <c:v>135.47688791126899</c:v>
                </c:pt>
                <c:pt idx="2172">
                  <c:v>133.16417716561801</c:v>
                </c:pt>
                <c:pt idx="2173">
                  <c:v>132.60489684889399</c:v>
                </c:pt>
                <c:pt idx="2174">
                  <c:v>132.419678400366</c:v>
                </c:pt>
                <c:pt idx="2175">
                  <c:v>132.719004457365</c:v>
                </c:pt>
                <c:pt idx="2176">
                  <c:v>132.40817487729899</c:v>
                </c:pt>
                <c:pt idx="2177">
                  <c:v>132.54491901798701</c:v>
                </c:pt>
                <c:pt idx="2178">
                  <c:v>135.53068738805999</c:v>
                </c:pt>
                <c:pt idx="2179">
                  <c:v>139.22088346337301</c:v>
                </c:pt>
                <c:pt idx="2180">
                  <c:v>142.942426837032</c:v>
                </c:pt>
                <c:pt idx="2181">
                  <c:v>142.519324381318</c:v>
                </c:pt>
                <c:pt idx="2182">
                  <c:v>140.25295230226101</c:v>
                </c:pt>
                <c:pt idx="2183">
                  <c:v>138.22696213737501</c:v>
                </c:pt>
                <c:pt idx="2184">
                  <c:v>138.83554205458901</c:v>
                </c:pt>
                <c:pt idx="2185">
                  <c:v>140.49712276421499</c:v>
                </c:pt>
                <c:pt idx="2186">
                  <c:v>142.06192254330301</c:v>
                </c:pt>
                <c:pt idx="2187">
                  <c:v>141.83328587800301</c:v>
                </c:pt>
                <c:pt idx="2188">
                  <c:v>140.75736121614801</c:v>
                </c:pt>
                <c:pt idx="2189">
                  <c:v>139.84827628490601</c:v>
                </c:pt>
                <c:pt idx="2190">
                  <c:v>137.339917343004</c:v>
                </c:pt>
                <c:pt idx="2191">
                  <c:v>134.051003022863</c:v>
                </c:pt>
                <c:pt idx="2192">
                  <c:v>131.06963988293899</c:v>
                </c:pt>
                <c:pt idx="2193">
                  <c:v>130.960994502304</c:v>
                </c:pt>
                <c:pt idx="2194">
                  <c:v>132.73330415154001</c:v>
                </c:pt>
                <c:pt idx="2195">
                  <c:v>133.94146583880601</c:v>
                </c:pt>
                <c:pt idx="2196">
                  <c:v>135.671005266756</c:v>
                </c:pt>
                <c:pt idx="2197">
                  <c:v>137.46323758422199</c:v>
                </c:pt>
                <c:pt idx="2198">
                  <c:v>139.46883315328199</c:v>
                </c:pt>
                <c:pt idx="2199">
                  <c:v>143.85604145736201</c:v>
                </c:pt>
                <c:pt idx="2200">
                  <c:v>148.85423183149001</c:v>
                </c:pt>
                <c:pt idx="2201">
                  <c:v>153.84685562458299</c:v>
                </c:pt>
                <c:pt idx="2202">
                  <c:v>152.85274396064699</c:v>
                </c:pt>
                <c:pt idx="2203">
                  <c:v>150.052892276514</c:v>
                </c:pt>
                <c:pt idx="2204">
                  <c:v>147.09959810696699</c:v>
                </c:pt>
                <c:pt idx="2205">
                  <c:v>142.83932168315499</c:v>
                </c:pt>
                <c:pt idx="2206">
                  <c:v>138.42310740993801</c:v>
                </c:pt>
                <c:pt idx="2207">
                  <c:v>133.94581056715899</c:v>
                </c:pt>
                <c:pt idx="2208">
                  <c:v>132.77484201142099</c:v>
                </c:pt>
                <c:pt idx="2209">
                  <c:v>132.78399025754899</c:v>
                </c:pt>
                <c:pt idx="2210">
                  <c:v>132.64047776651299</c:v>
                </c:pt>
                <c:pt idx="2211">
                  <c:v>131.733156873632</c:v>
                </c:pt>
                <c:pt idx="2212">
                  <c:v>130.64560332177899</c:v>
                </c:pt>
                <c:pt idx="2213">
                  <c:v>129.52439515500899</c:v>
                </c:pt>
                <c:pt idx="2214">
                  <c:v>128.43815914528</c:v>
                </c:pt>
                <c:pt idx="2215">
                  <c:v>127.358197116761</c:v>
                </c:pt>
                <c:pt idx="2216">
                  <c:v>126.324821730352</c:v>
                </c:pt>
                <c:pt idx="2217">
                  <c:v>124.543344488442</c:v>
                </c:pt>
                <c:pt idx="2218">
                  <c:v>122.106167225584</c:v>
                </c:pt>
                <c:pt idx="2219">
                  <c:v>119.856280832949</c:v>
                </c:pt>
                <c:pt idx="2220">
                  <c:v>119.09011414472199</c:v>
                </c:pt>
                <c:pt idx="2221">
                  <c:v>118.667931612956</c:v>
                </c:pt>
                <c:pt idx="2222">
                  <c:v>118.311419719838</c:v>
                </c:pt>
                <c:pt idx="2223">
                  <c:v>119.455526597266</c:v>
                </c:pt>
                <c:pt idx="2224">
                  <c:v>120.39718410009</c:v>
                </c:pt>
                <c:pt idx="2225">
                  <c:v>121.859296829979</c:v>
                </c:pt>
                <c:pt idx="2226">
                  <c:v>123.502360025171</c:v>
                </c:pt>
                <c:pt idx="2227">
                  <c:v>124.54369550669701</c:v>
                </c:pt>
                <c:pt idx="2228">
                  <c:v>125.989041135318</c:v>
                </c:pt>
                <c:pt idx="2229">
                  <c:v>127.762912334866</c:v>
                </c:pt>
                <c:pt idx="2230">
                  <c:v>129.59857401831101</c:v>
                </c:pt>
                <c:pt idx="2231">
                  <c:v>131.406279239838</c:v>
                </c:pt>
                <c:pt idx="2232">
                  <c:v>132.67455641988701</c:v>
                </c:pt>
                <c:pt idx="2233">
                  <c:v>133.98795515712999</c:v>
                </c:pt>
                <c:pt idx="2234">
                  <c:v>135.05316306997099</c:v>
                </c:pt>
                <c:pt idx="2235">
                  <c:v>134.89204853093699</c:v>
                </c:pt>
                <c:pt idx="2236">
                  <c:v>133.92759082671</c:v>
                </c:pt>
                <c:pt idx="2237">
                  <c:v>133.03724401642</c:v>
                </c:pt>
                <c:pt idx="2238">
                  <c:v>135.29439966055199</c:v>
                </c:pt>
                <c:pt idx="2239">
                  <c:v>138.42441963880799</c:v>
                </c:pt>
                <c:pt idx="2240">
                  <c:v>141.68848055590499</c:v>
                </c:pt>
                <c:pt idx="2241">
                  <c:v>142.352078730649</c:v>
                </c:pt>
                <c:pt idx="2242">
                  <c:v>142.16132569433699</c:v>
                </c:pt>
                <c:pt idx="2243">
                  <c:v>141.80489899420701</c:v>
                </c:pt>
                <c:pt idx="2244">
                  <c:v>139.899972910504</c:v>
                </c:pt>
                <c:pt idx="2245">
                  <c:v>137.629230828472</c:v>
                </c:pt>
                <c:pt idx="2246">
                  <c:v>135.162109466619</c:v>
                </c:pt>
                <c:pt idx="2247">
                  <c:v>134.36778871324</c:v>
                </c:pt>
                <c:pt idx="2248">
                  <c:v>134.054076458862</c:v>
                </c:pt>
                <c:pt idx="2249">
                  <c:v>133.837401943852</c:v>
                </c:pt>
                <c:pt idx="2250">
                  <c:v>132.95112186248201</c:v>
                </c:pt>
                <c:pt idx="2251">
                  <c:v>131.924259822773</c:v>
                </c:pt>
                <c:pt idx="2252">
                  <c:v>130.88562034064799</c:v>
                </c:pt>
                <c:pt idx="2253">
                  <c:v>131.26874256818101</c:v>
                </c:pt>
                <c:pt idx="2254">
                  <c:v>131.83477202989499</c:v>
                </c:pt>
                <c:pt idx="2255">
                  <c:v>132.56374752275801</c:v>
                </c:pt>
                <c:pt idx="2256">
                  <c:v>133.60725938453001</c:v>
                </c:pt>
                <c:pt idx="2257">
                  <c:v>134.70765393096201</c:v>
                </c:pt>
                <c:pt idx="2258">
                  <c:v>135.93320191654601</c:v>
                </c:pt>
                <c:pt idx="2259">
                  <c:v>136.44540877102199</c:v>
                </c:pt>
                <c:pt idx="2260">
                  <c:v>137.19110880803899</c:v>
                </c:pt>
                <c:pt idx="2261">
                  <c:v>137.69175137846099</c:v>
                </c:pt>
                <c:pt idx="2262">
                  <c:v>134.29904865696</c:v>
                </c:pt>
                <c:pt idx="2263">
                  <c:v>128.90841936112301</c:v>
                </c:pt>
                <c:pt idx="2264">
                  <c:v>123.87368701272599</c:v>
                </c:pt>
                <c:pt idx="2265">
                  <c:v>130.81412606002701</c:v>
                </c:pt>
                <c:pt idx="2266">
                  <c:v>141.76429807960699</c:v>
                </c:pt>
                <c:pt idx="2267">
                  <c:v>152.62233829825999</c:v>
                </c:pt>
                <c:pt idx="2268">
                  <c:v>155.13735197220299</c:v>
                </c:pt>
                <c:pt idx="2269">
                  <c:v>154.78127699524299</c:v>
                </c:pt>
                <c:pt idx="2270">
                  <c:v>154.616518261858</c:v>
                </c:pt>
                <c:pt idx="2271">
                  <c:v>154.25311254123</c:v>
                </c:pt>
                <c:pt idx="2272">
                  <c:v>153.903953761568</c:v>
                </c:pt>
                <c:pt idx="2273">
                  <c:v>153.456936264783</c:v>
                </c:pt>
                <c:pt idx="2274">
                  <c:v>155.01127456179501</c:v>
                </c:pt>
                <c:pt idx="2275">
                  <c:v>157.795943042479</c:v>
                </c:pt>
                <c:pt idx="2276">
                  <c:v>160.16977567672001</c:v>
                </c:pt>
                <c:pt idx="2277">
                  <c:v>164.48929790470601</c:v>
                </c:pt>
                <c:pt idx="2278">
                  <c:v>169.50409392394201</c:v>
                </c:pt>
                <c:pt idx="2279">
                  <c:v>174.76500479433699</c:v>
                </c:pt>
                <c:pt idx="2280">
                  <c:v>180.18795930749499</c:v>
                </c:pt>
                <c:pt idx="2281">
                  <c:v>185.85242409780699</c:v>
                </c:pt>
                <c:pt idx="2282">
                  <c:v>191.706749206078</c:v>
                </c:pt>
                <c:pt idx="2283">
                  <c:v>195.04421171698499</c:v>
                </c:pt>
                <c:pt idx="2284">
                  <c:v>197.37216859190099</c:v>
                </c:pt>
                <c:pt idx="2285">
                  <c:v>199.81448341261199</c:v>
                </c:pt>
                <c:pt idx="2286">
                  <c:v>196.46584386561801</c:v>
                </c:pt>
                <c:pt idx="2287">
                  <c:v>191.011183204855</c:v>
                </c:pt>
                <c:pt idx="2288">
                  <c:v>185.60426243505299</c:v>
                </c:pt>
                <c:pt idx="2289">
                  <c:v>179.36393672128901</c:v>
                </c:pt>
                <c:pt idx="2290">
                  <c:v>173.27250850041</c:v>
                </c:pt>
                <c:pt idx="2291">
                  <c:v>167.015615941237</c:v>
                </c:pt>
                <c:pt idx="2292">
                  <c:v>168.13510881632899</c:v>
                </c:pt>
                <c:pt idx="2293">
                  <c:v>171.58629739612701</c:v>
                </c:pt>
                <c:pt idx="2294">
                  <c:v>175.39847300850499</c:v>
                </c:pt>
                <c:pt idx="2295">
                  <c:v>179.12696584086899</c:v>
                </c:pt>
                <c:pt idx="2296">
                  <c:v>182.368414559038</c:v>
                </c:pt>
                <c:pt idx="2297">
                  <c:v>185.92693253979101</c:v>
                </c:pt>
                <c:pt idx="2298">
                  <c:v>181.85470742257499</c:v>
                </c:pt>
                <c:pt idx="2299">
                  <c:v>175.42202828325901</c:v>
                </c:pt>
                <c:pt idx="2300">
                  <c:v>168.826985775536</c:v>
                </c:pt>
                <c:pt idx="2301">
                  <c:v>167.879239576385</c:v>
                </c:pt>
                <c:pt idx="2302">
                  <c:v>169.444561129649</c:v>
                </c:pt>
                <c:pt idx="2303">
                  <c:v>170.58813133912901</c:v>
                </c:pt>
                <c:pt idx="2304">
                  <c:v>170.46246277433301</c:v>
                </c:pt>
                <c:pt idx="2305">
                  <c:v>169.64284684611201</c:v>
                </c:pt>
                <c:pt idx="2306">
                  <c:v>168.74755511195201</c:v>
                </c:pt>
                <c:pt idx="2307">
                  <c:v>170.33255892282699</c:v>
                </c:pt>
                <c:pt idx="2308">
                  <c:v>172.17728244377599</c:v>
                </c:pt>
                <c:pt idx="2309">
                  <c:v>174.42608556385801</c:v>
                </c:pt>
                <c:pt idx="2310">
                  <c:v>169.38129261482001</c:v>
                </c:pt>
                <c:pt idx="2311">
                  <c:v>162.347665253504</c:v>
                </c:pt>
                <c:pt idx="2312">
                  <c:v>155.24495758762299</c:v>
                </c:pt>
                <c:pt idx="2313">
                  <c:v>152.18875914292099</c:v>
                </c:pt>
                <c:pt idx="2314">
                  <c:v>150.94818923764501</c:v>
                </c:pt>
                <c:pt idx="2315">
                  <c:v>149.35514859773201</c:v>
                </c:pt>
                <c:pt idx="2316">
                  <c:v>146.75569992617801</c:v>
                </c:pt>
                <c:pt idx="2317">
                  <c:v>143.49284321081299</c:v>
                </c:pt>
                <c:pt idx="2318">
                  <c:v>140.432696420876</c:v>
                </c:pt>
                <c:pt idx="2319">
                  <c:v>138.77454608516999</c:v>
                </c:pt>
                <c:pt idx="2320">
                  <c:v>137.73055724724901</c:v>
                </c:pt>
                <c:pt idx="2321">
                  <c:v>136.63997718488</c:v>
                </c:pt>
                <c:pt idx="2322">
                  <c:v>134.71866213251101</c:v>
                </c:pt>
                <c:pt idx="2323">
                  <c:v>132.25424459359101</c:v>
                </c:pt>
                <c:pt idx="2324">
                  <c:v>129.98176508031301</c:v>
                </c:pt>
                <c:pt idx="2325">
                  <c:v>129.69621742499999</c:v>
                </c:pt>
                <c:pt idx="2326">
                  <c:v>130.016166808951</c:v>
                </c:pt>
                <c:pt idx="2327">
                  <c:v>130.349113310696</c:v>
                </c:pt>
                <c:pt idx="2328">
                  <c:v>130.31502800733799</c:v>
                </c:pt>
                <c:pt idx="2329">
                  <c:v>130.48402772974501</c:v>
                </c:pt>
                <c:pt idx="2330">
                  <c:v>130.46383982598601</c:v>
                </c:pt>
                <c:pt idx="2331">
                  <c:v>137.182548682045</c:v>
                </c:pt>
                <c:pt idx="2332">
                  <c:v>145.657338834059</c:v>
                </c:pt>
                <c:pt idx="2333">
                  <c:v>154.53607085987201</c:v>
                </c:pt>
                <c:pt idx="2334">
                  <c:v>155.29430699928201</c:v>
                </c:pt>
                <c:pt idx="2335">
                  <c:v>153.01166824727599</c:v>
                </c:pt>
                <c:pt idx="2336">
                  <c:v>150.98429797051301</c:v>
                </c:pt>
                <c:pt idx="2337">
                  <c:v>148.87763909462899</c:v>
                </c:pt>
                <c:pt idx="2338">
                  <c:v>146.560781012782</c:v>
                </c:pt>
                <c:pt idx="2339">
                  <c:v>144.39684362705501</c:v>
                </c:pt>
                <c:pt idx="2340">
                  <c:v>144.06134784662601</c:v>
                </c:pt>
                <c:pt idx="2341">
                  <c:v>144.48600679924101</c:v>
                </c:pt>
                <c:pt idx="2342">
                  <c:v>144.86731399283801</c:v>
                </c:pt>
                <c:pt idx="2343">
                  <c:v>150.92050094359101</c:v>
                </c:pt>
                <c:pt idx="2344">
                  <c:v>159.07562737211299</c:v>
                </c:pt>
                <c:pt idx="2345">
                  <c:v>167.16200310847299</c:v>
                </c:pt>
                <c:pt idx="2346">
                  <c:v>172.44302637754501</c:v>
                </c:pt>
                <c:pt idx="2347">
                  <c:v>177.05436544719399</c:v>
                </c:pt>
                <c:pt idx="2348">
                  <c:v>181.51922702334301</c:v>
                </c:pt>
                <c:pt idx="2349">
                  <c:v>188.38001740767001</c:v>
                </c:pt>
                <c:pt idx="2350">
                  <c:v>196.231403080989</c:v>
                </c:pt>
                <c:pt idx="2351">
                  <c:v>204.05972169214601</c:v>
                </c:pt>
                <c:pt idx="2352">
                  <c:v>203.86574729208101</c:v>
                </c:pt>
                <c:pt idx="2353">
                  <c:v>201.58223211280799</c:v>
                </c:pt>
                <c:pt idx="2354">
                  <c:v>198.960665618608</c:v>
                </c:pt>
                <c:pt idx="2355">
                  <c:v>193.96176292657799</c:v>
                </c:pt>
                <c:pt idx="2356">
                  <c:v>188.49507431106099</c:v>
                </c:pt>
                <c:pt idx="2357">
                  <c:v>182.816973138858</c:v>
                </c:pt>
                <c:pt idx="2358">
                  <c:v>178.79625702996699</c:v>
                </c:pt>
                <c:pt idx="2359">
                  <c:v>175.90153927816101</c:v>
                </c:pt>
                <c:pt idx="2360">
                  <c:v>172.682008555869</c:v>
                </c:pt>
                <c:pt idx="2361">
                  <c:v>168.99324686072401</c:v>
                </c:pt>
                <c:pt idx="2362">
                  <c:v>164.87349842173299</c:v>
                </c:pt>
                <c:pt idx="2363">
                  <c:v>161.09241371530601</c:v>
                </c:pt>
                <c:pt idx="2364">
                  <c:v>155.180051705881</c:v>
                </c:pt>
                <c:pt idx="2365">
                  <c:v>147.97269014935</c:v>
                </c:pt>
                <c:pt idx="2366">
                  <c:v>141.02818634972701</c:v>
                </c:pt>
                <c:pt idx="2367">
                  <c:v>136.239747516698</c:v>
                </c:pt>
                <c:pt idx="2368">
                  <c:v>132.78708571195099</c:v>
                </c:pt>
                <c:pt idx="2369">
                  <c:v>128.81224877457601</c:v>
                </c:pt>
                <c:pt idx="2370">
                  <c:v>132.00612365002601</c:v>
                </c:pt>
                <c:pt idx="2371">
                  <c:v>137.05486075498999</c:v>
                </c:pt>
                <c:pt idx="2372">
                  <c:v>142.28319431241701</c:v>
                </c:pt>
                <c:pt idx="2373">
                  <c:v>137.757487272736</c:v>
                </c:pt>
                <c:pt idx="2374">
                  <c:v>130.564251146185</c:v>
                </c:pt>
                <c:pt idx="2375">
                  <c:v>122.908647500792</c:v>
                </c:pt>
                <c:pt idx="2376">
                  <c:v>123.709213516316</c:v>
                </c:pt>
                <c:pt idx="2377">
                  <c:v>127.386757639332</c:v>
                </c:pt>
                <c:pt idx="2378">
                  <c:v>131.090485536915</c:v>
                </c:pt>
                <c:pt idx="2379">
                  <c:v>133.16086134921599</c:v>
                </c:pt>
                <c:pt idx="2380">
                  <c:v>134.92684093017999</c:v>
                </c:pt>
                <c:pt idx="2381">
                  <c:v>136.510519859201</c:v>
                </c:pt>
                <c:pt idx="2382">
                  <c:v>135.65900304797901</c:v>
                </c:pt>
                <c:pt idx="2383">
                  <c:v>134.552545052548</c:v>
                </c:pt>
                <c:pt idx="2384">
                  <c:v>133.19373159722801</c:v>
                </c:pt>
                <c:pt idx="2385">
                  <c:v>131.23759562226999</c:v>
                </c:pt>
                <c:pt idx="2386">
                  <c:v>128.71283306896001</c:v>
                </c:pt>
                <c:pt idx="2387">
                  <c:v>126.429316929967</c:v>
                </c:pt>
                <c:pt idx="2388">
                  <c:v>127.445511715596</c:v>
                </c:pt>
                <c:pt idx="2389">
                  <c:v>129.61991941560899</c:v>
                </c:pt>
                <c:pt idx="2390">
                  <c:v>131.80764483371101</c:v>
                </c:pt>
                <c:pt idx="2391">
                  <c:v>131.43851363789901</c:v>
                </c:pt>
                <c:pt idx="2392">
                  <c:v>130.28032081509701</c:v>
                </c:pt>
                <c:pt idx="2393">
                  <c:v>129.09038580704799</c:v>
                </c:pt>
                <c:pt idx="2394">
                  <c:v>128.51094536545199</c:v>
                </c:pt>
                <c:pt idx="2395">
                  <c:v>127.68759215388199</c:v>
                </c:pt>
                <c:pt idx="2396">
                  <c:v>127.18412033013701</c:v>
                </c:pt>
                <c:pt idx="2397">
                  <c:v>126.81719517031399</c:v>
                </c:pt>
                <c:pt idx="2398">
                  <c:v>126.07149080692901</c:v>
                </c:pt>
                <c:pt idx="2399">
                  <c:v>125.621149723618</c:v>
                </c:pt>
                <c:pt idx="2400">
                  <c:v>127.420599406267</c:v>
                </c:pt>
                <c:pt idx="2401">
                  <c:v>130.219093713376</c:v>
                </c:pt>
                <c:pt idx="2402">
                  <c:v>132.84798084134701</c:v>
                </c:pt>
                <c:pt idx="2403">
                  <c:v>133.23734411834499</c:v>
                </c:pt>
                <c:pt idx="2404">
                  <c:v>132.19191745477201</c:v>
                </c:pt>
                <c:pt idx="2405">
                  <c:v>131.605926068092</c:v>
                </c:pt>
                <c:pt idx="2406">
                  <c:v>129.29010943393999</c:v>
                </c:pt>
                <c:pt idx="2407">
                  <c:v>127.053670991633</c:v>
                </c:pt>
                <c:pt idx="2408">
                  <c:v>124.34040483891199</c:v>
                </c:pt>
                <c:pt idx="2409">
                  <c:v>121.931954397629</c:v>
                </c:pt>
                <c:pt idx="2410">
                  <c:v>120.11366471189</c:v>
                </c:pt>
                <c:pt idx="2411">
                  <c:v>117.990974790918</c:v>
                </c:pt>
                <c:pt idx="2412">
                  <c:v>119.55895520425</c:v>
                </c:pt>
                <c:pt idx="2413">
                  <c:v>122.12910705962</c:v>
                </c:pt>
                <c:pt idx="2414">
                  <c:v>124.84479099129101</c:v>
                </c:pt>
                <c:pt idx="2415">
                  <c:v>127.437131842608</c:v>
                </c:pt>
                <c:pt idx="2416">
                  <c:v>130.458137389109</c:v>
                </c:pt>
                <c:pt idx="2417">
                  <c:v>133.02070807251101</c:v>
                </c:pt>
                <c:pt idx="2418">
                  <c:v>133.36891526929799</c:v>
                </c:pt>
                <c:pt idx="2419">
                  <c:v>132.26427354474899</c:v>
                </c:pt>
                <c:pt idx="2420">
                  <c:v>131.67983302029199</c:v>
                </c:pt>
                <c:pt idx="2421">
                  <c:v>133.166043098562</c:v>
                </c:pt>
                <c:pt idx="2422">
                  <c:v>135.669883697279</c:v>
                </c:pt>
                <c:pt idx="2423">
                  <c:v>137.89965849358899</c:v>
                </c:pt>
                <c:pt idx="2424">
                  <c:v>137.52233156893999</c:v>
                </c:pt>
                <c:pt idx="2425">
                  <c:v>135.957101177287</c:v>
                </c:pt>
                <c:pt idx="2426">
                  <c:v>134.601072684446</c:v>
                </c:pt>
                <c:pt idx="2427">
                  <c:v>133.74369432392101</c:v>
                </c:pt>
                <c:pt idx="2428">
                  <c:v>133.14269701755001</c:v>
                </c:pt>
                <c:pt idx="2429">
                  <c:v>132.401832860902</c:v>
                </c:pt>
                <c:pt idx="2430">
                  <c:v>131.666882987414</c:v>
                </c:pt>
                <c:pt idx="2431">
                  <c:v>131.19931796301</c:v>
                </c:pt>
                <c:pt idx="2432">
                  <c:v>130.638978002757</c:v>
                </c:pt>
                <c:pt idx="2433">
                  <c:v>128.22105426251699</c:v>
                </c:pt>
                <c:pt idx="2434">
                  <c:v>125.516524864109</c:v>
                </c:pt>
                <c:pt idx="2435">
                  <c:v>122.71195426509701</c:v>
                </c:pt>
                <c:pt idx="2436">
                  <c:v>121.533340663845</c:v>
                </c:pt>
                <c:pt idx="2437">
                  <c:v>120.184933919643</c:v>
                </c:pt>
                <c:pt idx="2438">
                  <c:v>119.37371818528599</c:v>
                </c:pt>
                <c:pt idx="2439">
                  <c:v>119.19911896404599</c:v>
                </c:pt>
                <c:pt idx="2440">
                  <c:v>119.20205659815601</c:v>
                </c:pt>
                <c:pt idx="2441">
                  <c:v>119.07568317654901</c:v>
                </c:pt>
                <c:pt idx="2442">
                  <c:v>119.286639689051</c:v>
                </c:pt>
                <c:pt idx="2443">
                  <c:v>119.381604361795</c:v>
                </c:pt>
                <c:pt idx="2444">
                  <c:v>119.64591536368999</c:v>
                </c:pt>
                <c:pt idx="2445">
                  <c:v>121.00792819079901</c:v>
                </c:pt>
                <c:pt idx="2446">
                  <c:v>122.78713533449</c:v>
                </c:pt>
                <c:pt idx="2447">
                  <c:v>124.535319139062</c:v>
                </c:pt>
                <c:pt idx="2448">
                  <c:v>125.48302473995599</c:v>
                </c:pt>
                <c:pt idx="2449">
                  <c:v>125.95780573793201</c:v>
                </c:pt>
                <c:pt idx="2450">
                  <c:v>126.532558181543</c:v>
                </c:pt>
                <c:pt idx="2451">
                  <c:v>126.08416403522401</c:v>
                </c:pt>
                <c:pt idx="2452">
                  <c:v>125.622329637005</c:v>
                </c:pt>
                <c:pt idx="2453">
                  <c:v>124.95296915155799</c:v>
                </c:pt>
                <c:pt idx="2454">
                  <c:v>126.68957136267601</c:v>
                </c:pt>
                <c:pt idx="2455">
                  <c:v>128.927497410922</c:v>
                </c:pt>
                <c:pt idx="2456">
                  <c:v>131.436285182982</c:v>
                </c:pt>
                <c:pt idx="2457">
                  <c:v>132.22748648555299</c:v>
                </c:pt>
                <c:pt idx="2458">
                  <c:v>132.62493377062401</c:v>
                </c:pt>
                <c:pt idx="2459">
                  <c:v>132.835928124791</c:v>
                </c:pt>
                <c:pt idx="2460">
                  <c:v>129.36939475901099</c:v>
                </c:pt>
                <c:pt idx="2461">
                  <c:v>124.722434104689</c:v>
                </c:pt>
                <c:pt idx="2462">
                  <c:v>120.075964099068</c:v>
                </c:pt>
                <c:pt idx="2463">
                  <c:v>118.811787416377</c:v>
                </c:pt>
                <c:pt idx="2464">
                  <c:v>119.024433758935</c:v>
                </c:pt>
                <c:pt idx="2465">
                  <c:v>119.065986018248</c:v>
                </c:pt>
                <c:pt idx="2466">
                  <c:v>126.664364662667</c:v>
                </c:pt>
                <c:pt idx="2467">
                  <c:v>136.84092526136001</c:v>
                </c:pt>
                <c:pt idx="2468">
                  <c:v>147.152820890633</c:v>
                </c:pt>
                <c:pt idx="2469">
                  <c:v>150.008425951985</c:v>
                </c:pt>
                <c:pt idx="2470">
                  <c:v>150.23173876798501</c:v>
                </c:pt>
                <c:pt idx="2471">
                  <c:v>150.398093372315</c:v>
                </c:pt>
                <c:pt idx="2472">
                  <c:v>150.42027142812799</c:v>
                </c:pt>
                <c:pt idx="2473">
                  <c:v>150.580332451163</c:v>
                </c:pt>
                <c:pt idx="2474">
                  <c:v>150.49286152787499</c:v>
                </c:pt>
                <c:pt idx="2475">
                  <c:v>147.25973382904201</c:v>
                </c:pt>
                <c:pt idx="2476">
                  <c:v>143.327698585544</c:v>
                </c:pt>
                <c:pt idx="2477">
                  <c:v>139.14757331527801</c:v>
                </c:pt>
                <c:pt idx="2478">
                  <c:v>135.691981555973</c:v>
                </c:pt>
                <c:pt idx="2479">
                  <c:v>132.78576065403101</c:v>
                </c:pt>
                <c:pt idx="2480">
                  <c:v>129.726123616976</c:v>
                </c:pt>
                <c:pt idx="2481">
                  <c:v>127.567878371216</c:v>
                </c:pt>
                <c:pt idx="2482">
                  <c:v>125.724527532053</c:v>
                </c:pt>
                <c:pt idx="2483">
                  <c:v>123.894494216224</c:v>
                </c:pt>
                <c:pt idx="2484">
                  <c:v>120.932658649839</c:v>
                </c:pt>
                <c:pt idx="2485">
                  <c:v>117.819812206393</c:v>
                </c:pt>
                <c:pt idx="2486">
                  <c:v>114.580524130935</c:v>
                </c:pt>
                <c:pt idx="2487">
                  <c:v>118.69941393685301</c:v>
                </c:pt>
                <c:pt idx="2488">
                  <c:v>125.68751583914</c:v>
                </c:pt>
                <c:pt idx="2489">
                  <c:v>132.443376684128</c:v>
                </c:pt>
                <c:pt idx="2490">
                  <c:v>134.195733531874</c:v>
                </c:pt>
                <c:pt idx="2491">
                  <c:v>134.54868213906499</c:v>
                </c:pt>
                <c:pt idx="2492">
                  <c:v>134.64032035835299</c:v>
                </c:pt>
                <c:pt idx="2493">
                  <c:v>136.70864296966499</c:v>
                </c:pt>
                <c:pt idx="2494">
                  <c:v>139.72898357521899</c:v>
                </c:pt>
                <c:pt idx="2495">
                  <c:v>142.55820397600499</c:v>
                </c:pt>
                <c:pt idx="2496">
                  <c:v>143.57071757081599</c:v>
                </c:pt>
                <c:pt idx="2497">
                  <c:v>144.32686395843501</c:v>
                </c:pt>
                <c:pt idx="2498">
                  <c:v>144.90483923746999</c:v>
                </c:pt>
                <c:pt idx="2499">
                  <c:v>145.33981482329699</c:v>
                </c:pt>
                <c:pt idx="2500">
                  <c:v>146.30893252947001</c:v>
                </c:pt>
                <c:pt idx="2501">
                  <c:v>146.906307946922</c:v>
                </c:pt>
                <c:pt idx="2502">
                  <c:v>145.26969169338901</c:v>
                </c:pt>
                <c:pt idx="2503">
                  <c:v>143.12898702564999</c:v>
                </c:pt>
                <c:pt idx="2504">
                  <c:v>141.11425687457299</c:v>
                </c:pt>
                <c:pt idx="2505">
                  <c:v>137.87656360405799</c:v>
                </c:pt>
                <c:pt idx="2506">
                  <c:v>133.56122365857499</c:v>
                </c:pt>
                <c:pt idx="2507">
                  <c:v>129.72378699354201</c:v>
                </c:pt>
                <c:pt idx="2508">
                  <c:v>130.33334058950001</c:v>
                </c:pt>
                <c:pt idx="2509">
                  <c:v>132.39259944778399</c:v>
                </c:pt>
                <c:pt idx="2510">
                  <c:v>134.45540117434101</c:v>
                </c:pt>
                <c:pt idx="2511">
                  <c:v>134.58999313969801</c:v>
                </c:pt>
                <c:pt idx="2512">
                  <c:v>133.93308057179399</c:v>
                </c:pt>
                <c:pt idx="2513">
                  <c:v>133.539235353989</c:v>
                </c:pt>
                <c:pt idx="2514">
                  <c:v>132.59424381006801</c:v>
                </c:pt>
                <c:pt idx="2515">
                  <c:v>131.52224861155199</c:v>
                </c:pt>
                <c:pt idx="2516">
                  <c:v>130.49189637271499</c:v>
                </c:pt>
                <c:pt idx="2517">
                  <c:v>132.25695265263701</c:v>
                </c:pt>
                <c:pt idx="2518">
                  <c:v>134.90519489781599</c:v>
                </c:pt>
                <c:pt idx="2519">
                  <c:v>137.53876946596401</c:v>
                </c:pt>
                <c:pt idx="2520">
                  <c:v>137.749774666538</c:v>
                </c:pt>
                <c:pt idx="2521">
                  <c:v>136.45324509505301</c:v>
                </c:pt>
                <c:pt idx="2522">
                  <c:v>135.61008023142401</c:v>
                </c:pt>
                <c:pt idx="2523">
                  <c:v>134.630355986768</c:v>
                </c:pt>
                <c:pt idx="2524">
                  <c:v>133.53604772829101</c:v>
                </c:pt>
                <c:pt idx="2525">
                  <c:v>132.455980160134</c:v>
                </c:pt>
                <c:pt idx="2526">
                  <c:v>133.87928359263299</c:v>
                </c:pt>
                <c:pt idx="2527">
                  <c:v>136.14206371917601</c:v>
                </c:pt>
                <c:pt idx="2528">
                  <c:v>138.581678496329</c:v>
                </c:pt>
                <c:pt idx="2529">
                  <c:v>139.09242147696699</c:v>
                </c:pt>
                <c:pt idx="2530">
                  <c:v>138.585421844488</c:v>
                </c:pt>
                <c:pt idx="2531">
                  <c:v>138.33438862414999</c:v>
                </c:pt>
                <c:pt idx="2532">
                  <c:v>139.370372466128</c:v>
                </c:pt>
                <c:pt idx="2533">
                  <c:v>140.43992126986299</c:v>
                </c:pt>
                <c:pt idx="2534">
                  <c:v>141.71405813757499</c:v>
                </c:pt>
                <c:pt idx="2535">
                  <c:v>141.63878998657901</c:v>
                </c:pt>
                <c:pt idx="2536">
                  <c:v>140.788356349427</c:v>
                </c:pt>
                <c:pt idx="2537">
                  <c:v>140.137681371149</c:v>
                </c:pt>
                <c:pt idx="2538">
                  <c:v>141.06138061022699</c:v>
                </c:pt>
                <c:pt idx="2539">
                  <c:v>142.65778983272301</c:v>
                </c:pt>
                <c:pt idx="2540">
                  <c:v>144.13898839983401</c:v>
                </c:pt>
                <c:pt idx="2541">
                  <c:v>143.37747129305299</c:v>
                </c:pt>
                <c:pt idx="2542">
                  <c:v>141.48672732931499</c:v>
                </c:pt>
                <c:pt idx="2543">
                  <c:v>139.93350158601899</c:v>
                </c:pt>
                <c:pt idx="2544">
                  <c:v>137.548206449708</c:v>
                </c:pt>
                <c:pt idx="2545">
                  <c:v>134.824504236617</c:v>
                </c:pt>
                <c:pt idx="2546">
                  <c:v>132.22131753018201</c:v>
                </c:pt>
                <c:pt idx="2547">
                  <c:v>134.44374406879899</c:v>
                </c:pt>
                <c:pt idx="2548">
                  <c:v>137.78466584057799</c:v>
                </c:pt>
                <c:pt idx="2549">
                  <c:v>141.432165406308</c:v>
                </c:pt>
                <c:pt idx="2550">
                  <c:v>140.44710323425701</c:v>
                </c:pt>
                <c:pt idx="2551">
                  <c:v>137.712441371605</c:v>
                </c:pt>
                <c:pt idx="2552">
                  <c:v>135.17495520476899</c:v>
                </c:pt>
                <c:pt idx="2553">
                  <c:v>134.00013653054199</c:v>
                </c:pt>
                <c:pt idx="2554">
                  <c:v>133.118251503252</c:v>
                </c:pt>
                <c:pt idx="2555">
                  <c:v>132.30078060789</c:v>
                </c:pt>
                <c:pt idx="2556">
                  <c:v>134.44508573056601</c:v>
                </c:pt>
                <c:pt idx="2557">
                  <c:v>137.02456560117301</c:v>
                </c:pt>
                <c:pt idx="2558">
                  <c:v>139.90081667308601</c:v>
                </c:pt>
                <c:pt idx="2559">
                  <c:v>140.895052935064</c:v>
                </c:pt>
                <c:pt idx="2560">
                  <c:v>141.21450310261301</c:v>
                </c:pt>
                <c:pt idx="2561">
                  <c:v>141.50686203220701</c:v>
                </c:pt>
                <c:pt idx="2562">
                  <c:v>141.02112574432101</c:v>
                </c:pt>
                <c:pt idx="2563">
                  <c:v>139.71581647483401</c:v>
                </c:pt>
                <c:pt idx="2564">
                  <c:v>138.794241165584</c:v>
                </c:pt>
                <c:pt idx="2565">
                  <c:v>138.10215015044099</c:v>
                </c:pt>
                <c:pt idx="2566">
                  <c:v>136.74608321993</c:v>
                </c:pt>
                <c:pt idx="2567">
                  <c:v>135.819397812239</c:v>
                </c:pt>
                <c:pt idx="2568">
                  <c:v>136.975236869307</c:v>
                </c:pt>
                <c:pt idx="2569">
                  <c:v>139.252396979818</c:v>
                </c:pt>
                <c:pt idx="2570">
                  <c:v>141.01149553684701</c:v>
                </c:pt>
                <c:pt idx="2571">
                  <c:v>141.430488476508</c:v>
                </c:pt>
                <c:pt idx="2572">
                  <c:v>141.206395710609</c:v>
                </c:pt>
                <c:pt idx="2573">
                  <c:v>141.03370755139099</c:v>
                </c:pt>
                <c:pt idx="2574">
                  <c:v>141.020052917181</c:v>
                </c:pt>
                <c:pt idx="2575">
                  <c:v>141.18009178774301</c:v>
                </c:pt>
                <c:pt idx="2576">
                  <c:v>141.25767757122401</c:v>
                </c:pt>
                <c:pt idx="2577">
                  <c:v>142.11712275544301</c:v>
                </c:pt>
                <c:pt idx="2578">
                  <c:v>143.47062150143299</c:v>
                </c:pt>
                <c:pt idx="2579">
                  <c:v>144.63142847607901</c:v>
                </c:pt>
                <c:pt idx="2580">
                  <c:v>144.68212975933699</c:v>
                </c:pt>
                <c:pt idx="2581">
                  <c:v>144.357243029427</c:v>
                </c:pt>
                <c:pt idx="2582">
                  <c:v>144.07127644818999</c:v>
                </c:pt>
                <c:pt idx="2583">
                  <c:v>143.96182095598999</c:v>
                </c:pt>
                <c:pt idx="2584">
                  <c:v>144.56381901695599</c:v>
                </c:pt>
                <c:pt idx="2585">
                  <c:v>144.68314209719901</c:v>
                </c:pt>
                <c:pt idx="2586">
                  <c:v>146.357047236272</c:v>
                </c:pt>
                <c:pt idx="2587">
                  <c:v>149.25638656740901</c:v>
                </c:pt>
                <c:pt idx="2588">
                  <c:v>151.75379892778099</c:v>
                </c:pt>
                <c:pt idx="2589">
                  <c:v>152.906941637372</c:v>
                </c:pt>
                <c:pt idx="2590">
                  <c:v>153.779439426473</c:v>
                </c:pt>
                <c:pt idx="2591">
                  <c:v>154.53867125950299</c:v>
                </c:pt>
                <c:pt idx="2592">
                  <c:v>156.719980597964</c:v>
                </c:pt>
                <c:pt idx="2593">
                  <c:v>159.71003129708399</c:v>
                </c:pt>
                <c:pt idx="2594">
                  <c:v>162.55009282790999</c:v>
                </c:pt>
                <c:pt idx="2595">
                  <c:v>161.65749133354601</c:v>
                </c:pt>
                <c:pt idx="2596">
                  <c:v>160.09424067452301</c:v>
                </c:pt>
                <c:pt idx="2597">
                  <c:v>157.95233875052301</c:v>
                </c:pt>
                <c:pt idx="2598">
                  <c:v>160.95705493165701</c:v>
                </c:pt>
                <c:pt idx="2599">
                  <c:v>165.63814581866299</c:v>
                </c:pt>
                <c:pt idx="2600">
                  <c:v>170.28283676982699</c:v>
                </c:pt>
                <c:pt idx="2601">
                  <c:v>169.64418649822099</c:v>
                </c:pt>
                <c:pt idx="2602">
                  <c:v>167.07599549879299</c:v>
                </c:pt>
                <c:pt idx="2603">
                  <c:v>164.39882028496399</c:v>
                </c:pt>
                <c:pt idx="2604">
                  <c:v>164.79660911331499</c:v>
                </c:pt>
                <c:pt idx="2605">
                  <c:v>167.037337734592</c:v>
                </c:pt>
                <c:pt idx="2606">
                  <c:v>168.842871031529</c:v>
                </c:pt>
                <c:pt idx="2607">
                  <c:v>169.350942903808</c:v>
                </c:pt>
                <c:pt idx="2608">
                  <c:v>169.82512817099001</c:v>
                </c:pt>
                <c:pt idx="2609">
                  <c:v>169.89702785637999</c:v>
                </c:pt>
                <c:pt idx="2610">
                  <c:v>171.36952414781501</c:v>
                </c:pt>
                <c:pt idx="2611">
                  <c:v>173.721734741197</c:v>
                </c:pt>
                <c:pt idx="2612">
                  <c:v>176.511617519271</c:v>
                </c:pt>
                <c:pt idx="2613">
                  <c:v>179.30457888306901</c:v>
                </c:pt>
                <c:pt idx="2614">
                  <c:v>173.116049873566</c:v>
                </c:pt>
                <c:pt idx="2615">
                  <c:v>172.94846325072601</c:v>
                </c:pt>
                <c:pt idx="2616">
                  <c:v>173.29253886855099</c:v>
                </c:pt>
                <c:pt idx="2617">
                  <c:v>171.82826866136699</c:v>
                </c:pt>
                <c:pt idx="2618">
                  <c:v>170.37869805613201</c:v>
                </c:pt>
                <c:pt idx="2619">
                  <c:v>172.68342975265699</c:v>
                </c:pt>
                <c:pt idx="2620">
                  <c:v>174.417093974886</c:v>
                </c:pt>
                <c:pt idx="2621">
                  <c:v>176.684191301591</c:v>
                </c:pt>
                <c:pt idx="2622">
                  <c:v>175.856677938064</c:v>
                </c:pt>
                <c:pt idx="2623">
                  <c:v>173.609848054308</c:v>
                </c:pt>
                <c:pt idx="2624">
                  <c:v>171.56285474903399</c:v>
                </c:pt>
                <c:pt idx="2625">
                  <c:v>169.575972413459</c:v>
                </c:pt>
                <c:pt idx="2626">
                  <c:v>167.461419108473</c:v>
                </c:pt>
                <c:pt idx="2627">
                  <c:v>165.40004498819599</c:v>
                </c:pt>
                <c:pt idx="2628">
                  <c:v>162.55482023224499</c:v>
                </c:pt>
                <c:pt idx="2629">
                  <c:v>159.13449380311101</c:v>
                </c:pt>
                <c:pt idx="2630">
                  <c:v>155.93287363862899</c:v>
                </c:pt>
                <c:pt idx="2631">
                  <c:v>155.29808519970601</c:v>
                </c:pt>
                <c:pt idx="2632">
                  <c:v>155.30521944164801</c:v>
                </c:pt>
                <c:pt idx="2633">
                  <c:v>155.294044144601</c:v>
                </c:pt>
                <c:pt idx="2634">
                  <c:v>154.53889341795301</c:v>
                </c:pt>
                <c:pt idx="2635">
                  <c:v>152.797484682879</c:v>
                </c:pt>
                <c:pt idx="2636">
                  <c:v>151.53146338478501</c:v>
                </c:pt>
                <c:pt idx="2637">
                  <c:v>151.07484654676099</c:v>
                </c:pt>
                <c:pt idx="2638">
                  <c:v>150.67984150110499</c:v>
                </c:pt>
                <c:pt idx="2639">
                  <c:v>150.278616706772</c:v>
                </c:pt>
                <c:pt idx="2640">
                  <c:v>150.91999953985101</c:v>
                </c:pt>
                <c:pt idx="2641">
                  <c:v>152.28826151664299</c:v>
                </c:pt>
                <c:pt idx="2642">
                  <c:v>153.40792424056499</c:v>
                </c:pt>
                <c:pt idx="2643">
                  <c:v>152.536055266891</c:v>
                </c:pt>
                <c:pt idx="2644">
                  <c:v>150.487590561334</c:v>
                </c:pt>
                <c:pt idx="2645">
                  <c:v>148.77970047921599</c:v>
                </c:pt>
                <c:pt idx="2646">
                  <c:v>147.23310314688399</c:v>
                </c:pt>
                <c:pt idx="2647">
                  <c:v>145.880939473175</c:v>
                </c:pt>
                <c:pt idx="2648">
                  <c:v>144.42934362638499</c:v>
                </c:pt>
                <c:pt idx="2649">
                  <c:v>141.79199699372199</c:v>
                </c:pt>
                <c:pt idx="2650">
                  <c:v>138.53197479279501</c:v>
                </c:pt>
                <c:pt idx="2651">
                  <c:v>135.25238514202499</c:v>
                </c:pt>
                <c:pt idx="2652">
                  <c:v>135.79699590952001</c:v>
                </c:pt>
                <c:pt idx="2653">
                  <c:v>137.533261612362</c:v>
                </c:pt>
                <c:pt idx="2654">
                  <c:v>139.18586903736201</c:v>
                </c:pt>
                <c:pt idx="2655">
                  <c:v>139.83504780547199</c:v>
                </c:pt>
                <c:pt idx="2656">
                  <c:v>140.17559340159499</c:v>
                </c:pt>
                <c:pt idx="2657">
                  <c:v>140.52942258198101</c:v>
                </c:pt>
                <c:pt idx="2658">
                  <c:v>142.003849743648</c:v>
                </c:pt>
                <c:pt idx="2659">
                  <c:v>144.59340878976801</c:v>
                </c:pt>
                <c:pt idx="2660">
                  <c:v>146.67891021356701</c:v>
                </c:pt>
                <c:pt idx="2661">
                  <c:v>146.233421770539</c:v>
                </c:pt>
                <c:pt idx="2662">
                  <c:v>145.06650971593299</c:v>
                </c:pt>
                <c:pt idx="2663">
                  <c:v>144.00198436302799</c:v>
                </c:pt>
                <c:pt idx="2664">
                  <c:v>141.756407480371</c:v>
                </c:pt>
                <c:pt idx="2665">
                  <c:v>139.73898822980101</c:v>
                </c:pt>
                <c:pt idx="2666">
                  <c:v>137.139326623876</c:v>
                </c:pt>
                <c:pt idx="2667">
                  <c:v>140.93893518864101</c:v>
                </c:pt>
                <c:pt idx="2668">
                  <c:v>147.48642994551199</c:v>
                </c:pt>
                <c:pt idx="2669">
                  <c:v>153.890967113035</c:v>
                </c:pt>
                <c:pt idx="2670">
                  <c:v>155.72664069509099</c:v>
                </c:pt>
                <c:pt idx="2671">
                  <c:v>156.16329386836901</c:v>
                </c:pt>
                <c:pt idx="2672">
                  <c:v>156.71070632706201</c:v>
                </c:pt>
                <c:pt idx="2673">
                  <c:v>152.413258162826</c:v>
                </c:pt>
                <c:pt idx="2674">
                  <c:v>146.27177027956799</c:v>
                </c:pt>
                <c:pt idx="2675">
                  <c:v>140.35230366241899</c:v>
                </c:pt>
                <c:pt idx="2676">
                  <c:v>137.553986754183</c:v>
                </c:pt>
                <c:pt idx="2677">
                  <c:v>135.64621349734699</c:v>
                </c:pt>
                <c:pt idx="2678">
                  <c:v>133.81546529515401</c:v>
                </c:pt>
                <c:pt idx="2679">
                  <c:v>137.24082361395901</c:v>
                </c:pt>
                <c:pt idx="2680">
                  <c:v>142.933289522801</c:v>
                </c:pt>
                <c:pt idx="2681">
                  <c:v>148.52639862225701</c:v>
                </c:pt>
                <c:pt idx="2682">
                  <c:v>152.17869532931999</c:v>
                </c:pt>
                <c:pt idx="2683">
                  <c:v>155.706375035458</c:v>
                </c:pt>
                <c:pt idx="2684">
                  <c:v>159.06442360981501</c:v>
                </c:pt>
                <c:pt idx="2685">
                  <c:v>159.22995673169299</c:v>
                </c:pt>
                <c:pt idx="2686">
                  <c:v>158.51100420946099</c:v>
                </c:pt>
                <c:pt idx="2687">
                  <c:v>157.73373763574301</c:v>
                </c:pt>
                <c:pt idx="2688">
                  <c:v>160.49504650061499</c:v>
                </c:pt>
                <c:pt idx="2689">
                  <c:v>164.59812629258099</c:v>
                </c:pt>
                <c:pt idx="2690">
                  <c:v>168.48939736656601</c:v>
                </c:pt>
                <c:pt idx="2691">
                  <c:v>172.08608564929401</c:v>
                </c:pt>
                <c:pt idx="2692">
                  <c:v>175.20300808513699</c:v>
                </c:pt>
                <c:pt idx="2693">
                  <c:v>178.32183309280799</c:v>
                </c:pt>
                <c:pt idx="2694">
                  <c:v>172.60921180394001</c:v>
                </c:pt>
                <c:pt idx="2695">
                  <c:v>164.42972675071101</c:v>
                </c:pt>
                <c:pt idx="2696">
                  <c:v>156.14183843709401</c:v>
                </c:pt>
                <c:pt idx="2697">
                  <c:v>150.16243484206001</c:v>
                </c:pt>
                <c:pt idx="2698">
                  <c:v>145.07187444828801</c:v>
                </c:pt>
                <c:pt idx="2699">
                  <c:v>140.10135183261499</c:v>
                </c:pt>
                <c:pt idx="2700">
                  <c:v>141.32851955123201</c:v>
                </c:pt>
                <c:pt idx="2701">
                  <c:v>144.92081642596699</c:v>
                </c:pt>
                <c:pt idx="2702">
                  <c:v>148.39064849695899</c:v>
                </c:pt>
                <c:pt idx="2703">
                  <c:v>151.315235516889</c:v>
                </c:pt>
                <c:pt idx="2704">
                  <c:v>153.523013221838</c:v>
                </c:pt>
                <c:pt idx="2705">
                  <c:v>156.071910325793</c:v>
                </c:pt>
                <c:pt idx="2706">
                  <c:v>159.12743783898301</c:v>
                </c:pt>
                <c:pt idx="2707">
                  <c:v>162.61073702106799</c:v>
                </c:pt>
                <c:pt idx="2708">
                  <c:v>165.81413471363501</c:v>
                </c:pt>
                <c:pt idx="2709">
                  <c:v>169.93491798142301</c:v>
                </c:pt>
                <c:pt idx="2710">
                  <c:v>173.91751538200799</c:v>
                </c:pt>
                <c:pt idx="2711">
                  <c:v>178.26214047563499</c:v>
                </c:pt>
                <c:pt idx="2712">
                  <c:v>177.486509115053</c:v>
                </c:pt>
                <c:pt idx="2713">
                  <c:v>174.74634149820699</c:v>
                </c:pt>
                <c:pt idx="2714">
                  <c:v>172.10861380691</c:v>
                </c:pt>
                <c:pt idx="2715">
                  <c:v>172.02917417135299</c:v>
                </c:pt>
                <c:pt idx="2716">
                  <c:v>173.09791427960599</c:v>
                </c:pt>
                <c:pt idx="2717">
                  <c:v>173.90296789502801</c:v>
                </c:pt>
                <c:pt idx="2718">
                  <c:v>171.38151295116199</c:v>
                </c:pt>
                <c:pt idx="2719">
                  <c:v>167.89436997499701</c:v>
                </c:pt>
                <c:pt idx="2720">
                  <c:v>164.41628930285501</c:v>
                </c:pt>
                <c:pt idx="2721">
                  <c:v>159.880245877779</c:v>
                </c:pt>
                <c:pt idx="2722">
                  <c:v>154.886408292016</c:v>
                </c:pt>
                <c:pt idx="2723">
                  <c:v>150.03057934067101</c:v>
                </c:pt>
                <c:pt idx="2724">
                  <c:v>150.153280777882</c:v>
                </c:pt>
                <c:pt idx="2725">
                  <c:v>152.54053183262999</c:v>
                </c:pt>
                <c:pt idx="2726">
                  <c:v>154.66235534787401</c:v>
                </c:pt>
                <c:pt idx="2727">
                  <c:v>157.41448878476001</c:v>
                </c:pt>
                <c:pt idx="2728">
                  <c:v>161.20203027360299</c:v>
                </c:pt>
                <c:pt idx="2729">
                  <c:v>164.47409359668001</c:v>
                </c:pt>
                <c:pt idx="2730">
                  <c:v>160.92915707407599</c:v>
                </c:pt>
                <c:pt idx="2731">
                  <c:v>155.035812783789</c:v>
                </c:pt>
                <c:pt idx="2732">
                  <c:v>149.208054398549</c:v>
                </c:pt>
                <c:pt idx="2733">
                  <c:v>146.596569908573</c:v>
                </c:pt>
                <c:pt idx="2734">
                  <c:v>145.296857895865</c:v>
                </c:pt>
                <c:pt idx="2735">
                  <c:v>143.87858497846801</c:v>
                </c:pt>
                <c:pt idx="2736">
                  <c:v>141.859434724729</c:v>
                </c:pt>
                <c:pt idx="2737">
                  <c:v>138.96485518039401</c:v>
                </c:pt>
                <c:pt idx="2738">
                  <c:v>136.418499700681</c:v>
                </c:pt>
                <c:pt idx="2739">
                  <c:v>136.07965032262501</c:v>
                </c:pt>
                <c:pt idx="2740">
                  <c:v>136.7673603389</c:v>
                </c:pt>
                <c:pt idx="2741">
                  <c:v>137.22273534376799</c:v>
                </c:pt>
                <c:pt idx="2742">
                  <c:v>135.79664739499799</c:v>
                </c:pt>
                <c:pt idx="2743">
                  <c:v>133.90199866127199</c:v>
                </c:pt>
                <c:pt idx="2744">
                  <c:v>132.066608185783</c:v>
                </c:pt>
                <c:pt idx="2745">
                  <c:v>130.56498854300801</c:v>
                </c:pt>
                <c:pt idx="2746">
                  <c:v>129.638242966527</c:v>
                </c:pt>
                <c:pt idx="2747">
                  <c:v>128.29936688931599</c:v>
                </c:pt>
                <c:pt idx="2748">
                  <c:v>129.16765247970801</c:v>
                </c:pt>
                <c:pt idx="2749">
                  <c:v>130.407111682899</c:v>
                </c:pt>
                <c:pt idx="2750">
                  <c:v>131.93250422653199</c:v>
                </c:pt>
                <c:pt idx="2751">
                  <c:v>137.97606124586599</c:v>
                </c:pt>
                <c:pt idx="2752">
                  <c:v>146.03947573569101</c:v>
                </c:pt>
                <c:pt idx="2753">
                  <c:v>153.84774654342499</c:v>
                </c:pt>
                <c:pt idx="2754">
                  <c:v>158.93616982988101</c:v>
                </c:pt>
                <c:pt idx="2755">
                  <c:v>163.59146677557999</c:v>
                </c:pt>
                <c:pt idx="2756">
                  <c:v>167.961203914229</c:v>
                </c:pt>
                <c:pt idx="2757">
                  <c:v>171.36101603268401</c:v>
                </c:pt>
                <c:pt idx="2758">
                  <c:v>174.42029400816301</c:v>
                </c:pt>
                <c:pt idx="2759">
                  <c:v>177.65902181237399</c:v>
                </c:pt>
                <c:pt idx="2760">
                  <c:v>175.90847441176501</c:v>
                </c:pt>
                <c:pt idx="2761">
                  <c:v>172.532138594766</c:v>
                </c:pt>
                <c:pt idx="2762">
                  <c:v>169.147402811408</c:v>
                </c:pt>
                <c:pt idx="2763">
                  <c:v>165.461438035508</c:v>
                </c:pt>
                <c:pt idx="2764">
                  <c:v>162.19346315067901</c:v>
                </c:pt>
                <c:pt idx="2765">
                  <c:v>158.574478714538</c:v>
                </c:pt>
                <c:pt idx="2766">
                  <c:v>155.80066077807601</c:v>
                </c:pt>
                <c:pt idx="2767">
                  <c:v>153.130050633167</c:v>
                </c:pt>
                <c:pt idx="2768">
                  <c:v>150.74784680454101</c:v>
                </c:pt>
                <c:pt idx="2769">
                  <c:v>147.531557450322</c:v>
                </c:pt>
                <c:pt idx="2770">
                  <c:v>143.40174717279501</c:v>
                </c:pt>
                <c:pt idx="2771">
                  <c:v>139.79375331131399</c:v>
                </c:pt>
                <c:pt idx="2772">
                  <c:v>137.715427324649</c:v>
                </c:pt>
                <c:pt idx="2773">
                  <c:v>136.18284288099699</c:v>
                </c:pt>
                <c:pt idx="2774">
                  <c:v>134.594553887437</c:v>
                </c:pt>
                <c:pt idx="2775">
                  <c:v>133.37948502043201</c:v>
                </c:pt>
                <c:pt idx="2776">
                  <c:v>132.52656491847401</c:v>
                </c:pt>
                <c:pt idx="2777">
                  <c:v>131.54297173115799</c:v>
                </c:pt>
                <c:pt idx="2778">
                  <c:v>130.96611658459301</c:v>
                </c:pt>
                <c:pt idx="2779">
                  <c:v>130.315049334468</c:v>
                </c:pt>
                <c:pt idx="2780">
                  <c:v>129.85043241447599</c:v>
                </c:pt>
                <c:pt idx="2781">
                  <c:v>130.01494262820799</c:v>
                </c:pt>
                <c:pt idx="2782">
                  <c:v>130.43318520881999</c:v>
                </c:pt>
                <c:pt idx="2783">
                  <c:v>130.783221421017</c:v>
                </c:pt>
                <c:pt idx="2784">
                  <c:v>131.709696673357</c:v>
                </c:pt>
                <c:pt idx="2785">
                  <c:v>133.48205645791899</c:v>
                </c:pt>
                <c:pt idx="2786">
                  <c:v>134.799937647962</c:v>
                </c:pt>
                <c:pt idx="2787">
                  <c:v>139.30491732473999</c:v>
                </c:pt>
                <c:pt idx="2788">
                  <c:v>145.078043587281</c:v>
                </c:pt>
                <c:pt idx="2789">
                  <c:v>150.948801012231</c:v>
                </c:pt>
                <c:pt idx="2790">
                  <c:v>150.773007902259</c:v>
                </c:pt>
                <c:pt idx="2791">
                  <c:v>149.37809585071901</c:v>
                </c:pt>
                <c:pt idx="2792">
                  <c:v>147.58596599537901</c:v>
                </c:pt>
                <c:pt idx="2793">
                  <c:v>145.944544248423</c:v>
                </c:pt>
                <c:pt idx="2794">
                  <c:v>144.02330727521601</c:v>
                </c:pt>
                <c:pt idx="2795">
                  <c:v>142.49632496019601</c:v>
                </c:pt>
                <c:pt idx="2796">
                  <c:v>143.495525505698</c:v>
                </c:pt>
                <c:pt idx="2797">
                  <c:v>145.12099482089999</c:v>
                </c:pt>
                <c:pt idx="2798">
                  <c:v>146.69843129385399</c:v>
                </c:pt>
                <c:pt idx="2799">
                  <c:v>150.72115245401</c:v>
                </c:pt>
                <c:pt idx="2800">
                  <c:v>156.09253483689099</c:v>
                </c:pt>
                <c:pt idx="2801">
                  <c:v>161.06281419680499</c:v>
                </c:pt>
                <c:pt idx="2802">
                  <c:v>161.117043521185</c:v>
                </c:pt>
                <c:pt idx="2803">
                  <c:v>158.80173945529501</c:v>
                </c:pt>
                <c:pt idx="2804">
                  <c:v>157.00018459474899</c:v>
                </c:pt>
                <c:pt idx="2805">
                  <c:v>156.50171789687499</c:v>
                </c:pt>
                <c:pt idx="2806">
                  <c:v>156.63112119143699</c:v>
                </c:pt>
                <c:pt idx="2807">
                  <c:v>156.559380523193</c:v>
                </c:pt>
                <c:pt idx="2808">
                  <c:v>155.35220899465801</c:v>
                </c:pt>
                <c:pt idx="2809">
                  <c:v>154.02722756245799</c:v>
                </c:pt>
                <c:pt idx="2810">
                  <c:v>152.439446494604</c:v>
                </c:pt>
                <c:pt idx="2811">
                  <c:v>152.337025618171</c:v>
                </c:pt>
                <c:pt idx="2812">
                  <c:v>152.809270204862</c:v>
                </c:pt>
                <c:pt idx="2813">
                  <c:v>153.08115746158899</c:v>
                </c:pt>
                <c:pt idx="2814">
                  <c:v>155.38006403163101</c:v>
                </c:pt>
                <c:pt idx="2815">
                  <c:v>158.006861253929</c:v>
                </c:pt>
                <c:pt idx="2816">
                  <c:v>160.90094266853899</c:v>
                </c:pt>
                <c:pt idx="2817">
                  <c:v>162.55464249139499</c:v>
                </c:pt>
                <c:pt idx="2818">
                  <c:v>163.19320399019099</c:v>
                </c:pt>
                <c:pt idx="2819">
                  <c:v>164.182995747718</c:v>
                </c:pt>
                <c:pt idx="2820">
                  <c:v>165.58733926923</c:v>
                </c:pt>
                <c:pt idx="2821">
                  <c:v>166.31384419497201</c:v>
                </c:pt>
                <c:pt idx="2822">
                  <c:v>167.45004936936701</c:v>
                </c:pt>
                <c:pt idx="2823">
                  <c:v>168.852799587611</c:v>
                </c:pt>
                <c:pt idx="2824">
                  <c:v>170.91757711779999</c:v>
                </c:pt>
                <c:pt idx="2825">
                  <c:v>172.55082886885</c:v>
                </c:pt>
                <c:pt idx="2826">
                  <c:v>171.73009190708299</c:v>
                </c:pt>
                <c:pt idx="2827">
                  <c:v>170.559623442061</c:v>
                </c:pt>
                <c:pt idx="2828">
                  <c:v>169.20936421537201</c:v>
                </c:pt>
                <c:pt idx="2829">
                  <c:v>170.50508812599901</c:v>
                </c:pt>
                <c:pt idx="2830">
                  <c:v>172.250848215231</c:v>
                </c:pt>
                <c:pt idx="2831">
                  <c:v>174.42066221127601</c:v>
                </c:pt>
                <c:pt idx="2832">
                  <c:v>179.20356764532099</c:v>
                </c:pt>
                <c:pt idx="2833">
                  <c:v>184.84597181293799</c:v>
                </c:pt>
                <c:pt idx="2834">
                  <c:v>190.662733931763</c:v>
                </c:pt>
                <c:pt idx="2835">
                  <c:v>192.168008683686</c:v>
                </c:pt>
                <c:pt idx="2836">
                  <c:v>193.409660215256</c:v>
                </c:pt>
                <c:pt idx="2837">
                  <c:v>193.89779187287601</c:v>
                </c:pt>
                <c:pt idx="2838">
                  <c:v>189.26841068038701</c:v>
                </c:pt>
                <c:pt idx="2839">
                  <c:v>183.21739698651399</c:v>
                </c:pt>
                <c:pt idx="2840">
                  <c:v>177.08979926446901</c:v>
                </c:pt>
                <c:pt idx="2841">
                  <c:v>171.10353095141801</c:v>
                </c:pt>
                <c:pt idx="2842">
                  <c:v>165.41658168424999</c:v>
                </c:pt>
                <c:pt idx="2843">
                  <c:v>159.664970768731</c:v>
                </c:pt>
                <c:pt idx="2844">
                  <c:v>157.55905561957999</c:v>
                </c:pt>
                <c:pt idx="2845">
                  <c:v>156.08438272680101</c:v>
                </c:pt>
                <c:pt idx="2846">
                  <c:v>155.11827900637499</c:v>
                </c:pt>
                <c:pt idx="2847">
                  <c:v>156.82861640972899</c:v>
                </c:pt>
                <c:pt idx="2848">
                  <c:v>159.161572889002</c:v>
                </c:pt>
                <c:pt idx="2849">
                  <c:v>161.50496703217701</c:v>
                </c:pt>
                <c:pt idx="2850">
                  <c:v>161.62709832647499</c:v>
                </c:pt>
                <c:pt idx="2851">
                  <c:v>161.186982087204</c:v>
                </c:pt>
                <c:pt idx="2852">
                  <c:v>160.66386536834801</c:v>
                </c:pt>
                <c:pt idx="2853">
                  <c:v>159.43520534608001</c:v>
                </c:pt>
                <c:pt idx="2854">
                  <c:v>158.03840021760999</c:v>
                </c:pt>
                <c:pt idx="2855">
                  <c:v>156.71310058346501</c:v>
                </c:pt>
                <c:pt idx="2856">
                  <c:v>157.37240134634001</c:v>
                </c:pt>
                <c:pt idx="2857">
                  <c:v>159.134196434047</c:v>
                </c:pt>
                <c:pt idx="2858">
                  <c:v>160.35938813655099</c:v>
                </c:pt>
                <c:pt idx="2859">
                  <c:v>160.15505878705201</c:v>
                </c:pt>
                <c:pt idx="2860">
                  <c:v>159.4013100393</c:v>
                </c:pt>
                <c:pt idx="2861">
                  <c:v>158.49500398274699</c:v>
                </c:pt>
                <c:pt idx="2862">
                  <c:v>154.86872666619999</c:v>
                </c:pt>
                <c:pt idx="2863">
                  <c:v>150.63234711835199</c:v>
                </c:pt>
                <c:pt idx="2864">
                  <c:v>146.467346022524</c:v>
                </c:pt>
                <c:pt idx="2865">
                  <c:v>141.96657635163399</c:v>
                </c:pt>
                <c:pt idx="2866">
                  <c:v>137.12558265867801</c:v>
                </c:pt>
                <c:pt idx="2867">
                  <c:v>132.50953059191801</c:v>
                </c:pt>
                <c:pt idx="2868">
                  <c:v>132.65050516093399</c:v>
                </c:pt>
                <c:pt idx="2869">
                  <c:v>135.070799924038</c:v>
                </c:pt>
                <c:pt idx="2870">
                  <c:v>137.15848863725799</c:v>
                </c:pt>
                <c:pt idx="2871">
                  <c:v>134.697449853824</c:v>
                </c:pt>
                <c:pt idx="2872">
                  <c:v>131.32975175860801</c:v>
                </c:pt>
                <c:pt idx="2873">
                  <c:v>127.65981386660999</c:v>
                </c:pt>
                <c:pt idx="2874">
                  <c:v>126.736585822607</c:v>
                </c:pt>
                <c:pt idx="2875">
                  <c:v>127.067322368059</c:v>
                </c:pt>
                <c:pt idx="2876">
                  <c:v>127.189974464858</c:v>
                </c:pt>
                <c:pt idx="2877">
                  <c:v>126.14171258781801</c:v>
                </c:pt>
                <c:pt idx="2878">
                  <c:v>124.287554857475</c:v>
                </c:pt>
                <c:pt idx="2879">
                  <c:v>122.771171916589</c:v>
                </c:pt>
                <c:pt idx="2880">
                  <c:v>122.481477855854</c:v>
                </c:pt>
                <c:pt idx="2881">
                  <c:v>122.503555813077</c:v>
                </c:pt>
                <c:pt idx="2882">
                  <c:v>122.553981359939</c:v>
                </c:pt>
                <c:pt idx="2883">
                  <c:v>122.809868355719</c:v>
                </c:pt>
                <c:pt idx="2884">
                  <c:v>123.485612754009</c:v>
                </c:pt>
                <c:pt idx="2885">
                  <c:v>123.975266862629</c:v>
                </c:pt>
                <c:pt idx="2886">
                  <c:v>124.693216388651</c:v>
                </c:pt>
                <c:pt idx="2887">
                  <c:v>125.798922810531</c:v>
                </c:pt>
                <c:pt idx="2888">
                  <c:v>126.811825266848</c:v>
                </c:pt>
                <c:pt idx="2889">
                  <c:v>128.391796047387</c:v>
                </c:pt>
                <c:pt idx="2890">
                  <c:v>130.874838020418</c:v>
                </c:pt>
                <c:pt idx="2891">
                  <c:v>132.94346431152101</c:v>
                </c:pt>
                <c:pt idx="2892">
                  <c:v>135.61900554625799</c:v>
                </c:pt>
                <c:pt idx="2893">
                  <c:v>138.68915373425699</c:v>
                </c:pt>
                <c:pt idx="2894">
                  <c:v>141.717398862669</c:v>
                </c:pt>
                <c:pt idx="2895">
                  <c:v>140.33974550407001</c:v>
                </c:pt>
                <c:pt idx="2896">
                  <c:v>137.36359560778101</c:v>
                </c:pt>
                <c:pt idx="2897">
                  <c:v>134.41077637832799</c:v>
                </c:pt>
                <c:pt idx="2898">
                  <c:v>133.86109736926301</c:v>
                </c:pt>
                <c:pt idx="2899">
                  <c:v>134.33470713138999</c:v>
                </c:pt>
                <c:pt idx="2900">
                  <c:v>134.76178951056801</c:v>
                </c:pt>
                <c:pt idx="2901">
                  <c:v>134.860345736341</c:v>
                </c:pt>
                <c:pt idx="2902">
                  <c:v>134.87401326203599</c:v>
                </c:pt>
                <c:pt idx="2903">
                  <c:v>134.82576576149501</c:v>
                </c:pt>
                <c:pt idx="2904">
                  <c:v>134.63681744317</c:v>
                </c:pt>
                <c:pt idx="2905">
                  <c:v>134.02926340318001</c:v>
                </c:pt>
                <c:pt idx="2906">
                  <c:v>133.56931027457901</c:v>
                </c:pt>
                <c:pt idx="2907">
                  <c:v>133.491352550258</c:v>
                </c:pt>
                <c:pt idx="2908">
                  <c:v>133.708657954069</c:v>
                </c:pt>
                <c:pt idx="2909">
                  <c:v>133.802861758408</c:v>
                </c:pt>
                <c:pt idx="2910">
                  <c:v>133.61984185847999</c:v>
                </c:pt>
                <c:pt idx="2911">
                  <c:v>133.02250795234599</c:v>
                </c:pt>
                <c:pt idx="2912">
                  <c:v>132.64576855753299</c:v>
                </c:pt>
                <c:pt idx="2913">
                  <c:v>132.26099576476699</c:v>
                </c:pt>
                <c:pt idx="2914">
                  <c:v>132.11892137042301</c:v>
                </c:pt>
                <c:pt idx="2915">
                  <c:v>131.88986415397699</c:v>
                </c:pt>
                <c:pt idx="2916">
                  <c:v>131.82101726339701</c:v>
                </c:pt>
                <c:pt idx="2917">
                  <c:v>131.787072370066</c:v>
                </c:pt>
                <c:pt idx="2918">
                  <c:v>131.77544517428399</c:v>
                </c:pt>
                <c:pt idx="2919">
                  <c:v>132.59566241522</c:v>
                </c:pt>
                <c:pt idx="2920">
                  <c:v>134.274697023355</c:v>
                </c:pt>
                <c:pt idx="2921">
                  <c:v>135.61051299674401</c:v>
                </c:pt>
                <c:pt idx="2922">
                  <c:v>134.84813474080099</c:v>
                </c:pt>
                <c:pt idx="2923">
                  <c:v>133.03705100000099</c:v>
                </c:pt>
                <c:pt idx="2924">
                  <c:v>131.49762921432401</c:v>
                </c:pt>
                <c:pt idx="2925">
                  <c:v>130.84570902301201</c:v>
                </c:pt>
                <c:pt idx="2926">
                  <c:v>130.47545669263101</c:v>
                </c:pt>
                <c:pt idx="2927">
                  <c:v>130.12278136444499</c:v>
                </c:pt>
                <c:pt idx="2928">
                  <c:v>129.93281637301399</c:v>
                </c:pt>
                <c:pt idx="2929">
                  <c:v>129.84834566261799</c:v>
                </c:pt>
                <c:pt idx="2930">
                  <c:v>129.86690948397899</c:v>
                </c:pt>
                <c:pt idx="2931">
                  <c:v>129.862819879212</c:v>
                </c:pt>
                <c:pt idx="2932">
                  <c:v>129.83510732602301</c:v>
                </c:pt>
                <c:pt idx="2933">
                  <c:v>129.82094501078799</c:v>
                </c:pt>
                <c:pt idx="2934">
                  <c:v>130.887600659123</c:v>
                </c:pt>
                <c:pt idx="2935">
                  <c:v>132.72914398974299</c:v>
                </c:pt>
                <c:pt idx="2936">
                  <c:v>134.365076955223</c:v>
                </c:pt>
                <c:pt idx="2937">
                  <c:v>134.761578312664</c:v>
                </c:pt>
                <c:pt idx="2938">
                  <c:v>135.00403890524299</c:v>
                </c:pt>
                <c:pt idx="2939">
                  <c:v>135.14439433239599</c:v>
                </c:pt>
                <c:pt idx="2940">
                  <c:v>133.78643932467199</c:v>
                </c:pt>
                <c:pt idx="2941">
                  <c:v>131.34809486742</c:v>
                </c:pt>
                <c:pt idx="2942">
                  <c:v>129.29404708349401</c:v>
                </c:pt>
                <c:pt idx="2943">
                  <c:v>129.040814074916</c:v>
                </c:pt>
                <c:pt idx="2944">
                  <c:v>129.17482186739599</c:v>
                </c:pt>
                <c:pt idx="2945">
                  <c:v>129.43264706774801</c:v>
                </c:pt>
                <c:pt idx="2946">
                  <c:v>129.75842219159099</c:v>
                </c:pt>
                <c:pt idx="2947">
                  <c:v>130.41765811011899</c:v>
                </c:pt>
                <c:pt idx="2948">
                  <c:v>130.88479757378701</c:v>
                </c:pt>
                <c:pt idx="2949">
                  <c:v>132.32942159992101</c:v>
                </c:pt>
                <c:pt idx="2950">
                  <c:v>134.255841610028</c:v>
                </c:pt>
                <c:pt idx="2951">
                  <c:v>136.138940391338</c:v>
                </c:pt>
                <c:pt idx="2952">
                  <c:v>135.75004973220001</c:v>
                </c:pt>
                <c:pt idx="2953">
                  <c:v>133.99458218891499</c:v>
                </c:pt>
                <c:pt idx="2954">
                  <c:v>132.77267101341201</c:v>
                </c:pt>
                <c:pt idx="2955">
                  <c:v>131.80583093942599</c:v>
                </c:pt>
                <c:pt idx="2956">
                  <c:v>131.31409142392499</c:v>
                </c:pt>
                <c:pt idx="2957">
                  <c:v>130.62451934943701</c:v>
                </c:pt>
                <c:pt idx="2958">
                  <c:v>129.86001785370999</c:v>
                </c:pt>
                <c:pt idx="2959">
                  <c:v>128.87106412549099</c:v>
                </c:pt>
                <c:pt idx="2960">
                  <c:v>128.21334405916801</c:v>
                </c:pt>
                <c:pt idx="2961">
                  <c:v>129.33783218336001</c:v>
                </c:pt>
                <c:pt idx="2962">
                  <c:v>131.21293875579499</c:v>
                </c:pt>
                <c:pt idx="2963">
                  <c:v>133.06926319233401</c:v>
                </c:pt>
                <c:pt idx="2964">
                  <c:v>134.88640214370599</c:v>
                </c:pt>
                <c:pt idx="2965">
                  <c:v>137.00809952317999</c:v>
                </c:pt>
                <c:pt idx="2966">
                  <c:v>139.13260126112101</c:v>
                </c:pt>
                <c:pt idx="2967">
                  <c:v>141.07579644308601</c:v>
                </c:pt>
                <c:pt idx="2968">
                  <c:v>143.27738223870401</c:v>
                </c:pt>
                <c:pt idx="2969">
                  <c:v>145.173400922491</c:v>
                </c:pt>
                <c:pt idx="2970">
                  <c:v>144.41691848035001</c:v>
                </c:pt>
                <c:pt idx="2971">
                  <c:v>142.328303363001</c:v>
                </c:pt>
                <c:pt idx="2972">
                  <c:v>140.64307281245999</c:v>
                </c:pt>
                <c:pt idx="2973">
                  <c:v>140.07481463357499</c:v>
                </c:pt>
                <c:pt idx="2974">
                  <c:v>139.54425705328899</c:v>
                </c:pt>
                <c:pt idx="2975">
                  <c:v>139.11952390979499</c:v>
                </c:pt>
                <c:pt idx="2976">
                  <c:v>140.99246999374299</c:v>
                </c:pt>
                <c:pt idx="2977">
                  <c:v>143.57257279426099</c:v>
                </c:pt>
                <c:pt idx="2978">
                  <c:v>146.14646214328499</c:v>
                </c:pt>
                <c:pt idx="2979">
                  <c:v>147.997247463138</c:v>
                </c:pt>
                <c:pt idx="2980">
                  <c:v>149.72956882939999</c:v>
                </c:pt>
                <c:pt idx="2981">
                  <c:v>151.40420097011801</c:v>
                </c:pt>
                <c:pt idx="2982">
                  <c:v>150.354813495987</c:v>
                </c:pt>
                <c:pt idx="2983">
                  <c:v>148.45881888487401</c:v>
                </c:pt>
                <c:pt idx="2984">
                  <c:v>146.638847363845</c:v>
                </c:pt>
                <c:pt idx="2985">
                  <c:v>145.92476367276799</c:v>
                </c:pt>
                <c:pt idx="2986">
                  <c:v>145.96472667206001</c:v>
                </c:pt>
                <c:pt idx="2987">
                  <c:v>145.719795187713</c:v>
                </c:pt>
                <c:pt idx="2988">
                  <c:v>144.804304494278</c:v>
                </c:pt>
                <c:pt idx="2989">
                  <c:v>143.01470979970301</c:v>
                </c:pt>
                <c:pt idx="2990">
                  <c:v>141.636616439818</c:v>
                </c:pt>
                <c:pt idx="2991">
                  <c:v>141.731972380082</c:v>
                </c:pt>
                <c:pt idx="2992">
                  <c:v>141.76483998408099</c:v>
                </c:pt>
                <c:pt idx="2993">
                  <c:v>142.009981146298</c:v>
                </c:pt>
                <c:pt idx="2994">
                  <c:v>142.11711163532701</c:v>
                </c:pt>
                <c:pt idx="2995">
                  <c:v>142.086609451686</c:v>
                </c:pt>
                <c:pt idx="2996">
                  <c:v>141.98063511078001</c:v>
                </c:pt>
                <c:pt idx="2997">
                  <c:v>141.709440092395</c:v>
                </c:pt>
                <c:pt idx="2998">
                  <c:v>141.539278969447</c:v>
                </c:pt>
                <c:pt idx="2999">
                  <c:v>141.334906849601</c:v>
                </c:pt>
                <c:pt idx="3000">
                  <c:v>140.04641002872299</c:v>
                </c:pt>
                <c:pt idx="3001">
                  <c:v>138.173856492662</c:v>
                </c:pt>
                <c:pt idx="3002">
                  <c:v>136.50260670261099</c:v>
                </c:pt>
                <c:pt idx="3003">
                  <c:v>137.52911091764699</c:v>
                </c:pt>
                <c:pt idx="3004">
                  <c:v>140.031538947538</c:v>
                </c:pt>
                <c:pt idx="3005">
                  <c:v>142.04700680378701</c:v>
                </c:pt>
                <c:pt idx="3006">
                  <c:v>141.64960489241699</c:v>
                </c:pt>
                <c:pt idx="3007">
                  <c:v>140.25330762775499</c:v>
                </c:pt>
                <c:pt idx="3008">
                  <c:v>139.079175819646</c:v>
                </c:pt>
                <c:pt idx="3009">
                  <c:v>135.955841635344</c:v>
                </c:pt>
                <c:pt idx="3010">
                  <c:v>132.288601235003</c:v>
                </c:pt>
                <c:pt idx="3011">
                  <c:v>128.52166575455999</c:v>
                </c:pt>
                <c:pt idx="3012">
                  <c:v>128.90589629272</c:v>
                </c:pt>
                <c:pt idx="3013">
                  <c:v>130.85542911814599</c:v>
                </c:pt>
                <c:pt idx="3014">
                  <c:v>132.72160758836199</c:v>
                </c:pt>
                <c:pt idx="3015">
                  <c:v>134.04906107528399</c:v>
                </c:pt>
                <c:pt idx="3016">
                  <c:v>135.73359763968099</c:v>
                </c:pt>
                <c:pt idx="3017">
                  <c:v>136.96722824495799</c:v>
                </c:pt>
                <c:pt idx="3018">
                  <c:v>136.16051452996001</c:v>
                </c:pt>
                <c:pt idx="3019">
                  <c:v>134.603116785813</c:v>
                </c:pt>
                <c:pt idx="3020">
                  <c:v>133.12952354394301</c:v>
                </c:pt>
                <c:pt idx="3021">
                  <c:v>133.02618540378799</c:v>
                </c:pt>
                <c:pt idx="3022">
                  <c:v>133.39493307402</c:v>
                </c:pt>
                <c:pt idx="3023">
                  <c:v>133.791542161796</c:v>
                </c:pt>
                <c:pt idx="3024">
                  <c:v>132.756361160176</c:v>
                </c:pt>
                <c:pt idx="3025">
                  <c:v>131.269625664389</c:v>
                </c:pt>
                <c:pt idx="3026">
                  <c:v>129.80590386724</c:v>
                </c:pt>
                <c:pt idx="3027">
                  <c:v>130.610549253187</c:v>
                </c:pt>
                <c:pt idx="3028">
                  <c:v>132.69183486459201</c:v>
                </c:pt>
                <c:pt idx="3029">
                  <c:v>134.394203346501</c:v>
                </c:pt>
                <c:pt idx="3030">
                  <c:v>134.74165360413201</c:v>
                </c:pt>
                <c:pt idx="3031">
                  <c:v>134.44654578538999</c:v>
                </c:pt>
                <c:pt idx="3032">
                  <c:v>134.39152054429999</c:v>
                </c:pt>
                <c:pt idx="3033">
                  <c:v>133.76253624456501</c:v>
                </c:pt>
                <c:pt idx="3034">
                  <c:v>132.88954968981</c:v>
                </c:pt>
                <c:pt idx="3035">
                  <c:v>131.89766435392801</c:v>
                </c:pt>
                <c:pt idx="3036">
                  <c:v>131.619908349339</c:v>
                </c:pt>
                <c:pt idx="3037">
                  <c:v>131.39413431083801</c:v>
                </c:pt>
                <c:pt idx="3038">
                  <c:v>131.281504989148</c:v>
                </c:pt>
                <c:pt idx="3039">
                  <c:v>130.978262829904</c:v>
                </c:pt>
                <c:pt idx="3040">
                  <c:v>130.26065500324401</c:v>
                </c:pt>
                <c:pt idx="3041">
                  <c:v>129.84087783460299</c:v>
                </c:pt>
                <c:pt idx="3042">
                  <c:v>130.367584212043</c:v>
                </c:pt>
                <c:pt idx="3043">
                  <c:v>131.40322535971799</c:v>
                </c:pt>
                <c:pt idx="3044">
                  <c:v>132.31733824642799</c:v>
                </c:pt>
                <c:pt idx="3045">
                  <c:v>132.84054329643101</c:v>
                </c:pt>
                <c:pt idx="3046">
                  <c:v>133.27638036764699</c:v>
                </c:pt>
                <c:pt idx="3047">
                  <c:v>133.60112124664201</c:v>
                </c:pt>
                <c:pt idx="3048">
                  <c:v>134.19482398818499</c:v>
                </c:pt>
                <c:pt idx="3049">
                  <c:v>134.68886357172701</c:v>
                </c:pt>
                <c:pt idx="3050">
                  <c:v>135.350598298704</c:v>
                </c:pt>
                <c:pt idx="3051">
                  <c:v>135.83887626087801</c:v>
                </c:pt>
                <c:pt idx="3052">
                  <c:v>136.01714800557701</c:v>
                </c:pt>
                <c:pt idx="3053">
                  <c:v>136.29185262895399</c:v>
                </c:pt>
                <c:pt idx="3054">
                  <c:v>135.79398062833201</c:v>
                </c:pt>
                <c:pt idx="3055">
                  <c:v>135.189847714217</c:v>
                </c:pt>
                <c:pt idx="3056">
                  <c:v>134.547364244063</c:v>
                </c:pt>
                <c:pt idx="3057">
                  <c:v>133.00243317439799</c:v>
                </c:pt>
                <c:pt idx="3058">
                  <c:v>131.39615966036999</c:v>
                </c:pt>
                <c:pt idx="3059">
                  <c:v>129.667170364779</c:v>
                </c:pt>
                <c:pt idx="3060">
                  <c:v>127.78494756153199</c:v>
                </c:pt>
                <c:pt idx="3061">
                  <c:v>125.986990849644</c:v>
                </c:pt>
                <c:pt idx="3062">
                  <c:v>124.122164101062</c:v>
                </c:pt>
                <c:pt idx="3063">
                  <c:v>125.019370824332</c:v>
                </c:pt>
                <c:pt idx="3064">
                  <c:v>127.286619798366</c:v>
                </c:pt>
                <c:pt idx="3065">
                  <c:v>129.28255040275801</c:v>
                </c:pt>
                <c:pt idx="3066">
                  <c:v>129.702373696287</c:v>
                </c:pt>
                <c:pt idx="3067">
                  <c:v>130.01421317622399</c:v>
                </c:pt>
                <c:pt idx="3068">
                  <c:v>130.14246270963699</c:v>
                </c:pt>
                <c:pt idx="3069">
                  <c:v>131.51228539411301</c:v>
                </c:pt>
                <c:pt idx="3070">
                  <c:v>133.424866764103</c:v>
                </c:pt>
                <c:pt idx="3071">
                  <c:v>135.36423222713799</c:v>
                </c:pt>
                <c:pt idx="3072">
                  <c:v>133.889210531217</c:v>
                </c:pt>
                <c:pt idx="3073">
                  <c:v>130.67292982318401</c:v>
                </c:pt>
                <c:pt idx="3074">
                  <c:v>127.90860633696001</c:v>
                </c:pt>
                <c:pt idx="3075">
                  <c:v>127.23330286204801</c:v>
                </c:pt>
                <c:pt idx="3076">
                  <c:v>127.54703097630799</c:v>
                </c:pt>
                <c:pt idx="3077">
                  <c:v>127.655330479962</c:v>
                </c:pt>
                <c:pt idx="3078">
                  <c:v>128.48669837688999</c:v>
                </c:pt>
                <c:pt idx="3079">
                  <c:v>129.33906233352701</c:v>
                </c:pt>
                <c:pt idx="3080">
                  <c:v>130.44397481159999</c:v>
                </c:pt>
                <c:pt idx="3081">
                  <c:v>127.39688761936399</c:v>
                </c:pt>
                <c:pt idx="3082">
                  <c:v>123.001447924825</c:v>
                </c:pt>
                <c:pt idx="3083">
                  <c:v>118.567221815715</c:v>
                </c:pt>
                <c:pt idx="3084">
                  <c:v>119.177300706495</c:v>
                </c:pt>
                <c:pt idx="3085">
                  <c:v>121.970088023945</c:v>
                </c:pt>
                <c:pt idx="3086">
                  <c:v>124.392541943105</c:v>
                </c:pt>
                <c:pt idx="3087">
                  <c:v>124.317802838582</c:v>
                </c:pt>
                <c:pt idx="3088">
                  <c:v>123.003361669973</c:v>
                </c:pt>
                <c:pt idx="3089">
                  <c:v>121.912313478359</c:v>
                </c:pt>
                <c:pt idx="3090">
                  <c:v>121.970229077551</c:v>
                </c:pt>
                <c:pt idx="3091">
                  <c:v>122.61428150801</c:v>
                </c:pt>
                <c:pt idx="3092">
                  <c:v>123.09242794304301</c:v>
                </c:pt>
                <c:pt idx="3093">
                  <c:v>124.237586246997</c:v>
                </c:pt>
                <c:pt idx="3094">
                  <c:v>125.841962689516</c:v>
                </c:pt>
                <c:pt idx="3095">
                  <c:v>127.18653068656999</c:v>
                </c:pt>
                <c:pt idx="3096">
                  <c:v>127.82431920133</c:v>
                </c:pt>
                <c:pt idx="3097">
                  <c:v>128.04840485021401</c:v>
                </c:pt>
                <c:pt idx="3098">
                  <c:v>128.363373308669</c:v>
                </c:pt>
                <c:pt idx="3099">
                  <c:v>129.46081150139401</c:v>
                </c:pt>
                <c:pt idx="3100">
                  <c:v>131.56302189772899</c:v>
                </c:pt>
                <c:pt idx="3101">
                  <c:v>133.07563958890299</c:v>
                </c:pt>
                <c:pt idx="3102">
                  <c:v>131.91619451488401</c:v>
                </c:pt>
                <c:pt idx="3103">
                  <c:v>129.745058264942</c:v>
                </c:pt>
                <c:pt idx="3104">
                  <c:v>127.731201811253</c:v>
                </c:pt>
                <c:pt idx="3105">
                  <c:v>125.638629883878</c:v>
                </c:pt>
                <c:pt idx="3106">
                  <c:v>122.759570711789</c:v>
                </c:pt>
                <c:pt idx="3107">
                  <c:v>120.216921913376</c:v>
                </c:pt>
                <c:pt idx="3108">
                  <c:v>119.85034734073299</c:v>
                </c:pt>
                <c:pt idx="3109">
                  <c:v>120.310473191781</c:v>
                </c:pt>
                <c:pt idx="3110">
                  <c:v>120.69629491469099</c:v>
                </c:pt>
                <c:pt idx="3111">
                  <c:v>119.265451582661</c:v>
                </c:pt>
                <c:pt idx="3112">
                  <c:v>117.006702323208</c:v>
                </c:pt>
                <c:pt idx="3113">
                  <c:v>114.968330717483</c:v>
                </c:pt>
                <c:pt idx="3114">
                  <c:v>115.03636808904</c:v>
                </c:pt>
                <c:pt idx="3115">
                  <c:v>115.648474454184</c:v>
                </c:pt>
                <c:pt idx="3116">
                  <c:v>116.321944944368</c:v>
                </c:pt>
                <c:pt idx="3117">
                  <c:v>115.615967139943</c:v>
                </c:pt>
                <c:pt idx="3118">
                  <c:v>113.925245866982</c:v>
                </c:pt>
                <c:pt idx="3119">
                  <c:v>112.65891945943299</c:v>
                </c:pt>
                <c:pt idx="3120">
                  <c:v>118.73124360460299</c:v>
                </c:pt>
                <c:pt idx="3121">
                  <c:v>126.582242795873</c:v>
                </c:pt>
                <c:pt idx="3122">
                  <c:v>134.905508948869</c:v>
                </c:pt>
                <c:pt idx="3123">
                  <c:v>137.975168644652</c:v>
                </c:pt>
                <c:pt idx="3124">
                  <c:v>139.801519888434</c:v>
                </c:pt>
                <c:pt idx="3125">
                  <c:v>141.12595966522699</c:v>
                </c:pt>
                <c:pt idx="3126">
                  <c:v>138.70271228727901</c:v>
                </c:pt>
                <c:pt idx="3127">
                  <c:v>135.14800275355299</c:v>
                </c:pt>
                <c:pt idx="3128">
                  <c:v>131.57687048948699</c:v>
                </c:pt>
                <c:pt idx="3129">
                  <c:v>129.10105939354801</c:v>
                </c:pt>
                <c:pt idx="3130">
                  <c:v>126.59627362222901</c:v>
                </c:pt>
                <c:pt idx="3131">
                  <c:v>124.308436042742</c:v>
                </c:pt>
                <c:pt idx="3132">
                  <c:v>124.476059439048</c:v>
                </c:pt>
                <c:pt idx="3133">
                  <c:v>125.618085608737</c:v>
                </c:pt>
                <c:pt idx="3134">
                  <c:v>126.643134239579</c:v>
                </c:pt>
                <c:pt idx="3135">
                  <c:v>125.249610229843</c:v>
                </c:pt>
                <c:pt idx="3136">
                  <c:v>122.50228199694099</c:v>
                </c:pt>
                <c:pt idx="3137">
                  <c:v>120.00788190360799</c:v>
                </c:pt>
                <c:pt idx="3138">
                  <c:v>119.95678009155699</c:v>
                </c:pt>
                <c:pt idx="3139">
                  <c:v>120.45283660979899</c:v>
                </c:pt>
                <c:pt idx="3140">
                  <c:v>120.970308366697</c:v>
                </c:pt>
                <c:pt idx="3141">
                  <c:v>121.41016705009299</c:v>
                </c:pt>
                <c:pt idx="3142">
                  <c:v>121.937771571312</c:v>
                </c:pt>
                <c:pt idx="3143">
                  <c:v>122.390175145828</c:v>
                </c:pt>
                <c:pt idx="3144">
                  <c:v>122.658106132624</c:v>
                </c:pt>
                <c:pt idx="3145">
                  <c:v>122.941571789604</c:v>
                </c:pt>
                <c:pt idx="3146">
                  <c:v>123.326736778042</c:v>
                </c:pt>
                <c:pt idx="3147">
                  <c:v>124.177629088058</c:v>
                </c:pt>
                <c:pt idx="3148">
                  <c:v>125.384463214001</c:v>
                </c:pt>
                <c:pt idx="3149">
                  <c:v>126.480026970469</c:v>
                </c:pt>
                <c:pt idx="3150">
                  <c:v>128.155270468163</c:v>
                </c:pt>
                <c:pt idx="3151">
                  <c:v>129.37398506639499</c:v>
                </c:pt>
                <c:pt idx="3152">
                  <c:v>131.049973016976</c:v>
                </c:pt>
                <c:pt idx="3153">
                  <c:v>137.18089739237001</c:v>
                </c:pt>
                <c:pt idx="3154">
                  <c:v>145.022687254544</c:v>
                </c:pt>
                <c:pt idx="3155">
                  <c:v>152.64905034965</c:v>
                </c:pt>
                <c:pt idx="3156">
                  <c:v>151.99356529989001</c:v>
                </c:pt>
                <c:pt idx="3157">
                  <c:v>148.72677956393099</c:v>
                </c:pt>
                <c:pt idx="3158">
                  <c:v>145.34059544802699</c:v>
                </c:pt>
                <c:pt idx="3159">
                  <c:v>146.87651654617</c:v>
                </c:pt>
                <c:pt idx="3160">
                  <c:v>150.686503259462</c:v>
                </c:pt>
                <c:pt idx="3161">
                  <c:v>153.97974195635899</c:v>
                </c:pt>
                <c:pt idx="3162">
                  <c:v>153.78223203674199</c:v>
                </c:pt>
                <c:pt idx="3163">
                  <c:v>152.507233461417</c:v>
                </c:pt>
                <c:pt idx="3164">
                  <c:v>151.05722452850901</c:v>
                </c:pt>
                <c:pt idx="3165">
                  <c:v>150.80669690396701</c:v>
                </c:pt>
                <c:pt idx="3166">
                  <c:v>150.99006356424599</c:v>
                </c:pt>
                <c:pt idx="3167">
                  <c:v>150.936186088672</c:v>
                </c:pt>
                <c:pt idx="3168">
                  <c:v>153.672561968455</c:v>
                </c:pt>
                <c:pt idx="3169">
                  <c:v>157.133516583394</c:v>
                </c:pt>
                <c:pt idx="3170">
                  <c:v>160.812318959544</c:v>
                </c:pt>
                <c:pt idx="3171">
                  <c:v>153.06130217496201</c:v>
                </c:pt>
                <c:pt idx="3172">
                  <c:v>141.493378312538</c:v>
                </c:pt>
                <c:pt idx="3173">
                  <c:v>130.26269375649201</c:v>
                </c:pt>
                <c:pt idx="3174">
                  <c:v>135.398566636429</c:v>
                </c:pt>
                <c:pt idx="3175">
                  <c:v>145.327649072577</c:v>
                </c:pt>
                <c:pt idx="3176">
                  <c:v>155.800638513189</c:v>
                </c:pt>
                <c:pt idx="3177">
                  <c:v>158.007390157641</c:v>
                </c:pt>
                <c:pt idx="3178">
                  <c:v>157.51429611123399</c:v>
                </c:pt>
                <c:pt idx="3179">
                  <c:v>156.83905951259001</c:v>
                </c:pt>
                <c:pt idx="3180">
                  <c:v>156.923520618319</c:v>
                </c:pt>
                <c:pt idx="3181">
                  <c:v>156.75803573904699</c:v>
                </c:pt>
                <c:pt idx="3182">
                  <c:v>156.94110799879999</c:v>
                </c:pt>
                <c:pt idx="3183">
                  <c:v>155.98838905755301</c:v>
                </c:pt>
                <c:pt idx="3184">
                  <c:v>155.1192087645</c:v>
                </c:pt>
                <c:pt idx="3185">
                  <c:v>153.795808369448</c:v>
                </c:pt>
                <c:pt idx="3186">
                  <c:v>157.25347528969499</c:v>
                </c:pt>
                <c:pt idx="3187">
                  <c:v>162.6362398254</c:v>
                </c:pt>
                <c:pt idx="3188">
                  <c:v>167.95235866911</c:v>
                </c:pt>
                <c:pt idx="3189">
                  <c:v>169.90714711158199</c:v>
                </c:pt>
                <c:pt idx="3190">
                  <c:v>170.16323624114099</c:v>
                </c:pt>
                <c:pt idx="3191">
                  <c:v>170.91369138047401</c:v>
                </c:pt>
                <c:pt idx="3192">
                  <c:v>171.752591435591</c:v>
                </c:pt>
                <c:pt idx="3193">
                  <c:v>172.28406680800299</c:v>
                </c:pt>
                <c:pt idx="3194">
                  <c:v>172.895296109469</c:v>
                </c:pt>
                <c:pt idx="3195">
                  <c:v>170.31030224303601</c:v>
                </c:pt>
                <c:pt idx="3196">
                  <c:v>166.76875392024101</c:v>
                </c:pt>
                <c:pt idx="3197">
                  <c:v>163.04602760998301</c:v>
                </c:pt>
                <c:pt idx="3198">
                  <c:v>160.580834085269</c:v>
                </c:pt>
                <c:pt idx="3199">
                  <c:v>158.57058273691499</c:v>
                </c:pt>
                <c:pt idx="3200">
                  <c:v>156.619965814403</c:v>
                </c:pt>
                <c:pt idx="3201">
                  <c:v>156.09627023943801</c:v>
                </c:pt>
                <c:pt idx="3202">
                  <c:v>155.86212191201301</c:v>
                </c:pt>
                <c:pt idx="3203">
                  <c:v>155.869484496875</c:v>
                </c:pt>
                <c:pt idx="3204">
                  <c:v>153.490729092614</c:v>
                </c:pt>
                <c:pt idx="3205">
                  <c:v>150.56060841060199</c:v>
                </c:pt>
                <c:pt idx="3206">
                  <c:v>147.53378468688899</c:v>
                </c:pt>
                <c:pt idx="3207">
                  <c:v>148.77166212238501</c:v>
                </c:pt>
                <c:pt idx="3208">
                  <c:v>151.41627688473599</c:v>
                </c:pt>
                <c:pt idx="3209">
                  <c:v>154.09065291233199</c:v>
                </c:pt>
                <c:pt idx="3210">
                  <c:v>154.264997484849</c:v>
                </c:pt>
                <c:pt idx="3211">
                  <c:v>153.124675799671</c:v>
                </c:pt>
                <c:pt idx="3212">
                  <c:v>152.24400317670799</c:v>
                </c:pt>
                <c:pt idx="3213">
                  <c:v>151.162736372209</c:v>
                </c:pt>
                <c:pt idx="3214">
                  <c:v>149.909842496685</c:v>
                </c:pt>
                <c:pt idx="3215">
                  <c:v>148.65313443577</c:v>
                </c:pt>
                <c:pt idx="3216">
                  <c:v>149.65915720438599</c:v>
                </c:pt>
                <c:pt idx="3217">
                  <c:v>151.80714997683401</c:v>
                </c:pt>
                <c:pt idx="3218">
                  <c:v>153.77873567518699</c:v>
                </c:pt>
                <c:pt idx="3219">
                  <c:v>160.76434478125199</c:v>
                </c:pt>
                <c:pt idx="3220">
                  <c:v>168.923098026227</c:v>
                </c:pt>
                <c:pt idx="3221">
                  <c:v>177.638027377345</c:v>
                </c:pt>
                <c:pt idx="3222">
                  <c:v>180.04737509928799</c:v>
                </c:pt>
                <c:pt idx="3223">
                  <c:v>180.46979952951901</c:v>
                </c:pt>
                <c:pt idx="3224">
                  <c:v>180.79151164128601</c:v>
                </c:pt>
                <c:pt idx="3225">
                  <c:v>183.492973080209</c:v>
                </c:pt>
                <c:pt idx="3226">
                  <c:v>186.066830919419</c:v>
                </c:pt>
                <c:pt idx="3227">
                  <c:v>189.088907041179</c:v>
                </c:pt>
                <c:pt idx="3228">
                  <c:v>190.70013776561001</c:v>
                </c:pt>
                <c:pt idx="3229">
                  <c:v>191.30764141171801</c:v>
                </c:pt>
                <c:pt idx="3230">
                  <c:v>192.32240505175901</c:v>
                </c:pt>
                <c:pt idx="3231">
                  <c:v>189.71629107856501</c:v>
                </c:pt>
                <c:pt idx="3232">
                  <c:v>185.50035020964799</c:v>
                </c:pt>
                <c:pt idx="3233">
                  <c:v>181.56203287237</c:v>
                </c:pt>
                <c:pt idx="3234">
                  <c:v>180.68347357659701</c:v>
                </c:pt>
                <c:pt idx="3235">
                  <c:v>180.60152167394301</c:v>
                </c:pt>
                <c:pt idx="3236">
                  <c:v>180.45961239278</c:v>
                </c:pt>
                <c:pt idx="3237">
                  <c:v>182.21078404938899</c:v>
                </c:pt>
                <c:pt idx="3238">
                  <c:v>185.15704981015699</c:v>
                </c:pt>
                <c:pt idx="3239">
                  <c:v>187.738575643448</c:v>
                </c:pt>
                <c:pt idx="3240">
                  <c:v>189.81124349457201</c:v>
                </c:pt>
                <c:pt idx="3241">
                  <c:v>192.70813285067899</c:v>
                </c:pt>
                <c:pt idx="3242">
                  <c:v>195.165064976742</c:v>
                </c:pt>
                <c:pt idx="3243">
                  <c:v>192.838236352303</c:v>
                </c:pt>
                <c:pt idx="3244">
                  <c:v>188.57804897416599</c:v>
                </c:pt>
                <c:pt idx="3245">
                  <c:v>184.459019223506</c:v>
                </c:pt>
                <c:pt idx="3246">
                  <c:v>179.95209771845799</c:v>
                </c:pt>
                <c:pt idx="3247">
                  <c:v>175.82157077836899</c:v>
                </c:pt>
                <c:pt idx="3248">
                  <c:v>171.69488516078999</c:v>
                </c:pt>
                <c:pt idx="3249">
                  <c:v>167.829066495945</c:v>
                </c:pt>
                <c:pt idx="3250">
                  <c:v>164.55011126613499</c:v>
                </c:pt>
                <c:pt idx="3251">
                  <c:v>160.937362709561</c:v>
                </c:pt>
                <c:pt idx="3252">
                  <c:v>156.03566813239601</c:v>
                </c:pt>
                <c:pt idx="3253">
                  <c:v>150.88934583522001</c:v>
                </c:pt>
                <c:pt idx="3254">
                  <c:v>145.544880651222</c:v>
                </c:pt>
                <c:pt idx="3255">
                  <c:v>147.844909182919</c:v>
                </c:pt>
                <c:pt idx="3256">
                  <c:v>153.153986878654</c:v>
                </c:pt>
                <c:pt idx="3257">
                  <c:v>158.19960228689499</c:v>
                </c:pt>
                <c:pt idx="3258">
                  <c:v>162.14560238165899</c:v>
                </c:pt>
                <c:pt idx="3259">
                  <c:v>165.7661377048</c:v>
                </c:pt>
                <c:pt idx="3260">
                  <c:v>169.265586212432</c:v>
                </c:pt>
                <c:pt idx="3261">
                  <c:v>171.57477231983</c:v>
                </c:pt>
                <c:pt idx="3262">
                  <c:v>173.06012576158301</c:v>
                </c:pt>
                <c:pt idx="3263">
                  <c:v>174.71811555602801</c:v>
                </c:pt>
                <c:pt idx="3264">
                  <c:v>174.67664716985499</c:v>
                </c:pt>
                <c:pt idx="3265">
                  <c:v>173.94460069185601</c:v>
                </c:pt>
                <c:pt idx="3266">
                  <c:v>173.40906317987901</c:v>
                </c:pt>
                <c:pt idx="3267">
                  <c:v>174.84201073819301</c:v>
                </c:pt>
                <c:pt idx="3268">
                  <c:v>177.30312024970499</c:v>
                </c:pt>
                <c:pt idx="3269">
                  <c:v>179.44170955516799</c:v>
                </c:pt>
                <c:pt idx="3270">
                  <c:v>176.51988915247699</c:v>
                </c:pt>
                <c:pt idx="3271">
                  <c:v>172.069713448306</c:v>
                </c:pt>
                <c:pt idx="3272">
                  <c:v>167.62894954809099</c:v>
                </c:pt>
                <c:pt idx="3273">
                  <c:v>162.29370793594501</c:v>
                </c:pt>
                <c:pt idx="3274">
                  <c:v>156.785751719991</c:v>
                </c:pt>
                <c:pt idx="3275">
                  <c:v>151.29210627965301</c:v>
                </c:pt>
                <c:pt idx="3276">
                  <c:v>150.37218468019501</c:v>
                </c:pt>
                <c:pt idx="3277">
                  <c:v>151.31516995895899</c:v>
                </c:pt>
                <c:pt idx="3278">
                  <c:v>151.980740701922</c:v>
                </c:pt>
                <c:pt idx="3279">
                  <c:v>152.062278877957</c:v>
                </c:pt>
                <c:pt idx="3280">
                  <c:v>153.466075736352</c:v>
                </c:pt>
                <c:pt idx="3281">
                  <c:v>153.32312012662601</c:v>
                </c:pt>
                <c:pt idx="3282">
                  <c:v>151.60893560947099</c:v>
                </c:pt>
                <c:pt idx="3283">
                  <c:v>148.161965345867</c:v>
                </c:pt>
                <c:pt idx="3284">
                  <c:v>142.33257361778999</c:v>
                </c:pt>
                <c:pt idx="3285">
                  <c:v>135.601580151577</c:v>
                </c:pt>
                <c:pt idx="3286">
                  <c:v>123.060664766904</c:v>
                </c:pt>
                <c:pt idx="3287">
                  <c:v>115.362117498245</c:v>
                </c:pt>
                <c:pt idx="3288">
                  <c:v>111.561168602371</c:v>
                </c:pt>
                <c:pt idx="3289">
                  <c:v>110.52257734647399</c:v>
                </c:pt>
                <c:pt idx="3290">
                  <c:v>111.175578559326</c:v>
                </c:pt>
                <c:pt idx="3291">
                  <c:v>110.375744916267</c:v>
                </c:pt>
                <c:pt idx="3292">
                  <c:v>110.311324377774</c:v>
                </c:pt>
                <c:pt idx="3293">
                  <c:v>109.88452288033</c:v>
                </c:pt>
                <c:pt idx="3294">
                  <c:v>108.61298132923601</c:v>
                </c:pt>
                <c:pt idx="3295">
                  <c:v>107.203311410552</c:v>
                </c:pt>
                <c:pt idx="3296">
                  <c:v>105.509115387314</c:v>
                </c:pt>
                <c:pt idx="3297">
                  <c:v>103.59191612997699</c:v>
                </c:pt>
                <c:pt idx="3298">
                  <c:v>101.599534752941</c:v>
                </c:pt>
                <c:pt idx="3299">
                  <c:v>99.5557238565397</c:v>
                </c:pt>
                <c:pt idx="3300">
                  <c:v>99.608558045238098</c:v>
                </c:pt>
                <c:pt idx="3301">
                  <c:v>100.608733070548</c:v>
                </c:pt>
                <c:pt idx="3302">
                  <c:v>101.450261347916</c:v>
                </c:pt>
                <c:pt idx="3303">
                  <c:v>105.663437429167</c:v>
                </c:pt>
                <c:pt idx="3304">
                  <c:v>110.774016044318</c:v>
                </c:pt>
                <c:pt idx="3305">
                  <c:v>116.123910790586</c:v>
                </c:pt>
                <c:pt idx="3306">
                  <c:v>122.525955485616</c:v>
                </c:pt>
                <c:pt idx="3307">
                  <c:v>129.26212888228901</c:v>
                </c:pt>
                <c:pt idx="3308">
                  <c:v>136.00011109251901</c:v>
                </c:pt>
                <c:pt idx="3309">
                  <c:v>136.08716552257101</c:v>
                </c:pt>
                <c:pt idx="3310">
                  <c:v>134.32396143563199</c:v>
                </c:pt>
                <c:pt idx="3311">
                  <c:v>132.19633860789699</c:v>
                </c:pt>
                <c:pt idx="3312">
                  <c:v>130.87761001705701</c:v>
                </c:pt>
                <c:pt idx="3313">
                  <c:v>129.740362896926</c:v>
                </c:pt>
                <c:pt idx="3314">
                  <c:v>128.59656819636501</c:v>
                </c:pt>
                <c:pt idx="3315">
                  <c:v>128.68685116292201</c:v>
                </c:pt>
                <c:pt idx="3316">
                  <c:v>129.38681845427101</c:v>
                </c:pt>
                <c:pt idx="3317">
                  <c:v>129.86703981109699</c:v>
                </c:pt>
                <c:pt idx="3318">
                  <c:v>129.391426842545</c:v>
                </c:pt>
                <c:pt idx="3319">
                  <c:v>128.41889442368901</c:v>
                </c:pt>
                <c:pt idx="3320">
                  <c:v>127.61017963461499</c:v>
                </c:pt>
                <c:pt idx="3321">
                  <c:v>127.729974806469</c:v>
                </c:pt>
                <c:pt idx="3322">
                  <c:v>127.67992513093201</c:v>
                </c:pt>
                <c:pt idx="3323">
                  <c:v>127.99840607515399</c:v>
                </c:pt>
                <c:pt idx="3324">
                  <c:v>129.89886549411801</c:v>
                </c:pt>
                <c:pt idx="3325">
                  <c:v>132.70591141965099</c:v>
                </c:pt>
                <c:pt idx="3326">
                  <c:v>135.418635483119</c:v>
                </c:pt>
                <c:pt idx="3327">
                  <c:v>137.33033664287299</c:v>
                </c:pt>
                <c:pt idx="3328">
                  <c:v>139.186944722032</c:v>
                </c:pt>
                <c:pt idx="3329">
                  <c:v>141.09324138539699</c:v>
                </c:pt>
                <c:pt idx="3330">
                  <c:v>140.345300715837</c:v>
                </c:pt>
                <c:pt idx="3331">
                  <c:v>138.35388378271401</c:v>
                </c:pt>
                <c:pt idx="3332">
                  <c:v>136.71401158857699</c:v>
                </c:pt>
                <c:pt idx="3333">
                  <c:v>136.65313976656</c:v>
                </c:pt>
                <c:pt idx="3334">
                  <c:v>136.94298152300399</c:v>
                </c:pt>
                <c:pt idx="3335">
                  <c:v>137.22782054190799</c:v>
                </c:pt>
                <c:pt idx="3336">
                  <c:v>136.46018497290601</c:v>
                </c:pt>
                <c:pt idx="3337">
                  <c:v>134.654338411678</c:v>
                </c:pt>
                <c:pt idx="3338">
                  <c:v>133.31799344481601</c:v>
                </c:pt>
                <c:pt idx="3339">
                  <c:v>132.75533534649</c:v>
                </c:pt>
                <c:pt idx="3340">
                  <c:v>132.16125509550201</c:v>
                </c:pt>
                <c:pt idx="3341">
                  <c:v>131.636931735719</c:v>
                </c:pt>
                <c:pt idx="3342">
                  <c:v>130.921162385651</c:v>
                </c:pt>
                <c:pt idx="3343">
                  <c:v>129.825017927754</c:v>
                </c:pt>
                <c:pt idx="3344">
                  <c:v>128.99250436001901</c:v>
                </c:pt>
                <c:pt idx="3345">
                  <c:v>128.28411516997301</c:v>
                </c:pt>
                <c:pt idx="3346">
                  <c:v>127.7983989881</c:v>
                </c:pt>
                <c:pt idx="3347">
                  <c:v>127.102428216581</c:v>
                </c:pt>
                <c:pt idx="3348">
                  <c:v>127.38496035442</c:v>
                </c:pt>
                <c:pt idx="3349">
                  <c:v>127.861101146873</c:v>
                </c:pt>
                <c:pt idx="3350">
                  <c:v>128.472318666734</c:v>
                </c:pt>
                <c:pt idx="3351">
                  <c:v>129.192608933195</c:v>
                </c:pt>
                <c:pt idx="3352">
                  <c:v>129.65421550491499</c:v>
                </c:pt>
                <c:pt idx="3353">
                  <c:v>130.27192718428199</c:v>
                </c:pt>
                <c:pt idx="3354">
                  <c:v>130.95725131305599</c:v>
                </c:pt>
                <c:pt idx="3355">
                  <c:v>131.639282071521</c:v>
                </c:pt>
                <c:pt idx="3356">
                  <c:v>132.47514646753001</c:v>
                </c:pt>
                <c:pt idx="3357">
                  <c:v>131.52810951306901</c:v>
                </c:pt>
                <c:pt idx="3358">
                  <c:v>129.304681578415</c:v>
                </c:pt>
                <c:pt idx="3359">
                  <c:v>127.626051812027</c:v>
                </c:pt>
                <c:pt idx="3360">
                  <c:v>127.252210105599</c:v>
                </c:pt>
                <c:pt idx="3361">
                  <c:v>127.845746364466</c:v>
                </c:pt>
                <c:pt idx="3362">
                  <c:v>128.41279671820601</c:v>
                </c:pt>
                <c:pt idx="3363">
                  <c:v>128.58895470430599</c:v>
                </c:pt>
                <c:pt idx="3364">
                  <c:v>128.701614201908</c:v>
                </c:pt>
                <c:pt idx="3365">
                  <c:v>128.73426315219001</c:v>
                </c:pt>
                <c:pt idx="3366">
                  <c:v>127.29134847173199</c:v>
                </c:pt>
                <c:pt idx="3367">
                  <c:v>125.854805446665</c:v>
                </c:pt>
                <c:pt idx="3368">
                  <c:v>124.22904711919399</c:v>
                </c:pt>
                <c:pt idx="3369">
                  <c:v>129.32782019319299</c:v>
                </c:pt>
                <c:pt idx="3370">
                  <c:v>129.546743895681</c:v>
                </c:pt>
                <c:pt idx="3371">
                  <c:v>129.23300755509899</c:v>
                </c:pt>
                <c:pt idx="3372">
                  <c:v>129.33353292031001</c:v>
                </c:pt>
                <c:pt idx="3373">
                  <c:v>129.654883878162</c:v>
                </c:pt>
                <c:pt idx="3374">
                  <c:v>129.810370502099</c:v>
                </c:pt>
                <c:pt idx="3375">
                  <c:v>129.69040603019801</c:v>
                </c:pt>
                <c:pt idx="3376">
                  <c:v>130.19993663830999</c:v>
                </c:pt>
                <c:pt idx="3377">
                  <c:v>130.16945033554799</c:v>
                </c:pt>
                <c:pt idx="3378">
                  <c:v>130.13132900614499</c:v>
                </c:pt>
                <c:pt idx="3379">
                  <c:v>134.48062973536</c:v>
                </c:pt>
                <c:pt idx="3380">
                  <c:v>140.13666972468101</c:v>
                </c:pt>
                <c:pt idx="3381">
                  <c:v>142.661776712115</c:v>
                </c:pt>
                <c:pt idx="3382">
                  <c:v>144.54561699867199</c:v>
                </c:pt>
                <c:pt idx="3383">
                  <c:v>146.22916589321099</c:v>
                </c:pt>
                <c:pt idx="3384">
                  <c:v>146.92152165716701</c:v>
                </c:pt>
                <c:pt idx="3385">
                  <c:v>146.72470485397301</c:v>
                </c:pt>
                <c:pt idx="3386">
                  <c:v>147.00682565817399</c:v>
                </c:pt>
                <c:pt idx="3387">
                  <c:v>148.59871269668301</c:v>
                </c:pt>
                <c:pt idx="3388">
                  <c:v>150.915210696412</c:v>
                </c:pt>
                <c:pt idx="3389">
                  <c:v>152.957048067881</c:v>
                </c:pt>
                <c:pt idx="3390">
                  <c:v>153.34299920206999</c:v>
                </c:pt>
                <c:pt idx="3391">
                  <c:v>152.85026889421701</c:v>
                </c:pt>
                <c:pt idx="3392">
                  <c:v>152.66934497372301</c:v>
                </c:pt>
                <c:pt idx="3393">
                  <c:v>153.199751518819</c:v>
                </c:pt>
                <c:pt idx="3394">
                  <c:v>153.74012876442799</c:v>
                </c:pt>
                <c:pt idx="3395">
                  <c:v>154.41481048355999</c:v>
                </c:pt>
                <c:pt idx="3396">
                  <c:v>153.83387684848699</c:v>
                </c:pt>
                <c:pt idx="3397">
                  <c:v>152.13715922915199</c:v>
                </c:pt>
                <c:pt idx="3398">
                  <c:v>150.82038695010499</c:v>
                </c:pt>
                <c:pt idx="3399">
                  <c:v>149.71924041461301</c:v>
                </c:pt>
                <c:pt idx="3400">
                  <c:v>148.69862893446199</c:v>
                </c:pt>
                <c:pt idx="3401">
                  <c:v>147.55121792814001</c:v>
                </c:pt>
                <c:pt idx="3402">
                  <c:v>148.97061322848899</c:v>
                </c:pt>
                <c:pt idx="3403">
                  <c:v>151.87718745252801</c:v>
                </c:pt>
                <c:pt idx="3404">
                  <c:v>154.40118523799899</c:v>
                </c:pt>
                <c:pt idx="3405">
                  <c:v>155.733442052127</c:v>
                </c:pt>
                <c:pt idx="3406">
                  <c:v>156.75457731661899</c:v>
                </c:pt>
                <c:pt idx="3407">
                  <c:v>157.72519977188901</c:v>
                </c:pt>
                <c:pt idx="3408">
                  <c:v>156.33248449484699</c:v>
                </c:pt>
                <c:pt idx="3409">
                  <c:v>154.29864758534899</c:v>
                </c:pt>
                <c:pt idx="3410">
                  <c:v>152.38452064252601</c:v>
                </c:pt>
                <c:pt idx="3411">
                  <c:v>152.79976291253899</c:v>
                </c:pt>
                <c:pt idx="3412">
                  <c:v>154.28616892787301</c:v>
                </c:pt>
                <c:pt idx="3413">
                  <c:v>155.650155296572</c:v>
                </c:pt>
                <c:pt idx="3414">
                  <c:v>151.18463093463501</c:v>
                </c:pt>
                <c:pt idx="3415">
                  <c:v>144.63819163694899</c:v>
                </c:pt>
                <c:pt idx="3416">
                  <c:v>138.360401241402</c:v>
                </c:pt>
                <c:pt idx="3417">
                  <c:v>141.682245164541</c:v>
                </c:pt>
                <c:pt idx="3418">
                  <c:v>147.92248445020201</c:v>
                </c:pt>
                <c:pt idx="3419">
                  <c:v>135.80372950717</c:v>
                </c:pt>
                <c:pt idx="3420">
                  <c:v>131.295692074036</c:v>
                </c:pt>
                <c:pt idx="3421">
                  <c:v>134.068090764451</c:v>
                </c:pt>
                <c:pt idx="3422">
                  <c:v>137.78796708380401</c:v>
                </c:pt>
                <c:pt idx="3423">
                  <c:v>141.324782484808</c:v>
                </c:pt>
                <c:pt idx="3424">
                  <c:v>144.95037908200601</c:v>
                </c:pt>
                <c:pt idx="3425">
                  <c:v>148.49965756920099</c:v>
                </c:pt>
                <c:pt idx="3426">
                  <c:v>149.42842275558601</c:v>
                </c:pt>
                <c:pt idx="3427">
                  <c:v>148.727281246936</c:v>
                </c:pt>
                <c:pt idx="3428">
                  <c:v>147.564951500907</c:v>
                </c:pt>
                <c:pt idx="3429">
                  <c:v>147.50665084142099</c:v>
                </c:pt>
                <c:pt idx="3430">
                  <c:v>147.827640800871</c:v>
                </c:pt>
                <c:pt idx="3431">
                  <c:v>148.12090763582901</c:v>
                </c:pt>
                <c:pt idx="3432">
                  <c:v>147.08678716012901</c:v>
                </c:pt>
                <c:pt idx="3433">
                  <c:v>145.162210741444</c:v>
                </c:pt>
                <c:pt idx="3434">
                  <c:v>143.45904764365</c:v>
                </c:pt>
                <c:pt idx="3435">
                  <c:v>140.298620622051</c:v>
                </c:pt>
                <c:pt idx="3436">
                  <c:v>136.44804312350399</c:v>
                </c:pt>
                <c:pt idx="3437">
                  <c:v>132.586775040487</c:v>
                </c:pt>
                <c:pt idx="3438">
                  <c:v>131.61285223325299</c:v>
                </c:pt>
                <c:pt idx="3439">
                  <c:v>131.584183644642</c:v>
                </c:pt>
                <c:pt idx="3440">
                  <c:v>131.274130761386</c:v>
                </c:pt>
                <c:pt idx="3441">
                  <c:v>125.95642067471201</c:v>
                </c:pt>
                <c:pt idx="3442">
                  <c:v>118.881030060344</c:v>
                </c:pt>
                <c:pt idx="3443">
                  <c:v>111.882035890493</c:v>
                </c:pt>
                <c:pt idx="3444">
                  <c:v>110.095619797365</c:v>
                </c:pt>
                <c:pt idx="3445">
                  <c:v>110.131887095811</c:v>
                </c:pt>
                <c:pt idx="3446">
                  <c:v>110.15490187946401</c:v>
                </c:pt>
                <c:pt idx="3447">
                  <c:v>115.06982725930099</c:v>
                </c:pt>
                <c:pt idx="3448">
                  <c:v>121.083909467658</c:v>
                </c:pt>
                <c:pt idx="3449">
                  <c:v>127.557424214744</c:v>
                </c:pt>
                <c:pt idx="3450">
                  <c:v>129.149715768053</c:v>
                </c:pt>
                <c:pt idx="3451">
                  <c:v>132.46615332745199</c:v>
                </c:pt>
                <c:pt idx="3452">
                  <c:v>136.68054671113899</c:v>
                </c:pt>
                <c:pt idx="3453">
                  <c:v>137.490614840993</c:v>
                </c:pt>
                <c:pt idx="3454">
                  <c:v>136.411324771186</c:v>
                </c:pt>
                <c:pt idx="3455">
                  <c:v>135.804340355862</c:v>
                </c:pt>
                <c:pt idx="3456">
                  <c:v>135.68281933829201</c:v>
                </c:pt>
                <c:pt idx="3457">
                  <c:v>135.595742008917</c:v>
                </c:pt>
                <c:pt idx="3458">
                  <c:v>135.575094356497</c:v>
                </c:pt>
                <c:pt idx="3459">
                  <c:v>135.581127977828</c:v>
                </c:pt>
                <c:pt idx="3460">
                  <c:v>133.45439702969</c:v>
                </c:pt>
                <c:pt idx="3461">
                  <c:v>130.45445709558601</c:v>
                </c:pt>
                <c:pt idx="3462">
                  <c:v>129.64989780415999</c:v>
                </c:pt>
                <c:pt idx="3463">
                  <c:v>120.633133030539</c:v>
                </c:pt>
                <c:pt idx="3464">
                  <c:v>108.61807101635</c:v>
                </c:pt>
                <c:pt idx="3465">
                  <c:v>105.129560113983</c:v>
                </c:pt>
                <c:pt idx="3466">
                  <c:v>104.574929466287</c:v>
                </c:pt>
                <c:pt idx="3467">
                  <c:v>104.047887554916</c:v>
                </c:pt>
                <c:pt idx="3468">
                  <c:v>103.85984186504299</c:v>
                </c:pt>
                <c:pt idx="3469">
                  <c:v>103.753343743534</c:v>
                </c:pt>
                <c:pt idx="3470">
                  <c:v>103.795130359297</c:v>
                </c:pt>
                <c:pt idx="3471">
                  <c:v>106.646050801578</c:v>
                </c:pt>
                <c:pt idx="3472">
                  <c:v>110.366439304379</c:v>
                </c:pt>
                <c:pt idx="3473">
                  <c:v>114.208417115491</c:v>
                </c:pt>
                <c:pt idx="3474">
                  <c:v>114.37808511591</c:v>
                </c:pt>
                <c:pt idx="3475">
                  <c:v>112.630958552007</c:v>
                </c:pt>
                <c:pt idx="3476">
                  <c:v>111.415279238851</c:v>
                </c:pt>
                <c:pt idx="3477">
                  <c:v>111.97754611863201</c:v>
                </c:pt>
                <c:pt idx="3478">
                  <c:v>113.058080777101</c:v>
                </c:pt>
                <c:pt idx="3479">
                  <c:v>114.20584739925501</c:v>
                </c:pt>
                <c:pt idx="3480">
                  <c:v>114.534864909189</c:v>
                </c:pt>
                <c:pt idx="3481">
                  <c:v>114.753621201893</c:v>
                </c:pt>
                <c:pt idx="3482">
                  <c:v>115.150841841407</c:v>
                </c:pt>
                <c:pt idx="3483">
                  <c:v>114.102278509176</c:v>
                </c:pt>
                <c:pt idx="3484">
                  <c:v>112.477101098574</c:v>
                </c:pt>
                <c:pt idx="3485">
                  <c:v>111.02633017119599</c:v>
                </c:pt>
                <c:pt idx="3486">
                  <c:v>110.31782129219</c:v>
                </c:pt>
                <c:pt idx="3487">
                  <c:v>109.89924906167801</c:v>
                </c:pt>
                <c:pt idx="3488">
                  <c:v>109.33972471485301</c:v>
                </c:pt>
                <c:pt idx="3489">
                  <c:v>106.481814301977</c:v>
                </c:pt>
                <c:pt idx="3490">
                  <c:v>102.564844439423</c:v>
                </c:pt>
                <c:pt idx="3491">
                  <c:v>98.903455822719394</c:v>
                </c:pt>
                <c:pt idx="3492">
                  <c:v>98.506765615874798</c:v>
                </c:pt>
                <c:pt idx="3493">
                  <c:v>99.455742137127501</c:v>
                </c:pt>
                <c:pt idx="3494">
                  <c:v>100.262383891296</c:v>
                </c:pt>
                <c:pt idx="3495">
                  <c:v>101.21943872599699</c:v>
                </c:pt>
                <c:pt idx="3496">
                  <c:v>102.516400276143</c:v>
                </c:pt>
                <c:pt idx="3497">
                  <c:v>103.642360598466</c:v>
                </c:pt>
                <c:pt idx="3498">
                  <c:v>103.07074740154999</c:v>
                </c:pt>
                <c:pt idx="3499">
                  <c:v>101.338033917639</c:v>
                </c:pt>
                <c:pt idx="3500">
                  <c:v>100.038768698685</c:v>
                </c:pt>
                <c:pt idx="3501">
                  <c:v>101.64073470675901</c:v>
                </c:pt>
                <c:pt idx="3502">
                  <c:v>104.53610440760799</c:v>
                </c:pt>
                <c:pt idx="3503">
                  <c:v>107.129909487389</c:v>
                </c:pt>
                <c:pt idx="3504">
                  <c:v>109.104646694919</c:v>
                </c:pt>
                <c:pt idx="3505">
                  <c:v>110.66217030202399</c:v>
                </c:pt>
                <c:pt idx="3506">
                  <c:v>112.38666839108301</c:v>
                </c:pt>
                <c:pt idx="3507">
                  <c:v>114.46383659026</c:v>
                </c:pt>
                <c:pt idx="3508">
                  <c:v>117.011908984146</c:v>
                </c:pt>
                <c:pt idx="3509">
                  <c:v>119.29598175588301</c:v>
                </c:pt>
                <c:pt idx="3510">
                  <c:v>115.16872204430101</c:v>
                </c:pt>
                <c:pt idx="3511">
                  <c:v>108.60922577772401</c:v>
                </c:pt>
                <c:pt idx="3512">
                  <c:v>102.24010105579799</c:v>
                </c:pt>
                <c:pt idx="3513">
                  <c:v>101.10802190987999</c:v>
                </c:pt>
                <c:pt idx="3514">
                  <c:v>101.335668446997</c:v>
                </c:pt>
                <c:pt idx="3515">
                  <c:v>101.770424066739</c:v>
                </c:pt>
                <c:pt idx="3516">
                  <c:v>104.133260000842</c:v>
                </c:pt>
                <c:pt idx="3517">
                  <c:v>106.956038406822</c:v>
                </c:pt>
                <c:pt idx="3518">
                  <c:v>109.82238037011901</c:v>
                </c:pt>
                <c:pt idx="3519">
                  <c:v>112.695150109607</c:v>
                </c:pt>
                <c:pt idx="3520">
                  <c:v>115.43688614021301</c:v>
                </c:pt>
                <c:pt idx="3521">
                  <c:v>118.317011461696</c:v>
                </c:pt>
                <c:pt idx="3522">
                  <c:v>119.257581977001</c:v>
                </c:pt>
                <c:pt idx="3523">
                  <c:v>119.85183213157499</c:v>
                </c:pt>
                <c:pt idx="3524">
                  <c:v>120.233927352061</c:v>
                </c:pt>
                <c:pt idx="3525">
                  <c:v>121.380061400944</c:v>
                </c:pt>
                <c:pt idx="3526">
                  <c:v>122.81123012901899</c:v>
                </c:pt>
                <c:pt idx="3527">
                  <c:v>124.241315064711</c:v>
                </c:pt>
                <c:pt idx="3528">
                  <c:v>120.147693430879</c:v>
                </c:pt>
                <c:pt idx="3529">
                  <c:v>115.00479199302499</c:v>
                </c:pt>
                <c:pt idx="3530">
                  <c:v>109.382685850154</c:v>
                </c:pt>
                <c:pt idx="3531">
                  <c:v>110.919132604035</c:v>
                </c:pt>
                <c:pt idx="3532">
                  <c:v>115.304054600529</c:v>
                </c:pt>
                <c:pt idx="3533">
                  <c:v>119.490270181111</c:v>
                </c:pt>
                <c:pt idx="3534">
                  <c:v>120.82083961034</c:v>
                </c:pt>
                <c:pt idx="3535">
                  <c:v>120.304718230183</c:v>
                </c:pt>
                <c:pt idx="3536">
                  <c:v>119.605189045061</c:v>
                </c:pt>
                <c:pt idx="3537">
                  <c:v>115.99505806793999</c:v>
                </c:pt>
                <c:pt idx="3538">
                  <c:v>111.925744682412</c:v>
                </c:pt>
                <c:pt idx="3539">
                  <c:v>107.42136457975</c:v>
                </c:pt>
                <c:pt idx="3540">
                  <c:v>106.18773727770601</c:v>
                </c:pt>
                <c:pt idx="3541">
                  <c:v>106.111710598505</c:v>
                </c:pt>
                <c:pt idx="3542">
                  <c:v>105.981097584835</c:v>
                </c:pt>
                <c:pt idx="3543">
                  <c:v>105.918985915465</c:v>
                </c:pt>
                <c:pt idx="3544">
                  <c:v>107.688760319735</c:v>
                </c:pt>
                <c:pt idx="3545">
                  <c:v>109.595852514333</c:v>
                </c:pt>
                <c:pt idx="3546">
                  <c:v>111.25778993457</c:v>
                </c:pt>
                <c:pt idx="3547">
                  <c:v>112.953963470191</c:v>
                </c:pt>
                <c:pt idx="3548">
                  <c:v>114.565716422306</c:v>
                </c:pt>
                <c:pt idx="3549">
                  <c:v>114.929510709927</c:v>
                </c:pt>
                <c:pt idx="3550">
                  <c:v>114.810053781569</c:v>
                </c:pt>
                <c:pt idx="3551">
                  <c:v>114.729607696329</c:v>
                </c:pt>
                <c:pt idx="3552">
                  <c:v>113.921646811765</c:v>
                </c:pt>
                <c:pt idx="3553">
                  <c:v>112.097209732091</c:v>
                </c:pt>
                <c:pt idx="3554">
                  <c:v>110.754958585503</c:v>
                </c:pt>
                <c:pt idx="3555">
                  <c:v>111.287664913654</c:v>
                </c:pt>
                <c:pt idx="3556">
                  <c:v>113.036963216142</c:v>
                </c:pt>
                <c:pt idx="3557">
                  <c:v>114.323833985044</c:v>
                </c:pt>
                <c:pt idx="3558">
                  <c:v>112.12114523646601</c:v>
                </c:pt>
                <c:pt idx="3559">
                  <c:v>108.542667485138</c:v>
                </c:pt>
                <c:pt idx="3560">
                  <c:v>105.009045992447</c:v>
                </c:pt>
                <c:pt idx="3561">
                  <c:v>102.581714184807</c:v>
                </c:pt>
                <c:pt idx="3562">
                  <c:v>100.630291051824</c:v>
                </c:pt>
                <c:pt idx="3563">
                  <c:v>98.608628477385395</c:v>
                </c:pt>
                <c:pt idx="3564">
                  <c:v>101.31289780209499</c:v>
                </c:pt>
                <c:pt idx="3565">
                  <c:v>105.391181134099</c:v>
                </c:pt>
                <c:pt idx="3566">
                  <c:v>109.63273296963401</c:v>
                </c:pt>
                <c:pt idx="3567">
                  <c:v>113.075356624685</c:v>
                </c:pt>
                <c:pt idx="3568">
                  <c:v>115.799864052909</c:v>
                </c:pt>
                <c:pt idx="3569">
                  <c:v>118.934800602595</c:v>
                </c:pt>
                <c:pt idx="3570">
                  <c:v>119.984929842981</c:v>
                </c:pt>
                <c:pt idx="3571">
                  <c:v>120.141976670457</c:v>
                </c:pt>
                <c:pt idx="3572">
                  <c:v>120.451963627797</c:v>
                </c:pt>
                <c:pt idx="3573">
                  <c:v>121.908710491062</c:v>
                </c:pt>
                <c:pt idx="3574">
                  <c:v>123.742141678544</c:v>
                </c:pt>
                <c:pt idx="3575">
                  <c:v>125.448936008868</c:v>
                </c:pt>
                <c:pt idx="3576">
                  <c:v>127.78333112805601</c:v>
                </c:pt>
                <c:pt idx="3577">
                  <c:v>130.72351073151</c:v>
                </c:pt>
                <c:pt idx="3578">
                  <c:v>133.35384118600601</c:v>
                </c:pt>
                <c:pt idx="3579">
                  <c:v>133.07595536181</c:v>
                </c:pt>
                <c:pt idx="3580">
                  <c:v>131.704888787573</c:v>
                </c:pt>
                <c:pt idx="3581">
                  <c:v>130.482795730861</c:v>
                </c:pt>
                <c:pt idx="3582">
                  <c:v>132.54399020075499</c:v>
                </c:pt>
                <c:pt idx="3583">
                  <c:v>135.732216955441</c:v>
                </c:pt>
                <c:pt idx="3584">
                  <c:v>138.76443650309599</c:v>
                </c:pt>
                <c:pt idx="3585">
                  <c:v>138.08187561299599</c:v>
                </c:pt>
                <c:pt idx="3586">
                  <c:v>136.109150242292</c:v>
                </c:pt>
                <c:pt idx="3587">
                  <c:v>134.11892163578401</c:v>
                </c:pt>
                <c:pt idx="3588">
                  <c:v>133.90258003302199</c:v>
                </c:pt>
                <c:pt idx="3589">
                  <c:v>134.66350840791199</c:v>
                </c:pt>
                <c:pt idx="3590">
                  <c:v>135.19033384658701</c:v>
                </c:pt>
                <c:pt idx="3591">
                  <c:v>135.28660527830701</c:v>
                </c:pt>
                <c:pt idx="3592">
                  <c:v>135.89983713184799</c:v>
                </c:pt>
                <c:pt idx="3593">
                  <c:v>136.345876517812</c:v>
                </c:pt>
                <c:pt idx="3594">
                  <c:v>137.43216538171299</c:v>
                </c:pt>
                <c:pt idx="3595">
                  <c:v>139.11432739381399</c:v>
                </c:pt>
                <c:pt idx="3596">
                  <c:v>140.64825873310801</c:v>
                </c:pt>
                <c:pt idx="3597">
                  <c:v>141.064930332964</c:v>
                </c:pt>
                <c:pt idx="3598">
                  <c:v>141.36955155140299</c:v>
                </c:pt>
                <c:pt idx="3599">
                  <c:v>141.71842587107301</c:v>
                </c:pt>
                <c:pt idx="3600">
                  <c:v>141.587239610056</c:v>
                </c:pt>
                <c:pt idx="3601">
                  <c:v>141.7113649611</c:v>
                </c:pt>
                <c:pt idx="3602">
                  <c:v>141.67346670602399</c:v>
                </c:pt>
                <c:pt idx="3603">
                  <c:v>139.65717103147099</c:v>
                </c:pt>
                <c:pt idx="3604">
                  <c:v>136.87866162191099</c:v>
                </c:pt>
                <c:pt idx="3605">
                  <c:v>134.115098615606</c:v>
                </c:pt>
                <c:pt idx="3606">
                  <c:v>130.195844353403</c:v>
                </c:pt>
                <c:pt idx="3607">
                  <c:v>125.867263281661</c:v>
                </c:pt>
                <c:pt idx="3608">
                  <c:v>121.490118043865</c:v>
                </c:pt>
                <c:pt idx="3609">
                  <c:v>118.858709028116</c:v>
                </c:pt>
                <c:pt idx="3610">
                  <c:v>116.86380996502</c:v>
                </c:pt>
                <c:pt idx="3611">
                  <c:v>114.855906228066</c:v>
                </c:pt>
                <c:pt idx="3612">
                  <c:v>112.213934320146</c:v>
                </c:pt>
                <c:pt idx="3613">
                  <c:v>108.800800486493</c:v>
                </c:pt>
                <c:pt idx="3614">
                  <c:v>105.81477787298</c:v>
                </c:pt>
                <c:pt idx="3615">
                  <c:v>106.224021048813</c:v>
                </c:pt>
                <c:pt idx="3616">
                  <c:v>107.640679727058</c:v>
                </c:pt>
                <c:pt idx="3617">
                  <c:v>109.139289954164</c:v>
                </c:pt>
                <c:pt idx="3618">
                  <c:v>111.866939631495</c:v>
                </c:pt>
                <c:pt idx="3619">
                  <c:v>115.41500297677599</c:v>
                </c:pt>
                <c:pt idx="3620">
                  <c:v>118.745044191323</c:v>
                </c:pt>
                <c:pt idx="3621">
                  <c:v>119.019045734361</c:v>
                </c:pt>
                <c:pt idx="3622">
                  <c:v>117.588435843719</c:v>
                </c:pt>
                <c:pt idx="3623">
                  <c:v>116.640350183671</c:v>
                </c:pt>
                <c:pt idx="3624">
                  <c:v>117.540674797977</c:v>
                </c:pt>
                <c:pt idx="3625">
                  <c:v>119.08889078489401</c:v>
                </c:pt>
                <c:pt idx="3626">
                  <c:v>120.244783475218</c:v>
                </c:pt>
                <c:pt idx="3627">
                  <c:v>121.201609862515</c:v>
                </c:pt>
                <c:pt idx="3628">
                  <c:v>121.728566260978</c:v>
                </c:pt>
                <c:pt idx="3629">
                  <c:v>122.513271525474</c:v>
                </c:pt>
                <c:pt idx="3630">
                  <c:v>117.909472711256</c:v>
                </c:pt>
                <c:pt idx="3631">
                  <c:v>110.882262480384</c:v>
                </c:pt>
                <c:pt idx="3632">
                  <c:v>104.144607522352</c:v>
                </c:pt>
                <c:pt idx="3633">
                  <c:v>105.490258319538</c:v>
                </c:pt>
                <c:pt idx="3634">
                  <c:v>109.819026144373</c:v>
                </c:pt>
                <c:pt idx="3635">
                  <c:v>113.97572495393599</c:v>
                </c:pt>
                <c:pt idx="3636">
                  <c:v>112.89260500379299</c:v>
                </c:pt>
                <c:pt idx="3637">
                  <c:v>110.768910180555</c:v>
                </c:pt>
                <c:pt idx="3638">
                  <c:v>108.177033622108</c:v>
                </c:pt>
                <c:pt idx="3639">
                  <c:v>108.262282304999</c:v>
                </c:pt>
                <c:pt idx="3640">
                  <c:v>108.748609532416</c:v>
                </c:pt>
                <c:pt idx="3641">
                  <c:v>109.65061074052799</c:v>
                </c:pt>
                <c:pt idx="3642">
                  <c:v>109.933434243707</c:v>
                </c:pt>
                <c:pt idx="3643">
                  <c:v>110.625085748304</c:v>
                </c:pt>
                <c:pt idx="3644">
                  <c:v>111.511844043133</c:v>
                </c:pt>
                <c:pt idx="3645">
                  <c:v>113.128897902346</c:v>
                </c:pt>
                <c:pt idx="3646">
                  <c:v>115.25951965681</c:v>
                </c:pt>
                <c:pt idx="3647">
                  <c:v>117.173898002632</c:v>
                </c:pt>
                <c:pt idx="3648">
                  <c:v>116.81304316511</c:v>
                </c:pt>
                <c:pt idx="3649">
                  <c:v>115.001312673204</c:v>
                </c:pt>
                <c:pt idx="3650">
                  <c:v>113.66683523018401</c:v>
                </c:pt>
                <c:pt idx="3651">
                  <c:v>113.405682583424</c:v>
                </c:pt>
                <c:pt idx="3652">
                  <c:v>113.145151578526</c:v>
                </c:pt>
                <c:pt idx="3653">
                  <c:v>112.977742301053</c:v>
                </c:pt>
                <c:pt idx="3654">
                  <c:v>113.02738921431001</c:v>
                </c:pt>
                <c:pt idx="3655">
                  <c:v>113.470935966016</c:v>
                </c:pt>
                <c:pt idx="3656">
                  <c:v>113.54158611179901</c:v>
                </c:pt>
                <c:pt idx="3657">
                  <c:v>112.832844114523</c:v>
                </c:pt>
                <c:pt idx="3658">
                  <c:v>111.977515181054</c:v>
                </c:pt>
                <c:pt idx="3659">
                  <c:v>111.098165535055</c:v>
                </c:pt>
                <c:pt idx="3660">
                  <c:v>110.829012070698</c:v>
                </c:pt>
                <c:pt idx="3661">
                  <c:v>110.58056972415901</c:v>
                </c:pt>
                <c:pt idx="3662">
                  <c:v>110.480127073896</c:v>
                </c:pt>
                <c:pt idx="3663">
                  <c:v>111.535849133862</c:v>
                </c:pt>
                <c:pt idx="3664">
                  <c:v>113.16754212219099</c:v>
                </c:pt>
                <c:pt idx="3665">
                  <c:v>114.712797527041</c:v>
                </c:pt>
                <c:pt idx="3666">
                  <c:v>117.314784830316</c:v>
                </c:pt>
                <c:pt idx="3667">
                  <c:v>120.275399053746</c:v>
                </c:pt>
                <c:pt idx="3668">
                  <c:v>123.380173698845</c:v>
                </c:pt>
                <c:pt idx="3669">
                  <c:v>124.174701660388</c:v>
                </c:pt>
                <c:pt idx="3670">
                  <c:v>123.81002826561399</c:v>
                </c:pt>
                <c:pt idx="3671">
                  <c:v>123.71591820309</c:v>
                </c:pt>
                <c:pt idx="3672">
                  <c:v>123.758508974432</c:v>
                </c:pt>
                <c:pt idx="3673">
                  <c:v>122.767655168514</c:v>
                </c:pt>
                <c:pt idx="3674">
                  <c:v>121.457339435157</c:v>
                </c:pt>
                <c:pt idx="3675">
                  <c:v>121.153093272074</c:v>
                </c:pt>
                <c:pt idx="3676">
                  <c:v>121.36430202146801</c:v>
                </c:pt>
                <c:pt idx="3677">
                  <c:v>121.57514696908</c:v>
                </c:pt>
                <c:pt idx="3678">
                  <c:v>121.051495209406</c:v>
                </c:pt>
                <c:pt idx="3679">
                  <c:v>119.217794775372</c:v>
                </c:pt>
                <c:pt idx="3680">
                  <c:v>118.149054548734</c:v>
                </c:pt>
                <c:pt idx="3681">
                  <c:v>119.470492432082</c:v>
                </c:pt>
                <c:pt idx="3682">
                  <c:v>115.81123335858101</c:v>
                </c:pt>
                <c:pt idx="3683">
                  <c:v>110.321400551862</c:v>
                </c:pt>
                <c:pt idx="3684">
                  <c:v>108.346804052289</c:v>
                </c:pt>
                <c:pt idx="3685">
                  <c:v>107.48801661364899</c:v>
                </c:pt>
                <c:pt idx="3686">
                  <c:v>106.66319848114399</c:v>
                </c:pt>
                <c:pt idx="3687">
                  <c:v>107.469232863508</c:v>
                </c:pt>
                <c:pt idx="3688">
                  <c:v>108.82635536047199</c:v>
                </c:pt>
                <c:pt idx="3689">
                  <c:v>110.149867175266</c:v>
                </c:pt>
                <c:pt idx="3690">
                  <c:v>115.33485596474701</c:v>
                </c:pt>
                <c:pt idx="3691">
                  <c:v>121.969099519135</c:v>
                </c:pt>
                <c:pt idx="3692">
                  <c:v>128.58222736148599</c:v>
                </c:pt>
                <c:pt idx="3693">
                  <c:v>129.878912283754</c:v>
                </c:pt>
                <c:pt idx="3694">
                  <c:v>129.21603715712499</c:v>
                </c:pt>
                <c:pt idx="3695">
                  <c:v>128.64918920489799</c:v>
                </c:pt>
                <c:pt idx="3696">
                  <c:v>127.43825773378499</c:v>
                </c:pt>
                <c:pt idx="3697">
                  <c:v>126.024116726146</c:v>
                </c:pt>
                <c:pt idx="3698">
                  <c:v>124.611837436722</c:v>
                </c:pt>
                <c:pt idx="3699">
                  <c:v>124.91957959954701</c:v>
                </c:pt>
                <c:pt idx="3700">
                  <c:v>126.070992053655</c:v>
                </c:pt>
                <c:pt idx="3701">
                  <c:v>126.86265873386</c:v>
                </c:pt>
                <c:pt idx="3702">
                  <c:v>127.186307738149</c:v>
                </c:pt>
                <c:pt idx="3703">
                  <c:v>125.011441309605</c:v>
                </c:pt>
                <c:pt idx="3704">
                  <c:v>121.983232478939</c:v>
                </c:pt>
                <c:pt idx="3705">
                  <c:v>119.92684255702</c:v>
                </c:pt>
                <c:pt idx="3706">
                  <c:v>118.002660099129</c:v>
                </c:pt>
                <c:pt idx="3707">
                  <c:v>116.181899659373</c:v>
                </c:pt>
                <c:pt idx="3708">
                  <c:v>116.23994842187</c:v>
                </c:pt>
                <c:pt idx="3709">
                  <c:v>117.119306656246</c:v>
                </c:pt>
                <c:pt idx="3710">
                  <c:v>117.80274528455899</c:v>
                </c:pt>
                <c:pt idx="3711">
                  <c:v>117.05531299558299</c:v>
                </c:pt>
                <c:pt idx="3712">
                  <c:v>115.720782833033</c:v>
                </c:pt>
                <c:pt idx="3713">
                  <c:v>114.455287335558</c:v>
                </c:pt>
                <c:pt idx="3714">
                  <c:v>118.30840946582499</c:v>
                </c:pt>
                <c:pt idx="3715">
                  <c:v>123.77265525596501</c:v>
                </c:pt>
                <c:pt idx="3716">
                  <c:v>129.369687331823</c:v>
                </c:pt>
                <c:pt idx="3717">
                  <c:v>130.01949754189499</c:v>
                </c:pt>
                <c:pt idx="3718">
                  <c:v>128.310336728328</c:v>
                </c:pt>
                <c:pt idx="3719">
                  <c:v>126.992762477184</c:v>
                </c:pt>
                <c:pt idx="3720">
                  <c:v>126.463479335014</c:v>
                </c:pt>
                <c:pt idx="3721">
                  <c:v>126.46299742054801</c:v>
                </c:pt>
                <c:pt idx="3722">
                  <c:v>126.2610834855</c:v>
                </c:pt>
                <c:pt idx="3723">
                  <c:v>126.107396595333</c:v>
                </c:pt>
                <c:pt idx="3724">
                  <c:v>125.58491843207</c:v>
                </c:pt>
                <c:pt idx="3725">
                  <c:v>124.588973602694</c:v>
                </c:pt>
                <c:pt idx="3726">
                  <c:v>120.485694319383</c:v>
                </c:pt>
                <c:pt idx="3727">
                  <c:v>115.29071086808599</c:v>
                </c:pt>
                <c:pt idx="3728">
                  <c:v>110.007686349732</c:v>
                </c:pt>
                <c:pt idx="3729">
                  <c:v>110.233135402046</c:v>
                </c:pt>
                <c:pt idx="3730">
                  <c:v>112.371945820023</c:v>
                </c:pt>
                <c:pt idx="3731">
                  <c:v>114.366396081441</c:v>
                </c:pt>
                <c:pt idx="3732">
                  <c:v>116.22909455881501</c:v>
                </c:pt>
                <c:pt idx="3733">
                  <c:v>118.40761948318701</c:v>
                </c:pt>
                <c:pt idx="3734">
                  <c:v>120.389818708889</c:v>
                </c:pt>
                <c:pt idx="3735">
                  <c:v>117.717379148248</c:v>
                </c:pt>
                <c:pt idx="3736">
                  <c:v>113.579178489575</c:v>
                </c:pt>
                <c:pt idx="3737">
                  <c:v>109.612917937459</c:v>
                </c:pt>
                <c:pt idx="3738">
                  <c:v>109.721891912769</c:v>
                </c:pt>
                <c:pt idx="3739">
                  <c:v>111.80056165949701</c:v>
                </c:pt>
                <c:pt idx="3740">
                  <c:v>113.60464263691701</c:v>
                </c:pt>
                <c:pt idx="3741">
                  <c:v>111.916483274152</c:v>
                </c:pt>
                <c:pt idx="3742">
                  <c:v>109.29437925952</c:v>
                </c:pt>
                <c:pt idx="3743">
                  <c:v>106.49235208727001</c:v>
                </c:pt>
                <c:pt idx="3744">
                  <c:v>106.54839381619399</c:v>
                </c:pt>
                <c:pt idx="3745">
                  <c:v>107.31940496358401</c:v>
                </c:pt>
                <c:pt idx="3746">
                  <c:v>108.160196718013</c:v>
                </c:pt>
                <c:pt idx="3747">
                  <c:v>110.237356358463</c:v>
                </c:pt>
                <c:pt idx="3748">
                  <c:v>112.37172399454499</c:v>
                </c:pt>
                <c:pt idx="3749">
                  <c:v>114.820478493001</c:v>
                </c:pt>
                <c:pt idx="3750">
                  <c:v>115.526965130441</c:v>
                </c:pt>
                <c:pt idx="3751">
                  <c:v>115.999966761355</c:v>
                </c:pt>
                <c:pt idx="3752">
                  <c:v>116.02721572693601</c:v>
                </c:pt>
                <c:pt idx="3753">
                  <c:v>113.663054295698</c:v>
                </c:pt>
                <c:pt idx="3754">
                  <c:v>110.194918709606</c:v>
                </c:pt>
                <c:pt idx="3755">
                  <c:v>107.10048404836201</c:v>
                </c:pt>
                <c:pt idx="3756">
                  <c:v>107.68523930295299</c:v>
                </c:pt>
                <c:pt idx="3757">
                  <c:v>109.52477375164899</c:v>
                </c:pt>
                <c:pt idx="3758">
                  <c:v>111.365976803511</c:v>
                </c:pt>
                <c:pt idx="3759">
                  <c:v>112.31258303449501</c:v>
                </c:pt>
                <c:pt idx="3760">
                  <c:v>112.45804704824501</c:v>
                </c:pt>
                <c:pt idx="3761">
                  <c:v>112.954171327062</c:v>
                </c:pt>
                <c:pt idx="3762">
                  <c:v>114.174745168287</c:v>
                </c:pt>
                <c:pt idx="3763">
                  <c:v>114.903639005739</c:v>
                </c:pt>
                <c:pt idx="3764">
                  <c:v>116.062032489229</c:v>
                </c:pt>
                <c:pt idx="3765">
                  <c:v>118.736530645733</c:v>
                </c:pt>
                <c:pt idx="3766">
                  <c:v>122.286788144217</c:v>
                </c:pt>
                <c:pt idx="3767">
                  <c:v>125.700282401978</c:v>
                </c:pt>
                <c:pt idx="3768">
                  <c:v>124.294536028171</c:v>
                </c:pt>
                <c:pt idx="3769">
                  <c:v>121.398243728864</c:v>
                </c:pt>
                <c:pt idx="3770">
                  <c:v>118.449824024002</c:v>
                </c:pt>
                <c:pt idx="3771">
                  <c:v>121.262638769228</c:v>
                </c:pt>
                <c:pt idx="3772">
                  <c:v>126.05111990632</c:v>
                </c:pt>
                <c:pt idx="3773">
                  <c:v>130.82144369246501</c:v>
                </c:pt>
                <c:pt idx="3774">
                  <c:v>131.08916650324099</c:v>
                </c:pt>
                <c:pt idx="3775">
                  <c:v>129.264305179286</c:v>
                </c:pt>
                <c:pt idx="3776">
                  <c:v>127.741407880328</c:v>
                </c:pt>
                <c:pt idx="3777">
                  <c:v>126.37599293738</c:v>
                </c:pt>
                <c:pt idx="3778">
                  <c:v>125.08978631756</c:v>
                </c:pt>
                <c:pt idx="3779">
                  <c:v>123.82591856088401</c:v>
                </c:pt>
                <c:pt idx="3780">
                  <c:v>122.699968168841</c:v>
                </c:pt>
                <c:pt idx="3781">
                  <c:v>121.820528655904</c:v>
                </c:pt>
                <c:pt idx="3782">
                  <c:v>120.940773135941</c:v>
                </c:pt>
                <c:pt idx="3783">
                  <c:v>121.147400750758</c:v>
                </c:pt>
                <c:pt idx="3784">
                  <c:v>121.67019378827101</c:v>
                </c:pt>
                <c:pt idx="3785">
                  <c:v>122.346966308644</c:v>
                </c:pt>
                <c:pt idx="3786">
                  <c:v>123.907231304424</c:v>
                </c:pt>
                <c:pt idx="3787">
                  <c:v>125.57069957202999</c:v>
                </c:pt>
                <c:pt idx="3788">
                  <c:v>127.414482426088</c:v>
                </c:pt>
                <c:pt idx="3789">
                  <c:v>128.18628370403499</c:v>
                </c:pt>
                <c:pt idx="3790">
                  <c:v>128.58655527859</c:v>
                </c:pt>
                <c:pt idx="3791">
                  <c:v>128.96204503555001</c:v>
                </c:pt>
                <c:pt idx="3792">
                  <c:v>128.701366143027</c:v>
                </c:pt>
                <c:pt idx="3793">
                  <c:v>128.09398820575501</c:v>
                </c:pt>
                <c:pt idx="3794">
                  <c:v>127.701239577968</c:v>
                </c:pt>
                <c:pt idx="3795">
                  <c:v>127.61826100678699</c:v>
                </c:pt>
                <c:pt idx="3796">
                  <c:v>127.690271401736</c:v>
                </c:pt>
                <c:pt idx="3797">
                  <c:v>127.666681318306</c:v>
                </c:pt>
                <c:pt idx="3798">
                  <c:v>124.20627586545901</c:v>
                </c:pt>
                <c:pt idx="3799">
                  <c:v>118.809712319667</c:v>
                </c:pt>
                <c:pt idx="3800">
                  <c:v>114.037336780896</c:v>
                </c:pt>
                <c:pt idx="3801">
                  <c:v>116.542620983954</c:v>
                </c:pt>
                <c:pt idx="3802">
                  <c:v>121.60108350578101</c:v>
                </c:pt>
                <c:pt idx="3803">
                  <c:v>126.509847577668</c:v>
                </c:pt>
                <c:pt idx="3804">
                  <c:v>127.012963939797</c:v>
                </c:pt>
                <c:pt idx="3805">
                  <c:v>125.87284497346501</c:v>
                </c:pt>
                <c:pt idx="3806">
                  <c:v>124.776913821308</c:v>
                </c:pt>
                <c:pt idx="3807">
                  <c:v>123.35760987737299</c:v>
                </c:pt>
                <c:pt idx="3808">
                  <c:v>122.555373529364</c:v>
                </c:pt>
                <c:pt idx="3809">
                  <c:v>121.343556062307</c:v>
                </c:pt>
                <c:pt idx="3810">
                  <c:v>121.522578613287</c:v>
                </c:pt>
                <c:pt idx="3811">
                  <c:v>122.515925594967</c:v>
                </c:pt>
                <c:pt idx="3812">
                  <c:v>123.438047573034</c:v>
                </c:pt>
                <c:pt idx="3813">
                  <c:v>124.77418251626899</c:v>
                </c:pt>
                <c:pt idx="3814">
                  <c:v>126.07534871985899</c:v>
                </c:pt>
                <c:pt idx="3815">
                  <c:v>127.502507706714</c:v>
                </c:pt>
                <c:pt idx="3816">
                  <c:v>127.869643504913</c:v>
                </c:pt>
                <c:pt idx="3817">
                  <c:v>130.19416554731501</c:v>
                </c:pt>
                <c:pt idx="3818">
                  <c:v>132.99957262841099</c:v>
                </c:pt>
                <c:pt idx="3819">
                  <c:v>132.24639054824499</c:v>
                </c:pt>
                <c:pt idx="3820">
                  <c:v>130.095131694636</c:v>
                </c:pt>
                <c:pt idx="3821">
                  <c:v>128.23930077953301</c:v>
                </c:pt>
                <c:pt idx="3822">
                  <c:v>125.37975489343999</c:v>
                </c:pt>
                <c:pt idx="3823">
                  <c:v>121.98719273927099</c:v>
                </c:pt>
                <c:pt idx="3824">
                  <c:v>118.821335330255</c:v>
                </c:pt>
                <c:pt idx="3825">
                  <c:v>118.702287721045</c:v>
                </c:pt>
                <c:pt idx="3826">
                  <c:v>119.07649093630999</c:v>
                </c:pt>
                <c:pt idx="3827">
                  <c:v>119.827167145945</c:v>
                </c:pt>
                <c:pt idx="3828">
                  <c:v>119.140013549364</c:v>
                </c:pt>
                <c:pt idx="3829">
                  <c:v>117.588268195216</c:v>
                </c:pt>
                <c:pt idx="3830">
                  <c:v>116.249286527902</c:v>
                </c:pt>
                <c:pt idx="3831">
                  <c:v>117.654542734782</c:v>
                </c:pt>
                <c:pt idx="3832">
                  <c:v>119.789531777617</c:v>
                </c:pt>
                <c:pt idx="3833">
                  <c:v>119.274418090154</c:v>
                </c:pt>
                <c:pt idx="3834">
                  <c:v>119.251803287032</c:v>
                </c:pt>
                <c:pt idx="3835">
                  <c:v>120.24851295003199</c:v>
                </c:pt>
                <c:pt idx="3836">
                  <c:v>120.96351277201499</c:v>
                </c:pt>
                <c:pt idx="3837">
                  <c:v>122.774507945726</c:v>
                </c:pt>
                <c:pt idx="3838">
                  <c:v>124.718008609424</c:v>
                </c:pt>
                <c:pt idx="3839">
                  <c:v>126.802425180507</c:v>
                </c:pt>
                <c:pt idx="3840">
                  <c:v>127.31665769206499</c:v>
                </c:pt>
                <c:pt idx="3841">
                  <c:v>128.191898023102</c:v>
                </c:pt>
                <c:pt idx="3842">
                  <c:v>129.482629214719</c:v>
                </c:pt>
                <c:pt idx="3843">
                  <c:v>130.76955301675599</c:v>
                </c:pt>
                <c:pt idx="3844">
                  <c:v>132.14808107334801</c:v>
                </c:pt>
                <c:pt idx="3845">
                  <c:v>133.437982137744</c:v>
                </c:pt>
                <c:pt idx="3846">
                  <c:v>132.982437241284</c:v>
                </c:pt>
                <c:pt idx="3847">
                  <c:v>131.522972233888</c:v>
                </c:pt>
                <c:pt idx="3848">
                  <c:v>130.30031729584601</c:v>
                </c:pt>
                <c:pt idx="3849">
                  <c:v>127.090635447168</c:v>
                </c:pt>
                <c:pt idx="3850">
                  <c:v>123.02125441798</c:v>
                </c:pt>
                <c:pt idx="3851">
                  <c:v>119.213867504913</c:v>
                </c:pt>
                <c:pt idx="3852">
                  <c:v>116.09054753619</c:v>
                </c:pt>
                <c:pt idx="3853">
                  <c:v>112.53807410820799</c:v>
                </c:pt>
                <c:pt idx="3854">
                  <c:v>109.49733549921901</c:v>
                </c:pt>
                <c:pt idx="3855">
                  <c:v>106.899243133876</c:v>
                </c:pt>
                <c:pt idx="3856">
                  <c:v>104.577986486497</c:v>
                </c:pt>
                <c:pt idx="3857">
                  <c:v>101.99318454538999</c:v>
                </c:pt>
                <c:pt idx="3858">
                  <c:v>101.205792046703</c:v>
                </c:pt>
                <c:pt idx="3859">
                  <c:v>100.90812890249499</c:v>
                </c:pt>
                <c:pt idx="3860">
                  <c:v>100.81831674731001</c:v>
                </c:pt>
                <c:pt idx="3861">
                  <c:v>102.796929933816</c:v>
                </c:pt>
                <c:pt idx="3862">
                  <c:v>105.426544557901</c:v>
                </c:pt>
                <c:pt idx="3863">
                  <c:v>108.052365411224</c:v>
                </c:pt>
                <c:pt idx="3864">
                  <c:v>109.48061447299401</c:v>
                </c:pt>
                <c:pt idx="3865">
                  <c:v>110.516041482875</c:v>
                </c:pt>
                <c:pt idx="3866">
                  <c:v>111.51638627485799</c:v>
                </c:pt>
                <c:pt idx="3867">
                  <c:v>112.36505655872401</c:v>
                </c:pt>
                <c:pt idx="3868">
                  <c:v>113.44257157017501</c:v>
                </c:pt>
                <c:pt idx="3869">
                  <c:v>114.245775788209</c:v>
                </c:pt>
                <c:pt idx="3870">
                  <c:v>112.483465586405</c:v>
                </c:pt>
                <c:pt idx="3871">
                  <c:v>107.594616792986</c:v>
                </c:pt>
                <c:pt idx="3872">
                  <c:v>101.79440024655899</c:v>
                </c:pt>
                <c:pt idx="3873">
                  <c:v>104.322733116691</c:v>
                </c:pt>
                <c:pt idx="3874">
                  <c:v>109.615815436655</c:v>
                </c:pt>
                <c:pt idx="3875">
                  <c:v>114.71581870674601</c:v>
                </c:pt>
                <c:pt idx="3876">
                  <c:v>111.961998831738</c:v>
                </c:pt>
                <c:pt idx="3877">
                  <c:v>106.403699824669</c:v>
                </c:pt>
                <c:pt idx="3878">
                  <c:v>101.047813671271</c:v>
                </c:pt>
                <c:pt idx="3879">
                  <c:v>102.863070632053</c:v>
                </c:pt>
                <c:pt idx="3880">
                  <c:v>107.682441163183</c:v>
                </c:pt>
                <c:pt idx="3881">
                  <c:v>112.046131536389</c:v>
                </c:pt>
                <c:pt idx="3882">
                  <c:v>111.681296300737</c:v>
                </c:pt>
                <c:pt idx="3883">
                  <c:v>109.783949129742</c:v>
                </c:pt>
                <c:pt idx="3884">
                  <c:v>107.913759826361</c:v>
                </c:pt>
                <c:pt idx="3885">
                  <c:v>108.202490585996</c:v>
                </c:pt>
                <c:pt idx="3886">
                  <c:v>109.44531618766899</c:v>
                </c:pt>
                <c:pt idx="3887">
                  <c:v>110.759097778898</c:v>
                </c:pt>
                <c:pt idx="3888">
                  <c:v>111.69623156265099</c:v>
                </c:pt>
                <c:pt idx="3889">
                  <c:v>112.962965666702</c:v>
                </c:pt>
                <c:pt idx="3890">
                  <c:v>113.993525462695</c:v>
                </c:pt>
                <c:pt idx="3891">
                  <c:v>113.34474807976299</c:v>
                </c:pt>
                <c:pt idx="3892">
                  <c:v>112.358805487417</c:v>
                </c:pt>
                <c:pt idx="3893">
                  <c:v>111.489013351338</c:v>
                </c:pt>
                <c:pt idx="3894">
                  <c:v>108.734846216745</c:v>
                </c:pt>
                <c:pt idx="3895">
                  <c:v>103.42050689449199</c:v>
                </c:pt>
                <c:pt idx="3896">
                  <c:v>97.484684773308601</c:v>
                </c:pt>
                <c:pt idx="3897">
                  <c:v>96.291787305846199</c:v>
                </c:pt>
                <c:pt idx="3898">
                  <c:v>96.205501669736407</c:v>
                </c:pt>
                <c:pt idx="3899">
                  <c:v>96.365438910191202</c:v>
                </c:pt>
                <c:pt idx="3900">
                  <c:v>98.689567810213205</c:v>
                </c:pt>
                <c:pt idx="3901">
                  <c:v>102.298012378411</c:v>
                </c:pt>
                <c:pt idx="3902">
                  <c:v>105.607891442129</c:v>
                </c:pt>
                <c:pt idx="3903">
                  <c:v>111.053426950126</c:v>
                </c:pt>
                <c:pt idx="3904">
                  <c:v>117.09953601283399</c:v>
                </c:pt>
                <c:pt idx="3905">
                  <c:v>123.64726419269</c:v>
                </c:pt>
                <c:pt idx="3906">
                  <c:v>120.21405417491501</c:v>
                </c:pt>
                <c:pt idx="3907">
                  <c:v>113.28184256623901</c:v>
                </c:pt>
                <c:pt idx="3908">
                  <c:v>106.57687001794601</c:v>
                </c:pt>
                <c:pt idx="3909">
                  <c:v>105.036074764025</c:v>
                </c:pt>
                <c:pt idx="3910">
                  <c:v>104.72701707901901</c:v>
                </c:pt>
                <c:pt idx="3911">
                  <c:v>104.699866560725</c:v>
                </c:pt>
                <c:pt idx="3912">
                  <c:v>105.46689669465</c:v>
                </c:pt>
                <c:pt idx="3913">
                  <c:v>106.63612003568601</c:v>
                </c:pt>
                <c:pt idx="3914">
                  <c:v>107.764612976937</c:v>
                </c:pt>
                <c:pt idx="3915">
                  <c:v>107.77338500539</c:v>
                </c:pt>
                <c:pt idx="3916">
                  <c:v>107.51938091011201</c:v>
                </c:pt>
                <c:pt idx="3917">
                  <c:v>107.422253537839</c:v>
                </c:pt>
                <c:pt idx="3918">
                  <c:v>107.418335976693</c:v>
                </c:pt>
                <c:pt idx="3919">
                  <c:v>106.694229896412</c:v>
                </c:pt>
                <c:pt idx="3920">
                  <c:v>105.917008395407</c:v>
                </c:pt>
                <c:pt idx="3921">
                  <c:v>104.768377091342</c:v>
                </c:pt>
                <c:pt idx="3922">
                  <c:v>103.58912709880001</c:v>
                </c:pt>
                <c:pt idx="3923">
                  <c:v>102.376622166319</c:v>
                </c:pt>
                <c:pt idx="3924">
                  <c:v>101.89496511074</c:v>
                </c:pt>
                <c:pt idx="3925">
                  <c:v>101.484313110914</c:v>
                </c:pt>
                <c:pt idx="3926">
                  <c:v>101.29735745524</c:v>
                </c:pt>
                <c:pt idx="3927">
                  <c:v>102.749622139482</c:v>
                </c:pt>
                <c:pt idx="3928">
                  <c:v>104.584817244977</c:v>
                </c:pt>
                <c:pt idx="3929">
                  <c:v>106.68333915938901</c:v>
                </c:pt>
                <c:pt idx="3930">
                  <c:v>108.799202172156</c:v>
                </c:pt>
                <c:pt idx="3931">
                  <c:v>110.615832665139</c:v>
                </c:pt>
                <c:pt idx="3932">
                  <c:v>112.643621992071</c:v>
                </c:pt>
                <c:pt idx="3933">
                  <c:v>114.57701907000499</c:v>
                </c:pt>
                <c:pt idx="3934">
                  <c:v>116.55274781937599</c:v>
                </c:pt>
                <c:pt idx="3935">
                  <c:v>118.450068184656</c:v>
                </c:pt>
                <c:pt idx="3936">
                  <c:v>120.51896279548301</c:v>
                </c:pt>
                <c:pt idx="3937">
                  <c:v>122.73592240810299</c:v>
                </c:pt>
                <c:pt idx="3938">
                  <c:v>124.886579495151</c:v>
                </c:pt>
                <c:pt idx="3939">
                  <c:v>126.084633326792</c:v>
                </c:pt>
                <c:pt idx="3940">
                  <c:v>126.599034678916</c:v>
                </c:pt>
                <c:pt idx="3941">
                  <c:v>127.302199358745</c:v>
                </c:pt>
                <c:pt idx="3942">
                  <c:v>127.10939790771999</c:v>
                </c:pt>
                <c:pt idx="3943">
                  <c:v>126.910187038117</c:v>
                </c:pt>
                <c:pt idx="3944">
                  <c:v>126.492883436285</c:v>
                </c:pt>
                <c:pt idx="3945">
                  <c:v>125.031867754503</c:v>
                </c:pt>
                <c:pt idx="3946">
                  <c:v>122.85975328720301</c:v>
                </c:pt>
                <c:pt idx="3947">
                  <c:v>120.971840608177</c:v>
                </c:pt>
                <c:pt idx="3948">
                  <c:v>120.52569148875</c:v>
                </c:pt>
                <c:pt idx="3949">
                  <c:v>120.257652461709</c:v>
                </c:pt>
                <c:pt idx="3950">
                  <c:v>120.224186192278</c:v>
                </c:pt>
                <c:pt idx="3951">
                  <c:v>120.32554645335399</c:v>
                </c:pt>
                <c:pt idx="3952">
                  <c:v>119.93584128967299</c:v>
                </c:pt>
                <c:pt idx="3953">
                  <c:v>119.88790499025799</c:v>
                </c:pt>
                <c:pt idx="3954">
                  <c:v>121.254972744706</c:v>
                </c:pt>
                <c:pt idx="3955">
                  <c:v>123.45480456073599</c:v>
                </c:pt>
                <c:pt idx="3956">
                  <c:v>125.47036010669601</c:v>
                </c:pt>
                <c:pt idx="3957">
                  <c:v>126.760625848582</c:v>
                </c:pt>
                <c:pt idx="3958">
                  <c:v>127.819799945385</c:v>
                </c:pt>
                <c:pt idx="3959">
                  <c:v>128.973050138292</c:v>
                </c:pt>
                <c:pt idx="3960">
                  <c:v>129.03351481272401</c:v>
                </c:pt>
                <c:pt idx="3961">
                  <c:v>128.55025585356199</c:v>
                </c:pt>
                <c:pt idx="3962">
                  <c:v>128.12650064083999</c:v>
                </c:pt>
                <c:pt idx="3963">
                  <c:v>129.30747837171501</c:v>
                </c:pt>
                <c:pt idx="3964">
                  <c:v>130.91184554625599</c:v>
                </c:pt>
                <c:pt idx="3965">
                  <c:v>132.50779223893699</c:v>
                </c:pt>
                <c:pt idx="3966">
                  <c:v>130.94618963552699</c:v>
                </c:pt>
                <c:pt idx="3967">
                  <c:v>128.531500378495</c:v>
                </c:pt>
                <c:pt idx="3968">
                  <c:v>127.989292110666</c:v>
                </c:pt>
                <c:pt idx="3969">
                  <c:v>121.579539980788</c:v>
                </c:pt>
                <c:pt idx="3970">
                  <c:v>112.807453937337</c:v>
                </c:pt>
                <c:pt idx="3971">
                  <c:v>110.609649949672</c:v>
                </c:pt>
                <c:pt idx="3972">
                  <c:v>110.63496752264</c:v>
                </c:pt>
                <c:pt idx="3973">
                  <c:v>110.60972375209001</c:v>
                </c:pt>
                <c:pt idx="3974">
                  <c:v>110.629002960009</c:v>
                </c:pt>
                <c:pt idx="3975">
                  <c:v>113.88067137278399</c:v>
                </c:pt>
                <c:pt idx="3976">
                  <c:v>118.87250819154799</c:v>
                </c:pt>
                <c:pt idx="3977">
                  <c:v>123.49137529591501</c:v>
                </c:pt>
                <c:pt idx="3978">
                  <c:v>124.61101688763</c:v>
                </c:pt>
                <c:pt idx="3979">
                  <c:v>124.884473591484</c:v>
                </c:pt>
                <c:pt idx="3980">
                  <c:v>124.968528060004</c:v>
                </c:pt>
                <c:pt idx="3981">
                  <c:v>126.37701543193501</c:v>
                </c:pt>
                <c:pt idx="3982">
                  <c:v>128.87974050541601</c:v>
                </c:pt>
                <c:pt idx="3983">
                  <c:v>130.79552091123901</c:v>
                </c:pt>
                <c:pt idx="3984">
                  <c:v>132.07608837940899</c:v>
                </c:pt>
                <c:pt idx="3985">
                  <c:v>132.87199918699599</c:v>
                </c:pt>
                <c:pt idx="3986">
                  <c:v>133.93715813347399</c:v>
                </c:pt>
                <c:pt idx="3987">
                  <c:v>133.21107987990001</c:v>
                </c:pt>
                <c:pt idx="3988">
                  <c:v>132.71262333009099</c:v>
                </c:pt>
                <c:pt idx="3989">
                  <c:v>131.773638754817</c:v>
                </c:pt>
                <c:pt idx="3990">
                  <c:v>130.026360357936</c:v>
                </c:pt>
                <c:pt idx="3991">
                  <c:v>128.250403033124</c:v>
                </c:pt>
                <c:pt idx="3992">
                  <c:v>126.461044020248</c:v>
                </c:pt>
                <c:pt idx="3993">
                  <c:v>124.55293756009</c:v>
                </c:pt>
                <c:pt idx="3994">
                  <c:v>122.47670306992801</c:v>
                </c:pt>
                <c:pt idx="3995">
                  <c:v>120.569418054804</c:v>
                </c:pt>
                <c:pt idx="3996">
                  <c:v>117.466142788938</c:v>
                </c:pt>
                <c:pt idx="3997">
                  <c:v>114.15670388061901</c:v>
                </c:pt>
                <c:pt idx="3998">
                  <c:v>110.714114078926</c:v>
                </c:pt>
                <c:pt idx="3999">
                  <c:v>109.554919418244</c:v>
                </c:pt>
                <c:pt idx="4000">
                  <c:v>109.420649371981</c:v>
                </c:pt>
                <c:pt idx="4001">
                  <c:v>109.117734283643</c:v>
                </c:pt>
                <c:pt idx="4002">
                  <c:v>109.25238165099201</c:v>
                </c:pt>
                <c:pt idx="4003">
                  <c:v>109.482263962388</c:v>
                </c:pt>
                <c:pt idx="4004">
                  <c:v>109.760881763974</c:v>
                </c:pt>
                <c:pt idx="4005">
                  <c:v>108.76181605912799</c:v>
                </c:pt>
                <c:pt idx="4006">
                  <c:v>106.923471531625</c:v>
                </c:pt>
                <c:pt idx="4007">
                  <c:v>105.27882936642099</c:v>
                </c:pt>
                <c:pt idx="4008">
                  <c:v>105.138989359281</c:v>
                </c:pt>
                <c:pt idx="4009">
                  <c:v>105.716362551659</c:v>
                </c:pt>
                <c:pt idx="4010">
                  <c:v>106.137052172365</c:v>
                </c:pt>
                <c:pt idx="4011">
                  <c:v>105.190775139511</c:v>
                </c:pt>
                <c:pt idx="4012">
                  <c:v>103.98591364100101</c:v>
                </c:pt>
                <c:pt idx="4013">
                  <c:v>103.228520038043</c:v>
                </c:pt>
                <c:pt idx="4014">
                  <c:v>99.928245237318094</c:v>
                </c:pt>
                <c:pt idx="4015">
                  <c:v>96.237525980155397</c:v>
                </c:pt>
                <c:pt idx="4016">
                  <c:v>92.660699683385005</c:v>
                </c:pt>
                <c:pt idx="4017">
                  <c:v>88.2659382535834</c:v>
                </c:pt>
                <c:pt idx="4018">
                  <c:v>84.045020030903302</c:v>
                </c:pt>
                <c:pt idx="4019">
                  <c:v>79.471211904261494</c:v>
                </c:pt>
                <c:pt idx="4020">
                  <c:v>78.669607335438897</c:v>
                </c:pt>
                <c:pt idx="4021">
                  <c:v>79.313304982628097</c:v>
                </c:pt>
                <c:pt idx="4022">
                  <c:v>79.956072109123298</c:v>
                </c:pt>
                <c:pt idx="4023">
                  <c:v>83.906101075509895</c:v>
                </c:pt>
                <c:pt idx="4024">
                  <c:v>89.824613779955996</c:v>
                </c:pt>
                <c:pt idx="4025">
                  <c:v>93.364914109753698</c:v>
                </c:pt>
                <c:pt idx="4026">
                  <c:v>95.639709437291202</c:v>
                </c:pt>
                <c:pt idx="4027">
                  <c:v>97.515982909186405</c:v>
                </c:pt>
                <c:pt idx="4028">
                  <c:v>98.471013163917902</c:v>
                </c:pt>
                <c:pt idx="4029">
                  <c:v>97.958209800887005</c:v>
                </c:pt>
                <c:pt idx="4030">
                  <c:v>104.764845640795</c:v>
                </c:pt>
                <c:pt idx="4031">
                  <c:v>104.65586761201099</c:v>
                </c:pt>
                <c:pt idx="4032">
                  <c:v>100.614657536474</c:v>
                </c:pt>
                <c:pt idx="4033">
                  <c:v>97.412105859569607</c:v>
                </c:pt>
                <c:pt idx="4034">
                  <c:v>94.712576748310198</c:v>
                </c:pt>
                <c:pt idx="4035">
                  <c:v>99.1543385387141</c:v>
                </c:pt>
                <c:pt idx="4036">
                  <c:v>105.96811354257601</c:v>
                </c:pt>
                <c:pt idx="4037">
                  <c:v>114.15290437082599</c:v>
                </c:pt>
                <c:pt idx="4038">
                  <c:v>111.107209417866</c:v>
                </c:pt>
                <c:pt idx="4039">
                  <c:v>104.56569780928901</c:v>
                </c:pt>
                <c:pt idx="4040">
                  <c:v>98.520350957692798</c:v>
                </c:pt>
                <c:pt idx="4041">
                  <c:v>93.281793439821499</c:v>
                </c:pt>
                <c:pt idx="4042">
                  <c:v>88.279121119192695</c:v>
                </c:pt>
                <c:pt idx="4043">
                  <c:v>83.056026523342098</c:v>
                </c:pt>
                <c:pt idx="4044">
                  <c:v>83.682124485818605</c:v>
                </c:pt>
                <c:pt idx="4045">
                  <c:v>86.469022232057696</c:v>
                </c:pt>
                <c:pt idx="4046">
                  <c:v>88.940576685022293</c:v>
                </c:pt>
                <c:pt idx="4047">
                  <c:v>89.114192544928301</c:v>
                </c:pt>
                <c:pt idx="4048">
                  <c:v>87.274095125554197</c:v>
                </c:pt>
                <c:pt idx="4049">
                  <c:v>85.152009418005207</c:v>
                </c:pt>
                <c:pt idx="4050">
                  <c:v>88.518189977930902</c:v>
                </c:pt>
                <c:pt idx="4051">
                  <c:v>94.504239551061602</c:v>
                </c:pt>
                <c:pt idx="4052">
                  <c:v>100.939341890371</c:v>
                </c:pt>
                <c:pt idx="4053">
                  <c:v>104.343035822518</c:v>
                </c:pt>
                <c:pt idx="4054">
                  <c:v>107.44887966005901</c:v>
                </c:pt>
                <c:pt idx="4055">
                  <c:v>110.332046362008</c:v>
                </c:pt>
                <c:pt idx="4056">
                  <c:v>110.631040754098</c:v>
                </c:pt>
                <c:pt idx="4057">
                  <c:v>110.58211350465901</c:v>
                </c:pt>
                <c:pt idx="4058">
                  <c:v>110.25733202767201</c:v>
                </c:pt>
                <c:pt idx="4059">
                  <c:v>111.244830217912</c:v>
                </c:pt>
                <c:pt idx="4060">
                  <c:v>113.04555222715</c:v>
                </c:pt>
                <c:pt idx="4061">
                  <c:v>115.51723843510401</c:v>
                </c:pt>
                <c:pt idx="4062">
                  <c:v>114.565388847661</c:v>
                </c:pt>
                <c:pt idx="4063">
                  <c:v>113.025306074596</c:v>
                </c:pt>
                <c:pt idx="4064">
                  <c:v>111.873357061946</c:v>
                </c:pt>
                <c:pt idx="4065">
                  <c:v>107.704840958329</c:v>
                </c:pt>
                <c:pt idx="4066">
                  <c:v>102.15232471329099</c:v>
                </c:pt>
                <c:pt idx="4067">
                  <c:v>96.895358437442695</c:v>
                </c:pt>
                <c:pt idx="4068">
                  <c:v>95.905124173255302</c:v>
                </c:pt>
                <c:pt idx="4069">
                  <c:v>96.897626160258</c:v>
                </c:pt>
                <c:pt idx="4070">
                  <c:v>97.413834055970398</c:v>
                </c:pt>
                <c:pt idx="4071">
                  <c:v>99.230895629072606</c:v>
                </c:pt>
                <c:pt idx="4072">
                  <c:v>102.697329591045</c:v>
                </c:pt>
                <c:pt idx="4073">
                  <c:v>104.623666914258</c:v>
                </c:pt>
                <c:pt idx="4074">
                  <c:v>102.246555861231</c:v>
                </c:pt>
                <c:pt idx="4075">
                  <c:v>99.121260517924497</c:v>
                </c:pt>
                <c:pt idx="4076">
                  <c:v>96.129489637911007</c:v>
                </c:pt>
                <c:pt idx="4077">
                  <c:v>99.208897719578403</c:v>
                </c:pt>
                <c:pt idx="4078">
                  <c:v>104.198861585161</c:v>
                </c:pt>
                <c:pt idx="4079">
                  <c:v>109.41007802305199</c:v>
                </c:pt>
                <c:pt idx="4080">
                  <c:v>109.775570947638</c:v>
                </c:pt>
                <c:pt idx="4081">
                  <c:v>108.92701221681401</c:v>
                </c:pt>
                <c:pt idx="4082">
                  <c:v>107.7199984463</c:v>
                </c:pt>
                <c:pt idx="4083">
                  <c:v>109.23773710464</c:v>
                </c:pt>
                <c:pt idx="4084">
                  <c:v>112.234225729839</c:v>
                </c:pt>
                <c:pt idx="4085">
                  <c:v>115.034292326836</c:v>
                </c:pt>
                <c:pt idx="4086">
                  <c:v>112.604555453293</c:v>
                </c:pt>
                <c:pt idx="4087">
                  <c:v>108.74244595677401</c:v>
                </c:pt>
                <c:pt idx="4088">
                  <c:v>105.04892521822801</c:v>
                </c:pt>
                <c:pt idx="4089">
                  <c:v>99.8766339180969</c:v>
                </c:pt>
                <c:pt idx="4090">
                  <c:v>94.097021089541499</c:v>
                </c:pt>
                <c:pt idx="4091">
                  <c:v>88.743403299208595</c:v>
                </c:pt>
                <c:pt idx="4092">
                  <c:v>90.699662096607994</c:v>
                </c:pt>
                <c:pt idx="4093">
                  <c:v>95.655115440209997</c:v>
                </c:pt>
                <c:pt idx="4094">
                  <c:v>100.21647824005601</c:v>
                </c:pt>
                <c:pt idx="4095">
                  <c:v>101.49660366150199</c:v>
                </c:pt>
                <c:pt idx="4096">
                  <c:v>102.77698351582001</c:v>
                </c:pt>
                <c:pt idx="4097">
                  <c:v>102.640973640043</c:v>
                </c:pt>
                <c:pt idx="4098">
                  <c:v>101.833274966281</c:v>
                </c:pt>
                <c:pt idx="4099">
                  <c:v>101.644115559856</c:v>
                </c:pt>
                <c:pt idx="4100">
                  <c:v>101.58418885238299</c:v>
                </c:pt>
                <c:pt idx="4101">
                  <c:v>103.340560359864</c:v>
                </c:pt>
                <c:pt idx="4102">
                  <c:v>105.54083909880001</c:v>
                </c:pt>
                <c:pt idx="4103">
                  <c:v>107.989784813665</c:v>
                </c:pt>
                <c:pt idx="4104">
                  <c:v>111.247501252086</c:v>
                </c:pt>
                <c:pt idx="4105">
                  <c:v>115.40967169632</c:v>
                </c:pt>
                <c:pt idx="4106">
                  <c:v>119.257783020839</c:v>
                </c:pt>
                <c:pt idx="4107">
                  <c:v>117.721407824664</c:v>
                </c:pt>
                <c:pt idx="4108">
                  <c:v>115.472332668955</c:v>
                </c:pt>
                <c:pt idx="4109">
                  <c:v>113.76976021292801</c:v>
                </c:pt>
                <c:pt idx="4110">
                  <c:v>110.39720610441</c:v>
                </c:pt>
                <c:pt idx="4111">
                  <c:v>107.821825590825</c:v>
                </c:pt>
                <c:pt idx="4112">
                  <c:v>105.718014590008</c:v>
                </c:pt>
                <c:pt idx="4113">
                  <c:v>102.459918035239</c:v>
                </c:pt>
                <c:pt idx="4114">
                  <c:v>98.882061102513504</c:v>
                </c:pt>
                <c:pt idx="4115">
                  <c:v>95.151221016668799</c:v>
                </c:pt>
                <c:pt idx="4116">
                  <c:v>93.2048124224129</c:v>
                </c:pt>
                <c:pt idx="4117">
                  <c:v>91.831710467803902</c:v>
                </c:pt>
                <c:pt idx="4118">
                  <c:v>90.409076537678601</c:v>
                </c:pt>
                <c:pt idx="4119">
                  <c:v>90.229149576493299</c:v>
                </c:pt>
                <c:pt idx="4120">
                  <c:v>93.000604856063802</c:v>
                </c:pt>
                <c:pt idx="4121">
                  <c:v>93.241866220553803</c:v>
                </c:pt>
                <c:pt idx="4122">
                  <c:v>94.367315682842104</c:v>
                </c:pt>
                <c:pt idx="4123">
                  <c:v>97.379149361827402</c:v>
                </c:pt>
                <c:pt idx="4124">
                  <c:v>99.387246428471201</c:v>
                </c:pt>
                <c:pt idx="4125">
                  <c:v>100.65198309753499</c:v>
                </c:pt>
                <c:pt idx="4126">
                  <c:v>101.346659896435</c:v>
                </c:pt>
                <c:pt idx="4127">
                  <c:v>102.25592950522601</c:v>
                </c:pt>
                <c:pt idx="4128">
                  <c:v>103.30479311416001</c:v>
                </c:pt>
                <c:pt idx="4129">
                  <c:v>104.533321741604</c:v>
                </c:pt>
                <c:pt idx="4130">
                  <c:v>105.613699230774</c:v>
                </c:pt>
                <c:pt idx="4131">
                  <c:v>106.566755864573</c:v>
                </c:pt>
                <c:pt idx="4132">
                  <c:v>108.82280731962101</c:v>
                </c:pt>
                <c:pt idx="4133">
                  <c:v>111.611673979207</c:v>
                </c:pt>
                <c:pt idx="4134">
                  <c:v>108.209736764517</c:v>
                </c:pt>
                <c:pt idx="4135">
                  <c:v>101.811914007666</c:v>
                </c:pt>
                <c:pt idx="4136">
                  <c:v>97.840050418230305</c:v>
                </c:pt>
                <c:pt idx="4137">
                  <c:v>95.403844957375597</c:v>
                </c:pt>
                <c:pt idx="4138">
                  <c:v>93.026527706816594</c:v>
                </c:pt>
                <c:pt idx="4139">
                  <c:v>94.1981490530641</c:v>
                </c:pt>
                <c:pt idx="4140">
                  <c:v>93.790395786808602</c:v>
                </c:pt>
                <c:pt idx="4141">
                  <c:v>91.540662860793901</c:v>
                </c:pt>
                <c:pt idx="4142">
                  <c:v>89.690017586085105</c:v>
                </c:pt>
                <c:pt idx="4143">
                  <c:v>86.092571607428695</c:v>
                </c:pt>
                <c:pt idx="4144">
                  <c:v>86.215364336695899</c:v>
                </c:pt>
                <c:pt idx="4145">
                  <c:v>84.287309288600497</c:v>
                </c:pt>
                <c:pt idx="4146">
                  <c:v>88.056586319106998</c:v>
                </c:pt>
                <c:pt idx="4147">
                  <c:v>94.658769604717307</c:v>
                </c:pt>
                <c:pt idx="4148">
                  <c:v>99.943492908942503</c:v>
                </c:pt>
                <c:pt idx="4149">
                  <c:v>100.804941230528</c:v>
                </c:pt>
                <c:pt idx="4150">
                  <c:v>101.54187804129</c:v>
                </c:pt>
                <c:pt idx="4151">
                  <c:v>102.608405113995</c:v>
                </c:pt>
                <c:pt idx="4152">
                  <c:v>103.606516397935</c:v>
                </c:pt>
                <c:pt idx="4153">
                  <c:v>104.367972923108</c:v>
                </c:pt>
                <c:pt idx="4154">
                  <c:v>105.329162626691</c:v>
                </c:pt>
                <c:pt idx="4155">
                  <c:v>104.180909770379</c:v>
                </c:pt>
                <c:pt idx="4156">
                  <c:v>104.51882641168299</c:v>
                </c:pt>
                <c:pt idx="4157">
                  <c:v>105.083335952421</c:v>
                </c:pt>
                <c:pt idx="4158">
                  <c:v>96.877622289825894</c:v>
                </c:pt>
                <c:pt idx="4159">
                  <c:v>84.853400085911005</c:v>
                </c:pt>
                <c:pt idx="4160">
                  <c:v>75.480239123494201</c:v>
                </c:pt>
                <c:pt idx="4161">
                  <c:v>70.921563222938204</c:v>
                </c:pt>
                <c:pt idx="4162">
                  <c:v>67.658087810681394</c:v>
                </c:pt>
                <c:pt idx="4163">
                  <c:v>63.771375620467197</c:v>
                </c:pt>
                <c:pt idx="4164">
                  <c:v>66.089727723357399</c:v>
                </c:pt>
                <c:pt idx="4165">
                  <c:v>69.905911091825203</c:v>
                </c:pt>
                <c:pt idx="4166">
                  <c:v>73.6519709451822</c:v>
                </c:pt>
                <c:pt idx="4167">
                  <c:v>78.871943005031397</c:v>
                </c:pt>
                <c:pt idx="4168">
                  <c:v>85.450555986592605</c:v>
                </c:pt>
                <c:pt idx="4169">
                  <c:v>90.569290896454703</c:v>
                </c:pt>
                <c:pt idx="4170">
                  <c:v>92.286681060779401</c:v>
                </c:pt>
                <c:pt idx="4171">
                  <c:v>93.528113420703306</c:v>
                </c:pt>
                <c:pt idx="4172">
                  <c:v>93.935554541942693</c:v>
                </c:pt>
                <c:pt idx="4173">
                  <c:v>94.446926840909697</c:v>
                </c:pt>
                <c:pt idx="4174">
                  <c:v>96.238524186445702</c:v>
                </c:pt>
                <c:pt idx="4175">
                  <c:v>98.124580076923493</c:v>
                </c:pt>
                <c:pt idx="4176">
                  <c:v>95.920948969488805</c:v>
                </c:pt>
                <c:pt idx="4177">
                  <c:v>92.707335646280598</c:v>
                </c:pt>
                <c:pt idx="4178">
                  <c:v>89.533918838964595</c:v>
                </c:pt>
                <c:pt idx="4179">
                  <c:v>86.472375566150603</c:v>
                </c:pt>
                <c:pt idx="4180">
                  <c:v>87.209535151875997</c:v>
                </c:pt>
                <c:pt idx="4181">
                  <c:v>86.437758758173203</c:v>
                </c:pt>
                <c:pt idx="4182">
                  <c:v>81.945878072344101</c:v>
                </c:pt>
                <c:pt idx="4183">
                  <c:v>75.985247085074505</c:v>
                </c:pt>
                <c:pt idx="4184">
                  <c:v>71.759286807276794</c:v>
                </c:pt>
                <c:pt idx="4185">
                  <c:v>71.429534816636902</c:v>
                </c:pt>
                <c:pt idx="4186">
                  <c:v>71.104265079997305</c:v>
                </c:pt>
                <c:pt idx="4187">
                  <c:v>71.221523118825701</c:v>
                </c:pt>
                <c:pt idx="4188">
                  <c:v>72.708892261181902</c:v>
                </c:pt>
                <c:pt idx="4189">
                  <c:v>74.2482514466315</c:v>
                </c:pt>
                <c:pt idx="4190">
                  <c:v>75.919781956857193</c:v>
                </c:pt>
                <c:pt idx="4191">
                  <c:v>78.305645341749198</c:v>
                </c:pt>
                <c:pt idx="4192">
                  <c:v>81.636049247496103</c:v>
                </c:pt>
                <c:pt idx="4193">
                  <c:v>83.537770355716304</c:v>
                </c:pt>
                <c:pt idx="4194">
                  <c:v>92.036992129212095</c:v>
                </c:pt>
                <c:pt idx="4195">
                  <c:v>103.297469452192</c:v>
                </c:pt>
                <c:pt idx="4196">
                  <c:v>113.57047104262701</c:v>
                </c:pt>
                <c:pt idx="4197">
                  <c:v>109.242080076966</c:v>
                </c:pt>
                <c:pt idx="4198">
                  <c:v>101.947504554598</c:v>
                </c:pt>
                <c:pt idx="4199">
                  <c:v>94.756447404635693</c:v>
                </c:pt>
                <c:pt idx="4200">
                  <c:v>94.357581113290607</c:v>
                </c:pt>
                <c:pt idx="4201">
                  <c:v>96.3068437546128</c:v>
                </c:pt>
                <c:pt idx="4202">
                  <c:v>98.211301748893604</c:v>
                </c:pt>
                <c:pt idx="4203">
                  <c:v>98.398497257836496</c:v>
                </c:pt>
                <c:pt idx="4204">
                  <c:v>101.034197134895</c:v>
                </c:pt>
                <c:pt idx="4205">
                  <c:v>102.946373206836</c:v>
                </c:pt>
                <c:pt idx="4206">
                  <c:v>99.011657821615898</c:v>
                </c:pt>
                <c:pt idx="4207">
                  <c:v>92.089732208896507</c:v>
                </c:pt>
                <c:pt idx="4208">
                  <c:v>86.9906939969147</c:v>
                </c:pt>
                <c:pt idx="4209">
                  <c:v>88.039428322750496</c:v>
                </c:pt>
                <c:pt idx="4210">
                  <c:v>90.234350570701295</c:v>
                </c:pt>
                <c:pt idx="4211">
                  <c:v>92.287587954527893</c:v>
                </c:pt>
                <c:pt idx="4212">
                  <c:v>91.080541246027195</c:v>
                </c:pt>
                <c:pt idx="4213">
                  <c:v>88.736596601239199</c:v>
                </c:pt>
                <c:pt idx="4214">
                  <c:v>86.252193031028497</c:v>
                </c:pt>
                <c:pt idx="4215">
                  <c:v>85.452922215780802</c:v>
                </c:pt>
                <c:pt idx="4216">
                  <c:v>87.433732830842999</c:v>
                </c:pt>
                <c:pt idx="4217">
                  <c:v>86.672447118281497</c:v>
                </c:pt>
                <c:pt idx="4218">
                  <c:v>87.961773472577704</c:v>
                </c:pt>
                <c:pt idx="4219">
                  <c:v>89.823637965520902</c:v>
                </c:pt>
                <c:pt idx="4220">
                  <c:v>90.753124973796602</c:v>
                </c:pt>
                <c:pt idx="4221">
                  <c:v>91.6199598025011</c:v>
                </c:pt>
                <c:pt idx="4222">
                  <c:v>93.934776225489003</c:v>
                </c:pt>
                <c:pt idx="4223">
                  <c:v>96.4022149090667</c:v>
                </c:pt>
                <c:pt idx="4224">
                  <c:v>97.951250733312193</c:v>
                </c:pt>
                <c:pt idx="4225">
                  <c:v>99.542323430866006</c:v>
                </c:pt>
                <c:pt idx="4226">
                  <c:v>101.043937638724</c:v>
                </c:pt>
                <c:pt idx="4227">
                  <c:v>97.968147562651296</c:v>
                </c:pt>
                <c:pt idx="4228">
                  <c:v>97.332031950286094</c:v>
                </c:pt>
                <c:pt idx="4229">
                  <c:v>95.1397636207288</c:v>
                </c:pt>
                <c:pt idx="4230">
                  <c:v>91.413747284531993</c:v>
                </c:pt>
                <c:pt idx="4231">
                  <c:v>86.337289620731198</c:v>
                </c:pt>
                <c:pt idx="4232">
                  <c:v>82.652729821089594</c:v>
                </c:pt>
                <c:pt idx="4233">
                  <c:v>83.899035649009207</c:v>
                </c:pt>
                <c:pt idx="4234">
                  <c:v>87.256487153682897</c:v>
                </c:pt>
                <c:pt idx="4235">
                  <c:v>89.790673473606603</c:v>
                </c:pt>
                <c:pt idx="4236">
                  <c:v>92.315097150020904</c:v>
                </c:pt>
                <c:pt idx="4237">
                  <c:v>95.222083507677397</c:v>
                </c:pt>
                <c:pt idx="4238">
                  <c:v>98.200486283933202</c:v>
                </c:pt>
                <c:pt idx="4239">
                  <c:v>99.835771091349301</c:v>
                </c:pt>
                <c:pt idx="4240">
                  <c:v>103.49748535882399</c:v>
                </c:pt>
                <c:pt idx="4241">
                  <c:v>104.50253552449701</c:v>
                </c:pt>
                <c:pt idx="4242">
                  <c:v>102.87022762821999</c:v>
                </c:pt>
                <c:pt idx="4243">
                  <c:v>100.710550254895</c:v>
                </c:pt>
                <c:pt idx="4244">
                  <c:v>97.524600127640895</c:v>
                </c:pt>
                <c:pt idx="4245">
                  <c:v>96.247026352239203</c:v>
                </c:pt>
                <c:pt idx="4246">
                  <c:v>95.802429696106202</c:v>
                </c:pt>
                <c:pt idx="4247">
                  <c:v>95.914460863680802</c:v>
                </c:pt>
                <c:pt idx="4248">
                  <c:v>97.0530593242583</c:v>
                </c:pt>
                <c:pt idx="4249">
                  <c:v>98.641461122618907</c:v>
                </c:pt>
                <c:pt idx="4250">
                  <c:v>100.185220908139</c:v>
                </c:pt>
                <c:pt idx="4251">
                  <c:v>99.757062290099398</c:v>
                </c:pt>
                <c:pt idx="4252">
                  <c:v>102.158690000595</c:v>
                </c:pt>
                <c:pt idx="4253">
                  <c:v>103.49035743215801</c:v>
                </c:pt>
                <c:pt idx="4254">
                  <c:v>103.684858790532</c:v>
                </c:pt>
                <c:pt idx="4255">
                  <c:v>101.752043176147</c:v>
                </c:pt>
                <c:pt idx="4256">
                  <c:v>101.916161199391</c:v>
                </c:pt>
                <c:pt idx="4257">
                  <c:v>101.15361320864901</c:v>
                </c:pt>
                <c:pt idx="4258">
                  <c:v>100.170244537469</c:v>
                </c:pt>
                <c:pt idx="4259">
                  <c:v>99.012533511891803</c:v>
                </c:pt>
                <c:pt idx="4260">
                  <c:v>97.204824720422806</c:v>
                </c:pt>
                <c:pt idx="4261">
                  <c:v>95.323525912166602</c:v>
                </c:pt>
                <c:pt idx="4262">
                  <c:v>93.609055004808795</c:v>
                </c:pt>
                <c:pt idx="4263">
                  <c:v>95.351402587761697</c:v>
                </c:pt>
                <c:pt idx="4264">
                  <c:v>100.11482501613099</c:v>
                </c:pt>
                <c:pt idx="4265">
                  <c:v>102.463736650493</c:v>
                </c:pt>
                <c:pt idx="4266">
                  <c:v>103.365109781954</c:v>
                </c:pt>
                <c:pt idx="4267">
                  <c:v>104.665138250084</c:v>
                </c:pt>
                <c:pt idx="4268">
                  <c:v>104.879845151141</c:v>
                </c:pt>
                <c:pt idx="4269">
                  <c:v>107.52043522042599</c:v>
                </c:pt>
                <c:pt idx="4270">
                  <c:v>111.66812927951</c:v>
                </c:pt>
                <c:pt idx="4271">
                  <c:v>116.309532734824</c:v>
                </c:pt>
                <c:pt idx="4272">
                  <c:v>118.652479027578</c:v>
                </c:pt>
                <c:pt idx="4273">
                  <c:v>120.44666168035999</c:v>
                </c:pt>
                <c:pt idx="4274">
                  <c:v>121.981983284035</c:v>
                </c:pt>
                <c:pt idx="4275">
                  <c:v>124.00055270347001</c:v>
                </c:pt>
                <c:pt idx="4276">
                  <c:v>128.36807935671001</c:v>
                </c:pt>
                <c:pt idx="4277">
                  <c:v>132.11424221675199</c:v>
                </c:pt>
                <c:pt idx="4278">
                  <c:v>130.785589797836</c:v>
                </c:pt>
                <c:pt idx="4279">
                  <c:v>129.05800610085399</c:v>
                </c:pt>
                <c:pt idx="4280">
                  <c:v>127.896968959346</c:v>
                </c:pt>
                <c:pt idx="4281">
                  <c:v>127.325320338159</c:v>
                </c:pt>
                <c:pt idx="4282">
                  <c:v>126.46747700520601</c:v>
                </c:pt>
                <c:pt idx="4283">
                  <c:v>125.823913668564</c:v>
                </c:pt>
                <c:pt idx="4284">
                  <c:v>125.20459579391201</c:v>
                </c:pt>
                <c:pt idx="4285">
                  <c:v>124.62467558339</c:v>
                </c:pt>
                <c:pt idx="4286">
                  <c:v>123.97958450212001</c:v>
                </c:pt>
                <c:pt idx="4287">
                  <c:v>122.654311664836</c:v>
                </c:pt>
                <c:pt idx="4288">
                  <c:v>122.128183207492</c:v>
                </c:pt>
                <c:pt idx="4289">
                  <c:v>120.338131867391</c:v>
                </c:pt>
                <c:pt idx="4290">
                  <c:v>120.671819033308</c:v>
                </c:pt>
                <c:pt idx="4291">
                  <c:v>121.543370034338</c:v>
                </c:pt>
                <c:pt idx="4292">
                  <c:v>122.83789074517</c:v>
                </c:pt>
                <c:pt idx="4293">
                  <c:v>124.210516310258</c:v>
                </c:pt>
                <c:pt idx="4294">
                  <c:v>125.625298600262</c:v>
                </c:pt>
                <c:pt idx="4295">
                  <c:v>127.03670034624</c:v>
                </c:pt>
                <c:pt idx="4296">
                  <c:v>128.199721733247</c:v>
                </c:pt>
                <c:pt idx="4297">
                  <c:v>129.330307226402</c:v>
                </c:pt>
                <c:pt idx="4298">
                  <c:v>130.467081483665</c:v>
                </c:pt>
                <c:pt idx="4299">
                  <c:v>126.93362804634199</c:v>
                </c:pt>
                <c:pt idx="4300">
                  <c:v>121.709205583672</c:v>
                </c:pt>
                <c:pt idx="4301">
                  <c:v>117.71222415264199</c:v>
                </c:pt>
                <c:pt idx="4302">
                  <c:v>113.18429852247</c:v>
                </c:pt>
                <c:pt idx="4303">
                  <c:v>108.680906889418</c:v>
                </c:pt>
                <c:pt idx="4304">
                  <c:v>105.100106928918</c:v>
                </c:pt>
                <c:pt idx="4305">
                  <c:v>103.713889049298</c:v>
                </c:pt>
                <c:pt idx="4306">
                  <c:v>103.612869735213</c:v>
                </c:pt>
                <c:pt idx="4307">
                  <c:v>103.048842611605</c:v>
                </c:pt>
                <c:pt idx="4308">
                  <c:v>101.0948021424</c:v>
                </c:pt>
                <c:pt idx="4309">
                  <c:v>98.586602807059194</c:v>
                </c:pt>
                <c:pt idx="4310">
                  <c:v>96.244751578331503</c:v>
                </c:pt>
                <c:pt idx="4311">
                  <c:v>97.982916600779902</c:v>
                </c:pt>
                <c:pt idx="4312">
                  <c:v>101.66081764542299</c:v>
                </c:pt>
                <c:pt idx="4313">
                  <c:v>104.412105062265</c:v>
                </c:pt>
                <c:pt idx="4314">
                  <c:v>106.71232006743899</c:v>
                </c:pt>
                <c:pt idx="4315">
                  <c:v>110.30435727376501</c:v>
                </c:pt>
                <c:pt idx="4316">
                  <c:v>113.980102801556</c:v>
                </c:pt>
                <c:pt idx="4317">
                  <c:v>114.166585654822</c:v>
                </c:pt>
                <c:pt idx="4318">
                  <c:v>113.89164500344501</c:v>
                </c:pt>
                <c:pt idx="4319">
                  <c:v>113.266718549712</c:v>
                </c:pt>
                <c:pt idx="4320">
                  <c:v>114.817836401072</c:v>
                </c:pt>
                <c:pt idx="4321">
                  <c:v>117.928428232451</c:v>
                </c:pt>
                <c:pt idx="4322">
                  <c:v>120.656294208502</c:v>
                </c:pt>
                <c:pt idx="4323">
                  <c:v>119.828248766344</c:v>
                </c:pt>
                <c:pt idx="4324">
                  <c:v>117.568798902981</c:v>
                </c:pt>
                <c:pt idx="4325">
                  <c:v>117.482038279265</c:v>
                </c:pt>
                <c:pt idx="4326">
                  <c:v>112.35449033638599</c:v>
                </c:pt>
                <c:pt idx="4327">
                  <c:v>106.03718015630599</c:v>
                </c:pt>
                <c:pt idx="4328">
                  <c:v>101.031882771742</c:v>
                </c:pt>
                <c:pt idx="4329">
                  <c:v>98.170449489772196</c:v>
                </c:pt>
                <c:pt idx="4330">
                  <c:v>96.436071380651896</c:v>
                </c:pt>
                <c:pt idx="4331">
                  <c:v>94.961455774578297</c:v>
                </c:pt>
                <c:pt idx="4332">
                  <c:v>92.678038982726306</c:v>
                </c:pt>
                <c:pt idx="4333">
                  <c:v>89.6145567168806</c:v>
                </c:pt>
                <c:pt idx="4334">
                  <c:v>86.953761334248</c:v>
                </c:pt>
                <c:pt idx="4335">
                  <c:v>88.039515545146998</c:v>
                </c:pt>
                <c:pt idx="4336">
                  <c:v>91.242563178479102</c:v>
                </c:pt>
                <c:pt idx="4337">
                  <c:v>92.630155378898706</c:v>
                </c:pt>
                <c:pt idx="4338">
                  <c:v>94.349066197784495</c:v>
                </c:pt>
                <c:pt idx="4339">
                  <c:v>96.723404870802398</c:v>
                </c:pt>
                <c:pt idx="4340">
                  <c:v>98.138006214719198</c:v>
                </c:pt>
                <c:pt idx="4341">
                  <c:v>99.440084637951401</c:v>
                </c:pt>
                <c:pt idx="4342">
                  <c:v>100.790146468573</c:v>
                </c:pt>
                <c:pt idx="4343">
                  <c:v>102.414845235065</c:v>
                </c:pt>
                <c:pt idx="4344">
                  <c:v>103.3647206567</c:v>
                </c:pt>
                <c:pt idx="4345">
                  <c:v>104.062274684013</c:v>
                </c:pt>
                <c:pt idx="4346">
                  <c:v>104.77128078148201</c:v>
                </c:pt>
                <c:pt idx="4347">
                  <c:v>101.041261904189</c:v>
                </c:pt>
                <c:pt idx="4348">
                  <c:v>97.242751909464005</c:v>
                </c:pt>
                <c:pt idx="4349">
                  <c:v>95.791868075397005</c:v>
                </c:pt>
                <c:pt idx="4350">
                  <c:v>96.281586878202702</c:v>
                </c:pt>
                <c:pt idx="4351">
                  <c:v>95.678277255436797</c:v>
                </c:pt>
                <c:pt idx="4352">
                  <c:v>96.381069317038893</c:v>
                </c:pt>
                <c:pt idx="4353">
                  <c:v>96.833237930777102</c:v>
                </c:pt>
                <c:pt idx="4354">
                  <c:v>97.271933020783294</c:v>
                </c:pt>
                <c:pt idx="4355">
                  <c:v>97.9940357002789</c:v>
                </c:pt>
                <c:pt idx="4356">
                  <c:v>96.616739706297295</c:v>
                </c:pt>
                <c:pt idx="4357">
                  <c:v>94.080532497652896</c:v>
                </c:pt>
                <c:pt idx="4358">
                  <c:v>92.645847462693993</c:v>
                </c:pt>
                <c:pt idx="4359">
                  <c:v>92.402469681439001</c:v>
                </c:pt>
                <c:pt idx="4360">
                  <c:v>90.898952716957496</c:v>
                </c:pt>
                <c:pt idx="4361">
                  <c:v>88.093773005318397</c:v>
                </c:pt>
                <c:pt idx="4362">
                  <c:v>89.821359364942396</c:v>
                </c:pt>
                <c:pt idx="4363">
                  <c:v>93.5581609673374</c:v>
                </c:pt>
                <c:pt idx="4364">
                  <c:v>96.035249212583693</c:v>
                </c:pt>
                <c:pt idx="4365">
                  <c:v>96.776446374872506</c:v>
                </c:pt>
                <c:pt idx="4366">
                  <c:v>97.571257161218497</c:v>
                </c:pt>
                <c:pt idx="4367">
                  <c:v>98.511501205612205</c:v>
                </c:pt>
                <c:pt idx="4368">
                  <c:v>100.314019932825</c:v>
                </c:pt>
                <c:pt idx="4369">
                  <c:v>102.467773657528</c:v>
                </c:pt>
                <c:pt idx="4370">
                  <c:v>104.59772787479601</c:v>
                </c:pt>
                <c:pt idx="4371">
                  <c:v>106.085339869422</c:v>
                </c:pt>
                <c:pt idx="4372">
                  <c:v>108.180354239387</c:v>
                </c:pt>
                <c:pt idx="4373">
                  <c:v>112.925305660389</c:v>
                </c:pt>
                <c:pt idx="4374">
                  <c:v>111.053327112448</c:v>
                </c:pt>
                <c:pt idx="4375">
                  <c:v>104.743545856734</c:v>
                </c:pt>
                <c:pt idx="4376">
                  <c:v>100.073510826321</c:v>
                </c:pt>
                <c:pt idx="4377">
                  <c:v>99.3156611624498</c:v>
                </c:pt>
                <c:pt idx="4378">
                  <c:v>99.681747158423505</c:v>
                </c:pt>
                <c:pt idx="4379">
                  <c:v>100.381613142926</c:v>
                </c:pt>
                <c:pt idx="4380">
                  <c:v>102.493187209757</c:v>
                </c:pt>
                <c:pt idx="4381">
                  <c:v>104.408289005013</c:v>
                </c:pt>
                <c:pt idx="4382">
                  <c:v>107.451155993987</c:v>
                </c:pt>
                <c:pt idx="4383">
                  <c:v>107.85821820557901</c:v>
                </c:pt>
                <c:pt idx="4384">
                  <c:v>106.834905122104</c:v>
                </c:pt>
                <c:pt idx="4385">
                  <c:v>103.894654827831</c:v>
                </c:pt>
                <c:pt idx="4386">
                  <c:v>103.895184330772</c:v>
                </c:pt>
                <c:pt idx="4387">
                  <c:v>104.467945567375</c:v>
                </c:pt>
                <c:pt idx="4388">
                  <c:v>104.17585583085</c:v>
                </c:pt>
                <c:pt idx="4389">
                  <c:v>105.48926110718899</c:v>
                </c:pt>
              </c:numCache>
            </c:numRef>
          </c:yVal>
          <c:smooth val="1"/>
          <c:extLst>
            <c:ext xmlns:c16="http://schemas.microsoft.com/office/drawing/2014/chart" uri="{C3380CC4-5D6E-409C-BE32-E72D297353CC}">
              <c16:uniqueId val="{00000000-50D1-491D-BEC9-7F3A29099084}"/>
            </c:ext>
          </c:extLst>
        </c:ser>
        <c:ser>
          <c:idx val="1"/>
          <c:order val="1"/>
          <c:tx>
            <c:v>ДОЕ 2</c:v>
          </c:tx>
          <c:spPr>
            <a:ln w="19050" cap="rnd">
              <a:solidFill>
                <a:schemeClr val="accent2"/>
              </a:solidFill>
              <a:round/>
            </a:ln>
            <a:effectLst/>
          </c:spPr>
          <c:marker>
            <c:symbol val="none"/>
          </c:marker>
          <c:xVal>
            <c:strRef>
              <c:f>'1'!$A$2:$A$4489</c:f>
              <c:strCache>
                <c:ptCount val="4488"/>
                <c:pt idx="0">
                  <c:v> 07/15  01:00:00</c:v>
                </c:pt>
                <c:pt idx="1">
                  <c:v> 07/15  02:00:00</c:v>
                </c:pt>
                <c:pt idx="2">
                  <c:v> 07/15  03:00:00</c:v>
                </c:pt>
                <c:pt idx="3">
                  <c:v> 07/15  04:00:00</c:v>
                </c:pt>
                <c:pt idx="4">
                  <c:v> 07/15  05:00:00</c:v>
                </c:pt>
                <c:pt idx="5">
                  <c:v> 07/15  06:00:00</c:v>
                </c:pt>
                <c:pt idx="6">
                  <c:v> 07/15  07:00:00</c:v>
                </c:pt>
                <c:pt idx="7">
                  <c:v> 07/15  08:00:00</c:v>
                </c:pt>
                <c:pt idx="8">
                  <c:v> 07/15  09:00:00</c:v>
                </c:pt>
                <c:pt idx="9">
                  <c:v> 07/15  10:00:00</c:v>
                </c:pt>
                <c:pt idx="10">
                  <c:v> 07/15  11:00:00</c:v>
                </c:pt>
                <c:pt idx="11">
                  <c:v> 07/15  12:00:00</c:v>
                </c:pt>
                <c:pt idx="12">
                  <c:v> 07/15  13:00:00</c:v>
                </c:pt>
                <c:pt idx="13">
                  <c:v> 07/15  14:00:00</c:v>
                </c:pt>
                <c:pt idx="14">
                  <c:v> 07/15  15:00:00</c:v>
                </c:pt>
                <c:pt idx="15">
                  <c:v> 07/15  16:00:00</c:v>
                </c:pt>
                <c:pt idx="16">
                  <c:v> 07/15  17:00:00</c:v>
                </c:pt>
                <c:pt idx="17">
                  <c:v> 07/15  18:00:00</c:v>
                </c:pt>
                <c:pt idx="18">
                  <c:v> 07/15  19:00:00</c:v>
                </c:pt>
                <c:pt idx="19">
                  <c:v> 07/15  20:00:00</c:v>
                </c:pt>
                <c:pt idx="20">
                  <c:v> 07/15  21:00:00</c:v>
                </c:pt>
                <c:pt idx="21">
                  <c:v> 07/15  22:00:00</c:v>
                </c:pt>
                <c:pt idx="22">
                  <c:v> 07/15  23:00:00</c:v>
                </c:pt>
                <c:pt idx="23">
                  <c:v> 07/15  24:00:00</c:v>
                </c:pt>
                <c:pt idx="24">
                  <c:v> 08/15  01:00:00</c:v>
                </c:pt>
                <c:pt idx="25">
                  <c:v> 08/15  02:00:00</c:v>
                </c:pt>
                <c:pt idx="26">
                  <c:v> 08/15  03:00:00</c:v>
                </c:pt>
                <c:pt idx="27">
                  <c:v> 08/15  04:00:00</c:v>
                </c:pt>
                <c:pt idx="28">
                  <c:v> 08/15  05:00:00</c:v>
                </c:pt>
                <c:pt idx="29">
                  <c:v> 08/15  06:00:00</c:v>
                </c:pt>
                <c:pt idx="30">
                  <c:v> 08/15  07:00:00</c:v>
                </c:pt>
                <c:pt idx="31">
                  <c:v> 08/15  08:00:00</c:v>
                </c:pt>
                <c:pt idx="32">
                  <c:v> 08/15  09:00:00</c:v>
                </c:pt>
                <c:pt idx="33">
                  <c:v> 08/15  10:00:00</c:v>
                </c:pt>
                <c:pt idx="34">
                  <c:v> 08/15  11:00:00</c:v>
                </c:pt>
                <c:pt idx="35">
                  <c:v> 08/15  12:00:00</c:v>
                </c:pt>
                <c:pt idx="36">
                  <c:v> 08/15  13:00:00</c:v>
                </c:pt>
                <c:pt idx="37">
                  <c:v> 08/15  14:00:00</c:v>
                </c:pt>
                <c:pt idx="38">
                  <c:v> 08/15  15:00:00</c:v>
                </c:pt>
                <c:pt idx="39">
                  <c:v> 08/15  16:00:00</c:v>
                </c:pt>
                <c:pt idx="40">
                  <c:v> 08/15  17:00:00</c:v>
                </c:pt>
                <c:pt idx="41">
                  <c:v> 08/15  18:00:00</c:v>
                </c:pt>
                <c:pt idx="42">
                  <c:v> 08/15  19:00:00</c:v>
                </c:pt>
                <c:pt idx="43">
                  <c:v> 08/15  20:00:00</c:v>
                </c:pt>
                <c:pt idx="44">
                  <c:v> 08/15  21:00:00</c:v>
                </c:pt>
                <c:pt idx="45">
                  <c:v> 08/15  22:00:00</c:v>
                </c:pt>
                <c:pt idx="46">
                  <c:v> 08/15  23:00:00</c:v>
                </c:pt>
                <c:pt idx="47">
                  <c:v> 08/15  24:00:00</c:v>
                </c:pt>
                <c:pt idx="48">
                  <c:v> 09/15  01:00:00</c:v>
                </c:pt>
                <c:pt idx="49">
                  <c:v> 09/15  02:00:00</c:v>
                </c:pt>
                <c:pt idx="50">
                  <c:v> 09/15  03:00:00</c:v>
                </c:pt>
                <c:pt idx="51">
                  <c:v> 09/15  04:00:00</c:v>
                </c:pt>
                <c:pt idx="52">
                  <c:v> 09/15  05:00:00</c:v>
                </c:pt>
                <c:pt idx="53">
                  <c:v> 09/15  06:00:00</c:v>
                </c:pt>
                <c:pt idx="54">
                  <c:v> 09/15  07:00:00</c:v>
                </c:pt>
                <c:pt idx="55">
                  <c:v> 09/15  08:00:00</c:v>
                </c:pt>
                <c:pt idx="56">
                  <c:v> 09/15  09:00:00</c:v>
                </c:pt>
                <c:pt idx="57">
                  <c:v> 09/15  10:00:00</c:v>
                </c:pt>
                <c:pt idx="58">
                  <c:v> 09/15  11:00:00</c:v>
                </c:pt>
                <c:pt idx="59">
                  <c:v> 09/15  12:00:00</c:v>
                </c:pt>
                <c:pt idx="60">
                  <c:v> 09/15  13:00:00</c:v>
                </c:pt>
                <c:pt idx="61">
                  <c:v> 09/15  14:00:00</c:v>
                </c:pt>
                <c:pt idx="62">
                  <c:v> 09/15  15:00:00</c:v>
                </c:pt>
                <c:pt idx="63">
                  <c:v> 09/15  16:00:00</c:v>
                </c:pt>
                <c:pt idx="64">
                  <c:v> 09/15  17:00:00</c:v>
                </c:pt>
                <c:pt idx="65">
                  <c:v> 09/15  18:00:00</c:v>
                </c:pt>
                <c:pt idx="66">
                  <c:v> 09/15  19:00:00</c:v>
                </c:pt>
                <c:pt idx="67">
                  <c:v> 09/15  20:00:00</c:v>
                </c:pt>
                <c:pt idx="68">
                  <c:v> 09/15  21:00:00</c:v>
                </c:pt>
                <c:pt idx="69">
                  <c:v> 09/15  22:00:00</c:v>
                </c:pt>
                <c:pt idx="70">
                  <c:v> 09/15  23:00:00</c:v>
                </c:pt>
                <c:pt idx="71">
                  <c:v> 09/15  24:00:00</c:v>
                </c:pt>
                <c:pt idx="72">
                  <c:v> 01/15  01:00:00</c:v>
                </c:pt>
                <c:pt idx="73">
                  <c:v> 01/15  02:00:00</c:v>
                </c:pt>
                <c:pt idx="74">
                  <c:v> 01/15  03:00:00</c:v>
                </c:pt>
                <c:pt idx="75">
                  <c:v> 01/15  04:00:00</c:v>
                </c:pt>
                <c:pt idx="76">
                  <c:v> 01/15  05:00:00</c:v>
                </c:pt>
                <c:pt idx="77">
                  <c:v> 01/15  06:00:00</c:v>
                </c:pt>
                <c:pt idx="78">
                  <c:v> 01/15  07:00:00</c:v>
                </c:pt>
                <c:pt idx="79">
                  <c:v> 01/15  08:00:00</c:v>
                </c:pt>
                <c:pt idx="80">
                  <c:v> 01/15  09:00:00</c:v>
                </c:pt>
                <c:pt idx="81">
                  <c:v> 01/15  10:00:00</c:v>
                </c:pt>
                <c:pt idx="82">
                  <c:v> 01/15  11:00:00</c:v>
                </c:pt>
                <c:pt idx="83">
                  <c:v> 01/15  12:00:00</c:v>
                </c:pt>
                <c:pt idx="84">
                  <c:v> 01/15  13:00:00</c:v>
                </c:pt>
                <c:pt idx="85">
                  <c:v> 01/15  14:00:00</c:v>
                </c:pt>
                <c:pt idx="86">
                  <c:v> 01/15  15:00:00</c:v>
                </c:pt>
                <c:pt idx="87">
                  <c:v> 01/15  16:00:00</c:v>
                </c:pt>
                <c:pt idx="88">
                  <c:v> 01/15  17:00:00</c:v>
                </c:pt>
                <c:pt idx="89">
                  <c:v> 01/15  18:00:00</c:v>
                </c:pt>
                <c:pt idx="90">
                  <c:v> 01/15  19:00:00</c:v>
                </c:pt>
                <c:pt idx="91">
                  <c:v> 01/15  20:00:00</c:v>
                </c:pt>
                <c:pt idx="92">
                  <c:v> 01/15  21:00:00</c:v>
                </c:pt>
                <c:pt idx="93">
                  <c:v> 01/15  22:00:00</c:v>
                </c:pt>
                <c:pt idx="94">
                  <c:v> 01/15  23:00:00</c:v>
                </c:pt>
                <c:pt idx="95">
                  <c:v> 01/15  24:00:00</c:v>
                </c:pt>
                <c:pt idx="96">
                  <c:v> 10/15  01:00:00</c:v>
                </c:pt>
                <c:pt idx="97">
                  <c:v> 10/15  02:00:00</c:v>
                </c:pt>
                <c:pt idx="98">
                  <c:v> 10/15  03:00:00</c:v>
                </c:pt>
                <c:pt idx="99">
                  <c:v> 10/15  04:00:00</c:v>
                </c:pt>
                <c:pt idx="100">
                  <c:v> 10/15  05:00:00</c:v>
                </c:pt>
                <c:pt idx="101">
                  <c:v> 10/15  06:00:00</c:v>
                </c:pt>
                <c:pt idx="102">
                  <c:v> 10/15  07:00:00</c:v>
                </c:pt>
                <c:pt idx="103">
                  <c:v> 10/15  08:00:00</c:v>
                </c:pt>
                <c:pt idx="104">
                  <c:v> 10/15  09:00:00</c:v>
                </c:pt>
                <c:pt idx="105">
                  <c:v> 10/15  10:00:00</c:v>
                </c:pt>
                <c:pt idx="106">
                  <c:v> 10/15  11:00:00</c:v>
                </c:pt>
                <c:pt idx="107">
                  <c:v> 10/15  12:00:00</c:v>
                </c:pt>
                <c:pt idx="108">
                  <c:v> 10/15  13:00:00</c:v>
                </c:pt>
                <c:pt idx="109">
                  <c:v> 10/15  14:00:00</c:v>
                </c:pt>
                <c:pt idx="110">
                  <c:v> 10/15  15:00:00</c:v>
                </c:pt>
                <c:pt idx="111">
                  <c:v> 10/15  16:00:00</c:v>
                </c:pt>
                <c:pt idx="112">
                  <c:v> 10/15  17:00:00</c:v>
                </c:pt>
                <c:pt idx="113">
                  <c:v> 10/15  18:00:00</c:v>
                </c:pt>
                <c:pt idx="114">
                  <c:v> 10/15  19:00:00</c:v>
                </c:pt>
                <c:pt idx="115">
                  <c:v> 10/15  20:00:00</c:v>
                </c:pt>
                <c:pt idx="116">
                  <c:v> 10/15  21:00:00</c:v>
                </c:pt>
                <c:pt idx="117">
                  <c:v> 10/15  22:00:00</c:v>
                </c:pt>
                <c:pt idx="118">
                  <c:v> 10/15  23:00:00</c:v>
                </c:pt>
                <c:pt idx="119">
                  <c:v> 10/15  24:00:00</c:v>
                </c:pt>
                <c:pt idx="120">
                  <c:v> 10/16  01:00:00</c:v>
                </c:pt>
                <c:pt idx="121">
                  <c:v> 10/16  02:00:00</c:v>
                </c:pt>
                <c:pt idx="122">
                  <c:v> 10/16  03:00:00</c:v>
                </c:pt>
                <c:pt idx="123">
                  <c:v> 10/16  04:00:00</c:v>
                </c:pt>
                <c:pt idx="124">
                  <c:v> 10/16  05:00:00</c:v>
                </c:pt>
                <c:pt idx="125">
                  <c:v> 10/16  06:00:00</c:v>
                </c:pt>
                <c:pt idx="126">
                  <c:v> 10/16  07:00:00</c:v>
                </c:pt>
                <c:pt idx="127">
                  <c:v> 10/16  08:00:00</c:v>
                </c:pt>
                <c:pt idx="128">
                  <c:v> 10/16  09:00:00</c:v>
                </c:pt>
                <c:pt idx="129">
                  <c:v> 10/16  10:00:00</c:v>
                </c:pt>
                <c:pt idx="130">
                  <c:v> 10/16  11:00:00</c:v>
                </c:pt>
                <c:pt idx="131">
                  <c:v> 10/16  12:00:00</c:v>
                </c:pt>
                <c:pt idx="132">
                  <c:v> 10/16  13:00:00</c:v>
                </c:pt>
                <c:pt idx="133">
                  <c:v> 10/16  14:00:00</c:v>
                </c:pt>
                <c:pt idx="134">
                  <c:v> 10/16  15:00:00</c:v>
                </c:pt>
                <c:pt idx="135">
                  <c:v> 10/16  16:00:00</c:v>
                </c:pt>
                <c:pt idx="136">
                  <c:v> 10/16  17:00:00</c:v>
                </c:pt>
                <c:pt idx="137">
                  <c:v> 10/16  18:00:00</c:v>
                </c:pt>
                <c:pt idx="138">
                  <c:v> 10/16  19:00:00</c:v>
                </c:pt>
                <c:pt idx="139">
                  <c:v> 10/16  20:00:00</c:v>
                </c:pt>
                <c:pt idx="140">
                  <c:v> 10/16  21:00:00</c:v>
                </c:pt>
                <c:pt idx="141">
                  <c:v> 10/16  22:00:00</c:v>
                </c:pt>
                <c:pt idx="142">
                  <c:v> 10/16  23:00:00</c:v>
                </c:pt>
                <c:pt idx="143">
                  <c:v> 10/16  24:00:00</c:v>
                </c:pt>
                <c:pt idx="144">
                  <c:v> 10/17  01:00:00</c:v>
                </c:pt>
                <c:pt idx="145">
                  <c:v> 10/17  02:00:00</c:v>
                </c:pt>
                <c:pt idx="146">
                  <c:v> 10/17  03:00:00</c:v>
                </c:pt>
                <c:pt idx="147">
                  <c:v> 10/17  04:00:00</c:v>
                </c:pt>
                <c:pt idx="148">
                  <c:v> 10/17  05:00:00</c:v>
                </c:pt>
                <c:pt idx="149">
                  <c:v> 10/17  06:00:00</c:v>
                </c:pt>
                <c:pt idx="150">
                  <c:v> 10/17  07:00:00</c:v>
                </c:pt>
                <c:pt idx="151">
                  <c:v> 10/17  08:00:00</c:v>
                </c:pt>
                <c:pt idx="152">
                  <c:v> 10/17  09:00:00</c:v>
                </c:pt>
                <c:pt idx="153">
                  <c:v> 10/17  10:00:00</c:v>
                </c:pt>
                <c:pt idx="154">
                  <c:v> 10/17  11:00:00</c:v>
                </c:pt>
                <c:pt idx="155">
                  <c:v> 10/17  12:00:00</c:v>
                </c:pt>
                <c:pt idx="156">
                  <c:v> 10/17  13:00:00</c:v>
                </c:pt>
                <c:pt idx="157">
                  <c:v> 10/17  14:00:00</c:v>
                </c:pt>
                <c:pt idx="158">
                  <c:v> 10/17  15:00:00</c:v>
                </c:pt>
                <c:pt idx="159">
                  <c:v> 10/17  16:00:00</c:v>
                </c:pt>
                <c:pt idx="160">
                  <c:v> 10/17  17:00:00</c:v>
                </c:pt>
                <c:pt idx="161">
                  <c:v> 10/17  18:00:00</c:v>
                </c:pt>
                <c:pt idx="162">
                  <c:v> 10/17  19:00:00</c:v>
                </c:pt>
                <c:pt idx="163">
                  <c:v> 10/17  20:00:00</c:v>
                </c:pt>
                <c:pt idx="164">
                  <c:v> 10/17  21:00:00</c:v>
                </c:pt>
                <c:pt idx="165">
                  <c:v> 10/17  22:00:00</c:v>
                </c:pt>
                <c:pt idx="166">
                  <c:v> 10/17  23:00:00</c:v>
                </c:pt>
                <c:pt idx="167">
                  <c:v> 10/17  24:00:00</c:v>
                </c:pt>
                <c:pt idx="168">
                  <c:v> 10/18  01:00:00</c:v>
                </c:pt>
                <c:pt idx="169">
                  <c:v> 10/18  02:00:00</c:v>
                </c:pt>
                <c:pt idx="170">
                  <c:v> 10/18  03:00:00</c:v>
                </c:pt>
                <c:pt idx="171">
                  <c:v> 10/18  04:00:00</c:v>
                </c:pt>
                <c:pt idx="172">
                  <c:v> 10/18  05:00:00</c:v>
                </c:pt>
                <c:pt idx="173">
                  <c:v> 10/18  06:00:00</c:v>
                </c:pt>
                <c:pt idx="174">
                  <c:v> 10/18  07:00:00</c:v>
                </c:pt>
                <c:pt idx="175">
                  <c:v> 10/18  08:00:00</c:v>
                </c:pt>
                <c:pt idx="176">
                  <c:v> 10/18  09:00:00</c:v>
                </c:pt>
                <c:pt idx="177">
                  <c:v> 10/18  10:00:00</c:v>
                </c:pt>
                <c:pt idx="178">
                  <c:v> 10/18  11:00:00</c:v>
                </c:pt>
                <c:pt idx="179">
                  <c:v> 10/18  12:00:00</c:v>
                </c:pt>
                <c:pt idx="180">
                  <c:v> 10/18  13:00:00</c:v>
                </c:pt>
                <c:pt idx="181">
                  <c:v> 10/18  14:00:00</c:v>
                </c:pt>
                <c:pt idx="182">
                  <c:v> 10/18  15:00:00</c:v>
                </c:pt>
                <c:pt idx="183">
                  <c:v> 10/18  16:00:00</c:v>
                </c:pt>
                <c:pt idx="184">
                  <c:v> 10/18  17:00:00</c:v>
                </c:pt>
                <c:pt idx="185">
                  <c:v> 10/18  18:00:00</c:v>
                </c:pt>
                <c:pt idx="186">
                  <c:v> 10/18  19:00:00</c:v>
                </c:pt>
                <c:pt idx="187">
                  <c:v> 10/18  20:00:00</c:v>
                </c:pt>
                <c:pt idx="188">
                  <c:v> 10/18  21:00:00</c:v>
                </c:pt>
                <c:pt idx="189">
                  <c:v> 10/18  22:00:00</c:v>
                </c:pt>
                <c:pt idx="190">
                  <c:v> 10/18  23:00:00</c:v>
                </c:pt>
                <c:pt idx="191">
                  <c:v> 10/18  24:00:00</c:v>
                </c:pt>
                <c:pt idx="192">
                  <c:v> 10/19  01:00:00</c:v>
                </c:pt>
                <c:pt idx="193">
                  <c:v> 10/19  02:00:00</c:v>
                </c:pt>
                <c:pt idx="194">
                  <c:v> 10/19  03:00:00</c:v>
                </c:pt>
                <c:pt idx="195">
                  <c:v> 10/19  04:00:00</c:v>
                </c:pt>
                <c:pt idx="196">
                  <c:v> 10/19  05:00:00</c:v>
                </c:pt>
                <c:pt idx="197">
                  <c:v> 10/19  06:00:00</c:v>
                </c:pt>
                <c:pt idx="198">
                  <c:v> 10/19  07:00:00</c:v>
                </c:pt>
                <c:pt idx="199">
                  <c:v> 10/19  08:00:00</c:v>
                </c:pt>
                <c:pt idx="200">
                  <c:v> 10/19  09:00:00</c:v>
                </c:pt>
                <c:pt idx="201">
                  <c:v> 10/19  10:00:00</c:v>
                </c:pt>
                <c:pt idx="202">
                  <c:v> 10/19  11:00:00</c:v>
                </c:pt>
                <c:pt idx="203">
                  <c:v> 10/19  12:00:00</c:v>
                </c:pt>
                <c:pt idx="204">
                  <c:v> 10/19  13:00:00</c:v>
                </c:pt>
                <c:pt idx="205">
                  <c:v> 10/19  14:00:00</c:v>
                </c:pt>
                <c:pt idx="206">
                  <c:v> 10/19  15:00:00</c:v>
                </c:pt>
                <c:pt idx="207">
                  <c:v> 10/19  16:00:00</c:v>
                </c:pt>
                <c:pt idx="208">
                  <c:v> 10/19  17:00:00</c:v>
                </c:pt>
                <c:pt idx="209">
                  <c:v> 10/19  18:00:00</c:v>
                </c:pt>
                <c:pt idx="210">
                  <c:v> 10/19  19:00:00</c:v>
                </c:pt>
                <c:pt idx="211">
                  <c:v> 10/19  20:00:00</c:v>
                </c:pt>
                <c:pt idx="212">
                  <c:v> 10/19  21:00:00</c:v>
                </c:pt>
                <c:pt idx="213">
                  <c:v> 10/19  22:00:00</c:v>
                </c:pt>
                <c:pt idx="214">
                  <c:v> 10/19  23:00:00</c:v>
                </c:pt>
                <c:pt idx="215">
                  <c:v> 10/19  24:00:00</c:v>
                </c:pt>
                <c:pt idx="216">
                  <c:v> 10/20  01:00:00</c:v>
                </c:pt>
                <c:pt idx="217">
                  <c:v> 10/20  02:00:00</c:v>
                </c:pt>
                <c:pt idx="218">
                  <c:v> 10/20  03:00:00</c:v>
                </c:pt>
                <c:pt idx="219">
                  <c:v> 10/20  04:00:00</c:v>
                </c:pt>
                <c:pt idx="220">
                  <c:v> 10/20  05:00:00</c:v>
                </c:pt>
                <c:pt idx="221">
                  <c:v> 10/20  06:00:00</c:v>
                </c:pt>
                <c:pt idx="222">
                  <c:v> 10/20  07:00:00</c:v>
                </c:pt>
                <c:pt idx="223">
                  <c:v> 10/20  08:00:00</c:v>
                </c:pt>
                <c:pt idx="224">
                  <c:v> 10/20  09:00:00</c:v>
                </c:pt>
                <c:pt idx="225">
                  <c:v> 10/20  10:00:00</c:v>
                </c:pt>
                <c:pt idx="226">
                  <c:v> 10/20  11:00:00</c:v>
                </c:pt>
                <c:pt idx="227">
                  <c:v> 10/20  12:00:00</c:v>
                </c:pt>
                <c:pt idx="228">
                  <c:v> 10/20  13:00:00</c:v>
                </c:pt>
                <c:pt idx="229">
                  <c:v> 10/20  14:00:00</c:v>
                </c:pt>
                <c:pt idx="230">
                  <c:v> 10/20  15:00:00</c:v>
                </c:pt>
                <c:pt idx="231">
                  <c:v> 10/20  16:00:00</c:v>
                </c:pt>
                <c:pt idx="232">
                  <c:v> 10/20  17:00:00</c:v>
                </c:pt>
                <c:pt idx="233">
                  <c:v> 10/20  18:00:00</c:v>
                </c:pt>
                <c:pt idx="234">
                  <c:v> 10/20  19:00:00</c:v>
                </c:pt>
                <c:pt idx="235">
                  <c:v> 10/20  20:00:00</c:v>
                </c:pt>
                <c:pt idx="236">
                  <c:v> 10/20  21:00:00</c:v>
                </c:pt>
                <c:pt idx="237">
                  <c:v> 10/20  22:00:00</c:v>
                </c:pt>
                <c:pt idx="238">
                  <c:v> 10/20  23:00:00</c:v>
                </c:pt>
                <c:pt idx="239">
                  <c:v> 10/20  24:00:00</c:v>
                </c:pt>
                <c:pt idx="240">
                  <c:v> 10/21  01:00:00</c:v>
                </c:pt>
                <c:pt idx="241">
                  <c:v> 10/21  02:00:00</c:v>
                </c:pt>
                <c:pt idx="242">
                  <c:v> 10/21  03:00:00</c:v>
                </c:pt>
                <c:pt idx="243">
                  <c:v> 10/21  04:00:00</c:v>
                </c:pt>
                <c:pt idx="244">
                  <c:v> 10/21  05:00:00</c:v>
                </c:pt>
                <c:pt idx="245">
                  <c:v> 10/21  06:00:00</c:v>
                </c:pt>
                <c:pt idx="246">
                  <c:v> 10/21  07:00:00</c:v>
                </c:pt>
                <c:pt idx="247">
                  <c:v> 10/21  08:00:00</c:v>
                </c:pt>
                <c:pt idx="248">
                  <c:v> 10/21  09:00:00</c:v>
                </c:pt>
                <c:pt idx="249">
                  <c:v> 10/21  10:00:00</c:v>
                </c:pt>
                <c:pt idx="250">
                  <c:v> 10/21  11:00:00</c:v>
                </c:pt>
                <c:pt idx="251">
                  <c:v> 10/21  12:00:00</c:v>
                </c:pt>
                <c:pt idx="252">
                  <c:v> 10/21  13:00:00</c:v>
                </c:pt>
                <c:pt idx="253">
                  <c:v> 10/21  14:00:00</c:v>
                </c:pt>
                <c:pt idx="254">
                  <c:v> 10/21  15:00:00</c:v>
                </c:pt>
                <c:pt idx="255">
                  <c:v> 10/21  16:00:00</c:v>
                </c:pt>
                <c:pt idx="256">
                  <c:v> 10/21  17:00:00</c:v>
                </c:pt>
                <c:pt idx="257">
                  <c:v> 10/21  18:00:00</c:v>
                </c:pt>
                <c:pt idx="258">
                  <c:v> 10/21  19:00:00</c:v>
                </c:pt>
                <c:pt idx="259">
                  <c:v> 10/21  20:00:00</c:v>
                </c:pt>
                <c:pt idx="260">
                  <c:v> 10/21  21:00:00</c:v>
                </c:pt>
                <c:pt idx="261">
                  <c:v> 10/21  22:00:00</c:v>
                </c:pt>
                <c:pt idx="262">
                  <c:v> 10/21  23:00:00</c:v>
                </c:pt>
                <c:pt idx="263">
                  <c:v> 10/21  24:00:00</c:v>
                </c:pt>
                <c:pt idx="264">
                  <c:v> 10/22  01:00:00</c:v>
                </c:pt>
                <c:pt idx="265">
                  <c:v> 10/22  02:00:00</c:v>
                </c:pt>
                <c:pt idx="266">
                  <c:v> 10/22  03:00:00</c:v>
                </c:pt>
                <c:pt idx="267">
                  <c:v> 10/22  04:00:00</c:v>
                </c:pt>
                <c:pt idx="268">
                  <c:v> 10/22  05:00:00</c:v>
                </c:pt>
                <c:pt idx="269">
                  <c:v> 10/22  06:00:00</c:v>
                </c:pt>
                <c:pt idx="270">
                  <c:v> 10/22  07:00:00</c:v>
                </c:pt>
                <c:pt idx="271">
                  <c:v> 10/22  08:00:00</c:v>
                </c:pt>
                <c:pt idx="272">
                  <c:v> 10/22  09:00:00</c:v>
                </c:pt>
                <c:pt idx="273">
                  <c:v> 10/22  10:00:00</c:v>
                </c:pt>
                <c:pt idx="274">
                  <c:v> 10/22  11:00:00</c:v>
                </c:pt>
                <c:pt idx="275">
                  <c:v> 10/22  12:00:00</c:v>
                </c:pt>
                <c:pt idx="276">
                  <c:v> 10/22  13:00:00</c:v>
                </c:pt>
                <c:pt idx="277">
                  <c:v> 10/22  14:00:00</c:v>
                </c:pt>
                <c:pt idx="278">
                  <c:v> 10/22  15:00:00</c:v>
                </c:pt>
                <c:pt idx="279">
                  <c:v> 10/22  16:00:00</c:v>
                </c:pt>
                <c:pt idx="280">
                  <c:v> 10/22  17:00:00</c:v>
                </c:pt>
                <c:pt idx="281">
                  <c:v> 10/22  18:00:00</c:v>
                </c:pt>
                <c:pt idx="282">
                  <c:v> 10/22  19:00:00</c:v>
                </c:pt>
                <c:pt idx="283">
                  <c:v> 10/22  20:00:00</c:v>
                </c:pt>
                <c:pt idx="284">
                  <c:v> 10/22  21:00:00</c:v>
                </c:pt>
                <c:pt idx="285">
                  <c:v> 10/22  22:00:00</c:v>
                </c:pt>
                <c:pt idx="286">
                  <c:v> 10/22  23:00:00</c:v>
                </c:pt>
                <c:pt idx="287">
                  <c:v> 10/22  24:00:00</c:v>
                </c:pt>
                <c:pt idx="288">
                  <c:v> 10/23  01:00:00</c:v>
                </c:pt>
                <c:pt idx="289">
                  <c:v> 10/23  02:00:00</c:v>
                </c:pt>
                <c:pt idx="290">
                  <c:v> 10/23  03:00:00</c:v>
                </c:pt>
                <c:pt idx="291">
                  <c:v> 10/23  04:00:00</c:v>
                </c:pt>
                <c:pt idx="292">
                  <c:v> 10/23  05:00:00</c:v>
                </c:pt>
                <c:pt idx="293">
                  <c:v> 10/23  06:00:00</c:v>
                </c:pt>
                <c:pt idx="294">
                  <c:v> 10/23  07:00:00</c:v>
                </c:pt>
                <c:pt idx="295">
                  <c:v> 10/23  08:00:00</c:v>
                </c:pt>
                <c:pt idx="296">
                  <c:v> 10/23  09:00:00</c:v>
                </c:pt>
                <c:pt idx="297">
                  <c:v> 10/23  10:00:00</c:v>
                </c:pt>
                <c:pt idx="298">
                  <c:v> 10/23  11:00:00</c:v>
                </c:pt>
                <c:pt idx="299">
                  <c:v> 10/23  12:00:00</c:v>
                </c:pt>
                <c:pt idx="300">
                  <c:v> 10/23  13:00:00</c:v>
                </c:pt>
                <c:pt idx="301">
                  <c:v> 10/23  14:00:00</c:v>
                </c:pt>
                <c:pt idx="302">
                  <c:v> 10/23  15:00:00</c:v>
                </c:pt>
                <c:pt idx="303">
                  <c:v> 10/23  16:00:00</c:v>
                </c:pt>
                <c:pt idx="304">
                  <c:v> 10/23  17:00:00</c:v>
                </c:pt>
                <c:pt idx="305">
                  <c:v> 10/23  18:00:00</c:v>
                </c:pt>
                <c:pt idx="306">
                  <c:v> 10/23  19:00:00</c:v>
                </c:pt>
                <c:pt idx="307">
                  <c:v> 10/23  20:00:00</c:v>
                </c:pt>
                <c:pt idx="308">
                  <c:v> 10/23  21:00:00</c:v>
                </c:pt>
                <c:pt idx="309">
                  <c:v> 10/23  22:00:00</c:v>
                </c:pt>
                <c:pt idx="310">
                  <c:v> 10/23  23:00:00</c:v>
                </c:pt>
                <c:pt idx="311">
                  <c:v> 10/23  24:00:00</c:v>
                </c:pt>
                <c:pt idx="312">
                  <c:v> 10/24  01:00:00</c:v>
                </c:pt>
                <c:pt idx="313">
                  <c:v> 10/24  02:00:00</c:v>
                </c:pt>
                <c:pt idx="314">
                  <c:v> 10/24  03:00:00</c:v>
                </c:pt>
                <c:pt idx="315">
                  <c:v> 10/24  04:00:00</c:v>
                </c:pt>
                <c:pt idx="316">
                  <c:v> 10/24  05:00:00</c:v>
                </c:pt>
                <c:pt idx="317">
                  <c:v> 10/24  06:00:00</c:v>
                </c:pt>
                <c:pt idx="318">
                  <c:v> 10/24  07:00:00</c:v>
                </c:pt>
                <c:pt idx="319">
                  <c:v> 10/24  08:00:00</c:v>
                </c:pt>
                <c:pt idx="320">
                  <c:v> 10/24  09:00:00</c:v>
                </c:pt>
                <c:pt idx="321">
                  <c:v> 10/24  10:00:00</c:v>
                </c:pt>
                <c:pt idx="322">
                  <c:v> 10/24  11:00:00</c:v>
                </c:pt>
                <c:pt idx="323">
                  <c:v> 10/24  12:00:00</c:v>
                </c:pt>
                <c:pt idx="324">
                  <c:v> 10/24  13:00:00</c:v>
                </c:pt>
                <c:pt idx="325">
                  <c:v> 10/24  14:00:00</c:v>
                </c:pt>
                <c:pt idx="326">
                  <c:v> 10/24  15:00:00</c:v>
                </c:pt>
                <c:pt idx="327">
                  <c:v> 10/24  16:00:00</c:v>
                </c:pt>
                <c:pt idx="328">
                  <c:v> 10/24  17:00:00</c:v>
                </c:pt>
                <c:pt idx="329">
                  <c:v> 10/24  18:00:00</c:v>
                </c:pt>
                <c:pt idx="330">
                  <c:v> 10/24  19:00:00</c:v>
                </c:pt>
                <c:pt idx="331">
                  <c:v> 10/24  20:00:00</c:v>
                </c:pt>
                <c:pt idx="332">
                  <c:v> 10/24  21:00:00</c:v>
                </c:pt>
                <c:pt idx="333">
                  <c:v> 10/24  22:00:00</c:v>
                </c:pt>
                <c:pt idx="334">
                  <c:v> 10/24  23:00:00</c:v>
                </c:pt>
                <c:pt idx="335">
                  <c:v> 10/24  24:00:00</c:v>
                </c:pt>
                <c:pt idx="336">
                  <c:v> 10/25  01:00:00</c:v>
                </c:pt>
                <c:pt idx="337">
                  <c:v> 10/25  02:00:00</c:v>
                </c:pt>
                <c:pt idx="338">
                  <c:v> 10/25  03:00:00</c:v>
                </c:pt>
                <c:pt idx="339">
                  <c:v> 10/25  04:00:00</c:v>
                </c:pt>
                <c:pt idx="340">
                  <c:v> 10/25  05:00:00</c:v>
                </c:pt>
                <c:pt idx="341">
                  <c:v> 10/25  06:00:00</c:v>
                </c:pt>
                <c:pt idx="342">
                  <c:v> 10/25  07:00:00</c:v>
                </c:pt>
                <c:pt idx="343">
                  <c:v> 10/25  08:00:00</c:v>
                </c:pt>
                <c:pt idx="344">
                  <c:v> 10/25  09:00:00</c:v>
                </c:pt>
                <c:pt idx="345">
                  <c:v> 10/25  10:00:00</c:v>
                </c:pt>
                <c:pt idx="346">
                  <c:v> 10/25  11:00:00</c:v>
                </c:pt>
                <c:pt idx="347">
                  <c:v> 10/25  12:00:00</c:v>
                </c:pt>
                <c:pt idx="348">
                  <c:v> 10/25  13:00:00</c:v>
                </c:pt>
                <c:pt idx="349">
                  <c:v> 10/25  14:00:00</c:v>
                </c:pt>
                <c:pt idx="350">
                  <c:v> 10/25  15:00:00</c:v>
                </c:pt>
                <c:pt idx="351">
                  <c:v> 10/25  16:00:00</c:v>
                </c:pt>
                <c:pt idx="352">
                  <c:v> 10/25  17:00:00</c:v>
                </c:pt>
                <c:pt idx="353">
                  <c:v> 10/25  18:00:00</c:v>
                </c:pt>
                <c:pt idx="354">
                  <c:v> 10/25  19:00:00</c:v>
                </c:pt>
                <c:pt idx="355">
                  <c:v> 10/25  20:00:00</c:v>
                </c:pt>
                <c:pt idx="356">
                  <c:v> 10/25  21:00:00</c:v>
                </c:pt>
                <c:pt idx="357">
                  <c:v> 10/25  22:00:00</c:v>
                </c:pt>
                <c:pt idx="358">
                  <c:v> 10/25  23:00:00</c:v>
                </c:pt>
                <c:pt idx="359">
                  <c:v> 10/25  24:00:00</c:v>
                </c:pt>
                <c:pt idx="360">
                  <c:v> 10/26  01:00:00</c:v>
                </c:pt>
                <c:pt idx="361">
                  <c:v> 10/26  02:00:00</c:v>
                </c:pt>
                <c:pt idx="362">
                  <c:v> 10/26  03:00:00</c:v>
                </c:pt>
                <c:pt idx="363">
                  <c:v> 10/26  04:00:00</c:v>
                </c:pt>
                <c:pt idx="364">
                  <c:v> 10/26  05:00:00</c:v>
                </c:pt>
                <c:pt idx="365">
                  <c:v> 10/26  06:00:00</c:v>
                </c:pt>
                <c:pt idx="366">
                  <c:v> 10/26  07:00:00</c:v>
                </c:pt>
                <c:pt idx="367">
                  <c:v> 10/26  08:00:00</c:v>
                </c:pt>
                <c:pt idx="368">
                  <c:v> 10/26  09:00:00</c:v>
                </c:pt>
                <c:pt idx="369">
                  <c:v> 10/26  10:00:00</c:v>
                </c:pt>
                <c:pt idx="370">
                  <c:v> 10/26  11:00:00</c:v>
                </c:pt>
                <c:pt idx="371">
                  <c:v> 10/26  12:00:00</c:v>
                </c:pt>
                <c:pt idx="372">
                  <c:v> 10/26  13:00:00</c:v>
                </c:pt>
                <c:pt idx="373">
                  <c:v> 10/26  14:00:00</c:v>
                </c:pt>
                <c:pt idx="374">
                  <c:v> 10/26  15:00:00</c:v>
                </c:pt>
                <c:pt idx="375">
                  <c:v> 10/26  16:00:00</c:v>
                </c:pt>
                <c:pt idx="376">
                  <c:v> 10/26  17:00:00</c:v>
                </c:pt>
                <c:pt idx="377">
                  <c:v> 10/26  18:00:00</c:v>
                </c:pt>
                <c:pt idx="378">
                  <c:v> 10/26  19:00:00</c:v>
                </c:pt>
                <c:pt idx="379">
                  <c:v> 10/26  20:00:00</c:v>
                </c:pt>
                <c:pt idx="380">
                  <c:v> 10/26  21:00:00</c:v>
                </c:pt>
                <c:pt idx="381">
                  <c:v> 10/26  22:00:00</c:v>
                </c:pt>
                <c:pt idx="382">
                  <c:v> 10/26  23:00:00</c:v>
                </c:pt>
                <c:pt idx="383">
                  <c:v> 10/26  24:00:00</c:v>
                </c:pt>
                <c:pt idx="384">
                  <c:v> 10/27  01:00:00</c:v>
                </c:pt>
                <c:pt idx="385">
                  <c:v> 10/27  02:00:00</c:v>
                </c:pt>
                <c:pt idx="386">
                  <c:v> 10/27  03:00:00</c:v>
                </c:pt>
                <c:pt idx="387">
                  <c:v> 10/27  04:00:00</c:v>
                </c:pt>
                <c:pt idx="388">
                  <c:v> 10/27  05:00:00</c:v>
                </c:pt>
                <c:pt idx="389">
                  <c:v> 10/27  06:00:00</c:v>
                </c:pt>
                <c:pt idx="390">
                  <c:v> 10/27  07:00:00</c:v>
                </c:pt>
                <c:pt idx="391">
                  <c:v> 10/27  08:00:00</c:v>
                </c:pt>
                <c:pt idx="392">
                  <c:v> 10/27  09:00:00</c:v>
                </c:pt>
                <c:pt idx="393">
                  <c:v> 10/27  10:00:00</c:v>
                </c:pt>
                <c:pt idx="394">
                  <c:v> 10/27  11:00:00</c:v>
                </c:pt>
                <c:pt idx="395">
                  <c:v> 10/27  12:00:00</c:v>
                </c:pt>
                <c:pt idx="396">
                  <c:v> 10/27  13:00:00</c:v>
                </c:pt>
                <c:pt idx="397">
                  <c:v> 10/27  14:00:00</c:v>
                </c:pt>
                <c:pt idx="398">
                  <c:v> 10/27  15:00:00</c:v>
                </c:pt>
                <c:pt idx="399">
                  <c:v> 10/27  16:00:00</c:v>
                </c:pt>
                <c:pt idx="400">
                  <c:v> 10/27  17:00:00</c:v>
                </c:pt>
                <c:pt idx="401">
                  <c:v> 10/27  18:00:00</c:v>
                </c:pt>
                <c:pt idx="402">
                  <c:v> 10/27  19:00:00</c:v>
                </c:pt>
                <c:pt idx="403">
                  <c:v> 10/27  20:00:00</c:v>
                </c:pt>
                <c:pt idx="404">
                  <c:v> 10/27  21:00:00</c:v>
                </c:pt>
                <c:pt idx="405">
                  <c:v> 10/27  22:00:00</c:v>
                </c:pt>
                <c:pt idx="406">
                  <c:v> 10/27  23:00:00</c:v>
                </c:pt>
                <c:pt idx="407">
                  <c:v> 10/27  24:00:00</c:v>
                </c:pt>
                <c:pt idx="408">
                  <c:v> 10/28  01:00:00</c:v>
                </c:pt>
                <c:pt idx="409">
                  <c:v> 10/28  02:00:00</c:v>
                </c:pt>
                <c:pt idx="410">
                  <c:v> 10/28  03:00:00</c:v>
                </c:pt>
                <c:pt idx="411">
                  <c:v> 10/28  04:00:00</c:v>
                </c:pt>
                <c:pt idx="412">
                  <c:v> 10/28  05:00:00</c:v>
                </c:pt>
                <c:pt idx="413">
                  <c:v> 10/28  06:00:00</c:v>
                </c:pt>
                <c:pt idx="414">
                  <c:v> 10/28  07:00:00</c:v>
                </c:pt>
                <c:pt idx="415">
                  <c:v> 10/28  08:00:00</c:v>
                </c:pt>
                <c:pt idx="416">
                  <c:v> 10/28  09:00:00</c:v>
                </c:pt>
                <c:pt idx="417">
                  <c:v> 10/28  10:00:00</c:v>
                </c:pt>
                <c:pt idx="418">
                  <c:v> 10/28  11:00:00</c:v>
                </c:pt>
                <c:pt idx="419">
                  <c:v> 10/28  12:00:00</c:v>
                </c:pt>
                <c:pt idx="420">
                  <c:v> 10/28  13:00:00</c:v>
                </c:pt>
                <c:pt idx="421">
                  <c:v> 10/28  14:00:00</c:v>
                </c:pt>
                <c:pt idx="422">
                  <c:v> 10/28  15:00:00</c:v>
                </c:pt>
                <c:pt idx="423">
                  <c:v> 10/28  16:00:00</c:v>
                </c:pt>
                <c:pt idx="424">
                  <c:v> 10/28  17:00:00</c:v>
                </c:pt>
                <c:pt idx="425">
                  <c:v> 10/28  18:00:00</c:v>
                </c:pt>
                <c:pt idx="426">
                  <c:v> 10/28  19:00:00</c:v>
                </c:pt>
                <c:pt idx="427">
                  <c:v> 10/28  20:00:00</c:v>
                </c:pt>
                <c:pt idx="428">
                  <c:v> 10/28  21:00:00</c:v>
                </c:pt>
                <c:pt idx="429">
                  <c:v> 10/28  22:00:00</c:v>
                </c:pt>
                <c:pt idx="430">
                  <c:v> 10/28  23:00:00</c:v>
                </c:pt>
                <c:pt idx="431">
                  <c:v> 10/28  24:00:00</c:v>
                </c:pt>
                <c:pt idx="432">
                  <c:v> 10/29  01:00:00</c:v>
                </c:pt>
                <c:pt idx="433">
                  <c:v> 10/29  02:00:00</c:v>
                </c:pt>
                <c:pt idx="434">
                  <c:v> 10/29  03:00:00</c:v>
                </c:pt>
                <c:pt idx="435">
                  <c:v> 10/29  04:00:00</c:v>
                </c:pt>
                <c:pt idx="436">
                  <c:v> 10/29  05:00:00</c:v>
                </c:pt>
                <c:pt idx="437">
                  <c:v> 10/29  06:00:00</c:v>
                </c:pt>
                <c:pt idx="438">
                  <c:v> 10/29  07:00:00</c:v>
                </c:pt>
                <c:pt idx="439">
                  <c:v> 10/29  08:00:00</c:v>
                </c:pt>
                <c:pt idx="440">
                  <c:v> 10/29  09:00:00</c:v>
                </c:pt>
                <c:pt idx="441">
                  <c:v> 10/29  10:00:00</c:v>
                </c:pt>
                <c:pt idx="442">
                  <c:v> 10/29  11:00:00</c:v>
                </c:pt>
                <c:pt idx="443">
                  <c:v> 10/29  12:00:00</c:v>
                </c:pt>
                <c:pt idx="444">
                  <c:v> 10/29  13:00:00</c:v>
                </c:pt>
                <c:pt idx="445">
                  <c:v> 10/29  14:00:00</c:v>
                </c:pt>
                <c:pt idx="446">
                  <c:v> 10/29  15:00:00</c:v>
                </c:pt>
                <c:pt idx="447">
                  <c:v> 10/29  16:00:00</c:v>
                </c:pt>
                <c:pt idx="448">
                  <c:v> 10/29  17:00:00</c:v>
                </c:pt>
                <c:pt idx="449">
                  <c:v> 10/29  18:00:00</c:v>
                </c:pt>
                <c:pt idx="450">
                  <c:v> 10/29  19:00:00</c:v>
                </c:pt>
                <c:pt idx="451">
                  <c:v> 10/29  20:00:00</c:v>
                </c:pt>
                <c:pt idx="452">
                  <c:v> 10/29  21:00:00</c:v>
                </c:pt>
                <c:pt idx="453">
                  <c:v> 10/29  22:00:00</c:v>
                </c:pt>
                <c:pt idx="454">
                  <c:v> 10/29  23:00:00</c:v>
                </c:pt>
                <c:pt idx="455">
                  <c:v> 10/29  24:00:00</c:v>
                </c:pt>
                <c:pt idx="456">
                  <c:v> 10/30  01:00:00</c:v>
                </c:pt>
                <c:pt idx="457">
                  <c:v> 10/30  02:00:00</c:v>
                </c:pt>
                <c:pt idx="458">
                  <c:v> 10/30  03:00:00</c:v>
                </c:pt>
                <c:pt idx="459">
                  <c:v> 10/30  04:00:00</c:v>
                </c:pt>
                <c:pt idx="460">
                  <c:v> 10/30  05:00:00</c:v>
                </c:pt>
                <c:pt idx="461">
                  <c:v> 10/30  06:00:00</c:v>
                </c:pt>
                <c:pt idx="462">
                  <c:v> 10/30  07:00:00</c:v>
                </c:pt>
                <c:pt idx="463">
                  <c:v> 10/30  08:00:00</c:v>
                </c:pt>
                <c:pt idx="464">
                  <c:v> 10/30  09:00:00</c:v>
                </c:pt>
                <c:pt idx="465">
                  <c:v> 10/30  10:00:00</c:v>
                </c:pt>
                <c:pt idx="466">
                  <c:v> 10/30  11:00:00</c:v>
                </c:pt>
                <c:pt idx="467">
                  <c:v> 10/30  12:00:00</c:v>
                </c:pt>
                <c:pt idx="468">
                  <c:v> 10/30  13:00:00</c:v>
                </c:pt>
                <c:pt idx="469">
                  <c:v> 10/30  14:00:00</c:v>
                </c:pt>
                <c:pt idx="470">
                  <c:v> 10/30  15:00:00</c:v>
                </c:pt>
                <c:pt idx="471">
                  <c:v> 10/30  16:00:00</c:v>
                </c:pt>
                <c:pt idx="472">
                  <c:v> 10/30  17:00:00</c:v>
                </c:pt>
                <c:pt idx="473">
                  <c:v> 10/30  18:00:00</c:v>
                </c:pt>
                <c:pt idx="474">
                  <c:v> 10/30  19:00:00</c:v>
                </c:pt>
                <c:pt idx="475">
                  <c:v> 10/30  20:00:00</c:v>
                </c:pt>
                <c:pt idx="476">
                  <c:v> 10/30  21:00:00</c:v>
                </c:pt>
                <c:pt idx="477">
                  <c:v> 10/30  22:00:00</c:v>
                </c:pt>
                <c:pt idx="478">
                  <c:v> 10/30  23:00:00</c:v>
                </c:pt>
                <c:pt idx="479">
                  <c:v> 10/30  24:00:00</c:v>
                </c:pt>
                <c:pt idx="480">
                  <c:v> 10/31  01:00:00</c:v>
                </c:pt>
                <c:pt idx="481">
                  <c:v> 10/31  02:00:00</c:v>
                </c:pt>
                <c:pt idx="482">
                  <c:v> 10/31  03:00:00</c:v>
                </c:pt>
                <c:pt idx="483">
                  <c:v> 10/31  04:00:00</c:v>
                </c:pt>
                <c:pt idx="484">
                  <c:v> 10/31  05:00:00</c:v>
                </c:pt>
                <c:pt idx="485">
                  <c:v> 10/31  06:00:00</c:v>
                </c:pt>
                <c:pt idx="486">
                  <c:v> 10/31  07:00:00</c:v>
                </c:pt>
                <c:pt idx="487">
                  <c:v> 10/31  08:00:00</c:v>
                </c:pt>
                <c:pt idx="488">
                  <c:v> 10/31  09:00:00</c:v>
                </c:pt>
                <c:pt idx="489">
                  <c:v> 10/31  10:00:00</c:v>
                </c:pt>
                <c:pt idx="490">
                  <c:v> 10/31  11:00:00</c:v>
                </c:pt>
                <c:pt idx="491">
                  <c:v> 10/31  12:00:00</c:v>
                </c:pt>
                <c:pt idx="492">
                  <c:v> 10/31  13:00:00</c:v>
                </c:pt>
                <c:pt idx="493">
                  <c:v> 10/31  14:00:00</c:v>
                </c:pt>
                <c:pt idx="494">
                  <c:v> 10/31  15:00:00</c:v>
                </c:pt>
                <c:pt idx="495">
                  <c:v> 10/31  16:00:00</c:v>
                </c:pt>
                <c:pt idx="496">
                  <c:v> 10/31  17:00:00</c:v>
                </c:pt>
                <c:pt idx="497">
                  <c:v> 10/31  18:00:00</c:v>
                </c:pt>
                <c:pt idx="498">
                  <c:v> 10/31  19:00:00</c:v>
                </c:pt>
                <c:pt idx="499">
                  <c:v> 10/31  20:00:00</c:v>
                </c:pt>
                <c:pt idx="500">
                  <c:v> 10/31  21:00:00</c:v>
                </c:pt>
                <c:pt idx="501">
                  <c:v> 10/31  22:00:00</c:v>
                </c:pt>
                <c:pt idx="502">
                  <c:v> 10/31  23:00:00</c:v>
                </c:pt>
                <c:pt idx="503">
                  <c:v> 10/31  24:00:00</c:v>
                </c:pt>
                <c:pt idx="504">
                  <c:v> 11/01  01:00:00</c:v>
                </c:pt>
                <c:pt idx="505">
                  <c:v> 11/01  02:00:00</c:v>
                </c:pt>
                <c:pt idx="506">
                  <c:v> 11/01  03:00:00</c:v>
                </c:pt>
                <c:pt idx="507">
                  <c:v> 11/01  04:00:00</c:v>
                </c:pt>
                <c:pt idx="508">
                  <c:v> 11/01  05:00:00</c:v>
                </c:pt>
                <c:pt idx="509">
                  <c:v> 11/01  06:00:00</c:v>
                </c:pt>
                <c:pt idx="510">
                  <c:v> 11/01  07:00:00</c:v>
                </c:pt>
                <c:pt idx="511">
                  <c:v> 11/01  08:00:00</c:v>
                </c:pt>
                <c:pt idx="512">
                  <c:v> 11/01  09:00:00</c:v>
                </c:pt>
                <c:pt idx="513">
                  <c:v> 11/01  10:00:00</c:v>
                </c:pt>
                <c:pt idx="514">
                  <c:v> 11/01  11:00:00</c:v>
                </c:pt>
                <c:pt idx="515">
                  <c:v> 11/01  12:00:00</c:v>
                </c:pt>
                <c:pt idx="516">
                  <c:v> 11/01  13:00:00</c:v>
                </c:pt>
                <c:pt idx="517">
                  <c:v> 11/01  14:00:00</c:v>
                </c:pt>
                <c:pt idx="518">
                  <c:v> 11/01  15:00:00</c:v>
                </c:pt>
                <c:pt idx="519">
                  <c:v> 11/01  16:00:00</c:v>
                </c:pt>
                <c:pt idx="520">
                  <c:v> 11/01  17:00:00</c:v>
                </c:pt>
                <c:pt idx="521">
                  <c:v> 11/01  18:00:00</c:v>
                </c:pt>
                <c:pt idx="522">
                  <c:v> 11/01  19:00:00</c:v>
                </c:pt>
                <c:pt idx="523">
                  <c:v> 11/01  20:00:00</c:v>
                </c:pt>
                <c:pt idx="524">
                  <c:v> 11/01  21:00:00</c:v>
                </c:pt>
                <c:pt idx="525">
                  <c:v> 11/01  22:00:00</c:v>
                </c:pt>
                <c:pt idx="526">
                  <c:v> 11/01  23:00:00</c:v>
                </c:pt>
                <c:pt idx="527">
                  <c:v> 11/01  24:00:00</c:v>
                </c:pt>
                <c:pt idx="528">
                  <c:v> 11/02  01:00:00</c:v>
                </c:pt>
                <c:pt idx="529">
                  <c:v> 11/02  02:00:00</c:v>
                </c:pt>
                <c:pt idx="530">
                  <c:v> 11/02  03:00:00</c:v>
                </c:pt>
                <c:pt idx="531">
                  <c:v> 11/02  04:00:00</c:v>
                </c:pt>
                <c:pt idx="532">
                  <c:v> 11/02  05:00:00</c:v>
                </c:pt>
                <c:pt idx="533">
                  <c:v> 11/02  06:00:00</c:v>
                </c:pt>
                <c:pt idx="534">
                  <c:v> 11/02  07:00:00</c:v>
                </c:pt>
                <c:pt idx="535">
                  <c:v> 11/02  08:00:00</c:v>
                </c:pt>
                <c:pt idx="536">
                  <c:v> 11/02  09:00:00</c:v>
                </c:pt>
                <c:pt idx="537">
                  <c:v> 11/02  10:00:00</c:v>
                </c:pt>
                <c:pt idx="538">
                  <c:v> 11/02  11:00:00</c:v>
                </c:pt>
                <c:pt idx="539">
                  <c:v> 11/02  12:00:00</c:v>
                </c:pt>
                <c:pt idx="540">
                  <c:v> 11/02  13:00:00</c:v>
                </c:pt>
                <c:pt idx="541">
                  <c:v> 11/02  14:00:00</c:v>
                </c:pt>
                <c:pt idx="542">
                  <c:v> 11/02  15:00:00</c:v>
                </c:pt>
                <c:pt idx="543">
                  <c:v> 11/02  16:00:00</c:v>
                </c:pt>
                <c:pt idx="544">
                  <c:v> 11/02  17:00:00</c:v>
                </c:pt>
                <c:pt idx="545">
                  <c:v> 11/02  18:00:00</c:v>
                </c:pt>
                <c:pt idx="546">
                  <c:v> 11/02  19:00:00</c:v>
                </c:pt>
                <c:pt idx="547">
                  <c:v> 11/02  20:00:00</c:v>
                </c:pt>
                <c:pt idx="548">
                  <c:v> 11/02  21:00:00</c:v>
                </c:pt>
                <c:pt idx="549">
                  <c:v> 11/02  22:00:00</c:v>
                </c:pt>
                <c:pt idx="550">
                  <c:v> 11/02  23:00:00</c:v>
                </c:pt>
                <c:pt idx="551">
                  <c:v> 11/02  24:00:00</c:v>
                </c:pt>
                <c:pt idx="552">
                  <c:v> 11/03  01:00:00</c:v>
                </c:pt>
                <c:pt idx="553">
                  <c:v> 11/03  02:00:00</c:v>
                </c:pt>
                <c:pt idx="554">
                  <c:v> 11/03  03:00:00</c:v>
                </c:pt>
                <c:pt idx="555">
                  <c:v> 11/03  04:00:00</c:v>
                </c:pt>
                <c:pt idx="556">
                  <c:v> 11/03  05:00:00</c:v>
                </c:pt>
                <c:pt idx="557">
                  <c:v> 11/03  06:00:00</c:v>
                </c:pt>
                <c:pt idx="558">
                  <c:v> 11/03  07:00:00</c:v>
                </c:pt>
                <c:pt idx="559">
                  <c:v> 11/03  08:00:00</c:v>
                </c:pt>
                <c:pt idx="560">
                  <c:v> 11/03  09:00:00</c:v>
                </c:pt>
                <c:pt idx="561">
                  <c:v> 11/03  10:00:00</c:v>
                </c:pt>
                <c:pt idx="562">
                  <c:v> 11/03  11:00:00</c:v>
                </c:pt>
                <c:pt idx="563">
                  <c:v> 11/03  12:00:00</c:v>
                </c:pt>
                <c:pt idx="564">
                  <c:v> 11/03  13:00:00</c:v>
                </c:pt>
                <c:pt idx="565">
                  <c:v> 11/03  14:00:00</c:v>
                </c:pt>
                <c:pt idx="566">
                  <c:v> 11/03  15:00:00</c:v>
                </c:pt>
                <c:pt idx="567">
                  <c:v> 11/03  16:00:00</c:v>
                </c:pt>
                <c:pt idx="568">
                  <c:v> 11/03  17:00:00</c:v>
                </c:pt>
                <c:pt idx="569">
                  <c:v> 11/03  18:00:00</c:v>
                </c:pt>
                <c:pt idx="570">
                  <c:v> 11/03  19:00:00</c:v>
                </c:pt>
                <c:pt idx="571">
                  <c:v> 11/03  20:00:00</c:v>
                </c:pt>
                <c:pt idx="572">
                  <c:v> 11/03  21:00:00</c:v>
                </c:pt>
                <c:pt idx="573">
                  <c:v> 11/03  22:00:00</c:v>
                </c:pt>
                <c:pt idx="574">
                  <c:v> 11/03  23:00:00</c:v>
                </c:pt>
                <c:pt idx="575">
                  <c:v> 11/03  24:00:00</c:v>
                </c:pt>
                <c:pt idx="576">
                  <c:v> 11/04  01:00:00</c:v>
                </c:pt>
                <c:pt idx="577">
                  <c:v> 11/04  02:00:00</c:v>
                </c:pt>
                <c:pt idx="578">
                  <c:v> 11/04  03:00:00</c:v>
                </c:pt>
                <c:pt idx="579">
                  <c:v> 11/04  04:00:00</c:v>
                </c:pt>
                <c:pt idx="580">
                  <c:v> 11/04  05:00:00</c:v>
                </c:pt>
                <c:pt idx="581">
                  <c:v> 11/04  06:00:00</c:v>
                </c:pt>
                <c:pt idx="582">
                  <c:v> 11/04  07:00:00</c:v>
                </c:pt>
                <c:pt idx="583">
                  <c:v> 11/04  08:00:00</c:v>
                </c:pt>
                <c:pt idx="584">
                  <c:v> 11/04  09:00:00</c:v>
                </c:pt>
                <c:pt idx="585">
                  <c:v> 11/04  10:00:00</c:v>
                </c:pt>
                <c:pt idx="586">
                  <c:v> 11/04  11:00:00</c:v>
                </c:pt>
                <c:pt idx="587">
                  <c:v> 11/04  12:00:00</c:v>
                </c:pt>
                <c:pt idx="588">
                  <c:v> 11/04  13:00:00</c:v>
                </c:pt>
                <c:pt idx="589">
                  <c:v> 11/04  14:00:00</c:v>
                </c:pt>
                <c:pt idx="590">
                  <c:v> 11/04  15:00:00</c:v>
                </c:pt>
                <c:pt idx="591">
                  <c:v> 11/04  16:00:00</c:v>
                </c:pt>
                <c:pt idx="592">
                  <c:v> 11/04  17:00:00</c:v>
                </c:pt>
                <c:pt idx="593">
                  <c:v> 11/04  18:00:00</c:v>
                </c:pt>
                <c:pt idx="594">
                  <c:v> 11/04  19:00:00</c:v>
                </c:pt>
                <c:pt idx="595">
                  <c:v> 11/04  20:00:00</c:v>
                </c:pt>
                <c:pt idx="596">
                  <c:v> 11/04  21:00:00</c:v>
                </c:pt>
                <c:pt idx="597">
                  <c:v> 11/04  22:00:00</c:v>
                </c:pt>
                <c:pt idx="598">
                  <c:v> 11/04  23:00:00</c:v>
                </c:pt>
                <c:pt idx="599">
                  <c:v> 11/04  24:00:00</c:v>
                </c:pt>
                <c:pt idx="600">
                  <c:v> 11/05  01:00:00</c:v>
                </c:pt>
                <c:pt idx="601">
                  <c:v> 11/05  02:00:00</c:v>
                </c:pt>
                <c:pt idx="602">
                  <c:v> 11/05  03:00:00</c:v>
                </c:pt>
                <c:pt idx="603">
                  <c:v> 11/05  04:00:00</c:v>
                </c:pt>
                <c:pt idx="604">
                  <c:v> 11/05  05:00:00</c:v>
                </c:pt>
                <c:pt idx="605">
                  <c:v> 11/05  06:00:00</c:v>
                </c:pt>
                <c:pt idx="606">
                  <c:v> 11/05  07:00:00</c:v>
                </c:pt>
                <c:pt idx="607">
                  <c:v> 11/05  08:00:00</c:v>
                </c:pt>
                <c:pt idx="608">
                  <c:v> 11/05  09:00:00</c:v>
                </c:pt>
                <c:pt idx="609">
                  <c:v> 11/05  10:00:00</c:v>
                </c:pt>
                <c:pt idx="610">
                  <c:v> 11/05  11:00:00</c:v>
                </c:pt>
                <c:pt idx="611">
                  <c:v> 11/05  12:00:00</c:v>
                </c:pt>
                <c:pt idx="612">
                  <c:v> 11/05  13:00:00</c:v>
                </c:pt>
                <c:pt idx="613">
                  <c:v> 11/05  14:00:00</c:v>
                </c:pt>
                <c:pt idx="614">
                  <c:v> 11/05  15:00:00</c:v>
                </c:pt>
                <c:pt idx="615">
                  <c:v> 11/05  16:00:00</c:v>
                </c:pt>
                <c:pt idx="616">
                  <c:v> 11/05  17:00:00</c:v>
                </c:pt>
                <c:pt idx="617">
                  <c:v> 11/05  18:00:00</c:v>
                </c:pt>
                <c:pt idx="618">
                  <c:v> 11/05  19:00:00</c:v>
                </c:pt>
                <c:pt idx="619">
                  <c:v> 11/05  20:00:00</c:v>
                </c:pt>
                <c:pt idx="620">
                  <c:v> 11/05  21:00:00</c:v>
                </c:pt>
                <c:pt idx="621">
                  <c:v> 11/05  22:00:00</c:v>
                </c:pt>
                <c:pt idx="622">
                  <c:v> 11/05  23:00:00</c:v>
                </c:pt>
                <c:pt idx="623">
                  <c:v> 11/05  24:00:00</c:v>
                </c:pt>
                <c:pt idx="624">
                  <c:v> 11/06  01:00:00</c:v>
                </c:pt>
                <c:pt idx="625">
                  <c:v> 11/06  02:00:00</c:v>
                </c:pt>
                <c:pt idx="626">
                  <c:v> 11/06  03:00:00</c:v>
                </c:pt>
                <c:pt idx="627">
                  <c:v> 11/06  04:00:00</c:v>
                </c:pt>
                <c:pt idx="628">
                  <c:v> 11/06  05:00:00</c:v>
                </c:pt>
                <c:pt idx="629">
                  <c:v> 11/06  06:00:00</c:v>
                </c:pt>
                <c:pt idx="630">
                  <c:v> 11/06  07:00:00</c:v>
                </c:pt>
                <c:pt idx="631">
                  <c:v> 11/06  08:00:00</c:v>
                </c:pt>
                <c:pt idx="632">
                  <c:v> 11/06  09:00:00</c:v>
                </c:pt>
                <c:pt idx="633">
                  <c:v> 11/06  10:00:00</c:v>
                </c:pt>
                <c:pt idx="634">
                  <c:v> 11/06  11:00:00</c:v>
                </c:pt>
                <c:pt idx="635">
                  <c:v> 11/06  12:00:00</c:v>
                </c:pt>
                <c:pt idx="636">
                  <c:v> 11/06  13:00:00</c:v>
                </c:pt>
                <c:pt idx="637">
                  <c:v> 11/06  14:00:00</c:v>
                </c:pt>
                <c:pt idx="638">
                  <c:v> 11/06  15:00:00</c:v>
                </c:pt>
                <c:pt idx="639">
                  <c:v> 11/06  16:00:00</c:v>
                </c:pt>
                <c:pt idx="640">
                  <c:v> 11/06  17:00:00</c:v>
                </c:pt>
                <c:pt idx="641">
                  <c:v> 11/06  18:00:00</c:v>
                </c:pt>
                <c:pt idx="642">
                  <c:v> 11/06  19:00:00</c:v>
                </c:pt>
                <c:pt idx="643">
                  <c:v> 11/06  20:00:00</c:v>
                </c:pt>
                <c:pt idx="644">
                  <c:v> 11/06  21:00:00</c:v>
                </c:pt>
                <c:pt idx="645">
                  <c:v> 11/06  22:00:00</c:v>
                </c:pt>
                <c:pt idx="646">
                  <c:v> 11/06  23:00:00</c:v>
                </c:pt>
                <c:pt idx="647">
                  <c:v> 11/06  24:00:00</c:v>
                </c:pt>
                <c:pt idx="648">
                  <c:v> 11/07  01:00:00</c:v>
                </c:pt>
                <c:pt idx="649">
                  <c:v> 11/07  02:00:00</c:v>
                </c:pt>
                <c:pt idx="650">
                  <c:v> 11/07  03:00:00</c:v>
                </c:pt>
                <c:pt idx="651">
                  <c:v> 11/07  04:00:00</c:v>
                </c:pt>
                <c:pt idx="652">
                  <c:v> 11/07  05:00:00</c:v>
                </c:pt>
                <c:pt idx="653">
                  <c:v> 11/07  06:00:00</c:v>
                </c:pt>
                <c:pt idx="654">
                  <c:v> 11/07  07:00:00</c:v>
                </c:pt>
                <c:pt idx="655">
                  <c:v> 11/07  08:00:00</c:v>
                </c:pt>
                <c:pt idx="656">
                  <c:v> 11/07  09:00:00</c:v>
                </c:pt>
                <c:pt idx="657">
                  <c:v> 11/07  10:00:00</c:v>
                </c:pt>
                <c:pt idx="658">
                  <c:v> 11/07  11:00:00</c:v>
                </c:pt>
                <c:pt idx="659">
                  <c:v> 11/07  12:00:00</c:v>
                </c:pt>
                <c:pt idx="660">
                  <c:v> 11/07  13:00:00</c:v>
                </c:pt>
                <c:pt idx="661">
                  <c:v> 11/07  14:00:00</c:v>
                </c:pt>
                <c:pt idx="662">
                  <c:v> 11/07  15:00:00</c:v>
                </c:pt>
                <c:pt idx="663">
                  <c:v> 11/07  16:00:00</c:v>
                </c:pt>
                <c:pt idx="664">
                  <c:v> 11/07  17:00:00</c:v>
                </c:pt>
                <c:pt idx="665">
                  <c:v> 11/07  18:00:00</c:v>
                </c:pt>
                <c:pt idx="666">
                  <c:v> 11/07  19:00:00</c:v>
                </c:pt>
                <c:pt idx="667">
                  <c:v> 11/07  20:00:00</c:v>
                </c:pt>
                <c:pt idx="668">
                  <c:v> 11/07  21:00:00</c:v>
                </c:pt>
                <c:pt idx="669">
                  <c:v> 11/07  22:00:00</c:v>
                </c:pt>
                <c:pt idx="670">
                  <c:v> 11/07  23:00:00</c:v>
                </c:pt>
                <c:pt idx="671">
                  <c:v> 11/07  24:00:00</c:v>
                </c:pt>
                <c:pt idx="672">
                  <c:v> 11/08  01:00:00</c:v>
                </c:pt>
                <c:pt idx="673">
                  <c:v> 11/08  02:00:00</c:v>
                </c:pt>
                <c:pt idx="674">
                  <c:v> 11/08  03:00:00</c:v>
                </c:pt>
                <c:pt idx="675">
                  <c:v> 11/08  04:00:00</c:v>
                </c:pt>
                <c:pt idx="676">
                  <c:v> 11/08  05:00:00</c:v>
                </c:pt>
                <c:pt idx="677">
                  <c:v> 11/08  06:00:00</c:v>
                </c:pt>
                <c:pt idx="678">
                  <c:v> 11/08  07:00:00</c:v>
                </c:pt>
                <c:pt idx="679">
                  <c:v> 11/08  08:00:00</c:v>
                </c:pt>
                <c:pt idx="680">
                  <c:v> 11/08  09:00:00</c:v>
                </c:pt>
                <c:pt idx="681">
                  <c:v> 11/08  10:00:00</c:v>
                </c:pt>
                <c:pt idx="682">
                  <c:v> 11/08  11:00:00</c:v>
                </c:pt>
                <c:pt idx="683">
                  <c:v> 11/08  12:00:00</c:v>
                </c:pt>
                <c:pt idx="684">
                  <c:v> 11/08  13:00:00</c:v>
                </c:pt>
                <c:pt idx="685">
                  <c:v> 11/08  14:00:00</c:v>
                </c:pt>
                <c:pt idx="686">
                  <c:v> 11/08  15:00:00</c:v>
                </c:pt>
                <c:pt idx="687">
                  <c:v> 11/08  16:00:00</c:v>
                </c:pt>
                <c:pt idx="688">
                  <c:v> 11/08  17:00:00</c:v>
                </c:pt>
                <c:pt idx="689">
                  <c:v> 11/08  18:00:00</c:v>
                </c:pt>
                <c:pt idx="690">
                  <c:v> 11/08  19:00:00</c:v>
                </c:pt>
                <c:pt idx="691">
                  <c:v> 11/08  20:00:00</c:v>
                </c:pt>
                <c:pt idx="692">
                  <c:v> 11/08  21:00:00</c:v>
                </c:pt>
                <c:pt idx="693">
                  <c:v> 11/08  22:00:00</c:v>
                </c:pt>
                <c:pt idx="694">
                  <c:v> 11/08  23:00:00</c:v>
                </c:pt>
                <c:pt idx="695">
                  <c:v> 11/08  24:00:00</c:v>
                </c:pt>
                <c:pt idx="696">
                  <c:v> 11/09  01:00:00</c:v>
                </c:pt>
                <c:pt idx="697">
                  <c:v> 11/09  02:00:00</c:v>
                </c:pt>
                <c:pt idx="698">
                  <c:v> 11/09  03:00:00</c:v>
                </c:pt>
                <c:pt idx="699">
                  <c:v> 11/09  04:00:00</c:v>
                </c:pt>
                <c:pt idx="700">
                  <c:v> 11/09  05:00:00</c:v>
                </c:pt>
                <c:pt idx="701">
                  <c:v> 11/09  06:00:00</c:v>
                </c:pt>
                <c:pt idx="702">
                  <c:v> 11/09  07:00:00</c:v>
                </c:pt>
                <c:pt idx="703">
                  <c:v> 11/09  08:00:00</c:v>
                </c:pt>
                <c:pt idx="704">
                  <c:v> 11/09  09:00:00</c:v>
                </c:pt>
                <c:pt idx="705">
                  <c:v> 11/09  10:00:00</c:v>
                </c:pt>
                <c:pt idx="706">
                  <c:v> 11/09  11:00:00</c:v>
                </c:pt>
                <c:pt idx="707">
                  <c:v> 11/09  12:00:00</c:v>
                </c:pt>
                <c:pt idx="708">
                  <c:v> 11/09  13:00:00</c:v>
                </c:pt>
                <c:pt idx="709">
                  <c:v> 11/09  14:00:00</c:v>
                </c:pt>
                <c:pt idx="710">
                  <c:v> 11/09  15:00:00</c:v>
                </c:pt>
                <c:pt idx="711">
                  <c:v> 11/09  16:00:00</c:v>
                </c:pt>
                <c:pt idx="712">
                  <c:v> 11/09  17:00:00</c:v>
                </c:pt>
                <c:pt idx="713">
                  <c:v> 11/09  18:00:00</c:v>
                </c:pt>
                <c:pt idx="714">
                  <c:v> 11/09  19:00:00</c:v>
                </c:pt>
                <c:pt idx="715">
                  <c:v> 11/09  20:00:00</c:v>
                </c:pt>
                <c:pt idx="716">
                  <c:v> 11/09  21:00:00</c:v>
                </c:pt>
                <c:pt idx="717">
                  <c:v> 11/09  22:00:00</c:v>
                </c:pt>
                <c:pt idx="718">
                  <c:v> 11/09  23:00:00</c:v>
                </c:pt>
                <c:pt idx="719">
                  <c:v> 11/09  24:00:00</c:v>
                </c:pt>
                <c:pt idx="720">
                  <c:v> 11/10  01:00:00</c:v>
                </c:pt>
                <c:pt idx="721">
                  <c:v> 11/10  02:00:00</c:v>
                </c:pt>
                <c:pt idx="722">
                  <c:v> 11/10  03:00:00</c:v>
                </c:pt>
                <c:pt idx="723">
                  <c:v> 11/10  04:00:00</c:v>
                </c:pt>
                <c:pt idx="724">
                  <c:v> 11/10  05:00:00</c:v>
                </c:pt>
                <c:pt idx="725">
                  <c:v> 11/10  06:00:00</c:v>
                </c:pt>
                <c:pt idx="726">
                  <c:v> 11/10  07:00:00</c:v>
                </c:pt>
                <c:pt idx="727">
                  <c:v> 11/10  08:00:00</c:v>
                </c:pt>
                <c:pt idx="728">
                  <c:v> 11/10  09:00:00</c:v>
                </c:pt>
                <c:pt idx="729">
                  <c:v> 11/10  10:00:00</c:v>
                </c:pt>
                <c:pt idx="730">
                  <c:v> 11/10  11:00:00</c:v>
                </c:pt>
                <c:pt idx="731">
                  <c:v> 11/10  12:00:00</c:v>
                </c:pt>
                <c:pt idx="732">
                  <c:v> 11/10  13:00:00</c:v>
                </c:pt>
                <c:pt idx="733">
                  <c:v> 11/10  14:00:00</c:v>
                </c:pt>
                <c:pt idx="734">
                  <c:v> 11/10  15:00:00</c:v>
                </c:pt>
                <c:pt idx="735">
                  <c:v> 11/10  16:00:00</c:v>
                </c:pt>
                <c:pt idx="736">
                  <c:v> 11/10  17:00:00</c:v>
                </c:pt>
                <c:pt idx="737">
                  <c:v> 11/10  18:00:00</c:v>
                </c:pt>
                <c:pt idx="738">
                  <c:v> 11/10  19:00:00</c:v>
                </c:pt>
                <c:pt idx="739">
                  <c:v> 11/10  20:00:00</c:v>
                </c:pt>
                <c:pt idx="740">
                  <c:v> 11/10  21:00:00</c:v>
                </c:pt>
                <c:pt idx="741">
                  <c:v> 11/10  22:00:00</c:v>
                </c:pt>
                <c:pt idx="742">
                  <c:v> 11/10  23:00:00</c:v>
                </c:pt>
                <c:pt idx="743">
                  <c:v> 11/10  24:00:00</c:v>
                </c:pt>
                <c:pt idx="744">
                  <c:v> 11/11  01:00:00</c:v>
                </c:pt>
                <c:pt idx="745">
                  <c:v> 11/11  02:00:00</c:v>
                </c:pt>
                <c:pt idx="746">
                  <c:v> 11/11  03:00:00</c:v>
                </c:pt>
                <c:pt idx="747">
                  <c:v> 11/11  04:00:00</c:v>
                </c:pt>
                <c:pt idx="748">
                  <c:v> 11/11  05:00:00</c:v>
                </c:pt>
                <c:pt idx="749">
                  <c:v> 11/11  06:00:00</c:v>
                </c:pt>
                <c:pt idx="750">
                  <c:v> 11/11  07:00:00</c:v>
                </c:pt>
                <c:pt idx="751">
                  <c:v> 11/11  08:00:00</c:v>
                </c:pt>
                <c:pt idx="752">
                  <c:v> 11/11  09:00:00</c:v>
                </c:pt>
                <c:pt idx="753">
                  <c:v> 11/11  10:00:00</c:v>
                </c:pt>
                <c:pt idx="754">
                  <c:v> 11/11  11:00:00</c:v>
                </c:pt>
                <c:pt idx="755">
                  <c:v> 11/11  12:00:00</c:v>
                </c:pt>
                <c:pt idx="756">
                  <c:v> 11/11  13:00:00</c:v>
                </c:pt>
                <c:pt idx="757">
                  <c:v> 11/11  14:00:00</c:v>
                </c:pt>
                <c:pt idx="758">
                  <c:v> 11/11  15:00:00</c:v>
                </c:pt>
                <c:pt idx="759">
                  <c:v> 11/11  16:00:00</c:v>
                </c:pt>
                <c:pt idx="760">
                  <c:v> 11/11  17:00:00</c:v>
                </c:pt>
                <c:pt idx="761">
                  <c:v> 11/11  18:00:00</c:v>
                </c:pt>
                <c:pt idx="762">
                  <c:v> 11/11  19:00:00</c:v>
                </c:pt>
                <c:pt idx="763">
                  <c:v> 11/11  20:00:00</c:v>
                </c:pt>
                <c:pt idx="764">
                  <c:v> 11/11  21:00:00</c:v>
                </c:pt>
                <c:pt idx="765">
                  <c:v> 11/11  22:00:00</c:v>
                </c:pt>
                <c:pt idx="766">
                  <c:v> 11/11  23:00:00</c:v>
                </c:pt>
                <c:pt idx="767">
                  <c:v> 11/11  24:00:00</c:v>
                </c:pt>
                <c:pt idx="768">
                  <c:v> 11/12  01:00:00</c:v>
                </c:pt>
                <c:pt idx="769">
                  <c:v> 11/12  02:00:00</c:v>
                </c:pt>
                <c:pt idx="770">
                  <c:v> 11/12  03:00:00</c:v>
                </c:pt>
                <c:pt idx="771">
                  <c:v> 11/12  04:00:00</c:v>
                </c:pt>
                <c:pt idx="772">
                  <c:v> 11/12  05:00:00</c:v>
                </c:pt>
                <c:pt idx="773">
                  <c:v> 11/12  06:00:00</c:v>
                </c:pt>
                <c:pt idx="774">
                  <c:v> 11/12  07:00:00</c:v>
                </c:pt>
                <c:pt idx="775">
                  <c:v> 11/12  08:00:00</c:v>
                </c:pt>
                <c:pt idx="776">
                  <c:v> 11/12  09:00:00</c:v>
                </c:pt>
                <c:pt idx="777">
                  <c:v> 11/12  10:00:00</c:v>
                </c:pt>
                <c:pt idx="778">
                  <c:v> 11/12  11:00:00</c:v>
                </c:pt>
                <c:pt idx="779">
                  <c:v> 11/12  12:00:00</c:v>
                </c:pt>
                <c:pt idx="780">
                  <c:v> 11/12  13:00:00</c:v>
                </c:pt>
                <c:pt idx="781">
                  <c:v> 11/12  14:00:00</c:v>
                </c:pt>
                <c:pt idx="782">
                  <c:v> 11/12  15:00:00</c:v>
                </c:pt>
                <c:pt idx="783">
                  <c:v> 11/12  16:00:00</c:v>
                </c:pt>
                <c:pt idx="784">
                  <c:v> 11/12  17:00:00</c:v>
                </c:pt>
                <c:pt idx="785">
                  <c:v> 11/12  18:00:00</c:v>
                </c:pt>
                <c:pt idx="786">
                  <c:v> 11/12  19:00:00</c:v>
                </c:pt>
                <c:pt idx="787">
                  <c:v> 11/12  20:00:00</c:v>
                </c:pt>
                <c:pt idx="788">
                  <c:v> 11/12  21:00:00</c:v>
                </c:pt>
                <c:pt idx="789">
                  <c:v> 11/12  22:00:00</c:v>
                </c:pt>
                <c:pt idx="790">
                  <c:v> 11/12  23:00:00</c:v>
                </c:pt>
                <c:pt idx="791">
                  <c:v> 11/12  24:00:00</c:v>
                </c:pt>
                <c:pt idx="792">
                  <c:v> 11/13  01:00:00</c:v>
                </c:pt>
                <c:pt idx="793">
                  <c:v> 11/13  02:00:00</c:v>
                </c:pt>
                <c:pt idx="794">
                  <c:v> 11/13  03:00:00</c:v>
                </c:pt>
                <c:pt idx="795">
                  <c:v> 11/13  04:00:00</c:v>
                </c:pt>
                <c:pt idx="796">
                  <c:v> 11/13  05:00:00</c:v>
                </c:pt>
                <c:pt idx="797">
                  <c:v> 11/13  06:00:00</c:v>
                </c:pt>
                <c:pt idx="798">
                  <c:v> 11/13  07:00:00</c:v>
                </c:pt>
                <c:pt idx="799">
                  <c:v> 11/13  08:00:00</c:v>
                </c:pt>
                <c:pt idx="800">
                  <c:v> 11/13  09:00:00</c:v>
                </c:pt>
                <c:pt idx="801">
                  <c:v> 11/13  10:00:00</c:v>
                </c:pt>
                <c:pt idx="802">
                  <c:v> 11/13  11:00:00</c:v>
                </c:pt>
                <c:pt idx="803">
                  <c:v> 11/13  12:00:00</c:v>
                </c:pt>
                <c:pt idx="804">
                  <c:v> 11/13  13:00:00</c:v>
                </c:pt>
                <c:pt idx="805">
                  <c:v> 11/13  14:00:00</c:v>
                </c:pt>
                <c:pt idx="806">
                  <c:v> 11/13  15:00:00</c:v>
                </c:pt>
                <c:pt idx="807">
                  <c:v> 11/13  16:00:00</c:v>
                </c:pt>
                <c:pt idx="808">
                  <c:v> 11/13  17:00:00</c:v>
                </c:pt>
                <c:pt idx="809">
                  <c:v> 11/13  18:00:00</c:v>
                </c:pt>
                <c:pt idx="810">
                  <c:v> 11/13  19:00:00</c:v>
                </c:pt>
                <c:pt idx="811">
                  <c:v> 11/13  20:00:00</c:v>
                </c:pt>
                <c:pt idx="812">
                  <c:v> 11/13  21:00:00</c:v>
                </c:pt>
                <c:pt idx="813">
                  <c:v> 11/13  22:00:00</c:v>
                </c:pt>
                <c:pt idx="814">
                  <c:v> 11/13  23:00:00</c:v>
                </c:pt>
                <c:pt idx="815">
                  <c:v> 11/13  24:00:00</c:v>
                </c:pt>
                <c:pt idx="816">
                  <c:v> 11/14  01:00:00</c:v>
                </c:pt>
                <c:pt idx="817">
                  <c:v> 11/14  02:00:00</c:v>
                </c:pt>
                <c:pt idx="818">
                  <c:v> 11/14  03:00:00</c:v>
                </c:pt>
                <c:pt idx="819">
                  <c:v> 11/14  04:00:00</c:v>
                </c:pt>
                <c:pt idx="820">
                  <c:v> 11/14  05:00:00</c:v>
                </c:pt>
                <c:pt idx="821">
                  <c:v> 11/14  06:00:00</c:v>
                </c:pt>
                <c:pt idx="822">
                  <c:v> 11/14  07:00:00</c:v>
                </c:pt>
                <c:pt idx="823">
                  <c:v> 11/14  08:00:00</c:v>
                </c:pt>
                <c:pt idx="824">
                  <c:v> 11/14  09:00:00</c:v>
                </c:pt>
                <c:pt idx="825">
                  <c:v> 11/14  10:00:00</c:v>
                </c:pt>
                <c:pt idx="826">
                  <c:v> 11/14  11:00:00</c:v>
                </c:pt>
                <c:pt idx="827">
                  <c:v> 11/14  12:00:00</c:v>
                </c:pt>
                <c:pt idx="828">
                  <c:v> 11/14  13:00:00</c:v>
                </c:pt>
                <c:pt idx="829">
                  <c:v> 11/14  14:00:00</c:v>
                </c:pt>
                <c:pt idx="830">
                  <c:v> 11/14  15:00:00</c:v>
                </c:pt>
                <c:pt idx="831">
                  <c:v> 11/14  16:00:00</c:v>
                </c:pt>
                <c:pt idx="832">
                  <c:v> 11/14  17:00:00</c:v>
                </c:pt>
                <c:pt idx="833">
                  <c:v> 11/14  18:00:00</c:v>
                </c:pt>
                <c:pt idx="834">
                  <c:v> 11/14  19:00:00</c:v>
                </c:pt>
                <c:pt idx="835">
                  <c:v> 11/14  20:00:00</c:v>
                </c:pt>
                <c:pt idx="836">
                  <c:v> 11/14  21:00:00</c:v>
                </c:pt>
                <c:pt idx="837">
                  <c:v> 11/14  22:00:00</c:v>
                </c:pt>
                <c:pt idx="838">
                  <c:v> 11/14  23:00:00</c:v>
                </c:pt>
                <c:pt idx="839">
                  <c:v> 11/14  24:00:00</c:v>
                </c:pt>
                <c:pt idx="840">
                  <c:v> 11/15  01:00:00</c:v>
                </c:pt>
                <c:pt idx="841">
                  <c:v> 11/15  02:00:00</c:v>
                </c:pt>
                <c:pt idx="842">
                  <c:v> 11/15  03:00:00</c:v>
                </c:pt>
                <c:pt idx="843">
                  <c:v> 11/15  04:00:00</c:v>
                </c:pt>
                <c:pt idx="844">
                  <c:v> 11/15  05:00:00</c:v>
                </c:pt>
                <c:pt idx="845">
                  <c:v> 11/15  06:00:00</c:v>
                </c:pt>
                <c:pt idx="846">
                  <c:v> 11/15  07:00:00</c:v>
                </c:pt>
                <c:pt idx="847">
                  <c:v> 11/15  08:00:00</c:v>
                </c:pt>
                <c:pt idx="848">
                  <c:v> 11/15  09:00:00</c:v>
                </c:pt>
                <c:pt idx="849">
                  <c:v> 11/15  10:00:00</c:v>
                </c:pt>
                <c:pt idx="850">
                  <c:v> 11/15  11:00:00</c:v>
                </c:pt>
                <c:pt idx="851">
                  <c:v> 11/15  12:00:00</c:v>
                </c:pt>
                <c:pt idx="852">
                  <c:v> 11/15  13:00:00</c:v>
                </c:pt>
                <c:pt idx="853">
                  <c:v> 11/15  14:00:00</c:v>
                </c:pt>
                <c:pt idx="854">
                  <c:v> 11/15  15:00:00</c:v>
                </c:pt>
                <c:pt idx="855">
                  <c:v> 11/15  16:00:00</c:v>
                </c:pt>
                <c:pt idx="856">
                  <c:v> 11/15  17:00:00</c:v>
                </c:pt>
                <c:pt idx="857">
                  <c:v> 11/15  18:00:00</c:v>
                </c:pt>
                <c:pt idx="858">
                  <c:v> 11/15  19:00:00</c:v>
                </c:pt>
                <c:pt idx="859">
                  <c:v> 11/15  20:00:00</c:v>
                </c:pt>
                <c:pt idx="860">
                  <c:v> 11/15  21:00:00</c:v>
                </c:pt>
                <c:pt idx="861">
                  <c:v> 11/15  22:00:00</c:v>
                </c:pt>
                <c:pt idx="862">
                  <c:v> 11/15  23:00:00</c:v>
                </c:pt>
                <c:pt idx="863">
                  <c:v> 11/15  24:00:00</c:v>
                </c:pt>
                <c:pt idx="864">
                  <c:v> 11/16  01:00:00</c:v>
                </c:pt>
                <c:pt idx="865">
                  <c:v> 11/16  02:00:00</c:v>
                </c:pt>
                <c:pt idx="866">
                  <c:v> 11/16  03:00:00</c:v>
                </c:pt>
                <c:pt idx="867">
                  <c:v> 11/16  04:00:00</c:v>
                </c:pt>
                <c:pt idx="868">
                  <c:v> 11/16  05:00:00</c:v>
                </c:pt>
                <c:pt idx="869">
                  <c:v> 11/16  06:00:00</c:v>
                </c:pt>
                <c:pt idx="870">
                  <c:v> 11/16  07:00:00</c:v>
                </c:pt>
                <c:pt idx="871">
                  <c:v> 11/16  08:00:00</c:v>
                </c:pt>
                <c:pt idx="872">
                  <c:v> 11/16  09:00:00</c:v>
                </c:pt>
                <c:pt idx="873">
                  <c:v> 11/16  10:00:00</c:v>
                </c:pt>
                <c:pt idx="874">
                  <c:v> 11/16  11:00:00</c:v>
                </c:pt>
                <c:pt idx="875">
                  <c:v> 11/16  12:00:00</c:v>
                </c:pt>
                <c:pt idx="876">
                  <c:v> 11/16  13:00:00</c:v>
                </c:pt>
                <c:pt idx="877">
                  <c:v> 11/16  14:00:00</c:v>
                </c:pt>
                <c:pt idx="878">
                  <c:v> 11/16  15:00:00</c:v>
                </c:pt>
                <c:pt idx="879">
                  <c:v> 11/16  16:00:00</c:v>
                </c:pt>
                <c:pt idx="880">
                  <c:v> 11/16  17:00:00</c:v>
                </c:pt>
                <c:pt idx="881">
                  <c:v> 11/16  18:00:00</c:v>
                </c:pt>
                <c:pt idx="882">
                  <c:v> 11/16  19:00:00</c:v>
                </c:pt>
                <c:pt idx="883">
                  <c:v> 11/16  20:00:00</c:v>
                </c:pt>
                <c:pt idx="884">
                  <c:v> 11/16  21:00:00</c:v>
                </c:pt>
                <c:pt idx="885">
                  <c:v> 11/16  22:00:00</c:v>
                </c:pt>
                <c:pt idx="886">
                  <c:v> 11/16  23:00:00</c:v>
                </c:pt>
                <c:pt idx="887">
                  <c:v> 11/16  24:00:00</c:v>
                </c:pt>
                <c:pt idx="888">
                  <c:v> 11/17  01:00:00</c:v>
                </c:pt>
                <c:pt idx="889">
                  <c:v> 11/17  02:00:00</c:v>
                </c:pt>
                <c:pt idx="890">
                  <c:v> 11/17  03:00:00</c:v>
                </c:pt>
                <c:pt idx="891">
                  <c:v> 11/17  04:00:00</c:v>
                </c:pt>
                <c:pt idx="892">
                  <c:v> 11/17  05:00:00</c:v>
                </c:pt>
                <c:pt idx="893">
                  <c:v> 11/17  06:00:00</c:v>
                </c:pt>
                <c:pt idx="894">
                  <c:v> 11/17  07:00:00</c:v>
                </c:pt>
                <c:pt idx="895">
                  <c:v> 11/17  08:00:00</c:v>
                </c:pt>
                <c:pt idx="896">
                  <c:v> 11/17  09:00:00</c:v>
                </c:pt>
                <c:pt idx="897">
                  <c:v> 11/17  10:00:00</c:v>
                </c:pt>
                <c:pt idx="898">
                  <c:v> 11/17  11:00:00</c:v>
                </c:pt>
                <c:pt idx="899">
                  <c:v> 11/17  12:00:00</c:v>
                </c:pt>
                <c:pt idx="900">
                  <c:v> 11/17  13:00:00</c:v>
                </c:pt>
                <c:pt idx="901">
                  <c:v> 11/17  14:00:00</c:v>
                </c:pt>
                <c:pt idx="902">
                  <c:v> 11/17  15:00:00</c:v>
                </c:pt>
                <c:pt idx="903">
                  <c:v> 11/17  16:00:00</c:v>
                </c:pt>
                <c:pt idx="904">
                  <c:v> 11/17  17:00:00</c:v>
                </c:pt>
                <c:pt idx="905">
                  <c:v> 11/17  18:00:00</c:v>
                </c:pt>
                <c:pt idx="906">
                  <c:v> 11/17  19:00:00</c:v>
                </c:pt>
                <c:pt idx="907">
                  <c:v> 11/17  20:00:00</c:v>
                </c:pt>
                <c:pt idx="908">
                  <c:v> 11/17  21:00:00</c:v>
                </c:pt>
                <c:pt idx="909">
                  <c:v> 11/17  22:00:00</c:v>
                </c:pt>
                <c:pt idx="910">
                  <c:v> 11/17  23:00:00</c:v>
                </c:pt>
                <c:pt idx="911">
                  <c:v> 11/17  24:00:00</c:v>
                </c:pt>
                <c:pt idx="912">
                  <c:v> 11/18  01:00:00</c:v>
                </c:pt>
                <c:pt idx="913">
                  <c:v> 11/18  02:00:00</c:v>
                </c:pt>
                <c:pt idx="914">
                  <c:v> 11/18  03:00:00</c:v>
                </c:pt>
                <c:pt idx="915">
                  <c:v> 11/18  04:00:00</c:v>
                </c:pt>
                <c:pt idx="916">
                  <c:v> 11/18  05:00:00</c:v>
                </c:pt>
                <c:pt idx="917">
                  <c:v> 11/18  06:00:00</c:v>
                </c:pt>
                <c:pt idx="918">
                  <c:v> 11/18  07:00:00</c:v>
                </c:pt>
                <c:pt idx="919">
                  <c:v> 11/18  08:00:00</c:v>
                </c:pt>
                <c:pt idx="920">
                  <c:v> 11/18  09:00:00</c:v>
                </c:pt>
                <c:pt idx="921">
                  <c:v> 11/18  10:00:00</c:v>
                </c:pt>
                <c:pt idx="922">
                  <c:v> 11/18  11:00:00</c:v>
                </c:pt>
                <c:pt idx="923">
                  <c:v> 11/18  12:00:00</c:v>
                </c:pt>
                <c:pt idx="924">
                  <c:v> 11/18  13:00:00</c:v>
                </c:pt>
                <c:pt idx="925">
                  <c:v> 11/18  14:00:00</c:v>
                </c:pt>
                <c:pt idx="926">
                  <c:v> 11/18  15:00:00</c:v>
                </c:pt>
                <c:pt idx="927">
                  <c:v> 11/18  16:00:00</c:v>
                </c:pt>
                <c:pt idx="928">
                  <c:v> 11/18  17:00:00</c:v>
                </c:pt>
                <c:pt idx="929">
                  <c:v> 11/18  18:00:00</c:v>
                </c:pt>
                <c:pt idx="930">
                  <c:v> 11/18  19:00:00</c:v>
                </c:pt>
                <c:pt idx="931">
                  <c:v> 11/18  20:00:00</c:v>
                </c:pt>
                <c:pt idx="932">
                  <c:v> 11/18  21:00:00</c:v>
                </c:pt>
                <c:pt idx="933">
                  <c:v> 11/18  22:00:00</c:v>
                </c:pt>
                <c:pt idx="934">
                  <c:v> 11/18  23:00:00</c:v>
                </c:pt>
                <c:pt idx="935">
                  <c:v> 11/18  24:00:00</c:v>
                </c:pt>
                <c:pt idx="936">
                  <c:v> 11/19  01:00:00</c:v>
                </c:pt>
                <c:pt idx="937">
                  <c:v> 11/19  02:00:00</c:v>
                </c:pt>
                <c:pt idx="938">
                  <c:v> 11/19  03:00:00</c:v>
                </c:pt>
                <c:pt idx="939">
                  <c:v> 11/19  04:00:00</c:v>
                </c:pt>
                <c:pt idx="940">
                  <c:v> 11/19  05:00:00</c:v>
                </c:pt>
                <c:pt idx="941">
                  <c:v> 11/19  06:00:00</c:v>
                </c:pt>
                <c:pt idx="942">
                  <c:v> 11/19  07:00:00</c:v>
                </c:pt>
                <c:pt idx="943">
                  <c:v> 11/19  08:00:00</c:v>
                </c:pt>
                <c:pt idx="944">
                  <c:v> 11/19  09:00:00</c:v>
                </c:pt>
                <c:pt idx="945">
                  <c:v> 11/19  10:00:00</c:v>
                </c:pt>
                <c:pt idx="946">
                  <c:v> 11/19  11:00:00</c:v>
                </c:pt>
                <c:pt idx="947">
                  <c:v> 11/19  12:00:00</c:v>
                </c:pt>
                <c:pt idx="948">
                  <c:v> 11/19  13:00:00</c:v>
                </c:pt>
                <c:pt idx="949">
                  <c:v> 11/19  14:00:00</c:v>
                </c:pt>
                <c:pt idx="950">
                  <c:v> 11/19  15:00:00</c:v>
                </c:pt>
                <c:pt idx="951">
                  <c:v> 11/19  16:00:00</c:v>
                </c:pt>
                <c:pt idx="952">
                  <c:v> 11/19  17:00:00</c:v>
                </c:pt>
                <c:pt idx="953">
                  <c:v> 11/19  18:00:00</c:v>
                </c:pt>
                <c:pt idx="954">
                  <c:v> 11/19  19:00:00</c:v>
                </c:pt>
                <c:pt idx="955">
                  <c:v> 11/19  20:00:00</c:v>
                </c:pt>
                <c:pt idx="956">
                  <c:v> 11/19  21:00:00</c:v>
                </c:pt>
                <c:pt idx="957">
                  <c:v> 11/19  22:00:00</c:v>
                </c:pt>
                <c:pt idx="958">
                  <c:v> 11/19  23:00:00</c:v>
                </c:pt>
                <c:pt idx="959">
                  <c:v> 11/19  24:00:00</c:v>
                </c:pt>
                <c:pt idx="960">
                  <c:v> 11/20  01:00:00</c:v>
                </c:pt>
                <c:pt idx="961">
                  <c:v> 11/20  02:00:00</c:v>
                </c:pt>
                <c:pt idx="962">
                  <c:v> 11/20  03:00:00</c:v>
                </c:pt>
                <c:pt idx="963">
                  <c:v> 11/20  04:00:00</c:v>
                </c:pt>
                <c:pt idx="964">
                  <c:v> 11/20  05:00:00</c:v>
                </c:pt>
                <c:pt idx="965">
                  <c:v> 11/20  06:00:00</c:v>
                </c:pt>
                <c:pt idx="966">
                  <c:v> 11/20  07:00:00</c:v>
                </c:pt>
                <c:pt idx="967">
                  <c:v> 11/20  08:00:00</c:v>
                </c:pt>
                <c:pt idx="968">
                  <c:v> 11/20  09:00:00</c:v>
                </c:pt>
                <c:pt idx="969">
                  <c:v> 11/20  10:00:00</c:v>
                </c:pt>
                <c:pt idx="970">
                  <c:v> 11/20  11:00:00</c:v>
                </c:pt>
                <c:pt idx="971">
                  <c:v> 11/20  12:00:00</c:v>
                </c:pt>
                <c:pt idx="972">
                  <c:v> 11/20  13:00:00</c:v>
                </c:pt>
                <c:pt idx="973">
                  <c:v> 11/20  14:00:00</c:v>
                </c:pt>
                <c:pt idx="974">
                  <c:v> 11/20  15:00:00</c:v>
                </c:pt>
                <c:pt idx="975">
                  <c:v> 11/20  16:00:00</c:v>
                </c:pt>
                <c:pt idx="976">
                  <c:v> 11/20  17:00:00</c:v>
                </c:pt>
                <c:pt idx="977">
                  <c:v> 11/20  18:00:00</c:v>
                </c:pt>
                <c:pt idx="978">
                  <c:v> 11/20  19:00:00</c:v>
                </c:pt>
                <c:pt idx="979">
                  <c:v> 11/20  20:00:00</c:v>
                </c:pt>
                <c:pt idx="980">
                  <c:v> 11/20  21:00:00</c:v>
                </c:pt>
                <c:pt idx="981">
                  <c:v> 11/20  22:00:00</c:v>
                </c:pt>
                <c:pt idx="982">
                  <c:v> 11/20  23:00:00</c:v>
                </c:pt>
                <c:pt idx="983">
                  <c:v> 11/20  24:00:00</c:v>
                </c:pt>
                <c:pt idx="984">
                  <c:v> 11/21  01:00:00</c:v>
                </c:pt>
                <c:pt idx="985">
                  <c:v> 11/21  02:00:00</c:v>
                </c:pt>
                <c:pt idx="986">
                  <c:v> 11/21  03:00:00</c:v>
                </c:pt>
                <c:pt idx="987">
                  <c:v> 11/21  04:00:00</c:v>
                </c:pt>
                <c:pt idx="988">
                  <c:v> 11/21  05:00:00</c:v>
                </c:pt>
                <c:pt idx="989">
                  <c:v> 11/21  06:00:00</c:v>
                </c:pt>
                <c:pt idx="990">
                  <c:v> 11/21  07:00:00</c:v>
                </c:pt>
                <c:pt idx="991">
                  <c:v> 11/21  08:00:00</c:v>
                </c:pt>
                <c:pt idx="992">
                  <c:v> 11/21  09:00:00</c:v>
                </c:pt>
                <c:pt idx="993">
                  <c:v> 11/21  10:00:00</c:v>
                </c:pt>
                <c:pt idx="994">
                  <c:v> 11/21  11:00:00</c:v>
                </c:pt>
                <c:pt idx="995">
                  <c:v> 11/21  12:00:00</c:v>
                </c:pt>
                <c:pt idx="996">
                  <c:v> 11/21  13:00:00</c:v>
                </c:pt>
                <c:pt idx="997">
                  <c:v> 11/21  14:00:00</c:v>
                </c:pt>
                <c:pt idx="998">
                  <c:v> 11/21  15:00:00</c:v>
                </c:pt>
                <c:pt idx="999">
                  <c:v> 11/21  16:00:00</c:v>
                </c:pt>
                <c:pt idx="1000">
                  <c:v> 11/21  17:00:00</c:v>
                </c:pt>
                <c:pt idx="1001">
                  <c:v> 11/21  18:00:00</c:v>
                </c:pt>
                <c:pt idx="1002">
                  <c:v> 11/21  19:00:00</c:v>
                </c:pt>
                <c:pt idx="1003">
                  <c:v> 11/21  20:00:00</c:v>
                </c:pt>
                <c:pt idx="1004">
                  <c:v> 11/21  21:00:00</c:v>
                </c:pt>
                <c:pt idx="1005">
                  <c:v> 11/21  22:00:00</c:v>
                </c:pt>
                <c:pt idx="1006">
                  <c:v> 11/21  23:00:00</c:v>
                </c:pt>
                <c:pt idx="1007">
                  <c:v> 11/21  24:00:00</c:v>
                </c:pt>
                <c:pt idx="1008">
                  <c:v> 11/22  01:00:00</c:v>
                </c:pt>
                <c:pt idx="1009">
                  <c:v> 11/22  02:00:00</c:v>
                </c:pt>
                <c:pt idx="1010">
                  <c:v> 11/22  03:00:00</c:v>
                </c:pt>
                <c:pt idx="1011">
                  <c:v> 11/22  04:00:00</c:v>
                </c:pt>
                <c:pt idx="1012">
                  <c:v> 11/22  05:00:00</c:v>
                </c:pt>
                <c:pt idx="1013">
                  <c:v> 11/22  06:00:00</c:v>
                </c:pt>
                <c:pt idx="1014">
                  <c:v> 11/22  07:00:00</c:v>
                </c:pt>
                <c:pt idx="1015">
                  <c:v> 11/22  08:00:00</c:v>
                </c:pt>
                <c:pt idx="1016">
                  <c:v> 11/22  09:00:00</c:v>
                </c:pt>
                <c:pt idx="1017">
                  <c:v> 11/22  10:00:00</c:v>
                </c:pt>
                <c:pt idx="1018">
                  <c:v> 11/22  11:00:00</c:v>
                </c:pt>
                <c:pt idx="1019">
                  <c:v> 11/22  12:00:00</c:v>
                </c:pt>
                <c:pt idx="1020">
                  <c:v> 11/22  13:00:00</c:v>
                </c:pt>
                <c:pt idx="1021">
                  <c:v> 11/22  14:00:00</c:v>
                </c:pt>
                <c:pt idx="1022">
                  <c:v> 11/22  15:00:00</c:v>
                </c:pt>
                <c:pt idx="1023">
                  <c:v> 11/22  16:00:00</c:v>
                </c:pt>
                <c:pt idx="1024">
                  <c:v> 11/22  17:00:00</c:v>
                </c:pt>
                <c:pt idx="1025">
                  <c:v> 11/22  18:00:00</c:v>
                </c:pt>
                <c:pt idx="1026">
                  <c:v> 11/22  19:00:00</c:v>
                </c:pt>
                <c:pt idx="1027">
                  <c:v> 11/22  20:00:00</c:v>
                </c:pt>
                <c:pt idx="1028">
                  <c:v> 11/22  21:00:00</c:v>
                </c:pt>
                <c:pt idx="1029">
                  <c:v> 11/22  22:00:00</c:v>
                </c:pt>
                <c:pt idx="1030">
                  <c:v> 11/22  23:00:00</c:v>
                </c:pt>
                <c:pt idx="1031">
                  <c:v> 11/22  24:00:00</c:v>
                </c:pt>
                <c:pt idx="1032">
                  <c:v> 11/23  01:00:00</c:v>
                </c:pt>
                <c:pt idx="1033">
                  <c:v> 11/23  02:00:00</c:v>
                </c:pt>
                <c:pt idx="1034">
                  <c:v> 11/23  03:00:00</c:v>
                </c:pt>
                <c:pt idx="1035">
                  <c:v> 11/23  04:00:00</c:v>
                </c:pt>
                <c:pt idx="1036">
                  <c:v> 11/23  05:00:00</c:v>
                </c:pt>
                <c:pt idx="1037">
                  <c:v> 11/23  06:00:00</c:v>
                </c:pt>
                <c:pt idx="1038">
                  <c:v> 11/23  07:00:00</c:v>
                </c:pt>
                <c:pt idx="1039">
                  <c:v> 11/23  08:00:00</c:v>
                </c:pt>
                <c:pt idx="1040">
                  <c:v> 11/23  09:00:00</c:v>
                </c:pt>
                <c:pt idx="1041">
                  <c:v> 11/23  10:00:00</c:v>
                </c:pt>
                <c:pt idx="1042">
                  <c:v> 11/23  11:00:00</c:v>
                </c:pt>
                <c:pt idx="1043">
                  <c:v> 11/23  12:00:00</c:v>
                </c:pt>
                <c:pt idx="1044">
                  <c:v> 11/23  13:00:00</c:v>
                </c:pt>
                <c:pt idx="1045">
                  <c:v> 11/23  14:00:00</c:v>
                </c:pt>
                <c:pt idx="1046">
                  <c:v> 11/23  15:00:00</c:v>
                </c:pt>
                <c:pt idx="1047">
                  <c:v> 11/23  16:00:00</c:v>
                </c:pt>
                <c:pt idx="1048">
                  <c:v> 11/23  17:00:00</c:v>
                </c:pt>
                <c:pt idx="1049">
                  <c:v> 11/23  18:00:00</c:v>
                </c:pt>
                <c:pt idx="1050">
                  <c:v> 11/23  19:00:00</c:v>
                </c:pt>
                <c:pt idx="1051">
                  <c:v> 11/23  20:00:00</c:v>
                </c:pt>
                <c:pt idx="1052">
                  <c:v> 11/23  21:00:00</c:v>
                </c:pt>
                <c:pt idx="1053">
                  <c:v> 11/23  22:00:00</c:v>
                </c:pt>
                <c:pt idx="1054">
                  <c:v> 11/23  23:00:00</c:v>
                </c:pt>
                <c:pt idx="1055">
                  <c:v> 11/23  24:00:00</c:v>
                </c:pt>
                <c:pt idx="1056">
                  <c:v> 11/24  01:00:00</c:v>
                </c:pt>
                <c:pt idx="1057">
                  <c:v> 11/24  02:00:00</c:v>
                </c:pt>
                <c:pt idx="1058">
                  <c:v> 11/24  03:00:00</c:v>
                </c:pt>
                <c:pt idx="1059">
                  <c:v> 11/24  04:00:00</c:v>
                </c:pt>
                <c:pt idx="1060">
                  <c:v> 11/24  05:00:00</c:v>
                </c:pt>
                <c:pt idx="1061">
                  <c:v> 11/24  06:00:00</c:v>
                </c:pt>
                <c:pt idx="1062">
                  <c:v> 11/24  07:00:00</c:v>
                </c:pt>
                <c:pt idx="1063">
                  <c:v> 11/24  08:00:00</c:v>
                </c:pt>
                <c:pt idx="1064">
                  <c:v> 11/24  09:00:00</c:v>
                </c:pt>
                <c:pt idx="1065">
                  <c:v> 11/24  10:00:00</c:v>
                </c:pt>
                <c:pt idx="1066">
                  <c:v> 11/24  11:00:00</c:v>
                </c:pt>
                <c:pt idx="1067">
                  <c:v> 11/24  12:00:00</c:v>
                </c:pt>
                <c:pt idx="1068">
                  <c:v> 11/24  13:00:00</c:v>
                </c:pt>
                <c:pt idx="1069">
                  <c:v> 11/24  14:00:00</c:v>
                </c:pt>
                <c:pt idx="1070">
                  <c:v> 11/24  15:00:00</c:v>
                </c:pt>
                <c:pt idx="1071">
                  <c:v> 11/24  16:00:00</c:v>
                </c:pt>
                <c:pt idx="1072">
                  <c:v> 11/24  17:00:00</c:v>
                </c:pt>
                <c:pt idx="1073">
                  <c:v> 11/24  18:00:00</c:v>
                </c:pt>
                <c:pt idx="1074">
                  <c:v> 11/24  19:00:00</c:v>
                </c:pt>
                <c:pt idx="1075">
                  <c:v> 11/24  20:00:00</c:v>
                </c:pt>
                <c:pt idx="1076">
                  <c:v> 11/24  21:00:00</c:v>
                </c:pt>
                <c:pt idx="1077">
                  <c:v> 11/24  22:00:00</c:v>
                </c:pt>
                <c:pt idx="1078">
                  <c:v> 11/24  23:00:00</c:v>
                </c:pt>
                <c:pt idx="1079">
                  <c:v> 11/24  24:00:00</c:v>
                </c:pt>
                <c:pt idx="1080">
                  <c:v> 11/25  01:00:00</c:v>
                </c:pt>
                <c:pt idx="1081">
                  <c:v> 11/25  02:00:00</c:v>
                </c:pt>
                <c:pt idx="1082">
                  <c:v> 11/25  03:00:00</c:v>
                </c:pt>
                <c:pt idx="1083">
                  <c:v> 11/25  04:00:00</c:v>
                </c:pt>
                <c:pt idx="1084">
                  <c:v> 11/25  05:00:00</c:v>
                </c:pt>
                <c:pt idx="1085">
                  <c:v> 11/25  06:00:00</c:v>
                </c:pt>
                <c:pt idx="1086">
                  <c:v> 11/25  07:00:00</c:v>
                </c:pt>
                <c:pt idx="1087">
                  <c:v> 11/25  08:00:00</c:v>
                </c:pt>
                <c:pt idx="1088">
                  <c:v> 11/25  09:00:00</c:v>
                </c:pt>
                <c:pt idx="1089">
                  <c:v> 11/25  10:00:00</c:v>
                </c:pt>
                <c:pt idx="1090">
                  <c:v> 11/25  11:00:00</c:v>
                </c:pt>
                <c:pt idx="1091">
                  <c:v> 11/25  12:00:00</c:v>
                </c:pt>
                <c:pt idx="1092">
                  <c:v> 11/25  13:00:00</c:v>
                </c:pt>
                <c:pt idx="1093">
                  <c:v> 11/25  14:00:00</c:v>
                </c:pt>
                <c:pt idx="1094">
                  <c:v> 11/25  15:00:00</c:v>
                </c:pt>
                <c:pt idx="1095">
                  <c:v> 11/25  16:00:00</c:v>
                </c:pt>
                <c:pt idx="1096">
                  <c:v> 11/25  17:00:00</c:v>
                </c:pt>
                <c:pt idx="1097">
                  <c:v> 11/25  18:00:00</c:v>
                </c:pt>
                <c:pt idx="1098">
                  <c:v> 11/25  19:00:00</c:v>
                </c:pt>
                <c:pt idx="1099">
                  <c:v> 11/25  20:00:00</c:v>
                </c:pt>
                <c:pt idx="1100">
                  <c:v> 11/25  21:00:00</c:v>
                </c:pt>
                <c:pt idx="1101">
                  <c:v> 11/25  22:00:00</c:v>
                </c:pt>
                <c:pt idx="1102">
                  <c:v> 11/25  23:00:00</c:v>
                </c:pt>
                <c:pt idx="1103">
                  <c:v> 11/25  24:00:00</c:v>
                </c:pt>
                <c:pt idx="1104">
                  <c:v> 11/26  01:00:00</c:v>
                </c:pt>
                <c:pt idx="1105">
                  <c:v> 11/26  02:00:00</c:v>
                </c:pt>
                <c:pt idx="1106">
                  <c:v> 11/26  03:00:00</c:v>
                </c:pt>
                <c:pt idx="1107">
                  <c:v> 11/26  04:00:00</c:v>
                </c:pt>
                <c:pt idx="1108">
                  <c:v> 11/26  05:00:00</c:v>
                </c:pt>
                <c:pt idx="1109">
                  <c:v> 11/26  06:00:00</c:v>
                </c:pt>
                <c:pt idx="1110">
                  <c:v> 11/26  07:00:00</c:v>
                </c:pt>
                <c:pt idx="1111">
                  <c:v> 11/26  08:00:00</c:v>
                </c:pt>
                <c:pt idx="1112">
                  <c:v> 11/26  09:00:00</c:v>
                </c:pt>
                <c:pt idx="1113">
                  <c:v> 11/26  10:00:00</c:v>
                </c:pt>
                <c:pt idx="1114">
                  <c:v> 11/26  11:00:00</c:v>
                </c:pt>
                <c:pt idx="1115">
                  <c:v> 11/26  12:00:00</c:v>
                </c:pt>
                <c:pt idx="1116">
                  <c:v> 11/26  13:00:00</c:v>
                </c:pt>
                <c:pt idx="1117">
                  <c:v> 11/26  14:00:00</c:v>
                </c:pt>
                <c:pt idx="1118">
                  <c:v> 11/26  15:00:00</c:v>
                </c:pt>
                <c:pt idx="1119">
                  <c:v> 11/26  16:00:00</c:v>
                </c:pt>
                <c:pt idx="1120">
                  <c:v> 11/26  17:00:00</c:v>
                </c:pt>
                <c:pt idx="1121">
                  <c:v> 11/26  18:00:00</c:v>
                </c:pt>
                <c:pt idx="1122">
                  <c:v> 11/26  19:00:00</c:v>
                </c:pt>
                <c:pt idx="1123">
                  <c:v> 11/26  20:00:00</c:v>
                </c:pt>
                <c:pt idx="1124">
                  <c:v> 11/26  21:00:00</c:v>
                </c:pt>
                <c:pt idx="1125">
                  <c:v> 11/26  22:00:00</c:v>
                </c:pt>
                <c:pt idx="1126">
                  <c:v> 11/26  23:00:00</c:v>
                </c:pt>
                <c:pt idx="1127">
                  <c:v> 11/26  24:00:00</c:v>
                </c:pt>
                <c:pt idx="1128">
                  <c:v> 11/27  01:00:00</c:v>
                </c:pt>
                <c:pt idx="1129">
                  <c:v> 11/27  02:00:00</c:v>
                </c:pt>
                <c:pt idx="1130">
                  <c:v> 11/27  03:00:00</c:v>
                </c:pt>
                <c:pt idx="1131">
                  <c:v> 11/27  04:00:00</c:v>
                </c:pt>
                <c:pt idx="1132">
                  <c:v> 11/27  05:00:00</c:v>
                </c:pt>
                <c:pt idx="1133">
                  <c:v> 11/27  06:00:00</c:v>
                </c:pt>
                <c:pt idx="1134">
                  <c:v> 11/27  07:00:00</c:v>
                </c:pt>
                <c:pt idx="1135">
                  <c:v> 11/27  08:00:00</c:v>
                </c:pt>
                <c:pt idx="1136">
                  <c:v> 11/27  09:00:00</c:v>
                </c:pt>
                <c:pt idx="1137">
                  <c:v> 11/27  10:00:00</c:v>
                </c:pt>
                <c:pt idx="1138">
                  <c:v> 11/27  11:00:00</c:v>
                </c:pt>
                <c:pt idx="1139">
                  <c:v> 11/27  12:00:00</c:v>
                </c:pt>
                <c:pt idx="1140">
                  <c:v> 11/27  13:00:00</c:v>
                </c:pt>
                <c:pt idx="1141">
                  <c:v> 11/27  14:00:00</c:v>
                </c:pt>
                <c:pt idx="1142">
                  <c:v> 11/27  15:00:00</c:v>
                </c:pt>
                <c:pt idx="1143">
                  <c:v> 11/27  16:00:00</c:v>
                </c:pt>
                <c:pt idx="1144">
                  <c:v> 11/27  17:00:00</c:v>
                </c:pt>
                <c:pt idx="1145">
                  <c:v> 11/27  18:00:00</c:v>
                </c:pt>
                <c:pt idx="1146">
                  <c:v> 11/27  19:00:00</c:v>
                </c:pt>
                <c:pt idx="1147">
                  <c:v> 11/27  20:00:00</c:v>
                </c:pt>
                <c:pt idx="1148">
                  <c:v> 11/27  21:00:00</c:v>
                </c:pt>
                <c:pt idx="1149">
                  <c:v> 11/27  22:00:00</c:v>
                </c:pt>
                <c:pt idx="1150">
                  <c:v> 11/27  23:00:00</c:v>
                </c:pt>
                <c:pt idx="1151">
                  <c:v> 11/27  24:00:00</c:v>
                </c:pt>
                <c:pt idx="1152">
                  <c:v> 11/28  01:00:00</c:v>
                </c:pt>
                <c:pt idx="1153">
                  <c:v> 11/28  02:00:00</c:v>
                </c:pt>
                <c:pt idx="1154">
                  <c:v> 11/28  03:00:00</c:v>
                </c:pt>
                <c:pt idx="1155">
                  <c:v> 11/28  04:00:00</c:v>
                </c:pt>
                <c:pt idx="1156">
                  <c:v> 11/28  05:00:00</c:v>
                </c:pt>
                <c:pt idx="1157">
                  <c:v> 11/28  06:00:00</c:v>
                </c:pt>
                <c:pt idx="1158">
                  <c:v> 11/28  07:00:00</c:v>
                </c:pt>
                <c:pt idx="1159">
                  <c:v> 11/28  08:00:00</c:v>
                </c:pt>
                <c:pt idx="1160">
                  <c:v> 11/28  09:00:00</c:v>
                </c:pt>
                <c:pt idx="1161">
                  <c:v> 11/28  10:00:00</c:v>
                </c:pt>
                <c:pt idx="1162">
                  <c:v> 11/28  11:00:00</c:v>
                </c:pt>
                <c:pt idx="1163">
                  <c:v> 11/28  12:00:00</c:v>
                </c:pt>
                <c:pt idx="1164">
                  <c:v> 11/28  13:00:00</c:v>
                </c:pt>
                <c:pt idx="1165">
                  <c:v> 11/28  14:00:00</c:v>
                </c:pt>
                <c:pt idx="1166">
                  <c:v> 11/28  15:00:00</c:v>
                </c:pt>
                <c:pt idx="1167">
                  <c:v> 11/28  16:00:00</c:v>
                </c:pt>
                <c:pt idx="1168">
                  <c:v> 11/28  17:00:00</c:v>
                </c:pt>
                <c:pt idx="1169">
                  <c:v> 11/28  18:00:00</c:v>
                </c:pt>
                <c:pt idx="1170">
                  <c:v> 11/28  19:00:00</c:v>
                </c:pt>
                <c:pt idx="1171">
                  <c:v> 11/28  20:00:00</c:v>
                </c:pt>
                <c:pt idx="1172">
                  <c:v> 11/28  21:00:00</c:v>
                </c:pt>
                <c:pt idx="1173">
                  <c:v> 11/28  22:00:00</c:v>
                </c:pt>
                <c:pt idx="1174">
                  <c:v> 11/28  23:00:00</c:v>
                </c:pt>
                <c:pt idx="1175">
                  <c:v> 11/28  24:00:00</c:v>
                </c:pt>
                <c:pt idx="1176">
                  <c:v> 11/29  01:00:00</c:v>
                </c:pt>
                <c:pt idx="1177">
                  <c:v> 11/29  02:00:00</c:v>
                </c:pt>
                <c:pt idx="1178">
                  <c:v> 11/29  03:00:00</c:v>
                </c:pt>
                <c:pt idx="1179">
                  <c:v> 11/29  04:00:00</c:v>
                </c:pt>
                <c:pt idx="1180">
                  <c:v> 11/29  05:00:00</c:v>
                </c:pt>
                <c:pt idx="1181">
                  <c:v> 11/29  06:00:00</c:v>
                </c:pt>
                <c:pt idx="1182">
                  <c:v> 11/29  07:00:00</c:v>
                </c:pt>
                <c:pt idx="1183">
                  <c:v> 11/29  08:00:00</c:v>
                </c:pt>
                <c:pt idx="1184">
                  <c:v> 11/29  09:00:00</c:v>
                </c:pt>
                <c:pt idx="1185">
                  <c:v> 11/29  10:00:00</c:v>
                </c:pt>
                <c:pt idx="1186">
                  <c:v> 11/29  11:00:00</c:v>
                </c:pt>
                <c:pt idx="1187">
                  <c:v> 11/29  12:00:00</c:v>
                </c:pt>
                <c:pt idx="1188">
                  <c:v> 11/29  13:00:00</c:v>
                </c:pt>
                <c:pt idx="1189">
                  <c:v> 11/29  14:00:00</c:v>
                </c:pt>
                <c:pt idx="1190">
                  <c:v> 11/29  15:00:00</c:v>
                </c:pt>
                <c:pt idx="1191">
                  <c:v> 11/29  16:00:00</c:v>
                </c:pt>
                <c:pt idx="1192">
                  <c:v> 11/29  17:00:00</c:v>
                </c:pt>
                <c:pt idx="1193">
                  <c:v> 11/29  18:00:00</c:v>
                </c:pt>
                <c:pt idx="1194">
                  <c:v> 11/29  19:00:00</c:v>
                </c:pt>
                <c:pt idx="1195">
                  <c:v> 11/29  20:00:00</c:v>
                </c:pt>
                <c:pt idx="1196">
                  <c:v> 11/29  21:00:00</c:v>
                </c:pt>
                <c:pt idx="1197">
                  <c:v> 11/29  22:00:00</c:v>
                </c:pt>
                <c:pt idx="1198">
                  <c:v> 11/29  23:00:00</c:v>
                </c:pt>
                <c:pt idx="1199">
                  <c:v> 11/29  24:00:00</c:v>
                </c:pt>
                <c:pt idx="1200">
                  <c:v> 11/30  01:00:00</c:v>
                </c:pt>
                <c:pt idx="1201">
                  <c:v> 11/30  02:00:00</c:v>
                </c:pt>
                <c:pt idx="1202">
                  <c:v> 11/30  03:00:00</c:v>
                </c:pt>
                <c:pt idx="1203">
                  <c:v> 11/30  04:00:00</c:v>
                </c:pt>
                <c:pt idx="1204">
                  <c:v> 11/30  05:00:00</c:v>
                </c:pt>
                <c:pt idx="1205">
                  <c:v> 11/30  06:00:00</c:v>
                </c:pt>
                <c:pt idx="1206">
                  <c:v> 11/30  07:00:00</c:v>
                </c:pt>
                <c:pt idx="1207">
                  <c:v> 11/30  08:00:00</c:v>
                </c:pt>
                <c:pt idx="1208">
                  <c:v> 11/30  09:00:00</c:v>
                </c:pt>
                <c:pt idx="1209">
                  <c:v> 11/30  10:00:00</c:v>
                </c:pt>
                <c:pt idx="1210">
                  <c:v> 11/30  11:00:00</c:v>
                </c:pt>
                <c:pt idx="1211">
                  <c:v> 11/30  12:00:00</c:v>
                </c:pt>
                <c:pt idx="1212">
                  <c:v> 11/30  13:00:00</c:v>
                </c:pt>
                <c:pt idx="1213">
                  <c:v> 11/30  14:00:00</c:v>
                </c:pt>
                <c:pt idx="1214">
                  <c:v> 11/30  15:00:00</c:v>
                </c:pt>
                <c:pt idx="1215">
                  <c:v> 11/30  16:00:00</c:v>
                </c:pt>
                <c:pt idx="1216">
                  <c:v> 11/30  17:00:00</c:v>
                </c:pt>
                <c:pt idx="1217">
                  <c:v> 11/30  18:00:00</c:v>
                </c:pt>
                <c:pt idx="1218">
                  <c:v> 11/30  19:00:00</c:v>
                </c:pt>
                <c:pt idx="1219">
                  <c:v> 11/30  20:00:00</c:v>
                </c:pt>
                <c:pt idx="1220">
                  <c:v> 11/30  21:00:00</c:v>
                </c:pt>
                <c:pt idx="1221">
                  <c:v> 11/30  22:00:00</c:v>
                </c:pt>
                <c:pt idx="1222">
                  <c:v> 11/30  23:00:00</c:v>
                </c:pt>
                <c:pt idx="1223">
                  <c:v> 11/30  24:00:00</c:v>
                </c:pt>
                <c:pt idx="1224">
                  <c:v> 12/01  01:00:00</c:v>
                </c:pt>
                <c:pt idx="1225">
                  <c:v> 12/01  02:00:00</c:v>
                </c:pt>
                <c:pt idx="1226">
                  <c:v> 12/01  03:00:00</c:v>
                </c:pt>
                <c:pt idx="1227">
                  <c:v> 12/01  04:00:00</c:v>
                </c:pt>
                <c:pt idx="1228">
                  <c:v> 12/01  05:00:00</c:v>
                </c:pt>
                <c:pt idx="1229">
                  <c:v> 12/01  06:00:00</c:v>
                </c:pt>
                <c:pt idx="1230">
                  <c:v> 12/01  07:00:00</c:v>
                </c:pt>
                <c:pt idx="1231">
                  <c:v> 12/01  08:00:00</c:v>
                </c:pt>
                <c:pt idx="1232">
                  <c:v> 12/01  09:00:00</c:v>
                </c:pt>
                <c:pt idx="1233">
                  <c:v> 12/01  10:00:00</c:v>
                </c:pt>
                <c:pt idx="1234">
                  <c:v> 12/01  11:00:00</c:v>
                </c:pt>
                <c:pt idx="1235">
                  <c:v> 12/01  12:00:00</c:v>
                </c:pt>
                <c:pt idx="1236">
                  <c:v> 12/01  13:00:00</c:v>
                </c:pt>
                <c:pt idx="1237">
                  <c:v> 12/01  14:00:00</c:v>
                </c:pt>
                <c:pt idx="1238">
                  <c:v> 12/01  15:00:00</c:v>
                </c:pt>
                <c:pt idx="1239">
                  <c:v> 12/01  16:00:00</c:v>
                </c:pt>
                <c:pt idx="1240">
                  <c:v> 12/01  17:00:00</c:v>
                </c:pt>
                <c:pt idx="1241">
                  <c:v> 12/01  18:00:00</c:v>
                </c:pt>
                <c:pt idx="1242">
                  <c:v> 12/01  19:00:00</c:v>
                </c:pt>
                <c:pt idx="1243">
                  <c:v> 12/01  20:00:00</c:v>
                </c:pt>
                <c:pt idx="1244">
                  <c:v> 12/01  21:00:00</c:v>
                </c:pt>
                <c:pt idx="1245">
                  <c:v> 12/01  22:00:00</c:v>
                </c:pt>
                <c:pt idx="1246">
                  <c:v> 12/01  23:00:00</c:v>
                </c:pt>
                <c:pt idx="1247">
                  <c:v> 12/01  24:00:00</c:v>
                </c:pt>
                <c:pt idx="1248">
                  <c:v> 12/02  01:00:00</c:v>
                </c:pt>
                <c:pt idx="1249">
                  <c:v> 12/02  02:00:00</c:v>
                </c:pt>
                <c:pt idx="1250">
                  <c:v> 12/02  03:00:00</c:v>
                </c:pt>
                <c:pt idx="1251">
                  <c:v> 12/02  04:00:00</c:v>
                </c:pt>
                <c:pt idx="1252">
                  <c:v> 12/02  05:00:00</c:v>
                </c:pt>
                <c:pt idx="1253">
                  <c:v> 12/02  06:00:00</c:v>
                </c:pt>
                <c:pt idx="1254">
                  <c:v> 12/02  07:00:00</c:v>
                </c:pt>
                <c:pt idx="1255">
                  <c:v> 12/02  08:00:00</c:v>
                </c:pt>
                <c:pt idx="1256">
                  <c:v> 12/02  09:00:00</c:v>
                </c:pt>
                <c:pt idx="1257">
                  <c:v> 12/02  10:00:00</c:v>
                </c:pt>
                <c:pt idx="1258">
                  <c:v> 12/02  11:00:00</c:v>
                </c:pt>
                <c:pt idx="1259">
                  <c:v> 12/02  12:00:00</c:v>
                </c:pt>
                <c:pt idx="1260">
                  <c:v> 12/02  13:00:00</c:v>
                </c:pt>
                <c:pt idx="1261">
                  <c:v> 12/02  14:00:00</c:v>
                </c:pt>
                <c:pt idx="1262">
                  <c:v> 12/02  15:00:00</c:v>
                </c:pt>
                <c:pt idx="1263">
                  <c:v> 12/02  16:00:00</c:v>
                </c:pt>
                <c:pt idx="1264">
                  <c:v> 12/02  17:00:00</c:v>
                </c:pt>
                <c:pt idx="1265">
                  <c:v> 12/02  18:00:00</c:v>
                </c:pt>
                <c:pt idx="1266">
                  <c:v> 12/02  19:00:00</c:v>
                </c:pt>
                <c:pt idx="1267">
                  <c:v> 12/02  20:00:00</c:v>
                </c:pt>
                <c:pt idx="1268">
                  <c:v> 12/02  21:00:00</c:v>
                </c:pt>
                <c:pt idx="1269">
                  <c:v> 12/02  22:00:00</c:v>
                </c:pt>
                <c:pt idx="1270">
                  <c:v> 12/02  23:00:00</c:v>
                </c:pt>
                <c:pt idx="1271">
                  <c:v> 12/02  24:00:00</c:v>
                </c:pt>
                <c:pt idx="1272">
                  <c:v> 12/03  01:00:00</c:v>
                </c:pt>
                <c:pt idx="1273">
                  <c:v> 12/03  02:00:00</c:v>
                </c:pt>
                <c:pt idx="1274">
                  <c:v> 12/03  03:00:00</c:v>
                </c:pt>
                <c:pt idx="1275">
                  <c:v> 12/03  04:00:00</c:v>
                </c:pt>
                <c:pt idx="1276">
                  <c:v> 12/03  05:00:00</c:v>
                </c:pt>
                <c:pt idx="1277">
                  <c:v> 12/03  06:00:00</c:v>
                </c:pt>
                <c:pt idx="1278">
                  <c:v> 12/03  07:00:00</c:v>
                </c:pt>
                <c:pt idx="1279">
                  <c:v> 12/03  08:00:00</c:v>
                </c:pt>
                <c:pt idx="1280">
                  <c:v> 12/03  09:00:00</c:v>
                </c:pt>
                <c:pt idx="1281">
                  <c:v> 12/03  10:00:00</c:v>
                </c:pt>
                <c:pt idx="1282">
                  <c:v> 12/03  11:00:00</c:v>
                </c:pt>
                <c:pt idx="1283">
                  <c:v> 12/03  12:00:00</c:v>
                </c:pt>
                <c:pt idx="1284">
                  <c:v> 12/03  13:00:00</c:v>
                </c:pt>
                <c:pt idx="1285">
                  <c:v> 12/03  14:00:00</c:v>
                </c:pt>
                <c:pt idx="1286">
                  <c:v> 12/03  15:00:00</c:v>
                </c:pt>
                <c:pt idx="1287">
                  <c:v> 12/03  16:00:00</c:v>
                </c:pt>
                <c:pt idx="1288">
                  <c:v> 12/03  17:00:00</c:v>
                </c:pt>
                <c:pt idx="1289">
                  <c:v> 12/03  18:00:00</c:v>
                </c:pt>
                <c:pt idx="1290">
                  <c:v> 12/03  19:00:00</c:v>
                </c:pt>
                <c:pt idx="1291">
                  <c:v> 12/03  20:00:00</c:v>
                </c:pt>
                <c:pt idx="1292">
                  <c:v> 12/03  21:00:00</c:v>
                </c:pt>
                <c:pt idx="1293">
                  <c:v> 12/03  22:00:00</c:v>
                </c:pt>
                <c:pt idx="1294">
                  <c:v> 12/03  23:00:00</c:v>
                </c:pt>
                <c:pt idx="1295">
                  <c:v> 12/03  24:00:00</c:v>
                </c:pt>
                <c:pt idx="1296">
                  <c:v> 12/04  01:00:00</c:v>
                </c:pt>
                <c:pt idx="1297">
                  <c:v> 12/04  02:00:00</c:v>
                </c:pt>
                <c:pt idx="1298">
                  <c:v> 12/04  03:00:00</c:v>
                </c:pt>
                <c:pt idx="1299">
                  <c:v> 12/04  04:00:00</c:v>
                </c:pt>
                <c:pt idx="1300">
                  <c:v> 12/04  05:00:00</c:v>
                </c:pt>
                <c:pt idx="1301">
                  <c:v> 12/04  06:00:00</c:v>
                </c:pt>
                <c:pt idx="1302">
                  <c:v> 12/04  07:00:00</c:v>
                </c:pt>
                <c:pt idx="1303">
                  <c:v> 12/04  08:00:00</c:v>
                </c:pt>
                <c:pt idx="1304">
                  <c:v> 12/04  09:00:00</c:v>
                </c:pt>
                <c:pt idx="1305">
                  <c:v> 12/04  10:00:00</c:v>
                </c:pt>
                <c:pt idx="1306">
                  <c:v> 12/04  11:00:00</c:v>
                </c:pt>
                <c:pt idx="1307">
                  <c:v> 12/04  12:00:00</c:v>
                </c:pt>
                <c:pt idx="1308">
                  <c:v> 12/04  13:00:00</c:v>
                </c:pt>
                <c:pt idx="1309">
                  <c:v> 12/04  14:00:00</c:v>
                </c:pt>
                <c:pt idx="1310">
                  <c:v> 12/04  15:00:00</c:v>
                </c:pt>
                <c:pt idx="1311">
                  <c:v> 12/04  16:00:00</c:v>
                </c:pt>
                <c:pt idx="1312">
                  <c:v> 12/04  17:00:00</c:v>
                </c:pt>
                <c:pt idx="1313">
                  <c:v> 12/04  18:00:00</c:v>
                </c:pt>
                <c:pt idx="1314">
                  <c:v> 12/04  19:00:00</c:v>
                </c:pt>
                <c:pt idx="1315">
                  <c:v> 12/04  20:00:00</c:v>
                </c:pt>
                <c:pt idx="1316">
                  <c:v> 12/04  21:00:00</c:v>
                </c:pt>
                <c:pt idx="1317">
                  <c:v> 12/04  22:00:00</c:v>
                </c:pt>
                <c:pt idx="1318">
                  <c:v> 12/04  23:00:00</c:v>
                </c:pt>
                <c:pt idx="1319">
                  <c:v> 12/04  24:00:00</c:v>
                </c:pt>
                <c:pt idx="1320">
                  <c:v> 12/05  01:00:00</c:v>
                </c:pt>
                <c:pt idx="1321">
                  <c:v> 12/05  02:00:00</c:v>
                </c:pt>
                <c:pt idx="1322">
                  <c:v> 12/05  03:00:00</c:v>
                </c:pt>
                <c:pt idx="1323">
                  <c:v> 12/05  04:00:00</c:v>
                </c:pt>
                <c:pt idx="1324">
                  <c:v> 12/05  05:00:00</c:v>
                </c:pt>
                <c:pt idx="1325">
                  <c:v> 12/05  06:00:00</c:v>
                </c:pt>
                <c:pt idx="1326">
                  <c:v> 12/05  07:00:00</c:v>
                </c:pt>
                <c:pt idx="1327">
                  <c:v> 12/05  08:00:00</c:v>
                </c:pt>
                <c:pt idx="1328">
                  <c:v> 12/05  09:00:00</c:v>
                </c:pt>
                <c:pt idx="1329">
                  <c:v> 12/05  10:00:00</c:v>
                </c:pt>
                <c:pt idx="1330">
                  <c:v> 12/05  11:00:00</c:v>
                </c:pt>
                <c:pt idx="1331">
                  <c:v> 12/05  12:00:00</c:v>
                </c:pt>
                <c:pt idx="1332">
                  <c:v> 12/05  13:00:00</c:v>
                </c:pt>
                <c:pt idx="1333">
                  <c:v> 12/05  14:00:00</c:v>
                </c:pt>
                <c:pt idx="1334">
                  <c:v> 12/05  15:00:00</c:v>
                </c:pt>
                <c:pt idx="1335">
                  <c:v> 12/05  16:00:00</c:v>
                </c:pt>
                <c:pt idx="1336">
                  <c:v> 12/05  17:00:00</c:v>
                </c:pt>
                <c:pt idx="1337">
                  <c:v> 12/05  18:00:00</c:v>
                </c:pt>
                <c:pt idx="1338">
                  <c:v> 12/05  19:00:00</c:v>
                </c:pt>
                <c:pt idx="1339">
                  <c:v> 12/05  20:00:00</c:v>
                </c:pt>
                <c:pt idx="1340">
                  <c:v> 12/05  21:00:00</c:v>
                </c:pt>
                <c:pt idx="1341">
                  <c:v> 12/05  22:00:00</c:v>
                </c:pt>
                <c:pt idx="1342">
                  <c:v> 12/05  23:00:00</c:v>
                </c:pt>
                <c:pt idx="1343">
                  <c:v> 12/05  24:00:00</c:v>
                </c:pt>
                <c:pt idx="1344">
                  <c:v> 12/06  01:00:00</c:v>
                </c:pt>
                <c:pt idx="1345">
                  <c:v> 12/06  02:00:00</c:v>
                </c:pt>
                <c:pt idx="1346">
                  <c:v> 12/06  03:00:00</c:v>
                </c:pt>
                <c:pt idx="1347">
                  <c:v> 12/06  04:00:00</c:v>
                </c:pt>
                <c:pt idx="1348">
                  <c:v> 12/06  05:00:00</c:v>
                </c:pt>
                <c:pt idx="1349">
                  <c:v> 12/06  06:00:00</c:v>
                </c:pt>
                <c:pt idx="1350">
                  <c:v> 12/06  07:00:00</c:v>
                </c:pt>
                <c:pt idx="1351">
                  <c:v> 12/06  08:00:00</c:v>
                </c:pt>
                <c:pt idx="1352">
                  <c:v> 12/06  09:00:00</c:v>
                </c:pt>
                <c:pt idx="1353">
                  <c:v> 12/06  10:00:00</c:v>
                </c:pt>
                <c:pt idx="1354">
                  <c:v> 12/06  11:00:00</c:v>
                </c:pt>
                <c:pt idx="1355">
                  <c:v> 12/06  12:00:00</c:v>
                </c:pt>
                <c:pt idx="1356">
                  <c:v> 12/06  13:00:00</c:v>
                </c:pt>
                <c:pt idx="1357">
                  <c:v> 12/06  14:00:00</c:v>
                </c:pt>
                <c:pt idx="1358">
                  <c:v> 12/06  15:00:00</c:v>
                </c:pt>
                <c:pt idx="1359">
                  <c:v> 12/06  16:00:00</c:v>
                </c:pt>
                <c:pt idx="1360">
                  <c:v> 12/06  17:00:00</c:v>
                </c:pt>
                <c:pt idx="1361">
                  <c:v> 12/06  18:00:00</c:v>
                </c:pt>
                <c:pt idx="1362">
                  <c:v> 12/06  19:00:00</c:v>
                </c:pt>
                <c:pt idx="1363">
                  <c:v> 12/06  20:00:00</c:v>
                </c:pt>
                <c:pt idx="1364">
                  <c:v> 12/06  21:00:00</c:v>
                </c:pt>
                <c:pt idx="1365">
                  <c:v> 12/06  22:00:00</c:v>
                </c:pt>
                <c:pt idx="1366">
                  <c:v> 12/06  23:00:00</c:v>
                </c:pt>
                <c:pt idx="1367">
                  <c:v> 12/06  24:00:00</c:v>
                </c:pt>
                <c:pt idx="1368">
                  <c:v> 12/07  01:00:00</c:v>
                </c:pt>
                <c:pt idx="1369">
                  <c:v> 12/07  02:00:00</c:v>
                </c:pt>
                <c:pt idx="1370">
                  <c:v> 12/07  03:00:00</c:v>
                </c:pt>
                <c:pt idx="1371">
                  <c:v> 12/07  04:00:00</c:v>
                </c:pt>
                <c:pt idx="1372">
                  <c:v> 12/07  05:00:00</c:v>
                </c:pt>
                <c:pt idx="1373">
                  <c:v> 12/07  06:00:00</c:v>
                </c:pt>
                <c:pt idx="1374">
                  <c:v> 12/07  07:00:00</c:v>
                </c:pt>
                <c:pt idx="1375">
                  <c:v> 12/07  08:00:00</c:v>
                </c:pt>
                <c:pt idx="1376">
                  <c:v> 12/07  09:00:00</c:v>
                </c:pt>
                <c:pt idx="1377">
                  <c:v> 12/07  10:00:00</c:v>
                </c:pt>
                <c:pt idx="1378">
                  <c:v> 12/07  11:00:00</c:v>
                </c:pt>
                <c:pt idx="1379">
                  <c:v> 12/07  12:00:00</c:v>
                </c:pt>
                <c:pt idx="1380">
                  <c:v> 12/07  13:00:00</c:v>
                </c:pt>
                <c:pt idx="1381">
                  <c:v> 12/07  14:00:00</c:v>
                </c:pt>
                <c:pt idx="1382">
                  <c:v> 12/07  15:00:00</c:v>
                </c:pt>
                <c:pt idx="1383">
                  <c:v> 12/07  16:00:00</c:v>
                </c:pt>
                <c:pt idx="1384">
                  <c:v> 12/07  17:00:00</c:v>
                </c:pt>
                <c:pt idx="1385">
                  <c:v> 12/07  18:00:00</c:v>
                </c:pt>
                <c:pt idx="1386">
                  <c:v> 12/07  19:00:00</c:v>
                </c:pt>
                <c:pt idx="1387">
                  <c:v> 12/07  20:00:00</c:v>
                </c:pt>
                <c:pt idx="1388">
                  <c:v> 12/07  21:00:00</c:v>
                </c:pt>
                <c:pt idx="1389">
                  <c:v> 12/07  22:00:00</c:v>
                </c:pt>
                <c:pt idx="1390">
                  <c:v> 12/07  23:00:00</c:v>
                </c:pt>
                <c:pt idx="1391">
                  <c:v> 12/07  24:00:00</c:v>
                </c:pt>
                <c:pt idx="1392">
                  <c:v> 12/08  01:00:00</c:v>
                </c:pt>
                <c:pt idx="1393">
                  <c:v> 12/08  02:00:00</c:v>
                </c:pt>
                <c:pt idx="1394">
                  <c:v> 12/08  03:00:00</c:v>
                </c:pt>
                <c:pt idx="1395">
                  <c:v> 12/08  04:00:00</c:v>
                </c:pt>
                <c:pt idx="1396">
                  <c:v> 12/08  05:00:00</c:v>
                </c:pt>
                <c:pt idx="1397">
                  <c:v> 12/08  06:00:00</c:v>
                </c:pt>
                <c:pt idx="1398">
                  <c:v> 12/08  07:00:00</c:v>
                </c:pt>
                <c:pt idx="1399">
                  <c:v> 12/08  08:00:00</c:v>
                </c:pt>
                <c:pt idx="1400">
                  <c:v> 12/08  09:00:00</c:v>
                </c:pt>
                <c:pt idx="1401">
                  <c:v> 12/08  10:00:00</c:v>
                </c:pt>
                <c:pt idx="1402">
                  <c:v> 12/08  11:00:00</c:v>
                </c:pt>
                <c:pt idx="1403">
                  <c:v> 12/08  12:00:00</c:v>
                </c:pt>
                <c:pt idx="1404">
                  <c:v> 12/08  13:00:00</c:v>
                </c:pt>
                <c:pt idx="1405">
                  <c:v> 12/08  14:00:00</c:v>
                </c:pt>
                <c:pt idx="1406">
                  <c:v> 12/08  15:00:00</c:v>
                </c:pt>
                <c:pt idx="1407">
                  <c:v> 12/08  16:00:00</c:v>
                </c:pt>
                <c:pt idx="1408">
                  <c:v> 12/08  17:00:00</c:v>
                </c:pt>
                <c:pt idx="1409">
                  <c:v> 12/08  18:00:00</c:v>
                </c:pt>
                <c:pt idx="1410">
                  <c:v> 12/08  19:00:00</c:v>
                </c:pt>
                <c:pt idx="1411">
                  <c:v> 12/08  20:00:00</c:v>
                </c:pt>
                <c:pt idx="1412">
                  <c:v> 12/08  21:00:00</c:v>
                </c:pt>
                <c:pt idx="1413">
                  <c:v> 12/08  22:00:00</c:v>
                </c:pt>
                <c:pt idx="1414">
                  <c:v> 12/08  23:00:00</c:v>
                </c:pt>
                <c:pt idx="1415">
                  <c:v> 12/08  24:00:00</c:v>
                </c:pt>
                <c:pt idx="1416">
                  <c:v> 12/09  01:00:00</c:v>
                </c:pt>
                <c:pt idx="1417">
                  <c:v> 12/09  02:00:00</c:v>
                </c:pt>
                <c:pt idx="1418">
                  <c:v> 12/09  03:00:00</c:v>
                </c:pt>
                <c:pt idx="1419">
                  <c:v> 12/09  04:00:00</c:v>
                </c:pt>
                <c:pt idx="1420">
                  <c:v> 12/09  05:00:00</c:v>
                </c:pt>
                <c:pt idx="1421">
                  <c:v> 12/09  06:00:00</c:v>
                </c:pt>
                <c:pt idx="1422">
                  <c:v> 12/09  07:00:00</c:v>
                </c:pt>
                <c:pt idx="1423">
                  <c:v> 12/09  08:00:00</c:v>
                </c:pt>
                <c:pt idx="1424">
                  <c:v> 12/09  09:00:00</c:v>
                </c:pt>
                <c:pt idx="1425">
                  <c:v> 12/09  10:00:00</c:v>
                </c:pt>
                <c:pt idx="1426">
                  <c:v> 12/09  11:00:00</c:v>
                </c:pt>
                <c:pt idx="1427">
                  <c:v> 12/09  12:00:00</c:v>
                </c:pt>
                <c:pt idx="1428">
                  <c:v> 12/09  13:00:00</c:v>
                </c:pt>
                <c:pt idx="1429">
                  <c:v> 12/09  14:00:00</c:v>
                </c:pt>
                <c:pt idx="1430">
                  <c:v> 12/09  15:00:00</c:v>
                </c:pt>
                <c:pt idx="1431">
                  <c:v> 12/09  16:00:00</c:v>
                </c:pt>
                <c:pt idx="1432">
                  <c:v> 12/09  17:00:00</c:v>
                </c:pt>
                <c:pt idx="1433">
                  <c:v> 12/09  18:00:00</c:v>
                </c:pt>
                <c:pt idx="1434">
                  <c:v> 12/09  19:00:00</c:v>
                </c:pt>
                <c:pt idx="1435">
                  <c:v> 12/09  20:00:00</c:v>
                </c:pt>
                <c:pt idx="1436">
                  <c:v> 12/09  21:00:00</c:v>
                </c:pt>
                <c:pt idx="1437">
                  <c:v> 12/09  22:00:00</c:v>
                </c:pt>
                <c:pt idx="1438">
                  <c:v> 12/09  23:00:00</c:v>
                </c:pt>
                <c:pt idx="1439">
                  <c:v> 12/09  24:00:00</c:v>
                </c:pt>
                <c:pt idx="1440">
                  <c:v> 12/10  01:00:00</c:v>
                </c:pt>
                <c:pt idx="1441">
                  <c:v> 12/10  02:00:00</c:v>
                </c:pt>
                <c:pt idx="1442">
                  <c:v> 12/10  03:00:00</c:v>
                </c:pt>
                <c:pt idx="1443">
                  <c:v> 12/10  04:00:00</c:v>
                </c:pt>
                <c:pt idx="1444">
                  <c:v> 12/10  05:00:00</c:v>
                </c:pt>
                <c:pt idx="1445">
                  <c:v> 12/10  06:00:00</c:v>
                </c:pt>
                <c:pt idx="1446">
                  <c:v> 12/10  07:00:00</c:v>
                </c:pt>
                <c:pt idx="1447">
                  <c:v> 12/10  08:00:00</c:v>
                </c:pt>
                <c:pt idx="1448">
                  <c:v> 12/10  09:00:00</c:v>
                </c:pt>
                <c:pt idx="1449">
                  <c:v> 12/10  10:00:00</c:v>
                </c:pt>
                <c:pt idx="1450">
                  <c:v> 12/10  11:00:00</c:v>
                </c:pt>
                <c:pt idx="1451">
                  <c:v> 12/10  12:00:00</c:v>
                </c:pt>
                <c:pt idx="1452">
                  <c:v> 12/10  13:00:00</c:v>
                </c:pt>
                <c:pt idx="1453">
                  <c:v> 12/10  14:00:00</c:v>
                </c:pt>
                <c:pt idx="1454">
                  <c:v> 12/10  15:00:00</c:v>
                </c:pt>
                <c:pt idx="1455">
                  <c:v> 12/10  16:00:00</c:v>
                </c:pt>
                <c:pt idx="1456">
                  <c:v> 12/10  17:00:00</c:v>
                </c:pt>
                <c:pt idx="1457">
                  <c:v> 12/10  18:00:00</c:v>
                </c:pt>
                <c:pt idx="1458">
                  <c:v> 12/10  19:00:00</c:v>
                </c:pt>
                <c:pt idx="1459">
                  <c:v> 12/10  20:00:00</c:v>
                </c:pt>
                <c:pt idx="1460">
                  <c:v> 12/10  21:00:00</c:v>
                </c:pt>
                <c:pt idx="1461">
                  <c:v> 12/10  22:00:00</c:v>
                </c:pt>
                <c:pt idx="1462">
                  <c:v> 12/10  23:00:00</c:v>
                </c:pt>
                <c:pt idx="1463">
                  <c:v> 12/10  24:00:00</c:v>
                </c:pt>
                <c:pt idx="1464">
                  <c:v> 12/11  01:00:00</c:v>
                </c:pt>
                <c:pt idx="1465">
                  <c:v> 12/11  02:00:00</c:v>
                </c:pt>
                <c:pt idx="1466">
                  <c:v> 12/11  03:00:00</c:v>
                </c:pt>
                <c:pt idx="1467">
                  <c:v> 12/11  04:00:00</c:v>
                </c:pt>
                <c:pt idx="1468">
                  <c:v> 12/11  05:00:00</c:v>
                </c:pt>
                <c:pt idx="1469">
                  <c:v> 12/11  06:00:00</c:v>
                </c:pt>
                <c:pt idx="1470">
                  <c:v> 12/11  07:00:00</c:v>
                </c:pt>
                <c:pt idx="1471">
                  <c:v> 12/11  08:00:00</c:v>
                </c:pt>
                <c:pt idx="1472">
                  <c:v> 12/11  09:00:00</c:v>
                </c:pt>
                <c:pt idx="1473">
                  <c:v> 12/11  10:00:00</c:v>
                </c:pt>
                <c:pt idx="1474">
                  <c:v> 12/11  11:00:00</c:v>
                </c:pt>
                <c:pt idx="1475">
                  <c:v> 12/11  12:00:00</c:v>
                </c:pt>
                <c:pt idx="1476">
                  <c:v> 12/11  13:00:00</c:v>
                </c:pt>
                <c:pt idx="1477">
                  <c:v> 12/11  14:00:00</c:v>
                </c:pt>
                <c:pt idx="1478">
                  <c:v> 12/11  15:00:00</c:v>
                </c:pt>
                <c:pt idx="1479">
                  <c:v> 12/11  16:00:00</c:v>
                </c:pt>
                <c:pt idx="1480">
                  <c:v> 12/11  17:00:00</c:v>
                </c:pt>
                <c:pt idx="1481">
                  <c:v> 12/11  18:00:00</c:v>
                </c:pt>
                <c:pt idx="1482">
                  <c:v> 12/11  19:00:00</c:v>
                </c:pt>
                <c:pt idx="1483">
                  <c:v> 12/11  20:00:00</c:v>
                </c:pt>
                <c:pt idx="1484">
                  <c:v> 12/11  21:00:00</c:v>
                </c:pt>
                <c:pt idx="1485">
                  <c:v> 12/11  22:00:00</c:v>
                </c:pt>
                <c:pt idx="1486">
                  <c:v> 12/11  23:00:00</c:v>
                </c:pt>
                <c:pt idx="1487">
                  <c:v> 12/11  24:00:00</c:v>
                </c:pt>
                <c:pt idx="1488">
                  <c:v> 12/12  01:00:00</c:v>
                </c:pt>
                <c:pt idx="1489">
                  <c:v> 12/12  02:00:00</c:v>
                </c:pt>
                <c:pt idx="1490">
                  <c:v> 12/12  03:00:00</c:v>
                </c:pt>
                <c:pt idx="1491">
                  <c:v> 12/12  04:00:00</c:v>
                </c:pt>
                <c:pt idx="1492">
                  <c:v> 12/12  05:00:00</c:v>
                </c:pt>
                <c:pt idx="1493">
                  <c:v> 12/12  06:00:00</c:v>
                </c:pt>
                <c:pt idx="1494">
                  <c:v> 12/12  07:00:00</c:v>
                </c:pt>
                <c:pt idx="1495">
                  <c:v> 12/12  08:00:00</c:v>
                </c:pt>
                <c:pt idx="1496">
                  <c:v> 12/12  09:00:00</c:v>
                </c:pt>
                <c:pt idx="1497">
                  <c:v> 12/12  10:00:00</c:v>
                </c:pt>
                <c:pt idx="1498">
                  <c:v> 12/12  11:00:00</c:v>
                </c:pt>
                <c:pt idx="1499">
                  <c:v> 12/12  12:00:00</c:v>
                </c:pt>
                <c:pt idx="1500">
                  <c:v> 12/12  13:00:00</c:v>
                </c:pt>
                <c:pt idx="1501">
                  <c:v> 12/12  14:00:00</c:v>
                </c:pt>
                <c:pt idx="1502">
                  <c:v> 12/12  15:00:00</c:v>
                </c:pt>
                <c:pt idx="1503">
                  <c:v> 12/12  16:00:00</c:v>
                </c:pt>
                <c:pt idx="1504">
                  <c:v> 12/12  17:00:00</c:v>
                </c:pt>
                <c:pt idx="1505">
                  <c:v> 12/12  18:00:00</c:v>
                </c:pt>
                <c:pt idx="1506">
                  <c:v> 12/12  19:00:00</c:v>
                </c:pt>
                <c:pt idx="1507">
                  <c:v> 12/12  20:00:00</c:v>
                </c:pt>
                <c:pt idx="1508">
                  <c:v> 12/12  21:00:00</c:v>
                </c:pt>
                <c:pt idx="1509">
                  <c:v> 12/12  22:00:00</c:v>
                </c:pt>
                <c:pt idx="1510">
                  <c:v> 12/12  23:00:00</c:v>
                </c:pt>
                <c:pt idx="1511">
                  <c:v> 12/12  24:00:00</c:v>
                </c:pt>
                <c:pt idx="1512">
                  <c:v> 12/13  01:00:00</c:v>
                </c:pt>
                <c:pt idx="1513">
                  <c:v> 12/13  02:00:00</c:v>
                </c:pt>
                <c:pt idx="1514">
                  <c:v> 12/13  03:00:00</c:v>
                </c:pt>
                <c:pt idx="1515">
                  <c:v> 12/13  04:00:00</c:v>
                </c:pt>
                <c:pt idx="1516">
                  <c:v> 12/13  05:00:00</c:v>
                </c:pt>
                <c:pt idx="1517">
                  <c:v> 12/13  06:00:00</c:v>
                </c:pt>
                <c:pt idx="1518">
                  <c:v> 12/13  07:00:00</c:v>
                </c:pt>
                <c:pt idx="1519">
                  <c:v> 12/13  08:00:00</c:v>
                </c:pt>
                <c:pt idx="1520">
                  <c:v> 12/13  09:00:00</c:v>
                </c:pt>
                <c:pt idx="1521">
                  <c:v> 12/13  10:00:00</c:v>
                </c:pt>
                <c:pt idx="1522">
                  <c:v> 12/13  11:00:00</c:v>
                </c:pt>
                <c:pt idx="1523">
                  <c:v> 12/13  12:00:00</c:v>
                </c:pt>
                <c:pt idx="1524">
                  <c:v> 12/13  13:00:00</c:v>
                </c:pt>
                <c:pt idx="1525">
                  <c:v> 12/13  14:00:00</c:v>
                </c:pt>
                <c:pt idx="1526">
                  <c:v> 12/13  15:00:00</c:v>
                </c:pt>
                <c:pt idx="1527">
                  <c:v> 12/13  16:00:00</c:v>
                </c:pt>
                <c:pt idx="1528">
                  <c:v> 12/13  17:00:00</c:v>
                </c:pt>
                <c:pt idx="1529">
                  <c:v> 12/13  18:00:00</c:v>
                </c:pt>
                <c:pt idx="1530">
                  <c:v> 12/13  19:00:00</c:v>
                </c:pt>
                <c:pt idx="1531">
                  <c:v> 12/13  20:00:00</c:v>
                </c:pt>
                <c:pt idx="1532">
                  <c:v> 12/13  21:00:00</c:v>
                </c:pt>
                <c:pt idx="1533">
                  <c:v> 12/13  22:00:00</c:v>
                </c:pt>
                <c:pt idx="1534">
                  <c:v> 12/13  23:00:00</c:v>
                </c:pt>
                <c:pt idx="1535">
                  <c:v> 12/13  24:00:00</c:v>
                </c:pt>
                <c:pt idx="1536">
                  <c:v> 12/14  01:00:00</c:v>
                </c:pt>
                <c:pt idx="1537">
                  <c:v> 12/14  02:00:00</c:v>
                </c:pt>
                <c:pt idx="1538">
                  <c:v> 12/14  03:00:00</c:v>
                </c:pt>
                <c:pt idx="1539">
                  <c:v> 12/14  04:00:00</c:v>
                </c:pt>
                <c:pt idx="1540">
                  <c:v> 12/14  05:00:00</c:v>
                </c:pt>
                <c:pt idx="1541">
                  <c:v> 12/14  06:00:00</c:v>
                </c:pt>
                <c:pt idx="1542">
                  <c:v> 12/14  07:00:00</c:v>
                </c:pt>
                <c:pt idx="1543">
                  <c:v> 12/14  08:00:00</c:v>
                </c:pt>
                <c:pt idx="1544">
                  <c:v> 12/14  09:00:00</c:v>
                </c:pt>
                <c:pt idx="1545">
                  <c:v> 12/14  10:00:00</c:v>
                </c:pt>
                <c:pt idx="1546">
                  <c:v> 12/14  11:00:00</c:v>
                </c:pt>
                <c:pt idx="1547">
                  <c:v> 12/14  12:00:00</c:v>
                </c:pt>
                <c:pt idx="1548">
                  <c:v> 12/14  13:00:00</c:v>
                </c:pt>
                <c:pt idx="1549">
                  <c:v> 12/14  14:00:00</c:v>
                </c:pt>
                <c:pt idx="1550">
                  <c:v> 12/14  15:00:00</c:v>
                </c:pt>
                <c:pt idx="1551">
                  <c:v> 12/14  16:00:00</c:v>
                </c:pt>
                <c:pt idx="1552">
                  <c:v> 12/14  17:00:00</c:v>
                </c:pt>
                <c:pt idx="1553">
                  <c:v> 12/14  18:00:00</c:v>
                </c:pt>
                <c:pt idx="1554">
                  <c:v> 12/14  19:00:00</c:v>
                </c:pt>
                <c:pt idx="1555">
                  <c:v> 12/14  20:00:00</c:v>
                </c:pt>
                <c:pt idx="1556">
                  <c:v> 12/14  21:00:00</c:v>
                </c:pt>
                <c:pt idx="1557">
                  <c:v> 12/14  22:00:00</c:v>
                </c:pt>
                <c:pt idx="1558">
                  <c:v> 12/14  23:00:00</c:v>
                </c:pt>
                <c:pt idx="1559">
                  <c:v> 12/14  24:00:00</c:v>
                </c:pt>
                <c:pt idx="1560">
                  <c:v> 12/15  01:00:00</c:v>
                </c:pt>
                <c:pt idx="1561">
                  <c:v> 12/15  02:00:00</c:v>
                </c:pt>
                <c:pt idx="1562">
                  <c:v> 12/15  03:00:00</c:v>
                </c:pt>
                <c:pt idx="1563">
                  <c:v> 12/15  04:00:00</c:v>
                </c:pt>
                <c:pt idx="1564">
                  <c:v> 12/15  05:00:00</c:v>
                </c:pt>
                <c:pt idx="1565">
                  <c:v> 12/15  06:00:00</c:v>
                </c:pt>
                <c:pt idx="1566">
                  <c:v> 12/15  07:00:00</c:v>
                </c:pt>
                <c:pt idx="1567">
                  <c:v> 12/15  08:00:00</c:v>
                </c:pt>
                <c:pt idx="1568">
                  <c:v> 12/15  09:00:00</c:v>
                </c:pt>
                <c:pt idx="1569">
                  <c:v> 12/15  10:00:00</c:v>
                </c:pt>
                <c:pt idx="1570">
                  <c:v> 12/15  11:00:00</c:v>
                </c:pt>
                <c:pt idx="1571">
                  <c:v> 12/15  12:00:00</c:v>
                </c:pt>
                <c:pt idx="1572">
                  <c:v> 12/15  13:00:00</c:v>
                </c:pt>
                <c:pt idx="1573">
                  <c:v> 12/15  14:00:00</c:v>
                </c:pt>
                <c:pt idx="1574">
                  <c:v> 12/15  15:00:00</c:v>
                </c:pt>
                <c:pt idx="1575">
                  <c:v> 12/15  16:00:00</c:v>
                </c:pt>
                <c:pt idx="1576">
                  <c:v> 12/15  17:00:00</c:v>
                </c:pt>
                <c:pt idx="1577">
                  <c:v> 12/15  18:00:00</c:v>
                </c:pt>
                <c:pt idx="1578">
                  <c:v> 12/15  19:00:00</c:v>
                </c:pt>
                <c:pt idx="1579">
                  <c:v> 12/15  20:00:00</c:v>
                </c:pt>
                <c:pt idx="1580">
                  <c:v> 12/15  21:00:00</c:v>
                </c:pt>
                <c:pt idx="1581">
                  <c:v> 12/15  22:00:00</c:v>
                </c:pt>
                <c:pt idx="1582">
                  <c:v> 12/15  23:00:00</c:v>
                </c:pt>
                <c:pt idx="1583">
                  <c:v> 12/15  24:00:00</c:v>
                </c:pt>
                <c:pt idx="1584">
                  <c:v> 12/16  01:00:00</c:v>
                </c:pt>
                <c:pt idx="1585">
                  <c:v> 12/16  02:00:00</c:v>
                </c:pt>
                <c:pt idx="1586">
                  <c:v> 12/16  03:00:00</c:v>
                </c:pt>
                <c:pt idx="1587">
                  <c:v> 12/16  04:00:00</c:v>
                </c:pt>
                <c:pt idx="1588">
                  <c:v> 12/16  05:00:00</c:v>
                </c:pt>
                <c:pt idx="1589">
                  <c:v> 12/16  06:00:00</c:v>
                </c:pt>
                <c:pt idx="1590">
                  <c:v> 12/16  07:00:00</c:v>
                </c:pt>
                <c:pt idx="1591">
                  <c:v> 12/16  08:00:00</c:v>
                </c:pt>
                <c:pt idx="1592">
                  <c:v> 12/16  09:00:00</c:v>
                </c:pt>
                <c:pt idx="1593">
                  <c:v> 12/16  10:00:00</c:v>
                </c:pt>
                <c:pt idx="1594">
                  <c:v> 12/16  11:00:00</c:v>
                </c:pt>
                <c:pt idx="1595">
                  <c:v> 12/16  12:00:00</c:v>
                </c:pt>
                <c:pt idx="1596">
                  <c:v> 12/16  13:00:00</c:v>
                </c:pt>
                <c:pt idx="1597">
                  <c:v> 12/16  14:00:00</c:v>
                </c:pt>
                <c:pt idx="1598">
                  <c:v> 12/16  15:00:00</c:v>
                </c:pt>
                <c:pt idx="1599">
                  <c:v> 12/16  16:00:00</c:v>
                </c:pt>
                <c:pt idx="1600">
                  <c:v> 12/16  17:00:00</c:v>
                </c:pt>
                <c:pt idx="1601">
                  <c:v> 12/16  18:00:00</c:v>
                </c:pt>
                <c:pt idx="1602">
                  <c:v> 12/16  19:00:00</c:v>
                </c:pt>
                <c:pt idx="1603">
                  <c:v> 12/16  20:00:00</c:v>
                </c:pt>
                <c:pt idx="1604">
                  <c:v> 12/16  21:00:00</c:v>
                </c:pt>
                <c:pt idx="1605">
                  <c:v> 12/16  22:00:00</c:v>
                </c:pt>
                <c:pt idx="1606">
                  <c:v> 12/16  23:00:00</c:v>
                </c:pt>
                <c:pt idx="1607">
                  <c:v> 12/16  24:00:00</c:v>
                </c:pt>
                <c:pt idx="1608">
                  <c:v> 12/17  01:00:00</c:v>
                </c:pt>
                <c:pt idx="1609">
                  <c:v> 12/17  02:00:00</c:v>
                </c:pt>
                <c:pt idx="1610">
                  <c:v> 12/17  03:00:00</c:v>
                </c:pt>
                <c:pt idx="1611">
                  <c:v> 12/17  04:00:00</c:v>
                </c:pt>
                <c:pt idx="1612">
                  <c:v> 12/17  05:00:00</c:v>
                </c:pt>
                <c:pt idx="1613">
                  <c:v> 12/17  06:00:00</c:v>
                </c:pt>
                <c:pt idx="1614">
                  <c:v> 12/17  07:00:00</c:v>
                </c:pt>
                <c:pt idx="1615">
                  <c:v> 12/17  08:00:00</c:v>
                </c:pt>
                <c:pt idx="1616">
                  <c:v> 12/17  09:00:00</c:v>
                </c:pt>
                <c:pt idx="1617">
                  <c:v> 12/17  10:00:00</c:v>
                </c:pt>
                <c:pt idx="1618">
                  <c:v> 12/17  11:00:00</c:v>
                </c:pt>
                <c:pt idx="1619">
                  <c:v> 12/17  12:00:00</c:v>
                </c:pt>
                <c:pt idx="1620">
                  <c:v> 12/17  13:00:00</c:v>
                </c:pt>
                <c:pt idx="1621">
                  <c:v> 12/17  14:00:00</c:v>
                </c:pt>
                <c:pt idx="1622">
                  <c:v> 12/17  15:00:00</c:v>
                </c:pt>
                <c:pt idx="1623">
                  <c:v> 12/17  16:00:00</c:v>
                </c:pt>
                <c:pt idx="1624">
                  <c:v> 12/17  17:00:00</c:v>
                </c:pt>
                <c:pt idx="1625">
                  <c:v> 12/17  18:00:00</c:v>
                </c:pt>
                <c:pt idx="1626">
                  <c:v> 12/17  19:00:00</c:v>
                </c:pt>
                <c:pt idx="1627">
                  <c:v> 12/17  20:00:00</c:v>
                </c:pt>
                <c:pt idx="1628">
                  <c:v> 12/17  21:00:00</c:v>
                </c:pt>
                <c:pt idx="1629">
                  <c:v> 12/17  22:00:00</c:v>
                </c:pt>
                <c:pt idx="1630">
                  <c:v> 12/17  23:00:00</c:v>
                </c:pt>
                <c:pt idx="1631">
                  <c:v> 12/17  24:00:00</c:v>
                </c:pt>
                <c:pt idx="1632">
                  <c:v> 12/18  01:00:00</c:v>
                </c:pt>
                <c:pt idx="1633">
                  <c:v> 12/18  02:00:00</c:v>
                </c:pt>
                <c:pt idx="1634">
                  <c:v> 12/18  03:00:00</c:v>
                </c:pt>
                <c:pt idx="1635">
                  <c:v> 12/18  04:00:00</c:v>
                </c:pt>
                <c:pt idx="1636">
                  <c:v> 12/18  05:00:00</c:v>
                </c:pt>
                <c:pt idx="1637">
                  <c:v> 12/18  06:00:00</c:v>
                </c:pt>
                <c:pt idx="1638">
                  <c:v> 12/18  07:00:00</c:v>
                </c:pt>
                <c:pt idx="1639">
                  <c:v> 12/18  08:00:00</c:v>
                </c:pt>
                <c:pt idx="1640">
                  <c:v> 12/18  09:00:00</c:v>
                </c:pt>
                <c:pt idx="1641">
                  <c:v> 12/18  10:00:00</c:v>
                </c:pt>
                <c:pt idx="1642">
                  <c:v> 12/18  11:00:00</c:v>
                </c:pt>
                <c:pt idx="1643">
                  <c:v> 12/18  12:00:00</c:v>
                </c:pt>
                <c:pt idx="1644">
                  <c:v> 12/18  13:00:00</c:v>
                </c:pt>
                <c:pt idx="1645">
                  <c:v> 12/18  14:00:00</c:v>
                </c:pt>
                <c:pt idx="1646">
                  <c:v> 12/18  15:00:00</c:v>
                </c:pt>
                <c:pt idx="1647">
                  <c:v> 12/18  16:00:00</c:v>
                </c:pt>
                <c:pt idx="1648">
                  <c:v> 12/18  17:00:00</c:v>
                </c:pt>
                <c:pt idx="1649">
                  <c:v> 12/18  18:00:00</c:v>
                </c:pt>
                <c:pt idx="1650">
                  <c:v> 12/18  19:00:00</c:v>
                </c:pt>
                <c:pt idx="1651">
                  <c:v> 12/18  20:00:00</c:v>
                </c:pt>
                <c:pt idx="1652">
                  <c:v> 12/18  21:00:00</c:v>
                </c:pt>
                <c:pt idx="1653">
                  <c:v> 12/18  22:00:00</c:v>
                </c:pt>
                <c:pt idx="1654">
                  <c:v> 12/18  23:00:00</c:v>
                </c:pt>
                <c:pt idx="1655">
                  <c:v> 12/18  24:00:00</c:v>
                </c:pt>
                <c:pt idx="1656">
                  <c:v> 12/19  01:00:00</c:v>
                </c:pt>
                <c:pt idx="1657">
                  <c:v> 12/19  02:00:00</c:v>
                </c:pt>
                <c:pt idx="1658">
                  <c:v> 12/19  03:00:00</c:v>
                </c:pt>
                <c:pt idx="1659">
                  <c:v> 12/19  04:00:00</c:v>
                </c:pt>
                <c:pt idx="1660">
                  <c:v> 12/19  05:00:00</c:v>
                </c:pt>
                <c:pt idx="1661">
                  <c:v> 12/19  06:00:00</c:v>
                </c:pt>
                <c:pt idx="1662">
                  <c:v> 12/19  07:00:00</c:v>
                </c:pt>
                <c:pt idx="1663">
                  <c:v> 12/19  08:00:00</c:v>
                </c:pt>
                <c:pt idx="1664">
                  <c:v> 12/19  09:00:00</c:v>
                </c:pt>
                <c:pt idx="1665">
                  <c:v> 12/19  10:00:00</c:v>
                </c:pt>
                <c:pt idx="1666">
                  <c:v> 12/19  11:00:00</c:v>
                </c:pt>
                <c:pt idx="1667">
                  <c:v> 12/19  12:00:00</c:v>
                </c:pt>
                <c:pt idx="1668">
                  <c:v> 12/19  13:00:00</c:v>
                </c:pt>
                <c:pt idx="1669">
                  <c:v> 12/19  14:00:00</c:v>
                </c:pt>
                <c:pt idx="1670">
                  <c:v> 12/19  15:00:00</c:v>
                </c:pt>
                <c:pt idx="1671">
                  <c:v> 12/19  16:00:00</c:v>
                </c:pt>
                <c:pt idx="1672">
                  <c:v> 12/19  17:00:00</c:v>
                </c:pt>
                <c:pt idx="1673">
                  <c:v> 12/19  18:00:00</c:v>
                </c:pt>
                <c:pt idx="1674">
                  <c:v> 12/19  19:00:00</c:v>
                </c:pt>
                <c:pt idx="1675">
                  <c:v> 12/19  20:00:00</c:v>
                </c:pt>
                <c:pt idx="1676">
                  <c:v> 12/19  21:00:00</c:v>
                </c:pt>
                <c:pt idx="1677">
                  <c:v> 12/19  22:00:00</c:v>
                </c:pt>
                <c:pt idx="1678">
                  <c:v> 12/19  23:00:00</c:v>
                </c:pt>
                <c:pt idx="1679">
                  <c:v> 12/19  24:00:00</c:v>
                </c:pt>
                <c:pt idx="1680">
                  <c:v> 12/20  01:00:00</c:v>
                </c:pt>
                <c:pt idx="1681">
                  <c:v> 12/20  02:00:00</c:v>
                </c:pt>
                <c:pt idx="1682">
                  <c:v> 12/20  03:00:00</c:v>
                </c:pt>
                <c:pt idx="1683">
                  <c:v> 12/20  04:00:00</c:v>
                </c:pt>
                <c:pt idx="1684">
                  <c:v> 12/20  05:00:00</c:v>
                </c:pt>
                <c:pt idx="1685">
                  <c:v> 12/20  06:00:00</c:v>
                </c:pt>
                <c:pt idx="1686">
                  <c:v> 12/20  07:00:00</c:v>
                </c:pt>
                <c:pt idx="1687">
                  <c:v> 12/20  08:00:00</c:v>
                </c:pt>
                <c:pt idx="1688">
                  <c:v> 12/20  09:00:00</c:v>
                </c:pt>
                <c:pt idx="1689">
                  <c:v> 12/20  10:00:00</c:v>
                </c:pt>
                <c:pt idx="1690">
                  <c:v> 12/20  11:00:00</c:v>
                </c:pt>
                <c:pt idx="1691">
                  <c:v> 12/20  12:00:00</c:v>
                </c:pt>
                <c:pt idx="1692">
                  <c:v> 12/20  13:00:00</c:v>
                </c:pt>
                <c:pt idx="1693">
                  <c:v> 12/20  14:00:00</c:v>
                </c:pt>
                <c:pt idx="1694">
                  <c:v> 12/20  15:00:00</c:v>
                </c:pt>
                <c:pt idx="1695">
                  <c:v> 12/20  16:00:00</c:v>
                </c:pt>
                <c:pt idx="1696">
                  <c:v> 12/20  17:00:00</c:v>
                </c:pt>
                <c:pt idx="1697">
                  <c:v> 12/20  18:00:00</c:v>
                </c:pt>
                <c:pt idx="1698">
                  <c:v> 12/20  19:00:00</c:v>
                </c:pt>
                <c:pt idx="1699">
                  <c:v> 12/20  20:00:00</c:v>
                </c:pt>
                <c:pt idx="1700">
                  <c:v> 12/20  21:00:00</c:v>
                </c:pt>
                <c:pt idx="1701">
                  <c:v> 12/20  22:00:00</c:v>
                </c:pt>
                <c:pt idx="1702">
                  <c:v> 12/20  23:00:00</c:v>
                </c:pt>
                <c:pt idx="1703">
                  <c:v> 12/20  24:00:00</c:v>
                </c:pt>
                <c:pt idx="1704">
                  <c:v> 12/21  01:00:00</c:v>
                </c:pt>
                <c:pt idx="1705">
                  <c:v> 12/21  02:00:00</c:v>
                </c:pt>
                <c:pt idx="1706">
                  <c:v> 12/21  03:00:00</c:v>
                </c:pt>
                <c:pt idx="1707">
                  <c:v> 12/21  04:00:00</c:v>
                </c:pt>
                <c:pt idx="1708">
                  <c:v> 12/21  05:00:00</c:v>
                </c:pt>
                <c:pt idx="1709">
                  <c:v> 12/21  06:00:00</c:v>
                </c:pt>
                <c:pt idx="1710">
                  <c:v> 12/21  07:00:00</c:v>
                </c:pt>
                <c:pt idx="1711">
                  <c:v> 12/21  08:00:00</c:v>
                </c:pt>
                <c:pt idx="1712">
                  <c:v> 12/21  09:00:00</c:v>
                </c:pt>
                <c:pt idx="1713">
                  <c:v> 12/21  10:00:00</c:v>
                </c:pt>
                <c:pt idx="1714">
                  <c:v> 12/21  11:00:00</c:v>
                </c:pt>
                <c:pt idx="1715">
                  <c:v> 12/21  12:00:00</c:v>
                </c:pt>
                <c:pt idx="1716">
                  <c:v> 12/21  13:00:00</c:v>
                </c:pt>
                <c:pt idx="1717">
                  <c:v> 12/21  14:00:00</c:v>
                </c:pt>
                <c:pt idx="1718">
                  <c:v> 12/21  15:00:00</c:v>
                </c:pt>
                <c:pt idx="1719">
                  <c:v> 12/21  16:00:00</c:v>
                </c:pt>
                <c:pt idx="1720">
                  <c:v> 12/21  17:00:00</c:v>
                </c:pt>
                <c:pt idx="1721">
                  <c:v> 12/21  18:00:00</c:v>
                </c:pt>
                <c:pt idx="1722">
                  <c:v> 12/21  19:00:00</c:v>
                </c:pt>
                <c:pt idx="1723">
                  <c:v> 12/21  20:00:00</c:v>
                </c:pt>
                <c:pt idx="1724">
                  <c:v> 12/21  21:00:00</c:v>
                </c:pt>
                <c:pt idx="1725">
                  <c:v> 12/21  22:00:00</c:v>
                </c:pt>
                <c:pt idx="1726">
                  <c:v> 12/21  23:00:00</c:v>
                </c:pt>
                <c:pt idx="1727">
                  <c:v> 12/21  24:00:00</c:v>
                </c:pt>
                <c:pt idx="1728">
                  <c:v> 12/22  01:00:00</c:v>
                </c:pt>
                <c:pt idx="1729">
                  <c:v> 12/22  02:00:00</c:v>
                </c:pt>
                <c:pt idx="1730">
                  <c:v> 12/22  03:00:00</c:v>
                </c:pt>
                <c:pt idx="1731">
                  <c:v> 12/22  04:00:00</c:v>
                </c:pt>
                <c:pt idx="1732">
                  <c:v> 12/22  05:00:00</c:v>
                </c:pt>
                <c:pt idx="1733">
                  <c:v> 12/22  06:00:00</c:v>
                </c:pt>
                <c:pt idx="1734">
                  <c:v> 12/22  07:00:00</c:v>
                </c:pt>
                <c:pt idx="1735">
                  <c:v> 12/22  08:00:00</c:v>
                </c:pt>
                <c:pt idx="1736">
                  <c:v> 12/22  09:00:00</c:v>
                </c:pt>
                <c:pt idx="1737">
                  <c:v> 12/22  10:00:00</c:v>
                </c:pt>
                <c:pt idx="1738">
                  <c:v> 12/22  11:00:00</c:v>
                </c:pt>
                <c:pt idx="1739">
                  <c:v> 12/22  12:00:00</c:v>
                </c:pt>
                <c:pt idx="1740">
                  <c:v> 12/22  13:00:00</c:v>
                </c:pt>
                <c:pt idx="1741">
                  <c:v> 12/22  14:00:00</c:v>
                </c:pt>
                <c:pt idx="1742">
                  <c:v> 12/22  15:00:00</c:v>
                </c:pt>
                <c:pt idx="1743">
                  <c:v> 12/22  16:00:00</c:v>
                </c:pt>
                <c:pt idx="1744">
                  <c:v> 12/22  17:00:00</c:v>
                </c:pt>
                <c:pt idx="1745">
                  <c:v> 12/22  18:00:00</c:v>
                </c:pt>
                <c:pt idx="1746">
                  <c:v> 12/22  19:00:00</c:v>
                </c:pt>
                <c:pt idx="1747">
                  <c:v> 12/22  20:00:00</c:v>
                </c:pt>
                <c:pt idx="1748">
                  <c:v> 12/22  21:00:00</c:v>
                </c:pt>
                <c:pt idx="1749">
                  <c:v> 12/22  22:00:00</c:v>
                </c:pt>
                <c:pt idx="1750">
                  <c:v> 12/22  23:00:00</c:v>
                </c:pt>
                <c:pt idx="1751">
                  <c:v> 12/22  24:00:00</c:v>
                </c:pt>
                <c:pt idx="1752">
                  <c:v> 12/23  01:00:00</c:v>
                </c:pt>
                <c:pt idx="1753">
                  <c:v> 12/23  02:00:00</c:v>
                </c:pt>
                <c:pt idx="1754">
                  <c:v> 12/23  03:00:00</c:v>
                </c:pt>
                <c:pt idx="1755">
                  <c:v> 12/23  04:00:00</c:v>
                </c:pt>
                <c:pt idx="1756">
                  <c:v> 12/23  05:00:00</c:v>
                </c:pt>
                <c:pt idx="1757">
                  <c:v> 12/23  06:00:00</c:v>
                </c:pt>
                <c:pt idx="1758">
                  <c:v> 12/23  07:00:00</c:v>
                </c:pt>
                <c:pt idx="1759">
                  <c:v> 12/23  08:00:00</c:v>
                </c:pt>
                <c:pt idx="1760">
                  <c:v> 12/23  09:00:00</c:v>
                </c:pt>
                <c:pt idx="1761">
                  <c:v> 12/23  10:00:00</c:v>
                </c:pt>
                <c:pt idx="1762">
                  <c:v> 12/23  11:00:00</c:v>
                </c:pt>
                <c:pt idx="1763">
                  <c:v> 12/23  12:00:00</c:v>
                </c:pt>
                <c:pt idx="1764">
                  <c:v> 12/23  13:00:00</c:v>
                </c:pt>
                <c:pt idx="1765">
                  <c:v> 12/23  14:00:00</c:v>
                </c:pt>
                <c:pt idx="1766">
                  <c:v> 12/23  15:00:00</c:v>
                </c:pt>
                <c:pt idx="1767">
                  <c:v> 12/23  16:00:00</c:v>
                </c:pt>
                <c:pt idx="1768">
                  <c:v> 12/23  17:00:00</c:v>
                </c:pt>
                <c:pt idx="1769">
                  <c:v> 12/23  18:00:00</c:v>
                </c:pt>
                <c:pt idx="1770">
                  <c:v> 12/23  19:00:00</c:v>
                </c:pt>
                <c:pt idx="1771">
                  <c:v> 12/23  20:00:00</c:v>
                </c:pt>
                <c:pt idx="1772">
                  <c:v> 12/23  21:00:00</c:v>
                </c:pt>
                <c:pt idx="1773">
                  <c:v> 12/23  22:00:00</c:v>
                </c:pt>
                <c:pt idx="1774">
                  <c:v> 12/23  23:00:00</c:v>
                </c:pt>
                <c:pt idx="1775">
                  <c:v> 12/23  24:00:00</c:v>
                </c:pt>
                <c:pt idx="1776">
                  <c:v> 12/24  01:00:00</c:v>
                </c:pt>
                <c:pt idx="1777">
                  <c:v> 12/24  02:00:00</c:v>
                </c:pt>
                <c:pt idx="1778">
                  <c:v> 12/24  03:00:00</c:v>
                </c:pt>
                <c:pt idx="1779">
                  <c:v> 12/24  04:00:00</c:v>
                </c:pt>
                <c:pt idx="1780">
                  <c:v> 12/24  05:00:00</c:v>
                </c:pt>
                <c:pt idx="1781">
                  <c:v> 12/24  06:00:00</c:v>
                </c:pt>
                <c:pt idx="1782">
                  <c:v> 12/24  07:00:00</c:v>
                </c:pt>
                <c:pt idx="1783">
                  <c:v> 12/24  08:00:00</c:v>
                </c:pt>
                <c:pt idx="1784">
                  <c:v> 12/24  09:00:00</c:v>
                </c:pt>
                <c:pt idx="1785">
                  <c:v> 12/24  10:00:00</c:v>
                </c:pt>
                <c:pt idx="1786">
                  <c:v> 12/24  11:00:00</c:v>
                </c:pt>
                <c:pt idx="1787">
                  <c:v> 12/24  12:00:00</c:v>
                </c:pt>
                <c:pt idx="1788">
                  <c:v> 12/24  13:00:00</c:v>
                </c:pt>
                <c:pt idx="1789">
                  <c:v> 12/24  14:00:00</c:v>
                </c:pt>
                <c:pt idx="1790">
                  <c:v> 12/24  15:00:00</c:v>
                </c:pt>
                <c:pt idx="1791">
                  <c:v> 12/24  16:00:00</c:v>
                </c:pt>
                <c:pt idx="1792">
                  <c:v> 12/24  17:00:00</c:v>
                </c:pt>
                <c:pt idx="1793">
                  <c:v> 12/24  18:00:00</c:v>
                </c:pt>
                <c:pt idx="1794">
                  <c:v> 12/24  19:00:00</c:v>
                </c:pt>
                <c:pt idx="1795">
                  <c:v> 12/24  20:00:00</c:v>
                </c:pt>
                <c:pt idx="1796">
                  <c:v> 12/24  21:00:00</c:v>
                </c:pt>
                <c:pt idx="1797">
                  <c:v> 12/24  22:00:00</c:v>
                </c:pt>
                <c:pt idx="1798">
                  <c:v> 12/24  23:00:00</c:v>
                </c:pt>
                <c:pt idx="1799">
                  <c:v> 12/24  24:00:00</c:v>
                </c:pt>
                <c:pt idx="1800">
                  <c:v> 12/25  01:00:00</c:v>
                </c:pt>
                <c:pt idx="1801">
                  <c:v> 12/25  02:00:00</c:v>
                </c:pt>
                <c:pt idx="1802">
                  <c:v> 12/25  03:00:00</c:v>
                </c:pt>
                <c:pt idx="1803">
                  <c:v> 12/25  04:00:00</c:v>
                </c:pt>
                <c:pt idx="1804">
                  <c:v> 12/25  05:00:00</c:v>
                </c:pt>
                <c:pt idx="1805">
                  <c:v> 12/25  06:00:00</c:v>
                </c:pt>
                <c:pt idx="1806">
                  <c:v> 12/25  07:00:00</c:v>
                </c:pt>
                <c:pt idx="1807">
                  <c:v> 12/25  08:00:00</c:v>
                </c:pt>
                <c:pt idx="1808">
                  <c:v> 12/25  09:00:00</c:v>
                </c:pt>
                <c:pt idx="1809">
                  <c:v> 12/25  10:00:00</c:v>
                </c:pt>
                <c:pt idx="1810">
                  <c:v> 12/25  11:00:00</c:v>
                </c:pt>
                <c:pt idx="1811">
                  <c:v> 12/25  12:00:00</c:v>
                </c:pt>
                <c:pt idx="1812">
                  <c:v> 12/25  13:00:00</c:v>
                </c:pt>
                <c:pt idx="1813">
                  <c:v> 12/25  14:00:00</c:v>
                </c:pt>
                <c:pt idx="1814">
                  <c:v> 12/25  15:00:00</c:v>
                </c:pt>
                <c:pt idx="1815">
                  <c:v> 12/25  16:00:00</c:v>
                </c:pt>
                <c:pt idx="1816">
                  <c:v> 12/25  17:00:00</c:v>
                </c:pt>
                <c:pt idx="1817">
                  <c:v> 12/25  18:00:00</c:v>
                </c:pt>
                <c:pt idx="1818">
                  <c:v> 12/25  19:00:00</c:v>
                </c:pt>
                <c:pt idx="1819">
                  <c:v> 12/25  20:00:00</c:v>
                </c:pt>
                <c:pt idx="1820">
                  <c:v> 12/25  21:00:00</c:v>
                </c:pt>
                <c:pt idx="1821">
                  <c:v> 12/25  22:00:00</c:v>
                </c:pt>
                <c:pt idx="1822">
                  <c:v> 12/25  23:00:00</c:v>
                </c:pt>
                <c:pt idx="1823">
                  <c:v> 12/25  24:00:00</c:v>
                </c:pt>
                <c:pt idx="1824">
                  <c:v> 12/26  01:00:00</c:v>
                </c:pt>
                <c:pt idx="1825">
                  <c:v> 12/26  02:00:00</c:v>
                </c:pt>
                <c:pt idx="1826">
                  <c:v> 12/26  03:00:00</c:v>
                </c:pt>
                <c:pt idx="1827">
                  <c:v> 12/26  04:00:00</c:v>
                </c:pt>
                <c:pt idx="1828">
                  <c:v> 12/26  05:00:00</c:v>
                </c:pt>
                <c:pt idx="1829">
                  <c:v> 12/26  06:00:00</c:v>
                </c:pt>
                <c:pt idx="1830">
                  <c:v> 12/26  07:00:00</c:v>
                </c:pt>
                <c:pt idx="1831">
                  <c:v> 12/26  08:00:00</c:v>
                </c:pt>
                <c:pt idx="1832">
                  <c:v> 12/26  09:00:00</c:v>
                </c:pt>
                <c:pt idx="1833">
                  <c:v> 12/26  10:00:00</c:v>
                </c:pt>
                <c:pt idx="1834">
                  <c:v> 12/26  11:00:00</c:v>
                </c:pt>
                <c:pt idx="1835">
                  <c:v> 12/26  12:00:00</c:v>
                </c:pt>
                <c:pt idx="1836">
                  <c:v> 12/26  13:00:00</c:v>
                </c:pt>
                <c:pt idx="1837">
                  <c:v> 12/26  14:00:00</c:v>
                </c:pt>
                <c:pt idx="1838">
                  <c:v> 12/26  15:00:00</c:v>
                </c:pt>
                <c:pt idx="1839">
                  <c:v> 12/26  16:00:00</c:v>
                </c:pt>
                <c:pt idx="1840">
                  <c:v> 12/26  17:00:00</c:v>
                </c:pt>
                <c:pt idx="1841">
                  <c:v> 12/26  18:00:00</c:v>
                </c:pt>
                <c:pt idx="1842">
                  <c:v> 12/26  19:00:00</c:v>
                </c:pt>
                <c:pt idx="1843">
                  <c:v> 12/26  20:00:00</c:v>
                </c:pt>
                <c:pt idx="1844">
                  <c:v> 12/26  21:00:00</c:v>
                </c:pt>
                <c:pt idx="1845">
                  <c:v> 12/26  22:00:00</c:v>
                </c:pt>
                <c:pt idx="1846">
                  <c:v> 12/26  23:00:00</c:v>
                </c:pt>
                <c:pt idx="1847">
                  <c:v> 12/26  24:00:00</c:v>
                </c:pt>
                <c:pt idx="1848">
                  <c:v> 12/27  01:00:00</c:v>
                </c:pt>
                <c:pt idx="1849">
                  <c:v> 12/27  02:00:00</c:v>
                </c:pt>
                <c:pt idx="1850">
                  <c:v> 12/27  03:00:00</c:v>
                </c:pt>
                <c:pt idx="1851">
                  <c:v> 12/27  04:00:00</c:v>
                </c:pt>
                <c:pt idx="1852">
                  <c:v> 12/27  05:00:00</c:v>
                </c:pt>
                <c:pt idx="1853">
                  <c:v> 12/27  06:00:00</c:v>
                </c:pt>
                <c:pt idx="1854">
                  <c:v> 12/27  07:00:00</c:v>
                </c:pt>
                <c:pt idx="1855">
                  <c:v> 12/27  08:00:00</c:v>
                </c:pt>
                <c:pt idx="1856">
                  <c:v> 12/27  09:00:00</c:v>
                </c:pt>
                <c:pt idx="1857">
                  <c:v> 12/27  10:00:00</c:v>
                </c:pt>
                <c:pt idx="1858">
                  <c:v> 12/27  11:00:00</c:v>
                </c:pt>
                <c:pt idx="1859">
                  <c:v> 12/27  12:00:00</c:v>
                </c:pt>
                <c:pt idx="1860">
                  <c:v> 12/27  13:00:00</c:v>
                </c:pt>
                <c:pt idx="1861">
                  <c:v> 12/27  14:00:00</c:v>
                </c:pt>
                <c:pt idx="1862">
                  <c:v> 12/27  15:00:00</c:v>
                </c:pt>
                <c:pt idx="1863">
                  <c:v> 12/27  16:00:00</c:v>
                </c:pt>
                <c:pt idx="1864">
                  <c:v> 12/27  17:00:00</c:v>
                </c:pt>
                <c:pt idx="1865">
                  <c:v> 12/27  18:00:00</c:v>
                </c:pt>
                <c:pt idx="1866">
                  <c:v> 12/27  19:00:00</c:v>
                </c:pt>
                <c:pt idx="1867">
                  <c:v> 12/27  20:00:00</c:v>
                </c:pt>
                <c:pt idx="1868">
                  <c:v> 12/27  21:00:00</c:v>
                </c:pt>
                <c:pt idx="1869">
                  <c:v> 12/27  22:00:00</c:v>
                </c:pt>
                <c:pt idx="1870">
                  <c:v> 12/27  23:00:00</c:v>
                </c:pt>
                <c:pt idx="1871">
                  <c:v> 12/27  24:00:00</c:v>
                </c:pt>
                <c:pt idx="1872">
                  <c:v> 12/28  01:00:00</c:v>
                </c:pt>
                <c:pt idx="1873">
                  <c:v> 12/28  02:00:00</c:v>
                </c:pt>
                <c:pt idx="1874">
                  <c:v> 12/28  03:00:00</c:v>
                </c:pt>
                <c:pt idx="1875">
                  <c:v> 12/28  04:00:00</c:v>
                </c:pt>
                <c:pt idx="1876">
                  <c:v> 12/28  05:00:00</c:v>
                </c:pt>
                <c:pt idx="1877">
                  <c:v> 12/28  06:00:00</c:v>
                </c:pt>
                <c:pt idx="1878">
                  <c:v> 12/28  07:00:00</c:v>
                </c:pt>
                <c:pt idx="1879">
                  <c:v> 12/28  08:00:00</c:v>
                </c:pt>
                <c:pt idx="1880">
                  <c:v> 12/28  09:00:00</c:v>
                </c:pt>
                <c:pt idx="1881">
                  <c:v> 12/28  10:00:00</c:v>
                </c:pt>
                <c:pt idx="1882">
                  <c:v> 12/28  11:00:00</c:v>
                </c:pt>
                <c:pt idx="1883">
                  <c:v> 12/28  12:00:00</c:v>
                </c:pt>
                <c:pt idx="1884">
                  <c:v> 12/28  13:00:00</c:v>
                </c:pt>
                <c:pt idx="1885">
                  <c:v> 12/28  14:00:00</c:v>
                </c:pt>
                <c:pt idx="1886">
                  <c:v> 12/28  15:00:00</c:v>
                </c:pt>
                <c:pt idx="1887">
                  <c:v> 12/28  16:00:00</c:v>
                </c:pt>
                <c:pt idx="1888">
                  <c:v> 12/28  17:00:00</c:v>
                </c:pt>
                <c:pt idx="1889">
                  <c:v> 12/28  18:00:00</c:v>
                </c:pt>
                <c:pt idx="1890">
                  <c:v> 12/28  19:00:00</c:v>
                </c:pt>
                <c:pt idx="1891">
                  <c:v> 12/28  20:00:00</c:v>
                </c:pt>
                <c:pt idx="1892">
                  <c:v> 12/28  21:00:00</c:v>
                </c:pt>
                <c:pt idx="1893">
                  <c:v> 12/28  22:00:00</c:v>
                </c:pt>
                <c:pt idx="1894">
                  <c:v> 12/28  23:00:00</c:v>
                </c:pt>
                <c:pt idx="1895">
                  <c:v> 12/28  24:00:00</c:v>
                </c:pt>
                <c:pt idx="1896">
                  <c:v> 12/29  01:00:00</c:v>
                </c:pt>
                <c:pt idx="1897">
                  <c:v> 12/29  02:00:00</c:v>
                </c:pt>
                <c:pt idx="1898">
                  <c:v> 12/29  03:00:00</c:v>
                </c:pt>
                <c:pt idx="1899">
                  <c:v> 12/29  04:00:00</c:v>
                </c:pt>
                <c:pt idx="1900">
                  <c:v> 12/29  05:00:00</c:v>
                </c:pt>
                <c:pt idx="1901">
                  <c:v> 12/29  06:00:00</c:v>
                </c:pt>
                <c:pt idx="1902">
                  <c:v> 12/29  07:00:00</c:v>
                </c:pt>
                <c:pt idx="1903">
                  <c:v> 12/29  08:00:00</c:v>
                </c:pt>
                <c:pt idx="1904">
                  <c:v> 12/29  09:00:00</c:v>
                </c:pt>
                <c:pt idx="1905">
                  <c:v> 12/29  10:00:00</c:v>
                </c:pt>
                <c:pt idx="1906">
                  <c:v> 12/29  11:00:00</c:v>
                </c:pt>
                <c:pt idx="1907">
                  <c:v> 12/29  12:00:00</c:v>
                </c:pt>
                <c:pt idx="1908">
                  <c:v> 12/29  13:00:00</c:v>
                </c:pt>
                <c:pt idx="1909">
                  <c:v> 12/29  14:00:00</c:v>
                </c:pt>
                <c:pt idx="1910">
                  <c:v> 12/29  15:00:00</c:v>
                </c:pt>
                <c:pt idx="1911">
                  <c:v> 12/29  16:00:00</c:v>
                </c:pt>
                <c:pt idx="1912">
                  <c:v> 12/29  17:00:00</c:v>
                </c:pt>
                <c:pt idx="1913">
                  <c:v> 12/29  18:00:00</c:v>
                </c:pt>
                <c:pt idx="1914">
                  <c:v> 12/29  19:00:00</c:v>
                </c:pt>
                <c:pt idx="1915">
                  <c:v> 12/29  20:00:00</c:v>
                </c:pt>
                <c:pt idx="1916">
                  <c:v> 12/29  21:00:00</c:v>
                </c:pt>
                <c:pt idx="1917">
                  <c:v> 12/29  22:00:00</c:v>
                </c:pt>
                <c:pt idx="1918">
                  <c:v> 12/29  23:00:00</c:v>
                </c:pt>
                <c:pt idx="1919">
                  <c:v> 12/29  24:00:00</c:v>
                </c:pt>
                <c:pt idx="1920">
                  <c:v> 12/30  01:00:00</c:v>
                </c:pt>
                <c:pt idx="1921">
                  <c:v> 12/30  02:00:00</c:v>
                </c:pt>
                <c:pt idx="1922">
                  <c:v> 12/30  03:00:00</c:v>
                </c:pt>
                <c:pt idx="1923">
                  <c:v> 12/30  04:00:00</c:v>
                </c:pt>
                <c:pt idx="1924">
                  <c:v> 12/30  05:00:00</c:v>
                </c:pt>
                <c:pt idx="1925">
                  <c:v> 12/30  06:00:00</c:v>
                </c:pt>
                <c:pt idx="1926">
                  <c:v> 12/30  07:00:00</c:v>
                </c:pt>
                <c:pt idx="1927">
                  <c:v> 12/30  08:00:00</c:v>
                </c:pt>
                <c:pt idx="1928">
                  <c:v> 12/30  09:00:00</c:v>
                </c:pt>
                <c:pt idx="1929">
                  <c:v> 12/30  10:00:00</c:v>
                </c:pt>
                <c:pt idx="1930">
                  <c:v> 12/30  11:00:00</c:v>
                </c:pt>
                <c:pt idx="1931">
                  <c:v> 12/30  12:00:00</c:v>
                </c:pt>
                <c:pt idx="1932">
                  <c:v> 12/30  13:00:00</c:v>
                </c:pt>
                <c:pt idx="1933">
                  <c:v> 12/30  14:00:00</c:v>
                </c:pt>
                <c:pt idx="1934">
                  <c:v> 12/30  15:00:00</c:v>
                </c:pt>
                <c:pt idx="1935">
                  <c:v> 12/30  16:00:00</c:v>
                </c:pt>
                <c:pt idx="1936">
                  <c:v> 12/30  17:00:00</c:v>
                </c:pt>
                <c:pt idx="1937">
                  <c:v> 12/30  18:00:00</c:v>
                </c:pt>
                <c:pt idx="1938">
                  <c:v> 12/30  19:00:00</c:v>
                </c:pt>
                <c:pt idx="1939">
                  <c:v> 12/30  20:00:00</c:v>
                </c:pt>
                <c:pt idx="1940">
                  <c:v> 12/30  21:00:00</c:v>
                </c:pt>
                <c:pt idx="1941">
                  <c:v> 12/30  22:00:00</c:v>
                </c:pt>
                <c:pt idx="1942">
                  <c:v> 12/30  23:00:00</c:v>
                </c:pt>
                <c:pt idx="1943">
                  <c:v> 12/30  24:00:00</c:v>
                </c:pt>
                <c:pt idx="1944">
                  <c:v> 12/31  01:00:00</c:v>
                </c:pt>
                <c:pt idx="1945">
                  <c:v> 12/31  02:00:00</c:v>
                </c:pt>
                <c:pt idx="1946">
                  <c:v> 12/31  03:00:00</c:v>
                </c:pt>
                <c:pt idx="1947">
                  <c:v> 12/31  04:00:00</c:v>
                </c:pt>
                <c:pt idx="1948">
                  <c:v> 12/31  05:00:00</c:v>
                </c:pt>
                <c:pt idx="1949">
                  <c:v> 12/31  06:00:00</c:v>
                </c:pt>
                <c:pt idx="1950">
                  <c:v> 12/31  07:00:00</c:v>
                </c:pt>
                <c:pt idx="1951">
                  <c:v> 12/31  08:00:00</c:v>
                </c:pt>
                <c:pt idx="1952">
                  <c:v> 12/31  09:00:00</c:v>
                </c:pt>
                <c:pt idx="1953">
                  <c:v> 12/31  10:00:00</c:v>
                </c:pt>
                <c:pt idx="1954">
                  <c:v> 12/31  11:00:00</c:v>
                </c:pt>
                <c:pt idx="1955">
                  <c:v> 12/31  12:00:00</c:v>
                </c:pt>
                <c:pt idx="1956">
                  <c:v> 12/31  13:00:00</c:v>
                </c:pt>
                <c:pt idx="1957">
                  <c:v> 12/31  14:00:00</c:v>
                </c:pt>
                <c:pt idx="1958">
                  <c:v> 12/31  15:00:00</c:v>
                </c:pt>
                <c:pt idx="1959">
                  <c:v> 12/31  16:00:00</c:v>
                </c:pt>
                <c:pt idx="1960">
                  <c:v> 12/31  17:00:00</c:v>
                </c:pt>
                <c:pt idx="1961">
                  <c:v> 12/31  18:00:00</c:v>
                </c:pt>
                <c:pt idx="1962">
                  <c:v> 12/31  19:00:00</c:v>
                </c:pt>
                <c:pt idx="1963">
                  <c:v> 12/31  20:00:00</c:v>
                </c:pt>
                <c:pt idx="1964">
                  <c:v> 12/31  21:00:00</c:v>
                </c:pt>
                <c:pt idx="1965">
                  <c:v> 12/31  22:00:00</c:v>
                </c:pt>
                <c:pt idx="1966">
                  <c:v> 12/31  23:00:00</c:v>
                </c:pt>
                <c:pt idx="1967">
                  <c:v> 12/31  24:00:00</c:v>
                </c:pt>
                <c:pt idx="1968">
                  <c:v> 01/01  01:00:00</c:v>
                </c:pt>
                <c:pt idx="1969">
                  <c:v> 01/01  02:00:00</c:v>
                </c:pt>
                <c:pt idx="1970">
                  <c:v> 01/01  03:00:00</c:v>
                </c:pt>
                <c:pt idx="1971">
                  <c:v> 01/01  04:00:00</c:v>
                </c:pt>
                <c:pt idx="1972">
                  <c:v> 01/01  05:00:00</c:v>
                </c:pt>
                <c:pt idx="1973">
                  <c:v> 01/01  06:00:00</c:v>
                </c:pt>
                <c:pt idx="1974">
                  <c:v> 01/01  07:00:00</c:v>
                </c:pt>
                <c:pt idx="1975">
                  <c:v> 01/01  08:00:00</c:v>
                </c:pt>
                <c:pt idx="1976">
                  <c:v> 01/01  09:00:00</c:v>
                </c:pt>
                <c:pt idx="1977">
                  <c:v> 01/01  10:00:00</c:v>
                </c:pt>
                <c:pt idx="1978">
                  <c:v> 01/01  11:00:00</c:v>
                </c:pt>
                <c:pt idx="1979">
                  <c:v> 01/01  12:00:00</c:v>
                </c:pt>
                <c:pt idx="1980">
                  <c:v> 01/01  13:00:00</c:v>
                </c:pt>
                <c:pt idx="1981">
                  <c:v> 01/01  14:00:00</c:v>
                </c:pt>
                <c:pt idx="1982">
                  <c:v> 01/01  15:00:00</c:v>
                </c:pt>
                <c:pt idx="1983">
                  <c:v> 01/01  16:00:00</c:v>
                </c:pt>
                <c:pt idx="1984">
                  <c:v> 01/01  17:00:00</c:v>
                </c:pt>
                <c:pt idx="1985">
                  <c:v> 01/01  18:00:00</c:v>
                </c:pt>
                <c:pt idx="1986">
                  <c:v> 01/01  19:00:00</c:v>
                </c:pt>
                <c:pt idx="1987">
                  <c:v> 01/01  20:00:00</c:v>
                </c:pt>
                <c:pt idx="1988">
                  <c:v> 01/01  21:00:00</c:v>
                </c:pt>
                <c:pt idx="1989">
                  <c:v> 01/01  22:00:00</c:v>
                </c:pt>
                <c:pt idx="1990">
                  <c:v> 01/01  23:00:00</c:v>
                </c:pt>
                <c:pt idx="1991">
                  <c:v> 01/01  24:00:00</c:v>
                </c:pt>
                <c:pt idx="1992">
                  <c:v> 01/02  01:00:00</c:v>
                </c:pt>
                <c:pt idx="1993">
                  <c:v> 01/02  02:00:00</c:v>
                </c:pt>
                <c:pt idx="1994">
                  <c:v> 01/02  03:00:00</c:v>
                </c:pt>
                <c:pt idx="1995">
                  <c:v> 01/02  04:00:00</c:v>
                </c:pt>
                <c:pt idx="1996">
                  <c:v> 01/02  05:00:00</c:v>
                </c:pt>
                <c:pt idx="1997">
                  <c:v> 01/02  06:00:00</c:v>
                </c:pt>
                <c:pt idx="1998">
                  <c:v> 01/02  07:00:00</c:v>
                </c:pt>
                <c:pt idx="1999">
                  <c:v> 01/02  08:00:00</c:v>
                </c:pt>
                <c:pt idx="2000">
                  <c:v> 01/02  09:00:00</c:v>
                </c:pt>
                <c:pt idx="2001">
                  <c:v> 01/02  10:00:00</c:v>
                </c:pt>
                <c:pt idx="2002">
                  <c:v> 01/02  11:00:00</c:v>
                </c:pt>
                <c:pt idx="2003">
                  <c:v> 01/02  12:00:00</c:v>
                </c:pt>
                <c:pt idx="2004">
                  <c:v> 01/02  13:00:00</c:v>
                </c:pt>
                <c:pt idx="2005">
                  <c:v> 01/02  14:00:00</c:v>
                </c:pt>
                <c:pt idx="2006">
                  <c:v> 01/02  15:00:00</c:v>
                </c:pt>
                <c:pt idx="2007">
                  <c:v> 01/02  16:00:00</c:v>
                </c:pt>
                <c:pt idx="2008">
                  <c:v> 01/02  17:00:00</c:v>
                </c:pt>
                <c:pt idx="2009">
                  <c:v> 01/02  18:00:00</c:v>
                </c:pt>
                <c:pt idx="2010">
                  <c:v> 01/02  19:00:00</c:v>
                </c:pt>
                <c:pt idx="2011">
                  <c:v> 01/02  20:00:00</c:v>
                </c:pt>
                <c:pt idx="2012">
                  <c:v> 01/02  21:00:00</c:v>
                </c:pt>
                <c:pt idx="2013">
                  <c:v> 01/02  22:00:00</c:v>
                </c:pt>
                <c:pt idx="2014">
                  <c:v> 01/02  23:00:00</c:v>
                </c:pt>
                <c:pt idx="2015">
                  <c:v> 01/02  24:00:00</c:v>
                </c:pt>
                <c:pt idx="2016">
                  <c:v> 01/03  01:00:00</c:v>
                </c:pt>
                <c:pt idx="2017">
                  <c:v> 01/03  02:00:00</c:v>
                </c:pt>
                <c:pt idx="2018">
                  <c:v> 01/03  03:00:00</c:v>
                </c:pt>
                <c:pt idx="2019">
                  <c:v> 01/03  04:00:00</c:v>
                </c:pt>
                <c:pt idx="2020">
                  <c:v> 01/03  05:00:00</c:v>
                </c:pt>
                <c:pt idx="2021">
                  <c:v> 01/03  06:00:00</c:v>
                </c:pt>
                <c:pt idx="2022">
                  <c:v> 01/03  07:00:00</c:v>
                </c:pt>
                <c:pt idx="2023">
                  <c:v> 01/03  08:00:00</c:v>
                </c:pt>
                <c:pt idx="2024">
                  <c:v> 01/03  09:00:00</c:v>
                </c:pt>
                <c:pt idx="2025">
                  <c:v> 01/03  10:00:00</c:v>
                </c:pt>
                <c:pt idx="2026">
                  <c:v> 01/03  11:00:00</c:v>
                </c:pt>
                <c:pt idx="2027">
                  <c:v> 01/03  12:00:00</c:v>
                </c:pt>
                <c:pt idx="2028">
                  <c:v> 01/03  13:00:00</c:v>
                </c:pt>
                <c:pt idx="2029">
                  <c:v> 01/03  14:00:00</c:v>
                </c:pt>
                <c:pt idx="2030">
                  <c:v> 01/03  15:00:00</c:v>
                </c:pt>
                <c:pt idx="2031">
                  <c:v> 01/03  16:00:00</c:v>
                </c:pt>
                <c:pt idx="2032">
                  <c:v> 01/03  17:00:00</c:v>
                </c:pt>
                <c:pt idx="2033">
                  <c:v> 01/03  18:00:00</c:v>
                </c:pt>
                <c:pt idx="2034">
                  <c:v> 01/03  19:00:00</c:v>
                </c:pt>
                <c:pt idx="2035">
                  <c:v> 01/03  20:00:00</c:v>
                </c:pt>
                <c:pt idx="2036">
                  <c:v> 01/03  21:00:00</c:v>
                </c:pt>
                <c:pt idx="2037">
                  <c:v> 01/03  22:00:00</c:v>
                </c:pt>
                <c:pt idx="2038">
                  <c:v> 01/03  23:00:00</c:v>
                </c:pt>
                <c:pt idx="2039">
                  <c:v> 01/03  24:00:00</c:v>
                </c:pt>
                <c:pt idx="2040">
                  <c:v> 01/04  01:00:00</c:v>
                </c:pt>
                <c:pt idx="2041">
                  <c:v> 01/04  02:00:00</c:v>
                </c:pt>
                <c:pt idx="2042">
                  <c:v> 01/04  03:00:00</c:v>
                </c:pt>
                <c:pt idx="2043">
                  <c:v> 01/04  04:00:00</c:v>
                </c:pt>
                <c:pt idx="2044">
                  <c:v> 01/04  05:00:00</c:v>
                </c:pt>
                <c:pt idx="2045">
                  <c:v> 01/04  06:00:00</c:v>
                </c:pt>
                <c:pt idx="2046">
                  <c:v> 01/04  07:00:00</c:v>
                </c:pt>
                <c:pt idx="2047">
                  <c:v> 01/04  08:00:00</c:v>
                </c:pt>
                <c:pt idx="2048">
                  <c:v> 01/04  09:00:00</c:v>
                </c:pt>
                <c:pt idx="2049">
                  <c:v> 01/04  10:00:00</c:v>
                </c:pt>
                <c:pt idx="2050">
                  <c:v> 01/04  11:00:00</c:v>
                </c:pt>
                <c:pt idx="2051">
                  <c:v> 01/04  12:00:00</c:v>
                </c:pt>
                <c:pt idx="2052">
                  <c:v> 01/04  13:00:00</c:v>
                </c:pt>
                <c:pt idx="2053">
                  <c:v> 01/04  14:00:00</c:v>
                </c:pt>
                <c:pt idx="2054">
                  <c:v> 01/04  15:00:00</c:v>
                </c:pt>
                <c:pt idx="2055">
                  <c:v> 01/04  16:00:00</c:v>
                </c:pt>
                <c:pt idx="2056">
                  <c:v> 01/04  17:00:00</c:v>
                </c:pt>
                <c:pt idx="2057">
                  <c:v> 01/04  18:00:00</c:v>
                </c:pt>
                <c:pt idx="2058">
                  <c:v> 01/04  19:00:00</c:v>
                </c:pt>
                <c:pt idx="2059">
                  <c:v> 01/04  20:00:00</c:v>
                </c:pt>
                <c:pt idx="2060">
                  <c:v> 01/04  21:00:00</c:v>
                </c:pt>
                <c:pt idx="2061">
                  <c:v> 01/04  22:00:00</c:v>
                </c:pt>
                <c:pt idx="2062">
                  <c:v> 01/04  23:00:00</c:v>
                </c:pt>
                <c:pt idx="2063">
                  <c:v> 01/04  24:00:00</c:v>
                </c:pt>
                <c:pt idx="2064">
                  <c:v> 01/05  01:00:00</c:v>
                </c:pt>
                <c:pt idx="2065">
                  <c:v> 01/05  02:00:00</c:v>
                </c:pt>
                <c:pt idx="2066">
                  <c:v> 01/05  03:00:00</c:v>
                </c:pt>
                <c:pt idx="2067">
                  <c:v> 01/05  04:00:00</c:v>
                </c:pt>
                <c:pt idx="2068">
                  <c:v> 01/05  05:00:00</c:v>
                </c:pt>
                <c:pt idx="2069">
                  <c:v> 01/05  06:00:00</c:v>
                </c:pt>
                <c:pt idx="2070">
                  <c:v> 01/05  07:00:00</c:v>
                </c:pt>
                <c:pt idx="2071">
                  <c:v> 01/05  08:00:00</c:v>
                </c:pt>
                <c:pt idx="2072">
                  <c:v> 01/05  09:00:00</c:v>
                </c:pt>
                <c:pt idx="2073">
                  <c:v> 01/05  10:00:00</c:v>
                </c:pt>
                <c:pt idx="2074">
                  <c:v> 01/05  11:00:00</c:v>
                </c:pt>
                <c:pt idx="2075">
                  <c:v> 01/05  12:00:00</c:v>
                </c:pt>
                <c:pt idx="2076">
                  <c:v> 01/05  13:00:00</c:v>
                </c:pt>
                <c:pt idx="2077">
                  <c:v> 01/05  14:00:00</c:v>
                </c:pt>
                <c:pt idx="2078">
                  <c:v> 01/05  15:00:00</c:v>
                </c:pt>
                <c:pt idx="2079">
                  <c:v> 01/05  16:00:00</c:v>
                </c:pt>
                <c:pt idx="2080">
                  <c:v> 01/05  17:00:00</c:v>
                </c:pt>
                <c:pt idx="2081">
                  <c:v> 01/05  18:00:00</c:v>
                </c:pt>
                <c:pt idx="2082">
                  <c:v> 01/05  19:00:00</c:v>
                </c:pt>
                <c:pt idx="2083">
                  <c:v> 01/05  20:00:00</c:v>
                </c:pt>
                <c:pt idx="2084">
                  <c:v> 01/05  21:00:00</c:v>
                </c:pt>
                <c:pt idx="2085">
                  <c:v> 01/05  22:00:00</c:v>
                </c:pt>
                <c:pt idx="2086">
                  <c:v> 01/05  23:00:00</c:v>
                </c:pt>
                <c:pt idx="2087">
                  <c:v> 01/05  24:00:00</c:v>
                </c:pt>
                <c:pt idx="2088">
                  <c:v> 01/06  01:00:00</c:v>
                </c:pt>
                <c:pt idx="2089">
                  <c:v> 01/06  02:00:00</c:v>
                </c:pt>
                <c:pt idx="2090">
                  <c:v> 01/06  03:00:00</c:v>
                </c:pt>
                <c:pt idx="2091">
                  <c:v> 01/06  04:00:00</c:v>
                </c:pt>
                <c:pt idx="2092">
                  <c:v> 01/06  05:00:00</c:v>
                </c:pt>
                <c:pt idx="2093">
                  <c:v> 01/06  06:00:00</c:v>
                </c:pt>
                <c:pt idx="2094">
                  <c:v> 01/06  07:00:00</c:v>
                </c:pt>
                <c:pt idx="2095">
                  <c:v> 01/06  08:00:00</c:v>
                </c:pt>
                <c:pt idx="2096">
                  <c:v> 01/06  09:00:00</c:v>
                </c:pt>
                <c:pt idx="2097">
                  <c:v> 01/06  10:00:00</c:v>
                </c:pt>
                <c:pt idx="2098">
                  <c:v> 01/06  11:00:00</c:v>
                </c:pt>
                <c:pt idx="2099">
                  <c:v> 01/06  12:00:00</c:v>
                </c:pt>
                <c:pt idx="2100">
                  <c:v> 01/06  13:00:00</c:v>
                </c:pt>
                <c:pt idx="2101">
                  <c:v> 01/06  14:00:00</c:v>
                </c:pt>
                <c:pt idx="2102">
                  <c:v> 01/06  15:00:00</c:v>
                </c:pt>
                <c:pt idx="2103">
                  <c:v> 01/06  16:00:00</c:v>
                </c:pt>
                <c:pt idx="2104">
                  <c:v> 01/06  17:00:00</c:v>
                </c:pt>
                <c:pt idx="2105">
                  <c:v> 01/06  18:00:00</c:v>
                </c:pt>
                <c:pt idx="2106">
                  <c:v> 01/06  19:00:00</c:v>
                </c:pt>
                <c:pt idx="2107">
                  <c:v> 01/06  20:00:00</c:v>
                </c:pt>
                <c:pt idx="2108">
                  <c:v> 01/06  21:00:00</c:v>
                </c:pt>
                <c:pt idx="2109">
                  <c:v> 01/06  22:00:00</c:v>
                </c:pt>
                <c:pt idx="2110">
                  <c:v> 01/06  23:00:00</c:v>
                </c:pt>
                <c:pt idx="2111">
                  <c:v> 01/06  24:00:00</c:v>
                </c:pt>
                <c:pt idx="2112">
                  <c:v> 01/07  01:00:00</c:v>
                </c:pt>
                <c:pt idx="2113">
                  <c:v> 01/07  02:00:00</c:v>
                </c:pt>
                <c:pt idx="2114">
                  <c:v> 01/07  03:00:00</c:v>
                </c:pt>
                <c:pt idx="2115">
                  <c:v> 01/07  04:00:00</c:v>
                </c:pt>
                <c:pt idx="2116">
                  <c:v> 01/07  05:00:00</c:v>
                </c:pt>
                <c:pt idx="2117">
                  <c:v> 01/07  06:00:00</c:v>
                </c:pt>
                <c:pt idx="2118">
                  <c:v> 01/07  07:00:00</c:v>
                </c:pt>
                <c:pt idx="2119">
                  <c:v> 01/07  08:00:00</c:v>
                </c:pt>
                <c:pt idx="2120">
                  <c:v> 01/07  09:00:00</c:v>
                </c:pt>
                <c:pt idx="2121">
                  <c:v> 01/07  10:00:00</c:v>
                </c:pt>
                <c:pt idx="2122">
                  <c:v> 01/07  11:00:00</c:v>
                </c:pt>
                <c:pt idx="2123">
                  <c:v> 01/07  12:00:00</c:v>
                </c:pt>
                <c:pt idx="2124">
                  <c:v> 01/07  13:00:00</c:v>
                </c:pt>
                <c:pt idx="2125">
                  <c:v> 01/07  14:00:00</c:v>
                </c:pt>
                <c:pt idx="2126">
                  <c:v> 01/07  15:00:00</c:v>
                </c:pt>
                <c:pt idx="2127">
                  <c:v> 01/07  16:00:00</c:v>
                </c:pt>
                <c:pt idx="2128">
                  <c:v> 01/07  17:00:00</c:v>
                </c:pt>
                <c:pt idx="2129">
                  <c:v> 01/07  18:00:00</c:v>
                </c:pt>
                <c:pt idx="2130">
                  <c:v> 01/07  19:00:00</c:v>
                </c:pt>
                <c:pt idx="2131">
                  <c:v> 01/07  20:00:00</c:v>
                </c:pt>
                <c:pt idx="2132">
                  <c:v> 01/07  21:00:00</c:v>
                </c:pt>
                <c:pt idx="2133">
                  <c:v> 01/07  22:00:00</c:v>
                </c:pt>
                <c:pt idx="2134">
                  <c:v> 01/07  23:00:00</c:v>
                </c:pt>
                <c:pt idx="2135">
                  <c:v> 01/07  24:00:00</c:v>
                </c:pt>
                <c:pt idx="2136">
                  <c:v> 01/08  01:00:00</c:v>
                </c:pt>
                <c:pt idx="2137">
                  <c:v> 01/08  02:00:00</c:v>
                </c:pt>
                <c:pt idx="2138">
                  <c:v> 01/08  03:00:00</c:v>
                </c:pt>
                <c:pt idx="2139">
                  <c:v> 01/08  04:00:00</c:v>
                </c:pt>
                <c:pt idx="2140">
                  <c:v> 01/08  05:00:00</c:v>
                </c:pt>
                <c:pt idx="2141">
                  <c:v> 01/08  06:00:00</c:v>
                </c:pt>
                <c:pt idx="2142">
                  <c:v> 01/08  07:00:00</c:v>
                </c:pt>
                <c:pt idx="2143">
                  <c:v> 01/08  08:00:00</c:v>
                </c:pt>
                <c:pt idx="2144">
                  <c:v> 01/08  09:00:00</c:v>
                </c:pt>
                <c:pt idx="2145">
                  <c:v> 01/08  10:00:00</c:v>
                </c:pt>
                <c:pt idx="2146">
                  <c:v> 01/08  11:00:00</c:v>
                </c:pt>
                <c:pt idx="2147">
                  <c:v> 01/08  12:00:00</c:v>
                </c:pt>
                <c:pt idx="2148">
                  <c:v> 01/08  13:00:00</c:v>
                </c:pt>
                <c:pt idx="2149">
                  <c:v> 01/08  14:00:00</c:v>
                </c:pt>
                <c:pt idx="2150">
                  <c:v> 01/08  15:00:00</c:v>
                </c:pt>
                <c:pt idx="2151">
                  <c:v> 01/08  16:00:00</c:v>
                </c:pt>
                <c:pt idx="2152">
                  <c:v> 01/08  17:00:00</c:v>
                </c:pt>
                <c:pt idx="2153">
                  <c:v> 01/08  18:00:00</c:v>
                </c:pt>
                <c:pt idx="2154">
                  <c:v> 01/08  19:00:00</c:v>
                </c:pt>
                <c:pt idx="2155">
                  <c:v> 01/08  20:00:00</c:v>
                </c:pt>
                <c:pt idx="2156">
                  <c:v> 01/08  21:00:00</c:v>
                </c:pt>
                <c:pt idx="2157">
                  <c:v> 01/08  22:00:00</c:v>
                </c:pt>
                <c:pt idx="2158">
                  <c:v> 01/08  23:00:00</c:v>
                </c:pt>
                <c:pt idx="2159">
                  <c:v> 01/08  24:00:00</c:v>
                </c:pt>
                <c:pt idx="2160">
                  <c:v> 01/09  01:00:00</c:v>
                </c:pt>
                <c:pt idx="2161">
                  <c:v> 01/09  02:00:00</c:v>
                </c:pt>
                <c:pt idx="2162">
                  <c:v> 01/09  03:00:00</c:v>
                </c:pt>
                <c:pt idx="2163">
                  <c:v> 01/09  04:00:00</c:v>
                </c:pt>
                <c:pt idx="2164">
                  <c:v> 01/09  05:00:00</c:v>
                </c:pt>
                <c:pt idx="2165">
                  <c:v> 01/09  06:00:00</c:v>
                </c:pt>
                <c:pt idx="2166">
                  <c:v> 01/09  07:00:00</c:v>
                </c:pt>
                <c:pt idx="2167">
                  <c:v> 01/09  08:00:00</c:v>
                </c:pt>
                <c:pt idx="2168">
                  <c:v> 01/09  09:00:00</c:v>
                </c:pt>
                <c:pt idx="2169">
                  <c:v> 01/09  10:00:00</c:v>
                </c:pt>
                <c:pt idx="2170">
                  <c:v> 01/09  11:00:00</c:v>
                </c:pt>
                <c:pt idx="2171">
                  <c:v> 01/09  12:00:00</c:v>
                </c:pt>
                <c:pt idx="2172">
                  <c:v> 01/09  13:00:00</c:v>
                </c:pt>
                <c:pt idx="2173">
                  <c:v> 01/09  14:00:00</c:v>
                </c:pt>
                <c:pt idx="2174">
                  <c:v> 01/09  15:00:00</c:v>
                </c:pt>
                <c:pt idx="2175">
                  <c:v> 01/09  16:00:00</c:v>
                </c:pt>
                <c:pt idx="2176">
                  <c:v> 01/09  17:00:00</c:v>
                </c:pt>
                <c:pt idx="2177">
                  <c:v> 01/09  18:00:00</c:v>
                </c:pt>
                <c:pt idx="2178">
                  <c:v> 01/09  19:00:00</c:v>
                </c:pt>
                <c:pt idx="2179">
                  <c:v> 01/09  20:00:00</c:v>
                </c:pt>
                <c:pt idx="2180">
                  <c:v> 01/09  21:00:00</c:v>
                </c:pt>
                <c:pt idx="2181">
                  <c:v> 01/09  22:00:00</c:v>
                </c:pt>
                <c:pt idx="2182">
                  <c:v> 01/09  23:00:00</c:v>
                </c:pt>
                <c:pt idx="2183">
                  <c:v> 01/09  24:00:00</c:v>
                </c:pt>
                <c:pt idx="2184">
                  <c:v> 01/10  01:00:00</c:v>
                </c:pt>
                <c:pt idx="2185">
                  <c:v> 01/10  02:00:00</c:v>
                </c:pt>
                <c:pt idx="2186">
                  <c:v> 01/10  03:00:00</c:v>
                </c:pt>
                <c:pt idx="2187">
                  <c:v> 01/10  04:00:00</c:v>
                </c:pt>
                <c:pt idx="2188">
                  <c:v> 01/10  05:00:00</c:v>
                </c:pt>
                <c:pt idx="2189">
                  <c:v> 01/10  06:00:00</c:v>
                </c:pt>
                <c:pt idx="2190">
                  <c:v> 01/10  07:00:00</c:v>
                </c:pt>
                <c:pt idx="2191">
                  <c:v> 01/10  08:00:00</c:v>
                </c:pt>
                <c:pt idx="2192">
                  <c:v> 01/10  09:00:00</c:v>
                </c:pt>
                <c:pt idx="2193">
                  <c:v> 01/10  10:00:00</c:v>
                </c:pt>
                <c:pt idx="2194">
                  <c:v> 01/10  11:00:00</c:v>
                </c:pt>
                <c:pt idx="2195">
                  <c:v> 01/10  12:00:00</c:v>
                </c:pt>
                <c:pt idx="2196">
                  <c:v> 01/10  13:00:00</c:v>
                </c:pt>
                <c:pt idx="2197">
                  <c:v> 01/10  14:00:00</c:v>
                </c:pt>
                <c:pt idx="2198">
                  <c:v> 01/10  15:00:00</c:v>
                </c:pt>
                <c:pt idx="2199">
                  <c:v> 01/10  16:00:00</c:v>
                </c:pt>
                <c:pt idx="2200">
                  <c:v> 01/10  17:00:00</c:v>
                </c:pt>
                <c:pt idx="2201">
                  <c:v> 01/10  18:00:00</c:v>
                </c:pt>
                <c:pt idx="2202">
                  <c:v> 01/10  19:00:00</c:v>
                </c:pt>
                <c:pt idx="2203">
                  <c:v> 01/10  20:00:00</c:v>
                </c:pt>
                <c:pt idx="2204">
                  <c:v> 01/10  21:00:00</c:v>
                </c:pt>
                <c:pt idx="2205">
                  <c:v> 01/10  22:00:00</c:v>
                </c:pt>
                <c:pt idx="2206">
                  <c:v> 01/10  23:00:00</c:v>
                </c:pt>
                <c:pt idx="2207">
                  <c:v> 01/10  24:00:00</c:v>
                </c:pt>
                <c:pt idx="2208">
                  <c:v> 01/11  01:00:00</c:v>
                </c:pt>
                <c:pt idx="2209">
                  <c:v> 01/11  02:00:00</c:v>
                </c:pt>
                <c:pt idx="2210">
                  <c:v> 01/11  03:00:00</c:v>
                </c:pt>
                <c:pt idx="2211">
                  <c:v> 01/11  04:00:00</c:v>
                </c:pt>
                <c:pt idx="2212">
                  <c:v> 01/11  05:00:00</c:v>
                </c:pt>
                <c:pt idx="2213">
                  <c:v> 01/11  06:00:00</c:v>
                </c:pt>
                <c:pt idx="2214">
                  <c:v> 01/11  07:00:00</c:v>
                </c:pt>
                <c:pt idx="2215">
                  <c:v> 01/11  08:00:00</c:v>
                </c:pt>
                <c:pt idx="2216">
                  <c:v> 01/11  09:00:00</c:v>
                </c:pt>
                <c:pt idx="2217">
                  <c:v> 01/11  10:00:00</c:v>
                </c:pt>
                <c:pt idx="2218">
                  <c:v> 01/11  11:00:00</c:v>
                </c:pt>
                <c:pt idx="2219">
                  <c:v> 01/11  12:00:00</c:v>
                </c:pt>
                <c:pt idx="2220">
                  <c:v> 01/11  13:00:00</c:v>
                </c:pt>
                <c:pt idx="2221">
                  <c:v> 01/11  14:00:00</c:v>
                </c:pt>
                <c:pt idx="2222">
                  <c:v> 01/11  15:00:00</c:v>
                </c:pt>
                <c:pt idx="2223">
                  <c:v> 01/11  16:00:00</c:v>
                </c:pt>
                <c:pt idx="2224">
                  <c:v> 01/11  17:00:00</c:v>
                </c:pt>
                <c:pt idx="2225">
                  <c:v> 01/11  18:00:00</c:v>
                </c:pt>
                <c:pt idx="2226">
                  <c:v> 01/11  19:00:00</c:v>
                </c:pt>
                <c:pt idx="2227">
                  <c:v> 01/11  20:00:00</c:v>
                </c:pt>
                <c:pt idx="2228">
                  <c:v> 01/11  21:00:00</c:v>
                </c:pt>
                <c:pt idx="2229">
                  <c:v> 01/11  22:00:00</c:v>
                </c:pt>
                <c:pt idx="2230">
                  <c:v> 01/11  23:00:00</c:v>
                </c:pt>
                <c:pt idx="2231">
                  <c:v> 01/11  24:00:00</c:v>
                </c:pt>
                <c:pt idx="2232">
                  <c:v> 01/12  01:00:00</c:v>
                </c:pt>
                <c:pt idx="2233">
                  <c:v> 01/12  02:00:00</c:v>
                </c:pt>
                <c:pt idx="2234">
                  <c:v> 01/12  03:00:00</c:v>
                </c:pt>
                <c:pt idx="2235">
                  <c:v> 01/12  04:00:00</c:v>
                </c:pt>
                <c:pt idx="2236">
                  <c:v> 01/12  05:00:00</c:v>
                </c:pt>
                <c:pt idx="2237">
                  <c:v> 01/12  06:00:00</c:v>
                </c:pt>
                <c:pt idx="2238">
                  <c:v> 01/12  07:00:00</c:v>
                </c:pt>
                <c:pt idx="2239">
                  <c:v> 01/12  08:00:00</c:v>
                </c:pt>
                <c:pt idx="2240">
                  <c:v> 01/12  09:00:00</c:v>
                </c:pt>
                <c:pt idx="2241">
                  <c:v> 01/12  10:00:00</c:v>
                </c:pt>
                <c:pt idx="2242">
                  <c:v> 01/12  11:00:00</c:v>
                </c:pt>
                <c:pt idx="2243">
                  <c:v> 01/12  12:00:00</c:v>
                </c:pt>
                <c:pt idx="2244">
                  <c:v> 01/12  13:00:00</c:v>
                </c:pt>
                <c:pt idx="2245">
                  <c:v> 01/12  14:00:00</c:v>
                </c:pt>
                <c:pt idx="2246">
                  <c:v> 01/12  15:00:00</c:v>
                </c:pt>
                <c:pt idx="2247">
                  <c:v> 01/12  16:00:00</c:v>
                </c:pt>
                <c:pt idx="2248">
                  <c:v> 01/12  17:00:00</c:v>
                </c:pt>
                <c:pt idx="2249">
                  <c:v> 01/12  18:00:00</c:v>
                </c:pt>
                <c:pt idx="2250">
                  <c:v> 01/12  19:00:00</c:v>
                </c:pt>
                <c:pt idx="2251">
                  <c:v> 01/12  20:00:00</c:v>
                </c:pt>
                <c:pt idx="2252">
                  <c:v> 01/12  21:00:00</c:v>
                </c:pt>
                <c:pt idx="2253">
                  <c:v> 01/12  22:00:00</c:v>
                </c:pt>
                <c:pt idx="2254">
                  <c:v> 01/12  23:00:00</c:v>
                </c:pt>
                <c:pt idx="2255">
                  <c:v> 01/12  24:00:00</c:v>
                </c:pt>
                <c:pt idx="2256">
                  <c:v> 01/13  01:00:00</c:v>
                </c:pt>
                <c:pt idx="2257">
                  <c:v> 01/13  02:00:00</c:v>
                </c:pt>
                <c:pt idx="2258">
                  <c:v> 01/13  03:00:00</c:v>
                </c:pt>
                <c:pt idx="2259">
                  <c:v> 01/13  04:00:00</c:v>
                </c:pt>
                <c:pt idx="2260">
                  <c:v> 01/13  05:00:00</c:v>
                </c:pt>
                <c:pt idx="2261">
                  <c:v> 01/13  06:00:00</c:v>
                </c:pt>
                <c:pt idx="2262">
                  <c:v> 01/13  07:00:00</c:v>
                </c:pt>
                <c:pt idx="2263">
                  <c:v> 01/13  08:00:00</c:v>
                </c:pt>
                <c:pt idx="2264">
                  <c:v> 01/13  09:00:00</c:v>
                </c:pt>
                <c:pt idx="2265">
                  <c:v> 01/13  10:00:00</c:v>
                </c:pt>
                <c:pt idx="2266">
                  <c:v> 01/13  11:00:00</c:v>
                </c:pt>
                <c:pt idx="2267">
                  <c:v> 01/13  12:00:00</c:v>
                </c:pt>
                <c:pt idx="2268">
                  <c:v> 01/13  13:00:00</c:v>
                </c:pt>
                <c:pt idx="2269">
                  <c:v> 01/13  14:00:00</c:v>
                </c:pt>
                <c:pt idx="2270">
                  <c:v> 01/13  15:00:00</c:v>
                </c:pt>
                <c:pt idx="2271">
                  <c:v> 01/13  16:00:00</c:v>
                </c:pt>
                <c:pt idx="2272">
                  <c:v> 01/13  17:00:00</c:v>
                </c:pt>
                <c:pt idx="2273">
                  <c:v> 01/13  18:00:00</c:v>
                </c:pt>
                <c:pt idx="2274">
                  <c:v> 01/13  19:00:00</c:v>
                </c:pt>
                <c:pt idx="2275">
                  <c:v> 01/13  20:00:00</c:v>
                </c:pt>
                <c:pt idx="2276">
                  <c:v> 01/13  21:00:00</c:v>
                </c:pt>
                <c:pt idx="2277">
                  <c:v> 01/13  22:00:00</c:v>
                </c:pt>
                <c:pt idx="2278">
                  <c:v> 01/13  23:00:00</c:v>
                </c:pt>
                <c:pt idx="2279">
                  <c:v> 01/13  24:00:00</c:v>
                </c:pt>
                <c:pt idx="2280">
                  <c:v> 01/14  01:00:00</c:v>
                </c:pt>
                <c:pt idx="2281">
                  <c:v> 01/14  02:00:00</c:v>
                </c:pt>
                <c:pt idx="2282">
                  <c:v> 01/14  03:00:00</c:v>
                </c:pt>
                <c:pt idx="2283">
                  <c:v> 01/14  04:00:00</c:v>
                </c:pt>
                <c:pt idx="2284">
                  <c:v> 01/14  05:00:00</c:v>
                </c:pt>
                <c:pt idx="2285">
                  <c:v> 01/14  06:00:00</c:v>
                </c:pt>
                <c:pt idx="2286">
                  <c:v> 01/14  07:00:00</c:v>
                </c:pt>
                <c:pt idx="2287">
                  <c:v> 01/14  08:00:00</c:v>
                </c:pt>
                <c:pt idx="2288">
                  <c:v> 01/14  09:00:00</c:v>
                </c:pt>
                <c:pt idx="2289">
                  <c:v> 01/14  10:00:00</c:v>
                </c:pt>
                <c:pt idx="2290">
                  <c:v> 01/14  11:00:00</c:v>
                </c:pt>
                <c:pt idx="2291">
                  <c:v> 01/14  12:00:00</c:v>
                </c:pt>
                <c:pt idx="2292">
                  <c:v> 01/14  13:00:00</c:v>
                </c:pt>
                <c:pt idx="2293">
                  <c:v> 01/14  14:00:00</c:v>
                </c:pt>
                <c:pt idx="2294">
                  <c:v> 01/14  15:00:00</c:v>
                </c:pt>
                <c:pt idx="2295">
                  <c:v> 01/14  16:00:00</c:v>
                </c:pt>
                <c:pt idx="2296">
                  <c:v> 01/14  17:00:00</c:v>
                </c:pt>
                <c:pt idx="2297">
                  <c:v> 01/14  18:00:00</c:v>
                </c:pt>
                <c:pt idx="2298">
                  <c:v> 01/14  19:00:00</c:v>
                </c:pt>
                <c:pt idx="2299">
                  <c:v> 01/14  20:00:00</c:v>
                </c:pt>
                <c:pt idx="2300">
                  <c:v> 01/14  21:00:00</c:v>
                </c:pt>
                <c:pt idx="2301">
                  <c:v> 01/14  22:00:00</c:v>
                </c:pt>
                <c:pt idx="2302">
                  <c:v> 01/14  23:00:00</c:v>
                </c:pt>
                <c:pt idx="2303">
                  <c:v> 01/14  24:00:00</c:v>
                </c:pt>
                <c:pt idx="2304">
                  <c:v> 01/15  01:00:00</c:v>
                </c:pt>
                <c:pt idx="2305">
                  <c:v> 01/15  02:00:00</c:v>
                </c:pt>
                <c:pt idx="2306">
                  <c:v> 01/15  03:00:00</c:v>
                </c:pt>
                <c:pt idx="2307">
                  <c:v> 01/15  04:00:00</c:v>
                </c:pt>
                <c:pt idx="2308">
                  <c:v> 01/15  05:00:00</c:v>
                </c:pt>
                <c:pt idx="2309">
                  <c:v> 01/15  06:00:00</c:v>
                </c:pt>
                <c:pt idx="2310">
                  <c:v> 01/15  07:00:00</c:v>
                </c:pt>
                <c:pt idx="2311">
                  <c:v> 01/15  08:00:00</c:v>
                </c:pt>
                <c:pt idx="2312">
                  <c:v> 01/15  09:00:00</c:v>
                </c:pt>
                <c:pt idx="2313">
                  <c:v> 01/15  10:00:00</c:v>
                </c:pt>
                <c:pt idx="2314">
                  <c:v> 01/15  11:00:00</c:v>
                </c:pt>
                <c:pt idx="2315">
                  <c:v> 01/15  12:00:00</c:v>
                </c:pt>
                <c:pt idx="2316">
                  <c:v> 01/15  13:00:00</c:v>
                </c:pt>
                <c:pt idx="2317">
                  <c:v> 01/15  14:00:00</c:v>
                </c:pt>
                <c:pt idx="2318">
                  <c:v> 01/15  15:00:00</c:v>
                </c:pt>
                <c:pt idx="2319">
                  <c:v> 01/15  16:00:00</c:v>
                </c:pt>
                <c:pt idx="2320">
                  <c:v> 01/15  17:00:00</c:v>
                </c:pt>
                <c:pt idx="2321">
                  <c:v> 01/15  18:00:00</c:v>
                </c:pt>
                <c:pt idx="2322">
                  <c:v> 01/15  19:00:00</c:v>
                </c:pt>
                <c:pt idx="2323">
                  <c:v> 01/15  20:00:00</c:v>
                </c:pt>
                <c:pt idx="2324">
                  <c:v> 01/15  21:00:00</c:v>
                </c:pt>
                <c:pt idx="2325">
                  <c:v> 01/15  22:00:00</c:v>
                </c:pt>
                <c:pt idx="2326">
                  <c:v> 01/15  23:00:00</c:v>
                </c:pt>
                <c:pt idx="2327">
                  <c:v> 01/15  24:00:00</c:v>
                </c:pt>
                <c:pt idx="2328">
                  <c:v> 01/16  01:00:00</c:v>
                </c:pt>
                <c:pt idx="2329">
                  <c:v> 01/16  02:00:00</c:v>
                </c:pt>
                <c:pt idx="2330">
                  <c:v> 01/16  03:00:00</c:v>
                </c:pt>
                <c:pt idx="2331">
                  <c:v> 01/16  04:00:00</c:v>
                </c:pt>
                <c:pt idx="2332">
                  <c:v> 01/16  05:00:00</c:v>
                </c:pt>
                <c:pt idx="2333">
                  <c:v> 01/16  06:00:00</c:v>
                </c:pt>
                <c:pt idx="2334">
                  <c:v> 01/16  07:00:00</c:v>
                </c:pt>
                <c:pt idx="2335">
                  <c:v> 01/16  08:00:00</c:v>
                </c:pt>
                <c:pt idx="2336">
                  <c:v> 01/16  09:00:00</c:v>
                </c:pt>
                <c:pt idx="2337">
                  <c:v> 01/16  10:00:00</c:v>
                </c:pt>
                <c:pt idx="2338">
                  <c:v> 01/16  11:00:00</c:v>
                </c:pt>
                <c:pt idx="2339">
                  <c:v> 01/16  12:00:00</c:v>
                </c:pt>
                <c:pt idx="2340">
                  <c:v> 01/16  13:00:00</c:v>
                </c:pt>
                <c:pt idx="2341">
                  <c:v> 01/16  14:00:00</c:v>
                </c:pt>
                <c:pt idx="2342">
                  <c:v> 01/16  15:00:00</c:v>
                </c:pt>
                <c:pt idx="2343">
                  <c:v> 01/16  16:00:00</c:v>
                </c:pt>
                <c:pt idx="2344">
                  <c:v> 01/16  17:00:00</c:v>
                </c:pt>
                <c:pt idx="2345">
                  <c:v> 01/16  18:00:00</c:v>
                </c:pt>
                <c:pt idx="2346">
                  <c:v> 01/16  19:00:00</c:v>
                </c:pt>
                <c:pt idx="2347">
                  <c:v> 01/16  20:00:00</c:v>
                </c:pt>
                <c:pt idx="2348">
                  <c:v> 01/16  21:00:00</c:v>
                </c:pt>
                <c:pt idx="2349">
                  <c:v> 01/16  22:00:00</c:v>
                </c:pt>
                <c:pt idx="2350">
                  <c:v> 01/16  23:00:00</c:v>
                </c:pt>
                <c:pt idx="2351">
                  <c:v> 01/16  24:00:00</c:v>
                </c:pt>
                <c:pt idx="2352">
                  <c:v> 01/17  01:00:00</c:v>
                </c:pt>
                <c:pt idx="2353">
                  <c:v> 01/17  02:00:00</c:v>
                </c:pt>
                <c:pt idx="2354">
                  <c:v> 01/17  03:00:00</c:v>
                </c:pt>
                <c:pt idx="2355">
                  <c:v> 01/17  04:00:00</c:v>
                </c:pt>
                <c:pt idx="2356">
                  <c:v> 01/17  05:00:00</c:v>
                </c:pt>
                <c:pt idx="2357">
                  <c:v> 01/17  06:00:00</c:v>
                </c:pt>
                <c:pt idx="2358">
                  <c:v> 01/17  07:00:00</c:v>
                </c:pt>
                <c:pt idx="2359">
                  <c:v> 01/17  08:00:00</c:v>
                </c:pt>
                <c:pt idx="2360">
                  <c:v> 01/17  09:00:00</c:v>
                </c:pt>
                <c:pt idx="2361">
                  <c:v> 01/17  10:00:00</c:v>
                </c:pt>
                <c:pt idx="2362">
                  <c:v> 01/17  11:00:00</c:v>
                </c:pt>
                <c:pt idx="2363">
                  <c:v> 01/17  12:00:00</c:v>
                </c:pt>
                <c:pt idx="2364">
                  <c:v> 01/17  13:00:00</c:v>
                </c:pt>
                <c:pt idx="2365">
                  <c:v> 01/17  14:00:00</c:v>
                </c:pt>
                <c:pt idx="2366">
                  <c:v> 01/17  15:00:00</c:v>
                </c:pt>
                <c:pt idx="2367">
                  <c:v> 01/17  16:00:00</c:v>
                </c:pt>
                <c:pt idx="2368">
                  <c:v> 01/17  17:00:00</c:v>
                </c:pt>
                <c:pt idx="2369">
                  <c:v> 01/17  18:00:00</c:v>
                </c:pt>
                <c:pt idx="2370">
                  <c:v> 01/17  19:00:00</c:v>
                </c:pt>
                <c:pt idx="2371">
                  <c:v> 01/17  20:00:00</c:v>
                </c:pt>
                <c:pt idx="2372">
                  <c:v> 01/17  21:00:00</c:v>
                </c:pt>
                <c:pt idx="2373">
                  <c:v> 01/17  22:00:00</c:v>
                </c:pt>
                <c:pt idx="2374">
                  <c:v> 01/17  23:00:00</c:v>
                </c:pt>
                <c:pt idx="2375">
                  <c:v> 01/17  24:00:00</c:v>
                </c:pt>
                <c:pt idx="2376">
                  <c:v> 01/18  01:00:00</c:v>
                </c:pt>
                <c:pt idx="2377">
                  <c:v> 01/18  02:00:00</c:v>
                </c:pt>
                <c:pt idx="2378">
                  <c:v> 01/18  03:00:00</c:v>
                </c:pt>
                <c:pt idx="2379">
                  <c:v> 01/18  04:00:00</c:v>
                </c:pt>
                <c:pt idx="2380">
                  <c:v> 01/18  05:00:00</c:v>
                </c:pt>
                <c:pt idx="2381">
                  <c:v> 01/18  06:00:00</c:v>
                </c:pt>
                <c:pt idx="2382">
                  <c:v> 01/18  07:00:00</c:v>
                </c:pt>
                <c:pt idx="2383">
                  <c:v> 01/18  08:00:00</c:v>
                </c:pt>
                <c:pt idx="2384">
                  <c:v> 01/18  09:00:00</c:v>
                </c:pt>
                <c:pt idx="2385">
                  <c:v> 01/18  10:00:00</c:v>
                </c:pt>
                <c:pt idx="2386">
                  <c:v> 01/18  11:00:00</c:v>
                </c:pt>
                <c:pt idx="2387">
                  <c:v> 01/18  12:00:00</c:v>
                </c:pt>
                <c:pt idx="2388">
                  <c:v> 01/18  13:00:00</c:v>
                </c:pt>
                <c:pt idx="2389">
                  <c:v> 01/18  14:00:00</c:v>
                </c:pt>
                <c:pt idx="2390">
                  <c:v> 01/18  15:00:00</c:v>
                </c:pt>
                <c:pt idx="2391">
                  <c:v> 01/18  16:00:00</c:v>
                </c:pt>
                <c:pt idx="2392">
                  <c:v> 01/18  17:00:00</c:v>
                </c:pt>
                <c:pt idx="2393">
                  <c:v> 01/18  18:00:00</c:v>
                </c:pt>
                <c:pt idx="2394">
                  <c:v> 01/18  19:00:00</c:v>
                </c:pt>
                <c:pt idx="2395">
                  <c:v> 01/18  20:00:00</c:v>
                </c:pt>
                <c:pt idx="2396">
                  <c:v> 01/18  21:00:00</c:v>
                </c:pt>
                <c:pt idx="2397">
                  <c:v> 01/18  22:00:00</c:v>
                </c:pt>
                <c:pt idx="2398">
                  <c:v> 01/18  23:00:00</c:v>
                </c:pt>
                <c:pt idx="2399">
                  <c:v> 01/18  24:00:00</c:v>
                </c:pt>
                <c:pt idx="2400">
                  <c:v> 01/19  01:00:00</c:v>
                </c:pt>
                <c:pt idx="2401">
                  <c:v> 01/19  02:00:00</c:v>
                </c:pt>
                <c:pt idx="2402">
                  <c:v> 01/19  03:00:00</c:v>
                </c:pt>
                <c:pt idx="2403">
                  <c:v> 01/19  04:00:00</c:v>
                </c:pt>
                <c:pt idx="2404">
                  <c:v> 01/19  05:00:00</c:v>
                </c:pt>
                <c:pt idx="2405">
                  <c:v> 01/19  06:00:00</c:v>
                </c:pt>
                <c:pt idx="2406">
                  <c:v> 01/19  07:00:00</c:v>
                </c:pt>
                <c:pt idx="2407">
                  <c:v> 01/19  08:00:00</c:v>
                </c:pt>
                <c:pt idx="2408">
                  <c:v> 01/19  09:00:00</c:v>
                </c:pt>
                <c:pt idx="2409">
                  <c:v> 01/19  10:00:00</c:v>
                </c:pt>
                <c:pt idx="2410">
                  <c:v> 01/19  11:00:00</c:v>
                </c:pt>
                <c:pt idx="2411">
                  <c:v> 01/19  12:00:00</c:v>
                </c:pt>
                <c:pt idx="2412">
                  <c:v> 01/19  13:00:00</c:v>
                </c:pt>
                <c:pt idx="2413">
                  <c:v> 01/19  14:00:00</c:v>
                </c:pt>
                <c:pt idx="2414">
                  <c:v> 01/19  15:00:00</c:v>
                </c:pt>
                <c:pt idx="2415">
                  <c:v> 01/19  16:00:00</c:v>
                </c:pt>
                <c:pt idx="2416">
                  <c:v> 01/19  17:00:00</c:v>
                </c:pt>
                <c:pt idx="2417">
                  <c:v> 01/19  18:00:00</c:v>
                </c:pt>
                <c:pt idx="2418">
                  <c:v> 01/19  19:00:00</c:v>
                </c:pt>
                <c:pt idx="2419">
                  <c:v> 01/19  20:00:00</c:v>
                </c:pt>
                <c:pt idx="2420">
                  <c:v> 01/19  21:00:00</c:v>
                </c:pt>
                <c:pt idx="2421">
                  <c:v> 01/19  22:00:00</c:v>
                </c:pt>
                <c:pt idx="2422">
                  <c:v> 01/19  23:00:00</c:v>
                </c:pt>
                <c:pt idx="2423">
                  <c:v> 01/19  24:00:00</c:v>
                </c:pt>
                <c:pt idx="2424">
                  <c:v> 01/20  01:00:00</c:v>
                </c:pt>
                <c:pt idx="2425">
                  <c:v> 01/20  02:00:00</c:v>
                </c:pt>
                <c:pt idx="2426">
                  <c:v> 01/20  03:00:00</c:v>
                </c:pt>
                <c:pt idx="2427">
                  <c:v> 01/20  04:00:00</c:v>
                </c:pt>
                <c:pt idx="2428">
                  <c:v> 01/20  05:00:00</c:v>
                </c:pt>
                <c:pt idx="2429">
                  <c:v> 01/20  06:00:00</c:v>
                </c:pt>
                <c:pt idx="2430">
                  <c:v> 01/20  07:00:00</c:v>
                </c:pt>
                <c:pt idx="2431">
                  <c:v> 01/20  08:00:00</c:v>
                </c:pt>
                <c:pt idx="2432">
                  <c:v> 01/20  09:00:00</c:v>
                </c:pt>
                <c:pt idx="2433">
                  <c:v> 01/20  10:00:00</c:v>
                </c:pt>
                <c:pt idx="2434">
                  <c:v> 01/20  11:00:00</c:v>
                </c:pt>
                <c:pt idx="2435">
                  <c:v> 01/20  12:00:00</c:v>
                </c:pt>
                <c:pt idx="2436">
                  <c:v> 01/20  13:00:00</c:v>
                </c:pt>
                <c:pt idx="2437">
                  <c:v> 01/20  14:00:00</c:v>
                </c:pt>
                <c:pt idx="2438">
                  <c:v> 01/20  15:00:00</c:v>
                </c:pt>
                <c:pt idx="2439">
                  <c:v> 01/20  16:00:00</c:v>
                </c:pt>
                <c:pt idx="2440">
                  <c:v> 01/20  17:00:00</c:v>
                </c:pt>
                <c:pt idx="2441">
                  <c:v> 01/20  18:00:00</c:v>
                </c:pt>
                <c:pt idx="2442">
                  <c:v> 01/20  19:00:00</c:v>
                </c:pt>
                <c:pt idx="2443">
                  <c:v> 01/20  20:00:00</c:v>
                </c:pt>
                <c:pt idx="2444">
                  <c:v> 01/20  21:00:00</c:v>
                </c:pt>
                <c:pt idx="2445">
                  <c:v> 01/20  22:00:00</c:v>
                </c:pt>
                <c:pt idx="2446">
                  <c:v> 01/20  23:00:00</c:v>
                </c:pt>
                <c:pt idx="2447">
                  <c:v> 01/20  24:00:00</c:v>
                </c:pt>
                <c:pt idx="2448">
                  <c:v> 01/21  01:00:00</c:v>
                </c:pt>
                <c:pt idx="2449">
                  <c:v> 01/21  02:00:00</c:v>
                </c:pt>
                <c:pt idx="2450">
                  <c:v> 01/21  03:00:00</c:v>
                </c:pt>
                <c:pt idx="2451">
                  <c:v> 01/21  04:00:00</c:v>
                </c:pt>
                <c:pt idx="2452">
                  <c:v> 01/21  05:00:00</c:v>
                </c:pt>
                <c:pt idx="2453">
                  <c:v> 01/21  06:00:00</c:v>
                </c:pt>
                <c:pt idx="2454">
                  <c:v> 01/21  07:00:00</c:v>
                </c:pt>
                <c:pt idx="2455">
                  <c:v> 01/21  08:00:00</c:v>
                </c:pt>
                <c:pt idx="2456">
                  <c:v> 01/21  09:00:00</c:v>
                </c:pt>
                <c:pt idx="2457">
                  <c:v> 01/21  10:00:00</c:v>
                </c:pt>
                <c:pt idx="2458">
                  <c:v> 01/21  11:00:00</c:v>
                </c:pt>
                <c:pt idx="2459">
                  <c:v> 01/21  12:00:00</c:v>
                </c:pt>
                <c:pt idx="2460">
                  <c:v> 01/21  13:00:00</c:v>
                </c:pt>
                <c:pt idx="2461">
                  <c:v> 01/21  14:00:00</c:v>
                </c:pt>
                <c:pt idx="2462">
                  <c:v> 01/21  15:00:00</c:v>
                </c:pt>
                <c:pt idx="2463">
                  <c:v> 01/21  16:00:00</c:v>
                </c:pt>
                <c:pt idx="2464">
                  <c:v> 01/21  17:00:00</c:v>
                </c:pt>
                <c:pt idx="2465">
                  <c:v> 01/21  18:00:00</c:v>
                </c:pt>
                <c:pt idx="2466">
                  <c:v> 01/21  19:00:00</c:v>
                </c:pt>
                <c:pt idx="2467">
                  <c:v> 01/21  20:00:00</c:v>
                </c:pt>
                <c:pt idx="2468">
                  <c:v> 01/21  21:00:00</c:v>
                </c:pt>
                <c:pt idx="2469">
                  <c:v> 01/21  22:00:00</c:v>
                </c:pt>
                <c:pt idx="2470">
                  <c:v> 01/21  23:00:00</c:v>
                </c:pt>
                <c:pt idx="2471">
                  <c:v> 01/21  24:00:00</c:v>
                </c:pt>
                <c:pt idx="2472">
                  <c:v> 01/22  01:00:00</c:v>
                </c:pt>
                <c:pt idx="2473">
                  <c:v> 01/22  02:00:00</c:v>
                </c:pt>
                <c:pt idx="2474">
                  <c:v> 01/22  03:00:00</c:v>
                </c:pt>
                <c:pt idx="2475">
                  <c:v> 01/22  04:00:00</c:v>
                </c:pt>
                <c:pt idx="2476">
                  <c:v> 01/22  05:00:00</c:v>
                </c:pt>
                <c:pt idx="2477">
                  <c:v> 01/22  06:00:00</c:v>
                </c:pt>
                <c:pt idx="2478">
                  <c:v> 01/22  07:00:00</c:v>
                </c:pt>
                <c:pt idx="2479">
                  <c:v> 01/22  08:00:00</c:v>
                </c:pt>
                <c:pt idx="2480">
                  <c:v> 01/22  09:00:00</c:v>
                </c:pt>
                <c:pt idx="2481">
                  <c:v> 01/22  10:00:00</c:v>
                </c:pt>
                <c:pt idx="2482">
                  <c:v> 01/22  11:00:00</c:v>
                </c:pt>
                <c:pt idx="2483">
                  <c:v> 01/22  12:00:00</c:v>
                </c:pt>
                <c:pt idx="2484">
                  <c:v> 01/22  13:00:00</c:v>
                </c:pt>
                <c:pt idx="2485">
                  <c:v> 01/22  14:00:00</c:v>
                </c:pt>
                <c:pt idx="2486">
                  <c:v> 01/22  15:00:00</c:v>
                </c:pt>
                <c:pt idx="2487">
                  <c:v> 01/22  16:00:00</c:v>
                </c:pt>
                <c:pt idx="2488">
                  <c:v> 01/22  17:00:00</c:v>
                </c:pt>
                <c:pt idx="2489">
                  <c:v> 01/22  18:00:00</c:v>
                </c:pt>
                <c:pt idx="2490">
                  <c:v> 01/22  19:00:00</c:v>
                </c:pt>
                <c:pt idx="2491">
                  <c:v> 01/22  20:00:00</c:v>
                </c:pt>
                <c:pt idx="2492">
                  <c:v> 01/22  21:00:00</c:v>
                </c:pt>
                <c:pt idx="2493">
                  <c:v> 01/22  22:00:00</c:v>
                </c:pt>
                <c:pt idx="2494">
                  <c:v> 01/22  23:00:00</c:v>
                </c:pt>
                <c:pt idx="2495">
                  <c:v> 01/22  24:00:00</c:v>
                </c:pt>
                <c:pt idx="2496">
                  <c:v> 01/23  01:00:00</c:v>
                </c:pt>
                <c:pt idx="2497">
                  <c:v> 01/23  02:00:00</c:v>
                </c:pt>
                <c:pt idx="2498">
                  <c:v> 01/23  03:00:00</c:v>
                </c:pt>
                <c:pt idx="2499">
                  <c:v> 01/23  04:00:00</c:v>
                </c:pt>
                <c:pt idx="2500">
                  <c:v> 01/23  05:00:00</c:v>
                </c:pt>
                <c:pt idx="2501">
                  <c:v> 01/23  06:00:00</c:v>
                </c:pt>
                <c:pt idx="2502">
                  <c:v> 01/23  07:00:00</c:v>
                </c:pt>
                <c:pt idx="2503">
                  <c:v> 01/23  08:00:00</c:v>
                </c:pt>
                <c:pt idx="2504">
                  <c:v> 01/23  09:00:00</c:v>
                </c:pt>
                <c:pt idx="2505">
                  <c:v> 01/23  10:00:00</c:v>
                </c:pt>
                <c:pt idx="2506">
                  <c:v> 01/23  11:00:00</c:v>
                </c:pt>
                <c:pt idx="2507">
                  <c:v> 01/23  12:00:00</c:v>
                </c:pt>
                <c:pt idx="2508">
                  <c:v> 01/23  13:00:00</c:v>
                </c:pt>
                <c:pt idx="2509">
                  <c:v> 01/23  14:00:00</c:v>
                </c:pt>
                <c:pt idx="2510">
                  <c:v> 01/23  15:00:00</c:v>
                </c:pt>
                <c:pt idx="2511">
                  <c:v> 01/23  16:00:00</c:v>
                </c:pt>
                <c:pt idx="2512">
                  <c:v> 01/23  17:00:00</c:v>
                </c:pt>
                <c:pt idx="2513">
                  <c:v> 01/23  18:00:00</c:v>
                </c:pt>
                <c:pt idx="2514">
                  <c:v> 01/23  19:00:00</c:v>
                </c:pt>
                <c:pt idx="2515">
                  <c:v> 01/23  20:00:00</c:v>
                </c:pt>
                <c:pt idx="2516">
                  <c:v> 01/23  21:00:00</c:v>
                </c:pt>
                <c:pt idx="2517">
                  <c:v> 01/23  22:00:00</c:v>
                </c:pt>
                <c:pt idx="2518">
                  <c:v> 01/23  23:00:00</c:v>
                </c:pt>
                <c:pt idx="2519">
                  <c:v> 01/23  24:00:00</c:v>
                </c:pt>
                <c:pt idx="2520">
                  <c:v> 01/24  01:00:00</c:v>
                </c:pt>
                <c:pt idx="2521">
                  <c:v> 01/24  02:00:00</c:v>
                </c:pt>
                <c:pt idx="2522">
                  <c:v> 01/24  03:00:00</c:v>
                </c:pt>
                <c:pt idx="2523">
                  <c:v> 01/24  04:00:00</c:v>
                </c:pt>
                <c:pt idx="2524">
                  <c:v> 01/24  05:00:00</c:v>
                </c:pt>
                <c:pt idx="2525">
                  <c:v> 01/24  06:00:00</c:v>
                </c:pt>
                <c:pt idx="2526">
                  <c:v> 01/24  07:00:00</c:v>
                </c:pt>
                <c:pt idx="2527">
                  <c:v> 01/24  08:00:00</c:v>
                </c:pt>
                <c:pt idx="2528">
                  <c:v> 01/24  09:00:00</c:v>
                </c:pt>
                <c:pt idx="2529">
                  <c:v> 01/24  10:00:00</c:v>
                </c:pt>
                <c:pt idx="2530">
                  <c:v> 01/24  11:00:00</c:v>
                </c:pt>
                <c:pt idx="2531">
                  <c:v> 01/24  12:00:00</c:v>
                </c:pt>
                <c:pt idx="2532">
                  <c:v> 01/24  13:00:00</c:v>
                </c:pt>
                <c:pt idx="2533">
                  <c:v> 01/24  14:00:00</c:v>
                </c:pt>
                <c:pt idx="2534">
                  <c:v> 01/24  15:00:00</c:v>
                </c:pt>
                <c:pt idx="2535">
                  <c:v> 01/24  16:00:00</c:v>
                </c:pt>
                <c:pt idx="2536">
                  <c:v> 01/24  17:00:00</c:v>
                </c:pt>
                <c:pt idx="2537">
                  <c:v> 01/24  18:00:00</c:v>
                </c:pt>
                <c:pt idx="2538">
                  <c:v> 01/24  19:00:00</c:v>
                </c:pt>
                <c:pt idx="2539">
                  <c:v> 01/24  20:00:00</c:v>
                </c:pt>
                <c:pt idx="2540">
                  <c:v> 01/24  21:00:00</c:v>
                </c:pt>
                <c:pt idx="2541">
                  <c:v> 01/24  22:00:00</c:v>
                </c:pt>
                <c:pt idx="2542">
                  <c:v> 01/24  23:00:00</c:v>
                </c:pt>
                <c:pt idx="2543">
                  <c:v> 01/24  24:00:00</c:v>
                </c:pt>
                <c:pt idx="2544">
                  <c:v> 01/25  01:00:00</c:v>
                </c:pt>
                <c:pt idx="2545">
                  <c:v> 01/25  02:00:00</c:v>
                </c:pt>
                <c:pt idx="2546">
                  <c:v> 01/25  03:00:00</c:v>
                </c:pt>
                <c:pt idx="2547">
                  <c:v> 01/25  04:00:00</c:v>
                </c:pt>
                <c:pt idx="2548">
                  <c:v> 01/25  05:00:00</c:v>
                </c:pt>
                <c:pt idx="2549">
                  <c:v> 01/25  06:00:00</c:v>
                </c:pt>
                <c:pt idx="2550">
                  <c:v> 01/25  07:00:00</c:v>
                </c:pt>
                <c:pt idx="2551">
                  <c:v> 01/25  08:00:00</c:v>
                </c:pt>
                <c:pt idx="2552">
                  <c:v> 01/25  09:00:00</c:v>
                </c:pt>
                <c:pt idx="2553">
                  <c:v> 01/25  10:00:00</c:v>
                </c:pt>
                <c:pt idx="2554">
                  <c:v> 01/25  11:00:00</c:v>
                </c:pt>
                <c:pt idx="2555">
                  <c:v> 01/25  12:00:00</c:v>
                </c:pt>
                <c:pt idx="2556">
                  <c:v> 01/25  13:00:00</c:v>
                </c:pt>
                <c:pt idx="2557">
                  <c:v> 01/25  14:00:00</c:v>
                </c:pt>
                <c:pt idx="2558">
                  <c:v> 01/25  15:00:00</c:v>
                </c:pt>
                <c:pt idx="2559">
                  <c:v> 01/25  16:00:00</c:v>
                </c:pt>
                <c:pt idx="2560">
                  <c:v> 01/25  17:00:00</c:v>
                </c:pt>
                <c:pt idx="2561">
                  <c:v> 01/25  18:00:00</c:v>
                </c:pt>
                <c:pt idx="2562">
                  <c:v> 01/25  19:00:00</c:v>
                </c:pt>
                <c:pt idx="2563">
                  <c:v> 01/25  20:00:00</c:v>
                </c:pt>
                <c:pt idx="2564">
                  <c:v> 01/25  21:00:00</c:v>
                </c:pt>
                <c:pt idx="2565">
                  <c:v> 01/25  22:00:00</c:v>
                </c:pt>
                <c:pt idx="2566">
                  <c:v> 01/25  23:00:00</c:v>
                </c:pt>
                <c:pt idx="2567">
                  <c:v> 01/25  24:00:00</c:v>
                </c:pt>
                <c:pt idx="2568">
                  <c:v> 01/26  01:00:00</c:v>
                </c:pt>
                <c:pt idx="2569">
                  <c:v> 01/26  02:00:00</c:v>
                </c:pt>
                <c:pt idx="2570">
                  <c:v> 01/26  03:00:00</c:v>
                </c:pt>
                <c:pt idx="2571">
                  <c:v> 01/26  04:00:00</c:v>
                </c:pt>
                <c:pt idx="2572">
                  <c:v> 01/26  05:00:00</c:v>
                </c:pt>
                <c:pt idx="2573">
                  <c:v> 01/26  06:00:00</c:v>
                </c:pt>
                <c:pt idx="2574">
                  <c:v> 01/26  07:00:00</c:v>
                </c:pt>
                <c:pt idx="2575">
                  <c:v> 01/26  08:00:00</c:v>
                </c:pt>
                <c:pt idx="2576">
                  <c:v> 01/26  09:00:00</c:v>
                </c:pt>
                <c:pt idx="2577">
                  <c:v> 01/26  10:00:00</c:v>
                </c:pt>
                <c:pt idx="2578">
                  <c:v> 01/26  11:00:00</c:v>
                </c:pt>
                <c:pt idx="2579">
                  <c:v> 01/26  12:00:00</c:v>
                </c:pt>
                <c:pt idx="2580">
                  <c:v> 01/26  13:00:00</c:v>
                </c:pt>
                <c:pt idx="2581">
                  <c:v> 01/26  14:00:00</c:v>
                </c:pt>
                <c:pt idx="2582">
                  <c:v> 01/26  15:00:00</c:v>
                </c:pt>
                <c:pt idx="2583">
                  <c:v> 01/26  16:00:00</c:v>
                </c:pt>
                <c:pt idx="2584">
                  <c:v> 01/26  17:00:00</c:v>
                </c:pt>
                <c:pt idx="2585">
                  <c:v> 01/26  18:00:00</c:v>
                </c:pt>
                <c:pt idx="2586">
                  <c:v> 01/26  19:00:00</c:v>
                </c:pt>
                <c:pt idx="2587">
                  <c:v> 01/26  20:00:00</c:v>
                </c:pt>
                <c:pt idx="2588">
                  <c:v> 01/26  21:00:00</c:v>
                </c:pt>
                <c:pt idx="2589">
                  <c:v> 01/26  22:00:00</c:v>
                </c:pt>
                <c:pt idx="2590">
                  <c:v> 01/26  23:00:00</c:v>
                </c:pt>
                <c:pt idx="2591">
                  <c:v> 01/26  24:00:00</c:v>
                </c:pt>
                <c:pt idx="2592">
                  <c:v> 01/27  01:00:00</c:v>
                </c:pt>
                <c:pt idx="2593">
                  <c:v> 01/27  02:00:00</c:v>
                </c:pt>
                <c:pt idx="2594">
                  <c:v> 01/27  03:00:00</c:v>
                </c:pt>
                <c:pt idx="2595">
                  <c:v> 01/27  04:00:00</c:v>
                </c:pt>
                <c:pt idx="2596">
                  <c:v> 01/27  05:00:00</c:v>
                </c:pt>
                <c:pt idx="2597">
                  <c:v> 01/27  06:00:00</c:v>
                </c:pt>
                <c:pt idx="2598">
                  <c:v> 01/27  07:00:00</c:v>
                </c:pt>
                <c:pt idx="2599">
                  <c:v> 01/27  08:00:00</c:v>
                </c:pt>
                <c:pt idx="2600">
                  <c:v> 01/27  09:00:00</c:v>
                </c:pt>
                <c:pt idx="2601">
                  <c:v> 01/27  10:00:00</c:v>
                </c:pt>
                <c:pt idx="2602">
                  <c:v> 01/27  11:00:00</c:v>
                </c:pt>
                <c:pt idx="2603">
                  <c:v> 01/27  12:00:00</c:v>
                </c:pt>
                <c:pt idx="2604">
                  <c:v> 01/27  13:00:00</c:v>
                </c:pt>
                <c:pt idx="2605">
                  <c:v> 01/27  14:00:00</c:v>
                </c:pt>
                <c:pt idx="2606">
                  <c:v> 01/27  15:00:00</c:v>
                </c:pt>
                <c:pt idx="2607">
                  <c:v> 01/27  16:00:00</c:v>
                </c:pt>
                <c:pt idx="2608">
                  <c:v> 01/27  17:00:00</c:v>
                </c:pt>
                <c:pt idx="2609">
                  <c:v> 01/27  18:00:00</c:v>
                </c:pt>
                <c:pt idx="2610">
                  <c:v> 01/27  19:00:00</c:v>
                </c:pt>
                <c:pt idx="2611">
                  <c:v> 01/27  20:00:00</c:v>
                </c:pt>
                <c:pt idx="2612">
                  <c:v> 01/27  21:00:00</c:v>
                </c:pt>
                <c:pt idx="2613">
                  <c:v> 01/27  22:00:00</c:v>
                </c:pt>
                <c:pt idx="2614">
                  <c:v> 01/27  23:00:00</c:v>
                </c:pt>
                <c:pt idx="2615">
                  <c:v> 01/27  24:00:00</c:v>
                </c:pt>
                <c:pt idx="2616">
                  <c:v> 01/28  01:00:00</c:v>
                </c:pt>
                <c:pt idx="2617">
                  <c:v> 01/28  02:00:00</c:v>
                </c:pt>
                <c:pt idx="2618">
                  <c:v> 01/28  03:00:00</c:v>
                </c:pt>
                <c:pt idx="2619">
                  <c:v> 01/28  04:00:00</c:v>
                </c:pt>
                <c:pt idx="2620">
                  <c:v> 01/28  05:00:00</c:v>
                </c:pt>
                <c:pt idx="2621">
                  <c:v> 01/28  06:00:00</c:v>
                </c:pt>
                <c:pt idx="2622">
                  <c:v> 01/28  07:00:00</c:v>
                </c:pt>
                <c:pt idx="2623">
                  <c:v> 01/28  08:00:00</c:v>
                </c:pt>
                <c:pt idx="2624">
                  <c:v> 01/28  09:00:00</c:v>
                </c:pt>
                <c:pt idx="2625">
                  <c:v> 01/28  10:00:00</c:v>
                </c:pt>
                <c:pt idx="2626">
                  <c:v> 01/28  11:00:00</c:v>
                </c:pt>
                <c:pt idx="2627">
                  <c:v> 01/28  12:00:00</c:v>
                </c:pt>
                <c:pt idx="2628">
                  <c:v> 01/28  13:00:00</c:v>
                </c:pt>
                <c:pt idx="2629">
                  <c:v> 01/28  14:00:00</c:v>
                </c:pt>
                <c:pt idx="2630">
                  <c:v> 01/28  15:00:00</c:v>
                </c:pt>
                <c:pt idx="2631">
                  <c:v> 01/28  16:00:00</c:v>
                </c:pt>
                <c:pt idx="2632">
                  <c:v> 01/28  17:00:00</c:v>
                </c:pt>
                <c:pt idx="2633">
                  <c:v> 01/28  18:00:00</c:v>
                </c:pt>
                <c:pt idx="2634">
                  <c:v> 01/28  19:00:00</c:v>
                </c:pt>
                <c:pt idx="2635">
                  <c:v> 01/28  20:00:00</c:v>
                </c:pt>
                <c:pt idx="2636">
                  <c:v> 01/28  21:00:00</c:v>
                </c:pt>
                <c:pt idx="2637">
                  <c:v> 01/28  22:00:00</c:v>
                </c:pt>
                <c:pt idx="2638">
                  <c:v> 01/28  23:00:00</c:v>
                </c:pt>
                <c:pt idx="2639">
                  <c:v> 01/28  24:00:00</c:v>
                </c:pt>
                <c:pt idx="2640">
                  <c:v> 01/29  01:00:00</c:v>
                </c:pt>
                <c:pt idx="2641">
                  <c:v> 01/29  02:00:00</c:v>
                </c:pt>
                <c:pt idx="2642">
                  <c:v> 01/29  03:00:00</c:v>
                </c:pt>
                <c:pt idx="2643">
                  <c:v> 01/29  04:00:00</c:v>
                </c:pt>
                <c:pt idx="2644">
                  <c:v> 01/29  05:00:00</c:v>
                </c:pt>
                <c:pt idx="2645">
                  <c:v> 01/29  06:00:00</c:v>
                </c:pt>
                <c:pt idx="2646">
                  <c:v> 01/29  07:00:00</c:v>
                </c:pt>
                <c:pt idx="2647">
                  <c:v> 01/29  08:00:00</c:v>
                </c:pt>
                <c:pt idx="2648">
                  <c:v> 01/29  09:00:00</c:v>
                </c:pt>
                <c:pt idx="2649">
                  <c:v> 01/29  10:00:00</c:v>
                </c:pt>
                <c:pt idx="2650">
                  <c:v> 01/29  11:00:00</c:v>
                </c:pt>
                <c:pt idx="2651">
                  <c:v> 01/29  12:00:00</c:v>
                </c:pt>
                <c:pt idx="2652">
                  <c:v> 01/29  13:00:00</c:v>
                </c:pt>
                <c:pt idx="2653">
                  <c:v> 01/29  14:00:00</c:v>
                </c:pt>
                <c:pt idx="2654">
                  <c:v> 01/29  15:00:00</c:v>
                </c:pt>
                <c:pt idx="2655">
                  <c:v> 01/29  16:00:00</c:v>
                </c:pt>
                <c:pt idx="2656">
                  <c:v> 01/29  17:00:00</c:v>
                </c:pt>
                <c:pt idx="2657">
                  <c:v> 01/29  18:00:00</c:v>
                </c:pt>
                <c:pt idx="2658">
                  <c:v> 01/29  19:00:00</c:v>
                </c:pt>
                <c:pt idx="2659">
                  <c:v> 01/29  20:00:00</c:v>
                </c:pt>
                <c:pt idx="2660">
                  <c:v> 01/29  21:00:00</c:v>
                </c:pt>
                <c:pt idx="2661">
                  <c:v> 01/29  22:00:00</c:v>
                </c:pt>
                <c:pt idx="2662">
                  <c:v> 01/29  23:00:00</c:v>
                </c:pt>
                <c:pt idx="2663">
                  <c:v> 01/29  24:00:00</c:v>
                </c:pt>
                <c:pt idx="2664">
                  <c:v> 01/30  01:00:00</c:v>
                </c:pt>
                <c:pt idx="2665">
                  <c:v> 01/30  02:00:00</c:v>
                </c:pt>
                <c:pt idx="2666">
                  <c:v> 01/30  03:00:00</c:v>
                </c:pt>
                <c:pt idx="2667">
                  <c:v> 01/30  04:00:00</c:v>
                </c:pt>
                <c:pt idx="2668">
                  <c:v> 01/30  05:00:00</c:v>
                </c:pt>
                <c:pt idx="2669">
                  <c:v> 01/30  06:00:00</c:v>
                </c:pt>
                <c:pt idx="2670">
                  <c:v> 01/30  07:00:00</c:v>
                </c:pt>
                <c:pt idx="2671">
                  <c:v> 01/30  08:00:00</c:v>
                </c:pt>
                <c:pt idx="2672">
                  <c:v> 01/30  09:00:00</c:v>
                </c:pt>
                <c:pt idx="2673">
                  <c:v> 01/30  10:00:00</c:v>
                </c:pt>
                <c:pt idx="2674">
                  <c:v> 01/30  11:00:00</c:v>
                </c:pt>
                <c:pt idx="2675">
                  <c:v> 01/30  12:00:00</c:v>
                </c:pt>
                <c:pt idx="2676">
                  <c:v> 01/30  13:00:00</c:v>
                </c:pt>
                <c:pt idx="2677">
                  <c:v> 01/30  14:00:00</c:v>
                </c:pt>
                <c:pt idx="2678">
                  <c:v> 01/30  15:00:00</c:v>
                </c:pt>
                <c:pt idx="2679">
                  <c:v> 01/30  16:00:00</c:v>
                </c:pt>
                <c:pt idx="2680">
                  <c:v> 01/30  17:00:00</c:v>
                </c:pt>
                <c:pt idx="2681">
                  <c:v> 01/30  18:00:00</c:v>
                </c:pt>
                <c:pt idx="2682">
                  <c:v> 01/30  19:00:00</c:v>
                </c:pt>
                <c:pt idx="2683">
                  <c:v> 01/30  20:00:00</c:v>
                </c:pt>
                <c:pt idx="2684">
                  <c:v> 01/30  21:00:00</c:v>
                </c:pt>
                <c:pt idx="2685">
                  <c:v> 01/30  22:00:00</c:v>
                </c:pt>
                <c:pt idx="2686">
                  <c:v> 01/30  23:00:00</c:v>
                </c:pt>
                <c:pt idx="2687">
                  <c:v> 01/30  24:00:00</c:v>
                </c:pt>
                <c:pt idx="2688">
                  <c:v> 01/31  01:00:00</c:v>
                </c:pt>
                <c:pt idx="2689">
                  <c:v> 01/31  02:00:00</c:v>
                </c:pt>
                <c:pt idx="2690">
                  <c:v> 01/31  03:00:00</c:v>
                </c:pt>
                <c:pt idx="2691">
                  <c:v> 01/31  04:00:00</c:v>
                </c:pt>
                <c:pt idx="2692">
                  <c:v> 01/31  05:00:00</c:v>
                </c:pt>
                <c:pt idx="2693">
                  <c:v> 01/31  06:00:00</c:v>
                </c:pt>
                <c:pt idx="2694">
                  <c:v> 01/31  07:00:00</c:v>
                </c:pt>
                <c:pt idx="2695">
                  <c:v> 01/31  08:00:00</c:v>
                </c:pt>
                <c:pt idx="2696">
                  <c:v> 01/31  09:00:00</c:v>
                </c:pt>
                <c:pt idx="2697">
                  <c:v> 01/31  10:00:00</c:v>
                </c:pt>
                <c:pt idx="2698">
                  <c:v> 01/31  11:00:00</c:v>
                </c:pt>
                <c:pt idx="2699">
                  <c:v> 01/31  12:00:00</c:v>
                </c:pt>
                <c:pt idx="2700">
                  <c:v> 01/31  13:00:00</c:v>
                </c:pt>
                <c:pt idx="2701">
                  <c:v> 01/31  14:00:00</c:v>
                </c:pt>
                <c:pt idx="2702">
                  <c:v> 01/31  15:00:00</c:v>
                </c:pt>
                <c:pt idx="2703">
                  <c:v> 01/31  16:00:00</c:v>
                </c:pt>
                <c:pt idx="2704">
                  <c:v> 01/31  17:00:00</c:v>
                </c:pt>
                <c:pt idx="2705">
                  <c:v> 01/31  18:00:00</c:v>
                </c:pt>
                <c:pt idx="2706">
                  <c:v> 01/31  19:00:00</c:v>
                </c:pt>
                <c:pt idx="2707">
                  <c:v> 01/31  20:00:00</c:v>
                </c:pt>
                <c:pt idx="2708">
                  <c:v> 01/31  21:00:00</c:v>
                </c:pt>
                <c:pt idx="2709">
                  <c:v> 01/31  22:00:00</c:v>
                </c:pt>
                <c:pt idx="2710">
                  <c:v> 01/31  23:00:00</c:v>
                </c:pt>
                <c:pt idx="2711">
                  <c:v> 01/31  24:00:00</c:v>
                </c:pt>
                <c:pt idx="2712">
                  <c:v> 02/01  01:00:00</c:v>
                </c:pt>
                <c:pt idx="2713">
                  <c:v> 02/01  02:00:00</c:v>
                </c:pt>
                <c:pt idx="2714">
                  <c:v> 02/01  03:00:00</c:v>
                </c:pt>
                <c:pt idx="2715">
                  <c:v> 02/01  04:00:00</c:v>
                </c:pt>
                <c:pt idx="2716">
                  <c:v> 02/01  05:00:00</c:v>
                </c:pt>
                <c:pt idx="2717">
                  <c:v> 02/01  06:00:00</c:v>
                </c:pt>
                <c:pt idx="2718">
                  <c:v> 02/01  07:00:00</c:v>
                </c:pt>
                <c:pt idx="2719">
                  <c:v> 02/01  08:00:00</c:v>
                </c:pt>
                <c:pt idx="2720">
                  <c:v> 02/01  09:00:00</c:v>
                </c:pt>
                <c:pt idx="2721">
                  <c:v> 02/01  10:00:00</c:v>
                </c:pt>
                <c:pt idx="2722">
                  <c:v> 02/01  11:00:00</c:v>
                </c:pt>
                <c:pt idx="2723">
                  <c:v> 02/01  12:00:00</c:v>
                </c:pt>
                <c:pt idx="2724">
                  <c:v> 02/01  13:00:00</c:v>
                </c:pt>
                <c:pt idx="2725">
                  <c:v> 02/01  14:00:00</c:v>
                </c:pt>
                <c:pt idx="2726">
                  <c:v> 02/01  15:00:00</c:v>
                </c:pt>
                <c:pt idx="2727">
                  <c:v> 02/01  16:00:00</c:v>
                </c:pt>
                <c:pt idx="2728">
                  <c:v> 02/01  17:00:00</c:v>
                </c:pt>
                <c:pt idx="2729">
                  <c:v> 02/01  18:00:00</c:v>
                </c:pt>
                <c:pt idx="2730">
                  <c:v> 02/01  19:00:00</c:v>
                </c:pt>
                <c:pt idx="2731">
                  <c:v> 02/01  20:00:00</c:v>
                </c:pt>
                <c:pt idx="2732">
                  <c:v> 02/01  21:00:00</c:v>
                </c:pt>
                <c:pt idx="2733">
                  <c:v> 02/01  22:00:00</c:v>
                </c:pt>
                <c:pt idx="2734">
                  <c:v> 02/01  23:00:00</c:v>
                </c:pt>
                <c:pt idx="2735">
                  <c:v> 02/01  24:00:00</c:v>
                </c:pt>
                <c:pt idx="2736">
                  <c:v> 02/02  01:00:00</c:v>
                </c:pt>
                <c:pt idx="2737">
                  <c:v> 02/02  02:00:00</c:v>
                </c:pt>
                <c:pt idx="2738">
                  <c:v> 02/02  03:00:00</c:v>
                </c:pt>
                <c:pt idx="2739">
                  <c:v> 02/02  04:00:00</c:v>
                </c:pt>
                <c:pt idx="2740">
                  <c:v> 02/02  05:00:00</c:v>
                </c:pt>
                <c:pt idx="2741">
                  <c:v> 02/02  06:00:00</c:v>
                </c:pt>
                <c:pt idx="2742">
                  <c:v> 02/02  07:00:00</c:v>
                </c:pt>
                <c:pt idx="2743">
                  <c:v> 02/02  08:00:00</c:v>
                </c:pt>
                <c:pt idx="2744">
                  <c:v> 02/02  09:00:00</c:v>
                </c:pt>
                <c:pt idx="2745">
                  <c:v> 02/02  10:00:00</c:v>
                </c:pt>
                <c:pt idx="2746">
                  <c:v> 02/02  11:00:00</c:v>
                </c:pt>
                <c:pt idx="2747">
                  <c:v> 02/02  12:00:00</c:v>
                </c:pt>
                <c:pt idx="2748">
                  <c:v> 02/02  13:00:00</c:v>
                </c:pt>
                <c:pt idx="2749">
                  <c:v> 02/02  14:00:00</c:v>
                </c:pt>
                <c:pt idx="2750">
                  <c:v> 02/02  15:00:00</c:v>
                </c:pt>
                <c:pt idx="2751">
                  <c:v> 02/02  16:00:00</c:v>
                </c:pt>
                <c:pt idx="2752">
                  <c:v> 02/02  17:00:00</c:v>
                </c:pt>
                <c:pt idx="2753">
                  <c:v> 02/02  18:00:00</c:v>
                </c:pt>
                <c:pt idx="2754">
                  <c:v> 02/02  19:00:00</c:v>
                </c:pt>
                <c:pt idx="2755">
                  <c:v> 02/02  20:00:00</c:v>
                </c:pt>
                <c:pt idx="2756">
                  <c:v> 02/02  21:00:00</c:v>
                </c:pt>
                <c:pt idx="2757">
                  <c:v> 02/02  22:00:00</c:v>
                </c:pt>
                <c:pt idx="2758">
                  <c:v> 02/02  23:00:00</c:v>
                </c:pt>
                <c:pt idx="2759">
                  <c:v> 02/02  24:00:00</c:v>
                </c:pt>
                <c:pt idx="2760">
                  <c:v> 02/03  01:00:00</c:v>
                </c:pt>
                <c:pt idx="2761">
                  <c:v> 02/03  02:00:00</c:v>
                </c:pt>
                <c:pt idx="2762">
                  <c:v> 02/03  03:00:00</c:v>
                </c:pt>
                <c:pt idx="2763">
                  <c:v> 02/03  04:00:00</c:v>
                </c:pt>
                <c:pt idx="2764">
                  <c:v> 02/03  05:00:00</c:v>
                </c:pt>
                <c:pt idx="2765">
                  <c:v> 02/03  06:00:00</c:v>
                </c:pt>
                <c:pt idx="2766">
                  <c:v> 02/03  07:00:00</c:v>
                </c:pt>
                <c:pt idx="2767">
                  <c:v> 02/03  08:00:00</c:v>
                </c:pt>
                <c:pt idx="2768">
                  <c:v> 02/03  09:00:00</c:v>
                </c:pt>
                <c:pt idx="2769">
                  <c:v> 02/03  10:00:00</c:v>
                </c:pt>
                <c:pt idx="2770">
                  <c:v> 02/03  11:00:00</c:v>
                </c:pt>
                <c:pt idx="2771">
                  <c:v> 02/03  12:00:00</c:v>
                </c:pt>
                <c:pt idx="2772">
                  <c:v> 02/03  13:00:00</c:v>
                </c:pt>
                <c:pt idx="2773">
                  <c:v> 02/03  14:00:00</c:v>
                </c:pt>
                <c:pt idx="2774">
                  <c:v> 02/03  15:00:00</c:v>
                </c:pt>
                <c:pt idx="2775">
                  <c:v> 02/03  16:00:00</c:v>
                </c:pt>
                <c:pt idx="2776">
                  <c:v> 02/03  17:00:00</c:v>
                </c:pt>
                <c:pt idx="2777">
                  <c:v> 02/03  18:00:00</c:v>
                </c:pt>
                <c:pt idx="2778">
                  <c:v> 02/03  19:00:00</c:v>
                </c:pt>
                <c:pt idx="2779">
                  <c:v> 02/03  20:00:00</c:v>
                </c:pt>
                <c:pt idx="2780">
                  <c:v> 02/03  21:00:00</c:v>
                </c:pt>
                <c:pt idx="2781">
                  <c:v> 02/03  22:00:00</c:v>
                </c:pt>
                <c:pt idx="2782">
                  <c:v> 02/03  23:00:00</c:v>
                </c:pt>
                <c:pt idx="2783">
                  <c:v> 02/03  24:00:00</c:v>
                </c:pt>
                <c:pt idx="2784">
                  <c:v> 02/04  01:00:00</c:v>
                </c:pt>
                <c:pt idx="2785">
                  <c:v> 02/04  02:00:00</c:v>
                </c:pt>
                <c:pt idx="2786">
                  <c:v> 02/04  03:00:00</c:v>
                </c:pt>
                <c:pt idx="2787">
                  <c:v> 02/04  04:00:00</c:v>
                </c:pt>
                <c:pt idx="2788">
                  <c:v> 02/04  05:00:00</c:v>
                </c:pt>
                <c:pt idx="2789">
                  <c:v> 02/04  06:00:00</c:v>
                </c:pt>
                <c:pt idx="2790">
                  <c:v> 02/04  07:00:00</c:v>
                </c:pt>
                <c:pt idx="2791">
                  <c:v> 02/04  08:00:00</c:v>
                </c:pt>
                <c:pt idx="2792">
                  <c:v> 02/04  09:00:00</c:v>
                </c:pt>
                <c:pt idx="2793">
                  <c:v> 02/04  10:00:00</c:v>
                </c:pt>
                <c:pt idx="2794">
                  <c:v> 02/04  11:00:00</c:v>
                </c:pt>
                <c:pt idx="2795">
                  <c:v> 02/04  12:00:00</c:v>
                </c:pt>
                <c:pt idx="2796">
                  <c:v> 02/04  13:00:00</c:v>
                </c:pt>
                <c:pt idx="2797">
                  <c:v> 02/04  14:00:00</c:v>
                </c:pt>
                <c:pt idx="2798">
                  <c:v> 02/04  15:00:00</c:v>
                </c:pt>
                <c:pt idx="2799">
                  <c:v> 02/04  16:00:00</c:v>
                </c:pt>
                <c:pt idx="2800">
                  <c:v> 02/04  17:00:00</c:v>
                </c:pt>
                <c:pt idx="2801">
                  <c:v> 02/04  18:00:00</c:v>
                </c:pt>
                <c:pt idx="2802">
                  <c:v> 02/04  19:00:00</c:v>
                </c:pt>
                <c:pt idx="2803">
                  <c:v> 02/04  20:00:00</c:v>
                </c:pt>
                <c:pt idx="2804">
                  <c:v> 02/04  21:00:00</c:v>
                </c:pt>
                <c:pt idx="2805">
                  <c:v> 02/04  22:00:00</c:v>
                </c:pt>
                <c:pt idx="2806">
                  <c:v> 02/04  23:00:00</c:v>
                </c:pt>
                <c:pt idx="2807">
                  <c:v> 02/04  24:00:00</c:v>
                </c:pt>
                <c:pt idx="2808">
                  <c:v> 02/05  01:00:00</c:v>
                </c:pt>
                <c:pt idx="2809">
                  <c:v> 02/05  02:00:00</c:v>
                </c:pt>
                <c:pt idx="2810">
                  <c:v> 02/05  03:00:00</c:v>
                </c:pt>
                <c:pt idx="2811">
                  <c:v> 02/05  04:00:00</c:v>
                </c:pt>
                <c:pt idx="2812">
                  <c:v> 02/05  05:00:00</c:v>
                </c:pt>
                <c:pt idx="2813">
                  <c:v> 02/05  06:00:00</c:v>
                </c:pt>
                <c:pt idx="2814">
                  <c:v> 02/05  07:00:00</c:v>
                </c:pt>
                <c:pt idx="2815">
                  <c:v> 02/05  08:00:00</c:v>
                </c:pt>
                <c:pt idx="2816">
                  <c:v> 02/05  09:00:00</c:v>
                </c:pt>
                <c:pt idx="2817">
                  <c:v> 02/05  10:00:00</c:v>
                </c:pt>
                <c:pt idx="2818">
                  <c:v> 02/05  11:00:00</c:v>
                </c:pt>
                <c:pt idx="2819">
                  <c:v> 02/05  12:00:00</c:v>
                </c:pt>
                <c:pt idx="2820">
                  <c:v> 02/05  13:00:00</c:v>
                </c:pt>
                <c:pt idx="2821">
                  <c:v> 02/05  14:00:00</c:v>
                </c:pt>
                <c:pt idx="2822">
                  <c:v> 02/05  15:00:00</c:v>
                </c:pt>
                <c:pt idx="2823">
                  <c:v> 02/05  16:00:00</c:v>
                </c:pt>
                <c:pt idx="2824">
                  <c:v> 02/05  17:00:00</c:v>
                </c:pt>
                <c:pt idx="2825">
                  <c:v> 02/05  18:00:00</c:v>
                </c:pt>
                <c:pt idx="2826">
                  <c:v> 02/05  19:00:00</c:v>
                </c:pt>
                <c:pt idx="2827">
                  <c:v> 02/05  20:00:00</c:v>
                </c:pt>
                <c:pt idx="2828">
                  <c:v> 02/05  21:00:00</c:v>
                </c:pt>
                <c:pt idx="2829">
                  <c:v> 02/05  22:00:00</c:v>
                </c:pt>
                <c:pt idx="2830">
                  <c:v> 02/05  23:00:00</c:v>
                </c:pt>
                <c:pt idx="2831">
                  <c:v> 02/05  24:00:00</c:v>
                </c:pt>
                <c:pt idx="2832">
                  <c:v> 02/06  01:00:00</c:v>
                </c:pt>
                <c:pt idx="2833">
                  <c:v> 02/06  02:00:00</c:v>
                </c:pt>
                <c:pt idx="2834">
                  <c:v> 02/06  03:00:00</c:v>
                </c:pt>
                <c:pt idx="2835">
                  <c:v> 02/06  04:00:00</c:v>
                </c:pt>
                <c:pt idx="2836">
                  <c:v> 02/06  05:00:00</c:v>
                </c:pt>
                <c:pt idx="2837">
                  <c:v> 02/06  06:00:00</c:v>
                </c:pt>
                <c:pt idx="2838">
                  <c:v> 02/06  07:00:00</c:v>
                </c:pt>
                <c:pt idx="2839">
                  <c:v> 02/06  08:00:00</c:v>
                </c:pt>
                <c:pt idx="2840">
                  <c:v> 02/06  09:00:00</c:v>
                </c:pt>
                <c:pt idx="2841">
                  <c:v> 02/06  10:00:00</c:v>
                </c:pt>
                <c:pt idx="2842">
                  <c:v> 02/06  11:00:00</c:v>
                </c:pt>
                <c:pt idx="2843">
                  <c:v> 02/06  12:00:00</c:v>
                </c:pt>
                <c:pt idx="2844">
                  <c:v> 02/06  13:00:00</c:v>
                </c:pt>
                <c:pt idx="2845">
                  <c:v> 02/06  14:00:00</c:v>
                </c:pt>
                <c:pt idx="2846">
                  <c:v> 02/06  15:00:00</c:v>
                </c:pt>
                <c:pt idx="2847">
                  <c:v> 02/06  16:00:00</c:v>
                </c:pt>
                <c:pt idx="2848">
                  <c:v> 02/06  17:00:00</c:v>
                </c:pt>
                <c:pt idx="2849">
                  <c:v> 02/06  18:00:00</c:v>
                </c:pt>
                <c:pt idx="2850">
                  <c:v> 02/06  19:00:00</c:v>
                </c:pt>
                <c:pt idx="2851">
                  <c:v> 02/06  20:00:00</c:v>
                </c:pt>
                <c:pt idx="2852">
                  <c:v> 02/06  21:00:00</c:v>
                </c:pt>
                <c:pt idx="2853">
                  <c:v> 02/06  22:00:00</c:v>
                </c:pt>
                <c:pt idx="2854">
                  <c:v> 02/06  23:00:00</c:v>
                </c:pt>
                <c:pt idx="2855">
                  <c:v> 02/06  24:00:00</c:v>
                </c:pt>
                <c:pt idx="2856">
                  <c:v> 02/07  01:00:00</c:v>
                </c:pt>
                <c:pt idx="2857">
                  <c:v> 02/07  02:00:00</c:v>
                </c:pt>
                <c:pt idx="2858">
                  <c:v> 02/07  03:00:00</c:v>
                </c:pt>
                <c:pt idx="2859">
                  <c:v> 02/07  04:00:00</c:v>
                </c:pt>
                <c:pt idx="2860">
                  <c:v> 02/07  05:00:00</c:v>
                </c:pt>
                <c:pt idx="2861">
                  <c:v> 02/07  06:00:00</c:v>
                </c:pt>
                <c:pt idx="2862">
                  <c:v> 02/07  07:00:00</c:v>
                </c:pt>
                <c:pt idx="2863">
                  <c:v> 02/07  08:00:00</c:v>
                </c:pt>
                <c:pt idx="2864">
                  <c:v> 02/07  09:00:00</c:v>
                </c:pt>
                <c:pt idx="2865">
                  <c:v> 02/07  10:00:00</c:v>
                </c:pt>
                <c:pt idx="2866">
                  <c:v> 02/07  11:00:00</c:v>
                </c:pt>
                <c:pt idx="2867">
                  <c:v> 02/07  12:00:00</c:v>
                </c:pt>
                <c:pt idx="2868">
                  <c:v> 02/07  13:00:00</c:v>
                </c:pt>
                <c:pt idx="2869">
                  <c:v> 02/07  14:00:00</c:v>
                </c:pt>
                <c:pt idx="2870">
                  <c:v> 02/07  15:00:00</c:v>
                </c:pt>
                <c:pt idx="2871">
                  <c:v> 02/07  16:00:00</c:v>
                </c:pt>
                <c:pt idx="2872">
                  <c:v> 02/07  17:00:00</c:v>
                </c:pt>
                <c:pt idx="2873">
                  <c:v> 02/07  18:00:00</c:v>
                </c:pt>
                <c:pt idx="2874">
                  <c:v> 02/07  19:00:00</c:v>
                </c:pt>
                <c:pt idx="2875">
                  <c:v> 02/07  20:00:00</c:v>
                </c:pt>
                <c:pt idx="2876">
                  <c:v> 02/07  21:00:00</c:v>
                </c:pt>
                <c:pt idx="2877">
                  <c:v> 02/07  22:00:00</c:v>
                </c:pt>
                <c:pt idx="2878">
                  <c:v> 02/07  23:00:00</c:v>
                </c:pt>
                <c:pt idx="2879">
                  <c:v> 02/07  24:00:00</c:v>
                </c:pt>
                <c:pt idx="2880">
                  <c:v> 02/08  01:00:00</c:v>
                </c:pt>
                <c:pt idx="2881">
                  <c:v> 02/08  02:00:00</c:v>
                </c:pt>
                <c:pt idx="2882">
                  <c:v> 02/08  03:00:00</c:v>
                </c:pt>
                <c:pt idx="2883">
                  <c:v> 02/08  04:00:00</c:v>
                </c:pt>
                <c:pt idx="2884">
                  <c:v> 02/08  05:00:00</c:v>
                </c:pt>
                <c:pt idx="2885">
                  <c:v> 02/08  06:00:00</c:v>
                </c:pt>
                <c:pt idx="2886">
                  <c:v> 02/08  07:00:00</c:v>
                </c:pt>
                <c:pt idx="2887">
                  <c:v> 02/08  08:00:00</c:v>
                </c:pt>
                <c:pt idx="2888">
                  <c:v> 02/08  09:00:00</c:v>
                </c:pt>
                <c:pt idx="2889">
                  <c:v> 02/08  10:00:00</c:v>
                </c:pt>
                <c:pt idx="2890">
                  <c:v> 02/08  11:00:00</c:v>
                </c:pt>
                <c:pt idx="2891">
                  <c:v> 02/08  12:00:00</c:v>
                </c:pt>
                <c:pt idx="2892">
                  <c:v> 02/08  13:00:00</c:v>
                </c:pt>
                <c:pt idx="2893">
                  <c:v> 02/08  14:00:00</c:v>
                </c:pt>
                <c:pt idx="2894">
                  <c:v> 02/08  15:00:00</c:v>
                </c:pt>
                <c:pt idx="2895">
                  <c:v> 02/08  16:00:00</c:v>
                </c:pt>
                <c:pt idx="2896">
                  <c:v> 02/08  17:00:00</c:v>
                </c:pt>
                <c:pt idx="2897">
                  <c:v> 02/08  18:00:00</c:v>
                </c:pt>
                <c:pt idx="2898">
                  <c:v> 02/08  19:00:00</c:v>
                </c:pt>
                <c:pt idx="2899">
                  <c:v> 02/08  20:00:00</c:v>
                </c:pt>
                <c:pt idx="2900">
                  <c:v> 02/08  21:00:00</c:v>
                </c:pt>
                <c:pt idx="2901">
                  <c:v> 02/08  22:00:00</c:v>
                </c:pt>
                <c:pt idx="2902">
                  <c:v> 02/08  23:00:00</c:v>
                </c:pt>
                <c:pt idx="2903">
                  <c:v> 02/08  24:00:00</c:v>
                </c:pt>
                <c:pt idx="2904">
                  <c:v> 02/09  01:00:00</c:v>
                </c:pt>
                <c:pt idx="2905">
                  <c:v> 02/09  02:00:00</c:v>
                </c:pt>
                <c:pt idx="2906">
                  <c:v> 02/09  03:00:00</c:v>
                </c:pt>
                <c:pt idx="2907">
                  <c:v> 02/09  04:00:00</c:v>
                </c:pt>
                <c:pt idx="2908">
                  <c:v> 02/09  05:00:00</c:v>
                </c:pt>
                <c:pt idx="2909">
                  <c:v> 02/09  06:00:00</c:v>
                </c:pt>
                <c:pt idx="2910">
                  <c:v> 02/09  07:00:00</c:v>
                </c:pt>
                <c:pt idx="2911">
                  <c:v> 02/09  08:00:00</c:v>
                </c:pt>
                <c:pt idx="2912">
                  <c:v> 02/09  09:00:00</c:v>
                </c:pt>
                <c:pt idx="2913">
                  <c:v> 02/09  10:00:00</c:v>
                </c:pt>
                <c:pt idx="2914">
                  <c:v> 02/09  11:00:00</c:v>
                </c:pt>
                <c:pt idx="2915">
                  <c:v> 02/09  12:00:00</c:v>
                </c:pt>
                <c:pt idx="2916">
                  <c:v> 02/09  13:00:00</c:v>
                </c:pt>
                <c:pt idx="2917">
                  <c:v> 02/09  14:00:00</c:v>
                </c:pt>
                <c:pt idx="2918">
                  <c:v> 02/09  15:00:00</c:v>
                </c:pt>
                <c:pt idx="2919">
                  <c:v> 02/09  16:00:00</c:v>
                </c:pt>
                <c:pt idx="2920">
                  <c:v> 02/09  17:00:00</c:v>
                </c:pt>
                <c:pt idx="2921">
                  <c:v> 02/09  18:00:00</c:v>
                </c:pt>
                <c:pt idx="2922">
                  <c:v> 02/09  19:00:00</c:v>
                </c:pt>
                <c:pt idx="2923">
                  <c:v> 02/09  20:00:00</c:v>
                </c:pt>
                <c:pt idx="2924">
                  <c:v> 02/09  21:00:00</c:v>
                </c:pt>
                <c:pt idx="2925">
                  <c:v> 02/09  22:00:00</c:v>
                </c:pt>
                <c:pt idx="2926">
                  <c:v> 02/09  23:00:00</c:v>
                </c:pt>
                <c:pt idx="2927">
                  <c:v> 02/09  24:00:00</c:v>
                </c:pt>
                <c:pt idx="2928">
                  <c:v> 02/10  01:00:00</c:v>
                </c:pt>
                <c:pt idx="2929">
                  <c:v> 02/10  02:00:00</c:v>
                </c:pt>
                <c:pt idx="2930">
                  <c:v> 02/10  03:00:00</c:v>
                </c:pt>
                <c:pt idx="2931">
                  <c:v> 02/10  04:00:00</c:v>
                </c:pt>
                <c:pt idx="2932">
                  <c:v> 02/10  05:00:00</c:v>
                </c:pt>
                <c:pt idx="2933">
                  <c:v> 02/10  06:00:00</c:v>
                </c:pt>
                <c:pt idx="2934">
                  <c:v> 02/10  07:00:00</c:v>
                </c:pt>
                <c:pt idx="2935">
                  <c:v> 02/10  08:00:00</c:v>
                </c:pt>
                <c:pt idx="2936">
                  <c:v> 02/10  09:00:00</c:v>
                </c:pt>
                <c:pt idx="2937">
                  <c:v> 02/10  10:00:00</c:v>
                </c:pt>
                <c:pt idx="2938">
                  <c:v> 02/10  11:00:00</c:v>
                </c:pt>
                <c:pt idx="2939">
                  <c:v> 02/10  12:00:00</c:v>
                </c:pt>
                <c:pt idx="2940">
                  <c:v> 02/10  13:00:00</c:v>
                </c:pt>
                <c:pt idx="2941">
                  <c:v> 02/10  14:00:00</c:v>
                </c:pt>
                <c:pt idx="2942">
                  <c:v> 02/10  15:00:00</c:v>
                </c:pt>
                <c:pt idx="2943">
                  <c:v> 02/10  16:00:00</c:v>
                </c:pt>
                <c:pt idx="2944">
                  <c:v> 02/10  17:00:00</c:v>
                </c:pt>
                <c:pt idx="2945">
                  <c:v> 02/10  18:00:00</c:v>
                </c:pt>
                <c:pt idx="2946">
                  <c:v> 02/10  19:00:00</c:v>
                </c:pt>
                <c:pt idx="2947">
                  <c:v> 02/10  20:00:00</c:v>
                </c:pt>
                <c:pt idx="2948">
                  <c:v> 02/10  21:00:00</c:v>
                </c:pt>
                <c:pt idx="2949">
                  <c:v> 02/10  22:00:00</c:v>
                </c:pt>
                <c:pt idx="2950">
                  <c:v> 02/10  23:00:00</c:v>
                </c:pt>
                <c:pt idx="2951">
                  <c:v> 02/10  24:00:00</c:v>
                </c:pt>
                <c:pt idx="2952">
                  <c:v> 02/11  01:00:00</c:v>
                </c:pt>
                <c:pt idx="2953">
                  <c:v> 02/11  02:00:00</c:v>
                </c:pt>
                <c:pt idx="2954">
                  <c:v> 02/11  03:00:00</c:v>
                </c:pt>
                <c:pt idx="2955">
                  <c:v> 02/11  04:00:00</c:v>
                </c:pt>
                <c:pt idx="2956">
                  <c:v> 02/11  05:00:00</c:v>
                </c:pt>
                <c:pt idx="2957">
                  <c:v> 02/11  06:00:00</c:v>
                </c:pt>
                <c:pt idx="2958">
                  <c:v> 02/11  07:00:00</c:v>
                </c:pt>
                <c:pt idx="2959">
                  <c:v> 02/11  08:00:00</c:v>
                </c:pt>
                <c:pt idx="2960">
                  <c:v> 02/11  09:00:00</c:v>
                </c:pt>
                <c:pt idx="2961">
                  <c:v> 02/11  10:00:00</c:v>
                </c:pt>
                <c:pt idx="2962">
                  <c:v> 02/11  11:00:00</c:v>
                </c:pt>
                <c:pt idx="2963">
                  <c:v> 02/11  12:00:00</c:v>
                </c:pt>
                <c:pt idx="2964">
                  <c:v> 02/11  13:00:00</c:v>
                </c:pt>
                <c:pt idx="2965">
                  <c:v> 02/11  14:00:00</c:v>
                </c:pt>
                <c:pt idx="2966">
                  <c:v> 02/11  15:00:00</c:v>
                </c:pt>
                <c:pt idx="2967">
                  <c:v> 02/11  16:00:00</c:v>
                </c:pt>
                <c:pt idx="2968">
                  <c:v> 02/11  17:00:00</c:v>
                </c:pt>
                <c:pt idx="2969">
                  <c:v> 02/11  18:00:00</c:v>
                </c:pt>
                <c:pt idx="2970">
                  <c:v> 02/11  19:00:00</c:v>
                </c:pt>
                <c:pt idx="2971">
                  <c:v> 02/11  20:00:00</c:v>
                </c:pt>
                <c:pt idx="2972">
                  <c:v> 02/11  21:00:00</c:v>
                </c:pt>
                <c:pt idx="2973">
                  <c:v> 02/11  22:00:00</c:v>
                </c:pt>
                <c:pt idx="2974">
                  <c:v> 02/11  23:00:00</c:v>
                </c:pt>
                <c:pt idx="2975">
                  <c:v> 02/11  24:00:00</c:v>
                </c:pt>
                <c:pt idx="2976">
                  <c:v> 02/12  01:00:00</c:v>
                </c:pt>
                <c:pt idx="2977">
                  <c:v> 02/12  02:00:00</c:v>
                </c:pt>
                <c:pt idx="2978">
                  <c:v> 02/12  03:00:00</c:v>
                </c:pt>
                <c:pt idx="2979">
                  <c:v> 02/12  04:00:00</c:v>
                </c:pt>
                <c:pt idx="2980">
                  <c:v> 02/12  05:00:00</c:v>
                </c:pt>
                <c:pt idx="2981">
                  <c:v> 02/12  06:00:00</c:v>
                </c:pt>
                <c:pt idx="2982">
                  <c:v> 02/12  07:00:00</c:v>
                </c:pt>
                <c:pt idx="2983">
                  <c:v> 02/12  08:00:00</c:v>
                </c:pt>
                <c:pt idx="2984">
                  <c:v> 02/12  09:00:00</c:v>
                </c:pt>
                <c:pt idx="2985">
                  <c:v> 02/12  10:00:00</c:v>
                </c:pt>
                <c:pt idx="2986">
                  <c:v> 02/12  11:00:00</c:v>
                </c:pt>
                <c:pt idx="2987">
                  <c:v> 02/12  12:00:00</c:v>
                </c:pt>
                <c:pt idx="2988">
                  <c:v> 02/12  13:00:00</c:v>
                </c:pt>
                <c:pt idx="2989">
                  <c:v> 02/12  14:00:00</c:v>
                </c:pt>
                <c:pt idx="2990">
                  <c:v> 02/12  15:00:00</c:v>
                </c:pt>
                <c:pt idx="2991">
                  <c:v> 02/12  16:00:00</c:v>
                </c:pt>
                <c:pt idx="2992">
                  <c:v> 02/12  17:00:00</c:v>
                </c:pt>
                <c:pt idx="2993">
                  <c:v> 02/12  18:00:00</c:v>
                </c:pt>
                <c:pt idx="2994">
                  <c:v> 02/12  19:00:00</c:v>
                </c:pt>
                <c:pt idx="2995">
                  <c:v> 02/12  20:00:00</c:v>
                </c:pt>
                <c:pt idx="2996">
                  <c:v> 02/12  21:00:00</c:v>
                </c:pt>
                <c:pt idx="2997">
                  <c:v> 02/12  22:00:00</c:v>
                </c:pt>
                <c:pt idx="2998">
                  <c:v> 02/12  23:00:00</c:v>
                </c:pt>
                <c:pt idx="2999">
                  <c:v> 02/12  24:00:00</c:v>
                </c:pt>
                <c:pt idx="3000">
                  <c:v> 02/13  01:00:00</c:v>
                </c:pt>
                <c:pt idx="3001">
                  <c:v> 02/13  02:00:00</c:v>
                </c:pt>
                <c:pt idx="3002">
                  <c:v> 02/13  03:00:00</c:v>
                </c:pt>
                <c:pt idx="3003">
                  <c:v> 02/13  04:00:00</c:v>
                </c:pt>
                <c:pt idx="3004">
                  <c:v> 02/13  05:00:00</c:v>
                </c:pt>
                <c:pt idx="3005">
                  <c:v> 02/13  06:00:00</c:v>
                </c:pt>
                <c:pt idx="3006">
                  <c:v> 02/13  07:00:00</c:v>
                </c:pt>
                <c:pt idx="3007">
                  <c:v> 02/13  08:00:00</c:v>
                </c:pt>
                <c:pt idx="3008">
                  <c:v> 02/13  09:00:00</c:v>
                </c:pt>
                <c:pt idx="3009">
                  <c:v> 02/13  10:00:00</c:v>
                </c:pt>
                <c:pt idx="3010">
                  <c:v> 02/13  11:00:00</c:v>
                </c:pt>
                <c:pt idx="3011">
                  <c:v> 02/13  12:00:00</c:v>
                </c:pt>
                <c:pt idx="3012">
                  <c:v> 02/13  13:00:00</c:v>
                </c:pt>
                <c:pt idx="3013">
                  <c:v> 02/13  14:00:00</c:v>
                </c:pt>
                <c:pt idx="3014">
                  <c:v> 02/13  15:00:00</c:v>
                </c:pt>
                <c:pt idx="3015">
                  <c:v> 02/13  16:00:00</c:v>
                </c:pt>
                <c:pt idx="3016">
                  <c:v> 02/13  17:00:00</c:v>
                </c:pt>
                <c:pt idx="3017">
                  <c:v> 02/13  18:00:00</c:v>
                </c:pt>
                <c:pt idx="3018">
                  <c:v> 02/13  19:00:00</c:v>
                </c:pt>
                <c:pt idx="3019">
                  <c:v> 02/13  20:00:00</c:v>
                </c:pt>
                <c:pt idx="3020">
                  <c:v> 02/13  21:00:00</c:v>
                </c:pt>
                <c:pt idx="3021">
                  <c:v> 02/13  22:00:00</c:v>
                </c:pt>
                <c:pt idx="3022">
                  <c:v> 02/13  23:00:00</c:v>
                </c:pt>
                <c:pt idx="3023">
                  <c:v> 02/13  24:00:00</c:v>
                </c:pt>
                <c:pt idx="3024">
                  <c:v> 02/14  01:00:00</c:v>
                </c:pt>
                <c:pt idx="3025">
                  <c:v> 02/14  02:00:00</c:v>
                </c:pt>
                <c:pt idx="3026">
                  <c:v> 02/14  03:00:00</c:v>
                </c:pt>
                <c:pt idx="3027">
                  <c:v> 02/14  04:00:00</c:v>
                </c:pt>
                <c:pt idx="3028">
                  <c:v> 02/14  05:00:00</c:v>
                </c:pt>
                <c:pt idx="3029">
                  <c:v> 02/14  06:00:00</c:v>
                </c:pt>
                <c:pt idx="3030">
                  <c:v> 02/14  07:00:00</c:v>
                </c:pt>
                <c:pt idx="3031">
                  <c:v> 02/14  08:00:00</c:v>
                </c:pt>
                <c:pt idx="3032">
                  <c:v> 02/14  09:00:00</c:v>
                </c:pt>
                <c:pt idx="3033">
                  <c:v> 02/14  10:00:00</c:v>
                </c:pt>
                <c:pt idx="3034">
                  <c:v> 02/14  11:00:00</c:v>
                </c:pt>
                <c:pt idx="3035">
                  <c:v> 02/14  12:00:00</c:v>
                </c:pt>
                <c:pt idx="3036">
                  <c:v> 02/14  13:00:00</c:v>
                </c:pt>
                <c:pt idx="3037">
                  <c:v> 02/14  14:00:00</c:v>
                </c:pt>
                <c:pt idx="3038">
                  <c:v> 02/14  15:00:00</c:v>
                </c:pt>
                <c:pt idx="3039">
                  <c:v> 02/14  16:00:00</c:v>
                </c:pt>
                <c:pt idx="3040">
                  <c:v> 02/14  17:00:00</c:v>
                </c:pt>
                <c:pt idx="3041">
                  <c:v> 02/14  18:00:00</c:v>
                </c:pt>
                <c:pt idx="3042">
                  <c:v> 02/14  19:00:00</c:v>
                </c:pt>
                <c:pt idx="3043">
                  <c:v> 02/14  20:00:00</c:v>
                </c:pt>
                <c:pt idx="3044">
                  <c:v> 02/14  21:00:00</c:v>
                </c:pt>
                <c:pt idx="3045">
                  <c:v> 02/14  22:00:00</c:v>
                </c:pt>
                <c:pt idx="3046">
                  <c:v> 02/14  23:00:00</c:v>
                </c:pt>
                <c:pt idx="3047">
                  <c:v> 02/14  24:00:00</c:v>
                </c:pt>
                <c:pt idx="3048">
                  <c:v> 02/15  01:00:00</c:v>
                </c:pt>
                <c:pt idx="3049">
                  <c:v> 02/15  02:00:00</c:v>
                </c:pt>
                <c:pt idx="3050">
                  <c:v> 02/15  03:00:00</c:v>
                </c:pt>
                <c:pt idx="3051">
                  <c:v> 02/15  04:00:00</c:v>
                </c:pt>
                <c:pt idx="3052">
                  <c:v> 02/15  05:00:00</c:v>
                </c:pt>
                <c:pt idx="3053">
                  <c:v> 02/15  06:00:00</c:v>
                </c:pt>
                <c:pt idx="3054">
                  <c:v> 02/15  07:00:00</c:v>
                </c:pt>
                <c:pt idx="3055">
                  <c:v> 02/15  08:00:00</c:v>
                </c:pt>
                <c:pt idx="3056">
                  <c:v> 02/15  09:00:00</c:v>
                </c:pt>
                <c:pt idx="3057">
                  <c:v> 02/15  10:00:00</c:v>
                </c:pt>
                <c:pt idx="3058">
                  <c:v> 02/15  11:00:00</c:v>
                </c:pt>
                <c:pt idx="3059">
                  <c:v> 02/15  12:00:00</c:v>
                </c:pt>
                <c:pt idx="3060">
                  <c:v> 02/15  13:00:00</c:v>
                </c:pt>
                <c:pt idx="3061">
                  <c:v> 02/15  14:00:00</c:v>
                </c:pt>
                <c:pt idx="3062">
                  <c:v> 02/15  15:00:00</c:v>
                </c:pt>
                <c:pt idx="3063">
                  <c:v> 02/15  16:00:00</c:v>
                </c:pt>
                <c:pt idx="3064">
                  <c:v> 02/15  17:00:00</c:v>
                </c:pt>
                <c:pt idx="3065">
                  <c:v> 02/15  18:00:00</c:v>
                </c:pt>
                <c:pt idx="3066">
                  <c:v> 02/15  19:00:00</c:v>
                </c:pt>
                <c:pt idx="3067">
                  <c:v> 02/15  20:00:00</c:v>
                </c:pt>
                <c:pt idx="3068">
                  <c:v> 02/15  21:00:00</c:v>
                </c:pt>
                <c:pt idx="3069">
                  <c:v> 02/15  22:00:00</c:v>
                </c:pt>
                <c:pt idx="3070">
                  <c:v> 02/15  23:00:00</c:v>
                </c:pt>
                <c:pt idx="3071">
                  <c:v> 02/15  24:00:00</c:v>
                </c:pt>
                <c:pt idx="3072">
                  <c:v> 02/16  01:00:00</c:v>
                </c:pt>
                <c:pt idx="3073">
                  <c:v> 02/16  02:00:00</c:v>
                </c:pt>
                <c:pt idx="3074">
                  <c:v> 02/16  03:00:00</c:v>
                </c:pt>
                <c:pt idx="3075">
                  <c:v> 02/16  04:00:00</c:v>
                </c:pt>
                <c:pt idx="3076">
                  <c:v> 02/16  05:00:00</c:v>
                </c:pt>
                <c:pt idx="3077">
                  <c:v> 02/16  06:00:00</c:v>
                </c:pt>
                <c:pt idx="3078">
                  <c:v> 02/16  07:00:00</c:v>
                </c:pt>
                <c:pt idx="3079">
                  <c:v> 02/16  08:00:00</c:v>
                </c:pt>
                <c:pt idx="3080">
                  <c:v> 02/16  09:00:00</c:v>
                </c:pt>
                <c:pt idx="3081">
                  <c:v> 02/16  10:00:00</c:v>
                </c:pt>
                <c:pt idx="3082">
                  <c:v> 02/16  11:00:00</c:v>
                </c:pt>
                <c:pt idx="3083">
                  <c:v> 02/16  12:00:00</c:v>
                </c:pt>
                <c:pt idx="3084">
                  <c:v> 02/16  13:00:00</c:v>
                </c:pt>
                <c:pt idx="3085">
                  <c:v> 02/16  14:00:00</c:v>
                </c:pt>
                <c:pt idx="3086">
                  <c:v> 02/16  15:00:00</c:v>
                </c:pt>
                <c:pt idx="3087">
                  <c:v> 02/16  16:00:00</c:v>
                </c:pt>
                <c:pt idx="3088">
                  <c:v> 02/16  17:00:00</c:v>
                </c:pt>
                <c:pt idx="3089">
                  <c:v> 02/16  18:00:00</c:v>
                </c:pt>
                <c:pt idx="3090">
                  <c:v> 02/16  19:00:00</c:v>
                </c:pt>
                <c:pt idx="3091">
                  <c:v> 02/16  20:00:00</c:v>
                </c:pt>
                <c:pt idx="3092">
                  <c:v> 02/16  21:00:00</c:v>
                </c:pt>
                <c:pt idx="3093">
                  <c:v> 02/16  22:00:00</c:v>
                </c:pt>
                <c:pt idx="3094">
                  <c:v> 02/16  23:00:00</c:v>
                </c:pt>
                <c:pt idx="3095">
                  <c:v> 02/16  24:00:00</c:v>
                </c:pt>
                <c:pt idx="3096">
                  <c:v> 02/17  01:00:00</c:v>
                </c:pt>
                <c:pt idx="3097">
                  <c:v> 02/17  02:00:00</c:v>
                </c:pt>
                <c:pt idx="3098">
                  <c:v> 02/17  03:00:00</c:v>
                </c:pt>
                <c:pt idx="3099">
                  <c:v> 02/17  04:00:00</c:v>
                </c:pt>
                <c:pt idx="3100">
                  <c:v> 02/17  05:00:00</c:v>
                </c:pt>
                <c:pt idx="3101">
                  <c:v> 02/17  06:00:00</c:v>
                </c:pt>
                <c:pt idx="3102">
                  <c:v> 02/17  07:00:00</c:v>
                </c:pt>
                <c:pt idx="3103">
                  <c:v> 02/17  08:00:00</c:v>
                </c:pt>
                <c:pt idx="3104">
                  <c:v> 02/17  09:00:00</c:v>
                </c:pt>
                <c:pt idx="3105">
                  <c:v> 02/17  10:00:00</c:v>
                </c:pt>
                <c:pt idx="3106">
                  <c:v> 02/17  11:00:00</c:v>
                </c:pt>
                <c:pt idx="3107">
                  <c:v> 02/17  12:00:00</c:v>
                </c:pt>
                <c:pt idx="3108">
                  <c:v> 02/17  13:00:00</c:v>
                </c:pt>
                <c:pt idx="3109">
                  <c:v> 02/17  14:00:00</c:v>
                </c:pt>
                <c:pt idx="3110">
                  <c:v> 02/17  15:00:00</c:v>
                </c:pt>
                <c:pt idx="3111">
                  <c:v> 02/17  16:00:00</c:v>
                </c:pt>
                <c:pt idx="3112">
                  <c:v> 02/17  17:00:00</c:v>
                </c:pt>
                <c:pt idx="3113">
                  <c:v> 02/17  18:00:00</c:v>
                </c:pt>
                <c:pt idx="3114">
                  <c:v> 02/17  19:00:00</c:v>
                </c:pt>
                <c:pt idx="3115">
                  <c:v> 02/17  20:00:00</c:v>
                </c:pt>
                <c:pt idx="3116">
                  <c:v> 02/17  21:00:00</c:v>
                </c:pt>
                <c:pt idx="3117">
                  <c:v> 02/17  22:00:00</c:v>
                </c:pt>
                <c:pt idx="3118">
                  <c:v> 02/17  23:00:00</c:v>
                </c:pt>
                <c:pt idx="3119">
                  <c:v> 02/17  24:00:00</c:v>
                </c:pt>
                <c:pt idx="3120">
                  <c:v> 02/18  01:00:00</c:v>
                </c:pt>
                <c:pt idx="3121">
                  <c:v> 02/18  02:00:00</c:v>
                </c:pt>
                <c:pt idx="3122">
                  <c:v> 02/18  03:00:00</c:v>
                </c:pt>
                <c:pt idx="3123">
                  <c:v> 02/18  04:00:00</c:v>
                </c:pt>
                <c:pt idx="3124">
                  <c:v> 02/18  05:00:00</c:v>
                </c:pt>
                <c:pt idx="3125">
                  <c:v> 02/18  06:00:00</c:v>
                </c:pt>
                <c:pt idx="3126">
                  <c:v> 02/18  07:00:00</c:v>
                </c:pt>
                <c:pt idx="3127">
                  <c:v> 02/18  08:00:00</c:v>
                </c:pt>
                <c:pt idx="3128">
                  <c:v> 02/18  09:00:00</c:v>
                </c:pt>
                <c:pt idx="3129">
                  <c:v> 02/18  10:00:00</c:v>
                </c:pt>
                <c:pt idx="3130">
                  <c:v> 02/18  11:00:00</c:v>
                </c:pt>
                <c:pt idx="3131">
                  <c:v> 02/18  12:00:00</c:v>
                </c:pt>
                <c:pt idx="3132">
                  <c:v> 02/18  13:00:00</c:v>
                </c:pt>
                <c:pt idx="3133">
                  <c:v> 02/18  14:00:00</c:v>
                </c:pt>
                <c:pt idx="3134">
                  <c:v> 02/18  15:00:00</c:v>
                </c:pt>
                <c:pt idx="3135">
                  <c:v> 02/18  16:00:00</c:v>
                </c:pt>
                <c:pt idx="3136">
                  <c:v> 02/18  17:00:00</c:v>
                </c:pt>
                <c:pt idx="3137">
                  <c:v> 02/18  18:00:00</c:v>
                </c:pt>
                <c:pt idx="3138">
                  <c:v> 02/18  19:00:00</c:v>
                </c:pt>
                <c:pt idx="3139">
                  <c:v> 02/18  20:00:00</c:v>
                </c:pt>
                <c:pt idx="3140">
                  <c:v> 02/18  21:00:00</c:v>
                </c:pt>
                <c:pt idx="3141">
                  <c:v> 02/18  22:00:00</c:v>
                </c:pt>
                <c:pt idx="3142">
                  <c:v> 02/18  23:00:00</c:v>
                </c:pt>
                <c:pt idx="3143">
                  <c:v> 02/18  24:00:00</c:v>
                </c:pt>
                <c:pt idx="3144">
                  <c:v> 02/19  01:00:00</c:v>
                </c:pt>
                <c:pt idx="3145">
                  <c:v> 02/19  02:00:00</c:v>
                </c:pt>
                <c:pt idx="3146">
                  <c:v> 02/19  03:00:00</c:v>
                </c:pt>
                <c:pt idx="3147">
                  <c:v> 02/19  04:00:00</c:v>
                </c:pt>
                <c:pt idx="3148">
                  <c:v> 02/19  05:00:00</c:v>
                </c:pt>
                <c:pt idx="3149">
                  <c:v> 02/19  06:00:00</c:v>
                </c:pt>
                <c:pt idx="3150">
                  <c:v> 02/19  07:00:00</c:v>
                </c:pt>
                <c:pt idx="3151">
                  <c:v> 02/19  08:00:00</c:v>
                </c:pt>
                <c:pt idx="3152">
                  <c:v> 02/19  09:00:00</c:v>
                </c:pt>
                <c:pt idx="3153">
                  <c:v> 02/19  10:00:00</c:v>
                </c:pt>
                <c:pt idx="3154">
                  <c:v> 02/19  11:00:00</c:v>
                </c:pt>
                <c:pt idx="3155">
                  <c:v> 02/19  12:00:00</c:v>
                </c:pt>
                <c:pt idx="3156">
                  <c:v> 02/19  13:00:00</c:v>
                </c:pt>
                <c:pt idx="3157">
                  <c:v> 02/19  14:00:00</c:v>
                </c:pt>
                <c:pt idx="3158">
                  <c:v> 02/19  15:00:00</c:v>
                </c:pt>
                <c:pt idx="3159">
                  <c:v> 02/19  16:00:00</c:v>
                </c:pt>
                <c:pt idx="3160">
                  <c:v> 02/19  17:00:00</c:v>
                </c:pt>
                <c:pt idx="3161">
                  <c:v> 02/19  18:00:00</c:v>
                </c:pt>
                <c:pt idx="3162">
                  <c:v> 02/19  19:00:00</c:v>
                </c:pt>
                <c:pt idx="3163">
                  <c:v> 02/19  20:00:00</c:v>
                </c:pt>
                <c:pt idx="3164">
                  <c:v> 02/19  21:00:00</c:v>
                </c:pt>
                <c:pt idx="3165">
                  <c:v> 02/19  22:00:00</c:v>
                </c:pt>
                <c:pt idx="3166">
                  <c:v> 02/19  23:00:00</c:v>
                </c:pt>
                <c:pt idx="3167">
                  <c:v> 02/19  24:00:00</c:v>
                </c:pt>
                <c:pt idx="3168">
                  <c:v> 02/20  01:00:00</c:v>
                </c:pt>
                <c:pt idx="3169">
                  <c:v> 02/20  02:00:00</c:v>
                </c:pt>
                <c:pt idx="3170">
                  <c:v> 02/20  03:00:00</c:v>
                </c:pt>
                <c:pt idx="3171">
                  <c:v> 02/20  04:00:00</c:v>
                </c:pt>
                <c:pt idx="3172">
                  <c:v> 02/20  05:00:00</c:v>
                </c:pt>
                <c:pt idx="3173">
                  <c:v> 02/20  06:00:00</c:v>
                </c:pt>
                <c:pt idx="3174">
                  <c:v> 02/20  07:00:00</c:v>
                </c:pt>
                <c:pt idx="3175">
                  <c:v> 02/20  08:00:00</c:v>
                </c:pt>
                <c:pt idx="3176">
                  <c:v> 02/20  09:00:00</c:v>
                </c:pt>
                <c:pt idx="3177">
                  <c:v> 02/20  10:00:00</c:v>
                </c:pt>
                <c:pt idx="3178">
                  <c:v> 02/20  11:00:00</c:v>
                </c:pt>
                <c:pt idx="3179">
                  <c:v> 02/20  12:00:00</c:v>
                </c:pt>
                <c:pt idx="3180">
                  <c:v> 02/20  13:00:00</c:v>
                </c:pt>
                <c:pt idx="3181">
                  <c:v> 02/20  14:00:00</c:v>
                </c:pt>
                <c:pt idx="3182">
                  <c:v> 02/20  15:00:00</c:v>
                </c:pt>
                <c:pt idx="3183">
                  <c:v> 02/20  16:00:00</c:v>
                </c:pt>
                <c:pt idx="3184">
                  <c:v> 02/20  17:00:00</c:v>
                </c:pt>
                <c:pt idx="3185">
                  <c:v> 02/20  18:00:00</c:v>
                </c:pt>
                <c:pt idx="3186">
                  <c:v> 02/20  19:00:00</c:v>
                </c:pt>
                <c:pt idx="3187">
                  <c:v> 02/20  20:00:00</c:v>
                </c:pt>
                <c:pt idx="3188">
                  <c:v> 02/20  21:00:00</c:v>
                </c:pt>
                <c:pt idx="3189">
                  <c:v> 02/20  22:00:00</c:v>
                </c:pt>
                <c:pt idx="3190">
                  <c:v> 02/20  23:00:00</c:v>
                </c:pt>
                <c:pt idx="3191">
                  <c:v> 02/20  24:00:00</c:v>
                </c:pt>
                <c:pt idx="3192">
                  <c:v> 02/21  01:00:00</c:v>
                </c:pt>
                <c:pt idx="3193">
                  <c:v> 02/21  02:00:00</c:v>
                </c:pt>
                <c:pt idx="3194">
                  <c:v> 02/21  03:00:00</c:v>
                </c:pt>
                <c:pt idx="3195">
                  <c:v> 02/21  04:00:00</c:v>
                </c:pt>
                <c:pt idx="3196">
                  <c:v> 02/21  05:00:00</c:v>
                </c:pt>
                <c:pt idx="3197">
                  <c:v> 02/21  06:00:00</c:v>
                </c:pt>
                <c:pt idx="3198">
                  <c:v> 02/21  07:00:00</c:v>
                </c:pt>
                <c:pt idx="3199">
                  <c:v> 02/21  08:00:00</c:v>
                </c:pt>
                <c:pt idx="3200">
                  <c:v> 02/21  09:00:00</c:v>
                </c:pt>
                <c:pt idx="3201">
                  <c:v> 02/21  10:00:00</c:v>
                </c:pt>
                <c:pt idx="3202">
                  <c:v> 02/21  11:00:00</c:v>
                </c:pt>
                <c:pt idx="3203">
                  <c:v> 02/21  12:00:00</c:v>
                </c:pt>
                <c:pt idx="3204">
                  <c:v> 02/21  13:00:00</c:v>
                </c:pt>
                <c:pt idx="3205">
                  <c:v> 02/21  14:00:00</c:v>
                </c:pt>
                <c:pt idx="3206">
                  <c:v> 02/21  15:00:00</c:v>
                </c:pt>
                <c:pt idx="3207">
                  <c:v> 02/21  16:00:00</c:v>
                </c:pt>
                <c:pt idx="3208">
                  <c:v> 02/21  17:00:00</c:v>
                </c:pt>
                <c:pt idx="3209">
                  <c:v> 02/21  18:00:00</c:v>
                </c:pt>
                <c:pt idx="3210">
                  <c:v> 02/21  19:00:00</c:v>
                </c:pt>
                <c:pt idx="3211">
                  <c:v> 02/21  20:00:00</c:v>
                </c:pt>
                <c:pt idx="3212">
                  <c:v> 02/21  21:00:00</c:v>
                </c:pt>
                <c:pt idx="3213">
                  <c:v> 02/21  22:00:00</c:v>
                </c:pt>
                <c:pt idx="3214">
                  <c:v> 02/21  23:00:00</c:v>
                </c:pt>
                <c:pt idx="3215">
                  <c:v> 02/21  24:00:00</c:v>
                </c:pt>
                <c:pt idx="3216">
                  <c:v> 02/22  01:00:00</c:v>
                </c:pt>
                <c:pt idx="3217">
                  <c:v> 02/22  02:00:00</c:v>
                </c:pt>
                <c:pt idx="3218">
                  <c:v> 02/22  03:00:00</c:v>
                </c:pt>
                <c:pt idx="3219">
                  <c:v> 02/22  04:00:00</c:v>
                </c:pt>
                <c:pt idx="3220">
                  <c:v> 02/22  05:00:00</c:v>
                </c:pt>
                <c:pt idx="3221">
                  <c:v> 02/22  06:00:00</c:v>
                </c:pt>
                <c:pt idx="3222">
                  <c:v> 02/22  07:00:00</c:v>
                </c:pt>
                <c:pt idx="3223">
                  <c:v> 02/22  08:00:00</c:v>
                </c:pt>
                <c:pt idx="3224">
                  <c:v> 02/22  09:00:00</c:v>
                </c:pt>
                <c:pt idx="3225">
                  <c:v> 02/22  10:00:00</c:v>
                </c:pt>
                <c:pt idx="3226">
                  <c:v> 02/22  11:00:00</c:v>
                </c:pt>
                <c:pt idx="3227">
                  <c:v> 02/22  12:00:00</c:v>
                </c:pt>
                <c:pt idx="3228">
                  <c:v> 02/22  13:00:00</c:v>
                </c:pt>
                <c:pt idx="3229">
                  <c:v> 02/22  14:00:00</c:v>
                </c:pt>
                <c:pt idx="3230">
                  <c:v> 02/22  15:00:00</c:v>
                </c:pt>
                <c:pt idx="3231">
                  <c:v> 02/22  16:00:00</c:v>
                </c:pt>
                <c:pt idx="3232">
                  <c:v> 02/22  17:00:00</c:v>
                </c:pt>
                <c:pt idx="3233">
                  <c:v> 02/22  18:00:00</c:v>
                </c:pt>
                <c:pt idx="3234">
                  <c:v> 02/22  19:00:00</c:v>
                </c:pt>
                <c:pt idx="3235">
                  <c:v> 02/22  20:00:00</c:v>
                </c:pt>
                <c:pt idx="3236">
                  <c:v> 02/22  21:00:00</c:v>
                </c:pt>
                <c:pt idx="3237">
                  <c:v> 02/22  22:00:00</c:v>
                </c:pt>
                <c:pt idx="3238">
                  <c:v> 02/22  23:00:00</c:v>
                </c:pt>
                <c:pt idx="3239">
                  <c:v> 02/22  24:00:00</c:v>
                </c:pt>
                <c:pt idx="3240">
                  <c:v> 02/23  01:00:00</c:v>
                </c:pt>
                <c:pt idx="3241">
                  <c:v> 02/23  02:00:00</c:v>
                </c:pt>
                <c:pt idx="3242">
                  <c:v> 02/23  03:00:00</c:v>
                </c:pt>
                <c:pt idx="3243">
                  <c:v> 02/23  04:00:00</c:v>
                </c:pt>
                <c:pt idx="3244">
                  <c:v> 02/23  05:00:00</c:v>
                </c:pt>
                <c:pt idx="3245">
                  <c:v> 02/23  06:00:00</c:v>
                </c:pt>
                <c:pt idx="3246">
                  <c:v> 02/23  07:00:00</c:v>
                </c:pt>
                <c:pt idx="3247">
                  <c:v> 02/23  08:00:00</c:v>
                </c:pt>
                <c:pt idx="3248">
                  <c:v> 02/23  09:00:00</c:v>
                </c:pt>
                <c:pt idx="3249">
                  <c:v> 02/23  10:00:00</c:v>
                </c:pt>
                <c:pt idx="3250">
                  <c:v> 02/23  11:00:00</c:v>
                </c:pt>
                <c:pt idx="3251">
                  <c:v> 02/23  12:00:00</c:v>
                </c:pt>
                <c:pt idx="3252">
                  <c:v> 02/23  13:00:00</c:v>
                </c:pt>
                <c:pt idx="3253">
                  <c:v> 02/23  14:00:00</c:v>
                </c:pt>
                <c:pt idx="3254">
                  <c:v> 02/23  15:00:00</c:v>
                </c:pt>
                <c:pt idx="3255">
                  <c:v> 02/23  16:00:00</c:v>
                </c:pt>
                <c:pt idx="3256">
                  <c:v> 02/23  17:00:00</c:v>
                </c:pt>
                <c:pt idx="3257">
                  <c:v> 02/23  18:00:00</c:v>
                </c:pt>
                <c:pt idx="3258">
                  <c:v> 02/23  19:00:00</c:v>
                </c:pt>
                <c:pt idx="3259">
                  <c:v> 02/23  20:00:00</c:v>
                </c:pt>
                <c:pt idx="3260">
                  <c:v> 02/23  21:00:00</c:v>
                </c:pt>
                <c:pt idx="3261">
                  <c:v> 02/23  22:00:00</c:v>
                </c:pt>
                <c:pt idx="3262">
                  <c:v> 02/23  23:00:00</c:v>
                </c:pt>
                <c:pt idx="3263">
                  <c:v> 02/23  24:00:00</c:v>
                </c:pt>
                <c:pt idx="3264">
                  <c:v> 02/24  01:00:00</c:v>
                </c:pt>
                <c:pt idx="3265">
                  <c:v> 02/24  02:00:00</c:v>
                </c:pt>
                <c:pt idx="3266">
                  <c:v> 02/24  03:00:00</c:v>
                </c:pt>
                <c:pt idx="3267">
                  <c:v> 02/24  04:00:00</c:v>
                </c:pt>
                <c:pt idx="3268">
                  <c:v> 02/24  05:00:00</c:v>
                </c:pt>
                <c:pt idx="3269">
                  <c:v> 02/24  06:00:00</c:v>
                </c:pt>
                <c:pt idx="3270">
                  <c:v> 02/24  07:00:00</c:v>
                </c:pt>
                <c:pt idx="3271">
                  <c:v> 02/24  08:00:00</c:v>
                </c:pt>
                <c:pt idx="3272">
                  <c:v> 02/24  09:00:00</c:v>
                </c:pt>
                <c:pt idx="3273">
                  <c:v> 02/24  10:00:00</c:v>
                </c:pt>
                <c:pt idx="3274">
                  <c:v> 02/24  11:00:00</c:v>
                </c:pt>
                <c:pt idx="3275">
                  <c:v> 02/24  12:00:00</c:v>
                </c:pt>
                <c:pt idx="3276">
                  <c:v> 02/24  13:00:00</c:v>
                </c:pt>
                <c:pt idx="3277">
                  <c:v> 02/24  14:00:00</c:v>
                </c:pt>
                <c:pt idx="3278">
                  <c:v> 02/24  15:00:00</c:v>
                </c:pt>
                <c:pt idx="3279">
                  <c:v> 02/24  16:00:00</c:v>
                </c:pt>
                <c:pt idx="3280">
                  <c:v> 02/24  17:00:00</c:v>
                </c:pt>
                <c:pt idx="3281">
                  <c:v> 02/24  18:00:00</c:v>
                </c:pt>
                <c:pt idx="3282">
                  <c:v> 02/24  19:00:00</c:v>
                </c:pt>
                <c:pt idx="3283">
                  <c:v> 02/24  20:00:00</c:v>
                </c:pt>
                <c:pt idx="3284">
                  <c:v> 02/24  21:00:00</c:v>
                </c:pt>
                <c:pt idx="3285">
                  <c:v> 02/24  22:00:00</c:v>
                </c:pt>
                <c:pt idx="3286">
                  <c:v> 02/24  23:00:00</c:v>
                </c:pt>
                <c:pt idx="3287">
                  <c:v> 02/24  24:00:00</c:v>
                </c:pt>
                <c:pt idx="3288">
                  <c:v> 02/25  01:00:00</c:v>
                </c:pt>
                <c:pt idx="3289">
                  <c:v> 02/25  02:00:00</c:v>
                </c:pt>
                <c:pt idx="3290">
                  <c:v> 02/25  03:00:00</c:v>
                </c:pt>
                <c:pt idx="3291">
                  <c:v> 02/25  04:00:00</c:v>
                </c:pt>
                <c:pt idx="3292">
                  <c:v> 02/25  05:00:00</c:v>
                </c:pt>
                <c:pt idx="3293">
                  <c:v> 02/25  06:00:00</c:v>
                </c:pt>
                <c:pt idx="3294">
                  <c:v> 02/25  07:00:00</c:v>
                </c:pt>
                <c:pt idx="3295">
                  <c:v> 02/25  08:00:00</c:v>
                </c:pt>
                <c:pt idx="3296">
                  <c:v> 02/25  09:00:00</c:v>
                </c:pt>
                <c:pt idx="3297">
                  <c:v> 02/25  10:00:00</c:v>
                </c:pt>
                <c:pt idx="3298">
                  <c:v> 02/25  11:00:00</c:v>
                </c:pt>
                <c:pt idx="3299">
                  <c:v> 02/25  12:00:00</c:v>
                </c:pt>
                <c:pt idx="3300">
                  <c:v> 02/25  13:00:00</c:v>
                </c:pt>
                <c:pt idx="3301">
                  <c:v> 02/25  14:00:00</c:v>
                </c:pt>
                <c:pt idx="3302">
                  <c:v> 02/25  15:00:00</c:v>
                </c:pt>
                <c:pt idx="3303">
                  <c:v> 02/25  16:00:00</c:v>
                </c:pt>
                <c:pt idx="3304">
                  <c:v> 02/25  17:00:00</c:v>
                </c:pt>
                <c:pt idx="3305">
                  <c:v> 02/25  18:00:00</c:v>
                </c:pt>
                <c:pt idx="3306">
                  <c:v> 02/25  19:00:00</c:v>
                </c:pt>
                <c:pt idx="3307">
                  <c:v> 02/25  20:00:00</c:v>
                </c:pt>
                <c:pt idx="3308">
                  <c:v> 02/25  21:00:00</c:v>
                </c:pt>
                <c:pt idx="3309">
                  <c:v> 02/25  22:00:00</c:v>
                </c:pt>
                <c:pt idx="3310">
                  <c:v> 02/25  23:00:00</c:v>
                </c:pt>
                <c:pt idx="3311">
                  <c:v> 02/25  24:00:00</c:v>
                </c:pt>
                <c:pt idx="3312">
                  <c:v> 02/26  01:00:00</c:v>
                </c:pt>
                <c:pt idx="3313">
                  <c:v> 02/26  02:00:00</c:v>
                </c:pt>
                <c:pt idx="3314">
                  <c:v> 02/26  03:00:00</c:v>
                </c:pt>
                <c:pt idx="3315">
                  <c:v> 02/26  04:00:00</c:v>
                </c:pt>
                <c:pt idx="3316">
                  <c:v> 02/26  05:00:00</c:v>
                </c:pt>
                <c:pt idx="3317">
                  <c:v> 02/26  06:00:00</c:v>
                </c:pt>
                <c:pt idx="3318">
                  <c:v> 02/26  07:00:00</c:v>
                </c:pt>
                <c:pt idx="3319">
                  <c:v> 02/26  08:00:00</c:v>
                </c:pt>
                <c:pt idx="3320">
                  <c:v> 02/26  09:00:00</c:v>
                </c:pt>
                <c:pt idx="3321">
                  <c:v> 02/26  10:00:00</c:v>
                </c:pt>
                <c:pt idx="3322">
                  <c:v> 02/26  11:00:00</c:v>
                </c:pt>
                <c:pt idx="3323">
                  <c:v> 02/26  12:00:00</c:v>
                </c:pt>
                <c:pt idx="3324">
                  <c:v> 02/26  13:00:00</c:v>
                </c:pt>
                <c:pt idx="3325">
                  <c:v> 02/26  14:00:00</c:v>
                </c:pt>
                <c:pt idx="3326">
                  <c:v> 02/26  15:00:00</c:v>
                </c:pt>
                <c:pt idx="3327">
                  <c:v> 02/26  16:00:00</c:v>
                </c:pt>
                <c:pt idx="3328">
                  <c:v> 02/26  17:00:00</c:v>
                </c:pt>
                <c:pt idx="3329">
                  <c:v> 02/26  18:00:00</c:v>
                </c:pt>
                <c:pt idx="3330">
                  <c:v> 02/26  19:00:00</c:v>
                </c:pt>
                <c:pt idx="3331">
                  <c:v> 02/26  20:00:00</c:v>
                </c:pt>
                <c:pt idx="3332">
                  <c:v> 02/26  21:00:00</c:v>
                </c:pt>
                <c:pt idx="3333">
                  <c:v> 02/26  22:00:00</c:v>
                </c:pt>
                <c:pt idx="3334">
                  <c:v> 02/26  23:00:00</c:v>
                </c:pt>
                <c:pt idx="3335">
                  <c:v> 02/26  24:00:00</c:v>
                </c:pt>
                <c:pt idx="3336">
                  <c:v> 02/27  01:00:00</c:v>
                </c:pt>
                <c:pt idx="3337">
                  <c:v> 02/27  02:00:00</c:v>
                </c:pt>
                <c:pt idx="3338">
                  <c:v> 02/27  03:00:00</c:v>
                </c:pt>
                <c:pt idx="3339">
                  <c:v> 02/27  04:00:00</c:v>
                </c:pt>
                <c:pt idx="3340">
                  <c:v> 02/27  05:00:00</c:v>
                </c:pt>
                <c:pt idx="3341">
                  <c:v> 02/27  06:00:00</c:v>
                </c:pt>
                <c:pt idx="3342">
                  <c:v> 02/27  07:00:00</c:v>
                </c:pt>
                <c:pt idx="3343">
                  <c:v> 02/27  08:00:00</c:v>
                </c:pt>
                <c:pt idx="3344">
                  <c:v> 02/27  09:00:00</c:v>
                </c:pt>
                <c:pt idx="3345">
                  <c:v> 02/27  10:00:00</c:v>
                </c:pt>
                <c:pt idx="3346">
                  <c:v> 02/27  11:00:00</c:v>
                </c:pt>
                <c:pt idx="3347">
                  <c:v> 02/27  12:00:00</c:v>
                </c:pt>
                <c:pt idx="3348">
                  <c:v> 02/27  13:00:00</c:v>
                </c:pt>
                <c:pt idx="3349">
                  <c:v> 02/27  14:00:00</c:v>
                </c:pt>
                <c:pt idx="3350">
                  <c:v> 02/27  15:00:00</c:v>
                </c:pt>
                <c:pt idx="3351">
                  <c:v> 02/27  16:00:00</c:v>
                </c:pt>
                <c:pt idx="3352">
                  <c:v> 02/27  17:00:00</c:v>
                </c:pt>
                <c:pt idx="3353">
                  <c:v> 02/27  18:00:00</c:v>
                </c:pt>
                <c:pt idx="3354">
                  <c:v> 02/27  19:00:00</c:v>
                </c:pt>
                <c:pt idx="3355">
                  <c:v> 02/27  20:00:00</c:v>
                </c:pt>
                <c:pt idx="3356">
                  <c:v> 02/27  21:00:00</c:v>
                </c:pt>
                <c:pt idx="3357">
                  <c:v> 02/27  22:00:00</c:v>
                </c:pt>
                <c:pt idx="3358">
                  <c:v> 02/27  23:00:00</c:v>
                </c:pt>
                <c:pt idx="3359">
                  <c:v> 02/27  24:00:00</c:v>
                </c:pt>
                <c:pt idx="3360">
                  <c:v> 02/28  01:00:00</c:v>
                </c:pt>
                <c:pt idx="3361">
                  <c:v> 02/28  02:00:00</c:v>
                </c:pt>
                <c:pt idx="3362">
                  <c:v> 02/28  03:00:00</c:v>
                </c:pt>
                <c:pt idx="3363">
                  <c:v> 02/28  04:00:00</c:v>
                </c:pt>
                <c:pt idx="3364">
                  <c:v> 02/28  05:00:00</c:v>
                </c:pt>
                <c:pt idx="3365">
                  <c:v> 02/28  06:00:00</c:v>
                </c:pt>
                <c:pt idx="3366">
                  <c:v> 02/28  07:00:00</c:v>
                </c:pt>
                <c:pt idx="3367">
                  <c:v> 02/28  08:00:00</c:v>
                </c:pt>
                <c:pt idx="3368">
                  <c:v> 02/28  09:00:00</c:v>
                </c:pt>
                <c:pt idx="3369">
                  <c:v> 02/28  10:00:00</c:v>
                </c:pt>
                <c:pt idx="3370">
                  <c:v> 02/28  11:00:00</c:v>
                </c:pt>
                <c:pt idx="3371">
                  <c:v> 02/28  12:00:00</c:v>
                </c:pt>
                <c:pt idx="3372">
                  <c:v> 02/28  13:00:00</c:v>
                </c:pt>
                <c:pt idx="3373">
                  <c:v> 02/28  14:00:00</c:v>
                </c:pt>
                <c:pt idx="3374">
                  <c:v> 02/28  15:00:00</c:v>
                </c:pt>
                <c:pt idx="3375">
                  <c:v> 02/28  16:00:00</c:v>
                </c:pt>
                <c:pt idx="3376">
                  <c:v> 02/28  17:00:00</c:v>
                </c:pt>
                <c:pt idx="3377">
                  <c:v> 02/28  18:00:00</c:v>
                </c:pt>
                <c:pt idx="3378">
                  <c:v> 02/28  19:00:00</c:v>
                </c:pt>
                <c:pt idx="3379">
                  <c:v> 02/28  20:00:00</c:v>
                </c:pt>
                <c:pt idx="3380">
                  <c:v> 02/28  21:00:00</c:v>
                </c:pt>
                <c:pt idx="3381">
                  <c:v> 02/28  22:00:00</c:v>
                </c:pt>
                <c:pt idx="3382">
                  <c:v> 02/28  23:00:00</c:v>
                </c:pt>
                <c:pt idx="3383">
                  <c:v> 02/28  24:00:00</c:v>
                </c:pt>
                <c:pt idx="3384">
                  <c:v> 03/01  01:00:00</c:v>
                </c:pt>
                <c:pt idx="3385">
                  <c:v> 03/01  02:00:00</c:v>
                </c:pt>
                <c:pt idx="3386">
                  <c:v> 03/01  03:00:00</c:v>
                </c:pt>
                <c:pt idx="3387">
                  <c:v> 03/01  04:00:00</c:v>
                </c:pt>
                <c:pt idx="3388">
                  <c:v> 03/01  05:00:00</c:v>
                </c:pt>
                <c:pt idx="3389">
                  <c:v> 03/01  06:00:00</c:v>
                </c:pt>
                <c:pt idx="3390">
                  <c:v> 03/01  07:00:00</c:v>
                </c:pt>
                <c:pt idx="3391">
                  <c:v> 03/01  08:00:00</c:v>
                </c:pt>
                <c:pt idx="3392">
                  <c:v> 03/01  09:00:00</c:v>
                </c:pt>
                <c:pt idx="3393">
                  <c:v> 03/01  10:00:00</c:v>
                </c:pt>
                <c:pt idx="3394">
                  <c:v> 03/01  11:00:00</c:v>
                </c:pt>
                <c:pt idx="3395">
                  <c:v> 03/01  12:00:00</c:v>
                </c:pt>
                <c:pt idx="3396">
                  <c:v> 03/01  13:00:00</c:v>
                </c:pt>
                <c:pt idx="3397">
                  <c:v> 03/01  14:00:00</c:v>
                </c:pt>
                <c:pt idx="3398">
                  <c:v> 03/01  15:00:00</c:v>
                </c:pt>
                <c:pt idx="3399">
                  <c:v> 03/01  16:00:00</c:v>
                </c:pt>
                <c:pt idx="3400">
                  <c:v> 03/01  17:00:00</c:v>
                </c:pt>
                <c:pt idx="3401">
                  <c:v> 03/01  18:00:00</c:v>
                </c:pt>
                <c:pt idx="3402">
                  <c:v> 03/01  19:00:00</c:v>
                </c:pt>
                <c:pt idx="3403">
                  <c:v> 03/01  20:00:00</c:v>
                </c:pt>
                <c:pt idx="3404">
                  <c:v> 03/01  21:00:00</c:v>
                </c:pt>
                <c:pt idx="3405">
                  <c:v> 03/01  22:00:00</c:v>
                </c:pt>
                <c:pt idx="3406">
                  <c:v> 03/01  23:00:00</c:v>
                </c:pt>
                <c:pt idx="3407">
                  <c:v> 03/01  24:00:00</c:v>
                </c:pt>
                <c:pt idx="3408">
                  <c:v> 03/02  01:00:00</c:v>
                </c:pt>
                <c:pt idx="3409">
                  <c:v> 03/02  02:00:00</c:v>
                </c:pt>
                <c:pt idx="3410">
                  <c:v> 03/02  03:00:00</c:v>
                </c:pt>
                <c:pt idx="3411">
                  <c:v> 03/02  04:00:00</c:v>
                </c:pt>
                <c:pt idx="3412">
                  <c:v> 03/02  05:00:00</c:v>
                </c:pt>
                <c:pt idx="3413">
                  <c:v> 03/02  06:00:00</c:v>
                </c:pt>
                <c:pt idx="3414">
                  <c:v> 03/02  07:00:00</c:v>
                </c:pt>
                <c:pt idx="3415">
                  <c:v> 03/02  08:00:00</c:v>
                </c:pt>
                <c:pt idx="3416">
                  <c:v> 03/02  09:00:00</c:v>
                </c:pt>
                <c:pt idx="3417">
                  <c:v> 03/02  10:00:00</c:v>
                </c:pt>
                <c:pt idx="3418">
                  <c:v> 03/02  11:00:00</c:v>
                </c:pt>
                <c:pt idx="3419">
                  <c:v> 03/02  12:00:00</c:v>
                </c:pt>
                <c:pt idx="3420">
                  <c:v> 03/02  13:00:00</c:v>
                </c:pt>
                <c:pt idx="3421">
                  <c:v> 03/02  14:00:00</c:v>
                </c:pt>
                <c:pt idx="3422">
                  <c:v> 03/02  15:00:00</c:v>
                </c:pt>
                <c:pt idx="3423">
                  <c:v> 03/02  16:00:00</c:v>
                </c:pt>
                <c:pt idx="3424">
                  <c:v> 03/02  17:00:00</c:v>
                </c:pt>
                <c:pt idx="3425">
                  <c:v> 03/02  18:00:00</c:v>
                </c:pt>
                <c:pt idx="3426">
                  <c:v> 03/02  19:00:00</c:v>
                </c:pt>
                <c:pt idx="3427">
                  <c:v> 03/02  20:00:00</c:v>
                </c:pt>
                <c:pt idx="3428">
                  <c:v> 03/02  21:00:00</c:v>
                </c:pt>
                <c:pt idx="3429">
                  <c:v> 03/02  22:00:00</c:v>
                </c:pt>
                <c:pt idx="3430">
                  <c:v> 03/02  23:00:00</c:v>
                </c:pt>
                <c:pt idx="3431">
                  <c:v> 03/02  24:00:00</c:v>
                </c:pt>
                <c:pt idx="3432">
                  <c:v> 03/03  01:00:00</c:v>
                </c:pt>
                <c:pt idx="3433">
                  <c:v> 03/03  02:00:00</c:v>
                </c:pt>
                <c:pt idx="3434">
                  <c:v> 03/03  03:00:00</c:v>
                </c:pt>
                <c:pt idx="3435">
                  <c:v> 03/03  04:00:00</c:v>
                </c:pt>
                <c:pt idx="3436">
                  <c:v> 03/03  05:00:00</c:v>
                </c:pt>
                <c:pt idx="3437">
                  <c:v> 03/03  06:00:00</c:v>
                </c:pt>
                <c:pt idx="3438">
                  <c:v> 03/03  07:00:00</c:v>
                </c:pt>
                <c:pt idx="3439">
                  <c:v> 03/03  08:00:00</c:v>
                </c:pt>
                <c:pt idx="3440">
                  <c:v> 03/03  09:00:00</c:v>
                </c:pt>
                <c:pt idx="3441">
                  <c:v> 03/03  10:00:00</c:v>
                </c:pt>
                <c:pt idx="3442">
                  <c:v> 03/03  11:00:00</c:v>
                </c:pt>
                <c:pt idx="3443">
                  <c:v> 03/03  12:00:00</c:v>
                </c:pt>
                <c:pt idx="3444">
                  <c:v> 03/03  13:00:00</c:v>
                </c:pt>
                <c:pt idx="3445">
                  <c:v> 03/03  14:00:00</c:v>
                </c:pt>
                <c:pt idx="3446">
                  <c:v> 03/03  15:00:00</c:v>
                </c:pt>
                <c:pt idx="3447">
                  <c:v> 03/03  16:00:00</c:v>
                </c:pt>
                <c:pt idx="3448">
                  <c:v> 03/03  17:00:00</c:v>
                </c:pt>
                <c:pt idx="3449">
                  <c:v> 03/03  18:00:00</c:v>
                </c:pt>
                <c:pt idx="3450">
                  <c:v> 03/03  19:00:00</c:v>
                </c:pt>
                <c:pt idx="3451">
                  <c:v> 03/03  20:00:00</c:v>
                </c:pt>
                <c:pt idx="3452">
                  <c:v> 03/03  21:00:00</c:v>
                </c:pt>
                <c:pt idx="3453">
                  <c:v> 03/03  22:00:00</c:v>
                </c:pt>
                <c:pt idx="3454">
                  <c:v> 03/03  23:00:00</c:v>
                </c:pt>
                <c:pt idx="3455">
                  <c:v> 03/03  24:00:00</c:v>
                </c:pt>
                <c:pt idx="3456">
                  <c:v> 03/04  01:00:00</c:v>
                </c:pt>
                <c:pt idx="3457">
                  <c:v> 03/04  02:00:00</c:v>
                </c:pt>
                <c:pt idx="3458">
                  <c:v> 03/04  03:00:00</c:v>
                </c:pt>
                <c:pt idx="3459">
                  <c:v> 03/04  04:00:00</c:v>
                </c:pt>
                <c:pt idx="3460">
                  <c:v> 03/04  05:00:00</c:v>
                </c:pt>
                <c:pt idx="3461">
                  <c:v> 03/04  06:00:00</c:v>
                </c:pt>
                <c:pt idx="3462">
                  <c:v> 03/04  07:00:00</c:v>
                </c:pt>
                <c:pt idx="3463">
                  <c:v> 03/04  08:00:00</c:v>
                </c:pt>
                <c:pt idx="3464">
                  <c:v> 03/04  09:00:00</c:v>
                </c:pt>
                <c:pt idx="3465">
                  <c:v> 03/04  10:00:00</c:v>
                </c:pt>
                <c:pt idx="3466">
                  <c:v> 03/04  11:00:00</c:v>
                </c:pt>
                <c:pt idx="3467">
                  <c:v> 03/04  12:00:00</c:v>
                </c:pt>
                <c:pt idx="3468">
                  <c:v> 03/04  13:00:00</c:v>
                </c:pt>
                <c:pt idx="3469">
                  <c:v> 03/04  14:00:00</c:v>
                </c:pt>
                <c:pt idx="3470">
                  <c:v> 03/04  15:00:00</c:v>
                </c:pt>
                <c:pt idx="3471">
                  <c:v> 03/04  16:00:00</c:v>
                </c:pt>
                <c:pt idx="3472">
                  <c:v> 03/04  17:00:00</c:v>
                </c:pt>
                <c:pt idx="3473">
                  <c:v> 03/04  18:00:00</c:v>
                </c:pt>
                <c:pt idx="3474">
                  <c:v> 03/04  19:00:00</c:v>
                </c:pt>
                <c:pt idx="3475">
                  <c:v> 03/04  20:00:00</c:v>
                </c:pt>
                <c:pt idx="3476">
                  <c:v> 03/04  21:00:00</c:v>
                </c:pt>
                <c:pt idx="3477">
                  <c:v> 03/04  22:00:00</c:v>
                </c:pt>
                <c:pt idx="3478">
                  <c:v> 03/04  23:00:00</c:v>
                </c:pt>
                <c:pt idx="3479">
                  <c:v> 03/04  24:00:00</c:v>
                </c:pt>
                <c:pt idx="3480">
                  <c:v> 03/05  01:00:00</c:v>
                </c:pt>
                <c:pt idx="3481">
                  <c:v> 03/05  02:00:00</c:v>
                </c:pt>
                <c:pt idx="3482">
                  <c:v> 03/05  03:00:00</c:v>
                </c:pt>
                <c:pt idx="3483">
                  <c:v> 03/05  04:00:00</c:v>
                </c:pt>
                <c:pt idx="3484">
                  <c:v> 03/05  05:00:00</c:v>
                </c:pt>
                <c:pt idx="3485">
                  <c:v> 03/05  06:00:00</c:v>
                </c:pt>
                <c:pt idx="3486">
                  <c:v> 03/05  07:00:00</c:v>
                </c:pt>
                <c:pt idx="3487">
                  <c:v> 03/05  08:00:00</c:v>
                </c:pt>
                <c:pt idx="3488">
                  <c:v> 03/05  09:00:00</c:v>
                </c:pt>
                <c:pt idx="3489">
                  <c:v> 03/05  10:00:00</c:v>
                </c:pt>
                <c:pt idx="3490">
                  <c:v> 03/05  11:00:00</c:v>
                </c:pt>
                <c:pt idx="3491">
                  <c:v> 03/05  12:00:00</c:v>
                </c:pt>
                <c:pt idx="3492">
                  <c:v> 03/05  13:00:00</c:v>
                </c:pt>
                <c:pt idx="3493">
                  <c:v> 03/05  14:00:00</c:v>
                </c:pt>
                <c:pt idx="3494">
                  <c:v> 03/05  15:00:00</c:v>
                </c:pt>
                <c:pt idx="3495">
                  <c:v> 03/05  16:00:00</c:v>
                </c:pt>
                <c:pt idx="3496">
                  <c:v> 03/05  17:00:00</c:v>
                </c:pt>
                <c:pt idx="3497">
                  <c:v> 03/05  18:00:00</c:v>
                </c:pt>
                <c:pt idx="3498">
                  <c:v> 03/05  19:00:00</c:v>
                </c:pt>
                <c:pt idx="3499">
                  <c:v> 03/05  20:00:00</c:v>
                </c:pt>
                <c:pt idx="3500">
                  <c:v> 03/05  21:00:00</c:v>
                </c:pt>
                <c:pt idx="3501">
                  <c:v> 03/05  22:00:00</c:v>
                </c:pt>
                <c:pt idx="3502">
                  <c:v> 03/05  23:00:00</c:v>
                </c:pt>
                <c:pt idx="3503">
                  <c:v> 03/05  24:00:00</c:v>
                </c:pt>
                <c:pt idx="3504">
                  <c:v> 03/06  01:00:00</c:v>
                </c:pt>
                <c:pt idx="3505">
                  <c:v> 03/06  02:00:00</c:v>
                </c:pt>
                <c:pt idx="3506">
                  <c:v> 03/06  03:00:00</c:v>
                </c:pt>
                <c:pt idx="3507">
                  <c:v> 03/06  04:00:00</c:v>
                </c:pt>
                <c:pt idx="3508">
                  <c:v> 03/06  05:00:00</c:v>
                </c:pt>
                <c:pt idx="3509">
                  <c:v> 03/06  06:00:00</c:v>
                </c:pt>
                <c:pt idx="3510">
                  <c:v> 03/06  07:00:00</c:v>
                </c:pt>
                <c:pt idx="3511">
                  <c:v> 03/06  08:00:00</c:v>
                </c:pt>
                <c:pt idx="3512">
                  <c:v> 03/06  09:00:00</c:v>
                </c:pt>
                <c:pt idx="3513">
                  <c:v> 03/06  10:00:00</c:v>
                </c:pt>
                <c:pt idx="3514">
                  <c:v> 03/06  11:00:00</c:v>
                </c:pt>
                <c:pt idx="3515">
                  <c:v> 03/06  12:00:00</c:v>
                </c:pt>
                <c:pt idx="3516">
                  <c:v> 03/06  13:00:00</c:v>
                </c:pt>
                <c:pt idx="3517">
                  <c:v> 03/06  14:00:00</c:v>
                </c:pt>
                <c:pt idx="3518">
                  <c:v> 03/06  15:00:00</c:v>
                </c:pt>
                <c:pt idx="3519">
                  <c:v> 03/06  16:00:00</c:v>
                </c:pt>
                <c:pt idx="3520">
                  <c:v> 03/06  17:00:00</c:v>
                </c:pt>
                <c:pt idx="3521">
                  <c:v> 03/06  18:00:00</c:v>
                </c:pt>
                <c:pt idx="3522">
                  <c:v> 03/06  19:00:00</c:v>
                </c:pt>
                <c:pt idx="3523">
                  <c:v> 03/06  20:00:00</c:v>
                </c:pt>
                <c:pt idx="3524">
                  <c:v> 03/06  21:00:00</c:v>
                </c:pt>
                <c:pt idx="3525">
                  <c:v> 03/06  22:00:00</c:v>
                </c:pt>
                <c:pt idx="3526">
                  <c:v> 03/06  23:00:00</c:v>
                </c:pt>
                <c:pt idx="3527">
                  <c:v> 03/06  24:00:00</c:v>
                </c:pt>
                <c:pt idx="3528">
                  <c:v> 03/07  01:00:00</c:v>
                </c:pt>
                <c:pt idx="3529">
                  <c:v> 03/07  02:00:00</c:v>
                </c:pt>
                <c:pt idx="3530">
                  <c:v> 03/07  03:00:00</c:v>
                </c:pt>
                <c:pt idx="3531">
                  <c:v> 03/07  04:00:00</c:v>
                </c:pt>
                <c:pt idx="3532">
                  <c:v> 03/07  05:00:00</c:v>
                </c:pt>
                <c:pt idx="3533">
                  <c:v> 03/07  06:00:00</c:v>
                </c:pt>
                <c:pt idx="3534">
                  <c:v> 03/07  07:00:00</c:v>
                </c:pt>
                <c:pt idx="3535">
                  <c:v> 03/07  08:00:00</c:v>
                </c:pt>
                <c:pt idx="3536">
                  <c:v> 03/07  09:00:00</c:v>
                </c:pt>
                <c:pt idx="3537">
                  <c:v> 03/07  10:00:00</c:v>
                </c:pt>
                <c:pt idx="3538">
                  <c:v> 03/07  11:00:00</c:v>
                </c:pt>
                <c:pt idx="3539">
                  <c:v> 03/07  12:00:00</c:v>
                </c:pt>
                <c:pt idx="3540">
                  <c:v> 03/07  13:00:00</c:v>
                </c:pt>
                <c:pt idx="3541">
                  <c:v> 03/07  14:00:00</c:v>
                </c:pt>
                <c:pt idx="3542">
                  <c:v> 03/07  15:00:00</c:v>
                </c:pt>
                <c:pt idx="3543">
                  <c:v> 03/07  16:00:00</c:v>
                </c:pt>
                <c:pt idx="3544">
                  <c:v> 03/07  17:00:00</c:v>
                </c:pt>
                <c:pt idx="3545">
                  <c:v> 03/07  18:00:00</c:v>
                </c:pt>
                <c:pt idx="3546">
                  <c:v> 03/07  19:00:00</c:v>
                </c:pt>
                <c:pt idx="3547">
                  <c:v> 03/07  20:00:00</c:v>
                </c:pt>
                <c:pt idx="3548">
                  <c:v> 03/07  21:00:00</c:v>
                </c:pt>
                <c:pt idx="3549">
                  <c:v> 03/07  22:00:00</c:v>
                </c:pt>
                <c:pt idx="3550">
                  <c:v> 03/07  23:00:00</c:v>
                </c:pt>
                <c:pt idx="3551">
                  <c:v> 03/07  24:00:00</c:v>
                </c:pt>
                <c:pt idx="3552">
                  <c:v> 03/08  01:00:00</c:v>
                </c:pt>
                <c:pt idx="3553">
                  <c:v> 03/08  02:00:00</c:v>
                </c:pt>
                <c:pt idx="3554">
                  <c:v> 03/08  03:00:00</c:v>
                </c:pt>
                <c:pt idx="3555">
                  <c:v> 03/08  04:00:00</c:v>
                </c:pt>
                <c:pt idx="3556">
                  <c:v> 03/08  05:00:00</c:v>
                </c:pt>
                <c:pt idx="3557">
                  <c:v> 03/08  06:00:00</c:v>
                </c:pt>
                <c:pt idx="3558">
                  <c:v> 03/08  07:00:00</c:v>
                </c:pt>
                <c:pt idx="3559">
                  <c:v> 03/08  08:00:00</c:v>
                </c:pt>
                <c:pt idx="3560">
                  <c:v> 03/08  09:00:00</c:v>
                </c:pt>
                <c:pt idx="3561">
                  <c:v> 03/08  10:00:00</c:v>
                </c:pt>
                <c:pt idx="3562">
                  <c:v> 03/08  11:00:00</c:v>
                </c:pt>
                <c:pt idx="3563">
                  <c:v> 03/08  12:00:00</c:v>
                </c:pt>
                <c:pt idx="3564">
                  <c:v> 03/08  13:00:00</c:v>
                </c:pt>
                <c:pt idx="3565">
                  <c:v> 03/08  14:00:00</c:v>
                </c:pt>
                <c:pt idx="3566">
                  <c:v> 03/08  15:00:00</c:v>
                </c:pt>
                <c:pt idx="3567">
                  <c:v> 03/08  16:00:00</c:v>
                </c:pt>
                <c:pt idx="3568">
                  <c:v> 03/08  17:00:00</c:v>
                </c:pt>
                <c:pt idx="3569">
                  <c:v> 03/08  18:00:00</c:v>
                </c:pt>
                <c:pt idx="3570">
                  <c:v> 03/08  19:00:00</c:v>
                </c:pt>
                <c:pt idx="3571">
                  <c:v> 03/08  20:00:00</c:v>
                </c:pt>
                <c:pt idx="3572">
                  <c:v> 03/08  21:00:00</c:v>
                </c:pt>
                <c:pt idx="3573">
                  <c:v> 03/08  22:00:00</c:v>
                </c:pt>
                <c:pt idx="3574">
                  <c:v> 03/08  23:00:00</c:v>
                </c:pt>
                <c:pt idx="3575">
                  <c:v> 03/08  24:00:00</c:v>
                </c:pt>
                <c:pt idx="3576">
                  <c:v> 03/09  01:00:00</c:v>
                </c:pt>
                <c:pt idx="3577">
                  <c:v> 03/09  02:00:00</c:v>
                </c:pt>
                <c:pt idx="3578">
                  <c:v> 03/09  03:00:00</c:v>
                </c:pt>
                <c:pt idx="3579">
                  <c:v> 03/09  04:00:00</c:v>
                </c:pt>
                <c:pt idx="3580">
                  <c:v> 03/09  05:00:00</c:v>
                </c:pt>
                <c:pt idx="3581">
                  <c:v> 03/09  06:00:00</c:v>
                </c:pt>
                <c:pt idx="3582">
                  <c:v> 03/09  07:00:00</c:v>
                </c:pt>
                <c:pt idx="3583">
                  <c:v> 03/09  08:00:00</c:v>
                </c:pt>
                <c:pt idx="3584">
                  <c:v> 03/09  09:00:00</c:v>
                </c:pt>
                <c:pt idx="3585">
                  <c:v> 03/09  10:00:00</c:v>
                </c:pt>
                <c:pt idx="3586">
                  <c:v> 03/09  11:00:00</c:v>
                </c:pt>
                <c:pt idx="3587">
                  <c:v> 03/09  12:00:00</c:v>
                </c:pt>
                <c:pt idx="3588">
                  <c:v> 03/09  13:00:00</c:v>
                </c:pt>
                <c:pt idx="3589">
                  <c:v> 03/09  14:00:00</c:v>
                </c:pt>
                <c:pt idx="3590">
                  <c:v> 03/09  15:00:00</c:v>
                </c:pt>
                <c:pt idx="3591">
                  <c:v> 03/09  16:00:00</c:v>
                </c:pt>
                <c:pt idx="3592">
                  <c:v> 03/09  17:00:00</c:v>
                </c:pt>
                <c:pt idx="3593">
                  <c:v> 03/09  18:00:00</c:v>
                </c:pt>
                <c:pt idx="3594">
                  <c:v> 03/09  19:00:00</c:v>
                </c:pt>
                <c:pt idx="3595">
                  <c:v> 03/09  20:00:00</c:v>
                </c:pt>
                <c:pt idx="3596">
                  <c:v> 03/09  21:00:00</c:v>
                </c:pt>
                <c:pt idx="3597">
                  <c:v> 03/09  22:00:00</c:v>
                </c:pt>
                <c:pt idx="3598">
                  <c:v> 03/09  23:00:00</c:v>
                </c:pt>
                <c:pt idx="3599">
                  <c:v> 03/09  24:00:00</c:v>
                </c:pt>
                <c:pt idx="3600">
                  <c:v> 03/10  01:00:00</c:v>
                </c:pt>
                <c:pt idx="3601">
                  <c:v> 03/10  02:00:00</c:v>
                </c:pt>
                <c:pt idx="3602">
                  <c:v> 03/10  03:00:00</c:v>
                </c:pt>
                <c:pt idx="3603">
                  <c:v> 03/10  04:00:00</c:v>
                </c:pt>
                <c:pt idx="3604">
                  <c:v> 03/10  05:00:00</c:v>
                </c:pt>
                <c:pt idx="3605">
                  <c:v> 03/10  06:00:00</c:v>
                </c:pt>
                <c:pt idx="3606">
                  <c:v> 03/10  07:00:00</c:v>
                </c:pt>
                <c:pt idx="3607">
                  <c:v> 03/10  08:00:00</c:v>
                </c:pt>
                <c:pt idx="3608">
                  <c:v> 03/10  09:00:00</c:v>
                </c:pt>
                <c:pt idx="3609">
                  <c:v> 03/10  10:00:00</c:v>
                </c:pt>
                <c:pt idx="3610">
                  <c:v> 03/10  11:00:00</c:v>
                </c:pt>
                <c:pt idx="3611">
                  <c:v> 03/10  12:00:00</c:v>
                </c:pt>
                <c:pt idx="3612">
                  <c:v> 03/10  13:00:00</c:v>
                </c:pt>
                <c:pt idx="3613">
                  <c:v> 03/10  14:00:00</c:v>
                </c:pt>
                <c:pt idx="3614">
                  <c:v> 03/10  15:00:00</c:v>
                </c:pt>
                <c:pt idx="3615">
                  <c:v> 03/10  16:00:00</c:v>
                </c:pt>
                <c:pt idx="3616">
                  <c:v> 03/10  17:00:00</c:v>
                </c:pt>
                <c:pt idx="3617">
                  <c:v> 03/10  18:00:00</c:v>
                </c:pt>
                <c:pt idx="3618">
                  <c:v> 03/10  19:00:00</c:v>
                </c:pt>
                <c:pt idx="3619">
                  <c:v> 03/10  20:00:00</c:v>
                </c:pt>
                <c:pt idx="3620">
                  <c:v> 03/10  21:00:00</c:v>
                </c:pt>
                <c:pt idx="3621">
                  <c:v> 03/10  22:00:00</c:v>
                </c:pt>
                <c:pt idx="3622">
                  <c:v> 03/10  23:00:00</c:v>
                </c:pt>
                <c:pt idx="3623">
                  <c:v> 03/10  24:00:00</c:v>
                </c:pt>
                <c:pt idx="3624">
                  <c:v> 03/11  01:00:00</c:v>
                </c:pt>
                <c:pt idx="3625">
                  <c:v> 03/11  02:00:00</c:v>
                </c:pt>
                <c:pt idx="3626">
                  <c:v> 03/11  03:00:00</c:v>
                </c:pt>
                <c:pt idx="3627">
                  <c:v> 03/11  04:00:00</c:v>
                </c:pt>
                <c:pt idx="3628">
                  <c:v> 03/11  05:00:00</c:v>
                </c:pt>
                <c:pt idx="3629">
                  <c:v> 03/11  06:00:00</c:v>
                </c:pt>
                <c:pt idx="3630">
                  <c:v> 03/11  07:00:00</c:v>
                </c:pt>
                <c:pt idx="3631">
                  <c:v> 03/11  08:00:00</c:v>
                </c:pt>
                <c:pt idx="3632">
                  <c:v> 03/11  09:00:00</c:v>
                </c:pt>
                <c:pt idx="3633">
                  <c:v> 03/11  10:00:00</c:v>
                </c:pt>
                <c:pt idx="3634">
                  <c:v> 03/11  11:00:00</c:v>
                </c:pt>
                <c:pt idx="3635">
                  <c:v> 03/11  12:00:00</c:v>
                </c:pt>
                <c:pt idx="3636">
                  <c:v> 03/11  13:00:00</c:v>
                </c:pt>
                <c:pt idx="3637">
                  <c:v> 03/11  14:00:00</c:v>
                </c:pt>
                <c:pt idx="3638">
                  <c:v> 03/11  15:00:00</c:v>
                </c:pt>
                <c:pt idx="3639">
                  <c:v> 03/11  16:00:00</c:v>
                </c:pt>
                <c:pt idx="3640">
                  <c:v> 03/11  17:00:00</c:v>
                </c:pt>
                <c:pt idx="3641">
                  <c:v> 03/11  18:00:00</c:v>
                </c:pt>
                <c:pt idx="3642">
                  <c:v> 03/11  19:00:00</c:v>
                </c:pt>
                <c:pt idx="3643">
                  <c:v> 03/11  20:00:00</c:v>
                </c:pt>
                <c:pt idx="3644">
                  <c:v> 03/11  21:00:00</c:v>
                </c:pt>
                <c:pt idx="3645">
                  <c:v> 03/11  22:00:00</c:v>
                </c:pt>
                <c:pt idx="3646">
                  <c:v> 03/11  23:00:00</c:v>
                </c:pt>
                <c:pt idx="3647">
                  <c:v> 03/11  24:00:00</c:v>
                </c:pt>
                <c:pt idx="3648">
                  <c:v> 03/12  01:00:00</c:v>
                </c:pt>
                <c:pt idx="3649">
                  <c:v> 03/12  02:00:00</c:v>
                </c:pt>
                <c:pt idx="3650">
                  <c:v> 03/12  03:00:00</c:v>
                </c:pt>
                <c:pt idx="3651">
                  <c:v> 03/12  04:00:00</c:v>
                </c:pt>
                <c:pt idx="3652">
                  <c:v> 03/12  05:00:00</c:v>
                </c:pt>
                <c:pt idx="3653">
                  <c:v> 03/12  06:00:00</c:v>
                </c:pt>
                <c:pt idx="3654">
                  <c:v> 03/12  07:00:00</c:v>
                </c:pt>
                <c:pt idx="3655">
                  <c:v> 03/12  08:00:00</c:v>
                </c:pt>
                <c:pt idx="3656">
                  <c:v> 03/12  09:00:00</c:v>
                </c:pt>
                <c:pt idx="3657">
                  <c:v> 03/12  10:00:00</c:v>
                </c:pt>
                <c:pt idx="3658">
                  <c:v> 03/12  11:00:00</c:v>
                </c:pt>
                <c:pt idx="3659">
                  <c:v> 03/12  12:00:00</c:v>
                </c:pt>
                <c:pt idx="3660">
                  <c:v> 03/12  13:00:00</c:v>
                </c:pt>
                <c:pt idx="3661">
                  <c:v> 03/12  14:00:00</c:v>
                </c:pt>
                <c:pt idx="3662">
                  <c:v> 03/12  15:00:00</c:v>
                </c:pt>
                <c:pt idx="3663">
                  <c:v> 03/12  16:00:00</c:v>
                </c:pt>
                <c:pt idx="3664">
                  <c:v> 03/12  17:00:00</c:v>
                </c:pt>
                <c:pt idx="3665">
                  <c:v> 03/12  18:00:00</c:v>
                </c:pt>
                <c:pt idx="3666">
                  <c:v> 03/12  19:00:00</c:v>
                </c:pt>
                <c:pt idx="3667">
                  <c:v> 03/12  20:00:00</c:v>
                </c:pt>
                <c:pt idx="3668">
                  <c:v> 03/12  21:00:00</c:v>
                </c:pt>
                <c:pt idx="3669">
                  <c:v> 03/12  22:00:00</c:v>
                </c:pt>
                <c:pt idx="3670">
                  <c:v> 03/12  23:00:00</c:v>
                </c:pt>
                <c:pt idx="3671">
                  <c:v> 03/12  24:00:00</c:v>
                </c:pt>
                <c:pt idx="3672">
                  <c:v> 03/13  01:00:00</c:v>
                </c:pt>
                <c:pt idx="3673">
                  <c:v> 03/13  02:00:00</c:v>
                </c:pt>
                <c:pt idx="3674">
                  <c:v> 03/13  03:00:00</c:v>
                </c:pt>
                <c:pt idx="3675">
                  <c:v> 03/13  04:00:00</c:v>
                </c:pt>
                <c:pt idx="3676">
                  <c:v> 03/13  05:00:00</c:v>
                </c:pt>
                <c:pt idx="3677">
                  <c:v> 03/13  06:00:00</c:v>
                </c:pt>
                <c:pt idx="3678">
                  <c:v> 03/13  07:00:00</c:v>
                </c:pt>
                <c:pt idx="3679">
                  <c:v> 03/13  08:00:00</c:v>
                </c:pt>
                <c:pt idx="3680">
                  <c:v> 03/13  09:00:00</c:v>
                </c:pt>
                <c:pt idx="3681">
                  <c:v> 03/13  10:00:00</c:v>
                </c:pt>
                <c:pt idx="3682">
                  <c:v> 03/13  11:00:00</c:v>
                </c:pt>
                <c:pt idx="3683">
                  <c:v> 03/13  12:00:00</c:v>
                </c:pt>
                <c:pt idx="3684">
                  <c:v> 03/13  13:00:00</c:v>
                </c:pt>
                <c:pt idx="3685">
                  <c:v> 03/13  14:00:00</c:v>
                </c:pt>
                <c:pt idx="3686">
                  <c:v> 03/13  15:00:00</c:v>
                </c:pt>
                <c:pt idx="3687">
                  <c:v> 03/13  16:00:00</c:v>
                </c:pt>
                <c:pt idx="3688">
                  <c:v> 03/13  17:00:00</c:v>
                </c:pt>
                <c:pt idx="3689">
                  <c:v> 03/13  18:00:00</c:v>
                </c:pt>
                <c:pt idx="3690">
                  <c:v> 03/13  19:00:00</c:v>
                </c:pt>
                <c:pt idx="3691">
                  <c:v> 03/13  20:00:00</c:v>
                </c:pt>
                <c:pt idx="3692">
                  <c:v> 03/13  21:00:00</c:v>
                </c:pt>
                <c:pt idx="3693">
                  <c:v> 03/13  22:00:00</c:v>
                </c:pt>
                <c:pt idx="3694">
                  <c:v> 03/13  23:00:00</c:v>
                </c:pt>
                <c:pt idx="3695">
                  <c:v> 03/13  24:00:00</c:v>
                </c:pt>
                <c:pt idx="3696">
                  <c:v> 03/14  01:00:00</c:v>
                </c:pt>
                <c:pt idx="3697">
                  <c:v> 03/14  02:00:00</c:v>
                </c:pt>
                <c:pt idx="3698">
                  <c:v> 03/14  03:00:00</c:v>
                </c:pt>
                <c:pt idx="3699">
                  <c:v> 03/14  04:00:00</c:v>
                </c:pt>
                <c:pt idx="3700">
                  <c:v> 03/14  05:00:00</c:v>
                </c:pt>
                <c:pt idx="3701">
                  <c:v> 03/14  06:00:00</c:v>
                </c:pt>
                <c:pt idx="3702">
                  <c:v> 03/14  07:00:00</c:v>
                </c:pt>
                <c:pt idx="3703">
                  <c:v> 03/14  08:00:00</c:v>
                </c:pt>
                <c:pt idx="3704">
                  <c:v> 03/14  09:00:00</c:v>
                </c:pt>
                <c:pt idx="3705">
                  <c:v> 03/14  10:00:00</c:v>
                </c:pt>
                <c:pt idx="3706">
                  <c:v> 03/14  11:00:00</c:v>
                </c:pt>
                <c:pt idx="3707">
                  <c:v> 03/14  12:00:00</c:v>
                </c:pt>
                <c:pt idx="3708">
                  <c:v> 03/14  13:00:00</c:v>
                </c:pt>
                <c:pt idx="3709">
                  <c:v> 03/14  14:00:00</c:v>
                </c:pt>
                <c:pt idx="3710">
                  <c:v> 03/14  15:00:00</c:v>
                </c:pt>
                <c:pt idx="3711">
                  <c:v> 03/14  16:00:00</c:v>
                </c:pt>
                <c:pt idx="3712">
                  <c:v> 03/14  17:00:00</c:v>
                </c:pt>
                <c:pt idx="3713">
                  <c:v> 03/14  18:00:00</c:v>
                </c:pt>
                <c:pt idx="3714">
                  <c:v> 03/14  19:00:00</c:v>
                </c:pt>
                <c:pt idx="3715">
                  <c:v> 03/14  20:00:00</c:v>
                </c:pt>
                <c:pt idx="3716">
                  <c:v> 03/14  21:00:00</c:v>
                </c:pt>
                <c:pt idx="3717">
                  <c:v> 03/14  22:00:00</c:v>
                </c:pt>
                <c:pt idx="3718">
                  <c:v> 03/14  23:00:00</c:v>
                </c:pt>
                <c:pt idx="3719">
                  <c:v> 03/14  24:00:00</c:v>
                </c:pt>
                <c:pt idx="3720">
                  <c:v> 03/15  01:00:00</c:v>
                </c:pt>
                <c:pt idx="3721">
                  <c:v> 03/15  02:00:00</c:v>
                </c:pt>
                <c:pt idx="3722">
                  <c:v> 03/15  03:00:00</c:v>
                </c:pt>
                <c:pt idx="3723">
                  <c:v> 03/15  04:00:00</c:v>
                </c:pt>
                <c:pt idx="3724">
                  <c:v> 03/15  05:00:00</c:v>
                </c:pt>
                <c:pt idx="3725">
                  <c:v> 03/15  06:00:00</c:v>
                </c:pt>
                <c:pt idx="3726">
                  <c:v> 03/15  07:00:00</c:v>
                </c:pt>
                <c:pt idx="3727">
                  <c:v> 03/15  08:00:00</c:v>
                </c:pt>
                <c:pt idx="3728">
                  <c:v> 03/15  09:00:00</c:v>
                </c:pt>
                <c:pt idx="3729">
                  <c:v> 03/15  10:00:00</c:v>
                </c:pt>
                <c:pt idx="3730">
                  <c:v> 03/15  11:00:00</c:v>
                </c:pt>
                <c:pt idx="3731">
                  <c:v> 03/15  12:00:00</c:v>
                </c:pt>
                <c:pt idx="3732">
                  <c:v> 03/15  13:00:00</c:v>
                </c:pt>
                <c:pt idx="3733">
                  <c:v> 03/15  14:00:00</c:v>
                </c:pt>
                <c:pt idx="3734">
                  <c:v> 03/15  15:00:00</c:v>
                </c:pt>
                <c:pt idx="3735">
                  <c:v> 03/15  16:00:00</c:v>
                </c:pt>
                <c:pt idx="3736">
                  <c:v> 03/15  17:00:00</c:v>
                </c:pt>
                <c:pt idx="3737">
                  <c:v> 03/15  18:00:00</c:v>
                </c:pt>
                <c:pt idx="3738">
                  <c:v> 03/15  19:00:00</c:v>
                </c:pt>
                <c:pt idx="3739">
                  <c:v> 03/15  20:00:00</c:v>
                </c:pt>
                <c:pt idx="3740">
                  <c:v> 03/15  21:00:00</c:v>
                </c:pt>
                <c:pt idx="3741">
                  <c:v> 03/15  22:00:00</c:v>
                </c:pt>
                <c:pt idx="3742">
                  <c:v> 03/15  23:00:00</c:v>
                </c:pt>
                <c:pt idx="3743">
                  <c:v> 03/15  24:00:00</c:v>
                </c:pt>
                <c:pt idx="3744">
                  <c:v> 03/16  01:00:00</c:v>
                </c:pt>
                <c:pt idx="3745">
                  <c:v> 03/16  02:00:00</c:v>
                </c:pt>
                <c:pt idx="3746">
                  <c:v> 03/16  03:00:00</c:v>
                </c:pt>
                <c:pt idx="3747">
                  <c:v> 03/16  04:00:00</c:v>
                </c:pt>
                <c:pt idx="3748">
                  <c:v> 03/16  05:00:00</c:v>
                </c:pt>
                <c:pt idx="3749">
                  <c:v> 03/16  06:00:00</c:v>
                </c:pt>
                <c:pt idx="3750">
                  <c:v> 03/16  07:00:00</c:v>
                </c:pt>
                <c:pt idx="3751">
                  <c:v> 03/16  08:00:00</c:v>
                </c:pt>
                <c:pt idx="3752">
                  <c:v> 03/16  09:00:00</c:v>
                </c:pt>
                <c:pt idx="3753">
                  <c:v> 03/16  10:00:00</c:v>
                </c:pt>
                <c:pt idx="3754">
                  <c:v> 03/16  11:00:00</c:v>
                </c:pt>
                <c:pt idx="3755">
                  <c:v> 03/16  12:00:00</c:v>
                </c:pt>
                <c:pt idx="3756">
                  <c:v> 03/16  13:00:00</c:v>
                </c:pt>
                <c:pt idx="3757">
                  <c:v> 03/16  14:00:00</c:v>
                </c:pt>
                <c:pt idx="3758">
                  <c:v> 03/16  15:00:00</c:v>
                </c:pt>
                <c:pt idx="3759">
                  <c:v> 03/16  16:00:00</c:v>
                </c:pt>
                <c:pt idx="3760">
                  <c:v> 03/16  17:00:00</c:v>
                </c:pt>
                <c:pt idx="3761">
                  <c:v> 03/16  18:00:00</c:v>
                </c:pt>
                <c:pt idx="3762">
                  <c:v> 03/16  19:00:00</c:v>
                </c:pt>
                <c:pt idx="3763">
                  <c:v> 03/16  20:00:00</c:v>
                </c:pt>
                <c:pt idx="3764">
                  <c:v> 03/16  21:00:00</c:v>
                </c:pt>
                <c:pt idx="3765">
                  <c:v> 03/16  22:00:00</c:v>
                </c:pt>
                <c:pt idx="3766">
                  <c:v> 03/16  23:00:00</c:v>
                </c:pt>
                <c:pt idx="3767">
                  <c:v> 03/16  24:00:00</c:v>
                </c:pt>
                <c:pt idx="3768">
                  <c:v> 03/17  01:00:00</c:v>
                </c:pt>
                <c:pt idx="3769">
                  <c:v> 03/17  02:00:00</c:v>
                </c:pt>
                <c:pt idx="3770">
                  <c:v> 03/17  03:00:00</c:v>
                </c:pt>
                <c:pt idx="3771">
                  <c:v> 03/17  04:00:00</c:v>
                </c:pt>
                <c:pt idx="3772">
                  <c:v> 03/17  05:00:00</c:v>
                </c:pt>
                <c:pt idx="3773">
                  <c:v> 03/17  06:00:00</c:v>
                </c:pt>
                <c:pt idx="3774">
                  <c:v> 03/17  07:00:00</c:v>
                </c:pt>
                <c:pt idx="3775">
                  <c:v> 03/17  08:00:00</c:v>
                </c:pt>
                <c:pt idx="3776">
                  <c:v> 03/17  09:00:00</c:v>
                </c:pt>
                <c:pt idx="3777">
                  <c:v> 03/17  10:00:00</c:v>
                </c:pt>
                <c:pt idx="3778">
                  <c:v> 03/17  11:00:00</c:v>
                </c:pt>
                <c:pt idx="3779">
                  <c:v> 03/17  12:00:00</c:v>
                </c:pt>
                <c:pt idx="3780">
                  <c:v> 03/17  13:00:00</c:v>
                </c:pt>
                <c:pt idx="3781">
                  <c:v> 03/17  14:00:00</c:v>
                </c:pt>
                <c:pt idx="3782">
                  <c:v> 03/17  15:00:00</c:v>
                </c:pt>
                <c:pt idx="3783">
                  <c:v> 03/17  16:00:00</c:v>
                </c:pt>
                <c:pt idx="3784">
                  <c:v> 03/17  17:00:00</c:v>
                </c:pt>
                <c:pt idx="3785">
                  <c:v> 03/17  18:00:00</c:v>
                </c:pt>
                <c:pt idx="3786">
                  <c:v> 03/17  19:00:00</c:v>
                </c:pt>
                <c:pt idx="3787">
                  <c:v> 03/17  20:00:00</c:v>
                </c:pt>
                <c:pt idx="3788">
                  <c:v> 03/17  21:00:00</c:v>
                </c:pt>
                <c:pt idx="3789">
                  <c:v> 03/17  22:00:00</c:v>
                </c:pt>
                <c:pt idx="3790">
                  <c:v> 03/17  23:00:00</c:v>
                </c:pt>
                <c:pt idx="3791">
                  <c:v> 03/17  24:00:00</c:v>
                </c:pt>
                <c:pt idx="3792">
                  <c:v> 03/18  01:00:00</c:v>
                </c:pt>
                <c:pt idx="3793">
                  <c:v> 03/18  02:00:00</c:v>
                </c:pt>
                <c:pt idx="3794">
                  <c:v> 03/18  03:00:00</c:v>
                </c:pt>
                <c:pt idx="3795">
                  <c:v> 03/18  04:00:00</c:v>
                </c:pt>
                <c:pt idx="3796">
                  <c:v> 03/18  05:00:00</c:v>
                </c:pt>
                <c:pt idx="3797">
                  <c:v> 03/18  06:00:00</c:v>
                </c:pt>
                <c:pt idx="3798">
                  <c:v> 03/18  07:00:00</c:v>
                </c:pt>
                <c:pt idx="3799">
                  <c:v> 03/18  08:00:00</c:v>
                </c:pt>
                <c:pt idx="3800">
                  <c:v> 03/18  09:00:00</c:v>
                </c:pt>
                <c:pt idx="3801">
                  <c:v> 03/18  10:00:00</c:v>
                </c:pt>
                <c:pt idx="3802">
                  <c:v> 03/18  11:00:00</c:v>
                </c:pt>
                <c:pt idx="3803">
                  <c:v> 03/18  12:00:00</c:v>
                </c:pt>
                <c:pt idx="3804">
                  <c:v> 03/18  13:00:00</c:v>
                </c:pt>
                <c:pt idx="3805">
                  <c:v> 03/18  14:00:00</c:v>
                </c:pt>
                <c:pt idx="3806">
                  <c:v> 03/18  15:00:00</c:v>
                </c:pt>
                <c:pt idx="3807">
                  <c:v> 03/18  16:00:00</c:v>
                </c:pt>
                <c:pt idx="3808">
                  <c:v> 03/18  17:00:00</c:v>
                </c:pt>
                <c:pt idx="3809">
                  <c:v> 03/18  18:00:00</c:v>
                </c:pt>
                <c:pt idx="3810">
                  <c:v> 03/18  19:00:00</c:v>
                </c:pt>
                <c:pt idx="3811">
                  <c:v> 03/18  20:00:00</c:v>
                </c:pt>
                <c:pt idx="3812">
                  <c:v> 03/18  21:00:00</c:v>
                </c:pt>
                <c:pt idx="3813">
                  <c:v> 03/18  22:00:00</c:v>
                </c:pt>
                <c:pt idx="3814">
                  <c:v> 03/18  23:00:00</c:v>
                </c:pt>
                <c:pt idx="3815">
                  <c:v> 03/18  24:00:00</c:v>
                </c:pt>
                <c:pt idx="3816">
                  <c:v> 03/19  01:00:00</c:v>
                </c:pt>
                <c:pt idx="3817">
                  <c:v> 03/19  02:00:00</c:v>
                </c:pt>
                <c:pt idx="3818">
                  <c:v> 03/19  03:00:00</c:v>
                </c:pt>
                <c:pt idx="3819">
                  <c:v> 03/19  04:00:00</c:v>
                </c:pt>
                <c:pt idx="3820">
                  <c:v> 03/19  05:00:00</c:v>
                </c:pt>
                <c:pt idx="3821">
                  <c:v> 03/19  06:00:00</c:v>
                </c:pt>
                <c:pt idx="3822">
                  <c:v> 03/19  07:00:00</c:v>
                </c:pt>
                <c:pt idx="3823">
                  <c:v> 03/19  08:00:00</c:v>
                </c:pt>
                <c:pt idx="3824">
                  <c:v> 03/19  09:00:00</c:v>
                </c:pt>
                <c:pt idx="3825">
                  <c:v> 03/19  10:00:00</c:v>
                </c:pt>
                <c:pt idx="3826">
                  <c:v> 03/19  11:00:00</c:v>
                </c:pt>
                <c:pt idx="3827">
                  <c:v> 03/19  12:00:00</c:v>
                </c:pt>
                <c:pt idx="3828">
                  <c:v> 03/19  13:00:00</c:v>
                </c:pt>
                <c:pt idx="3829">
                  <c:v> 03/19  14:00:00</c:v>
                </c:pt>
                <c:pt idx="3830">
                  <c:v> 03/19  15:00:00</c:v>
                </c:pt>
                <c:pt idx="3831">
                  <c:v> 03/19  16:00:00</c:v>
                </c:pt>
                <c:pt idx="3832">
                  <c:v> 03/19  17:00:00</c:v>
                </c:pt>
                <c:pt idx="3833">
                  <c:v> 03/19  18:00:00</c:v>
                </c:pt>
                <c:pt idx="3834">
                  <c:v> 03/19  19:00:00</c:v>
                </c:pt>
                <c:pt idx="3835">
                  <c:v> 03/19  20:00:00</c:v>
                </c:pt>
                <c:pt idx="3836">
                  <c:v> 03/19  21:00:00</c:v>
                </c:pt>
                <c:pt idx="3837">
                  <c:v> 03/19  22:00:00</c:v>
                </c:pt>
                <c:pt idx="3838">
                  <c:v> 03/19  23:00:00</c:v>
                </c:pt>
                <c:pt idx="3839">
                  <c:v> 03/19  24:00:00</c:v>
                </c:pt>
                <c:pt idx="3840">
                  <c:v> 03/20  01:00:00</c:v>
                </c:pt>
                <c:pt idx="3841">
                  <c:v> 03/20  02:00:00</c:v>
                </c:pt>
                <c:pt idx="3842">
                  <c:v> 03/20  03:00:00</c:v>
                </c:pt>
                <c:pt idx="3843">
                  <c:v> 03/20  04:00:00</c:v>
                </c:pt>
                <c:pt idx="3844">
                  <c:v> 03/20  05:00:00</c:v>
                </c:pt>
                <c:pt idx="3845">
                  <c:v> 03/20  06:00:00</c:v>
                </c:pt>
                <c:pt idx="3846">
                  <c:v> 03/20  07:00:00</c:v>
                </c:pt>
                <c:pt idx="3847">
                  <c:v> 03/20  08:00:00</c:v>
                </c:pt>
                <c:pt idx="3848">
                  <c:v> 03/20  09:00:00</c:v>
                </c:pt>
                <c:pt idx="3849">
                  <c:v> 03/20  10:00:00</c:v>
                </c:pt>
                <c:pt idx="3850">
                  <c:v> 03/20  11:00:00</c:v>
                </c:pt>
                <c:pt idx="3851">
                  <c:v> 03/20  12:00:00</c:v>
                </c:pt>
                <c:pt idx="3852">
                  <c:v> 03/20  13:00:00</c:v>
                </c:pt>
                <c:pt idx="3853">
                  <c:v> 03/20  14:00:00</c:v>
                </c:pt>
                <c:pt idx="3854">
                  <c:v> 03/20  15:00:00</c:v>
                </c:pt>
                <c:pt idx="3855">
                  <c:v> 03/20  16:00:00</c:v>
                </c:pt>
                <c:pt idx="3856">
                  <c:v> 03/20  17:00:00</c:v>
                </c:pt>
                <c:pt idx="3857">
                  <c:v> 03/20  18:00:00</c:v>
                </c:pt>
                <c:pt idx="3858">
                  <c:v> 03/20  19:00:00</c:v>
                </c:pt>
                <c:pt idx="3859">
                  <c:v> 03/20  20:00:00</c:v>
                </c:pt>
                <c:pt idx="3860">
                  <c:v> 03/20  21:00:00</c:v>
                </c:pt>
                <c:pt idx="3861">
                  <c:v> 03/20  22:00:00</c:v>
                </c:pt>
                <c:pt idx="3862">
                  <c:v> 03/20  23:00:00</c:v>
                </c:pt>
                <c:pt idx="3863">
                  <c:v> 03/20  24:00:00</c:v>
                </c:pt>
                <c:pt idx="3864">
                  <c:v> 03/21  01:00:00</c:v>
                </c:pt>
                <c:pt idx="3865">
                  <c:v> 03/21  02:00:00</c:v>
                </c:pt>
                <c:pt idx="3866">
                  <c:v> 03/21  03:00:00</c:v>
                </c:pt>
                <c:pt idx="3867">
                  <c:v> 03/21  04:00:00</c:v>
                </c:pt>
                <c:pt idx="3868">
                  <c:v> 03/21  05:00:00</c:v>
                </c:pt>
                <c:pt idx="3869">
                  <c:v> 03/21  06:00:00</c:v>
                </c:pt>
                <c:pt idx="3870">
                  <c:v> 03/21  07:00:00</c:v>
                </c:pt>
                <c:pt idx="3871">
                  <c:v> 03/21  08:00:00</c:v>
                </c:pt>
                <c:pt idx="3872">
                  <c:v> 03/21  09:00:00</c:v>
                </c:pt>
                <c:pt idx="3873">
                  <c:v> 03/21  10:00:00</c:v>
                </c:pt>
                <c:pt idx="3874">
                  <c:v> 03/21  11:00:00</c:v>
                </c:pt>
                <c:pt idx="3875">
                  <c:v> 03/21  12:00:00</c:v>
                </c:pt>
                <c:pt idx="3876">
                  <c:v> 03/21  13:00:00</c:v>
                </c:pt>
                <c:pt idx="3877">
                  <c:v> 03/21  14:00:00</c:v>
                </c:pt>
                <c:pt idx="3878">
                  <c:v> 03/21  15:00:00</c:v>
                </c:pt>
                <c:pt idx="3879">
                  <c:v> 03/21  16:00:00</c:v>
                </c:pt>
                <c:pt idx="3880">
                  <c:v> 03/21  17:00:00</c:v>
                </c:pt>
                <c:pt idx="3881">
                  <c:v> 03/21  18:00:00</c:v>
                </c:pt>
                <c:pt idx="3882">
                  <c:v> 03/21  19:00:00</c:v>
                </c:pt>
                <c:pt idx="3883">
                  <c:v> 03/21  20:00:00</c:v>
                </c:pt>
                <c:pt idx="3884">
                  <c:v> 03/21  21:00:00</c:v>
                </c:pt>
                <c:pt idx="3885">
                  <c:v> 03/21  22:00:00</c:v>
                </c:pt>
                <c:pt idx="3886">
                  <c:v> 03/21  23:00:00</c:v>
                </c:pt>
                <c:pt idx="3887">
                  <c:v> 03/21  24:00:00</c:v>
                </c:pt>
                <c:pt idx="3888">
                  <c:v> 03/22  01:00:00</c:v>
                </c:pt>
                <c:pt idx="3889">
                  <c:v> 03/22  02:00:00</c:v>
                </c:pt>
                <c:pt idx="3890">
                  <c:v> 03/22  03:00:00</c:v>
                </c:pt>
                <c:pt idx="3891">
                  <c:v> 03/22  04:00:00</c:v>
                </c:pt>
                <c:pt idx="3892">
                  <c:v> 03/22  05:00:00</c:v>
                </c:pt>
                <c:pt idx="3893">
                  <c:v> 03/22  06:00:00</c:v>
                </c:pt>
                <c:pt idx="3894">
                  <c:v> 03/22  07:00:00</c:v>
                </c:pt>
                <c:pt idx="3895">
                  <c:v> 03/22  08:00:00</c:v>
                </c:pt>
                <c:pt idx="3896">
                  <c:v> 03/22  09:00:00</c:v>
                </c:pt>
                <c:pt idx="3897">
                  <c:v> 03/22  10:00:00</c:v>
                </c:pt>
                <c:pt idx="3898">
                  <c:v> 03/22  11:00:00</c:v>
                </c:pt>
                <c:pt idx="3899">
                  <c:v> 03/22  12:00:00</c:v>
                </c:pt>
                <c:pt idx="3900">
                  <c:v> 03/22  13:00:00</c:v>
                </c:pt>
                <c:pt idx="3901">
                  <c:v> 03/22  14:00:00</c:v>
                </c:pt>
                <c:pt idx="3902">
                  <c:v> 03/22  15:00:00</c:v>
                </c:pt>
                <c:pt idx="3903">
                  <c:v> 03/22  16:00:00</c:v>
                </c:pt>
                <c:pt idx="3904">
                  <c:v> 03/22  17:00:00</c:v>
                </c:pt>
                <c:pt idx="3905">
                  <c:v> 03/22  18:00:00</c:v>
                </c:pt>
                <c:pt idx="3906">
                  <c:v> 03/22  19:00:00</c:v>
                </c:pt>
                <c:pt idx="3907">
                  <c:v> 03/22  20:00:00</c:v>
                </c:pt>
                <c:pt idx="3908">
                  <c:v> 03/22  21:00:00</c:v>
                </c:pt>
                <c:pt idx="3909">
                  <c:v> 03/22  22:00:00</c:v>
                </c:pt>
                <c:pt idx="3910">
                  <c:v> 03/22  23:00:00</c:v>
                </c:pt>
                <c:pt idx="3911">
                  <c:v> 03/22  24:00:00</c:v>
                </c:pt>
                <c:pt idx="3912">
                  <c:v> 03/23  01:00:00</c:v>
                </c:pt>
                <c:pt idx="3913">
                  <c:v> 03/23  02:00:00</c:v>
                </c:pt>
                <c:pt idx="3914">
                  <c:v> 03/23  03:00:00</c:v>
                </c:pt>
                <c:pt idx="3915">
                  <c:v> 03/23  04:00:00</c:v>
                </c:pt>
                <c:pt idx="3916">
                  <c:v> 03/23  05:00:00</c:v>
                </c:pt>
                <c:pt idx="3917">
                  <c:v> 03/23  06:00:00</c:v>
                </c:pt>
                <c:pt idx="3918">
                  <c:v> 03/23  07:00:00</c:v>
                </c:pt>
                <c:pt idx="3919">
                  <c:v> 03/23  08:00:00</c:v>
                </c:pt>
                <c:pt idx="3920">
                  <c:v> 03/23  09:00:00</c:v>
                </c:pt>
                <c:pt idx="3921">
                  <c:v> 03/23  10:00:00</c:v>
                </c:pt>
                <c:pt idx="3922">
                  <c:v> 03/23  11:00:00</c:v>
                </c:pt>
                <c:pt idx="3923">
                  <c:v> 03/23  12:00:00</c:v>
                </c:pt>
                <c:pt idx="3924">
                  <c:v> 03/23  13:00:00</c:v>
                </c:pt>
                <c:pt idx="3925">
                  <c:v> 03/23  14:00:00</c:v>
                </c:pt>
                <c:pt idx="3926">
                  <c:v> 03/23  15:00:00</c:v>
                </c:pt>
                <c:pt idx="3927">
                  <c:v> 03/23  16:00:00</c:v>
                </c:pt>
                <c:pt idx="3928">
                  <c:v> 03/23  17:00:00</c:v>
                </c:pt>
                <c:pt idx="3929">
                  <c:v> 03/23  18:00:00</c:v>
                </c:pt>
                <c:pt idx="3930">
                  <c:v> 03/23  19:00:00</c:v>
                </c:pt>
                <c:pt idx="3931">
                  <c:v> 03/23  20:00:00</c:v>
                </c:pt>
                <c:pt idx="3932">
                  <c:v> 03/23  21:00:00</c:v>
                </c:pt>
                <c:pt idx="3933">
                  <c:v> 03/23  22:00:00</c:v>
                </c:pt>
                <c:pt idx="3934">
                  <c:v> 03/23  23:00:00</c:v>
                </c:pt>
                <c:pt idx="3935">
                  <c:v> 03/23  24:00:00</c:v>
                </c:pt>
                <c:pt idx="3936">
                  <c:v> 03/24  01:00:00</c:v>
                </c:pt>
                <c:pt idx="3937">
                  <c:v> 03/24  02:00:00</c:v>
                </c:pt>
                <c:pt idx="3938">
                  <c:v> 03/24  03:00:00</c:v>
                </c:pt>
                <c:pt idx="3939">
                  <c:v> 03/24  04:00:00</c:v>
                </c:pt>
                <c:pt idx="3940">
                  <c:v> 03/24  05:00:00</c:v>
                </c:pt>
                <c:pt idx="3941">
                  <c:v> 03/24  06:00:00</c:v>
                </c:pt>
                <c:pt idx="3942">
                  <c:v> 03/24  07:00:00</c:v>
                </c:pt>
                <c:pt idx="3943">
                  <c:v> 03/24  08:00:00</c:v>
                </c:pt>
                <c:pt idx="3944">
                  <c:v> 03/24  09:00:00</c:v>
                </c:pt>
                <c:pt idx="3945">
                  <c:v> 03/24  10:00:00</c:v>
                </c:pt>
                <c:pt idx="3946">
                  <c:v> 03/24  11:00:00</c:v>
                </c:pt>
                <c:pt idx="3947">
                  <c:v> 03/24  12:00:00</c:v>
                </c:pt>
                <c:pt idx="3948">
                  <c:v> 03/24  13:00:00</c:v>
                </c:pt>
                <c:pt idx="3949">
                  <c:v> 03/24  14:00:00</c:v>
                </c:pt>
                <c:pt idx="3950">
                  <c:v> 03/24  15:00:00</c:v>
                </c:pt>
                <c:pt idx="3951">
                  <c:v> 03/24  16:00:00</c:v>
                </c:pt>
                <c:pt idx="3952">
                  <c:v> 03/24  17:00:00</c:v>
                </c:pt>
                <c:pt idx="3953">
                  <c:v> 03/24  18:00:00</c:v>
                </c:pt>
                <c:pt idx="3954">
                  <c:v> 03/24  19:00:00</c:v>
                </c:pt>
                <c:pt idx="3955">
                  <c:v> 03/24  20:00:00</c:v>
                </c:pt>
                <c:pt idx="3956">
                  <c:v> 03/24  21:00:00</c:v>
                </c:pt>
                <c:pt idx="3957">
                  <c:v> 03/24  22:00:00</c:v>
                </c:pt>
                <c:pt idx="3958">
                  <c:v> 03/24  23:00:00</c:v>
                </c:pt>
                <c:pt idx="3959">
                  <c:v> 03/24  24:00:00</c:v>
                </c:pt>
                <c:pt idx="3960">
                  <c:v> 03/25  01:00:00</c:v>
                </c:pt>
                <c:pt idx="3961">
                  <c:v> 03/25  02:00:00</c:v>
                </c:pt>
                <c:pt idx="3962">
                  <c:v> 03/25  03:00:00</c:v>
                </c:pt>
                <c:pt idx="3963">
                  <c:v> 03/25  04:00:00</c:v>
                </c:pt>
                <c:pt idx="3964">
                  <c:v> 03/25  05:00:00</c:v>
                </c:pt>
                <c:pt idx="3965">
                  <c:v> 03/25  06:00:00</c:v>
                </c:pt>
                <c:pt idx="3966">
                  <c:v> 03/25  07:00:00</c:v>
                </c:pt>
                <c:pt idx="3967">
                  <c:v> 03/25  08:00:00</c:v>
                </c:pt>
                <c:pt idx="3968">
                  <c:v> 03/25  09:00:00</c:v>
                </c:pt>
                <c:pt idx="3969">
                  <c:v> 03/25  10:00:00</c:v>
                </c:pt>
                <c:pt idx="3970">
                  <c:v> 03/25  11:00:00</c:v>
                </c:pt>
                <c:pt idx="3971">
                  <c:v> 03/25  12:00:00</c:v>
                </c:pt>
                <c:pt idx="3972">
                  <c:v> 03/25  13:00:00</c:v>
                </c:pt>
                <c:pt idx="3973">
                  <c:v> 03/25  14:00:00</c:v>
                </c:pt>
                <c:pt idx="3974">
                  <c:v> 03/25  15:00:00</c:v>
                </c:pt>
                <c:pt idx="3975">
                  <c:v> 03/25  16:00:00</c:v>
                </c:pt>
                <c:pt idx="3976">
                  <c:v> 03/25  17:00:00</c:v>
                </c:pt>
                <c:pt idx="3977">
                  <c:v> 03/25  18:00:00</c:v>
                </c:pt>
                <c:pt idx="3978">
                  <c:v> 03/25  19:00:00</c:v>
                </c:pt>
                <c:pt idx="3979">
                  <c:v> 03/25  20:00:00</c:v>
                </c:pt>
                <c:pt idx="3980">
                  <c:v> 03/25  21:00:00</c:v>
                </c:pt>
                <c:pt idx="3981">
                  <c:v> 03/25  22:00:00</c:v>
                </c:pt>
                <c:pt idx="3982">
                  <c:v> 03/25  23:00:00</c:v>
                </c:pt>
                <c:pt idx="3983">
                  <c:v> 03/25  24:00:00</c:v>
                </c:pt>
                <c:pt idx="3984">
                  <c:v> 03/26  01:00:00</c:v>
                </c:pt>
                <c:pt idx="3985">
                  <c:v> 03/26  02:00:00</c:v>
                </c:pt>
                <c:pt idx="3986">
                  <c:v> 03/26  03:00:00</c:v>
                </c:pt>
                <c:pt idx="3987">
                  <c:v> 03/26  04:00:00</c:v>
                </c:pt>
                <c:pt idx="3988">
                  <c:v> 03/26  05:00:00</c:v>
                </c:pt>
                <c:pt idx="3989">
                  <c:v> 03/26  06:00:00</c:v>
                </c:pt>
                <c:pt idx="3990">
                  <c:v> 03/26  07:00:00</c:v>
                </c:pt>
                <c:pt idx="3991">
                  <c:v> 03/26  08:00:00</c:v>
                </c:pt>
                <c:pt idx="3992">
                  <c:v> 03/26  09:00:00</c:v>
                </c:pt>
                <c:pt idx="3993">
                  <c:v> 03/26  10:00:00</c:v>
                </c:pt>
                <c:pt idx="3994">
                  <c:v> 03/26  11:00:00</c:v>
                </c:pt>
                <c:pt idx="3995">
                  <c:v> 03/26  12:00:00</c:v>
                </c:pt>
                <c:pt idx="3996">
                  <c:v> 03/26  13:00:00</c:v>
                </c:pt>
                <c:pt idx="3997">
                  <c:v> 03/26  14:00:00</c:v>
                </c:pt>
                <c:pt idx="3998">
                  <c:v> 03/26  15:00:00</c:v>
                </c:pt>
                <c:pt idx="3999">
                  <c:v> 03/26  16:00:00</c:v>
                </c:pt>
                <c:pt idx="4000">
                  <c:v> 03/26  17:00:00</c:v>
                </c:pt>
                <c:pt idx="4001">
                  <c:v> 03/26  18:00:00</c:v>
                </c:pt>
                <c:pt idx="4002">
                  <c:v> 03/26  19:00:00</c:v>
                </c:pt>
                <c:pt idx="4003">
                  <c:v> 03/26  20:00:00</c:v>
                </c:pt>
                <c:pt idx="4004">
                  <c:v> 03/26  21:00:00</c:v>
                </c:pt>
                <c:pt idx="4005">
                  <c:v> 03/26  22:00:00</c:v>
                </c:pt>
                <c:pt idx="4006">
                  <c:v> 03/26  23:00:00</c:v>
                </c:pt>
                <c:pt idx="4007">
                  <c:v> 03/26  24:00:00</c:v>
                </c:pt>
                <c:pt idx="4008">
                  <c:v> 03/27  01:00:00</c:v>
                </c:pt>
                <c:pt idx="4009">
                  <c:v> 03/27  02:00:00</c:v>
                </c:pt>
                <c:pt idx="4010">
                  <c:v> 03/27  03:00:00</c:v>
                </c:pt>
                <c:pt idx="4011">
                  <c:v> 03/27  04:00:00</c:v>
                </c:pt>
                <c:pt idx="4012">
                  <c:v> 03/27  05:00:00</c:v>
                </c:pt>
                <c:pt idx="4013">
                  <c:v> 03/27  06:00:00</c:v>
                </c:pt>
                <c:pt idx="4014">
                  <c:v> 03/27  07:00:00</c:v>
                </c:pt>
                <c:pt idx="4015">
                  <c:v> 03/27  08:00:00</c:v>
                </c:pt>
                <c:pt idx="4016">
                  <c:v> 03/27  09:00:00</c:v>
                </c:pt>
                <c:pt idx="4017">
                  <c:v> 03/27  10:00:00</c:v>
                </c:pt>
                <c:pt idx="4018">
                  <c:v> 03/27  11:00:00</c:v>
                </c:pt>
                <c:pt idx="4019">
                  <c:v> 03/27  12:00:00</c:v>
                </c:pt>
                <c:pt idx="4020">
                  <c:v> 03/27  13:00:00</c:v>
                </c:pt>
                <c:pt idx="4021">
                  <c:v> 03/27  14:00:00</c:v>
                </c:pt>
                <c:pt idx="4022">
                  <c:v> 03/27  15:00:00</c:v>
                </c:pt>
                <c:pt idx="4023">
                  <c:v> 03/27  16:00:00</c:v>
                </c:pt>
                <c:pt idx="4024">
                  <c:v> 03/27  17:00:00</c:v>
                </c:pt>
                <c:pt idx="4025">
                  <c:v> 03/27  18:00:00</c:v>
                </c:pt>
                <c:pt idx="4026">
                  <c:v> 03/27  19:00:00</c:v>
                </c:pt>
                <c:pt idx="4027">
                  <c:v> 03/27  20:00:00</c:v>
                </c:pt>
                <c:pt idx="4028">
                  <c:v> 03/27  21:00:00</c:v>
                </c:pt>
                <c:pt idx="4029">
                  <c:v> 03/27  22:00:00</c:v>
                </c:pt>
                <c:pt idx="4030">
                  <c:v> 03/27  23:00:00</c:v>
                </c:pt>
                <c:pt idx="4031">
                  <c:v> 03/27  24:00:00</c:v>
                </c:pt>
                <c:pt idx="4032">
                  <c:v> 03/28  01:00:00</c:v>
                </c:pt>
                <c:pt idx="4033">
                  <c:v> 03/28  02:00:00</c:v>
                </c:pt>
                <c:pt idx="4034">
                  <c:v> 03/28  03:00:00</c:v>
                </c:pt>
                <c:pt idx="4035">
                  <c:v> 03/28  04:00:00</c:v>
                </c:pt>
                <c:pt idx="4036">
                  <c:v> 03/28  05:00:00</c:v>
                </c:pt>
                <c:pt idx="4037">
                  <c:v> 03/28  06:00:00</c:v>
                </c:pt>
                <c:pt idx="4038">
                  <c:v> 03/28  07:00:00</c:v>
                </c:pt>
                <c:pt idx="4039">
                  <c:v> 03/28  08:00:00</c:v>
                </c:pt>
                <c:pt idx="4040">
                  <c:v> 03/28  09:00:00</c:v>
                </c:pt>
                <c:pt idx="4041">
                  <c:v> 03/28  10:00:00</c:v>
                </c:pt>
                <c:pt idx="4042">
                  <c:v> 03/28  11:00:00</c:v>
                </c:pt>
                <c:pt idx="4043">
                  <c:v> 03/28  12:00:00</c:v>
                </c:pt>
                <c:pt idx="4044">
                  <c:v> 03/28  13:00:00</c:v>
                </c:pt>
                <c:pt idx="4045">
                  <c:v> 03/28  14:00:00</c:v>
                </c:pt>
                <c:pt idx="4046">
                  <c:v> 03/28  15:00:00</c:v>
                </c:pt>
                <c:pt idx="4047">
                  <c:v> 03/28  16:00:00</c:v>
                </c:pt>
                <c:pt idx="4048">
                  <c:v> 03/28  17:00:00</c:v>
                </c:pt>
                <c:pt idx="4049">
                  <c:v> 03/28  18:00:00</c:v>
                </c:pt>
                <c:pt idx="4050">
                  <c:v> 03/28  19:00:00</c:v>
                </c:pt>
                <c:pt idx="4051">
                  <c:v> 03/28  20:00:00</c:v>
                </c:pt>
                <c:pt idx="4052">
                  <c:v> 03/28  21:00:00</c:v>
                </c:pt>
                <c:pt idx="4053">
                  <c:v> 03/28  22:00:00</c:v>
                </c:pt>
                <c:pt idx="4054">
                  <c:v> 03/28  23:00:00</c:v>
                </c:pt>
                <c:pt idx="4055">
                  <c:v> 03/28  24:00:00</c:v>
                </c:pt>
                <c:pt idx="4056">
                  <c:v> 03/29  01:00:00</c:v>
                </c:pt>
                <c:pt idx="4057">
                  <c:v> 03/29  02:00:00</c:v>
                </c:pt>
                <c:pt idx="4058">
                  <c:v> 03/29  03:00:00</c:v>
                </c:pt>
                <c:pt idx="4059">
                  <c:v> 03/29  04:00:00</c:v>
                </c:pt>
                <c:pt idx="4060">
                  <c:v> 03/29  05:00:00</c:v>
                </c:pt>
                <c:pt idx="4061">
                  <c:v> 03/29  06:00:00</c:v>
                </c:pt>
                <c:pt idx="4062">
                  <c:v> 03/29  07:00:00</c:v>
                </c:pt>
                <c:pt idx="4063">
                  <c:v> 03/29  08:00:00</c:v>
                </c:pt>
                <c:pt idx="4064">
                  <c:v> 03/29  09:00:00</c:v>
                </c:pt>
                <c:pt idx="4065">
                  <c:v> 03/29  10:00:00</c:v>
                </c:pt>
                <c:pt idx="4066">
                  <c:v> 03/29  11:00:00</c:v>
                </c:pt>
                <c:pt idx="4067">
                  <c:v> 03/29  12:00:00</c:v>
                </c:pt>
                <c:pt idx="4068">
                  <c:v> 03/29  13:00:00</c:v>
                </c:pt>
                <c:pt idx="4069">
                  <c:v> 03/29  14:00:00</c:v>
                </c:pt>
                <c:pt idx="4070">
                  <c:v> 03/29  15:00:00</c:v>
                </c:pt>
                <c:pt idx="4071">
                  <c:v> 03/29  16:00:00</c:v>
                </c:pt>
                <c:pt idx="4072">
                  <c:v> 03/29  17:00:00</c:v>
                </c:pt>
                <c:pt idx="4073">
                  <c:v> 03/29  18:00:00</c:v>
                </c:pt>
                <c:pt idx="4074">
                  <c:v> 03/29  19:00:00</c:v>
                </c:pt>
                <c:pt idx="4075">
                  <c:v> 03/29  20:00:00</c:v>
                </c:pt>
                <c:pt idx="4076">
                  <c:v> 03/29  21:00:00</c:v>
                </c:pt>
                <c:pt idx="4077">
                  <c:v> 03/29  22:00:00</c:v>
                </c:pt>
                <c:pt idx="4078">
                  <c:v> 03/29  23:00:00</c:v>
                </c:pt>
                <c:pt idx="4079">
                  <c:v> 03/29  24:00:00</c:v>
                </c:pt>
                <c:pt idx="4080">
                  <c:v> 03/30  01:00:00</c:v>
                </c:pt>
                <c:pt idx="4081">
                  <c:v> 03/30  02:00:00</c:v>
                </c:pt>
                <c:pt idx="4082">
                  <c:v> 03/30  03:00:00</c:v>
                </c:pt>
                <c:pt idx="4083">
                  <c:v> 03/30  04:00:00</c:v>
                </c:pt>
                <c:pt idx="4084">
                  <c:v> 03/30  05:00:00</c:v>
                </c:pt>
                <c:pt idx="4085">
                  <c:v> 03/30  06:00:00</c:v>
                </c:pt>
                <c:pt idx="4086">
                  <c:v> 03/30  07:00:00</c:v>
                </c:pt>
                <c:pt idx="4087">
                  <c:v> 03/30  08:00:00</c:v>
                </c:pt>
                <c:pt idx="4088">
                  <c:v> 03/30  09:00:00</c:v>
                </c:pt>
                <c:pt idx="4089">
                  <c:v> 03/30  10:00:00</c:v>
                </c:pt>
                <c:pt idx="4090">
                  <c:v> 03/30  11:00:00</c:v>
                </c:pt>
                <c:pt idx="4091">
                  <c:v> 03/30  12:00:00</c:v>
                </c:pt>
                <c:pt idx="4092">
                  <c:v> 03/30  13:00:00</c:v>
                </c:pt>
                <c:pt idx="4093">
                  <c:v> 03/30  14:00:00</c:v>
                </c:pt>
                <c:pt idx="4094">
                  <c:v> 03/30  15:00:00</c:v>
                </c:pt>
                <c:pt idx="4095">
                  <c:v> 03/30  16:00:00</c:v>
                </c:pt>
                <c:pt idx="4096">
                  <c:v> 03/30  17:00:00</c:v>
                </c:pt>
                <c:pt idx="4097">
                  <c:v> 03/30  18:00:00</c:v>
                </c:pt>
                <c:pt idx="4098">
                  <c:v> 03/30  19:00:00</c:v>
                </c:pt>
                <c:pt idx="4099">
                  <c:v> 03/30  20:00:00</c:v>
                </c:pt>
                <c:pt idx="4100">
                  <c:v> 03/30  21:00:00</c:v>
                </c:pt>
                <c:pt idx="4101">
                  <c:v> 03/30  22:00:00</c:v>
                </c:pt>
                <c:pt idx="4102">
                  <c:v> 03/30  23:00:00</c:v>
                </c:pt>
                <c:pt idx="4103">
                  <c:v> 03/30  24:00:00</c:v>
                </c:pt>
                <c:pt idx="4104">
                  <c:v> 03/31  01:00:00</c:v>
                </c:pt>
                <c:pt idx="4105">
                  <c:v> 03/31  02:00:00</c:v>
                </c:pt>
                <c:pt idx="4106">
                  <c:v> 03/31  03:00:00</c:v>
                </c:pt>
                <c:pt idx="4107">
                  <c:v> 03/31  04:00:00</c:v>
                </c:pt>
                <c:pt idx="4108">
                  <c:v> 03/31  05:00:00</c:v>
                </c:pt>
                <c:pt idx="4109">
                  <c:v> 03/31  06:00:00</c:v>
                </c:pt>
                <c:pt idx="4110">
                  <c:v> 03/31  07:00:00</c:v>
                </c:pt>
                <c:pt idx="4111">
                  <c:v> 03/31  08:00:00</c:v>
                </c:pt>
                <c:pt idx="4112">
                  <c:v> 03/31  09:00:00</c:v>
                </c:pt>
                <c:pt idx="4113">
                  <c:v> 03/31  10:00:00</c:v>
                </c:pt>
                <c:pt idx="4114">
                  <c:v> 03/31  11:00:00</c:v>
                </c:pt>
                <c:pt idx="4115">
                  <c:v> 03/31  12:00:00</c:v>
                </c:pt>
                <c:pt idx="4116">
                  <c:v> 03/31  13:00:00</c:v>
                </c:pt>
                <c:pt idx="4117">
                  <c:v> 03/31  14:00:00</c:v>
                </c:pt>
                <c:pt idx="4118">
                  <c:v> 03/31  15:00:00</c:v>
                </c:pt>
                <c:pt idx="4119">
                  <c:v> 03/31  16:00:00</c:v>
                </c:pt>
                <c:pt idx="4120">
                  <c:v> 03/31  17:00:00</c:v>
                </c:pt>
                <c:pt idx="4121">
                  <c:v> 03/31  18:00:00</c:v>
                </c:pt>
                <c:pt idx="4122">
                  <c:v> 03/31  19:00:00</c:v>
                </c:pt>
                <c:pt idx="4123">
                  <c:v> 03/31  20:00:00</c:v>
                </c:pt>
                <c:pt idx="4124">
                  <c:v> 03/31  21:00:00</c:v>
                </c:pt>
                <c:pt idx="4125">
                  <c:v> 03/31  22:00:00</c:v>
                </c:pt>
                <c:pt idx="4126">
                  <c:v> 03/31  23:00:00</c:v>
                </c:pt>
                <c:pt idx="4127">
                  <c:v> 03/31  24:00:00</c:v>
                </c:pt>
                <c:pt idx="4128">
                  <c:v> 04/01  01:00:00</c:v>
                </c:pt>
                <c:pt idx="4129">
                  <c:v> 04/01  02:00:00</c:v>
                </c:pt>
                <c:pt idx="4130">
                  <c:v> 04/01  03:00:00</c:v>
                </c:pt>
                <c:pt idx="4131">
                  <c:v> 04/01  04:00:00</c:v>
                </c:pt>
                <c:pt idx="4132">
                  <c:v> 04/01  05:00:00</c:v>
                </c:pt>
                <c:pt idx="4133">
                  <c:v> 04/01  06:00:00</c:v>
                </c:pt>
                <c:pt idx="4134">
                  <c:v> 04/01  07:00:00</c:v>
                </c:pt>
                <c:pt idx="4135">
                  <c:v> 04/01  08:00:00</c:v>
                </c:pt>
                <c:pt idx="4136">
                  <c:v> 04/01  09:00:00</c:v>
                </c:pt>
                <c:pt idx="4137">
                  <c:v> 04/01  10:00:00</c:v>
                </c:pt>
                <c:pt idx="4138">
                  <c:v> 04/01  11:00:00</c:v>
                </c:pt>
                <c:pt idx="4139">
                  <c:v> 04/01  12:00:00</c:v>
                </c:pt>
                <c:pt idx="4140">
                  <c:v> 04/01  13:00:00</c:v>
                </c:pt>
                <c:pt idx="4141">
                  <c:v> 04/01  14:00:00</c:v>
                </c:pt>
                <c:pt idx="4142">
                  <c:v> 04/01  15:00:00</c:v>
                </c:pt>
                <c:pt idx="4143">
                  <c:v> 04/01  16:00:00</c:v>
                </c:pt>
                <c:pt idx="4144">
                  <c:v> 04/01  17:00:00</c:v>
                </c:pt>
                <c:pt idx="4145">
                  <c:v> 04/01  18:00:00</c:v>
                </c:pt>
                <c:pt idx="4146">
                  <c:v> 04/01  19:00:00</c:v>
                </c:pt>
                <c:pt idx="4147">
                  <c:v> 04/01  20:00:00</c:v>
                </c:pt>
                <c:pt idx="4148">
                  <c:v> 04/01  21:00:00</c:v>
                </c:pt>
                <c:pt idx="4149">
                  <c:v> 04/01  22:00:00</c:v>
                </c:pt>
                <c:pt idx="4150">
                  <c:v> 04/01  23:00:00</c:v>
                </c:pt>
                <c:pt idx="4151">
                  <c:v> 04/01  24:00:00</c:v>
                </c:pt>
                <c:pt idx="4152">
                  <c:v> 04/02  01:00:00</c:v>
                </c:pt>
                <c:pt idx="4153">
                  <c:v> 04/02  02:00:00</c:v>
                </c:pt>
                <c:pt idx="4154">
                  <c:v> 04/02  03:00:00</c:v>
                </c:pt>
                <c:pt idx="4155">
                  <c:v> 04/02  04:00:00</c:v>
                </c:pt>
                <c:pt idx="4156">
                  <c:v> 04/02  05:00:00</c:v>
                </c:pt>
                <c:pt idx="4157">
                  <c:v> 04/02  06:00:00</c:v>
                </c:pt>
                <c:pt idx="4158">
                  <c:v> 04/02  07:00:00</c:v>
                </c:pt>
                <c:pt idx="4159">
                  <c:v> 04/02  08:00:00</c:v>
                </c:pt>
                <c:pt idx="4160">
                  <c:v> 04/02  09:00:00</c:v>
                </c:pt>
                <c:pt idx="4161">
                  <c:v> 04/02  10:00:00</c:v>
                </c:pt>
                <c:pt idx="4162">
                  <c:v> 04/02  11:00:00</c:v>
                </c:pt>
                <c:pt idx="4163">
                  <c:v> 04/02  12:00:00</c:v>
                </c:pt>
                <c:pt idx="4164">
                  <c:v> 04/02  13:00:00</c:v>
                </c:pt>
                <c:pt idx="4165">
                  <c:v> 04/02  14:00:00</c:v>
                </c:pt>
                <c:pt idx="4166">
                  <c:v> 04/02  15:00:00</c:v>
                </c:pt>
                <c:pt idx="4167">
                  <c:v> 04/02  16:00:00</c:v>
                </c:pt>
                <c:pt idx="4168">
                  <c:v> 04/02  17:00:00</c:v>
                </c:pt>
                <c:pt idx="4169">
                  <c:v> 04/02  18:00:00</c:v>
                </c:pt>
                <c:pt idx="4170">
                  <c:v> 04/02  19:00:00</c:v>
                </c:pt>
                <c:pt idx="4171">
                  <c:v> 04/02  20:00:00</c:v>
                </c:pt>
                <c:pt idx="4172">
                  <c:v> 04/02  21:00:00</c:v>
                </c:pt>
                <c:pt idx="4173">
                  <c:v> 04/02  22:00:00</c:v>
                </c:pt>
                <c:pt idx="4174">
                  <c:v> 04/02  23:00:00</c:v>
                </c:pt>
                <c:pt idx="4175">
                  <c:v> 04/02  24:00:00</c:v>
                </c:pt>
                <c:pt idx="4176">
                  <c:v> 04/03  01:00:00</c:v>
                </c:pt>
                <c:pt idx="4177">
                  <c:v> 04/03  02:00:00</c:v>
                </c:pt>
                <c:pt idx="4178">
                  <c:v> 04/03  03:00:00</c:v>
                </c:pt>
                <c:pt idx="4179">
                  <c:v> 04/03  04:00:00</c:v>
                </c:pt>
                <c:pt idx="4180">
                  <c:v> 04/03  05:00:00</c:v>
                </c:pt>
                <c:pt idx="4181">
                  <c:v> 04/03  06:00:00</c:v>
                </c:pt>
                <c:pt idx="4182">
                  <c:v> 04/03  07:00:00</c:v>
                </c:pt>
                <c:pt idx="4183">
                  <c:v> 04/03  08:00:00</c:v>
                </c:pt>
                <c:pt idx="4184">
                  <c:v> 04/03  09:00:00</c:v>
                </c:pt>
                <c:pt idx="4185">
                  <c:v> 04/03  10:00:00</c:v>
                </c:pt>
                <c:pt idx="4186">
                  <c:v> 04/03  11:00:00</c:v>
                </c:pt>
                <c:pt idx="4187">
                  <c:v> 04/03  12:00:00</c:v>
                </c:pt>
                <c:pt idx="4188">
                  <c:v> 04/03  13:00:00</c:v>
                </c:pt>
                <c:pt idx="4189">
                  <c:v> 04/03  14:00:00</c:v>
                </c:pt>
                <c:pt idx="4190">
                  <c:v> 04/03  15:00:00</c:v>
                </c:pt>
                <c:pt idx="4191">
                  <c:v> 04/03  16:00:00</c:v>
                </c:pt>
                <c:pt idx="4192">
                  <c:v> 04/03  17:00:00</c:v>
                </c:pt>
                <c:pt idx="4193">
                  <c:v> 04/03  18:00:00</c:v>
                </c:pt>
                <c:pt idx="4194">
                  <c:v> 04/03  19:00:00</c:v>
                </c:pt>
                <c:pt idx="4195">
                  <c:v> 04/03  20:00:00</c:v>
                </c:pt>
                <c:pt idx="4196">
                  <c:v> 04/03  21:00:00</c:v>
                </c:pt>
                <c:pt idx="4197">
                  <c:v> 04/03  22:00:00</c:v>
                </c:pt>
                <c:pt idx="4198">
                  <c:v> 04/03  23:00:00</c:v>
                </c:pt>
                <c:pt idx="4199">
                  <c:v> 04/03  24:00:00</c:v>
                </c:pt>
                <c:pt idx="4200">
                  <c:v> 04/04  01:00:00</c:v>
                </c:pt>
                <c:pt idx="4201">
                  <c:v> 04/04  02:00:00</c:v>
                </c:pt>
                <c:pt idx="4202">
                  <c:v> 04/04  03:00:00</c:v>
                </c:pt>
                <c:pt idx="4203">
                  <c:v> 04/04  04:00:00</c:v>
                </c:pt>
                <c:pt idx="4204">
                  <c:v> 04/04  05:00:00</c:v>
                </c:pt>
                <c:pt idx="4205">
                  <c:v> 04/04  06:00:00</c:v>
                </c:pt>
                <c:pt idx="4206">
                  <c:v> 04/04  07:00:00</c:v>
                </c:pt>
                <c:pt idx="4207">
                  <c:v> 04/04  08:00:00</c:v>
                </c:pt>
                <c:pt idx="4208">
                  <c:v> 04/04  09:00:00</c:v>
                </c:pt>
                <c:pt idx="4209">
                  <c:v> 04/04  10:00:00</c:v>
                </c:pt>
                <c:pt idx="4210">
                  <c:v> 04/04  11:00:00</c:v>
                </c:pt>
                <c:pt idx="4211">
                  <c:v> 04/04  12:00:00</c:v>
                </c:pt>
                <c:pt idx="4212">
                  <c:v> 04/04  13:00:00</c:v>
                </c:pt>
                <c:pt idx="4213">
                  <c:v> 04/04  14:00:00</c:v>
                </c:pt>
                <c:pt idx="4214">
                  <c:v> 04/04  15:00:00</c:v>
                </c:pt>
                <c:pt idx="4215">
                  <c:v> 04/04  16:00:00</c:v>
                </c:pt>
                <c:pt idx="4216">
                  <c:v> 04/04  17:00:00</c:v>
                </c:pt>
                <c:pt idx="4217">
                  <c:v> 04/04  18:00:00</c:v>
                </c:pt>
                <c:pt idx="4218">
                  <c:v> 04/04  19:00:00</c:v>
                </c:pt>
                <c:pt idx="4219">
                  <c:v> 04/04  20:00:00</c:v>
                </c:pt>
                <c:pt idx="4220">
                  <c:v> 04/04  21:00:00</c:v>
                </c:pt>
                <c:pt idx="4221">
                  <c:v> 04/04  22:00:00</c:v>
                </c:pt>
                <c:pt idx="4222">
                  <c:v> 04/04  23:00:00</c:v>
                </c:pt>
                <c:pt idx="4223">
                  <c:v> 04/04  24:00:00</c:v>
                </c:pt>
                <c:pt idx="4224">
                  <c:v> 04/05  01:00:00</c:v>
                </c:pt>
                <c:pt idx="4225">
                  <c:v> 04/05  02:00:00</c:v>
                </c:pt>
                <c:pt idx="4226">
                  <c:v> 04/05  03:00:00</c:v>
                </c:pt>
                <c:pt idx="4227">
                  <c:v> 04/05  04:00:00</c:v>
                </c:pt>
                <c:pt idx="4228">
                  <c:v> 04/05  05:00:00</c:v>
                </c:pt>
                <c:pt idx="4229">
                  <c:v> 04/05  06:00:00</c:v>
                </c:pt>
                <c:pt idx="4230">
                  <c:v> 04/05  07:00:00</c:v>
                </c:pt>
                <c:pt idx="4231">
                  <c:v> 04/05  08:00:00</c:v>
                </c:pt>
                <c:pt idx="4232">
                  <c:v> 04/05  09:00:00</c:v>
                </c:pt>
                <c:pt idx="4233">
                  <c:v> 04/05  10:00:00</c:v>
                </c:pt>
                <c:pt idx="4234">
                  <c:v> 04/05  11:00:00</c:v>
                </c:pt>
                <c:pt idx="4235">
                  <c:v> 04/05  12:00:00</c:v>
                </c:pt>
                <c:pt idx="4236">
                  <c:v> 04/05  13:00:00</c:v>
                </c:pt>
                <c:pt idx="4237">
                  <c:v> 04/05  14:00:00</c:v>
                </c:pt>
                <c:pt idx="4238">
                  <c:v> 04/05  15:00:00</c:v>
                </c:pt>
                <c:pt idx="4239">
                  <c:v> 04/05  16:00:00</c:v>
                </c:pt>
                <c:pt idx="4240">
                  <c:v> 04/05  17:00:00</c:v>
                </c:pt>
                <c:pt idx="4241">
                  <c:v> 04/05  18:00:00</c:v>
                </c:pt>
                <c:pt idx="4242">
                  <c:v> 04/05  19:00:00</c:v>
                </c:pt>
                <c:pt idx="4243">
                  <c:v> 04/05  20:00:00</c:v>
                </c:pt>
                <c:pt idx="4244">
                  <c:v> 04/05  21:00:00</c:v>
                </c:pt>
                <c:pt idx="4245">
                  <c:v> 04/05  22:00:00</c:v>
                </c:pt>
                <c:pt idx="4246">
                  <c:v> 04/05  23:00:00</c:v>
                </c:pt>
                <c:pt idx="4247">
                  <c:v> 04/05  24:00:00</c:v>
                </c:pt>
                <c:pt idx="4248">
                  <c:v> 04/06  01:00:00</c:v>
                </c:pt>
                <c:pt idx="4249">
                  <c:v> 04/06  02:00:00</c:v>
                </c:pt>
                <c:pt idx="4250">
                  <c:v> 04/06  03:00:00</c:v>
                </c:pt>
                <c:pt idx="4251">
                  <c:v> 04/06  04:00:00</c:v>
                </c:pt>
                <c:pt idx="4252">
                  <c:v> 04/06  05:00:00</c:v>
                </c:pt>
                <c:pt idx="4253">
                  <c:v> 04/06  06:00:00</c:v>
                </c:pt>
                <c:pt idx="4254">
                  <c:v> 04/06  07:00:00</c:v>
                </c:pt>
                <c:pt idx="4255">
                  <c:v> 04/06  08:00:00</c:v>
                </c:pt>
                <c:pt idx="4256">
                  <c:v> 04/06  09:00:00</c:v>
                </c:pt>
                <c:pt idx="4257">
                  <c:v> 04/06  10:00:00</c:v>
                </c:pt>
                <c:pt idx="4258">
                  <c:v> 04/06  11:00:00</c:v>
                </c:pt>
                <c:pt idx="4259">
                  <c:v> 04/06  12:00:00</c:v>
                </c:pt>
                <c:pt idx="4260">
                  <c:v> 04/06  13:00:00</c:v>
                </c:pt>
                <c:pt idx="4261">
                  <c:v> 04/06  14:00:00</c:v>
                </c:pt>
                <c:pt idx="4262">
                  <c:v> 04/06  15:00:00</c:v>
                </c:pt>
                <c:pt idx="4263">
                  <c:v> 04/06  16:00:00</c:v>
                </c:pt>
                <c:pt idx="4264">
                  <c:v> 04/06  17:00:00</c:v>
                </c:pt>
                <c:pt idx="4265">
                  <c:v> 04/06  18:00:00</c:v>
                </c:pt>
                <c:pt idx="4266">
                  <c:v> 04/06  19:00:00</c:v>
                </c:pt>
                <c:pt idx="4267">
                  <c:v> 04/06  20:00:00</c:v>
                </c:pt>
                <c:pt idx="4268">
                  <c:v> 04/06  21:00:00</c:v>
                </c:pt>
                <c:pt idx="4269">
                  <c:v> 04/06  22:00:00</c:v>
                </c:pt>
                <c:pt idx="4270">
                  <c:v> 04/06  23:00:00</c:v>
                </c:pt>
                <c:pt idx="4271">
                  <c:v> 04/06  24:00:00</c:v>
                </c:pt>
                <c:pt idx="4272">
                  <c:v> 04/07  01:00:00</c:v>
                </c:pt>
                <c:pt idx="4273">
                  <c:v> 04/07  02:00:00</c:v>
                </c:pt>
                <c:pt idx="4274">
                  <c:v> 04/07  03:00:00</c:v>
                </c:pt>
                <c:pt idx="4275">
                  <c:v> 04/07  04:00:00</c:v>
                </c:pt>
                <c:pt idx="4276">
                  <c:v> 04/07  05:00:00</c:v>
                </c:pt>
                <c:pt idx="4277">
                  <c:v> 04/07  06:00:00</c:v>
                </c:pt>
                <c:pt idx="4278">
                  <c:v> 04/07  07:00:00</c:v>
                </c:pt>
                <c:pt idx="4279">
                  <c:v> 04/07  08:00:00</c:v>
                </c:pt>
                <c:pt idx="4280">
                  <c:v> 04/07  09:00:00</c:v>
                </c:pt>
                <c:pt idx="4281">
                  <c:v> 04/07  10:00:00</c:v>
                </c:pt>
                <c:pt idx="4282">
                  <c:v> 04/07  11:00:00</c:v>
                </c:pt>
                <c:pt idx="4283">
                  <c:v> 04/07  12:00:00</c:v>
                </c:pt>
                <c:pt idx="4284">
                  <c:v> 04/07  13:00:00</c:v>
                </c:pt>
                <c:pt idx="4285">
                  <c:v> 04/07  14:00:00</c:v>
                </c:pt>
                <c:pt idx="4286">
                  <c:v> 04/07  15:00:00</c:v>
                </c:pt>
                <c:pt idx="4287">
                  <c:v> 04/07  16:00:00</c:v>
                </c:pt>
                <c:pt idx="4288">
                  <c:v> 04/07  17:00:00</c:v>
                </c:pt>
                <c:pt idx="4289">
                  <c:v> 04/07  18:00:00</c:v>
                </c:pt>
                <c:pt idx="4290">
                  <c:v> 04/07  19:00:00</c:v>
                </c:pt>
                <c:pt idx="4291">
                  <c:v> 04/07  20:00:00</c:v>
                </c:pt>
                <c:pt idx="4292">
                  <c:v> 04/07  21:00:00</c:v>
                </c:pt>
                <c:pt idx="4293">
                  <c:v> 04/07  22:00:00</c:v>
                </c:pt>
                <c:pt idx="4294">
                  <c:v> 04/07  23:00:00</c:v>
                </c:pt>
                <c:pt idx="4295">
                  <c:v> 04/07  24:00:00</c:v>
                </c:pt>
                <c:pt idx="4296">
                  <c:v> 04/08  01:00:00</c:v>
                </c:pt>
                <c:pt idx="4297">
                  <c:v> 04/08  02:00:00</c:v>
                </c:pt>
                <c:pt idx="4298">
                  <c:v> 04/08  03:00:00</c:v>
                </c:pt>
                <c:pt idx="4299">
                  <c:v> 04/08  04:00:00</c:v>
                </c:pt>
                <c:pt idx="4300">
                  <c:v> 04/08  05:00:00</c:v>
                </c:pt>
                <c:pt idx="4301">
                  <c:v> 04/08  06:00:00</c:v>
                </c:pt>
                <c:pt idx="4302">
                  <c:v> 04/08  07:00:00</c:v>
                </c:pt>
                <c:pt idx="4303">
                  <c:v> 04/08  08:00:00</c:v>
                </c:pt>
                <c:pt idx="4304">
                  <c:v> 04/08  09:00:00</c:v>
                </c:pt>
                <c:pt idx="4305">
                  <c:v> 04/08  10:00:00</c:v>
                </c:pt>
                <c:pt idx="4306">
                  <c:v> 04/08  11:00:00</c:v>
                </c:pt>
                <c:pt idx="4307">
                  <c:v> 04/08  12:00:00</c:v>
                </c:pt>
                <c:pt idx="4308">
                  <c:v> 04/08  13:00:00</c:v>
                </c:pt>
                <c:pt idx="4309">
                  <c:v> 04/08  14:00:00</c:v>
                </c:pt>
                <c:pt idx="4310">
                  <c:v> 04/08  15:00:00</c:v>
                </c:pt>
                <c:pt idx="4311">
                  <c:v> 04/08  16:00:00</c:v>
                </c:pt>
                <c:pt idx="4312">
                  <c:v> 04/08  17:00:00</c:v>
                </c:pt>
                <c:pt idx="4313">
                  <c:v> 04/08  18:00:00</c:v>
                </c:pt>
                <c:pt idx="4314">
                  <c:v> 04/08  19:00:00</c:v>
                </c:pt>
                <c:pt idx="4315">
                  <c:v> 04/08  20:00:00</c:v>
                </c:pt>
                <c:pt idx="4316">
                  <c:v> 04/08  21:00:00</c:v>
                </c:pt>
                <c:pt idx="4317">
                  <c:v> 04/08  22:00:00</c:v>
                </c:pt>
                <c:pt idx="4318">
                  <c:v> 04/08  23:00:00</c:v>
                </c:pt>
                <c:pt idx="4319">
                  <c:v> 04/08  24:00:00</c:v>
                </c:pt>
                <c:pt idx="4320">
                  <c:v> 04/09  01:00:00</c:v>
                </c:pt>
                <c:pt idx="4321">
                  <c:v> 04/09  02:00:00</c:v>
                </c:pt>
                <c:pt idx="4322">
                  <c:v> 04/09  03:00:00</c:v>
                </c:pt>
                <c:pt idx="4323">
                  <c:v> 04/09  04:00:00</c:v>
                </c:pt>
                <c:pt idx="4324">
                  <c:v> 04/09  05:00:00</c:v>
                </c:pt>
                <c:pt idx="4325">
                  <c:v> 04/09  06:00:00</c:v>
                </c:pt>
                <c:pt idx="4326">
                  <c:v> 04/09  07:00:00</c:v>
                </c:pt>
                <c:pt idx="4327">
                  <c:v> 04/09  08:00:00</c:v>
                </c:pt>
                <c:pt idx="4328">
                  <c:v> 04/09  09:00:00</c:v>
                </c:pt>
                <c:pt idx="4329">
                  <c:v> 04/09  10:00:00</c:v>
                </c:pt>
                <c:pt idx="4330">
                  <c:v> 04/09  11:00:00</c:v>
                </c:pt>
                <c:pt idx="4331">
                  <c:v> 04/09  12:00:00</c:v>
                </c:pt>
                <c:pt idx="4332">
                  <c:v> 04/09  13:00:00</c:v>
                </c:pt>
                <c:pt idx="4333">
                  <c:v> 04/09  14:00:00</c:v>
                </c:pt>
                <c:pt idx="4334">
                  <c:v> 04/09  15:00:00</c:v>
                </c:pt>
                <c:pt idx="4335">
                  <c:v> 04/09  16:00:00</c:v>
                </c:pt>
                <c:pt idx="4336">
                  <c:v> 04/09  17:00:00</c:v>
                </c:pt>
                <c:pt idx="4337">
                  <c:v> 04/09  18:00:00</c:v>
                </c:pt>
                <c:pt idx="4338">
                  <c:v> 04/09  19:00:00</c:v>
                </c:pt>
                <c:pt idx="4339">
                  <c:v> 04/09  20:00:00</c:v>
                </c:pt>
                <c:pt idx="4340">
                  <c:v> 04/09  21:00:00</c:v>
                </c:pt>
                <c:pt idx="4341">
                  <c:v> 04/09  22:00:00</c:v>
                </c:pt>
                <c:pt idx="4342">
                  <c:v> 04/09  23:00:00</c:v>
                </c:pt>
                <c:pt idx="4343">
                  <c:v> 04/09  24:00:00</c:v>
                </c:pt>
                <c:pt idx="4344">
                  <c:v> 04/10  01:00:00</c:v>
                </c:pt>
                <c:pt idx="4345">
                  <c:v> 04/10  02:00:00</c:v>
                </c:pt>
                <c:pt idx="4346">
                  <c:v> 04/10  03:00:00</c:v>
                </c:pt>
                <c:pt idx="4347">
                  <c:v> 04/10  04:00:00</c:v>
                </c:pt>
                <c:pt idx="4348">
                  <c:v> 04/10  05:00:00</c:v>
                </c:pt>
                <c:pt idx="4349">
                  <c:v> 04/10  06:00:00</c:v>
                </c:pt>
                <c:pt idx="4350">
                  <c:v> 04/10  07:00:00</c:v>
                </c:pt>
                <c:pt idx="4351">
                  <c:v> 04/10  08:00:00</c:v>
                </c:pt>
                <c:pt idx="4352">
                  <c:v> 04/10  09:00:00</c:v>
                </c:pt>
                <c:pt idx="4353">
                  <c:v> 04/10  10:00:00</c:v>
                </c:pt>
                <c:pt idx="4354">
                  <c:v> 04/10  11:00:00</c:v>
                </c:pt>
                <c:pt idx="4355">
                  <c:v> 04/10  12:00:00</c:v>
                </c:pt>
                <c:pt idx="4356">
                  <c:v> 04/10  13:00:00</c:v>
                </c:pt>
                <c:pt idx="4357">
                  <c:v> 04/10  14:00:00</c:v>
                </c:pt>
                <c:pt idx="4358">
                  <c:v> 04/10  15:00:00</c:v>
                </c:pt>
                <c:pt idx="4359">
                  <c:v> 04/10  16:00:00</c:v>
                </c:pt>
                <c:pt idx="4360">
                  <c:v> 04/10  17:00:00</c:v>
                </c:pt>
                <c:pt idx="4361">
                  <c:v> 04/10  18:00:00</c:v>
                </c:pt>
                <c:pt idx="4362">
                  <c:v> 04/10  19:00:00</c:v>
                </c:pt>
                <c:pt idx="4363">
                  <c:v> 04/10  20:00:00</c:v>
                </c:pt>
                <c:pt idx="4364">
                  <c:v> 04/10  21:00:00</c:v>
                </c:pt>
                <c:pt idx="4365">
                  <c:v> 04/10  22:00:00</c:v>
                </c:pt>
                <c:pt idx="4366">
                  <c:v> 04/10  23:00:00</c:v>
                </c:pt>
                <c:pt idx="4367">
                  <c:v> 04/10  24:00:00</c:v>
                </c:pt>
                <c:pt idx="4368">
                  <c:v> 04/11  01:00:00</c:v>
                </c:pt>
                <c:pt idx="4369">
                  <c:v> 04/11  02:00:00</c:v>
                </c:pt>
                <c:pt idx="4370">
                  <c:v> 04/11  03:00:00</c:v>
                </c:pt>
                <c:pt idx="4371">
                  <c:v> 04/11  04:00:00</c:v>
                </c:pt>
                <c:pt idx="4372">
                  <c:v> 04/11  05:00:00</c:v>
                </c:pt>
                <c:pt idx="4373">
                  <c:v> 04/11  06:00:00</c:v>
                </c:pt>
                <c:pt idx="4374">
                  <c:v> 04/11  07:00:00</c:v>
                </c:pt>
                <c:pt idx="4375">
                  <c:v> 04/11  08:00:00</c:v>
                </c:pt>
                <c:pt idx="4376">
                  <c:v> 04/11  09:00:00</c:v>
                </c:pt>
                <c:pt idx="4377">
                  <c:v> 04/11  10:00:00</c:v>
                </c:pt>
                <c:pt idx="4378">
                  <c:v> 04/11  11:00:00</c:v>
                </c:pt>
                <c:pt idx="4379">
                  <c:v> 04/11  12:00:00</c:v>
                </c:pt>
                <c:pt idx="4380">
                  <c:v> 04/11  13:00:00</c:v>
                </c:pt>
                <c:pt idx="4381">
                  <c:v> 04/11  14:00:00</c:v>
                </c:pt>
                <c:pt idx="4382">
                  <c:v> 04/11  15:00:00</c:v>
                </c:pt>
                <c:pt idx="4383">
                  <c:v> 04/11  16:00:00</c:v>
                </c:pt>
                <c:pt idx="4384">
                  <c:v> 04/11  17:00:00</c:v>
                </c:pt>
                <c:pt idx="4385">
                  <c:v> 04/11  18:00:00</c:v>
                </c:pt>
                <c:pt idx="4386">
                  <c:v> 04/11  19:00:00</c:v>
                </c:pt>
                <c:pt idx="4387">
                  <c:v> 04/11  20:00:00</c:v>
                </c:pt>
                <c:pt idx="4388">
                  <c:v> 04/11  21:00:00</c:v>
                </c:pt>
                <c:pt idx="4389">
                  <c:v> 04/11  22:00:00</c:v>
                </c:pt>
                <c:pt idx="4390">
                  <c:v> 04/11  23:00:00</c:v>
                </c:pt>
                <c:pt idx="4391">
                  <c:v> 04/11  24:00:00</c:v>
                </c:pt>
                <c:pt idx="4392">
                  <c:v> 04/12  01:00:00</c:v>
                </c:pt>
                <c:pt idx="4393">
                  <c:v> 04/12  02:00:00</c:v>
                </c:pt>
                <c:pt idx="4394">
                  <c:v> 04/12  03:00:00</c:v>
                </c:pt>
                <c:pt idx="4395">
                  <c:v> 04/12  04:00:00</c:v>
                </c:pt>
                <c:pt idx="4396">
                  <c:v> 04/12  05:00:00</c:v>
                </c:pt>
                <c:pt idx="4397">
                  <c:v> 04/12  06:00:00</c:v>
                </c:pt>
                <c:pt idx="4398">
                  <c:v> 04/12  07:00:00</c:v>
                </c:pt>
                <c:pt idx="4399">
                  <c:v> 04/12  08:00:00</c:v>
                </c:pt>
                <c:pt idx="4400">
                  <c:v> 04/12  09:00:00</c:v>
                </c:pt>
                <c:pt idx="4401">
                  <c:v> 04/12  10:00:00</c:v>
                </c:pt>
                <c:pt idx="4402">
                  <c:v> 04/12  11:00:00</c:v>
                </c:pt>
                <c:pt idx="4403">
                  <c:v> 04/12  12:00:00</c:v>
                </c:pt>
                <c:pt idx="4404">
                  <c:v> 04/12  13:00:00</c:v>
                </c:pt>
                <c:pt idx="4405">
                  <c:v> 04/12  14:00:00</c:v>
                </c:pt>
                <c:pt idx="4406">
                  <c:v> 04/12  15:00:00</c:v>
                </c:pt>
                <c:pt idx="4407">
                  <c:v> 04/12  16:00:00</c:v>
                </c:pt>
                <c:pt idx="4408">
                  <c:v> 04/12  17:00:00</c:v>
                </c:pt>
                <c:pt idx="4409">
                  <c:v> 04/12  18:00:00</c:v>
                </c:pt>
                <c:pt idx="4410">
                  <c:v> 04/12  19:00:00</c:v>
                </c:pt>
                <c:pt idx="4411">
                  <c:v> 04/12  20:00:00</c:v>
                </c:pt>
                <c:pt idx="4412">
                  <c:v> 04/12  21:00:00</c:v>
                </c:pt>
                <c:pt idx="4413">
                  <c:v> 04/12  22:00:00</c:v>
                </c:pt>
                <c:pt idx="4414">
                  <c:v> 04/12  23:00:00</c:v>
                </c:pt>
                <c:pt idx="4415">
                  <c:v> 04/12  24:00:00</c:v>
                </c:pt>
                <c:pt idx="4416">
                  <c:v> 04/13  01:00:00</c:v>
                </c:pt>
                <c:pt idx="4417">
                  <c:v> 04/13  02:00:00</c:v>
                </c:pt>
                <c:pt idx="4418">
                  <c:v> 04/13  03:00:00</c:v>
                </c:pt>
                <c:pt idx="4419">
                  <c:v> 04/13  04:00:00</c:v>
                </c:pt>
                <c:pt idx="4420">
                  <c:v> 04/13  05:00:00</c:v>
                </c:pt>
                <c:pt idx="4421">
                  <c:v> 04/13  06:00:00</c:v>
                </c:pt>
                <c:pt idx="4422">
                  <c:v> 04/13  07:00:00</c:v>
                </c:pt>
                <c:pt idx="4423">
                  <c:v> 04/13  08:00:00</c:v>
                </c:pt>
                <c:pt idx="4424">
                  <c:v> 04/13  09:00:00</c:v>
                </c:pt>
                <c:pt idx="4425">
                  <c:v> 04/13  10:00:00</c:v>
                </c:pt>
                <c:pt idx="4426">
                  <c:v> 04/13  11:00:00</c:v>
                </c:pt>
                <c:pt idx="4427">
                  <c:v> 04/13  12:00:00</c:v>
                </c:pt>
                <c:pt idx="4428">
                  <c:v> 04/13  13:00:00</c:v>
                </c:pt>
                <c:pt idx="4429">
                  <c:v> 04/13  14:00:00</c:v>
                </c:pt>
                <c:pt idx="4430">
                  <c:v> 04/13  15:00:00</c:v>
                </c:pt>
                <c:pt idx="4431">
                  <c:v> 04/13  16:00:00</c:v>
                </c:pt>
                <c:pt idx="4432">
                  <c:v> 04/13  17:00:00</c:v>
                </c:pt>
                <c:pt idx="4433">
                  <c:v> 04/13  18:00:00</c:v>
                </c:pt>
                <c:pt idx="4434">
                  <c:v> 04/13  19:00:00</c:v>
                </c:pt>
                <c:pt idx="4435">
                  <c:v> 04/13  20:00:00</c:v>
                </c:pt>
                <c:pt idx="4436">
                  <c:v> 04/13  21:00:00</c:v>
                </c:pt>
                <c:pt idx="4437">
                  <c:v> 04/13  22:00:00</c:v>
                </c:pt>
                <c:pt idx="4438">
                  <c:v> 04/13  23:00:00</c:v>
                </c:pt>
                <c:pt idx="4439">
                  <c:v> 04/13  24:00:00</c:v>
                </c:pt>
                <c:pt idx="4440">
                  <c:v> 04/14  01:00:00</c:v>
                </c:pt>
                <c:pt idx="4441">
                  <c:v> 04/14  02:00:00</c:v>
                </c:pt>
                <c:pt idx="4442">
                  <c:v> 04/14  03:00:00</c:v>
                </c:pt>
                <c:pt idx="4443">
                  <c:v> 04/14  04:00:00</c:v>
                </c:pt>
                <c:pt idx="4444">
                  <c:v> 04/14  05:00:00</c:v>
                </c:pt>
                <c:pt idx="4445">
                  <c:v> 04/14  06:00:00</c:v>
                </c:pt>
                <c:pt idx="4446">
                  <c:v> 04/14  07:00:00</c:v>
                </c:pt>
                <c:pt idx="4447">
                  <c:v> 04/14  08:00:00</c:v>
                </c:pt>
                <c:pt idx="4448">
                  <c:v> 04/14  09:00:00</c:v>
                </c:pt>
                <c:pt idx="4449">
                  <c:v> 04/14  10:00:00</c:v>
                </c:pt>
                <c:pt idx="4450">
                  <c:v> 04/14  11:00:00</c:v>
                </c:pt>
                <c:pt idx="4451">
                  <c:v> 04/14  12:00:00</c:v>
                </c:pt>
                <c:pt idx="4452">
                  <c:v> 04/14  13:00:00</c:v>
                </c:pt>
                <c:pt idx="4453">
                  <c:v> 04/14  14:00:00</c:v>
                </c:pt>
                <c:pt idx="4454">
                  <c:v> 04/14  15:00:00</c:v>
                </c:pt>
                <c:pt idx="4455">
                  <c:v> 04/14  16:00:00</c:v>
                </c:pt>
                <c:pt idx="4456">
                  <c:v> 04/14  17:00:00</c:v>
                </c:pt>
                <c:pt idx="4457">
                  <c:v> 04/14  18:00:00</c:v>
                </c:pt>
                <c:pt idx="4458">
                  <c:v> 04/14  19:00:00</c:v>
                </c:pt>
                <c:pt idx="4459">
                  <c:v> 04/14  20:00:00</c:v>
                </c:pt>
                <c:pt idx="4460">
                  <c:v> 04/14  21:00:00</c:v>
                </c:pt>
                <c:pt idx="4461">
                  <c:v> 04/14  22:00:00</c:v>
                </c:pt>
                <c:pt idx="4462">
                  <c:v> 04/14  23:00:00</c:v>
                </c:pt>
                <c:pt idx="4463">
                  <c:v> 04/14  24:00:00</c:v>
                </c:pt>
                <c:pt idx="4464">
                  <c:v> 04/15  01:00:00</c:v>
                </c:pt>
                <c:pt idx="4465">
                  <c:v> 04/15  02:00:00</c:v>
                </c:pt>
                <c:pt idx="4466">
                  <c:v> 04/15  03:00:00</c:v>
                </c:pt>
                <c:pt idx="4467">
                  <c:v> 04/15  04:00:00</c:v>
                </c:pt>
                <c:pt idx="4468">
                  <c:v> 04/15  05:00:00</c:v>
                </c:pt>
                <c:pt idx="4469">
                  <c:v> 04/15  06:00:00</c:v>
                </c:pt>
                <c:pt idx="4470">
                  <c:v> 04/15  07:00:00</c:v>
                </c:pt>
                <c:pt idx="4471">
                  <c:v> 04/15  08:00:00</c:v>
                </c:pt>
                <c:pt idx="4472">
                  <c:v> 04/15  09:00:00</c:v>
                </c:pt>
                <c:pt idx="4473">
                  <c:v> 04/15  10:00:00</c:v>
                </c:pt>
                <c:pt idx="4474">
                  <c:v> 04/15  11:00:00</c:v>
                </c:pt>
                <c:pt idx="4475">
                  <c:v> 04/15  12:00:00</c:v>
                </c:pt>
                <c:pt idx="4476">
                  <c:v> 04/15  13:00:00</c:v>
                </c:pt>
                <c:pt idx="4477">
                  <c:v> 04/15  14:00:00</c:v>
                </c:pt>
                <c:pt idx="4478">
                  <c:v> 04/15  15:00:00</c:v>
                </c:pt>
                <c:pt idx="4479">
                  <c:v> 04/15  16:00:00</c:v>
                </c:pt>
                <c:pt idx="4480">
                  <c:v> 04/15  17:00:00</c:v>
                </c:pt>
                <c:pt idx="4481">
                  <c:v> 04/15  18:00:00</c:v>
                </c:pt>
                <c:pt idx="4482">
                  <c:v> 04/15  19:00:00</c:v>
                </c:pt>
                <c:pt idx="4483">
                  <c:v> 04/15  20:00:00</c:v>
                </c:pt>
                <c:pt idx="4484">
                  <c:v> 04/15  21:00:00</c:v>
                </c:pt>
                <c:pt idx="4485">
                  <c:v> 04/15  22:00:00</c:v>
                </c:pt>
                <c:pt idx="4486">
                  <c:v> 04/15  23:00:00</c:v>
                </c:pt>
                <c:pt idx="4487">
                  <c:v> 04/15  24:00:00</c:v>
                </c:pt>
              </c:strCache>
            </c:strRef>
          </c:xVal>
          <c:yVal>
            <c:numRef>
              <c:f>'3'!$G$2:$G$4489</c:f>
              <c:numCache>
                <c:formatCode>General</c:formatCode>
                <c:ptCount val="448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27.0091097232613</c:v>
                </c:pt>
                <c:pt idx="73">
                  <c:v>27.0124388798382</c:v>
                </c:pt>
                <c:pt idx="74">
                  <c:v>27.0135488419889</c:v>
                </c:pt>
                <c:pt idx="75">
                  <c:v>27.009109723260298</c:v>
                </c:pt>
                <c:pt idx="76">
                  <c:v>27.016877998566699</c:v>
                </c:pt>
                <c:pt idx="77">
                  <c:v>27.018542987410999</c:v>
                </c:pt>
                <c:pt idx="78">
                  <c:v>27.0144368992956</c:v>
                </c:pt>
                <c:pt idx="79">
                  <c:v>27.009109723260799</c:v>
                </c:pt>
                <c:pt idx="80">
                  <c:v>27.009109723260799</c:v>
                </c:pt>
                <c:pt idx="81">
                  <c:v>27.017433025259798</c:v>
                </c:pt>
                <c:pt idx="82">
                  <c:v>27.012438879837699</c:v>
                </c:pt>
                <c:pt idx="83">
                  <c:v>27.0135488419889</c:v>
                </c:pt>
                <c:pt idx="84">
                  <c:v>27.016877998567001</c:v>
                </c:pt>
                <c:pt idx="85">
                  <c:v>27.0124388798375</c:v>
                </c:pt>
                <c:pt idx="86">
                  <c:v>27.013548841989198</c:v>
                </c:pt>
                <c:pt idx="87">
                  <c:v>27.016877998566599</c:v>
                </c:pt>
                <c:pt idx="88">
                  <c:v>27.0124388798382</c:v>
                </c:pt>
                <c:pt idx="89">
                  <c:v>27.013548841989198</c:v>
                </c:pt>
                <c:pt idx="90">
                  <c:v>27.016877998566699</c:v>
                </c:pt>
                <c:pt idx="91">
                  <c:v>27.014436899295099</c:v>
                </c:pt>
                <c:pt idx="92">
                  <c:v>27.017433025259699</c:v>
                </c:pt>
                <c:pt idx="93">
                  <c:v>27.012438879837699</c:v>
                </c:pt>
                <c:pt idx="94">
                  <c:v>27.013548841988701</c:v>
                </c:pt>
                <c:pt idx="95">
                  <c:v>27.016877998565999</c:v>
                </c:pt>
                <c:pt idx="96">
                  <c:v>31.865686186362499</c:v>
                </c:pt>
                <c:pt idx="97">
                  <c:v>33.872819092559098</c:v>
                </c:pt>
                <c:pt idx="98">
                  <c:v>33.892505722802198</c:v>
                </c:pt>
                <c:pt idx="99">
                  <c:v>33.912332766030502</c:v>
                </c:pt>
                <c:pt idx="100">
                  <c:v>33.921859120075297</c:v>
                </c:pt>
                <c:pt idx="101">
                  <c:v>33.877950246746302</c:v>
                </c:pt>
                <c:pt idx="102">
                  <c:v>33.796460581729498</c:v>
                </c:pt>
                <c:pt idx="103">
                  <c:v>33.923157191572798</c:v>
                </c:pt>
                <c:pt idx="104">
                  <c:v>35.787899678425298</c:v>
                </c:pt>
                <c:pt idx="105">
                  <c:v>38.696756150834197</c:v>
                </c:pt>
                <c:pt idx="106">
                  <c:v>41.463267667234497</c:v>
                </c:pt>
                <c:pt idx="107">
                  <c:v>37.490554477159101</c:v>
                </c:pt>
                <c:pt idx="108">
                  <c:v>32.319046864998398</c:v>
                </c:pt>
                <c:pt idx="109">
                  <c:v>26.7007572956316</c:v>
                </c:pt>
                <c:pt idx="110">
                  <c:v>20.863663550212401</c:v>
                </c:pt>
                <c:pt idx="111">
                  <c:v>15.6648158341068</c:v>
                </c:pt>
                <c:pt idx="112">
                  <c:v>9.9505607123838598</c:v>
                </c:pt>
                <c:pt idx="113">
                  <c:v>12.9453916640987</c:v>
                </c:pt>
                <c:pt idx="114">
                  <c:v>18.335417133762</c:v>
                </c:pt>
                <c:pt idx="115">
                  <c:v>24.1030553069447</c:v>
                </c:pt>
                <c:pt idx="116">
                  <c:v>25.625772114396099</c:v>
                </c:pt>
                <c:pt idx="117">
                  <c:v>25.706939109354</c:v>
                </c:pt>
                <c:pt idx="118">
                  <c:v>25.692090281684099</c:v>
                </c:pt>
                <c:pt idx="119">
                  <c:v>25.7874032295124</c:v>
                </c:pt>
                <c:pt idx="120">
                  <c:v>25.809248409495599</c:v>
                </c:pt>
                <c:pt idx="121">
                  <c:v>25.789186685516398</c:v>
                </c:pt>
                <c:pt idx="122">
                  <c:v>23.817355553055901</c:v>
                </c:pt>
                <c:pt idx="123">
                  <c:v>20.566147842757101</c:v>
                </c:pt>
                <c:pt idx="124">
                  <c:v>17.741261588567699</c:v>
                </c:pt>
                <c:pt idx="125">
                  <c:v>19.019084701889401</c:v>
                </c:pt>
                <c:pt idx="126">
                  <c:v>22.314104574670498</c:v>
                </c:pt>
                <c:pt idx="127">
                  <c:v>25.243612953847698</c:v>
                </c:pt>
                <c:pt idx="128">
                  <c:v>27.870697693037901</c:v>
                </c:pt>
                <c:pt idx="129">
                  <c:v>31.0836717553608</c:v>
                </c:pt>
                <c:pt idx="130">
                  <c:v>34.087557969782203</c:v>
                </c:pt>
                <c:pt idx="131">
                  <c:v>28.126338252225601</c:v>
                </c:pt>
                <c:pt idx="132">
                  <c:v>19.477752615219998</c:v>
                </c:pt>
                <c:pt idx="133">
                  <c:v>23.744704156720001</c:v>
                </c:pt>
                <c:pt idx="134">
                  <c:v>23.9360374000631</c:v>
                </c:pt>
                <c:pt idx="135">
                  <c:v>20.754935057713201</c:v>
                </c:pt>
                <c:pt idx="136">
                  <c:v>17.978742612959699</c:v>
                </c:pt>
                <c:pt idx="137">
                  <c:v>17.388699827515101</c:v>
                </c:pt>
                <c:pt idx="138">
                  <c:v>17.463089957308298</c:v>
                </c:pt>
                <c:pt idx="139">
                  <c:v>17.608605892231299</c:v>
                </c:pt>
                <c:pt idx="140">
                  <c:v>17.592530256835701</c:v>
                </c:pt>
                <c:pt idx="141">
                  <c:v>17.642026872293599</c:v>
                </c:pt>
                <c:pt idx="142">
                  <c:v>17.6951652748421</c:v>
                </c:pt>
                <c:pt idx="143">
                  <c:v>15.763248441642601</c:v>
                </c:pt>
                <c:pt idx="144">
                  <c:v>12.4362364904614</c:v>
                </c:pt>
                <c:pt idx="145">
                  <c:v>9.5629401101804206</c:v>
                </c:pt>
                <c:pt idx="146">
                  <c:v>8.9126596551438002</c:v>
                </c:pt>
                <c:pt idx="147">
                  <c:v>8.9344663459625</c:v>
                </c:pt>
                <c:pt idx="148">
                  <c:v>8.9553175715028193</c:v>
                </c:pt>
                <c:pt idx="149">
                  <c:v>10.948822225341599</c:v>
                </c:pt>
                <c:pt idx="150">
                  <c:v>14.251172263501299</c:v>
                </c:pt>
                <c:pt idx="151">
                  <c:v>17.195515131286399</c:v>
                </c:pt>
                <c:pt idx="152">
                  <c:v>24.375191544510098</c:v>
                </c:pt>
                <c:pt idx="153">
                  <c:v>32.943537931661503</c:v>
                </c:pt>
                <c:pt idx="154">
                  <c:v>41.546547989487301</c:v>
                </c:pt>
                <c:pt idx="155">
                  <c:v>45.292331511497899</c:v>
                </c:pt>
                <c:pt idx="156">
                  <c:v>48.393314781641699</c:v>
                </c:pt>
                <c:pt idx="157">
                  <c:v>51.0887692894037</c:v>
                </c:pt>
                <c:pt idx="158">
                  <c:v>45.3104833194405</c:v>
                </c:pt>
                <c:pt idx="159">
                  <c:v>36.8712751121138</c:v>
                </c:pt>
                <c:pt idx="160">
                  <c:v>28.147031820258601</c:v>
                </c:pt>
                <c:pt idx="161">
                  <c:v>24.0824026695954</c:v>
                </c:pt>
                <c:pt idx="162">
                  <c:v>20.879192876643799</c:v>
                </c:pt>
                <c:pt idx="163">
                  <c:v>18.1465337339325</c:v>
                </c:pt>
                <c:pt idx="164">
                  <c:v>17.453234967766601</c:v>
                </c:pt>
                <c:pt idx="165">
                  <c:v>17.475151773245098</c:v>
                </c:pt>
                <c:pt idx="166">
                  <c:v>17.500944494926301</c:v>
                </c:pt>
                <c:pt idx="167">
                  <c:v>19.520473794630199</c:v>
                </c:pt>
                <c:pt idx="168">
                  <c:v>22.732092543682899</c:v>
                </c:pt>
                <c:pt idx="169">
                  <c:v>25.4864420710575</c:v>
                </c:pt>
                <c:pt idx="170">
                  <c:v>30.881512950568201</c:v>
                </c:pt>
                <c:pt idx="171">
                  <c:v>36.657515369472499</c:v>
                </c:pt>
                <c:pt idx="172">
                  <c:v>42.9863721195441</c:v>
                </c:pt>
                <c:pt idx="173">
                  <c:v>42.700719363738898</c:v>
                </c:pt>
                <c:pt idx="174">
                  <c:v>39.506395031362402</c:v>
                </c:pt>
                <c:pt idx="175">
                  <c:v>36.807245049961203</c:v>
                </c:pt>
                <c:pt idx="176">
                  <c:v>36.072820492511198</c:v>
                </c:pt>
                <c:pt idx="177">
                  <c:v>35.964737390774999</c:v>
                </c:pt>
                <c:pt idx="178">
                  <c:v>36.008459568959097</c:v>
                </c:pt>
                <c:pt idx="179">
                  <c:v>35.9132190643234</c:v>
                </c:pt>
                <c:pt idx="180">
                  <c:v>35.933593824838802</c:v>
                </c:pt>
                <c:pt idx="181">
                  <c:v>35.972422394139997</c:v>
                </c:pt>
                <c:pt idx="182">
                  <c:v>34.097593078461301</c:v>
                </c:pt>
                <c:pt idx="183">
                  <c:v>30.946173548523401</c:v>
                </c:pt>
                <c:pt idx="184">
                  <c:v>28.108913533312698</c:v>
                </c:pt>
                <c:pt idx="185">
                  <c:v>27.479677223354201</c:v>
                </c:pt>
                <c:pt idx="186">
                  <c:v>27.524246529793199</c:v>
                </c:pt>
                <c:pt idx="187">
                  <c:v>27.6411858981227</c:v>
                </c:pt>
                <c:pt idx="188">
                  <c:v>25.564599268930099</c:v>
                </c:pt>
                <c:pt idx="189">
                  <c:v>22.1639895301529</c:v>
                </c:pt>
                <c:pt idx="190">
                  <c:v>19.204433861431099</c:v>
                </c:pt>
                <c:pt idx="191">
                  <c:v>18.571887379667899</c:v>
                </c:pt>
                <c:pt idx="192">
                  <c:v>18.556688161104599</c:v>
                </c:pt>
                <c:pt idx="193">
                  <c:v>18.589024661181501</c:v>
                </c:pt>
                <c:pt idx="194">
                  <c:v>18.626765361370101</c:v>
                </c:pt>
                <c:pt idx="195">
                  <c:v>18.680156904180301</c:v>
                </c:pt>
                <c:pt idx="196">
                  <c:v>18.726000941987898</c:v>
                </c:pt>
                <c:pt idx="197">
                  <c:v>16.615622607800699</c:v>
                </c:pt>
                <c:pt idx="198">
                  <c:v>13.1145479593178</c:v>
                </c:pt>
                <c:pt idx="199">
                  <c:v>10.0900321886875</c:v>
                </c:pt>
                <c:pt idx="200">
                  <c:v>10.750387721724101</c:v>
                </c:pt>
                <c:pt idx="201">
                  <c:v>11.8394407417038</c:v>
                </c:pt>
                <c:pt idx="202">
                  <c:v>13.4314352041982</c:v>
                </c:pt>
                <c:pt idx="203">
                  <c:v>15.176469534003701</c:v>
                </c:pt>
                <c:pt idx="204">
                  <c:v>16.266682160376</c:v>
                </c:pt>
                <c:pt idx="205">
                  <c:v>17.789416957268202</c:v>
                </c:pt>
                <c:pt idx="206">
                  <c:v>16.2038860746414</c:v>
                </c:pt>
                <c:pt idx="207">
                  <c:v>12.838741649252499</c:v>
                </c:pt>
                <c:pt idx="208">
                  <c:v>9.8645929417742195</c:v>
                </c:pt>
                <c:pt idx="209">
                  <c:v>9.1872695662480695</c:v>
                </c:pt>
                <c:pt idx="210">
                  <c:v>9.2142370489577701</c:v>
                </c:pt>
                <c:pt idx="211">
                  <c:v>9.2617405225099496</c:v>
                </c:pt>
                <c:pt idx="212">
                  <c:v>11.333290702893899</c:v>
                </c:pt>
                <c:pt idx="213">
                  <c:v>14.828679269274501</c:v>
                </c:pt>
                <c:pt idx="214">
                  <c:v>17.875421537602602</c:v>
                </c:pt>
                <c:pt idx="215">
                  <c:v>18.6158289829838</c:v>
                </c:pt>
                <c:pt idx="216">
                  <c:v>18.582432796685001</c:v>
                </c:pt>
                <c:pt idx="217">
                  <c:v>18.5949388253938</c:v>
                </c:pt>
                <c:pt idx="218">
                  <c:v>18.626367241704401</c:v>
                </c:pt>
                <c:pt idx="219">
                  <c:v>18.673686054695299</c:v>
                </c:pt>
                <c:pt idx="220">
                  <c:v>18.7294010887097</c:v>
                </c:pt>
                <c:pt idx="221">
                  <c:v>18.7063380738871</c:v>
                </c:pt>
                <c:pt idx="222">
                  <c:v>18.665549819571702</c:v>
                </c:pt>
                <c:pt idx="223">
                  <c:v>18.688429789734499</c:v>
                </c:pt>
                <c:pt idx="224">
                  <c:v>20.685609065683501</c:v>
                </c:pt>
                <c:pt idx="225">
                  <c:v>24.027809744081701</c:v>
                </c:pt>
                <c:pt idx="226">
                  <c:v>26.910249790329601</c:v>
                </c:pt>
                <c:pt idx="227">
                  <c:v>29.506512366543799</c:v>
                </c:pt>
                <c:pt idx="228">
                  <c:v>32.8767506199423</c:v>
                </c:pt>
                <c:pt idx="229">
                  <c:v>35.778864744042501</c:v>
                </c:pt>
                <c:pt idx="230">
                  <c:v>36.4502315160466</c:v>
                </c:pt>
                <c:pt idx="231">
                  <c:v>36.464975147427197</c:v>
                </c:pt>
                <c:pt idx="232">
                  <c:v>36.471105760993403</c:v>
                </c:pt>
                <c:pt idx="233">
                  <c:v>36.596001937695497</c:v>
                </c:pt>
                <c:pt idx="234">
                  <c:v>36.7702192626274</c:v>
                </c:pt>
                <c:pt idx="235">
                  <c:v>37.003536272331701</c:v>
                </c:pt>
                <c:pt idx="236">
                  <c:v>34.877321798061701</c:v>
                </c:pt>
                <c:pt idx="237">
                  <c:v>31.420681559253701</c:v>
                </c:pt>
                <c:pt idx="238">
                  <c:v>28.404318816402</c:v>
                </c:pt>
                <c:pt idx="239">
                  <c:v>27.658627919016102</c:v>
                </c:pt>
                <c:pt idx="240">
                  <c:v>27.561716801117701</c:v>
                </c:pt>
                <c:pt idx="241">
                  <c:v>27.468215375221199</c:v>
                </c:pt>
                <c:pt idx="242">
                  <c:v>25.348837176073101</c:v>
                </c:pt>
                <c:pt idx="243">
                  <c:v>21.8933387543781</c:v>
                </c:pt>
                <c:pt idx="244">
                  <c:v>18.897298223931902</c:v>
                </c:pt>
                <c:pt idx="245">
                  <c:v>16.1395415562171</c:v>
                </c:pt>
                <c:pt idx="246">
                  <c:v>12.710711975434799</c:v>
                </c:pt>
                <c:pt idx="247">
                  <c:v>9.7789725911587997</c:v>
                </c:pt>
                <c:pt idx="248">
                  <c:v>11.113902736797399</c:v>
                </c:pt>
                <c:pt idx="249">
                  <c:v>14.4358122718844</c:v>
                </c:pt>
                <c:pt idx="250">
                  <c:v>17.3552811847706</c:v>
                </c:pt>
                <c:pt idx="251">
                  <c:v>15.923429235102001</c:v>
                </c:pt>
                <c:pt idx="252">
                  <c:v>12.542544286262199</c:v>
                </c:pt>
                <c:pt idx="253">
                  <c:v>9.6220872831860795</c:v>
                </c:pt>
                <c:pt idx="254">
                  <c:v>8.9521050842421808</c:v>
                </c:pt>
                <c:pt idx="255">
                  <c:v>8.9649061129417298</c:v>
                </c:pt>
                <c:pt idx="256">
                  <c:v>8.9560149649828507</c:v>
                </c:pt>
                <c:pt idx="257">
                  <c:v>8.9570647565608397</c:v>
                </c:pt>
                <c:pt idx="258">
                  <c:v>8.9819127119841404</c:v>
                </c:pt>
                <c:pt idx="259">
                  <c:v>8.96570221729419</c:v>
                </c:pt>
                <c:pt idx="260">
                  <c:v>10.9625994046144</c:v>
                </c:pt>
                <c:pt idx="261">
                  <c:v>14.325378118764201</c:v>
                </c:pt>
                <c:pt idx="262">
                  <c:v>17.200880915872499</c:v>
                </c:pt>
                <c:pt idx="263">
                  <c:v>17.916751269985902</c:v>
                </c:pt>
                <c:pt idx="264">
                  <c:v>17.873028090152498</c:v>
                </c:pt>
                <c:pt idx="265">
                  <c:v>17.873562800297801</c:v>
                </c:pt>
                <c:pt idx="266">
                  <c:v>15.8787759247419</c:v>
                </c:pt>
                <c:pt idx="267">
                  <c:v>12.5472697157303</c:v>
                </c:pt>
                <c:pt idx="268">
                  <c:v>9.6496360992456793</c:v>
                </c:pt>
                <c:pt idx="269">
                  <c:v>8.9912099100590304</c:v>
                </c:pt>
                <c:pt idx="270">
                  <c:v>9.0160688172842391</c:v>
                </c:pt>
                <c:pt idx="271">
                  <c:v>9.0793638537243204</c:v>
                </c:pt>
                <c:pt idx="272">
                  <c:v>9.0479132061157497</c:v>
                </c:pt>
                <c:pt idx="273">
                  <c:v>8.9753471819110597</c:v>
                </c:pt>
                <c:pt idx="274">
                  <c:v>8.9284041935180607</c:v>
                </c:pt>
                <c:pt idx="275">
                  <c:v>8.8415323437984501</c:v>
                </c:pt>
                <c:pt idx="276">
                  <c:v>8.8092462717777096</c:v>
                </c:pt>
                <c:pt idx="277">
                  <c:v>8.7712300813659994</c:v>
                </c:pt>
                <c:pt idx="278">
                  <c:v>10.7584925362025</c:v>
                </c:pt>
                <c:pt idx="279">
                  <c:v>14.137332422904301</c:v>
                </c:pt>
                <c:pt idx="280">
                  <c:v>17.0113846770073</c:v>
                </c:pt>
                <c:pt idx="281">
                  <c:v>17.742384993340199</c:v>
                </c:pt>
                <c:pt idx="282">
                  <c:v>17.864536289449202</c:v>
                </c:pt>
                <c:pt idx="283">
                  <c:v>17.899108627533799</c:v>
                </c:pt>
                <c:pt idx="284">
                  <c:v>15.9083426863218</c:v>
                </c:pt>
                <c:pt idx="285">
                  <c:v>12.594492729672799</c:v>
                </c:pt>
                <c:pt idx="286">
                  <c:v>9.67075969622522</c:v>
                </c:pt>
                <c:pt idx="287">
                  <c:v>9.0348352474363001</c:v>
                </c:pt>
                <c:pt idx="288">
                  <c:v>9.0247943617258493</c:v>
                </c:pt>
                <c:pt idx="289">
                  <c:v>9.0385611464467903</c:v>
                </c:pt>
                <c:pt idx="290">
                  <c:v>9.03253388965304</c:v>
                </c:pt>
                <c:pt idx="291">
                  <c:v>9.0225012726501692</c:v>
                </c:pt>
                <c:pt idx="292">
                  <c:v>9.0110421672326808</c:v>
                </c:pt>
                <c:pt idx="293">
                  <c:v>11.023398647673501</c:v>
                </c:pt>
                <c:pt idx="294">
                  <c:v>14.379236971866</c:v>
                </c:pt>
                <c:pt idx="295">
                  <c:v>17.353670811558398</c:v>
                </c:pt>
                <c:pt idx="296">
                  <c:v>19.977866668819601</c:v>
                </c:pt>
                <c:pt idx="297">
                  <c:v>23.369958850082298</c:v>
                </c:pt>
                <c:pt idx="298">
                  <c:v>26.267911468198701</c:v>
                </c:pt>
                <c:pt idx="299">
                  <c:v>24.7945423848277</c:v>
                </c:pt>
                <c:pt idx="300">
                  <c:v>21.4123187356488</c:v>
                </c:pt>
                <c:pt idx="301">
                  <c:v>18.492286341375902</c:v>
                </c:pt>
                <c:pt idx="302">
                  <c:v>17.821946084295199</c:v>
                </c:pt>
                <c:pt idx="303">
                  <c:v>17.829226820993402</c:v>
                </c:pt>
                <c:pt idx="304">
                  <c:v>17.833439543195301</c:v>
                </c:pt>
                <c:pt idx="305">
                  <c:v>17.862980560299999</c:v>
                </c:pt>
                <c:pt idx="306">
                  <c:v>17.893023480547701</c:v>
                </c:pt>
                <c:pt idx="307">
                  <c:v>17.986121710096199</c:v>
                </c:pt>
                <c:pt idx="308">
                  <c:v>19.952767069716</c:v>
                </c:pt>
                <c:pt idx="309">
                  <c:v>23.3243584391642</c:v>
                </c:pt>
                <c:pt idx="310">
                  <c:v>26.259542705822302</c:v>
                </c:pt>
                <c:pt idx="311">
                  <c:v>22.265243908973702</c:v>
                </c:pt>
                <c:pt idx="312">
                  <c:v>16.626307601884601</c:v>
                </c:pt>
                <c:pt idx="313">
                  <c:v>10.5640369344994</c:v>
                </c:pt>
                <c:pt idx="314">
                  <c:v>8.9894661022184099</c:v>
                </c:pt>
                <c:pt idx="315">
                  <c:v>8.9841782983769107</c:v>
                </c:pt>
                <c:pt idx="316">
                  <c:v>8.9737506334990798</c:v>
                </c:pt>
                <c:pt idx="317">
                  <c:v>10.3086582456163</c:v>
                </c:pt>
                <c:pt idx="318">
                  <c:v>11.437802029637201</c:v>
                </c:pt>
                <c:pt idx="319">
                  <c:v>13.029279242215701</c:v>
                </c:pt>
                <c:pt idx="320">
                  <c:v>14.7792821786201</c:v>
                </c:pt>
                <c:pt idx="321">
                  <c:v>15.9158362881016</c:v>
                </c:pt>
                <c:pt idx="322">
                  <c:v>17.470017019952099</c:v>
                </c:pt>
                <c:pt idx="323">
                  <c:v>17.821968831251102</c:v>
                </c:pt>
                <c:pt idx="324">
                  <c:v>17.779554026031199</c:v>
                </c:pt>
                <c:pt idx="325">
                  <c:v>17.769476492170501</c:v>
                </c:pt>
                <c:pt idx="326">
                  <c:v>15.764673705823</c:v>
                </c:pt>
                <c:pt idx="327">
                  <c:v>12.436329773461701</c:v>
                </c:pt>
                <c:pt idx="328">
                  <c:v>9.5533076821925995</c:v>
                </c:pt>
                <c:pt idx="329">
                  <c:v>10.8767941855288</c:v>
                </c:pt>
                <c:pt idx="330">
                  <c:v>14.198956378125301</c:v>
                </c:pt>
                <c:pt idx="331">
                  <c:v>17.1380731494225</c:v>
                </c:pt>
                <c:pt idx="332">
                  <c:v>13.0846768890109</c:v>
                </c:pt>
                <c:pt idx="333">
                  <c:v>7.5351953734689996</c:v>
                </c:pt>
                <c:pt idx="334">
                  <c:v>1.5508738605900301</c:v>
                </c:pt>
                <c:pt idx="335">
                  <c:v>1.9945182640611101</c:v>
                </c:pt>
                <c:pt idx="336">
                  <c:v>5.3200519257945098</c:v>
                </c:pt>
                <c:pt idx="337">
                  <c:v>8.1844755657390902</c:v>
                </c:pt>
                <c:pt idx="338">
                  <c:v>13.464105962337699</c:v>
                </c:pt>
                <c:pt idx="339">
                  <c:v>18.926560547075599</c:v>
                </c:pt>
                <c:pt idx="340">
                  <c:v>24.804566277646</c:v>
                </c:pt>
                <c:pt idx="341">
                  <c:v>24.3390342765268</c:v>
                </c:pt>
                <c:pt idx="342">
                  <c:v>21.053462345967901</c:v>
                </c:pt>
                <c:pt idx="343">
                  <c:v>18.2408830972504</c:v>
                </c:pt>
                <c:pt idx="344">
                  <c:v>22.174771009627701</c:v>
                </c:pt>
                <c:pt idx="345">
                  <c:v>27.782879255782898</c:v>
                </c:pt>
                <c:pt idx="346">
                  <c:v>33.826619935216797</c:v>
                </c:pt>
                <c:pt idx="347">
                  <c:v>33.3132993739572</c:v>
                </c:pt>
                <c:pt idx="348">
                  <c:v>30.094764210273599</c:v>
                </c:pt>
                <c:pt idx="349">
                  <c:v>27.289657887732002</c:v>
                </c:pt>
                <c:pt idx="350">
                  <c:v>26.700263764562902</c:v>
                </c:pt>
                <c:pt idx="351">
                  <c:v>26.7853974338943</c:v>
                </c:pt>
                <c:pt idx="352">
                  <c:v>26.866036012846699</c:v>
                </c:pt>
                <c:pt idx="353">
                  <c:v>24.927528934301201</c:v>
                </c:pt>
                <c:pt idx="354">
                  <c:v>21.604205152270499</c:v>
                </c:pt>
                <c:pt idx="355">
                  <c:v>18.7726292133136</c:v>
                </c:pt>
                <c:pt idx="356">
                  <c:v>18.076811486918299</c:v>
                </c:pt>
                <c:pt idx="357">
                  <c:v>18.1014330052665</c:v>
                </c:pt>
                <c:pt idx="358">
                  <c:v>18.122889797538701</c:v>
                </c:pt>
                <c:pt idx="359">
                  <c:v>18.1406324193674</c:v>
                </c:pt>
                <c:pt idx="360">
                  <c:v>18.101247485253602</c:v>
                </c:pt>
                <c:pt idx="361">
                  <c:v>18.0852483044149</c:v>
                </c:pt>
                <c:pt idx="362">
                  <c:v>18.098332016262098</c:v>
                </c:pt>
                <c:pt idx="363">
                  <c:v>18.117032093244799</c:v>
                </c:pt>
                <c:pt idx="364">
                  <c:v>18.139800451648</c:v>
                </c:pt>
                <c:pt idx="365">
                  <c:v>18.1496303197573</c:v>
                </c:pt>
                <c:pt idx="366">
                  <c:v>18.1610215867058</c:v>
                </c:pt>
                <c:pt idx="367">
                  <c:v>18.1844648535095</c:v>
                </c:pt>
                <c:pt idx="368">
                  <c:v>18.1840618382464</c:v>
                </c:pt>
                <c:pt idx="369">
                  <c:v>18.172324859200799</c:v>
                </c:pt>
                <c:pt idx="370">
                  <c:v>18.2081102591678</c:v>
                </c:pt>
                <c:pt idx="371">
                  <c:v>20.1751945133243</c:v>
                </c:pt>
                <c:pt idx="372">
                  <c:v>23.553686183800899</c:v>
                </c:pt>
                <c:pt idx="373">
                  <c:v>26.489172732706901</c:v>
                </c:pt>
                <c:pt idx="374">
                  <c:v>25.140685318649499</c:v>
                </c:pt>
                <c:pt idx="375">
                  <c:v>21.804624195024601</c:v>
                </c:pt>
                <c:pt idx="376">
                  <c:v>18.833214267452799</c:v>
                </c:pt>
                <c:pt idx="377">
                  <c:v>18.188066142165301</c:v>
                </c:pt>
                <c:pt idx="378">
                  <c:v>18.225519840935299</c:v>
                </c:pt>
                <c:pt idx="379">
                  <c:v>18.3060837130257</c:v>
                </c:pt>
                <c:pt idx="380">
                  <c:v>20.311489969847401</c:v>
                </c:pt>
                <c:pt idx="381">
                  <c:v>23.727214430586798</c:v>
                </c:pt>
                <c:pt idx="382">
                  <c:v>26.695038794437899</c:v>
                </c:pt>
                <c:pt idx="383">
                  <c:v>27.429128575423899</c:v>
                </c:pt>
                <c:pt idx="384">
                  <c:v>27.363654031172601</c:v>
                </c:pt>
                <c:pt idx="385">
                  <c:v>27.352279155331701</c:v>
                </c:pt>
                <c:pt idx="386">
                  <c:v>32.080583972006799</c:v>
                </c:pt>
                <c:pt idx="387">
                  <c:v>37.695520012707902</c:v>
                </c:pt>
                <c:pt idx="388">
                  <c:v>43.734835734452702</c:v>
                </c:pt>
                <c:pt idx="389">
                  <c:v>45.197034555985603</c:v>
                </c:pt>
                <c:pt idx="390">
                  <c:v>45.060617511058403</c:v>
                </c:pt>
                <c:pt idx="391">
                  <c:v>45.093546256483599</c:v>
                </c:pt>
                <c:pt idx="392">
                  <c:v>45.167436415862902</c:v>
                </c:pt>
                <c:pt idx="393">
                  <c:v>45.2913407759577</c:v>
                </c:pt>
                <c:pt idx="394">
                  <c:v>45.461441002919202</c:v>
                </c:pt>
                <c:pt idx="395">
                  <c:v>45.471638116165799</c:v>
                </c:pt>
                <c:pt idx="396">
                  <c:v>45.626330997460698</c:v>
                </c:pt>
                <c:pt idx="397">
                  <c:v>45.788388913939798</c:v>
                </c:pt>
                <c:pt idx="398">
                  <c:v>43.823965838077399</c:v>
                </c:pt>
                <c:pt idx="399">
                  <c:v>40.453271217545002</c:v>
                </c:pt>
                <c:pt idx="400">
                  <c:v>37.531058776481302</c:v>
                </c:pt>
                <c:pt idx="401">
                  <c:v>34.817626148855297</c:v>
                </c:pt>
                <c:pt idx="402">
                  <c:v>31.376232170304799</c:v>
                </c:pt>
                <c:pt idx="403">
                  <c:v>28.450978501356399</c:v>
                </c:pt>
                <c:pt idx="404">
                  <c:v>27.762447688417801</c:v>
                </c:pt>
                <c:pt idx="405">
                  <c:v>27.797001861570699</c:v>
                </c:pt>
                <c:pt idx="406">
                  <c:v>27.8499707832501</c:v>
                </c:pt>
                <c:pt idx="407">
                  <c:v>23.041098571389799</c:v>
                </c:pt>
                <c:pt idx="408">
                  <c:v>17.245618650282701</c:v>
                </c:pt>
                <c:pt idx="409">
                  <c:v>10.975397112665901</c:v>
                </c:pt>
                <c:pt idx="410">
                  <c:v>9.3504389478913303</c:v>
                </c:pt>
                <c:pt idx="411">
                  <c:v>9.3535294358418106</c:v>
                </c:pt>
                <c:pt idx="412">
                  <c:v>9.3583415992580292</c:v>
                </c:pt>
                <c:pt idx="413">
                  <c:v>12.853542494147501</c:v>
                </c:pt>
                <c:pt idx="414">
                  <c:v>17.5050887302761</c:v>
                </c:pt>
                <c:pt idx="415">
                  <c:v>22.1838624713115</c:v>
                </c:pt>
                <c:pt idx="416">
                  <c:v>26.7542545150467</c:v>
                </c:pt>
                <c:pt idx="417">
                  <c:v>31.245665868089699</c:v>
                </c:pt>
                <c:pt idx="418">
                  <c:v>35.7700534720516</c:v>
                </c:pt>
                <c:pt idx="419">
                  <c:v>35.355718137335998</c:v>
                </c:pt>
                <c:pt idx="420">
                  <c:v>34.1079469248047</c:v>
                </c:pt>
                <c:pt idx="421">
                  <c:v>32.414213104430402</c:v>
                </c:pt>
                <c:pt idx="422">
                  <c:v>30.5029608501385</c:v>
                </c:pt>
                <c:pt idx="423">
                  <c:v>29.295304106432798</c:v>
                </c:pt>
                <c:pt idx="424">
                  <c:v>27.630470632680598</c:v>
                </c:pt>
                <c:pt idx="425">
                  <c:v>27.149220032639899</c:v>
                </c:pt>
                <c:pt idx="426">
                  <c:v>27.2114292070763</c:v>
                </c:pt>
                <c:pt idx="427">
                  <c:v>27.177319343340599</c:v>
                </c:pt>
                <c:pt idx="428">
                  <c:v>29.156122472955399</c:v>
                </c:pt>
                <c:pt idx="429">
                  <c:v>32.542757673704699</c:v>
                </c:pt>
                <c:pt idx="430">
                  <c:v>35.433497325795301</c:v>
                </c:pt>
                <c:pt idx="431">
                  <c:v>38.225029676804098</c:v>
                </c:pt>
                <c:pt idx="432">
                  <c:v>41.553365365292699</c:v>
                </c:pt>
                <c:pt idx="433">
                  <c:v>44.5070837191751</c:v>
                </c:pt>
                <c:pt idx="434">
                  <c:v>43.227604990736602</c:v>
                </c:pt>
                <c:pt idx="435">
                  <c:v>39.883353108264799</c:v>
                </c:pt>
                <c:pt idx="436">
                  <c:v>36.9828168073239</c:v>
                </c:pt>
                <c:pt idx="437">
                  <c:v>36.388914105759497</c:v>
                </c:pt>
                <c:pt idx="438">
                  <c:v>36.489761379520203</c:v>
                </c:pt>
                <c:pt idx="439">
                  <c:v>36.658332410582503</c:v>
                </c:pt>
                <c:pt idx="440">
                  <c:v>36.636524951667099</c:v>
                </c:pt>
                <c:pt idx="441">
                  <c:v>36.464251023070197</c:v>
                </c:pt>
                <c:pt idx="442">
                  <c:v>36.421588319722197</c:v>
                </c:pt>
                <c:pt idx="443">
                  <c:v>36.277295915574499</c:v>
                </c:pt>
                <c:pt idx="444">
                  <c:v>36.9342102819991</c:v>
                </c:pt>
                <c:pt idx="445">
                  <c:v>37.114077500036302</c:v>
                </c:pt>
                <c:pt idx="446">
                  <c:v>37.136580425055598</c:v>
                </c:pt>
                <c:pt idx="447">
                  <c:v>37.235590686457599</c:v>
                </c:pt>
                <c:pt idx="448">
                  <c:v>37.915638535474599</c:v>
                </c:pt>
                <c:pt idx="449">
                  <c:v>39.568601251993101</c:v>
                </c:pt>
                <c:pt idx="450">
                  <c:v>42.253342598655401</c:v>
                </c:pt>
                <c:pt idx="451">
                  <c:v>45.068815633460197</c:v>
                </c:pt>
                <c:pt idx="452">
                  <c:v>50.702432789239801</c:v>
                </c:pt>
                <c:pt idx="453">
                  <c:v>56.622657821009803</c:v>
                </c:pt>
                <c:pt idx="454">
                  <c:v>62.964693313976099</c:v>
                </c:pt>
                <c:pt idx="455">
                  <c:v>59.894526119104398</c:v>
                </c:pt>
                <c:pt idx="456">
                  <c:v>54.112902743260399</c:v>
                </c:pt>
                <c:pt idx="457">
                  <c:v>47.946330493315898</c:v>
                </c:pt>
                <c:pt idx="458">
                  <c:v>46.436725096777202</c:v>
                </c:pt>
                <c:pt idx="459">
                  <c:v>46.573038766106997</c:v>
                </c:pt>
                <c:pt idx="460">
                  <c:v>46.692662748547299</c:v>
                </c:pt>
                <c:pt idx="461">
                  <c:v>44.680472435574302</c:v>
                </c:pt>
                <c:pt idx="462">
                  <c:v>41.239050391732903</c:v>
                </c:pt>
                <c:pt idx="463">
                  <c:v>38.292647458329498</c:v>
                </c:pt>
                <c:pt idx="464">
                  <c:v>39.622858268256898</c:v>
                </c:pt>
                <c:pt idx="465">
                  <c:v>43.010734986756503</c:v>
                </c:pt>
                <c:pt idx="466">
                  <c:v>45.961235076648798</c:v>
                </c:pt>
                <c:pt idx="467">
                  <c:v>44.425855817398599</c:v>
                </c:pt>
                <c:pt idx="468">
                  <c:v>40.828892356256397</c:v>
                </c:pt>
                <c:pt idx="469">
                  <c:v>37.701066748274201</c:v>
                </c:pt>
                <c:pt idx="470">
                  <c:v>34.923542814104003</c:v>
                </c:pt>
                <c:pt idx="471">
                  <c:v>31.5308345615577</c:v>
                </c:pt>
                <c:pt idx="472">
                  <c:v>28.521848838410801</c:v>
                </c:pt>
                <c:pt idx="473">
                  <c:v>27.862337928627401</c:v>
                </c:pt>
                <c:pt idx="474">
                  <c:v>27.9122373429514</c:v>
                </c:pt>
                <c:pt idx="475">
                  <c:v>28.006111495446</c:v>
                </c:pt>
                <c:pt idx="476">
                  <c:v>25.930689470592899</c:v>
                </c:pt>
                <c:pt idx="477">
                  <c:v>22.469239869528</c:v>
                </c:pt>
                <c:pt idx="478">
                  <c:v>19.462452762616302</c:v>
                </c:pt>
                <c:pt idx="479">
                  <c:v>18.8138519535283</c:v>
                </c:pt>
                <c:pt idx="480">
                  <c:v>18.835782977749499</c:v>
                </c:pt>
                <c:pt idx="481">
                  <c:v>18.8741028530652</c:v>
                </c:pt>
                <c:pt idx="482">
                  <c:v>18.897155175403</c:v>
                </c:pt>
                <c:pt idx="483">
                  <c:v>18.9099812907486</c:v>
                </c:pt>
                <c:pt idx="484">
                  <c:v>18.912393772407199</c:v>
                </c:pt>
                <c:pt idx="485">
                  <c:v>18.899725817262901</c:v>
                </c:pt>
                <c:pt idx="486">
                  <c:v>18.8780095323296</c:v>
                </c:pt>
                <c:pt idx="487">
                  <c:v>18.892943032025698</c:v>
                </c:pt>
                <c:pt idx="488">
                  <c:v>23.702253801235099</c:v>
                </c:pt>
                <c:pt idx="489">
                  <c:v>29.355048745375999</c:v>
                </c:pt>
                <c:pt idx="490">
                  <c:v>35.419573451609601</c:v>
                </c:pt>
                <c:pt idx="491">
                  <c:v>36.804757525145099</c:v>
                </c:pt>
                <c:pt idx="492">
                  <c:v>36.659293196388603</c:v>
                </c:pt>
                <c:pt idx="493">
                  <c:v>36.510854873063302</c:v>
                </c:pt>
                <c:pt idx="494">
                  <c:v>36.486805700099801</c:v>
                </c:pt>
                <c:pt idx="495">
                  <c:v>36.562353247907303</c:v>
                </c:pt>
                <c:pt idx="496">
                  <c:v>36.547981136074497</c:v>
                </c:pt>
                <c:pt idx="497">
                  <c:v>34.551939396458401</c:v>
                </c:pt>
                <c:pt idx="498">
                  <c:v>31.196292305934399</c:v>
                </c:pt>
                <c:pt idx="499">
                  <c:v>28.2838952608003</c:v>
                </c:pt>
                <c:pt idx="500">
                  <c:v>25.5171709224268</c:v>
                </c:pt>
                <c:pt idx="501">
                  <c:v>22.0803733410247</c:v>
                </c:pt>
                <c:pt idx="502">
                  <c:v>19.110310789991001</c:v>
                </c:pt>
                <c:pt idx="503">
                  <c:v>18.4452823981187</c:v>
                </c:pt>
                <c:pt idx="504">
                  <c:v>13.5910388033397</c:v>
                </c:pt>
                <c:pt idx="505">
                  <c:v>9.9119216699561594</c:v>
                </c:pt>
                <c:pt idx="506">
                  <c:v>9.2208345592008598</c:v>
                </c:pt>
                <c:pt idx="507">
                  <c:v>9.22144179980417</c:v>
                </c:pt>
                <c:pt idx="508">
                  <c:v>9.2254245373357193</c:v>
                </c:pt>
                <c:pt idx="509">
                  <c:v>9.2278278745113198</c:v>
                </c:pt>
                <c:pt idx="510">
                  <c:v>9.23678039258116</c:v>
                </c:pt>
                <c:pt idx="511">
                  <c:v>9.2506342713864296</c:v>
                </c:pt>
                <c:pt idx="512">
                  <c:v>9.2351127893541296</c:v>
                </c:pt>
                <c:pt idx="513">
                  <c:v>9.2210049274768195</c:v>
                </c:pt>
                <c:pt idx="514">
                  <c:v>9.2079463156256391</c:v>
                </c:pt>
                <c:pt idx="515">
                  <c:v>9.1774363132952708</c:v>
                </c:pt>
                <c:pt idx="516">
                  <c:v>9.1550621753746704</c:v>
                </c:pt>
                <c:pt idx="517">
                  <c:v>9.1389318442663701</c:v>
                </c:pt>
                <c:pt idx="518">
                  <c:v>7.0837926687505304</c:v>
                </c:pt>
                <c:pt idx="519">
                  <c:v>3.6561944898330698</c:v>
                </c:pt>
                <c:pt idx="520">
                  <c:v>0.68573398144177</c:v>
                </c:pt>
                <c:pt idx="521">
                  <c:v>2.0604015510259801</c:v>
                </c:pt>
                <c:pt idx="522">
                  <c:v>5.5034747004741504</c:v>
                </c:pt>
                <c:pt idx="523">
                  <c:v>8.5122356713227401</c:v>
                </c:pt>
                <c:pt idx="524">
                  <c:v>9.1990912736879</c:v>
                </c:pt>
                <c:pt idx="525">
                  <c:v>9.2124381471990802</c:v>
                </c:pt>
                <c:pt idx="526">
                  <c:v>9.2256201522479202</c:v>
                </c:pt>
                <c:pt idx="527">
                  <c:v>9.2432295409671603</c:v>
                </c:pt>
                <c:pt idx="528">
                  <c:v>9.2343439631440098</c:v>
                </c:pt>
                <c:pt idx="529">
                  <c:v>9.2424179850539705</c:v>
                </c:pt>
                <c:pt idx="530">
                  <c:v>7.16903865680829</c:v>
                </c:pt>
                <c:pt idx="531">
                  <c:v>3.6998971293567</c:v>
                </c:pt>
                <c:pt idx="532">
                  <c:v>0.693937405453389</c:v>
                </c:pt>
                <c:pt idx="533">
                  <c:v>2.0847626051086698</c:v>
                </c:pt>
                <c:pt idx="534">
                  <c:v>5.5658128770824797</c:v>
                </c:pt>
                <c:pt idx="535">
                  <c:v>8.6128913568824998</c:v>
                </c:pt>
                <c:pt idx="536">
                  <c:v>9.2619208351283202</c:v>
                </c:pt>
                <c:pt idx="537">
                  <c:v>9.1858646504204096</c:v>
                </c:pt>
                <c:pt idx="538">
                  <c:v>9.1327217212414595</c:v>
                </c:pt>
                <c:pt idx="539">
                  <c:v>9.0748944255708199</c:v>
                </c:pt>
                <c:pt idx="540">
                  <c:v>9.0539901183715905</c:v>
                </c:pt>
                <c:pt idx="541">
                  <c:v>9.0357971339779493</c:v>
                </c:pt>
                <c:pt idx="542">
                  <c:v>9.0618088284474894</c:v>
                </c:pt>
                <c:pt idx="543">
                  <c:v>9.0976912350203705</c:v>
                </c:pt>
                <c:pt idx="544">
                  <c:v>9.1197718785179305</c:v>
                </c:pt>
                <c:pt idx="545">
                  <c:v>7.0792917289159396</c:v>
                </c:pt>
                <c:pt idx="546">
                  <c:v>3.66519970546342</c:v>
                </c:pt>
                <c:pt idx="547">
                  <c:v>0.690331835211204</c:v>
                </c:pt>
                <c:pt idx="548">
                  <c:v>0</c:v>
                </c:pt>
                <c:pt idx="549">
                  <c:v>0</c:v>
                </c:pt>
                <c:pt idx="550">
                  <c:v>0</c:v>
                </c:pt>
                <c:pt idx="551">
                  <c:v>2.0822603417401102</c:v>
                </c:pt>
                <c:pt idx="552">
                  <c:v>5.5443466878021903</c:v>
                </c:pt>
                <c:pt idx="553">
                  <c:v>8.5517327627588209</c:v>
                </c:pt>
                <c:pt idx="554">
                  <c:v>9.2531261469734094</c:v>
                </c:pt>
                <c:pt idx="555">
                  <c:v>9.2621469203354305</c:v>
                </c:pt>
                <c:pt idx="556">
                  <c:v>9.2711527648847003</c:v>
                </c:pt>
                <c:pt idx="557">
                  <c:v>11.3462415129748</c:v>
                </c:pt>
                <c:pt idx="558">
                  <c:v>14.8009295468981</c:v>
                </c:pt>
                <c:pt idx="559">
                  <c:v>17.826644704653901</c:v>
                </c:pt>
                <c:pt idx="560">
                  <c:v>20.532476144886001</c:v>
                </c:pt>
                <c:pt idx="561">
                  <c:v>23.863224779308101</c:v>
                </c:pt>
                <c:pt idx="562">
                  <c:v>26.774547087280901</c:v>
                </c:pt>
                <c:pt idx="563">
                  <c:v>25.311214468033501</c:v>
                </c:pt>
                <c:pt idx="564">
                  <c:v>21.8846994246984</c:v>
                </c:pt>
                <c:pt idx="565">
                  <c:v>18.912516985958199</c:v>
                </c:pt>
                <c:pt idx="566">
                  <c:v>16.1902024342758</c:v>
                </c:pt>
                <c:pt idx="567">
                  <c:v>12.7883167378795</c:v>
                </c:pt>
                <c:pt idx="568">
                  <c:v>9.8322294299188098</c:v>
                </c:pt>
                <c:pt idx="569">
                  <c:v>9.1492037417516503</c:v>
                </c:pt>
                <c:pt idx="570">
                  <c:v>9.1518535893628901</c:v>
                </c:pt>
                <c:pt idx="571">
                  <c:v>9.1705737861718006</c:v>
                </c:pt>
                <c:pt idx="572">
                  <c:v>9.1603772187188994</c:v>
                </c:pt>
                <c:pt idx="573">
                  <c:v>9.1705636462234406</c:v>
                </c:pt>
                <c:pt idx="574">
                  <c:v>9.1807629732894593</c:v>
                </c:pt>
                <c:pt idx="575">
                  <c:v>9.2027654992290007</c:v>
                </c:pt>
                <c:pt idx="576">
                  <c:v>9.1861095522840408</c:v>
                </c:pt>
                <c:pt idx="577">
                  <c:v>9.1891840763604407</c:v>
                </c:pt>
                <c:pt idx="578">
                  <c:v>11.259982078690101</c:v>
                </c:pt>
                <c:pt idx="579">
                  <c:v>14.706177722894999</c:v>
                </c:pt>
                <c:pt idx="580">
                  <c:v>17.6967368569385</c:v>
                </c:pt>
                <c:pt idx="581">
                  <c:v>16.3385359811592</c:v>
                </c:pt>
                <c:pt idx="582">
                  <c:v>12.901543479751901</c:v>
                </c:pt>
                <c:pt idx="583">
                  <c:v>9.9370582001546701</c:v>
                </c:pt>
                <c:pt idx="584">
                  <c:v>9.2419574180916602</c:v>
                </c:pt>
                <c:pt idx="585">
                  <c:v>9.2109123243831306</c:v>
                </c:pt>
                <c:pt idx="586">
                  <c:v>9.2284918583562696</c:v>
                </c:pt>
                <c:pt idx="587">
                  <c:v>16.120537336432001</c:v>
                </c:pt>
                <c:pt idx="588">
                  <c:v>25.2505030879766</c:v>
                </c:pt>
                <c:pt idx="589">
                  <c:v>34.392876571215901</c:v>
                </c:pt>
                <c:pt idx="590">
                  <c:v>36.6936113697057</c:v>
                </c:pt>
                <c:pt idx="591">
                  <c:v>36.714196828006003</c:v>
                </c:pt>
                <c:pt idx="592">
                  <c:v>36.662836863666897</c:v>
                </c:pt>
                <c:pt idx="593">
                  <c:v>36.6968719057393</c:v>
                </c:pt>
                <c:pt idx="594">
                  <c:v>36.790066665555997</c:v>
                </c:pt>
                <c:pt idx="595">
                  <c:v>36.782986157758899</c:v>
                </c:pt>
                <c:pt idx="596">
                  <c:v>29.902664782641299</c:v>
                </c:pt>
                <c:pt idx="597">
                  <c:v>20.727674401405501</c:v>
                </c:pt>
                <c:pt idx="598">
                  <c:v>11.5308123531566</c:v>
                </c:pt>
                <c:pt idx="599">
                  <c:v>11.321861057465901</c:v>
                </c:pt>
                <c:pt idx="600">
                  <c:v>14.7619128990221</c:v>
                </c:pt>
                <c:pt idx="601">
                  <c:v>17.734273407188901</c:v>
                </c:pt>
                <c:pt idx="602">
                  <c:v>18.470801052292199</c:v>
                </c:pt>
                <c:pt idx="603">
                  <c:v>18.517249369818199</c:v>
                </c:pt>
                <c:pt idx="604">
                  <c:v>18.577123798262502</c:v>
                </c:pt>
                <c:pt idx="605">
                  <c:v>23.430787866452999</c:v>
                </c:pt>
                <c:pt idx="606">
                  <c:v>29.152185638781202</c:v>
                </c:pt>
                <c:pt idx="607">
                  <c:v>35.392617444001701</c:v>
                </c:pt>
                <c:pt idx="608">
                  <c:v>32.102418600106098</c:v>
                </c:pt>
                <c:pt idx="609">
                  <c:v>26.227384699620899</c:v>
                </c:pt>
                <c:pt idx="610">
                  <c:v>20.039506614522299</c:v>
                </c:pt>
                <c:pt idx="611">
                  <c:v>20.386215205675501</c:v>
                </c:pt>
                <c:pt idx="612">
                  <c:v>23.759339535535101</c:v>
                </c:pt>
                <c:pt idx="613">
                  <c:v>26.649654195019099</c:v>
                </c:pt>
                <c:pt idx="614">
                  <c:v>27.274530081543698</c:v>
                </c:pt>
                <c:pt idx="615">
                  <c:v>27.251459489523299</c:v>
                </c:pt>
                <c:pt idx="616">
                  <c:v>27.175071283687501</c:v>
                </c:pt>
                <c:pt idx="617">
                  <c:v>29.220206868972699</c:v>
                </c:pt>
                <c:pt idx="618">
                  <c:v>32.690570913687701</c:v>
                </c:pt>
                <c:pt idx="619">
                  <c:v>35.590293555778601</c:v>
                </c:pt>
                <c:pt idx="620">
                  <c:v>34.223649222186403</c:v>
                </c:pt>
                <c:pt idx="621">
                  <c:v>30.8565579857991</c:v>
                </c:pt>
                <c:pt idx="622">
                  <c:v>27.936362103326498</c:v>
                </c:pt>
                <c:pt idx="623">
                  <c:v>27.293296334660599</c:v>
                </c:pt>
                <c:pt idx="624">
                  <c:v>27.190156173981901</c:v>
                </c:pt>
                <c:pt idx="625">
                  <c:v>27.150706415258501</c:v>
                </c:pt>
                <c:pt idx="626">
                  <c:v>29.159004817490899</c:v>
                </c:pt>
                <c:pt idx="627">
                  <c:v>32.538636204546599</c:v>
                </c:pt>
                <c:pt idx="628">
                  <c:v>35.453287306152603</c:v>
                </c:pt>
                <c:pt idx="629">
                  <c:v>31.379108043634599</c:v>
                </c:pt>
                <c:pt idx="630">
                  <c:v>25.741901073422</c:v>
                </c:pt>
                <c:pt idx="631">
                  <c:v>19.6761810387537</c:v>
                </c:pt>
                <c:pt idx="632">
                  <c:v>18.066946471825698</c:v>
                </c:pt>
                <c:pt idx="633">
                  <c:v>18.052790026566399</c:v>
                </c:pt>
                <c:pt idx="634">
                  <c:v>18.036070718665599</c:v>
                </c:pt>
                <c:pt idx="635">
                  <c:v>22.6762929940442</c:v>
                </c:pt>
                <c:pt idx="636">
                  <c:v>28.2693371459454</c:v>
                </c:pt>
                <c:pt idx="637">
                  <c:v>34.301963087570897</c:v>
                </c:pt>
                <c:pt idx="638">
                  <c:v>31.148637168640899</c:v>
                </c:pt>
                <c:pt idx="639">
                  <c:v>25.543021613979001</c:v>
                </c:pt>
                <c:pt idx="640">
                  <c:v>19.4878020428913</c:v>
                </c:pt>
                <c:pt idx="641">
                  <c:v>19.933232506233399</c:v>
                </c:pt>
                <c:pt idx="642">
                  <c:v>23.2921232273195</c:v>
                </c:pt>
                <c:pt idx="643">
                  <c:v>26.275928748605299</c:v>
                </c:pt>
                <c:pt idx="644">
                  <c:v>26.847673421947</c:v>
                </c:pt>
                <c:pt idx="645">
                  <c:v>26.831449486712401</c:v>
                </c:pt>
                <c:pt idx="646">
                  <c:v>26.801088112077601</c:v>
                </c:pt>
                <c:pt idx="647">
                  <c:v>26.814654224796801</c:v>
                </c:pt>
                <c:pt idx="648">
                  <c:v>26.776075507547901</c:v>
                </c:pt>
                <c:pt idx="649">
                  <c:v>26.764604951991199</c:v>
                </c:pt>
                <c:pt idx="650">
                  <c:v>24.733719302097398</c:v>
                </c:pt>
                <c:pt idx="651">
                  <c:v>21.3888219498917</c:v>
                </c:pt>
                <c:pt idx="652">
                  <c:v>18.491956652733599</c:v>
                </c:pt>
                <c:pt idx="653">
                  <c:v>19.820813316921701</c:v>
                </c:pt>
                <c:pt idx="654">
                  <c:v>23.1330455255959</c:v>
                </c:pt>
                <c:pt idx="655">
                  <c:v>26.093752905299201</c:v>
                </c:pt>
                <c:pt idx="656">
                  <c:v>28.735307930541399</c:v>
                </c:pt>
                <c:pt idx="657">
                  <c:v>32.142525435603801</c:v>
                </c:pt>
                <c:pt idx="658">
                  <c:v>35.0622066696506</c:v>
                </c:pt>
                <c:pt idx="659">
                  <c:v>35.666121794036201</c:v>
                </c:pt>
                <c:pt idx="660">
                  <c:v>35.735234524660903</c:v>
                </c:pt>
                <c:pt idx="661">
                  <c:v>35.8039527617453</c:v>
                </c:pt>
                <c:pt idx="662">
                  <c:v>33.897822284559801</c:v>
                </c:pt>
                <c:pt idx="663">
                  <c:v>30.641901438188</c:v>
                </c:pt>
                <c:pt idx="664">
                  <c:v>27.7940224403503</c:v>
                </c:pt>
                <c:pt idx="665">
                  <c:v>29.234892962785601</c:v>
                </c:pt>
                <c:pt idx="666">
                  <c:v>32.723872192822498</c:v>
                </c:pt>
                <c:pt idx="667">
                  <c:v>35.841558557116997</c:v>
                </c:pt>
                <c:pt idx="668">
                  <c:v>34.462571327431299</c:v>
                </c:pt>
                <c:pt idx="669">
                  <c:v>31.113715270515399</c:v>
                </c:pt>
                <c:pt idx="670">
                  <c:v>28.184425116952902</c:v>
                </c:pt>
                <c:pt idx="671">
                  <c:v>22.779659521290899</c:v>
                </c:pt>
                <c:pt idx="672">
                  <c:v>17.0577342170651</c:v>
                </c:pt>
                <c:pt idx="673">
                  <c:v>10.870870816038201</c:v>
                </c:pt>
                <c:pt idx="674">
                  <c:v>11.333985324420199</c:v>
                </c:pt>
                <c:pt idx="675">
                  <c:v>14.790874692569799</c:v>
                </c:pt>
                <c:pt idx="676">
                  <c:v>17.774641105999802</c:v>
                </c:pt>
                <c:pt idx="677">
                  <c:v>20.533310134047898</c:v>
                </c:pt>
                <c:pt idx="678">
                  <c:v>23.961704821087501</c:v>
                </c:pt>
                <c:pt idx="679">
                  <c:v>27.0011429877155</c:v>
                </c:pt>
                <c:pt idx="680">
                  <c:v>25.520922103506901</c:v>
                </c:pt>
                <c:pt idx="681">
                  <c:v>21.9471927649628</c:v>
                </c:pt>
                <c:pt idx="682">
                  <c:v>18.906876185749798</c:v>
                </c:pt>
                <c:pt idx="683">
                  <c:v>20.147181861296598</c:v>
                </c:pt>
                <c:pt idx="684">
                  <c:v>23.423656263651399</c:v>
                </c:pt>
                <c:pt idx="685">
                  <c:v>26.2137135551306</c:v>
                </c:pt>
                <c:pt idx="686">
                  <c:v>33.553170449105401</c:v>
                </c:pt>
                <c:pt idx="687">
                  <c:v>42.516141651777502</c:v>
                </c:pt>
                <c:pt idx="688">
                  <c:v>51.458400673049397</c:v>
                </c:pt>
                <c:pt idx="689">
                  <c:v>53.686716856605599</c:v>
                </c:pt>
                <c:pt idx="690">
                  <c:v>53.627592990095401</c:v>
                </c:pt>
                <c:pt idx="691">
                  <c:v>53.621153109519</c:v>
                </c:pt>
                <c:pt idx="692">
                  <c:v>53.5481647246786</c:v>
                </c:pt>
                <c:pt idx="693">
                  <c:v>53.543456728657098</c:v>
                </c:pt>
                <c:pt idx="694">
                  <c:v>53.538476566573003</c:v>
                </c:pt>
                <c:pt idx="695">
                  <c:v>51.523143792620097</c:v>
                </c:pt>
                <c:pt idx="696">
                  <c:v>48.155451016134798</c:v>
                </c:pt>
                <c:pt idx="697">
                  <c:v>45.209568316094</c:v>
                </c:pt>
                <c:pt idx="698">
                  <c:v>46.7254695943979</c:v>
                </c:pt>
                <c:pt idx="699">
                  <c:v>50.3622198724509</c:v>
                </c:pt>
                <c:pt idx="700">
                  <c:v>53.593734444252803</c:v>
                </c:pt>
                <c:pt idx="701">
                  <c:v>49.664788022067903</c:v>
                </c:pt>
                <c:pt idx="702">
                  <c:v>44.100291908990599</c:v>
                </c:pt>
                <c:pt idx="703">
                  <c:v>38.120054150764702</c:v>
                </c:pt>
                <c:pt idx="704">
                  <c:v>36.5930309959002</c:v>
                </c:pt>
                <c:pt idx="705">
                  <c:v>36.684201601968098</c:v>
                </c:pt>
                <c:pt idx="706">
                  <c:v>36.735137100672901</c:v>
                </c:pt>
                <c:pt idx="707">
                  <c:v>34.6818179543017</c:v>
                </c:pt>
                <c:pt idx="708">
                  <c:v>31.169961595485599</c:v>
                </c:pt>
                <c:pt idx="709">
                  <c:v>28.166178874351498</c:v>
                </c:pt>
                <c:pt idx="710">
                  <c:v>25.484766434677901</c:v>
                </c:pt>
                <c:pt idx="711">
                  <c:v>22.1055386077159</c:v>
                </c:pt>
                <c:pt idx="712">
                  <c:v>19.141926272884</c:v>
                </c:pt>
                <c:pt idx="713">
                  <c:v>18.487717438506401</c:v>
                </c:pt>
                <c:pt idx="714">
                  <c:v>18.536994081991399</c:v>
                </c:pt>
                <c:pt idx="715">
                  <c:v>18.596437194427001</c:v>
                </c:pt>
                <c:pt idx="716">
                  <c:v>16.515926774783001</c:v>
                </c:pt>
                <c:pt idx="717">
                  <c:v>13.0491534907027</c:v>
                </c:pt>
                <c:pt idx="718">
                  <c:v>10.0397761533936</c:v>
                </c:pt>
                <c:pt idx="719">
                  <c:v>9.3544447039148597</c:v>
                </c:pt>
                <c:pt idx="720">
                  <c:v>9.3549876856304195</c:v>
                </c:pt>
                <c:pt idx="721">
                  <c:v>9.3603116277254994</c:v>
                </c:pt>
                <c:pt idx="722">
                  <c:v>9.3733539547429796</c:v>
                </c:pt>
                <c:pt idx="723">
                  <c:v>9.3916753482763191</c:v>
                </c:pt>
                <c:pt idx="724">
                  <c:v>9.40138900568693</c:v>
                </c:pt>
                <c:pt idx="725">
                  <c:v>9.4090152392574407</c:v>
                </c:pt>
                <c:pt idx="726">
                  <c:v>9.4125507428005299</c:v>
                </c:pt>
                <c:pt idx="727">
                  <c:v>9.4296744909184493</c:v>
                </c:pt>
                <c:pt idx="728">
                  <c:v>11.480032826709101</c:v>
                </c:pt>
                <c:pt idx="729">
                  <c:v>14.8994812895455</c:v>
                </c:pt>
                <c:pt idx="730">
                  <c:v>17.810812907101599</c:v>
                </c:pt>
                <c:pt idx="731">
                  <c:v>18.421471239739301</c:v>
                </c:pt>
                <c:pt idx="732">
                  <c:v>18.394519906702499</c:v>
                </c:pt>
                <c:pt idx="733">
                  <c:v>18.3455792058597</c:v>
                </c:pt>
                <c:pt idx="734">
                  <c:v>18.3744472290111</c:v>
                </c:pt>
                <c:pt idx="735">
                  <c:v>18.4549536774228</c:v>
                </c:pt>
                <c:pt idx="736">
                  <c:v>18.516431246233001</c:v>
                </c:pt>
                <c:pt idx="737">
                  <c:v>16.472634450630999</c:v>
                </c:pt>
                <c:pt idx="738">
                  <c:v>13.030832267837001</c:v>
                </c:pt>
                <c:pt idx="739">
                  <c:v>10.046244694871399</c:v>
                </c:pt>
                <c:pt idx="740">
                  <c:v>9.3376253601541706</c:v>
                </c:pt>
                <c:pt idx="741">
                  <c:v>9.3373856374598301</c:v>
                </c:pt>
                <c:pt idx="742">
                  <c:v>9.33507155194369</c:v>
                </c:pt>
                <c:pt idx="743">
                  <c:v>9.3421170082626297</c:v>
                </c:pt>
                <c:pt idx="744">
                  <c:v>9.3345874666135895</c:v>
                </c:pt>
                <c:pt idx="745">
                  <c:v>9.3396238637655902</c:v>
                </c:pt>
                <c:pt idx="746">
                  <c:v>11.4345123720922</c:v>
                </c:pt>
                <c:pt idx="747">
                  <c:v>14.921299128238401</c:v>
                </c:pt>
                <c:pt idx="748">
                  <c:v>17.936497641511501</c:v>
                </c:pt>
                <c:pt idx="749">
                  <c:v>16.533855797210101</c:v>
                </c:pt>
                <c:pt idx="750">
                  <c:v>13.042467212074</c:v>
                </c:pt>
                <c:pt idx="751">
                  <c:v>10.0394281869028</c:v>
                </c:pt>
                <c:pt idx="752">
                  <c:v>9.3296003649849695</c:v>
                </c:pt>
                <c:pt idx="753">
                  <c:v>9.3002974924096797</c:v>
                </c:pt>
                <c:pt idx="754">
                  <c:v>9.2945970925959198</c:v>
                </c:pt>
                <c:pt idx="755">
                  <c:v>11.3307374725904</c:v>
                </c:pt>
                <c:pt idx="756">
                  <c:v>14.768319557175101</c:v>
                </c:pt>
                <c:pt idx="757">
                  <c:v>17.731943199182201</c:v>
                </c:pt>
                <c:pt idx="758">
                  <c:v>18.418836755340099</c:v>
                </c:pt>
                <c:pt idx="759">
                  <c:v>18.421369184549</c:v>
                </c:pt>
                <c:pt idx="760">
                  <c:v>18.413374680438999</c:v>
                </c:pt>
                <c:pt idx="761">
                  <c:v>18.415215983802302</c:v>
                </c:pt>
                <c:pt idx="762">
                  <c:v>18.442162147045501</c:v>
                </c:pt>
                <c:pt idx="763">
                  <c:v>18.4338639070161</c:v>
                </c:pt>
                <c:pt idx="764">
                  <c:v>18.416828578455</c:v>
                </c:pt>
                <c:pt idx="765">
                  <c:v>18.4141103590607</c:v>
                </c:pt>
                <c:pt idx="766">
                  <c:v>18.393704264934101</c:v>
                </c:pt>
                <c:pt idx="767">
                  <c:v>20.478163436781401</c:v>
                </c:pt>
                <c:pt idx="768">
                  <c:v>23.859350959138901</c:v>
                </c:pt>
                <c:pt idx="769">
                  <c:v>26.817376113026601</c:v>
                </c:pt>
                <c:pt idx="770">
                  <c:v>25.419264174658199</c:v>
                </c:pt>
                <c:pt idx="771">
                  <c:v>21.9525646034316</c:v>
                </c:pt>
                <c:pt idx="772">
                  <c:v>18.958567857234399</c:v>
                </c:pt>
                <c:pt idx="773">
                  <c:v>18.2754598143427</c:v>
                </c:pt>
                <c:pt idx="774">
                  <c:v>18.2759932430343</c:v>
                </c:pt>
                <c:pt idx="775">
                  <c:v>18.321398157677301</c:v>
                </c:pt>
                <c:pt idx="776">
                  <c:v>20.392570402211899</c:v>
                </c:pt>
                <c:pt idx="777">
                  <c:v>23.751902534704499</c:v>
                </c:pt>
                <c:pt idx="778">
                  <c:v>26.778066546470999</c:v>
                </c:pt>
                <c:pt idx="779">
                  <c:v>27.392815870200501</c:v>
                </c:pt>
                <c:pt idx="780">
                  <c:v>27.371746372178801</c:v>
                </c:pt>
                <c:pt idx="781">
                  <c:v>27.359244030099699</c:v>
                </c:pt>
                <c:pt idx="782">
                  <c:v>22.547798979618999</c:v>
                </c:pt>
                <c:pt idx="783">
                  <c:v>16.848218834190799</c:v>
                </c:pt>
                <c:pt idx="784">
                  <c:v>10.698338786325699</c:v>
                </c:pt>
                <c:pt idx="785">
                  <c:v>9.10412001995455</c:v>
                </c:pt>
                <c:pt idx="786">
                  <c:v>9.1102601248821298</c:v>
                </c:pt>
                <c:pt idx="787">
                  <c:v>9.1010391117335896</c:v>
                </c:pt>
                <c:pt idx="788">
                  <c:v>11.148793178559099</c:v>
                </c:pt>
                <c:pt idx="789">
                  <c:v>14.557664280780401</c:v>
                </c:pt>
                <c:pt idx="790">
                  <c:v>17.5126291486383</c:v>
                </c:pt>
                <c:pt idx="791">
                  <c:v>16.1582259095279</c:v>
                </c:pt>
                <c:pt idx="792">
                  <c:v>12.7283666400012</c:v>
                </c:pt>
                <c:pt idx="793">
                  <c:v>9.7688692638737908</c:v>
                </c:pt>
                <c:pt idx="794">
                  <c:v>11.1285148239437</c:v>
                </c:pt>
                <c:pt idx="795">
                  <c:v>14.536584190540401</c:v>
                </c:pt>
                <c:pt idx="796">
                  <c:v>17.501531635352201</c:v>
                </c:pt>
                <c:pt idx="797">
                  <c:v>18.180250670056701</c:v>
                </c:pt>
                <c:pt idx="798">
                  <c:v>18.176121514107901</c:v>
                </c:pt>
                <c:pt idx="799">
                  <c:v>18.217707342933601</c:v>
                </c:pt>
                <c:pt idx="800">
                  <c:v>22.9568590944546</c:v>
                </c:pt>
                <c:pt idx="801">
                  <c:v>28.665984700542001</c:v>
                </c:pt>
                <c:pt idx="802">
                  <c:v>34.756255663394903</c:v>
                </c:pt>
                <c:pt idx="803">
                  <c:v>36.298061089906199</c:v>
                </c:pt>
                <c:pt idx="804">
                  <c:v>36.312591884888803</c:v>
                </c:pt>
                <c:pt idx="805">
                  <c:v>36.319691732005197</c:v>
                </c:pt>
                <c:pt idx="806">
                  <c:v>31.546558261309599</c:v>
                </c:pt>
                <c:pt idx="807">
                  <c:v>25.8645136005685</c:v>
                </c:pt>
                <c:pt idx="808">
                  <c:v>19.732141036504601</c:v>
                </c:pt>
                <c:pt idx="809">
                  <c:v>20.178578525111899</c:v>
                </c:pt>
                <c:pt idx="810">
                  <c:v>23.559549376583298</c:v>
                </c:pt>
                <c:pt idx="811">
                  <c:v>26.5172625707104</c:v>
                </c:pt>
                <c:pt idx="812">
                  <c:v>27.160495094601298</c:v>
                </c:pt>
                <c:pt idx="813">
                  <c:v>27.178413682940398</c:v>
                </c:pt>
                <c:pt idx="814">
                  <c:v>27.1770133957871</c:v>
                </c:pt>
                <c:pt idx="815">
                  <c:v>27.164064041868802</c:v>
                </c:pt>
                <c:pt idx="816">
                  <c:v>27.121264598945402</c:v>
                </c:pt>
                <c:pt idx="817">
                  <c:v>27.076029812504899</c:v>
                </c:pt>
                <c:pt idx="818">
                  <c:v>27.061486948630399</c:v>
                </c:pt>
                <c:pt idx="819">
                  <c:v>27.056851285399599</c:v>
                </c:pt>
                <c:pt idx="820">
                  <c:v>27.052804837476799</c:v>
                </c:pt>
                <c:pt idx="821">
                  <c:v>27.0202463284249</c:v>
                </c:pt>
                <c:pt idx="822">
                  <c:v>26.985160669710101</c:v>
                </c:pt>
                <c:pt idx="823">
                  <c:v>27.012809745464299</c:v>
                </c:pt>
                <c:pt idx="824">
                  <c:v>26.913609190198301</c:v>
                </c:pt>
                <c:pt idx="825">
                  <c:v>26.884321614514899</c:v>
                </c:pt>
                <c:pt idx="826">
                  <c:v>26.781367556795399</c:v>
                </c:pt>
                <c:pt idx="827">
                  <c:v>28.687579681493698</c:v>
                </c:pt>
                <c:pt idx="828">
                  <c:v>31.944239296166199</c:v>
                </c:pt>
                <c:pt idx="829">
                  <c:v>34.721029568150897</c:v>
                </c:pt>
                <c:pt idx="830">
                  <c:v>35.324594234479697</c:v>
                </c:pt>
                <c:pt idx="831">
                  <c:v>35.2826605418173</c:v>
                </c:pt>
                <c:pt idx="832">
                  <c:v>35.241009928864798</c:v>
                </c:pt>
                <c:pt idx="833">
                  <c:v>33.237461221751403</c:v>
                </c:pt>
                <c:pt idx="834">
                  <c:v>29.930087354611501</c:v>
                </c:pt>
                <c:pt idx="835">
                  <c:v>27.1178842238008</c:v>
                </c:pt>
                <c:pt idx="836">
                  <c:v>28.405634091564</c:v>
                </c:pt>
                <c:pt idx="837">
                  <c:v>31.7309228355968</c:v>
                </c:pt>
                <c:pt idx="838">
                  <c:v>34.6010783800835</c:v>
                </c:pt>
                <c:pt idx="839">
                  <c:v>30.668524564930401</c:v>
                </c:pt>
                <c:pt idx="840">
                  <c:v>25.165331884137998</c:v>
                </c:pt>
                <c:pt idx="841">
                  <c:v>19.2264966278297</c:v>
                </c:pt>
                <c:pt idx="842">
                  <c:v>15.6943843994895</c:v>
                </c:pt>
                <c:pt idx="843">
                  <c:v>12.388545755812199</c:v>
                </c:pt>
                <c:pt idx="844">
                  <c:v>9.5141847559659691</c:v>
                </c:pt>
                <c:pt idx="845">
                  <c:v>8.8532230886023306</c:v>
                </c:pt>
                <c:pt idx="846">
                  <c:v>8.8620209986627501</c:v>
                </c:pt>
                <c:pt idx="847">
                  <c:v>8.9014381184616003</c:v>
                </c:pt>
                <c:pt idx="848">
                  <c:v>8.8935566105540396</c:v>
                </c:pt>
                <c:pt idx="849">
                  <c:v>8.8969413147113805</c:v>
                </c:pt>
                <c:pt idx="850">
                  <c:v>8.9108878580251307</c:v>
                </c:pt>
                <c:pt idx="851">
                  <c:v>10.897556981049499</c:v>
                </c:pt>
                <c:pt idx="852">
                  <c:v>14.2347118354119</c:v>
                </c:pt>
                <c:pt idx="853">
                  <c:v>17.1412196358595</c:v>
                </c:pt>
                <c:pt idx="854">
                  <c:v>15.811562952324101</c:v>
                </c:pt>
                <c:pt idx="855">
                  <c:v>12.4757932975677</c:v>
                </c:pt>
                <c:pt idx="856">
                  <c:v>9.5813214003939695</c:v>
                </c:pt>
                <c:pt idx="857">
                  <c:v>8.9251853928364202</c:v>
                </c:pt>
                <c:pt idx="858">
                  <c:v>8.9323068052829804</c:v>
                </c:pt>
                <c:pt idx="859">
                  <c:v>8.9680399395147692</c:v>
                </c:pt>
                <c:pt idx="860">
                  <c:v>8.9519587229761601</c:v>
                </c:pt>
                <c:pt idx="861">
                  <c:v>8.9636550858085204</c:v>
                </c:pt>
                <c:pt idx="862">
                  <c:v>8.9712367645611906</c:v>
                </c:pt>
                <c:pt idx="863">
                  <c:v>9.0036627740631499</c:v>
                </c:pt>
                <c:pt idx="864">
                  <c:v>9.0101883650121302</c:v>
                </c:pt>
                <c:pt idx="865">
                  <c:v>9.0323758819473099</c:v>
                </c:pt>
                <c:pt idx="866">
                  <c:v>11.074292908853099</c:v>
                </c:pt>
                <c:pt idx="867">
                  <c:v>14.4728749158787</c:v>
                </c:pt>
                <c:pt idx="868">
                  <c:v>17.420343905387799</c:v>
                </c:pt>
                <c:pt idx="869">
                  <c:v>22.872351004253701</c:v>
                </c:pt>
                <c:pt idx="870">
                  <c:v>28.5606511855399</c:v>
                </c:pt>
                <c:pt idx="871">
                  <c:v>34.794970540395397</c:v>
                </c:pt>
                <c:pt idx="872">
                  <c:v>31.619617174262999</c:v>
                </c:pt>
                <c:pt idx="873">
                  <c:v>25.866999899503199</c:v>
                </c:pt>
                <c:pt idx="874">
                  <c:v>19.710895185139101</c:v>
                </c:pt>
                <c:pt idx="875">
                  <c:v>16.049983178514601</c:v>
                </c:pt>
                <c:pt idx="876">
                  <c:v>12.6682738302878</c:v>
                </c:pt>
                <c:pt idx="877">
                  <c:v>9.7326674035058005</c:v>
                </c:pt>
                <c:pt idx="878">
                  <c:v>9.0718768581142992</c:v>
                </c:pt>
                <c:pt idx="879">
                  <c:v>9.0880084940488093</c:v>
                </c:pt>
                <c:pt idx="880">
                  <c:v>9.1019372095827098</c:v>
                </c:pt>
                <c:pt idx="881">
                  <c:v>10.4774651214264</c:v>
                </c:pt>
                <c:pt idx="882">
                  <c:v>11.622436367487699</c:v>
                </c:pt>
                <c:pt idx="883">
                  <c:v>13.274572961426101</c:v>
                </c:pt>
                <c:pt idx="884">
                  <c:v>15.0778487138651</c:v>
                </c:pt>
                <c:pt idx="885">
                  <c:v>16.229087563360199</c:v>
                </c:pt>
                <c:pt idx="886">
                  <c:v>17.842025195788199</c:v>
                </c:pt>
                <c:pt idx="887">
                  <c:v>16.272139007732001</c:v>
                </c:pt>
                <c:pt idx="888">
                  <c:v>12.8227384119219</c:v>
                </c:pt>
                <c:pt idx="889">
                  <c:v>9.8507597167553307</c:v>
                </c:pt>
                <c:pt idx="890">
                  <c:v>13.960393821974201</c:v>
                </c:pt>
                <c:pt idx="891">
                  <c:v>19.664142036816099</c:v>
                </c:pt>
                <c:pt idx="892">
                  <c:v>25.806993748818002</c:v>
                </c:pt>
                <c:pt idx="893">
                  <c:v>29.453960551402101</c:v>
                </c:pt>
                <c:pt idx="894">
                  <c:v>32.882732971873999</c:v>
                </c:pt>
                <c:pt idx="895">
                  <c:v>35.955825549129699</c:v>
                </c:pt>
                <c:pt idx="896">
                  <c:v>36.572894086157298</c:v>
                </c:pt>
                <c:pt idx="897">
                  <c:v>36.584717309167601</c:v>
                </c:pt>
                <c:pt idx="898">
                  <c:v>36.521611164204103</c:v>
                </c:pt>
                <c:pt idx="899">
                  <c:v>36.471430683104202</c:v>
                </c:pt>
                <c:pt idx="900">
                  <c:v>36.453681136443102</c:v>
                </c:pt>
                <c:pt idx="901">
                  <c:v>36.440147851405897</c:v>
                </c:pt>
                <c:pt idx="902">
                  <c:v>34.378824556006897</c:v>
                </c:pt>
                <c:pt idx="903">
                  <c:v>30.938111390315498</c:v>
                </c:pt>
                <c:pt idx="904">
                  <c:v>27.966069817196701</c:v>
                </c:pt>
                <c:pt idx="905">
                  <c:v>22.506734302896501</c:v>
                </c:pt>
                <c:pt idx="906">
                  <c:v>16.8186342501543</c:v>
                </c:pt>
                <c:pt idx="907">
                  <c:v>10.708808178326001</c:v>
                </c:pt>
                <c:pt idx="908">
                  <c:v>15.907669596034101</c:v>
                </c:pt>
                <c:pt idx="909">
                  <c:v>24.9901586363838</c:v>
                </c:pt>
                <c:pt idx="910">
                  <c:v>34.0461634920525</c:v>
                </c:pt>
                <c:pt idx="911">
                  <c:v>31.5374516789986</c:v>
                </c:pt>
                <c:pt idx="912">
                  <c:v>25.859842996649999</c:v>
                </c:pt>
                <c:pt idx="913">
                  <c:v>19.7309214155752</c:v>
                </c:pt>
                <c:pt idx="914">
                  <c:v>18.134860147020799</c:v>
                </c:pt>
                <c:pt idx="915">
                  <c:v>18.116288818586099</c:v>
                </c:pt>
                <c:pt idx="916">
                  <c:v>18.103820046521498</c:v>
                </c:pt>
                <c:pt idx="917">
                  <c:v>18.0896459398747</c:v>
                </c:pt>
                <c:pt idx="918">
                  <c:v>18.078645025572499</c:v>
                </c:pt>
                <c:pt idx="919">
                  <c:v>18.090396405792902</c:v>
                </c:pt>
                <c:pt idx="920">
                  <c:v>18.103879428746801</c:v>
                </c:pt>
                <c:pt idx="921">
                  <c:v>18.044182764187401</c:v>
                </c:pt>
                <c:pt idx="922">
                  <c:v>18.088022050386801</c:v>
                </c:pt>
                <c:pt idx="923">
                  <c:v>15.973201012129801</c:v>
                </c:pt>
                <c:pt idx="924">
                  <c:v>12.585475666802701</c:v>
                </c:pt>
                <c:pt idx="925">
                  <c:v>9.6546289747330896</c:v>
                </c:pt>
                <c:pt idx="926">
                  <c:v>10.9987626643981</c:v>
                </c:pt>
                <c:pt idx="927">
                  <c:v>14.3698564852898</c:v>
                </c:pt>
                <c:pt idx="928">
                  <c:v>17.2903641462477</c:v>
                </c:pt>
                <c:pt idx="929">
                  <c:v>17.9641803157437</c:v>
                </c:pt>
                <c:pt idx="930">
                  <c:v>17.987144018505401</c:v>
                </c:pt>
                <c:pt idx="931">
                  <c:v>17.9643757489786</c:v>
                </c:pt>
                <c:pt idx="932">
                  <c:v>15.9393586127779</c:v>
                </c:pt>
                <c:pt idx="933">
                  <c:v>12.570764979192001</c:v>
                </c:pt>
                <c:pt idx="934">
                  <c:v>9.6498150784078494</c:v>
                </c:pt>
                <c:pt idx="935">
                  <c:v>13.7098373607217</c:v>
                </c:pt>
                <c:pt idx="936">
                  <c:v>19.311761449221301</c:v>
                </c:pt>
                <c:pt idx="937">
                  <c:v>25.385860573126301</c:v>
                </c:pt>
                <c:pt idx="938">
                  <c:v>24.918546475372501</c:v>
                </c:pt>
                <c:pt idx="939">
                  <c:v>21.536958824144801</c:v>
                </c:pt>
                <c:pt idx="940">
                  <c:v>18.616242336372999</c:v>
                </c:pt>
                <c:pt idx="941">
                  <c:v>17.940862387973802</c:v>
                </c:pt>
                <c:pt idx="942">
                  <c:v>17.9387672772915</c:v>
                </c:pt>
                <c:pt idx="943">
                  <c:v>17.9639941872382</c:v>
                </c:pt>
                <c:pt idx="944">
                  <c:v>15.956559854598501</c:v>
                </c:pt>
                <c:pt idx="945">
                  <c:v>12.526636420299001</c:v>
                </c:pt>
                <c:pt idx="946">
                  <c:v>9.6391956548258904</c:v>
                </c:pt>
                <c:pt idx="947">
                  <c:v>10.930566398542201</c:v>
                </c:pt>
                <c:pt idx="948">
                  <c:v>14.269532515010701</c:v>
                </c:pt>
                <c:pt idx="949">
                  <c:v>17.163983202218699</c:v>
                </c:pt>
                <c:pt idx="950">
                  <c:v>15.8393562100023</c:v>
                </c:pt>
                <c:pt idx="951">
                  <c:v>12.527932795538399</c:v>
                </c:pt>
                <c:pt idx="952">
                  <c:v>9.6175843420950002</c:v>
                </c:pt>
                <c:pt idx="953">
                  <c:v>8.9569530403868907</c:v>
                </c:pt>
                <c:pt idx="954">
                  <c:v>8.9922170689329803</c:v>
                </c:pt>
                <c:pt idx="955">
                  <c:v>8.9856087976864298</c:v>
                </c:pt>
                <c:pt idx="956">
                  <c:v>6.9604674016382404</c:v>
                </c:pt>
                <c:pt idx="957">
                  <c:v>3.5942359193531601</c:v>
                </c:pt>
                <c:pt idx="958">
                  <c:v>0.67389798350374097</c:v>
                </c:pt>
                <c:pt idx="959">
                  <c:v>2.02538706171031</c:v>
                </c:pt>
                <c:pt idx="960">
                  <c:v>5.4042472969698796</c:v>
                </c:pt>
                <c:pt idx="961">
                  <c:v>8.3359272477412194</c:v>
                </c:pt>
                <c:pt idx="962">
                  <c:v>9.0089357954823903</c:v>
                </c:pt>
                <c:pt idx="963">
                  <c:v>8.9951745654588002</c:v>
                </c:pt>
                <c:pt idx="964">
                  <c:v>8.9808417973519905</c:v>
                </c:pt>
                <c:pt idx="965">
                  <c:v>13.704558833884001</c:v>
                </c:pt>
                <c:pt idx="966">
                  <c:v>19.3477446492806</c:v>
                </c:pt>
                <c:pt idx="967">
                  <c:v>25.524602077849</c:v>
                </c:pt>
                <c:pt idx="968">
                  <c:v>25.040976273271198</c:v>
                </c:pt>
                <c:pt idx="969">
                  <c:v>21.691078786584701</c:v>
                </c:pt>
                <c:pt idx="970">
                  <c:v>18.744870342183201</c:v>
                </c:pt>
                <c:pt idx="971">
                  <c:v>20.051006996938199</c:v>
                </c:pt>
                <c:pt idx="972">
                  <c:v>23.392129249251301</c:v>
                </c:pt>
                <c:pt idx="973">
                  <c:v>26.286911246963498</c:v>
                </c:pt>
                <c:pt idx="974">
                  <c:v>24.949607297146699</c:v>
                </c:pt>
                <c:pt idx="975">
                  <c:v>21.602147181859099</c:v>
                </c:pt>
                <c:pt idx="976">
                  <c:v>18.6941385567956</c:v>
                </c:pt>
                <c:pt idx="977">
                  <c:v>18.038052373051499</c:v>
                </c:pt>
                <c:pt idx="978">
                  <c:v>18.077943978745399</c:v>
                </c:pt>
                <c:pt idx="979">
                  <c:v>18.155380737564599</c:v>
                </c:pt>
                <c:pt idx="980">
                  <c:v>18.111244904019902</c:v>
                </c:pt>
                <c:pt idx="981">
                  <c:v>18.118529478849499</c:v>
                </c:pt>
                <c:pt idx="982">
                  <c:v>18.122008331723102</c:v>
                </c:pt>
                <c:pt idx="983">
                  <c:v>18.161268139883699</c:v>
                </c:pt>
                <c:pt idx="984">
                  <c:v>18.154427559219201</c:v>
                </c:pt>
                <c:pt idx="985">
                  <c:v>18.160880044000599</c:v>
                </c:pt>
                <c:pt idx="986">
                  <c:v>20.236198974289199</c:v>
                </c:pt>
                <c:pt idx="987">
                  <c:v>23.6710595739676</c:v>
                </c:pt>
                <c:pt idx="988">
                  <c:v>26.6775836340192</c:v>
                </c:pt>
                <c:pt idx="989">
                  <c:v>25.3375373521488</c:v>
                </c:pt>
                <c:pt idx="990">
                  <c:v>21.946406223950401</c:v>
                </c:pt>
                <c:pt idx="991">
                  <c:v>19.0462983908205</c:v>
                </c:pt>
                <c:pt idx="992">
                  <c:v>18.329374018219301</c:v>
                </c:pt>
                <c:pt idx="993">
                  <c:v>18.364054575140599</c:v>
                </c:pt>
                <c:pt idx="994">
                  <c:v>18.3516097697912</c:v>
                </c:pt>
                <c:pt idx="995">
                  <c:v>20.4024798344708</c:v>
                </c:pt>
                <c:pt idx="996">
                  <c:v>23.858582326862201</c:v>
                </c:pt>
                <c:pt idx="997">
                  <c:v>26.849732506164798</c:v>
                </c:pt>
                <c:pt idx="998">
                  <c:v>22.735478047816901</c:v>
                </c:pt>
                <c:pt idx="999">
                  <c:v>17.016938663337701</c:v>
                </c:pt>
                <c:pt idx="1000">
                  <c:v>10.8187139192476</c:v>
                </c:pt>
                <c:pt idx="1001">
                  <c:v>14.0456565823474</c:v>
                </c:pt>
                <c:pt idx="1002">
                  <c:v>19.819960991556002</c:v>
                </c:pt>
                <c:pt idx="1003">
                  <c:v>26.074188635529602</c:v>
                </c:pt>
                <c:pt idx="1004">
                  <c:v>27.670355765422201</c:v>
                </c:pt>
                <c:pt idx="1005">
                  <c:v>27.668483774763398</c:v>
                </c:pt>
                <c:pt idx="1006">
                  <c:v>27.670010310025202</c:v>
                </c:pt>
                <c:pt idx="1007">
                  <c:v>25.609241032395701</c:v>
                </c:pt>
                <c:pt idx="1008">
                  <c:v>22.163121517300802</c:v>
                </c:pt>
                <c:pt idx="1009">
                  <c:v>19.174010730123701</c:v>
                </c:pt>
                <c:pt idx="1010">
                  <c:v>20.579348514016498</c:v>
                </c:pt>
                <c:pt idx="1011">
                  <c:v>24.066743589748501</c:v>
                </c:pt>
                <c:pt idx="1012">
                  <c:v>27.1027878298129</c:v>
                </c:pt>
                <c:pt idx="1013">
                  <c:v>25.721151106121301</c:v>
                </c:pt>
                <c:pt idx="1014">
                  <c:v>22.2401090141189</c:v>
                </c:pt>
                <c:pt idx="1015">
                  <c:v>19.230462818868499</c:v>
                </c:pt>
                <c:pt idx="1016">
                  <c:v>18.526300268843698</c:v>
                </c:pt>
                <c:pt idx="1017">
                  <c:v>18.537089345034001</c:v>
                </c:pt>
                <c:pt idx="1018">
                  <c:v>18.517485538150101</c:v>
                </c:pt>
                <c:pt idx="1019">
                  <c:v>18.497582753106599</c:v>
                </c:pt>
                <c:pt idx="1020">
                  <c:v>18.483983884767099</c:v>
                </c:pt>
                <c:pt idx="1021">
                  <c:v>18.462174775954601</c:v>
                </c:pt>
                <c:pt idx="1022">
                  <c:v>23.308750122425799</c:v>
                </c:pt>
                <c:pt idx="1023">
                  <c:v>29.0997035237022</c:v>
                </c:pt>
                <c:pt idx="1024">
                  <c:v>35.328780293170098</c:v>
                </c:pt>
                <c:pt idx="1025">
                  <c:v>34.895518754520303</c:v>
                </c:pt>
                <c:pt idx="1026">
                  <c:v>31.435629906419599</c:v>
                </c:pt>
                <c:pt idx="1027">
                  <c:v>28.4544722063312</c:v>
                </c:pt>
                <c:pt idx="1028">
                  <c:v>25.6816942040067</c:v>
                </c:pt>
                <c:pt idx="1029">
                  <c:v>22.205964514363899</c:v>
                </c:pt>
                <c:pt idx="1030">
                  <c:v>19.208130383306901</c:v>
                </c:pt>
                <c:pt idx="1031">
                  <c:v>23.345040604977399</c:v>
                </c:pt>
                <c:pt idx="1032">
                  <c:v>29.076634549868</c:v>
                </c:pt>
                <c:pt idx="1033">
                  <c:v>35.2433510143509</c:v>
                </c:pt>
                <c:pt idx="1034">
                  <c:v>34.679917848196098</c:v>
                </c:pt>
                <c:pt idx="1035">
                  <c:v>31.153509240756499</c:v>
                </c:pt>
                <c:pt idx="1036">
                  <c:v>28.0885112386785</c:v>
                </c:pt>
                <c:pt idx="1037">
                  <c:v>27.346988894212799</c:v>
                </c:pt>
                <c:pt idx="1038">
                  <c:v>27.317971172641901</c:v>
                </c:pt>
                <c:pt idx="1039">
                  <c:v>27.308154443450501</c:v>
                </c:pt>
                <c:pt idx="1040">
                  <c:v>25.237984263040399</c:v>
                </c:pt>
                <c:pt idx="1041">
                  <c:v>21.8361508052534</c:v>
                </c:pt>
                <c:pt idx="1042">
                  <c:v>18.834446267425399</c:v>
                </c:pt>
                <c:pt idx="1043">
                  <c:v>16.092204097948802</c:v>
                </c:pt>
                <c:pt idx="1044">
                  <c:v>12.6813280342543</c:v>
                </c:pt>
                <c:pt idx="1045">
                  <c:v>9.7329650931591694</c:v>
                </c:pt>
                <c:pt idx="1046">
                  <c:v>7.0211777564130404</c:v>
                </c:pt>
                <c:pt idx="1047">
                  <c:v>3.6256955357590699</c:v>
                </c:pt>
                <c:pt idx="1048">
                  <c:v>0.680235892842594</c:v>
                </c:pt>
                <c:pt idx="1049">
                  <c:v>6.8115038734582098</c:v>
                </c:pt>
                <c:pt idx="1050">
                  <c:v>15.9040502126728</c:v>
                </c:pt>
                <c:pt idx="1051">
                  <c:v>24.994750454364802</c:v>
                </c:pt>
                <c:pt idx="1052">
                  <c:v>29.356741248956698</c:v>
                </c:pt>
                <c:pt idx="1053">
                  <c:v>32.848173115774799</c:v>
                </c:pt>
                <c:pt idx="1054">
                  <c:v>35.893486136635197</c:v>
                </c:pt>
                <c:pt idx="1055">
                  <c:v>34.576565256794296</c:v>
                </c:pt>
                <c:pt idx="1056">
                  <c:v>31.1834082435205</c:v>
                </c:pt>
                <c:pt idx="1057">
                  <c:v>28.239086406044802</c:v>
                </c:pt>
                <c:pt idx="1058">
                  <c:v>27.586318629834899</c:v>
                </c:pt>
                <c:pt idx="1059">
                  <c:v>27.601644873624899</c:v>
                </c:pt>
                <c:pt idx="1060">
                  <c:v>27.6309211065564</c:v>
                </c:pt>
                <c:pt idx="1061">
                  <c:v>27.644922571216199</c:v>
                </c:pt>
                <c:pt idx="1062">
                  <c:v>27.637947145745901</c:v>
                </c:pt>
                <c:pt idx="1063">
                  <c:v>27.641089410072599</c:v>
                </c:pt>
                <c:pt idx="1064">
                  <c:v>29.725704695214102</c:v>
                </c:pt>
                <c:pt idx="1065">
                  <c:v>33.122995200342302</c:v>
                </c:pt>
                <c:pt idx="1066">
                  <c:v>36.043620190850397</c:v>
                </c:pt>
                <c:pt idx="1067">
                  <c:v>31.915500585840501</c:v>
                </c:pt>
                <c:pt idx="1068">
                  <c:v>26.192695381007201</c:v>
                </c:pt>
                <c:pt idx="1069">
                  <c:v>19.998711377024101</c:v>
                </c:pt>
                <c:pt idx="1070">
                  <c:v>20.466141602160999</c:v>
                </c:pt>
                <c:pt idx="1071">
                  <c:v>23.9177707099335</c:v>
                </c:pt>
                <c:pt idx="1072">
                  <c:v>26.935279473802002</c:v>
                </c:pt>
                <c:pt idx="1073">
                  <c:v>25.5554962220893</c:v>
                </c:pt>
                <c:pt idx="1074">
                  <c:v>22.088136596521199</c:v>
                </c:pt>
                <c:pt idx="1075">
                  <c:v>19.105967135664098</c:v>
                </c:pt>
                <c:pt idx="1076">
                  <c:v>18.386285424502901</c:v>
                </c:pt>
                <c:pt idx="1077">
                  <c:v>18.3723991366208</c:v>
                </c:pt>
                <c:pt idx="1078">
                  <c:v>18.3716445771846</c:v>
                </c:pt>
                <c:pt idx="1079">
                  <c:v>16.2785293595003</c:v>
                </c:pt>
                <c:pt idx="1080">
                  <c:v>12.8227791425033</c:v>
                </c:pt>
                <c:pt idx="1081">
                  <c:v>9.8339779562066099</c:v>
                </c:pt>
                <c:pt idx="1082">
                  <c:v>9.1337147071769191</c:v>
                </c:pt>
                <c:pt idx="1083">
                  <c:v>9.1235888090767006</c:v>
                </c:pt>
                <c:pt idx="1084">
                  <c:v>9.1106008878766307</c:v>
                </c:pt>
                <c:pt idx="1085">
                  <c:v>15.8944750746238</c:v>
                </c:pt>
                <c:pt idx="1086">
                  <c:v>24.8924751389732</c:v>
                </c:pt>
                <c:pt idx="1087">
                  <c:v>33.803137758309298</c:v>
                </c:pt>
                <c:pt idx="1088">
                  <c:v>34.042111026599798</c:v>
                </c:pt>
                <c:pt idx="1089">
                  <c:v>30.517485216390199</c:v>
                </c:pt>
                <c:pt idx="1090">
                  <c:v>27.595178304959799</c:v>
                </c:pt>
                <c:pt idx="1091">
                  <c:v>28.760997889728301</c:v>
                </c:pt>
                <c:pt idx="1092">
                  <c:v>31.946725577342701</c:v>
                </c:pt>
                <c:pt idx="1093">
                  <c:v>34.720547268304998</c:v>
                </c:pt>
                <c:pt idx="1094">
                  <c:v>35.344397090293</c:v>
                </c:pt>
                <c:pt idx="1095">
                  <c:v>35.459116619681097</c:v>
                </c:pt>
                <c:pt idx="1096">
                  <c:v>35.474744982601401</c:v>
                </c:pt>
                <c:pt idx="1097">
                  <c:v>40.186975738382102</c:v>
                </c:pt>
                <c:pt idx="1098">
                  <c:v>45.8478646249701</c:v>
                </c:pt>
                <c:pt idx="1099">
                  <c:v>51.858004677910401</c:v>
                </c:pt>
                <c:pt idx="1100">
                  <c:v>51.5386207842459</c:v>
                </c:pt>
                <c:pt idx="1101">
                  <c:v>48.305041600812103</c:v>
                </c:pt>
                <c:pt idx="1102">
                  <c:v>45.484907444843699</c:v>
                </c:pt>
                <c:pt idx="1103">
                  <c:v>44.855882203108898</c:v>
                </c:pt>
                <c:pt idx="1104">
                  <c:v>44.884649496947901</c:v>
                </c:pt>
                <c:pt idx="1105">
                  <c:v>44.913192694499102</c:v>
                </c:pt>
                <c:pt idx="1106">
                  <c:v>47.001687560957002</c:v>
                </c:pt>
                <c:pt idx="1107">
                  <c:v>50.409598529870202</c:v>
                </c:pt>
                <c:pt idx="1108">
                  <c:v>53.3698159576252</c:v>
                </c:pt>
                <c:pt idx="1109">
                  <c:v>54.071342967249201</c:v>
                </c:pt>
                <c:pt idx="1110">
                  <c:v>54.106507770920302</c:v>
                </c:pt>
                <c:pt idx="1111">
                  <c:v>54.0942215933988</c:v>
                </c:pt>
                <c:pt idx="1112">
                  <c:v>52.2162387064717</c:v>
                </c:pt>
                <c:pt idx="1113">
                  <c:v>48.643103828914903</c:v>
                </c:pt>
                <c:pt idx="1114">
                  <c:v>45.793418471498399</c:v>
                </c:pt>
                <c:pt idx="1115">
                  <c:v>45.058216975811199</c:v>
                </c:pt>
                <c:pt idx="1116">
                  <c:v>45.096783762481699</c:v>
                </c:pt>
                <c:pt idx="1117">
                  <c:v>45.134348912730701</c:v>
                </c:pt>
                <c:pt idx="1118">
                  <c:v>43.161325966710201</c:v>
                </c:pt>
                <c:pt idx="1119">
                  <c:v>39.831866566344502</c:v>
                </c:pt>
                <c:pt idx="1120">
                  <c:v>36.973464851471199</c:v>
                </c:pt>
                <c:pt idx="1121">
                  <c:v>36.3476520591392</c:v>
                </c:pt>
                <c:pt idx="1122">
                  <c:v>36.380279608515998</c:v>
                </c:pt>
                <c:pt idx="1123">
                  <c:v>36.4471063397866</c:v>
                </c:pt>
                <c:pt idx="1124">
                  <c:v>36.489391094292799</c:v>
                </c:pt>
                <c:pt idx="1125">
                  <c:v>36.528740719140899</c:v>
                </c:pt>
                <c:pt idx="1126">
                  <c:v>36.561020547638797</c:v>
                </c:pt>
                <c:pt idx="1127">
                  <c:v>36.586987513992703</c:v>
                </c:pt>
                <c:pt idx="1128">
                  <c:v>36.600745672183898</c:v>
                </c:pt>
                <c:pt idx="1129">
                  <c:v>36.620927156014503</c:v>
                </c:pt>
                <c:pt idx="1130">
                  <c:v>36.635487312082802</c:v>
                </c:pt>
                <c:pt idx="1131">
                  <c:v>36.647938369305699</c:v>
                </c:pt>
                <c:pt idx="1132">
                  <c:v>36.6608424856678</c:v>
                </c:pt>
                <c:pt idx="1133">
                  <c:v>38.716671190489301</c:v>
                </c:pt>
                <c:pt idx="1134">
                  <c:v>42.150577387009697</c:v>
                </c:pt>
                <c:pt idx="1135">
                  <c:v>45.136011610100702</c:v>
                </c:pt>
                <c:pt idx="1136">
                  <c:v>43.739899441034297</c:v>
                </c:pt>
                <c:pt idx="1137">
                  <c:v>40.337737398984103</c:v>
                </c:pt>
                <c:pt idx="1138">
                  <c:v>37.268905893665398</c:v>
                </c:pt>
                <c:pt idx="1139">
                  <c:v>36.593551865571598</c:v>
                </c:pt>
                <c:pt idx="1140">
                  <c:v>36.582832711884599</c:v>
                </c:pt>
                <c:pt idx="1141">
                  <c:v>36.5909797560832</c:v>
                </c:pt>
                <c:pt idx="1142">
                  <c:v>38.657622310358398</c:v>
                </c:pt>
                <c:pt idx="1143">
                  <c:v>42.125176129367198</c:v>
                </c:pt>
                <c:pt idx="1144">
                  <c:v>45.115578423026697</c:v>
                </c:pt>
                <c:pt idx="1145">
                  <c:v>45.866317564977898</c:v>
                </c:pt>
                <c:pt idx="1146">
                  <c:v>45.9065695062516</c:v>
                </c:pt>
                <c:pt idx="1147">
                  <c:v>45.9806576310501</c:v>
                </c:pt>
                <c:pt idx="1148">
                  <c:v>48.093792398105499</c:v>
                </c:pt>
                <c:pt idx="1149">
                  <c:v>51.5600166776617</c:v>
                </c:pt>
                <c:pt idx="1150">
                  <c:v>54.533792146274003</c:v>
                </c:pt>
                <c:pt idx="1151">
                  <c:v>53.117201514690699</c:v>
                </c:pt>
                <c:pt idx="1152">
                  <c:v>49.628451397847002</c:v>
                </c:pt>
                <c:pt idx="1153">
                  <c:v>46.6027947407702</c:v>
                </c:pt>
                <c:pt idx="1154">
                  <c:v>47.926463122718502</c:v>
                </c:pt>
                <c:pt idx="1155">
                  <c:v>51.318373241709097</c:v>
                </c:pt>
                <c:pt idx="1156">
                  <c:v>54.236863848652597</c:v>
                </c:pt>
                <c:pt idx="1157">
                  <c:v>48.065630513266399</c:v>
                </c:pt>
                <c:pt idx="1158">
                  <c:v>38.962552655824602</c:v>
                </c:pt>
                <c:pt idx="1159">
                  <c:v>29.877561115969002</c:v>
                </c:pt>
                <c:pt idx="1160">
                  <c:v>27.597626618567499</c:v>
                </c:pt>
                <c:pt idx="1161">
                  <c:v>27.6281878759434</c:v>
                </c:pt>
                <c:pt idx="1162">
                  <c:v>27.6038959457434</c:v>
                </c:pt>
                <c:pt idx="1163">
                  <c:v>29.686178165491398</c:v>
                </c:pt>
                <c:pt idx="1164">
                  <c:v>33.140420897412803</c:v>
                </c:pt>
                <c:pt idx="1165">
                  <c:v>36.134679482043303</c:v>
                </c:pt>
                <c:pt idx="1166">
                  <c:v>34.765611928401299</c:v>
                </c:pt>
                <c:pt idx="1167">
                  <c:v>31.348310802753701</c:v>
                </c:pt>
                <c:pt idx="1168">
                  <c:v>28.370772055840298</c:v>
                </c:pt>
                <c:pt idx="1169">
                  <c:v>29.758674876636999</c:v>
                </c:pt>
                <c:pt idx="1170">
                  <c:v>33.245208004328397</c:v>
                </c:pt>
                <c:pt idx="1171">
                  <c:v>36.256530860920698</c:v>
                </c:pt>
                <c:pt idx="1172">
                  <c:v>34.871984262201003</c:v>
                </c:pt>
                <c:pt idx="1173">
                  <c:v>31.4086295092374</c:v>
                </c:pt>
                <c:pt idx="1174">
                  <c:v>28.427103434376399</c:v>
                </c:pt>
                <c:pt idx="1175">
                  <c:v>22.884123142467001</c:v>
                </c:pt>
                <c:pt idx="1176">
                  <c:v>17.1069701874911</c:v>
                </c:pt>
                <c:pt idx="1177">
                  <c:v>10.864230617314499</c:v>
                </c:pt>
                <c:pt idx="1178">
                  <c:v>9.2511065987544292</c:v>
                </c:pt>
                <c:pt idx="1179">
                  <c:v>9.2515941845651195</c:v>
                </c:pt>
                <c:pt idx="1180">
                  <c:v>9.2498667004556996</c:v>
                </c:pt>
                <c:pt idx="1181">
                  <c:v>11.329097890546301</c:v>
                </c:pt>
                <c:pt idx="1182">
                  <c:v>14.795030709416499</c:v>
                </c:pt>
                <c:pt idx="1183">
                  <c:v>17.818824233771601</c:v>
                </c:pt>
                <c:pt idx="1184">
                  <c:v>18.523051172600901</c:v>
                </c:pt>
                <c:pt idx="1185">
                  <c:v>18.536623725310299</c:v>
                </c:pt>
                <c:pt idx="1186">
                  <c:v>18.504859617201301</c:v>
                </c:pt>
                <c:pt idx="1187">
                  <c:v>16.4272785664553</c:v>
                </c:pt>
                <c:pt idx="1188">
                  <c:v>12.9482850954717</c:v>
                </c:pt>
                <c:pt idx="1189">
                  <c:v>9.9403248862065201</c:v>
                </c:pt>
                <c:pt idx="1190">
                  <c:v>9.2521909309524304</c:v>
                </c:pt>
                <c:pt idx="1191">
                  <c:v>9.2636249900965808</c:v>
                </c:pt>
                <c:pt idx="1192">
                  <c:v>9.2721620713079602</c:v>
                </c:pt>
                <c:pt idx="1193">
                  <c:v>11.364157627596899</c:v>
                </c:pt>
                <c:pt idx="1194">
                  <c:v>14.8563727170897</c:v>
                </c:pt>
                <c:pt idx="1195">
                  <c:v>17.884631479886998</c:v>
                </c:pt>
                <c:pt idx="1196">
                  <c:v>18.589653541336499</c:v>
                </c:pt>
                <c:pt idx="1197">
                  <c:v>18.597949903637002</c:v>
                </c:pt>
                <c:pt idx="1198">
                  <c:v>18.605631181032301</c:v>
                </c:pt>
                <c:pt idx="1199">
                  <c:v>16.508873465455899</c:v>
                </c:pt>
                <c:pt idx="1200">
                  <c:v>13.0240381592363</c:v>
                </c:pt>
                <c:pt idx="1201">
                  <c:v>9.9978448116654999</c:v>
                </c:pt>
                <c:pt idx="1202">
                  <c:v>9.2976950771659901</c:v>
                </c:pt>
                <c:pt idx="1203">
                  <c:v>9.2985804801461196</c:v>
                </c:pt>
                <c:pt idx="1204">
                  <c:v>9.2978810334488706</c:v>
                </c:pt>
                <c:pt idx="1205">
                  <c:v>11.388168630804699</c:v>
                </c:pt>
                <c:pt idx="1206">
                  <c:v>14.876689051760399</c:v>
                </c:pt>
                <c:pt idx="1207">
                  <c:v>17.9192532100388</c:v>
                </c:pt>
                <c:pt idx="1208">
                  <c:v>18.617757370360302</c:v>
                </c:pt>
                <c:pt idx="1209">
                  <c:v>18.6237523716132</c:v>
                </c:pt>
                <c:pt idx="1210">
                  <c:v>18.566102220868501</c:v>
                </c:pt>
                <c:pt idx="1211">
                  <c:v>16.461385021592701</c:v>
                </c:pt>
                <c:pt idx="1212">
                  <c:v>12.964556727822099</c:v>
                </c:pt>
                <c:pt idx="1213">
                  <c:v>9.9428666507102594</c:v>
                </c:pt>
                <c:pt idx="1214">
                  <c:v>11.3336067544048</c:v>
                </c:pt>
                <c:pt idx="1215">
                  <c:v>14.8104053509033</c:v>
                </c:pt>
                <c:pt idx="1216">
                  <c:v>17.8311704586209</c:v>
                </c:pt>
                <c:pt idx="1217">
                  <c:v>16.4469221057856</c:v>
                </c:pt>
                <c:pt idx="1218">
                  <c:v>12.9965904447144</c:v>
                </c:pt>
                <c:pt idx="1219">
                  <c:v>9.9871581633620998</c:v>
                </c:pt>
                <c:pt idx="1220">
                  <c:v>14.1809277112418</c:v>
                </c:pt>
                <c:pt idx="1221">
                  <c:v>19.974449021121401</c:v>
                </c:pt>
                <c:pt idx="1222">
                  <c:v>26.183639231940202</c:v>
                </c:pt>
                <c:pt idx="1223">
                  <c:v>25.6005899472657</c:v>
                </c:pt>
                <c:pt idx="1224">
                  <c:v>24.756774816950902</c:v>
                </c:pt>
                <c:pt idx="1225">
                  <c:v>26.685009619518599</c:v>
                </c:pt>
                <c:pt idx="1226">
                  <c:v>27.252559317829299</c:v>
                </c:pt>
                <c:pt idx="1227">
                  <c:v>27.201787543949202</c:v>
                </c:pt>
                <c:pt idx="1228">
                  <c:v>27.2083608173232</c:v>
                </c:pt>
                <c:pt idx="1229">
                  <c:v>27.207254158958399</c:v>
                </c:pt>
                <c:pt idx="1230">
                  <c:v>27.277052686405799</c:v>
                </c:pt>
                <c:pt idx="1231">
                  <c:v>27.319424086259701</c:v>
                </c:pt>
                <c:pt idx="1232">
                  <c:v>32.112622749139497</c:v>
                </c:pt>
                <c:pt idx="1233">
                  <c:v>37.812385024655001</c:v>
                </c:pt>
                <c:pt idx="1234">
                  <c:v>43.889394054214101</c:v>
                </c:pt>
                <c:pt idx="1235">
                  <c:v>45.483089808881097</c:v>
                </c:pt>
                <c:pt idx="1236">
                  <c:v>45.459872048694599</c:v>
                </c:pt>
                <c:pt idx="1237">
                  <c:v>45.4227033360064</c:v>
                </c:pt>
                <c:pt idx="1238">
                  <c:v>45.5268545666599</c:v>
                </c:pt>
                <c:pt idx="1239">
                  <c:v>45.692826762513903</c:v>
                </c:pt>
                <c:pt idx="1240">
                  <c:v>45.816739198920601</c:v>
                </c:pt>
                <c:pt idx="1241">
                  <c:v>45.9192749321153</c:v>
                </c:pt>
                <c:pt idx="1242">
                  <c:v>46.034136588283602</c:v>
                </c:pt>
                <c:pt idx="1243">
                  <c:v>46.103012918114104</c:v>
                </c:pt>
                <c:pt idx="1244">
                  <c:v>41.326932897325001</c:v>
                </c:pt>
                <c:pt idx="1245">
                  <c:v>35.591050039047502</c:v>
                </c:pt>
                <c:pt idx="1246">
                  <c:v>29.394310401239402</c:v>
                </c:pt>
                <c:pt idx="1247">
                  <c:v>27.785208276875199</c:v>
                </c:pt>
                <c:pt idx="1248">
                  <c:v>27.810031454896301</c:v>
                </c:pt>
                <c:pt idx="1249">
                  <c:v>27.81566286959</c:v>
                </c:pt>
                <c:pt idx="1250">
                  <c:v>27.8199538156451</c:v>
                </c:pt>
                <c:pt idx="1251">
                  <c:v>27.855719731271499</c:v>
                </c:pt>
                <c:pt idx="1252">
                  <c:v>27.873381837656101</c:v>
                </c:pt>
                <c:pt idx="1253">
                  <c:v>27.8743165722024</c:v>
                </c:pt>
                <c:pt idx="1254">
                  <c:v>27.886369197022599</c:v>
                </c:pt>
                <c:pt idx="1255">
                  <c:v>27.891176871716201</c:v>
                </c:pt>
                <c:pt idx="1256">
                  <c:v>25.856481757458599</c:v>
                </c:pt>
                <c:pt idx="1257">
                  <c:v>22.3464036059314</c:v>
                </c:pt>
                <c:pt idx="1258">
                  <c:v>19.340245181889198</c:v>
                </c:pt>
                <c:pt idx="1259">
                  <c:v>18.602631690899202</c:v>
                </c:pt>
                <c:pt idx="1260">
                  <c:v>18.572401360282399</c:v>
                </c:pt>
                <c:pt idx="1261">
                  <c:v>18.5453855167661</c:v>
                </c:pt>
                <c:pt idx="1262">
                  <c:v>18.569350254368899</c:v>
                </c:pt>
                <c:pt idx="1263">
                  <c:v>18.6010835474539</c:v>
                </c:pt>
                <c:pt idx="1264">
                  <c:v>18.624709198415101</c:v>
                </c:pt>
                <c:pt idx="1265">
                  <c:v>18.641573227528902</c:v>
                </c:pt>
                <c:pt idx="1266">
                  <c:v>18.675619094161501</c:v>
                </c:pt>
                <c:pt idx="1267">
                  <c:v>18.696887246811499</c:v>
                </c:pt>
                <c:pt idx="1268">
                  <c:v>18.716801514183</c:v>
                </c:pt>
                <c:pt idx="1269">
                  <c:v>18.747237689590001</c:v>
                </c:pt>
                <c:pt idx="1270">
                  <c:v>18.771075758652099</c:v>
                </c:pt>
                <c:pt idx="1271">
                  <c:v>20.898636792732098</c:v>
                </c:pt>
                <c:pt idx="1272">
                  <c:v>24.435336060440299</c:v>
                </c:pt>
                <c:pt idx="1273">
                  <c:v>27.5060351656313</c:v>
                </c:pt>
                <c:pt idx="1274">
                  <c:v>30.328945090229801</c:v>
                </c:pt>
                <c:pt idx="1275">
                  <c:v>33.842976104625201</c:v>
                </c:pt>
                <c:pt idx="1276">
                  <c:v>36.864751588860699</c:v>
                </c:pt>
                <c:pt idx="1277">
                  <c:v>37.568460583531397</c:v>
                </c:pt>
                <c:pt idx="1278">
                  <c:v>37.570587464244099</c:v>
                </c:pt>
                <c:pt idx="1279">
                  <c:v>37.581695743393901</c:v>
                </c:pt>
                <c:pt idx="1280">
                  <c:v>37.563501100176303</c:v>
                </c:pt>
                <c:pt idx="1281">
                  <c:v>37.386783607195802</c:v>
                </c:pt>
                <c:pt idx="1282">
                  <c:v>37.309190839625501</c:v>
                </c:pt>
                <c:pt idx="1283">
                  <c:v>37.175560025363602</c:v>
                </c:pt>
                <c:pt idx="1284">
                  <c:v>37.012788487353603</c:v>
                </c:pt>
                <c:pt idx="1285">
                  <c:v>36.883813361279998</c:v>
                </c:pt>
                <c:pt idx="1286">
                  <c:v>36.899011989725601</c:v>
                </c:pt>
                <c:pt idx="1287">
                  <c:v>36.956381716555398</c:v>
                </c:pt>
                <c:pt idx="1288">
                  <c:v>36.966657706658701</c:v>
                </c:pt>
                <c:pt idx="1289">
                  <c:v>39.069384372812401</c:v>
                </c:pt>
                <c:pt idx="1290">
                  <c:v>42.601327314948698</c:v>
                </c:pt>
                <c:pt idx="1291">
                  <c:v>45.647633337348601</c:v>
                </c:pt>
                <c:pt idx="1292">
                  <c:v>46.373082352234803</c:v>
                </c:pt>
                <c:pt idx="1293">
                  <c:v>46.406750803057299</c:v>
                </c:pt>
                <c:pt idx="1294">
                  <c:v>46.4394845220082</c:v>
                </c:pt>
                <c:pt idx="1295">
                  <c:v>41.547355993654797</c:v>
                </c:pt>
                <c:pt idx="1296">
                  <c:v>35.706536832077703</c:v>
                </c:pt>
                <c:pt idx="1297">
                  <c:v>29.441507030706799</c:v>
                </c:pt>
                <c:pt idx="1298">
                  <c:v>29.880902956404402</c:v>
                </c:pt>
                <c:pt idx="1299">
                  <c:v>33.326963592420398</c:v>
                </c:pt>
                <c:pt idx="1300">
                  <c:v>36.299176917733398</c:v>
                </c:pt>
                <c:pt idx="1301">
                  <c:v>36.930154901676502</c:v>
                </c:pt>
                <c:pt idx="1302">
                  <c:v>36.848934841956499</c:v>
                </c:pt>
                <c:pt idx="1303">
                  <c:v>36.777329973301498</c:v>
                </c:pt>
                <c:pt idx="1304">
                  <c:v>34.6564070078661</c:v>
                </c:pt>
                <c:pt idx="1305">
                  <c:v>31.1937833176009</c:v>
                </c:pt>
                <c:pt idx="1306">
                  <c:v>28.117146112744798</c:v>
                </c:pt>
                <c:pt idx="1307">
                  <c:v>36.316768326126997</c:v>
                </c:pt>
                <c:pt idx="1308">
                  <c:v>48.836540132191701</c:v>
                </c:pt>
                <c:pt idx="1309">
                  <c:v>60.8965925774569</c:v>
                </c:pt>
                <c:pt idx="1310">
                  <c:v>52.180423681738098</c:v>
                </c:pt>
                <c:pt idx="1311">
                  <c:v>37.356007361924199</c:v>
                </c:pt>
                <c:pt idx="1312">
                  <c:v>22.093260709352801</c:v>
                </c:pt>
                <c:pt idx="1313">
                  <c:v>18.2150941366477</c:v>
                </c:pt>
                <c:pt idx="1314">
                  <c:v>18.212242949694598</c:v>
                </c:pt>
                <c:pt idx="1315">
                  <c:v>18.221655348929001</c:v>
                </c:pt>
                <c:pt idx="1316">
                  <c:v>20.2519961754418</c:v>
                </c:pt>
                <c:pt idx="1317">
                  <c:v>23.669939213902499</c:v>
                </c:pt>
                <c:pt idx="1318">
                  <c:v>26.628824562912499</c:v>
                </c:pt>
                <c:pt idx="1319">
                  <c:v>25.259879852888201</c:v>
                </c:pt>
                <c:pt idx="1320">
                  <c:v>21.8477758034232</c:v>
                </c:pt>
                <c:pt idx="1321">
                  <c:v>18.887000988707101</c:v>
                </c:pt>
                <c:pt idx="1322">
                  <c:v>20.2423650588904</c:v>
                </c:pt>
                <c:pt idx="1323">
                  <c:v>23.647450956294001</c:v>
                </c:pt>
                <c:pt idx="1324">
                  <c:v>26.5918036800607</c:v>
                </c:pt>
                <c:pt idx="1325">
                  <c:v>22.495903993668801</c:v>
                </c:pt>
                <c:pt idx="1326">
                  <c:v>16.812735855742002</c:v>
                </c:pt>
                <c:pt idx="1327">
                  <c:v>10.7075855592041</c:v>
                </c:pt>
                <c:pt idx="1328">
                  <c:v>13.8766208194274</c:v>
                </c:pt>
                <c:pt idx="1329">
                  <c:v>19.593801172825</c:v>
                </c:pt>
                <c:pt idx="1330">
                  <c:v>25.717773184726902</c:v>
                </c:pt>
                <c:pt idx="1331">
                  <c:v>22.513276096150001</c:v>
                </c:pt>
                <c:pt idx="1332">
                  <c:v>16.8291637921354</c:v>
                </c:pt>
                <c:pt idx="1333">
                  <c:v>10.6892125247997</c:v>
                </c:pt>
                <c:pt idx="1334">
                  <c:v>9.1017973215745602</c:v>
                </c:pt>
                <c:pt idx="1335">
                  <c:v>9.1034069466241494</c:v>
                </c:pt>
                <c:pt idx="1336">
                  <c:v>9.1079160689156495</c:v>
                </c:pt>
                <c:pt idx="1337">
                  <c:v>11.1710259588589</c:v>
                </c:pt>
                <c:pt idx="1338">
                  <c:v>14.6001017018287</c:v>
                </c:pt>
                <c:pt idx="1339">
                  <c:v>17.588969585516299</c:v>
                </c:pt>
                <c:pt idx="1340">
                  <c:v>20.3291616208584</c:v>
                </c:pt>
                <c:pt idx="1341">
                  <c:v>23.787158804972499</c:v>
                </c:pt>
                <c:pt idx="1342">
                  <c:v>26.770318465489598</c:v>
                </c:pt>
                <c:pt idx="1343">
                  <c:v>25.4493238290259</c:v>
                </c:pt>
                <c:pt idx="1344">
                  <c:v>22.0472377818258</c:v>
                </c:pt>
                <c:pt idx="1345">
                  <c:v>19.092168204207599</c:v>
                </c:pt>
                <c:pt idx="1346">
                  <c:v>18.4326599081861</c:v>
                </c:pt>
                <c:pt idx="1347">
                  <c:v>18.4489661522876</c:v>
                </c:pt>
                <c:pt idx="1348">
                  <c:v>18.474861351820099</c:v>
                </c:pt>
                <c:pt idx="1349">
                  <c:v>18.466540226458299</c:v>
                </c:pt>
                <c:pt idx="1350">
                  <c:v>18.4453232109148</c:v>
                </c:pt>
                <c:pt idx="1351">
                  <c:v>18.4584883927999</c:v>
                </c:pt>
                <c:pt idx="1352">
                  <c:v>18.451787682150901</c:v>
                </c:pt>
                <c:pt idx="1353">
                  <c:v>18.453913840956201</c:v>
                </c:pt>
                <c:pt idx="1354">
                  <c:v>18.408553892361599</c:v>
                </c:pt>
                <c:pt idx="1355">
                  <c:v>20.480401612970201</c:v>
                </c:pt>
                <c:pt idx="1356">
                  <c:v>23.943853945820798</c:v>
                </c:pt>
                <c:pt idx="1357">
                  <c:v>26.967594971303601</c:v>
                </c:pt>
                <c:pt idx="1358">
                  <c:v>25.5992279104034</c:v>
                </c:pt>
                <c:pt idx="1359">
                  <c:v>22.140129698673299</c:v>
                </c:pt>
                <c:pt idx="1360">
                  <c:v>19.158161924296898</c:v>
                </c:pt>
                <c:pt idx="1361">
                  <c:v>18.481714580125601</c:v>
                </c:pt>
                <c:pt idx="1362">
                  <c:v>18.496055561098402</c:v>
                </c:pt>
                <c:pt idx="1363">
                  <c:v>18.538648181123701</c:v>
                </c:pt>
                <c:pt idx="1364">
                  <c:v>18.541972489015698</c:v>
                </c:pt>
                <c:pt idx="1365">
                  <c:v>18.5505434777447</c:v>
                </c:pt>
                <c:pt idx="1366">
                  <c:v>18.562527910101501</c:v>
                </c:pt>
                <c:pt idx="1367">
                  <c:v>18.603414353446901</c:v>
                </c:pt>
                <c:pt idx="1368">
                  <c:v>18.634078073756399</c:v>
                </c:pt>
                <c:pt idx="1369">
                  <c:v>18.663965199844501</c:v>
                </c:pt>
                <c:pt idx="1370">
                  <c:v>18.666107316023101</c:v>
                </c:pt>
                <c:pt idx="1371">
                  <c:v>18.6446896291909</c:v>
                </c:pt>
                <c:pt idx="1372">
                  <c:v>18.6325557745458</c:v>
                </c:pt>
                <c:pt idx="1373">
                  <c:v>16.5688506893345</c:v>
                </c:pt>
                <c:pt idx="1374">
                  <c:v>13.0914283075873</c:v>
                </c:pt>
                <c:pt idx="1375">
                  <c:v>10.0789062454697</c:v>
                </c:pt>
                <c:pt idx="1376">
                  <c:v>9.3723327330646899</c:v>
                </c:pt>
                <c:pt idx="1377">
                  <c:v>9.34210009864535</c:v>
                </c:pt>
                <c:pt idx="1378">
                  <c:v>9.3211548518988394</c:v>
                </c:pt>
                <c:pt idx="1379">
                  <c:v>11.384094331725899</c:v>
                </c:pt>
                <c:pt idx="1380">
                  <c:v>14.8270125808936</c:v>
                </c:pt>
                <c:pt idx="1381">
                  <c:v>17.799773917464702</c:v>
                </c:pt>
                <c:pt idx="1382">
                  <c:v>18.540966661012899</c:v>
                </c:pt>
                <c:pt idx="1383">
                  <c:v>18.604414747781799</c:v>
                </c:pt>
                <c:pt idx="1384">
                  <c:v>18.637736919442499</c:v>
                </c:pt>
                <c:pt idx="1385">
                  <c:v>16.599303923857601</c:v>
                </c:pt>
                <c:pt idx="1386">
                  <c:v>13.1353373825393</c:v>
                </c:pt>
                <c:pt idx="1387">
                  <c:v>10.1321126554815</c:v>
                </c:pt>
                <c:pt idx="1388">
                  <c:v>9.4260676886664498</c:v>
                </c:pt>
                <c:pt idx="1389">
                  <c:v>9.4368666384987794</c:v>
                </c:pt>
                <c:pt idx="1390">
                  <c:v>9.4474627511625293</c:v>
                </c:pt>
                <c:pt idx="1391">
                  <c:v>9.44869242604703</c:v>
                </c:pt>
                <c:pt idx="1392">
                  <c:v>9.4387734995001207</c:v>
                </c:pt>
                <c:pt idx="1393">
                  <c:v>9.4301158267010798</c:v>
                </c:pt>
                <c:pt idx="1394">
                  <c:v>11.5505494870813</c:v>
                </c:pt>
                <c:pt idx="1395">
                  <c:v>15.0788262981737</c:v>
                </c:pt>
                <c:pt idx="1396">
                  <c:v>18.142706983505601</c:v>
                </c:pt>
                <c:pt idx="1397">
                  <c:v>18.839908407192102</c:v>
                </c:pt>
                <c:pt idx="1398">
                  <c:v>18.8057801711129</c:v>
                </c:pt>
                <c:pt idx="1399">
                  <c:v>18.8141564447801</c:v>
                </c:pt>
                <c:pt idx="1400">
                  <c:v>18.761647456946399</c:v>
                </c:pt>
                <c:pt idx="1401">
                  <c:v>18.723685443477901</c:v>
                </c:pt>
                <c:pt idx="1402">
                  <c:v>18.6475792656552</c:v>
                </c:pt>
                <c:pt idx="1403">
                  <c:v>20.694481564715002</c:v>
                </c:pt>
                <c:pt idx="1404">
                  <c:v>24.1304759667476</c:v>
                </c:pt>
                <c:pt idx="1405">
                  <c:v>27.108138422305</c:v>
                </c:pt>
                <c:pt idx="1406">
                  <c:v>27.8058121612458</c:v>
                </c:pt>
                <c:pt idx="1407">
                  <c:v>27.847878516787802</c:v>
                </c:pt>
                <c:pt idx="1408">
                  <c:v>27.8919923793853</c:v>
                </c:pt>
                <c:pt idx="1409">
                  <c:v>29.987360431754599</c:v>
                </c:pt>
                <c:pt idx="1410">
                  <c:v>33.462857056462802</c:v>
                </c:pt>
                <c:pt idx="1411">
                  <c:v>36.471327815602898</c:v>
                </c:pt>
                <c:pt idx="1412">
                  <c:v>35.085181539727799</c:v>
                </c:pt>
                <c:pt idx="1413">
                  <c:v>31.612338936516601</c:v>
                </c:pt>
                <c:pt idx="1414">
                  <c:v>28.601083573310898</c:v>
                </c:pt>
                <c:pt idx="1415">
                  <c:v>27.9191560487895</c:v>
                </c:pt>
                <c:pt idx="1416">
                  <c:v>27.927831683307598</c:v>
                </c:pt>
                <c:pt idx="1417">
                  <c:v>27.941235785949399</c:v>
                </c:pt>
                <c:pt idx="1418">
                  <c:v>25.853414168695501</c:v>
                </c:pt>
                <c:pt idx="1419">
                  <c:v>22.358746469118199</c:v>
                </c:pt>
                <c:pt idx="1420">
                  <c:v>19.3336492545548</c:v>
                </c:pt>
                <c:pt idx="1421">
                  <c:v>18.644432376986799</c:v>
                </c:pt>
                <c:pt idx="1422">
                  <c:v>18.661078718370799</c:v>
                </c:pt>
                <c:pt idx="1423">
                  <c:v>18.689876389005999</c:v>
                </c:pt>
                <c:pt idx="1424">
                  <c:v>18.7301890602177</c:v>
                </c:pt>
                <c:pt idx="1425">
                  <c:v>18.6832852428624</c:v>
                </c:pt>
                <c:pt idx="1426">
                  <c:v>18.696574574392599</c:v>
                </c:pt>
                <c:pt idx="1427">
                  <c:v>15.1660260388908</c:v>
                </c:pt>
                <c:pt idx="1428">
                  <c:v>10.4899135988019</c:v>
                </c:pt>
                <c:pt idx="1429">
                  <c:v>9.3219911302324494</c:v>
                </c:pt>
                <c:pt idx="1430">
                  <c:v>9.3249895712155197</c:v>
                </c:pt>
                <c:pt idx="1431">
                  <c:v>9.3287947248830001</c:v>
                </c:pt>
                <c:pt idx="1432">
                  <c:v>9.3396111876043104</c:v>
                </c:pt>
                <c:pt idx="1433">
                  <c:v>11.4454415427382</c:v>
                </c:pt>
                <c:pt idx="1434">
                  <c:v>14.949933679958299</c:v>
                </c:pt>
                <c:pt idx="1435">
                  <c:v>17.987740209403501</c:v>
                </c:pt>
                <c:pt idx="1436">
                  <c:v>18.684610698855799</c:v>
                </c:pt>
                <c:pt idx="1437">
                  <c:v>18.6839420744273</c:v>
                </c:pt>
                <c:pt idx="1438">
                  <c:v>18.679299765748802</c:v>
                </c:pt>
                <c:pt idx="1439">
                  <c:v>18.6763026880033</c:v>
                </c:pt>
                <c:pt idx="1440">
                  <c:v>18.682328780393402</c:v>
                </c:pt>
                <c:pt idx="1441">
                  <c:v>18.682101938614501</c:v>
                </c:pt>
                <c:pt idx="1442">
                  <c:v>18.679197102676898</c:v>
                </c:pt>
                <c:pt idx="1443">
                  <c:v>18.657509886344702</c:v>
                </c:pt>
                <c:pt idx="1444">
                  <c:v>18.648691314380599</c:v>
                </c:pt>
                <c:pt idx="1445">
                  <c:v>20.754008013969401</c:v>
                </c:pt>
                <c:pt idx="1446">
                  <c:v>24.246644401432999</c:v>
                </c:pt>
                <c:pt idx="1447">
                  <c:v>27.267775389531799</c:v>
                </c:pt>
                <c:pt idx="1448">
                  <c:v>25.913656328293101</c:v>
                </c:pt>
                <c:pt idx="1449">
                  <c:v>22.3546254649447</c:v>
                </c:pt>
                <c:pt idx="1450">
                  <c:v>19.336704706844301</c:v>
                </c:pt>
                <c:pt idx="1451">
                  <c:v>23.471626972688</c:v>
                </c:pt>
                <c:pt idx="1452">
                  <c:v>29.254170312867899</c:v>
                </c:pt>
                <c:pt idx="1453">
                  <c:v>35.4911827913932</c:v>
                </c:pt>
                <c:pt idx="1454">
                  <c:v>37.091710013152102</c:v>
                </c:pt>
                <c:pt idx="1455">
                  <c:v>37.109851439493198</c:v>
                </c:pt>
                <c:pt idx="1456">
                  <c:v>37.130357570557798</c:v>
                </c:pt>
                <c:pt idx="1457">
                  <c:v>37.147122012267097</c:v>
                </c:pt>
                <c:pt idx="1458">
                  <c:v>37.153786041202899</c:v>
                </c:pt>
                <c:pt idx="1459">
                  <c:v>37.166751051142299</c:v>
                </c:pt>
                <c:pt idx="1460">
                  <c:v>39.264164099395799</c:v>
                </c:pt>
                <c:pt idx="1461">
                  <c:v>42.751979918346301</c:v>
                </c:pt>
                <c:pt idx="1462">
                  <c:v>45.773882712168501</c:v>
                </c:pt>
                <c:pt idx="1463">
                  <c:v>48.562957934456797</c:v>
                </c:pt>
                <c:pt idx="1464">
                  <c:v>52.087116640833202</c:v>
                </c:pt>
                <c:pt idx="1465">
                  <c:v>55.165200111486001</c:v>
                </c:pt>
                <c:pt idx="1466">
                  <c:v>53.780000448812402</c:v>
                </c:pt>
                <c:pt idx="1467">
                  <c:v>50.247292025530797</c:v>
                </c:pt>
                <c:pt idx="1468">
                  <c:v>47.208274736608303</c:v>
                </c:pt>
                <c:pt idx="1469">
                  <c:v>44.378277590452001</c:v>
                </c:pt>
                <c:pt idx="1470">
                  <c:v>40.855579377571601</c:v>
                </c:pt>
                <c:pt idx="1471">
                  <c:v>37.7976145896479</c:v>
                </c:pt>
                <c:pt idx="1472">
                  <c:v>39.187517849705998</c:v>
                </c:pt>
                <c:pt idx="1473">
                  <c:v>42.655974037531301</c:v>
                </c:pt>
                <c:pt idx="1474">
                  <c:v>45.610674580227197</c:v>
                </c:pt>
                <c:pt idx="1475">
                  <c:v>44.147354753669603</c:v>
                </c:pt>
                <c:pt idx="1476">
                  <c:v>40.637881096888798</c:v>
                </c:pt>
                <c:pt idx="1477">
                  <c:v>37.598419340449801</c:v>
                </c:pt>
                <c:pt idx="1478">
                  <c:v>36.874975299681999</c:v>
                </c:pt>
                <c:pt idx="1479">
                  <c:v>36.836715807566797</c:v>
                </c:pt>
                <c:pt idx="1480">
                  <c:v>36.804521747337702</c:v>
                </c:pt>
                <c:pt idx="1481">
                  <c:v>38.824215407338002</c:v>
                </c:pt>
                <c:pt idx="1482">
                  <c:v>42.251938359503399</c:v>
                </c:pt>
                <c:pt idx="1483">
                  <c:v>45.220427784869997</c:v>
                </c:pt>
                <c:pt idx="1484">
                  <c:v>43.834790144322497</c:v>
                </c:pt>
                <c:pt idx="1485">
                  <c:v>40.388926039580397</c:v>
                </c:pt>
                <c:pt idx="1486">
                  <c:v>37.402332538625402</c:v>
                </c:pt>
                <c:pt idx="1487">
                  <c:v>36.680811115329099</c:v>
                </c:pt>
                <c:pt idx="1488">
                  <c:v>36.654021885682198</c:v>
                </c:pt>
                <c:pt idx="1489">
                  <c:v>36.643016006319499</c:v>
                </c:pt>
                <c:pt idx="1490">
                  <c:v>34.549907331472298</c:v>
                </c:pt>
                <c:pt idx="1491">
                  <c:v>31.096664721360501</c:v>
                </c:pt>
                <c:pt idx="1492">
                  <c:v>28.096444142822701</c:v>
                </c:pt>
                <c:pt idx="1493">
                  <c:v>27.392950726704999</c:v>
                </c:pt>
                <c:pt idx="1494">
                  <c:v>27.372256486804002</c:v>
                </c:pt>
                <c:pt idx="1495">
                  <c:v>27.358145349093199</c:v>
                </c:pt>
                <c:pt idx="1496">
                  <c:v>32.110302567414799</c:v>
                </c:pt>
                <c:pt idx="1497">
                  <c:v>37.834133407087698</c:v>
                </c:pt>
                <c:pt idx="1498">
                  <c:v>43.917156070861601</c:v>
                </c:pt>
                <c:pt idx="1499">
                  <c:v>43.428400218413103</c:v>
                </c:pt>
                <c:pt idx="1500">
                  <c:v>39.990392000315801</c:v>
                </c:pt>
                <c:pt idx="1501">
                  <c:v>37.032630524534802</c:v>
                </c:pt>
                <c:pt idx="1502">
                  <c:v>36.352923816953798</c:v>
                </c:pt>
                <c:pt idx="1503">
                  <c:v>36.32701066696</c:v>
                </c:pt>
                <c:pt idx="1504">
                  <c:v>36.319106432775001</c:v>
                </c:pt>
                <c:pt idx="1505">
                  <c:v>36.339681573729997</c:v>
                </c:pt>
                <c:pt idx="1506">
                  <c:v>36.330292413333197</c:v>
                </c:pt>
                <c:pt idx="1507">
                  <c:v>36.345858952820201</c:v>
                </c:pt>
                <c:pt idx="1508">
                  <c:v>34.319042576427599</c:v>
                </c:pt>
                <c:pt idx="1509">
                  <c:v>30.899648857352901</c:v>
                </c:pt>
                <c:pt idx="1510">
                  <c:v>27.9496459200979</c:v>
                </c:pt>
                <c:pt idx="1511">
                  <c:v>29.314533842747</c:v>
                </c:pt>
                <c:pt idx="1512">
                  <c:v>32.719674884820698</c:v>
                </c:pt>
                <c:pt idx="1513">
                  <c:v>35.642437977291898</c:v>
                </c:pt>
                <c:pt idx="1514">
                  <c:v>38.354174880360297</c:v>
                </c:pt>
                <c:pt idx="1515">
                  <c:v>41.744406395031497</c:v>
                </c:pt>
                <c:pt idx="1516">
                  <c:v>44.653039022697797</c:v>
                </c:pt>
                <c:pt idx="1517">
                  <c:v>45.353975480373201</c:v>
                </c:pt>
                <c:pt idx="1518">
                  <c:v>45.351463251595298</c:v>
                </c:pt>
                <c:pt idx="1519">
                  <c:v>45.348141835640298</c:v>
                </c:pt>
                <c:pt idx="1520">
                  <c:v>43.342840082170603</c:v>
                </c:pt>
                <c:pt idx="1521">
                  <c:v>39.916517268289802</c:v>
                </c:pt>
                <c:pt idx="1522">
                  <c:v>36.944524060774199</c:v>
                </c:pt>
                <c:pt idx="1523">
                  <c:v>34.207248825305001</c:v>
                </c:pt>
                <c:pt idx="1524">
                  <c:v>30.8109255941919</c:v>
                </c:pt>
                <c:pt idx="1525">
                  <c:v>27.869524726225599</c:v>
                </c:pt>
                <c:pt idx="1526">
                  <c:v>25.1768216205339</c:v>
                </c:pt>
                <c:pt idx="1527">
                  <c:v>21.782798437061199</c:v>
                </c:pt>
                <c:pt idx="1528">
                  <c:v>18.852532117204699</c:v>
                </c:pt>
                <c:pt idx="1529">
                  <c:v>18.172739269889298</c:v>
                </c:pt>
                <c:pt idx="1530">
                  <c:v>18.166234112685899</c:v>
                </c:pt>
                <c:pt idx="1531">
                  <c:v>18.173587855377502</c:v>
                </c:pt>
                <c:pt idx="1532">
                  <c:v>16.131769755508699</c:v>
                </c:pt>
                <c:pt idx="1533">
                  <c:v>12.7237752415387</c:v>
                </c:pt>
                <c:pt idx="1534">
                  <c:v>9.7698510415835909</c:v>
                </c:pt>
                <c:pt idx="1535">
                  <c:v>9.089623443831</c:v>
                </c:pt>
                <c:pt idx="1536">
                  <c:v>9.0886411292660707</c:v>
                </c:pt>
                <c:pt idx="1537">
                  <c:v>9.0890909054066</c:v>
                </c:pt>
                <c:pt idx="1538">
                  <c:v>7.04505964412356</c:v>
                </c:pt>
                <c:pt idx="1539">
                  <c:v>3.6357781166693202</c:v>
                </c:pt>
                <c:pt idx="1540">
                  <c:v>0.68170769549717203</c:v>
                </c:pt>
                <c:pt idx="1541">
                  <c:v>2.0454749556196798</c:v>
                </c:pt>
                <c:pt idx="1542">
                  <c:v>5.4582133701148798</c:v>
                </c:pt>
                <c:pt idx="1543">
                  <c:v>8.4277668333508799</c:v>
                </c:pt>
                <c:pt idx="1544">
                  <c:v>7.0613372416811098</c:v>
                </c:pt>
                <c:pt idx="1545">
                  <c:v>3.6465244197821902</c:v>
                </c:pt>
                <c:pt idx="1546">
                  <c:v>0.68275405320038796</c:v>
                </c:pt>
                <c:pt idx="1547">
                  <c:v>4.7756159795254396</c:v>
                </c:pt>
                <c:pt idx="1548">
                  <c:v>10.451303882674299</c:v>
                </c:pt>
                <c:pt idx="1549">
                  <c:v>16.574197461151901</c:v>
                </c:pt>
                <c:pt idx="1550">
                  <c:v>20.211958552337901</c:v>
                </c:pt>
                <c:pt idx="1551">
                  <c:v>23.6306417588345</c:v>
                </c:pt>
                <c:pt idx="1552">
                  <c:v>26.618220015046202</c:v>
                </c:pt>
                <c:pt idx="1553">
                  <c:v>22.539540777539401</c:v>
                </c:pt>
                <c:pt idx="1554">
                  <c:v>16.855494782208801</c:v>
                </c:pt>
                <c:pt idx="1555">
                  <c:v>10.710024087075</c:v>
                </c:pt>
                <c:pt idx="1556">
                  <c:v>9.1256774170937707</c:v>
                </c:pt>
                <c:pt idx="1557">
                  <c:v>9.1291875858063101</c:v>
                </c:pt>
                <c:pt idx="1558">
                  <c:v>9.1386831023806003</c:v>
                </c:pt>
                <c:pt idx="1559">
                  <c:v>11.197843675087199</c:v>
                </c:pt>
                <c:pt idx="1560">
                  <c:v>14.6276733485813</c:v>
                </c:pt>
                <c:pt idx="1561">
                  <c:v>17.5980188946635</c:v>
                </c:pt>
                <c:pt idx="1562">
                  <c:v>18.291721701987601</c:v>
                </c:pt>
                <c:pt idx="1563">
                  <c:v>18.298517785054699</c:v>
                </c:pt>
                <c:pt idx="1564">
                  <c:v>18.308933440536901</c:v>
                </c:pt>
                <c:pt idx="1565">
                  <c:v>23.137556071453101</c:v>
                </c:pt>
                <c:pt idx="1566">
                  <c:v>28.9110480507542</c:v>
                </c:pt>
                <c:pt idx="1567">
                  <c:v>35.155043918095203</c:v>
                </c:pt>
                <c:pt idx="1568">
                  <c:v>34.782341250453598</c:v>
                </c:pt>
                <c:pt idx="1569">
                  <c:v>31.350410428021299</c:v>
                </c:pt>
                <c:pt idx="1570">
                  <c:v>28.360617225645299</c:v>
                </c:pt>
                <c:pt idx="1571">
                  <c:v>29.739481676688801</c:v>
                </c:pt>
                <c:pt idx="1572">
                  <c:v>33.197365844359403</c:v>
                </c:pt>
                <c:pt idx="1573">
                  <c:v>36.202295924512804</c:v>
                </c:pt>
                <c:pt idx="1574">
                  <c:v>36.881359659740298</c:v>
                </c:pt>
                <c:pt idx="1575">
                  <c:v>36.860690500541601</c:v>
                </c:pt>
                <c:pt idx="1576">
                  <c:v>36.866420006862697</c:v>
                </c:pt>
                <c:pt idx="1577">
                  <c:v>36.883081134384398</c:v>
                </c:pt>
                <c:pt idx="1578">
                  <c:v>36.8899435424171</c:v>
                </c:pt>
                <c:pt idx="1579">
                  <c:v>36.902248562736602</c:v>
                </c:pt>
                <c:pt idx="1580">
                  <c:v>38.993786205694903</c:v>
                </c:pt>
                <c:pt idx="1581">
                  <c:v>42.460577967593998</c:v>
                </c:pt>
                <c:pt idx="1582">
                  <c:v>45.474842075387699</c:v>
                </c:pt>
                <c:pt idx="1583">
                  <c:v>46.195818768587202</c:v>
                </c:pt>
                <c:pt idx="1584">
                  <c:v>46.213804389260297</c:v>
                </c:pt>
                <c:pt idx="1585">
                  <c:v>46.240567400365897</c:v>
                </c:pt>
                <c:pt idx="1586">
                  <c:v>46.239367761167799</c:v>
                </c:pt>
                <c:pt idx="1587">
                  <c:v>46.262479367339999</c:v>
                </c:pt>
                <c:pt idx="1588">
                  <c:v>46.297786966052598</c:v>
                </c:pt>
                <c:pt idx="1589">
                  <c:v>44.248263869194503</c:v>
                </c:pt>
                <c:pt idx="1590">
                  <c:v>40.793287845791603</c:v>
                </c:pt>
                <c:pt idx="1591">
                  <c:v>37.834837261279802</c:v>
                </c:pt>
                <c:pt idx="1592">
                  <c:v>39.300832594619003</c:v>
                </c:pt>
                <c:pt idx="1593">
                  <c:v>42.813065845390298</c:v>
                </c:pt>
                <c:pt idx="1594">
                  <c:v>45.840555946375602</c:v>
                </c:pt>
                <c:pt idx="1595">
                  <c:v>44.471824950123199</c:v>
                </c:pt>
                <c:pt idx="1596">
                  <c:v>40.9882767196465</c:v>
                </c:pt>
                <c:pt idx="1597">
                  <c:v>37.974767113992897</c:v>
                </c:pt>
                <c:pt idx="1598">
                  <c:v>42.175846120259102</c:v>
                </c:pt>
                <c:pt idx="1599">
                  <c:v>47.991585471583797</c:v>
                </c:pt>
                <c:pt idx="1600">
                  <c:v>54.280796440256701</c:v>
                </c:pt>
                <c:pt idx="1601">
                  <c:v>51.060565473348603</c:v>
                </c:pt>
                <c:pt idx="1602">
                  <c:v>45.246042353900201</c:v>
                </c:pt>
                <c:pt idx="1603">
                  <c:v>38.979681264708297</c:v>
                </c:pt>
                <c:pt idx="1604">
                  <c:v>39.4692698248233</c:v>
                </c:pt>
                <c:pt idx="1605">
                  <c:v>42.978347485231197</c:v>
                </c:pt>
                <c:pt idx="1606">
                  <c:v>46.063453687097798</c:v>
                </c:pt>
                <c:pt idx="1607">
                  <c:v>46.778920751491</c:v>
                </c:pt>
                <c:pt idx="1608">
                  <c:v>46.787064865708103</c:v>
                </c:pt>
                <c:pt idx="1609">
                  <c:v>46.7861899977459</c:v>
                </c:pt>
                <c:pt idx="1610">
                  <c:v>44.709318274947996</c:v>
                </c:pt>
                <c:pt idx="1611">
                  <c:v>41.194261348818102</c:v>
                </c:pt>
                <c:pt idx="1612">
                  <c:v>38.174016433069099</c:v>
                </c:pt>
                <c:pt idx="1613">
                  <c:v>37.479807147333098</c:v>
                </c:pt>
                <c:pt idx="1614">
                  <c:v>37.496092985764598</c:v>
                </c:pt>
                <c:pt idx="1615">
                  <c:v>37.529438487855003</c:v>
                </c:pt>
                <c:pt idx="1616">
                  <c:v>37.556255218006299</c:v>
                </c:pt>
                <c:pt idx="1617">
                  <c:v>37.561700863475998</c:v>
                </c:pt>
                <c:pt idx="1618">
                  <c:v>37.558395419276202</c:v>
                </c:pt>
                <c:pt idx="1619">
                  <c:v>37.556671100313601</c:v>
                </c:pt>
                <c:pt idx="1620">
                  <c:v>37.555550708403601</c:v>
                </c:pt>
                <c:pt idx="1621">
                  <c:v>37.574994230486901</c:v>
                </c:pt>
                <c:pt idx="1622">
                  <c:v>39.696523390923097</c:v>
                </c:pt>
                <c:pt idx="1623">
                  <c:v>43.254260277444203</c:v>
                </c:pt>
                <c:pt idx="1624">
                  <c:v>46.358455214150503</c:v>
                </c:pt>
                <c:pt idx="1625">
                  <c:v>44.9722242137276</c:v>
                </c:pt>
                <c:pt idx="1626">
                  <c:v>41.488303600984402</c:v>
                </c:pt>
                <c:pt idx="1627">
                  <c:v>38.450046158829899</c:v>
                </c:pt>
                <c:pt idx="1628">
                  <c:v>35.680745924469697</c:v>
                </c:pt>
                <c:pt idx="1629">
                  <c:v>32.205860180142302</c:v>
                </c:pt>
                <c:pt idx="1630">
                  <c:v>29.1898356238482</c:v>
                </c:pt>
                <c:pt idx="1631">
                  <c:v>28.500882610371399</c:v>
                </c:pt>
                <c:pt idx="1632">
                  <c:v>28.522131714043201</c:v>
                </c:pt>
                <c:pt idx="1633">
                  <c:v>28.533445204381898</c:v>
                </c:pt>
                <c:pt idx="1634">
                  <c:v>28.555703164025001</c:v>
                </c:pt>
                <c:pt idx="1635">
                  <c:v>28.597473135257701</c:v>
                </c:pt>
                <c:pt idx="1636">
                  <c:v>28.631737171887099</c:v>
                </c:pt>
                <c:pt idx="1637">
                  <c:v>26.546753982782501</c:v>
                </c:pt>
                <c:pt idx="1638">
                  <c:v>23.030077557137901</c:v>
                </c:pt>
                <c:pt idx="1639">
                  <c:v>19.956019800265</c:v>
                </c:pt>
                <c:pt idx="1640">
                  <c:v>19.260979852533598</c:v>
                </c:pt>
                <c:pt idx="1641">
                  <c:v>19.247532412171001</c:v>
                </c:pt>
                <c:pt idx="1642">
                  <c:v>19.222170703765499</c:v>
                </c:pt>
                <c:pt idx="1643">
                  <c:v>19.194822977322499</c:v>
                </c:pt>
                <c:pt idx="1644">
                  <c:v>19.167263551320598</c:v>
                </c:pt>
                <c:pt idx="1645">
                  <c:v>19.136090415797401</c:v>
                </c:pt>
                <c:pt idx="1646">
                  <c:v>19.1874882734995</c:v>
                </c:pt>
                <c:pt idx="1647">
                  <c:v>19.237535214653199</c:v>
                </c:pt>
                <c:pt idx="1648">
                  <c:v>19.303103241130199</c:v>
                </c:pt>
                <c:pt idx="1649">
                  <c:v>19.3604340970358</c:v>
                </c:pt>
                <c:pt idx="1650">
                  <c:v>19.4087823622685</c:v>
                </c:pt>
                <c:pt idx="1651">
                  <c:v>19.460811714985802</c:v>
                </c:pt>
                <c:pt idx="1652">
                  <c:v>17.2994987636723</c:v>
                </c:pt>
                <c:pt idx="1653">
                  <c:v>13.6651925950974</c:v>
                </c:pt>
                <c:pt idx="1654">
                  <c:v>10.506377245953701</c:v>
                </c:pt>
                <c:pt idx="1655">
                  <c:v>9.7841993920935604</c:v>
                </c:pt>
                <c:pt idx="1656">
                  <c:v>9.7896088041824694</c:v>
                </c:pt>
                <c:pt idx="1657">
                  <c:v>9.7977305151697802</c:v>
                </c:pt>
                <c:pt idx="1658">
                  <c:v>9.8045465255075399</c:v>
                </c:pt>
                <c:pt idx="1659">
                  <c:v>9.8077384929021996</c:v>
                </c:pt>
                <c:pt idx="1660">
                  <c:v>9.8056497998988092</c:v>
                </c:pt>
                <c:pt idx="1661">
                  <c:v>9.8009473734333401</c:v>
                </c:pt>
                <c:pt idx="1662">
                  <c:v>9.7986882656518706</c:v>
                </c:pt>
                <c:pt idx="1663">
                  <c:v>9.7879760898762207</c:v>
                </c:pt>
                <c:pt idx="1664">
                  <c:v>14.8594589109808</c:v>
                </c:pt>
                <c:pt idx="1665">
                  <c:v>20.8330128844845</c:v>
                </c:pt>
                <c:pt idx="1666">
                  <c:v>27.182228319284601</c:v>
                </c:pt>
                <c:pt idx="1667">
                  <c:v>26.58702705644</c:v>
                </c:pt>
                <c:pt idx="1668">
                  <c:v>22.8949503942337</c:v>
                </c:pt>
                <c:pt idx="1669">
                  <c:v>19.703669160981502</c:v>
                </c:pt>
                <c:pt idx="1670">
                  <c:v>19.018245655551699</c:v>
                </c:pt>
                <c:pt idx="1671">
                  <c:v>19.064893521570301</c:v>
                </c:pt>
                <c:pt idx="1672">
                  <c:v>19.124570352692</c:v>
                </c:pt>
                <c:pt idx="1673">
                  <c:v>19.170024744096999</c:v>
                </c:pt>
                <c:pt idx="1674">
                  <c:v>19.199211913761602</c:v>
                </c:pt>
                <c:pt idx="1675">
                  <c:v>19.2338226597142</c:v>
                </c:pt>
                <c:pt idx="1676">
                  <c:v>17.0708778007312</c:v>
                </c:pt>
                <c:pt idx="1677">
                  <c:v>13.469807215442801</c:v>
                </c:pt>
                <c:pt idx="1678">
                  <c:v>10.347646725658601</c:v>
                </c:pt>
                <c:pt idx="1679">
                  <c:v>14.670417742302201</c:v>
                </c:pt>
                <c:pt idx="1680">
                  <c:v>20.647990374746499</c:v>
                </c:pt>
                <c:pt idx="1681">
                  <c:v>27.098683264205199</c:v>
                </c:pt>
                <c:pt idx="1682">
                  <c:v>28.737877290625999</c:v>
                </c:pt>
                <c:pt idx="1683">
                  <c:v>28.724037957312401</c:v>
                </c:pt>
                <c:pt idx="1684">
                  <c:v>28.691608906350901</c:v>
                </c:pt>
                <c:pt idx="1685">
                  <c:v>28.663758034025399</c:v>
                </c:pt>
                <c:pt idx="1686">
                  <c:v>28.648853043406302</c:v>
                </c:pt>
                <c:pt idx="1687">
                  <c:v>28.6093248621202</c:v>
                </c:pt>
                <c:pt idx="1688">
                  <c:v>30.724483605121598</c:v>
                </c:pt>
                <c:pt idx="1689">
                  <c:v>34.244815948440198</c:v>
                </c:pt>
                <c:pt idx="1690">
                  <c:v>37.231779040121602</c:v>
                </c:pt>
                <c:pt idx="1691">
                  <c:v>35.7341215212099</c:v>
                </c:pt>
                <c:pt idx="1692">
                  <c:v>32.093840590045403</c:v>
                </c:pt>
                <c:pt idx="1693">
                  <c:v>28.9571205461699</c:v>
                </c:pt>
                <c:pt idx="1694">
                  <c:v>28.247521790687301</c:v>
                </c:pt>
                <c:pt idx="1695">
                  <c:v>28.276609721947501</c:v>
                </c:pt>
                <c:pt idx="1696">
                  <c:v>28.317440173241501</c:v>
                </c:pt>
                <c:pt idx="1697">
                  <c:v>28.344584989813001</c:v>
                </c:pt>
                <c:pt idx="1698">
                  <c:v>28.337161951163999</c:v>
                </c:pt>
                <c:pt idx="1699">
                  <c:v>28.3488249725416</c:v>
                </c:pt>
                <c:pt idx="1700">
                  <c:v>26.227535814881801</c:v>
                </c:pt>
                <c:pt idx="1701">
                  <c:v>22.683233871792702</c:v>
                </c:pt>
                <c:pt idx="1702">
                  <c:v>19.596513185389401</c:v>
                </c:pt>
                <c:pt idx="1703">
                  <c:v>18.875994048132998</c:v>
                </c:pt>
                <c:pt idx="1704">
                  <c:v>18.8655292638289</c:v>
                </c:pt>
                <c:pt idx="1705">
                  <c:v>18.8546756026841</c:v>
                </c:pt>
                <c:pt idx="1706">
                  <c:v>16.721235249602799</c:v>
                </c:pt>
                <c:pt idx="1707">
                  <c:v>13.1876948784171</c:v>
                </c:pt>
                <c:pt idx="1708">
                  <c:v>10.1281748410376</c:v>
                </c:pt>
                <c:pt idx="1709">
                  <c:v>14.3666163813562</c:v>
                </c:pt>
                <c:pt idx="1710">
                  <c:v>20.230087906773399</c:v>
                </c:pt>
                <c:pt idx="1711">
                  <c:v>26.570521250186001</c:v>
                </c:pt>
                <c:pt idx="1712">
                  <c:v>28.210250530737099</c:v>
                </c:pt>
                <c:pt idx="1713">
                  <c:v>28.171564955517301</c:v>
                </c:pt>
                <c:pt idx="1714">
                  <c:v>28.1217825633932</c:v>
                </c:pt>
                <c:pt idx="1715">
                  <c:v>25.944406296895298</c:v>
                </c:pt>
                <c:pt idx="1716">
                  <c:v>22.389881119995302</c:v>
                </c:pt>
                <c:pt idx="1717">
                  <c:v>19.302806676515601</c:v>
                </c:pt>
                <c:pt idx="1718">
                  <c:v>18.599837962853002</c:v>
                </c:pt>
                <c:pt idx="1719">
                  <c:v>18.618506829981801</c:v>
                </c:pt>
                <c:pt idx="1720">
                  <c:v>18.6338941593112</c:v>
                </c:pt>
                <c:pt idx="1721">
                  <c:v>18.6473902893649</c:v>
                </c:pt>
                <c:pt idx="1722">
                  <c:v>18.655761690074701</c:v>
                </c:pt>
                <c:pt idx="1723">
                  <c:v>18.653572951508298</c:v>
                </c:pt>
                <c:pt idx="1724">
                  <c:v>16.553791800942999</c:v>
                </c:pt>
                <c:pt idx="1725">
                  <c:v>13.059865024976499</c:v>
                </c:pt>
                <c:pt idx="1726">
                  <c:v>10.0213865218581</c:v>
                </c:pt>
                <c:pt idx="1727">
                  <c:v>11.4185415511709</c:v>
                </c:pt>
                <c:pt idx="1728">
                  <c:v>14.916705400947</c:v>
                </c:pt>
                <c:pt idx="1729">
                  <c:v>17.9360153554349</c:v>
                </c:pt>
                <c:pt idx="1730">
                  <c:v>20.730549155882301</c:v>
                </c:pt>
                <c:pt idx="1731">
                  <c:v>24.2370847324195</c:v>
                </c:pt>
                <c:pt idx="1732">
                  <c:v>27.255852589373699</c:v>
                </c:pt>
                <c:pt idx="1733">
                  <c:v>27.9406670470213</c:v>
                </c:pt>
                <c:pt idx="1734">
                  <c:v>27.8995446877381</c:v>
                </c:pt>
                <c:pt idx="1735">
                  <c:v>27.878365596916002</c:v>
                </c:pt>
                <c:pt idx="1736">
                  <c:v>29.8959993160769</c:v>
                </c:pt>
                <c:pt idx="1737">
                  <c:v>33.325342012413202</c:v>
                </c:pt>
                <c:pt idx="1738">
                  <c:v>36.206267342702098</c:v>
                </c:pt>
                <c:pt idx="1739">
                  <c:v>34.730562884133803</c:v>
                </c:pt>
                <c:pt idx="1740">
                  <c:v>31.2009717626533</c:v>
                </c:pt>
                <c:pt idx="1741">
                  <c:v>28.145291425311601</c:v>
                </c:pt>
                <c:pt idx="1742">
                  <c:v>25.400713201061802</c:v>
                </c:pt>
                <c:pt idx="1743">
                  <c:v>21.990668508447701</c:v>
                </c:pt>
                <c:pt idx="1744">
                  <c:v>19.047352294024101</c:v>
                </c:pt>
                <c:pt idx="1745">
                  <c:v>18.379626814221201</c:v>
                </c:pt>
                <c:pt idx="1746">
                  <c:v>18.398930558238298</c:v>
                </c:pt>
                <c:pt idx="1747">
                  <c:v>18.414840559287398</c:v>
                </c:pt>
                <c:pt idx="1748">
                  <c:v>18.447953191909001</c:v>
                </c:pt>
                <c:pt idx="1749">
                  <c:v>18.478547618259199</c:v>
                </c:pt>
                <c:pt idx="1750">
                  <c:v>18.514666698527702</c:v>
                </c:pt>
                <c:pt idx="1751">
                  <c:v>16.4258910723395</c:v>
                </c:pt>
                <c:pt idx="1752">
                  <c:v>12.945402453389899</c:v>
                </c:pt>
                <c:pt idx="1753">
                  <c:v>9.9362555316052603</c:v>
                </c:pt>
                <c:pt idx="1754">
                  <c:v>14.0921280366193</c:v>
                </c:pt>
                <c:pt idx="1755">
                  <c:v>19.879291553403199</c:v>
                </c:pt>
                <c:pt idx="1756">
                  <c:v>26.1431155908694</c:v>
                </c:pt>
                <c:pt idx="1757">
                  <c:v>29.879914574210499</c:v>
                </c:pt>
                <c:pt idx="1758">
                  <c:v>33.398144073740902</c:v>
                </c:pt>
                <c:pt idx="1759">
                  <c:v>36.491290351408701</c:v>
                </c:pt>
                <c:pt idx="1760">
                  <c:v>32.390064427266999</c:v>
                </c:pt>
                <c:pt idx="1761">
                  <c:v>26.602502625449802</c:v>
                </c:pt>
                <c:pt idx="1762">
                  <c:v>20.313333131960398</c:v>
                </c:pt>
                <c:pt idx="1763">
                  <c:v>20.805581605499601</c:v>
                </c:pt>
                <c:pt idx="1764">
                  <c:v>24.338590960869599</c:v>
                </c:pt>
                <c:pt idx="1765">
                  <c:v>27.3899591137308</c:v>
                </c:pt>
                <c:pt idx="1766">
                  <c:v>28.143928926674299</c:v>
                </c:pt>
                <c:pt idx="1767">
                  <c:v>28.1988230344922</c:v>
                </c:pt>
                <c:pt idx="1768">
                  <c:v>28.241712592012</c:v>
                </c:pt>
                <c:pt idx="1769">
                  <c:v>28.2896915251651</c:v>
                </c:pt>
                <c:pt idx="1770">
                  <c:v>28.311761665649801</c:v>
                </c:pt>
                <c:pt idx="1771">
                  <c:v>28.353137338066801</c:v>
                </c:pt>
                <c:pt idx="1772">
                  <c:v>28.3964446361387</c:v>
                </c:pt>
                <c:pt idx="1773">
                  <c:v>28.4373732558375</c:v>
                </c:pt>
                <c:pt idx="1774">
                  <c:v>28.4567474124444</c:v>
                </c:pt>
                <c:pt idx="1775">
                  <c:v>28.487995616868801</c:v>
                </c:pt>
                <c:pt idx="1776">
                  <c:v>28.532373289229099</c:v>
                </c:pt>
                <c:pt idx="1777">
                  <c:v>28.5508385172744</c:v>
                </c:pt>
                <c:pt idx="1778">
                  <c:v>28.589914154484799</c:v>
                </c:pt>
                <c:pt idx="1779">
                  <c:v>28.618271068820501</c:v>
                </c:pt>
                <c:pt idx="1780">
                  <c:v>28.6610820401139</c:v>
                </c:pt>
                <c:pt idx="1781">
                  <c:v>26.538249845174501</c:v>
                </c:pt>
                <c:pt idx="1782">
                  <c:v>22.985791048050999</c:v>
                </c:pt>
                <c:pt idx="1783">
                  <c:v>19.893510161353301</c:v>
                </c:pt>
                <c:pt idx="1784">
                  <c:v>21.385388256683601</c:v>
                </c:pt>
                <c:pt idx="1785">
                  <c:v>25.018749393942699</c:v>
                </c:pt>
                <c:pt idx="1786">
                  <c:v>28.162023252201699</c:v>
                </c:pt>
                <c:pt idx="1787">
                  <c:v>26.7377410411308</c:v>
                </c:pt>
                <c:pt idx="1788">
                  <c:v>23.130537349737502</c:v>
                </c:pt>
                <c:pt idx="1789">
                  <c:v>20.006337244755699</c:v>
                </c:pt>
                <c:pt idx="1790">
                  <c:v>19.312102420121999</c:v>
                </c:pt>
                <c:pt idx="1791">
                  <c:v>19.333098037712301</c:v>
                </c:pt>
                <c:pt idx="1792">
                  <c:v>19.349365940479199</c:v>
                </c:pt>
                <c:pt idx="1793">
                  <c:v>19.3763453958627</c:v>
                </c:pt>
                <c:pt idx="1794">
                  <c:v>19.412408693199701</c:v>
                </c:pt>
                <c:pt idx="1795">
                  <c:v>19.445082557594102</c:v>
                </c:pt>
                <c:pt idx="1796">
                  <c:v>17.270416036338599</c:v>
                </c:pt>
                <c:pt idx="1797">
                  <c:v>13.6278752227655</c:v>
                </c:pt>
                <c:pt idx="1798">
                  <c:v>10.468504799144499</c:v>
                </c:pt>
                <c:pt idx="1799">
                  <c:v>9.7412251235584808</c:v>
                </c:pt>
                <c:pt idx="1800">
                  <c:v>9.7434398460371305</c:v>
                </c:pt>
                <c:pt idx="1801">
                  <c:v>9.7382845640408693</c:v>
                </c:pt>
                <c:pt idx="1802">
                  <c:v>9.7379674960434297</c:v>
                </c:pt>
                <c:pt idx="1803">
                  <c:v>9.7428520244585304</c:v>
                </c:pt>
                <c:pt idx="1804">
                  <c:v>9.7459910066018391</c:v>
                </c:pt>
                <c:pt idx="1805">
                  <c:v>11.941793236522599</c:v>
                </c:pt>
                <c:pt idx="1806">
                  <c:v>15.606272337620499</c:v>
                </c:pt>
                <c:pt idx="1807">
                  <c:v>18.771012526075399</c:v>
                </c:pt>
                <c:pt idx="1808">
                  <c:v>19.5014129332097</c:v>
                </c:pt>
                <c:pt idx="1809">
                  <c:v>19.515013439320601</c:v>
                </c:pt>
                <c:pt idx="1810">
                  <c:v>19.491533061075799</c:v>
                </c:pt>
                <c:pt idx="1811">
                  <c:v>19.484259555146298</c:v>
                </c:pt>
                <c:pt idx="1812">
                  <c:v>19.459794199170901</c:v>
                </c:pt>
                <c:pt idx="1813">
                  <c:v>19.448204345876299</c:v>
                </c:pt>
                <c:pt idx="1814">
                  <c:v>19.439650486048599</c:v>
                </c:pt>
                <c:pt idx="1815">
                  <c:v>19.4495511630351</c:v>
                </c:pt>
                <c:pt idx="1816">
                  <c:v>19.4660112937637</c:v>
                </c:pt>
                <c:pt idx="1817">
                  <c:v>19.476857351043201</c:v>
                </c:pt>
                <c:pt idx="1818">
                  <c:v>19.476954703834501</c:v>
                </c:pt>
                <c:pt idx="1819">
                  <c:v>19.482823470077101</c:v>
                </c:pt>
                <c:pt idx="1820">
                  <c:v>21.696925083506802</c:v>
                </c:pt>
                <c:pt idx="1821">
                  <c:v>25.358385134375101</c:v>
                </c:pt>
                <c:pt idx="1822">
                  <c:v>28.552962630407102</c:v>
                </c:pt>
                <c:pt idx="1823">
                  <c:v>24.2067597310017</c:v>
                </c:pt>
                <c:pt idx="1824">
                  <c:v>18.1251759796572</c:v>
                </c:pt>
                <c:pt idx="1825">
                  <c:v>11.5342611108687</c:v>
                </c:pt>
                <c:pt idx="1826">
                  <c:v>14.973126702237201</c:v>
                </c:pt>
                <c:pt idx="1827">
                  <c:v>21.093748480185301</c:v>
                </c:pt>
                <c:pt idx="1828">
                  <c:v>27.681768314794201</c:v>
                </c:pt>
                <c:pt idx="1829">
                  <c:v>29.421675492216501</c:v>
                </c:pt>
                <c:pt idx="1830">
                  <c:v>29.4677900459114</c:v>
                </c:pt>
                <c:pt idx="1831">
                  <c:v>29.5155491065014</c:v>
                </c:pt>
                <c:pt idx="1832">
                  <c:v>27.254314668678202</c:v>
                </c:pt>
                <c:pt idx="1833">
                  <c:v>23.496649239669299</c:v>
                </c:pt>
                <c:pt idx="1834">
                  <c:v>20.238708853995401</c:v>
                </c:pt>
                <c:pt idx="1835">
                  <c:v>21.6312989091922</c:v>
                </c:pt>
                <c:pt idx="1836">
                  <c:v>25.183479560702001</c:v>
                </c:pt>
                <c:pt idx="1837">
                  <c:v>28.2410288603499</c:v>
                </c:pt>
                <c:pt idx="1838">
                  <c:v>31.118449488598799</c:v>
                </c:pt>
                <c:pt idx="1839">
                  <c:v>34.778410864850301</c:v>
                </c:pt>
                <c:pt idx="1840">
                  <c:v>37.966091929313798</c:v>
                </c:pt>
                <c:pt idx="1841">
                  <c:v>38.758916839694301</c:v>
                </c:pt>
                <c:pt idx="1842">
                  <c:v>38.7951155269593</c:v>
                </c:pt>
                <c:pt idx="1843">
                  <c:v>38.858512425336301</c:v>
                </c:pt>
                <c:pt idx="1844">
                  <c:v>33.777216809394197</c:v>
                </c:pt>
                <c:pt idx="1845">
                  <c:v>27.7038874920651</c:v>
                </c:pt>
                <c:pt idx="1846">
                  <c:v>21.1274035407335</c:v>
                </c:pt>
                <c:pt idx="1847">
                  <c:v>21.549702590980498</c:v>
                </c:pt>
                <c:pt idx="1848">
                  <c:v>25.0656108849448</c:v>
                </c:pt>
                <c:pt idx="1849">
                  <c:v>28.088528921408798</c:v>
                </c:pt>
                <c:pt idx="1850">
                  <c:v>28.717095026154102</c:v>
                </c:pt>
                <c:pt idx="1851">
                  <c:v>28.658500778663999</c:v>
                </c:pt>
                <c:pt idx="1852">
                  <c:v>28.580770700294099</c:v>
                </c:pt>
                <c:pt idx="1853">
                  <c:v>28.5468537312974</c:v>
                </c:pt>
                <c:pt idx="1854">
                  <c:v>28.509950693265299</c:v>
                </c:pt>
                <c:pt idx="1855">
                  <c:v>28.4894097703746</c:v>
                </c:pt>
                <c:pt idx="1856">
                  <c:v>30.605643312682901</c:v>
                </c:pt>
                <c:pt idx="1857">
                  <c:v>34.142740639564302</c:v>
                </c:pt>
                <c:pt idx="1858">
                  <c:v>37.173712293709102</c:v>
                </c:pt>
                <c:pt idx="1859">
                  <c:v>39.912381991351602</c:v>
                </c:pt>
                <c:pt idx="1860">
                  <c:v>43.327065383094201</c:v>
                </c:pt>
                <c:pt idx="1861">
                  <c:v>46.276470170903501</c:v>
                </c:pt>
                <c:pt idx="1862">
                  <c:v>46.838780015905499</c:v>
                </c:pt>
                <c:pt idx="1863">
                  <c:v>46.7187552624153</c:v>
                </c:pt>
                <c:pt idx="1864">
                  <c:v>46.5751803951037</c:v>
                </c:pt>
                <c:pt idx="1865">
                  <c:v>46.4928763301941</c:v>
                </c:pt>
                <c:pt idx="1866">
                  <c:v>46.448993531428897</c:v>
                </c:pt>
                <c:pt idx="1867">
                  <c:v>46.398938302075798</c:v>
                </c:pt>
                <c:pt idx="1868">
                  <c:v>44.285075937802901</c:v>
                </c:pt>
                <c:pt idx="1869">
                  <c:v>40.791117920420199</c:v>
                </c:pt>
                <c:pt idx="1870">
                  <c:v>37.733815358768197</c:v>
                </c:pt>
                <c:pt idx="1871">
                  <c:v>34.919694119020697</c:v>
                </c:pt>
                <c:pt idx="1872">
                  <c:v>31.4208637591586</c:v>
                </c:pt>
                <c:pt idx="1873">
                  <c:v>28.368476619071501</c:v>
                </c:pt>
                <c:pt idx="1874">
                  <c:v>27.6498048849779</c:v>
                </c:pt>
                <c:pt idx="1875">
                  <c:v>27.620253885700102</c:v>
                </c:pt>
                <c:pt idx="1876">
                  <c:v>27.600062488960099</c:v>
                </c:pt>
                <c:pt idx="1877">
                  <c:v>27.584927934963801</c:v>
                </c:pt>
                <c:pt idx="1878">
                  <c:v>27.570044475866698</c:v>
                </c:pt>
                <c:pt idx="1879">
                  <c:v>27.5570712202523</c:v>
                </c:pt>
                <c:pt idx="1880">
                  <c:v>27.5416381717835</c:v>
                </c:pt>
                <c:pt idx="1881">
                  <c:v>27.5078792847603</c:v>
                </c:pt>
                <c:pt idx="1882">
                  <c:v>27.429014396868599</c:v>
                </c:pt>
                <c:pt idx="1883">
                  <c:v>27.402192168737901</c:v>
                </c:pt>
                <c:pt idx="1884">
                  <c:v>27.3832296946517</c:v>
                </c:pt>
                <c:pt idx="1885">
                  <c:v>27.364814339559199</c:v>
                </c:pt>
                <c:pt idx="1886">
                  <c:v>25.355607522646299</c:v>
                </c:pt>
                <c:pt idx="1887">
                  <c:v>21.967996983410501</c:v>
                </c:pt>
                <c:pt idx="1888">
                  <c:v>19.035957651964502</c:v>
                </c:pt>
                <c:pt idx="1889">
                  <c:v>16.303182778799201</c:v>
                </c:pt>
                <c:pt idx="1890">
                  <c:v>12.868314758761899</c:v>
                </c:pt>
                <c:pt idx="1891">
                  <c:v>9.8955949367121097</c:v>
                </c:pt>
                <c:pt idx="1892">
                  <c:v>11.2785121719405</c:v>
                </c:pt>
                <c:pt idx="1893">
                  <c:v>14.721714629214199</c:v>
                </c:pt>
                <c:pt idx="1894">
                  <c:v>17.703652062680298</c:v>
                </c:pt>
                <c:pt idx="1895">
                  <c:v>20.4622787091301</c:v>
                </c:pt>
                <c:pt idx="1896">
                  <c:v>23.894628860450201</c:v>
                </c:pt>
                <c:pt idx="1897">
                  <c:v>26.856578330737399</c:v>
                </c:pt>
                <c:pt idx="1898">
                  <c:v>25.502891447814299</c:v>
                </c:pt>
                <c:pt idx="1899">
                  <c:v>22.080788598814902</c:v>
                </c:pt>
                <c:pt idx="1900">
                  <c:v>19.1182109534486</c:v>
                </c:pt>
                <c:pt idx="1901">
                  <c:v>18.463944753591701</c:v>
                </c:pt>
                <c:pt idx="1902">
                  <c:v>18.521856302103899</c:v>
                </c:pt>
                <c:pt idx="1903">
                  <c:v>18.568805103905799</c:v>
                </c:pt>
                <c:pt idx="1904">
                  <c:v>20.713086713112201</c:v>
                </c:pt>
                <c:pt idx="1905">
                  <c:v>24.267042298471001</c:v>
                </c:pt>
                <c:pt idx="1906">
                  <c:v>27.330128452845099</c:v>
                </c:pt>
                <c:pt idx="1907">
                  <c:v>25.922655714527799</c:v>
                </c:pt>
                <c:pt idx="1908">
                  <c:v>22.405093575708001</c:v>
                </c:pt>
                <c:pt idx="1909">
                  <c:v>19.354239583772799</c:v>
                </c:pt>
                <c:pt idx="1910">
                  <c:v>18.666547312577499</c:v>
                </c:pt>
                <c:pt idx="1911">
                  <c:v>18.693972355085702</c:v>
                </c:pt>
                <c:pt idx="1912">
                  <c:v>18.732111745343399</c:v>
                </c:pt>
                <c:pt idx="1913">
                  <c:v>20.860030269370501</c:v>
                </c:pt>
                <c:pt idx="1914">
                  <c:v>24.408784605514601</c:v>
                </c:pt>
                <c:pt idx="1915">
                  <c:v>27.504228292944202</c:v>
                </c:pt>
                <c:pt idx="1916">
                  <c:v>26.135680400127701</c:v>
                </c:pt>
                <c:pt idx="1917">
                  <c:v>22.6464921299068</c:v>
                </c:pt>
                <c:pt idx="1918">
                  <c:v>19.627155189082501</c:v>
                </c:pt>
                <c:pt idx="1919">
                  <c:v>21.067736163512301</c:v>
                </c:pt>
                <c:pt idx="1920">
                  <c:v>24.636844243826101</c:v>
                </c:pt>
                <c:pt idx="1921">
                  <c:v>27.732409177904302</c:v>
                </c:pt>
                <c:pt idx="1922">
                  <c:v>28.426746226882301</c:v>
                </c:pt>
                <c:pt idx="1923">
                  <c:v>28.412980291988202</c:v>
                </c:pt>
                <c:pt idx="1924">
                  <c:v>28.390184888578101</c:v>
                </c:pt>
                <c:pt idx="1925">
                  <c:v>33.241768127673097</c:v>
                </c:pt>
                <c:pt idx="1926">
                  <c:v>38.968716970305699</c:v>
                </c:pt>
                <c:pt idx="1927">
                  <c:v>45.114316498949499</c:v>
                </c:pt>
                <c:pt idx="1928">
                  <c:v>46.607163936970203</c:v>
                </c:pt>
                <c:pt idx="1929">
                  <c:v>46.390362615179399</c:v>
                </c:pt>
                <c:pt idx="1930">
                  <c:v>46.140624603684103</c:v>
                </c:pt>
                <c:pt idx="1931">
                  <c:v>46.0110827263874</c:v>
                </c:pt>
                <c:pt idx="1932">
                  <c:v>45.873301005659201</c:v>
                </c:pt>
                <c:pt idx="1933">
                  <c:v>45.724504907804402</c:v>
                </c:pt>
                <c:pt idx="1934">
                  <c:v>43.545029396465203</c:v>
                </c:pt>
                <c:pt idx="1935">
                  <c:v>40.030530328004801</c:v>
                </c:pt>
                <c:pt idx="1936">
                  <c:v>36.952435797362703</c:v>
                </c:pt>
                <c:pt idx="1937">
                  <c:v>42.958925484371299</c:v>
                </c:pt>
                <c:pt idx="1938">
                  <c:v>51.869412194588399</c:v>
                </c:pt>
                <c:pt idx="1939">
                  <c:v>60.740586803484902</c:v>
                </c:pt>
                <c:pt idx="1940">
                  <c:v>58.267817930898197</c:v>
                </c:pt>
                <c:pt idx="1941">
                  <c:v>52.743637657512203</c:v>
                </c:pt>
                <c:pt idx="1942">
                  <c:v>46.752153818131802</c:v>
                </c:pt>
                <c:pt idx="1943">
                  <c:v>43.208197945132397</c:v>
                </c:pt>
                <c:pt idx="1944">
                  <c:v>39.886344869330699</c:v>
                </c:pt>
                <c:pt idx="1945">
                  <c:v>37.003620650763203</c:v>
                </c:pt>
                <c:pt idx="1946">
                  <c:v>36.4076950365382</c:v>
                </c:pt>
                <c:pt idx="1947">
                  <c:v>36.5284412795829</c:v>
                </c:pt>
                <c:pt idx="1948">
                  <c:v>36.630787883988098</c:v>
                </c:pt>
                <c:pt idx="1949">
                  <c:v>36.709398481289</c:v>
                </c:pt>
                <c:pt idx="1950">
                  <c:v>36.7476513465812</c:v>
                </c:pt>
                <c:pt idx="1951">
                  <c:v>36.814587058038697</c:v>
                </c:pt>
                <c:pt idx="1952">
                  <c:v>34.800175175419099</c:v>
                </c:pt>
                <c:pt idx="1953">
                  <c:v>31.278147887307</c:v>
                </c:pt>
                <c:pt idx="1954">
                  <c:v>28.256749117409601</c:v>
                </c:pt>
                <c:pt idx="1955">
                  <c:v>29.521087273732501</c:v>
                </c:pt>
                <c:pt idx="1956">
                  <c:v>32.837644884388901</c:v>
                </c:pt>
                <c:pt idx="1957">
                  <c:v>35.678397497826701</c:v>
                </c:pt>
                <c:pt idx="1958">
                  <c:v>36.3802476824793</c:v>
                </c:pt>
                <c:pt idx="1959">
                  <c:v>36.460867707400503</c:v>
                </c:pt>
                <c:pt idx="1960">
                  <c:v>36.510211263856696</c:v>
                </c:pt>
                <c:pt idx="1961">
                  <c:v>38.5947831976193</c:v>
                </c:pt>
                <c:pt idx="1962">
                  <c:v>42.013067558599303</c:v>
                </c:pt>
                <c:pt idx="1963">
                  <c:v>45.0033274332148</c:v>
                </c:pt>
                <c:pt idx="1964">
                  <c:v>47.757110303233297</c:v>
                </c:pt>
                <c:pt idx="1965">
                  <c:v>51.242176788889402</c:v>
                </c:pt>
                <c:pt idx="1966">
                  <c:v>54.3272442458317</c:v>
                </c:pt>
                <c:pt idx="1967">
                  <c:v>50.367009590543702</c:v>
                </c:pt>
                <c:pt idx="1968">
                  <c:v>51.6742933644136</c:v>
                </c:pt>
                <c:pt idx="1969">
                  <c:v>54.8562882167003</c:v>
                </c:pt>
                <c:pt idx="1970">
                  <c:v>53.614771467331103</c:v>
                </c:pt>
                <c:pt idx="1971">
                  <c:v>50.189473077741098</c:v>
                </c:pt>
                <c:pt idx="1972">
                  <c:v>47.158358005634902</c:v>
                </c:pt>
                <c:pt idx="1973">
                  <c:v>44.3792421408858</c:v>
                </c:pt>
                <c:pt idx="1974">
                  <c:v>40.834629815193402</c:v>
                </c:pt>
                <c:pt idx="1975">
                  <c:v>37.789213160655002</c:v>
                </c:pt>
                <c:pt idx="1976">
                  <c:v>37.109019531706601</c:v>
                </c:pt>
                <c:pt idx="1977">
                  <c:v>37.096425370660498</c:v>
                </c:pt>
                <c:pt idx="1978">
                  <c:v>37.049000415126102</c:v>
                </c:pt>
                <c:pt idx="1979">
                  <c:v>37.040887044586398</c:v>
                </c:pt>
                <c:pt idx="1980">
                  <c:v>37.042367091427501</c:v>
                </c:pt>
                <c:pt idx="1981">
                  <c:v>37.036961897075301</c:v>
                </c:pt>
                <c:pt idx="1982">
                  <c:v>37.058740303571099</c:v>
                </c:pt>
                <c:pt idx="1983">
                  <c:v>37.128874693958799</c:v>
                </c:pt>
                <c:pt idx="1984">
                  <c:v>37.173395547971701</c:v>
                </c:pt>
                <c:pt idx="1985">
                  <c:v>37.204918286532902</c:v>
                </c:pt>
                <c:pt idx="1986">
                  <c:v>37.2748367711363</c:v>
                </c:pt>
                <c:pt idx="1987">
                  <c:v>37.318762397346902</c:v>
                </c:pt>
                <c:pt idx="1988">
                  <c:v>39.470111873945399</c:v>
                </c:pt>
                <c:pt idx="1989">
                  <c:v>43.015895001862397</c:v>
                </c:pt>
                <c:pt idx="1990">
                  <c:v>46.0788074254733</c:v>
                </c:pt>
                <c:pt idx="1991">
                  <c:v>46.835503813450501</c:v>
                </c:pt>
                <c:pt idx="1992">
                  <c:v>46.887913521236896</c:v>
                </c:pt>
                <c:pt idx="1993">
                  <c:v>46.913944978183999</c:v>
                </c:pt>
                <c:pt idx="1994">
                  <c:v>46.930193361744202</c:v>
                </c:pt>
                <c:pt idx="1995">
                  <c:v>46.932704440574497</c:v>
                </c:pt>
                <c:pt idx="1996">
                  <c:v>46.943749790043903</c:v>
                </c:pt>
                <c:pt idx="1997">
                  <c:v>46.959307559093702</c:v>
                </c:pt>
                <c:pt idx="1998">
                  <c:v>46.962557068968401</c:v>
                </c:pt>
                <c:pt idx="1999">
                  <c:v>46.977715622320197</c:v>
                </c:pt>
                <c:pt idx="2000">
                  <c:v>47.0412369110635</c:v>
                </c:pt>
                <c:pt idx="2001">
                  <c:v>47.133613932486</c:v>
                </c:pt>
                <c:pt idx="2002">
                  <c:v>47.217818993612902</c:v>
                </c:pt>
                <c:pt idx="2003">
                  <c:v>47.154215982123802</c:v>
                </c:pt>
                <c:pt idx="2004">
                  <c:v>47.077416287589301</c:v>
                </c:pt>
                <c:pt idx="2005">
                  <c:v>46.975809499151801</c:v>
                </c:pt>
                <c:pt idx="2006">
                  <c:v>44.824705084472697</c:v>
                </c:pt>
                <c:pt idx="2007">
                  <c:v>41.291236386108402</c:v>
                </c:pt>
                <c:pt idx="2008">
                  <c:v>38.228524486988597</c:v>
                </c:pt>
                <c:pt idx="2009">
                  <c:v>37.554306744046002</c:v>
                </c:pt>
                <c:pt idx="2010">
                  <c:v>37.608410898943603</c:v>
                </c:pt>
                <c:pt idx="2011">
                  <c:v>37.6559451861242</c:v>
                </c:pt>
                <c:pt idx="2012">
                  <c:v>28.517587520873199</c:v>
                </c:pt>
                <c:pt idx="2013">
                  <c:v>15.578323293679301</c:v>
                </c:pt>
                <c:pt idx="2014">
                  <c:v>3.0721648789992702</c:v>
                </c:pt>
                <c:pt idx="2015">
                  <c:v>2.1237507311398698</c:v>
                </c:pt>
                <c:pt idx="2016">
                  <c:v>5.6514970926523898</c:v>
                </c:pt>
                <c:pt idx="2017">
                  <c:v>8.6974623572111494</c:v>
                </c:pt>
                <c:pt idx="2018">
                  <c:v>11.50870492168</c:v>
                </c:pt>
                <c:pt idx="2019">
                  <c:v>15.0191243444742</c:v>
                </c:pt>
                <c:pt idx="2020">
                  <c:v>18.058788756967701</c:v>
                </c:pt>
                <c:pt idx="2021">
                  <c:v>18.7531699986069</c:v>
                </c:pt>
                <c:pt idx="2022">
                  <c:v>18.738705303979799</c:v>
                </c:pt>
                <c:pt idx="2023">
                  <c:v>18.7287916726854</c:v>
                </c:pt>
                <c:pt idx="2024">
                  <c:v>20.816669163366502</c:v>
                </c:pt>
                <c:pt idx="2025">
                  <c:v>24.299470475809901</c:v>
                </c:pt>
                <c:pt idx="2026">
                  <c:v>27.280104202404999</c:v>
                </c:pt>
                <c:pt idx="2027">
                  <c:v>27.914354639123001</c:v>
                </c:pt>
                <c:pt idx="2028">
                  <c:v>27.850921704521301</c:v>
                </c:pt>
                <c:pt idx="2029">
                  <c:v>27.7824993003094</c:v>
                </c:pt>
                <c:pt idx="2030">
                  <c:v>27.742163888027001</c:v>
                </c:pt>
                <c:pt idx="2031">
                  <c:v>27.734433804525601</c:v>
                </c:pt>
                <c:pt idx="2032">
                  <c:v>27.733761773213701</c:v>
                </c:pt>
                <c:pt idx="2033">
                  <c:v>27.724852088151302</c:v>
                </c:pt>
                <c:pt idx="2034">
                  <c:v>27.705447727212199</c:v>
                </c:pt>
                <c:pt idx="2035">
                  <c:v>27.691036598554</c:v>
                </c:pt>
                <c:pt idx="2036">
                  <c:v>20.759784353508</c:v>
                </c:pt>
                <c:pt idx="2037">
                  <c:v>11.531632932466</c:v>
                </c:pt>
                <c:pt idx="2038">
                  <c:v>2.3058356073495299</c:v>
                </c:pt>
                <c:pt idx="2039">
                  <c:v>6.91313188665222</c:v>
                </c:pt>
                <c:pt idx="2040">
                  <c:v>16.116962798413802</c:v>
                </c:pt>
                <c:pt idx="2041">
                  <c:v>25.3092706877901</c:v>
                </c:pt>
                <c:pt idx="2042">
                  <c:v>27.6528598780057</c:v>
                </c:pt>
                <c:pt idx="2043">
                  <c:v>27.695265891703698</c:v>
                </c:pt>
                <c:pt idx="2044">
                  <c:v>27.7322276887652</c:v>
                </c:pt>
                <c:pt idx="2045">
                  <c:v>27.722924259726401</c:v>
                </c:pt>
                <c:pt idx="2046">
                  <c:v>27.704973936974302</c:v>
                </c:pt>
                <c:pt idx="2047">
                  <c:v>27.662250748944601</c:v>
                </c:pt>
                <c:pt idx="2048">
                  <c:v>27.663962390980899</c:v>
                </c:pt>
                <c:pt idx="2049">
                  <c:v>27.6679087444891</c:v>
                </c:pt>
                <c:pt idx="2050">
                  <c:v>27.641862503884902</c:v>
                </c:pt>
                <c:pt idx="2051">
                  <c:v>29.688900003638999</c:v>
                </c:pt>
                <c:pt idx="2052">
                  <c:v>33.105545771674002</c:v>
                </c:pt>
                <c:pt idx="2053">
                  <c:v>36.054450415849601</c:v>
                </c:pt>
                <c:pt idx="2054">
                  <c:v>36.742193832353898</c:v>
                </c:pt>
                <c:pt idx="2055">
                  <c:v>36.754497671383199</c:v>
                </c:pt>
                <c:pt idx="2056">
                  <c:v>36.767321387897503</c:v>
                </c:pt>
                <c:pt idx="2057">
                  <c:v>36.780657667558501</c:v>
                </c:pt>
                <c:pt idx="2058">
                  <c:v>36.8041395822952</c:v>
                </c:pt>
                <c:pt idx="2059">
                  <c:v>36.821019540339201</c:v>
                </c:pt>
                <c:pt idx="2060">
                  <c:v>36.786833066596699</c:v>
                </c:pt>
                <c:pt idx="2061">
                  <c:v>36.774272821908902</c:v>
                </c:pt>
                <c:pt idx="2062">
                  <c:v>36.7631762807302</c:v>
                </c:pt>
                <c:pt idx="2063">
                  <c:v>36.687813615333297</c:v>
                </c:pt>
                <c:pt idx="2064">
                  <c:v>36.607736481784698</c:v>
                </c:pt>
                <c:pt idx="2065">
                  <c:v>36.514849951168003</c:v>
                </c:pt>
                <c:pt idx="2066">
                  <c:v>36.483693174008103</c:v>
                </c:pt>
                <c:pt idx="2067">
                  <c:v>36.466310050572403</c:v>
                </c:pt>
                <c:pt idx="2068">
                  <c:v>36.456540500215702</c:v>
                </c:pt>
                <c:pt idx="2069">
                  <c:v>31.6431949741587</c:v>
                </c:pt>
                <c:pt idx="2070">
                  <c:v>25.941255733959199</c:v>
                </c:pt>
                <c:pt idx="2071">
                  <c:v>19.7808240385733</c:v>
                </c:pt>
                <c:pt idx="2072">
                  <c:v>18.2023230269576</c:v>
                </c:pt>
                <c:pt idx="2073">
                  <c:v>18.202766769018801</c:v>
                </c:pt>
                <c:pt idx="2074">
                  <c:v>18.186043098389099</c:v>
                </c:pt>
                <c:pt idx="2075">
                  <c:v>18.1734648055759</c:v>
                </c:pt>
                <c:pt idx="2076">
                  <c:v>18.1651725944477</c:v>
                </c:pt>
                <c:pt idx="2077">
                  <c:v>18.150933125717099</c:v>
                </c:pt>
                <c:pt idx="2078">
                  <c:v>22.910941654636101</c:v>
                </c:pt>
                <c:pt idx="2079">
                  <c:v>28.583829893198601</c:v>
                </c:pt>
                <c:pt idx="2080">
                  <c:v>34.711481788228099</c:v>
                </c:pt>
                <c:pt idx="2081">
                  <c:v>45.252013615288199</c:v>
                </c:pt>
                <c:pt idx="2082">
                  <c:v>57.936894474464602</c:v>
                </c:pt>
                <c:pt idx="2083">
                  <c:v>70.3029336645033</c:v>
                </c:pt>
                <c:pt idx="2084">
                  <c:v>75.582172854081605</c:v>
                </c:pt>
                <c:pt idx="2085">
                  <c:v>79.297996084681998</c:v>
                </c:pt>
                <c:pt idx="2086">
                  <c:v>82.609844556161505</c:v>
                </c:pt>
                <c:pt idx="2087">
                  <c:v>78.686117156142004</c:v>
                </c:pt>
                <c:pt idx="2088">
                  <c:v>73.159478850868098</c:v>
                </c:pt>
                <c:pt idx="2089">
                  <c:v>67.074777546335596</c:v>
                </c:pt>
                <c:pt idx="2090">
                  <c:v>58.662506299395702</c:v>
                </c:pt>
                <c:pt idx="2091">
                  <c:v>49.461385974305102</c:v>
                </c:pt>
                <c:pt idx="2092">
                  <c:v>40.209920300561997</c:v>
                </c:pt>
                <c:pt idx="2093">
                  <c:v>35.842114318063601</c:v>
                </c:pt>
                <c:pt idx="2094">
                  <c:v>32.406521662852803</c:v>
                </c:pt>
                <c:pt idx="2095">
                  <c:v>29.409423411845001</c:v>
                </c:pt>
                <c:pt idx="2096">
                  <c:v>30.782464242431299</c:v>
                </c:pt>
                <c:pt idx="2097">
                  <c:v>34.2086390565077</c:v>
                </c:pt>
                <c:pt idx="2098">
                  <c:v>37.150184795768503</c:v>
                </c:pt>
                <c:pt idx="2099">
                  <c:v>37.662285603707502</c:v>
                </c:pt>
                <c:pt idx="2100">
                  <c:v>37.483423432656302</c:v>
                </c:pt>
                <c:pt idx="2101">
                  <c:v>37.323733710258999</c:v>
                </c:pt>
                <c:pt idx="2102">
                  <c:v>35.288250177475703</c:v>
                </c:pt>
                <c:pt idx="2103">
                  <c:v>31.9466644361768</c:v>
                </c:pt>
                <c:pt idx="2104">
                  <c:v>29.009826554887201</c:v>
                </c:pt>
                <c:pt idx="2105">
                  <c:v>30.415600903431901</c:v>
                </c:pt>
                <c:pt idx="2106">
                  <c:v>33.890260404423103</c:v>
                </c:pt>
                <c:pt idx="2107">
                  <c:v>36.8819311788261</c:v>
                </c:pt>
                <c:pt idx="2108">
                  <c:v>39.671900628386197</c:v>
                </c:pt>
                <c:pt idx="2109">
                  <c:v>43.164542354871003</c:v>
                </c:pt>
                <c:pt idx="2110">
                  <c:v>46.190476144555298</c:v>
                </c:pt>
                <c:pt idx="2111">
                  <c:v>46.831015029426901</c:v>
                </c:pt>
                <c:pt idx="2112">
                  <c:v>46.764076203330099</c:v>
                </c:pt>
                <c:pt idx="2113">
                  <c:v>46.6880726392844</c:v>
                </c:pt>
                <c:pt idx="2114">
                  <c:v>44.560685423788897</c:v>
                </c:pt>
                <c:pt idx="2115">
                  <c:v>41.064787804441103</c:v>
                </c:pt>
                <c:pt idx="2116">
                  <c:v>38.000907617277001</c:v>
                </c:pt>
                <c:pt idx="2117">
                  <c:v>39.395644188266701</c:v>
                </c:pt>
                <c:pt idx="2118">
                  <c:v>42.916075737817103</c:v>
                </c:pt>
                <c:pt idx="2119">
                  <c:v>45.968877270797798</c:v>
                </c:pt>
                <c:pt idx="2120">
                  <c:v>46.626778806556104</c:v>
                </c:pt>
                <c:pt idx="2121">
                  <c:v>46.5131569406255</c:v>
                </c:pt>
                <c:pt idx="2122">
                  <c:v>46.381509221839103</c:v>
                </c:pt>
                <c:pt idx="2123">
                  <c:v>46.308754462866801</c:v>
                </c:pt>
                <c:pt idx="2124">
                  <c:v>46.219609423388803</c:v>
                </c:pt>
                <c:pt idx="2125">
                  <c:v>46.142974961093401</c:v>
                </c:pt>
                <c:pt idx="2126">
                  <c:v>46.125778070694601</c:v>
                </c:pt>
                <c:pt idx="2127">
                  <c:v>46.161812301633901</c:v>
                </c:pt>
                <c:pt idx="2128">
                  <c:v>46.210418556167603</c:v>
                </c:pt>
                <c:pt idx="2129">
                  <c:v>46.186316915841999</c:v>
                </c:pt>
                <c:pt idx="2130">
                  <c:v>46.186195955844603</c:v>
                </c:pt>
                <c:pt idx="2131">
                  <c:v>46.190320089802398</c:v>
                </c:pt>
                <c:pt idx="2132">
                  <c:v>44.0786372859666</c:v>
                </c:pt>
                <c:pt idx="2133">
                  <c:v>40.606653433804503</c:v>
                </c:pt>
                <c:pt idx="2134">
                  <c:v>37.5778097923017</c:v>
                </c:pt>
                <c:pt idx="2135">
                  <c:v>38.946438951988597</c:v>
                </c:pt>
                <c:pt idx="2136">
                  <c:v>42.3511876098285</c:v>
                </c:pt>
                <c:pt idx="2137">
                  <c:v>45.284688371206101</c:v>
                </c:pt>
                <c:pt idx="2138">
                  <c:v>45.955556786629501</c:v>
                </c:pt>
                <c:pt idx="2139">
                  <c:v>45.914898923931403</c:v>
                </c:pt>
                <c:pt idx="2140">
                  <c:v>45.863768903234302</c:v>
                </c:pt>
                <c:pt idx="2141">
                  <c:v>45.861163950823197</c:v>
                </c:pt>
                <c:pt idx="2142">
                  <c:v>45.852842472542903</c:v>
                </c:pt>
                <c:pt idx="2143">
                  <c:v>45.827688101947501</c:v>
                </c:pt>
                <c:pt idx="2144">
                  <c:v>45.8367932425707</c:v>
                </c:pt>
                <c:pt idx="2145">
                  <c:v>45.869291261585403</c:v>
                </c:pt>
                <c:pt idx="2146">
                  <c:v>45.849690504457598</c:v>
                </c:pt>
                <c:pt idx="2147">
                  <c:v>50.6353855881719</c:v>
                </c:pt>
                <c:pt idx="2148">
                  <c:v>56.354931735735398</c:v>
                </c:pt>
                <c:pt idx="2149">
                  <c:v>62.497057633976702</c:v>
                </c:pt>
                <c:pt idx="2150">
                  <c:v>64.105411573256404</c:v>
                </c:pt>
                <c:pt idx="2151">
                  <c:v>64.133315796091594</c:v>
                </c:pt>
                <c:pt idx="2152">
                  <c:v>64.162318993776793</c:v>
                </c:pt>
                <c:pt idx="2153">
                  <c:v>66.292091161818902</c:v>
                </c:pt>
                <c:pt idx="2154">
                  <c:v>69.797045358141801</c:v>
                </c:pt>
                <c:pt idx="2155">
                  <c:v>72.918394360625797</c:v>
                </c:pt>
                <c:pt idx="2156">
                  <c:v>75.747016997866794</c:v>
                </c:pt>
                <c:pt idx="2157">
                  <c:v>79.318817594918201</c:v>
                </c:pt>
                <c:pt idx="2158">
                  <c:v>82.378979937534694</c:v>
                </c:pt>
                <c:pt idx="2159">
                  <c:v>85.171699316566702</c:v>
                </c:pt>
                <c:pt idx="2160">
                  <c:v>88.581677609625601</c:v>
                </c:pt>
                <c:pt idx="2161">
                  <c:v>91.573674161081698</c:v>
                </c:pt>
                <c:pt idx="2162">
                  <c:v>92.207062130079194</c:v>
                </c:pt>
                <c:pt idx="2163">
                  <c:v>92.146165002839297</c:v>
                </c:pt>
                <c:pt idx="2164">
                  <c:v>92.066575133839194</c:v>
                </c:pt>
                <c:pt idx="2165">
                  <c:v>97.0516231543114</c:v>
                </c:pt>
                <c:pt idx="2166">
                  <c:v>103.073495554674</c:v>
                </c:pt>
                <c:pt idx="2167">
                  <c:v>109.524547731417</c:v>
                </c:pt>
                <c:pt idx="2168">
                  <c:v>113.670410309641</c:v>
                </c:pt>
                <c:pt idx="2169">
                  <c:v>117.57738922829</c:v>
                </c:pt>
                <c:pt idx="2170">
                  <c:v>121.033586425717</c:v>
                </c:pt>
                <c:pt idx="2171">
                  <c:v>119.728623712982</c:v>
                </c:pt>
                <c:pt idx="2172">
                  <c:v>116.25013373416</c:v>
                </c:pt>
                <c:pt idx="2173">
                  <c:v>113.19397818177799</c:v>
                </c:pt>
                <c:pt idx="2174">
                  <c:v>105.68765938084999</c:v>
                </c:pt>
                <c:pt idx="2175">
                  <c:v>96.535234705312106</c:v>
                </c:pt>
                <c:pt idx="2176">
                  <c:v>87.363319675752805</c:v>
                </c:pt>
                <c:pt idx="2177">
                  <c:v>78.260972823411606</c:v>
                </c:pt>
                <c:pt idx="2178">
                  <c:v>69.038097280955697</c:v>
                </c:pt>
                <c:pt idx="2179">
                  <c:v>59.782352381220903</c:v>
                </c:pt>
                <c:pt idx="2180">
                  <c:v>59.636698479841897</c:v>
                </c:pt>
                <c:pt idx="2181">
                  <c:v>63.275386422129699</c:v>
                </c:pt>
                <c:pt idx="2182">
                  <c:v>66.476902131988794</c:v>
                </c:pt>
                <c:pt idx="2183">
                  <c:v>65.059866446973103</c:v>
                </c:pt>
                <c:pt idx="2184">
                  <c:v>61.472478427254103</c:v>
                </c:pt>
                <c:pt idx="2185">
                  <c:v>58.352072544122798</c:v>
                </c:pt>
                <c:pt idx="2186">
                  <c:v>59.686866833418399</c:v>
                </c:pt>
                <c:pt idx="2187">
                  <c:v>63.134258143014101</c:v>
                </c:pt>
                <c:pt idx="2188">
                  <c:v>66.038000694789901</c:v>
                </c:pt>
                <c:pt idx="2189">
                  <c:v>68.739124850335401</c:v>
                </c:pt>
                <c:pt idx="2190">
                  <c:v>72.184016838315401</c:v>
                </c:pt>
                <c:pt idx="2191">
                  <c:v>75.133384589524496</c:v>
                </c:pt>
                <c:pt idx="2192">
                  <c:v>80.624649704180797</c:v>
                </c:pt>
                <c:pt idx="2193">
                  <c:v>86.286303633773201</c:v>
                </c:pt>
                <c:pt idx="2194">
                  <c:v>92.400441509075094</c:v>
                </c:pt>
                <c:pt idx="2195">
                  <c:v>94.060919003119594</c:v>
                </c:pt>
                <c:pt idx="2196">
                  <c:v>94.142171448708893</c:v>
                </c:pt>
                <c:pt idx="2197">
                  <c:v>94.245377725492403</c:v>
                </c:pt>
                <c:pt idx="2198">
                  <c:v>85.205744591770895</c:v>
                </c:pt>
                <c:pt idx="2199">
                  <c:v>72.363541628453703</c:v>
                </c:pt>
                <c:pt idx="2200">
                  <c:v>59.943796364755997</c:v>
                </c:pt>
                <c:pt idx="2201">
                  <c:v>59.025805622141803</c:v>
                </c:pt>
                <c:pt idx="2202">
                  <c:v>62.581103794229698</c:v>
                </c:pt>
                <c:pt idx="2203">
                  <c:v>65.611646475366101</c:v>
                </c:pt>
                <c:pt idx="2204">
                  <c:v>64.136182189824297</c:v>
                </c:pt>
                <c:pt idx="2205">
                  <c:v>60.537537070566998</c:v>
                </c:pt>
                <c:pt idx="2206">
                  <c:v>57.415268893755901</c:v>
                </c:pt>
                <c:pt idx="2207">
                  <c:v>54.591218196315303</c:v>
                </c:pt>
                <c:pt idx="2208">
                  <c:v>51.060545786756101</c:v>
                </c:pt>
                <c:pt idx="2209">
                  <c:v>48.010964709638998</c:v>
                </c:pt>
                <c:pt idx="2210">
                  <c:v>45.163911135464502</c:v>
                </c:pt>
                <c:pt idx="2211">
                  <c:v>41.6089652925168</c:v>
                </c:pt>
                <c:pt idx="2212">
                  <c:v>38.521029702663697</c:v>
                </c:pt>
                <c:pt idx="2213">
                  <c:v>37.772972758336302</c:v>
                </c:pt>
                <c:pt idx="2214">
                  <c:v>37.726832834794997</c:v>
                </c:pt>
                <c:pt idx="2215">
                  <c:v>37.682990054740799</c:v>
                </c:pt>
                <c:pt idx="2216">
                  <c:v>37.631206715179097</c:v>
                </c:pt>
                <c:pt idx="2217">
                  <c:v>37.5789564636367</c:v>
                </c:pt>
                <c:pt idx="2218">
                  <c:v>37.499412596800802</c:v>
                </c:pt>
                <c:pt idx="2219">
                  <c:v>39.584484319643998</c:v>
                </c:pt>
                <c:pt idx="2220">
                  <c:v>43.038518554517402</c:v>
                </c:pt>
                <c:pt idx="2221">
                  <c:v>46.048266324921798</c:v>
                </c:pt>
                <c:pt idx="2222">
                  <c:v>41.8589149637478</c:v>
                </c:pt>
                <c:pt idx="2223">
                  <c:v>36.003270077488899</c:v>
                </c:pt>
                <c:pt idx="2224">
                  <c:v>29.7030182405394</c:v>
                </c:pt>
                <c:pt idx="2225">
                  <c:v>30.162728504085699</c:v>
                </c:pt>
                <c:pt idx="2226">
                  <c:v>33.684366134100998</c:v>
                </c:pt>
                <c:pt idx="2227">
                  <c:v>36.715318788619598</c:v>
                </c:pt>
                <c:pt idx="2228">
                  <c:v>35.3370565143344</c:v>
                </c:pt>
                <c:pt idx="2229">
                  <c:v>31.872201174215299</c:v>
                </c:pt>
                <c:pt idx="2230">
                  <c:v>28.839317873119398</c:v>
                </c:pt>
                <c:pt idx="2231">
                  <c:v>30.245069722649099</c:v>
                </c:pt>
                <c:pt idx="2232">
                  <c:v>33.7574268170804</c:v>
                </c:pt>
                <c:pt idx="2233">
                  <c:v>36.771828152785602</c:v>
                </c:pt>
                <c:pt idx="2234">
                  <c:v>35.373167151830003</c:v>
                </c:pt>
                <c:pt idx="2235">
                  <c:v>31.870860562669801</c:v>
                </c:pt>
                <c:pt idx="2236">
                  <c:v>28.840298059067301</c:v>
                </c:pt>
                <c:pt idx="2237">
                  <c:v>28.1029053958205</c:v>
                </c:pt>
                <c:pt idx="2238">
                  <c:v>28.080447894073501</c:v>
                </c:pt>
                <c:pt idx="2239">
                  <c:v>28.061561856646598</c:v>
                </c:pt>
                <c:pt idx="2240">
                  <c:v>28.026564007797099</c:v>
                </c:pt>
                <c:pt idx="2241">
                  <c:v>28.010562937902201</c:v>
                </c:pt>
                <c:pt idx="2242">
                  <c:v>27.957960577986199</c:v>
                </c:pt>
                <c:pt idx="2243">
                  <c:v>29.979234330419398</c:v>
                </c:pt>
                <c:pt idx="2244">
                  <c:v>33.3588387943946</c:v>
                </c:pt>
                <c:pt idx="2245">
                  <c:v>36.260225202746597</c:v>
                </c:pt>
                <c:pt idx="2246">
                  <c:v>32.052391201365502</c:v>
                </c:pt>
                <c:pt idx="2247">
                  <c:v>26.250093481173501</c:v>
                </c:pt>
                <c:pt idx="2248">
                  <c:v>20.007965547998499</c:v>
                </c:pt>
                <c:pt idx="2249">
                  <c:v>20.4489143294741</c:v>
                </c:pt>
                <c:pt idx="2250">
                  <c:v>23.8874026368442</c:v>
                </c:pt>
                <c:pt idx="2251">
                  <c:v>26.855116967311901</c:v>
                </c:pt>
                <c:pt idx="2252">
                  <c:v>29.6086406800266</c:v>
                </c:pt>
                <c:pt idx="2253">
                  <c:v>33.059583507412597</c:v>
                </c:pt>
                <c:pt idx="2254">
                  <c:v>36.0524617400389</c:v>
                </c:pt>
                <c:pt idx="2255">
                  <c:v>38.8362226366405</c:v>
                </c:pt>
                <c:pt idx="2256">
                  <c:v>42.320463965417098</c:v>
                </c:pt>
                <c:pt idx="2257">
                  <c:v>45.351736694061699</c:v>
                </c:pt>
                <c:pt idx="2258">
                  <c:v>39.1626328699002</c:v>
                </c:pt>
                <c:pt idx="2259">
                  <c:v>29.966335322382601</c:v>
                </c:pt>
                <c:pt idx="2260">
                  <c:v>20.758402084571099</c:v>
                </c:pt>
                <c:pt idx="2261">
                  <c:v>18.448165116047701</c:v>
                </c:pt>
                <c:pt idx="2262">
                  <c:v>18.439190356320498</c:v>
                </c:pt>
                <c:pt idx="2263">
                  <c:v>18.4314030119648</c:v>
                </c:pt>
                <c:pt idx="2264">
                  <c:v>34.341773204053702</c:v>
                </c:pt>
                <c:pt idx="2265">
                  <c:v>56.210960619956502</c:v>
                </c:pt>
                <c:pt idx="2266">
                  <c:v>77.563995863556997</c:v>
                </c:pt>
                <c:pt idx="2267">
                  <c:v>73.730010254023398</c:v>
                </c:pt>
                <c:pt idx="2268">
                  <c:v>60.896522970348698</c:v>
                </c:pt>
                <c:pt idx="2269">
                  <c:v>48.6157840894926</c:v>
                </c:pt>
                <c:pt idx="2270">
                  <c:v>43.610182966347402</c:v>
                </c:pt>
                <c:pt idx="2271">
                  <c:v>40.235197472750301</c:v>
                </c:pt>
                <c:pt idx="2272">
                  <c:v>37.316025643777898</c:v>
                </c:pt>
                <c:pt idx="2273">
                  <c:v>34.630599362011601</c:v>
                </c:pt>
                <c:pt idx="2274">
                  <c:v>31.240712941209999</c:v>
                </c:pt>
                <c:pt idx="2275">
                  <c:v>28.305066332029501</c:v>
                </c:pt>
                <c:pt idx="2276">
                  <c:v>32.473579083422997</c:v>
                </c:pt>
                <c:pt idx="2277">
                  <c:v>38.258371546335098</c:v>
                </c:pt>
                <c:pt idx="2278">
                  <c:v>44.503039240487901</c:v>
                </c:pt>
                <c:pt idx="2279">
                  <c:v>44.031544953468398</c:v>
                </c:pt>
                <c:pt idx="2280">
                  <c:v>40.522853101240997</c:v>
                </c:pt>
                <c:pt idx="2281">
                  <c:v>37.500543510932999</c:v>
                </c:pt>
                <c:pt idx="2282">
                  <c:v>38.872087750553597</c:v>
                </c:pt>
                <c:pt idx="2283">
                  <c:v>42.285696612347301</c:v>
                </c:pt>
                <c:pt idx="2284">
                  <c:v>45.258515201345098</c:v>
                </c:pt>
                <c:pt idx="2285">
                  <c:v>45.919230974253097</c:v>
                </c:pt>
                <c:pt idx="2286">
                  <c:v>45.834687146259</c:v>
                </c:pt>
                <c:pt idx="2287">
                  <c:v>45.784315209079999</c:v>
                </c:pt>
                <c:pt idx="2288">
                  <c:v>43.670347253722298</c:v>
                </c:pt>
                <c:pt idx="2289">
                  <c:v>40.173387592616301</c:v>
                </c:pt>
                <c:pt idx="2290">
                  <c:v>37.098608833466201</c:v>
                </c:pt>
                <c:pt idx="2291">
                  <c:v>38.4043812272309</c:v>
                </c:pt>
                <c:pt idx="2292">
                  <c:v>41.804442746718102</c:v>
                </c:pt>
                <c:pt idx="2293">
                  <c:v>44.719107566893499</c:v>
                </c:pt>
                <c:pt idx="2294">
                  <c:v>45.434551043770398</c:v>
                </c:pt>
                <c:pt idx="2295">
                  <c:v>45.484363752993303</c:v>
                </c:pt>
                <c:pt idx="2296">
                  <c:v>45.540830964785002</c:v>
                </c:pt>
                <c:pt idx="2297">
                  <c:v>52.408864427788302</c:v>
                </c:pt>
                <c:pt idx="2298">
                  <c:v>61.5043782280854</c:v>
                </c:pt>
                <c:pt idx="2299">
                  <c:v>70.575267091505594</c:v>
                </c:pt>
                <c:pt idx="2300">
                  <c:v>68.081465427138895</c:v>
                </c:pt>
                <c:pt idx="2301">
                  <c:v>62.364261805779797</c:v>
                </c:pt>
                <c:pt idx="2302">
                  <c:v>56.178722243246497</c:v>
                </c:pt>
                <c:pt idx="2303">
                  <c:v>52.367780379172402</c:v>
                </c:pt>
                <c:pt idx="2304">
                  <c:v>48.8116146456018</c:v>
                </c:pt>
                <c:pt idx="2305">
                  <c:v>45.694185970613198</c:v>
                </c:pt>
                <c:pt idx="2306">
                  <c:v>44.959265390371201</c:v>
                </c:pt>
                <c:pt idx="2307">
                  <c:v>44.9458269355883</c:v>
                </c:pt>
                <c:pt idx="2308">
                  <c:v>44.899259277963601</c:v>
                </c:pt>
                <c:pt idx="2309">
                  <c:v>44.840107069953604</c:v>
                </c:pt>
                <c:pt idx="2310">
                  <c:v>44.780966682393903</c:v>
                </c:pt>
                <c:pt idx="2311">
                  <c:v>44.726149780772701</c:v>
                </c:pt>
                <c:pt idx="2312">
                  <c:v>44.716448218093703</c:v>
                </c:pt>
                <c:pt idx="2313">
                  <c:v>44.667811774905402</c:v>
                </c:pt>
                <c:pt idx="2314">
                  <c:v>44.579485242628699</c:v>
                </c:pt>
                <c:pt idx="2315">
                  <c:v>42.536857969281002</c:v>
                </c:pt>
                <c:pt idx="2316">
                  <c:v>39.167560361552702</c:v>
                </c:pt>
                <c:pt idx="2317">
                  <c:v>36.249800071020402</c:v>
                </c:pt>
                <c:pt idx="2318">
                  <c:v>33.604467733748699</c:v>
                </c:pt>
                <c:pt idx="2319">
                  <c:v>30.309417115032701</c:v>
                </c:pt>
                <c:pt idx="2320">
                  <c:v>27.4465665074054</c:v>
                </c:pt>
                <c:pt idx="2321">
                  <c:v>28.139891184885599</c:v>
                </c:pt>
                <c:pt idx="2322">
                  <c:v>29.2711464052311</c:v>
                </c:pt>
                <c:pt idx="2323">
                  <c:v>30.856346685829202</c:v>
                </c:pt>
                <c:pt idx="2324">
                  <c:v>32.670481078481501</c:v>
                </c:pt>
                <c:pt idx="2325">
                  <c:v>33.806943333733599</c:v>
                </c:pt>
                <c:pt idx="2326">
                  <c:v>35.3969916601283</c:v>
                </c:pt>
                <c:pt idx="2327">
                  <c:v>37.875897057750301</c:v>
                </c:pt>
                <c:pt idx="2328">
                  <c:v>41.236113980006998</c:v>
                </c:pt>
                <c:pt idx="2329">
                  <c:v>44.156700467538002</c:v>
                </c:pt>
                <c:pt idx="2330">
                  <c:v>44.8672775988789</c:v>
                </c:pt>
                <c:pt idx="2331">
                  <c:v>44.927488519258297</c:v>
                </c:pt>
                <c:pt idx="2332">
                  <c:v>44.946188956268998</c:v>
                </c:pt>
                <c:pt idx="2333">
                  <c:v>44.957892860277497</c:v>
                </c:pt>
                <c:pt idx="2334">
                  <c:v>44.923203999623297</c:v>
                </c:pt>
                <c:pt idx="2335">
                  <c:v>44.885601558919198</c:v>
                </c:pt>
                <c:pt idx="2336">
                  <c:v>51.552064269991398</c:v>
                </c:pt>
                <c:pt idx="2337">
                  <c:v>60.513060852621997</c:v>
                </c:pt>
                <c:pt idx="2338">
                  <c:v>69.336549918516198</c:v>
                </c:pt>
                <c:pt idx="2339">
                  <c:v>71.588279407172394</c:v>
                </c:pt>
                <c:pt idx="2340">
                  <c:v>71.640262774976094</c:v>
                </c:pt>
                <c:pt idx="2341">
                  <c:v>71.636660046337994</c:v>
                </c:pt>
                <c:pt idx="2342">
                  <c:v>67.017873205464298</c:v>
                </c:pt>
                <c:pt idx="2343">
                  <c:v>61.5069884206045</c:v>
                </c:pt>
                <c:pt idx="2344">
                  <c:v>55.539095189881202</c:v>
                </c:pt>
                <c:pt idx="2345">
                  <c:v>52.047200424629096</c:v>
                </c:pt>
                <c:pt idx="2346">
                  <c:v>48.784500401713601</c:v>
                </c:pt>
                <c:pt idx="2347">
                  <c:v>45.950591697650097</c:v>
                </c:pt>
                <c:pt idx="2348">
                  <c:v>43.269491108107196</c:v>
                </c:pt>
                <c:pt idx="2349">
                  <c:v>39.928671368520597</c:v>
                </c:pt>
                <c:pt idx="2350">
                  <c:v>37.008211985991302</c:v>
                </c:pt>
                <c:pt idx="2351">
                  <c:v>36.378830208363297</c:v>
                </c:pt>
                <c:pt idx="2352">
                  <c:v>36.403388650489902</c:v>
                </c:pt>
                <c:pt idx="2353">
                  <c:v>36.452946112793398</c:v>
                </c:pt>
                <c:pt idx="2354">
                  <c:v>36.498961727169402</c:v>
                </c:pt>
                <c:pt idx="2355">
                  <c:v>36.538981879323401</c:v>
                </c:pt>
                <c:pt idx="2356">
                  <c:v>36.6064794051794</c:v>
                </c:pt>
                <c:pt idx="2357">
                  <c:v>36.633881918797698</c:v>
                </c:pt>
                <c:pt idx="2358">
                  <c:v>36.684353696913902</c:v>
                </c:pt>
                <c:pt idx="2359">
                  <c:v>36.713796056937497</c:v>
                </c:pt>
                <c:pt idx="2360">
                  <c:v>27.863145225480299</c:v>
                </c:pt>
                <c:pt idx="2361">
                  <c:v>15.212944148677099</c:v>
                </c:pt>
                <c:pt idx="2362">
                  <c:v>2.9971661057554502</c:v>
                </c:pt>
                <c:pt idx="2363">
                  <c:v>13.856872875484299</c:v>
                </c:pt>
                <c:pt idx="2364">
                  <c:v>32.374225543117099</c:v>
                </c:pt>
                <c:pt idx="2365">
                  <c:v>50.951611012182902</c:v>
                </c:pt>
                <c:pt idx="2366">
                  <c:v>53.584478396956001</c:v>
                </c:pt>
                <c:pt idx="2367">
                  <c:v>50.195690017317602</c:v>
                </c:pt>
                <c:pt idx="2368">
                  <c:v>47.282892348775498</c:v>
                </c:pt>
                <c:pt idx="2369">
                  <c:v>44.560996331239402</c:v>
                </c:pt>
                <c:pt idx="2370">
                  <c:v>41.126708450618501</c:v>
                </c:pt>
                <c:pt idx="2371">
                  <c:v>38.140680050428202</c:v>
                </c:pt>
                <c:pt idx="2372">
                  <c:v>39.582142918570099</c:v>
                </c:pt>
                <c:pt idx="2373">
                  <c:v>43.163913347680001</c:v>
                </c:pt>
                <c:pt idx="2374">
                  <c:v>46.261484478179</c:v>
                </c:pt>
                <c:pt idx="2375">
                  <c:v>49.211465055018401</c:v>
                </c:pt>
                <c:pt idx="2376">
                  <c:v>52.903607569625898</c:v>
                </c:pt>
                <c:pt idx="2377">
                  <c:v>56.200361628657497</c:v>
                </c:pt>
                <c:pt idx="2378">
                  <c:v>59.281988109988397</c:v>
                </c:pt>
                <c:pt idx="2379">
                  <c:v>63.128514046636802</c:v>
                </c:pt>
                <c:pt idx="2380">
                  <c:v>66.558824454095301</c:v>
                </c:pt>
                <c:pt idx="2381">
                  <c:v>67.485096367554803</c:v>
                </c:pt>
                <c:pt idx="2382">
                  <c:v>67.679964422230398</c:v>
                </c:pt>
                <c:pt idx="2383">
                  <c:v>67.907673985953593</c:v>
                </c:pt>
                <c:pt idx="2384">
                  <c:v>62.834177360691598</c:v>
                </c:pt>
                <c:pt idx="2385">
                  <c:v>56.666698908274903</c:v>
                </c:pt>
                <c:pt idx="2386">
                  <c:v>50.070067831887997</c:v>
                </c:pt>
                <c:pt idx="2387">
                  <c:v>48.147292120232301</c:v>
                </c:pt>
                <c:pt idx="2388">
                  <c:v>47.869242259496097</c:v>
                </c:pt>
                <c:pt idx="2389">
                  <c:v>47.583649100968501</c:v>
                </c:pt>
                <c:pt idx="2390">
                  <c:v>47.630351128427101</c:v>
                </c:pt>
                <c:pt idx="2391">
                  <c:v>47.791520917084199</c:v>
                </c:pt>
                <c:pt idx="2392">
                  <c:v>47.991613139373499</c:v>
                </c:pt>
                <c:pt idx="2393">
                  <c:v>53.066229777050097</c:v>
                </c:pt>
                <c:pt idx="2394">
                  <c:v>59.061893346712097</c:v>
                </c:pt>
                <c:pt idx="2395">
                  <c:v>65.5143933082026</c:v>
                </c:pt>
                <c:pt idx="2396">
                  <c:v>59.918295631499603</c:v>
                </c:pt>
                <c:pt idx="2397">
                  <c:v>50.230931900630303</c:v>
                </c:pt>
                <c:pt idx="2398">
                  <c:v>40.592894217170098</c:v>
                </c:pt>
                <c:pt idx="2399">
                  <c:v>40.290354175937502</c:v>
                </c:pt>
                <c:pt idx="2400">
                  <c:v>43.809516454307598</c:v>
                </c:pt>
                <c:pt idx="2401">
                  <c:v>46.835702684261101</c:v>
                </c:pt>
                <c:pt idx="2402">
                  <c:v>47.476692656419999</c:v>
                </c:pt>
                <c:pt idx="2403">
                  <c:v>47.392067817327799</c:v>
                </c:pt>
                <c:pt idx="2404">
                  <c:v>47.281296049095303</c:v>
                </c:pt>
                <c:pt idx="2405">
                  <c:v>52.165609263049703</c:v>
                </c:pt>
                <c:pt idx="2406">
                  <c:v>57.9975331612033</c:v>
                </c:pt>
                <c:pt idx="2407">
                  <c:v>64.290756565106904</c:v>
                </c:pt>
                <c:pt idx="2408">
                  <c:v>58.719237699292798</c:v>
                </c:pt>
                <c:pt idx="2409">
                  <c:v>49.216889891450698</c:v>
                </c:pt>
                <c:pt idx="2410">
                  <c:v>39.758577282668597</c:v>
                </c:pt>
                <c:pt idx="2411">
                  <c:v>39.382768553000503</c:v>
                </c:pt>
                <c:pt idx="2412">
                  <c:v>42.738526620620803</c:v>
                </c:pt>
                <c:pt idx="2413">
                  <c:v>45.583636880157798</c:v>
                </c:pt>
                <c:pt idx="2414">
                  <c:v>44.097716435125498</c:v>
                </c:pt>
                <c:pt idx="2415">
                  <c:v>40.599546934299497</c:v>
                </c:pt>
                <c:pt idx="2416">
                  <c:v>37.54930256774</c:v>
                </c:pt>
                <c:pt idx="2417">
                  <c:v>38.834568409652597</c:v>
                </c:pt>
                <c:pt idx="2418">
                  <c:v>42.152196321617403</c:v>
                </c:pt>
                <c:pt idx="2419">
                  <c:v>45.033755090673097</c:v>
                </c:pt>
                <c:pt idx="2420">
                  <c:v>45.613842604376998</c:v>
                </c:pt>
                <c:pt idx="2421">
                  <c:v>45.488323436131601</c:v>
                </c:pt>
                <c:pt idx="2422">
                  <c:v>45.3708614085701</c:v>
                </c:pt>
                <c:pt idx="2423">
                  <c:v>45.340562487642103</c:v>
                </c:pt>
                <c:pt idx="2424">
                  <c:v>45.338890410512903</c:v>
                </c:pt>
                <c:pt idx="2425">
                  <c:v>45.3396576690429</c:v>
                </c:pt>
                <c:pt idx="2426">
                  <c:v>45.296290201256802</c:v>
                </c:pt>
                <c:pt idx="2427">
                  <c:v>45.253213981640002</c:v>
                </c:pt>
                <c:pt idx="2428">
                  <c:v>45.204958867890497</c:v>
                </c:pt>
                <c:pt idx="2429">
                  <c:v>56.715615645228397</c:v>
                </c:pt>
                <c:pt idx="2430">
                  <c:v>71.443500818770502</c:v>
                </c:pt>
                <c:pt idx="2431">
                  <c:v>86.619317431554805</c:v>
                </c:pt>
                <c:pt idx="2432">
                  <c:v>90.286307154911398</c:v>
                </c:pt>
                <c:pt idx="2433">
                  <c:v>90.014775096892095</c:v>
                </c:pt>
                <c:pt idx="2434">
                  <c:v>89.751174519638596</c:v>
                </c:pt>
                <c:pt idx="2435">
                  <c:v>89.421558741079906</c:v>
                </c:pt>
                <c:pt idx="2436">
                  <c:v>89.107398540724006</c:v>
                </c:pt>
                <c:pt idx="2437">
                  <c:v>88.760206087011895</c:v>
                </c:pt>
                <c:pt idx="2438">
                  <c:v>90.576289335080105</c:v>
                </c:pt>
                <c:pt idx="2439">
                  <c:v>93.765934207995898</c:v>
                </c:pt>
                <c:pt idx="2440">
                  <c:v>96.5360809769101</c:v>
                </c:pt>
                <c:pt idx="2441">
                  <c:v>104.07281092879801</c:v>
                </c:pt>
                <c:pt idx="2442">
                  <c:v>113.34935296741401</c:v>
                </c:pt>
                <c:pt idx="2443">
                  <c:v>122.66991503973</c:v>
                </c:pt>
                <c:pt idx="2444">
                  <c:v>131.677240534319</c:v>
                </c:pt>
                <c:pt idx="2445">
                  <c:v>140.612434682193</c:v>
                </c:pt>
                <c:pt idx="2446">
                  <c:v>149.51943707540801</c:v>
                </c:pt>
                <c:pt idx="2447">
                  <c:v>158.98943631194999</c:v>
                </c:pt>
                <c:pt idx="2448">
                  <c:v>168.74054029661599</c:v>
                </c:pt>
                <c:pt idx="2449">
                  <c:v>178.585639554349</c:v>
                </c:pt>
                <c:pt idx="2450">
                  <c:v>176.59928850083</c:v>
                </c:pt>
                <c:pt idx="2451">
                  <c:v>171.34948229227899</c:v>
                </c:pt>
                <c:pt idx="2452">
                  <c:v>165.58619834018299</c:v>
                </c:pt>
                <c:pt idx="2453">
                  <c:v>151.02325979943001</c:v>
                </c:pt>
                <c:pt idx="2454">
                  <c:v>133.50115598219301</c:v>
                </c:pt>
                <c:pt idx="2455">
                  <c:v>115.759683751927</c:v>
                </c:pt>
                <c:pt idx="2456">
                  <c:v>106.59151035340901</c:v>
                </c:pt>
                <c:pt idx="2457">
                  <c:v>100.935222025106</c:v>
                </c:pt>
                <c:pt idx="2458">
                  <c:v>94.817019779468396</c:v>
                </c:pt>
                <c:pt idx="2459">
                  <c:v>90.989470917502004</c:v>
                </c:pt>
                <c:pt idx="2460">
                  <c:v>87.315083468783499</c:v>
                </c:pt>
                <c:pt idx="2461">
                  <c:v>84.149826101793295</c:v>
                </c:pt>
                <c:pt idx="2462">
                  <c:v>74.410471096975002</c:v>
                </c:pt>
                <c:pt idx="2463">
                  <c:v>61.655753372301099</c:v>
                </c:pt>
                <c:pt idx="2464">
                  <c:v>49.354612339183298</c:v>
                </c:pt>
                <c:pt idx="2465">
                  <c:v>41.4728736149223</c:v>
                </c:pt>
                <c:pt idx="2466">
                  <c:v>35.667538768381199</c:v>
                </c:pt>
                <c:pt idx="2467">
                  <c:v>29.409918480090099</c:v>
                </c:pt>
                <c:pt idx="2468">
                  <c:v>39.512220463305397</c:v>
                </c:pt>
                <c:pt idx="2469">
                  <c:v>54.335482268338303</c:v>
                </c:pt>
                <c:pt idx="2470">
                  <c:v>69.496935811555105</c:v>
                </c:pt>
                <c:pt idx="2471">
                  <c:v>61.630252862389597</c:v>
                </c:pt>
                <c:pt idx="2472">
                  <c:v>46.747556632505699</c:v>
                </c:pt>
                <c:pt idx="2473">
                  <c:v>31.399518985218499</c:v>
                </c:pt>
                <c:pt idx="2474">
                  <c:v>29.610348054875701</c:v>
                </c:pt>
                <c:pt idx="2475">
                  <c:v>33.111933337820297</c:v>
                </c:pt>
                <c:pt idx="2476">
                  <c:v>36.173836962868798</c:v>
                </c:pt>
                <c:pt idx="2477">
                  <c:v>36.925044088413998</c:v>
                </c:pt>
                <c:pt idx="2478">
                  <c:v>36.9906644116191</c:v>
                </c:pt>
                <c:pt idx="2479">
                  <c:v>37.081135836719902</c:v>
                </c:pt>
                <c:pt idx="2480">
                  <c:v>39.100529274543902</c:v>
                </c:pt>
                <c:pt idx="2481">
                  <c:v>42.413109034249899</c:v>
                </c:pt>
                <c:pt idx="2482">
                  <c:v>45.282747047252897</c:v>
                </c:pt>
                <c:pt idx="2483">
                  <c:v>45.839893046474998</c:v>
                </c:pt>
                <c:pt idx="2484">
                  <c:v>45.703915343107703</c:v>
                </c:pt>
                <c:pt idx="2485">
                  <c:v>45.597814149181303</c:v>
                </c:pt>
                <c:pt idx="2486">
                  <c:v>45.6512600630289</c:v>
                </c:pt>
                <c:pt idx="2487">
                  <c:v>45.756364322722</c:v>
                </c:pt>
                <c:pt idx="2488">
                  <c:v>45.828910726925599</c:v>
                </c:pt>
                <c:pt idx="2489">
                  <c:v>41.099982235472297</c:v>
                </c:pt>
                <c:pt idx="2490">
                  <c:v>35.4303353766607</c:v>
                </c:pt>
                <c:pt idx="2491">
                  <c:v>29.3144647804926</c:v>
                </c:pt>
                <c:pt idx="2492">
                  <c:v>25.6284617191506</c:v>
                </c:pt>
                <c:pt idx="2493">
                  <c:v>22.1735858984941</c:v>
                </c:pt>
                <c:pt idx="2494">
                  <c:v>19.187056587930702</c:v>
                </c:pt>
                <c:pt idx="2495">
                  <c:v>18.503295744362699</c:v>
                </c:pt>
                <c:pt idx="2496">
                  <c:v>18.464154472982301</c:v>
                </c:pt>
                <c:pt idx="2497">
                  <c:v>18.447575389794299</c:v>
                </c:pt>
                <c:pt idx="2498">
                  <c:v>20.534726924290698</c:v>
                </c:pt>
                <c:pt idx="2499">
                  <c:v>24.000311147125899</c:v>
                </c:pt>
                <c:pt idx="2500">
                  <c:v>27.020124953017</c:v>
                </c:pt>
                <c:pt idx="2501">
                  <c:v>25.659603250439499</c:v>
                </c:pt>
                <c:pt idx="2502">
                  <c:v>22.208224374716199</c:v>
                </c:pt>
                <c:pt idx="2503">
                  <c:v>19.251812568997501</c:v>
                </c:pt>
                <c:pt idx="2504">
                  <c:v>20.5756237674833</c:v>
                </c:pt>
                <c:pt idx="2505">
                  <c:v>23.928426252279898</c:v>
                </c:pt>
                <c:pt idx="2506">
                  <c:v>26.805655133277401</c:v>
                </c:pt>
                <c:pt idx="2507">
                  <c:v>29.421837079852001</c:v>
                </c:pt>
                <c:pt idx="2508">
                  <c:v>32.694798406203397</c:v>
                </c:pt>
                <c:pt idx="2509">
                  <c:v>35.493551286317199</c:v>
                </c:pt>
                <c:pt idx="2510">
                  <c:v>36.233224114095997</c:v>
                </c:pt>
                <c:pt idx="2511">
                  <c:v>36.353440998788898</c:v>
                </c:pt>
                <c:pt idx="2512">
                  <c:v>36.381362718562499</c:v>
                </c:pt>
                <c:pt idx="2513">
                  <c:v>38.478071793864402</c:v>
                </c:pt>
                <c:pt idx="2514">
                  <c:v>41.920350850268001</c:v>
                </c:pt>
                <c:pt idx="2515">
                  <c:v>44.950460062471102</c:v>
                </c:pt>
                <c:pt idx="2516">
                  <c:v>43.563105331414597</c:v>
                </c:pt>
                <c:pt idx="2517">
                  <c:v>40.146042872457897</c:v>
                </c:pt>
                <c:pt idx="2518">
                  <c:v>37.208474938516801</c:v>
                </c:pt>
                <c:pt idx="2519">
                  <c:v>38.578725003861699</c:v>
                </c:pt>
                <c:pt idx="2520">
                  <c:v>42.016836495822098</c:v>
                </c:pt>
                <c:pt idx="2521">
                  <c:v>45.009335802352702</c:v>
                </c:pt>
                <c:pt idx="2522">
                  <c:v>45.620659392132303</c:v>
                </c:pt>
                <c:pt idx="2523">
                  <c:v>45.501977650266902</c:v>
                </c:pt>
                <c:pt idx="2524">
                  <c:v>45.3917772454434</c:v>
                </c:pt>
                <c:pt idx="2525">
                  <c:v>45.333110421751897</c:v>
                </c:pt>
                <c:pt idx="2526">
                  <c:v>45.268033578736002</c:v>
                </c:pt>
                <c:pt idx="2527">
                  <c:v>45.3027831227676</c:v>
                </c:pt>
                <c:pt idx="2528">
                  <c:v>45.226384684542502</c:v>
                </c:pt>
                <c:pt idx="2529">
                  <c:v>45.245062398878801</c:v>
                </c:pt>
                <c:pt idx="2530">
                  <c:v>45.136068724601699</c:v>
                </c:pt>
                <c:pt idx="2531">
                  <c:v>44.993644098430401</c:v>
                </c:pt>
                <c:pt idx="2532">
                  <c:v>44.8283785014304</c:v>
                </c:pt>
                <c:pt idx="2533">
                  <c:v>44.690580989766197</c:v>
                </c:pt>
                <c:pt idx="2534">
                  <c:v>42.671663825915203</c:v>
                </c:pt>
                <c:pt idx="2535">
                  <c:v>39.338049383932898</c:v>
                </c:pt>
                <c:pt idx="2536">
                  <c:v>36.482848715812203</c:v>
                </c:pt>
                <c:pt idx="2537">
                  <c:v>35.826777059340799</c:v>
                </c:pt>
                <c:pt idx="2538">
                  <c:v>35.825941753577801</c:v>
                </c:pt>
                <c:pt idx="2539">
                  <c:v>35.862013887907302</c:v>
                </c:pt>
                <c:pt idx="2540">
                  <c:v>35.798150413879803</c:v>
                </c:pt>
                <c:pt idx="2541">
                  <c:v>35.800349505422297</c:v>
                </c:pt>
                <c:pt idx="2542">
                  <c:v>35.806856449016202</c:v>
                </c:pt>
                <c:pt idx="2543">
                  <c:v>37.865461480365397</c:v>
                </c:pt>
                <c:pt idx="2544">
                  <c:v>41.151393081840098</c:v>
                </c:pt>
                <c:pt idx="2545">
                  <c:v>44.050269491922698</c:v>
                </c:pt>
                <c:pt idx="2546">
                  <c:v>44.738581028794201</c:v>
                </c:pt>
                <c:pt idx="2547">
                  <c:v>44.752360372815303</c:v>
                </c:pt>
                <c:pt idx="2548">
                  <c:v>44.775627834926802</c:v>
                </c:pt>
                <c:pt idx="2549">
                  <c:v>44.720937409804002</c:v>
                </c:pt>
                <c:pt idx="2550">
                  <c:v>44.685133959069397</c:v>
                </c:pt>
                <c:pt idx="2551">
                  <c:v>44.705688152065598</c:v>
                </c:pt>
                <c:pt idx="2552">
                  <c:v>49.3633883663909</c:v>
                </c:pt>
                <c:pt idx="2553">
                  <c:v>54.990129620766297</c:v>
                </c:pt>
                <c:pt idx="2554">
                  <c:v>60.832653953729498</c:v>
                </c:pt>
                <c:pt idx="2555">
                  <c:v>64.286966460114698</c:v>
                </c:pt>
                <c:pt idx="2556">
                  <c:v>67.514989965514502</c:v>
                </c:pt>
                <c:pt idx="2557">
                  <c:v>70.261550388469999</c:v>
                </c:pt>
                <c:pt idx="2558">
                  <c:v>64.237821470429495</c:v>
                </c:pt>
                <c:pt idx="2559">
                  <c:v>55.3728400918557</c:v>
                </c:pt>
                <c:pt idx="2560">
                  <c:v>46.510700440493402</c:v>
                </c:pt>
                <c:pt idx="2561">
                  <c:v>44.259580693641098</c:v>
                </c:pt>
                <c:pt idx="2562">
                  <c:v>44.258128666670501</c:v>
                </c:pt>
                <c:pt idx="2563">
                  <c:v>44.3113173437943</c:v>
                </c:pt>
                <c:pt idx="2564">
                  <c:v>55.741427332041802</c:v>
                </c:pt>
                <c:pt idx="2565">
                  <c:v>70.354095712047894</c:v>
                </c:pt>
                <c:pt idx="2566">
                  <c:v>85.575091142146604</c:v>
                </c:pt>
                <c:pt idx="2567">
                  <c:v>89.6084195055805</c:v>
                </c:pt>
                <c:pt idx="2568">
                  <c:v>89.738821509265193</c:v>
                </c:pt>
                <c:pt idx="2569">
                  <c:v>89.838083441347095</c:v>
                </c:pt>
                <c:pt idx="2570">
                  <c:v>89.979485351167796</c:v>
                </c:pt>
                <c:pt idx="2571">
                  <c:v>90.096242551416594</c:v>
                </c:pt>
                <c:pt idx="2572">
                  <c:v>90.176935006884307</c:v>
                </c:pt>
                <c:pt idx="2573">
                  <c:v>83.5239687595475</c:v>
                </c:pt>
                <c:pt idx="2574">
                  <c:v>74.628352528393606</c:v>
                </c:pt>
                <c:pt idx="2575">
                  <c:v>65.691341860731498</c:v>
                </c:pt>
                <c:pt idx="2576">
                  <c:v>58.790599264562097</c:v>
                </c:pt>
                <c:pt idx="2577">
                  <c:v>53.1351499991599</c:v>
                </c:pt>
                <c:pt idx="2578">
                  <c:v>47.009154680331598</c:v>
                </c:pt>
                <c:pt idx="2579">
                  <c:v>43.381191830973101</c:v>
                </c:pt>
                <c:pt idx="2580">
                  <c:v>39.975976152204801</c:v>
                </c:pt>
                <c:pt idx="2581">
                  <c:v>37.017672294287401</c:v>
                </c:pt>
                <c:pt idx="2582">
                  <c:v>29.553642779661001</c:v>
                </c:pt>
                <c:pt idx="2583">
                  <c:v>20.496298631034101</c:v>
                </c:pt>
                <c:pt idx="2584">
                  <c:v>11.404833867745999</c:v>
                </c:pt>
                <c:pt idx="2585">
                  <c:v>18.0328416746386</c:v>
                </c:pt>
                <c:pt idx="2586">
                  <c:v>30.622593647581699</c:v>
                </c:pt>
                <c:pt idx="2587">
                  <c:v>42.760592386692402</c:v>
                </c:pt>
                <c:pt idx="2588">
                  <c:v>45.773342038583699</c:v>
                </c:pt>
                <c:pt idx="2589">
                  <c:v>45.800605769822603</c:v>
                </c:pt>
                <c:pt idx="2590">
                  <c:v>45.809187769428299</c:v>
                </c:pt>
                <c:pt idx="2591">
                  <c:v>45.934799218570802</c:v>
                </c:pt>
                <c:pt idx="2592">
                  <c:v>46.112031844465101</c:v>
                </c:pt>
                <c:pt idx="2593">
                  <c:v>46.281891677725902</c:v>
                </c:pt>
                <c:pt idx="2594">
                  <c:v>46.337610780168397</c:v>
                </c:pt>
                <c:pt idx="2595">
                  <c:v>46.403813218960003</c:v>
                </c:pt>
                <c:pt idx="2596">
                  <c:v>46.437631351190397</c:v>
                </c:pt>
                <c:pt idx="2597">
                  <c:v>48.5291111068505</c:v>
                </c:pt>
                <c:pt idx="2598">
                  <c:v>51.979781729356198</c:v>
                </c:pt>
                <c:pt idx="2599">
                  <c:v>54.979194276250198</c:v>
                </c:pt>
                <c:pt idx="2600">
                  <c:v>55.657130975536298</c:v>
                </c:pt>
                <c:pt idx="2601">
                  <c:v>55.536502059637002</c:v>
                </c:pt>
                <c:pt idx="2602">
                  <c:v>55.483414023576501</c:v>
                </c:pt>
                <c:pt idx="2603">
                  <c:v>53.323891479010697</c:v>
                </c:pt>
                <c:pt idx="2604">
                  <c:v>49.709927880305102</c:v>
                </c:pt>
                <c:pt idx="2605">
                  <c:v>46.613598605037801</c:v>
                </c:pt>
                <c:pt idx="2606">
                  <c:v>45.967679079281702</c:v>
                </c:pt>
                <c:pt idx="2607">
                  <c:v>46.138306873059001</c:v>
                </c:pt>
                <c:pt idx="2608">
                  <c:v>46.231840546929199</c:v>
                </c:pt>
                <c:pt idx="2609">
                  <c:v>46.217370898367399</c:v>
                </c:pt>
                <c:pt idx="2610">
                  <c:v>46.183389624147601</c:v>
                </c:pt>
                <c:pt idx="2611">
                  <c:v>46.1909033040588</c:v>
                </c:pt>
                <c:pt idx="2612">
                  <c:v>44.122816375712901</c:v>
                </c:pt>
                <c:pt idx="2613">
                  <c:v>40.708753988387301</c:v>
                </c:pt>
                <c:pt idx="2614">
                  <c:v>37.726402736692201</c:v>
                </c:pt>
                <c:pt idx="2615">
                  <c:v>39.2066635195252</c:v>
                </c:pt>
                <c:pt idx="2616">
                  <c:v>42.694375878745902</c:v>
                </c:pt>
                <c:pt idx="2617">
                  <c:v>45.751193237553899</c:v>
                </c:pt>
                <c:pt idx="2618">
                  <c:v>44.424245070703698</c:v>
                </c:pt>
                <c:pt idx="2619">
                  <c:v>40.963065516617299</c:v>
                </c:pt>
                <c:pt idx="2620">
                  <c:v>37.988403331022198</c:v>
                </c:pt>
                <c:pt idx="2621">
                  <c:v>35.215786935913798</c:v>
                </c:pt>
                <c:pt idx="2622">
                  <c:v>31.760046351719101</c:v>
                </c:pt>
                <c:pt idx="2623">
                  <c:v>28.744793277865998</c:v>
                </c:pt>
                <c:pt idx="2624">
                  <c:v>32.989451787089301</c:v>
                </c:pt>
                <c:pt idx="2625">
                  <c:v>38.769634344474497</c:v>
                </c:pt>
                <c:pt idx="2626">
                  <c:v>45.085569899492199</c:v>
                </c:pt>
                <c:pt idx="2627">
                  <c:v>46.700078324747999</c:v>
                </c:pt>
                <c:pt idx="2628">
                  <c:v>46.727409914197104</c:v>
                </c:pt>
                <c:pt idx="2629">
                  <c:v>46.795460341755302</c:v>
                </c:pt>
                <c:pt idx="2630">
                  <c:v>46.838707621813498</c:v>
                </c:pt>
                <c:pt idx="2631">
                  <c:v>46.854774593042499</c:v>
                </c:pt>
                <c:pt idx="2632">
                  <c:v>46.878070289054101</c:v>
                </c:pt>
                <c:pt idx="2633">
                  <c:v>44.835719946568702</c:v>
                </c:pt>
                <c:pt idx="2634">
                  <c:v>41.369103792803401</c:v>
                </c:pt>
                <c:pt idx="2635">
                  <c:v>38.398225681539898</c:v>
                </c:pt>
                <c:pt idx="2636">
                  <c:v>37.7268318506719</c:v>
                </c:pt>
                <c:pt idx="2637">
                  <c:v>37.783387839153598</c:v>
                </c:pt>
                <c:pt idx="2638">
                  <c:v>37.839570679482399</c:v>
                </c:pt>
                <c:pt idx="2639">
                  <c:v>35.722265137142799</c:v>
                </c:pt>
                <c:pt idx="2640">
                  <c:v>32.169031918733097</c:v>
                </c:pt>
                <c:pt idx="2641">
                  <c:v>29.088814640932799</c:v>
                </c:pt>
                <c:pt idx="2642">
                  <c:v>26.224672672827701</c:v>
                </c:pt>
                <c:pt idx="2643">
                  <c:v>22.657892560254499</c:v>
                </c:pt>
                <c:pt idx="2644">
                  <c:v>19.566514146759399</c:v>
                </c:pt>
                <c:pt idx="2645">
                  <c:v>25.898111679970899</c:v>
                </c:pt>
                <c:pt idx="2646">
                  <c:v>35.236117641007503</c:v>
                </c:pt>
                <c:pt idx="2647">
                  <c:v>44.566816286457197</c:v>
                </c:pt>
                <c:pt idx="2648">
                  <c:v>44.7890727089937</c:v>
                </c:pt>
                <c:pt idx="2649">
                  <c:v>41.238813789045501</c:v>
                </c:pt>
                <c:pt idx="2650">
                  <c:v>38.126267276067203</c:v>
                </c:pt>
                <c:pt idx="2651">
                  <c:v>37.395055149868703</c:v>
                </c:pt>
                <c:pt idx="2652">
                  <c:v>37.340571877846202</c:v>
                </c:pt>
                <c:pt idx="2653">
                  <c:v>37.3043033590954</c:v>
                </c:pt>
                <c:pt idx="2654">
                  <c:v>42.1807061271046</c:v>
                </c:pt>
                <c:pt idx="2655">
                  <c:v>47.952361627529697</c:v>
                </c:pt>
                <c:pt idx="2656">
                  <c:v>54.202946614183901</c:v>
                </c:pt>
                <c:pt idx="2657">
                  <c:v>55.839847712830299</c:v>
                </c:pt>
                <c:pt idx="2658">
                  <c:v>55.816336485703403</c:v>
                </c:pt>
                <c:pt idx="2659">
                  <c:v>55.820662507081799</c:v>
                </c:pt>
                <c:pt idx="2660">
                  <c:v>53.759627761066703</c:v>
                </c:pt>
                <c:pt idx="2661">
                  <c:v>50.292083007254</c:v>
                </c:pt>
                <c:pt idx="2662">
                  <c:v>47.296658058585798</c:v>
                </c:pt>
                <c:pt idx="2663">
                  <c:v>44.532653102321802</c:v>
                </c:pt>
                <c:pt idx="2664">
                  <c:v>41.0510754929999</c:v>
                </c:pt>
                <c:pt idx="2665">
                  <c:v>38.039379716753103</c:v>
                </c:pt>
                <c:pt idx="2666">
                  <c:v>39.455184040051897</c:v>
                </c:pt>
                <c:pt idx="2667">
                  <c:v>42.970432993086099</c:v>
                </c:pt>
                <c:pt idx="2668">
                  <c:v>45.9861442382484</c:v>
                </c:pt>
                <c:pt idx="2669">
                  <c:v>46.6759891027368</c:v>
                </c:pt>
                <c:pt idx="2670">
                  <c:v>46.660219043717397</c:v>
                </c:pt>
                <c:pt idx="2671">
                  <c:v>46.656131737200397</c:v>
                </c:pt>
                <c:pt idx="2672">
                  <c:v>46.697850338433597</c:v>
                </c:pt>
                <c:pt idx="2673">
                  <c:v>46.736034841064097</c:v>
                </c:pt>
                <c:pt idx="2674">
                  <c:v>46.716014020738797</c:v>
                </c:pt>
                <c:pt idx="2675">
                  <c:v>48.811504568846999</c:v>
                </c:pt>
                <c:pt idx="2676">
                  <c:v>52.262964806036202</c:v>
                </c:pt>
                <c:pt idx="2677">
                  <c:v>55.268277573866101</c:v>
                </c:pt>
                <c:pt idx="2678">
                  <c:v>53.913873728651701</c:v>
                </c:pt>
                <c:pt idx="2679">
                  <c:v>50.524276718027899</c:v>
                </c:pt>
                <c:pt idx="2680">
                  <c:v>47.556164061065303</c:v>
                </c:pt>
                <c:pt idx="2681">
                  <c:v>48.9247342232267</c:v>
                </c:pt>
                <c:pt idx="2682">
                  <c:v>52.3766277896585</c:v>
                </c:pt>
                <c:pt idx="2683">
                  <c:v>55.343331851222104</c:v>
                </c:pt>
                <c:pt idx="2684">
                  <c:v>58.1588493542747</c:v>
                </c:pt>
                <c:pt idx="2685">
                  <c:v>61.729050743771097</c:v>
                </c:pt>
                <c:pt idx="2686">
                  <c:v>64.827811983492694</c:v>
                </c:pt>
                <c:pt idx="2687">
                  <c:v>67.613996261102201</c:v>
                </c:pt>
                <c:pt idx="2688">
                  <c:v>71.102066460318198</c:v>
                </c:pt>
                <c:pt idx="2689">
                  <c:v>74.095509448245593</c:v>
                </c:pt>
                <c:pt idx="2690">
                  <c:v>76.947443341044504</c:v>
                </c:pt>
                <c:pt idx="2691">
                  <c:v>80.546760382190897</c:v>
                </c:pt>
                <c:pt idx="2692">
                  <c:v>83.753270939380499</c:v>
                </c:pt>
                <c:pt idx="2693">
                  <c:v>79.646253145280994</c:v>
                </c:pt>
                <c:pt idx="2694">
                  <c:v>73.933126421967401</c:v>
                </c:pt>
                <c:pt idx="2695">
                  <c:v>67.678209866407002</c:v>
                </c:pt>
                <c:pt idx="2696">
                  <c:v>71.118818442045196</c:v>
                </c:pt>
                <c:pt idx="2697">
                  <c:v>77.164425991913802</c:v>
                </c:pt>
                <c:pt idx="2698">
                  <c:v>83.675490167117403</c:v>
                </c:pt>
                <c:pt idx="2699">
                  <c:v>80.500327666128101</c:v>
                </c:pt>
                <c:pt idx="2700">
                  <c:v>74.631122484020594</c:v>
                </c:pt>
                <c:pt idx="2701">
                  <c:v>68.268263337506596</c:v>
                </c:pt>
                <c:pt idx="2702">
                  <c:v>68.766639523406297</c:v>
                </c:pt>
                <c:pt idx="2703">
                  <c:v>72.363304432623394</c:v>
                </c:pt>
                <c:pt idx="2704">
                  <c:v>75.525000111698304</c:v>
                </c:pt>
                <c:pt idx="2705">
                  <c:v>74.198268681275096</c:v>
                </c:pt>
                <c:pt idx="2706">
                  <c:v>70.8688728533469</c:v>
                </c:pt>
                <c:pt idx="2707">
                  <c:v>67.853430609642999</c:v>
                </c:pt>
                <c:pt idx="2708">
                  <c:v>67.238801278578293</c:v>
                </c:pt>
                <c:pt idx="2709">
                  <c:v>67.389367823770598</c:v>
                </c:pt>
                <c:pt idx="2710">
                  <c:v>67.487461300598</c:v>
                </c:pt>
                <c:pt idx="2711">
                  <c:v>67.565135618466698</c:v>
                </c:pt>
                <c:pt idx="2712">
                  <c:v>50.9198236037413</c:v>
                </c:pt>
                <c:pt idx="2713">
                  <c:v>47.499857354626698</c:v>
                </c:pt>
                <c:pt idx="2714">
                  <c:v>46.014653015502702</c:v>
                </c:pt>
                <c:pt idx="2715">
                  <c:v>42.374907841632499</c:v>
                </c:pt>
                <c:pt idx="2716">
                  <c:v>39.222159112019902</c:v>
                </c:pt>
                <c:pt idx="2717">
                  <c:v>43.548104229071001</c:v>
                </c:pt>
                <c:pt idx="2718">
                  <c:v>49.494782621667397</c:v>
                </c:pt>
                <c:pt idx="2719">
                  <c:v>55.930997932784301</c:v>
                </c:pt>
                <c:pt idx="2720">
                  <c:v>57.530002406803497</c:v>
                </c:pt>
                <c:pt idx="2721">
                  <c:v>57.414746600176798</c:v>
                </c:pt>
                <c:pt idx="2722">
                  <c:v>57.307468607999297</c:v>
                </c:pt>
                <c:pt idx="2723">
                  <c:v>57.201818637270399</c:v>
                </c:pt>
                <c:pt idx="2724">
                  <c:v>57.120617636936998</c:v>
                </c:pt>
                <c:pt idx="2725">
                  <c:v>57.0195429120649</c:v>
                </c:pt>
                <c:pt idx="2726">
                  <c:v>54.790099095491001</c:v>
                </c:pt>
                <c:pt idx="2727">
                  <c:v>51.150994351097196</c:v>
                </c:pt>
                <c:pt idx="2728">
                  <c:v>47.9953750513438</c:v>
                </c:pt>
                <c:pt idx="2729">
                  <c:v>47.297925830691298</c:v>
                </c:pt>
                <c:pt idx="2730">
                  <c:v>47.304086102349103</c:v>
                </c:pt>
                <c:pt idx="2731">
                  <c:v>47.298493079126203</c:v>
                </c:pt>
                <c:pt idx="2732">
                  <c:v>45.210870716759999</c:v>
                </c:pt>
                <c:pt idx="2733">
                  <c:v>41.670715702127801</c:v>
                </c:pt>
                <c:pt idx="2734">
                  <c:v>38.6283392942426</c:v>
                </c:pt>
                <c:pt idx="2735">
                  <c:v>37.913981781205003</c:v>
                </c:pt>
                <c:pt idx="2736">
                  <c:v>37.891503450281498</c:v>
                </c:pt>
                <c:pt idx="2737">
                  <c:v>37.868932756694598</c:v>
                </c:pt>
                <c:pt idx="2738">
                  <c:v>39.976310613646298</c:v>
                </c:pt>
                <c:pt idx="2739">
                  <c:v>43.521165976443399</c:v>
                </c:pt>
                <c:pt idx="2740">
                  <c:v>46.578496754240099</c:v>
                </c:pt>
                <c:pt idx="2741">
                  <c:v>45.1496945507322</c:v>
                </c:pt>
                <c:pt idx="2742">
                  <c:v>41.618457169637097</c:v>
                </c:pt>
                <c:pt idx="2743">
                  <c:v>38.548150296793501</c:v>
                </c:pt>
                <c:pt idx="2744">
                  <c:v>37.797618979964398</c:v>
                </c:pt>
                <c:pt idx="2745">
                  <c:v>37.793215566865499</c:v>
                </c:pt>
                <c:pt idx="2746">
                  <c:v>37.727424841631603</c:v>
                </c:pt>
                <c:pt idx="2747">
                  <c:v>37.632397831304701</c:v>
                </c:pt>
                <c:pt idx="2748">
                  <c:v>37.512124752154598</c:v>
                </c:pt>
                <c:pt idx="2749">
                  <c:v>37.370135609158602</c:v>
                </c:pt>
                <c:pt idx="2750">
                  <c:v>39.4609387280927</c:v>
                </c:pt>
                <c:pt idx="2751">
                  <c:v>42.971976592654698</c:v>
                </c:pt>
                <c:pt idx="2752">
                  <c:v>46.006749873501903</c:v>
                </c:pt>
                <c:pt idx="2753">
                  <c:v>44.666619511678299</c:v>
                </c:pt>
                <c:pt idx="2754">
                  <c:v>41.246498723212703</c:v>
                </c:pt>
                <c:pt idx="2755">
                  <c:v>38.275506480558199</c:v>
                </c:pt>
                <c:pt idx="2756">
                  <c:v>39.716328281333801</c:v>
                </c:pt>
                <c:pt idx="2757">
                  <c:v>43.271744993967502</c:v>
                </c:pt>
                <c:pt idx="2758">
                  <c:v>46.350789060773998</c:v>
                </c:pt>
                <c:pt idx="2759">
                  <c:v>44.952238588806999</c:v>
                </c:pt>
                <c:pt idx="2760">
                  <c:v>41.442890270957299</c:v>
                </c:pt>
                <c:pt idx="2761">
                  <c:v>38.422757403151103</c:v>
                </c:pt>
                <c:pt idx="2762">
                  <c:v>32.791072312058098</c:v>
                </c:pt>
                <c:pt idx="2763">
                  <c:v>26.9173827905684</c:v>
                </c:pt>
                <c:pt idx="2764">
                  <c:v>20.541883959156401</c:v>
                </c:pt>
                <c:pt idx="2765">
                  <c:v>21.096586243223701</c:v>
                </c:pt>
                <c:pt idx="2766">
                  <c:v>24.766231544530601</c:v>
                </c:pt>
                <c:pt idx="2767">
                  <c:v>28.008452516811801</c:v>
                </c:pt>
                <c:pt idx="2768">
                  <c:v>28.813424915133201</c:v>
                </c:pt>
                <c:pt idx="2769">
                  <c:v>28.8106450316447</c:v>
                </c:pt>
                <c:pt idx="2770">
                  <c:v>28.8515400028251</c:v>
                </c:pt>
                <c:pt idx="2771">
                  <c:v>28.7327441591978</c:v>
                </c:pt>
                <c:pt idx="2772">
                  <c:v>28.544090257465701</c:v>
                </c:pt>
                <c:pt idx="2773">
                  <c:v>28.3630747966976</c:v>
                </c:pt>
                <c:pt idx="2774">
                  <c:v>26.190203156761399</c:v>
                </c:pt>
                <c:pt idx="2775">
                  <c:v>22.6807406482868</c:v>
                </c:pt>
                <c:pt idx="2776">
                  <c:v>19.607919678550001</c:v>
                </c:pt>
                <c:pt idx="2777">
                  <c:v>18.9462229862153</c:v>
                </c:pt>
                <c:pt idx="2778">
                  <c:v>19.075783766925699</c:v>
                </c:pt>
                <c:pt idx="2779">
                  <c:v>19.173042667613</c:v>
                </c:pt>
                <c:pt idx="2780">
                  <c:v>21.384798392101601</c:v>
                </c:pt>
                <c:pt idx="2781">
                  <c:v>25.029844467715002</c:v>
                </c:pt>
                <c:pt idx="2782">
                  <c:v>28.224988511168299</c:v>
                </c:pt>
                <c:pt idx="2783">
                  <c:v>23.943861379342199</c:v>
                </c:pt>
                <c:pt idx="2784">
                  <c:v>17.9382476422617</c:v>
                </c:pt>
                <c:pt idx="2785">
                  <c:v>11.420203536481701</c:v>
                </c:pt>
                <c:pt idx="2786">
                  <c:v>11.934159770941401</c:v>
                </c:pt>
                <c:pt idx="2787">
                  <c:v>15.6168422971509</c:v>
                </c:pt>
                <c:pt idx="2788">
                  <c:v>18.8289715674047</c:v>
                </c:pt>
                <c:pt idx="2789">
                  <c:v>19.632428470911702</c:v>
                </c:pt>
                <c:pt idx="2790">
                  <c:v>19.691896462073199</c:v>
                </c:pt>
                <c:pt idx="2791">
                  <c:v>19.751989221755899</c:v>
                </c:pt>
                <c:pt idx="2792">
                  <c:v>19.674897402762902</c:v>
                </c:pt>
                <c:pt idx="2793">
                  <c:v>19.486609555577498</c:v>
                </c:pt>
                <c:pt idx="2794">
                  <c:v>19.344746147134099</c:v>
                </c:pt>
                <c:pt idx="2795">
                  <c:v>21.3617531688156</c:v>
                </c:pt>
                <c:pt idx="2796">
                  <c:v>24.805259491914999</c:v>
                </c:pt>
                <c:pt idx="2797">
                  <c:v>27.708049363303001</c:v>
                </c:pt>
                <c:pt idx="2798">
                  <c:v>28.430160395089999</c:v>
                </c:pt>
                <c:pt idx="2799">
                  <c:v>28.5409985697191</c:v>
                </c:pt>
                <c:pt idx="2800">
                  <c:v>28.6224207830826</c:v>
                </c:pt>
                <c:pt idx="2801">
                  <c:v>26.562176801885698</c:v>
                </c:pt>
                <c:pt idx="2802">
                  <c:v>23.073662660982599</c:v>
                </c:pt>
                <c:pt idx="2803">
                  <c:v>20.030617198842499</c:v>
                </c:pt>
                <c:pt idx="2804">
                  <c:v>19.3634158605016</c:v>
                </c:pt>
                <c:pt idx="2805">
                  <c:v>19.415693235823799</c:v>
                </c:pt>
                <c:pt idx="2806">
                  <c:v>19.473685458341802</c:v>
                </c:pt>
                <c:pt idx="2807">
                  <c:v>24.619244328048399</c:v>
                </c:pt>
                <c:pt idx="2808">
                  <c:v>30.735526637014001</c:v>
                </c:pt>
                <c:pt idx="2809">
                  <c:v>37.3495578420832</c:v>
                </c:pt>
                <c:pt idx="2810">
                  <c:v>38.998596883092702</c:v>
                </c:pt>
                <c:pt idx="2811">
                  <c:v>38.869069089088001</c:v>
                </c:pt>
                <c:pt idx="2812">
                  <c:v>38.765804762651499</c:v>
                </c:pt>
                <c:pt idx="2813">
                  <c:v>40.897580101522301</c:v>
                </c:pt>
                <c:pt idx="2814">
                  <c:v>44.491921631273698</c:v>
                </c:pt>
                <c:pt idx="2815">
                  <c:v>47.600579712068502</c:v>
                </c:pt>
                <c:pt idx="2816">
                  <c:v>46.122897068052502</c:v>
                </c:pt>
                <c:pt idx="2817">
                  <c:v>42.417611803437502</c:v>
                </c:pt>
                <c:pt idx="2818">
                  <c:v>39.200790556904401</c:v>
                </c:pt>
                <c:pt idx="2819">
                  <c:v>38.338121717391097</c:v>
                </c:pt>
                <c:pt idx="2820">
                  <c:v>38.147770913567697</c:v>
                </c:pt>
                <c:pt idx="2821">
                  <c:v>37.911274954319701</c:v>
                </c:pt>
                <c:pt idx="2822">
                  <c:v>40.033103626178203</c:v>
                </c:pt>
                <c:pt idx="2823">
                  <c:v>43.556958780879</c:v>
                </c:pt>
                <c:pt idx="2824">
                  <c:v>46.620623160577601</c:v>
                </c:pt>
                <c:pt idx="2825">
                  <c:v>49.520572240252001</c:v>
                </c:pt>
                <c:pt idx="2826">
                  <c:v>53.208990701405803</c:v>
                </c:pt>
                <c:pt idx="2827">
                  <c:v>56.400354123216502</c:v>
                </c:pt>
                <c:pt idx="2828">
                  <c:v>52.049727395246599</c:v>
                </c:pt>
                <c:pt idx="2829">
                  <c:v>45.956664956596001</c:v>
                </c:pt>
                <c:pt idx="2830">
                  <c:v>39.454563686956398</c:v>
                </c:pt>
                <c:pt idx="2831">
                  <c:v>37.7291477853245</c:v>
                </c:pt>
                <c:pt idx="2832">
                  <c:v>37.673413079061397</c:v>
                </c:pt>
                <c:pt idx="2833">
                  <c:v>37.610751523930901</c:v>
                </c:pt>
                <c:pt idx="2834">
                  <c:v>35.453498539309102</c:v>
                </c:pt>
                <c:pt idx="2835">
                  <c:v>31.892632592998901</c:v>
                </c:pt>
                <c:pt idx="2836">
                  <c:v>28.793744655863598</c:v>
                </c:pt>
                <c:pt idx="2837">
                  <c:v>28.081905602165801</c:v>
                </c:pt>
                <c:pt idx="2838">
                  <c:v>28.096381181710999</c:v>
                </c:pt>
                <c:pt idx="2839">
                  <c:v>28.148933788076299</c:v>
                </c:pt>
                <c:pt idx="2840">
                  <c:v>28.072834257510699</c:v>
                </c:pt>
                <c:pt idx="2841">
                  <c:v>28.034952702366098</c:v>
                </c:pt>
                <c:pt idx="2842">
                  <c:v>27.972022729399701</c:v>
                </c:pt>
                <c:pt idx="2843">
                  <c:v>29.965075676938099</c:v>
                </c:pt>
                <c:pt idx="2844">
                  <c:v>33.339089772706501</c:v>
                </c:pt>
                <c:pt idx="2845">
                  <c:v>36.240250113951603</c:v>
                </c:pt>
                <c:pt idx="2846">
                  <c:v>34.891317123723603</c:v>
                </c:pt>
                <c:pt idx="2847">
                  <c:v>31.513986293645601</c:v>
                </c:pt>
                <c:pt idx="2848">
                  <c:v>28.591188813870801</c:v>
                </c:pt>
                <c:pt idx="2849">
                  <c:v>30.121178157109998</c:v>
                </c:pt>
                <c:pt idx="2850">
                  <c:v>33.812682103377</c:v>
                </c:pt>
                <c:pt idx="2851">
                  <c:v>37.1043985705276</c:v>
                </c:pt>
                <c:pt idx="2852">
                  <c:v>37.990868885616401</c:v>
                </c:pt>
                <c:pt idx="2853">
                  <c:v>38.147431496540399</c:v>
                </c:pt>
                <c:pt idx="2854">
                  <c:v>38.291000747781801</c:v>
                </c:pt>
                <c:pt idx="2855">
                  <c:v>38.415306824186899</c:v>
                </c:pt>
                <c:pt idx="2856">
                  <c:v>38.506583338553902</c:v>
                </c:pt>
                <c:pt idx="2857">
                  <c:v>38.616572071320597</c:v>
                </c:pt>
                <c:pt idx="2858">
                  <c:v>38.530428966818</c:v>
                </c:pt>
                <c:pt idx="2859">
                  <c:v>38.374698739241197</c:v>
                </c:pt>
                <c:pt idx="2860">
                  <c:v>38.2182503301567</c:v>
                </c:pt>
                <c:pt idx="2861">
                  <c:v>40.144305631263499</c:v>
                </c:pt>
                <c:pt idx="2862">
                  <c:v>43.4779209609571</c:v>
                </c:pt>
                <c:pt idx="2863">
                  <c:v>46.2840581690565</c:v>
                </c:pt>
                <c:pt idx="2864">
                  <c:v>46.829213847164603</c:v>
                </c:pt>
                <c:pt idx="2865">
                  <c:v>46.707045200161801</c:v>
                </c:pt>
                <c:pt idx="2866">
                  <c:v>46.531280137461401</c:v>
                </c:pt>
                <c:pt idx="2867">
                  <c:v>44.306776037442503</c:v>
                </c:pt>
                <c:pt idx="2868">
                  <c:v>40.698311242751899</c:v>
                </c:pt>
                <c:pt idx="2869">
                  <c:v>37.606565524497903</c:v>
                </c:pt>
                <c:pt idx="2870">
                  <c:v>36.824329128326802</c:v>
                </c:pt>
                <c:pt idx="2871">
                  <c:v>36.756281604801899</c:v>
                </c:pt>
                <c:pt idx="2872">
                  <c:v>36.669995051034903</c:v>
                </c:pt>
                <c:pt idx="2873">
                  <c:v>36.6121835102145</c:v>
                </c:pt>
                <c:pt idx="2874">
                  <c:v>36.577598690025397</c:v>
                </c:pt>
                <c:pt idx="2875">
                  <c:v>36.537276882169898</c:v>
                </c:pt>
                <c:pt idx="2876">
                  <c:v>36.514667687611002</c:v>
                </c:pt>
                <c:pt idx="2877">
                  <c:v>36.488547155893698</c:v>
                </c:pt>
                <c:pt idx="2878">
                  <c:v>36.467255874744602</c:v>
                </c:pt>
                <c:pt idx="2879">
                  <c:v>38.474997242331902</c:v>
                </c:pt>
                <c:pt idx="2880">
                  <c:v>41.8203905057021</c:v>
                </c:pt>
                <c:pt idx="2881">
                  <c:v>44.709997824023198</c:v>
                </c:pt>
                <c:pt idx="2882">
                  <c:v>47.430889228305801</c:v>
                </c:pt>
                <c:pt idx="2883">
                  <c:v>50.833019821057</c:v>
                </c:pt>
                <c:pt idx="2884">
                  <c:v>53.762293319052198</c:v>
                </c:pt>
                <c:pt idx="2885">
                  <c:v>56.732027966173398</c:v>
                </c:pt>
                <c:pt idx="2886">
                  <c:v>60.455948185254101</c:v>
                </c:pt>
                <c:pt idx="2887">
                  <c:v>63.813308332913998</c:v>
                </c:pt>
                <c:pt idx="2888">
                  <c:v>59.908952265037897</c:v>
                </c:pt>
                <c:pt idx="2889">
                  <c:v>54.225121595278601</c:v>
                </c:pt>
                <c:pt idx="2890">
                  <c:v>48.061214912911701</c:v>
                </c:pt>
                <c:pt idx="2891">
                  <c:v>46.429123296788802</c:v>
                </c:pt>
                <c:pt idx="2892">
                  <c:v>46.371947533761301</c:v>
                </c:pt>
                <c:pt idx="2893">
                  <c:v>46.273927095645298</c:v>
                </c:pt>
                <c:pt idx="2894">
                  <c:v>46.306159866348601</c:v>
                </c:pt>
                <c:pt idx="2895">
                  <c:v>46.406221801140497</c:v>
                </c:pt>
                <c:pt idx="2896">
                  <c:v>46.456223245272902</c:v>
                </c:pt>
                <c:pt idx="2897">
                  <c:v>48.660103218478902</c:v>
                </c:pt>
                <c:pt idx="2898">
                  <c:v>52.331310546635002</c:v>
                </c:pt>
                <c:pt idx="2899">
                  <c:v>55.560090208949298</c:v>
                </c:pt>
                <c:pt idx="2900">
                  <c:v>54.164345605412997</c:v>
                </c:pt>
                <c:pt idx="2901">
                  <c:v>50.585712988867101</c:v>
                </c:pt>
                <c:pt idx="2902">
                  <c:v>47.523931350284698</c:v>
                </c:pt>
                <c:pt idx="2903">
                  <c:v>48.829998193733601</c:v>
                </c:pt>
                <c:pt idx="2904">
                  <c:v>52.193751103403699</c:v>
                </c:pt>
                <c:pt idx="2905">
                  <c:v>55.075769963887304</c:v>
                </c:pt>
                <c:pt idx="2906">
                  <c:v>55.669705049952803</c:v>
                </c:pt>
                <c:pt idx="2907">
                  <c:v>55.554219302430901</c:v>
                </c:pt>
                <c:pt idx="2908">
                  <c:v>55.414888533724898</c:v>
                </c:pt>
                <c:pt idx="2909">
                  <c:v>55.389754215568999</c:v>
                </c:pt>
                <c:pt idx="2910">
                  <c:v>55.3795663186607</c:v>
                </c:pt>
                <c:pt idx="2911">
                  <c:v>55.349681059476801</c:v>
                </c:pt>
                <c:pt idx="2912">
                  <c:v>62.207450082722701</c:v>
                </c:pt>
                <c:pt idx="2913">
                  <c:v>71.287776595032597</c:v>
                </c:pt>
                <c:pt idx="2914">
                  <c:v>80.272568464792002</c:v>
                </c:pt>
                <c:pt idx="2915">
                  <c:v>80.612048591626007</c:v>
                </c:pt>
                <c:pt idx="2916">
                  <c:v>77.404172557026399</c:v>
                </c:pt>
                <c:pt idx="2917">
                  <c:v>74.623146508782895</c:v>
                </c:pt>
                <c:pt idx="2918">
                  <c:v>72.105271570712404</c:v>
                </c:pt>
                <c:pt idx="2919">
                  <c:v>68.849108422350298</c:v>
                </c:pt>
                <c:pt idx="2920">
                  <c:v>66.021581139134</c:v>
                </c:pt>
                <c:pt idx="2921">
                  <c:v>60.744645063836899</c:v>
                </c:pt>
                <c:pt idx="2922">
                  <c:v>55.215216637042502</c:v>
                </c:pt>
                <c:pt idx="2923">
                  <c:v>49.130105576204201</c:v>
                </c:pt>
                <c:pt idx="2924">
                  <c:v>47.490648343578798</c:v>
                </c:pt>
                <c:pt idx="2925">
                  <c:v>47.473763318951001</c:v>
                </c:pt>
                <c:pt idx="2926">
                  <c:v>47.456925605860398</c:v>
                </c:pt>
                <c:pt idx="2927">
                  <c:v>45.428818032991899</c:v>
                </c:pt>
                <c:pt idx="2928">
                  <c:v>42.031405523099401</c:v>
                </c:pt>
                <c:pt idx="2929">
                  <c:v>39.0966256755122</c:v>
                </c:pt>
                <c:pt idx="2930">
                  <c:v>40.697459924999002</c:v>
                </c:pt>
                <c:pt idx="2931">
                  <c:v>44.501191189291298</c:v>
                </c:pt>
                <c:pt idx="2932">
                  <c:v>47.837686561648198</c:v>
                </c:pt>
                <c:pt idx="2933">
                  <c:v>50.7581061639033</c:v>
                </c:pt>
                <c:pt idx="2934">
                  <c:v>54.396705334352099</c:v>
                </c:pt>
                <c:pt idx="2935">
                  <c:v>57.5103165795351</c:v>
                </c:pt>
                <c:pt idx="2936">
                  <c:v>53.080326883254102</c:v>
                </c:pt>
                <c:pt idx="2937">
                  <c:v>46.908695259087601</c:v>
                </c:pt>
                <c:pt idx="2938">
                  <c:v>40.279396560539297</c:v>
                </c:pt>
                <c:pt idx="2939">
                  <c:v>38.4078184481534</c:v>
                </c:pt>
                <c:pt idx="2940">
                  <c:v>38.191750442358398</c:v>
                </c:pt>
                <c:pt idx="2941">
                  <c:v>37.980180532614597</c:v>
                </c:pt>
                <c:pt idx="2942">
                  <c:v>35.775774248291803</c:v>
                </c:pt>
                <c:pt idx="2943">
                  <c:v>32.24728147866</c:v>
                </c:pt>
                <c:pt idx="2944">
                  <c:v>29.186808889475099</c:v>
                </c:pt>
                <c:pt idx="2945">
                  <c:v>26.420869835953901</c:v>
                </c:pt>
                <c:pt idx="2946">
                  <c:v>22.9625744841968</c:v>
                </c:pt>
                <c:pt idx="2947">
                  <c:v>19.925775100095098</c:v>
                </c:pt>
                <c:pt idx="2948">
                  <c:v>14.201464553273301</c:v>
                </c:pt>
                <c:pt idx="2949">
                  <c:v>8.2056039408822699</c:v>
                </c:pt>
                <c:pt idx="2950">
                  <c:v>1.69382453273401</c:v>
                </c:pt>
                <c:pt idx="2951">
                  <c:v>0.72617330920227596</c:v>
                </c:pt>
                <c:pt idx="2952">
                  <c:v>1.68986871637594</c:v>
                </c:pt>
                <c:pt idx="2953">
                  <c:v>2.64957471227995</c:v>
                </c:pt>
                <c:pt idx="2954">
                  <c:v>7.2125888713874096</c:v>
                </c:pt>
                <c:pt idx="2955">
                  <c:v>13.6808467354134</c:v>
                </c:pt>
                <c:pt idx="2956">
                  <c:v>19.6273973884953</c:v>
                </c:pt>
                <c:pt idx="2957">
                  <c:v>25.284988877908699</c:v>
                </c:pt>
                <c:pt idx="2958">
                  <c:v>30.891472379968199</c:v>
                </c:pt>
                <c:pt idx="2959">
                  <c:v>36.453746144037503</c:v>
                </c:pt>
                <c:pt idx="2960">
                  <c:v>37.737142266658601</c:v>
                </c:pt>
                <c:pt idx="2961">
                  <c:v>37.530235830682102</c:v>
                </c:pt>
                <c:pt idx="2962">
                  <c:v>37.4006922031529</c:v>
                </c:pt>
                <c:pt idx="2963">
                  <c:v>37.182529567410199</c:v>
                </c:pt>
                <c:pt idx="2964">
                  <c:v>36.993655328857798</c:v>
                </c:pt>
                <c:pt idx="2965">
                  <c:v>36.793510541492402</c:v>
                </c:pt>
                <c:pt idx="2966">
                  <c:v>38.813084288471998</c:v>
                </c:pt>
                <c:pt idx="2967">
                  <c:v>42.275862582323199</c:v>
                </c:pt>
                <c:pt idx="2968">
                  <c:v>45.273270325262899</c:v>
                </c:pt>
                <c:pt idx="2969">
                  <c:v>41.120766218697597</c:v>
                </c:pt>
                <c:pt idx="2970">
                  <c:v>35.358811095452403</c:v>
                </c:pt>
                <c:pt idx="2971">
                  <c:v>29.168890571195799</c:v>
                </c:pt>
                <c:pt idx="2972">
                  <c:v>27.535464537220498</c:v>
                </c:pt>
                <c:pt idx="2973">
                  <c:v>27.560688750667602</c:v>
                </c:pt>
                <c:pt idx="2974">
                  <c:v>27.566952916846201</c:v>
                </c:pt>
                <c:pt idx="2975">
                  <c:v>25.495273214222099</c:v>
                </c:pt>
                <c:pt idx="2976">
                  <c:v>22.044983370375199</c:v>
                </c:pt>
                <c:pt idx="2977">
                  <c:v>19.055117636737801</c:v>
                </c:pt>
                <c:pt idx="2978">
                  <c:v>18.376137692519499</c:v>
                </c:pt>
                <c:pt idx="2979">
                  <c:v>18.376996621947502</c:v>
                </c:pt>
                <c:pt idx="2980">
                  <c:v>18.373611717801499</c:v>
                </c:pt>
                <c:pt idx="2981">
                  <c:v>18.375691804558699</c:v>
                </c:pt>
                <c:pt idx="2982">
                  <c:v>18.398674175807599</c:v>
                </c:pt>
                <c:pt idx="2983">
                  <c:v>18.428802831769602</c:v>
                </c:pt>
                <c:pt idx="2984">
                  <c:v>20.508185397819801</c:v>
                </c:pt>
                <c:pt idx="2985">
                  <c:v>23.984010743595299</c:v>
                </c:pt>
                <c:pt idx="2986">
                  <c:v>26.952233399255199</c:v>
                </c:pt>
                <c:pt idx="2987">
                  <c:v>29.703861386952099</c:v>
                </c:pt>
                <c:pt idx="2988">
                  <c:v>33.182929188787497</c:v>
                </c:pt>
                <c:pt idx="2989">
                  <c:v>36.199803358554902</c:v>
                </c:pt>
                <c:pt idx="2990">
                  <c:v>39.018845077116801</c:v>
                </c:pt>
                <c:pt idx="2991">
                  <c:v>42.5712843556162</c:v>
                </c:pt>
                <c:pt idx="2992">
                  <c:v>45.660213892182597</c:v>
                </c:pt>
                <c:pt idx="2993">
                  <c:v>44.244441569284902</c:v>
                </c:pt>
                <c:pt idx="2994">
                  <c:v>40.755616919808197</c:v>
                </c:pt>
                <c:pt idx="2995">
                  <c:v>37.704946827529298</c:v>
                </c:pt>
                <c:pt idx="2996">
                  <c:v>37.007676901499103</c:v>
                </c:pt>
                <c:pt idx="2997">
                  <c:v>37.049107799439597</c:v>
                </c:pt>
                <c:pt idx="2998">
                  <c:v>37.070670200357299</c:v>
                </c:pt>
                <c:pt idx="2999">
                  <c:v>37.069814844593303</c:v>
                </c:pt>
                <c:pt idx="3000">
                  <c:v>37.063241528254601</c:v>
                </c:pt>
                <c:pt idx="3001">
                  <c:v>37.056717019487699</c:v>
                </c:pt>
                <c:pt idx="3002">
                  <c:v>37.068914174778499</c:v>
                </c:pt>
                <c:pt idx="3003">
                  <c:v>37.0498149319871</c:v>
                </c:pt>
                <c:pt idx="3004">
                  <c:v>37.028371615082399</c:v>
                </c:pt>
                <c:pt idx="3005">
                  <c:v>37.021171553919302</c:v>
                </c:pt>
                <c:pt idx="3006">
                  <c:v>37.028173585119802</c:v>
                </c:pt>
                <c:pt idx="3007">
                  <c:v>37.031104108754498</c:v>
                </c:pt>
                <c:pt idx="3008">
                  <c:v>37.084070456221703</c:v>
                </c:pt>
                <c:pt idx="3009">
                  <c:v>37.072065459191698</c:v>
                </c:pt>
                <c:pt idx="3010">
                  <c:v>37.026480404649597</c:v>
                </c:pt>
                <c:pt idx="3011">
                  <c:v>37.016883855444902</c:v>
                </c:pt>
                <c:pt idx="3012">
                  <c:v>37.016393992059101</c:v>
                </c:pt>
                <c:pt idx="3013">
                  <c:v>37.008615170306697</c:v>
                </c:pt>
                <c:pt idx="3014">
                  <c:v>37.0070547294618</c:v>
                </c:pt>
                <c:pt idx="3015">
                  <c:v>37.008243738987801</c:v>
                </c:pt>
                <c:pt idx="3016">
                  <c:v>37.008875624640801</c:v>
                </c:pt>
                <c:pt idx="3017">
                  <c:v>39.079960273391698</c:v>
                </c:pt>
                <c:pt idx="3018">
                  <c:v>42.5444065823798</c:v>
                </c:pt>
                <c:pt idx="3019">
                  <c:v>45.537313879517498</c:v>
                </c:pt>
                <c:pt idx="3020">
                  <c:v>44.178584580358297</c:v>
                </c:pt>
                <c:pt idx="3021">
                  <c:v>40.718825812422303</c:v>
                </c:pt>
                <c:pt idx="3022">
                  <c:v>37.709812012381697</c:v>
                </c:pt>
                <c:pt idx="3023">
                  <c:v>37.001598024292697</c:v>
                </c:pt>
                <c:pt idx="3024">
                  <c:v>36.981513399313101</c:v>
                </c:pt>
                <c:pt idx="3025">
                  <c:v>36.961162872590499</c:v>
                </c:pt>
                <c:pt idx="3026">
                  <c:v>36.924114561210601</c:v>
                </c:pt>
                <c:pt idx="3027">
                  <c:v>36.909774451164601</c:v>
                </c:pt>
                <c:pt idx="3028">
                  <c:v>36.9054752057013</c:v>
                </c:pt>
                <c:pt idx="3029">
                  <c:v>36.901890331217999</c:v>
                </c:pt>
                <c:pt idx="3030">
                  <c:v>36.8988970000173</c:v>
                </c:pt>
                <c:pt idx="3031">
                  <c:v>36.898411449767998</c:v>
                </c:pt>
                <c:pt idx="3032">
                  <c:v>39.013551035266403</c:v>
                </c:pt>
                <c:pt idx="3033">
                  <c:v>42.479165568269302</c:v>
                </c:pt>
                <c:pt idx="3034">
                  <c:v>45.443389064370301</c:v>
                </c:pt>
                <c:pt idx="3035">
                  <c:v>46.141411361727201</c:v>
                </c:pt>
                <c:pt idx="3036">
                  <c:v>46.158766280544597</c:v>
                </c:pt>
                <c:pt idx="3037">
                  <c:v>46.167124553441703</c:v>
                </c:pt>
                <c:pt idx="3038">
                  <c:v>44.080846241115601</c:v>
                </c:pt>
                <c:pt idx="3039">
                  <c:v>40.595203005854302</c:v>
                </c:pt>
                <c:pt idx="3040">
                  <c:v>37.5802547526037</c:v>
                </c:pt>
                <c:pt idx="3041">
                  <c:v>36.8954148609253</c:v>
                </c:pt>
                <c:pt idx="3042">
                  <c:v>36.898995786854798</c:v>
                </c:pt>
                <c:pt idx="3043">
                  <c:v>36.9095798065201</c:v>
                </c:pt>
                <c:pt idx="3044">
                  <c:v>36.924266624107503</c:v>
                </c:pt>
                <c:pt idx="3045">
                  <c:v>36.948972559889903</c:v>
                </c:pt>
                <c:pt idx="3046">
                  <c:v>36.965877592998602</c:v>
                </c:pt>
                <c:pt idx="3047">
                  <c:v>39.056771109492502</c:v>
                </c:pt>
                <c:pt idx="3048">
                  <c:v>42.521893589128197</c:v>
                </c:pt>
                <c:pt idx="3049">
                  <c:v>45.533274749609497</c:v>
                </c:pt>
                <c:pt idx="3050">
                  <c:v>44.158715838874897</c:v>
                </c:pt>
                <c:pt idx="3051">
                  <c:v>40.691827979609997</c:v>
                </c:pt>
                <c:pt idx="3052">
                  <c:v>37.693946104435398</c:v>
                </c:pt>
                <c:pt idx="3053">
                  <c:v>36.953686759614499</c:v>
                </c:pt>
                <c:pt idx="3054">
                  <c:v>36.925438141520303</c:v>
                </c:pt>
                <c:pt idx="3055">
                  <c:v>36.901712349348898</c:v>
                </c:pt>
                <c:pt idx="3056">
                  <c:v>36.911642652677003</c:v>
                </c:pt>
                <c:pt idx="3057">
                  <c:v>36.876823361306897</c:v>
                </c:pt>
                <c:pt idx="3058">
                  <c:v>36.842798934114697</c:v>
                </c:pt>
                <c:pt idx="3059">
                  <c:v>38.902791745789202</c:v>
                </c:pt>
                <c:pt idx="3060">
                  <c:v>42.352863420704701</c:v>
                </c:pt>
                <c:pt idx="3061">
                  <c:v>45.360775177754498</c:v>
                </c:pt>
                <c:pt idx="3062">
                  <c:v>48.143765543468199</c:v>
                </c:pt>
                <c:pt idx="3063">
                  <c:v>51.582235283455098</c:v>
                </c:pt>
                <c:pt idx="3064">
                  <c:v>54.600175199311899</c:v>
                </c:pt>
                <c:pt idx="3065">
                  <c:v>57.394321598025797</c:v>
                </c:pt>
                <c:pt idx="3066">
                  <c:v>60.877943970956998</c:v>
                </c:pt>
                <c:pt idx="3067">
                  <c:v>63.903079535834898</c:v>
                </c:pt>
                <c:pt idx="3068">
                  <c:v>62.481523687487297</c:v>
                </c:pt>
                <c:pt idx="3069">
                  <c:v>58.995344734612502</c:v>
                </c:pt>
                <c:pt idx="3070">
                  <c:v>55.995228382040303</c:v>
                </c:pt>
                <c:pt idx="3071">
                  <c:v>53.270716537286297</c:v>
                </c:pt>
                <c:pt idx="3072">
                  <c:v>49.837712342048398</c:v>
                </c:pt>
                <c:pt idx="3073">
                  <c:v>46.879214356396098</c:v>
                </c:pt>
                <c:pt idx="3074">
                  <c:v>46.287345068399297</c:v>
                </c:pt>
                <c:pt idx="3075">
                  <c:v>46.373020493508101</c:v>
                </c:pt>
                <c:pt idx="3076">
                  <c:v>46.484983531623499</c:v>
                </c:pt>
                <c:pt idx="3077">
                  <c:v>46.5720320235271</c:v>
                </c:pt>
                <c:pt idx="3078">
                  <c:v>46.659483775631401</c:v>
                </c:pt>
                <c:pt idx="3079">
                  <c:v>46.741612108183098</c:v>
                </c:pt>
                <c:pt idx="3080">
                  <c:v>44.653662461058403</c:v>
                </c:pt>
                <c:pt idx="3081">
                  <c:v>41.179039982288401</c:v>
                </c:pt>
                <c:pt idx="3082">
                  <c:v>38.1046380553245</c:v>
                </c:pt>
                <c:pt idx="3083">
                  <c:v>39.455394598372301</c:v>
                </c:pt>
                <c:pt idx="3084">
                  <c:v>42.863487651483503</c:v>
                </c:pt>
                <c:pt idx="3085">
                  <c:v>45.806083066510801</c:v>
                </c:pt>
                <c:pt idx="3086">
                  <c:v>44.407485315461997</c:v>
                </c:pt>
                <c:pt idx="3087">
                  <c:v>40.897115473414203</c:v>
                </c:pt>
                <c:pt idx="3088">
                  <c:v>37.880316653305499</c:v>
                </c:pt>
                <c:pt idx="3089">
                  <c:v>37.200651619542199</c:v>
                </c:pt>
                <c:pt idx="3090">
                  <c:v>37.206843568203603</c:v>
                </c:pt>
                <c:pt idx="3091">
                  <c:v>37.2188777466502</c:v>
                </c:pt>
                <c:pt idx="3092">
                  <c:v>37.222994106304498</c:v>
                </c:pt>
                <c:pt idx="3093">
                  <c:v>37.223077505228403</c:v>
                </c:pt>
                <c:pt idx="3094">
                  <c:v>37.1941003243236</c:v>
                </c:pt>
                <c:pt idx="3095">
                  <c:v>37.170481380330898</c:v>
                </c:pt>
                <c:pt idx="3096">
                  <c:v>37.160220594689299</c:v>
                </c:pt>
                <c:pt idx="3097">
                  <c:v>37.142780464708302</c:v>
                </c:pt>
                <c:pt idx="3098">
                  <c:v>35.044522256121901</c:v>
                </c:pt>
                <c:pt idx="3099">
                  <c:v>31.534780885198099</c:v>
                </c:pt>
                <c:pt idx="3100">
                  <c:v>28.508713547574501</c:v>
                </c:pt>
                <c:pt idx="3101">
                  <c:v>29.9033661030508</c:v>
                </c:pt>
                <c:pt idx="3102">
                  <c:v>33.3983278032822</c:v>
                </c:pt>
                <c:pt idx="3103">
                  <c:v>36.429832446652803</c:v>
                </c:pt>
                <c:pt idx="3104">
                  <c:v>37.156116334638298</c:v>
                </c:pt>
                <c:pt idx="3105">
                  <c:v>37.0815540427107</c:v>
                </c:pt>
                <c:pt idx="3106">
                  <c:v>37.038874330649897</c:v>
                </c:pt>
                <c:pt idx="3107">
                  <c:v>32.1379773059789</c:v>
                </c:pt>
                <c:pt idx="3108">
                  <c:v>26.341998764274202</c:v>
                </c:pt>
                <c:pt idx="3109">
                  <c:v>20.094306679610199</c:v>
                </c:pt>
                <c:pt idx="3110">
                  <c:v>20.560011516341199</c:v>
                </c:pt>
                <c:pt idx="3111">
                  <c:v>24.027428523875798</c:v>
                </c:pt>
                <c:pt idx="3112">
                  <c:v>27.038521154994001</c:v>
                </c:pt>
                <c:pt idx="3113">
                  <c:v>29.806448455993699</c:v>
                </c:pt>
                <c:pt idx="3114">
                  <c:v>33.269565148420398</c:v>
                </c:pt>
                <c:pt idx="3115">
                  <c:v>36.263210613050198</c:v>
                </c:pt>
                <c:pt idx="3116">
                  <c:v>34.874168883936399</c:v>
                </c:pt>
                <c:pt idx="3117">
                  <c:v>31.418308696861601</c:v>
                </c:pt>
                <c:pt idx="3118">
                  <c:v>28.417073283857999</c:v>
                </c:pt>
                <c:pt idx="3119">
                  <c:v>27.728628123138702</c:v>
                </c:pt>
                <c:pt idx="3120">
                  <c:v>27.734215073346999</c:v>
                </c:pt>
                <c:pt idx="3121">
                  <c:v>27.739809811178201</c:v>
                </c:pt>
                <c:pt idx="3122">
                  <c:v>25.658172667903401</c:v>
                </c:pt>
                <c:pt idx="3123">
                  <c:v>22.193927996463099</c:v>
                </c:pt>
                <c:pt idx="3124">
                  <c:v>19.202067762414099</c:v>
                </c:pt>
                <c:pt idx="3125">
                  <c:v>20.5926776403426</c:v>
                </c:pt>
                <c:pt idx="3126">
                  <c:v>24.0674465207941</c:v>
                </c:pt>
                <c:pt idx="3127">
                  <c:v>27.078014539421201</c:v>
                </c:pt>
                <c:pt idx="3128">
                  <c:v>27.828074628366501</c:v>
                </c:pt>
                <c:pt idx="3129">
                  <c:v>27.769137917477099</c:v>
                </c:pt>
                <c:pt idx="3130">
                  <c:v>27.791576250662899</c:v>
                </c:pt>
                <c:pt idx="3131">
                  <c:v>27.770638748475299</c:v>
                </c:pt>
                <c:pt idx="3132">
                  <c:v>27.758428145218801</c:v>
                </c:pt>
                <c:pt idx="3133">
                  <c:v>27.733584147975002</c:v>
                </c:pt>
                <c:pt idx="3134">
                  <c:v>27.728349500944699</c:v>
                </c:pt>
                <c:pt idx="3135">
                  <c:v>27.722607861884601</c:v>
                </c:pt>
                <c:pt idx="3136">
                  <c:v>27.7214824831117</c:v>
                </c:pt>
                <c:pt idx="3137">
                  <c:v>25.663800026163202</c:v>
                </c:pt>
                <c:pt idx="3138">
                  <c:v>22.2205784961793</c:v>
                </c:pt>
                <c:pt idx="3139">
                  <c:v>19.2477215089542</c:v>
                </c:pt>
                <c:pt idx="3140">
                  <c:v>18.5732811539865</c:v>
                </c:pt>
                <c:pt idx="3141">
                  <c:v>18.5930621664947</c:v>
                </c:pt>
                <c:pt idx="3142">
                  <c:v>18.6229820931947</c:v>
                </c:pt>
                <c:pt idx="3143">
                  <c:v>18.6354811816521</c:v>
                </c:pt>
                <c:pt idx="3144">
                  <c:v>18.640164364054002</c:v>
                </c:pt>
                <c:pt idx="3145">
                  <c:v>18.6444660430619</c:v>
                </c:pt>
                <c:pt idx="3146">
                  <c:v>18.6540711308601</c:v>
                </c:pt>
                <c:pt idx="3147">
                  <c:v>18.660508602505899</c:v>
                </c:pt>
                <c:pt idx="3148">
                  <c:v>18.670769747828999</c:v>
                </c:pt>
                <c:pt idx="3149">
                  <c:v>18.6779643893524</c:v>
                </c:pt>
                <c:pt idx="3150">
                  <c:v>18.692485743145301</c:v>
                </c:pt>
                <c:pt idx="3151">
                  <c:v>18.702147258049099</c:v>
                </c:pt>
                <c:pt idx="3152">
                  <c:v>18.709601569220201</c:v>
                </c:pt>
                <c:pt idx="3153">
                  <c:v>18.725978156517701</c:v>
                </c:pt>
                <c:pt idx="3154">
                  <c:v>18.690086249111602</c:v>
                </c:pt>
                <c:pt idx="3155">
                  <c:v>18.663049972207698</c:v>
                </c:pt>
                <c:pt idx="3156">
                  <c:v>18.635631872202101</c:v>
                </c:pt>
                <c:pt idx="3157">
                  <c:v>18.604696375017799</c:v>
                </c:pt>
                <c:pt idx="3158">
                  <c:v>16.500953748766701</c:v>
                </c:pt>
                <c:pt idx="3159">
                  <c:v>13.023928200872501</c:v>
                </c:pt>
                <c:pt idx="3160">
                  <c:v>10.000954257510401</c:v>
                </c:pt>
                <c:pt idx="3161">
                  <c:v>11.398841309811999</c:v>
                </c:pt>
                <c:pt idx="3162">
                  <c:v>14.905609056433599</c:v>
                </c:pt>
                <c:pt idx="3163">
                  <c:v>17.944785733549502</c:v>
                </c:pt>
                <c:pt idx="3164">
                  <c:v>18.646521229184799</c:v>
                </c:pt>
                <c:pt idx="3165">
                  <c:v>18.652567827405001</c:v>
                </c:pt>
                <c:pt idx="3166">
                  <c:v>18.654456634425099</c:v>
                </c:pt>
                <c:pt idx="3167">
                  <c:v>20.7573398610391</c:v>
                </c:pt>
                <c:pt idx="3168">
                  <c:v>24.254136974763</c:v>
                </c:pt>
                <c:pt idx="3169">
                  <c:v>27.309020959074701</c:v>
                </c:pt>
                <c:pt idx="3170">
                  <c:v>25.8925072863873</c:v>
                </c:pt>
                <c:pt idx="3171">
                  <c:v>22.359494778394499</c:v>
                </c:pt>
                <c:pt idx="3172">
                  <c:v>19.305255841592299</c:v>
                </c:pt>
                <c:pt idx="3173">
                  <c:v>20.6686806685818</c:v>
                </c:pt>
                <c:pt idx="3174">
                  <c:v>24.113131911935199</c:v>
                </c:pt>
                <c:pt idx="3175">
                  <c:v>27.085376942411301</c:v>
                </c:pt>
                <c:pt idx="3176">
                  <c:v>32.602140608239402</c:v>
                </c:pt>
                <c:pt idx="3177">
                  <c:v>38.300189949933703</c:v>
                </c:pt>
                <c:pt idx="3178">
                  <c:v>44.3972028560841</c:v>
                </c:pt>
                <c:pt idx="3179">
                  <c:v>41.1204260190379</c:v>
                </c:pt>
                <c:pt idx="3180">
                  <c:v>35.329189829725699</c:v>
                </c:pt>
                <c:pt idx="3181">
                  <c:v>29.100703305213798</c:v>
                </c:pt>
                <c:pt idx="3182">
                  <c:v>29.588938629656401</c:v>
                </c:pt>
                <c:pt idx="3183">
                  <c:v>33.069667730874698</c:v>
                </c:pt>
                <c:pt idx="3184">
                  <c:v>36.082995262465502</c:v>
                </c:pt>
                <c:pt idx="3185">
                  <c:v>34.726498593892799</c:v>
                </c:pt>
                <c:pt idx="3186">
                  <c:v>31.289401459321301</c:v>
                </c:pt>
                <c:pt idx="3187">
                  <c:v>28.294490429377401</c:v>
                </c:pt>
                <c:pt idx="3188">
                  <c:v>27.609539639814301</c:v>
                </c:pt>
                <c:pt idx="3189">
                  <c:v>27.626885994213101</c:v>
                </c:pt>
                <c:pt idx="3190">
                  <c:v>27.638818635982201</c:v>
                </c:pt>
                <c:pt idx="3191">
                  <c:v>29.711696319403199</c:v>
                </c:pt>
                <c:pt idx="3192">
                  <c:v>33.152272960228998</c:v>
                </c:pt>
                <c:pt idx="3193">
                  <c:v>36.108974828616098</c:v>
                </c:pt>
                <c:pt idx="3194">
                  <c:v>36.795053121593298</c:v>
                </c:pt>
                <c:pt idx="3195">
                  <c:v>36.776992454393202</c:v>
                </c:pt>
                <c:pt idx="3196">
                  <c:v>36.778221563847701</c:v>
                </c:pt>
                <c:pt idx="3197">
                  <c:v>38.819070529936702</c:v>
                </c:pt>
                <c:pt idx="3198">
                  <c:v>42.264498269058599</c:v>
                </c:pt>
                <c:pt idx="3199">
                  <c:v>45.222405963232497</c:v>
                </c:pt>
                <c:pt idx="3200">
                  <c:v>43.879840306990197</c:v>
                </c:pt>
                <c:pt idx="3201">
                  <c:v>40.3741187629142</c:v>
                </c:pt>
                <c:pt idx="3202">
                  <c:v>37.316958676636503</c:v>
                </c:pt>
                <c:pt idx="3203">
                  <c:v>34.541608642676898</c:v>
                </c:pt>
                <c:pt idx="3204">
                  <c:v>31.057729050473601</c:v>
                </c:pt>
                <c:pt idx="3205">
                  <c:v>28.038227825378801</c:v>
                </c:pt>
                <c:pt idx="3206">
                  <c:v>27.328905828607802</c:v>
                </c:pt>
                <c:pt idx="3207">
                  <c:v>27.318583274180799</c:v>
                </c:pt>
                <c:pt idx="3208">
                  <c:v>27.3036407811062</c:v>
                </c:pt>
                <c:pt idx="3209">
                  <c:v>25.226462055418899</c:v>
                </c:pt>
                <c:pt idx="3210">
                  <c:v>21.7878815700556</c:v>
                </c:pt>
                <c:pt idx="3211">
                  <c:v>18.830122079593998</c:v>
                </c:pt>
                <c:pt idx="3212">
                  <c:v>18.1349087551257</c:v>
                </c:pt>
                <c:pt idx="3213">
                  <c:v>18.1342281395025</c:v>
                </c:pt>
                <c:pt idx="3214">
                  <c:v>18.1423784104657</c:v>
                </c:pt>
                <c:pt idx="3215">
                  <c:v>16.094926264802702</c:v>
                </c:pt>
                <c:pt idx="3216">
                  <c:v>12.690202732834701</c:v>
                </c:pt>
                <c:pt idx="3217">
                  <c:v>9.7449055748315505</c:v>
                </c:pt>
                <c:pt idx="3218">
                  <c:v>20.627278666796801</c:v>
                </c:pt>
                <c:pt idx="3219">
                  <c:v>35.361416247087703</c:v>
                </c:pt>
                <c:pt idx="3220">
                  <c:v>50.603170643712403</c:v>
                </c:pt>
                <c:pt idx="3221">
                  <c:v>56.552113519249097</c:v>
                </c:pt>
                <c:pt idx="3222">
                  <c:v>60.018440105879002</c:v>
                </c:pt>
                <c:pt idx="3223">
                  <c:v>62.980805141088602</c:v>
                </c:pt>
                <c:pt idx="3224">
                  <c:v>58.920929976146503</c:v>
                </c:pt>
                <c:pt idx="3225">
                  <c:v>53.271547486352702</c:v>
                </c:pt>
                <c:pt idx="3226">
                  <c:v>47.097807977471497</c:v>
                </c:pt>
                <c:pt idx="3227">
                  <c:v>43.446457965646601</c:v>
                </c:pt>
                <c:pt idx="3228">
                  <c:v>40.009036912370803</c:v>
                </c:pt>
                <c:pt idx="3229">
                  <c:v>37.0288248145702</c:v>
                </c:pt>
                <c:pt idx="3230">
                  <c:v>38.3463169315404</c:v>
                </c:pt>
                <c:pt idx="3231">
                  <c:v>41.7142155996074</c:v>
                </c:pt>
                <c:pt idx="3232">
                  <c:v>44.6082901635993</c:v>
                </c:pt>
                <c:pt idx="3233">
                  <c:v>43.213106642948397</c:v>
                </c:pt>
                <c:pt idx="3234">
                  <c:v>39.780877583120699</c:v>
                </c:pt>
                <c:pt idx="3235">
                  <c:v>36.785280906949197</c:v>
                </c:pt>
                <c:pt idx="3236">
                  <c:v>36.112529633294599</c:v>
                </c:pt>
                <c:pt idx="3237">
                  <c:v>36.130273417116797</c:v>
                </c:pt>
                <c:pt idx="3238">
                  <c:v>36.126787917906299</c:v>
                </c:pt>
                <c:pt idx="3239">
                  <c:v>36.132254538230796</c:v>
                </c:pt>
                <c:pt idx="3240">
                  <c:v>36.124406774872497</c:v>
                </c:pt>
                <c:pt idx="3241">
                  <c:v>36.128650274660103</c:v>
                </c:pt>
                <c:pt idx="3242">
                  <c:v>38.1012487921031</c:v>
                </c:pt>
                <c:pt idx="3243">
                  <c:v>41.382374961388898</c:v>
                </c:pt>
                <c:pt idx="3244">
                  <c:v>44.240787386986099</c:v>
                </c:pt>
                <c:pt idx="3245">
                  <c:v>44.935508765828502</c:v>
                </c:pt>
                <c:pt idx="3246">
                  <c:v>44.959451744861099</c:v>
                </c:pt>
                <c:pt idx="3247">
                  <c:v>45.0023043251526</c:v>
                </c:pt>
                <c:pt idx="3248">
                  <c:v>49.734207675725301</c:v>
                </c:pt>
                <c:pt idx="3249">
                  <c:v>55.244778875984998</c:v>
                </c:pt>
                <c:pt idx="3250">
                  <c:v>61.138852707275802</c:v>
                </c:pt>
                <c:pt idx="3251">
                  <c:v>71.509570819184901</c:v>
                </c:pt>
                <c:pt idx="3252">
                  <c:v>84.022081624879206</c:v>
                </c:pt>
                <c:pt idx="3253">
                  <c:v>96.103057513097994</c:v>
                </c:pt>
                <c:pt idx="3254">
                  <c:v>87.943631385793907</c:v>
                </c:pt>
                <c:pt idx="3255">
                  <c:v>73.703027489802096</c:v>
                </c:pt>
                <c:pt idx="3256">
                  <c:v>58.850360502122598</c:v>
                </c:pt>
                <c:pt idx="3257">
                  <c:v>57.244842925707999</c:v>
                </c:pt>
                <c:pt idx="3258">
                  <c:v>60.882574308214302</c:v>
                </c:pt>
                <c:pt idx="3259">
                  <c:v>64.064872280997506</c:v>
                </c:pt>
                <c:pt idx="3260">
                  <c:v>60.081966318516201</c:v>
                </c:pt>
                <c:pt idx="3261">
                  <c:v>54.434680507021</c:v>
                </c:pt>
                <c:pt idx="3262">
                  <c:v>48.257222462682797</c:v>
                </c:pt>
                <c:pt idx="3263">
                  <c:v>44.633266606832699</c:v>
                </c:pt>
                <c:pt idx="3264">
                  <c:v>41.239158747527298</c:v>
                </c:pt>
                <c:pt idx="3265">
                  <c:v>38.259522410719697</c:v>
                </c:pt>
                <c:pt idx="3266">
                  <c:v>37.688242198764399</c:v>
                </c:pt>
                <c:pt idx="3267">
                  <c:v>37.821873476701597</c:v>
                </c:pt>
                <c:pt idx="3268">
                  <c:v>37.9774457160105</c:v>
                </c:pt>
                <c:pt idx="3269">
                  <c:v>35.620004705032798</c:v>
                </c:pt>
                <c:pt idx="3270">
                  <c:v>31.795877562128702</c:v>
                </c:pt>
                <c:pt idx="3271">
                  <c:v>28.489298047026701</c:v>
                </c:pt>
                <c:pt idx="3272">
                  <c:v>32.819518592418802</c:v>
                </c:pt>
                <c:pt idx="3273">
                  <c:v>38.8872963389395</c:v>
                </c:pt>
                <c:pt idx="3274">
                  <c:v>45.565352479946696</c:v>
                </c:pt>
                <c:pt idx="3275">
                  <c:v>49.296454382011497</c:v>
                </c:pt>
                <c:pt idx="3276">
                  <c:v>52.726553311783803</c:v>
                </c:pt>
                <c:pt idx="3277">
                  <c:v>55.671463368382703</c:v>
                </c:pt>
                <c:pt idx="3278">
                  <c:v>54.315263540789701</c:v>
                </c:pt>
                <c:pt idx="3279">
                  <c:v>50.874362291764299</c:v>
                </c:pt>
                <c:pt idx="3280">
                  <c:v>47.901159567249799</c:v>
                </c:pt>
                <c:pt idx="3281">
                  <c:v>42.3505730041053</c:v>
                </c:pt>
                <c:pt idx="3282">
                  <c:v>36.525156247675099</c:v>
                </c:pt>
                <c:pt idx="3283">
                  <c:v>30.213802722698802</c:v>
                </c:pt>
                <c:pt idx="3284">
                  <c:v>28.665444331497799</c:v>
                </c:pt>
                <c:pt idx="3285">
                  <c:v>28.815493927876702</c:v>
                </c:pt>
                <c:pt idx="3286">
                  <c:v>28.961209621011001</c:v>
                </c:pt>
                <c:pt idx="3287">
                  <c:v>26.866395216699601</c:v>
                </c:pt>
                <c:pt idx="3288">
                  <c:v>23.2965731187122</c:v>
                </c:pt>
                <c:pt idx="3289">
                  <c:v>20.1884782448791</c:v>
                </c:pt>
                <c:pt idx="3290">
                  <c:v>19.478958473204699</c:v>
                </c:pt>
                <c:pt idx="3291">
                  <c:v>19.4860291654409</c:v>
                </c:pt>
                <c:pt idx="3292">
                  <c:v>19.4971554770095</c:v>
                </c:pt>
                <c:pt idx="3293">
                  <c:v>19.434467268341301</c:v>
                </c:pt>
                <c:pt idx="3294">
                  <c:v>19.361242786542899</c:v>
                </c:pt>
                <c:pt idx="3295">
                  <c:v>19.294180510647301</c:v>
                </c:pt>
                <c:pt idx="3296">
                  <c:v>26.396341033875601</c:v>
                </c:pt>
                <c:pt idx="3297">
                  <c:v>35.732057430424199</c:v>
                </c:pt>
                <c:pt idx="3298">
                  <c:v>44.968339080634898</c:v>
                </c:pt>
                <c:pt idx="3299">
                  <c:v>52.057059742683599</c:v>
                </c:pt>
                <c:pt idx="3300">
                  <c:v>57.723714400358602</c:v>
                </c:pt>
                <c:pt idx="3301">
                  <c:v>63.833895020382499</c:v>
                </c:pt>
                <c:pt idx="3302">
                  <c:v>60.525512010882103</c:v>
                </c:pt>
                <c:pt idx="3303">
                  <c:v>54.687597368714997</c:v>
                </c:pt>
                <c:pt idx="3304">
                  <c:v>48.3911530286288</c:v>
                </c:pt>
                <c:pt idx="3305">
                  <c:v>46.851850954071402</c:v>
                </c:pt>
                <c:pt idx="3306">
                  <c:v>46.975531598200803</c:v>
                </c:pt>
                <c:pt idx="3307">
                  <c:v>47.100204109564302</c:v>
                </c:pt>
                <c:pt idx="3308">
                  <c:v>45.037697454855198</c:v>
                </c:pt>
                <c:pt idx="3309">
                  <c:v>41.532939735576399</c:v>
                </c:pt>
                <c:pt idx="3310">
                  <c:v>38.493287526977198</c:v>
                </c:pt>
                <c:pt idx="3311">
                  <c:v>37.728191584270803</c:v>
                </c:pt>
                <c:pt idx="3312">
                  <c:v>37.669142837496402</c:v>
                </c:pt>
                <c:pt idx="3313">
                  <c:v>37.590265301311398</c:v>
                </c:pt>
                <c:pt idx="3314">
                  <c:v>39.6854378055151</c:v>
                </c:pt>
                <c:pt idx="3315">
                  <c:v>43.182957943432399</c:v>
                </c:pt>
                <c:pt idx="3316">
                  <c:v>46.233572865517701</c:v>
                </c:pt>
                <c:pt idx="3317">
                  <c:v>58.924517139294899</c:v>
                </c:pt>
                <c:pt idx="3318">
                  <c:v>74.193650123636701</c:v>
                </c:pt>
                <c:pt idx="3319">
                  <c:v>90.036515965454797</c:v>
                </c:pt>
                <c:pt idx="3320">
                  <c:v>85.319881085340398</c:v>
                </c:pt>
                <c:pt idx="3321">
                  <c:v>72.885230097299498</c:v>
                </c:pt>
                <c:pt idx="3322">
                  <c:v>60.694790780211299</c:v>
                </c:pt>
                <c:pt idx="3323">
                  <c:v>62.774607957620297</c:v>
                </c:pt>
                <c:pt idx="3324">
                  <c:v>68.777414978619703</c:v>
                </c:pt>
                <c:pt idx="3325">
                  <c:v>75.302099812803405</c:v>
                </c:pt>
                <c:pt idx="3326">
                  <c:v>75.018932347319094</c:v>
                </c:pt>
                <c:pt idx="3327">
                  <c:v>71.640353660943603</c:v>
                </c:pt>
                <c:pt idx="3328">
                  <c:v>68.676489895371205</c:v>
                </c:pt>
                <c:pt idx="3329">
                  <c:v>60.808607614478603</c:v>
                </c:pt>
                <c:pt idx="3330">
                  <c:v>51.141504866238897</c:v>
                </c:pt>
                <c:pt idx="3331">
                  <c:v>41.445774372512901</c:v>
                </c:pt>
                <c:pt idx="3332">
                  <c:v>44.060395445047398</c:v>
                </c:pt>
                <c:pt idx="3333">
                  <c:v>50.000324814927502</c:v>
                </c:pt>
                <c:pt idx="3334">
                  <c:v>56.360553498082098</c:v>
                </c:pt>
                <c:pt idx="3335">
                  <c:v>60.248217128594703</c:v>
                </c:pt>
                <c:pt idx="3336">
                  <c:v>63.974939136197101</c:v>
                </c:pt>
                <c:pt idx="3337">
                  <c:v>67.180308189367594</c:v>
                </c:pt>
                <c:pt idx="3338">
                  <c:v>70.168014682236503</c:v>
                </c:pt>
                <c:pt idx="3339">
                  <c:v>73.927369446288594</c:v>
                </c:pt>
                <c:pt idx="3340">
                  <c:v>77.163849723764201</c:v>
                </c:pt>
                <c:pt idx="3341">
                  <c:v>68.5786448987227</c:v>
                </c:pt>
                <c:pt idx="3342">
                  <c:v>55.310813520125997</c:v>
                </c:pt>
                <c:pt idx="3343">
                  <c:v>42.472652714334203</c:v>
                </c:pt>
                <c:pt idx="3344">
                  <c:v>41.376406206126298</c:v>
                </c:pt>
                <c:pt idx="3345">
                  <c:v>44.781586439724798</c:v>
                </c:pt>
                <c:pt idx="3346">
                  <c:v>47.700186994916102</c:v>
                </c:pt>
                <c:pt idx="3347">
                  <c:v>48.241181708266801</c:v>
                </c:pt>
                <c:pt idx="3348">
                  <c:v>48.069202721645901</c:v>
                </c:pt>
                <c:pt idx="3349">
                  <c:v>47.867541083454</c:v>
                </c:pt>
                <c:pt idx="3350">
                  <c:v>40.635924274246499</c:v>
                </c:pt>
                <c:pt idx="3351">
                  <c:v>31.074043787147399</c:v>
                </c:pt>
                <c:pt idx="3352">
                  <c:v>21.496894306687601</c:v>
                </c:pt>
                <c:pt idx="3353">
                  <c:v>19.176381645552802</c:v>
                </c:pt>
                <c:pt idx="3354">
                  <c:v>19.2685409054099</c:v>
                </c:pt>
                <c:pt idx="3355">
                  <c:v>19.3609738799952</c:v>
                </c:pt>
                <c:pt idx="3356">
                  <c:v>17.2550261906019</c:v>
                </c:pt>
                <c:pt idx="3357">
                  <c:v>13.681261406701999</c:v>
                </c:pt>
                <c:pt idx="3358">
                  <c:v>10.551304423041101</c:v>
                </c:pt>
                <c:pt idx="3359">
                  <c:v>17.155182635285499</c:v>
                </c:pt>
                <c:pt idx="3360">
                  <c:v>26.838980477498499</c:v>
                </c:pt>
                <c:pt idx="3361">
                  <c:v>36.442742908613702</c:v>
                </c:pt>
                <c:pt idx="3362">
                  <c:v>36.651627516318499</c:v>
                </c:pt>
                <c:pt idx="3363">
                  <c:v>33.036875882040803</c:v>
                </c:pt>
                <c:pt idx="3364">
                  <c:v>29.8877636242336</c:v>
                </c:pt>
                <c:pt idx="3365">
                  <c:v>31.337515258030699</c:v>
                </c:pt>
                <c:pt idx="3366">
                  <c:v>34.985917954114498</c:v>
                </c:pt>
                <c:pt idx="3367">
                  <c:v>38.140072384851003</c:v>
                </c:pt>
                <c:pt idx="3368">
                  <c:v>40.9036757156466</c:v>
                </c:pt>
                <c:pt idx="3369">
                  <c:v>44.223208985370803</c:v>
                </c:pt>
                <c:pt idx="3370">
                  <c:v>47.030628740190501</c:v>
                </c:pt>
                <c:pt idx="3371">
                  <c:v>45.377434572134497</c:v>
                </c:pt>
                <c:pt idx="3372">
                  <c:v>41.637422994695797</c:v>
                </c:pt>
                <c:pt idx="3373">
                  <c:v>38.395296387356197</c:v>
                </c:pt>
                <c:pt idx="3374">
                  <c:v>39.710877264745299</c:v>
                </c:pt>
                <c:pt idx="3375">
                  <c:v>43.184095956819299</c:v>
                </c:pt>
                <c:pt idx="3376">
                  <c:v>46.142490145759197</c:v>
                </c:pt>
                <c:pt idx="3377">
                  <c:v>46.811987811568599</c:v>
                </c:pt>
                <c:pt idx="3378">
                  <c:v>46.876184394257102</c:v>
                </c:pt>
                <c:pt idx="3379">
                  <c:v>46.849015330311502</c:v>
                </c:pt>
                <c:pt idx="3380">
                  <c:v>44.693018846650197</c:v>
                </c:pt>
                <c:pt idx="3381">
                  <c:v>41.086757567998497</c:v>
                </c:pt>
                <c:pt idx="3382">
                  <c:v>37.880958838014799</c:v>
                </c:pt>
                <c:pt idx="3383">
                  <c:v>36.9140681257254</c:v>
                </c:pt>
                <c:pt idx="3384">
                  <c:v>27.669626615626999</c:v>
                </c:pt>
                <c:pt idx="3385">
                  <c:v>26.536425644753599</c:v>
                </c:pt>
                <c:pt idx="3386">
                  <c:v>29.068139896902501</c:v>
                </c:pt>
                <c:pt idx="3387">
                  <c:v>32.331365519309102</c:v>
                </c:pt>
                <c:pt idx="3388">
                  <c:v>35.201661399359502</c:v>
                </c:pt>
                <c:pt idx="3389">
                  <c:v>33.835402645597199</c:v>
                </c:pt>
                <c:pt idx="3390">
                  <c:v>30.5537972198467</c:v>
                </c:pt>
                <c:pt idx="3391">
                  <c:v>27.754121474040499</c:v>
                </c:pt>
                <c:pt idx="3392">
                  <c:v>27.015064437981501</c:v>
                </c:pt>
                <c:pt idx="3393">
                  <c:v>27.017931814075801</c:v>
                </c:pt>
                <c:pt idx="3394">
                  <c:v>27.006514264586201</c:v>
                </c:pt>
                <c:pt idx="3395">
                  <c:v>26.896163827438201</c:v>
                </c:pt>
                <c:pt idx="3396">
                  <c:v>26.856550298746701</c:v>
                </c:pt>
                <c:pt idx="3397">
                  <c:v>26.803483108655101</c:v>
                </c:pt>
                <c:pt idx="3398">
                  <c:v>26.820779303455399</c:v>
                </c:pt>
                <c:pt idx="3399">
                  <c:v>26.851417190838799</c:v>
                </c:pt>
                <c:pt idx="3400">
                  <c:v>26.892208496686699</c:v>
                </c:pt>
                <c:pt idx="3401">
                  <c:v>27.033443160844701</c:v>
                </c:pt>
                <c:pt idx="3402">
                  <c:v>27.200875877751699</c:v>
                </c:pt>
                <c:pt idx="3403">
                  <c:v>27.437733854610102</c:v>
                </c:pt>
                <c:pt idx="3404">
                  <c:v>32.322117439100403</c:v>
                </c:pt>
                <c:pt idx="3405">
                  <c:v>38.229237389790597</c:v>
                </c:pt>
                <c:pt idx="3406">
                  <c:v>44.615993273614102</c:v>
                </c:pt>
                <c:pt idx="3407">
                  <c:v>41.483147612768597</c:v>
                </c:pt>
                <c:pt idx="3408">
                  <c:v>35.765919822729401</c:v>
                </c:pt>
                <c:pt idx="3409">
                  <c:v>29.534775977964699</c:v>
                </c:pt>
                <c:pt idx="3410">
                  <c:v>25.846538021529799</c:v>
                </c:pt>
                <c:pt idx="3411">
                  <c:v>22.372581957832701</c:v>
                </c:pt>
                <c:pt idx="3412">
                  <c:v>19.350648071395099</c:v>
                </c:pt>
                <c:pt idx="3413">
                  <c:v>18.670693705768201</c:v>
                </c:pt>
                <c:pt idx="3414">
                  <c:v>18.686318376909899</c:v>
                </c:pt>
                <c:pt idx="3415">
                  <c:v>18.735940743245099</c:v>
                </c:pt>
                <c:pt idx="3416">
                  <c:v>18.7229073879992</c:v>
                </c:pt>
                <c:pt idx="3417">
                  <c:v>18.706335349100701</c:v>
                </c:pt>
                <c:pt idx="3418">
                  <c:v>18.681365233135999</c:v>
                </c:pt>
                <c:pt idx="3419">
                  <c:v>18.663806641996299</c:v>
                </c:pt>
                <c:pt idx="3420">
                  <c:v>18.654849070169501</c:v>
                </c:pt>
                <c:pt idx="3421">
                  <c:v>18.658112679739801</c:v>
                </c:pt>
                <c:pt idx="3422">
                  <c:v>20.7634354271751</c:v>
                </c:pt>
                <c:pt idx="3423">
                  <c:v>24.268603501364002</c:v>
                </c:pt>
                <c:pt idx="3424">
                  <c:v>27.329451258987699</c:v>
                </c:pt>
                <c:pt idx="3425">
                  <c:v>30.130570175956599</c:v>
                </c:pt>
                <c:pt idx="3426">
                  <c:v>33.6337870220772</c:v>
                </c:pt>
                <c:pt idx="3427">
                  <c:v>36.709459909387903</c:v>
                </c:pt>
                <c:pt idx="3428">
                  <c:v>35.261854589441398</c:v>
                </c:pt>
                <c:pt idx="3429">
                  <c:v>31.730816941471002</c:v>
                </c:pt>
                <c:pt idx="3430">
                  <c:v>28.691744306516899</c:v>
                </c:pt>
                <c:pt idx="3431">
                  <c:v>27.998127787480701</c:v>
                </c:pt>
                <c:pt idx="3432">
                  <c:v>27.983737293007501</c:v>
                </c:pt>
                <c:pt idx="3433">
                  <c:v>27.983346310234101</c:v>
                </c:pt>
                <c:pt idx="3434">
                  <c:v>25.8911103409568</c:v>
                </c:pt>
                <c:pt idx="3435">
                  <c:v>22.375490729605598</c:v>
                </c:pt>
                <c:pt idx="3436">
                  <c:v>19.3435836833549</c:v>
                </c:pt>
                <c:pt idx="3437">
                  <c:v>18.639295056598701</c:v>
                </c:pt>
                <c:pt idx="3438">
                  <c:v>18.625570483766101</c:v>
                </c:pt>
                <c:pt idx="3439">
                  <c:v>18.616246908852801</c:v>
                </c:pt>
                <c:pt idx="3440">
                  <c:v>18.639897473099701</c:v>
                </c:pt>
                <c:pt idx="3441">
                  <c:v>18.573184851495402</c:v>
                </c:pt>
                <c:pt idx="3442">
                  <c:v>18.5764521029148</c:v>
                </c:pt>
                <c:pt idx="3443">
                  <c:v>18.542029761664999</c:v>
                </c:pt>
                <c:pt idx="3444">
                  <c:v>18.534954123648699</c:v>
                </c:pt>
                <c:pt idx="3445">
                  <c:v>18.5102896721619</c:v>
                </c:pt>
                <c:pt idx="3446">
                  <c:v>18.5130751194366</c:v>
                </c:pt>
                <c:pt idx="3447">
                  <c:v>18.522264262816599</c:v>
                </c:pt>
                <c:pt idx="3448">
                  <c:v>18.534835678254701</c:v>
                </c:pt>
                <c:pt idx="3449">
                  <c:v>18.549031787390401</c:v>
                </c:pt>
                <c:pt idx="3450">
                  <c:v>18.558213471674499</c:v>
                </c:pt>
                <c:pt idx="3451">
                  <c:v>18.570831221293901</c:v>
                </c:pt>
                <c:pt idx="3452">
                  <c:v>18.571246312400401</c:v>
                </c:pt>
                <c:pt idx="3453">
                  <c:v>18.580997167813599</c:v>
                </c:pt>
                <c:pt idx="3454">
                  <c:v>18.595021509736799</c:v>
                </c:pt>
                <c:pt idx="3455">
                  <c:v>16.5052511302525</c:v>
                </c:pt>
                <c:pt idx="3456">
                  <c:v>13.003284356777099</c:v>
                </c:pt>
                <c:pt idx="3457">
                  <c:v>9.9791497490076804</c:v>
                </c:pt>
                <c:pt idx="3458">
                  <c:v>9.2812282044601808</c:v>
                </c:pt>
                <c:pt idx="3459">
                  <c:v>9.2847475033986608</c:v>
                </c:pt>
                <c:pt idx="3460">
                  <c:v>9.2830697439858305</c:v>
                </c:pt>
                <c:pt idx="3461">
                  <c:v>9.2810565955296198</c:v>
                </c:pt>
                <c:pt idx="3462">
                  <c:v>9.2866728221728394</c:v>
                </c:pt>
                <c:pt idx="3463">
                  <c:v>9.2969946198385909</c:v>
                </c:pt>
                <c:pt idx="3464">
                  <c:v>9.2950593177864995</c:v>
                </c:pt>
                <c:pt idx="3465">
                  <c:v>9.2690700963756605</c:v>
                </c:pt>
                <c:pt idx="3466">
                  <c:v>9.2676518580702005</c:v>
                </c:pt>
                <c:pt idx="3467">
                  <c:v>12.7629017300229</c:v>
                </c:pt>
                <c:pt idx="3468">
                  <c:v>17.407014920595699</c:v>
                </c:pt>
                <c:pt idx="3469">
                  <c:v>25.402645753517799</c:v>
                </c:pt>
                <c:pt idx="3470">
                  <c:v>26.314928933610702</c:v>
                </c:pt>
                <c:pt idx="3471">
                  <c:v>25.205181750143598</c:v>
                </c:pt>
                <c:pt idx="3472">
                  <c:v>23.619956703752202</c:v>
                </c:pt>
                <c:pt idx="3473">
                  <c:v>21.788349692758</c:v>
                </c:pt>
                <c:pt idx="3474">
                  <c:v>20.668235287451701</c:v>
                </c:pt>
                <c:pt idx="3475">
                  <c:v>19.065222153824202</c:v>
                </c:pt>
                <c:pt idx="3476">
                  <c:v>18.605549969447601</c:v>
                </c:pt>
                <c:pt idx="3477">
                  <c:v>25.620193722268102</c:v>
                </c:pt>
                <c:pt idx="3478">
                  <c:v>34.973349145908898</c:v>
                </c:pt>
                <c:pt idx="3479">
                  <c:v>37.351367824072902</c:v>
                </c:pt>
                <c:pt idx="3480">
                  <c:v>37.441301760240897</c:v>
                </c:pt>
                <c:pt idx="3481">
                  <c:v>37.50679254568</c:v>
                </c:pt>
                <c:pt idx="3482">
                  <c:v>35.4579544495313</c:v>
                </c:pt>
                <c:pt idx="3483">
                  <c:v>31.985514215835799</c:v>
                </c:pt>
                <c:pt idx="3484">
                  <c:v>29.000230112832401</c:v>
                </c:pt>
                <c:pt idx="3485">
                  <c:v>30.4458159784187</c:v>
                </c:pt>
                <c:pt idx="3486">
                  <c:v>33.999962003692602</c:v>
                </c:pt>
                <c:pt idx="3487">
                  <c:v>37.115747588560701</c:v>
                </c:pt>
                <c:pt idx="3488">
                  <c:v>39.253188160663797</c:v>
                </c:pt>
                <c:pt idx="3489">
                  <c:v>40.3956660712767</c:v>
                </c:pt>
                <c:pt idx="3490">
                  <c:v>42.018398414710198</c:v>
                </c:pt>
                <c:pt idx="3491">
                  <c:v>43.905206707876602</c:v>
                </c:pt>
                <c:pt idx="3492">
                  <c:v>45.0914811941186</c:v>
                </c:pt>
                <c:pt idx="3493">
                  <c:v>46.774625892765798</c:v>
                </c:pt>
                <c:pt idx="3494">
                  <c:v>45.146885491845403</c:v>
                </c:pt>
                <c:pt idx="3495">
                  <c:v>41.640869983450401</c:v>
                </c:pt>
                <c:pt idx="3496">
                  <c:v>38.589531775239102</c:v>
                </c:pt>
                <c:pt idx="3497">
                  <c:v>35.765274534653599</c:v>
                </c:pt>
                <c:pt idx="3498">
                  <c:v>32.259397672998404</c:v>
                </c:pt>
                <c:pt idx="3499">
                  <c:v>29.198338746083</c:v>
                </c:pt>
                <c:pt idx="3500">
                  <c:v>30.643843891277498</c:v>
                </c:pt>
                <c:pt idx="3501">
                  <c:v>34.243608691847903</c:v>
                </c:pt>
                <c:pt idx="3502">
                  <c:v>37.367501012492099</c:v>
                </c:pt>
                <c:pt idx="3503">
                  <c:v>38.137180090291601</c:v>
                </c:pt>
                <c:pt idx="3504">
                  <c:v>38.182202012662302</c:v>
                </c:pt>
                <c:pt idx="3505">
                  <c:v>38.210188931569</c:v>
                </c:pt>
                <c:pt idx="3506">
                  <c:v>33.234836461381903</c:v>
                </c:pt>
                <c:pt idx="3507">
                  <c:v>27.2680587343295</c:v>
                </c:pt>
                <c:pt idx="3508">
                  <c:v>20.831159291078201</c:v>
                </c:pt>
                <c:pt idx="3509">
                  <c:v>19.176971668136801</c:v>
                </c:pt>
                <c:pt idx="3510">
                  <c:v>19.202128348213598</c:v>
                </c:pt>
                <c:pt idx="3511">
                  <c:v>19.2394344446746</c:v>
                </c:pt>
                <c:pt idx="3512">
                  <c:v>17.032284190325001</c:v>
                </c:pt>
                <c:pt idx="3513">
                  <c:v>13.3650286424441</c:v>
                </c:pt>
                <c:pt idx="3514">
                  <c:v>10.209220981024499</c:v>
                </c:pt>
                <c:pt idx="3515">
                  <c:v>13.0770370482996</c:v>
                </c:pt>
                <c:pt idx="3516">
                  <c:v>17.861367173926698</c:v>
                </c:pt>
                <c:pt idx="3517">
                  <c:v>18.815487378372701</c:v>
                </c:pt>
                <c:pt idx="3518">
                  <c:v>18.715764200061699</c:v>
                </c:pt>
                <c:pt idx="3519">
                  <c:v>18.769528824864</c:v>
                </c:pt>
                <c:pt idx="3520">
                  <c:v>18.848909280718399</c:v>
                </c:pt>
                <c:pt idx="3521">
                  <c:v>18.9065812521957</c:v>
                </c:pt>
                <c:pt idx="3522">
                  <c:v>18.977008480590701</c:v>
                </c:pt>
                <c:pt idx="3523">
                  <c:v>19.051793481780201</c:v>
                </c:pt>
                <c:pt idx="3524">
                  <c:v>19.060741463093699</c:v>
                </c:pt>
                <c:pt idx="3525">
                  <c:v>19.036954663931901</c:v>
                </c:pt>
                <c:pt idx="3526">
                  <c:v>19.012946011373199</c:v>
                </c:pt>
                <c:pt idx="3527">
                  <c:v>18.9970724611014</c:v>
                </c:pt>
                <c:pt idx="3528">
                  <c:v>18.996174881404698</c:v>
                </c:pt>
                <c:pt idx="3529">
                  <c:v>18.999625474138998</c:v>
                </c:pt>
                <c:pt idx="3530">
                  <c:v>18.976536174125499</c:v>
                </c:pt>
                <c:pt idx="3531">
                  <c:v>18.925229517420501</c:v>
                </c:pt>
                <c:pt idx="3532">
                  <c:v>18.887162811685599</c:v>
                </c:pt>
                <c:pt idx="3533">
                  <c:v>16.725622731349599</c:v>
                </c:pt>
                <c:pt idx="3534">
                  <c:v>13.164132498365399</c:v>
                </c:pt>
                <c:pt idx="3535">
                  <c:v>10.1003357810204</c:v>
                </c:pt>
                <c:pt idx="3536">
                  <c:v>9.38238768919439</c:v>
                </c:pt>
                <c:pt idx="3537">
                  <c:v>16.3782464078404</c:v>
                </c:pt>
                <c:pt idx="3538">
                  <c:v>25.595849307671902</c:v>
                </c:pt>
                <c:pt idx="3539">
                  <c:v>22.9305140500189</c:v>
                </c:pt>
                <c:pt idx="3540">
                  <c:v>17.060004093889599</c:v>
                </c:pt>
                <c:pt idx="3541">
                  <c:v>10.8003469841669</c:v>
                </c:pt>
                <c:pt idx="3542">
                  <c:v>9.1756831878694101</c:v>
                </c:pt>
                <c:pt idx="3543">
                  <c:v>9.1752250598042302</c:v>
                </c:pt>
                <c:pt idx="3544">
                  <c:v>9.1750958688536404</c:v>
                </c:pt>
                <c:pt idx="3545">
                  <c:v>14.0274811930217</c:v>
                </c:pt>
                <c:pt idx="3546">
                  <c:v>19.835558627529402</c:v>
                </c:pt>
                <c:pt idx="3547">
                  <c:v>26.1617604521402</c:v>
                </c:pt>
                <c:pt idx="3548">
                  <c:v>27.786572116675899</c:v>
                </c:pt>
                <c:pt idx="3549">
                  <c:v>27.877124800653799</c:v>
                </c:pt>
                <c:pt idx="3550">
                  <c:v>27.991670192004701</c:v>
                </c:pt>
                <c:pt idx="3551">
                  <c:v>25.937669362138799</c:v>
                </c:pt>
                <c:pt idx="3552">
                  <c:v>22.431217643361698</c:v>
                </c:pt>
                <c:pt idx="3553">
                  <c:v>19.4048658648485</c:v>
                </c:pt>
                <c:pt idx="3554">
                  <c:v>18.705929156246398</c:v>
                </c:pt>
                <c:pt idx="3555">
                  <c:v>18.689296944941901</c:v>
                </c:pt>
                <c:pt idx="3556">
                  <c:v>18.6822528512227</c:v>
                </c:pt>
                <c:pt idx="3557">
                  <c:v>18.680096331324702</c:v>
                </c:pt>
                <c:pt idx="3558">
                  <c:v>18.650964073724001</c:v>
                </c:pt>
                <c:pt idx="3559">
                  <c:v>18.634030916553399</c:v>
                </c:pt>
                <c:pt idx="3560">
                  <c:v>18.615684103365201</c:v>
                </c:pt>
                <c:pt idx="3561">
                  <c:v>18.433348786665199</c:v>
                </c:pt>
                <c:pt idx="3562">
                  <c:v>18.213630505215001</c:v>
                </c:pt>
                <c:pt idx="3563">
                  <c:v>20.147390596547002</c:v>
                </c:pt>
                <c:pt idx="3564">
                  <c:v>23.4880768236333</c:v>
                </c:pt>
                <c:pt idx="3565">
                  <c:v>26.389143291186802</c:v>
                </c:pt>
                <c:pt idx="3566">
                  <c:v>25.058914051236901</c:v>
                </c:pt>
                <c:pt idx="3567">
                  <c:v>21.711933827608799</c:v>
                </c:pt>
                <c:pt idx="3568">
                  <c:v>18.816716480865701</c:v>
                </c:pt>
                <c:pt idx="3569">
                  <c:v>18.203106851329601</c:v>
                </c:pt>
                <c:pt idx="3570">
                  <c:v>18.285148913547101</c:v>
                </c:pt>
                <c:pt idx="3571">
                  <c:v>18.405012605456399</c:v>
                </c:pt>
                <c:pt idx="3572">
                  <c:v>16.3323472997354</c:v>
                </c:pt>
                <c:pt idx="3573">
                  <c:v>12.8821096495282</c:v>
                </c:pt>
                <c:pt idx="3574">
                  <c:v>9.9007288851961608</c:v>
                </c:pt>
                <c:pt idx="3575">
                  <c:v>9.2264657178989005</c:v>
                </c:pt>
                <c:pt idx="3576">
                  <c:v>9.2279443254435503</c:v>
                </c:pt>
                <c:pt idx="3577">
                  <c:v>9.2426749791434695</c:v>
                </c:pt>
                <c:pt idx="3578">
                  <c:v>9.2453320088704594</c:v>
                </c:pt>
                <c:pt idx="3579">
                  <c:v>9.2458755264647898</c:v>
                </c:pt>
                <c:pt idx="3580">
                  <c:v>9.2474597538609302</c:v>
                </c:pt>
                <c:pt idx="3581">
                  <c:v>9.2361513523637893</c:v>
                </c:pt>
                <c:pt idx="3582">
                  <c:v>9.2251097965385895</c:v>
                </c:pt>
                <c:pt idx="3583">
                  <c:v>9.2407414638574608</c:v>
                </c:pt>
                <c:pt idx="3584">
                  <c:v>11.2831611795483</c:v>
                </c:pt>
                <c:pt idx="3585">
                  <c:v>14.71993891807</c:v>
                </c:pt>
                <c:pt idx="3586">
                  <c:v>17.677445925736102</c:v>
                </c:pt>
                <c:pt idx="3587">
                  <c:v>16.231339272989199</c:v>
                </c:pt>
                <c:pt idx="3588">
                  <c:v>12.775198380370901</c:v>
                </c:pt>
                <c:pt idx="3589">
                  <c:v>9.7885975433841104</c:v>
                </c:pt>
                <c:pt idx="3590">
                  <c:v>9.1053850801012093</c:v>
                </c:pt>
                <c:pt idx="3591">
                  <c:v>9.1142694676773495</c:v>
                </c:pt>
                <c:pt idx="3592">
                  <c:v>9.1215459674440993</c:v>
                </c:pt>
                <c:pt idx="3593">
                  <c:v>9.1305383069037607</c:v>
                </c:pt>
                <c:pt idx="3594">
                  <c:v>9.1428110600825008</c:v>
                </c:pt>
                <c:pt idx="3595">
                  <c:v>9.1732817060477299</c:v>
                </c:pt>
                <c:pt idx="3596">
                  <c:v>7.0978181413033399</c:v>
                </c:pt>
                <c:pt idx="3597">
                  <c:v>3.6638236280032501</c:v>
                </c:pt>
                <c:pt idx="3598">
                  <c:v>0.68708921654032895</c:v>
                </c:pt>
                <c:pt idx="3599">
                  <c:v>2.06455051719974</c:v>
                </c:pt>
                <c:pt idx="3600">
                  <c:v>5.5065962133783097</c:v>
                </c:pt>
                <c:pt idx="3601">
                  <c:v>8.4963062310128699</c:v>
                </c:pt>
                <c:pt idx="3602">
                  <c:v>9.1979129152519903</c:v>
                </c:pt>
                <c:pt idx="3603">
                  <c:v>9.2102040588013292</c:v>
                </c:pt>
                <c:pt idx="3604">
                  <c:v>9.2243300455439794</c:v>
                </c:pt>
                <c:pt idx="3605">
                  <c:v>11.30924794411</c:v>
                </c:pt>
                <c:pt idx="3606">
                  <c:v>14.780160344579199</c:v>
                </c:pt>
                <c:pt idx="3607">
                  <c:v>17.8345104647731</c:v>
                </c:pt>
                <c:pt idx="3608">
                  <c:v>18.452364013976599</c:v>
                </c:pt>
                <c:pt idx="3609">
                  <c:v>18.2843347284381</c:v>
                </c:pt>
                <c:pt idx="3610">
                  <c:v>18.183612662715301</c:v>
                </c:pt>
                <c:pt idx="3611">
                  <c:v>22.851341329790301</c:v>
                </c:pt>
                <c:pt idx="3612">
                  <c:v>28.3891308758176</c:v>
                </c:pt>
                <c:pt idx="3613">
                  <c:v>34.349672632402097</c:v>
                </c:pt>
                <c:pt idx="3614">
                  <c:v>37.299979165996596</c:v>
                </c:pt>
                <c:pt idx="3615">
                  <c:v>38.546410114239201</c:v>
                </c:pt>
                <c:pt idx="3616">
                  <c:v>40.214494480461497</c:v>
                </c:pt>
                <c:pt idx="3617">
                  <c:v>42.041713690784697</c:v>
                </c:pt>
                <c:pt idx="3618">
                  <c:v>43.340242856788898</c:v>
                </c:pt>
                <c:pt idx="3619">
                  <c:v>44.942376099585601</c:v>
                </c:pt>
                <c:pt idx="3620">
                  <c:v>45.400309857724203</c:v>
                </c:pt>
                <c:pt idx="3621">
                  <c:v>45.419828363293</c:v>
                </c:pt>
                <c:pt idx="3622">
                  <c:v>45.409147040305498</c:v>
                </c:pt>
                <c:pt idx="3623">
                  <c:v>45.536009188033098</c:v>
                </c:pt>
                <c:pt idx="3624">
                  <c:v>45.513625067432201</c:v>
                </c:pt>
                <c:pt idx="3625">
                  <c:v>45.573803023543398</c:v>
                </c:pt>
                <c:pt idx="3626">
                  <c:v>40.720947031729203</c:v>
                </c:pt>
                <c:pt idx="3627">
                  <c:v>34.973317404601097</c:v>
                </c:pt>
                <c:pt idx="3628">
                  <c:v>28.772961286293398</c:v>
                </c:pt>
                <c:pt idx="3629">
                  <c:v>29.275274908048502</c:v>
                </c:pt>
                <c:pt idx="3630">
                  <c:v>32.787165350433298</c:v>
                </c:pt>
                <c:pt idx="3631">
                  <c:v>35.963955612117303</c:v>
                </c:pt>
                <c:pt idx="3632">
                  <c:v>36.7050208781531</c:v>
                </c:pt>
                <c:pt idx="3633">
                  <c:v>39.941635357936804</c:v>
                </c:pt>
                <c:pt idx="3634">
                  <c:v>44.485392388166602</c:v>
                </c:pt>
                <c:pt idx="3635">
                  <c:v>40.698022770236499</c:v>
                </c:pt>
                <c:pt idx="3636">
                  <c:v>35.023434399401701</c:v>
                </c:pt>
                <c:pt idx="3637">
                  <c:v>28.877883121771301</c:v>
                </c:pt>
                <c:pt idx="3638">
                  <c:v>27.252343312072401</c:v>
                </c:pt>
                <c:pt idx="3639">
                  <c:v>27.3033328266662</c:v>
                </c:pt>
                <c:pt idx="3640">
                  <c:v>27.282294205866599</c:v>
                </c:pt>
                <c:pt idx="3641">
                  <c:v>27.261832195671499</c:v>
                </c:pt>
                <c:pt idx="3642">
                  <c:v>23.995868211930699</c:v>
                </c:pt>
                <c:pt idx="3643">
                  <c:v>19.4874191034429</c:v>
                </c:pt>
                <c:pt idx="3644">
                  <c:v>18.3980822341302</c:v>
                </c:pt>
                <c:pt idx="3645">
                  <c:v>18.436055533932201</c:v>
                </c:pt>
                <c:pt idx="3646">
                  <c:v>18.4794426670361</c:v>
                </c:pt>
                <c:pt idx="3647">
                  <c:v>16.4405710925104</c:v>
                </c:pt>
                <c:pt idx="3648">
                  <c:v>12.9769733886744</c:v>
                </c:pt>
                <c:pt idx="3649">
                  <c:v>9.9783605305020799</c:v>
                </c:pt>
                <c:pt idx="3650">
                  <c:v>7.1970178218532697</c:v>
                </c:pt>
                <c:pt idx="3651">
                  <c:v>3.7117449235517799</c:v>
                </c:pt>
                <c:pt idx="3652">
                  <c:v>0.695754686223091</c:v>
                </c:pt>
                <c:pt idx="3653">
                  <c:v>2.0863752627515701</c:v>
                </c:pt>
                <c:pt idx="3654">
                  <c:v>5.5687044656592901</c:v>
                </c:pt>
                <c:pt idx="3655">
                  <c:v>8.5931699520824196</c:v>
                </c:pt>
                <c:pt idx="3656">
                  <c:v>11.3332187116419</c:v>
                </c:pt>
                <c:pt idx="3657">
                  <c:v>14.7053825937595</c:v>
                </c:pt>
                <c:pt idx="3658">
                  <c:v>17.6260311655499</c:v>
                </c:pt>
                <c:pt idx="3659">
                  <c:v>18.225871517345901</c:v>
                </c:pt>
                <c:pt idx="3660">
                  <c:v>18.1888711623753</c:v>
                </c:pt>
                <c:pt idx="3661">
                  <c:v>18.1378176029659</c:v>
                </c:pt>
                <c:pt idx="3662">
                  <c:v>22.890793260789302</c:v>
                </c:pt>
                <c:pt idx="3663">
                  <c:v>28.585487539399299</c:v>
                </c:pt>
                <c:pt idx="3664">
                  <c:v>34.784390191923201</c:v>
                </c:pt>
                <c:pt idx="3665">
                  <c:v>34.427928062221</c:v>
                </c:pt>
                <c:pt idx="3666">
                  <c:v>31.1329563941723</c:v>
                </c:pt>
                <c:pt idx="3667">
                  <c:v>28.3438998565425</c:v>
                </c:pt>
                <c:pt idx="3668">
                  <c:v>25.598806095566999</c:v>
                </c:pt>
                <c:pt idx="3669">
                  <c:v>22.171259919550199</c:v>
                </c:pt>
                <c:pt idx="3670">
                  <c:v>19.202674528534502</c:v>
                </c:pt>
                <c:pt idx="3671">
                  <c:v>18.556316372709901</c:v>
                </c:pt>
                <c:pt idx="3672">
                  <c:v>18.5750537144541</c:v>
                </c:pt>
                <c:pt idx="3673">
                  <c:v>18.593132311003</c:v>
                </c:pt>
                <c:pt idx="3674">
                  <c:v>20.703676320044501</c:v>
                </c:pt>
                <c:pt idx="3675">
                  <c:v>24.216984672423099</c:v>
                </c:pt>
                <c:pt idx="3676">
                  <c:v>27.251185028299801</c:v>
                </c:pt>
                <c:pt idx="3677">
                  <c:v>27.9258734797782</c:v>
                </c:pt>
                <c:pt idx="3678">
                  <c:v>27.909539460135001</c:v>
                </c:pt>
                <c:pt idx="3679">
                  <c:v>27.918810037417199</c:v>
                </c:pt>
                <c:pt idx="3680">
                  <c:v>34.790178586283901</c:v>
                </c:pt>
                <c:pt idx="3681">
                  <c:v>44.002961660927497</c:v>
                </c:pt>
                <c:pt idx="3682">
                  <c:v>53.137972317008703</c:v>
                </c:pt>
                <c:pt idx="3683">
                  <c:v>55.207154119658199</c:v>
                </c:pt>
                <c:pt idx="3684">
                  <c:v>55.069475167870898</c:v>
                </c:pt>
                <c:pt idx="3685">
                  <c:v>54.927362408151097</c:v>
                </c:pt>
                <c:pt idx="3686">
                  <c:v>53.539320715642901</c:v>
                </c:pt>
                <c:pt idx="3687">
                  <c:v>52.424429673991099</c:v>
                </c:pt>
                <c:pt idx="3688">
                  <c:v>50.887782598845199</c:v>
                </c:pt>
                <c:pt idx="3689">
                  <c:v>49.079537362761101</c:v>
                </c:pt>
                <c:pt idx="3690">
                  <c:v>47.951535362724599</c:v>
                </c:pt>
                <c:pt idx="3691">
                  <c:v>46.435929925715499</c:v>
                </c:pt>
                <c:pt idx="3692">
                  <c:v>47.943527520927503</c:v>
                </c:pt>
                <c:pt idx="3693">
                  <c:v>51.3328544523673</c:v>
                </c:pt>
                <c:pt idx="3694">
                  <c:v>54.296450357535299</c:v>
                </c:pt>
                <c:pt idx="3695">
                  <c:v>54.946984251587502</c:v>
                </c:pt>
                <c:pt idx="3696">
                  <c:v>54.82585437985</c:v>
                </c:pt>
                <c:pt idx="3697">
                  <c:v>54.771981242522003</c:v>
                </c:pt>
                <c:pt idx="3698">
                  <c:v>54.714034473978799</c:v>
                </c:pt>
                <c:pt idx="3699">
                  <c:v>54.667251076296701</c:v>
                </c:pt>
                <c:pt idx="3700">
                  <c:v>54.6115288070405</c:v>
                </c:pt>
                <c:pt idx="3701">
                  <c:v>52.462876718932897</c:v>
                </c:pt>
                <c:pt idx="3702">
                  <c:v>48.998421668292004</c:v>
                </c:pt>
                <c:pt idx="3703">
                  <c:v>46.0223773639391</c:v>
                </c:pt>
                <c:pt idx="3704">
                  <c:v>40.508566278889603</c:v>
                </c:pt>
                <c:pt idx="3705">
                  <c:v>34.764478374385099</c:v>
                </c:pt>
                <c:pt idx="3706">
                  <c:v>28.666099825500702</c:v>
                </c:pt>
                <c:pt idx="3707">
                  <c:v>28.994229141301801</c:v>
                </c:pt>
                <c:pt idx="3708">
                  <c:v>32.245387118973497</c:v>
                </c:pt>
                <c:pt idx="3709">
                  <c:v>35.024438450544999</c:v>
                </c:pt>
                <c:pt idx="3710">
                  <c:v>33.617157825527698</c:v>
                </c:pt>
                <c:pt idx="3711">
                  <c:v>30.224228210368199</c:v>
                </c:pt>
                <c:pt idx="3712">
                  <c:v>27.2921786491967</c:v>
                </c:pt>
                <c:pt idx="3713">
                  <c:v>26.665074962939801</c:v>
                </c:pt>
                <c:pt idx="3714">
                  <c:v>26.709683756569</c:v>
                </c:pt>
                <c:pt idx="3715">
                  <c:v>26.8224698006556</c:v>
                </c:pt>
                <c:pt idx="3716">
                  <c:v>28.832664721838899</c:v>
                </c:pt>
                <c:pt idx="3717">
                  <c:v>32.268053340599103</c:v>
                </c:pt>
                <c:pt idx="3718">
                  <c:v>35.252617101993103</c:v>
                </c:pt>
                <c:pt idx="3719">
                  <c:v>33.966322363550198</c:v>
                </c:pt>
                <c:pt idx="3720">
                  <c:v>30.550935713198999</c:v>
                </c:pt>
                <c:pt idx="3721">
                  <c:v>27.636493881428901</c:v>
                </c:pt>
                <c:pt idx="3722">
                  <c:v>28.986375882868401</c:v>
                </c:pt>
                <c:pt idx="3723">
                  <c:v>32.304843976552</c:v>
                </c:pt>
                <c:pt idx="3724">
                  <c:v>35.163971969915401</c:v>
                </c:pt>
                <c:pt idx="3725">
                  <c:v>40.420218829490402</c:v>
                </c:pt>
                <c:pt idx="3726">
                  <c:v>45.870677253592902</c:v>
                </c:pt>
                <c:pt idx="3727">
                  <c:v>51.847102873969298</c:v>
                </c:pt>
                <c:pt idx="3728">
                  <c:v>46.6174837931258</c:v>
                </c:pt>
                <c:pt idx="3729">
                  <c:v>37.623509894485103</c:v>
                </c:pt>
                <c:pt idx="3730">
                  <c:v>28.7253308898499</c:v>
                </c:pt>
                <c:pt idx="3731">
                  <c:v>33.085492690975897</c:v>
                </c:pt>
                <c:pt idx="3732">
                  <c:v>41.938877908254497</c:v>
                </c:pt>
                <c:pt idx="3733">
                  <c:v>50.764058871621799</c:v>
                </c:pt>
                <c:pt idx="3734">
                  <c:v>48.394183085562197</c:v>
                </c:pt>
                <c:pt idx="3735">
                  <c:v>42.953419984179298</c:v>
                </c:pt>
                <c:pt idx="3736">
                  <c:v>37.038579562517597</c:v>
                </c:pt>
                <c:pt idx="3737">
                  <c:v>33.569601746156899</c:v>
                </c:pt>
                <c:pt idx="3738">
                  <c:v>30.329992083557901</c:v>
                </c:pt>
                <c:pt idx="3739">
                  <c:v>27.577443961091699</c:v>
                </c:pt>
                <c:pt idx="3740">
                  <c:v>26.8819357864929</c:v>
                </c:pt>
                <c:pt idx="3741">
                  <c:v>23.597009598567301</c:v>
                </c:pt>
                <c:pt idx="3742">
                  <c:v>19.185122111929701</c:v>
                </c:pt>
                <c:pt idx="3743">
                  <c:v>20.145476509791902</c:v>
                </c:pt>
                <c:pt idx="3744">
                  <c:v>23.5114376986641</c:v>
                </c:pt>
                <c:pt idx="3745">
                  <c:v>26.458189034219899</c:v>
                </c:pt>
                <c:pt idx="3746">
                  <c:v>25.108166769601201</c:v>
                </c:pt>
                <c:pt idx="3747">
                  <c:v>21.699347505647101</c:v>
                </c:pt>
                <c:pt idx="3748">
                  <c:v>18.759684378855901</c:v>
                </c:pt>
                <c:pt idx="3749">
                  <c:v>18.0814119567783</c:v>
                </c:pt>
                <c:pt idx="3750">
                  <c:v>18.0904348799296</c:v>
                </c:pt>
                <c:pt idx="3751">
                  <c:v>18.112174168829</c:v>
                </c:pt>
                <c:pt idx="3752">
                  <c:v>20.104233533609001</c:v>
                </c:pt>
                <c:pt idx="3753">
                  <c:v>23.442005275261099</c:v>
                </c:pt>
                <c:pt idx="3754">
                  <c:v>26.345939336524001</c:v>
                </c:pt>
                <c:pt idx="3755">
                  <c:v>22.256406840540102</c:v>
                </c:pt>
                <c:pt idx="3756">
                  <c:v>16.668068235652498</c:v>
                </c:pt>
                <c:pt idx="3757">
                  <c:v>10.6038744476852</c:v>
                </c:pt>
                <c:pt idx="3758">
                  <c:v>9.0284095690674206</c:v>
                </c:pt>
                <c:pt idx="3759">
                  <c:v>9.0258880407285993</c:v>
                </c:pt>
                <c:pt idx="3760">
                  <c:v>9.0249727996607394</c:v>
                </c:pt>
                <c:pt idx="3761">
                  <c:v>11.055381589952299</c:v>
                </c:pt>
                <c:pt idx="3762">
                  <c:v>14.4466733839574</c:v>
                </c:pt>
                <c:pt idx="3763">
                  <c:v>17.4330452942996</c:v>
                </c:pt>
                <c:pt idx="3764">
                  <c:v>22.818559144984899</c:v>
                </c:pt>
                <c:pt idx="3765">
                  <c:v>28.4859951580363</c:v>
                </c:pt>
                <c:pt idx="3766">
                  <c:v>34.614224995775203</c:v>
                </c:pt>
                <c:pt idx="3767">
                  <c:v>34.262632663455001</c:v>
                </c:pt>
                <c:pt idx="3768">
                  <c:v>30.842715090391099</c:v>
                </c:pt>
                <c:pt idx="3769">
                  <c:v>27.931871286888299</c:v>
                </c:pt>
                <c:pt idx="3770">
                  <c:v>27.259036178318802</c:v>
                </c:pt>
                <c:pt idx="3771">
                  <c:v>23.869568478085601</c:v>
                </c:pt>
                <c:pt idx="3772">
                  <c:v>19.3426711839676</c:v>
                </c:pt>
                <c:pt idx="3773">
                  <c:v>18.208621940993002</c:v>
                </c:pt>
                <c:pt idx="3774">
                  <c:v>21.585075607226099</c:v>
                </c:pt>
                <c:pt idx="3775">
                  <c:v>26.131438219364199</c:v>
                </c:pt>
                <c:pt idx="3776">
                  <c:v>31.9229312998376</c:v>
                </c:pt>
                <c:pt idx="3777">
                  <c:v>37.299080512757101</c:v>
                </c:pt>
                <c:pt idx="3778">
                  <c:v>43.283145833353203</c:v>
                </c:pt>
                <c:pt idx="3779">
                  <c:v>44.763543717746302</c:v>
                </c:pt>
                <c:pt idx="3780">
                  <c:v>38.023720939606797</c:v>
                </c:pt>
                <c:pt idx="3781">
                  <c:v>29.1030789904129</c:v>
                </c:pt>
                <c:pt idx="3782">
                  <c:v>24.816050988101999</c:v>
                </c:pt>
                <c:pt idx="3783">
                  <c:v>21.456069074884201</c:v>
                </c:pt>
                <c:pt idx="3784">
                  <c:v>18.568161396440601</c:v>
                </c:pt>
                <c:pt idx="3785">
                  <c:v>17.8977427146968</c:v>
                </c:pt>
                <c:pt idx="3786">
                  <c:v>17.956998328642399</c:v>
                </c:pt>
                <c:pt idx="3787">
                  <c:v>17.934380689535601</c:v>
                </c:pt>
                <c:pt idx="3788">
                  <c:v>26.710596835383701</c:v>
                </c:pt>
                <c:pt idx="3789">
                  <c:v>39.027721653339498</c:v>
                </c:pt>
                <c:pt idx="3790">
                  <c:v>50.972730585813601</c:v>
                </c:pt>
                <c:pt idx="3791">
                  <c:v>52.003344696787998</c:v>
                </c:pt>
                <c:pt idx="3792">
                  <c:v>48.677507657675697</c:v>
                </c:pt>
                <c:pt idx="3793">
                  <c:v>45.832990214423297</c:v>
                </c:pt>
                <c:pt idx="3794">
                  <c:v>43.143583894937002</c:v>
                </c:pt>
                <c:pt idx="3795">
                  <c:v>39.797904423754197</c:v>
                </c:pt>
                <c:pt idx="3796">
                  <c:v>36.873557603647598</c:v>
                </c:pt>
                <c:pt idx="3797">
                  <c:v>38.240239108209003</c:v>
                </c:pt>
                <c:pt idx="3798">
                  <c:v>41.6175245379643</c:v>
                </c:pt>
                <c:pt idx="3799">
                  <c:v>44.608264682029002</c:v>
                </c:pt>
                <c:pt idx="3800">
                  <c:v>45.3025326812282</c:v>
                </c:pt>
                <c:pt idx="3801">
                  <c:v>45.147330036149597</c:v>
                </c:pt>
                <c:pt idx="3802">
                  <c:v>45.114009762822903</c:v>
                </c:pt>
                <c:pt idx="3803">
                  <c:v>44.963829446262302</c:v>
                </c:pt>
                <c:pt idx="3804">
                  <c:v>44.924507669510398</c:v>
                </c:pt>
                <c:pt idx="3805">
                  <c:v>44.880057762207997</c:v>
                </c:pt>
                <c:pt idx="3806">
                  <c:v>44.853770733279298</c:v>
                </c:pt>
                <c:pt idx="3807">
                  <c:v>44.967338419324498</c:v>
                </c:pt>
                <c:pt idx="3808">
                  <c:v>44.9729584439823</c:v>
                </c:pt>
                <c:pt idx="3809">
                  <c:v>38.3396336534217</c:v>
                </c:pt>
                <c:pt idx="3810">
                  <c:v>29.4905929639391</c:v>
                </c:pt>
                <c:pt idx="3811">
                  <c:v>20.496539149493799</c:v>
                </c:pt>
                <c:pt idx="3812">
                  <c:v>25.075080571092599</c:v>
                </c:pt>
                <c:pt idx="3813">
                  <c:v>34.214017181380299</c:v>
                </c:pt>
                <c:pt idx="3814">
                  <c:v>43.398551902669602</c:v>
                </c:pt>
                <c:pt idx="3815">
                  <c:v>43.686264155285002</c:v>
                </c:pt>
                <c:pt idx="3816">
                  <c:v>40.222692077351802</c:v>
                </c:pt>
                <c:pt idx="3817">
                  <c:v>37.2573146659443</c:v>
                </c:pt>
                <c:pt idx="3818">
                  <c:v>36.560548125299398</c:v>
                </c:pt>
                <c:pt idx="3819">
                  <c:v>36.581635259652998</c:v>
                </c:pt>
                <c:pt idx="3820">
                  <c:v>36.578548334018301</c:v>
                </c:pt>
                <c:pt idx="3821">
                  <c:v>36.571378080561402</c:v>
                </c:pt>
                <c:pt idx="3822">
                  <c:v>36.578229610192103</c:v>
                </c:pt>
                <c:pt idx="3823">
                  <c:v>36.598550108538198</c:v>
                </c:pt>
                <c:pt idx="3824">
                  <c:v>36.426091384703</c:v>
                </c:pt>
                <c:pt idx="3825">
                  <c:v>36.203451079898699</c:v>
                </c:pt>
                <c:pt idx="3826">
                  <c:v>35.997532717978203</c:v>
                </c:pt>
                <c:pt idx="3827">
                  <c:v>39.289120605408399</c:v>
                </c:pt>
                <c:pt idx="3828">
                  <c:v>43.712173921981602</c:v>
                </c:pt>
                <c:pt idx="3829">
                  <c:v>48.138539241339799</c:v>
                </c:pt>
                <c:pt idx="3830">
                  <c:v>52.548731551957701</c:v>
                </c:pt>
                <c:pt idx="3831">
                  <c:v>57.047085827330001</c:v>
                </c:pt>
                <c:pt idx="3832">
                  <c:v>61.396112051307597</c:v>
                </c:pt>
                <c:pt idx="3833">
                  <c:v>55.741328049510898</c:v>
                </c:pt>
                <c:pt idx="3834">
                  <c:v>46.807055047168802</c:v>
                </c:pt>
                <c:pt idx="3835">
                  <c:v>37.9500202039549</c:v>
                </c:pt>
                <c:pt idx="3836">
                  <c:v>42.201494992517901</c:v>
                </c:pt>
                <c:pt idx="3837">
                  <c:v>50.8992629299348</c:v>
                </c:pt>
                <c:pt idx="3838">
                  <c:v>59.486360039346302</c:v>
                </c:pt>
                <c:pt idx="3839">
                  <c:v>57.057892730941603</c:v>
                </c:pt>
                <c:pt idx="3840">
                  <c:v>51.493388484690797</c:v>
                </c:pt>
                <c:pt idx="3841">
                  <c:v>45.558226367114599</c:v>
                </c:pt>
                <c:pt idx="3842">
                  <c:v>44.055772172421399</c:v>
                </c:pt>
                <c:pt idx="3843">
                  <c:v>44.09062091765</c:v>
                </c:pt>
                <c:pt idx="3844">
                  <c:v>44.099383635192503</c:v>
                </c:pt>
                <c:pt idx="3845">
                  <c:v>42.268551269644703</c:v>
                </c:pt>
                <c:pt idx="3846">
                  <c:v>39.138520047801997</c:v>
                </c:pt>
                <c:pt idx="3847">
                  <c:v>36.502376576349697</c:v>
                </c:pt>
                <c:pt idx="3848">
                  <c:v>37.800480331249197</c:v>
                </c:pt>
                <c:pt idx="3849">
                  <c:v>41.171581335647197</c:v>
                </c:pt>
                <c:pt idx="3850">
                  <c:v>44.040445537653802</c:v>
                </c:pt>
                <c:pt idx="3851">
                  <c:v>42.534269382487601</c:v>
                </c:pt>
                <c:pt idx="3852">
                  <c:v>39.127752336522597</c:v>
                </c:pt>
                <c:pt idx="3853">
                  <c:v>36.206897538155197</c:v>
                </c:pt>
                <c:pt idx="3854">
                  <c:v>37.550095245935097</c:v>
                </c:pt>
                <c:pt idx="3855">
                  <c:v>40.896478299815698</c:v>
                </c:pt>
                <c:pt idx="3856">
                  <c:v>43.808894884126097</c:v>
                </c:pt>
                <c:pt idx="3857">
                  <c:v>42.554222239142803</c:v>
                </c:pt>
                <c:pt idx="3858">
                  <c:v>39.322311505956499</c:v>
                </c:pt>
                <c:pt idx="3859">
                  <c:v>36.558777926527497</c:v>
                </c:pt>
                <c:pt idx="3860">
                  <c:v>33.910724659521598</c:v>
                </c:pt>
                <c:pt idx="3861">
                  <c:v>30.622672609774298</c:v>
                </c:pt>
                <c:pt idx="3862">
                  <c:v>27.772437337919801</c:v>
                </c:pt>
                <c:pt idx="3863">
                  <c:v>29.2231256671399</c:v>
                </c:pt>
                <c:pt idx="3864">
                  <c:v>32.649133441815898</c:v>
                </c:pt>
                <c:pt idx="3865">
                  <c:v>35.654453067669898</c:v>
                </c:pt>
                <c:pt idx="3866">
                  <c:v>31.5882542973673</c:v>
                </c:pt>
                <c:pt idx="3867">
                  <c:v>25.903507813457399</c:v>
                </c:pt>
                <c:pt idx="3868">
                  <c:v>19.769910977268299</c:v>
                </c:pt>
                <c:pt idx="3869">
                  <c:v>24.994126887265999</c:v>
                </c:pt>
                <c:pt idx="3870">
                  <c:v>34.078622375996197</c:v>
                </c:pt>
                <c:pt idx="3871">
                  <c:v>43.2532372842077</c:v>
                </c:pt>
                <c:pt idx="3872">
                  <c:v>43.547503597532</c:v>
                </c:pt>
                <c:pt idx="3873">
                  <c:v>40.1255538566555</c:v>
                </c:pt>
                <c:pt idx="3874">
                  <c:v>37.2086940332496</c:v>
                </c:pt>
                <c:pt idx="3875">
                  <c:v>36.483105636553397</c:v>
                </c:pt>
                <c:pt idx="3876">
                  <c:v>36.491073039562202</c:v>
                </c:pt>
                <c:pt idx="3877">
                  <c:v>36.455558268791897</c:v>
                </c:pt>
                <c:pt idx="3878">
                  <c:v>36.405027780240601</c:v>
                </c:pt>
                <c:pt idx="3879">
                  <c:v>36.404796078882498</c:v>
                </c:pt>
                <c:pt idx="3880">
                  <c:v>36.433989311246599</c:v>
                </c:pt>
                <c:pt idx="3881">
                  <c:v>34.446649213099199</c:v>
                </c:pt>
                <c:pt idx="3882">
                  <c:v>31.104977538859298</c:v>
                </c:pt>
                <c:pt idx="3883">
                  <c:v>28.261306286541</c:v>
                </c:pt>
                <c:pt idx="3884">
                  <c:v>27.598857921375402</c:v>
                </c:pt>
                <c:pt idx="3885">
                  <c:v>27.666709726640001</c:v>
                </c:pt>
                <c:pt idx="3886">
                  <c:v>27.744872086838502</c:v>
                </c:pt>
                <c:pt idx="3887">
                  <c:v>25.729947248318499</c:v>
                </c:pt>
                <c:pt idx="3888">
                  <c:v>22.302047182471899</c:v>
                </c:pt>
                <c:pt idx="3889">
                  <c:v>19.3217867296738</c:v>
                </c:pt>
                <c:pt idx="3890">
                  <c:v>18.624634820204001</c:v>
                </c:pt>
                <c:pt idx="3891">
                  <c:v>18.6102765568859</c:v>
                </c:pt>
                <c:pt idx="3892">
                  <c:v>18.613339388344698</c:v>
                </c:pt>
                <c:pt idx="3893">
                  <c:v>20.6851687148122</c:v>
                </c:pt>
                <c:pt idx="3894">
                  <c:v>24.126691267476399</c:v>
                </c:pt>
                <c:pt idx="3895">
                  <c:v>27.148901737316098</c:v>
                </c:pt>
                <c:pt idx="3896">
                  <c:v>25.6753780912987</c:v>
                </c:pt>
                <c:pt idx="3897">
                  <c:v>22.110273383783699</c:v>
                </c:pt>
                <c:pt idx="3898">
                  <c:v>19.081860075549201</c:v>
                </c:pt>
                <c:pt idx="3899">
                  <c:v>25.2407622414473</c:v>
                </c:pt>
                <c:pt idx="3900">
                  <c:v>34.4106054335466</c:v>
                </c:pt>
                <c:pt idx="3901">
                  <c:v>43.594138267460998</c:v>
                </c:pt>
                <c:pt idx="3902">
                  <c:v>43.878170296234401</c:v>
                </c:pt>
                <c:pt idx="3903">
                  <c:v>40.477037453847998</c:v>
                </c:pt>
                <c:pt idx="3904">
                  <c:v>37.542769089310703</c:v>
                </c:pt>
                <c:pt idx="3905">
                  <c:v>32.0589608758211</c:v>
                </c:pt>
                <c:pt idx="3906">
                  <c:v>26.376430305429398</c:v>
                </c:pt>
                <c:pt idx="3907">
                  <c:v>20.224057935713901</c:v>
                </c:pt>
                <c:pt idx="3908">
                  <c:v>18.607708169721601</c:v>
                </c:pt>
                <c:pt idx="3909">
                  <c:v>18.6262948399987</c:v>
                </c:pt>
                <c:pt idx="3910">
                  <c:v>18.655038744669199</c:v>
                </c:pt>
                <c:pt idx="3911">
                  <c:v>18.6984801783303</c:v>
                </c:pt>
                <c:pt idx="3912">
                  <c:v>18.7148868672524</c:v>
                </c:pt>
                <c:pt idx="3913">
                  <c:v>18.741873074537899</c:v>
                </c:pt>
                <c:pt idx="3914">
                  <c:v>18.7457217750705</c:v>
                </c:pt>
                <c:pt idx="3915">
                  <c:v>18.798468144444701</c:v>
                </c:pt>
                <c:pt idx="3916">
                  <c:v>18.8651989877544</c:v>
                </c:pt>
                <c:pt idx="3917">
                  <c:v>18.853815388923302</c:v>
                </c:pt>
                <c:pt idx="3918">
                  <c:v>18.822939803614201</c:v>
                </c:pt>
                <c:pt idx="3919">
                  <c:v>18.819988203039301</c:v>
                </c:pt>
                <c:pt idx="3920">
                  <c:v>20.850606896424001</c:v>
                </c:pt>
                <c:pt idx="3921">
                  <c:v>24.2061135777309</c:v>
                </c:pt>
                <c:pt idx="3922">
                  <c:v>27.116735501439098</c:v>
                </c:pt>
                <c:pt idx="3923">
                  <c:v>32.541177928792102</c:v>
                </c:pt>
                <c:pt idx="3924">
                  <c:v>38.194076331971402</c:v>
                </c:pt>
                <c:pt idx="3925">
                  <c:v>44.293636481414602</c:v>
                </c:pt>
                <c:pt idx="3926">
                  <c:v>43.791996663794997</c:v>
                </c:pt>
                <c:pt idx="3927">
                  <c:v>40.348575729020197</c:v>
                </c:pt>
                <c:pt idx="3928">
                  <c:v>37.364918631287701</c:v>
                </c:pt>
                <c:pt idx="3929">
                  <c:v>34.656072598604602</c:v>
                </c:pt>
                <c:pt idx="3930">
                  <c:v>31.331448887318999</c:v>
                </c:pt>
                <c:pt idx="3931">
                  <c:v>28.395716594699</c:v>
                </c:pt>
                <c:pt idx="3932">
                  <c:v>29.7113321585202</c:v>
                </c:pt>
                <c:pt idx="3933">
                  <c:v>33.109014947016803</c:v>
                </c:pt>
                <c:pt idx="3934">
                  <c:v>36.036441479818301</c:v>
                </c:pt>
                <c:pt idx="3935">
                  <c:v>41.494327683164201</c:v>
                </c:pt>
                <c:pt idx="3936">
                  <c:v>47.053986814818103</c:v>
                </c:pt>
                <c:pt idx="3937">
                  <c:v>53.095207523703301</c:v>
                </c:pt>
                <c:pt idx="3938">
                  <c:v>54.653653859844098</c:v>
                </c:pt>
                <c:pt idx="3939">
                  <c:v>54.622481663014902</c:v>
                </c:pt>
                <c:pt idx="3940">
                  <c:v>54.630090764617698</c:v>
                </c:pt>
                <c:pt idx="3941">
                  <c:v>56.635483968409098</c:v>
                </c:pt>
                <c:pt idx="3942">
                  <c:v>59.964146273435603</c:v>
                </c:pt>
                <c:pt idx="3943">
                  <c:v>62.919838398731102</c:v>
                </c:pt>
                <c:pt idx="3944">
                  <c:v>61.542157423652199</c:v>
                </c:pt>
                <c:pt idx="3945">
                  <c:v>58.0062453037444</c:v>
                </c:pt>
                <c:pt idx="3946">
                  <c:v>55.127072585207799</c:v>
                </c:pt>
                <c:pt idx="3947">
                  <c:v>54.127796027535403</c:v>
                </c:pt>
                <c:pt idx="3948">
                  <c:v>53.800469599069601</c:v>
                </c:pt>
                <c:pt idx="3949">
                  <c:v>53.516225855227397</c:v>
                </c:pt>
                <c:pt idx="3950">
                  <c:v>51.343155987935901</c:v>
                </c:pt>
                <c:pt idx="3951">
                  <c:v>47.866593374550803</c:v>
                </c:pt>
                <c:pt idx="3952">
                  <c:v>44.8929203656011</c:v>
                </c:pt>
                <c:pt idx="3953">
                  <c:v>44.083359958561203</c:v>
                </c:pt>
                <c:pt idx="3954">
                  <c:v>44.025876107642198</c:v>
                </c:pt>
                <c:pt idx="3955">
                  <c:v>43.830658775832703</c:v>
                </c:pt>
                <c:pt idx="3956">
                  <c:v>41.808452586001103</c:v>
                </c:pt>
                <c:pt idx="3957">
                  <c:v>38.5962398209249</c:v>
                </c:pt>
                <c:pt idx="3958">
                  <c:v>35.800528671688397</c:v>
                </c:pt>
                <c:pt idx="3959">
                  <c:v>35.326958223132202</c:v>
                </c:pt>
                <c:pt idx="3960">
                  <c:v>35.350477539603197</c:v>
                </c:pt>
                <c:pt idx="3961">
                  <c:v>35.469432233053801</c:v>
                </c:pt>
                <c:pt idx="3962">
                  <c:v>35.5316402236691</c:v>
                </c:pt>
                <c:pt idx="3963">
                  <c:v>35.571867548789598</c:v>
                </c:pt>
                <c:pt idx="3964">
                  <c:v>35.583443206633397</c:v>
                </c:pt>
                <c:pt idx="3965">
                  <c:v>37.593123520237697</c:v>
                </c:pt>
                <c:pt idx="3966">
                  <c:v>40.910712735534901</c:v>
                </c:pt>
                <c:pt idx="3967">
                  <c:v>43.905194035310799</c:v>
                </c:pt>
                <c:pt idx="3968">
                  <c:v>42.451489495938198</c:v>
                </c:pt>
                <c:pt idx="3969">
                  <c:v>38.888478693974299</c:v>
                </c:pt>
                <c:pt idx="3970">
                  <c:v>35.9738974590135</c:v>
                </c:pt>
                <c:pt idx="3971">
                  <c:v>41.829978252804501</c:v>
                </c:pt>
                <c:pt idx="3972">
                  <c:v>50.701324342533098</c:v>
                </c:pt>
                <c:pt idx="3973">
                  <c:v>59.570187271320798</c:v>
                </c:pt>
                <c:pt idx="3974">
                  <c:v>55.150433727154201</c:v>
                </c:pt>
                <c:pt idx="3975">
                  <c:v>46.292649341381001</c:v>
                </c:pt>
                <c:pt idx="3976">
                  <c:v>37.452798365319097</c:v>
                </c:pt>
                <c:pt idx="3977">
                  <c:v>37.339792897925598</c:v>
                </c:pt>
                <c:pt idx="3978">
                  <c:v>40.860461884381301</c:v>
                </c:pt>
                <c:pt idx="3979">
                  <c:v>43.845821781740199</c:v>
                </c:pt>
                <c:pt idx="3980">
                  <c:v>39.891585959310298</c:v>
                </c:pt>
                <c:pt idx="3981">
                  <c:v>34.352069716142303</c:v>
                </c:pt>
                <c:pt idx="3982">
                  <c:v>28.366971480942301</c:v>
                </c:pt>
                <c:pt idx="3983">
                  <c:v>28.837898617909101</c:v>
                </c:pt>
                <c:pt idx="3984">
                  <c:v>32.089396832655702</c:v>
                </c:pt>
                <c:pt idx="3985">
                  <c:v>34.941557444793098</c:v>
                </c:pt>
                <c:pt idx="3986">
                  <c:v>37.528976550272503</c:v>
                </c:pt>
                <c:pt idx="3987">
                  <c:v>40.787782704881799</c:v>
                </c:pt>
                <c:pt idx="3988">
                  <c:v>43.604777938149198</c:v>
                </c:pt>
                <c:pt idx="3989">
                  <c:v>46.117193238359498</c:v>
                </c:pt>
                <c:pt idx="3990">
                  <c:v>49.319335821092601</c:v>
                </c:pt>
                <c:pt idx="3991">
                  <c:v>52.070446706710698</c:v>
                </c:pt>
                <c:pt idx="3992">
                  <c:v>52.470926892050699</c:v>
                </c:pt>
                <c:pt idx="3993">
                  <c:v>52.124054647848702</c:v>
                </c:pt>
                <c:pt idx="3994">
                  <c:v>51.9210949717136</c:v>
                </c:pt>
                <c:pt idx="3995">
                  <c:v>49.836250294988403</c:v>
                </c:pt>
                <c:pt idx="3996">
                  <c:v>46.665250884524397</c:v>
                </c:pt>
                <c:pt idx="3997">
                  <c:v>43.921346049758803</c:v>
                </c:pt>
                <c:pt idx="3998">
                  <c:v>45.289376088539797</c:v>
                </c:pt>
                <c:pt idx="3999">
                  <c:v>48.627359043828498</c:v>
                </c:pt>
                <c:pt idx="4000">
                  <c:v>51.574660093928003</c:v>
                </c:pt>
                <c:pt idx="4001">
                  <c:v>52.545404327611799</c:v>
                </c:pt>
                <c:pt idx="4002">
                  <c:v>52.922572308196003</c:v>
                </c:pt>
                <c:pt idx="4003">
                  <c:v>53.516296043099203</c:v>
                </c:pt>
                <c:pt idx="4004">
                  <c:v>46.755992564261497</c:v>
                </c:pt>
                <c:pt idx="4005">
                  <c:v>37.778066242186902</c:v>
                </c:pt>
                <c:pt idx="4006">
                  <c:v>28.851754837160399</c:v>
                </c:pt>
                <c:pt idx="4007">
                  <c:v>24.7022887927662</c:v>
                </c:pt>
                <c:pt idx="4008">
                  <c:v>21.3754770306493</c:v>
                </c:pt>
                <c:pt idx="4009">
                  <c:v>18.5215409478519</c:v>
                </c:pt>
                <c:pt idx="4010">
                  <c:v>17.877775131726199</c:v>
                </c:pt>
                <c:pt idx="4011">
                  <c:v>17.910463097119798</c:v>
                </c:pt>
                <c:pt idx="4012">
                  <c:v>17.9476331131584</c:v>
                </c:pt>
                <c:pt idx="4013">
                  <c:v>17.951632350618301</c:v>
                </c:pt>
                <c:pt idx="4014">
                  <c:v>17.979253349029801</c:v>
                </c:pt>
                <c:pt idx="4015">
                  <c:v>18.022956869558101</c:v>
                </c:pt>
                <c:pt idx="4016">
                  <c:v>18.0200995946036</c:v>
                </c:pt>
                <c:pt idx="4017">
                  <c:v>17.997594624539001</c:v>
                </c:pt>
                <c:pt idx="4018">
                  <c:v>18.028430910828799</c:v>
                </c:pt>
                <c:pt idx="4019">
                  <c:v>22.621277881708199</c:v>
                </c:pt>
                <c:pt idx="4020">
                  <c:v>28.101708294072701</c:v>
                </c:pt>
                <c:pt idx="4021">
                  <c:v>33.979428858073902</c:v>
                </c:pt>
                <c:pt idx="4022">
                  <c:v>33.564037223813799</c:v>
                </c:pt>
                <c:pt idx="4023">
                  <c:v>30.290711723710899</c:v>
                </c:pt>
                <c:pt idx="4024">
                  <c:v>27.479974447712902</c:v>
                </c:pt>
                <c:pt idx="4025">
                  <c:v>24.878918896982199</c:v>
                </c:pt>
                <c:pt idx="4026">
                  <c:v>21.621844776998</c:v>
                </c:pt>
                <c:pt idx="4027">
                  <c:v>18.817971006946198</c:v>
                </c:pt>
                <c:pt idx="4028">
                  <c:v>16.1316540123115</c:v>
                </c:pt>
                <c:pt idx="4029">
                  <c:v>12.7810918794881</c:v>
                </c:pt>
                <c:pt idx="4030">
                  <c:v>9.8537718627182098</c:v>
                </c:pt>
                <c:pt idx="4031">
                  <c:v>11.2592670838491</c:v>
                </c:pt>
                <c:pt idx="4032">
                  <c:v>14.7061928100148</c:v>
                </c:pt>
                <c:pt idx="4033">
                  <c:v>17.689977502724901</c:v>
                </c:pt>
                <c:pt idx="4034">
                  <c:v>20.459712459858501</c:v>
                </c:pt>
                <c:pt idx="4035">
                  <c:v>23.920015337449399</c:v>
                </c:pt>
                <c:pt idx="4036">
                  <c:v>26.927322789064299</c:v>
                </c:pt>
                <c:pt idx="4037">
                  <c:v>27.657463869055501</c:v>
                </c:pt>
                <c:pt idx="4038">
                  <c:v>27.718679384924599</c:v>
                </c:pt>
                <c:pt idx="4039">
                  <c:v>27.7941292991263</c:v>
                </c:pt>
                <c:pt idx="4040">
                  <c:v>29.841566736864799</c:v>
                </c:pt>
                <c:pt idx="4041">
                  <c:v>33.239312117558903</c:v>
                </c:pt>
                <c:pt idx="4042">
                  <c:v>36.2025718684447</c:v>
                </c:pt>
                <c:pt idx="4043">
                  <c:v>34.740281853831803</c:v>
                </c:pt>
                <c:pt idx="4044">
                  <c:v>31.283013780684399</c:v>
                </c:pt>
                <c:pt idx="4045">
                  <c:v>28.2870244876522</c:v>
                </c:pt>
                <c:pt idx="4046">
                  <c:v>27.596166144755902</c:v>
                </c:pt>
                <c:pt idx="4047">
                  <c:v>27.5917012828499</c:v>
                </c:pt>
                <c:pt idx="4048">
                  <c:v>27.593552112929199</c:v>
                </c:pt>
                <c:pt idx="4049">
                  <c:v>25.574406463702498</c:v>
                </c:pt>
                <c:pt idx="4050">
                  <c:v>22.159440442552999</c:v>
                </c:pt>
                <c:pt idx="4051">
                  <c:v>19.230613520297801</c:v>
                </c:pt>
                <c:pt idx="4052">
                  <c:v>20.610140444807801</c:v>
                </c:pt>
                <c:pt idx="4053">
                  <c:v>24.094281097334299</c:v>
                </c:pt>
                <c:pt idx="4054">
                  <c:v>27.136555127963302</c:v>
                </c:pt>
                <c:pt idx="4055">
                  <c:v>27.8979220081957</c:v>
                </c:pt>
                <c:pt idx="4056">
                  <c:v>27.888087013188098</c:v>
                </c:pt>
                <c:pt idx="4057">
                  <c:v>27.933174811200502</c:v>
                </c:pt>
                <c:pt idx="4058">
                  <c:v>25.865695656173099</c:v>
                </c:pt>
                <c:pt idx="4059">
                  <c:v>22.3955939700291</c:v>
                </c:pt>
                <c:pt idx="4060">
                  <c:v>19.3823996888373</c:v>
                </c:pt>
                <c:pt idx="4061">
                  <c:v>20.802370284872399</c:v>
                </c:pt>
                <c:pt idx="4062">
                  <c:v>24.3258224881708</c:v>
                </c:pt>
                <c:pt idx="4063">
                  <c:v>27.423474716648101</c:v>
                </c:pt>
                <c:pt idx="4064">
                  <c:v>28.068955493941701</c:v>
                </c:pt>
                <c:pt idx="4065">
                  <c:v>28.013182077820801</c:v>
                </c:pt>
                <c:pt idx="4066">
                  <c:v>28.011338453856101</c:v>
                </c:pt>
                <c:pt idx="4067">
                  <c:v>20.9191575062022</c:v>
                </c:pt>
                <c:pt idx="4068">
                  <c:v>11.579207019885599</c:v>
                </c:pt>
                <c:pt idx="4069">
                  <c:v>9.25314329378193</c:v>
                </c:pt>
                <c:pt idx="4070">
                  <c:v>9.2533930280910095</c:v>
                </c:pt>
                <c:pt idx="4071">
                  <c:v>9.2539626574219493</c:v>
                </c:pt>
                <c:pt idx="4072">
                  <c:v>9.2549109901399493</c:v>
                </c:pt>
                <c:pt idx="4073">
                  <c:v>11.3632000467945</c:v>
                </c:pt>
                <c:pt idx="4074">
                  <c:v>14.891263916857801</c:v>
                </c:pt>
                <c:pt idx="4075">
                  <c:v>17.997124201574501</c:v>
                </c:pt>
                <c:pt idx="4076">
                  <c:v>18.686277266385598</c:v>
                </c:pt>
                <c:pt idx="4077">
                  <c:v>18.693814049908202</c:v>
                </c:pt>
                <c:pt idx="4078">
                  <c:v>18.697152567181099</c:v>
                </c:pt>
                <c:pt idx="4079">
                  <c:v>20.8306791356367</c:v>
                </c:pt>
                <c:pt idx="4080">
                  <c:v>24.326321221046801</c:v>
                </c:pt>
                <c:pt idx="4081">
                  <c:v>27.356918919767399</c:v>
                </c:pt>
                <c:pt idx="4082">
                  <c:v>28.075768031035398</c:v>
                </c:pt>
                <c:pt idx="4083">
                  <c:v>28.097532892005201</c:v>
                </c:pt>
                <c:pt idx="4084">
                  <c:v>28.124321773677899</c:v>
                </c:pt>
                <c:pt idx="4085">
                  <c:v>30.1588131482834</c:v>
                </c:pt>
                <c:pt idx="4086">
                  <c:v>33.601560419109198</c:v>
                </c:pt>
                <c:pt idx="4087">
                  <c:v>36.588479018190903</c:v>
                </c:pt>
                <c:pt idx="4088">
                  <c:v>39.220864657251497</c:v>
                </c:pt>
                <c:pt idx="4089">
                  <c:v>42.5347856652376</c:v>
                </c:pt>
                <c:pt idx="4090">
                  <c:v>45.405247737358202</c:v>
                </c:pt>
                <c:pt idx="4091">
                  <c:v>45.892399404703603</c:v>
                </c:pt>
                <c:pt idx="4092">
                  <c:v>45.788866748875698</c:v>
                </c:pt>
                <c:pt idx="4093">
                  <c:v>45.704907095653297</c:v>
                </c:pt>
                <c:pt idx="4094">
                  <c:v>40.8570401692457</c:v>
                </c:pt>
                <c:pt idx="4095">
                  <c:v>35.131302887533799</c:v>
                </c:pt>
                <c:pt idx="4096">
                  <c:v>28.9464733403432</c:v>
                </c:pt>
                <c:pt idx="4097">
                  <c:v>27.333566562701801</c:v>
                </c:pt>
                <c:pt idx="4098">
                  <c:v>27.328146868962701</c:v>
                </c:pt>
                <c:pt idx="4099">
                  <c:v>27.363482153499199</c:v>
                </c:pt>
                <c:pt idx="4100">
                  <c:v>25.299879020690501</c:v>
                </c:pt>
                <c:pt idx="4101">
                  <c:v>21.922867333654001</c:v>
                </c:pt>
                <c:pt idx="4102">
                  <c:v>18.987435593959798</c:v>
                </c:pt>
                <c:pt idx="4103">
                  <c:v>16.260926848158501</c:v>
                </c:pt>
                <c:pt idx="4104">
                  <c:v>12.8123814502991</c:v>
                </c:pt>
                <c:pt idx="4105">
                  <c:v>9.8280558896816608</c:v>
                </c:pt>
                <c:pt idx="4106">
                  <c:v>9.1398448747357293</c:v>
                </c:pt>
                <c:pt idx="4107">
                  <c:v>9.1431503155217602</c:v>
                </c:pt>
                <c:pt idx="4108">
                  <c:v>9.1449141774183502</c:v>
                </c:pt>
                <c:pt idx="4109">
                  <c:v>9.1336043622004102</c:v>
                </c:pt>
                <c:pt idx="4110">
                  <c:v>9.1432110464690108</c:v>
                </c:pt>
                <c:pt idx="4111">
                  <c:v>9.1254407003818407</c:v>
                </c:pt>
                <c:pt idx="4112">
                  <c:v>9.0724969354779201</c:v>
                </c:pt>
                <c:pt idx="4113">
                  <c:v>9.0657295202149495</c:v>
                </c:pt>
                <c:pt idx="4114">
                  <c:v>9.0074891079777597</c:v>
                </c:pt>
                <c:pt idx="4115">
                  <c:v>10.9724255462384</c:v>
                </c:pt>
                <c:pt idx="4116">
                  <c:v>14.2532734363056</c:v>
                </c:pt>
                <c:pt idx="4117">
                  <c:v>17.0028441707057</c:v>
                </c:pt>
                <c:pt idx="4118">
                  <c:v>17.626758979154499</c:v>
                </c:pt>
                <c:pt idx="4119">
                  <c:v>17.627009596360899</c:v>
                </c:pt>
                <c:pt idx="4120">
                  <c:v>17.635581933078999</c:v>
                </c:pt>
                <c:pt idx="4121">
                  <c:v>17.722180266828801</c:v>
                </c:pt>
                <c:pt idx="4122">
                  <c:v>17.815877164219199</c:v>
                </c:pt>
                <c:pt idx="4123">
                  <c:v>17.882711741418301</c:v>
                </c:pt>
                <c:pt idx="4124">
                  <c:v>17.9468948742702</c:v>
                </c:pt>
                <c:pt idx="4125">
                  <c:v>17.961875687079399</c:v>
                </c:pt>
                <c:pt idx="4126">
                  <c:v>17.982854183424202</c:v>
                </c:pt>
                <c:pt idx="4127">
                  <c:v>17.9347979064299</c:v>
                </c:pt>
                <c:pt idx="4128">
                  <c:v>33.316090263834496</c:v>
                </c:pt>
                <c:pt idx="4129">
                  <c:v>36.345978820444401</c:v>
                </c:pt>
                <c:pt idx="4130">
                  <c:v>30.9440594475466</c:v>
                </c:pt>
                <c:pt idx="4131">
                  <c:v>25.349907797577799</c:v>
                </c:pt>
                <c:pt idx="4132">
                  <c:v>19.3489356779099</c:v>
                </c:pt>
                <c:pt idx="4133">
                  <c:v>26.483066052605</c:v>
                </c:pt>
                <c:pt idx="4134">
                  <c:v>38.8377757221349</c:v>
                </c:pt>
                <c:pt idx="4135">
                  <c:v>50.708837245241902</c:v>
                </c:pt>
                <c:pt idx="4136">
                  <c:v>53.2274274767937</c:v>
                </c:pt>
                <c:pt idx="4137">
                  <c:v>53.100001244219499</c:v>
                </c:pt>
                <c:pt idx="4138">
                  <c:v>52.612807334014498</c:v>
                </c:pt>
                <c:pt idx="4139">
                  <c:v>50.417887730727401</c:v>
                </c:pt>
                <c:pt idx="4140">
                  <c:v>47.050420977538501</c:v>
                </c:pt>
                <c:pt idx="4141">
                  <c:v>43.934625611846897</c:v>
                </c:pt>
                <c:pt idx="4142">
                  <c:v>45.221521251835902</c:v>
                </c:pt>
                <c:pt idx="4143">
                  <c:v>48.525618159832803</c:v>
                </c:pt>
                <c:pt idx="4144">
                  <c:v>51.356708760494598</c:v>
                </c:pt>
                <c:pt idx="4145">
                  <c:v>43.798314979060997</c:v>
                </c:pt>
                <c:pt idx="4146">
                  <c:v>31.913234886193202</c:v>
                </c:pt>
                <c:pt idx="4147">
                  <c:v>20.430551198695799</c:v>
                </c:pt>
                <c:pt idx="4148">
                  <c:v>24.261103063290701</c:v>
                </c:pt>
                <c:pt idx="4149">
                  <c:v>33.107562495427501</c:v>
                </c:pt>
                <c:pt idx="4150">
                  <c:v>42.148515713950097</c:v>
                </c:pt>
                <c:pt idx="4151">
                  <c:v>46.369004701885302</c:v>
                </c:pt>
                <c:pt idx="4152">
                  <c:v>49.687528263033201</c:v>
                </c:pt>
                <c:pt idx="4153">
                  <c:v>52.634277529012202</c:v>
                </c:pt>
                <c:pt idx="4154">
                  <c:v>48.747450083567202</c:v>
                </c:pt>
                <c:pt idx="4155">
                  <c:v>43.335047048690598</c:v>
                </c:pt>
                <c:pt idx="4156">
                  <c:v>37.419912963269901</c:v>
                </c:pt>
                <c:pt idx="4157">
                  <c:v>37.898907095232303</c:v>
                </c:pt>
                <c:pt idx="4158">
                  <c:v>41.399389165913703</c:v>
                </c:pt>
                <c:pt idx="4159">
                  <c:v>44.268665239150202</c:v>
                </c:pt>
                <c:pt idx="4160">
                  <c:v>44.985826923858298</c:v>
                </c:pt>
                <c:pt idx="4161">
                  <c:v>44.962463400106003</c:v>
                </c:pt>
                <c:pt idx="4162">
                  <c:v>44.783353916494598</c:v>
                </c:pt>
                <c:pt idx="4163">
                  <c:v>42.641072819947098</c:v>
                </c:pt>
                <c:pt idx="4164">
                  <c:v>39.146279359655203</c:v>
                </c:pt>
                <c:pt idx="4165">
                  <c:v>36.118640199024597</c:v>
                </c:pt>
                <c:pt idx="4166">
                  <c:v>37.385795543963297</c:v>
                </c:pt>
                <c:pt idx="4167">
                  <c:v>40.677745478913003</c:v>
                </c:pt>
                <c:pt idx="4168">
                  <c:v>43.483487694898898</c:v>
                </c:pt>
                <c:pt idx="4169">
                  <c:v>42.268039185315502</c:v>
                </c:pt>
                <c:pt idx="4170">
                  <c:v>39.203856282200199</c:v>
                </c:pt>
                <c:pt idx="4171">
                  <c:v>36.4094461639732</c:v>
                </c:pt>
                <c:pt idx="4172">
                  <c:v>27.119217636606098</c:v>
                </c:pt>
                <c:pt idx="4173">
                  <c:v>14.8423427276373</c:v>
                </c:pt>
                <c:pt idx="4174">
                  <c:v>2.9311778995459701</c:v>
                </c:pt>
                <c:pt idx="4175">
                  <c:v>0</c:v>
                </c:pt>
                <c:pt idx="4176">
                  <c:v>0</c:v>
                </c:pt>
                <c:pt idx="4177">
                  <c:v>0</c:v>
                </c:pt>
                <c:pt idx="4178">
                  <c:v>2.0578788828350998</c:v>
                </c:pt>
                <c:pt idx="4179">
                  <c:v>5.4688875500206899</c:v>
                </c:pt>
                <c:pt idx="4180">
                  <c:v>8.4053457455113598</c:v>
                </c:pt>
                <c:pt idx="4181">
                  <c:v>11.131952185858299</c:v>
                </c:pt>
                <c:pt idx="4182">
                  <c:v>14.613889094360299</c:v>
                </c:pt>
                <c:pt idx="4183">
                  <c:v>17.57196361442</c:v>
                </c:pt>
                <c:pt idx="4184">
                  <c:v>20.2200756154533</c:v>
                </c:pt>
                <c:pt idx="4185">
                  <c:v>23.532162785540901</c:v>
                </c:pt>
                <c:pt idx="4186">
                  <c:v>26.288322736624199</c:v>
                </c:pt>
                <c:pt idx="4187">
                  <c:v>31.363777428544601</c:v>
                </c:pt>
                <c:pt idx="4188">
                  <c:v>36.5643209621675</c:v>
                </c:pt>
                <c:pt idx="4189">
                  <c:v>42.098161695887399</c:v>
                </c:pt>
                <c:pt idx="4190">
                  <c:v>45.590532891672503</c:v>
                </c:pt>
                <c:pt idx="4191">
                  <c:v>49.027566180024102</c:v>
                </c:pt>
                <c:pt idx="4192">
                  <c:v>52.032027360724101</c:v>
                </c:pt>
                <c:pt idx="4193">
                  <c:v>50.806449997769498</c:v>
                </c:pt>
                <c:pt idx="4194">
                  <c:v>47.761160709474197</c:v>
                </c:pt>
                <c:pt idx="4195">
                  <c:v>44.823866826093301</c:v>
                </c:pt>
                <c:pt idx="4196">
                  <c:v>44.173194364333099</c:v>
                </c:pt>
                <c:pt idx="4197">
                  <c:v>44.168167027645403</c:v>
                </c:pt>
                <c:pt idx="4198">
                  <c:v>44.226816852277999</c:v>
                </c:pt>
                <c:pt idx="4199">
                  <c:v>44.341016228080299</c:v>
                </c:pt>
                <c:pt idx="4200">
                  <c:v>44.388360298642901</c:v>
                </c:pt>
                <c:pt idx="4201">
                  <c:v>44.530916850428397</c:v>
                </c:pt>
                <c:pt idx="4202">
                  <c:v>46.655881037754703</c:v>
                </c:pt>
                <c:pt idx="4203">
                  <c:v>50.133374662716903</c:v>
                </c:pt>
                <c:pt idx="4204">
                  <c:v>53.214068961749703</c:v>
                </c:pt>
                <c:pt idx="4205">
                  <c:v>49.281304264667803</c:v>
                </c:pt>
                <c:pt idx="4206">
                  <c:v>43.806633477049402</c:v>
                </c:pt>
                <c:pt idx="4207">
                  <c:v>37.704889929447901</c:v>
                </c:pt>
                <c:pt idx="4208">
                  <c:v>37.991133473349997</c:v>
                </c:pt>
                <c:pt idx="4209">
                  <c:v>41.282617467401302</c:v>
                </c:pt>
                <c:pt idx="4210">
                  <c:v>43.923414946302302</c:v>
                </c:pt>
                <c:pt idx="4211">
                  <c:v>44.446004325858297</c:v>
                </c:pt>
                <c:pt idx="4212">
                  <c:v>44.287971819119001</c:v>
                </c:pt>
                <c:pt idx="4213">
                  <c:v>44.102154709395599</c:v>
                </c:pt>
                <c:pt idx="4214">
                  <c:v>43.976849678704099</c:v>
                </c:pt>
                <c:pt idx="4215">
                  <c:v>43.9054564020716</c:v>
                </c:pt>
                <c:pt idx="4216">
                  <c:v>43.811519773589701</c:v>
                </c:pt>
                <c:pt idx="4217">
                  <c:v>39.288708213146698</c:v>
                </c:pt>
                <c:pt idx="4218">
                  <c:v>33.987264656751002</c:v>
                </c:pt>
                <c:pt idx="4219">
                  <c:v>28.052764822010801</c:v>
                </c:pt>
                <c:pt idx="4220">
                  <c:v>28.5502950639112</c:v>
                </c:pt>
                <c:pt idx="4221">
                  <c:v>31.896648805742601</c:v>
                </c:pt>
                <c:pt idx="4222">
                  <c:v>34.864659832705101</c:v>
                </c:pt>
                <c:pt idx="4223">
                  <c:v>35.515948740850398</c:v>
                </c:pt>
                <c:pt idx="4224">
                  <c:v>35.471088217885203</c:v>
                </c:pt>
                <c:pt idx="4225">
                  <c:v>35.493148604938398</c:v>
                </c:pt>
                <c:pt idx="4226">
                  <c:v>35.5302423510254</c:v>
                </c:pt>
                <c:pt idx="4227">
                  <c:v>35.5502604650571</c:v>
                </c:pt>
                <c:pt idx="4228">
                  <c:v>35.581909532015999</c:v>
                </c:pt>
                <c:pt idx="4229">
                  <c:v>42.105971248734001</c:v>
                </c:pt>
                <c:pt idx="4230">
                  <c:v>50.893379806069099</c:v>
                </c:pt>
                <c:pt idx="4231">
                  <c:v>59.452967510961898</c:v>
                </c:pt>
                <c:pt idx="4232">
                  <c:v>65.729743851497403</c:v>
                </c:pt>
                <c:pt idx="4233">
                  <c:v>70.655679910196497</c:v>
                </c:pt>
                <c:pt idx="4234">
                  <c:v>75.9908195987353</c:v>
                </c:pt>
                <c:pt idx="4235">
                  <c:v>78.727934768070796</c:v>
                </c:pt>
                <c:pt idx="4236">
                  <c:v>81.487417380575295</c:v>
                </c:pt>
                <c:pt idx="4237">
                  <c:v>83.841101370583303</c:v>
                </c:pt>
                <c:pt idx="4238">
                  <c:v>82.489340885572602</c:v>
                </c:pt>
                <c:pt idx="4239">
                  <c:v>79.294733357533204</c:v>
                </c:pt>
                <c:pt idx="4240">
                  <c:v>76.551265838411098</c:v>
                </c:pt>
                <c:pt idx="4241">
                  <c:v>65.4872121988966</c:v>
                </c:pt>
                <c:pt idx="4242">
                  <c:v>52.188328273457699</c:v>
                </c:pt>
                <c:pt idx="4243">
                  <c:v>38.0120567782648</c:v>
                </c:pt>
                <c:pt idx="4244">
                  <c:v>36.543629033263898</c:v>
                </c:pt>
                <c:pt idx="4245">
                  <c:v>40.054589012451203</c:v>
                </c:pt>
                <c:pt idx="4246">
                  <c:v>43.274800539410897</c:v>
                </c:pt>
                <c:pt idx="4247">
                  <c:v>42.031261414751697</c:v>
                </c:pt>
                <c:pt idx="4248">
                  <c:v>38.776275017087997</c:v>
                </c:pt>
                <c:pt idx="4249">
                  <c:v>36.033065526190597</c:v>
                </c:pt>
                <c:pt idx="4250">
                  <c:v>35.405963229952</c:v>
                </c:pt>
                <c:pt idx="4251">
                  <c:v>35.428412460274799</c:v>
                </c:pt>
                <c:pt idx="4252">
                  <c:v>35.465121976032798</c:v>
                </c:pt>
                <c:pt idx="4253">
                  <c:v>35.470780262867699</c:v>
                </c:pt>
                <c:pt idx="4254">
                  <c:v>35.482857641783198</c:v>
                </c:pt>
                <c:pt idx="4255">
                  <c:v>35.403115075572501</c:v>
                </c:pt>
                <c:pt idx="4256">
                  <c:v>30.539419933522002</c:v>
                </c:pt>
                <c:pt idx="4257">
                  <c:v>24.870837413111701</c:v>
                </c:pt>
                <c:pt idx="4258">
                  <c:v>18.866158929950199</c:v>
                </c:pt>
                <c:pt idx="4259">
                  <c:v>19.159147580717701</c:v>
                </c:pt>
                <c:pt idx="4260">
                  <c:v>22.191801241077201</c:v>
                </c:pt>
                <c:pt idx="4261">
                  <c:v>24.768086189941101</c:v>
                </c:pt>
                <c:pt idx="4262">
                  <c:v>29.798383534672499</c:v>
                </c:pt>
                <c:pt idx="4263">
                  <c:v>35.139856087665997</c:v>
                </c:pt>
                <c:pt idx="4264">
                  <c:v>40.820140688429802</c:v>
                </c:pt>
                <c:pt idx="4265">
                  <c:v>42.475145206540802</c:v>
                </c:pt>
                <c:pt idx="4266">
                  <c:v>42.784426810415397</c:v>
                </c:pt>
                <c:pt idx="4267">
                  <c:v>42.991150258751802</c:v>
                </c:pt>
                <c:pt idx="4268">
                  <c:v>41.145469060155797</c:v>
                </c:pt>
                <c:pt idx="4269">
                  <c:v>38.037637637429498</c:v>
                </c:pt>
                <c:pt idx="4270">
                  <c:v>35.406153262507601</c:v>
                </c:pt>
                <c:pt idx="4271">
                  <c:v>34.777946508543302</c:v>
                </c:pt>
                <c:pt idx="4272">
                  <c:v>34.862948954521798</c:v>
                </c:pt>
                <c:pt idx="4273">
                  <c:v>34.919688225656799</c:v>
                </c:pt>
                <c:pt idx="4274">
                  <c:v>31.630880442433</c:v>
                </c:pt>
                <c:pt idx="4275">
                  <c:v>27.2374686742493</c:v>
                </c:pt>
                <c:pt idx="4276">
                  <c:v>22.852790191814901</c:v>
                </c:pt>
                <c:pt idx="4277">
                  <c:v>18.505309401364499</c:v>
                </c:pt>
                <c:pt idx="4278">
                  <c:v>14.1755773996234</c:v>
                </c:pt>
                <c:pt idx="4279">
                  <c:v>9.8002913263714202</c:v>
                </c:pt>
                <c:pt idx="4280">
                  <c:v>15.0865916447404</c:v>
                </c:pt>
                <c:pt idx="4281">
                  <c:v>23.557510763633299</c:v>
                </c:pt>
                <c:pt idx="4282">
                  <c:v>31.819003334221499</c:v>
                </c:pt>
                <c:pt idx="4283">
                  <c:v>35.057699828530502</c:v>
                </c:pt>
                <c:pt idx="4284">
                  <c:v>36.016790047080399</c:v>
                </c:pt>
                <c:pt idx="4285">
                  <c:v>37.430208639521503</c:v>
                </c:pt>
                <c:pt idx="4286">
                  <c:v>39.131530975113002</c:v>
                </c:pt>
                <c:pt idx="4287">
                  <c:v>40.242758479045797</c:v>
                </c:pt>
                <c:pt idx="4288">
                  <c:v>41.769507207809802</c:v>
                </c:pt>
                <c:pt idx="4289">
                  <c:v>36.084914414907502</c:v>
                </c:pt>
                <c:pt idx="4290">
                  <c:v>27.850177885797201</c:v>
                </c:pt>
                <c:pt idx="4291">
                  <c:v>19.3827566117061</c:v>
                </c:pt>
                <c:pt idx="4292">
                  <c:v>32.237374690254697</c:v>
                </c:pt>
                <c:pt idx="4293">
                  <c:v>52.846919120044099</c:v>
                </c:pt>
                <c:pt idx="4294">
                  <c:v>73.2991207459404</c:v>
                </c:pt>
                <c:pt idx="4295">
                  <c:v>65.192373079916393</c:v>
                </c:pt>
                <c:pt idx="4296">
                  <c:v>47.808386747315502</c:v>
                </c:pt>
                <c:pt idx="4297">
                  <c:v>30.481627938120099</c:v>
                </c:pt>
                <c:pt idx="4298">
                  <c:v>28.1101136071897</c:v>
                </c:pt>
                <c:pt idx="4299">
                  <c:v>31.3847282286564</c:v>
                </c:pt>
                <c:pt idx="4300">
                  <c:v>34.233325872387198</c:v>
                </c:pt>
                <c:pt idx="4301">
                  <c:v>34.935562888559097</c:v>
                </c:pt>
                <c:pt idx="4302">
                  <c:v>35.007307870223997</c:v>
                </c:pt>
                <c:pt idx="4303">
                  <c:v>34.953088556403898</c:v>
                </c:pt>
                <c:pt idx="4304">
                  <c:v>34.772717241431202</c:v>
                </c:pt>
                <c:pt idx="4305">
                  <c:v>34.735470954940801</c:v>
                </c:pt>
                <c:pt idx="4306">
                  <c:v>34.452748456161501</c:v>
                </c:pt>
                <c:pt idx="4307">
                  <c:v>40.755740203539297</c:v>
                </c:pt>
                <c:pt idx="4308">
                  <c:v>49.201498842221497</c:v>
                </c:pt>
                <c:pt idx="4309">
                  <c:v>57.6210629324802</c:v>
                </c:pt>
                <c:pt idx="4310">
                  <c:v>53.499695187724598</c:v>
                </c:pt>
                <c:pt idx="4311">
                  <c:v>45.050830196769802</c:v>
                </c:pt>
                <c:pt idx="4312">
                  <c:v>36.467273033230398</c:v>
                </c:pt>
                <c:pt idx="4313">
                  <c:v>29.882767934172598</c:v>
                </c:pt>
                <c:pt idx="4314">
                  <c:v>24.627335287975502</c:v>
                </c:pt>
                <c:pt idx="4315">
                  <c:v>18.802520641443699</c:v>
                </c:pt>
                <c:pt idx="4316">
                  <c:v>17.376560212340301</c:v>
                </c:pt>
                <c:pt idx="4317">
                  <c:v>17.397485797072299</c:v>
                </c:pt>
                <c:pt idx="4318">
                  <c:v>17.495154869708902</c:v>
                </c:pt>
                <c:pt idx="4319">
                  <c:v>19.460504386796998</c:v>
                </c:pt>
                <c:pt idx="4320">
                  <c:v>22.7127373872272</c:v>
                </c:pt>
                <c:pt idx="4321">
                  <c:v>25.575264798703898</c:v>
                </c:pt>
                <c:pt idx="4322">
                  <c:v>28.189251831042998</c:v>
                </c:pt>
                <c:pt idx="4323">
                  <c:v>31.4594438434568</c:v>
                </c:pt>
                <c:pt idx="4324">
                  <c:v>34.281910502220398</c:v>
                </c:pt>
                <c:pt idx="4325">
                  <c:v>30.356384493085301</c:v>
                </c:pt>
                <c:pt idx="4326">
                  <c:v>24.925651253376301</c:v>
                </c:pt>
                <c:pt idx="4327">
                  <c:v>18.971835580500699</c:v>
                </c:pt>
                <c:pt idx="4328">
                  <c:v>17.358411788958499</c:v>
                </c:pt>
                <c:pt idx="4329">
                  <c:v>17.340700341050201</c:v>
                </c:pt>
                <c:pt idx="4330">
                  <c:v>17.2244960885639</c:v>
                </c:pt>
                <c:pt idx="4331">
                  <c:v>19.170827302584701</c:v>
                </c:pt>
                <c:pt idx="4332">
                  <c:v>22.440161111958201</c:v>
                </c:pt>
                <c:pt idx="4333">
                  <c:v>25.283804665737598</c:v>
                </c:pt>
                <c:pt idx="4334">
                  <c:v>30.480356034265299</c:v>
                </c:pt>
                <c:pt idx="4335">
                  <c:v>35.892500323192699</c:v>
                </c:pt>
                <c:pt idx="4336">
                  <c:v>41.731746421603098</c:v>
                </c:pt>
                <c:pt idx="4337">
                  <c:v>43.2637008382899</c:v>
                </c:pt>
                <c:pt idx="4338">
                  <c:v>43.5058692862481</c:v>
                </c:pt>
                <c:pt idx="4339">
                  <c:v>43.382109935792897</c:v>
                </c:pt>
                <c:pt idx="4340">
                  <c:v>36.997187001456602</c:v>
                </c:pt>
                <c:pt idx="4341">
                  <c:v>28.4041340506853</c:v>
                </c:pt>
                <c:pt idx="4342">
                  <c:v>19.763642271879799</c:v>
                </c:pt>
                <c:pt idx="4343">
                  <c:v>15.596216414755</c:v>
                </c:pt>
                <c:pt idx="4344">
                  <c:v>12.323361195463001</c:v>
                </c:pt>
                <c:pt idx="4345">
                  <c:v>9.4798618575196105</c:v>
                </c:pt>
                <c:pt idx="4346">
                  <c:v>10.808744620495</c:v>
                </c:pt>
                <c:pt idx="4347">
                  <c:v>14.116285856803</c:v>
                </c:pt>
                <c:pt idx="4348">
                  <c:v>16.9866547592678</c:v>
                </c:pt>
                <c:pt idx="4349">
                  <c:v>19.6299783499828</c:v>
                </c:pt>
                <c:pt idx="4350">
                  <c:v>22.9287885997575</c:v>
                </c:pt>
                <c:pt idx="4351">
                  <c:v>25.655113785927401</c:v>
                </c:pt>
                <c:pt idx="4352">
                  <c:v>30.9340045073087</c:v>
                </c:pt>
                <c:pt idx="4353">
                  <c:v>36.389609677097503</c:v>
                </c:pt>
                <c:pt idx="4354">
                  <c:v>42.087015989775097</c:v>
                </c:pt>
                <c:pt idx="4355">
                  <c:v>41.658218398810703</c:v>
                </c:pt>
                <c:pt idx="4356">
                  <c:v>38.419279536735701</c:v>
                </c:pt>
                <c:pt idx="4357">
                  <c:v>35.603653111619003</c:v>
                </c:pt>
                <c:pt idx="4358">
                  <c:v>32.980447197853003</c:v>
                </c:pt>
                <c:pt idx="4359">
                  <c:v>29.681455368901599</c:v>
                </c:pt>
                <c:pt idx="4360">
                  <c:v>26.832161485364399</c:v>
                </c:pt>
                <c:pt idx="4361">
                  <c:v>28.155853549140598</c:v>
                </c:pt>
                <c:pt idx="4362">
                  <c:v>31.568462384151101</c:v>
                </c:pt>
                <c:pt idx="4363">
                  <c:v>34.318387968035097</c:v>
                </c:pt>
                <c:pt idx="4364">
                  <c:v>35.028200163173601</c:v>
                </c:pt>
                <c:pt idx="4365">
                  <c:v>35.090588499333798</c:v>
                </c:pt>
                <c:pt idx="4366">
                  <c:v>35.2589045316304</c:v>
                </c:pt>
                <c:pt idx="4367">
                  <c:v>39.878225823954701</c:v>
                </c:pt>
                <c:pt idx="4368">
                  <c:v>45.3935579210195</c:v>
                </c:pt>
                <c:pt idx="4369">
                  <c:v>51.427953103539302</c:v>
                </c:pt>
                <c:pt idx="4370">
                  <c:v>55.034692499443103</c:v>
                </c:pt>
                <c:pt idx="4371">
                  <c:v>58.3782636955317</c:v>
                </c:pt>
                <c:pt idx="4372">
                  <c:v>61.265242676253699</c:v>
                </c:pt>
                <c:pt idx="4373">
                  <c:v>64.012588843705004</c:v>
                </c:pt>
                <c:pt idx="4374">
                  <c:v>67.702187612045094</c:v>
                </c:pt>
                <c:pt idx="4375">
                  <c:v>70.7115019292998</c:v>
                </c:pt>
                <c:pt idx="4376">
                  <c:v>66.923241404944307</c:v>
                </c:pt>
                <c:pt idx="4377">
                  <c:v>61.500594160076403</c:v>
                </c:pt>
                <c:pt idx="4378">
                  <c:v>55.469240064959699</c:v>
                </c:pt>
                <c:pt idx="4379">
                  <c:v>53.991585924032897</c:v>
                </c:pt>
                <c:pt idx="4380">
                  <c:v>53.988461941687397</c:v>
                </c:pt>
                <c:pt idx="4381">
                  <c:v>54.0185366327606</c:v>
                </c:pt>
                <c:pt idx="4382">
                  <c:v>55.985957633548402</c:v>
                </c:pt>
                <c:pt idx="4383">
                  <c:v>59.243705845316903</c:v>
                </c:pt>
                <c:pt idx="4384">
                  <c:v>62.049205553005002</c:v>
                </c:pt>
                <c:pt idx="4385">
                  <c:v>56.122794646240699</c:v>
                </c:pt>
                <c:pt idx="4386">
                  <c:v>47.426030542557498</c:v>
                </c:pt>
                <c:pt idx="4387">
                  <c:v>38.473872770411802</c:v>
                </c:pt>
                <c:pt idx="4388">
                  <c:v>34.2801398779743</c:v>
                </c:pt>
                <c:pt idx="4389">
                  <c:v>30.979115713726099</c:v>
                </c:pt>
                <c:pt idx="4390">
                  <c:v>28.1215549951871</c:v>
                </c:pt>
                <c:pt idx="4391">
                  <c:v>27.457362385418701</c:v>
                </c:pt>
                <c:pt idx="4392">
                  <c:v>27.487849907037202</c:v>
                </c:pt>
                <c:pt idx="4393">
                  <c:v>27.520348954903</c:v>
                </c:pt>
                <c:pt idx="4394">
                  <c:v>27.547219620772001</c:v>
                </c:pt>
                <c:pt idx="4395">
                  <c:v>27.573063303115401</c:v>
                </c:pt>
                <c:pt idx="4396">
                  <c:v>27.6001415086157</c:v>
                </c:pt>
                <c:pt idx="4397">
                  <c:v>25.487716921875801</c:v>
                </c:pt>
                <c:pt idx="4398">
                  <c:v>22.015316909847801</c:v>
                </c:pt>
                <c:pt idx="4399">
                  <c:v>18.961436511315998</c:v>
                </c:pt>
                <c:pt idx="4400">
                  <c:v>22.895880503769799</c:v>
                </c:pt>
                <c:pt idx="4401">
                  <c:v>28.401658630443102</c:v>
                </c:pt>
                <c:pt idx="4402">
                  <c:v>34.240935314496802</c:v>
                </c:pt>
                <c:pt idx="4403">
                  <c:v>37.703997842561499</c:v>
                </c:pt>
                <c:pt idx="4404">
                  <c:v>40.893551370528698</c:v>
                </c:pt>
                <c:pt idx="4405">
                  <c:v>43.698847301843799</c:v>
                </c:pt>
                <c:pt idx="4406">
                  <c:v>42.324688831298403</c:v>
                </c:pt>
                <c:pt idx="4407">
                  <c:v>38.980652036652103</c:v>
                </c:pt>
                <c:pt idx="4408">
                  <c:v>36.074115273640601</c:v>
                </c:pt>
                <c:pt idx="4409">
                  <c:v>33.528847544788803</c:v>
                </c:pt>
                <c:pt idx="4410">
                  <c:v>30.3739737460714</c:v>
                </c:pt>
                <c:pt idx="4411">
                  <c:v>27.558107247831298</c:v>
                </c:pt>
                <c:pt idx="4412">
                  <c:v>28.9998324382071</c:v>
                </c:pt>
                <c:pt idx="4413">
                  <c:v>32.441477172682198</c:v>
                </c:pt>
                <c:pt idx="4414">
                  <c:v>35.486822397818003</c:v>
                </c:pt>
                <c:pt idx="4415">
                  <c:v>31.435980346365799</c:v>
                </c:pt>
                <c:pt idx="4416">
                  <c:v>25.845194641517299</c:v>
                </c:pt>
                <c:pt idx="4417">
                  <c:v>19.770384591026499</c:v>
                </c:pt>
                <c:pt idx="4418">
                  <c:v>20.2347152598573</c:v>
                </c:pt>
                <c:pt idx="4419">
                  <c:v>23.6669446393215</c:v>
                </c:pt>
                <c:pt idx="4420">
                  <c:v>26.652815657908601</c:v>
                </c:pt>
                <c:pt idx="4421">
                  <c:v>32.023379391954698</c:v>
                </c:pt>
                <c:pt idx="4422">
                  <c:v>37.537602111831099</c:v>
                </c:pt>
                <c:pt idx="4423">
                  <c:v>43.365567253574199</c:v>
                </c:pt>
                <c:pt idx="4424">
                  <c:v>46.589945749649402</c:v>
                </c:pt>
                <c:pt idx="4425">
                  <c:v>49.635235519299101</c:v>
                </c:pt>
                <c:pt idx="4426">
                  <c:v>52.0310782112727</c:v>
                </c:pt>
                <c:pt idx="4427">
                  <c:v>52.475332275805897</c:v>
                </c:pt>
                <c:pt idx="4428">
                  <c:v>52.339254682505903</c:v>
                </c:pt>
                <c:pt idx="4429">
                  <c:v>52.188292879719903</c:v>
                </c:pt>
                <c:pt idx="4430">
                  <c:v>50.1305658518257</c:v>
                </c:pt>
                <c:pt idx="4431">
                  <c:v>46.767642201894198</c:v>
                </c:pt>
                <c:pt idx="4432">
                  <c:v>43.8789793491758</c:v>
                </c:pt>
                <c:pt idx="4433">
                  <c:v>41.369564086276</c:v>
                </c:pt>
                <c:pt idx="4434">
                  <c:v>38.291439270236999</c:v>
                </c:pt>
                <c:pt idx="4435">
                  <c:v>35.516328091531797</c:v>
                </c:pt>
                <c:pt idx="4436">
                  <c:v>34.972850054605402</c:v>
                </c:pt>
                <c:pt idx="4437">
                  <c:v>35.072827248566099</c:v>
                </c:pt>
                <c:pt idx="4438">
                  <c:v>35.286162014562599</c:v>
                </c:pt>
                <c:pt idx="4439">
                  <c:v>35.318927713222799</c:v>
                </c:pt>
                <c:pt idx="4440">
                  <c:v>35.321647848439497</c:v>
                </c:pt>
                <c:pt idx="4441">
                  <c:v>35.375706531523399</c:v>
                </c:pt>
                <c:pt idx="4442">
                  <c:v>35.407341565891599</c:v>
                </c:pt>
                <c:pt idx="4443">
                  <c:v>35.431074404398203</c:v>
                </c:pt>
                <c:pt idx="4444">
                  <c:v>35.455779350717499</c:v>
                </c:pt>
                <c:pt idx="4445">
                  <c:v>30.781692195172301</c:v>
                </c:pt>
                <c:pt idx="4446">
                  <c:v>25.283924861339699</c:v>
                </c:pt>
                <c:pt idx="4447">
                  <c:v>19.2662165525314</c:v>
                </c:pt>
                <c:pt idx="4448">
                  <c:v>26.205519569258499</c:v>
                </c:pt>
                <c:pt idx="4449">
                  <c:v>38.26070572447</c:v>
                </c:pt>
                <c:pt idx="4450">
                  <c:v>49.556783240449498</c:v>
                </c:pt>
                <c:pt idx="4451">
                  <c:v>54.261696601208001</c:v>
                </c:pt>
                <c:pt idx="4452">
                  <c:v>57.439484120332203</c:v>
                </c:pt>
                <c:pt idx="4453">
                  <c:v>60.176338371674603</c:v>
                </c:pt>
                <c:pt idx="4454">
                  <c:v>58.860640035563101</c:v>
                </c:pt>
                <c:pt idx="4455">
                  <c:v>55.648433488664601</c:v>
                </c:pt>
                <c:pt idx="4456">
                  <c:v>52.832956421162898</c:v>
                </c:pt>
                <c:pt idx="4457">
                  <c:v>43.9175944174455</c:v>
                </c:pt>
                <c:pt idx="4458">
                  <c:v>31.9980447352428</c:v>
                </c:pt>
                <c:pt idx="4459">
                  <c:v>20.449508391641402</c:v>
                </c:pt>
                <c:pt idx="4460">
                  <c:v>19.656275621005602</c:v>
                </c:pt>
                <c:pt idx="4461">
                  <c:v>23.0070396030155</c:v>
                </c:pt>
                <c:pt idx="4462">
                  <c:v>26.008146805159999</c:v>
                </c:pt>
                <c:pt idx="4463">
                  <c:v>26.663754228837</c:v>
                </c:pt>
                <c:pt idx="4464">
                  <c:v>26.682794805804299</c:v>
                </c:pt>
                <c:pt idx="4465">
                  <c:v>26.7016802162942</c:v>
                </c:pt>
                <c:pt idx="4466">
                  <c:v>26.745204053727399</c:v>
                </c:pt>
                <c:pt idx="4467">
                  <c:v>26.818017776427599</c:v>
                </c:pt>
                <c:pt idx="4468">
                  <c:v>26.8793219221605</c:v>
                </c:pt>
                <c:pt idx="4469">
                  <c:v>33.524940532840702</c:v>
                </c:pt>
                <c:pt idx="4470">
                  <c:v>42.432078506196298</c:v>
                </c:pt>
                <c:pt idx="4471">
                  <c:v>51.234295484277098</c:v>
                </c:pt>
                <c:pt idx="4472">
                  <c:v>55.213058518073602</c:v>
                </c:pt>
                <c:pt idx="4473">
                  <c:v>58.303633806053099</c:v>
                </c:pt>
                <c:pt idx="4474">
                  <c:v>60.6938303453082</c:v>
                </c:pt>
                <c:pt idx="4475">
                  <c:v>63.187213972223702</c:v>
                </c:pt>
                <c:pt idx="4476">
                  <c:v>66.349570464823103</c:v>
                </c:pt>
                <c:pt idx="4477">
                  <c:v>69.065105966072807</c:v>
                </c:pt>
                <c:pt idx="4478">
                  <c:v>69.868716568457202</c:v>
                </c:pt>
                <c:pt idx="4479">
                  <c:v>70.082050086980502</c:v>
                </c:pt>
                <c:pt idx="4480">
                  <c:v>70.351511309146503</c:v>
                </c:pt>
                <c:pt idx="4481">
                  <c:v>65.964647384449904</c:v>
                </c:pt>
                <c:pt idx="4482">
                  <c:v>60.365014659111999</c:v>
                </c:pt>
                <c:pt idx="4483">
                  <c:v>54.3481510989673</c:v>
                </c:pt>
                <c:pt idx="4484">
                  <c:v>51.050657142499503</c:v>
                </c:pt>
                <c:pt idx="4485">
                  <c:v>47.854247163350202</c:v>
                </c:pt>
                <c:pt idx="4486">
                  <c:v>45.2346135500879</c:v>
                </c:pt>
                <c:pt idx="4487">
                  <c:v>46.522947865192101</c:v>
                </c:pt>
              </c:numCache>
            </c:numRef>
          </c:yVal>
          <c:smooth val="1"/>
          <c:extLst>
            <c:ext xmlns:c16="http://schemas.microsoft.com/office/drawing/2014/chart" uri="{C3380CC4-5D6E-409C-BE32-E72D297353CC}">
              <c16:uniqueId val="{00000001-50D1-491D-BEC9-7F3A29099084}"/>
            </c:ext>
          </c:extLst>
        </c:ser>
        <c:ser>
          <c:idx val="2"/>
          <c:order val="2"/>
          <c:tx>
            <c:v>Запропоновані програмою</c:v>
          </c:tx>
          <c:spPr>
            <a:ln w="19050" cap="rnd">
              <a:solidFill>
                <a:schemeClr val="accent3"/>
              </a:solidFill>
              <a:round/>
            </a:ln>
            <a:effectLst/>
          </c:spPr>
          <c:marker>
            <c:symbol val="none"/>
          </c:marker>
          <c:xVal>
            <c:strRef>
              <c:f>'1'!$A$2:$A$4489</c:f>
              <c:strCache>
                <c:ptCount val="4488"/>
                <c:pt idx="0">
                  <c:v> 07/15  01:00:00</c:v>
                </c:pt>
                <c:pt idx="1">
                  <c:v> 07/15  02:00:00</c:v>
                </c:pt>
                <c:pt idx="2">
                  <c:v> 07/15  03:00:00</c:v>
                </c:pt>
                <c:pt idx="3">
                  <c:v> 07/15  04:00:00</c:v>
                </c:pt>
                <c:pt idx="4">
                  <c:v> 07/15  05:00:00</c:v>
                </c:pt>
                <c:pt idx="5">
                  <c:v> 07/15  06:00:00</c:v>
                </c:pt>
                <c:pt idx="6">
                  <c:v> 07/15  07:00:00</c:v>
                </c:pt>
                <c:pt idx="7">
                  <c:v> 07/15  08:00:00</c:v>
                </c:pt>
                <c:pt idx="8">
                  <c:v> 07/15  09:00:00</c:v>
                </c:pt>
                <c:pt idx="9">
                  <c:v> 07/15  10:00:00</c:v>
                </c:pt>
                <c:pt idx="10">
                  <c:v> 07/15  11:00:00</c:v>
                </c:pt>
                <c:pt idx="11">
                  <c:v> 07/15  12:00:00</c:v>
                </c:pt>
                <c:pt idx="12">
                  <c:v> 07/15  13:00:00</c:v>
                </c:pt>
                <c:pt idx="13">
                  <c:v> 07/15  14:00:00</c:v>
                </c:pt>
                <c:pt idx="14">
                  <c:v> 07/15  15:00:00</c:v>
                </c:pt>
                <c:pt idx="15">
                  <c:v> 07/15  16:00:00</c:v>
                </c:pt>
                <c:pt idx="16">
                  <c:v> 07/15  17:00:00</c:v>
                </c:pt>
                <c:pt idx="17">
                  <c:v> 07/15  18:00:00</c:v>
                </c:pt>
                <c:pt idx="18">
                  <c:v> 07/15  19:00:00</c:v>
                </c:pt>
                <c:pt idx="19">
                  <c:v> 07/15  20:00:00</c:v>
                </c:pt>
                <c:pt idx="20">
                  <c:v> 07/15  21:00:00</c:v>
                </c:pt>
                <c:pt idx="21">
                  <c:v> 07/15  22:00:00</c:v>
                </c:pt>
                <c:pt idx="22">
                  <c:v> 07/15  23:00:00</c:v>
                </c:pt>
                <c:pt idx="23">
                  <c:v> 07/15  24:00:00</c:v>
                </c:pt>
                <c:pt idx="24">
                  <c:v> 08/15  01:00:00</c:v>
                </c:pt>
                <c:pt idx="25">
                  <c:v> 08/15  02:00:00</c:v>
                </c:pt>
                <c:pt idx="26">
                  <c:v> 08/15  03:00:00</c:v>
                </c:pt>
                <c:pt idx="27">
                  <c:v> 08/15  04:00:00</c:v>
                </c:pt>
                <c:pt idx="28">
                  <c:v> 08/15  05:00:00</c:v>
                </c:pt>
                <c:pt idx="29">
                  <c:v> 08/15  06:00:00</c:v>
                </c:pt>
                <c:pt idx="30">
                  <c:v> 08/15  07:00:00</c:v>
                </c:pt>
                <c:pt idx="31">
                  <c:v> 08/15  08:00:00</c:v>
                </c:pt>
                <c:pt idx="32">
                  <c:v> 08/15  09:00:00</c:v>
                </c:pt>
                <c:pt idx="33">
                  <c:v> 08/15  10:00:00</c:v>
                </c:pt>
                <c:pt idx="34">
                  <c:v> 08/15  11:00:00</c:v>
                </c:pt>
                <c:pt idx="35">
                  <c:v> 08/15  12:00:00</c:v>
                </c:pt>
                <c:pt idx="36">
                  <c:v> 08/15  13:00:00</c:v>
                </c:pt>
                <c:pt idx="37">
                  <c:v> 08/15  14:00:00</c:v>
                </c:pt>
                <c:pt idx="38">
                  <c:v> 08/15  15:00:00</c:v>
                </c:pt>
                <c:pt idx="39">
                  <c:v> 08/15  16:00:00</c:v>
                </c:pt>
                <c:pt idx="40">
                  <c:v> 08/15  17:00:00</c:v>
                </c:pt>
                <c:pt idx="41">
                  <c:v> 08/15  18:00:00</c:v>
                </c:pt>
                <c:pt idx="42">
                  <c:v> 08/15  19:00:00</c:v>
                </c:pt>
                <c:pt idx="43">
                  <c:v> 08/15  20:00:00</c:v>
                </c:pt>
                <c:pt idx="44">
                  <c:v> 08/15  21:00:00</c:v>
                </c:pt>
                <c:pt idx="45">
                  <c:v> 08/15  22:00:00</c:v>
                </c:pt>
                <c:pt idx="46">
                  <c:v> 08/15  23:00:00</c:v>
                </c:pt>
                <c:pt idx="47">
                  <c:v> 08/15  24:00:00</c:v>
                </c:pt>
                <c:pt idx="48">
                  <c:v> 09/15  01:00:00</c:v>
                </c:pt>
                <c:pt idx="49">
                  <c:v> 09/15  02:00:00</c:v>
                </c:pt>
                <c:pt idx="50">
                  <c:v> 09/15  03:00:00</c:v>
                </c:pt>
                <c:pt idx="51">
                  <c:v> 09/15  04:00:00</c:v>
                </c:pt>
                <c:pt idx="52">
                  <c:v> 09/15  05:00:00</c:v>
                </c:pt>
                <c:pt idx="53">
                  <c:v> 09/15  06:00:00</c:v>
                </c:pt>
                <c:pt idx="54">
                  <c:v> 09/15  07:00:00</c:v>
                </c:pt>
                <c:pt idx="55">
                  <c:v> 09/15  08:00:00</c:v>
                </c:pt>
                <c:pt idx="56">
                  <c:v> 09/15  09:00:00</c:v>
                </c:pt>
                <c:pt idx="57">
                  <c:v> 09/15  10:00:00</c:v>
                </c:pt>
                <c:pt idx="58">
                  <c:v> 09/15  11:00:00</c:v>
                </c:pt>
                <c:pt idx="59">
                  <c:v> 09/15  12:00:00</c:v>
                </c:pt>
                <c:pt idx="60">
                  <c:v> 09/15  13:00:00</c:v>
                </c:pt>
                <c:pt idx="61">
                  <c:v> 09/15  14:00:00</c:v>
                </c:pt>
                <c:pt idx="62">
                  <c:v> 09/15  15:00:00</c:v>
                </c:pt>
                <c:pt idx="63">
                  <c:v> 09/15  16:00:00</c:v>
                </c:pt>
                <c:pt idx="64">
                  <c:v> 09/15  17:00:00</c:v>
                </c:pt>
                <c:pt idx="65">
                  <c:v> 09/15  18:00:00</c:v>
                </c:pt>
                <c:pt idx="66">
                  <c:v> 09/15  19:00:00</c:v>
                </c:pt>
                <c:pt idx="67">
                  <c:v> 09/15  20:00:00</c:v>
                </c:pt>
                <c:pt idx="68">
                  <c:v> 09/15  21:00:00</c:v>
                </c:pt>
                <c:pt idx="69">
                  <c:v> 09/15  22:00:00</c:v>
                </c:pt>
                <c:pt idx="70">
                  <c:v> 09/15  23:00:00</c:v>
                </c:pt>
                <c:pt idx="71">
                  <c:v> 09/15  24:00:00</c:v>
                </c:pt>
                <c:pt idx="72">
                  <c:v> 01/15  01:00:00</c:v>
                </c:pt>
                <c:pt idx="73">
                  <c:v> 01/15  02:00:00</c:v>
                </c:pt>
                <c:pt idx="74">
                  <c:v> 01/15  03:00:00</c:v>
                </c:pt>
                <c:pt idx="75">
                  <c:v> 01/15  04:00:00</c:v>
                </c:pt>
                <c:pt idx="76">
                  <c:v> 01/15  05:00:00</c:v>
                </c:pt>
                <c:pt idx="77">
                  <c:v> 01/15  06:00:00</c:v>
                </c:pt>
                <c:pt idx="78">
                  <c:v> 01/15  07:00:00</c:v>
                </c:pt>
                <c:pt idx="79">
                  <c:v> 01/15  08:00:00</c:v>
                </c:pt>
                <c:pt idx="80">
                  <c:v> 01/15  09:00:00</c:v>
                </c:pt>
                <c:pt idx="81">
                  <c:v> 01/15  10:00:00</c:v>
                </c:pt>
                <c:pt idx="82">
                  <c:v> 01/15  11:00:00</c:v>
                </c:pt>
                <c:pt idx="83">
                  <c:v> 01/15  12:00:00</c:v>
                </c:pt>
                <c:pt idx="84">
                  <c:v> 01/15  13:00:00</c:v>
                </c:pt>
                <c:pt idx="85">
                  <c:v> 01/15  14:00:00</c:v>
                </c:pt>
                <c:pt idx="86">
                  <c:v> 01/15  15:00:00</c:v>
                </c:pt>
                <c:pt idx="87">
                  <c:v> 01/15  16:00:00</c:v>
                </c:pt>
                <c:pt idx="88">
                  <c:v> 01/15  17:00:00</c:v>
                </c:pt>
                <c:pt idx="89">
                  <c:v> 01/15  18:00:00</c:v>
                </c:pt>
                <c:pt idx="90">
                  <c:v> 01/15  19:00:00</c:v>
                </c:pt>
                <c:pt idx="91">
                  <c:v> 01/15  20:00:00</c:v>
                </c:pt>
                <c:pt idx="92">
                  <c:v> 01/15  21:00:00</c:v>
                </c:pt>
                <c:pt idx="93">
                  <c:v> 01/15  22:00:00</c:v>
                </c:pt>
                <c:pt idx="94">
                  <c:v> 01/15  23:00:00</c:v>
                </c:pt>
                <c:pt idx="95">
                  <c:v> 01/15  24:00:00</c:v>
                </c:pt>
                <c:pt idx="96">
                  <c:v> 10/15  01:00:00</c:v>
                </c:pt>
                <c:pt idx="97">
                  <c:v> 10/15  02:00:00</c:v>
                </c:pt>
                <c:pt idx="98">
                  <c:v> 10/15  03:00:00</c:v>
                </c:pt>
                <c:pt idx="99">
                  <c:v> 10/15  04:00:00</c:v>
                </c:pt>
                <c:pt idx="100">
                  <c:v> 10/15  05:00:00</c:v>
                </c:pt>
                <c:pt idx="101">
                  <c:v> 10/15  06:00:00</c:v>
                </c:pt>
                <c:pt idx="102">
                  <c:v> 10/15  07:00:00</c:v>
                </c:pt>
                <c:pt idx="103">
                  <c:v> 10/15  08:00:00</c:v>
                </c:pt>
                <c:pt idx="104">
                  <c:v> 10/15  09:00:00</c:v>
                </c:pt>
                <c:pt idx="105">
                  <c:v> 10/15  10:00:00</c:v>
                </c:pt>
                <c:pt idx="106">
                  <c:v> 10/15  11:00:00</c:v>
                </c:pt>
                <c:pt idx="107">
                  <c:v> 10/15  12:00:00</c:v>
                </c:pt>
                <c:pt idx="108">
                  <c:v> 10/15  13:00:00</c:v>
                </c:pt>
                <c:pt idx="109">
                  <c:v> 10/15  14:00:00</c:v>
                </c:pt>
                <c:pt idx="110">
                  <c:v> 10/15  15:00:00</c:v>
                </c:pt>
                <c:pt idx="111">
                  <c:v> 10/15  16:00:00</c:v>
                </c:pt>
                <c:pt idx="112">
                  <c:v> 10/15  17:00:00</c:v>
                </c:pt>
                <c:pt idx="113">
                  <c:v> 10/15  18:00:00</c:v>
                </c:pt>
                <c:pt idx="114">
                  <c:v> 10/15  19:00:00</c:v>
                </c:pt>
                <c:pt idx="115">
                  <c:v> 10/15  20:00:00</c:v>
                </c:pt>
                <c:pt idx="116">
                  <c:v> 10/15  21:00:00</c:v>
                </c:pt>
                <c:pt idx="117">
                  <c:v> 10/15  22:00:00</c:v>
                </c:pt>
                <c:pt idx="118">
                  <c:v> 10/15  23:00:00</c:v>
                </c:pt>
                <c:pt idx="119">
                  <c:v> 10/15  24:00:00</c:v>
                </c:pt>
                <c:pt idx="120">
                  <c:v> 10/16  01:00:00</c:v>
                </c:pt>
                <c:pt idx="121">
                  <c:v> 10/16  02:00:00</c:v>
                </c:pt>
                <c:pt idx="122">
                  <c:v> 10/16  03:00:00</c:v>
                </c:pt>
                <c:pt idx="123">
                  <c:v> 10/16  04:00:00</c:v>
                </c:pt>
                <c:pt idx="124">
                  <c:v> 10/16  05:00:00</c:v>
                </c:pt>
                <c:pt idx="125">
                  <c:v> 10/16  06:00:00</c:v>
                </c:pt>
                <c:pt idx="126">
                  <c:v> 10/16  07:00:00</c:v>
                </c:pt>
                <c:pt idx="127">
                  <c:v> 10/16  08:00:00</c:v>
                </c:pt>
                <c:pt idx="128">
                  <c:v> 10/16  09:00:00</c:v>
                </c:pt>
                <c:pt idx="129">
                  <c:v> 10/16  10:00:00</c:v>
                </c:pt>
                <c:pt idx="130">
                  <c:v> 10/16  11:00:00</c:v>
                </c:pt>
                <c:pt idx="131">
                  <c:v> 10/16  12:00:00</c:v>
                </c:pt>
                <c:pt idx="132">
                  <c:v> 10/16  13:00:00</c:v>
                </c:pt>
                <c:pt idx="133">
                  <c:v> 10/16  14:00:00</c:v>
                </c:pt>
                <c:pt idx="134">
                  <c:v> 10/16  15:00:00</c:v>
                </c:pt>
                <c:pt idx="135">
                  <c:v> 10/16  16:00:00</c:v>
                </c:pt>
                <c:pt idx="136">
                  <c:v> 10/16  17:00:00</c:v>
                </c:pt>
                <c:pt idx="137">
                  <c:v> 10/16  18:00:00</c:v>
                </c:pt>
                <c:pt idx="138">
                  <c:v> 10/16  19:00:00</c:v>
                </c:pt>
                <c:pt idx="139">
                  <c:v> 10/16  20:00:00</c:v>
                </c:pt>
                <c:pt idx="140">
                  <c:v> 10/16  21:00:00</c:v>
                </c:pt>
                <c:pt idx="141">
                  <c:v> 10/16  22:00:00</c:v>
                </c:pt>
                <c:pt idx="142">
                  <c:v> 10/16  23:00:00</c:v>
                </c:pt>
                <c:pt idx="143">
                  <c:v> 10/16  24:00:00</c:v>
                </c:pt>
                <c:pt idx="144">
                  <c:v> 10/17  01:00:00</c:v>
                </c:pt>
                <c:pt idx="145">
                  <c:v> 10/17  02:00:00</c:v>
                </c:pt>
                <c:pt idx="146">
                  <c:v> 10/17  03:00:00</c:v>
                </c:pt>
                <c:pt idx="147">
                  <c:v> 10/17  04:00:00</c:v>
                </c:pt>
                <c:pt idx="148">
                  <c:v> 10/17  05:00:00</c:v>
                </c:pt>
                <c:pt idx="149">
                  <c:v> 10/17  06:00:00</c:v>
                </c:pt>
                <c:pt idx="150">
                  <c:v> 10/17  07:00:00</c:v>
                </c:pt>
                <c:pt idx="151">
                  <c:v> 10/17  08:00:00</c:v>
                </c:pt>
                <c:pt idx="152">
                  <c:v> 10/17  09:00:00</c:v>
                </c:pt>
                <c:pt idx="153">
                  <c:v> 10/17  10:00:00</c:v>
                </c:pt>
                <c:pt idx="154">
                  <c:v> 10/17  11:00:00</c:v>
                </c:pt>
                <c:pt idx="155">
                  <c:v> 10/17  12:00:00</c:v>
                </c:pt>
                <c:pt idx="156">
                  <c:v> 10/17  13:00:00</c:v>
                </c:pt>
                <c:pt idx="157">
                  <c:v> 10/17  14:00:00</c:v>
                </c:pt>
                <c:pt idx="158">
                  <c:v> 10/17  15:00:00</c:v>
                </c:pt>
                <c:pt idx="159">
                  <c:v> 10/17  16:00:00</c:v>
                </c:pt>
                <c:pt idx="160">
                  <c:v> 10/17  17:00:00</c:v>
                </c:pt>
                <c:pt idx="161">
                  <c:v> 10/17  18:00:00</c:v>
                </c:pt>
                <c:pt idx="162">
                  <c:v> 10/17  19:00:00</c:v>
                </c:pt>
                <c:pt idx="163">
                  <c:v> 10/17  20:00:00</c:v>
                </c:pt>
                <c:pt idx="164">
                  <c:v> 10/17  21:00:00</c:v>
                </c:pt>
                <c:pt idx="165">
                  <c:v> 10/17  22:00:00</c:v>
                </c:pt>
                <c:pt idx="166">
                  <c:v> 10/17  23:00:00</c:v>
                </c:pt>
                <c:pt idx="167">
                  <c:v> 10/17  24:00:00</c:v>
                </c:pt>
                <c:pt idx="168">
                  <c:v> 10/18  01:00:00</c:v>
                </c:pt>
                <c:pt idx="169">
                  <c:v> 10/18  02:00:00</c:v>
                </c:pt>
                <c:pt idx="170">
                  <c:v> 10/18  03:00:00</c:v>
                </c:pt>
                <c:pt idx="171">
                  <c:v> 10/18  04:00:00</c:v>
                </c:pt>
                <c:pt idx="172">
                  <c:v> 10/18  05:00:00</c:v>
                </c:pt>
                <c:pt idx="173">
                  <c:v> 10/18  06:00:00</c:v>
                </c:pt>
                <c:pt idx="174">
                  <c:v> 10/18  07:00:00</c:v>
                </c:pt>
                <c:pt idx="175">
                  <c:v> 10/18  08:00:00</c:v>
                </c:pt>
                <c:pt idx="176">
                  <c:v> 10/18  09:00:00</c:v>
                </c:pt>
                <c:pt idx="177">
                  <c:v> 10/18  10:00:00</c:v>
                </c:pt>
                <c:pt idx="178">
                  <c:v> 10/18  11:00:00</c:v>
                </c:pt>
                <c:pt idx="179">
                  <c:v> 10/18  12:00:00</c:v>
                </c:pt>
                <c:pt idx="180">
                  <c:v> 10/18  13:00:00</c:v>
                </c:pt>
                <c:pt idx="181">
                  <c:v> 10/18  14:00:00</c:v>
                </c:pt>
                <c:pt idx="182">
                  <c:v> 10/18  15:00:00</c:v>
                </c:pt>
                <c:pt idx="183">
                  <c:v> 10/18  16:00:00</c:v>
                </c:pt>
                <c:pt idx="184">
                  <c:v> 10/18  17:00:00</c:v>
                </c:pt>
                <c:pt idx="185">
                  <c:v> 10/18  18:00:00</c:v>
                </c:pt>
                <c:pt idx="186">
                  <c:v> 10/18  19:00:00</c:v>
                </c:pt>
                <c:pt idx="187">
                  <c:v> 10/18  20:00:00</c:v>
                </c:pt>
                <c:pt idx="188">
                  <c:v> 10/18  21:00:00</c:v>
                </c:pt>
                <c:pt idx="189">
                  <c:v> 10/18  22:00:00</c:v>
                </c:pt>
                <c:pt idx="190">
                  <c:v> 10/18  23:00:00</c:v>
                </c:pt>
                <c:pt idx="191">
                  <c:v> 10/18  24:00:00</c:v>
                </c:pt>
                <c:pt idx="192">
                  <c:v> 10/19  01:00:00</c:v>
                </c:pt>
                <c:pt idx="193">
                  <c:v> 10/19  02:00:00</c:v>
                </c:pt>
                <c:pt idx="194">
                  <c:v> 10/19  03:00:00</c:v>
                </c:pt>
                <c:pt idx="195">
                  <c:v> 10/19  04:00:00</c:v>
                </c:pt>
                <c:pt idx="196">
                  <c:v> 10/19  05:00:00</c:v>
                </c:pt>
                <c:pt idx="197">
                  <c:v> 10/19  06:00:00</c:v>
                </c:pt>
                <c:pt idx="198">
                  <c:v> 10/19  07:00:00</c:v>
                </c:pt>
                <c:pt idx="199">
                  <c:v> 10/19  08:00:00</c:v>
                </c:pt>
                <c:pt idx="200">
                  <c:v> 10/19  09:00:00</c:v>
                </c:pt>
                <c:pt idx="201">
                  <c:v> 10/19  10:00:00</c:v>
                </c:pt>
                <c:pt idx="202">
                  <c:v> 10/19  11:00:00</c:v>
                </c:pt>
                <c:pt idx="203">
                  <c:v> 10/19  12:00:00</c:v>
                </c:pt>
                <c:pt idx="204">
                  <c:v> 10/19  13:00:00</c:v>
                </c:pt>
                <c:pt idx="205">
                  <c:v> 10/19  14:00:00</c:v>
                </c:pt>
                <c:pt idx="206">
                  <c:v> 10/19  15:00:00</c:v>
                </c:pt>
                <c:pt idx="207">
                  <c:v> 10/19  16:00:00</c:v>
                </c:pt>
                <c:pt idx="208">
                  <c:v> 10/19  17:00:00</c:v>
                </c:pt>
                <c:pt idx="209">
                  <c:v> 10/19  18:00:00</c:v>
                </c:pt>
                <c:pt idx="210">
                  <c:v> 10/19  19:00:00</c:v>
                </c:pt>
                <c:pt idx="211">
                  <c:v> 10/19  20:00:00</c:v>
                </c:pt>
                <c:pt idx="212">
                  <c:v> 10/19  21:00:00</c:v>
                </c:pt>
                <c:pt idx="213">
                  <c:v> 10/19  22:00:00</c:v>
                </c:pt>
                <c:pt idx="214">
                  <c:v> 10/19  23:00:00</c:v>
                </c:pt>
                <c:pt idx="215">
                  <c:v> 10/19  24:00:00</c:v>
                </c:pt>
                <c:pt idx="216">
                  <c:v> 10/20  01:00:00</c:v>
                </c:pt>
                <c:pt idx="217">
                  <c:v> 10/20  02:00:00</c:v>
                </c:pt>
                <c:pt idx="218">
                  <c:v> 10/20  03:00:00</c:v>
                </c:pt>
                <c:pt idx="219">
                  <c:v> 10/20  04:00:00</c:v>
                </c:pt>
                <c:pt idx="220">
                  <c:v> 10/20  05:00:00</c:v>
                </c:pt>
                <c:pt idx="221">
                  <c:v> 10/20  06:00:00</c:v>
                </c:pt>
                <c:pt idx="222">
                  <c:v> 10/20  07:00:00</c:v>
                </c:pt>
                <c:pt idx="223">
                  <c:v> 10/20  08:00:00</c:v>
                </c:pt>
                <c:pt idx="224">
                  <c:v> 10/20  09:00:00</c:v>
                </c:pt>
                <c:pt idx="225">
                  <c:v> 10/20  10:00:00</c:v>
                </c:pt>
                <c:pt idx="226">
                  <c:v> 10/20  11:00:00</c:v>
                </c:pt>
                <c:pt idx="227">
                  <c:v> 10/20  12:00:00</c:v>
                </c:pt>
                <c:pt idx="228">
                  <c:v> 10/20  13:00:00</c:v>
                </c:pt>
                <c:pt idx="229">
                  <c:v> 10/20  14:00:00</c:v>
                </c:pt>
                <c:pt idx="230">
                  <c:v> 10/20  15:00:00</c:v>
                </c:pt>
                <c:pt idx="231">
                  <c:v> 10/20  16:00:00</c:v>
                </c:pt>
                <c:pt idx="232">
                  <c:v> 10/20  17:00:00</c:v>
                </c:pt>
                <c:pt idx="233">
                  <c:v> 10/20  18:00:00</c:v>
                </c:pt>
                <c:pt idx="234">
                  <c:v> 10/20  19:00:00</c:v>
                </c:pt>
                <c:pt idx="235">
                  <c:v> 10/20  20:00:00</c:v>
                </c:pt>
                <c:pt idx="236">
                  <c:v> 10/20  21:00:00</c:v>
                </c:pt>
                <c:pt idx="237">
                  <c:v> 10/20  22:00:00</c:v>
                </c:pt>
                <c:pt idx="238">
                  <c:v> 10/20  23:00:00</c:v>
                </c:pt>
                <c:pt idx="239">
                  <c:v> 10/20  24:00:00</c:v>
                </c:pt>
                <c:pt idx="240">
                  <c:v> 10/21  01:00:00</c:v>
                </c:pt>
                <c:pt idx="241">
                  <c:v> 10/21  02:00:00</c:v>
                </c:pt>
                <c:pt idx="242">
                  <c:v> 10/21  03:00:00</c:v>
                </c:pt>
                <c:pt idx="243">
                  <c:v> 10/21  04:00:00</c:v>
                </c:pt>
                <c:pt idx="244">
                  <c:v> 10/21  05:00:00</c:v>
                </c:pt>
                <c:pt idx="245">
                  <c:v> 10/21  06:00:00</c:v>
                </c:pt>
                <c:pt idx="246">
                  <c:v> 10/21  07:00:00</c:v>
                </c:pt>
                <c:pt idx="247">
                  <c:v> 10/21  08:00:00</c:v>
                </c:pt>
                <c:pt idx="248">
                  <c:v> 10/21  09:00:00</c:v>
                </c:pt>
                <c:pt idx="249">
                  <c:v> 10/21  10:00:00</c:v>
                </c:pt>
                <c:pt idx="250">
                  <c:v> 10/21  11:00:00</c:v>
                </c:pt>
                <c:pt idx="251">
                  <c:v> 10/21  12:00:00</c:v>
                </c:pt>
                <c:pt idx="252">
                  <c:v> 10/21  13:00:00</c:v>
                </c:pt>
                <c:pt idx="253">
                  <c:v> 10/21  14:00:00</c:v>
                </c:pt>
                <c:pt idx="254">
                  <c:v> 10/21  15:00:00</c:v>
                </c:pt>
                <c:pt idx="255">
                  <c:v> 10/21  16:00:00</c:v>
                </c:pt>
                <c:pt idx="256">
                  <c:v> 10/21  17:00:00</c:v>
                </c:pt>
                <c:pt idx="257">
                  <c:v> 10/21  18:00:00</c:v>
                </c:pt>
                <c:pt idx="258">
                  <c:v> 10/21  19:00:00</c:v>
                </c:pt>
                <c:pt idx="259">
                  <c:v> 10/21  20:00:00</c:v>
                </c:pt>
                <c:pt idx="260">
                  <c:v> 10/21  21:00:00</c:v>
                </c:pt>
                <c:pt idx="261">
                  <c:v> 10/21  22:00:00</c:v>
                </c:pt>
                <c:pt idx="262">
                  <c:v> 10/21  23:00:00</c:v>
                </c:pt>
                <c:pt idx="263">
                  <c:v> 10/21  24:00:00</c:v>
                </c:pt>
                <c:pt idx="264">
                  <c:v> 10/22  01:00:00</c:v>
                </c:pt>
                <c:pt idx="265">
                  <c:v> 10/22  02:00:00</c:v>
                </c:pt>
                <c:pt idx="266">
                  <c:v> 10/22  03:00:00</c:v>
                </c:pt>
                <c:pt idx="267">
                  <c:v> 10/22  04:00:00</c:v>
                </c:pt>
                <c:pt idx="268">
                  <c:v> 10/22  05:00:00</c:v>
                </c:pt>
                <c:pt idx="269">
                  <c:v> 10/22  06:00:00</c:v>
                </c:pt>
                <c:pt idx="270">
                  <c:v> 10/22  07:00:00</c:v>
                </c:pt>
                <c:pt idx="271">
                  <c:v> 10/22  08:00:00</c:v>
                </c:pt>
                <c:pt idx="272">
                  <c:v> 10/22  09:00:00</c:v>
                </c:pt>
                <c:pt idx="273">
                  <c:v> 10/22  10:00:00</c:v>
                </c:pt>
                <c:pt idx="274">
                  <c:v> 10/22  11:00:00</c:v>
                </c:pt>
                <c:pt idx="275">
                  <c:v> 10/22  12:00:00</c:v>
                </c:pt>
                <c:pt idx="276">
                  <c:v> 10/22  13:00:00</c:v>
                </c:pt>
                <c:pt idx="277">
                  <c:v> 10/22  14:00:00</c:v>
                </c:pt>
                <c:pt idx="278">
                  <c:v> 10/22  15:00:00</c:v>
                </c:pt>
                <c:pt idx="279">
                  <c:v> 10/22  16:00:00</c:v>
                </c:pt>
                <c:pt idx="280">
                  <c:v> 10/22  17:00:00</c:v>
                </c:pt>
                <c:pt idx="281">
                  <c:v> 10/22  18:00:00</c:v>
                </c:pt>
                <c:pt idx="282">
                  <c:v> 10/22  19:00:00</c:v>
                </c:pt>
                <c:pt idx="283">
                  <c:v> 10/22  20:00:00</c:v>
                </c:pt>
                <c:pt idx="284">
                  <c:v> 10/22  21:00:00</c:v>
                </c:pt>
                <c:pt idx="285">
                  <c:v> 10/22  22:00:00</c:v>
                </c:pt>
                <c:pt idx="286">
                  <c:v> 10/22  23:00:00</c:v>
                </c:pt>
                <c:pt idx="287">
                  <c:v> 10/22  24:00:00</c:v>
                </c:pt>
                <c:pt idx="288">
                  <c:v> 10/23  01:00:00</c:v>
                </c:pt>
                <c:pt idx="289">
                  <c:v> 10/23  02:00:00</c:v>
                </c:pt>
                <c:pt idx="290">
                  <c:v> 10/23  03:00:00</c:v>
                </c:pt>
                <c:pt idx="291">
                  <c:v> 10/23  04:00:00</c:v>
                </c:pt>
                <c:pt idx="292">
                  <c:v> 10/23  05:00:00</c:v>
                </c:pt>
                <c:pt idx="293">
                  <c:v> 10/23  06:00:00</c:v>
                </c:pt>
                <c:pt idx="294">
                  <c:v> 10/23  07:00:00</c:v>
                </c:pt>
                <c:pt idx="295">
                  <c:v> 10/23  08:00:00</c:v>
                </c:pt>
                <c:pt idx="296">
                  <c:v> 10/23  09:00:00</c:v>
                </c:pt>
                <c:pt idx="297">
                  <c:v> 10/23  10:00:00</c:v>
                </c:pt>
                <c:pt idx="298">
                  <c:v> 10/23  11:00:00</c:v>
                </c:pt>
                <c:pt idx="299">
                  <c:v> 10/23  12:00:00</c:v>
                </c:pt>
                <c:pt idx="300">
                  <c:v> 10/23  13:00:00</c:v>
                </c:pt>
                <c:pt idx="301">
                  <c:v> 10/23  14:00:00</c:v>
                </c:pt>
                <c:pt idx="302">
                  <c:v> 10/23  15:00:00</c:v>
                </c:pt>
                <c:pt idx="303">
                  <c:v> 10/23  16:00:00</c:v>
                </c:pt>
                <c:pt idx="304">
                  <c:v> 10/23  17:00:00</c:v>
                </c:pt>
                <c:pt idx="305">
                  <c:v> 10/23  18:00:00</c:v>
                </c:pt>
                <c:pt idx="306">
                  <c:v> 10/23  19:00:00</c:v>
                </c:pt>
                <c:pt idx="307">
                  <c:v> 10/23  20:00:00</c:v>
                </c:pt>
                <c:pt idx="308">
                  <c:v> 10/23  21:00:00</c:v>
                </c:pt>
                <c:pt idx="309">
                  <c:v> 10/23  22:00:00</c:v>
                </c:pt>
                <c:pt idx="310">
                  <c:v> 10/23  23:00:00</c:v>
                </c:pt>
                <c:pt idx="311">
                  <c:v> 10/23  24:00:00</c:v>
                </c:pt>
                <c:pt idx="312">
                  <c:v> 10/24  01:00:00</c:v>
                </c:pt>
                <c:pt idx="313">
                  <c:v> 10/24  02:00:00</c:v>
                </c:pt>
                <c:pt idx="314">
                  <c:v> 10/24  03:00:00</c:v>
                </c:pt>
                <c:pt idx="315">
                  <c:v> 10/24  04:00:00</c:v>
                </c:pt>
                <c:pt idx="316">
                  <c:v> 10/24  05:00:00</c:v>
                </c:pt>
                <c:pt idx="317">
                  <c:v> 10/24  06:00:00</c:v>
                </c:pt>
                <c:pt idx="318">
                  <c:v> 10/24  07:00:00</c:v>
                </c:pt>
                <c:pt idx="319">
                  <c:v> 10/24  08:00:00</c:v>
                </c:pt>
                <c:pt idx="320">
                  <c:v> 10/24  09:00:00</c:v>
                </c:pt>
                <c:pt idx="321">
                  <c:v> 10/24  10:00:00</c:v>
                </c:pt>
                <c:pt idx="322">
                  <c:v> 10/24  11:00:00</c:v>
                </c:pt>
                <c:pt idx="323">
                  <c:v> 10/24  12:00:00</c:v>
                </c:pt>
                <c:pt idx="324">
                  <c:v> 10/24  13:00:00</c:v>
                </c:pt>
                <c:pt idx="325">
                  <c:v> 10/24  14:00:00</c:v>
                </c:pt>
                <c:pt idx="326">
                  <c:v> 10/24  15:00:00</c:v>
                </c:pt>
                <c:pt idx="327">
                  <c:v> 10/24  16:00:00</c:v>
                </c:pt>
                <c:pt idx="328">
                  <c:v> 10/24  17:00:00</c:v>
                </c:pt>
                <c:pt idx="329">
                  <c:v> 10/24  18:00:00</c:v>
                </c:pt>
                <c:pt idx="330">
                  <c:v> 10/24  19:00:00</c:v>
                </c:pt>
                <c:pt idx="331">
                  <c:v> 10/24  20:00:00</c:v>
                </c:pt>
                <c:pt idx="332">
                  <c:v> 10/24  21:00:00</c:v>
                </c:pt>
                <c:pt idx="333">
                  <c:v> 10/24  22:00:00</c:v>
                </c:pt>
                <c:pt idx="334">
                  <c:v> 10/24  23:00:00</c:v>
                </c:pt>
                <c:pt idx="335">
                  <c:v> 10/24  24:00:00</c:v>
                </c:pt>
                <c:pt idx="336">
                  <c:v> 10/25  01:00:00</c:v>
                </c:pt>
                <c:pt idx="337">
                  <c:v> 10/25  02:00:00</c:v>
                </c:pt>
                <c:pt idx="338">
                  <c:v> 10/25  03:00:00</c:v>
                </c:pt>
                <c:pt idx="339">
                  <c:v> 10/25  04:00:00</c:v>
                </c:pt>
                <c:pt idx="340">
                  <c:v> 10/25  05:00:00</c:v>
                </c:pt>
                <c:pt idx="341">
                  <c:v> 10/25  06:00:00</c:v>
                </c:pt>
                <c:pt idx="342">
                  <c:v> 10/25  07:00:00</c:v>
                </c:pt>
                <c:pt idx="343">
                  <c:v> 10/25  08:00:00</c:v>
                </c:pt>
                <c:pt idx="344">
                  <c:v> 10/25  09:00:00</c:v>
                </c:pt>
                <c:pt idx="345">
                  <c:v> 10/25  10:00:00</c:v>
                </c:pt>
                <c:pt idx="346">
                  <c:v> 10/25  11:00:00</c:v>
                </c:pt>
                <c:pt idx="347">
                  <c:v> 10/25  12:00:00</c:v>
                </c:pt>
                <c:pt idx="348">
                  <c:v> 10/25  13:00:00</c:v>
                </c:pt>
                <c:pt idx="349">
                  <c:v> 10/25  14:00:00</c:v>
                </c:pt>
                <c:pt idx="350">
                  <c:v> 10/25  15:00:00</c:v>
                </c:pt>
                <c:pt idx="351">
                  <c:v> 10/25  16:00:00</c:v>
                </c:pt>
                <c:pt idx="352">
                  <c:v> 10/25  17:00:00</c:v>
                </c:pt>
                <c:pt idx="353">
                  <c:v> 10/25  18:00:00</c:v>
                </c:pt>
                <c:pt idx="354">
                  <c:v> 10/25  19:00:00</c:v>
                </c:pt>
                <c:pt idx="355">
                  <c:v> 10/25  20:00:00</c:v>
                </c:pt>
                <c:pt idx="356">
                  <c:v> 10/25  21:00:00</c:v>
                </c:pt>
                <c:pt idx="357">
                  <c:v> 10/25  22:00:00</c:v>
                </c:pt>
                <c:pt idx="358">
                  <c:v> 10/25  23:00:00</c:v>
                </c:pt>
                <c:pt idx="359">
                  <c:v> 10/25  24:00:00</c:v>
                </c:pt>
                <c:pt idx="360">
                  <c:v> 10/26  01:00:00</c:v>
                </c:pt>
                <c:pt idx="361">
                  <c:v> 10/26  02:00:00</c:v>
                </c:pt>
                <c:pt idx="362">
                  <c:v> 10/26  03:00:00</c:v>
                </c:pt>
                <c:pt idx="363">
                  <c:v> 10/26  04:00:00</c:v>
                </c:pt>
                <c:pt idx="364">
                  <c:v> 10/26  05:00:00</c:v>
                </c:pt>
                <c:pt idx="365">
                  <c:v> 10/26  06:00:00</c:v>
                </c:pt>
                <c:pt idx="366">
                  <c:v> 10/26  07:00:00</c:v>
                </c:pt>
                <c:pt idx="367">
                  <c:v> 10/26  08:00:00</c:v>
                </c:pt>
                <c:pt idx="368">
                  <c:v> 10/26  09:00:00</c:v>
                </c:pt>
                <c:pt idx="369">
                  <c:v> 10/26  10:00:00</c:v>
                </c:pt>
                <c:pt idx="370">
                  <c:v> 10/26  11:00:00</c:v>
                </c:pt>
                <c:pt idx="371">
                  <c:v> 10/26  12:00:00</c:v>
                </c:pt>
                <c:pt idx="372">
                  <c:v> 10/26  13:00:00</c:v>
                </c:pt>
                <c:pt idx="373">
                  <c:v> 10/26  14:00:00</c:v>
                </c:pt>
                <c:pt idx="374">
                  <c:v> 10/26  15:00:00</c:v>
                </c:pt>
                <c:pt idx="375">
                  <c:v> 10/26  16:00:00</c:v>
                </c:pt>
                <c:pt idx="376">
                  <c:v> 10/26  17:00:00</c:v>
                </c:pt>
                <c:pt idx="377">
                  <c:v> 10/26  18:00:00</c:v>
                </c:pt>
                <c:pt idx="378">
                  <c:v> 10/26  19:00:00</c:v>
                </c:pt>
                <c:pt idx="379">
                  <c:v> 10/26  20:00:00</c:v>
                </c:pt>
                <c:pt idx="380">
                  <c:v> 10/26  21:00:00</c:v>
                </c:pt>
                <c:pt idx="381">
                  <c:v> 10/26  22:00:00</c:v>
                </c:pt>
                <c:pt idx="382">
                  <c:v> 10/26  23:00:00</c:v>
                </c:pt>
                <c:pt idx="383">
                  <c:v> 10/26  24:00:00</c:v>
                </c:pt>
                <c:pt idx="384">
                  <c:v> 10/27  01:00:00</c:v>
                </c:pt>
                <c:pt idx="385">
                  <c:v> 10/27  02:00:00</c:v>
                </c:pt>
                <c:pt idx="386">
                  <c:v> 10/27  03:00:00</c:v>
                </c:pt>
                <c:pt idx="387">
                  <c:v> 10/27  04:00:00</c:v>
                </c:pt>
                <c:pt idx="388">
                  <c:v> 10/27  05:00:00</c:v>
                </c:pt>
                <c:pt idx="389">
                  <c:v> 10/27  06:00:00</c:v>
                </c:pt>
                <c:pt idx="390">
                  <c:v> 10/27  07:00:00</c:v>
                </c:pt>
                <c:pt idx="391">
                  <c:v> 10/27  08:00:00</c:v>
                </c:pt>
                <c:pt idx="392">
                  <c:v> 10/27  09:00:00</c:v>
                </c:pt>
                <c:pt idx="393">
                  <c:v> 10/27  10:00:00</c:v>
                </c:pt>
                <c:pt idx="394">
                  <c:v> 10/27  11:00:00</c:v>
                </c:pt>
                <c:pt idx="395">
                  <c:v> 10/27  12:00:00</c:v>
                </c:pt>
                <c:pt idx="396">
                  <c:v> 10/27  13:00:00</c:v>
                </c:pt>
                <c:pt idx="397">
                  <c:v> 10/27  14:00:00</c:v>
                </c:pt>
                <c:pt idx="398">
                  <c:v> 10/27  15:00:00</c:v>
                </c:pt>
                <c:pt idx="399">
                  <c:v> 10/27  16:00:00</c:v>
                </c:pt>
                <c:pt idx="400">
                  <c:v> 10/27  17:00:00</c:v>
                </c:pt>
                <c:pt idx="401">
                  <c:v> 10/27  18:00:00</c:v>
                </c:pt>
                <c:pt idx="402">
                  <c:v> 10/27  19:00:00</c:v>
                </c:pt>
                <c:pt idx="403">
                  <c:v> 10/27  20:00:00</c:v>
                </c:pt>
                <c:pt idx="404">
                  <c:v> 10/27  21:00:00</c:v>
                </c:pt>
                <c:pt idx="405">
                  <c:v> 10/27  22:00:00</c:v>
                </c:pt>
                <c:pt idx="406">
                  <c:v> 10/27  23:00:00</c:v>
                </c:pt>
                <c:pt idx="407">
                  <c:v> 10/27  24:00:00</c:v>
                </c:pt>
                <c:pt idx="408">
                  <c:v> 10/28  01:00:00</c:v>
                </c:pt>
                <c:pt idx="409">
                  <c:v> 10/28  02:00:00</c:v>
                </c:pt>
                <c:pt idx="410">
                  <c:v> 10/28  03:00:00</c:v>
                </c:pt>
                <c:pt idx="411">
                  <c:v> 10/28  04:00:00</c:v>
                </c:pt>
                <c:pt idx="412">
                  <c:v> 10/28  05:00:00</c:v>
                </c:pt>
                <c:pt idx="413">
                  <c:v> 10/28  06:00:00</c:v>
                </c:pt>
                <c:pt idx="414">
                  <c:v> 10/28  07:00:00</c:v>
                </c:pt>
                <c:pt idx="415">
                  <c:v> 10/28  08:00:00</c:v>
                </c:pt>
                <c:pt idx="416">
                  <c:v> 10/28  09:00:00</c:v>
                </c:pt>
                <c:pt idx="417">
                  <c:v> 10/28  10:00:00</c:v>
                </c:pt>
                <c:pt idx="418">
                  <c:v> 10/28  11:00:00</c:v>
                </c:pt>
                <c:pt idx="419">
                  <c:v> 10/28  12:00:00</c:v>
                </c:pt>
                <c:pt idx="420">
                  <c:v> 10/28  13:00:00</c:v>
                </c:pt>
                <c:pt idx="421">
                  <c:v> 10/28  14:00:00</c:v>
                </c:pt>
                <c:pt idx="422">
                  <c:v> 10/28  15:00:00</c:v>
                </c:pt>
                <c:pt idx="423">
                  <c:v> 10/28  16:00:00</c:v>
                </c:pt>
                <c:pt idx="424">
                  <c:v> 10/28  17:00:00</c:v>
                </c:pt>
                <c:pt idx="425">
                  <c:v> 10/28  18:00:00</c:v>
                </c:pt>
                <c:pt idx="426">
                  <c:v> 10/28  19:00:00</c:v>
                </c:pt>
                <c:pt idx="427">
                  <c:v> 10/28  20:00:00</c:v>
                </c:pt>
                <c:pt idx="428">
                  <c:v> 10/28  21:00:00</c:v>
                </c:pt>
                <c:pt idx="429">
                  <c:v> 10/28  22:00:00</c:v>
                </c:pt>
                <c:pt idx="430">
                  <c:v> 10/28  23:00:00</c:v>
                </c:pt>
                <c:pt idx="431">
                  <c:v> 10/28  24:00:00</c:v>
                </c:pt>
                <c:pt idx="432">
                  <c:v> 10/29  01:00:00</c:v>
                </c:pt>
                <c:pt idx="433">
                  <c:v> 10/29  02:00:00</c:v>
                </c:pt>
                <c:pt idx="434">
                  <c:v> 10/29  03:00:00</c:v>
                </c:pt>
                <c:pt idx="435">
                  <c:v> 10/29  04:00:00</c:v>
                </c:pt>
                <c:pt idx="436">
                  <c:v> 10/29  05:00:00</c:v>
                </c:pt>
                <c:pt idx="437">
                  <c:v> 10/29  06:00:00</c:v>
                </c:pt>
                <c:pt idx="438">
                  <c:v> 10/29  07:00:00</c:v>
                </c:pt>
                <c:pt idx="439">
                  <c:v> 10/29  08:00:00</c:v>
                </c:pt>
                <c:pt idx="440">
                  <c:v> 10/29  09:00:00</c:v>
                </c:pt>
                <c:pt idx="441">
                  <c:v> 10/29  10:00:00</c:v>
                </c:pt>
                <c:pt idx="442">
                  <c:v> 10/29  11:00:00</c:v>
                </c:pt>
                <c:pt idx="443">
                  <c:v> 10/29  12:00:00</c:v>
                </c:pt>
                <c:pt idx="444">
                  <c:v> 10/29  13:00:00</c:v>
                </c:pt>
                <c:pt idx="445">
                  <c:v> 10/29  14:00:00</c:v>
                </c:pt>
                <c:pt idx="446">
                  <c:v> 10/29  15:00:00</c:v>
                </c:pt>
                <c:pt idx="447">
                  <c:v> 10/29  16:00:00</c:v>
                </c:pt>
                <c:pt idx="448">
                  <c:v> 10/29  17:00:00</c:v>
                </c:pt>
                <c:pt idx="449">
                  <c:v> 10/29  18:00:00</c:v>
                </c:pt>
                <c:pt idx="450">
                  <c:v> 10/29  19:00:00</c:v>
                </c:pt>
                <c:pt idx="451">
                  <c:v> 10/29  20:00:00</c:v>
                </c:pt>
                <c:pt idx="452">
                  <c:v> 10/29  21:00:00</c:v>
                </c:pt>
                <c:pt idx="453">
                  <c:v> 10/29  22:00:00</c:v>
                </c:pt>
                <c:pt idx="454">
                  <c:v> 10/29  23:00:00</c:v>
                </c:pt>
                <c:pt idx="455">
                  <c:v> 10/29  24:00:00</c:v>
                </c:pt>
                <c:pt idx="456">
                  <c:v> 10/30  01:00:00</c:v>
                </c:pt>
                <c:pt idx="457">
                  <c:v> 10/30  02:00:00</c:v>
                </c:pt>
                <c:pt idx="458">
                  <c:v> 10/30  03:00:00</c:v>
                </c:pt>
                <c:pt idx="459">
                  <c:v> 10/30  04:00:00</c:v>
                </c:pt>
                <c:pt idx="460">
                  <c:v> 10/30  05:00:00</c:v>
                </c:pt>
                <c:pt idx="461">
                  <c:v> 10/30  06:00:00</c:v>
                </c:pt>
                <c:pt idx="462">
                  <c:v> 10/30  07:00:00</c:v>
                </c:pt>
                <c:pt idx="463">
                  <c:v> 10/30  08:00:00</c:v>
                </c:pt>
                <c:pt idx="464">
                  <c:v> 10/30  09:00:00</c:v>
                </c:pt>
                <c:pt idx="465">
                  <c:v> 10/30  10:00:00</c:v>
                </c:pt>
                <c:pt idx="466">
                  <c:v> 10/30  11:00:00</c:v>
                </c:pt>
                <c:pt idx="467">
                  <c:v> 10/30  12:00:00</c:v>
                </c:pt>
                <c:pt idx="468">
                  <c:v> 10/30  13:00:00</c:v>
                </c:pt>
                <c:pt idx="469">
                  <c:v> 10/30  14:00:00</c:v>
                </c:pt>
                <c:pt idx="470">
                  <c:v> 10/30  15:00:00</c:v>
                </c:pt>
                <c:pt idx="471">
                  <c:v> 10/30  16:00:00</c:v>
                </c:pt>
                <c:pt idx="472">
                  <c:v> 10/30  17:00:00</c:v>
                </c:pt>
                <c:pt idx="473">
                  <c:v> 10/30  18:00:00</c:v>
                </c:pt>
                <c:pt idx="474">
                  <c:v> 10/30  19:00:00</c:v>
                </c:pt>
                <c:pt idx="475">
                  <c:v> 10/30  20:00:00</c:v>
                </c:pt>
                <c:pt idx="476">
                  <c:v> 10/30  21:00:00</c:v>
                </c:pt>
                <c:pt idx="477">
                  <c:v> 10/30  22:00:00</c:v>
                </c:pt>
                <c:pt idx="478">
                  <c:v> 10/30  23:00:00</c:v>
                </c:pt>
                <c:pt idx="479">
                  <c:v> 10/30  24:00:00</c:v>
                </c:pt>
                <c:pt idx="480">
                  <c:v> 10/31  01:00:00</c:v>
                </c:pt>
                <c:pt idx="481">
                  <c:v> 10/31  02:00:00</c:v>
                </c:pt>
                <c:pt idx="482">
                  <c:v> 10/31  03:00:00</c:v>
                </c:pt>
                <c:pt idx="483">
                  <c:v> 10/31  04:00:00</c:v>
                </c:pt>
                <c:pt idx="484">
                  <c:v> 10/31  05:00:00</c:v>
                </c:pt>
                <c:pt idx="485">
                  <c:v> 10/31  06:00:00</c:v>
                </c:pt>
                <c:pt idx="486">
                  <c:v> 10/31  07:00:00</c:v>
                </c:pt>
                <c:pt idx="487">
                  <c:v> 10/31  08:00:00</c:v>
                </c:pt>
                <c:pt idx="488">
                  <c:v> 10/31  09:00:00</c:v>
                </c:pt>
                <c:pt idx="489">
                  <c:v> 10/31  10:00:00</c:v>
                </c:pt>
                <c:pt idx="490">
                  <c:v> 10/31  11:00:00</c:v>
                </c:pt>
                <c:pt idx="491">
                  <c:v> 10/31  12:00:00</c:v>
                </c:pt>
                <c:pt idx="492">
                  <c:v> 10/31  13:00:00</c:v>
                </c:pt>
                <c:pt idx="493">
                  <c:v> 10/31  14:00:00</c:v>
                </c:pt>
                <c:pt idx="494">
                  <c:v> 10/31  15:00:00</c:v>
                </c:pt>
                <c:pt idx="495">
                  <c:v> 10/31  16:00:00</c:v>
                </c:pt>
                <c:pt idx="496">
                  <c:v> 10/31  17:00:00</c:v>
                </c:pt>
                <c:pt idx="497">
                  <c:v> 10/31  18:00:00</c:v>
                </c:pt>
                <c:pt idx="498">
                  <c:v> 10/31  19:00:00</c:v>
                </c:pt>
                <c:pt idx="499">
                  <c:v> 10/31  20:00:00</c:v>
                </c:pt>
                <c:pt idx="500">
                  <c:v> 10/31  21:00:00</c:v>
                </c:pt>
                <c:pt idx="501">
                  <c:v> 10/31  22:00:00</c:v>
                </c:pt>
                <c:pt idx="502">
                  <c:v> 10/31  23:00:00</c:v>
                </c:pt>
                <c:pt idx="503">
                  <c:v> 10/31  24:00:00</c:v>
                </c:pt>
                <c:pt idx="504">
                  <c:v> 11/01  01:00:00</c:v>
                </c:pt>
                <c:pt idx="505">
                  <c:v> 11/01  02:00:00</c:v>
                </c:pt>
                <c:pt idx="506">
                  <c:v> 11/01  03:00:00</c:v>
                </c:pt>
                <c:pt idx="507">
                  <c:v> 11/01  04:00:00</c:v>
                </c:pt>
                <c:pt idx="508">
                  <c:v> 11/01  05:00:00</c:v>
                </c:pt>
                <c:pt idx="509">
                  <c:v> 11/01  06:00:00</c:v>
                </c:pt>
                <c:pt idx="510">
                  <c:v> 11/01  07:00:00</c:v>
                </c:pt>
                <c:pt idx="511">
                  <c:v> 11/01  08:00:00</c:v>
                </c:pt>
                <c:pt idx="512">
                  <c:v> 11/01  09:00:00</c:v>
                </c:pt>
                <c:pt idx="513">
                  <c:v> 11/01  10:00:00</c:v>
                </c:pt>
                <c:pt idx="514">
                  <c:v> 11/01  11:00:00</c:v>
                </c:pt>
                <c:pt idx="515">
                  <c:v> 11/01  12:00:00</c:v>
                </c:pt>
                <c:pt idx="516">
                  <c:v> 11/01  13:00:00</c:v>
                </c:pt>
                <c:pt idx="517">
                  <c:v> 11/01  14:00:00</c:v>
                </c:pt>
                <c:pt idx="518">
                  <c:v> 11/01  15:00:00</c:v>
                </c:pt>
                <c:pt idx="519">
                  <c:v> 11/01  16:00:00</c:v>
                </c:pt>
                <c:pt idx="520">
                  <c:v> 11/01  17:00:00</c:v>
                </c:pt>
                <c:pt idx="521">
                  <c:v> 11/01  18:00:00</c:v>
                </c:pt>
                <c:pt idx="522">
                  <c:v> 11/01  19:00:00</c:v>
                </c:pt>
                <c:pt idx="523">
                  <c:v> 11/01  20:00:00</c:v>
                </c:pt>
                <c:pt idx="524">
                  <c:v> 11/01  21:00:00</c:v>
                </c:pt>
                <c:pt idx="525">
                  <c:v> 11/01  22:00:00</c:v>
                </c:pt>
                <c:pt idx="526">
                  <c:v> 11/01  23:00:00</c:v>
                </c:pt>
                <c:pt idx="527">
                  <c:v> 11/01  24:00:00</c:v>
                </c:pt>
                <c:pt idx="528">
                  <c:v> 11/02  01:00:00</c:v>
                </c:pt>
                <c:pt idx="529">
                  <c:v> 11/02  02:00:00</c:v>
                </c:pt>
                <c:pt idx="530">
                  <c:v> 11/02  03:00:00</c:v>
                </c:pt>
                <c:pt idx="531">
                  <c:v> 11/02  04:00:00</c:v>
                </c:pt>
                <c:pt idx="532">
                  <c:v> 11/02  05:00:00</c:v>
                </c:pt>
                <c:pt idx="533">
                  <c:v> 11/02  06:00:00</c:v>
                </c:pt>
                <c:pt idx="534">
                  <c:v> 11/02  07:00:00</c:v>
                </c:pt>
                <c:pt idx="535">
                  <c:v> 11/02  08:00:00</c:v>
                </c:pt>
                <c:pt idx="536">
                  <c:v> 11/02  09:00:00</c:v>
                </c:pt>
                <c:pt idx="537">
                  <c:v> 11/02  10:00:00</c:v>
                </c:pt>
                <c:pt idx="538">
                  <c:v> 11/02  11:00:00</c:v>
                </c:pt>
                <c:pt idx="539">
                  <c:v> 11/02  12:00:00</c:v>
                </c:pt>
                <c:pt idx="540">
                  <c:v> 11/02  13:00:00</c:v>
                </c:pt>
                <c:pt idx="541">
                  <c:v> 11/02  14:00:00</c:v>
                </c:pt>
                <c:pt idx="542">
                  <c:v> 11/02  15:00:00</c:v>
                </c:pt>
                <c:pt idx="543">
                  <c:v> 11/02  16:00:00</c:v>
                </c:pt>
                <c:pt idx="544">
                  <c:v> 11/02  17:00:00</c:v>
                </c:pt>
                <c:pt idx="545">
                  <c:v> 11/02  18:00:00</c:v>
                </c:pt>
                <c:pt idx="546">
                  <c:v> 11/02  19:00:00</c:v>
                </c:pt>
                <c:pt idx="547">
                  <c:v> 11/02  20:00:00</c:v>
                </c:pt>
                <c:pt idx="548">
                  <c:v> 11/02  21:00:00</c:v>
                </c:pt>
                <c:pt idx="549">
                  <c:v> 11/02  22:00:00</c:v>
                </c:pt>
                <c:pt idx="550">
                  <c:v> 11/02  23:00:00</c:v>
                </c:pt>
                <c:pt idx="551">
                  <c:v> 11/02  24:00:00</c:v>
                </c:pt>
                <c:pt idx="552">
                  <c:v> 11/03  01:00:00</c:v>
                </c:pt>
                <c:pt idx="553">
                  <c:v> 11/03  02:00:00</c:v>
                </c:pt>
                <c:pt idx="554">
                  <c:v> 11/03  03:00:00</c:v>
                </c:pt>
                <c:pt idx="555">
                  <c:v> 11/03  04:00:00</c:v>
                </c:pt>
                <c:pt idx="556">
                  <c:v> 11/03  05:00:00</c:v>
                </c:pt>
                <c:pt idx="557">
                  <c:v> 11/03  06:00:00</c:v>
                </c:pt>
                <c:pt idx="558">
                  <c:v> 11/03  07:00:00</c:v>
                </c:pt>
                <c:pt idx="559">
                  <c:v> 11/03  08:00:00</c:v>
                </c:pt>
                <c:pt idx="560">
                  <c:v> 11/03  09:00:00</c:v>
                </c:pt>
                <c:pt idx="561">
                  <c:v> 11/03  10:00:00</c:v>
                </c:pt>
                <c:pt idx="562">
                  <c:v> 11/03  11:00:00</c:v>
                </c:pt>
                <c:pt idx="563">
                  <c:v> 11/03  12:00:00</c:v>
                </c:pt>
                <c:pt idx="564">
                  <c:v> 11/03  13:00:00</c:v>
                </c:pt>
                <c:pt idx="565">
                  <c:v> 11/03  14:00:00</c:v>
                </c:pt>
                <c:pt idx="566">
                  <c:v> 11/03  15:00:00</c:v>
                </c:pt>
                <c:pt idx="567">
                  <c:v> 11/03  16:00:00</c:v>
                </c:pt>
                <c:pt idx="568">
                  <c:v> 11/03  17:00:00</c:v>
                </c:pt>
                <c:pt idx="569">
                  <c:v> 11/03  18:00:00</c:v>
                </c:pt>
                <c:pt idx="570">
                  <c:v> 11/03  19:00:00</c:v>
                </c:pt>
                <c:pt idx="571">
                  <c:v> 11/03  20:00:00</c:v>
                </c:pt>
                <c:pt idx="572">
                  <c:v> 11/03  21:00:00</c:v>
                </c:pt>
                <c:pt idx="573">
                  <c:v> 11/03  22:00:00</c:v>
                </c:pt>
                <c:pt idx="574">
                  <c:v> 11/03  23:00:00</c:v>
                </c:pt>
                <c:pt idx="575">
                  <c:v> 11/03  24:00:00</c:v>
                </c:pt>
                <c:pt idx="576">
                  <c:v> 11/04  01:00:00</c:v>
                </c:pt>
                <c:pt idx="577">
                  <c:v> 11/04  02:00:00</c:v>
                </c:pt>
                <c:pt idx="578">
                  <c:v> 11/04  03:00:00</c:v>
                </c:pt>
                <c:pt idx="579">
                  <c:v> 11/04  04:00:00</c:v>
                </c:pt>
                <c:pt idx="580">
                  <c:v> 11/04  05:00:00</c:v>
                </c:pt>
                <c:pt idx="581">
                  <c:v> 11/04  06:00:00</c:v>
                </c:pt>
                <c:pt idx="582">
                  <c:v> 11/04  07:00:00</c:v>
                </c:pt>
                <c:pt idx="583">
                  <c:v> 11/04  08:00:00</c:v>
                </c:pt>
                <c:pt idx="584">
                  <c:v> 11/04  09:00:00</c:v>
                </c:pt>
                <c:pt idx="585">
                  <c:v> 11/04  10:00:00</c:v>
                </c:pt>
                <c:pt idx="586">
                  <c:v> 11/04  11:00:00</c:v>
                </c:pt>
                <c:pt idx="587">
                  <c:v> 11/04  12:00:00</c:v>
                </c:pt>
                <c:pt idx="588">
                  <c:v> 11/04  13:00:00</c:v>
                </c:pt>
                <c:pt idx="589">
                  <c:v> 11/04  14:00:00</c:v>
                </c:pt>
                <c:pt idx="590">
                  <c:v> 11/04  15:00:00</c:v>
                </c:pt>
                <c:pt idx="591">
                  <c:v> 11/04  16:00:00</c:v>
                </c:pt>
                <c:pt idx="592">
                  <c:v> 11/04  17:00:00</c:v>
                </c:pt>
                <c:pt idx="593">
                  <c:v> 11/04  18:00:00</c:v>
                </c:pt>
                <c:pt idx="594">
                  <c:v> 11/04  19:00:00</c:v>
                </c:pt>
                <c:pt idx="595">
                  <c:v> 11/04  20:00:00</c:v>
                </c:pt>
                <c:pt idx="596">
                  <c:v> 11/04  21:00:00</c:v>
                </c:pt>
                <c:pt idx="597">
                  <c:v> 11/04  22:00:00</c:v>
                </c:pt>
                <c:pt idx="598">
                  <c:v> 11/04  23:00:00</c:v>
                </c:pt>
                <c:pt idx="599">
                  <c:v> 11/04  24:00:00</c:v>
                </c:pt>
                <c:pt idx="600">
                  <c:v> 11/05  01:00:00</c:v>
                </c:pt>
                <c:pt idx="601">
                  <c:v> 11/05  02:00:00</c:v>
                </c:pt>
                <c:pt idx="602">
                  <c:v> 11/05  03:00:00</c:v>
                </c:pt>
                <c:pt idx="603">
                  <c:v> 11/05  04:00:00</c:v>
                </c:pt>
                <c:pt idx="604">
                  <c:v> 11/05  05:00:00</c:v>
                </c:pt>
                <c:pt idx="605">
                  <c:v> 11/05  06:00:00</c:v>
                </c:pt>
                <c:pt idx="606">
                  <c:v> 11/05  07:00:00</c:v>
                </c:pt>
                <c:pt idx="607">
                  <c:v> 11/05  08:00:00</c:v>
                </c:pt>
                <c:pt idx="608">
                  <c:v> 11/05  09:00:00</c:v>
                </c:pt>
                <c:pt idx="609">
                  <c:v> 11/05  10:00:00</c:v>
                </c:pt>
                <c:pt idx="610">
                  <c:v> 11/05  11:00:00</c:v>
                </c:pt>
                <c:pt idx="611">
                  <c:v> 11/05  12:00:00</c:v>
                </c:pt>
                <c:pt idx="612">
                  <c:v> 11/05  13:00:00</c:v>
                </c:pt>
                <c:pt idx="613">
                  <c:v> 11/05  14:00:00</c:v>
                </c:pt>
                <c:pt idx="614">
                  <c:v> 11/05  15:00:00</c:v>
                </c:pt>
                <c:pt idx="615">
                  <c:v> 11/05  16:00:00</c:v>
                </c:pt>
                <c:pt idx="616">
                  <c:v> 11/05  17:00:00</c:v>
                </c:pt>
                <c:pt idx="617">
                  <c:v> 11/05  18:00:00</c:v>
                </c:pt>
                <c:pt idx="618">
                  <c:v> 11/05  19:00:00</c:v>
                </c:pt>
                <c:pt idx="619">
                  <c:v> 11/05  20:00:00</c:v>
                </c:pt>
                <c:pt idx="620">
                  <c:v> 11/05  21:00:00</c:v>
                </c:pt>
                <c:pt idx="621">
                  <c:v> 11/05  22:00:00</c:v>
                </c:pt>
                <c:pt idx="622">
                  <c:v> 11/05  23:00:00</c:v>
                </c:pt>
                <c:pt idx="623">
                  <c:v> 11/05  24:00:00</c:v>
                </c:pt>
                <c:pt idx="624">
                  <c:v> 11/06  01:00:00</c:v>
                </c:pt>
                <c:pt idx="625">
                  <c:v> 11/06  02:00:00</c:v>
                </c:pt>
                <c:pt idx="626">
                  <c:v> 11/06  03:00:00</c:v>
                </c:pt>
                <c:pt idx="627">
                  <c:v> 11/06  04:00:00</c:v>
                </c:pt>
                <c:pt idx="628">
                  <c:v> 11/06  05:00:00</c:v>
                </c:pt>
                <c:pt idx="629">
                  <c:v> 11/06  06:00:00</c:v>
                </c:pt>
                <c:pt idx="630">
                  <c:v> 11/06  07:00:00</c:v>
                </c:pt>
                <c:pt idx="631">
                  <c:v> 11/06  08:00:00</c:v>
                </c:pt>
                <c:pt idx="632">
                  <c:v> 11/06  09:00:00</c:v>
                </c:pt>
                <c:pt idx="633">
                  <c:v> 11/06  10:00:00</c:v>
                </c:pt>
                <c:pt idx="634">
                  <c:v> 11/06  11:00:00</c:v>
                </c:pt>
                <c:pt idx="635">
                  <c:v> 11/06  12:00:00</c:v>
                </c:pt>
                <c:pt idx="636">
                  <c:v> 11/06  13:00:00</c:v>
                </c:pt>
                <c:pt idx="637">
                  <c:v> 11/06  14:00:00</c:v>
                </c:pt>
                <c:pt idx="638">
                  <c:v> 11/06  15:00:00</c:v>
                </c:pt>
                <c:pt idx="639">
                  <c:v> 11/06  16:00:00</c:v>
                </c:pt>
                <c:pt idx="640">
                  <c:v> 11/06  17:00:00</c:v>
                </c:pt>
                <c:pt idx="641">
                  <c:v> 11/06  18:00:00</c:v>
                </c:pt>
                <c:pt idx="642">
                  <c:v> 11/06  19:00:00</c:v>
                </c:pt>
                <c:pt idx="643">
                  <c:v> 11/06  20:00:00</c:v>
                </c:pt>
                <c:pt idx="644">
                  <c:v> 11/06  21:00:00</c:v>
                </c:pt>
                <c:pt idx="645">
                  <c:v> 11/06  22:00:00</c:v>
                </c:pt>
                <c:pt idx="646">
                  <c:v> 11/06  23:00:00</c:v>
                </c:pt>
                <c:pt idx="647">
                  <c:v> 11/06  24:00:00</c:v>
                </c:pt>
                <c:pt idx="648">
                  <c:v> 11/07  01:00:00</c:v>
                </c:pt>
                <c:pt idx="649">
                  <c:v> 11/07  02:00:00</c:v>
                </c:pt>
                <c:pt idx="650">
                  <c:v> 11/07  03:00:00</c:v>
                </c:pt>
                <c:pt idx="651">
                  <c:v> 11/07  04:00:00</c:v>
                </c:pt>
                <c:pt idx="652">
                  <c:v> 11/07  05:00:00</c:v>
                </c:pt>
                <c:pt idx="653">
                  <c:v> 11/07  06:00:00</c:v>
                </c:pt>
                <c:pt idx="654">
                  <c:v> 11/07  07:00:00</c:v>
                </c:pt>
                <c:pt idx="655">
                  <c:v> 11/07  08:00:00</c:v>
                </c:pt>
                <c:pt idx="656">
                  <c:v> 11/07  09:00:00</c:v>
                </c:pt>
                <c:pt idx="657">
                  <c:v> 11/07  10:00:00</c:v>
                </c:pt>
                <c:pt idx="658">
                  <c:v> 11/07  11:00:00</c:v>
                </c:pt>
                <c:pt idx="659">
                  <c:v> 11/07  12:00:00</c:v>
                </c:pt>
                <c:pt idx="660">
                  <c:v> 11/07  13:00:00</c:v>
                </c:pt>
                <c:pt idx="661">
                  <c:v> 11/07  14:00:00</c:v>
                </c:pt>
                <c:pt idx="662">
                  <c:v> 11/07  15:00:00</c:v>
                </c:pt>
                <c:pt idx="663">
                  <c:v> 11/07  16:00:00</c:v>
                </c:pt>
                <c:pt idx="664">
                  <c:v> 11/07  17:00:00</c:v>
                </c:pt>
                <c:pt idx="665">
                  <c:v> 11/07  18:00:00</c:v>
                </c:pt>
                <c:pt idx="666">
                  <c:v> 11/07  19:00:00</c:v>
                </c:pt>
                <c:pt idx="667">
                  <c:v> 11/07  20:00:00</c:v>
                </c:pt>
                <c:pt idx="668">
                  <c:v> 11/07  21:00:00</c:v>
                </c:pt>
                <c:pt idx="669">
                  <c:v> 11/07  22:00:00</c:v>
                </c:pt>
                <c:pt idx="670">
                  <c:v> 11/07  23:00:00</c:v>
                </c:pt>
                <c:pt idx="671">
                  <c:v> 11/07  24:00:00</c:v>
                </c:pt>
                <c:pt idx="672">
                  <c:v> 11/08  01:00:00</c:v>
                </c:pt>
                <c:pt idx="673">
                  <c:v> 11/08  02:00:00</c:v>
                </c:pt>
                <c:pt idx="674">
                  <c:v> 11/08  03:00:00</c:v>
                </c:pt>
                <c:pt idx="675">
                  <c:v> 11/08  04:00:00</c:v>
                </c:pt>
                <c:pt idx="676">
                  <c:v> 11/08  05:00:00</c:v>
                </c:pt>
                <c:pt idx="677">
                  <c:v> 11/08  06:00:00</c:v>
                </c:pt>
                <c:pt idx="678">
                  <c:v> 11/08  07:00:00</c:v>
                </c:pt>
                <c:pt idx="679">
                  <c:v> 11/08  08:00:00</c:v>
                </c:pt>
                <c:pt idx="680">
                  <c:v> 11/08  09:00:00</c:v>
                </c:pt>
                <c:pt idx="681">
                  <c:v> 11/08  10:00:00</c:v>
                </c:pt>
                <c:pt idx="682">
                  <c:v> 11/08  11:00:00</c:v>
                </c:pt>
                <c:pt idx="683">
                  <c:v> 11/08  12:00:00</c:v>
                </c:pt>
                <c:pt idx="684">
                  <c:v> 11/08  13:00:00</c:v>
                </c:pt>
                <c:pt idx="685">
                  <c:v> 11/08  14:00:00</c:v>
                </c:pt>
                <c:pt idx="686">
                  <c:v> 11/08  15:00:00</c:v>
                </c:pt>
                <c:pt idx="687">
                  <c:v> 11/08  16:00:00</c:v>
                </c:pt>
                <c:pt idx="688">
                  <c:v> 11/08  17:00:00</c:v>
                </c:pt>
                <c:pt idx="689">
                  <c:v> 11/08  18:00:00</c:v>
                </c:pt>
                <c:pt idx="690">
                  <c:v> 11/08  19:00:00</c:v>
                </c:pt>
                <c:pt idx="691">
                  <c:v> 11/08  20:00:00</c:v>
                </c:pt>
                <c:pt idx="692">
                  <c:v> 11/08  21:00:00</c:v>
                </c:pt>
                <c:pt idx="693">
                  <c:v> 11/08  22:00:00</c:v>
                </c:pt>
                <c:pt idx="694">
                  <c:v> 11/08  23:00:00</c:v>
                </c:pt>
                <c:pt idx="695">
                  <c:v> 11/08  24:00:00</c:v>
                </c:pt>
                <c:pt idx="696">
                  <c:v> 11/09  01:00:00</c:v>
                </c:pt>
                <c:pt idx="697">
                  <c:v> 11/09  02:00:00</c:v>
                </c:pt>
                <c:pt idx="698">
                  <c:v> 11/09  03:00:00</c:v>
                </c:pt>
                <c:pt idx="699">
                  <c:v> 11/09  04:00:00</c:v>
                </c:pt>
                <c:pt idx="700">
                  <c:v> 11/09  05:00:00</c:v>
                </c:pt>
                <c:pt idx="701">
                  <c:v> 11/09  06:00:00</c:v>
                </c:pt>
                <c:pt idx="702">
                  <c:v> 11/09  07:00:00</c:v>
                </c:pt>
                <c:pt idx="703">
                  <c:v> 11/09  08:00:00</c:v>
                </c:pt>
                <c:pt idx="704">
                  <c:v> 11/09  09:00:00</c:v>
                </c:pt>
                <c:pt idx="705">
                  <c:v> 11/09  10:00:00</c:v>
                </c:pt>
                <c:pt idx="706">
                  <c:v> 11/09  11:00:00</c:v>
                </c:pt>
                <c:pt idx="707">
                  <c:v> 11/09  12:00:00</c:v>
                </c:pt>
                <c:pt idx="708">
                  <c:v> 11/09  13:00:00</c:v>
                </c:pt>
                <c:pt idx="709">
                  <c:v> 11/09  14:00:00</c:v>
                </c:pt>
                <c:pt idx="710">
                  <c:v> 11/09  15:00:00</c:v>
                </c:pt>
                <c:pt idx="711">
                  <c:v> 11/09  16:00:00</c:v>
                </c:pt>
                <c:pt idx="712">
                  <c:v> 11/09  17:00:00</c:v>
                </c:pt>
                <c:pt idx="713">
                  <c:v> 11/09  18:00:00</c:v>
                </c:pt>
                <c:pt idx="714">
                  <c:v> 11/09  19:00:00</c:v>
                </c:pt>
                <c:pt idx="715">
                  <c:v> 11/09  20:00:00</c:v>
                </c:pt>
                <c:pt idx="716">
                  <c:v> 11/09  21:00:00</c:v>
                </c:pt>
                <c:pt idx="717">
                  <c:v> 11/09  22:00:00</c:v>
                </c:pt>
                <c:pt idx="718">
                  <c:v> 11/09  23:00:00</c:v>
                </c:pt>
                <c:pt idx="719">
                  <c:v> 11/09  24:00:00</c:v>
                </c:pt>
                <c:pt idx="720">
                  <c:v> 11/10  01:00:00</c:v>
                </c:pt>
                <c:pt idx="721">
                  <c:v> 11/10  02:00:00</c:v>
                </c:pt>
                <c:pt idx="722">
                  <c:v> 11/10  03:00:00</c:v>
                </c:pt>
                <c:pt idx="723">
                  <c:v> 11/10  04:00:00</c:v>
                </c:pt>
                <c:pt idx="724">
                  <c:v> 11/10  05:00:00</c:v>
                </c:pt>
                <c:pt idx="725">
                  <c:v> 11/10  06:00:00</c:v>
                </c:pt>
                <c:pt idx="726">
                  <c:v> 11/10  07:00:00</c:v>
                </c:pt>
                <c:pt idx="727">
                  <c:v> 11/10  08:00:00</c:v>
                </c:pt>
                <c:pt idx="728">
                  <c:v> 11/10  09:00:00</c:v>
                </c:pt>
                <c:pt idx="729">
                  <c:v> 11/10  10:00:00</c:v>
                </c:pt>
                <c:pt idx="730">
                  <c:v> 11/10  11:00:00</c:v>
                </c:pt>
                <c:pt idx="731">
                  <c:v> 11/10  12:00:00</c:v>
                </c:pt>
                <c:pt idx="732">
                  <c:v> 11/10  13:00:00</c:v>
                </c:pt>
                <c:pt idx="733">
                  <c:v> 11/10  14:00:00</c:v>
                </c:pt>
                <c:pt idx="734">
                  <c:v> 11/10  15:00:00</c:v>
                </c:pt>
                <c:pt idx="735">
                  <c:v> 11/10  16:00:00</c:v>
                </c:pt>
                <c:pt idx="736">
                  <c:v> 11/10  17:00:00</c:v>
                </c:pt>
                <c:pt idx="737">
                  <c:v> 11/10  18:00:00</c:v>
                </c:pt>
                <c:pt idx="738">
                  <c:v> 11/10  19:00:00</c:v>
                </c:pt>
                <c:pt idx="739">
                  <c:v> 11/10  20:00:00</c:v>
                </c:pt>
                <c:pt idx="740">
                  <c:v> 11/10  21:00:00</c:v>
                </c:pt>
                <c:pt idx="741">
                  <c:v> 11/10  22:00:00</c:v>
                </c:pt>
                <c:pt idx="742">
                  <c:v> 11/10  23:00:00</c:v>
                </c:pt>
                <c:pt idx="743">
                  <c:v> 11/10  24:00:00</c:v>
                </c:pt>
                <c:pt idx="744">
                  <c:v> 11/11  01:00:00</c:v>
                </c:pt>
                <c:pt idx="745">
                  <c:v> 11/11  02:00:00</c:v>
                </c:pt>
                <c:pt idx="746">
                  <c:v> 11/11  03:00:00</c:v>
                </c:pt>
                <c:pt idx="747">
                  <c:v> 11/11  04:00:00</c:v>
                </c:pt>
                <c:pt idx="748">
                  <c:v> 11/11  05:00:00</c:v>
                </c:pt>
                <c:pt idx="749">
                  <c:v> 11/11  06:00:00</c:v>
                </c:pt>
                <c:pt idx="750">
                  <c:v> 11/11  07:00:00</c:v>
                </c:pt>
                <c:pt idx="751">
                  <c:v> 11/11  08:00:00</c:v>
                </c:pt>
                <c:pt idx="752">
                  <c:v> 11/11  09:00:00</c:v>
                </c:pt>
                <c:pt idx="753">
                  <c:v> 11/11  10:00:00</c:v>
                </c:pt>
                <c:pt idx="754">
                  <c:v> 11/11  11:00:00</c:v>
                </c:pt>
                <c:pt idx="755">
                  <c:v> 11/11  12:00:00</c:v>
                </c:pt>
                <c:pt idx="756">
                  <c:v> 11/11  13:00:00</c:v>
                </c:pt>
                <c:pt idx="757">
                  <c:v> 11/11  14:00:00</c:v>
                </c:pt>
                <c:pt idx="758">
                  <c:v> 11/11  15:00:00</c:v>
                </c:pt>
                <c:pt idx="759">
                  <c:v> 11/11  16:00:00</c:v>
                </c:pt>
                <c:pt idx="760">
                  <c:v> 11/11  17:00:00</c:v>
                </c:pt>
                <c:pt idx="761">
                  <c:v> 11/11  18:00:00</c:v>
                </c:pt>
                <c:pt idx="762">
                  <c:v> 11/11  19:00:00</c:v>
                </c:pt>
                <c:pt idx="763">
                  <c:v> 11/11  20:00:00</c:v>
                </c:pt>
                <c:pt idx="764">
                  <c:v> 11/11  21:00:00</c:v>
                </c:pt>
                <c:pt idx="765">
                  <c:v> 11/11  22:00:00</c:v>
                </c:pt>
                <c:pt idx="766">
                  <c:v> 11/11  23:00:00</c:v>
                </c:pt>
                <c:pt idx="767">
                  <c:v> 11/11  24:00:00</c:v>
                </c:pt>
                <c:pt idx="768">
                  <c:v> 11/12  01:00:00</c:v>
                </c:pt>
                <c:pt idx="769">
                  <c:v> 11/12  02:00:00</c:v>
                </c:pt>
                <c:pt idx="770">
                  <c:v> 11/12  03:00:00</c:v>
                </c:pt>
                <c:pt idx="771">
                  <c:v> 11/12  04:00:00</c:v>
                </c:pt>
                <c:pt idx="772">
                  <c:v> 11/12  05:00:00</c:v>
                </c:pt>
                <c:pt idx="773">
                  <c:v> 11/12  06:00:00</c:v>
                </c:pt>
                <c:pt idx="774">
                  <c:v> 11/12  07:00:00</c:v>
                </c:pt>
                <c:pt idx="775">
                  <c:v> 11/12  08:00:00</c:v>
                </c:pt>
                <c:pt idx="776">
                  <c:v> 11/12  09:00:00</c:v>
                </c:pt>
                <c:pt idx="777">
                  <c:v> 11/12  10:00:00</c:v>
                </c:pt>
                <c:pt idx="778">
                  <c:v> 11/12  11:00:00</c:v>
                </c:pt>
                <c:pt idx="779">
                  <c:v> 11/12  12:00:00</c:v>
                </c:pt>
                <c:pt idx="780">
                  <c:v> 11/12  13:00:00</c:v>
                </c:pt>
                <c:pt idx="781">
                  <c:v> 11/12  14:00:00</c:v>
                </c:pt>
                <c:pt idx="782">
                  <c:v> 11/12  15:00:00</c:v>
                </c:pt>
                <c:pt idx="783">
                  <c:v> 11/12  16:00:00</c:v>
                </c:pt>
                <c:pt idx="784">
                  <c:v> 11/12  17:00:00</c:v>
                </c:pt>
                <c:pt idx="785">
                  <c:v> 11/12  18:00:00</c:v>
                </c:pt>
                <c:pt idx="786">
                  <c:v> 11/12  19:00:00</c:v>
                </c:pt>
                <c:pt idx="787">
                  <c:v> 11/12  20:00:00</c:v>
                </c:pt>
                <c:pt idx="788">
                  <c:v> 11/12  21:00:00</c:v>
                </c:pt>
                <c:pt idx="789">
                  <c:v> 11/12  22:00:00</c:v>
                </c:pt>
                <c:pt idx="790">
                  <c:v> 11/12  23:00:00</c:v>
                </c:pt>
                <c:pt idx="791">
                  <c:v> 11/12  24:00:00</c:v>
                </c:pt>
                <c:pt idx="792">
                  <c:v> 11/13  01:00:00</c:v>
                </c:pt>
                <c:pt idx="793">
                  <c:v> 11/13  02:00:00</c:v>
                </c:pt>
                <c:pt idx="794">
                  <c:v> 11/13  03:00:00</c:v>
                </c:pt>
                <c:pt idx="795">
                  <c:v> 11/13  04:00:00</c:v>
                </c:pt>
                <c:pt idx="796">
                  <c:v> 11/13  05:00:00</c:v>
                </c:pt>
                <c:pt idx="797">
                  <c:v> 11/13  06:00:00</c:v>
                </c:pt>
                <c:pt idx="798">
                  <c:v> 11/13  07:00:00</c:v>
                </c:pt>
                <c:pt idx="799">
                  <c:v> 11/13  08:00:00</c:v>
                </c:pt>
                <c:pt idx="800">
                  <c:v> 11/13  09:00:00</c:v>
                </c:pt>
                <c:pt idx="801">
                  <c:v> 11/13  10:00:00</c:v>
                </c:pt>
                <c:pt idx="802">
                  <c:v> 11/13  11:00:00</c:v>
                </c:pt>
                <c:pt idx="803">
                  <c:v> 11/13  12:00:00</c:v>
                </c:pt>
                <c:pt idx="804">
                  <c:v> 11/13  13:00:00</c:v>
                </c:pt>
                <c:pt idx="805">
                  <c:v> 11/13  14:00:00</c:v>
                </c:pt>
                <c:pt idx="806">
                  <c:v> 11/13  15:00:00</c:v>
                </c:pt>
                <c:pt idx="807">
                  <c:v> 11/13  16:00:00</c:v>
                </c:pt>
                <c:pt idx="808">
                  <c:v> 11/13  17:00:00</c:v>
                </c:pt>
                <c:pt idx="809">
                  <c:v> 11/13  18:00:00</c:v>
                </c:pt>
                <c:pt idx="810">
                  <c:v> 11/13  19:00:00</c:v>
                </c:pt>
                <c:pt idx="811">
                  <c:v> 11/13  20:00:00</c:v>
                </c:pt>
                <c:pt idx="812">
                  <c:v> 11/13  21:00:00</c:v>
                </c:pt>
                <c:pt idx="813">
                  <c:v> 11/13  22:00:00</c:v>
                </c:pt>
                <c:pt idx="814">
                  <c:v> 11/13  23:00:00</c:v>
                </c:pt>
                <c:pt idx="815">
                  <c:v> 11/13  24:00:00</c:v>
                </c:pt>
                <c:pt idx="816">
                  <c:v> 11/14  01:00:00</c:v>
                </c:pt>
                <c:pt idx="817">
                  <c:v> 11/14  02:00:00</c:v>
                </c:pt>
                <c:pt idx="818">
                  <c:v> 11/14  03:00:00</c:v>
                </c:pt>
                <c:pt idx="819">
                  <c:v> 11/14  04:00:00</c:v>
                </c:pt>
                <c:pt idx="820">
                  <c:v> 11/14  05:00:00</c:v>
                </c:pt>
                <c:pt idx="821">
                  <c:v> 11/14  06:00:00</c:v>
                </c:pt>
                <c:pt idx="822">
                  <c:v> 11/14  07:00:00</c:v>
                </c:pt>
                <c:pt idx="823">
                  <c:v> 11/14  08:00:00</c:v>
                </c:pt>
                <c:pt idx="824">
                  <c:v> 11/14  09:00:00</c:v>
                </c:pt>
                <c:pt idx="825">
                  <c:v> 11/14  10:00:00</c:v>
                </c:pt>
                <c:pt idx="826">
                  <c:v> 11/14  11:00:00</c:v>
                </c:pt>
                <c:pt idx="827">
                  <c:v> 11/14  12:00:00</c:v>
                </c:pt>
                <c:pt idx="828">
                  <c:v> 11/14  13:00:00</c:v>
                </c:pt>
                <c:pt idx="829">
                  <c:v> 11/14  14:00:00</c:v>
                </c:pt>
                <c:pt idx="830">
                  <c:v> 11/14  15:00:00</c:v>
                </c:pt>
                <c:pt idx="831">
                  <c:v> 11/14  16:00:00</c:v>
                </c:pt>
                <c:pt idx="832">
                  <c:v> 11/14  17:00:00</c:v>
                </c:pt>
                <c:pt idx="833">
                  <c:v> 11/14  18:00:00</c:v>
                </c:pt>
                <c:pt idx="834">
                  <c:v> 11/14  19:00:00</c:v>
                </c:pt>
                <c:pt idx="835">
                  <c:v> 11/14  20:00:00</c:v>
                </c:pt>
                <c:pt idx="836">
                  <c:v> 11/14  21:00:00</c:v>
                </c:pt>
                <c:pt idx="837">
                  <c:v> 11/14  22:00:00</c:v>
                </c:pt>
                <c:pt idx="838">
                  <c:v> 11/14  23:00:00</c:v>
                </c:pt>
                <c:pt idx="839">
                  <c:v> 11/14  24:00:00</c:v>
                </c:pt>
                <c:pt idx="840">
                  <c:v> 11/15  01:00:00</c:v>
                </c:pt>
                <c:pt idx="841">
                  <c:v> 11/15  02:00:00</c:v>
                </c:pt>
                <c:pt idx="842">
                  <c:v> 11/15  03:00:00</c:v>
                </c:pt>
                <c:pt idx="843">
                  <c:v> 11/15  04:00:00</c:v>
                </c:pt>
                <c:pt idx="844">
                  <c:v> 11/15  05:00:00</c:v>
                </c:pt>
                <c:pt idx="845">
                  <c:v> 11/15  06:00:00</c:v>
                </c:pt>
                <c:pt idx="846">
                  <c:v> 11/15  07:00:00</c:v>
                </c:pt>
                <c:pt idx="847">
                  <c:v> 11/15  08:00:00</c:v>
                </c:pt>
                <c:pt idx="848">
                  <c:v> 11/15  09:00:00</c:v>
                </c:pt>
                <c:pt idx="849">
                  <c:v> 11/15  10:00:00</c:v>
                </c:pt>
                <c:pt idx="850">
                  <c:v> 11/15  11:00:00</c:v>
                </c:pt>
                <c:pt idx="851">
                  <c:v> 11/15  12:00:00</c:v>
                </c:pt>
                <c:pt idx="852">
                  <c:v> 11/15  13:00:00</c:v>
                </c:pt>
                <c:pt idx="853">
                  <c:v> 11/15  14:00:00</c:v>
                </c:pt>
                <c:pt idx="854">
                  <c:v> 11/15  15:00:00</c:v>
                </c:pt>
                <c:pt idx="855">
                  <c:v> 11/15  16:00:00</c:v>
                </c:pt>
                <c:pt idx="856">
                  <c:v> 11/15  17:00:00</c:v>
                </c:pt>
                <c:pt idx="857">
                  <c:v> 11/15  18:00:00</c:v>
                </c:pt>
                <c:pt idx="858">
                  <c:v> 11/15  19:00:00</c:v>
                </c:pt>
                <c:pt idx="859">
                  <c:v> 11/15  20:00:00</c:v>
                </c:pt>
                <c:pt idx="860">
                  <c:v> 11/15  21:00:00</c:v>
                </c:pt>
                <c:pt idx="861">
                  <c:v> 11/15  22:00:00</c:v>
                </c:pt>
                <c:pt idx="862">
                  <c:v> 11/15  23:00:00</c:v>
                </c:pt>
                <c:pt idx="863">
                  <c:v> 11/15  24:00:00</c:v>
                </c:pt>
                <c:pt idx="864">
                  <c:v> 11/16  01:00:00</c:v>
                </c:pt>
                <c:pt idx="865">
                  <c:v> 11/16  02:00:00</c:v>
                </c:pt>
                <c:pt idx="866">
                  <c:v> 11/16  03:00:00</c:v>
                </c:pt>
                <c:pt idx="867">
                  <c:v> 11/16  04:00:00</c:v>
                </c:pt>
                <c:pt idx="868">
                  <c:v> 11/16  05:00:00</c:v>
                </c:pt>
                <c:pt idx="869">
                  <c:v> 11/16  06:00:00</c:v>
                </c:pt>
                <c:pt idx="870">
                  <c:v> 11/16  07:00:00</c:v>
                </c:pt>
                <c:pt idx="871">
                  <c:v> 11/16  08:00:00</c:v>
                </c:pt>
                <c:pt idx="872">
                  <c:v> 11/16  09:00:00</c:v>
                </c:pt>
                <c:pt idx="873">
                  <c:v> 11/16  10:00:00</c:v>
                </c:pt>
                <c:pt idx="874">
                  <c:v> 11/16  11:00:00</c:v>
                </c:pt>
                <c:pt idx="875">
                  <c:v> 11/16  12:00:00</c:v>
                </c:pt>
                <c:pt idx="876">
                  <c:v> 11/16  13:00:00</c:v>
                </c:pt>
                <c:pt idx="877">
                  <c:v> 11/16  14:00:00</c:v>
                </c:pt>
                <c:pt idx="878">
                  <c:v> 11/16  15:00:00</c:v>
                </c:pt>
                <c:pt idx="879">
                  <c:v> 11/16  16:00:00</c:v>
                </c:pt>
                <c:pt idx="880">
                  <c:v> 11/16  17:00:00</c:v>
                </c:pt>
                <c:pt idx="881">
                  <c:v> 11/16  18:00:00</c:v>
                </c:pt>
                <c:pt idx="882">
                  <c:v> 11/16  19:00:00</c:v>
                </c:pt>
                <c:pt idx="883">
                  <c:v> 11/16  20:00:00</c:v>
                </c:pt>
                <c:pt idx="884">
                  <c:v> 11/16  21:00:00</c:v>
                </c:pt>
                <c:pt idx="885">
                  <c:v> 11/16  22:00:00</c:v>
                </c:pt>
                <c:pt idx="886">
                  <c:v> 11/16  23:00:00</c:v>
                </c:pt>
                <c:pt idx="887">
                  <c:v> 11/16  24:00:00</c:v>
                </c:pt>
                <c:pt idx="888">
                  <c:v> 11/17  01:00:00</c:v>
                </c:pt>
                <c:pt idx="889">
                  <c:v> 11/17  02:00:00</c:v>
                </c:pt>
                <c:pt idx="890">
                  <c:v> 11/17  03:00:00</c:v>
                </c:pt>
                <c:pt idx="891">
                  <c:v> 11/17  04:00:00</c:v>
                </c:pt>
                <c:pt idx="892">
                  <c:v> 11/17  05:00:00</c:v>
                </c:pt>
                <c:pt idx="893">
                  <c:v> 11/17  06:00:00</c:v>
                </c:pt>
                <c:pt idx="894">
                  <c:v> 11/17  07:00:00</c:v>
                </c:pt>
                <c:pt idx="895">
                  <c:v> 11/17  08:00:00</c:v>
                </c:pt>
                <c:pt idx="896">
                  <c:v> 11/17  09:00:00</c:v>
                </c:pt>
                <c:pt idx="897">
                  <c:v> 11/17  10:00:00</c:v>
                </c:pt>
                <c:pt idx="898">
                  <c:v> 11/17  11:00:00</c:v>
                </c:pt>
                <c:pt idx="899">
                  <c:v> 11/17  12:00:00</c:v>
                </c:pt>
                <c:pt idx="900">
                  <c:v> 11/17  13:00:00</c:v>
                </c:pt>
                <c:pt idx="901">
                  <c:v> 11/17  14:00:00</c:v>
                </c:pt>
                <c:pt idx="902">
                  <c:v> 11/17  15:00:00</c:v>
                </c:pt>
                <c:pt idx="903">
                  <c:v> 11/17  16:00:00</c:v>
                </c:pt>
                <c:pt idx="904">
                  <c:v> 11/17  17:00:00</c:v>
                </c:pt>
                <c:pt idx="905">
                  <c:v> 11/17  18:00:00</c:v>
                </c:pt>
                <c:pt idx="906">
                  <c:v> 11/17  19:00:00</c:v>
                </c:pt>
                <c:pt idx="907">
                  <c:v> 11/17  20:00:00</c:v>
                </c:pt>
                <c:pt idx="908">
                  <c:v> 11/17  21:00:00</c:v>
                </c:pt>
                <c:pt idx="909">
                  <c:v> 11/17  22:00:00</c:v>
                </c:pt>
                <c:pt idx="910">
                  <c:v> 11/17  23:00:00</c:v>
                </c:pt>
                <c:pt idx="911">
                  <c:v> 11/17  24:00:00</c:v>
                </c:pt>
                <c:pt idx="912">
                  <c:v> 11/18  01:00:00</c:v>
                </c:pt>
                <c:pt idx="913">
                  <c:v> 11/18  02:00:00</c:v>
                </c:pt>
                <c:pt idx="914">
                  <c:v> 11/18  03:00:00</c:v>
                </c:pt>
                <c:pt idx="915">
                  <c:v> 11/18  04:00:00</c:v>
                </c:pt>
                <c:pt idx="916">
                  <c:v> 11/18  05:00:00</c:v>
                </c:pt>
                <c:pt idx="917">
                  <c:v> 11/18  06:00:00</c:v>
                </c:pt>
                <c:pt idx="918">
                  <c:v> 11/18  07:00:00</c:v>
                </c:pt>
                <c:pt idx="919">
                  <c:v> 11/18  08:00:00</c:v>
                </c:pt>
                <c:pt idx="920">
                  <c:v> 11/18  09:00:00</c:v>
                </c:pt>
                <c:pt idx="921">
                  <c:v> 11/18  10:00:00</c:v>
                </c:pt>
                <c:pt idx="922">
                  <c:v> 11/18  11:00:00</c:v>
                </c:pt>
                <c:pt idx="923">
                  <c:v> 11/18  12:00:00</c:v>
                </c:pt>
                <c:pt idx="924">
                  <c:v> 11/18  13:00:00</c:v>
                </c:pt>
                <c:pt idx="925">
                  <c:v> 11/18  14:00:00</c:v>
                </c:pt>
                <c:pt idx="926">
                  <c:v> 11/18  15:00:00</c:v>
                </c:pt>
                <c:pt idx="927">
                  <c:v> 11/18  16:00:00</c:v>
                </c:pt>
                <c:pt idx="928">
                  <c:v> 11/18  17:00:00</c:v>
                </c:pt>
                <c:pt idx="929">
                  <c:v> 11/18  18:00:00</c:v>
                </c:pt>
                <c:pt idx="930">
                  <c:v> 11/18  19:00:00</c:v>
                </c:pt>
                <c:pt idx="931">
                  <c:v> 11/18  20:00:00</c:v>
                </c:pt>
                <c:pt idx="932">
                  <c:v> 11/18  21:00:00</c:v>
                </c:pt>
                <c:pt idx="933">
                  <c:v> 11/18  22:00:00</c:v>
                </c:pt>
                <c:pt idx="934">
                  <c:v> 11/18  23:00:00</c:v>
                </c:pt>
                <c:pt idx="935">
                  <c:v> 11/18  24:00:00</c:v>
                </c:pt>
                <c:pt idx="936">
                  <c:v> 11/19  01:00:00</c:v>
                </c:pt>
                <c:pt idx="937">
                  <c:v> 11/19  02:00:00</c:v>
                </c:pt>
                <c:pt idx="938">
                  <c:v> 11/19  03:00:00</c:v>
                </c:pt>
                <c:pt idx="939">
                  <c:v> 11/19  04:00:00</c:v>
                </c:pt>
                <c:pt idx="940">
                  <c:v> 11/19  05:00:00</c:v>
                </c:pt>
                <c:pt idx="941">
                  <c:v> 11/19  06:00:00</c:v>
                </c:pt>
                <c:pt idx="942">
                  <c:v> 11/19  07:00:00</c:v>
                </c:pt>
                <c:pt idx="943">
                  <c:v> 11/19  08:00:00</c:v>
                </c:pt>
                <c:pt idx="944">
                  <c:v> 11/19  09:00:00</c:v>
                </c:pt>
                <c:pt idx="945">
                  <c:v> 11/19  10:00:00</c:v>
                </c:pt>
                <c:pt idx="946">
                  <c:v> 11/19  11:00:00</c:v>
                </c:pt>
                <c:pt idx="947">
                  <c:v> 11/19  12:00:00</c:v>
                </c:pt>
                <c:pt idx="948">
                  <c:v> 11/19  13:00:00</c:v>
                </c:pt>
                <c:pt idx="949">
                  <c:v> 11/19  14:00:00</c:v>
                </c:pt>
                <c:pt idx="950">
                  <c:v> 11/19  15:00:00</c:v>
                </c:pt>
                <c:pt idx="951">
                  <c:v> 11/19  16:00:00</c:v>
                </c:pt>
                <c:pt idx="952">
                  <c:v> 11/19  17:00:00</c:v>
                </c:pt>
                <c:pt idx="953">
                  <c:v> 11/19  18:00:00</c:v>
                </c:pt>
                <c:pt idx="954">
                  <c:v> 11/19  19:00:00</c:v>
                </c:pt>
                <c:pt idx="955">
                  <c:v> 11/19  20:00:00</c:v>
                </c:pt>
                <c:pt idx="956">
                  <c:v> 11/19  21:00:00</c:v>
                </c:pt>
                <c:pt idx="957">
                  <c:v> 11/19  22:00:00</c:v>
                </c:pt>
                <c:pt idx="958">
                  <c:v> 11/19  23:00:00</c:v>
                </c:pt>
                <c:pt idx="959">
                  <c:v> 11/19  24:00:00</c:v>
                </c:pt>
                <c:pt idx="960">
                  <c:v> 11/20  01:00:00</c:v>
                </c:pt>
                <c:pt idx="961">
                  <c:v> 11/20  02:00:00</c:v>
                </c:pt>
                <c:pt idx="962">
                  <c:v> 11/20  03:00:00</c:v>
                </c:pt>
                <c:pt idx="963">
                  <c:v> 11/20  04:00:00</c:v>
                </c:pt>
                <c:pt idx="964">
                  <c:v> 11/20  05:00:00</c:v>
                </c:pt>
                <c:pt idx="965">
                  <c:v> 11/20  06:00:00</c:v>
                </c:pt>
                <c:pt idx="966">
                  <c:v> 11/20  07:00:00</c:v>
                </c:pt>
                <c:pt idx="967">
                  <c:v> 11/20  08:00:00</c:v>
                </c:pt>
                <c:pt idx="968">
                  <c:v> 11/20  09:00:00</c:v>
                </c:pt>
                <c:pt idx="969">
                  <c:v> 11/20  10:00:00</c:v>
                </c:pt>
                <c:pt idx="970">
                  <c:v> 11/20  11:00:00</c:v>
                </c:pt>
                <c:pt idx="971">
                  <c:v> 11/20  12:00:00</c:v>
                </c:pt>
                <c:pt idx="972">
                  <c:v> 11/20  13:00:00</c:v>
                </c:pt>
                <c:pt idx="973">
                  <c:v> 11/20  14:00:00</c:v>
                </c:pt>
                <c:pt idx="974">
                  <c:v> 11/20  15:00:00</c:v>
                </c:pt>
                <c:pt idx="975">
                  <c:v> 11/20  16:00:00</c:v>
                </c:pt>
                <c:pt idx="976">
                  <c:v> 11/20  17:00:00</c:v>
                </c:pt>
                <c:pt idx="977">
                  <c:v> 11/20  18:00:00</c:v>
                </c:pt>
                <c:pt idx="978">
                  <c:v> 11/20  19:00:00</c:v>
                </c:pt>
                <c:pt idx="979">
                  <c:v> 11/20  20:00:00</c:v>
                </c:pt>
                <c:pt idx="980">
                  <c:v> 11/20  21:00:00</c:v>
                </c:pt>
                <c:pt idx="981">
                  <c:v> 11/20  22:00:00</c:v>
                </c:pt>
                <c:pt idx="982">
                  <c:v> 11/20  23:00:00</c:v>
                </c:pt>
                <c:pt idx="983">
                  <c:v> 11/20  24:00:00</c:v>
                </c:pt>
                <c:pt idx="984">
                  <c:v> 11/21  01:00:00</c:v>
                </c:pt>
                <c:pt idx="985">
                  <c:v> 11/21  02:00:00</c:v>
                </c:pt>
                <c:pt idx="986">
                  <c:v> 11/21  03:00:00</c:v>
                </c:pt>
                <c:pt idx="987">
                  <c:v> 11/21  04:00:00</c:v>
                </c:pt>
                <c:pt idx="988">
                  <c:v> 11/21  05:00:00</c:v>
                </c:pt>
                <c:pt idx="989">
                  <c:v> 11/21  06:00:00</c:v>
                </c:pt>
                <c:pt idx="990">
                  <c:v> 11/21  07:00:00</c:v>
                </c:pt>
                <c:pt idx="991">
                  <c:v> 11/21  08:00:00</c:v>
                </c:pt>
                <c:pt idx="992">
                  <c:v> 11/21  09:00:00</c:v>
                </c:pt>
                <c:pt idx="993">
                  <c:v> 11/21  10:00:00</c:v>
                </c:pt>
                <c:pt idx="994">
                  <c:v> 11/21  11:00:00</c:v>
                </c:pt>
                <c:pt idx="995">
                  <c:v> 11/21  12:00:00</c:v>
                </c:pt>
                <c:pt idx="996">
                  <c:v> 11/21  13:00:00</c:v>
                </c:pt>
                <c:pt idx="997">
                  <c:v> 11/21  14:00:00</c:v>
                </c:pt>
                <c:pt idx="998">
                  <c:v> 11/21  15:00:00</c:v>
                </c:pt>
                <c:pt idx="999">
                  <c:v> 11/21  16:00:00</c:v>
                </c:pt>
                <c:pt idx="1000">
                  <c:v> 11/21  17:00:00</c:v>
                </c:pt>
                <c:pt idx="1001">
                  <c:v> 11/21  18:00:00</c:v>
                </c:pt>
                <c:pt idx="1002">
                  <c:v> 11/21  19:00:00</c:v>
                </c:pt>
                <c:pt idx="1003">
                  <c:v> 11/21  20:00:00</c:v>
                </c:pt>
                <c:pt idx="1004">
                  <c:v> 11/21  21:00:00</c:v>
                </c:pt>
                <c:pt idx="1005">
                  <c:v> 11/21  22:00:00</c:v>
                </c:pt>
                <c:pt idx="1006">
                  <c:v> 11/21  23:00:00</c:v>
                </c:pt>
                <c:pt idx="1007">
                  <c:v> 11/21  24:00:00</c:v>
                </c:pt>
                <c:pt idx="1008">
                  <c:v> 11/22  01:00:00</c:v>
                </c:pt>
                <c:pt idx="1009">
                  <c:v> 11/22  02:00:00</c:v>
                </c:pt>
                <c:pt idx="1010">
                  <c:v> 11/22  03:00:00</c:v>
                </c:pt>
                <c:pt idx="1011">
                  <c:v> 11/22  04:00:00</c:v>
                </c:pt>
                <c:pt idx="1012">
                  <c:v> 11/22  05:00:00</c:v>
                </c:pt>
                <c:pt idx="1013">
                  <c:v> 11/22  06:00:00</c:v>
                </c:pt>
                <c:pt idx="1014">
                  <c:v> 11/22  07:00:00</c:v>
                </c:pt>
                <c:pt idx="1015">
                  <c:v> 11/22  08:00:00</c:v>
                </c:pt>
                <c:pt idx="1016">
                  <c:v> 11/22  09:00:00</c:v>
                </c:pt>
                <c:pt idx="1017">
                  <c:v> 11/22  10:00:00</c:v>
                </c:pt>
                <c:pt idx="1018">
                  <c:v> 11/22  11:00:00</c:v>
                </c:pt>
                <c:pt idx="1019">
                  <c:v> 11/22  12:00:00</c:v>
                </c:pt>
                <c:pt idx="1020">
                  <c:v> 11/22  13:00:00</c:v>
                </c:pt>
                <c:pt idx="1021">
                  <c:v> 11/22  14:00:00</c:v>
                </c:pt>
                <c:pt idx="1022">
                  <c:v> 11/22  15:00:00</c:v>
                </c:pt>
                <c:pt idx="1023">
                  <c:v> 11/22  16:00:00</c:v>
                </c:pt>
                <c:pt idx="1024">
                  <c:v> 11/22  17:00:00</c:v>
                </c:pt>
                <c:pt idx="1025">
                  <c:v> 11/22  18:00:00</c:v>
                </c:pt>
                <c:pt idx="1026">
                  <c:v> 11/22  19:00:00</c:v>
                </c:pt>
                <c:pt idx="1027">
                  <c:v> 11/22  20:00:00</c:v>
                </c:pt>
                <c:pt idx="1028">
                  <c:v> 11/22  21:00:00</c:v>
                </c:pt>
                <c:pt idx="1029">
                  <c:v> 11/22  22:00:00</c:v>
                </c:pt>
                <c:pt idx="1030">
                  <c:v> 11/22  23:00:00</c:v>
                </c:pt>
                <c:pt idx="1031">
                  <c:v> 11/22  24:00:00</c:v>
                </c:pt>
                <c:pt idx="1032">
                  <c:v> 11/23  01:00:00</c:v>
                </c:pt>
                <c:pt idx="1033">
                  <c:v> 11/23  02:00:00</c:v>
                </c:pt>
                <c:pt idx="1034">
                  <c:v> 11/23  03:00:00</c:v>
                </c:pt>
                <c:pt idx="1035">
                  <c:v> 11/23  04:00:00</c:v>
                </c:pt>
                <c:pt idx="1036">
                  <c:v> 11/23  05:00:00</c:v>
                </c:pt>
                <c:pt idx="1037">
                  <c:v> 11/23  06:00:00</c:v>
                </c:pt>
                <c:pt idx="1038">
                  <c:v> 11/23  07:00:00</c:v>
                </c:pt>
                <c:pt idx="1039">
                  <c:v> 11/23  08:00:00</c:v>
                </c:pt>
                <c:pt idx="1040">
                  <c:v> 11/23  09:00:00</c:v>
                </c:pt>
                <c:pt idx="1041">
                  <c:v> 11/23  10:00:00</c:v>
                </c:pt>
                <c:pt idx="1042">
                  <c:v> 11/23  11:00:00</c:v>
                </c:pt>
                <c:pt idx="1043">
                  <c:v> 11/23  12:00:00</c:v>
                </c:pt>
                <c:pt idx="1044">
                  <c:v> 11/23  13:00:00</c:v>
                </c:pt>
                <c:pt idx="1045">
                  <c:v> 11/23  14:00:00</c:v>
                </c:pt>
                <c:pt idx="1046">
                  <c:v> 11/23  15:00:00</c:v>
                </c:pt>
                <c:pt idx="1047">
                  <c:v> 11/23  16:00:00</c:v>
                </c:pt>
                <c:pt idx="1048">
                  <c:v> 11/23  17:00:00</c:v>
                </c:pt>
                <c:pt idx="1049">
                  <c:v> 11/23  18:00:00</c:v>
                </c:pt>
                <c:pt idx="1050">
                  <c:v> 11/23  19:00:00</c:v>
                </c:pt>
                <c:pt idx="1051">
                  <c:v> 11/23  20:00:00</c:v>
                </c:pt>
                <c:pt idx="1052">
                  <c:v> 11/23  21:00:00</c:v>
                </c:pt>
                <c:pt idx="1053">
                  <c:v> 11/23  22:00:00</c:v>
                </c:pt>
                <c:pt idx="1054">
                  <c:v> 11/23  23:00:00</c:v>
                </c:pt>
                <c:pt idx="1055">
                  <c:v> 11/23  24:00:00</c:v>
                </c:pt>
                <c:pt idx="1056">
                  <c:v> 11/24  01:00:00</c:v>
                </c:pt>
                <c:pt idx="1057">
                  <c:v> 11/24  02:00:00</c:v>
                </c:pt>
                <c:pt idx="1058">
                  <c:v> 11/24  03:00:00</c:v>
                </c:pt>
                <c:pt idx="1059">
                  <c:v> 11/24  04:00:00</c:v>
                </c:pt>
                <c:pt idx="1060">
                  <c:v> 11/24  05:00:00</c:v>
                </c:pt>
                <c:pt idx="1061">
                  <c:v> 11/24  06:00:00</c:v>
                </c:pt>
                <c:pt idx="1062">
                  <c:v> 11/24  07:00:00</c:v>
                </c:pt>
                <c:pt idx="1063">
                  <c:v> 11/24  08:00:00</c:v>
                </c:pt>
                <c:pt idx="1064">
                  <c:v> 11/24  09:00:00</c:v>
                </c:pt>
                <c:pt idx="1065">
                  <c:v> 11/24  10:00:00</c:v>
                </c:pt>
                <c:pt idx="1066">
                  <c:v> 11/24  11:00:00</c:v>
                </c:pt>
                <c:pt idx="1067">
                  <c:v> 11/24  12:00:00</c:v>
                </c:pt>
                <c:pt idx="1068">
                  <c:v> 11/24  13:00:00</c:v>
                </c:pt>
                <c:pt idx="1069">
                  <c:v> 11/24  14:00:00</c:v>
                </c:pt>
                <c:pt idx="1070">
                  <c:v> 11/24  15:00:00</c:v>
                </c:pt>
                <c:pt idx="1071">
                  <c:v> 11/24  16:00:00</c:v>
                </c:pt>
                <c:pt idx="1072">
                  <c:v> 11/24  17:00:00</c:v>
                </c:pt>
                <c:pt idx="1073">
                  <c:v> 11/24  18:00:00</c:v>
                </c:pt>
                <c:pt idx="1074">
                  <c:v> 11/24  19:00:00</c:v>
                </c:pt>
                <c:pt idx="1075">
                  <c:v> 11/24  20:00:00</c:v>
                </c:pt>
                <c:pt idx="1076">
                  <c:v> 11/24  21:00:00</c:v>
                </c:pt>
                <c:pt idx="1077">
                  <c:v> 11/24  22:00:00</c:v>
                </c:pt>
                <c:pt idx="1078">
                  <c:v> 11/24  23:00:00</c:v>
                </c:pt>
                <c:pt idx="1079">
                  <c:v> 11/24  24:00:00</c:v>
                </c:pt>
                <c:pt idx="1080">
                  <c:v> 11/25  01:00:00</c:v>
                </c:pt>
                <c:pt idx="1081">
                  <c:v> 11/25  02:00:00</c:v>
                </c:pt>
                <c:pt idx="1082">
                  <c:v> 11/25  03:00:00</c:v>
                </c:pt>
                <c:pt idx="1083">
                  <c:v> 11/25  04:00:00</c:v>
                </c:pt>
                <c:pt idx="1084">
                  <c:v> 11/25  05:00:00</c:v>
                </c:pt>
                <c:pt idx="1085">
                  <c:v> 11/25  06:00:00</c:v>
                </c:pt>
                <c:pt idx="1086">
                  <c:v> 11/25  07:00:00</c:v>
                </c:pt>
                <c:pt idx="1087">
                  <c:v> 11/25  08:00:00</c:v>
                </c:pt>
                <c:pt idx="1088">
                  <c:v> 11/25  09:00:00</c:v>
                </c:pt>
                <c:pt idx="1089">
                  <c:v> 11/25  10:00:00</c:v>
                </c:pt>
                <c:pt idx="1090">
                  <c:v> 11/25  11:00:00</c:v>
                </c:pt>
                <c:pt idx="1091">
                  <c:v> 11/25  12:00:00</c:v>
                </c:pt>
                <c:pt idx="1092">
                  <c:v> 11/25  13:00:00</c:v>
                </c:pt>
                <c:pt idx="1093">
                  <c:v> 11/25  14:00:00</c:v>
                </c:pt>
                <c:pt idx="1094">
                  <c:v> 11/25  15:00:00</c:v>
                </c:pt>
                <c:pt idx="1095">
                  <c:v> 11/25  16:00:00</c:v>
                </c:pt>
                <c:pt idx="1096">
                  <c:v> 11/25  17:00:00</c:v>
                </c:pt>
                <c:pt idx="1097">
                  <c:v> 11/25  18:00:00</c:v>
                </c:pt>
                <c:pt idx="1098">
                  <c:v> 11/25  19:00:00</c:v>
                </c:pt>
                <c:pt idx="1099">
                  <c:v> 11/25  20:00:00</c:v>
                </c:pt>
                <c:pt idx="1100">
                  <c:v> 11/25  21:00:00</c:v>
                </c:pt>
                <c:pt idx="1101">
                  <c:v> 11/25  22:00:00</c:v>
                </c:pt>
                <c:pt idx="1102">
                  <c:v> 11/25  23:00:00</c:v>
                </c:pt>
                <c:pt idx="1103">
                  <c:v> 11/25  24:00:00</c:v>
                </c:pt>
                <c:pt idx="1104">
                  <c:v> 11/26  01:00:00</c:v>
                </c:pt>
                <c:pt idx="1105">
                  <c:v> 11/26  02:00:00</c:v>
                </c:pt>
                <c:pt idx="1106">
                  <c:v> 11/26  03:00:00</c:v>
                </c:pt>
                <c:pt idx="1107">
                  <c:v> 11/26  04:00:00</c:v>
                </c:pt>
                <c:pt idx="1108">
                  <c:v> 11/26  05:00:00</c:v>
                </c:pt>
                <c:pt idx="1109">
                  <c:v> 11/26  06:00:00</c:v>
                </c:pt>
                <c:pt idx="1110">
                  <c:v> 11/26  07:00:00</c:v>
                </c:pt>
                <c:pt idx="1111">
                  <c:v> 11/26  08:00:00</c:v>
                </c:pt>
                <c:pt idx="1112">
                  <c:v> 11/26  09:00:00</c:v>
                </c:pt>
                <c:pt idx="1113">
                  <c:v> 11/26  10:00:00</c:v>
                </c:pt>
                <c:pt idx="1114">
                  <c:v> 11/26  11:00:00</c:v>
                </c:pt>
                <c:pt idx="1115">
                  <c:v> 11/26  12:00:00</c:v>
                </c:pt>
                <c:pt idx="1116">
                  <c:v> 11/26  13:00:00</c:v>
                </c:pt>
                <c:pt idx="1117">
                  <c:v> 11/26  14:00:00</c:v>
                </c:pt>
                <c:pt idx="1118">
                  <c:v> 11/26  15:00:00</c:v>
                </c:pt>
                <c:pt idx="1119">
                  <c:v> 11/26  16:00:00</c:v>
                </c:pt>
                <c:pt idx="1120">
                  <c:v> 11/26  17:00:00</c:v>
                </c:pt>
                <c:pt idx="1121">
                  <c:v> 11/26  18:00:00</c:v>
                </c:pt>
                <c:pt idx="1122">
                  <c:v> 11/26  19:00:00</c:v>
                </c:pt>
                <c:pt idx="1123">
                  <c:v> 11/26  20:00:00</c:v>
                </c:pt>
                <c:pt idx="1124">
                  <c:v> 11/26  21:00:00</c:v>
                </c:pt>
                <c:pt idx="1125">
                  <c:v> 11/26  22:00:00</c:v>
                </c:pt>
                <c:pt idx="1126">
                  <c:v> 11/26  23:00:00</c:v>
                </c:pt>
                <c:pt idx="1127">
                  <c:v> 11/26  24:00:00</c:v>
                </c:pt>
                <c:pt idx="1128">
                  <c:v> 11/27  01:00:00</c:v>
                </c:pt>
                <c:pt idx="1129">
                  <c:v> 11/27  02:00:00</c:v>
                </c:pt>
                <c:pt idx="1130">
                  <c:v> 11/27  03:00:00</c:v>
                </c:pt>
                <c:pt idx="1131">
                  <c:v> 11/27  04:00:00</c:v>
                </c:pt>
                <c:pt idx="1132">
                  <c:v> 11/27  05:00:00</c:v>
                </c:pt>
                <c:pt idx="1133">
                  <c:v> 11/27  06:00:00</c:v>
                </c:pt>
                <c:pt idx="1134">
                  <c:v> 11/27  07:00:00</c:v>
                </c:pt>
                <c:pt idx="1135">
                  <c:v> 11/27  08:00:00</c:v>
                </c:pt>
                <c:pt idx="1136">
                  <c:v> 11/27  09:00:00</c:v>
                </c:pt>
                <c:pt idx="1137">
                  <c:v> 11/27  10:00:00</c:v>
                </c:pt>
                <c:pt idx="1138">
                  <c:v> 11/27  11:00:00</c:v>
                </c:pt>
                <c:pt idx="1139">
                  <c:v> 11/27  12:00:00</c:v>
                </c:pt>
                <c:pt idx="1140">
                  <c:v> 11/27  13:00:00</c:v>
                </c:pt>
                <c:pt idx="1141">
                  <c:v> 11/27  14:00:00</c:v>
                </c:pt>
                <c:pt idx="1142">
                  <c:v> 11/27  15:00:00</c:v>
                </c:pt>
                <c:pt idx="1143">
                  <c:v> 11/27  16:00:00</c:v>
                </c:pt>
                <c:pt idx="1144">
                  <c:v> 11/27  17:00:00</c:v>
                </c:pt>
                <c:pt idx="1145">
                  <c:v> 11/27  18:00:00</c:v>
                </c:pt>
                <c:pt idx="1146">
                  <c:v> 11/27  19:00:00</c:v>
                </c:pt>
                <c:pt idx="1147">
                  <c:v> 11/27  20:00:00</c:v>
                </c:pt>
                <c:pt idx="1148">
                  <c:v> 11/27  21:00:00</c:v>
                </c:pt>
                <c:pt idx="1149">
                  <c:v> 11/27  22:00:00</c:v>
                </c:pt>
                <c:pt idx="1150">
                  <c:v> 11/27  23:00:00</c:v>
                </c:pt>
                <c:pt idx="1151">
                  <c:v> 11/27  24:00:00</c:v>
                </c:pt>
                <c:pt idx="1152">
                  <c:v> 11/28  01:00:00</c:v>
                </c:pt>
                <c:pt idx="1153">
                  <c:v> 11/28  02:00:00</c:v>
                </c:pt>
                <c:pt idx="1154">
                  <c:v> 11/28  03:00:00</c:v>
                </c:pt>
                <c:pt idx="1155">
                  <c:v> 11/28  04:00:00</c:v>
                </c:pt>
                <c:pt idx="1156">
                  <c:v> 11/28  05:00:00</c:v>
                </c:pt>
                <c:pt idx="1157">
                  <c:v> 11/28  06:00:00</c:v>
                </c:pt>
                <c:pt idx="1158">
                  <c:v> 11/28  07:00:00</c:v>
                </c:pt>
                <c:pt idx="1159">
                  <c:v> 11/28  08:00:00</c:v>
                </c:pt>
                <c:pt idx="1160">
                  <c:v> 11/28  09:00:00</c:v>
                </c:pt>
                <c:pt idx="1161">
                  <c:v> 11/28  10:00:00</c:v>
                </c:pt>
                <c:pt idx="1162">
                  <c:v> 11/28  11:00:00</c:v>
                </c:pt>
                <c:pt idx="1163">
                  <c:v> 11/28  12:00:00</c:v>
                </c:pt>
                <c:pt idx="1164">
                  <c:v> 11/28  13:00:00</c:v>
                </c:pt>
                <c:pt idx="1165">
                  <c:v> 11/28  14:00:00</c:v>
                </c:pt>
                <c:pt idx="1166">
                  <c:v> 11/28  15:00:00</c:v>
                </c:pt>
                <c:pt idx="1167">
                  <c:v> 11/28  16:00:00</c:v>
                </c:pt>
                <c:pt idx="1168">
                  <c:v> 11/28  17:00:00</c:v>
                </c:pt>
                <c:pt idx="1169">
                  <c:v> 11/28  18:00:00</c:v>
                </c:pt>
                <c:pt idx="1170">
                  <c:v> 11/28  19:00:00</c:v>
                </c:pt>
                <c:pt idx="1171">
                  <c:v> 11/28  20:00:00</c:v>
                </c:pt>
                <c:pt idx="1172">
                  <c:v> 11/28  21:00:00</c:v>
                </c:pt>
                <c:pt idx="1173">
                  <c:v> 11/28  22:00:00</c:v>
                </c:pt>
                <c:pt idx="1174">
                  <c:v> 11/28  23:00:00</c:v>
                </c:pt>
                <c:pt idx="1175">
                  <c:v> 11/28  24:00:00</c:v>
                </c:pt>
                <c:pt idx="1176">
                  <c:v> 11/29  01:00:00</c:v>
                </c:pt>
                <c:pt idx="1177">
                  <c:v> 11/29  02:00:00</c:v>
                </c:pt>
                <c:pt idx="1178">
                  <c:v> 11/29  03:00:00</c:v>
                </c:pt>
                <c:pt idx="1179">
                  <c:v> 11/29  04:00:00</c:v>
                </c:pt>
                <c:pt idx="1180">
                  <c:v> 11/29  05:00:00</c:v>
                </c:pt>
                <c:pt idx="1181">
                  <c:v> 11/29  06:00:00</c:v>
                </c:pt>
                <c:pt idx="1182">
                  <c:v> 11/29  07:00:00</c:v>
                </c:pt>
                <c:pt idx="1183">
                  <c:v> 11/29  08:00:00</c:v>
                </c:pt>
                <c:pt idx="1184">
                  <c:v> 11/29  09:00:00</c:v>
                </c:pt>
                <c:pt idx="1185">
                  <c:v> 11/29  10:00:00</c:v>
                </c:pt>
                <c:pt idx="1186">
                  <c:v> 11/29  11:00:00</c:v>
                </c:pt>
                <c:pt idx="1187">
                  <c:v> 11/29  12:00:00</c:v>
                </c:pt>
                <c:pt idx="1188">
                  <c:v> 11/29  13:00:00</c:v>
                </c:pt>
                <c:pt idx="1189">
                  <c:v> 11/29  14:00:00</c:v>
                </c:pt>
                <c:pt idx="1190">
                  <c:v> 11/29  15:00:00</c:v>
                </c:pt>
                <c:pt idx="1191">
                  <c:v> 11/29  16:00:00</c:v>
                </c:pt>
                <c:pt idx="1192">
                  <c:v> 11/29  17:00:00</c:v>
                </c:pt>
                <c:pt idx="1193">
                  <c:v> 11/29  18:00:00</c:v>
                </c:pt>
                <c:pt idx="1194">
                  <c:v> 11/29  19:00:00</c:v>
                </c:pt>
                <c:pt idx="1195">
                  <c:v> 11/29  20:00:00</c:v>
                </c:pt>
                <c:pt idx="1196">
                  <c:v> 11/29  21:00:00</c:v>
                </c:pt>
                <c:pt idx="1197">
                  <c:v> 11/29  22:00:00</c:v>
                </c:pt>
                <c:pt idx="1198">
                  <c:v> 11/29  23:00:00</c:v>
                </c:pt>
                <c:pt idx="1199">
                  <c:v> 11/29  24:00:00</c:v>
                </c:pt>
                <c:pt idx="1200">
                  <c:v> 11/30  01:00:00</c:v>
                </c:pt>
                <c:pt idx="1201">
                  <c:v> 11/30  02:00:00</c:v>
                </c:pt>
                <c:pt idx="1202">
                  <c:v> 11/30  03:00:00</c:v>
                </c:pt>
                <c:pt idx="1203">
                  <c:v> 11/30  04:00:00</c:v>
                </c:pt>
                <c:pt idx="1204">
                  <c:v> 11/30  05:00:00</c:v>
                </c:pt>
                <c:pt idx="1205">
                  <c:v> 11/30  06:00:00</c:v>
                </c:pt>
                <c:pt idx="1206">
                  <c:v> 11/30  07:00:00</c:v>
                </c:pt>
                <c:pt idx="1207">
                  <c:v> 11/30  08:00:00</c:v>
                </c:pt>
                <c:pt idx="1208">
                  <c:v> 11/30  09:00:00</c:v>
                </c:pt>
                <c:pt idx="1209">
                  <c:v> 11/30  10:00:00</c:v>
                </c:pt>
                <c:pt idx="1210">
                  <c:v> 11/30  11:00:00</c:v>
                </c:pt>
                <c:pt idx="1211">
                  <c:v> 11/30  12:00:00</c:v>
                </c:pt>
                <c:pt idx="1212">
                  <c:v> 11/30  13:00:00</c:v>
                </c:pt>
                <c:pt idx="1213">
                  <c:v> 11/30  14:00:00</c:v>
                </c:pt>
                <c:pt idx="1214">
                  <c:v> 11/30  15:00:00</c:v>
                </c:pt>
                <c:pt idx="1215">
                  <c:v> 11/30  16:00:00</c:v>
                </c:pt>
                <c:pt idx="1216">
                  <c:v> 11/30  17:00:00</c:v>
                </c:pt>
                <c:pt idx="1217">
                  <c:v> 11/30  18:00:00</c:v>
                </c:pt>
                <c:pt idx="1218">
                  <c:v> 11/30  19:00:00</c:v>
                </c:pt>
                <c:pt idx="1219">
                  <c:v> 11/30  20:00:00</c:v>
                </c:pt>
                <c:pt idx="1220">
                  <c:v> 11/30  21:00:00</c:v>
                </c:pt>
                <c:pt idx="1221">
                  <c:v> 11/30  22:00:00</c:v>
                </c:pt>
                <c:pt idx="1222">
                  <c:v> 11/30  23:00:00</c:v>
                </c:pt>
                <c:pt idx="1223">
                  <c:v> 11/30  24:00:00</c:v>
                </c:pt>
                <c:pt idx="1224">
                  <c:v> 12/01  01:00:00</c:v>
                </c:pt>
                <c:pt idx="1225">
                  <c:v> 12/01  02:00:00</c:v>
                </c:pt>
                <c:pt idx="1226">
                  <c:v> 12/01  03:00:00</c:v>
                </c:pt>
                <c:pt idx="1227">
                  <c:v> 12/01  04:00:00</c:v>
                </c:pt>
                <c:pt idx="1228">
                  <c:v> 12/01  05:00:00</c:v>
                </c:pt>
                <c:pt idx="1229">
                  <c:v> 12/01  06:00:00</c:v>
                </c:pt>
                <c:pt idx="1230">
                  <c:v> 12/01  07:00:00</c:v>
                </c:pt>
                <c:pt idx="1231">
                  <c:v> 12/01  08:00:00</c:v>
                </c:pt>
                <c:pt idx="1232">
                  <c:v> 12/01  09:00:00</c:v>
                </c:pt>
                <c:pt idx="1233">
                  <c:v> 12/01  10:00:00</c:v>
                </c:pt>
                <c:pt idx="1234">
                  <c:v> 12/01  11:00:00</c:v>
                </c:pt>
                <c:pt idx="1235">
                  <c:v> 12/01  12:00:00</c:v>
                </c:pt>
                <c:pt idx="1236">
                  <c:v> 12/01  13:00:00</c:v>
                </c:pt>
                <c:pt idx="1237">
                  <c:v> 12/01  14:00:00</c:v>
                </c:pt>
                <c:pt idx="1238">
                  <c:v> 12/01  15:00:00</c:v>
                </c:pt>
                <c:pt idx="1239">
                  <c:v> 12/01  16:00:00</c:v>
                </c:pt>
                <c:pt idx="1240">
                  <c:v> 12/01  17:00:00</c:v>
                </c:pt>
                <c:pt idx="1241">
                  <c:v> 12/01  18:00:00</c:v>
                </c:pt>
                <c:pt idx="1242">
                  <c:v> 12/01  19:00:00</c:v>
                </c:pt>
                <c:pt idx="1243">
                  <c:v> 12/01  20:00:00</c:v>
                </c:pt>
                <c:pt idx="1244">
                  <c:v> 12/01  21:00:00</c:v>
                </c:pt>
                <c:pt idx="1245">
                  <c:v> 12/01  22:00:00</c:v>
                </c:pt>
                <c:pt idx="1246">
                  <c:v> 12/01  23:00:00</c:v>
                </c:pt>
                <c:pt idx="1247">
                  <c:v> 12/01  24:00:00</c:v>
                </c:pt>
                <c:pt idx="1248">
                  <c:v> 12/02  01:00:00</c:v>
                </c:pt>
                <c:pt idx="1249">
                  <c:v> 12/02  02:00:00</c:v>
                </c:pt>
                <c:pt idx="1250">
                  <c:v> 12/02  03:00:00</c:v>
                </c:pt>
                <c:pt idx="1251">
                  <c:v> 12/02  04:00:00</c:v>
                </c:pt>
                <c:pt idx="1252">
                  <c:v> 12/02  05:00:00</c:v>
                </c:pt>
                <c:pt idx="1253">
                  <c:v> 12/02  06:00:00</c:v>
                </c:pt>
                <c:pt idx="1254">
                  <c:v> 12/02  07:00:00</c:v>
                </c:pt>
                <c:pt idx="1255">
                  <c:v> 12/02  08:00:00</c:v>
                </c:pt>
                <c:pt idx="1256">
                  <c:v> 12/02  09:00:00</c:v>
                </c:pt>
                <c:pt idx="1257">
                  <c:v> 12/02  10:00:00</c:v>
                </c:pt>
                <c:pt idx="1258">
                  <c:v> 12/02  11:00:00</c:v>
                </c:pt>
                <c:pt idx="1259">
                  <c:v> 12/02  12:00:00</c:v>
                </c:pt>
                <c:pt idx="1260">
                  <c:v> 12/02  13:00:00</c:v>
                </c:pt>
                <c:pt idx="1261">
                  <c:v> 12/02  14:00:00</c:v>
                </c:pt>
                <c:pt idx="1262">
                  <c:v> 12/02  15:00:00</c:v>
                </c:pt>
                <c:pt idx="1263">
                  <c:v> 12/02  16:00:00</c:v>
                </c:pt>
                <c:pt idx="1264">
                  <c:v> 12/02  17:00:00</c:v>
                </c:pt>
                <c:pt idx="1265">
                  <c:v> 12/02  18:00:00</c:v>
                </c:pt>
                <c:pt idx="1266">
                  <c:v> 12/02  19:00:00</c:v>
                </c:pt>
                <c:pt idx="1267">
                  <c:v> 12/02  20:00:00</c:v>
                </c:pt>
                <c:pt idx="1268">
                  <c:v> 12/02  21:00:00</c:v>
                </c:pt>
                <c:pt idx="1269">
                  <c:v> 12/02  22:00:00</c:v>
                </c:pt>
                <c:pt idx="1270">
                  <c:v> 12/02  23:00:00</c:v>
                </c:pt>
                <c:pt idx="1271">
                  <c:v> 12/02  24:00:00</c:v>
                </c:pt>
                <c:pt idx="1272">
                  <c:v> 12/03  01:00:00</c:v>
                </c:pt>
                <c:pt idx="1273">
                  <c:v> 12/03  02:00:00</c:v>
                </c:pt>
                <c:pt idx="1274">
                  <c:v> 12/03  03:00:00</c:v>
                </c:pt>
                <c:pt idx="1275">
                  <c:v> 12/03  04:00:00</c:v>
                </c:pt>
                <c:pt idx="1276">
                  <c:v> 12/03  05:00:00</c:v>
                </c:pt>
                <c:pt idx="1277">
                  <c:v> 12/03  06:00:00</c:v>
                </c:pt>
                <c:pt idx="1278">
                  <c:v> 12/03  07:00:00</c:v>
                </c:pt>
                <c:pt idx="1279">
                  <c:v> 12/03  08:00:00</c:v>
                </c:pt>
                <c:pt idx="1280">
                  <c:v> 12/03  09:00:00</c:v>
                </c:pt>
                <c:pt idx="1281">
                  <c:v> 12/03  10:00:00</c:v>
                </c:pt>
                <c:pt idx="1282">
                  <c:v> 12/03  11:00:00</c:v>
                </c:pt>
                <c:pt idx="1283">
                  <c:v> 12/03  12:00:00</c:v>
                </c:pt>
                <c:pt idx="1284">
                  <c:v> 12/03  13:00:00</c:v>
                </c:pt>
                <c:pt idx="1285">
                  <c:v> 12/03  14:00:00</c:v>
                </c:pt>
                <c:pt idx="1286">
                  <c:v> 12/03  15:00:00</c:v>
                </c:pt>
                <c:pt idx="1287">
                  <c:v> 12/03  16:00:00</c:v>
                </c:pt>
                <c:pt idx="1288">
                  <c:v> 12/03  17:00:00</c:v>
                </c:pt>
                <c:pt idx="1289">
                  <c:v> 12/03  18:00:00</c:v>
                </c:pt>
                <c:pt idx="1290">
                  <c:v> 12/03  19:00:00</c:v>
                </c:pt>
                <c:pt idx="1291">
                  <c:v> 12/03  20:00:00</c:v>
                </c:pt>
                <c:pt idx="1292">
                  <c:v> 12/03  21:00:00</c:v>
                </c:pt>
                <c:pt idx="1293">
                  <c:v> 12/03  22:00:00</c:v>
                </c:pt>
                <c:pt idx="1294">
                  <c:v> 12/03  23:00:00</c:v>
                </c:pt>
                <c:pt idx="1295">
                  <c:v> 12/03  24:00:00</c:v>
                </c:pt>
                <c:pt idx="1296">
                  <c:v> 12/04  01:00:00</c:v>
                </c:pt>
                <c:pt idx="1297">
                  <c:v> 12/04  02:00:00</c:v>
                </c:pt>
                <c:pt idx="1298">
                  <c:v> 12/04  03:00:00</c:v>
                </c:pt>
                <c:pt idx="1299">
                  <c:v> 12/04  04:00:00</c:v>
                </c:pt>
                <c:pt idx="1300">
                  <c:v> 12/04  05:00:00</c:v>
                </c:pt>
                <c:pt idx="1301">
                  <c:v> 12/04  06:00:00</c:v>
                </c:pt>
                <c:pt idx="1302">
                  <c:v> 12/04  07:00:00</c:v>
                </c:pt>
                <c:pt idx="1303">
                  <c:v> 12/04  08:00:00</c:v>
                </c:pt>
                <c:pt idx="1304">
                  <c:v> 12/04  09:00:00</c:v>
                </c:pt>
                <c:pt idx="1305">
                  <c:v> 12/04  10:00:00</c:v>
                </c:pt>
                <c:pt idx="1306">
                  <c:v> 12/04  11:00:00</c:v>
                </c:pt>
                <c:pt idx="1307">
                  <c:v> 12/04  12:00:00</c:v>
                </c:pt>
                <c:pt idx="1308">
                  <c:v> 12/04  13:00:00</c:v>
                </c:pt>
                <c:pt idx="1309">
                  <c:v> 12/04  14:00:00</c:v>
                </c:pt>
                <c:pt idx="1310">
                  <c:v> 12/04  15:00:00</c:v>
                </c:pt>
                <c:pt idx="1311">
                  <c:v> 12/04  16:00:00</c:v>
                </c:pt>
                <c:pt idx="1312">
                  <c:v> 12/04  17:00:00</c:v>
                </c:pt>
                <c:pt idx="1313">
                  <c:v> 12/04  18:00:00</c:v>
                </c:pt>
                <c:pt idx="1314">
                  <c:v> 12/04  19:00:00</c:v>
                </c:pt>
                <c:pt idx="1315">
                  <c:v> 12/04  20:00:00</c:v>
                </c:pt>
                <c:pt idx="1316">
                  <c:v> 12/04  21:00:00</c:v>
                </c:pt>
                <c:pt idx="1317">
                  <c:v> 12/04  22:00:00</c:v>
                </c:pt>
                <c:pt idx="1318">
                  <c:v> 12/04  23:00:00</c:v>
                </c:pt>
                <c:pt idx="1319">
                  <c:v> 12/04  24:00:00</c:v>
                </c:pt>
                <c:pt idx="1320">
                  <c:v> 12/05  01:00:00</c:v>
                </c:pt>
                <c:pt idx="1321">
                  <c:v> 12/05  02:00:00</c:v>
                </c:pt>
                <c:pt idx="1322">
                  <c:v> 12/05  03:00:00</c:v>
                </c:pt>
                <c:pt idx="1323">
                  <c:v> 12/05  04:00:00</c:v>
                </c:pt>
                <c:pt idx="1324">
                  <c:v> 12/05  05:00:00</c:v>
                </c:pt>
                <c:pt idx="1325">
                  <c:v> 12/05  06:00:00</c:v>
                </c:pt>
                <c:pt idx="1326">
                  <c:v> 12/05  07:00:00</c:v>
                </c:pt>
                <c:pt idx="1327">
                  <c:v> 12/05  08:00:00</c:v>
                </c:pt>
                <c:pt idx="1328">
                  <c:v> 12/05  09:00:00</c:v>
                </c:pt>
                <c:pt idx="1329">
                  <c:v> 12/05  10:00:00</c:v>
                </c:pt>
                <c:pt idx="1330">
                  <c:v> 12/05  11:00:00</c:v>
                </c:pt>
                <c:pt idx="1331">
                  <c:v> 12/05  12:00:00</c:v>
                </c:pt>
                <c:pt idx="1332">
                  <c:v> 12/05  13:00:00</c:v>
                </c:pt>
                <c:pt idx="1333">
                  <c:v> 12/05  14:00:00</c:v>
                </c:pt>
                <c:pt idx="1334">
                  <c:v> 12/05  15:00:00</c:v>
                </c:pt>
                <c:pt idx="1335">
                  <c:v> 12/05  16:00:00</c:v>
                </c:pt>
                <c:pt idx="1336">
                  <c:v> 12/05  17:00:00</c:v>
                </c:pt>
                <c:pt idx="1337">
                  <c:v> 12/05  18:00:00</c:v>
                </c:pt>
                <c:pt idx="1338">
                  <c:v> 12/05  19:00:00</c:v>
                </c:pt>
                <c:pt idx="1339">
                  <c:v> 12/05  20:00:00</c:v>
                </c:pt>
                <c:pt idx="1340">
                  <c:v> 12/05  21:00:00</c:v>
                </c:pt>
                <c:pt idx="1341">
                  <c:v> 12/05  22:00:00</c:v>
                </c:pt>
                <c:pt idx="1342">
                  <c:v> 12/05  23:00:00</c:v>
                </c:pt>
                <c:pt idx="1343">
                  <c:v> 12/05  24:00:00</c:v>
                </c:pt>
                <c:pt idx="1344">
                  <c:v> 12/06  01:00:00</c:v>
                </c:pt>
                <c:pt idx="1345">
                  <c:v> 12/06  02:00:00</c:v>
                </c:pt>
                <c:pt idx="1346">
                  <c:v> 12/06  03:00:00</c:v>
                </c:pt>
                <c:pt idx="1347">
                  <c:v> 12/06  04:00:00</c:v>
                </c:pt>
                <c:pt idx="1348">
                  <c:v> 12/06  05:00:00</c:v>
                </c:pt>
                <c:pt idx="1349">
                  <c:v> 12/06  06:00:00</c:v>
                </c:pt>
                <c:pt idx="1350">
                  <c:v> 12/06  07:00:00</c:v>
                </c:pt>
                <c:pt idx="1351">
                  <c:v> 12/06  08:00:00</c:v>
                </c:pt>
                <c:pt idx="1352">
                  <c:v> 12/06  09:00:00</c:v>
                </c:pt>
                <c:pt idx="1353">
                  <c:v> 12/06  10:00:00</c:v>
                </c:pt>
                <c:pt idx="1354">
                  <c:v> 12/06  11:00:00</c:v>
                </c:pt>
                <c:pt idx="1355">
                  <c:v> 12/06  12:00:00</c:v>
                </c:pt>
                <c:pt idx="1356">
                  <c:v> 12/06  13:00:00</c:v>
                </c:pt>
                <c:pt idx="1357">
                  <c:v> 12/06  14:00:00</c:v>
                </c:pt>
                <c:pt idx="1358">
                  <c:v> 12/06  15:00:00</c:v>
                </c:pt>
                <c:pt idx="1359">
                  <c:v> 12/06  16:00:00</c:v>
                </c:pt>
                <c:pt idx="1360">
                  <c:v> 12/06  17:00:00</c:v>
                </c:pt>
                <c:pt idx="1361">
                  <c:v> 12/06  18:00:00</c:v>
                </c:pt>
                <c:pt idx="1362">
                  <c:v> 12/06  19:00:00</c:v>
                </c:pt>
                <c:pt idx="1363">
                  <c:v> 12/06  20:00:00</c:v>
                </c:pt>
                <c:pt idx="1364">
                  <c:v> 12/06  21:00:00</c:v>
                </c:pt>
                <c:pt idx="1365">
                  <c:v> 12/06  22:00:00</c:v>
                </c:pt>
                <c:pt idx="1366">
                  <c:v> 12/06  23:00:00</c:v>
                </c:pt>
                <c:pt idx="1367">
                  <c:v> 12/06  24:00:00</c:v>
                </c:pt>
                <c:pt idx="1368">
                  <c:v> 12/07  01:00:00</c:v>
                </c:pt>
                <c:pt idx="1369">
                  <c:v> 12/07  02:00:00</c:v>
                </c:pt>
                <c:pt idx="1370">
                  <c:v> 12/07  03:00:00</c:v>
                </c:pt>
                <c:pt idx="1371">
                  <c:v> 12/07  04:00:00</c:v>
                </c:pt>
                <c:pt idx="1372">
                  <c:v> 12/07  05:00:00</c:v>
                </c:pt>
                <c:pt idx="1373">
                  <c:v> 12/07  06:00:00</c:v>
                </c:pt>
                <c:pt idx="1374">
                  <c:v> 12/07  07:00:00</c:v>
                </c:pt>
                <c:pt idx="1375">
                  <c:v> 12/07  08:00:00</c:v>
                </c:pt>
                <c:pt idx="1376">
                  <c:v> 12/07  09:00:00</c:v>
                </c:pt>
                <c:pt idx="1377">
                  <c:v> 12/07  10:00:00</c:v>
                </c:pt>
                <c:pt idx="1378">
                  <c:v> 12/07  11:00:00</c:v>
                </c:pt>
                <c:pt idx="1379">
                  <c:v> 12/07  12:00:00</c:v>
                </c:pt>
                <c:pt idx="1380">
                  <c:v> 12/07  13:00:00</c:v>
                </c:pt>
                <c:pt idx="1381">
                  <c:v> 12/07  14:00:00</c:v>
                </c:pt>
                <c:pt idx="1382">
                  <c:v> 12/07  15:00:00</c:v>
                </c:pt>
                <c:pt idx="1383">
                  <c:v> 12/07  16:00:00</c:v>
                </c:pt>
                <c:pt idx="1384">
                  <c:v> 12/07  17:00:00</c:v>
                </c:pt>
                <c:pt idx="1385">
                  <c:v> 12/07  18:00:00</c:v>
                </c:pt>
                <c:pt idx="1386">
                  <c:v> 12/07  19:00:00</c:v>
                </c:pt>
                <c:pt idx="1387">
                  <c:v> 12/07  20:00:00</c:v>
                </c:pt>
                <c:pt idx="1388">
                  <c:v> 12/07  21:00:00</c:v>
                </c:pt>
                <c:pt idx="1389">
                  <c:v> 12/07  22:00:00</c:v>
                </c:pt>
                <c:pt idx="1390">
                  <c:v> 12/07  23:00:00</c:v>
                </c:pt>
                <c:pt idx="1391">
                  <c:v> 12/07  24:00:00</c:v>
                </c:pt>
                <c:pt idx="1392">
                  <c:v> 12/08  01:00:00</c:v>
                </c:pt>
                <c:pt idx="1393">
                  <c:v> 12/08  02:00:00</c:v>
                </c:pt>
                <c:pt idx="1394">
                  <c:v> 12/08  03:00:00</c:v>
                </c:pt>
                <c:pt idx="1395">
                  <c:v> 12/08  04:00:00</c:v>
                </c:pt>
                <c:pt idx="1396">
                  <c:v> 12/08  05:00:00</c:v>
                </c:pt>
                <c:pt idx="1397">
                  <c:v> 12/08  06:00:00</c:v>
                </c:pt>
                <c:pt idx="1398">
                  <c:v> 12/08  07:00:00</c:v>
                </c:pt>
                <c:pt idx="1399">
                  <c:v> 12/08  08:00:00</c:v>
                </c:pt>
                <c:pt idx="1400">
                  <c:v> 12/08  09:00:00</c:v>
                </c:pt>
                <c:pt idx="1401">
                  <c:v> 12/08  10:00:00</c:v>
                </c:pt>
                <c:pt idx="1402">
                  <c:v> 12/08  11:00:00</c:v>
                </c:pt>
                <c:pt idx="1403">
                  <c:v> 12/08  12:00:00</c:v>
                </c:pt>
                <c:pt idx="1404">
                  <c:v> 12/08  13:00:00</c:v>
                </c:pt>
                <c:pt idx="1405">
                  <c:v> 12/08  14:00:00</c:v>
                </c:pt>
                <c:pt idx="1406">
                  <c:v> 12/08  15:00:00</c:v>
                </c:pt>
                <c:pt idx="1407">
                  <c:v> 12/08  16:00:00</c:v>
                </c:pt>
                <c:pt idx="1408">
                  <c:v> 12/08  17:00:00</c:v>
                </c:pt>
                <c:pt idx="1409">
                  <c:v> 12/08  18:00:00</c:v>
                </c:pt>
                <c:pt idx="1410">
                  <c:v> 12/08  19:00:00</c:v>
                </c:pt>
                <c:pt idx="1411">
                  <c:v> 12/08  20:00:00</c:v>
                </c:pt>
                <c:pt idx="1412">
                  <c:v> 12/08  21:00:00</c:v>
                </c:pt>
                <c:pt idx="1413">
                  <c:v> 12/08  22:00:00</c:v>
                </c:pt>
                <c:pt idx="1414">
                  <c:v> 12/08  23:00:00</c:v>
                </c:pt>
                <c:pt idx="1415">
                  <c:v> 12/08  24:00:00</c:v>
                </c:pt>
                <c:pt idx="1416">
                  <c:v> 12/09  01:00:00</c:v>
                </c:pt>
                <c:pt idx="1417">
                  <c:v> 12/09  02:00:00</c:v>
                </c:pt>
                <c:pt idx="1418">
                  <c:v> 12/09  03:00:00</c:v>
                </c:pt>
                <c:pt idx="1419">
                  <c:v> 12/09  04:00:00</c:v>
                </c:pt>
                <c:pt idx="1420">
                  <c:v> 12/09  05:00:00</c:v>
                </c:pt>
                <c:pt idx="1421">
                  <c:v> 12/09  06:00:00</c:v>
                </c:pt>
                <c:pt idx="1422">
                  <c:v> 12/09  07:00:00</c:v>
                </c:pt>
                <c:pt idx="1423">
                  <c:v> 12/09  08:00:00</c:v>
                </c:pt>
                <c:pt idx="1424">
                  <c:v> 12/09  09:00:00</c:v>
                </c:pt>
                <c:pt idx="1425">
                  <c:v> 12/09  10:00:00</c:v>
                </c:pt>
                <c:pt idx="1426">
                  <c:v> 12/09  11:00:00</c:v>
                </c:pt>
                <c:pt idx="1427">
                  <c:v> 12/09  12:00:00</c:v>
                </c:pt>
                <c:pt idx="1428">
                  <c:v> 12/09  13:00:00</c:v>
                </c:pt>
                <c:pt idx="1429">
                  <c:v> 12/09  14:00:00</c:v>
                </c:pt>
                <c:pt idx="1430">
                  <c:v> 12/09  15:00:00</c:v>
                </c:pt>
                <c:pt idx="1431">
                  <c:v> 12/09  16:00:00</c:v>
                </c:pt>
                <c:pt idx="1432">
                  <c:v> 12/09  17:00:00</c:v>
                </c:pt>
                <c:pt idx="1433">
                  <c:v> 12/09  18:00:00</c:v>
                </c:pt>
                <c:pt idx="1434">
                  <c:v> 12/09  19:00:00</c:v>
                </c:pt>
                <c:pt idx="1435">
                  <c:v> 12/09  20:00:00</c:v>
                </c:pt>
                <c:pt idx="1436">
                  <c:v> 12/09  21:00:00</c:v>
                </c:pt>
                <c:pt idx="1437">
                  <c:v> 12/09  22:00:00</c:v>
                </c:pt>
                <c:pt idx="1438">
                  <c:v> 12/09  23:00:00</c:v>
                </c:pt>
                <c:pt idx="1439">
                  <c:v> 12/09  24:00:00</c:v>
                </c:pt>
                <c:pt idx="1440">
                  <c:v> 12/10  01:00:00</c:v>
                </c:pt>
                <c:pt idx="1441">
                  <c:v> 12/10  02:00:00</c:v>
                </c:pt>
                <c:pt idx="1442">
                  <c:v> 12/10  03:00:00</c:v>
                </c:pt>
                <c:pt idx="1443">
                  <c:v> 12/10  04:00:00</c:v>
                </c:pt>
                <c:pt idx="1444">
                  <c:v> 12/10  05:00:00</c:v>
                </c:pt>
                <c:pt idx="1445">
                  <c:v> 12/10  06:00:00</c:v>
                </c:pt>
                <c:pt idx="1446">
                  <c:v> 12/10  07:00:00</c:v>
                </c:pt>
                <c:pt idx="1447">
                  <c:v> 12/10  08:00:00</c:v>
                </c:pt>
                <c:pt idx="1448">
                  <c:v> 12/10  09:00:00</c:v>
                </c:pt>
                <c:pt idx="1449">
                  <c:v> 12/10  10:00:00</c:v>
                </c:pt>
                <c:pt idx="1450">
                  <c:v> 12/10  11:00:00</c:v>
                </c:pt>
                <c:pt idx="1451">
                  <c:v> 12/10  12:00:00</c:v>
                </c:pt>
                <c:pt idx="1452">
                  <c:v> 12/10  13:00:00</c:v>
                </c:pt>
                <c:pt idx="1453">
                  <c:v> 12/10  14:00:00</c:v>
                </c:pt>
                <c:pt idx="1454">
                  <c:v> 12/10  15:00:00</c:v>
                </c:pt>
                <c:pt idx="1455">
                  <c:v> 12/10  16:00:00</c:v>
                </c:pt>
                <c:pt idx="1456">
                  <c:v> 12/10  17:00:00</c:v>
                </c:pt>
                <c:pt idx="1457">
                  <c:v> 12/10  18:00:00</c:v>
                </c:pt>
                <c:pt idx="1458">
                  <c:v> 12/10  19:00:00</c:v>
                </c:pt>
                <c:pt idx="1459">
                  <c:v> 12/10  20:00:00</c:v>
                </c:pt>
                <c:pt idx="1460">
                  <c:v> 12/10  21:00:00</c:v>
                </c:pt>
                <c:pt idx="1461">
                  <c:v> 12/10  22:00:00</c:v>
                </c:pt>
                <c:pt idx="1462">
                  <c:v> 12/10  23:00:00</c:v>
                </c:pt>
                <c:pt idx="1463">
                  <c:v> 12/10  24:00:00</c:v>
                </c:pt>
                <c:pt idx="1464">
                  <c:v> 12/11  01:00:00</c:v>
                </c:pt>
                <c:pt idx="1465">
                  <c:v> 12/11  02:00:00</c:v>
                </c:pt>
                <c:pt idx="1466">
                  <c:v> 12/11  03:00:00</c:v>
                </c:pt>
                <c:pt idx="1467">
                  <c:v> 12/11  04:00:00</c:v>
                </c:pt>
                <c:pt idx="1468">
                  <c:v> 12/11  05:00:00</c:v>
                </c:pt>
                <c:pt idx="1469">
                  <c:v> 12/11  06:00:00</c:v>
                </c:pt>
                <c:pt idx="1470">
                  <c:v> 12/11  07:00:00</c:v>
                </c:pt>
                <c:pt idx="1471">
                  <c:v> 12/11  08:00:00</c:v>
                </c:pt>
                <c:pt idx="1472">
                  <c:v> 12/11  09:00:00</c:v>
                </c:pt>
                <c:pt idx="1473">
                  <c:v> 12/11  10:00:00</c:v>
                </c:pt>
                <c:pt idx="1474">
                  <c:v> 12/11  11:00:00</c:v>
                </c:pt>
                <c:pt idx="1475">
                  <c:v> 12/11  12:00:00</c:v>
                </c:pt>
                <c:pt idx="1476">
                  <c:v> 12/11  13:00:00</c:v>
                </c:pt>
                <c:pt idx="1477">
                  <c:v> 12/11  14:00:00</c:v>
                </c:pt>
                <c:pt idx="1478">
                  <c:v> 12/11  15:00:00</c:v>
                </c:pt>
                <c:pt idx="1479">
                  <c:v> 12/11  16:00:00</c:v>
                </c:pt>
                <c:pt idx="1480">
                  <c:v> 12/11  17:00:00</c:v>
                </c:pt>
                <c:pt idx="1481">
                  <c:v> 12/11  18:00:00</c:v>
                </c:pt>
                <c:pt idx="1482">
                  <c:v> 12/11  19:00:00</c:v>
                </c:pt>
                <c:pt idx="1483">
                  <c:v> 12/11  20:00:00</c:v>
                </c:pt>
                <c:pt idx="1484">
                  <c:v> 12/11  21:00:00</c:v>
                </c:pt>
                <c:pt idx="1485">
                  <c:v> 12/11  22:00:00</c:v>
                </c:pt>
                <c:pt idx="1486">
                  <c:v> 12/11  23:00:00</c:v>
                </c:pt>
                <c:pt idx="1487">
                  <c:v> 12/11  24:00:00</c:v>
                </c:pt>
                <c:pt idx="1488">
                  <c:v> 12/12  01:00:00</c:v>
                </c:pt>
                <c:pt idx="1489">
                  <c:v> 12/12  02:00:00</c:v>
                </c:pt>
                <c:pt idx="1490">
                  <c:v> 12/12  03:00:00</c:v>
                </c:pt>
                <c:pt idx="1491">
                  <c:v> 12/12  04:00:00</c:v>
                </c:pt>
                <c:pt idx="1492">
                  <c:v> 12/12  05:00:00</c:v>
                </c:pt>
                <c:pt idx="1493">
                  <c:v> 12/12  06:00:00</c:v>
                </c:pt>
                <c:pt idx="1494">
                  <c:v> 12/12  07:00:00</c:v>
                </c:pt>
                <c:pt idx="1495">
                  <c:v> 12/12  08:00:00</c:v>
                </c:pt>
                <c:pt idx="1496">
                  <c:v> 12/12  09:00:00</c:v>
                </c:pt>
                <c:pt idx="1497">
                  <c:v> 12/12  10:00:00</c:v>
                </c:pt>
                <c:pt idx="1498">
                  <c:v> 12/12  11:00:00</c:v>
                </c:pt>
                <c:pt idx="1499">
                  <c:v> 12/12  12:00:00</c:v>
                </c:pt>
                <c:pt idx="1500">
                  <c:v> 12/12  13:00:00</c:v>
                </c:pt>
                <c:pt idx="1501">
                  <c:v> 12/12  14:00:00</c:v>
                </c:pt>
                <c:pt idx="1502">
                  <c:v> 12/12  15:00:00</c:v>
                </c:pt>
                <c:pt idx="1503">
                  <c:v> 12/12  16:00:00</c:v>
                </c:pt>
                <c:pt idx="1504">
                  <c:v> 12/12  17:00:00</c:v>
                </c:pt>
                <c:pt idx="1505">
                  <c:v> 12/12  18:00:00</c:v>
                </c:pt>
                <c:pt idx="1506">
                  <c:v> 12/12  19:00:00</c:v>
                </c:pt>
                <c:pt idx="1507">
                  <c:v> 12/12  20:00:00</c:v>
                </c:pt>
                <c:pt idx="1508">
                  <c:v> 12/12  21:00:00</c:v>
                </c:pt>
                <c:pt idx="1509">
                  <c:v> 12/12  22:00:00</c:v>
                </c:pt>
                <c:pt idx="1510">
                  <c:v> 12/12  23:00:00</c:v>
                </c:pt>
                <c:pt idx="1511">
                  <c:v> 12/12  24:00:00</c:v>
                </c:pt>
                <c:pt idx="1512">
                  <c:v> 12/13  01:00:00</c:v>
                </c:pt>
                <c:pt idx="1513">
                  <c:v> 12/13  02:00:00</c:v>
                </c:pt>
                <c:pt idx="1514">
                  <c:v> 12/13  03:00:00</c:v>
                </c:pt>
                <c:pt idx="1515">
                  <c:v> 12/13  04:00:00</c:v>
                </c:pt>
                <c:pt idx="1516">
                  <c:v> 12/13  05:00:00</c:v>
                </c:pt>
                <c:pt idx="1517">
                  <c:v> 12/13  06:00:00</c:v>
                </c:pt>
                <c:pt idx="1518">
                  <c:v> 12/13  07:00:00</c:v>
                </c:pt>
                <c:pt idx="1519">
                  <c:v> 12/13  08:00:00</c:v>
                </c:pt>
                <c:pt idx="1520">
                  <c:v> 12/13  09:00:00</c:v>
                </c:pt>
                <c:pt idx="1521">
                  <c:v> 12/13  10:00:00</c:v>
                </c:pt>
                <c:pt idx="1522">
                  <c:v> 12/13  11:00:00</c:v>
                </c:pt>
                <c:pt idx="1523">
                  <c:v> 12/13  12:00:00</c:v>
                </c:pt>
                <c:pt idx="1524">
                  <c:v> 12/13  13:00:00</c:v>
                </c:pt>
                <c:pt idx="1525">
                  <c:v> 12/13  14:00:00</c:v>
                </c:pt>
                <c:pt idx="1526">
                  <c:v> 12/13  15:00:00</c:v>
                </c:pt>
                <c:pt idx="1527">
                  <c:v> 12/13  16:00:00</c:v>
                </c:pt>
                <c:pt idx="1528">
                  <c:v> 12/13  17:00:00</c:v>
                </c:pt>
                <c:pt idx="1529">
                  <c:v> 12/13  18:00:00</c:v>
                </c:pt>
                <c:pt idx="1530">
                  <c:v> 12/13  19:00:00</c:v>
                </c:pt>
                <c:pt idx="1531">
                  <c:v> 12/13  20:00:00</c:v>
                </c:pt>
                <c:pt idx="1532">
                  <c:v> 12/13  21:00:00</c:v>
                </c:pt>
                <c:pt idx="1533">
                  <c:v> 12/13  22:00:00</c:v>
                </c:pt>
                <c:pt idx="1534">
                  <c:v> 12/13  23:00:00</c:v>
                </c:pt>
                <c:pt idx="1535">
                  <c:v> 12/13  24:00:00</c:v>
                </c:pt>
                <c:pt idx="1536">
                  <c:v> 12/14  01:00:00</c:v>
                </c:pt>
                <c:pt idx="1537">
                  <c:v> 12/14  02:00:00</c:v>
                </c:pt>
                <c:pt idx="1538">
                  <c:v> 12/14  03:00:00</c:v>
                </c:pt>
                <c:pt idx="1539">
                  <c:v> 12/14  04:00:00</c:v>
                </c:pt>
                <c:pt idx="1540">
                  <c:v> 12/14  05:00:00</c:v>
                </c:pt>
                <c:pt idx="1541">
                  <c:v> 12/14  06:00:00</c:v>
                </c:pt>
                <c:pt idx="1542">
                  <c:v> 12/14  07:00:00</c:v>
                </c:pt>
                <c:pt idx="1543">
                  <c:v> 12/14  08:00:00</c:v>
                </c:pt>
                <c:pt idx="1544">
                  <c:v> 12/14  09:00:00</c:v>
                </c:pt>
                <c:pt idx="1545">
                  <c:v> 12/14  10:00:00</c:v>
                </c:pt>
                <c:pt idx="1546">
                  <c:v> 12/14  11:00:00</c:v>
                </c:pt>
                <c:pt idx="1547">
                  <c:v> 12/14  12:00:00</c:v>
                </c:pt>
                <c:pt idx="1548">
                  <c:v> 12/14  13:00:00</c:v>
                </c:pt>
                <c:pt idx="1549">
                  <c:v> 12/14  14:00:00</c:v>
                </c:pt>
                <c:pt idx="1550">
                  <c:v> 12/14  15:00:00</c:v>
                </c:pt>
                <c:pt idx="1551">
                  <c:v> 12/14  16:00:00</c:v>
                </c:pt>
                <c:pt idx="1552">
                  <c:v> 12/14  17:00:00</c:v>
                </c:pt>
                <c:pt idx="1553">
                  <c:v> 12/14  18:00:00</c:v>
                </c:pt>
                <c:pt idx="1554">
                  <c:v> 12/14  19:00:00</c:v>
                </c:pt>
                <c:pt idx="1555">
                  <c:v> 12/14  20:00:00</c:v>
                </c:pt>
                <c:pt idx="1556">
                  <c:v> 12/14  21:00:00</c:v>
                </c:pt>
                <c:pt idx="1557">
                  <c:v> 12/14  22:00:00</c:v>
                </c:pt>
                <c:pt idx="1558">
                  <c:v> 12/14  23:00:00</c:v>
                </c:pt>
                <c:pt idx="1559">
                  <c:v> 12/14  24:00:00</c:v>
                </c:pt>
                <c:pt idx="1560">
                  <c:v> 12/15  01:00:00</c:v>
                </c:pt>
                <c:pt idx="1561">
                  <c:v> 12/15  02:00:00</c:v>
                </c:pt>
                <c:pt idx="1562">
                  <c:v> 12/15  03:00:00</c:v>
                </c:pt>
                <c:pt idx="1563">
                  <c:v> 12/15  04:00:00</c:v>
                </c:pt>
                <c:pt idx="1564">
                  <c:v> 12/15  05:00:00</c:v>
                </c:pt>
                <c:pt idx="1565">
                  <c:v> 12/15  06:00:00</c:v>
                </c:pt>
                <c:pt idx="1566">
                  <c:v> 12/15  07:00:00</c:v>
                </c:pt>
                <c:pt idx="1567">
                  <c:v> 12/15  08:00:00</c:v>
                </c:pt>
                <c:pt idx="1568">
                  <c:v> 12/15  09:00:00</c:v>
                </c:pt>
                <c:pt idx="1569">
                  <c:v> 12/15  10:00:00</c:v>
                </c:pt>
                <c:pt idx="1570">
                  <c:v> 12/15  11:00:00</c:v>
                </c:pt>
                <c:pt idx="1571">
                  <c:v> 12/15  12:00:00</c:v>
                </c:pt>
                <c:pt idx="1572">
                  <c:v> 12/15  13:00:00</c:v>
                </c:pt>
                <c:pt idx="1573">
                  <c:v> 12/15  14:00:00</c:v>
                </c:pt>
                <c:pt idx="1574">
                  <c:v> 12/15  15:00:00</c:v>
                </c:pt>
                <c:pt idx="1575">
                  <c:v> 12/15  16:00:00</c:v>
                </c:pt>
                <c:pt idx="1576">
                  <c:v> 12/15  17:00:00</c:v>
                </c:pt>
                <c:pt idx="1577">
                  <c:v> 12/15  18:00:00</c:v>
                </c:pt>
                <c:pt idx="1578">
                  <c:v> 12/15  19:00:00</c:v>
                </c:pt>
                <c:pt idx="1579">
                  <c:v> 12/15  20:00:00</c:v>
                </c:pt>
                <c:pt idx="1580">
                  <c:v> 12/15  21:00:00</c:v>
                </c:pt>
                <c:pt idx="1581">
                  <c:v> 12/15  22:00:00</c:v>
                </c:pt>
                <c:pt idx="1582">
                  <c:v> 12/15  23:00:00</c:v>
                </c:pt>
                <c:pt idx="1583">
                  <c:v> 12/15  24:00:00</c:v>
                </c:pt>
                <c:pt idx="1584">
                  <c:v> 12/16  01:00:00</c:v>
                </c:pt>
                <c:pt idx="1585">
                  <c:v> 12/16  02:00:00</c:v>
                </c:pt>
                <c:pt idx="1586">
                  <c:v> 12/16  03:00:00</c:v>
                </c:pt>
                <c:pt idx="1587">
                  <c:v> 12/16  04:00:00</c:v>
                </c:pt>
                <c:pt idx="1588">
                  <c:v> 12/16  05:00:00</c:v>
                </c:pt>
                <c:pt idx="1589">
                  <c:v> 12/16  06:00:00</c:v>
                </c:pt>
                <c:pt idx="1590">
                  <c:v> 12/16  07:00:00</c:v>
                </c:pt>
                <c:pt idx="1591">
                  <c:v> 12/16  08:00:00</c:v>
                </c:pt>
                <c:pt idx="1592">
                  <c:v> 12/16  09:00:00</c:v>
                </c:pt>
                <c:pt idx="1593">
                  <c:v> 12/16  10:00:00</c:v>
                </c:pt>
                <c:pt idx="1594">
                  <c:v> 12/16  11:00:00</c:v>
                </c:pt>
                <c:pt idx="1595">
                  <c:v> 12/16  12:00:00</c:v>
                </c:pt>
                <c:pt idx="1596">
                  <c:v> 12/16  13:00:00</c:v>
                </c:pt>
                <c:pt idx="1597">
                  <c:v> 12/16  14:00:00</c:v>
                </c:pt>
                <c:pt idx="1598">
                  <c:v> 12/16  15:00:00</c:v>
                </c:pt>
                <c:pt idx="1599">
                  <c:v> 12/16  16:00:00</c:v>
                </c:pt>
                <c:pt idx="1600">
                  <c:v> 12/16  17:00:00</c:v>
                </c:pt>
                <c:pt idx="1601">
                  <c:v> 12/16  18:00:00</c:v>
                </c:pt>
                <c:pt idx="1602">
                  <c:v> 12/16  19:00:00</c:v>
                </c:pt>
                <c:pt idx="1603">
                  <c:v> 12/16  20:00:00</c:v>
                </c:pt>
                <c:pt idx="1604">
                  <c:v> 12/16  21:00:00</c:v>
                </c:pt>
                <c:pt idx="1605">
                  <c:v> 12/16  22:00:00</c:v>
                </c:pt>
                <c:pt idx="1606">
                  <c:v> 12/16  23:00:00</c:v>
                </c:pt>
                <c:pt idx="1607">
                  <c:v> 12/16  24:00:00</c:v>
                </c:pt>
                <c:pt idx="1608">
                  <c:v> 12/17  01:00:00</c:v>
                </c:pt>
                <c:pt idx="1609">
                  <c:v> 12/17  02:00:00</c:v>
                </c:pt>
                <c:pt idx="1610">
                  <c:v> 12/17  03:00:00</c:v>
                </c:pt>
                <c:pt idx="1611">
                  <c:v> 12/17  04:00:00</c:v>
                </c:pt>
                <c:pt idx="1612">
                  <c:v> 12/17  05:00:00</c:v>
                </c:pt>
                <c:pt idx="1613">
                  <c:v> 12/17  06:00:00</c:v>
                </c:pt>
                <c:pt idx="1614">
                  <c:v> 12/17  07:00:00</c:v>
                </c:pt>
                <c:pt idx="1615">
                  <c:v> 12/17  08:00:00</c:v>
                </c:pt>
                <c:pt idx="1616">
                  <c:v> 12/17  09:00:00</c:v>
                </c:pt>
                <c:pt idx="1617">
                  <c:v> 12/17  10:00:00</c:v>
                </c:pt>
                <c:pt idx="1618">
                  <c:v> 12/17  11:00:00</c:v>
                </c:pt>
                <c:pt idx="1619">
                  <c:v> 12/17  12:00:00</c:v>
                </c:pt>
                <c:pt idx="1620">
                  <c:v> 12/17  13:00:00</c:v>
                </c:pt>
                <c:pt idx="1621">
                  <c:v> 12/17  14:00:00</c:v>
                </c:pt>
                <c:pt idx="1622">
                  <c:v> 12/17  15:00:00</c:v>
                </c:pt>
                <c:pt idx="1623">
                  <c:v> 12/17  16:00:00</c:v>
                </c:pt>
                <c:pt idx="1624">
                  <c:v> 12/17  17:00:00</c:v>
                </c:pt>
                <c:pt idx="1625">
                  <c:v> 12/17  18:00:00</c:v>
                </c:pt>
                <c:pt idx="1626">
                  <c:v> 12/17  19:00:00</c:v>
                </c:pt>
                <c:pt idx="1627">
                  <c:v> 12/17  20:00:00</c:v>
                </c:pt>
                <c:pt idx="1628">
                  <c:v> 12/17  21:00:00</c:v>
                </c:pt>
                <c:pt idx="1629">
                  <c:v> 12/17  22:00:00</c:v>
                </c:pt>
                <c:pt idx="1630">
                  <c:v> 12/17  23:00:00</c:v>
                </c:pt>
                <c:pt idx="1631">
                  <c:v> 12/17  24:00:00</c:v>
                </c:pt>
                <c:pt idx="1632">
                  <c:v> 12/18  01:00:00</c:v>
                </c:pt>
                <c:pt idx="1633">
                  <c:v> 12/18  02:00:00</c:v>
                </c:pt>
                <c:pt idx="1634">
                  <c:v> 12/18  03:00:00</c:v>
                </c:pt>
                <c:pt idx="1635">
                  <c:v> 12/18  04:00:00</c:v>
                </c:pt>
                <c:pt idx="1636">
                  <c:v> 12/18  05:00:00</c:v>
                </c:pt>
                <c:pt idx="1637">
                  <c:v> 12/18  06:00:00</c:v>
                </c:pt>
                <c:pt idx="1638">
                  <c:v> 12/18  07:00:00</c:v>
                </c:pt>
                <c:pt idx="1639">
                  <c:v> 12/18  08:00:00</c:v>
                </c:pt>
                <c:pt idx="1640">
                  <c:v> 12/18  09:00:00</c:v>
                </c:pt>
                <c:pt idx="1641">
                  <c:v> 12/18  10:00:00</c:v>
                </c:pt>
                <c:pt idx="1642">
                  <c:v> 12/18  11:00:00</c:v>
                </c:pt>
                <c:pt idx="1643">
                  <c:v> 12/18  12:00:00</c:v>
                </c:pt>
                <c:pt idx="1644">
                  <c:v> 12/18  13:00:00</c:v>
                </c:pt>
                <c:pt idx="1645">
                  <c:v> 12/18  14:00:00</c:v>
                </c:pt>
                <c:pt idx="1646">
                  <c:v> 12/18  15:00:00</c:v>
                </c:pt>
                <c:pt idx="1647">
                  <c:v> 12/18  16:00:00</c:v>
                </c:pt>
                <c:pt idx="1648">
                  <c:v> 12/18  17:00:00</c:v>
                </c:pt>
                <c:pt idx="1649">
                  <c:v> 12/18  18:00:00</c:v>
                </c:pt>
                <c:pt idx="1650">
                  <c:v> 12/18  19:00:00</c:v>
                </c:pt>
                <c:pt idx="1651">
                  <c:v> 12/18  20:00:00</c:v>
                </c:pt>
                <c:pt idx="1652">
                  <c:v> 12/18  21:00:00</c:v>
                </c:pt>
                <c:pt idx="1653">
                  <c:v> 12/18  22:00:00</c:v>
                </c:pt>
                <c:pt idx="1654">
                  <c:v> 12/18  23:00:00</c:v>
                </c:pt>
                <c:pt idx="1655">
                  <c:v> 12/18  24:00:00</c:v>
                </c:pt>
                <c:pt idx="1656">
                  <c:v> 12/19  01:00:00</c:v>
                </c:pt>
                <c:pt idx="1657">
                  <c:v> 12/19  02:00:00</c:v>
                </c:pt>
                <c:pt idx="1658">
                  <c:v> 12/19  03:00:00</c:v>
                </c:pt>
                <c:pt idx="1659">
                  <c:v> 12/19  04:00:00</c:v>
                </c:pt>
                <c:pt idx="1660">
                  <c:v> 12/19  05:00:00</c:v>
                </c:pt>
                <c:pt idx="1661">
                  <c:v> 12/19  06:00:00</c:v>
                </c:pt>
                <c:pt idx="1662">
                  <c:v> 12/19  07:00:00</c:v>
                </c:pt>
                <c:pt idx="1663">
                  <c:v> 12/19  08:00:00</c:v>
                </c:pt>
                <c:pt idx="1664">
                  <c:v> 12/19  09:00:00</c:v>
                </c:pt>
                <c:pt idx="1665">
                  <c:v> 12/19  10:00:00</c:v>
                </c:pt>
                <c:pt idx="1666">
                  <c:v> 12/19  11:00:00</c:v>
                </c:pt>
                <c:pt idx="1667">
                  <c:v> 12/19  12:00:00</c:v>
                </c:pt>
                <c:pt idx="1668">
                  <c:v> 12/19  13:00:00</c:v>
                </c:pt>
                <c:pt idx="1669">
                  <c:v> 12/19  14:00:00</c:v>
                </c:pt>
                <c:pt idx="1670">
                  <c:v> 12/19  15:00:00</c:v>
                </c:pt>
                <c:pt idx="1671">
                  <c:v> 12/19  16:00:00</c:v>
                </c:pt>
                <c:pt idx="1672">
                  <c:v> 12/19  17:00:00</c:v>
                </c:pt>
                <c:pt idx="1673">
                  <c:v> 12/19  18:00:00</c:v>
                </c:pt>
                <c:pt idx="1674">
                  <c:v> 12/19  19:00:00</c:v>
                </c:pt>
                <c:pt idx="1675">
                  <c:v> 12/19  20:00:00</c:v>
                </c:pt>
                <c:pt idx="1676">
                  <c:v> 12/19  21:00:00</c:v>
                </c:pt>
                <c:pt idx="1677">
                  <c:v> 12/19  22:00:00</c:v>
                </c:pt>
                <c:pt idx="1678">
                  <c:v> 12/19  23:00:00</c:v>
                </c:pt>
                <c:pt idx="1679">
                  <c:v> 12/19  24:00:00</c:v>
                </c:pt>
                <c:pt idx="1680">
                  <c:v> 12/20  01:00:00</c:v>
                </c:pt>
                <c:pt idx="1681">
                  <c:v> 12/20  02:00:00</c:v>
                </c:pt>
                <c:pt idx="1682">
                  <c:v> 12/20  03:00:00</c:v>
                </c:pt>
                <c:pt idx="1683">
                  <c:v> 12/20  04:00:00</c:v>
                </c:pt>
                <c:pt idx="1684">
                  <c:v> 12/20  05:00:00</c:v>
                </c:pt>
                <c:pt idx="1685">
                  <c:v> 12/20  06:00:00</c:v>
                </c:pt>
                <c:pt idx="1686">
                  <c:v> 12/20  07:00:00</c:v>
                </c:pt>
                <c:pt idx="1687">
                  <c:v> 12/20  08:00:00</c:v>
                </c:pt>
                <c:pt idx="1688">
                  <c:v> 12/20  09:00:00</c:v>
                </c:pt>
                <c:pt idx="1689">
                  <c:v> 12/20  10:00:00</c:v>
                </c:pt>
                <c:pt idx="1690">
                  <c:v> 12/20  11:00:00</c:v>
                </c:pt>
                <c:pt idx="1691">
                  <c:v> 12/20  12:00:00</c:v>
                </c:pt>
                <c:pt idx="1692">
                  <c:v> 12/20  13:00:00</c:v>
                </c:pt>
                <c:pt idx="1693">
                  <c:v> 12/20  14:00:00</c:v>
                </c:pt>
                <c:pt idx="1694">
                  <c:v> 12/20  15:00:00</c:v>
                </c:pt>
                <c:pt idx="1695">
                  <c:v> 12/20  16:00:00</c:v>
                </c:pt>
                <c:pt idx="1696">
                  <c:v> 12/20  17:00:00</c:v>
                </c:pt>
                <c:pt idx="1697">
                  <c:v> 12/20  18:00:00</c:v>
                </c:pt>
                <c:pt idx="1698">
                  <c:v> 12/20  19:00:00</c:v>
                </c:pt>
                <c:pt idx="1699">
                  <c:v> 12/20  20:00:00</c:v>
                </c:pt>
                <c:pt idx="1700">
                  <c:v> 12/20  21:00:00</c:v>
                </c:pt>
                <c:pt idx="1701">
                  <c:v> 12/20  22:00:00</c:v>
                </c:pt>
                <c:pt idx="1702">
                  <c:v> 12/20  23:00:00</c:v>
                </c:pt>
                <c:pt idx="1703">
                  <c:v> 12/20  24:00:00</c:v>
                </c:pt>
                <c:pt idx="1704">
                  <c:v> 12/21  01:00:00</c:v>
                </c:pt>
                <c:pt idx="1705">
                  <c:v> 12/21  02:00:00</c:v>
                </c:pt>
                <c:pt idx="1706">
                  <c:v> 12/21  03:00:00</c:v>
                </c:pt>
                <c:pt idx="1707">
                  <c:v> 12/21  04:00:00</c:v>
                </c:pt>
                <c:pt idx="1708">
                  <c:v> 12/21  05:00:00</c:v>
                </c:pt>
                <c:pt idx="1709">
                  <c:v> 12/21  06:00:00</c:v>
                </c:pt>
                <c:pt idx="1710">
                  <c:v> 12/21  07:00:00</c:v>
                </c:pt>
                <c:pt idx="1711">
                  <c:v> 12/21  08:00:00</c:v>
                </c:pt>
                <c:pt idx="1712">
                  <c:v> 12/21  09:00:00</c:v>
                </c:pt>
                <c:pt idx="1713">
                  <c:v> 12/21  10:00:00</c:v>
                </c:pt>
                <c:pt idx="1714">
                  <c:v> 12/21  11:00:00</c:v>
                </c:pt>
                <c:pt idx="1715">
                  <c:v> 12/21  12:00:00</c:v>
                </c:pt>
                <c:pt idx="1716">
                  <c:v> 12/21  13:00:00</c:v>
                </c:pt>
                <c:pt idx="1717">
                  <c:v> 12/21  14:00:00</c:v>
                </c:pt>
                <c:pt idx="1718">
                  <c:v> 12/21  15:00:00</c:v>
                </c:pt>
                <c:pt idx="1719">
                  <c:v> 12/21  16:00:00</c:v>
                </c:pt>
                <c:pt idx="1720">
                  <c:v> 12/21  17:00:00</c:v>
                </c:pt>
                <c:pt idx="1721">
                  <c:v> 12/21  18:00:00</c:v>
                </c:pt>
                <c:pt idx="1722">
                  <c:v> 12/21  19:00:00</c:v>
                </c:pt>
                <c:pt idx="1723">
                  <c:v> 12/21  20:00:00</c:v>
                </c:pt>
                <c:pt idx="1724">
                  <c:v> 12/21  21:00:00</c:v>
                </c:pt>
                <c:pt idx="1725">
                  <c:v> 12/21  22:00:00</c:v>
                </c:pt>
                <c:pt idx="1726">
                  <c:v> 12/21  23:00:00</c:v>
                </c:pt>
                <c:pt idx="1727">
                  <c:v> 12/21  24:00:00</c:v>
                </c:pt>
                <c:pt idx="1728">
                  <c:v> 12/22  01:00:00</c:v>
                </c:pt>
                <c:pt idx="1729">
                  <c:v> 12/22  02:00:00</c:v>
                </c:pt>
                <c:pt idx="1730">
                  <c:v> 12/22  03:00:00</c:v>
                </c:pt>
                <c:pt idx="1731">
                  <c:v> 12/22  04:00:00</c:v>
                </c:pt>
                <c:pt idx="1732">
                  <c:v> 12/22  05:00:00</c:v>
                </c:pt>
                <c:pt idx="1733">
                  <c:v> 12/22  06:00:00</c:v>
                </c:pt>
                <c:pt idx="1734">
                  <c:v> 12/22  07:00:00</c:v>
                </c:pt>
                <c:pt idx="1735">
                  <c:v> 12/22  08:00:00</c:v>
                </c:pt>
                <c:pt idx="1736">
                  <c:v> 12/22  09:00:00</c:v>
                </c:pt>
                <c:pt idx="1737">
                  <c:v> 12/22  10:00:00</c:v>
                </c:pt>
                <c:pt idx="1738">
                  <c:v> 12/22  11:00:00</c:v>
                </c:pt>
                <c:pt idx="1739">
                  <c:v> 12/22  12:00:00</c:v>
                </c:pt>
                <c:pt idx="1740">
                  <c:v> 12/22  13:00:00</c:v>
                </c:pt>
                <c:pt idx="1741">
                  <c:v> 12/22  14:00:00</c:v>
                </c:pt>
                <c:pt idx="1742">
                  <c:v> 12/22  15:00:00</c:v>
                </c:pt>
                <c:pt idx="1743">
                  <c:v> 12/22  16:00:00</c:v>
                </c:pt>
                <c:pt idx="1744">
                  <c:v> 12/22  17:00:00</c:v>
                </c:pt>
                <c:pt idx="1745">
                  <c:v> 12/22  18:00:00</c:v>
                </c:pt>
                <c:pt idx="1746">
                  <c:v> 12/22  19:00:00</c:v>
                </c:pt>
                <c:pt idx="1747">
                  <c:v> 12/22  20:00:00</c:v>
                </c:pt>
                <c:pt idx="1748">
                  <c:v> 12/22  21:00:00</c:v>
                </c:pt>
                <c:pt idx="1749">
                  <c:v> 12/22  22:00:00</c:v>
                </c:pt>
                <c:pt idx="1750">
                  <c:v> 12/22  23:00:00</c:v>
                </c:pt>
                <c:pt idx="1751">
                  <c:v> 12/22  24:00:00</c:v>
                </c:pt>
                <c:pt idx="1752">
                  <c:v> 12/23  01:00:00</c:v>
                </c:pt>
                <c:pt idx="1753">
                  <c:v> 12/23  02:00:00</c:v>
                </c:pt>
                <c:pt idx="1754">
                  <c:v> 12/23  03:00:00</c:v>
                </c:pt>
                <c:pt idx="1755">
                  <c:v> 12/23  04:00:00</c:v>
                </c:pt>
                <c:pt idx="1756">
                  <c:v> 12/23  05:00:00</c:v>
                </c:pt>
                <c:pt idx="1757">
                  <c:v> 12/23  06:00:00</c:v>
                </c:pt>
                <c:pt idx="1758">
                  <c:v> 12/23  07:00:00</c:v>
                </c:pt>
                <c:pt idx="1759">
                  <c:v> 12/23  08:00:00</c:v>
                </c:pt>
                <c:pt idx="1760">
                  <c:v> 12/23  09:00:00</c:v>
                </c:pt>
                <c:pt idx="1761">
                  <c:v> 12/23  10:00:00</c:v>
                </c:pt>
                <c:pt idx="1762">
                  <c:v> 12/23  11:00:00</c:v>
                </c:pt>
                <c:pt idx="1763">
                  <c:v> 12/23  12:00:00</c:v>
                </c:pt>
                <c:pt idx="1764">
                  <c:v> 12/23  13:00:00</c:v>
                </c:pt>
                <c:pt idx="1765">
                  <c:v> 12/23  14:00:00</c:v>
                </c:pt>
                <c:pt idx="1766">
                  <c:v> 12/23  15:00:00</c:v>
                </c:pt>
                <c:pt idx="1767">
                  <c:v> 12/23  16:00:00</c:v>
                </c:pt>
                <c:pt idx="1768">
                  <c:v> 12/23  17:00:00</c:v>
                </c:pt>
                <c:pt idx="1769">
                  <c:v> 12/23  18:00:00</c:v>
                </c:pt>
                <c:pt idx="1770">
                  <c:v> 12/23  19:00:00</c:v>
                </c:pt>
                <c:pt idx="1771">
                  <c:v> 12/23  20:00:00</c:v>
                </c:pt>
                <c:pt idx="1772">
                  <c:v> 12/23  21:00:00</c:v>
                </c:pt>
                <c:pt idx="1773">
                  <c:v> 12/23  22:00:00</c:v>
                </c:pt>
                <c:pt idx="1774">
                  <c:v> 12/23  23:00:00</c:v>
                </c:pt>
                <c:pt idx="1775">
                  <c:v> 12/23  24:00:00</c:v>
                </c:pt>
                <c:pt idx="1776">
                  <c:v> 12/24  01:00:00</c:v>
                </c:pt>
                <c:pt idx="1777">
                  <c:v> 12/24  02:00:00</c:v>
                </c:pt>
                <c:pt idx="1778">
                  <c:v> 12/24  03:00:00</c:v>
                </c:pt>
                <c:pt idx="1779">
                  <c:v> 12/24  04:00:00</c:v>
                </c:pt>
                <c:pt idx="1780">
                  <c:v> 12/24  05:00:00</c:v>
                </c:pt>
                <c:pt idx="1781">
                  <c:v> 12/24  06:00:00</c:v>
                </c:pt>
                <c:pt idx="1782">
                  <c:v> 12/24  07:00:00</c:v>
                </c:pt>
                <c:pt idx="1783">
                  <c:v> 12/24  08:00:00</c:v>
                </c:pt>
                <c:pt idx="1784">
                  <c:v> 12/24  09:00:00</c:v>
                </c:pt>
                <c:pt idx="1785">
                  <c:v> 12/24  10:00:00</c:v>
                </c:pt>
                <c:pt idx="1786">
                  <c:v> 12/24  11:00:00</c:v>
                </c:pt>
                <c:pt idx="1787">
                  <c:v> 12/24  12:00:00</c:v>
                </c:pt>
                <c:pt idx="1788">
                  <c:v> 12/24  13:00:00</c:v>
                </c:pt>
                <c:pt idx="1789">
                  <c:v> 12/24  14:00:00</c:v>
                </c:pt>
                <c:pt idx="1790">
                  <c:v> 12/24  15:00:00</c:v>
                </c:pt>
                <c:pt idx="1791">
                  <c:v> 12/24  16:00:00</c:v>
                </c:pt>
                <c:pt idx="1792">
                  <c:v> 12/24  17:00:00</c:v>
                </c:pt>
                <c:pt idx="1793">
                  <c:v> 12/24  18:00:00</c:v>
                </c:pt>
                <c:pt idx="1794">
                  <c:v> 12/24  19:00:00</c:v>
                </c:pt>
                <c:pt idx="1795">
                  <c:v> 12/24  20:00:00</c:v>
                </c:pt>
                <c:pt idx="1796">
                  <c:v> 12/24  21:00:00</c:v>
                </c:pt>
                <c:pt idx="1797">
                  <c:v> 12/24  22:00:00</c:v>
                </c:pt>
                <c:pt idx="1798">
                  <c:v> 12/24  23:00:00</c:v>
                </c:pt>
                <c:pt idx="1799">
                  <c:v> 12/24  24:00:00</c:v>
                </c:pt>
                <c:pt idx="1800">
                  <c:v> 12/25  01:00:00</c:v>
                </c:pt>
                <c:pt idx="1801">
                  <c:v> 12/25  02:00:00</c:v>
                </c:pt>
                <c:pt idx="1802">
                  <c:v> 12/25  03:00:00</c:v>
                </c:pt>
                <c:pt idx="1803">
                  <c:v> 12/25  04:00:00</c:v>
                </c:pt>
                <c:pt idx="1804">
                  <c:v> 12/25  05:00:00</c:v>
                </c:pt>
                <c:pt idx="1805">
                  <c:v> 12/25  06:00:00</c:v>
                </c:pt>
                <c:pt idx="1806">
                  <c:v> 12/25  07:00:00</c:v>
                </c:pt>
                <c:pt idx="1807">
                  <c:v> 12/25  08:00:00</c:v>
                </c:pt>
                <c:pt idx="1808">
                  <c:v> 12/25  09:00:00</c:v>
                </c:pt>
                <c:pt idx="1809">
                  <c:v> 12/25  10:00:00</c:v>
                </c:pt>
                <c:pt idx="1810">
                  <c:v> 12/25  11:00:00</c:v>
                </c:pt>
                <c:pt idx="1811">
                  <c:v> 12/25  12:00:00</c:v>
                </c:pt>
                <c:pt idx="1812">
                  <c:v> 12/25  13:00:00</c:v>
                </c:pt>
                <c:pt idx="1813">
                  <c:v> 12/25  14:00:00</c:v>
                </c:pt>
                <c:pt idx="1814">
                  <c:v> 12/25  15:00:00</c:v>
                </c:pt>
                <c:pt idx="1815">
                  <c:v> 12/25  16:00:00</c:v>
                </c:pt>
                <c:pt idx="1816">
                  <c:v> 12/25  17:00:00</c:v>
                </c:pt>
                <c:pt idx="1817">
                  <c:v> 12/25  18:00:00</c:v>
                </c:pt>
                <c:pt idx="1818">
                  <c:v> 12/25  19:00:00</c:v>
                </c:pt>
                <c:pt idx="1819">
                  <c:v> 12/25  20:00:00</c:v>
                </c:pt>
                <c:pt idx="1820">
                  <c:v> 12/25  21:00:00</c:v>
                </c:pt>
                <c:pt idx="1821">
                  <c:v> 12/25  22:00:00</c:v>
                </c:pt>
                <c:pt idx="1822">
                  <c:v> 12/25  23:00:00</c:v>
                </c:pt>
                <c:pt idx="1823">
                  <c:v> 12/25  24:00:00</c:v>
                </c:pt>
                <c:pt idx="1824">
                  <c:v> 12/26  01:00:00</c:v>
                </c:pt>
                <c:pt idx="1825">
                  <c:v> 12/26  02:00:00</c:v>
                </c:pt>
                <c:pt idx="1826">
                  <c:v> 12/26  03:00:00</c:v>
                </c:pt>
                <c:pt idx="1827">
                  <c:v> 12/26  04:00:00</c:v>
                </c:pt>
                <c:pt idx="1828">
                  <c:v> 12/26  05:00:00</c:v>
                </c:pt>
                <c:pt idx="1829">
                  <c:v> 12/26  06:00:00</c:v>
                </c:pt>
                <c:pt idx="1830">
                  <c:v> 12/26  07:00:00</c:v>
                </c:pt>
                <c:pt idx="1831">
                  <c:v> 12/26  08:00:00</c:v>
                </c:pt>
                <c:pt idx="1832">
                  <c:v> 12/26  09:00:00</c:v>
                </c:pt>
                <c:pt idx="1833">
                  <c:v> 12/26  10:00:00</c:v>
                </c:pt>
                <c:pt idx="1834">
                  <c:v> 12/26  11:00:00</c:v>
                </c:pt>
                <c:pt idx="1835">
                  <c:v> 12/26  12:00:00</c:v>
                </c:pt>
                <c:pt idx="1836">
                  <c:v> 12/26  13:00:00</c:v>
                </c:pt>
                <c:pt idx="1837">
                  <c:v> 12/26  14:00:00</c:v>
                </c:pt>
                <c:pt idx="1838">
                  <c:v> 12/26  15:00:00</c:v>
                </c:pt>
                <c:pt idx="1839">
                  <c:v> 12/26  16:00:00</c:v>
                </c:pt>
                <c:pt idx="1840">
                  <c:v> 12/26  17:00:00</c:v>
                </c:pt>
                <c:pt idx="1841">
                  <c:v> 12/26  18:00:00</c:v>
                </c:pt>
                <c:pt idx="1842">
                  <c:v> 12/26  19:00:00</c:v>
                </c:pt>
                <c:pt idx="1843">
                  <c:v> 12/26  20:00:00</c:v>
                </c:pt>
                <c:pt idx="1844">
                  <c:v> 12/26  21:00:00</c:v>
                </c:pt>
                <c:pt idx="1845">
                  <c:v> 12/26  22:00:00</c:v>
                </c:pt>
                <c:pt idx="1846">
                  <c:v> 12/26  23:00:00</c:v>
                </c:pt>
                <c:pt idx="1847">
                  <c:v> 12/26  24:00:00</c:v>
                </c:pt>
                <c:pt idx="1848">
                  <c:v> 12/27  01:00:00</c:v>
                </c:pt>
                <c:pt idx="1849">
                  <c:v> 12/27  02:00:00</c:v>
                </c:pt>
                <c:pt idx="1850">
                  <c:v> 12/27  03:00:00</c:v>
                </c:pt>
                <c:pt idx="1851">
                  <c:v> 12/27  04:00:00</c:v>
                </c:pt>
                <c:pt idx="1852">
                  <c:v> 12/27  05:00:00</c:v>
                </c:pt>
                <c:pt idx="1853">
                  <c:v> 12/27  06:00:00</c:v>
                </c:pt>
                <c:pt idx="1854">
                  <c:v> 12/27  07:00:00</c:v>
                </c:pt>
                <c:pt idx="1855">
                  <c:v> 12/27  08:00:00</c:v>
                </c:pt>
                <c:pt idx="1856">
                  <c:v> 12/27  09:00:00</c:v>
                </c:pt>
                <c:pt idx="1857">
                  <c:v> 12/27  10:00:00</c:v>
                </c:pt>
                <c:pt idx="1858">
                  <c:v> 12/27  11:00:00</c:v>
                </c:pt>
                <c:pt idx="1859">
                  <c:v> 12/27  12:00:00</c:v>
                </c:pt>
                <c:pt idx="1860">
                  <c:v> 12/27  13:00:00</c:v>
                </c:pt>
                <c:pt idx="1861">
                  <c:v> 12/27  14:00:00</c:v>
                </c:pt>
                <c:pt idx="1862">
                  <c:v> 12/27  15:00:00</c:v>
                </c:pt>
                <c:pt idx="1863">
                  <c:v> 12/27  16:00:00</c:v>
                </c:pt>
                <c:pt idx="1864">
                  <c:v> 12/27  17:00:00</c:v>
                </c:pt>
                <c:pt idx="1865">
                  <c:v> 12/27  18:00:00</c:v>
                </c:pt>
                <c:pt idx="1866">
                  <c:v> 12/27  19:00:00</c:v>
                </c:pt>
                <c:pt idx="1867">
                  <c:v> 12/27  20:00:00</c:v>
                </c:pt>
                <c:pt idx="1868">
                  <c:v> 12/27  21:00:00</c:v>
                </c:pt>
                <c:pt idx="1869">
                  <c:v> 12/27  22:00:00</c:v>
                </c:pt>
                <c:pt idx="1870">
                  <c:v> 12/27  23:00:00</c:v>
                </c:pt>
                <c:pt idx="1871">
                  <c:v> 12/27  24:00:00</c:v>
                </c:pt>
                <c:pt idx="1872">
                  <c:v> 12/28  01:00:00</c:v>
                </c:pt>
                <c:pt idx="1873">
                  <c:v> 12/28  02:00:00</c:v>
                </c:pt>
                <c:pt idx="1874">
                  <c:v> 12/28  03:00:00</c:v>
                </c:pt>
                <c:pt idx="1875">
                  <c:v> 12/28  04:00:00</c:v>
                </c:pt>
                <c:pt idx="1876">
                  <c:v> 12/28  05:00:00</c:v>
                </c:pt>
                <c:pt idx="1877">
                  <c:v> 12/28  06:00:00</c:v>
                </c:pt>
                <c:pt idx="1878">
                  <c:v> 12/28  07:00:00</c:v>
                </c:pt>
                <c:pt idx="1879">
                  <c:v> 12/28  08:00:00</c:v>
                </c:pt>
                <c:pt idx="1880">
                  <c:v> 12/28  09:00:00</c:v>
                </c:pt>
                <c:pt idx="1881">
                  <c:v> 12/28  10:00:00</c:v>
                </c:pt>
                <c:pt idx="1882">
                  <c:v> 12/28  11:00:00</c:v>
                </c:pt>
                <c:pt idx="1883">
                  <c:v> 12/28  12:00:00</c:v>
                </c:pt>
                <c:pt idx="1884">
                  <c:v> 12/28  13:00:00</c:v>
                </c:pt>
                <c:pt idx="1885">
                  <c:v> 12/28  14:00:00</c:v>
                </c:pt>
                <c:pt idx="1886">
                  <c:v> 12/28  15:00:00</c:v>
                </c:pt>
                <c:pt idx="1887">
                  <c:v> 12/28  16:00:00</c:v>
                </c:pt>
                <c:pt idx="1888">
                  <c:v> 12/28  17:00:00</c:v>
                </c:pt>
                <c:pt idx="1889">
                  <c:v> 12/28  18:00:00</c:v>
                </c:pt>
                <c:pt idx="1890">
                  <c:v> 12/28  19:00:00</c:v>
                </c:pt>
                <c:pt idx="1891">
                  <c:v> 12/28  20:00:00</c:v>
                </c:pt>
                <c:pt idx="1892">
                  <c:v> 12/28  21:00:00</c:v>
                </c:pt>
                <c:pt idx="1893">
                  <c:v> 12/28  22:00:00</c:v>
                </c:pt>
                <c:pt idx="1894">
                  <c:v> 12/28  23:00:00</c:v>
                </c:pt>
                <c:pt idx="1895">
                  <c:v> 12/28  24:00:00</c:v>
                </c:pt>
                <c:pt idx="1896">
                  <c:v> 12/29  01:00:00</c:v>
                </c:pt>
                <c:pt idx="1897">
                  <c:v> 12/29  02:00:00</c:v>
                </c:pt>
                <c:pt idx="1898">
                  <c:v> 12/29  03:00:00</c:v>
                </c:pt>
                <c:pt idx="1899">
                  <c:v> 12/29  04:00:00</c:v>
                </c:pt>
                <c:pt idx="1900">
                  <c:v> 12/29  05:00:00</c:v>
                </c:pt>
                <c:pt idx="1901">
                  <c:v> 12/29  06:00:00</c:v>
                </c:pt>
                <c:pt idx="1902">
                  <c:v> 12/29  07:00:00</c:v>
                </c:pt>
                <c:pt idx="1903">
                  <c:v> 12/29  08:00:00</c:v>
                </c:pt>
                <c:pt idx="1904">
                  <c:v> 12/29  09:00:00</c:v>
                </c:pt>
                <c:pt idx="1905">
                  <c:v> 12/29  10:00:00</c:v>
                </c:pt>
                <c:pt idx="1906">
                  <c:v> 12/29  11:00:00</c:v>
                </c:pt>
                <c:pt idx="1907">
                  <c:v> 12/29  12:00:00</c:v>
                </c:pt>
                <c:pt idx="1908">
                  <c:v> 12/29  13:00:00</c:v>
                </c:pt>
                <c:pt idx="1909">
                  <c:v> 12/29  14:00:00</c:v>
                </c:pt>
                <c:pt idx="1910">
                  <c:v> 12/29  15:00:00</c:v>
                </c:pt>
                <c:pt idx="1911">
                  <c:v> 12/29  16:00:00</c:v>
                </c:pt>
                <c:pt idx="1912">
                  <c:v> 12/29  17:00:00</c:v>
                </c:pt>
                <c:pt idx="1913">
                  <c:v> 12/29  18:00:00</c:v>
                </c:pt>
                <c:pt idx="1914">
                  <c:v> 12/29  19:00:00</c:v>
                </c:pt>
                <c:pt idx="1915">
                  <c:v> 12/29  20:00:00</c:v>
                </c:pt>
                <c:pt idx="1916">
                  <c:v> 12/29  21:00:00</c:v>
                </c:pt>
                <c:pt idx="1917">
                  <c:v> 12/29  22:00:00</c:v>
                </c:pt>
                <c:pt idx="1918">
                  <c:v> 12/29  23:00:00</c:v>
                </c:pt>
                <c:pt idx="1919">
                  <c:v> 12/29  24:00:00</c:v>
                </c:pt>
                <c:pt idx="1920">
                  <c:v> 12/30  01:00:00</c:v>
                </c:pt>
                <c:pt idx="1921">
                  <c:v> 12/30  02:00:00</c:v>
                </c:pt>
                <c:pt idx="1922">
                  <c:v> 12/30  03:00:00</c:v>
                </c:pt>
                <c:pt idx="1923">
                  <c:v> 12/30  04:00:00</c:v>
                </c:pt>
                <c:pt idx="1924">
                  <c:v> 12/30  05:00:00</c:v>
                </c:pt>
                <c:pt idx="1925">
                  <c:v> 12/30  06:00:00</c:v>
                </c:pt>
                <c:pt idx="1926">
                  <c:v> 12/30  07:00:00</c:v>
                </c:pt>
                <c:pt idx="1927">
                  <c:v> 12/30  08:00:00</c:v>
                </c:pt>
                <c:pt idx="1928">
                  <c:v> 12/30  09:00:00</c:v>
                </c:pt>
                <c:pt idx="1929">
                  <c:v> 12/30  10:00:00</c:v>
                </c:pt>
                <c:pt idx="1930">
                  <c:v> 12/30  11:00:00</c:v>
                </c:pt>
                <c:pt idx="1931">
                  <c:v> 12/30  12:00:00</c:v>
                </c:pt>
                <c:pt idx="1932">
                  <c:v> 12/30  13:00:00</c:v>
                </c:pt>
                <c:pt idx="1933">
                  <c:v> 12/30  14:00:00</c:v>
                </c:pt>
                <c:pt idx="1934">
                  <c:v> 12/30  15:00:00</c:v>
                </c:pt>
                <c:pt idx="1935">
                  <c:v> 12/30  16:00:00</c:v>
                </c:pt>
                <c:pt idx="1936">
                  <c:v> 12/30  17:00:00</c:v>
                </c:pt>
                <c:pt idx="1937">
                  <c:v> 12/30  18:00:00</c:v>
                </c:pt>
                <c:pt idx="1938">
                  <c:v> 12/30  19:00:00</c:v>
                </c:pt>
                <c:pt idx="1939">
                  <c:v> 12/30  20:00:00</c:v>
                </c:pt>
                <c:pt idx="1940">
                  <c:v> 12/30  21:00:00</c:v>
                </c:pt>
                <c:pt idx="1941">
                  <c:v> 12/30  22:00:00</c:v>
                </c:pt>
                <c:pt idx="1942">
                  <c:v> 12/30  23:00:00</c:v>
                </c:pt>
                <c:pt idx="1943">
                  <c:v> 12/30  24:00:00</c:v>
                </c:pt>
                <c:pt idx="1944">
                  <c:v> 12/31  01:00:00</c:v>
                </c:pt>
                <c:pt idx="1945">
                  <c:v> 12/31  02:00:00</c:v>
                </c:pt>
                <c:pt idx="1946">
                  <c:v> 12/31  03:00:00</c:v>
                </c:pt>
                <c:pt idx="1947">
                  <c:v> 12/31  04:00:00</c:v>
                </c:pt>
                <c:pt idx="1948">
                  <c:v> 12/31  05:00:00</c:v>
                </c:pt>
                <c:pt idx="1949">
                  <c:v> 12/31  06:00:00</c:v>
                </c:pt>
                <c:pt idx="1950">
                  <c:v> 12/31  07:00:00</c:v>
                </c:pt>
                <c:pt idx="1951">
                  <c:v> 12/31  08:00:00</c:v>
                </c:pt>
                <c:pt idx="1952">
                  <c:v> 12/31  09:00:00</c:v>
                </c:pt>
                <c:pt idx="1953">
                  <c:v> 12/31  10:00:00</c:v>
                </c:pt>
                <c:pt idx="1954">
                  <c:v> 12/31  11:00:00</c:v>
                </c:pt>
                <c:pt idx="1955">
                  <c:v> 12/31  12:00:00</c:v>
                </c:pt>
                <c:pt idx="1956">
                  <c:v> 12/31  13:00:00</c:v>
                </c:pt>
                <c:pt idx="1957">
                  <c:v> 12/31  14:00:00</c:v>
                </c:pt>
                <c:pt idx="1958">
                  <c:v> 12/31  15:00:00</c:v>
                </c:pt>
                <c:pt idx="1959">
                  <c:v> 12/31  16:00:00</c:v>
                </c:pt>
                <c:pt idx="1960">
                  <c:v> 12/31  17:00:00</c:v>
                </c:pt>
                <c:pt idx="1961">
                  <c:v> 12/31  18:00:00</c:v>
                </c:pt>
                <c:pt idx="1962">
                  <c:v> 12/31  19:00:00</c:v>
                </c:pt>
                <c:pt idx="1963">
                  <c:v> 12/31  20:00:00</c:v>
                </c:pt>
                <c:pt idx="1964">
                  <c:v> 12/31  21:00:00</c:v>
                </c:pt>
                <c:pt idx="1965">
                  <c:v> 12/31  22:00:00</c:v>
                </c:pt>
                <c:pt idx="1966">
                  <c:v> 12/31  23:00:00</c:v>
                </c:pt>
                <c:pt idx="1967">
                  <c:v> 12/31  24:00:00</c:v>
                </c:pt>
                <c:pt idx="1968">
                  <c:v> 01/01  01:00:00</c:v>
                </c:pt>
                <c:pt idx="1969">
                  <c:v> 01/01  02:00:00</c:v>
                </c:pt>
                <c:pt idx="1970">
                  <c:v> 01/01  03:00:00</c:v>
                </c:pt>
                <c:pt idx="1971">
                  <c:v> 01/01  04:00:00</c:v>
                </c:pt>
                <c:pt idx="1972">
                  <c:v> 01/01  05:00:00</c:v>
                </c:pt>
                <c:pt idx="1973">
                  <c:v> 01/01  06:00:00</c:v>
                </c:pt>
                <c:pt idx="1974">
                  <c:v> 01/01  07:00:00</c:v>
                </c:pt>
                <c:pt idx="1975">
                  <c:v> 01/01  08:00:00</c:v>
                </c:pt>
                <c:pt idx="1976">
                  <c:v> 01/01  09:00:00</c:v>
                </c:pt>
                <c:pt idx="1977">
                  <c:v> 01/01  10:00:00</c:v>
                </c:pt>
                <c:pt idx="1978">
                  <c:v> 01/01  11:00:00</c:v>
                </c:pt>
                <c:pt idx="1979">
                  <c:v> 01/01  12:00:00</c:v>
                </c:pt>
                <c:pt idx="1980">
                  <c:v> 01/01  13:00:00</c:v>
                </c:pt>
                <c:pt idx="1981">
                  <c:v> 01/01  14:00:00</c:v>
                </c:pt>
                <c:pt idx="1982">
                  <c:v> 01/01  15:00:00</c:v>
                </c:pt>
                <c:pt idx="1983">
                  <c:v> 01/01  16:00:00</c:v>
                </c:pt>
                <c:pt idx="1984">
                  <c:v> 01/01  17:00:00</c:v>
                </c:pt>
                <c:pt idx="1985">
                  <c:v> 01/01  18:00:00</c:v>
                </c:pt>
                <c:pt idx="1986">
                  <c:v> 01/01  19:00:00</c:v>
                </c:pt>
                <c:pt idx="1987">
                  <c:v> 01/01  20:00:00</c:v>
                </c:pt>
                <c:pt idx="1988">
                  <c:v> 01/01  21:00:00</c:v>
                </c:pt>
                <c:pt idx="1989">
                  <c:v> 01/01  22:00:00</c:v>
                </c:pt>
                <c:pt idx="1990">
                  <c:v> 01/01  23:00:00</c:v>
                </c:pt>
                <c:pt idx="1991">
                  <c:v> 01/01  24:00:00</c:v>
                </c:pt>
                <c:pt idx="1992">
                  <c:v> 01/02  01:00:00</c:v>
                </c:pt>
                <c:pt idx="1993">
                  <c:v> 01/02  02:00:00</c:v>
                </c:pt>
                <c:pt idx="1994">
                  <c:v> 01/02  03:00:00</c:v>
                </c:pt>
                <c:pt idx="1995">
                  <c:v> 01/02  04:00:00</c:v>
                </c:pt>
                <c:pt idx="1996">
                  <c:v> 01/02  05:00:00</c:v>
                </c:pt>
                <c:pt idx="1997">
                  <c:v> 01/02  06:00:00</c:v>
                </c:pt>
                <c:pt idx="1998">
                  <c:v> 01/02  07:00:00</c:v>
                </c:pt>
                <c:pt idx="1999">
                  <c:v> 01/02  08:00:00</c:v>
                </c:pt>
                <c:pt idx="2000">
                  <c:v> 01/02  09:00:00</c:v>
                </c:pt>
                <c:pt idx="2001">
                  <c:v> 01/02  10:00:00</c:v>
                </c:pt>
                <c:pt idx="2002">
                  <c:v> 01/02  11:00:00</c:v>
                </c:pt>
                <c:pt idx="2003">
                  <c:v> 01/02  12:00:00</c:v>
                </c:pt>
                <c:pt idx="2004">
                  <c:v> 01/02  13:00:00</c:v>
                </c:pt>
                <c:pt idx="2005">
                  <c:v> 01/02  14:00:00</c:v>
                </c:pt>
                <c:pt idx="2006">
                  <c:v> 01/02  15:00:00</c:v>
                </c:pt>
                <c:pt idx="2007">
                  <c:v> 01/02  16:00:00</c:v>
                </c:pt>
                <c:pt idx="2008">
                  <c:v> 01/02  17:00:00</c:v>
                </c:pt>
                <c:pt idx="2009">
                  <c:v> 01/02  18:00:00</c:v>
                </c:pt>
                <c:pt idx="2010">
                  <c:v> 01/02  19:00:00</c:v>
                </c:pt>
                <c:pt idx="2011">
                  <c:v> 01/02  20:00:00</c:v>
                </c:pt>
                <c:pt idx="2012">
                  <c:v> 01/02  21:00:00</c:v>
                </c:pt>
                <c:pt idx="2013">
                  <c:v> 01/02  22:00:00</c:v>
                </c:pt>
                <c:pt idx="2014">
                  <c:v> 01/02  23:00:00</c:v>
                </c:pt>
                <c:pt idx="2015">
                  <c:v> 01/02  24:00:00</c:v>
                </c:pt>
                <c:pt idx="2016">
                  <c:v> 01/03  01:00:00</c:v>
                </c:pt>
                <c:pt idx="2017">
                  <c:v> 01/03  02:00:00</c:v>
                </c:pt>
                <c:pt idx="2018">
                  <c:v> 01/03  03:00:00</c:v>
                </c:pt>
                <c:pt idx="2019">
                  <c:v> 01/03  04:00:00</c:v>
                </c:pt>
                <c:pt idx="2020">
                  <c:v> 01/03  05:00:00</c:v>
                </c:pt>
                <c:pt idx="2021">
                  <c:v> 01/03  06:00:00</c:v>
                </c:pt>
                <c:pt idx="2022">
                  <c:v> 01/03  07:00:00</c:v>
                </c:pt>
                <c:pt idx="2023">
                  <c:v> 01/03  08:00:00</c:v>
                </c:pt>
                <c:pt idx="2024">
                  <c:v> 01/03  09:00:00</c:v>
                </c:pt>
                <c:pt idx="2025">
                  <c:v> 01/03  10:00:00</c:v>
                </c:pt>
                <c:pt idx="2026">
                  <c:v> 01/03  11:00:00</c:v>
                </c:pt>
                <c:pt idx="2027">
                  <c:v> 01/03  12:00:00</c:v>
                </c:pt>
                <c:pt idx="2028">
                  <c:v> 01/03  13:00:00</c:v>
                </c:pt>
                <c:pt idx="2029">
                  <c:v> 01/03  14:00:00</c:v>
                </c:pt>
                <c:pt idx="2030">
                  <c:v> 01/03  15:00:00</c:v>
                </c:pt>
                <c:pt idx="2031">
                  <c:v> 01/03  16:00:00</c:v>
                </c:pt>
                <c:pt idx="2032">
                  <c:v> 01/03  17:00:00</c:v>
                </c:pt>
                <c:pt idx="2033">
                  <c:v> 01/03  18:00:00</c:v>
                </c:pt>
                <c:pt idx="2034">
                  <c:v> 01/03  19:00:00</c:v>
                </c:pt>
                <c:pt idx="2035">
                  <c:v> 01/03  20:00:00</c:v>
                </c:pt>
                <c:pt idx="2036">
                  <c:v> 01/03  21:00:00</c:v>
                </c:pt>
                <c:pt idx="2037">
                  <c:v> 01/03  22:00:00</c:v>
                </c:pt>
                <c:pt idx="2038">
                  <c:v> 01/03  23:00:00</c:v>
                </c:pt>
                <c:pt idx="2039">
                  <c:v> 01/03  24:00:00</c:v>
                </c:pt>
                <c:pt idx="2040">
                  <c:v> 01/04  01:00:00</c:v>
                </c:pt>
                <c:pt idx="2041">
                  <c:v> 01/04  02:00:00</c:v>
                </c:pt>
                <c:pt idx="2042">
                  <c:v> 01/04  03:00:00</c:v>
                </c:pt>
                <c:pt idx="2043">
                  <c:v> 01/04  04:00:00</c:v>
                </c:pt>
                <c:pt idx="2044">
                  <c:v> 01/04  05:00:00</c:v>
                </c:pt>
                <c:pt idx="2045">
                  <c:v> 01/04  06:00:00</c:v>
                </c:pt>
                <c:pt idx="2046">
                  <c:v> 01/04  07:00:00</c:v>
                </c:pt>
                <c:pt idx="2047">
                  <c:v> 01/04  08:00:00</c:v>
                </c:pt>
                <c:pt idx="2048">
                  <c:v> 01/04  09:00:00</c:v>
                </c:pt>
                <c:pt idx="2049">
                  <c:v> 01/04  10:00:00</c:v>
                </c:pt>
                <c:pt idx="2050">
                  <c:v> 01/04  11:00:00</c:v>
                </c:pt>
                <c:pt idx="2051">
                  <c:v> 01/04  12:00:00</c:v>
                </c:pt>
                <c:pt idx="2052">
                  <c:v> 01/04  13:00:00</c:v>
                </c:pt>
                <c:pt idx="2053">
                  <c:v> 01/04  14:00:00</c:v>
                </c:pt>
                <c:pt idx="2054">
                  <c:v> 01/04  15:00:00</c:v>
                </c:pt>
                <c:pt idx="2055">
                  <c:v> 01/04  16:00:00</c:v>
                </c:pt>
                <c:pt idx="2056">
                  <c:v> 01/04  17:00:00</c:v>
                </c:pt>
                <c:pt idx="2057">
                  <c:v> 01/04  18:00:00</c:v>
                </c:pt>
                <c:pt idx="2058">
                  <c:v> 01/04  19:00:00</c:v>
                </c:pt>
                <c:pt idx="2059">
                  <c:v> 01/04  20:00:00</c:v>
                </c:pt>
                <c:pt idx="2060">
                  <c:v> 01/04  21:00:00</c:v>
                </c:pt>
                <c:pt idx="2061">
                  <c:v> 01/04  22:00:00</c:v>
                </c:pt>
                <c:pt idx="2062">
                  <c:v> 01/04  23:00:00</c:v>
                </c:pt>
                <c:pt idx="2063">
                  <c:v> 01/04  24:00:00</c:v>
                </c:pt>
                <c:pt idx="2064">
                  <c:v> 01/05  01:00:00</c:v>
                </c:pt>
                <c:pt idx="2065">
                  <c:v> 01/05  02:00:00</c:v>
                </c:pt>
                <c:pt idx="2066">
                  <c:v> 01/05  03:00:00</c:v>
                </c:pt>
                <c:pt idx="2067">
                  <c:v> 01/05  04:00:00</c:v>
                </c:pt>
                <c:pt idx="2068">
                  <c:v> 01/05  05:00:00</c:v>
                </c:pt>
                <c:pt idx="2069">
                  <c:v> 01/05  06:00:00</c:v>
                </c:pt>
                <c:pt idx="2070">
                  <c:v> 01/05  07:00:00</c:v>
                </c:pt>
                <c:pt idx="2071">
                  <c:v> 01/05  08:00:00</c:v>
                </c:pt>
                <c:pt idx="2072">
                  <c:v> 01/05  09:00:00</c:v>
                </c:pt>
                <c:pt idx="2073">
                  <c:v> 01/05  10:00:00</c:v>
                </c:pt>
                <c:pt idx="2074">
                  <c:v> 01/05  11:00:00</c:v>
                </c:pt>
                <c:pt idx="2075">
                  <c:v> 01/05  12:00:00</c:v>
                </c:pt>
                <c:pt idx="2076">
                  <c:v> 01/05  13:00:00</c:v>
                </c:pt>
                <c:pt idx="2077">
                  <c:v> 01/05  14:00:00</c:v>
                </c:pt>
                <c:pt idx="2078">
                  <c:v> 01/05  15:00:00</c:v>
                </c:pt>
                <c:pt idx="2079">
                  <c:v> 01/05  16:00:00</c:v>
                </c:pt>
                <c:pt idx="2080">
                  <c:v> 01/05  17:00:00</c:v>
                </c:pt>
                <c:pt idx="2081">
                  <c:v> 01/05  18:00:00</c:v>
                </c:pt>
                <c:pt idx="2082">
                  <c:v> 01/05  19:00:00</c:v>
                </c:pt>
                <c:pt idx="2083">
                  <c:v> 01/05  20:00:00</c:v>
                </c:pt>
                <c:pt idx="2084">
                  <c:v> 01/05  21:00:00</c:v>
                </c:pt>
                <c:pt idx="2085">
                  <c:v> 01/05  22:00:00</c:v>
                </c:pt>
                <c:pt idx="2086">
                  <c:v> 01/05  23:00:00</c:v>
                </c:pt>
                <c:pt idx="2087">
                  <c:v> 01/05  24:00:00</c:v>
                </c:pt>
                <c:pt idx="2088">
                  <c:v> 01/06  01:00:00</c:v>
                </c:pt>
                <c:pt idx="2089">
                  <c:v> 01/06  02:00:00</c:v>
                </c:pt>
                <c:pt idx="2090">
                  <c:v> 01/06  03:00:00</c:v>
                </c:pt>
                <c:pt idx="2091">
                  <c:v> 01/06  04:00:00</c:v>
                </c:pt>
                <c:pt idx="2092">
                  <c:v> 01/06  05:00:00</c:v>
                </c:pt>
                <c:pt idx="2093">
                  <c:v> 01/06  06:00:00</c:v>
                </c:pt>
                <c:pt idx="2094">
                  <c:v> 01/06  07:00:00</c:v>
                </c:pt>
                <c:pt idx="2095">
                  <c:v> 01/06  08:00:00</c:v>
                </c:pt>
                <c:pt idx="2096">
                  <c:v> 01/06  09:00:00</c:v>
                </c:pt>
                <c:pt idx="2097">
                  <c:v> 01/06  10:00:00</c:v>
                </c:pt>
                <c:pt idx="2098">
                  <c:v> 01/06  11:00:00</c:v>
                </c:pt>
                <c:pt idx="2099">
                  <c:v> 01/06  12:00:00</c:v>
                </c:pt>
                <c:pt idx="2100">
                  <c:v> 01/06  13:00:00</c:v>
                </c:pt>
                <c:pt idx="2101">
                  <c:v> 01/06  14:00:00</c:v>
                </c:pt>
                <c:pt idx="2102">
                  <c:v> 01/06  15:00:00</c:v>
                </c:pt>
                <c:pt idx="2103">
                  <c:v> 01/06  16:00:00</c:v>
                </c:pt>
                <c:pt idx="2104">
                  <c:v> 01/06  17:00:00</c:v>
                </c:pt>
                <c:pt idx="2105">
                  <c:v> 01/06  18:00:00</c:v>
                </c:pt>
                <c:pt idx="2106">
                  <c:v> 01/06  19:00:00</c:v>
                </c:pt>
                <c:pt idx="2107">
                  <c:v> 01/06  20:00:00</c:v>
                </c:pt>
                <c:pt idx="2108">
                  <c:v> 01/06  21:00:00</c:v>
                </c:pt>
                <c:pt idx="2109">
                  <c:v> 01/06  22:00:00</c:v>
                </c:pt>
                <c:pt idx="2110">
                  <c:v> 01/06  23:00:00</c:v>
                </c:pt>
                <c:pt idx="2111">
                  <c:v> 01/06  24:00:00</c:v>
                </c:pt>
                <c:pt idx="2112">
                  <c:v> 01/07  01:00:00</c:v>
                </c:pt>
                <c:pt idx="2113">
                  <c:v> 01/07  02:00:00</c:v>
                </c:pt>
                <c:pt idx="2114">
                  <c:v> 01/07  03:00:00</c:v>
                </c:pt>
                <c:pt idx="2115">
                  <c:v> 01/07  04:00:00</c:v>
                </c:pt>
                <c:pt idx="2116">
                  <c:v> 01/07  05:00:00</c:v>
                </c:pt>
                <c:pt idx="2117">
                  <c:v> 01/07  06:00:00</c:v>
                </c:pt>
                <c:pt idx="2118">
                  <c:v> 01/07  07:00:00</c:v>
                </c:pt>
                <c:pt idx="2119">
                  <c:v> 01/07  08:00:00</c:v>
                </c:pt>
                <c:pt idx="2120">
                  <c:v> 01/07  09:00:00</c:v>
                </c:pt>
                <c:pt idx="2121">
                  <c:v> 01/07  10:00:00</c:v>
                </c:pt>
                <c:pt idx="2122">
                  <c:v> 01/07  11:00:00</c:v>
                </c:pt>
                <c:pt idx="2123">
                  <c:v> 01/07  12:00:00</c:v>
                </c:pt>
                <c:pt idx="2124">
                  <c:v> 01/07  13:00:00</c:v>
                </c:pt>
                <c:pt idx="2125">
                  <c:v> 01/07  14:00:00</c:v>
                </c:pt>
                <c:pt idx="2126">
                  <c:v> 01/07  15:00:00</c:v>
                </c:pt>
                <c:pt idx="2127">
                  <c:v> 01/07  16:00:00</c:v>
                </c:pt>
                <c:pt idx="2128">
                  <c:v> 01/07  17:00:00</c:v>
                </c:pt>
                <c:pt idx="2129">
                  <c:v> 01/07  18:00:00</c:v>
                </c:pt>
                <c:pt idx="2130">
                  <c:v> 01/07  19:00:00</c:v>
                </c:pt>
                <c:pt idx="2131">
                  <c:v> 01/07  20:00:00</c:v>
                </c:pt>
                <c:pt idx="2132">
                  <c:v> 01/07  21:00:00</c:v>
                </c:pt>
                <c:pt idx="2133">
                  <c:v> 01/07  22:00:00</c:v>
                </c:pt>
                <c:pt idx="2134">
                  <c:v> 01/07  23:00:00</c:v>
                </c:pt>
                <c:pt idx="2135">
                  <c:v> 01/07  24:00:00</c:v>
                </c:pt>
                <c:pt idx="2136">
                  <c:v> 01/08  01:00:00</c:v>
                </c:pt>
                <c:pt idx="2137">
                  <c:v> 01/08  02:00:00</c:v>
                </c:pt>
                <c:pt idx="2138">
                  <c:v> 01/08  03:00:00</c:v>
                </c:pt>
                <c:pt idx="2139">
                  <c:v> 01/08  04:00:00</c:v>
                </c:pt>
                <c:pt idx="2140">
                  <c:v> 01/08  05:00:00</c:v>
                </c:pt>
                <c:pt idx="2141">
                  <c:v> 01/08  06:00:00</c:v>
                </c:pt>
                <c:pt idx="2142">
                  <c:v> 01/08  07:00:00</c:v>
                </c:pt>
                <c:pt idx="2143">
                  <c:v> 01/08  08:00:00</c:v>
                </c:pt>
                <c:pt idx="2144">
                  <c:v> 01/08  09:00:00</c:v>
                </c:pt>
                <c:pt idx="2145">
                  <c:v> 01/08  10:00:00</c:v>
                </c:pt>
                <c:pt idx="2146">
                  <c:v> 01/08  11:00:00</c:v>
                </c:pt>
                <c:pt idx="2147">
                  <c:v> 01/08  12:00:00</c:v>
                </c:pt>
                <c:pt idx="2148">
                  <c:v> 01/08  13:00:00</c:v>
                </c:pt>
                <c:pt idx="2149">
                  <c:v> 01/08  14:00:00</c:v>
                </c:pt>
                <c:pt idx="2150">
                  <c:v> 01/08  15:00:00</c:v>
                </c:pt>
                <c:pt idx="2151">
                  <c:v> 01/08  16:00:00</c:v>
                </c:pt>
                <c:pt idx="2152">
                  <c:v> 01/08  17:00:00</c:v>
                </c:pt>
                <c:pt idx="2153">
                  <c:v> 01/08  18:00:00</c:v>
                </c:pt>
                <c:pt idx="2154">
                  <c:v> 01/08  19:00:00</c:v>
                </c:pt>
                <c:pt idx="2155">
                  <c:v> 01/08  20:00:00</c:v>
                </c:pt>
                <c:pt idx="2156">
                  <c:v> 01/08  21:00:00</c:v>
                </c:pt>
                <c:pt idx="2157">
                  <c:v> 01/08  22:00:00</c:v>
                </c:pt>
                <c:pt idx="2158">
                  <c:v> 01/08  23:00:00</c:v>
                </c:pt>
                <c:pt idx="2159">
                  <c:v> 01/08  24:00:00</c:v>
                </c:pt>
                <c:pt idx="2160">
                  <c:v> 01/09  01:00:00</c:v>
                </c:pt>
                <c:pt idx="2161">
                  <c:v> 01/09  02:00:00</c:v>
                </c:pt>
                <c:pt idx="2162">
                  <c:v> 01/09  03:00:00</c:v>
                </c:pt>
                <c:pt idx="2163">
                  <c:v> 01/09  04:00:00</c:v>
                </c:pt>
                <c:pt idx="2164">
                  <c:v> 01/09  05:00:00</c:v>
                </c:pt>
                <c:pt idx="2165">
                  <c:v> 01/09  06:00:00</c:v>
                </c:pt>
                <c:pt idx="2166">
                  <c:v> 01/09  07:00:00</c:v>
                </c:pt>
                <c:pt idx="2167">
                  <c:v> 01/09  08:00:00</c:v>
                </c:pt>
                <c:pt idx="2168">
                  <c:v> 01/09  09:00:00</c:v>
                </c:pt>
                <c:pt idx="2169">
                  <c:v> 01/09  10:00:00</c:v>
                </c:pt>
                <c:pt idx="2170">
                  <c:v> 01/09  11:00:00</c:v>
                </c:pt>
                <c:pt idx="2171">
                  <c:v> 01/09  12:00:00</c:v>
                </c:pt>
                <c:pt idx="2172">
                  <c:v> 01/09  13:00:00</c:v>
                </c:pt>
                <c:pt idx="2173">
                  <c:v> 01/09  14:00:00</c:v>
                </c:pt>
                <c:pt idx="2174">
                  <c:v> 01/09  15:00:00</c:v>
                </c:pt>
                <c:pt idx="2175">
                  <c:v> 01/09  16:00:00</c:v>
                </c:pt>
                <c:pt idx="2176">
                  <c:v> 01/09  17:00:00</c:v>
                </c:pt>
                <c:pt idx="2177">
                  <c:v> 01/09  18:00:00</c:v>
                </c:pt>
                <c:pt idx="2178">
                  <c:v> 01/09  19:00:00</c:v>
                </c:pt>
                <c:pt idx="2179">
                  <c:v> 01/09  20:00:00</c:v>
                </c:pt>
                <c:pt idx="2180">
                  <c:v> 01/09  21:00:00</c:v>
                </c:pt>
                <c:pt idx="2181">
                  <c:v> 01/09  22:00:00</c:v>
                </c:pt>
                <c:pt idx="2182">
                  <c:v> 01/09  23:00:00</c:v>
                </c:pt>
                <c:pt idx="2183">
                  <c:v> 01/09  24:00:00</c:v>
                </c:pt>
                <c:pt idx="2184">
                  <c:v> 01/10  01:00:00</c:v>
                </c:pt>
                <c:pt idx="2185">
                  <c:v> 01/10  02:00:00</c:v>
                </c:pt>
                <c:pt idx="2186">
                  <c:v> 01/10  03:00:00</c:v>
                </c:pt>
                <c:pt idx="2187">
                  <c:v> 01/10  04:00:00</c:v>
                </c:pt>
                <c:pt idx="2188">
                  <c:v> 01/10  05:00:00</c:v>
                </c:pt>
                <c:pt idx="2189">
                  <c:v> 01/10  06:00:00</c:v>
                </c:pt>
                <c:pt idx="2190">
                  <c:v> 01/10  07:00:00</c:v>
                </c:pt>
                <c:pt idx="2191">
                  <c:v> 01/10  08:00:00</c:v>
                </c:pt>
                <c:pt idx="2192">
                  <c:v> 01/10  09:00:00</c:v>
                </c:pt>
                <c:pt idx="2193">
                  <c:v> 01/10  10:00:00</c:v>
                </c:pt>
                <c:pt idx="2194">
                  <c:v> 01/10  11:00:00</c:v>
                </c:pt>
                <c:pt idx="2195">
                  <c:v> 01/10  12:00:00</c:v>
                </c:pt>
                <c:pt idx="2196">
                  <c:v> 01/10  13:00:00</c:v>
                </c:pt>
                <c:pt idx="2197">
                  <c:v> 01/10  14:00:00</c:v>
                </c:pt>
                <c:pt idx="2198">
                  <c:v> 01/10  15:00:00</c:v>
                </c:pt>
                <c:pt idx="2199">
                  <c:v> 01/10  16:00:00</c:v>
                </c:pt>
                <c:pt idx="2200">
                  <c:v> 01/10  17:00:00</c:v>
                </c:pt>
                <c:pt idx="2201">
                  <c:v> 01/10  18:00:00</c:v>
                </c:pt>
                <c:pt idx="2202">
                  <c:v> 01/10  19:00:00</c:v>
                </c:pt>
                <c:pt idx="2203">
                  <c:v> 01/10  20:00:00</c:v>
                </c:pt>
                <c:pt idx="2204">
                  <c:v> 01/10  21:00:00</c:v>
                </c:pt>
                <c:pt idx="2205">
                  <c:v> 01/10  22:00:00</c:v>
                </c:pt>
                <c:pt idx="2206">
                  <c:v> 01/10  23:00:00</c:v>
                </c:pt>
                <c:pt idx="2207">
                  <c:v> 01/10  24:00:00</c:v>
                </c:pt>
                <c:pt idx="2208">
                  <c:v> 01/11  01:00:00</c:v>
                </c:pt>
                <c:pt idx="2209">
                  <c:v> 01/11  02:00:00</c:v>
                </c:pt>
                <c:pt idx="2210">
                  <c:v> 01/11  03:00:00</c:v>
                </c:pt>
                <c:pt idx="2211">
                  <c:v> 01/11  04:00:00</c:v>
                </c:pt>
                <c:pt idx="2212">
                  <c:v> 01/11  05:00:00</c:v>
                </c:pt>
                <c:pt idx="2213">
                  <c:v> 01/11  06:00:00</c:v>
                </c:pt>
                <c:pt idx="2214">
                  <c:v> 01/11  07:00:00</c:v>
                </c:pt>
                <c:pt idx="2215">
                  <c:v> 01/11  08:00:00</c:v>
                </c:pt>
                <c:pt idx="2216">
                  <c:v> 01/11  09:00:00</c:v>
                </c:pt>
                <c:pt idx="2217">
                  <c:v> 01/11  10:00:00</c:v>
                </c:pt>
                <c:pt idx="2218">
                  <c:v> 01/11  11:00:00</c:v>
                </c:pt>
                <c:pt idx="2219">
                  <c:v> 01/11  12:00:00</c:v>
                </c:pt>
                <c:pt idx="2220">
                  <c:v> 01/11  13:00:00</c:v>
                </c:pt>
                <c:pt idx="2221">
                  <c:v> 01/11  14:00:00</c:v>
                </c:pt>
                <c:pt idx="2222">
                  <c:v> 01/11  15:00:00</c:v>
                </c:pt>
                <c:pt idx="2223">
                  <c:v> 01/11  16:00:00</c:v>
                </c:pt>
                <c:pt idx="2224">
                  <c:v> 01/11  17:00:00</c:v>
                </c:pt>
                <c:pt idx="2225">
                  <c:v> 01/11  18:00:00</c:v>
                </c:pt>
                <c:pt idx="2226">
                  <c:v> 01/11  19:00:00</c:v>
                </c:pt>
                <c:pt idx="2227">
                  <c:v> 01/11  20:00:00</c:v>
                </c:pt>
                <c:pt idx="2228">
                  <c:v> 01/11  21:00:00</c:v>
                </c:pt>
                <c:pt idx="2229">
                  <c:v> 01/11  22:00:00</c:v>
                </c:pt>
                <c:pt idx="2230">
                  <c:v> 01/11  23:00:00</c:v>
                </c:pt>
                <c:pt idx="2231">
                  <c:v> 01/11  24:00:00</c:v>
                </c:pt>
                <c:pt idx="2232">
                  <c:v> 01/12  01:00:00</c:v>
                </c:pt>
                <c:pt idx="2233">
                  <c:v> 01/12  02:00:00</c:v>
                </c:pt>
                <c:pt idx="2234">
                  <c:v> 01/12  03:00:00</c:v>
                </c:pt>
                <c:pt idx="2235">
                  <c:v> 01/12  04:00:00</c:v>
                </c:pt>
                <c:pt idx="2236">
                  <c:v> 01/12  05:00:00</c:v>
                </c:pt>
                <c:pt idx="2237">
                  <c:v> 01/12  06:00:00</c:v>
                </c:pt>
                <c:pt idx="2238">
                  <c:v> 01/12  07:00:00</c:v>
                </c:pt>
                <c:pt idx="2239">
                  <c:v> 01/12  08:00:00</c:v>
                </c:pt>
                <c:pt idx="2240">
                  <c:v> 01/12  09:00:00</c:v>
                </c:pt>
                <c:pt idx="2241">
                  <c:v> 01/12  10:00:00</c:v>
                </c:pt>
                <c:pt idx="2242">
                  <c:v> 01/12  11:00:00</c:v>
                </c:pt>
                <c:pt idx="2243">
                  <c:v> 01/12  12:00:00</c:v>
                </c:pt>
                <c:pt idx="2244">
                  <c:v> 01/12  13:00:00</c:v>
                </c:pt>
                <c:pt idx="2245">
                  <c:v> 01/12  14:00:00</c:v>
                </c:pt>
                <c:pt idx="2246">
                  <c:v> 01/12  15:00:00</c:v>
                </c:pt>
                <c:pt idx="2247">
                  <c:v> 01/12  16:00:00</c:v>
                </c:pt>
                <c:pt idx="2248">
                  <c:v> 01/12  17:00:00</c:v>
                </c:pt>
                <c:pt idx="2249">
                  <c:v> 01/12  18:00:00</c:v>
                </c:pt>
                <c:pt idx="2250">
                  <c:v> 01/12  19:00:00</c:v>
                </c:pt>
                <c:pt idx="2251">
                  <c:v> 01/12  20:00:00</c:v>
                </c:pt>
                <c:pt idx="2252">
                  <c:v> 01/12  21:00:00</c:v>
                </c:pt>
                <c:pt idx="2253">
                  <c:v> 01/12  22:00:00</c:v>
                </c:pt>
                <c:pt idx="2254">
                  <c:v> 01/12  23:00:00</c:v>
                </c:pt>
                <c:pt idx="2255">
                  <c:v> 01/12  24:00:00</c:v>
                </c:pt>
                <c:pt idx="2256">
                  <c:v> 01/13  01:00:00</c:v>
                </c:pt>
                <c:pt idx="2257">
                  <c:v> 01/13  02:00:00</c:v>
                </c:pt>
                <c:pt idx="2258">
                  <c:v> 01/13  03:00:00</c:v>
                </c:pt>
                <c:pt idx="2259">
                  <c:v> 01/13  04:00:00</c:v>
                </c:pt>
                <c:pt idx="2260">
                  <c:v> 01/13  05:00:00</c:v>
                </c:pt>
                <c:pt idx="2261">
                  <c:v> 01/13  06:00:00</c:v>
                </c:pt>
                <c:pt idx="2262">
                  <c:v> 01/13  07:00:00</c:v>
                </c:pt>
                <c:pt idx="2263">
                  <c:v> 01/13  08:00:00</c:v>
                </c:pt>
                <c:pt idx="2264">
                  <c:v> 01/13  09:00:00</c:v>
                </c:pt>
                <c:pt idx="2265">
                  <c:v> 01/13  10:00:00</c:v>
                </c:pt>
                <c:pt idx="2266">
                  <c:v> 01/13  11:00:00</c:v>
                </c:pt>
                <c:pt idx="2267">
                  <c:v> 01/13  12:00:00</c:v>
                </c:pt>
                <c:pt idx="2268">
                  <c:v> 01/13  13:00:00</c:v>
                </c:pt>
                <c:pt idx="2269">
                  <c:v> 01/13  14:00:00</c:v>
                </c:pt>
                <c:pt idx="2270">
                  <c:v> 01/13  15:00:00</c:v>
                </c:pt>
                <c:pt idx="2271">
                  <c:v> 01/13  16:00:00</c:v>
                </c:pt>
                <c:pt idx="2272">
                  <c:v> 01/13  17:00:00</c:v>
                </c:pt>
                <c:pt idx="2273">
                  <c:v> 01/13  18:00:00</c:v>
                </c:pt>
                <c:pt idx="2274">
                  <c:v> 01/13  19:00:00</c:v>
                </c:pt>
                <c:pt idx="2275">
                  <c:v> 01/13  20:00:00</c:v>
                </c:pt>
                <c:pt idx="2276">
                  <c:v> 01/13  21:00:00</c:v>
                </c:pt>
                <c:pt idx="2277">
                  <c:v> 01/13  22:00:00</c:v>
                </c:pt>
                <c:pt idx="2278">
                  <c:v> 01/13  23:00:00</c:v>
                </c:pt>
                <c:pt idx="2279">
                  <c:v> 01/13  24:00:00</c:v>
                </c:pt>
                <c:pt idx="2280">
                  <c:v> 01/14  01:00:00</c:v>
                </c:pt>
                <c:pt idx="2281">
                  <c:v> 01/14  02:00:00</c:v>
                </c:pt>
                <c:pt idx="2282">
                  <c:v> 01/14  03:00:00</c:v>
                </c:pt>
                <c:pt idx="2283">
                  <c:v> 01/14  04:00:00</c:v>
                </c:pt>
                <c:pt idx="2284">
                  <c:v> 01/14  05:00:00</c:v>
                </c:pt>
                <c:pt idx="2285">
                  <c:v> 01/14  06:00:00</c:v>
                </c:pt>
                <c:pt idx="2286">
                  <c:v> 01/14  07:00:00</c:v>
                </c:pt>
                <c:pt idx="2287">
                  <c:v> 01/14  08:00:00</c:v>
                </c:pt>
                <c:pt idx="2288">
                  <c:v> 01/14  09:00:00</c:v>
                </c:pt>
                <c:pt idx="2289">
                  <c:v> 01/14  10:00:00</c:v>
                </c:pt>
                <c:pt idx="2290">
                  <c:v> 01/14  11:00:00</c:v>
                </c:pt>
                <c:pt idx="2291">
                  <c:v> 01/14  12:00:00</c:v>
                </c:pt>
                <c:pt idx="2292">
                  <c:v> 01/14  13:00:00</c:v>
                </c:pt>
                <c:pt idx="2293">
                  <c:v> 01/14  14:00:00</c:v>
                </c:pt>
                <c:pt idx="2294">
                  <c:v> 01/14  15:00:00</c:v>
                </c:pt>
                <c:pt idx="2295">
                  <c:v> 01/14  16:00:00</c:v>
                </c:pt>
                <c:pt idx="2296">
                  <c:v> 01/14  17:00:00</c:v>
                </c:pt>
                <c:pt idx="2297">
                  <c:v> 01/14  18:00:00</c:v>
                </c:pt>
                <c:pt idx="2298">
                  <c:v> 01/14  19:00:00</c:v>
                </c:pt>
                <c:pt idx="2299">
                  <c:v> 01/14  20:00:00</c:v>
                </c:pt>
                <c:pt idx="2300">
                  <c:v> 01/14  21:00:00</c:v>
                </c:pt>
                <c:pt idx="2301">
                  <c:v> 01/14  22:00:00</c:v>
                </c:pt>
                <c:pt idx="2302">
                  <c:v> 01/14  23:00:00</c:v>
                </c:pt>
                <c:pt idx="2303">
                  <c:v> 01/14  24:00:00</c:v>
                </c:pt>
                <c:pt idx="2304">
                  <c:v> 01/15  01:00:00</c:v>
                </c:pt>
                <c:pt idx="2305">
                  <c:v> 01/15  02:00:00</c:v>
                </c:pt>
                <c:pt idx="2306">
                  <c:v> 01/15  03:00:00</c:v>
                </c:pt>
                <c:pt idx="2307">
                  <c:v> 01/15  04:00:00</c:v>
                </c:pt>
                <c:pt idx="2308">
                  <c:v> 01/15  05:00:00</c:v>
                </c:pt>
                <c:pt idx="2309">
                  <c:v> 01/15  06:00:00</c:v>
                </c:pt>
                <c:pt idx="2310">
                  <c:v> 01/15  07:00:00</c:v>
                </c:pt>
                <c:pt idx="2311">
                  <c:v> 01/15  08:00:00</c:v>
                </c:pt>
                <c:pt idx="2312">
                  <c:v> 01/15  09:00:00</c:v>
                </c:pt>
                <c:pt idx="2313">
                  <c:v> 01/15  10:00:00</c:v>
                </c:pt>
                <c:pt idx="2314">
                  <c:v> 01/15  11:00:00</c:v>
                </c:pt>
                <c:pt idx="2315">
                  <c:v> 01/15  12:00:00</c:v>
                </c:pt>
                <c:pt idx="2316">
                  <c:v> 01/15  13:00:00</c:v>
                </c:pt>
                <c:pt idx="2317">
                  <c:v> 01/15  14:00:00</c:v>
                </c:pt>
                <c:pt idx="2318">
                  <c:v> 01/15  15:00:00</c:v>
                </c:pt>
                <c:pt idx="2319">
                  <c:v> 01/15  16:00:00</c:v>
                </c:pt>
                <c:pt idx="2320">
                  <c:v> 01/15  17:00:00</c:v>
                </c:pt>
                <c:pt idx="2321">
                  <c:v> 01/15  18:00:00</c:v>
                </c:pt>
                <c:pt idx="2322">
                  <c:v> 01/15  19:00:00</c:v>
                </c:pt>
                <c:pt idx="2323">
                  <c:v> 01/15  20:00:00</c:v>
                </c:pt>
                <c:pt idx="2324">
                  <c:v> 01/15  21:00:00</c:v>
                </c:pt>
                <c:pt idx="2325">
                  <c:v> 01/15  22:00:00</c:v>
                </c:pt>
                <c:pt idx="2326">
                  <c:v> 01/15  23:00:00</c:v>
                </c:pt>
                <c:pt idx="2327">
                  <c:v> 01/15  24:00:00</c:v>
                </c:pt>
                <c:pt idx="2328">
                  <c:v> 01/16  01:00:00</c:v>
                </c:pt>
                <c:pt idx="2329">
                  <c:v> 01/16  02:00:00</c:v>
                </c:pt>
                <c:pt idx="2330">
                  <c:v> 01/16  03:00:00</c:v>
                </c:pt>
                <c:pt idx="2331">
                  <c:v> 01/16  04:00:00</c:v>
                </c:pt>
                <c:pt idx="2332">
                  <c:v> 01/16  05:00:00</c:v>
                </c:pt>
                <c:pt idx="2333">
                  <c:v> 01/16  06:00:00</c:v>
                </c:pt>
                <c:pt idx="2334">
                  <c:v> 01/16  07:00:00</c:v>
                </c:pt>
                <c:pt idx="2335">
                  <c:v> 01/16  08:00:00</c:v>
                </c:pt>
                <c:pt idx="2336">
                  <c:v> 01/16  09:00:00</c:v>
                </c:pt>
                <c:pt idx="2337">
                  <c:v> 01/16  10:00:00</c:v>
                </c:pt>
                <c:pt idx="2338">
                  <c:v> 01/16  11:00:00</c:v>
                </c:pt>
                <c:pt idx="2339">
                  <c:v> 01/16  12:00:00</c:v>
                </c:pt>
                <c:pt idx="2340">
                  <c:v> 01/16  13:00:00</c:v>
                </c:pt>
                <c:pt idx="2341">
                  <c:v> 01/16  14:00:00</c:v>
                </c:pt>
                <c:pt idx="2342">
                  <c:v> 01/16  15:00:00</c:v>
                </c:pt>
                <c:pt idx="2343">
                  <c:v> 01/16  16:00:00</c:v>
                </c:pt>
                <c:pt idx="2344">
                  <c:v> 01/16  17:00:00</c:v>
                </c:pt>
                <c:pt idx="2345">
                  <c:v> 01/16  18:00:00</c:v>
                </c:pt>
                <c:pt idx="2346">
                  <c:v> 01/16  19:00:00</c:v>
                </c:pt>
                <c:pt idx="2347">
                  <c:v> 01/16  20:00:00</c:v>
                </c:pt>
                <c:pt idx="2348">
                  <c:v> 01/16  21:00:00</c:v>
                </c:pt>
                <c:pt idx="2349">
                  <c:v> 01/16  22:00:00</c:v>
                </c:pt>
                <c:pt idx="2350">
                  <c:v> 01/16  23:00:00</c:v>
                </c:pt>
                <c:pt idx="2351">
                  <c:v> 01/16  24:00:00</c:v>
                </c:pt>
                <c:pt idx="2352">
                  <c:v> 01/17  01:00:00</c:v>
                </c:pt>
                <c:pt idx="2353">
                  <c:v> 01/17  02:00:00</c:v>
                </c:pt>
                <c:pt idx="2354">
                  <c:v> 01/17  03:00:00</c:v>
                </c:pt>
                <c:pt idx="2355">
                  <c:v> 01/17  04:00:00</c:v>
                </c:pt>
                <c:pt idx="2356">
                  <c:v> 01/17  05:00:00</c:v>
                </c:pt>
                <c:pt idx="2357">
                  <c:v> 01/17  06:00:00</c:v>
                </c:pt>
                <c:pt idx="2358">
                  <c:v> 01/17  07:00:00</c:v>
                </c:pt>
                <c:pt idx="2359">
                  <c:v> 01/17  08:00:00</c:v>
                </c:pt>
                <c:pt idx="2360">
                  <c:v> 01/17  09:00:00</c:v>
                </c:pt>
                <c:pt idx="2361">
                  <c:v> 01/17  10:00:00</c:v>
                </c:pt>
                <c:pt idx="2362">
                  <c:v> 01/17  11:00:00</c:v>
                </c:pt>
                <c:pt idx="2363">
                  <c:v> 01/17  12:00:00</c:v>
                </c:pt>
                <c:pt idx="2364">
                  <c:v> 01/17  13:00:00</c:v>
                </c:pt>
                <c:pt idx="2365">
                  <c:v> 01/17  14:00:00</c:v>
                </c:pt>
                <c:pt idx="2366">
                  <c:v> 01/17  15:00:00</c:v>
                </c:pt>
                <c:pt idx="2367">
                  <c:v> 01/17  16:00:00</c:v>
                </c:pt>
                <c:pt idx="2368">
                  <c:v> 01/17  17:00:00</c:v>
                </c:pt>
                <c:pt idx="2369">
                  <c:v> 01/17  18:00:00</c:v>
                </c:pt>
                <c:pt idx="2370">
                  <c:v> 01/17  19:00:00</c:v>
                </c:pt>
                <c:pt idx="2371">
                  <c:v> 01/17  20:00:00</c:v>
                </c:pt>
                <c:pt idx="2372">
                  <c:v> 01/17  21:00:00</c:v>
                </c:pt>
                <c:pt idx="2373">
                  <c:v> 01/17  22:00:00</c:v>
                </c:pt>
                <c:pt idx="2374">
                  <c:v> 01/17  23:00:00</c:v>
                </c:pt>
                <c:pt idx="2375">
                  <c:v> 01/17  24:00:00</c:v>
                </c:pt>
                <c:pt idx="2376">
                  <c:v> 01/18  01:00:00</c:v>
                </c:pt>
                <c:pt idx="2377">
                  <c:v> 01/18  02:00:00</c:v>
                </c:pt>
                <c:pt idx="2378">
                  <c:v> 01/18  03:00:00</c:v>
                </c:pt>
                <c:pt idx="2379">
                  <c:v> 01/18  04:00:00</c:v>
                </c:pt>
                <c:pt idx="2380">
                  <c:v> 01/18  05:00:00</c:v>
                </c:pt>
                <c:pt idx="2381">
                  <c:v> 01/18  06:00:00</c:v>
                </c:pt>
                <c:pt idx="2382">
                  <c:v> 01/18  07:00:00</c:v>
                </c:pt>
                <c:pt idx="2383">
                  <c:v> 01/18  08:00:00</c:v>
                </c:pt>
                <c:pt idx="2384">
                  <c:v> 01/18  09:00:00</c:v>
                </c:pt>
                <c:pt idx="2385">
                  <c:v> 01/18  10:00:00</c:v>
                </c:pt>
                <c:pt idx="2386">
                  <c:v> 01/18  11:00:00</c:v>
                </c:pt>
                <c:pt idx="2387">
                  <c:v> 01/18  12:00:00</c:v>
                </c:pt>
                <c:pt idx="2388">
                  <c:v> 01/18  13:00:00</c:v>
                </c:pt>
                <c:pt idx="2389">
                  <c:v> 01/18  14:00:00</c:v>
                </c:pt>
                <c:pt idx="2390">
                  <c:v> 01/18  15:00:00</c:v>
                </c:pt>
                <c:pt idx="2391">
                  <c:v> 01/18  16:00:00</c:v>
                </c:pt>
                <c:pt idx="2392">
                  <c:v> 01/18  17:00:00</c:v>
                </c:pt>
                <c:pt idx="2393">
                  <c:v> 01/18  18:00:00</c:v>
                </c:pt>
                <c:pt idx="2394">
                  <c:v> 01/18  19:00:00</c:v>
                </c:pt>
                <c:pt idx="2395">
                  <c:v> 01/18  20:00:00</c:v>
                </c:pt>
                <c:pt idx="2396">
                  <c:v> 01/18  21:00:00</c:v>
                </c:pt>
                <c:pt idx="2397">
                  <c:v> 01/18  22:00:00</c:v>
                </c:pt>
                <c:pt idx="2398">
                  <c:v> 01/18  23:00:00</c:v>
                </c:pt>
                <c:pt idx="2399">
                  <c:v> 01/18  24:00:00</c:v>
                </c:pt>
                <c:pt idx="2400">
                  <c:v> 01/19  01:00:00</c:v>
                </c:pt>
                <c:pt idx="2401">
                  <c:v> 01/19  02:00:00</c:v>
                </c:pt>
                <c:pt idx="2402">
                  <c:v> 01/19  03:00:00</c:v>
                </c:pt>
                <c:pt idx="2403">
                  <c:v> 01/19  04:00:00</c:v>
                </c:pt>
                <c:pt idx="2404">
                  <c:v> 01/19  05:00:00</c:v>
                </c:pt>
                <c:pt idx="2405">
                  <c:v> 01/19  06:00:00</c:v>
                </c:pt>
                <c:pt idx="2406">
                  <c:v> 01/19  07:00:00</c:v>
                </c:pt>
                <c:pt idx="2407">
                  <c:v> 01/19  08:00:00</c:v>
                </c:pt>
                <c:pt idx="2408">
                  <c:v> 01/19  09:00:00</c:v>
                </c:pt>
                <c:pt idx="2409">
                  <c:v> 01/19  10:00:00</c:v>
                </c:pt>
                <c:pt idx="2410">
                  <c:v> 01/19  11:00:00</c:v>
                </c:pt>
                <c:pt idx="2411">
                  <c:v> 01/19  12:00:00</c:v>
                </c:pt>
                <c:pt idx="2412">
                  <c:v> 01/19  13:00:00</c:v>
                </c:pt>
                <c:pt idx="2413">
                  <c:v> 01/19  14:00:00</c:v>
                </c:pt>
                <c:pt idx="2414">
                  <c:v> 01/19  15:00:00</c:v>
                </c:pt>
                <c:pt idx="2415">
                  <c:v> 01/19  16:00:00</c:v>
                </c:pt>
                <c:pt idx="2416">
                  <c:v> 01/19  17:00:00</c:v>
                </c:pt>
                <c:pt idx="2417">
                  <c:v> 01/19  18:00:00</c:v>
                </c:pt>
                <c:pt idx="2418">
                  <c:v> 01/19  19:00:00</c:v>
                </c:pt>
                <c:pt idx="2419">
                  <c:v> 01/19  20:00:00</c:v>
                </c:pt>
                <c:pt idx="2420">
                  <c:v> 01/19  21:00:00</c:v>
                </c:pt>
                <c:pt idx="2421">
                  <c:v> 01/19  22:00:00</c:v>
                </c:pt>
                <c:pt idx="2422">
                  <c:v> 01/19  23:00:00</c:v>
                </c:pt>
                <c:pt idx="2423">
                  <c:v> 01/19  24:00:00</c:v>
                </c:pt>
                <c:pt idx="2424">
                  <c:v> 01/20  01:00:00</c:v>
                </c:pt>
                <c:pt idx="2425">
                  <c:v> 01/20  02:00:00</c:v>
                </c:pt>
                <c:pt idx="2426">
                  <c:v> 01/20  03:00:00</c:v>
                </c:pt>
                <c:pt idx="2427">
                  <c:v> 01/20  04:00:00</c:v>
                </c:pt>
                <c:pt idx="2428">
                  <c:v> 01/20  05:00:00</c:v>
                </c:pt>
                <c:pt idx="2429">
                  <c:v> 01/20  06:00:00</c:v>
                </c:pt>
                <c:pt idx="2430">
                  <c:v> 01/20  07:00:00</c:v>
                </c:pt>
                <c:pt idx="2431">
                  <c:v> 01/20  08:00:00</c:v>
                </c:pt>
                <c:pt idx="2432">
                  <c:v> 01/20  09:00:00</c:v>
                </c:pt>
                <c:pt idx="2433">
                  <c:v> 01/20  10:00:00</c:v>
                </c:pt>
                <c:pt idx="2434">
                  <c:v> 01/20  11:00:00</c:v>
                </c:pt>
                <c:pt idx="2435">
                  <c:v> 01/20  12:00:00</c:v>
                </c:pt>
                <c:pt idx="2436">
                  <c:v> 01/20  13:00:00</c:v>
                </c:pt>
                <c:pt idx="2437">
                  <c:v> 01/20  14:00:00</c:v>
                </c:pt>
                <c:pt idx="2438">
                  <c:v> 01/20  15:00:00</c:v>
                </c:pt>
                <c:pt idx="2439">
                  <c:v> 01/20  16:00:00</c:v>
                </c:pt>
                <c:pt idx="2440">
                  <c:v> 01/20  17:00:00</c:v>
                </c:pt>
                <c:pt idx="2441">
                  <c:v> 01/20  18:00:00</c:v>
                </c:pt>
                <c:pt idx="2442">
                  <c:v> 01/20  19:00:00</c:v>
                </c:pt>
                <c:pt idx="2443">
                  <c:v> 01/20  20:00:00</c:v>
                </c:pt>
                <c:pt idx="2444">
                  <c:v> 01/20  21:00:00</c:v>
                </c:pt>
                <c:pt idx="2445">
                  <c:v> 01/20  22:00:00</c:v>
                </c:pt>
                <c:pt idx="2446">
                  <c:v> 01/20  23:00:00</c:v>
                </c:pt>
                <c:pt idx="2447">
                  <c:v> 01/20  24:00:00</c:v>
                </c:pt>
                <c:pt idx="2448">
                  <c:v> 01/21  01:00:00</c:v>
                </c:pt>
                <c:pt idx="2449">
                  <c:v> 01/21  02:00:00</c:v>
                </c:pt>
                <c:pt idx="2450">
                  <c:v> 01/21  03:00:00</c:v>
                </c:pt>
                <c:pt idx="2451">
                  <c:v> 01/21  04:00:00</c:v>
                </c:pt>
                <c:pt idx="2452">
                  <c:v> 01/21  05:00:00</c:v>
                </c:pt>
                <c:pt idx="2453">
                  <c:v> 01/21  06:00:00</c:v>
                </c:pt>
                <c:pt idx="2454">
                  <c:v> 01/21  07:00:00</c:v>
                </c:pt>
                <c:pt idx="2455">
                  <c:v> 01/21  08:00:00</c:v>
                </c:pt>
                <c:pt idx="2456">
                  <c:v> 01/21  09:00:00</c:v>
                </c:pt>
                <c:pt idx="2457">
                  <c:v> 01/21  10:00:00</c:v>
                </c:pt>
                <c:pt idx="2458">
                  <c:v> 01/21  11:00:00</c:v>
                </c:pt>
                <c:pt idx="2459">
                  <c:v> 01/21  12:00:00</c:v>
                </c:pt>
                <c:pt idx="2460">
                  <c:v> 01/21  13:00:00</c:v>
                </c:pt>
                <c:pt idx="2461">
                  <c:v> 01/21  14:00:00</c:v>
                </c:pt>
                <c:pt idx="2462">
                  <c:v> 01/21  15:00:00</c:v>
                </c:pt>
                <c:pt idx="2463">
                  <c:v> 01/21  16:00:00</c:v>
                </c:pt>
                <c:pt idx="2464">
                  <c:v> 01/21  17:00:00</c:v>
                </c:pt>
                <c:pt idx="2465">
                  <c:v> 01/21  18:00:00</c:v>
                </c:pt>
                <c:pt idx="2466">
                  <c:v> 01/21  19:00:00</c:v>
                </c:pt>
                <c:pt idx="2467">
                  <c:v> 01/21  20:00:00</c:v>
                </c:pt>
                <c:pt idx="2468">
                  <c:v> 01/21  21:00:00</c:v>
                </c:pt>
                <c:pt idx="2469">
                  <c:v> 01/21  22:00:00</c:v>
                </c:pt>
                <c:pt idx="2470">
                  <c:v> 01/21  23:00:00</c:v>
                </c:pt>
                <c:pt idx="2471">
                  <c:v> 01/21  24:00:00</c:v>
                </c:pt>
                <c:pt idx="2472">
                  <c:v> 01/22  01:00:00</c:v>
                </c:pt>
                <c:pt idx="2473">
                  <c:v> 01/22  02:00:00</c:v>
                </c:pt>
                <c:pt idx="2474">
                  <c:v> 01/22  03:00:00</c:v>
                </c:pt>
                <c:pt idx="2475">
                  <c:v> 01/22  04:00:00</c:v>
                </c:pt>
                <c:pt idx="2476">
                  <c:v> 01/22  05:00:00</c:v>
                </c:pt>
                <c:pt idx="2477">
                  <c:v> 01/22  06:00:00</c:v>
                </c:pt>
                <c:pt idx="2478">
                  <c:v> 01/22  07:00:00</c:v>
                </c:pt>
                <c:pt idx="2479">
                  <c:v> 01/22  08:00:00</c:v>
                </c:pt>
                <c:pt idx="2480">
                  <c:v> 01/22  09:00:00</c:v>
                </c:pt>
                <c:pt idx="2481">
                  <c:v> 01/22  10:00:00</c:v>
                </c:pt>
                <c:pt idx="2482">
                  <c:v> 01/22  11:00:00</c:v>
                </c:pt>
                <c:pt idx="2483">
                  <c:v> 01/22  12:00:00</c:v>
                </c:pt>
                <c:pt idx="2484">
                  <c:v> 01/22  13:00:00</c:v>
                </c:pt>
                <c:pt idx="2485">
                  <c:v> 01/22  14:00:00</c:v>
                </c:pt>
                <c:pt idx="2486">
                  <c:v> 01/22  15:00:00</c:v>
                </c:pt>
                <c:pt idx="2487">
                  <c:v> 01/22  16:00:00</c:v>
                </c:pt>
                <c:pt idx="2488">
                  <c:v> 01/22  17:00:00</c:v>
                </c:pt>
                <c:pt idx="2489">
                  <c:v> 01/22  18:00:00</c:v>
                </c:pt>
                <c:pt idx="2490">
                  <c:v> 01/22  19:00:00</c:v>
                </c:pt>
                <c:pt idx="2491">
                  <c:v> 01/22  20:00:00</c:v>
                </c:pt>
                <c:pt idx="2492">
                  <c:v> 01/22  21:00:00</c:v>
                </c:pt>
                <c:pt idx="2493">
                  <c:v> 01/22  22:00:00</c:v>
                </c:pt>
                <c:pt idx="2494">
                  <c:v> 01/22  23:00:00</c:v>
                </c:pt>
                <c:pt idx="2495">
                  <c:v> 01/22  24:00:00</c:v>
                </c:pt>
                <c:pt idx="2496">
                  <c:v> 01/23  01:00:00</c:v>
                </c:pt>
                <c:pt idx="2497">
                  <c:v> 01/23  02:00:00</c:v>
                </c:pt>
                <c:pt idx="2498">
                  <c:v> 01/23  03:00:00</c:v>
                </c:pt>
                <c:pt idx="2499">
                  <c:v> 01/23  04:00:00</c:v>
                </c:pt>
                <c:pt idx="2500">
                  <c:v> 01/23  05:00:00</c:v>
                </c:pt>
                <c:pt idx="2501">
                  <c:v> 01/23  06:00:00</c:v>
                </c:pt>
                <c:pt idx="2502">
                  <c:v> 01/23  07:00:00</c:v>
                </c:pt>
                <c:pt idx="2503">
                  <c:v> 01/23  08:00:00</c:v>
                </c:pt>
                <c:pt idx="2504">
                  <c:v> 01/23  09:00:00</c:v>
                </c:pt>
                <c:pt idx="2505">
                  <c:v> 01/23  10:00:00</c:v>
                </c:pt>
                <c:pt idx="2506">
                  <c:v> 01/23  11:00:00</c:v>
                </c:pt>
                <c:pt idx="2507">
                  <c:v> 01/23  12:00:00</c:v>
                </c:pt>
                <c:pt idx="2508">
                  <c:v> 01/23  13:00:00</c:v>
                </c:pt>
                <c:pt idx="2509">
                  <c:v> 01/23  14:00:00</c:v>
                </c:pt>
                <c:pt idx="2510">
                  <c:v> 01/23  15:00:00</c:v>
                </c:pt>
                <c:pt idx="2511">
                  <c:v> 01/23  16:00:00</c:v>
                </c:pt>
                <c:pt idx="2512">
                  <c:v> 01/23  17:00:00</c:v>
                </c:pt>
                <c:pt idx="2513">
                  <c:v> 01/23  18:00:00</c:v>
                </c:pt>
                <c:pt idx="2514">
                  <c:v> 01/23  19:00:00</c:v>
                </c:pt>
                <c:pt idx="2515">
                  <c:v> 01/23  20:00:00</c:v>
                </c:pt>
                <c:pt idx="2516">
                  <c:v> 01/23  21:00:00</c:v>
                </c:pt>
                <c:pt idx="2517">
                  <c:v> 01/23  22:00:00</c:v>
                </c:pt>
                <c:pt idx="2518">
                  <c:v> 01/23  23:00:00</c:v>
                </c:pt>
                <c:pt idx="2519">
                  <c:v> 01/23  24:00:00</c:v>
                </c:pt>
                <c:pt idx="2520">
                  <c:v> 01/24  01:00:00</c:v>
                </c:pt>
                <c:pt idx="2521">
                  <c:v> 01/24  02:00:00</c:v>
                </c:pt>
                <c:pt idx="2522">
                  <c:v> 01/24  03:00:00</c:v>
                </c:pt>
                <c:pt idx="2523">
                  <c:v> 01/24  04:00:00</c:v>
                </c:pt>
                <c:pt idx="2524">
                  <c:v> 01/24  05:00:00</c:v>
                </c:pt>
                <c:pt idx="2525">
                  <c:v> 01/24  06:00:00</c:v>
                </c:pt>
                <c:pt idx="2526">
                  <c:v> 01/24  07:00:00</c:v>
                </c:pt>
                <c:pt idx="2527">
                  <c:v> 01/24  08:00:00</c:v>
                </c:pt>
                <c:pt idx="2528">
                  <c:v> 01/24  09:00:00</c:v>
                </c:pt>
                <c:pt idx="2529">
                  <c:v> 01/24  10:00:00</c:v>
                </c:pt>
                <c:pt idx="2530">
                  <c:v> 01/24  11:00:00</c:v>
                </c:pt>
                <c:pt idx="2531">
                  <c:v> 01/24  12:00:00</c:v>
                </c:pt>
                <c:pt idx="2532">
                  <c:v> 01/24  13:00:00</c:v>
                </c:pt>
                <c:pt idx="2533">
                  <c:v> 01/24  14:00:00</c:v>
                </c:pt>
                <c:pt idx="2534">
                  <c:v> 01/24  15:00:00</c:v>
                </c:pt>
                <c:pt idx="2535">
                  <c:v> 01/24  16:00:00</c:v>
                </c:pt>
                <c:pt idx="2536">
                  <c:v> 01/24  17:00:00</c:v>
                </c:pt>
                <c:pt idx="2537">
                  <c:v> 01/24  18:00:00</c:v>
                </c:pt>
                <c:pt idx="2538">
                  <c:v> 01/24  19:00:00</c:v>
                </c:pt>
                <c:pt idx="2539">
                  <c:v> 01/24  20:00:00</c:v>
                </c:pt>
                <c:pt idx="2540">
                  <c:v> 01/24  21:00:00</c:v>
                </c:pt>
                <c:pt idx="2541">
                  <c:v> 01/24  22:00:00</c:v>
                </c:pt>
                <c:pt idx="2542">
                  <c:v> 01/24  23:00:00</c:v>
                </c:pt>
                <c:pt idx="2543">
                  <c:v> 01/24  24:00:00</c:v>
                </c:pt>
                <c:pt idx="2544">
                  <c:v> 01/25  01:00:00</c:v>
                </c:pt>
                <c:pt idx="2545">
                  <c:v> 01/25  02:00:00</c:v>
                </c:pt>
                <c:pt idx="2546">
                  <c:v> 01/25  03:00:00</c:v>
                </c:pt>
                <c:pt idx="2547">
                  <c:v> 01/25  04:00:00</c:v>
                </c:pt>
                <c:pt idx="2548">
                  <c:v> 01/25  05:00:00</c:v>
                </c:pt>
                <c:pt idx="2549">
                  <c:v> 01/25  06:00:00</c:v>
                </c:pt>
                <c:pt idx="2550">
                  <c:v> 01/25  07:00:00</c:v>
                </c:pt>
                <c:pt idx="2551">
                  <c:v> 01/25  08:00:00</c:v>
                </c:pt>
                <c:pt idx="2552">
                  <c:v> 01/25  09:00:00</c:v>
                </c:pt>
                <c:pt idx="2553">
                  <c:v> 01/25  10:00:00</c:v>
                </c:pt>
                <c:pt idx="2554">
                  <c:v> 01/25  11:00:00</c:v>
                </c:pt>
                <c:pt idx="2555">
                  <c:v> 01/25  12:00:00</c:v>
                </c:pt>
                <c:pt idx="2556">
                  <c:v> 01/25  13:00:00</c:v>
                </c:pt>
                <c:pt idx="2557">
                  <c:v> 01/25  14:00:00</c:v>
                </c:pt>
                <c:pt idx="2558">
                  <c:v> 01/25  15:00:00</c:v>
                </c:pt>
                <c:pt idx="2559">
                  <c:v> 01/25  16:00:00</c:v>
                </c:pt>
                <c:pt idx="2560">
                  <c:v> 01/25  17:00:00</c:v>
                </c:pt>
                <c:pt idx="2561">
                  <c:v> 01/25  18:00:00</c:v>
                </c:pt>
                <c:pt idx="2562">
                  <c:v> 01/25  19:00:00</c:v>
                </c:pt>
                <c:pt idx="2563">
                  <c:v> 01/25  20:00:00</c:v>
                </c:pt>
                <c:pt idx="2564">
                  <c:v> 01/25  21:00:00</c:v>
                </c:pt>
                <c:pt idx="2565">
                  <c:v> 01/25  22:00:00</c:v>
                </c:pt>
                <c:pt idx="2566">
                  <c:v> 01/25  23:00:00</c:v>
                </c:pt>
                <c:pt idx="2567">
                  <c:v> 01/25  24:00:00</c:v>
                </c:pt>
                <c:pt idx="2568">
                  <c:v> 01/26  01:00:00</c:v>
                </c:pt>
                <c:pt idx="2569">
                  <c:v> 01/26  02:00:00</c:v>
                </c:pt>
                <c:pt idx="2570">
                  <c:v> 01/26  03:00:00</c:v>
                </c:pt>
                <c:pt idx="2571">
                  <c:v> 01/26  04:00:00</c:v>
                </c:pt>
                <c:pt idx="2572">
                  <c:v> 01/26  05:00:00</c:v>
                </c:pt>
                <c:pt idx="2573">
                  <c:v> 01/26  06:00:00</c:v>
                </c:pt>
                <c:pt idx="2574">
                  <c:v> 01/26  07:00:00</c:v>
                </c:pt>
                <c:pt idx="2575">
                  <c:v> 01/26  08:00:00</c:v>
                </c:pt>
                <c:pt idx="2576">
                  <c:v> 01/26  09:00:00</c:v>
                </c:pt>
                <c:pt idx="2577">
                  <c:v> 01/26  10:00:00</c:v>
                </c:pt>
                <c:pt idx="2578">
                  <c:v> 01/26  11:00:00</c:v>
                </c:pt>
                <c:pt idx="2579">
                  <c:v> 01/26  12:00:00</c:v>
                </c:pt>
                <c:pt idx="2580">
                  <c:v> 01/26  13:00:00</c:v>
                </c:pt>
                <c:pt idx="2581">
                  <c:v> 01/26  14:00:00</c:v>
                </c:pt>
                <c:pt idx="2582">
                  <c:v> 01/26  15:00:00</c:v>
                </c:pt>
                <c:pt idx="2583">
                  <c:v> 01/26  16:00:00</c:v>
                </c:pt>
                <c:pt idx="2584">
                  <c:v> 01/26  17:00:00</c:v>
                </c:pt>
                <c:pt idx="2585">
                  <c:v> 01/26  18:00:00</c:v>
                </c:pt>
                <c:pt idx="2586">
                  <c:v> 01/26  19:00:00</c:v>
                </c:pt>
                <c:pt idx="2587">
                  <c:v> 01/26  20:00:00</c:v>
                </c:pt>
                <c:pt idx="2588">
                  <c:v> 01/26  21:00:00</c:v>
                </c:pt>
                <c:pt idx="2589">
                  <c:v> 01/26  22:00:00</c:v>
                </c:pt>
                <c:pt idx="2590">
                  <c:v> 01/26  23:00:00</c:v>
                </c:pt>
                <c:pt idx="2591">
                  <c:v> 01/26  24:00:00</c:v>
                </c:pt>
                <c:pt idx="2592">
                  <c:v> 01/27  01:00:00</c:v>
                </c:pt>
                <c:pt idx="2593">
                  <c:v> 01/27  02:00:00</c:v>
                </c:pt>
                <c:pt idx="2594">
                  <c:v> 01/27  03:00:00</c:v>
                </c:pt>
                <c:pt idx="2595">
                  <c:v> 01/27  04:00:00</c:v>
                </c:pt>
                <c:pt idx="2596">
                  <c:v> 01/27  05:00:00</c:v>
                </c:pt>
                <c:pt idx="2597">
                  <c:v> 01/27  06:00:00</c:v>
                </c:pt>
                <c:pt idx="2598">
                  <c:v> 01/27  07:00:00</c:v>
                </c:pt>
                <c:pt idx="2599">
                  <c:v> 01/27  08:00:00</c:v>
                </c:pt>
                <c:pt idx="2600">
                  <c:v> 01/27  09:00:00</c:v>
                </c:pt>
                <c:pt idx="2601">
                  <c:v> 01/27  10:00:00</c:v>
                </c:pt>
                <c:pt idx="2602">
                  <c:v> 01/27  11:00:00</c:v>
                </c:pt>
                <c:pt idx="2603">
                  <c:v> 01/27  12:00:00</c:v>
                </c:pt>
                <c:pt idx="2604">
                  <c:v> 01/27  13:00:00</c:v>
                </c:pt>
                <c:pt idx="2605">
                  <c:v> 01/27  14:00:00</c:v>
                </c:pt>
                <c:pt idx="2606">
                  <c:v> 01/27  15:00:00</c:v>
                </c:pt>
                <c:pt idx="2607">
                  <c:v> 01/27  16:00:00</c:v>
                </c:pt>
                <c:pt idx="2608">
                  <c:v> 01/27  17:00:00</c:v>
                </c:pt>
                <c:pt idx="2609">
                  <c:v> 01/27  18:00:00</c:v>
                </c:pt>
                <c:pt idx="2610">
                  <c:v> 01/27  19:00:00</c:v>
                </c:pt>
                <c:pt idx="2611">
                  <c:v> 01/27  20:00:00</c:v>
                </c:pt>
                <c:pt idx="2612">
                  <c:v> 01/27  21:00:00</c:v>
                </c:pt>
                <c:pt idx="2613">
                  <c:v> 01/27  22:00:00</c:v>
                </c:pt>
                <c:pt idx="2614">
                  <c:v> 01/27  23:00:00</c:v>
                </c:pt>
                <c:pt idx="2615">
                  <c:v> 01/27  24:00:00</c:v>
                </c:pt>
                <c:pt idx="2616">
                  <c:v> 01/28  01:00:00</c:v>
                </c:pt>
                <c:pt idx="2617">
                  <c:v> 01/28  02:00:00</c:v>
                </c:pt>
                <c:pt idx="2618">
                  <c:v> 01/28  03:00:00</c:v>
                </c:pt>
                <c:pt idx="2619">
                  <c:v> 01/28  04:00:00</c:v>
                </c:pt>
                <c:pt idx="2620">
                  <c:v> 01/28  05:00:00</c:v>
                </c:pt>
                <c:pt idx="2621">
                  <c:v> 01/28  06:00:00</c:v>
                </c:pt>
                <c:pt idx="2622">
                  <c:v> 01/28  07:00:00</c:v>
                </c:pt>
                <c:pt idx="2623">
                  <c:v> 01/28  08:00:00</c:v>
                </c:pt>
                <c:pt idx="2624">
                  <c:v> 01/28  09:00:00</c:v>
                </c:pt>
                <c:pt idx="2625">
                  <c:v> 01/28  10:00:00</c:v>
                </c:pt>
                <c:pt idx="2626">
                  <c:v> 01/28  11:00:00</c:v>
                </c:pt>
                <c:pt idx="2627">
                  <c:v> 01/28  12:00:00</c:v>
                </c:pt>
                <c:pt idx="2628">
                  <c:v> 01/28  13:00:00</c:v>
                </c:pt>
                <c:pt idx="2629">
                  <c:v> 01/28  14:00:00</c:v>
                </c:pt>
                <c:pt idx="2630">
                  <c:v> 01/28  15:00:00</c:v>
                </c:pt>
                <c:pt idx="2631">
                  <c:v> 01/28  16:00:00</c:v>
                </c:pt>
                <c:pt idx="2632">
                  <c:v> 01/28  17:00:00</c:v>
                </c:pt>
                <c:pt idx="2633">
                  <c:v> 01/28  18:00:00</c:v>
                </c:pt>
                <c:pt idx="2634">
                  <c:v> 01/28  19:00:00</c:v>
                </c:pt>
                <c:pt idx="2635">
                  <c:v> 01/28  20:00:00</c:v>
                </c:pt>
                <c:pt idx="2636">
                  <c:v> 01/28  21:00:00</c:v>
                </c:pt>
                <c:pt idx="2637">
                  <c:v> 01/28  22:00:00</c:v>
                </c:pt>
                <c:pt idx="2638">
                  <c:v> 01/28  23:00:00</c:v>
                </c:pt>
                <c:pt idx="2639">
                  <c:v> 01/28  24:00:00</c:v>
                </c:pt>
                <c:pt idx="2640">
                  <c:v> 01/29  01:00:00</c:v>
                </c:pt>
                <c:pt idx="2641">
                  <c:v> 01/29  02:00:00</c:v>
                </c:pt>
                <c:pt idx="2642">
                  <c:v> 01/29  03:00:00</c:v>
                </c:pt>
                <c:pt idx="2643">
                  <c:v> 01/29  04:00:00</c:v>
                </c:pt>
                <c:pt idx="2644">
                  <c:v> 01/29  05:00:00</c:v>
                </c:pt>
                <c:pt idx="2645">
                  <c:v> 01/29  06:00:00</c:v>
                </c:pt>
                <c:pt idx="2646">
                  <c:v> 01/29  07:00:00</c:v>
                </c:pt>
                <c:pt idx="2647">
                  <c:v> 01/29  08:00:00</c:v>
                </c:pt>
                <c:pt idx="2648">
                  <c:v> 01/29  09:00:00</c:v>
                </c:pt>
                <c:pt idx="2649">
                  <c:v> 01/29  10:00:00</c:v>
                </c:pt>
                <c:pt idx="2650">
                  <c:v> 01/29  11:00:00</c:v>
                </c:pt>
                <c:pt idx="2651">
                  <c:v> 01/29  12:00:00</c:v>
                </c:pt>
                <c:pt idx="2652">
                  <c:v> 01/29  13:00:00</c:v>
                </c:pt>
                <c:pt idx="2653">
                  <c:v> 01/29  14:00:00</c:v>
                </c:pt>
                <c:pt idx="2654">
                  <c:v> 01/29  15:00:00</c:v>
                </c:pt>
                <c:pt idx="2655">
                  <c:v> 01/29  16:00:00</c:v>
                </c:pt>
                <c:pt idx="2656">
                  <c:v> 01/29  17:00:00</c:v>
                </c:pt>
                <c:pt idx="2657">
                  <c:v> 01/29  18:00:00</c:v>
                </c:pt>
                <c:pt idx="2658">
                  <c:v> 01/29  19:00:00</c:v>
                </c:pt>
                <c:pt idx="2659">
                  <c:v> 01/29  20:00:00</c:v>
                </c:pt>
                <c:pt idx="2660">
                  <c:v> 01/29  21:00:00</c:v>
                </c:pt>
                <c:pt idx="2661">
                  <c:v> 01/29  22:00:00</c:v>
                </c:pt>
                <c:pt idx="2662">
                  <c:v> 01/29  23:00:00</c:v>
                </c:pt>
                <c:pt idx="2663">
                  <c:v> 01/29  24:00:00</c:v>
                </c:pt>
                <c:pt idx="2664">
                  <c:v> 01/30  01:00:00</c:v>
                </c:pt>
                <c:pt idx="2665">
                  <c:v> 01/30  02:00:00</c:v>
                </c:pt>
                <c:pt idx="2666">
                  <c:v> 01/30  03:00:00</c:v>
                </c:pt>
                <c:pt idx="2667">
                  <c:v> 01/30  04:00:00</c:v>
                </c:pt>
                <c:pt idx="2668">
                  <c:v> 01/30  05:00:00</c:v>
                </c:pt>
                <c:pt idx="2669">
                  <c:v> 01/30  06:00:00</c:v>
                </c:pt>
                <c:pt idx="2670">
                  <c:v> 01/30  07:00:00</c:v>
                </c:pt>
                <c:pt idx="2671">
                  <c:v> 01/30  08:00:00</c:v>
                </c:pt>
                <c:pt idx="2672">
                  <c:v> 01/30  09:00:00</c:v>
                </c:pt>
                <c:pt idx="2673">
                  <c:v> 01/30  10:00:00</c:v>
                </c:pt>
                <c:pt idx="2674">
                  <c:v> 01/30  11:00:00</c:v>
                </c:pt>
                <c:pt idx="2675">
                  <c:v> 01/30  12:00:00</c:v>
                </c:pt>
                <c:pt idx="2676">
                  <c:v> 01/30  13:00:00</c:v>
                </c:pt>
                <c:pt idx="2677">
                  <c:v> 01/30  14:00:00</c:v>
                </c:pt>
                <c:pt idx="2678">
                  <c:v> 01/30  15:00:00</c:v>
                </c:pt>
                <c:pt idx="2679">
                  <c:v> 01/30  16:00:00</c:v>
                </c:pt>
                <c:pt idx="2680">
                  <c:v> 01/30  17:00:00</c:v>
                </c:pt>
                <c:pt idx="2681">
                  <c:v> 01/30  18:00:00</c:v>
                </c:pt>
                <c:pt idx="2682">
                  <c:v> 01/30  19:00:00</c:v>
                </c:pt>
                <c:pt idx="2683">
                  <c:v> 01/30  20:00:00</c:v>
                </c:pt>
                <c:pt idx="2684">
                  <c:v> 01/30  21:00:00</c:v>
                </c:pt>
                <c:pt idx="2685">
                  <c:v> 01/30  22:00:00</c:v>
                </c:pt>
                <c:pt idx="2686">
                  <c:v> 01/30  23:00:00</c:v>
                </c:pt>
                <c:pt idx="2687">
                  <c:v> 01/30  24:00:00</c:v>
                </c:pt>
                <c:pt idx="2688">
                  <c:v> 01/31  01:00:00</c:v>
                </c:pt>
                <c:pt idx="2689">
                  <c:v> 01/31  02:00:00</c:v>
                </c:pt>
                <c:pt idx="2690">
                  <c:v> 01/31  03:00:00</c:v>
                </c:pt>
                <c:pt idx="2691">
                  <c:v> 01/31  04:00:00</c:v>
                </c:pt>
                <c:pt idx="2692">
                  <c:v> 01/31  05:00:00</c:v>
                </c:pt>
                <c:pt idx="2693">
                  <c:v> 01/31  06:00:00</c:v>
                </c:pt>
                <c:pt idx="2694">
                  <c:v> 01/31  07:00:00</c:v>
                </c:pt>
                <c:pt idx="2695">
                  <c:v> 01/31  08:00:00</c:v>
                </c:pt>
                <c:pt idx="2696">
                  <c:v> 01/31  09:00:00</c:v>
                </c:pt>
                <c:pt idx="2697">
                  <c:v> 01/31  10:00:00</c:v>
                </c:pt>
                <c:pt idx="2698">
                  <c:v> 01/31  11:00:00</c:v>
                </c:pt>
                <c:pt idx="2699">
                  <c:v> 01/31  12:00:00</c:v>
                </c:pt>
                <c:pt idx="2700">
                  <c:v> 01/31  13:00:00</c:v>
                </c:pt>
                <c:pt idx="2701">
                  <c:v> 01/31  14:00:00</c:v>
                </c:pt>
                <c:pt idx="2702">
                  <c:v> 01/31  15:00:00</c:v>
                </c:pt>
                <c:pt idx="2703">
                  <c:v> 01/31  16:00:00</c:v>
                </c:pt>
                <c:pt idx="2704">
                  <c:v> 01/31  17:00:00</c:v>
                </c:pt>
                <c:pt idx="2705">
                  <c:v> 01/31  18:00:00</c:v>
                </c:pt>
                <c:pt idx="2706">
                  <c:v> 01/31  19:00:00</c:v>
                </c:pt>
                <c:pt idx="2707">
                  <c:v> 01/31  20:00:00</c:v>
                </c:pt>
                <c:pt idx="2708">
                  <c:v> 01/31  21:00:00</c:v>
                </c:pt>
                <c:pt idx="2709">
                  <c:v> 01/31  22:00:00</c:v>
                </c:pt>
                <c:pt idx="2710">
                  <c:v> 01/31  23:00:00</c:v>
                </c:pt>
                <c:pt idx="2711">
                  <c:v> 01/31  24:00:00</c:v>
                </c:pt>
                <c:pt idx="2712">
                  <c:v> 02/01  01:00:00</c:v>
                </c:pt>
                <c:pt idx="2713">
                  <c:v> 02/01  02:00:00</c:v>
                </c:pt>
                <c:pt idx="2714">
                  <c:v> 02/01  03:00:00</c:v>
                </c:pt>
                <c:pt idx="2715">
                  <c:v> 02/01  04:00:00</c:v>
                </c:pt>
                <c:pt idx="2716">
                  <c:v> 02/01  05:00:00</c:v>
                </c:pt>
                <c:pt idx="2717">
                  <c:v> 02/01  06:00:00</c:v>
                </c:pt>
                <c:pt idx="2718">
                  <c:v> 02/01  07:00:00</c:v>
                </c:pt>
                <c:pt idx="2719">
                  <c:v> 02/01  08:00:00</c:v>
                </c:pt>
                <c:pt idx="2720">
                  <c:v> 02/01  09:00:00</c:v>
                </c:pt>
                <c:pt idx="2721">
                  <c:v> 02/01  10:00:00</c:v>
                </c:pt>
                <c:pt idx="2722">
                  <c:v> 02/01  11:00:00</c:v>
                </c:pt>
                <c:pt idx="2723">
                  <c:v> 02/01  12:00:00</c:v>
                </c:pt>
                <c:pt idx="2724">
                  <c:v> 02/01  13:00:00</c:v>
                </c:pt>
                <c:pt idx="2725">
                  <c:v> 02/01  14:00:00</c:v>
                </c:pt>
                <c:pt idx="2726">
                  <c:v> 02/01  15:00:00</c:v>
                </c:pt>
                <c:pt idx="2727">
                  <c:v> 02/01  16:00:00</c:v>
                </c:pt>
                <c:pt idx="2728">
                  <c:v> 02/01  17:00:00</c:v>
                </c:pt>
                <c:pt idx="2729">
                  <c:v> 02/01  18:00:00</c:v>
                </c:pt>
                <c:pt idx="2730">
                  <c:v> 02/01  19:00:00</c:v>
                </c:pt>
                <c:pt idx="2731">
                  <c:v> 02/01  20:00:00</c:v>
                </c:pt>
                <c:pt idx="2732">
                  <c:v> 02/01  21:00:00</c:v>
                </c:pt>
                <c:pt idx="2733">
                  <c:v> 02/01  22:00:00</c:v>
                </c:pt>
                <c:pt idx="2734">
                  <c:v> 02/01  23:00:00</c:v>
                </c:pt>
                <c:pt idx="2735">
                  <c:v> 02/01  24:00:00</c:v>
                </c:pt>
                <c:pt idx="2736">
                  <c:v> 02/02  01:00:00</c:v>
                </c:pt>
                <c:pt idx="2737">
                  <c:v> 02/02  02:00:00</c:v>
                </c:pt>
                <c:pt idx="2738">
                  <c:v> 02/02  03:00:00</c:v>
                </c:pt>
                <c:pt idx="2739">
                  <c:v> 02/02  04:00:00</c:v>
                </c:pt>
                <c:pt idx="2740">
                  <c:v> 02/02  05:00:00</c:v>
                </c:pt>
                <c:pt idx="2741">
                  <c:v> 02/02  06:00:00</c:v>
                </c:pt>
                <c:pt idx="2742">
                  <c:v> 02/02  07:00:00</c:v>
                </c:pt>
                <c:pt idx="2743">
                  <c:v> 02/02  08:00:00</c:v>
                </c:pt>
                <c:pt idx="2744">
                  <c:v> 02/02  09:00:00</c:v>
                </c:pt>
                <c:pt idx="2745">
                  <c:v> 02/02  10:00:00</c:v>
                </c:pt>
                <c:pt idx="2746">
                  <c:v> 02/02  11:00:00</c:v>
                </c:pt>
                <c:pt idx="2747">
                  <c:v> 02/02  12:00:00</c:v>
                </c:pt>
                <c:pt idx="2748">
                  <c:v> 02/02  13:00:00</c:v>
                </c:pt>
                <c:pt idx="2749">
                  <c:v> 02/02  14:00:00</c:v>
                </c:pt>
                <c:pt idx="2750">
                  <c:v> 02/02  15:00:00</c:v>
                </c:pt>
                <c:pt idx="2751">
                  <c:v> 02/02  16:00:00</c:v>
                </c:pt>
                <c:pt idx="2752">
                  <c:v> 02/02  17:00:00</c:v>
                </c:pt>
                <c:pt idx="2753">
                  <c:v> 02/02  18:00:00</c:v>
                </c:pt>
                <c:pt idx="2754">
                  <c:v> 02/02  19:00:00</c:v>
                </c:pt>
                <c:pt idx="2755">
                  <c:v> 02/02  20:00:00</c:v>
                </c:pt>
                <c:pt idx="2756">
                  <c:v> 02/02  21:00:00</c:v>
                </c:pt>
                <c:pt idx="2757">
                  <c:v> 02/02  22:00:00</c:v>
                </c:pt>
                <c:pt idx="2758">
                  <c:v> 02/02  23:00:00</c:v>
                </c:pt>
                <c:pt idx="2759">
                  <c:v> 02/02  24:00:00</c:v>
                </c:pt>
                <c:pt idx="2760">
                  <c:v> 02/03  01:00:00</c:v>
                </c:pt>
                <c:pt idx="2761">
                  <c:v> 02/03  02:00:00</c:v>
                </c:pt>
                <c:pt idx="2762">
                  <c:v> 02/03  03:00:00</c:v>
                </c:pt>
                <c:pt idx="2763">
                  <c:v> 02/03  04:00:00</c:v>
                </c:pt>
                <c:pt idx="2764">
                  <c:v> 02/03  05:00:00</c:v>
                </c:pt>
                <c:pt idx="2765">
                  <c:v> 02/03  06:00:00</c:v>
                </c:pt>
                <c:pt idx="2766">
                  <c:v> 02/03  07:00:00</c:v>
                </c:pt>
                <c:pt idx="2767">
                  <c:v> 02/03  08:00:00</c:v>
                </c:pt>
                <c:pt idx="2768">
                  <c:v> 02/03  09:00:00</c:v>
                </c:pt>
                <c:pt idx="2769">
                  <c:v> 02/03  10:00:00</c:v>
                </c:pt>
                <c:pt idx="2770">
                  <c:v> 02/03  11:00:00</c:v>
                </c:pt>
                <c:pt idx="2771">
                  <c:v> 02/03  12:00:00</c:v>
                </c:pt>
                <c:pt idx="2772">
                  <c:v> 02/03  13:00:00</c:v>
                </c:pt>
                <c:pt idx="2773">
                  <c:v> 02/03  14:00:00</c:v>
                </c:pt>
                <c:pt idx="2774">
                  <c:v> 02/03  15:00:00</c:v>
                </c:pt>
                <c:pt idx="2775">
                  <c:v> 02/03  16:00:00</c:v>
                </c:pt>
                <c:pt idx="2776">
                  <c:v> 02/03  17:00:00</c:v>
                </c:pt>
                <c:pt idx="2777">
                  <c:v> 02/03  18:00:00</c:v>
                </c:pt>
                <c:pt idx="2778">
                  <c:v> 02/03  19:00:00</c:v>
                </c:pt>
                <c:pt idx="2779">
                  <c:v> 02/03  20:00:00</c:v>
                </c:pt>
                <c:pt idx="2780">
                  <c:v> 02/03  21:00:00</c:v>
                </c:pt>
                <c:pt idx="2781">
                  <c:v> 02/03  22:00:00</c:v>
                </c:pt>
                <c:pt idx="2782">
                  <c:v> 02/03  23:00:00</c:v>
                </c:pt>
                <c:pt idx="2783">
                  <c:v> 02/03  24:00:00</c:v>
                </c:pt>
                <c:pt idx="2784">
                  <c:v> 02/04  01:00:00</c:v>
                </c:pt>
                <c:pt idx="2785">
                  <c:v> 02/04  02:00:00</c:v>
                </c:pt>
                <c:pt idx="2786">
                  <c:v> 02/04  03:00:00</c:v>
                </c:pt>
                <c:pt idx="2787">
                  <c:v> 02/04  04:00:00</c:v>
                </c:pt>
                <c:pt idx="2788">
                  <c:v> 02/04  05:00:00</c:v>
                </c:pt>
                <c:pt idx="2789">
                  <c:v> 02/04  06:00:00</c:v>
                </c:pt>
                <c:pt idx="2790">
                  <c:v> 02/04  07:00:00</c:v>
                </c:pt>
                <c:pt idx="2791">
                  <c:v> 02/04  08:00:00</c:v>
                </c:pt>
                <c:pt idx="2792">
                  <c:v> 02/04  09:00:00</c:v>
                </c:pt>
                <c:pt idx="2793">
                  <c:v> 02/04  10:00:00</c:v>
                </c:pt>
                <c:pt idx="2794">
                  <c:v> 02/04  11:00:00</c:v>
                </c:pt>
                <c:pt idx="2795">
                  <c:v> 02/04  12:00:00</c:v>
                </c:pt>
                <c:pt idx="2796">
                  <c:v> 02/04  13:00:00</c:v>
                </c:pt>
                <c:pt idx="2797">
                  <c:v> 02/04  14:00:00</c:v>
                </c:pt>
                <c:pt idx="2798">
                  <c:v> 02/04  15:00:00</c:v>
                </c:pt>
                <c:pt idx="2799">
                  <c:v> 02/04  16:00:00</c:v>
                </c:pt>
                <c:pt idx="2800">
                  <c:v> 02/04  17:00:00</c:v>
                </c:pt>
                <c:pt idx="2801">
                  <c:v> 02/04  18:00:00</c:v>
                </c:pt>
                <c:pt idx="2802">
                  <c:v> 02/04  19:00:00</c:v>
                </c:pt>
                <c:pt idx="2803">
                  <c:v> 02/04  20:00:00</c:v>
                </c:pt>
                <c:pt idx="2804">
                  <c:v> 02/04  21:00:00</c:v>
                </c:pt>
                <c:pt idx="2805">
                  <c:v> 02/04  22:00:00</c:v>
                </c:pt>
                <c:pt idx="2806">
                  <c:v> 02/04  23:00:00</c:v>
                </c:pt>
                <c:pt idx="2807">
                  <c:v> 02/04  24:00:00</c:v>
                </c:pt>
                <c:pt idx="2808">
                  <c:v> 02/05  01:00:00</c:v>
                </c:pt>
                <c:pt idx="2809">
                  <c:v> 02/05  02:00:00</c:v>
                </c:pt>
                <c:pt idx="2810">
                  <c:v> 02/05  03:00:00</c:v>
                </c:pt>
                <c:pt idx="2811">
                  <c:v> 02/05  04:00:00</c:v>
                </c:pt>
                <c:pt idx="2812">
                  <c:v> 02/05  05:00:00</c:v>
                </c:pt>
                <c:pt idx="2813">
                  <c:v> 02/05  06:00:00</c:v>
                </c:pt>
                <c:pt idx="2814">
                  <c:v> 02/05  07:00:00</c:v>
                </c:pt>
                <c:pt idx="2815">
                  <c:v> 02/05  08:00:00</c:v>
                </c:pt>
                <c:pt idx="2816">
                  <c:v> 02/05  09:00:00</c:v>
                </c:pt>
                <c:pt idx="2817">
                  <c:v> 02/05  10:00:00</c:v>
                </c:pt>
                <c:pt idx="2818">
                  <c:v> 02/05  11:00:00</c:v>
                </c:pt>
                <c:pt idx="2819">
                  <c:v> 02/05  12:00:00</c:v>
                </c:pt>
                <c:pt idx="2820">
                  <c:v> 02/05  13:00:00</c:v>
                </c:pt>
                <c:pt idx="2821">
                  <c:v> 02/05  14:00:00</c:v>
                </c:pt>
                <c:pt idx="2822">
                  <c:v> 02/05  15:00:00</c:v>
                </c:pt>
                <c:pt idx="2823">
                  <c:v> 02/05  16:00:00</c:v>
                </c:pt>
                <c:pt idx="2824">
                  <c:v> 02/05  17:00:00</c:v>
                </c:pt>
                <c:pt idx="2825">
                  <c:v> 02/05  18:00:00</c:v>
                </c:pt>
                <c:pt idx="2826">
                  <c:v> 02/05  19:00:00</c:v>
                </c:pt>
                <c:pt idx="2827">
                  <c:v> 02/05  20:00:00</c:v>
                </c:pt>
                <c:pt idx="2828">
                  <c:v> 02/05  21:00:00</c:v>
                </c:pt>
                <c:pt idx="2829">
                  <c:v> 02/05  22:00:00</c:v>
                </c:pt>
                <c:pt idx="2830">
                  <c:v> 02/05  23:00:00</c:v>
                </c:pt>
                <c:pt idx="2831">
                  <c:v> 02/05  24:00:00</c:v>
                </c:pt>
                <c:pt idx="2832">
                  <c:v> 02/06  01:00:00</c:v>
                </c:pt>
                <c:pt idx="2833">
                  <c:v> 02/06  02:00:00</c:v>
                </c:pt>
                <c:pt idx="2834">
                  <c:v> 02/06  03:00:00</c:v>
                </c:pt>
                <c:pt idx="2835">
                  <c:v> 02/06  04:00:00</c:v>
                </c:pt>
                <c:pt idx="2836">
                  <c:v> 02/06  05:00:00</c:v>
                </c:pt>
                <c:pt idx="2837">
                  <c:v> 02/06  06:00:00</c:v>
                </c:pt>
                <c:pt idx="2838">
                  <c:v> 02/06  07:00:00</c:v>
                </c:pt>
                <c:pt idx="2839">
                  <c:v> 02/06  08:00:00</c:v>
                </c:pt>
                <c:pt idx="2840">
                  <c:v> 02/06  09:00:00</c:v>
                </c:pt>
                <c:pt idx="2841">
                  <c:v> 02/06  10:00:00</c:v>
                </c:pt>
                <c:pt idx="2842">
                  <c:v> 02/06  11:00:00</c:v>
                </c:pt>
                <c:pt idx="2843">
                  <c:v> 02/06  12:00:00</c:v>
                </c:pt>
                <c:pt idx="2844">
                  <c:v> 02/06  13:00:00</c:v>
                </c:pt>
                <c:pt idx="2845">
                  <c:v> 02/06  14:00:00</c:v>
                </c:pt>
                <c:pt idx="2846">
                  <c:v> 02/06  15:00:00</c:v>
                </c:pt>
                <c:pt idx="2847">
                  <c:v> 02/06  16:00:00</c:v>
                </c:pt>
                <c:pt idx="2848">
                  <c:v> 02/06  17:00:00</c:v>
                </c:pt>
                <c:pt idx="2849">
                  <c:v> 02/06  18:00:00</c:v>
                </c:pt>
                <c:pt idx="2850">
                  <c:v> 02/06  19:00:00</c:v>
                </c:pt>
                <c:pt idx="2851">
                  <c:v> 02/06  20:00:00</c:v>
                </c:pt>
                <c:pt idx="2852">
                  <c:v> 02/06  21:00:00</c:v>
                </c:pt>
                <c:pt idx="2853">
                  <c:v> 02/06  22:00:00</c:v>
                </c:pt>
                <c:pt idx="2854">
                  <c:v> 02/06  23:00:00</c:v>
                </c:pt>
                <c:pt idx="2855">
                  <c:v> 02/06  24:00:00</c:v>
                </c:pt>
                <c:pt idx="2856">
                  <c:v> 02/07  01:00:00</c:v>
                </c:pt>
                <c:pt idx="2857">
                  <c:v> 02/07  02:00:00</c:v>
                </c:pt>
                <c:pt idx="2858">
                  <c:v> 02/07  03:00:00</c:v>
                </c:pt>
                <c:pt idx="2859">
                  <c:v> 02/07  04:00:00</c:v>
                </c:pt>
                <c:pt idx="2860">
                  <c:v> 02/07  05:00:00</c:v>
                </c:pt>
                <c:pt idx="2861">
                  <c:v> 02/07  06:00:00</c:v>
                </c:pt>
                <c:pt idx="2862">
                  <c:v> 02/07  07:00:00</c:v>
                </c:pt>
                <c:pt idx="2863">
                  <c:v> 02/07  08:00:00</c:v>
                </c:pt>
                <c:pt idx="2864">
                  <c:v> 02/07  09:00:00</c:v>
                </c:pt>
                <c:pt idx="2865">
                  <c:v> 02/07  10:00:00</c:v>
                </c:pt>
                <c:pt idx="2866">
                  <c:v> 02/07  11:00:00</c:v>
                </c:pt>
                <c:pt idx="2867">
                  <c:v> 02/07  12:00:00</c:v>
                </c:pt>
                <c:pt idx="2868">
                  <c:v> 02/07  13:00:00</c:v>
                </c:pt>
                <c:pt idx="2869">
                  <c:v> 02/07  14:00:00</c:v>
                </c:pt>
                <c:pt idx="2870">
                  <c:v> 02/07  15:00:00</c:v>
                </c:pt>
                <c:pt idx="2871">
                  <c:v> 02/07  16:00:00</c:v>
                </c:pt>
                <c:pt idx="2872">
                  <c:v> 02/07  17:00:00</c:v>
                </c:pt>
                <c:pt idx="2873">
                  <c:v> 02/07  18:00:00</c:v>
                </c:pt>
                <c:pt idx="2874">
                  <c:v> 02/07  19:00:00</c:v>
                </c:pt>
                <c:pt idx="2875">
                  <c:v> 02/07  20:00:00</c:v>
                </c:pt>
                <c:pt idx="2876">
                  <c:v> 02/07  21:00:00</c:v>
                </c:pt>
                <c:pt idx="2877">
                  <c:v> 02/07  22:00:00</c:v>
                </c:pt>
                <c:pt idx="2878">
                  <c:v> 02/07  23:00:00</c:v>
                </c:pt>
                <c:pt idx="2879">
                  <c:v> 02/07  24:00:00</c:v>
                </c:pt>
                <c:pt idx="2880">
                  <c:v> 02/08  01:00:00</c:v>
                </c:pt>
                <c:pt idx="2881">
                  <c:v> 02/08  02:00:00</c:v>
                </c:pt>
                <c:pt idx="2882">
                  <c:v> 02/08  03:00:00</c:v>
                </c:pt>
                <c:pt idx="2883">
                  <c:v> 02/08  04:00:00</c:v>
                </c:pt>
                <c:pt idx="2884">
                  <c:v> 02/08  05:00:00</c:v>
                </c:pt>
                <c:pt idx="2885">
                  <c:v> 02/08  06:00:00</c:v>
                </c:pt>
                <c:pt idx="2886">
                  <c:v> 02/08  07:00:00</c:v>
                </c:pt>
                <c:pt idx="2887">
                  <c:v> 02/08  08:00:00</c:v>
                </c:pt>
                <c:pt idx="2888">
                  <c:v> 02/08  09:00:00</c:v>
                </c:pt>
                <c:pt idx="2889">
                  <c:v> 02/08  10:00:00</c:v>
                </c:pt>
                <c:pt idx="2890">
                  <c:v> 02/08  11:00:00</c:v>
                </c:pt>
                <c:pt idx="2891">
                  <c:v> 02/08  12:00:00</c:v>
                </c:pt>
                <c:pt idx="2892">
                  <c:v> 02/08  13:00:00</c:v>
                </c:pt>
                <c:pt idx="2893">
                  <c:v> 02/08  14:00:00</c:v>
                </c:pt>
                <c:pt idx="2894">
                  <c:v> 02/08  15:00:00</c:v>
                </c:pt>
                <c:pt idx="2895">
                  <c:v> 02/08  16:00:00</c:v>
                </c:pt>
                <c:pt idx="2896">
                  <c:v> 02/08  17:00:00</c:v>
                </c:pt>
                <c:pt idx="2897">
                  <c:v> 02/08  18:00:00</c:v>
                </c:pt>
                <c:pt idx="2898">
                  <c:v> 02/08  19:00:00</c:v>
                </c:pt>
                <c:pt idx="2899">
                  <c:v> 02/08  20:00:00</c:v>
                </c:pt>
                <c:pt idx="2900">
                  <c:v> 02/08  21:00:00</c:v>
                </c:pt>
                <c:pt idx="2901">
                  <c:v> 02/08  22:00:00</c:v>
                </c:pt>
                <c:pt idx="2902">
                  <c:v> 02/08  23:00:00</c:v>
                </c:pt>
                <c:pt idx="2903">
                  <c:v> 02/08  24:00:00</c:v>
                </c:pt>
                <c:pt idx="2904">
                  <c:v> 02/09  01:00:00</c:v>
                </c:pt>
                <c:pt idx="2905">
                  <c:v> 02/09  02:00:00</c:v>
                </c:pt>
                <c:pt idx="2906">
                  <c:v> 02/09  03:00:00</c:v>
                </c:pt>
                <c:pt idx="2907">
                  <c:v> 02/09  04:00:00</c:v>
                </c:pt>
                <c:pt idx="2908">
                  <c:v> 02/09  05:00:00</c:v>
                </c:pt>
                <c:pt idx="2909">
                  <c:v> 02/09  06:00:00</c:v>
                </c:pt>
                <c:pt idx="2910">
                  <c:v> 02/09  07:00:00</c:v>
                </c:pt>
                <c:pt idx="2911">
                  <c:v> 02/09  08:00:00</c:v>
                </c:pt>
                <c:pt idx="2912">
                  <c:v> 02/09  09:00:00</c:v>
                </c:pt>
                <c:pt idx="2913">
                  <c:v> 02/09  10:00:00</c:v>
                </c:pt>
                <c:pt idx="2914">
                  <c:v> 02/09  11:00:00</c:v>
                </c:pt>
                <c:pt idx="2915">
                  <c:v> 02/09  12:00:00</c:v>
                </c:pt>
                <c:pt idx="2916">
                  <c:v> 02/09  13:00:00</c:v>
                </c:pt>
                <c:pt idx="2917">
                  <c:v> 02/09  14:00:00</c:v>
                </c:pt>
                <c:pt idx="2918">
                  <c:v> 02/09  15:00:00</c:v>
                </c:pt>
                <c:pt idx="2919">
                  <c:v> 02/09  16:00:00</c:v>
                </c:pt>
                <c:pt idx="2920">
                  <c:v> 02/09  17:00:00</c:v>
                </c:pt>
                <c:pt idx="2921">
                  <c:v> 02/09  18:00:00</c:v>
                </c:pt>
                <c:pt idx="2922">
                  <c:v> 02/09  19:00:00</c:v>
                </c:pt>
                <c:pt idx="2923">
                  <c:v> 02/09  20:00:00</c:v>
                </c:pt>
                <c:pt idx="2924">
                  <c:v> 02/09  21:00:00</c:v>
                </c:pt>
                <c:pt idx="2925">
                  <c:v> 02/09  22:00:00</c:v>
                </c:pt>
                <c:pt idx="2926">
                  <c:v> 02/09  23:00:00</c:v>
                </c:pt>
                <c:pt idx="2927">
                  <c:v> 02/09  24:00:00</c:v>
                </c:pt>
                <c:pt idx="2928">
                  <c:v> 02/10  01:00:00</c:v>
                </c:pt>
                <c:pt idx="2929">
                  <c:v> 02/10  02:00:00</c:v>
                </c:pt>
                <c:pt idx="2930">
                  <c:v> 02/10  03:00:00</c:v>
                </c:pt>
                <c:pt idx="2931">
                  <c:v> 02/10  04:00:00</c:v>
                </c:pt>
                <c:pt idx="2932">
                  <c:v> 02/10  05:00:00</c:v>
                </c:pt>
                <c:pt idx="2933">
                  <c:v> 02/10  06:00:00</c:v>
                </c:pt>
                <c:pt idx="2934">
                  <c:v> 02/10  07:00:00</c:v>
                </c:pt>
                <c:pt idx="2935">
                  <c:v> 02/10  08:00:00</c:v>
                </c:pt>
                <c:pt idx="2936">
                  <c:v> 02/10  09:00:00</c:v>
                </c:pt>
                <c:pt idx="2937">
                  <c:v> 02/10  10:00:00</c:v>
                </c:pt>
                <c:pt idx="2938">
                  <c:v> 02/10  11:00:00</c:v>
                </c:pt>
                <c:pt idx="2939">
                  <c:v> 02/10  12:00:00</c:v>
                </c:pt>
                <c:pt idx="2940">
                  <c:v> 02/10  13:00:00</c:v>
                </c:pt>
                <c:pt idx="2941">
                  <c:v> 02/10  14:00:00</c:v>
                </c:pt>
                <c:pt idx="2942">
                  <c:v> 02/10  15:00:00</c:v>
                </c:pt>
                <c:pt idx="2943">
                  <c:v> 02/10  16:00:00</c:v>
                </c:pt>
                <c:pt idx="2944">
                  <c:v> 02/10  17:00:00</c:v>
                </c:pt>
                <c:pt idx="2945">
                  <c:v> 02/10  18:00:00</c:v>
                </c:pt>
                <c:pt idx="2946">
                  <c:v> 02/10  19:00:00</c:v>
                </c:pt>
                <c:pt idx="2947">
                  <c:v> 02/10  20:00:00</c:v>
                </c:pt>
                <c:pt idx="2948">
                  <c:v> 02/10  21:00:00</c:v>
                </c:pt>
                <c:pt idx="2949">
                  <c:v> 02/10  22:00:00</c:v>
                </c:pt>
                <c:pt idx="2950">
                  <c:v> 02/10  23:00:00</c:v>
                </c:pt>
                <c:pt idx="2951">
                  <c:v> 02/10  24:00:00</c:v>
                </c:pt>
                <c:pt idx="2952">
                  <c:v> 02/11  01:00:00</c:v>
                </c:pt>
                <c:pt idx="2953">
                  <c:v> 02/11  02:00:00</c:v>
                </c:pt>
                <c:pt idx="2954">
                  <c:v> 02/11  03:00:00</c:v>
                </c:pt>
                <c:pt idx="2955">
                  <c:v> 02/11  04:00:00</c:v>
                </c:pt>
                <c:pt idx="2956">
                  <c:v> 02/11  05:00:00</c:v>
                </c:pt>
                <c:pt idx="2957">
                  <c:v> 02/11  06:00:00</c:v>
                </c:pt>
                <c:pt idx="2958">
                  <c:v> 02/11  07:00:00</c:v>
                </c:pt>
                <c:pt idx="2959">
                  <c:v> 02/11  08:00:00</c:v>
                </c:pt>
                <c:pt idx="2960">
                  <c:v> 02/11  09:00:00</c:v>
                </c:pt>
                <c:pt idx="2961">
                  <c:v> 02/11  10:00:00</c:v>
                </c:pt>
                <c:pt idx="2962">
                  <c:v> 02/11  11:00:00</c:v>
                </c:pt>
                <c:pt idx="2963">
                  <c:v> 02/11  12:00:00</c:v>
                </c:pt>
                <c:pt idx="2964">
                  <c:v> 02/11  13:00:00</c:v>
                </c:pt>
                <c:pt idx="2965">
                  <c:v> 02/11  14:00:00</c:v>
                </c:pt>
                <c:pt idx="2966">
                  <c:v> 02/11  15:00:00</c:v>
                </c:pt>
                <c:pt idx="2967">
                  <c:v> 02/11  16:00:00</c:v>
                </c:pt>
                <c:pt idx="2968">
                  <c:v> 02/11  17:00:00</c:v>
                </c:pt>
                <c:pt idx="2969">
                  <c:v> 02/11  18:00:00</c:v>
                </c:pt>
                <c:pt idx="2970">
                  <c:v> 02/11  19:00:00</c:v>
                </c:pt>
                <c:pt idx="2971">
                  <c:v> 02/11  20:00:00</c:v>
                </c:pt>
                <c:pt idx="2972">
                  <c:v> 02/11  21:00:00</c:v>
                </c:pt>
                <c:pt idx="2973">
                  <c:v> 02/11  22:00:00</c:v>
                </c:pt>
                <c:pt idx="2974">
                  <c:v> 02/11  23:00:00</c:v>
                </c:pt>
                <c:pt idx="2975">
                  <c:v> 02/11  24:00:00</c:v>
                </c:pt>
                <c:pt idx="2976">
                  <c:v> 02/12  01:00:00</c:v>
                </c:pt>
                <c:pt idx="2977">
                  <c:v> 02/12  02:00:00</c:v>
                </c:pt>
                <c:pt idx="2978">
                  <c:v> 02/12  03:00:00</c:v>
                </c:pt>
                <c:pt idx="2979">
                  <c:v> 02/12  04:00:00</c:v>
                </c:pt>
                <c:pt idx="2980">
                  <c:v> 02/12  05:00:00</c:v>
                </c:pt>
                <c:pt idx="2981">
                  <c:v> 02/12  06:00:00</c:v>
                </c:pt>
                <c:pt idx="2982">
                  <c:v> 02/12  07:00:00</c:v>
                </c:pt>
                <c:pt idx="2983">
                  <c:v> 02/12  08:00:00</c:v>
                </c:pt>
                <c:pt idx="2984">
                  <c:v> 02/12  09:00:00</c:v>
                </c:pt>
                <c:pt idx="2985">
                  <c:v> 02/12  10:00:00</c:v>
                </c:pt>
                <c:pt idx="2986">
                  <c:v> 02/12  11:00:00</c:v>
                </c:pt>
                <c:pt idx="2987">
                  <c:v> 02/12  12:00:00</c:v>
                </c:pt>
                <c:pt idx="2988">
                  <c:v> 02/12  13:00:00</c:v>
                </c:pt>
                <c:pt idx="2989">
                  <c:v> 02/12  14:00:00</c:v>
                </c:pt>
                <c:pt idx="2990">
                  <c:v> 02/12  15:00:00</c:v>
                </c:pt>
                <c:pt idx="2991">
                  <c:v> 02/12  16:00:00</c:v>
                </c:pt>
                <c:pt idx="2992">
                  <c:v> 02/12  17:00:00</c:v>
                </c:pt>
                <c:pt idx="2993">
                  <c:v> 02/12  18:00:00</c:v>
                </c:pt>
                <c:pt idx="2994">
                  <c:v> 02/12  19:00:00</c:v>
                </c:pt>
                <c:pt idx="2995">
                  <c:v> 02/12  20:00:00</c:v>
                </c:pt>
                <c:pt idx="2996">
                  <c:v> 02/12  21:00:00</c:v>
                </c:pt>
                <c:pt idx="2997">
                  <c:v> 02/12  22:00:00</c:v>
                </c:pt>
                <c:pt idx="2998">
                  <c:v> 02/12  23:00:00</c:v>
                </c:pt>
                <c:pt idx="2999">
                  <c:v> 02/12  24:00:00</c:v>
                </c:pt>
                <c:pt idx="3000">
                  <c:v> 02/13  01:00:00</c:v>
                </c:pt>
                <c:pt idx="3001">
                  <c:v> 02/13  02:00:00</c:v>
                </c:pt>
                <c:pt idx="3002">
                  <c:v> 02/13  03:00:00</c:v>
                </c:pt>
                <c:pt idx="3003">
                  <c:v> 02/13  04:00:00</c:v>
                </c:pt>
                <c:pt idx="3004">
                  <c:v> 02/13  05:00:00</c:v>
                </c:pt>
                <c:pt idx="3005">
                  <c:v> 02/13  06:00:00</c:v>
                </c:pt>
                <c:pt idx="3006">
                  <c:v> 02/13  07:00:00</c:v>
                </c:pt>
                <c:pt idx="3007">
                  <c:v> 02/13  08:00:00</c:v>
                </c:pt>
                <c:pt idx="3008">
                  <c:v> 02/13  09:00:00</c:v>
                </c:pt>
                <c:pt idx="3009">
                  <c:v> 02/13  10:00:00</c:v>
                </c:pt>
                <c:pt idx="3010">
                  <c:v> 02/13  11:00:00</c:v>
                </c:pt>
                <c:pt idx="3011">
                  <c:v> 02/13  12:00:00</c:v>
                </c:pt>
                <c:pt idx="3012">
                  <c:v> 02/13  13:00:00</c:v>
                </c:pt>
                <c:pt idx="3013">
                  <c:v> 02/13  14:00:00</c:v>
                </c:pt>
                <c:pt idx="3014">
                  <c:v> 02/13  15:00:00</c:v>
                </c:pt>
                <c:pt idx="3015">
                  <c:v> 02/13  16:00:00</c:v>
                </c:pt>
                <c:pt idx="3016">
                  <c:v> 02/13  17:00:00</c:v>
                </c:pt>
                <c:pt idx="3017">
                  <c:v> 02/13  18:00:00</c:v>
                </c:pt>
                <c:pt idx="3018">
                  <c:v> 02/13  19:00:00</c:v>
                </c:pt>
                <c:pt idx="3019">
                  <c:v> 02/13  20:00:00</c:v>
                </c:pt>
                <c:pt idx="3020">
                  <c:v> 02/13  21:00:00</c:v>
                </c:pt>
                <c:pt idx="3021">
                  <c:v> 02/13  22:00:00</c:v>
                </c:pt>
                <c:pt idx="3022">
                  <c:v> 02/13  23:00:00</c:v>
                </c:pt>
                <c:pt idx="3023">
                  <c:v> 02/13  24:00:00</c:v>
                </c:pt>
                <c:pt idx="3024">
                  <c:v> 02/14  01:00:00</c:v>
                </c:pt>
                <c:pt idx="3025">
                  <c:v> 02/14  02:00:00</c:v>
                </c:pt>
                <c:pt idx="3026">
                  <c:v> 02/14  03:00:00</c:v>
                </c:pt>
                <c:pt idx="3027">
                  <c:v> 02/14  04:00:00</c:v>
                </c:pt>
                <c:pt idx="3028">
                  <c:v> 02/14  05:00:00</c:v>
                </c:pt>
                <c:pt idx="3029">
                  <c:v> 02/14  06:00:00</c:v>
                </c:pt>
                <c:pt idx="3030">
                  <c:v> 02/14  07:00:00</c:v>
                </c:pt>
                <c:pt idx="3031">
                  <c:v> 02/14  08:00:00</c:v>
                </c:pt>
                <c:pt idx="3032">
                  <c:v> 02/14  09:00:00</c:v>
                </c:pt>
                <c:pt idx="3033">
                  <c:v> 02/14  10:00:00</c:v>
                </c:pt>
                <c:pt idx="3034">
                  <c:v> 02/14  11:00:00</c:v>
                </c:pt>
                <c:pt idx="3035">
                  <c:v> 02/14  12:00:00</c:v>
                </c:pt>
                <c:pt idx="3036">
                  <c:v> 02/14  13:00:00</c:v>
                </c:pt>
                <c:pt idx="3037">
                  <c:v> 02/14  14:00:00</c:v>
                </c:pt>
                <c:pt idx="3038">
                  <c:v> 02/14  15:00:00</c:v>
                </c:pt>
                <c:pt idx="3039">
                  <c:v> 02/14  16:00:00</c:v>
                </c:pt>
                <c:pt idx="3040">
                  <c:v> 02/14  17:00:00</c:v>
                </c:pt>
                <c:pt idx="3041">
                  <c:v> 02/14  18:00:00</c:v>
                </c:pt>
                <c:pt idx="3042">
                  <c:v> 02/14  19:00:00</c:v>
                </c:pt>
                <c:pt idx="3043">
                  <c:v> 02/14  20:00:00</c:v>
                </c:pt>
                <c:pt idx="3044">
                  <c:v> 02/14  21:00:00</c:v>
                </c:pt>
                <c:pt idx="3045">
                  <c:v> 02/14  22:00:00</c:v>
                </c:pt>
                <c:pt idx="3046">
                  <c:v> 02/14  23:00:00</c:v>
                </c:pt>
                <c:pt idx="3047">
                  <c:v> 02/14  24:00:00</c:v>
                </c:pt>
                <c:pt idx="3048">
                  <c:v> 02/15  01:00:00</c:v>
                </c:pt>
                <c:pt idx="3049">
                  <c:v> 02/15  02:00:00</c:v>
                </c:pt>
                <c:pt idx="3050">
                  <c:v> 02/15  03:00:00</c:v>
                </c:pt>
                <c:pt idx="3051">
                  <c:v> 02/15  04:00:00</c:v>
                </c:pt>
                <c:pt idx="3052">
                  <c:v> 02/15  05:00:00</c:v>
                </c:pt>
                <c:pt idx="3053">
                  <c:v> 02/15  06:00:00</c:v>
                </c:pt>
                <c:pt idx="3054">
                  <c:v> 02/15  07:00:00</c:v>
                </c:pt>
                <c:pt idx="3055">
                  <c:v> 02/15  08:00:00</c:v>
                </c:pt>
                <c:pt idx="3056">
                  <c:v> 02/15  09:00:00</c:v>
                </c:pt>
                <c:pt idx="3057">
                  <c:v> 02/15  10:00:00</c:v>
                </c:pt>
                <c:pt idx="3058">
                  <c:v> 02/15  11:00:00</c:v>
                </c:pt>
                <c:pt idx="3059">
                  <c:v> 02/15  12:00:00</c:v>
                </c:pt>
                <c:pt idx="3060">
                  <c:v> 02/15  13:00:00</c:v>
                </c:pt>
                <c:pt idx="3061">
                  <c:v> 02/15  14:00:00</c:v>
                </c:pt>
                <c:pt idx="3062">
                  <c:v> 02/15  15:00:00</c:v>
                </c:pt>
                <c:pt idx="3063">
                  <c:v> 02/15  16:00:00</c:v>
                </c:pt>
                <c:pt idx="3064">
                  <c:v> 02/15  17:00:00</c:v>
                </c:pt>
                <c:pt idx="3065">
                  <c:v> 02/15  18:00:00</c:v>
                </c:pt>
                <c:pt idx="3066">
                  <c:v> 02/15  19:00:00</c:v>
                </c:pt>
                <c:pt idx="3067">
                  <c:v> 02/15  20:00:00</c:v>
                </c:pt>
                <c:pt idx="3068">
                  <c:v> 02/15  21:00:00</c:v>
                </c:pt>
                <c:pt idx="3069">
                  <c:v> 02/15  22:00:00</c:v>
                </c:pt>
                <c:pt idx="3070">
                  <c:v> 02/15  23:00:00</c:v>
                </c:pt>
                <c:pt idx="3071">
                  <c:v> 02/15  24:00:00</c:v>
                </c:pt>
                <c:pt idx="3072">
                  <c:v> 02/16  01:00:00</c:v>
                </c:pt>
                <c:pt idx="3073">
                  <c:v> 02/16  02:00:00</c:v>
                </c:pt>
                <c:pt idx="3074">
                  <c:v> 02/16  03:00:00</c:v>
                </c:pt>
                <c:pt idx="3075">
                  <c:v> 02/16  04:00:00</c:v>
                </c:pt>
                <c:pt idx="3076">
                  <c:v> 02/16  05:00:00</c:v>
                </c:pt>
                <c:pt idx="3077">
                  <c:v> 02/16  06:00:00</c:v>
                </c:pt>
                <c:pt idx="3078">
                  <c:v> 02/16  07:00:00</c:v>
                </c:pt>
                <c:pt idx="3079">
                  <c:v> 02/16  08:00:00</c:v>
                </c:pt>
                <c:pt idx="3080">
                  <c:v> 02/16  09:00:00</c:v>
                </c:pt>
                <c:pt idx="3081">
                  <c:v> 02/16  10:00:00</c:v>
                </c:pt>
                <c:pt idx="3082">
                  <c:v> 02/16  11:00:00</c:v>
                </c:pt>
                <c:pt idx="3083">
                  <c:v> 02/16  12:00:00</c:v>
                </c:pt>
                <c:pt idx="3084">
                  <c:v> 02/16  13:00:00</c:v>
                </c:pt>
                <c:pt idx="3085">
                  <c:v> 02/16  14:00:00</c:v>
                </c:pt>
                <c:pt idx="3086">
                  <c:v> 02/16  15:00:00</c:v>
                </c:pt>
                <c:pt idx="3087">
                  <c:v> 02/16  16:00:00</c:v>
                </c:pt>
                <c:pt idx="3088">
                  <c:v> 02/16  17:00:00</c:v>
                </c:pt>
                <c:pt idx="3089">
                  <c:v> 02/16  18:00:00</c:v>
                </c:pt>
                <c:pt idx="3090">
                  <c:v> 02/16  19:00:00</c:v>
                </c:pt>
                <c:pt idx="3091">
                  <c:v> 02/16  20:00:00</c:v>
                </c:pt>
                <c:pt idx="3092">
                  <c:v> 02/16  21:00:00</c:v>
                </c:pt>
                <c:pt idx="3093">
                  <c:v> 02/16  22:00:00</c:v>
                </c:pt>
                <c:pt idx="3094">
                  <c:v> 02/16  23:00:00</c:v>
                </c:pt>
                <c:pt idx="3095">
                  <c:v> 02/16  24:00:00</c:v>
                </c:pt>
                <c:pt idx="3096">
                  <c:v> 02/17  01:00:00</c:v>
                </c:pt>
                <c:pt idx="3097">
                  <c:v> 02/17  02:00:00</c:v>
                </c:pt>
                <c:pt idx="3098">
                  <c:v> 02/17  03:00:00</c:v>
                </c:pt>
                <c:pt idx="3099">
                  <c:v> 02/17  04:00:00</c:v>
                </c:pt>
                <c:pt idx="3100">
                  <c:v> 02/17  05:00:00</c:v>
                </c:pt>
                <c:pt idx="3101">
                  <c:v> 02/17  06:00:00</c:v>
                </c:pt>
                <c:pt idx="3102">
                  <c:v> 02/17  07:00:00</c:v>
                </c:pt>
                <c:pt idx="3103">
                  <c:v> 02/17  08:00:00</c:v>
                </c:pt>
                <c:pt idx="3104">
                  <c:v> 02/17  09:00:00</c:v>
                </c:pt>
                <c:pt idx="3105">
                  <c:v> 02/17  10:00:00</c:v>
                </c:pt>
                <c:pt idx="3106">
                  <c:v> 02/17  11:00:00</c:v>
                </c:pt>
                <c:pt idx="3107">
                  <c:v> 02/17  12:00:00</c:v>
                </c:pt>
                <c:pt idx="3108">
                  <c:v> 02/17  13:00:00</c:v>
                </c:pt>
                <c:pt idx="3109">
                  <c:v> 02/17  14:00:00</c:v>
                </c:pt>
                <c:pt idx="3110">
                  <c:v> 02/17  15:00:00</c:v>
                </c:pt>
                <c:pt idx="3111">
                  <c:v> 02/17  16:00:00</c:v>
                </c:pt>
                <c:pt idx="3112">
                  <c:v> 02/17  17:00:00</c:v>
                </c:pt>
                <c:pt idx="3113">
                  <c:v> 02/17  18:00:00</c:v>
                </c:pt>
                <c:pt idx="3114">
                  <c:v> 02/17  19:00:00</c:v>
                </c:pt>
                <c:pt idx="3115">
                  <c:v> 02/17  20:00:00</c:v>
                </c:pt>
                <c:pt idx="3116">
                  <c:v> 02/17  21:00:00</c:v>
                </c:pt>
                <c:pt idx="3117">
                  <c:v> 02/17  22:00:00</c:v>
                </c:pt>
                <c:pt idx="3118">
                  <c:v> 02/17  23:00:00</c:v>
                </c:pt>
                <c:pt idx="3119">
                  <c:v> 02/17  24:00:00</c:v>
                </c:pt>
                <c:pt idx="3120">
                  <c:v> 02/18  01:00:00</c:v>
                </c:pt>
                <c:pt idx="3121">
                  <c:v> 02/18  02:00:00</c:v>
                </c:pt>
                <c:pt idx="3122">
                  <c:v> 02/18  03:00:00</c:v>
                </c:pt>
                <c:pt idx="3123">
                  <c:v> 02/18  04:00:00</c:v>
                </c:pt>
                <c:pt idx="3124">
                  <c:v> 02/18  05:00:00</c:v>
                </c:pt>
                <c:pt idx="3125">
                  <c:v> 02/18  06:00:00</c:v>
                </c:pt>
                <c:pt idx="3126">
                  <c:v> 02/18  07:00:00</c:v>
                </c:pt>
                <c:pt idx="3127">
                  <c:v> 02/18  08:00:00</c:v>
                </c:pt>
                <c:pt idx="3128">
                  <c:v> 02/18  09:00:00</c:v>
                </c:pt>
                <c:pt idx="3129">
                  <c:v> 02/18  10:00:00</c:v>
                </c:pt>
                <c:pt idx="3130">
                  <c:v> 02/18  11:00:00</c:v>
                </c:pt>
                <c:pt idx="3131">
                  <c:v> 02/18  12:00:00</c:v>
                </c:pt>
                <c:pt idx="3132">
                  <c:v> 02/18  13:00:00</c:v>
                </c:pt>
                <c:pt idx="3133">
                  <c:v> 02/18  14:00:00</c:v>
                </c:pt>
                <c:pt idx="3134">
                  <c:v> 02/18  15:00:00</c:v>
                </c:pt>
                <c:pt idx="3135">
                  <c:v> 02/18  16:00:00</c:v>
                </c:pt>
                <c:pt idx="3136">
                  <c:v> 02/18  17:00:00</c:v>
                </c:pt>
                <c:pt idx="3137">
                  <c:v> 02/18  18:00:00</c:v>
                </c:pt>
                <c:pt idx="3138">
                  <c:v> 02/18  19:00:00</c:v>
                </c:pt>
                <c:pt idx="3139">
                  <c:v> 02/18  20:00:00</c:v>
                </c:pt>
                <c:pt idx="3140">
                  <c:v> 02/18  21:00:00</c:v>
                </c:pt>
                <c:pt idx="3141">
                  <c:v> 02/18  22:00:00</c:v>
                </c:pt>
                <c:pt idx="3142">
                  <c:v> 02/18  23:00:00</c:v>
                </c:pt>
                <c:pt idx="3143">
                  <c:v> 02/18  24:00:00</c:v>
                </c:pt>
                <c:pt idx="3144">
                  <c:v> 02/19  01:00:00</c:v>
                </c:pt>
                <c:pt idx="3145">
                  <c:v> 02/19  02:00:00</c:v>
                </c:pt>
                <c:pt idx="3146">
                  <c:v> 02/19  03:00:00</c:v>
                </c:pt>
                <c:pt idx="3147">
                  <c:v> 02/19  04:00:00</c:v>
                </c:pt>
                <c:pt idx="3148">
                  <c:v> 02/19  05:00:00</c:v>
                </c:pt>
                <c:pt idx="3149">
                  <c:v> 02/19  06:00:00</c:v>
                </c:pt>
                <c:pt idx="3150">
                  <c:v> 02/19  07:00:00</c:v>
                </c:pt>
                <c:pt idx="3151">
                  <c:v> 02/19  08:00:00</c:v>
                </c:pt>
                <c:pt idx="3152">
                  <c:v> 02/19  09:00:00</c:v>
                </c:pt>
                <c:pt idx="3153">
                  <c:v> 02/19  10:00:00</c:v>
                </c:pt>
                <c:pt idx="3154">
                  <c:v> 02/19  11:00:00</c:v>
                </c:pt>
                <c:pt idx="3155">
                  <c:v> 02/19  12:00:00</c:v>
                </c:pt>
                <c:pt idx="3156">
                  <c:v> 02/19  13:00:00</c:v>
                </c:pt>
                <c:pt idx="3157">
                  <c:v> 02/19  14:00:00</c:v>
                </c:pt>
                <c:pt idx="3158">
                  <c:v> 02/19  15:00:00</c:v>
                </c:pt>
                <c:pt idx="3159">
                  <c:v> 02/19  16:00:00</c:v>
                </c:pt>
                <c:pt idx="3160">
                  <c:v> 02/19  17:00:00</c:v>
                </c:pt>
                <c:pt idx="3161">
                  <c:v> 02/19  18:00:00</c:v>
                </c:pt>
                <c:pt idx="3162">
                  <c:v> 02/19  19:00:00</c:v>
                </c:pt>
                <c:pt idx="3163">
                  <c:v> 02/19  20:00:00</c:v>
                </c:pt>
                <c:pt idx="3164">
                  <c:v> 02/19  21:00:00</c:v>
                </c:pt>
                <c:pt idx="3165">
                  <c:v> 02/19  22:00:00</c:v>
                </c:pt>
                <c:pt idx="3166">
                  <c:v> 02/19  23:00:00</c:v>
                </c:pt>
                <c:pt idx="3167">
                  <c:v> 02/19  24:00:00</c:v>
                </c:pt>
                <c:pt idx="3168">
                  <c:v> 02/20  01:00:00</c:v>
                </c:pt>
                <c:pt idx="3169">
                  <c:v> 02/20  02:00:00</c:v>
                </c:pt>
                <c:pt idx="3170">
                  <c:v> 02/20  03:00:00</c:v>
                </c:pt>
                <c:pt idx="3171">
                  <c:v> 02/20  04:00:00</c:v>
                </c:pt>
                <c:pt idx="3172">
                  <c:v> 02/20  05:00:00</c:v>
                </c:pt>
                <c:pt idx="3173">
                  <c:v> 02/20  06:00:00</c:v>
                </c:pt>
                <c:pt idx="3174">
                  <c:v> 02/20  07:00:00</c:v>
                </c:pt>
                <c:pt idx="3175">
                  <c:v> 02/20  08:00:00</c:v>
                </c:pt>
                <c:pt idx="3176">
                  <c:v> 02/20  09:00:00</c:v>
                </c:pt>
                <c:pt idx="3177">
                  <c:v> 02/20  10:00:00</c:v>
                </c:pt>
                <c:pt idx="3178">
                  <c:v> 02/20  11:00:00</c:v>
                </c:pt>
                <c:pt idx="3179">
                  <c:v> 02/20  12:00:00</c:v>
                </c:pt>
                <c:pt idx="3180">
                  <c:v> 02/20  13:00:00</c:v>
                </c:pt>
                <c:pt idx="3181">
                  <c:v> 02/20  14:00:00</c:v>
                </c:pt>
                <c:pt idx="3182">
                  <c:v> 02/20  15:00:00</c:v>
                </c:pt>
                <c:pt idx="3183">
                  <c:v> 02/20  16:00:00</c:v>
                </c:pt>
                <c:pt idx="3184">
                  <c:v> 02/20  17:00:00</c:v>
                </c:pt>
                <c:pt idx="3185">
                  <c:v> 02/20  18:00:00</c:v>
                </c:pt>
                <c:pt idx="3186">
                  <c:v> 02/20  19:00:00</c:v>
                </c:pt>
                <c:pt idx="3187">
                  <c:v> 02/20  20:00:00</c:v>
                </c:pt>
                <c:pt idx="3188">
                  <c:v> 02/20  21:00:00</c:v>
                </c:pt>
                <c:pt idx="3189">
                  <c:v> 02/20  22:00:00</c:v>
                </c:pt>
                <c:pt idx="3190">
                  <c:v> 02/20  23:00:00</c:v>
                </c:pt>
                <c:pt idx="3191">
                  <c:v> 02/20  24:00:00</c:v>
                </c:pt>
                <c:pt idx="3192">
                  <c:v> 02/21  01:00:00</c:v>
                </c:pt>
                <c:pt idx="3193">
                  <c:v> 02/21  02:00:00</c:v>
                </c:pt>
                <c:pt idx="3194">
                  <c:v> 02/21  03:00:00</c:v>
                </c:pt>
                <c:pt idx="3195">
                  <c:v> 02/21  04:00:00</c:v>
                </c:pt>
                <c:pt idx="3196">
                  <c:v> 02/21  05:00:00</c:v>
                </c:pt>
                <c:pt idx="3197">
                  <c:v> 02/21  06:00:00</c:v>
                </c:pt>
                <c:pt idx="3198">
                  <c:v> 02/21  07:00:00</c:v>
                </c:pt>
                <c:pt idx="3199">
                  <c:v> 02/21  08:00:00</c:v>
                </c:pt>
                <c:pt idx="3200">
                  <c:v> 02/21  09:00:00</c:v>
                </c:pt>
                <c:pt idx="3201">
                  <c:v> 02/21  10:00:00</c:v>
                </c:pt>
                <c:pt idx="3202">
                  <c:v> 02/21  11:00:00</c:v>
                </c:pt>
                <c:pt idx="3203">
                  <c:v> 02/21  12:00:00</c:v>
                </c:pt>
                <c:pt idx="3204">
                  <c:v> 02/21  13:00:00</c:v>
                </c:pt>
                <c:pt idx="3205">
                  <c:v> 02/21  14:00:00</c:v>
                </c:pt>
                <c:pt idx="3206">
                  <c:v> 02/21  15:00:00</c:v>
                </c:pt>
                <c:pt idx="3207">
                  <c:v> 02/21  16:00:00</c:v>
                </c:pt>
                <c:pt idx="3208">
                  <c:v> 02/21  17:00:00</c:v>
                </c:pt>
                <c:pt idx="3209">
                  <c:v> 02/21  18:00:00</c:v>
                </c:pt>
                <c:pt idx="3210">
                  <c:v> 02/21  19:00:00</c:v>
                </c:pt>
                <c:pt idx="3211">
                  <c:v> 02/21  20:00:00</c:v>
                </c:pt>
                <c:pt idx="3212">
                  <c:v> 02/21  21:00:00</c:v>
                </c:pt>
                <c:pt idx="3213">
                  <c:v> 02/21  22:00:00</c:v>
                </c:pt>
                <c:pt idx="3214">
                  <c:v> 02/21  23:00:00</c:v>
                </c:pt>
                <c:pt idx="3215">
                  <c:v> 02/21  24:00:00</c:v>
                </c:pt>
                <c:pt idx="3216">
                  <c:v> 02/22  01:00:00</c:v>
                </c:pt>
                <c:pt idx="3217">
                  <c:v> 02/22  02:00:00</c:v>
                </c:pt>
                <c:pt idx="3218">
                  <c:v> 02/22  03:00:00</c:v>
                </c:pt>
                <c:pt idx="3219">
                  <c:v> 02/22  04:00:00</c:v>
                </c:pt>
                <c:pt idx="3220">
                  <c:v> 02/22  05:00:00</c:v>
                </c:pt>
                <c:pt idx="3221">
                  <c:v> 02/22  06:00:00</c:v>
                </c:pt>
                <c:pt idx="3222">
                  <c:v> 02/22  07:00:00</c:v>
                </c:pt>
                <c:pt idx="3223">
                  <c:v> 02/22  08:00:00</c:v>
                </c:pt>
                <c:pt idx="3224">
                  <c:v> 02/22  09:00:00</c:v>
                </c:pt>
                <c:pt idx="3225">
                  <c:v> 02/22  10:00:00</c:v>
                </c:pt>
                <c:pt idx="3226">
                  <c:v> 02/22  11:00:00</c:v>
                </c:pt>
                <c:pt idx="3227">
                  <c:v> 02/22  12:00:00</c:v>
                </c:pt>
                <c:pt idx="3228">
                  <c:v> 02/22  13:00:00</c:v>
                </c:pt>
                <c:pt idx="3229">
                  <c:v> 02/22  14:00:00</c:v>
                </c:pt>
                <c:pt idx="3230">
                  <c:v> 02/22  15:00:00</c:v>
                </c:pt>
                <c:pt idx="3231">
                  <c:v> 02/22  16:00:00</c:v>
                </c:pt>
                <c:pt idx="3232">
                  <c:v> 02/22  17:00:00</c:v>
                </c:pt>
                <c:pt idx="3233">
                  <c:v> 02/22  18:00:00</c:v>
                </c:pt>
                <c:pt idx="3234">
                  <c:v> 02/22  19:00:00</c:v>
                </c:pt>
                <c:pt idx="3235">
                  <c:v> 02/22  20:00:00</c:v>
                </c:pt>
                <c:pt idx="3236">
                  <c:v> 02/22  21:00:00</c:v>
                </c:pt>
                <c:pt idx="3237">
                  <c:v> 02/22  22:00:00</c:v>
                </c:pt>
                <c:pt idx="3238">
                  <c:v> 02/22  23:00:00</c:v>
                </c:pt>
                <c:pt idx="3239">
                  <c:v> 02/22  24:00:00</c:v>
                </c:pt>
                <c:pt idx="3240">
                  <c:v> 02/23  01:00:00</c:v>
                </c:pt>
                <c:pt idx="3241">
                  <c:v> 02/23  02:00:00</c:v>
                </c:pt>
                <c:pt idx="3242">
                  <c:v> 02/23  03:00:00</c:v>
                </c:pt>
                <c:pt idx="3243">
                  <c:v> 02/23  04:00:00</c:v>
                </c:pt>
                <c:pt idx="3244">
                  <c:v> 02/23  05:00:00</c:v>
                </c:pt>
                <c:pt idx="3245">
                  <c:v> 02/23  06:00:00</c:v>
                </c:pt>
                <c:pt idx="3246">
                  <c:v> 02/23  07:00:00</c:v>
                </c:pt>
                <c:pt idx="3247">
                  <c:v> 02/23  08:00:00</c:v>
                </c:pt>
                <c:pt idx="3248">
                  <c:v> 02/23  09:00:00</c:v>
                </c:pt>
                <c:pt idx="3249">
                  <c:v> 02/23  10:00:00</c:v>
                </c:pt>
                <c:pt idx="3250">
                  <c:v> 02/23  11:00:00</c:v>
                </c:pt>
                <c:pt idx="3251">
                  <c:v> 02/23  12:00:00</c:v>
                </c:pt>
                <c:pt idx="3252">
                  <c:v> 02/23  13:00:00</c:v>
                </c:pt>
                <c:pt idx="3253">
                  <c:v> 02/23  14:00:00</c:v>
                </c:pt>
                <c:pt idx="3254">
                  <c:v> 02/23  15:00:00</c:v>
                </c:pt>
                <c:pt idx="3255">
                  <c:v> 02/23  16:00:00</c:v>
                </c:pt>
                <c:pt idx="3256">
                  <c:v> 02/23  17:00:00</c:v>
                </c:pt>
                <c:pt idx="3257">
                  <c:v> 02/23  18:00:00</c:v>
                </c:pt>
                <c:pt idx="3258">
                  <c:v> 02/23  19:00:00</c:v>
                </c:pt>
                <c:pt idx="3259">
                  <c:v> 02/23  20:00:00</c:v>
                </c:pt>
                <c:pt idx="3260">
                  <c:v> 02/23  21:00:00</c:v>
                </c:pt>
                <c:pt idx="3261">
                  <c:v> 02/23  22:00:00</c:v>
                </c:pt>
                <c:pt idx="3262">
                  <c:v> 02/23  23:00:00</c:v>
                </c:pt>
                <c:pt idx="3263">
                  <c:v> 02/23  24:00:00</c:v>
                </c:pt>
                <c:pt idx="3264">
                  <c:v> 02/24  01:00:00</c:v>
                </c:pt>
                <c:pt idx="3265">
                  <c:v> 02/24  02:00:00</c:v>
                </c:pt>
                <c:pt idx="3266">
                  <c:v> 02/24  03:00:00</c:v>
                </c:pt>
                <c:pt idx="3267">
                  <c:v> 02/24  04:00:00</c:v>
                </c:pt>
                <c:pt idx="3268">
                  <c:v> 02/24  05:00:00</c:v>
                </c:pt>
                <c:pt idx="3269">
                  <c:v> 02/24  06:00:00</c:v>
                </c:pt>
                <c:pt idx="3270">
                  <c:v> 02/24  07:00:00</c:v>
                </c:pt>
                <c:pt idx="3271">
                  <c:v> 02/24  08:00:00</c:v>
                </c:pt>
                <c:pt idx="3272">
                  <c:v> 02/24  09:00:00</c:v>
                </c:pt>
                <c:pt idx="3273">
                  <c:v> 02/24  10:00:00</c:v>
                </c:pt>
                <c:pt idx="3274">
                  <c:v> 02/24  11:00:00</c:v>
                </c:pt>
                <c:pt idx="3275">
                  <c:v> 02/24  12:00:00</c:v>
                </c:pt>
                <c:pt idx="3276">
                  <c:v> 02/24  13:00:00</c:v>
                </c:pt>
                <c:pt idx="3277">
                  <c:v> 02/24  14:00:00</c:v>
                </c:pt>
                <c:pt idx="3278">
                  <c:v> 02/24  15:00:00</c:v>
                </c:pt>
                <c:pt idx="3279">
                  <c:v> 02/24  16:00:00</c:v>
                </c:pt>
                <c:pt idx="3280">
                  <c:v> 02/24  17:00:00</c:v>
                </c:pt>
                <c:pt idx="3281">
                  <c:v> 02/24  18:00:00</c:v>
                </c:pt>
                <c:pt idx="3282">
                  <c:v> 02/24  19:00:00</c:v>
                </c:pt>
                <c:pt idx="3283">
                  <c:v> 02/24  20:00:00</c:v>
                </c:pt>
                <c:pt idx="3284">
                  <c:v> 02/24  21:00:00</c:v>
                </c:pt>
                <c:pt idx="3285">
                  <c:v> 02/24  22:00:00</c:v>
                </c:pt>
                <c:pt idx="3286">
                  <c:v> 02/24  23:00:00</c:v>
                </c:pt>
                <c:pt idx="3287">
                  <c:v> 02/24  24:00:00</c:v>
                </c:pt>
                <c:pt idx="3288">
                  <c:v> 02/25  01:00:00</c:v>
                </c:pt>
                <c:pt idx="3289">
                  <c:v> 02/25  02:00:00</c:v>
                </c:pt>
                <c:pt idx="3290">
                  <c:v> 02/25  03:00:00</c:v>
                </c:pt>
                <c:pt idx="3291">
                  <c:v> 02/25  04:00:00</c:v>
                </c:pt>
                <c:pt idx="3292">
                  <c:v> 02/25  05:00:00</c:v>
                </c:pt>
                <c:pt idx="3293">
                  <c:v> 02/25  06:00:00</c:v>
                </c:pt>
                <c:pt idx="3294">
                  <c:v> 02/25  07:00:00</c:v>
                </c:pt>
                <c:pt idx="3295">
                  <c:v> 02/25  08:00:00</c:v>
                </c:pt>
                <c:pt idx="3296">
                  <c:v> 02/25  09:00:00</c:v>
                </c:pt>
                <c:pt idx="3297">
                  <c:v> 02/25  10:00:00</c:v>
                </c:pt>
                <c:pt idx="3298">
                  <c:v> 02/25  11:00:00</c:v>
                </c:pt>
                <c:pt idx="3299">
                  <c:v> 02/25  12:00:00</c:v>
                </c:pt>
                <c:pt idx="3300">
                  <c:v> 02/25  13:00:00</c:v>
                </c:pt>
                <c:pt idx="3301">
                  <c:v> 02/25  14:00:00</c:v>
                </c:pt>
                <c:pt idx="3302">
                  <c:v> 02/25  15:00:00</c:v>
                </c:pt>
                <c:pt idx="3303">
                  <c:v> 02/25  16:00:00</c:v>
                </c:pt>
                <c:pt idx="3304">
                  <c:v> 02/25  17:00:00</c:v>
                </c:pt>
                <c:pt idx="3305">
                  <c:v> 02/25  18:00:00</c:v>
                </c:pt>
                <c:pt idx="3306">
                  <c:v> 02/25  19:00:00</c:v>
                </c:pt>
                <c:pt idx="3307">
                  <c:v> 02/25  20:00:00</c:v>
                </c:pt>
                <c:pt idx="3308">
                  <c:v> 02/25  21:00:00</c:v>
                </c:pt>
                <c:pt idx="3309">
                  <c:v> 02/25  22:00:00</c:v>
                </c:pt>
                <c:pt idx="3310">
                  <c:v> 02/25  23:00:00</c:v>
                </c:pt>
                <c:pt idx="3311">
                  <c:v> 02/25  24:00:00</c:v>
                </c:pt>
                <c:pt idx="3312">
                  <c:v> 02/26  01:00:00</c:v>
                </c:pt>
                <c:pt idx="3313">
                  <c:v> 02/26  02:00:00</c:v>
                </c:pt>
                <c:pt idx="3314">
                  <c:v> 02/26  03:00:00</c:v>
                </c:pt>
                <c:pt idx="3315">
                  <c:v> 02/26  04:00:00</c:v>
                </c:pt>
                <c:pt idx="3316">
                  <c:v> 02/26  05:00:00</c:v>
                </c:pt>
                <c:pt idx="3317">
                  <c:v> 02/26  06:00:00</c:v>
                </c:pt>
                <c:pt idx="3318">
                  <c:v> 02/26  07:00:00</c:v>
                </c:pt>
                <c:pt idx="3319">
                  <c:v> 02/26  08:00:00</c:v>
                </c:pt>
                <c:pt idx="3320">
                  <c:v> 02/26  09:00:00</c:v>
                </c:pt>
                <c:pt idx="3321">
                  <c:v> 02/26  10:00:00</c:v>
                </c:pt>
                <c:pt idx="3322">
                  <c:v> 02/26  11:00:00</c:v>
                </c:pt>
                <c:pt idx="3323">
                  <c:v> 02/26  12:00:00</c:v>
                </c:pt>
                <c:pt idx="3324">
                  <c:v> 02/26  13:00:00</c:v>
                </c:pt>
                <c:pt idx="3325">
                  <c:v> 02/26  14:00:00</c:v>
                </c:pt>
                <c:pt idx="3326">
                  <c:v> 02/26  15:00:00</c:v>
                </c:pt>
                <c:pt idx="3327">
                  <c:v> 02/26  16:00:00</c:v>
                </c:pt>
                <c:pt idx="3328">
                  <c:v> 02/26  17:00:00</c:v>
                </c:pt>
                <c:pt idx="3329">
                  <c:v> 02/26  18:00:00</c:v>
                </c:pt>
                <c:pt idx="3330">
                  <c:v> 02/26  19:00:00</c:v>
                </c:pt>
                <c:pt idx="3331">
                  <c:v> 02/26  20:00:00</c:v>
                </c:pt>
                <c:pt idx="3332">
                  <c:v> 02/26  21:00:00</c:v>
                </c:pt>
                <c:pt idx="3333">
                  <c:v> 02/26  22:00:00</c:v>
                </c:pt>
                <c:pt idx="3334">
                  <c:v> 02/26  23:00:00</c:v>
                </c:pt>
                <c:pt idx="3335">
                  <c:v> 02/26  24:00:00</c:v>
                </c:pt>
                <c:pt idx="3336">
                  <c:v> 02/27  01:00:00</c:v>
                </c:pt>
                <c:pt idx="3337">
                  <c:v> 02/27  02:00:00</c:v>
                </c:pt>
                <c:pt idx="3338">
                  <c:v> 02/27  03:00:00</c:v>
                </c:pt>
                <c:pt idx="3339">
                  <c:v> 02/27  04:00:00</c:v>
                </c:pt>
                <c:pt idx="3340">
                  <c:v> 02/27  05:00:00</c:v>
                </c:pt>
                <c:pt idx="3341">
                  <c:v> 02/27  06:00:00</c:v>
                </c:pt>
                <c:pt idx="3342">
                  <c:v> 02/27  07:00:00</c:v>
                </c:pt>
                <c:pt idx="3343">
                  <c:v> 02/27  08:00:00</c:v>
                </c:pt>
                <c:pt idx="3344">
                  <c:v> 02/27  09:00:00</c:v>
                </c:pt>
                <c:pt idx="3345">
                  <c:v> 02/27  10:00:00</c:v>
                </c:pt>
                <c:pt idx="3346">
                  <c:v> 02/27  11:00:00</c:v>
                </c:pt>
                <c:pt idx="3347">
                  <c:v> 02/27  12:00:00</c:v>
                </c:pt>
                <c:pt idx="3348">
                  <c:v> 02/27  13:00:00</c:v>
                </c:pt>
                <c:pt idx="3349">
                  <c:v> 02/27  14:00:00</c:v>
                </c:pt>
                <c:pt idx="3350">
                  <c:v> 02/27  15:00:00</c:v>
                </c:pt>
                <c:pt idx="3351">
                  <c:v> 02/27  16:00:00</c:v>
                </c:pt>
                <c:pt idx="3352">
                  <c:v> 02/27  17:00:00</c:v>
                </c:pt>
                <c:pt idx="3353">
                  <c:v> 02/27  18:00:00</c:v>
                </c:pt>
                <c:pt idx="3354">
                  <c:v> 02/27  19:00:00</c:v>
                </c:pt>
                <c:pt idx="3355">
                  <c:v> 02/27  20:00:00</c:v>
                </c:pt>
                <c:pt idx="3356">
                  <c:v> 02/27  21:00:00</c:v>
                </c:pt>
                <c:pt idx="3357">
                  <c:v> 02/27  22:00:00</c:v>
                </c:pt>
                <c:pt idx="3358">
                  <c:v> 02/27  23:00:00</c:v>
                </c:pt>
                <c:pt idx="3359">
                  <c:v> 02/27  24:00:00</c:v>
                </c:pt>
                <c:pt idx="3360">
                  <c:v> 02/28  01:00:00</c:v>
                </c:pt>
                <c:pt idx="3361">
                  <c:v> 02/28  02:00:00</c:v>
                </c:pt>
                <c:pt idx="3362">
                  <c:v> 02/28  03:00:00</c:v>
                </c:pt>
                <c:pt idx="3363">
                  <c:v> 02/28  04:00:00</c:v>
                </c:pt>
                <c:pt idx="3364">
                  <c:v> 02/28  05:00:00</c:v>
                </c:pt>
                <c:pt idx="3365">
                  <c:v> 02/28  06:00:00</c:v>
                </c:pt>
                <c:pt idx="3366">
                  <c:v> 02/28  07:00:00</c:v>
                </c:pt>
                <c:pt idx="3367">
                  <c:v> 02/28  08:00:00</c:v>
                </c:pt>
                <c:pt idx="3368">
                  <c:v> 02/28  09:00:00</c:v>
                </c:pt>
                <c:pt idx="3369">
                  <c:v> 02/28  10:00:00</c:v>
                </c:pt>
                <c:pt idx="3370">
                  <c:v> 02/28  11:00:00</c:v>
                </c:pt>
                <c:pt idx="3371">
                  <c:v> 02/28  12:00:00</c:v>
                </c:pt>
                <c:pt idx="3372">
                  <c:v> 02/28  13:00:00</c:v>
                </c:pt>
                <c:pt idx="3373">
                  <c:v> 02/28  14:00:00</c:v>
                </c:pt>
                <c:pt idx="3374">
                  <c:v> 02/28  15:00:00</c:v>
                </c:pt>
                <c:pt idx="3375">
                  <c:v> 02/28  16:00:00</c:v>
                </c:pt>
                <c:pt idx="3376">
                  <c:v> 02/28  17:00:00</c:v>
                </c:pt>
                <c:pt idx="3377">
                  <c:v> 02/28  18:00:00</c:v>
                </c:pt>
                <c:pt idx="3378">
                  <c:v> 02/28  19:00:00</c:v>
                </c:pt>
                <c:pt idx="3379">
                  <c:v> 02/28  20:00:00</c:v>
                </c:pt>
                <c:pt idx="3380">
                  <c:v> 02/28  21:00:00</c:v>
                </c:pt>
                <c:pt idx="3381">
                  <c:v> 02/28  22:00:00</c:v>
                </c:pt>
                <c:pt idx="3382">
                  <c:v> 02/28  23:00:00</c:v>
                </c:pt>
                <c:pt idx="3383">
                  <c:v> 02/28  24:00:00</c:v>
                </c:pt>
                <c:pt idx="3384">
                  <c:v> 03/01  01:00:00</c:v>
                </c:pt>
                <c:pt idx="3385">
                  <c:v> 03/01  02:00:00</c:v>
                </c:pt>
                <c:pt idx="3386">
                  <c:v> 03/01  03:00:00</c:v>
                </c:pt>
                <c:pt idx="3387">
                  <c:v> 03/01  04:00:00</c:v>
                </c:pt>
                <c:pt idx="3388">
                  <c:v> 03/01  05:00:00</c:v>
                </c:pt>
                <c:pt idx="3389">
                  <c:v> 03/01  06:00:00</c:v>
                </c:pt>
                <c:pt idx="3390">
                  <c:v> 03/01  07:00:00</c:v>
                </c:pt>
                <c:pt idx="3391">
                  <c:v> 03/01  08:00:00</c:v>
                </c:pt>
                <c:pt idx="3392">
                  <c:v> 03/01  09:00:00</c:v>
                </c:pt>
                <c:pt idx="3393">
                  <c:v> 03/01  10:00:00</c:v>
                </c:pt>
                <c:pt idx="3394">
                  <c:v> 03/01  11:00:00</c:v>
                </c:pt>
                <c:pt idx="3395">
                  <c:v> 03/01  12:00:00</c:v>
                </c:pt>
                <c:pt idx="3396">
                  <c:v> 03/01  13:00:00</c:v>
                </c:pt>
                <c:pt idx="3397">
                  <c:v> 03/01  14:00:00</c:v>
                </c:pt>
                <c:pt idx="3398">
                  <c:v> 03/01  15:00:00</c:v>
                </c:pt>
                <c:pt idx="3399">
                  <c:v> 03/01  16:00:00</c:v>
                </c:pt>
                <c:pt idx="3400">
                  <c:v> 03/01  17:00:00</c:v>
                </c:pt>
                <c:pt idx="3401">
                  <c:v> 03/01  18:00:00</c:v>
                </c:pt>
                <c:pt idx="3402">
                  <c:v> 03/01  19:00:00</c:v>
                </c:pt>
                <c:pt idx="3403">
                  <c:v> 03/01  20:00:00</c:v>
                </c:pt>
                <c:pt idx="3404">
                  <c:v> 03/01  21:00:00</c:v>
                </c:pt>
                <c:pt idx="3405">
                  <c:v> 03/01  22:00:00</c:v>
                </c:pt>
                <c:pt idx="3406">
                  <c:v> 03/01  23:00:00</c:v>
                </c:pt>
                <c:pt idx="3407">
                  <c:v> 03/01  24:00:00</c:v>
                </c:pt>
                <c:pt idx="3408">
                  <c:v> 03/02  01:00:00</c:v>
                </c:pt>
                <c:pt idx="3409">
                  <c:v> 03/02  02:00:00</c:v>
                </c:pt>
                <c:pt idx="3410">
                  <c:v> 03/02  03:00:00</c:v>
                </c:pt>
                <c:pt idx="3411">
                  <c:v> 03/02  04:00:00</c:v>
                </c:pt>
                <c:pt idx="3412">
                  <c:v> 03/02  05:00:00</c:v>
                </c:pt>
                <c:pt idx="3413">
                  <c:v> 03/02  06:00:00</c:v>
                </c:pt>
                <c:pt idx="3414">
                  <c:v> 03/02  07:00:00</c:v>
                </c:pt>
                <c:pt idx="3415">
                  <c:v> 03/02  08:00:00</c:v>
                </c:pt>
                <c:pt idx="3416">
                  <c:v> 03/02  09:00:00</c:v>
                </c:pt>
                <c:pt idx="3417">
                  <c:v> 03/02  10:00:00</c:v>
                </c:pt>
                <c:pt idx="3418">
                  <c:v> 03/02  11:00:00</c:v>
                </c:pt>
                <c:pt idx="3419">
                  <c:v> 03/02  12:00:00</c:v>
                </c:pt>
                <c:pt idx="3420">
                  <c:v> 03/02  13:00:00</c:v>
                </c:pt>
                <c:pt idx="3421">
                  <c:v> 03/02  14:00:00</c:v>
                </c:pt>
                <c:pt idx="3422">
                  <c:v> 03/02  15:00:00</c:v>
                </c:pt>
                <c:pt idx="3423">
                  <c:v> 03/02  16:00:00</c:v>
                </c:pt>
                <c:pt idx="3424">
                  <c:v> 03/02  17:00:00</c:v>
                </c:pt>
                <c:pt idx="3425">
                  <c:v> 03/02  18:00:00</c:v>
                </c:pt>
                <c:pt idx="3426">
                  <c:v> 03/02  19:00:00</c:v>
                </c:pt>
                <c:pt idx="3427">
                  <c:v> 03/02  20:00:00</c:v>
                </c:pt>
                <c:pt idx="3428">
                  <c:v> 03/02  21:00:00</c:v>
                </c:pt>
                <c:pt idx="3429">
                  <c:v> 03/02  22:00:00</c:v>
                </c:pt>
                <c:pt idx="3430">
                  <c:v> 03/02  23:00:00</c:v>
                </c:pt>
                <c:pt idx="3431">
                  <c:v> 03/02  24:00:00</c:v>
                </c:pt>
                <c:pt idx="3432">
                  <c:v> 03/03  01:00:00</c:v>
                </c:pt>
                <c:pt idx="3433">
                  <c:v> 03/03  02:00:00</c:v>
                </c:pt>
                <c:pt idx="3434">
                  <c:v> 03/03  03:00:00</c:v>
                </c:pt>
                <c:pt idx="3435">
                  <c:v> 03/03  04:00:00</c:v>
                </c:pt>
                <c:pt idx="3436">
                  <c:v> 03/03  05:00:00</c:v>
                </c:pt>
                <c:pt idx="3437">
                  <c:v> 03/03  06:00:00</c:v>
                </c:pt>
                <c:pt idx="3438">
                  <c:v> 03/03  07:00:00</c:v>
                </c:pt>
                <c:pt idx="3439">
                  <c:v> 03/03  08:00:00</c:v>
                </c:pt>
                <c:pt idx="3440">
                  <c:v> 03/03  09:00:00</c:v>
                </c:pt>
                <c:pt idx="3441">
                  <c:v> 03/03  10:00:00</c:v>
                </c:pt>
                <c:pt idx="3442">
                  <c:v> 03/03  11:00:00</c:v>
                </c:pt>
                <c:pt idx="3443">
                  <c:v> 03/03  12:00:00</c:v>
                </c:pt>
                <c:pt idx="3444">
                  <c:v> 03/03  13:00:00</c:v>
                </c:pt>
                <c:pt idx="3445">
                  <c:v> 03/03  14:00:00</c:v>
                </c:pt>
                <c:pt idx="3446">
                  <c:v> 03/03  15:00:00</c:v>
                </c:pt>
                <c:pt idx="3447">
                  <c:v> 03/03  16:00:00</c:v>
                </c:pt>
                <c:pt idx="3448">
                  <c:v> 03/03  17:00:00</c:v>
                </c:pt>
                <c:pt idx="3449">
                  <c:v> 03/03  18:00:00</c:v>
                </c:pt>
                <c:pt idx="3450">
                  <c:v> 03/03  19:00:00</c:v>
                </c:pt>
                <c:pt idx="3451">
                  <c:v> 03/03  20:00:00</c:v>
                </c:pt>
                <c:pt idx="3452">
                  <c:v> 03/03  21:00:00</c:v>
                </c:pt>
                <c:pt idx="3453">
                  <c:v> 03/03  22:00:00</c:v>
                </c:pt>
                <c:pt idx="3454">
                  <c:v> 03/03  23:00:00</c:v>
                </c:pt>
                <c:pt idx="3455">
                  <c:v> 03/03  24:00:00</c:v>
                </c:pt>
                <c:pt idx="3456">
                  <c:v> 03/04  01:00:00</c:v>
                </c:pt>
                <c:pt idx="3457">
                  <c:v> 03/04  02:00:00</c:v>
                </c:pt>
                <c:pt idx="3458">
                  <c:v> 03/04  03:00:00</c:v>
                </c:pt>
                <c:pt idx="3459">
                  <c:v> 03/04  04:00:00</c:v>
                </c:pt>
                <c:pt idx="3460">
                  <c:v> 03/04  05:00:00</c:v>
                </c:pt>
                <c:pt idx="3461">
                  <c:v> 03/04  06:00:00</c:v>
                </c:pt>
                <c:pt idx="3462">
                  <c:v> 03/04  07:00:00</c:v>
                </c:pt>
                <c:pt idx="3463">
                  <c:v> 03/04  08:00:00</c:v>
                </c:pt>
                <c:pt idx="3464">
                  <c:v> 03/04  09:00:00</c:v>
                </c:pt>
                <c:pt idx="3465">
                  <c:v> 03/04  10:00:00</c:v>
                </c:pt>
                <c:pt idx="3466">
                  <c:v> 03/04  11:00:00</c:v>
                </c:pt>
                <c:pt idx="3467">
                  <c:v> 03/04  12:00:00</c:v>
                </c:pt>
                <c:pt idx="3468">
                  <c:v> 03/04  13:00:00</c:v>
                </c:pt>
                <c:pt idx="3469">
                  <c:v> 03/04  14:00:00</c:v>
                </c:pt>
                <c:pt idx="3470">
                  <c:v> 03/04  15:00:00</c:v>
                </c:pt>
                <c:pt idx="3471">
                  <c:v> 03/04  16:00:00</c:v>
                </c:pt>
                <c:pt idx="3472">
                  <c:v> 03/04  17:00:00</c:v>
                </c:pt>
                <c:pt idx="3473">
                  <c:v> 03/04  18:00:00</c:v>
                </c:pt>
                <c:pt idx="3474">
                  <c:v> 03/04  19:00:00</c:v>
                </c:pt>
                <c:pt idx="3475">
                  <c:v> 03/04  20:00:00</c:v>
                </c:pt>
                <c:pt idx="3476">
                  <c:v> 03/04  21:00:00</c:v>
                </c:pt>
                <c:pt idx="3477">
                  <c:v> 03/04  22:00:00</c:v>
                </c:pt>
                <c:pt idx="3478">
                  <c:v> 03/04  23:00:00</c:v>
                </c:pt>
                <c:pt idx="3479">
                  <c:v> 03/04  24:00:00</c:v>
                </c:pt>
                <c:pt idx="3480">
                  <c:v> 03/05  01:00:00</c:v>
                </c:pt>
                <c:pt idx="3481">
                  <c:v> 03/05  02:00:00</c:v>
                </c:pt>
                <c:pt idx="3482">
                  <c:v> 03/05  03:00:00</c:v>
                </c:pt>
                <c:pt idx="3483">
                  <c:v> 03/05  04:00:00</c:v>
                </c:pt>
                <c:pt idx="3484">
                  <c:v> 03/05  05:00:00</c:v>
                </c:pt>
                <c:pt idx="3485">
                  <c:v> 03/05  06:00:00</c:v>
                </c:pt>
                <c:pt idx="3486">
                  <c:v> 03/05  07:00:00</c:v>
                </c:pt>
                <c:pt idx="3487">
                  <c:v> 03/05  08:00:00</c:v>
                </c:pt>
                <c:pt idx="3488">
                  <c:v> 03/05  09:00:00</c:v>
                </c:pt>
                <c:pt idx="3489">
                  <c:v> 03/05  10:00:00</c:v>
                </c:pt>
                <c:pt idx="3490">
                  <c:v> 03/05  11:00:00</c:v>
                </c:pt>
                <c:pt idx="3491">
                  <c:v> 03/05  12:00:00</c:v>
                </c:pt>
                <c:pt idx="3492">
                  <c:v> 03/05  13:00:00</c:v>
                </c:pt>
                <c:pt idx="3493">
                  <c:v> 03/05  14:00:00</c:v>
                </c:pt>
                <c:pt idx="3494">
                  <c:v> 03/05  15:00:00</c:v>
                </c:pt>
                <c:pt idx="3495">
                  <c:v> 03/05  16:00:00</c:v>
                </c:pt>
                <c:pt idx="3496">
                  <c:v> 03/05  17:00:00</c:v>
                </c:pt>
                <c:pt idx="3497">
                  <c:v> 03/05  18:00:00</c:v>
                </c:pt>
                <c:pt idx="3498">
                  <c:v> 03/05  19:00:00</c:v>
                </c:pt>
                <c:pt idx="3499">
                  <c:v> 03/05  20:00:00</c:v>
                </c:pt>
                <c:pt idx="3500">
                  <c:v> 03/05  21:00:00</c:v>
                </c:pt>
                <c:pt idx="3501">
                  <c:v> 03/05  22:00:00</c:v>
                </c:pt>
                <c:pt idx="3502">
                  <c:v> 03/05  23:00:00</c:v>
                </c:pt>
                <c:pt idx="3503">
                  <c:v> 03/05  24:00:00</c:v>
                </c:pt>
                <c:pt idx="3504">
                  <c:v> 03/06  01:00:00</c:v>
                </c:pt>
                <c:pt idx="3505">
                  <c:v> 03/06  02:00:00</c:v>
                </c:pt>
                <c:pt idx="3506">
                  <c:v> 03/06  03:00:00</c:v>
                </c:pt>
                <c:pt idx="3507">
                  <c:v> 03/06  04:00:00</c:v>
                </c:pt>
                <c:pt idx="3508">
                  <c:v> 03/06  05:00:00</c:v>
                </c:pt>
                <c:pt idx="3509">
                  <c:v> 03/06  06:00:00</c:v>
                </c:pt>
                <c:pt idx="3510">
                  <c:v> 03/06  07:00:00</c:v>
                </c:pt>
                <c:pt idx="3511">
                  <c:v> 03/06  08:00:00</c:v>
                </c:pt>
                <c:pt idx="3512">
                  <c:v> 03/06  09:00:00</c:v>
                </c:pt>
                <c:pt idx="3513">
                  <c:v> 03/06  10:00:00</c:v>
                </c:pt>
                <c:pt idx="3514">
                  <c:v> 03/06  11:00:00</c:v>
                </c:pt>
                <c:pt idx="3515">
                  <c:v> 03/06  12:00:00</c:v>
                </c:pt>
                <c:pt idx="3516">
                  <c:v> 03/06  13:00:00</c:v>
                </c:pt>
                <c:pt idx="3517">
                  <c:v> 03/06  14:00:00</c:v>
                </c:pt>
                <c:pt idx="3518">
                  <c:v> 03/06  15:00:00</c:v>
                </c:pt>
                <c:pt idx="3519">
                  <c:v> 03/06  16:00:00</c:v>
                </c:pt>
                <c:pt idx="3520">
                  <c:v> 03/06  17:00:00</c:v>
                </c:pt>
                <c:pt idx="3521">
                  <c:v> 03/06  18:00:00</c:v>
                </c:pt>
                <c:pt idx="3522">
                  <c:v> 03/06  19:00:00</c:v>
                </c:pt>
                <c:pt idx="3523">
                  <c:v> 03/06  20:00:00</c:v>
                </c:pt>
                <c:pt idx="3524">
                  <c:v> 03/06  21:00:00</c:v>
                </c:pt>
                <c:pt idx="3525">
                  <c:v> 03/06  22:00:00</c:v>
                </c:pt>
                <c:pt idx="3526">
                  <c:v> 03/06  23:00:00</c:v>
                </c:pt>
                <c:pt idx="3527">
                  <c:v> 03/06  24:00:00</c:v>
                </c:pt>
                <c:pt idx="3528">
                  <c:v> 03/07  01:00:00</c:v>
                </c:pt>
                <c:pt idx="3529">
                  <c:v> 03/07  02:00:00</c:v>
                </c:pt>
                <c:pt idx="3530">
                  <c:v> 03/07  03:00:00</c:v>
                </c:pt>
                <c:pt idx="3531">
                  <c:v> 03/07  04:00:00</c:v>
                </c:pt>
                <c:pt idx="3532">
                  <c:v> 03/07  05:00:00</c:v>
                </c:pt>
                <c:pt idx="3533">
                  <c:v> 03/07  06:00:00</c:v>
                </c:pt>
                <c:pt idx="3534">
                  <c:v> 03/07  07:00:00</c:v>
                </c:pt>
                <c:pt idx="3535">
                  <c:v> 03/07  08:00:00</c:v>
                </c:pt>
                <c:pt idx="3536">
                  <c:v> 03/07  09:00:00</c:v>
                </c:pt>
                <c:pt idx="3537">
                  <c:v> 03/07  10:00:00</c:v>
                </c:pt>
                <c:pt idx="3538">
                  <c:v> 03/07  11:00:00</c:v>
                </c:pt>
                <c:pt idx="3539">
                  <c:v> 03/07  12:00:00</c:v>
                </c:pt>
                <c:pt idx="3540">
                  <c:v> 03/07  13:00:00</c:v>
                </c:pt>
                <c:pt idx="3541">
                  <c:v> 03/07  14:00:00</c:v>
                </c:pt>
                <c:pt idx="3542">
                  <c:v> 03/07  15:00:00</c:v>
                </c:pt>
                <c:pt idx="3543">
                  <c:v> 03/07  16:00:00</c:v>
                </c:pt>
                <c:pt idx="3544">
                  <c:v> 03/07  17:00:00</c:v>
                </c:pt>
                <c:pt idx="3545">
                  <c:v> 03/07  18:00:00</c:v>
                </c:pt>
                <c:pt idx="3546">
                  <c:v> 03/07  19:00:00</c:v>
                </c:pt>
                <c:pt idx="3547">
                  <c:v> 03/07  20:00:00</c:v>
                </c:pt>
                <c:pt idx="3548">
                  <c:v> 03/07  21:00:00</c:v>
                </c:pt>
                <c:pt idx="3549">
                  <c:v> 03/07  22:00:00</c:v>
                </c:pt>
                <c:pt idx="3550">
                  <c:v> 03/07  23:00:00</c:v>
                </c:pt>
                <c:pt idx="3551">
                  <c:v> 03/07  24:00:00</c:v>
                </c:pt>
                <c:pt idx="3552">
                  <c:v> 03/08  01:00:00</c:v>
                </c:pt>
                <c:pt idx="3553">
                  <c:v> 03/08  02:00:00</c:v>
                </c:pt>
                <c:pt idx="3554">
                  <c:v> 03/08  03:00:00</c:v>
                </c:pt>
                <c:pt idx="3555">
                  <c:v> 03/08  04:00:00</c:v>
                </c:pt>
                <c:pt idx="3556">
                  <c:v> 03/08  05:00:00</c:v>
                </c:pt>
                <c:pt idx="3557">
                  <c:v> 03/08  06:00:00</c:v>
                </c:pt>
                <c:pt idx="3558">
                  <c:v> 03/08  07:00:00</c:v>
                </c:pt>
                <c:pt idx="3559">
                  <c:v> 03/08  08:00:00</c:v>
                </c:pt>
                <c:pt idx="3560">
                  <c:v> 03/08  09:00:00</c:v>
                </c:pt>
                <c:pt idx="3561">
                  <c:v> 03/08  10:00:00</c:v>
                </c:pt>
                <c:pt idx="3562">
                  <c:v> 03/08  11:00:00</c:v>
                </c:pt>
                <c:pt idx="3563">
                  <c:v> 03/08  12:00:00</c:v>
                </c:pt>
                <c:pt idx="3564">
                  <c:v> 03/08  13:00:00</c:v>
                </c:pt>
                <c:pt idx="3565">
                  <c:v> 03/08  14:00:00</c:v>
                </c:pt>
                <c:pt idx="3566">
                  <c:v> 03/08  15:00:00</c:v>
                </c:pt>
                <c:pt idx="3567">
                  <c:v> 03/08  16:00:00</c:v>
                </c:pt>
                <c:pt idx="3568">
                  <c:v> 03/08  17:00:00</c:v>
                </c:pt>
                <c:pt idx="3569">
                  <c:v> 03/08  18:00:00</c:v>
                </c:pt>
                <c:pt idx="3570">
                  <c:v> 03/08  19:00:00</c:v>
                </c:pt>
                <c:pt idx="3571">
                  <c:v> 03/08  20:00:00</c:v>
                </c:pt>
                <c:pt idx="3572">
                  <c:v> 03/08  21:00:00</c:v>
                </c:pt>
                <c:pt idx="3573">
                  <c:v> 03/08  22:00:00</c:v>
                </c:pt>
                <c:pt idx="3574">
                  <c:v> 03/08  23:00:00</c:v>
                </c:pt>
                <c:pt idx="3575">
                  <c:v> 03/08  24:00:00</c:v>
                </c:pt>
                <c:pt idx="3576">
                  <c:v> 03/09  01:00:00</c:v>
                </c:pt>
                <c:pt idx="3577">
                  <c:v> 03/09  02:00:00</c:v>
                </c:pt>
                <c:pt idx="3578">
                  <c:v> 03/09  03:00:00</c:v>
                </c:pt>
                <c:pt idx="3579">
                  <c:v> 03/09  04:00:00</c:v>
                </c:pt>
                <c:pt idx="3580">
                  <c:v> 03/09  05:00:00</c:v>
                </c:pt>
                <c:pt idx="3581">
                  <c:v> 03/09  06:00:00</c:v>
                </c:pt>
                <c:pt idx="3582">
                  <c:v> 03/09  07:00:00</c:v>
                </c:pt>
                <c:pt idx="3583">
                  <c:v> 03/09  08:00:00</c:v>
                </c:pt>
                <c:pt idx="3584">
                  <c:v> 03/09  09:00:00</c:v>
                </c:pt>
                <c:pt idx="3585">
                  <c:v> 03/09  10:00:00</c:v>
                </c:pt>
                <c:pt idx="3586">
                  <c:v> 03/09  11:00:00</c:v>
                </c:pt>
                <c:pt idx="3587">
                  <c:v> 03/09  12:00:00</c:v>
                </c:pt>
                <c:pt idx="3588">
                  <c:v> 03/09  13:00:00</c:v>
                </c:pt>
                <c:pt idx="3589">
                  <c:v> 03/09  14:00:00</c:v>
                </c:pt>
                <c:pt idx="3590">
                  <c:v> 03/09  15:00:00</c:v>
                </c:pt>
                <c:pt idx="3591">
                  <c:v> 03/09  16:00:00</c:v>
                </c:pt>
                <c:pt idx="3592">
                  <c:v> 03/09  17:00:00</c:v>
                </c:pt>
                <c:pt idx="3593">
                  <c:v> 03/09  18:00:00</c:v>
                </c:pt>
                <c:pt idx="3594">
                  <c:v> 03/09  19:00:00</c:v>
                </c:pt>
                <c:pt idx="3595">
                  <c:v> 03/09  20:00:00</c:v>
                </c:pt>
                <c:pt idx="3596">
                  <c:v> 03/09  21:00:00</c:v>
                </c:pt>
                <c:pt idx="3597">
                  <c:v> 03/09  22:00:00</c:v>
                </c:pt>
                <c:pt idx="3598">
                  <c:v> 03/09  23:00:00</c:v>
                </c:pt>
                <c:pt idx="3599">
                  <c:v> 03/09  24:00:00</c:v>
                </c:pt>
                <c:pt idx="3600">
                  <c:v> 03/10  01:00:00</c:v>
                </c:pt>
                <c:pt idx="3601">
                  <c:v> 03/10  02:00:00</c:v>
                </c:pt>
                <c:pt idx="3602">
                  <c:v> 03/10  03:00:00</c:v>
                </c:pt>
                <c:pt idx="3603">
                  <c:v> 03/10  04:00:00</c:v>
                </c:pt>
                <c:pt idx="3604">
                  <c:v> 03/10  05:00:00</c:v>
                </c:pt>
                <c:pt idx="3605">
                  <c:v> 03/10  06:00:00</c:v>
                </c:pt>
                <c:pt idx="3606">
                  <c:v> 03/10  07:00:00</c:v>
                </c:pt>
                <c:pt idx="3607">
                  <c:v> 03/10  08:00:00</c:v>
                </c:pt>
                <c:pt idx="3608">
                  <c:v> 03/10  09:00:00</c:v>
                </c:pt>
                <c:pt idx="3609">
                  <c:v> 03/10  10:00:00</c:v>
                </c:pt>
                <c:pt idx="3610">
                  <c:v> 03/10  11:00:00</c:v>
                </c:pt>
                <c:pt idx="3611">
                  <c:v> 03/10  12:00:00</c:v>
                </c:pt>
                <c:pt idx="3612">
                  <c:v> 03/10  13:00:00</c:v>
                </c:pt>
                <c:pt idx="3613">
                  <c:v> 03/10  14:00:00</c:v>
                </c:pt>
                <c:pt idx="3614">
                  <c:v> 03/10  15:00:00</c:v>
                </c:pt>
                <c:pt idx="3615">
                  <c:v> 03/10  16:00:00</c:v>
                </c:pt>
                <c:pt idx="3616">
                  <c:v> 03/10  17:00:00</c:v>
                </c:pt>
                <c:pt idx="3617">
                  <c:v> 03/10  18:00:00</c:v>
                </c:pt>
                <c:pt idx="3618">
                  <c:v> 03/10  19:00:00</c:v>
                </c:pt>
                <c:pt idx="3619">
                  <c:v> 03/10  20:00:00</c:v>
                </c:pt>
                <c:pt idx="3620">
                  <c:v> 03/10  21:00:00</c:v>
                </c:pt>
                <c:pt idx="3621">
                  <c:v> 03/10  22:00:00</c:v>
                </c:pt>
                <c:pt idx="3622">
                  <c:v> 03/10  23:00:00</c:v>
                </c:pt>
                <c:pt idx="3623">
                  <c:v> 03/10  24:00:00</c:v>
                </c:pt>
                <c:pt idx="3624">
                  <c:v> 03/11  01:00:00</c:v>
                </c:pt>
                <c:pt idx="3625">
                  <c:v> 03/11  02:00:00</c:v>
                </c:pt>
                <c:pt idx="3626">
                  <c:v> 03/11  03:00:00</c:v>
                </c:pt>
                <c:pt idx="3627">
                  <c:v> 03/11  04:00:00</c:v>
                </c:pt>
                <c:pt idx="3628">
                  <c:v> 03/11  05:00:00</c:v>
                </c:pt>
                <c:pt idx="3629">
                  <c:v> 03/11  06:00:00</c:v>
                </c:pt>
                <c:pt idx="3630">
                  <c:v> 03/11  07:00:00</c:v>
                </c:pt>
                <c:pt idx="3631">
                  <c:v> 03/11  08:00:00</c:v>
                </c:pt>
                <c:pt idx="3632">
                  <c:v> 03/11  09:00:00</c:v>
                </c:pt>
                <c:pt idx="3633">
                  <c:v> 03/11  10:00:00</c:v>
                </c:pt>
                <c:pt idx="3634">
                  <c:v> 03/11  11:00:00</c:v>
                </c:pt>
                <c:pt idx="3635">
                  <c:v> 03/11  12:00:00</c:v>
                </c:pt>
                <c:pt idx="3636">
                  <c:v> 03/11  13:00:00</c:v>
                </c:pt>
                <c:pt idx="3637">
                  <c:v> 03/11  14:00:00</c:v>
                </c:pt>
                <c:pt idx="3638">
                  <c:v> 03/11  15:00:00</c:v>
                </c:pt>
                <c:pt idx="3639">
                  <c:v> 03/11  16:00:00</c:v>
                </c:pt>
                <c:pt idx="3640">
                  <c:v> 03/11  17:00:00</c:v>
                </c:pt>
                <c:pt idx="3641">
                  <c:v> 03/11  18:00:00</c:v>
                </c:pt>
                <c:pt idx="3642">
                  <c:v> 03/11  19:00:00</c:v>
                </c:pt>
                <c:pt idx="3643">
                  <c:v> 03/11  20:00:00</c:v>
                </c:pt>
                <c:pt idx="3644">
                  <c:v> 03/11  21:00:00</c:v>
                </c:pt>
                <c:pt idx="3645">
                  <c:v> 03/11  22:00:00</c:v>
                </c:pt>
                <c:pt idx="3646">
                  <c:v> 03/11  23:00:00</c:v>
                </c:pt>
                <c:pt idx="3647">
                  <c:v> 03/11  24:00:00</c:v>
                </c:pt>
                <c:pt idx="3648">
                  <c:v> 03/12  01:00:00</c:v>
                </c:pt>
                <c:pt idx="3649">
                  <c:v> 03/12  02:00:00</c:v>
                </c:pt>
                <c:pt idx="3650">
                  <c:v> 03/12  03:00:00</c:v>
                </c:pt>
                <c:pt idx="3651">
                  <c:v> 03/12  04:00:00</c:v>
                </c:pt>
                <c:pt idx="3652">
                  <c:v> 03/12  05:00:00</c:v>
                </c:pt>
                <c:pt idx="3653">
                  <c:v> 03/12  06:00:00</c:v>
                </c:pt>
                <c:pt idx="3654">
                  <c:v> 03/12  07:00:00</c:v>
                </c:pt>
                <c:pt idx="3655">
                  <c:v> 03/12  08:00:00</c:v>
                </c:pt>
                <c:pt idx="3656">
                  <c:v> 03/12  09:00:00</c:v>
                </c:pt>
                <c:pt idx="3657">
                  <c:v> 03/12  10:00:00</c:v>
                </c:pt>
                <c:pt idx="3658">
                  <c:v> 03/12  11:00:00</c:v>
                </c:pt>
                <c:pt idx="3659">
                  <c:v> 03/12  12:00:00</c:v>
                </c:pt>
                <c:pt idx="3660">
                  <c:v> 03/12  13:00:00</c:v>
                </c:pt>
                <c:pt idx="3661">
                  <c:v> 03/12  14:00:00</c:v>
                </c:pt>
                <c:pt idx="3662">
                  <c:v> 03/12  15:00:00</c:v>
                </c:pt>
                <c:pt idx="3663">
                  <c:v> 03/12  16:00:00</c:v>
                </c:pt>
                <c:pt idx="3664">
                  <c:v> 03/12  17:00:00</c:v>
                </c:pt>
                <c:pt idx="3665">
                  <c:v> 03/12  18:00:00</c:v>
                </c:pt>
                <c:pt idx="3666">
                  <c:v> 03/12  19:00:00</c:v>
                </c:pt>
                <c:pt idx="3667">
                  <c:v> 03/12  20:00:00</c:v>
                </c:pt>
                <c:pt idx="3668">
                  <c:v> 03/12  21:00:00</c:v>
                </c:pt>
                <c:pt idx="3669">
                  <c:v> 03/12  22:00:00</c:v>
                </c:pt>
                <c:pt idx="3670">
                  <c:v> 03/12  23:00:00</c:v>
                </c:pt>
                <c:pt idx="3671">
                  <c:v> 03/12  24:00:00</c:v>
                </c:pt>
                <c:pt idx="3672">
                  <c:v> 03/13  01:00:00</c:v>
                </c:pt>
                <c:pt idx="3673">
                  <c:v> 03/13  02:00:00</c:v>
                </c:pt>
                <c:pt idx="3674">
                  <c:v> 03/13  03:00:00</c:v>
                </c:pt>
                <c:pt idx="3675">
                  <c:v> 03/13  04:00:00</c:v>
                </c:pt>
                <c:pt idx="3676">
                  <c:v> 03/13  05:00:00</c:v>
                </c:pt>
                <c:pt idx="3677">
                  <c:v> 03/13  06:00:00</c:v>
                </c:pt>
                <c:pt idx="3678">
                  <c:v> 03/13  07:00:00</c:v>
                </c:pt>
                <c:pt idx="3679">
                  <c:v> 03/13  08:00:00</c:v>
                </c:pt>
                <c:pt idx="3680">
                  <c:v> 03/13  09:00:00</c:v>
                </c:pt>
                <c:pt idx="3681">
                  <c:v> 03/13  10:00:00</c:v>
                </c:pt>
                <c:pt idx="3682">
                  <c:v> 03/13  11:00:00</c:v>
                </c:pt>
                <c:pt idx="3683">
                  <c:v> 03/13  12:00:00</c:v>
                </c:pt>
                <c:pt idx="3684">
                  <c:v> 03/13  13:00:00</c:v>
                </c:pt>
                <c:pt idx="3685">
                  <c:v> 03/13  14:00:00</c:v>
                </c:pt>
                <c:pt idx="3686">
                  <c:v> 03/13  15:00:00</c:v>
                </c:pt>
                <c:pt idx="3687">
                  <c:v> 03/13  16:00:00</c:v>
                </c:pt>
                <c:pt idx="3688">
                  <c:v> 03/13  17:00:00</c:v>
                </c:pt>
                <c:pt idx="3689">
                  <c:v> 03/13  18:00:00</c:v>
                </c:pt>
                <c:pt idx="3690">
                  <c:v> 03/13  19:00:00</c:v>
                </c:pt>
                <c:pt idx="3691">
                  <c:v> 03/13  20:00:00</c:v>
                </c:pt>
                <c:pt idx="3692">
                  <c:v> 03/13  21:00:00</c:v>
                </c:pt>
                <c:pt idx="3693">
                  <c:v> 03/13  22:00:00</c:v>
                </c:pt>
                <c:pt idx="3694">
                  <c:v> 03/13  23:00:00</c:v>
                </c:pt>
                <c:pt idx="3695">
                  <c:v> 03/13  24:00:00</c:v>
                </c:pt>
                <c:pt idx="3696">
                  <c:v> 03/14  01:00:00</c:v>
                </c:pt>
                <c:pt idx="3697">
                  <c:v> 03/14  02:00:00</c:v>
                </c:pt>
                <c:pt idx="3698">
                  <c:v> 03/14  03:00:00</c:v>
                </c:pt>
                <c:pt idx="3699">
                  <c:v> 03/14  04:00:00</c:v>
                </c:pt>
                <c:pt idx="3700">
                  <c:v> 03/14  05:00:00</c:v>
                </c:pt>
                <c:pt idx="3701">
                  <c:v> 03/14  06:00:00</c:v>
                </c:pt>
                <c:pt idx="3702">
                  <c:v> 03/14  07:00:00</c:v>
                </c:pt>
                <c:pt idx="3703">
                  <c:v> 03/14  08:00:00</c:v>
                </c:pt>
                <c:pt idx="3704">
                  <c:v> 03/14  09:00:00</c:v>
                </c:pt>
                <c:pt idx="3705">
                  <c:v> 03/14  10:00:00</c:v>
                </c:pt>
                <c:pt idx="3706">
                  <c:v> 03/14  11:00:00</c:v>
                </c:pt>
                <c:pt idx="3707">
                  <c:v> 03/14  12:00:00</c:v>
                </c:pt>
                <c:pt idx="3708">
                  <c:v> 03/14  13:00:00</c:v>
                </c:pt>
                <c:pt idx="3709">
                  <c:v> 03/14  14:00:00</c:v>
                </c:pt>
                <c:pt idx="3710">
                  <c:v> 03/14  15:00:00</c:v>
                </c:pt>
                <c:pt idx="3711">
                  <c:v> 03/14  16:00:00</c:v>
                </c:pt>
                <c:pt idx="3712">
                  <c:v> 03/14  17:00:00</c:v>
                </c:pt>
                <c:pt idx="3713">
                  <c:v> 03/14  18:00:00</c:v>
                </c:pt>
                <c:pt idx="3714">
                  <c:v> 03/14  19:00:00</c:v>
                </c:pt>
                <c:pt idx="3715">
                  <c:v> 03/14  20:00:00</c:v>
                </c:pt>
                <c:pt idx="3716">
                  <c:v> 03/14  21:00:00</c:v>
                </c:pt>
                <c:pt idx="3717">
                  <c:v> 03/14  22:00:00</c:v>
                </c:pt>
                <c:pt idx="3718">
                  <c:v> 03/14  23:00:00</c:v>
                </c:pt>
                <c:pt idx="3719">
                  <c:v> 03/14  24:00:00</c:v>
                </c:pt>
                <c:pt idx="3720">
                  <c:v> 03/15  01:00:00</c:v>
                </c:pt>
                <c:pt idx="3721">
                  <c:v> 03/15  02:00:00</c:v>
                </c:pt>
                <c:pt idx="3722">
                  <c:v> 03/15  03:00:00</c:v>
                </c:pt>
                <c:pt idx="3723">
                  <c:v> 03/15  04:00:00</c:v>
                </c:pt>
                <c:pt idx="3724">
                  <c:v> 03/15  05:00:00</c:v>
                </c:pt>
                <c:pt idx="3725">
                  <c:v> 03/15  06:00:00</c:v>
                </c:pt>
                <c:pt idx="3726">
                  <c:v> 03/15  07:00:00</c:v>
                </c:pt>
                <c:pt idx="3727">
                  <c:v> 03/15  08:00:00</c:v>
                </c:pt>
                <c:pt idx="3728">
                  <c:v> 03/15  09:00:00</c:v>
                </c:pt>
                <c:pt idx="3729">
                  <c:v> 03/15  10:00:00</c:v>
                </c:pt>
                <c:pt idx="3730">
                  <c:v> 03/15  11:00:00</c:v>
                </c:pt>
                <c:pt idx="3731">
                  <c:v> 03/15  12:00:00</c:v>
                </c:pt>
                <c:pt idx="3732">
                  <c:v> 03/15  13:00:00</c:v>
                </c:pt>
                <c:pt idx="3733">
                  <c:v> 03/15  14:00:00</c:v>
                </c:pt>
                <c:pt idx="3734">
                  <c:v> 03/15  15:00:00</c:v>
                </c:pt>
                <c:pt idx="3735">
                  <c:v> 03/15  16:00:00</c:v>
                </c:pt>
                <c:pt idx="3736">
                  <c:v> 03/15  17:00:00</c:v>
                </c:pt>
                <c:pt idx="3737">
                  <c:v> 03/15  18:00:00</c:v>
                </c:pt>
                <c:pt idx="3738">
                  <c:v> 03/15  19:00:00</c:v>
                </c:pt>
                <c:pt idx="3739">
                  <c:v> 03/15  20:00:00</c:v>
                </c:pt>
                <c:pt idx="3740">
                  <c:v> 03/15  21:00:00</c:v>
                </c:pt>
                <c:pt idx="3741">
                  <c:v> 03/15  22:00:00</c:v>
                </c:pt>
                <c:pt idx="3742">
                  <c:v> 03/15  23:00:00</c:v>
                </c:pt>
                <c:pt idx="3743">
                  <c:v> 03/15  24:00:00</c:v>
                </c:pt>
                <c:pt idx="3744">
                  <c:v> 03/16  01:00:00</c:v>
                </c:pt>
                <c:pt idx="3745">
                  <c:v> 03/16  02:00:00</c:v>
                </c:pt>
                <c:pt idx="3746">
                  <c:v> 03/16  03:00:00</c:v>
                </c:pt>
                <c:pt idx="3747">
                  <c:v> 03/16  04:00:00</c:v>
                </c:pt>
                <c:pt idx="3748">
                  <c:v> 03/16  05:00:00</c:v>
                </c:pt>
                <c:pt idx="3749">
                  <c:v> 03/16  06:00:00</c:v>
                </c:pt>
                <c:pt idx="3750">
                  <c:v> 03/16  07:00:00</c:v>
                </c:pt>
                <c:pt idx="3751">
                  <c:v> 03/16  08:00:00</c:v>
                </c:pt>
                <c:pt idx="3752">
                  <c:v> 03/16  09:00:00</c:v>
                </c:pt>
                <c:pt idx="3753">
                  <c:v> 03/16  10:00:00</c:v>
                </c:pt>
                <c:pt idx="3754">
                  <c:v> 03/16  11:00:00</c:v>
                </c:pt>
                <c:pt idx="3755">
                  <c:v> 03/16  12:00:00</c:v>
                </c:pt>
                <c:pt idx="3756">
                  <c:v> 03/16  13:00:00</c:v>
                </c:pt>
                <c:pt idx="3757">
                  <c:v> 03/16  14:00:00</c:v>
                </c:pt>
                <c:pt idx="3758">
                  <c:v> 03/16  15:00:00</c:v>
                </c:pt>
                <c:pt idx="3759">
                  <c:v> 03/16  16:00:00</c:v>
                </c:pt>
                <c:pt idx="3760">
                  <c:v> 03/16  17:00:00</c:v>
                </c:pt>
                <c:pt idx="3761">
                  <c:v> 03/16  18:00:00</c:v>
                </c:pt>
                <c:pt idx="3762">
                  <c:v> 03/16  19:00:00</c:v>
                </c:pt>
                <c:pt idx="3763">
                  <c:v> 03/16  20:00:00</c:v>
                </c:pt>
                <c:pt idx="3764">
                  <c:v> 03/16  21:00:00</c:v>
                </c:pt>
                <c:pt idx="3765">
                  <c:v> 03/16  22:00:00</c:v>
                </c:pt>
                <c:pt idx="3766">
                  <c:v> 03/16  23:00:00</c:v>
                </c:pt>
                <c:pt idx="3767">
                  <c:v> 03/16  24:00:00</c:v>
                </c:pt>
                <c:pt idx="3768">
                  <c:v> 03/17  01:00:00</c:v>
                </c:pt>
                <c:pt idx="3769">
                  <c:v> 03/17  02:00:00</c:v>
                </c:pt>
                <c:pt idx="3770">
                  <c:v> 03/17  03:00:00</c:v>
                </c:pt>
                <c:pt idx="3771">
                  <c:v> 03/17  04:00:00</c:v>
                </c:pt>
                <c:pt idx="3772">
                  <c:v> 03/17  05:00:00</c:v>
                </c:pt>
                <c:pt idx="3773">
                  <c:v> 03/17  06:00:00</c:v>
                </c:pt>
                <c:pt idx="3774">
                  <c:v> 03/17  07:00:00</c:v>
                </c:pt>
                <c:pt idx="3775">
                  <c:v> 03/17  08:00:00</c:v>
                </c:pt>
                <c:pt idx="3776">
                  <c:v> 03/17  09:00:00</c:v>
                </c:pt>
                <c:pt idx="3777">
                  <c:v> 03/17  10:00:00</c:v>
                </c:pt>
                <c:pt idx="3778">
                  <c:v> 03/17  11:00:00</c:v>
                </c:pt>
                <c:pt idx="3779">
                  <c:v> 03/17  12:00:00</c:v>
                </c:pt>
                <c:pt idx="3780">
                  <c:v> 03/17  13:00:00</c:v>
                </c:pt>
                <c:pt idx="3781">
                  <c:v> 03/17  14:00:00</c:v>
                </c:pt>
                <c:pt idx="3782">
                  <c:v> 03/17  15:00:00</c:v>
                </c:pt>
                <c:pt idx="3783">
                  <c:v> 03/17  16:00:00</c:v>
                </c:pt>
                <c:pt idx="3784">
                  <c:v> 03/17  17:00:00</c:v>
                </c:pt>
                <c:pt idx="3785">
                  <c:v> 03/17  18:00:00</c:v>
                </c:pt>
                <c:pt idx="3786">
                  <c:v> 03/17  19:00:00</c:v>
                </c:pt>
                <c:pt idx="3787">
                  <c:v> 03/17  20:00:00</c:v>
                </c:pt>
                <c:pt idx="3788">
                  <c:v> 03/17  21:00:00</c:v>
                </c:pt>
                <c:pt idx="3789">
                  <c:v> 03/17  22:00:00</c:v>
                </c:pt>
                <c:pt idx="3790">
                  <c:v> 03/17  23:00:00</c:v>
                </c:pt>
                <c:pt idx="3791">
                  <c:v> 03/17  24:00:00</c:v>
                </c:pt>
                <c:pt idx="3792">
                  <c:v> 03/18  01:00:00</c:v>
                </c:pt>
                <c:pt idx="3793">
                  <c:v> 03/18  02:00:00</c:v>
                </c:pt>
                <c:pt idx="3794">
                  <c:v> 03/18  03:00:00</c:v>
                </c:pt>
                <c:pt idx="3795">
                  <c:v> 03/18  04:00:00</c:v>
                </c:pt>
                <c:pt idx="3796">
                  <c:v> 03/18  05:00:00</c:v>
                </c:pt>
                <c:pt idx="3797">
                  <c:v> 03/18  06:00:00</c:v>
                </c:pt>
                <c:pt idx="3798">
                  <c:v> 03/18  07:00:00</c:v>
                </c:pt>
                <c:pt idx="3799">
                  <c:v> 03/18  08:00:00</c:v>
                </c:pt>
                <c:pt idx="3800">
                  <c:v> 03/18  09:00:00</c:v>
                </c:pt>
                <c:pt idx="3801">
                  <c:v> 03/18  10:00:00</c:v>
                </c:pt>
                <c:pt idx="3802">
                  <c:v> 03/18  11:00:00</c:v>
                </c:pt>
                <c:pt idx="3803">
                  <c:v> 03/18  12:00:00</c:v>
                </c:pt>
                <c:pt idx="3804">
                  <c:v> 03/18  13:00:00</c:v>
                </c:pt>
                <c:pt idx="3805">
                  <c:v> 03/18  14:00:00</c:v>
                </c:pt>
                <c:pt idx="3806">
                  <c:v> 03/18  15:00:00</c:v>
                </c:pt>
                <c:pt idx="3807">
                  <c:v> 03/18  16:00:00</c:v>
                </c:pt>
                <c:pt idx="3808">
                  <c:v> 03/18  17:00:00</c:v>
                </c:pt>
                <c:pt idx="3809">
                  <c:v> 03/18  18:00:00</c:v>
                </c:pt>
                <c:pt idx="3810">
                  <c:v> 03/18  19:00:00</c:v>
                </c:pt>
                <c:pt idx="3811">
                  <c:v> 03/18  20:00:00</c:v>
                </c:pt>
                <c:pt idx="3812">
                  <c:v> 03/18  21:00:00</c:v>
                </c:pt>
                <c:pt idx="3813">
                  <c:v> 03/18  22:00:00</c:v>
                </c:pt>
                <c:pt idx="3814">
                  <c:v> 03/18  23:00:00</c:v>
                </c:pt>
                <c:pt idx="3815">
                  <c:v> 03/18  24:00:00</c:v>
                </c:pt>
                <c:pt idx="3816">
                  <c:v> 03/19  01:00:00</c:v>
                </c:pt>
                <c:pt idx="3817">
                  <c:v> 03/19  02:00:00</c:v>
                </c:pt>
                <c:pt idx="3818">
                  <c:v> 03/19  03:00:00</c:v>
                </c:pt>
                <c:pt idx="3819">
                  <c:v> 03/19  04:00:00</c:v>
                </c:pt>
                <c:pt idx="3820">
                  <c:v> 03/19  05:00:00</c:v>
                </c:pt>
                <c:pt idx="3821">
                  <c:v> 03/19  06:00:00</c:v>
                </c:pt>
                <c:pt idx="3822">
                  <c:v> 03/19  07:00:00</c:v>
                </c:pt>
                <c:pt idx="3823">
                  <c:v> 03/19  08:00:00</c:v>
                </c:pt>
                <c:pt idx="3824">
                  <c:v> 03/19  09:00:00</c:v>
                </c:pt>
                <c:pt idx="3825">
                  <c:v> 03/19  10:00:00</c:v>
                </c:pt>
                <c:pt idx="3826">
                  <c:v> 03/19  11:00:00</c:v>
                </c:pt>
                <c:pt idx="3827">
                  <c:v> 03/19  12:00:00</c:v>
                </c:pt>
                <c:pt idx="3828">
                  <c:v> 03/19  13:00:00</c:v>
                </c:pt>
                <c:pt idx="3829">
                  <c:v> 03/19  14:00:00</c:v>
                </c:pt>
                <c:pt idx="3830">
                  <c:v> 03/19  15:00:00</c:v>
                </c:pt>
                <c:pt idx="3831">
                  <c:v> 03/19  16:00:00</c:v>
                </c:pt>
                <c:pt idx="3832">
                  <c:v> 03/19  17:00:00</c:v>
                </c:pt>
                <c:pt idx="3833">
                  <c:v> 03/19  18:00:00</c:v>
                </c:pt>
                <c:pt idx="3834">
                  <c:v> 03/19  19:00:00</c:v>
                </c:pt>
                <c:pt idx="3835">
                  <c:v> 03/19  20:00:00</c:v>
                </c:pt>
                <c:pt idx="3836">
                  <c:v> 03/19  21:00:00</c:v>
                </c:pt>
                <c:pt idx="3837">
                  <c:v> 03/19  22:00:00</c:v>
                </c:pt>
                <c:pt idx="3838">
                  <c:v> 03/19  23:00:00</c:v>
                </c:pt>
                <c:pt idx="3839">
                  <c:v> 03/19  24:00:00</c:v>
                </c:pt>
                <c:pt idx="3840">
                  <c:v> 03/20  01:00:00</c:v>
                </c:pt>
                <c:pt idx="3841">
                  <c:v> 03/20  02:00:00</c:v>
                </c:pt>
                <c:pt idx="3842">
                  <c:v> 03/20  03:00:00</c:v>
                </c:pt>
                <c:pt idx="3843">
                  <c:v> 03/20  04:00:00</c:v>
                </c:pt>
                <c:pt idx="3844">
                  <c:v> 03/20  05:00:00</c:v>
                </c:pt>
                <c:pt idx="3845">
                  <c:v> 03/20  06:00:00</c:v>
                </c:pt>
                <c:pt idx="3846">
                  <c:v> 03/20  07:00:00</c:v>
                </c:pt>
                <c:pt idx="3847">
                  <c:v> 03/20  08:00:00</c:v>
                </c:pt>
                <c:pt idx="3848">
                  <c:v> 03/20  09:00:00</c:v>
                </c:pt>
                <c:pt idx="3849">
                  <c:v> 03/20  10:00:00</c:v>
                </c:pt>
                <c:pt idx="3850">
                  <c:v> 03/20  11:00:00</c:v>
                </c:pt>
                <c:pt idx="3851">
                  <c:v> 03/20  12:00:00</c:v>
                </c:pt>
                <c:pt idx="3852">
                  <c:v> 03/20  13:00:00</c:v>
                </c:pt>
                <c:pt idx="3853">
                  <c:v> 03/20  14:00:00</c:v>
                </c:pt>
                <c:pt idx="3854">
                  <c:v> 03/20  15:00:00</c:v>
                </c:pt>
                <c:pt idx="3855">
                  <c:v> 03/20  16:00:00</c:v>
                </c:pt>
                <c:pt idx="3856">
                  <c:v> 03/20  17:00:00</c:v>
                </c:pt>
                <c:pt idx="3857">
                  <c:v> 03/20  18:00:00</c:v>
                </c:pt>
                <c:pt idx="3858">
                  <c:v> 03/20  19:00:00</c:v>
                </c:pt>
                <c:pt idx="3859">
                  <c:v> 03/20  20:00:00</c:v>
                </c:pt>
                <c:pt idx="3860">
                  <c:v> 03/20  21:00:00</c:v>
                </c:pt>
                <c:pt idx="3861">
                  <c:v> 03/20  22:00:00</c:v>
                </c:pt>
                <c:pt idx="3862">
                  <c:v> 03/20  23:00:00</c:v>
                </c:pt>
                <c:pt idx="3863">
                  <c:v> 03/20  24:00:00</c:v>
                </c:pt>
                <c:pt idx="3864">
                  <c:v> 03/21  01:00:00</c:v>
                </c:pt>
                <c:pt idx="3865">
                  <c:v> 03/21  02:00:00</c:v>
                </c:pt>
                <c:pt idx="3866">
                  <c:v> 03/21  03:00:00</c:v>
                </c:pt>
                <c:pt idx="3867">
                  <c:v> 03/21  04:00:00</c:v>
                </c:pt>
                <c:pt idx="3868">
                  <c:v> 03/21  05:00:00</c:v>
                </c:pt>
                <c:pt idx="3869">
                  <c:v> 03/21  06:00:00</c:v>
                </c:pt>
                <c:pt idx="3870">
                  <c:v> 03/21  07:00:00</c:v>
                </c:pt>
                <c:pt idx="3871">
                  <c:v> 03/21  08:00:00</c:v>
                </c:pt>
                <c:pt idx="3872">
                  <c:v> 03/21  09:00:00</c:v>
                </c:pt>
                <c:pt idx="3873">
                  <c:v> 03/21  10:00:00</c:v>
                </c:pt>
                <c:pt idx="3874">
                  <c:v> 03/21  11:00:00</c:v>
                </c:pt>
                <c:pt idx="3875">
                  <c:v> 03/21  12:00:00</c:v>
                </c:pt>
                <c:pt idx="3876">
                  <c:v> 03/21  13:00:00</c:v>
                </c:pt>
                <c:pt idx="3877">
                  <c:v> 03/21  14:00:00</c:v>
                </c:pt>
                <c:pt idx="3878">
                  <c:v> 03/21  15:00:00</c:v>
                </c:pt>
                <c:pt idx="3879">
                  <c:v> 03/21  16:00:00</c:v>
                </c:pt>
                <c:pt idx="3880">
                  <c:v> 03/21  17:00:00</c:v>
                </c:pt>
                <c:pt idx="3881">
                  <c:v> 03/21  18:00:00</c:v>
                </c:pt>
                <c:pt idx="3882">
                  <c:v> 03/21  19:00:00</c:v>
                </c:pt>
                <c:pt idx="3883">
                  <c:v> 03/21  20:00:00</c:v>
                </c:pt>
                <c:pt idx="3884">
                  <c:v> 03/21  21:00:00</c:v>
                </c:pt>
                <c:pt idx="3885">
                  <c:v> 03/21  22:00:00</c:v>
                </c:pt>
                <c:pt idx="3886">
                  <c:v> 03/21  23:00:00</c:v>
                </c:pt>
                <c:pt idx="3887">
                  <c:v> 03/21  24:00:00</c:v>
                </c:pt>
                <c:pt idx="3888">
                  <c:v> 03/22  01:00:00</c:v>
                </c:pt>
                <c:pt idx="3889">
                  <c:v> 03/22  02:00:00</c:v>
                </c:pt>
                <c:pt idx="3890">
                  <c:v> 03/22  03:00:00</c:v>
                </c:pt>
                <c:pt idx="3891">
                  <c:v> 03/22  04:00:00</c:v>
                </c:pt>
                <c:pt idx="3892">
                  <c:v> 03/22  05:00:00</c:v>
                </c:pt>
                <c:pt idx="3893">
                  <c:v> 03/22  06:00:00</c:v>
                </c:pt>
                <c:pt idx="3894">
                  <c:v> 03/22  07:00:00</c:v>
                </c:pt>
                <c:pt idx="3895">
                  <c:v> 03/22  08:00:00</c:v>
                </c:pt>
                <c:pt idx="3896">
                  <c:v> 03/22  09:00:00</c:v>
                </c:pt>
                <c:pt idx="3897">
                  <c:v> 03/22  10:00:00</c:v>
                </c:pt>
                <c:pt idx="3898">
                  <c:v> 03/22  11:00:00</c:v>
                </c:pt>
                <c:pt idx="3899">
                  <c:v> 03/22  12:00:00</c:v>
                </c:pt>
                <c:pt idx="3900">
                  <c:v> 03/22  13:00:00</c:v>
                </c:pt>
                <c:pt idx="3901">
                  <c:v> 03/22  14:00:00</c:v>
                </c:pt>
                <c:pt idx="3902">
                  <c:v> 03/22  15:00:00</c:v>
                </c:pt>
                <c:pt idx="3903">
                  <c:v> 03/22  16:00:00</c:v>
                </c:pt>
                <c:pt idx="3904">
                  <c:v> 03/22  17:00:00</c:v>
                </c:pt>
                <c:pt idx="3905">
                  <c:v> 03/22  18:00:00</c:v>
                </c:pt>
                <c:pt idx="3906">
                  <c:v> 03/22  19:00:00</c:v>
                </c:pt>
                <c:pt idx="3907">
                  <c:v> 03/22  20:00:00</c:v>
                </c:pt>
                <c:pt idx="3908">
                  <c:v> 03/22  21:00:00</c:v>
                </c:pt>
                <c:pt idx="3909">
                  <c:v> 03/22  22:00:00</c:v>
                </c:pt>
                <c:pt idx="3910">
                  <c:v> 03/22  23:00:00</c:v>
                </c:pt>
                <c:pt idx="3911">
                  <c:v> 03/22  24:00:00</c:v>
                </c:pt>
                <c:pt idx="3912">
                  <c:v> 03/23  01:00:00</c:v>
                </c:pt>
                <c:pt idx="3913">
                  <c:v> 03/23  02:00:00</c:v>
                </c:pt>
                <c:pt idx="3914">
                  <c:v> 03/23  03:00:00</c:v>
                </c:pt>
                <c:pt idx="3915">
                  <c:v> 03/23  04:00:00</c:v>
                </c:pt>
                <c:pt idx="3916">
                  <c:v> 03/23  05:00:00</c:v>
                </c:pt>
                <c:pt idx="3917">
                  <c:v> 03/23  06:00:00</c:v>
                </c:pt>
                <c:pt idx="3918">
                  <c:v> 03/23  07:00:00</c:v>
                </c:pt>
                <c:pt idx="3919">
                  <c:v> 03/23  08:00:00</c:v>
                </c:pt>
                <c:pt idx="3920">
                  <c:v> 03/23  09:00:00</c:v>
                </c:pt>
                <c:pt idx="3921">
                  <c:v> 03/23  10:00:00</c:v>
                </c:pt>
                <c:pt idx="3922">
                  <c:v> 03/23  11:00:00</c:v>
                </c:pt>
                <c:pt idx="3923">
                  <c:v> 03/23  12:00:00</c:v>
                </c:pt>
                <c:pt idx="3924">
                  <c:v> 03/23  13:00:00</c:v>
                </c:pt>
                <c:pt idx="3925">
                  <c:v> 03/23  14:00:00</c:v>
                </c:pt>
                <c:pt idx="3926">
                  <c:v> 03/23  15:00:00</c:v>
                </c:pt>
                <c:pt idx="3927">
                  <c:v> 03/23  16:00:00</c:v>
                </c:pt>
                <c:pt idx="3928">
                  <c:v> 03/23  17:00:00</c:v>
                </c:pt>
                <c:pt idx="3929">
                  <c:v> 03/23  18:00:00</c:v>
                </c:pt>
                <c:pt idx="3930">
                  <c:v> 03/23  19:00:00</c:v>
                </c:pt>
                <c:pt idx="3931">
                  <c:v> 03/23  20:00:00</c:v>
                </c:pt>
                <c:pt idx="3932">
                  <c:v> 03/23  21:00:00</c:v>
                </c:pt>
                <c:pt idx="3933">
                  <c:v> 03/23  22:00:00</c:v>
                </c:pt>
                <c:pt idx="3934">
                  <c:v> 03/23  23:00:00</c:v>
                </c:pt>
                <c:pt idx="3935">
                  <c:v> 03/23  24:00:00</c:v>
                </c:pt>
                <c:pt idx="3936">
                  <c:v> 03/24  01:00:00</c:v>
                </c:pt>
                <c:pt idx="3937">
                  <c:v> 03/24  02:00:00</c:v>
                </c:pt>
                <c:pt idx="3938">
                  <c:v> 03/24  03:00:00</c:v>
                </c:pt>
                <c:pt idx="3939">
                  <c:v> 03/24  04:00:00</c:v>
                </c:pt>
                <c:pt idx="3940">
                  <c:v> 03/24  05:00:00</c:v>
                </c:pt>
                <c:pt idx="3941">
                  <c:v> 03/24  06:00:00</c:v>
                </c:pt>
                <c:pt idx="3942">
                  <c:v> 03/24  07:00:00</c:v>
                </c:pt>
                <c:pt idx="3943">
                  <c:v> 03/24  08:00:00</c:v>
                </c:pt>
                <c:pt idx="3944">
                  <c:v> 03/24  09:00:00</c:v>
                </c:pt>
                <c:pt idx="3945">
                  <c:v> 03/24  10:00:00</c:v>
                </c:pt>
                <c:pt idx="3946">
                  <c:v> 03/24  11:00:00</c:v>
                </c:pt>
                <c:pt idx="3947">
                  <c:v> 03/24  12:00:00</c:v>
                </c:pt>
                <c:pt idx="3948">
                  <c:v> 03/24  13:00:00</c:v>
                </c:pt>
                <c:pt idx="3949">
                  <c:v> 03/24  14:00:00</c:v>
                </c:pt>
                <c:pt idx="3950">
                  <c:v> 03/24  15:00:00</c:v>
                </c:pt>
                <c:pt idx="3951">
                  <c:v> 03/24  16:00:00</c:v>
                </c:pt>
                <c:pt idx="3952">
                  <c:v> 03/24  17:00:00</c:v>
                </c:pt>
                <c:pt idx="3953">
                  <c:v> 03/24  18:00:00</c:v>
                </c:pt>
                <c:pt idx="3954">
                  <c:v> 03/24  19:00:00</c:v>
                </c:pt>
                <c:pt idx="3955">
                  <c:v> 03/24  20:00:00</c:v>
                </c:pt>
                <c:pt idx="3956">
                  <c:v> 03/24  21:00:00</c:v>
                </c:pt>
                <c:pt idx="3957">
                  <c:v> 03/24  22:00:00</c:v>
                </c:pt>
                <c:pt idx="3958">
                  <c:v> 03/24  23:00:00</c:v>
                </c:pt>
                <c:pt idx="3959">
                  <c:v> 03/24  24:00:00</c:v>
                </c:pt>
                <c:pt idx="3960">
                  <c:v> 03/25  01:00:00</c:v>
                </c:pt>
                <c:pt idx="3961">
                  <c:v> 03/25  02:00:00</c:v>
                </c:pt>
                <c:pt idx="3962">
                  <c:v> 03/25  03:00:00</c:v>
                </c:pt>
                <c:pt idx="3963">
                  <c:v> 03/25  04:00:00</c:v>
                </c:pt>
                <c:pt idx="3964">
                  <c:v> 03/25  05:00:00</c:v>
                </c:pt>
                <c:pt idx="3965">
                  <c:v> 03/25  06:00:00</c:v>
                </c:pt>
                <c:pt idx="3966">
                  <c:v> 03/25  07:00:00</c:v>
                </c:pt>
                <c:pt idx="3967">
                  <c:v> 03/25  08:00:00</c:v>
                </c:pt>
                <c:pt idx="3968">
                  <c:v> 03/25  09:00:00</c:v>
                </c:pt>
                <c:pt idx="3969">
                  <c:v> 03/25  10:00:00</c:v>
                </c:pt>
                <c:pt idx="3970">
                  <c:v> 03/25  11:00:00</c:v>
                </c:pt>
                <c:pt idx="3971">
                  <c:v> 03/25  12:00:00</c:v>
                </c:pt>
                <c:pt idx="3972">
                  <c:v> 03/25  13:00:00</c:v>
                </c:pt>
                <c:pt idx="3973">
                  <c:v> 03/25  14:00:00</c:v>
                </c:pt>
                <c:pt idx="3974">
                  <c:v> 03/25  15:00:00</c:v>
                </c:pt>
                <c:pt idx="3975">
                  <c:v> 03/25  16:00:00</c:v>
                </c:pt>
                <c:pt idx="3976">
                  <c:v> 03/25  17:00:00</c:v>
                </c:pt>
                <c:pt idx="3977">
                  <c:v> 03/25  18:00:00</c:v>
                </c:pt>
                <c:pt idx="3978">
                  <c:v> 03/25  19:00:00</c:v>
                </c:pt>
                <c:pt idx="3979">
                  <c:v> 03/25  20:00:00</c:v>
                </c:pt>
                <c:pt idx="3980">
                  <c:v> 03/25  21:00:00</c:v>
                </c:pt>
                <c:pt idx="3981">
                  <c:v> 03/25  22:00:00</c:v>
                </c:pt>
                <c:pt idx="3982">
                  <c:v> 03/25  23:00:00</c:v>
                </c:pt>
                <c:pt idx="3983">
                  <c:v> 03/25  24:00:00</c:v>
                </c:pt>
                <c:pt idx="3984">
                  <c:v> 03/26  01:00:00</c:v>
                </c:pt>
                <c:pt idx="3985">
                  <c:v> 03/26  02:00:00</c:v>
                </c:pt>
                <c:pt idx="3986">
                  <c:v> 03/26  03:00:00</c:v>
                </c:pt>
                <c:pt idx="3987">
                  <c:v> 03/26  04:00:00</c:v>
                </c:pt>
                <c:pt idx="3988">
                  <c:v> 03/26  05:00:00</c:v>
                </c:pt>
                <c:pt idx="3989">
                  <c:v> 03/26  06:00:00</c:v>
                </c:pt>
                <c:pt idx="3990">
                  <c:v> 03/26  07:00:00</c:v>
                </c:pt>
                <c:pt idx="3991">
                  <c:v> 03/26  08:00:00</c:v>
                </c:pt>
                <c:pt idx="3992">
                  <c:v> 03/26  09:00:00</c:v>
                </c:pt>
                <c:pt idx="3993">
                  <c:v> 03/26  10:00:00</c:v>
                </c:pt>
                <c:pt idx="3994">
                  <c:v> 03/26  11:00:00</c:v>
                </c:pt>
                <c:pt idx="3995">
                  <c:v> 03/26  12:00:00</c:v>
                </c:pt>
                <c:pt idx="3996">
                  <c:v> 03/26  13:00:00</c:v>
                </c:pt>
                <c:pt idx="3997">
                  <c:v> 03/26  14:00:00</c:v>
                </c:pt>
                <c:pt idx="3998">
                  <c:v> 03/26  15:00:00</c:v>
                </c:pt>
                <c:pt idx="3999">
                  <c:v> 03/26  16:00:00</c:v>
                </c:pt>
                <c:pt idx="4000">
                  <c:v> 03/26  17:00:00</c:v>
                </c:pt>
                <c:pt idx="4001">
                  <c:v> 03/26  18:00:00</c:v>
                </c:pt>
                <c:pt idx="4002">
                  <c:v> 03/26  19:00:00</c:v>
                </c:pt>
                <c:pt idx="4003">
                  <c:v> 03/26  20:00:00</c:v>
                </c:pt>
                <c:pt idx="4004">
                  <c:v> 03/26  21:00:00</c:v>
                </c:pt>
                <c:pt idx="4005">
                  <c:v> 03/26  22:00:00</c:v>
                </c:pt>
                <c:pt idx="4006">
                  <c:v> 03/26  23:00:00</c:v>
                </c:pt>
                <c:pt idx="4007">
                  <c:v> 03/26  24:00:00</c:v>
                </c:pt>
                <c:pt idx="4008">
                  <c:v> 03/27  01:00:00</c:v>
                </c:pt>
                <c:pt idx="4009">
                  <c:v> 03/27  02:00:00</c:v>
                </c:pt>
                <c:pt idx="4010">
                  <c:v> 03/27  03:00:00</c:v>
                </c:pt>
                <c:pt idx="4011">
                  <c:v> 03/27  04:00:00</c:v>
                </c:pt>
                <c:pt idx="4012">
                  <c:v> 03/27  05:00:00</c:v>
                </c:pt>
                <c:pt idx="4013">
                  <c:v> 03/27  06:00:00</c:v>
                </c:pt>
                <c:pt idx="4014">
                  <c:v> 03/27  07:00:00</c:v>
                </c:pt>
                <c:pt idx="4015">
                  <c:v> 03/27  08:00:00</c:v>
                </c:pt>
                <c:pt idx="4016">
                  <c:v> 03/27  09:00:00</c:v>
                </c:pt>
                <c:pt idx="4017">
                  <c:v> 03/27  10:00:00</c:v>
                </c:pt>
                <c:pt idx="4018">
                  <c:v> 03/27  11:00:00</c:v>
                </c:pt>
                <c:pt idx="4019">
                  <c:v> 03/27  12:00:00</c:v>
                </c:pt>
                <c:pt idx="4020">
                  <c:v> 03/27  13:00:00</c:v>
                </c:pt>
                <c:pt idx="4021">
                  <c:v> 03/27  14:00:00</c:v>
                </c:pt>
                <c:pt idx="4022">
                  <c:v> 03/27  15:00:00</c:v>
                </c:pt>
                <c:pt idx="4023">
                  <c:v> 03/27  16:00:00</c:v>
                </c:pt>
                <c:pt idx="4024">
                  <c:v> 03/27  17:00:00</c:v>
                </c:pt>
                <c:pt idx="4025">
                  <c:v> 03/27  18:00:00</c:v>
                </c:pt>
                <c:pt idx="4026">
                  <c:v> 03/27  19:00:00</c:v>
                </c:pt>
                <c:pt idx="4027">
                  <c:v> 03/27  20:00:00</c:v>
                </c:pt>
                <c:pt idx="4028">
                  <c:v> 03/27  21:00:00</c:v>
                </c:pt>
                <c:pt idx="4029">
                  <c:v> 03/27  22:00:00</c:v>
                </c:pt>
                <c:pt idx="4030">
                  <c:v> 03/27  23:00:00</c:v>
                </c:pt>
                <c:pt idx="4031">
                  <c:v> 03/27  24:00:00</c:v>
                </c:pt>
                <c:pt idx="4032">
                  <c:v> 03/28  01:00:00</c:v>
                </c:pt>
                <c:pt idx="4033">
                  <c:v> 03/28  02:00:00</c:v>
                </c:pt>
                <c:pt idx="4034">
                  <c:v> 03/28  03:00:00</c:v>
                </c:pt>
                <c:pt idx="4035">
                  <c:v> 03/28  04:00:00</c:v>
                </c:pt>
                <c:pt idx="4036">
                  <c:v> 03/28  05:00:00</c:v>
                </c:pt>
                <c:pt idx="4037">
                  <c:v> 03/28  06:00:00</c:v>
                </c:pt>
                <c:pt idx="4038">
                  <c:v> 03/28  07:00:00</c:v>
                </c:pt>
                <c:pt idx="4039">
                  <c:v> 03/28  08:00:00</c:v>
                </c:pt>
                <c:pt idx="4040">
                  <c:v> 03/28  09:00:00</c:v>
                </c:pt>
                <c:pt idx="4041">
                  <c:v> 03/28  10:00:00</c:v>
                </c:pt>
                <c:pt idx="4042">
                  <c:v> 03/28  11:00:00</c:v>
                </c:pt>
                <c:pt idx="4043">
                  <c:v> 03/28  12:00:00</c:v>
                </c:pt>
                <c:pt idx="4044">
                  <c:v> 03/28  13:00:00</c:v>
                </c:pt>
                <c:pt idx="4045">
                  <c:v> 03/28  14:00:00</c:v>
                </c:pt>
                <c:pt idx="4046">
                  <c:v> 03/28  15:00:00</c:v>
                </c:pt>
                <c:pt idx="4047">
                  <c:v> 03/28  16:00:00</c:v>
                </c:pt>
                <c:pt idx="4048">
                  <c:v> 03/28  17:00:00</c:v>
                </c:pt>
                <c:pt idx="4049">
                  <c:v> 03/28  18:00:00</c:v>
                </c:pt>
                <c:pt idx="4050">
                  <c:v> 03/28  19:00:00</c:v>
                </c:pt>
                <c:pt idx="4051">
                  <c:v> 03/28  20:00:00</c:v>
                </c:pt>
                <c:pt idx="4052">
                  <c:v> 03/28  21:00:00</c:v>
                </c:pt>
                <c:pt idx="4053">
                  <c:v> 03/28  22:00:00</c:v>
                </c:pt>
                <c:pt idx="4054">
                  <c:v> 03/28  23:00:00</c:v>
                </c:pt>
                <c:pt idx="4055">
                  <c:v> 03/28  24:00:00</c:v>
                </c:pt>
                <c:pt idx="4056">
                  <c:v> 03/29  01:00:00</c:v>
                </c:pt>
                <c:pt idx="4057">
                  <c:v> 03/29  02:00:00</c:v>
                </c:pt>
                <c:pt idx="4058">
                  <c:v> 03/29  03:00:00</c:v>
                </c:pt>
                <c:pt idx="4059">
                  <c:v> 03/29  04:00:00</c:v>
                </c:pt>
                <c:pt idx="4060">
                  <c:v> 03/29  05:00:00</c:v>
                </c:pt>
                <c:pt idx="4061">
                  <c:v> 03/29  06:00:00</c:v>
                </c:pt>
                <c:pt idx="4062">
                  <c:v> 03/29  07:00:00</c:v>
                </c:pt>
                <c:pt idx="4063">
                  <c:v> 03/29  08:00:00</c:v>
                </c:pt>
                <c:pt idx="4064">
                  <c:v> 03/29  09:00:00</c:v>
                </c:pt>
                <c:pt idx="4065">
                  <c:v> 03/29  10:00:00</c:v>
                </c:pt>
                <c:pt idx="4066">
                  <c:v> 03/29  11:00:00</c:v>
                </c:pt>
                <c:pt idx="4067">
                  <c:v> 03/29  12:00:00</c:v>
                </c:pt>
                <c:pt idx="4068">
                  <c:v> 03/29  13:00:00</c:v>
                </c:pt>
                <c:pt idx="4069">
                  <c:v> 03/29  14:00:00</c:v>
                </c:pt>
                <c:pt idx="4070">
                  <c:v> 03/29  15:00:00</c:v>
                </c:pt>
                <c:pt idx="4071">
                  <c:v> 03/29  16:00:00</c:v>
                </c:pt>
                <c:pt idx="4072">
                  <c:v> 03/29  17:00:00</c:v>
                </c:pt>
                <c:pt idx="4073">
                  <c:v> 03/29  18:00:00</c:v>
                </c:pt>
                <c:pt idx="4074">
                  <c:v> 03/29  19:00:00</c:v>
                </c:pt>
                <c:pt idx="4075">
                  <c:v> 03/29  20:00:00</c:v>
                </c:pt>
                <c:pt idx="4076">
                  <c:v> 03/29  21:00:00</c:v>
                </c:pt>
                <c:pt idx="4077">
                  <c:v> 03/29  22:00:00</c:v>
                </c:pt>
                <c:pt idx="4078">
                  <c:v> 03/29  23:00:00</c:v>
                </c:pt>
                <c:pt idx="4079">
                  <c:v> 03/29  24:00:00</c:v>
                </c:pt>
                <c:pt idx="4080">
                  <c:v> 03/30  01:00:00</c:v>
                </c:pt>
                <c:pt idx="4081">
                  <c:v> 03/30  02:00:00</c:v>
                </c:pt>
                <c:pt idx="4082">
                  <c:v> 03/30  03:00:00</c:v>
                </c:pt>
                <c:pt idx="4083">
                  <c:v> 03/30  04:00:00</c:v>
                </c:pt>
                <c:pt idx="4084">
                  <c:v> 03/30  05:00:00</c:v>
                </c:pt>
                <c:pt idx="4085">
                  <c:v> 03/30  06:00:00</c:v>
                </c:pt>
                <c:pt idx="4086">
                  <c:v> 03/30  07:00:00</c:v>
                </c:pt>
                <c:pt idx="4087">
                  <c:v> 03/30  08:00:00</c:v>
                </c:pt>
                <c:pt idx="4088">
                  <c:v> 03/30  09:00:00</c:v>
                </c:pt>
                <c:pt idx="4089">
                  <c:v> 03/30  10:00:00</c:v>
                </c:pt>
                <c:pt idx="4090">
                  <c:v> 03/30  11:00:00</c:v>
                </c:pt>
                <c:pt idx="4091">
                  <c:v> 03/30  12:00:00</c:v>
                </c:pt>
                <c:pt idx="4092">
                  <c:v> 03/30  13:00:00</c:v>
                </c:pt>
                <c:pt idx="4093">
                  <c:v> 03/30  14:00:00</c:v>
                </c:pt>
                <c:pt idx="4094">
                  <c:v> 03/30  15:00:00</c:v>
                </c:pt>
                <c:pt idx="4095">
                  <c:v> 03/30  16:00:00</c:v>
                </c:pt>
                <c:pt idx="4096">
                  <c:v> 03/30  17:00:00</c:v>
                </c:pt>
                <c:pt idx="4097">
                  <c:v> 03/30  18:00:00</c:v>
                </c:pt>
                <c:pt idx="4098">
                  <c:v> 03/30  19:00:00</c:v>
                </c:pt>
                <c:pt idx="4099">
                  <c:v> 03/30  20:00:00</c:v>
                </c:pt>
                <c:pt idx="4100">
                  <c:v> 03/30  21:00:00</c:v>
                </c:pt>
                <c:pt idx="4101">
                  <c:v> 03/30  22:00:00</c:v>
                </c:pt>
                <c:pt idx="4102">
                  <c:v> 03/30  23:00:00</c:v>
                </c:pt>
                <c:pt idx="4103">
                  <c:v> 03/30  24:00:00</c:v>
                </c:pt>
                <c:pt idx="4104">
                  <c:v> 03/31  01:00:00</c:v>
                </c:pt>
                <c:pt idx="4105">
                  <c:v> 03/31  02:00:00</c:v>
                </c:pt>
                <c:pt idx="4106">
                  <c:v> 03/31  03:00:00</c:v>
                </c:pt>
                <c:pt idx="4107">
                  <c:v> 03/31  04:00:00</c:v>
                </c:pt>
                <c:pt idx="4108">
                  <c:v> 03/31  05:00:00</c:v>
                </c:pt>
                <c:pt idx="4109">
                  <c:v> 03/31  06:00:00</c:v>
                </c:pt>
                <c:pt idx="4110">
                  <c:v> 03/31  07:00:00</c:v>
                </c:pt>
                <c:pt idx="4111">
                  <c:v> 03/31  08:00:00</c:v>
                </c:pt>
                <c:pt idx="4112">
                  <c:v> 03/31  09:00:00</c:v>
                </c:pt>
                <c:pt idx="4113">
                  <c:v> 03/31  10:00:00</c:v>
                </c:pt>
                <c:pt idx="4114">
                  <c:v> 03/31  11:00:00</c:v>
                </c:pt>
                <c:pt idx="4115">
                  <c:v> 03/31  12:00:00</c:v>
                </c:pt>
                <c:pt idx="4116">
                  <c:v> 03/31  13:00:00</c:v>
                </c:pt>
                <c:pt idx="4117">
                  <c:v> 03/31  14:00:00</c:v>
                </c:pt>
                <c:pt idx="4118">
                  <c:v> 03/31  15:00:00</c:v>
                </c:pt>
                <c:pt idx="4119">
                  <c:v> 03/31  16:00:00</c:v>
                </c:pt>
                <c:pt idx="4120">
                  <c:v> 03/31  17:00:00</c:v>
                </c:pt>
                <c:pt idx="4121">
                  <c:v> 03/31  18:00:00</c:v>
                </c:pt>
                <c:pt idx="4122">
                  <c:v> 03/31  19:00:00</c:v>
                </c:pt>
                <c:pt idx="4123">
                  <c:v> 03/31  20:00:00</c:v>
                </c:pt>
                <c:pt idx="4124">
                  <c:v> 03/31  21:00:00</c:v>
                </c:pt>
                <c:pt idx="4125">
                  <c:v> 03/31  22:00:00</c:v>
                </c:pt>
                <c:pt idx="4126">
                  <c:v> 03/31  23:00:00</c:v>
                </c:pt>
                <c:pt idx="4127">
                  <c:v> 03/31  24:00:00</c:v>
                </c:pt>
                <c:pt idx="4128">
                  <c:v> 04/01  01:00:00</c:v>
                </c:pt>
                <c:pt idx="4129">
                  <c:v> 04/01  02:00:00</c:v>
                </c:pt>
                <c:pt idx="4130">
                  <c:v> 04/01  03:00:00</c:v>
                </c:pt>
                <c:pt idx="4131">
                  <c:v> 04/01  04:00:00</c:v>
                </c:pt>
                <c:pt idx="4132">
                  <c:v> 04/01  05:00:00</c:v>
                </c:pt>
                <c:pt idx="4133">
                  <c:v> 04/01  06:00:00</c:v>
                </c:pt>
                <c:pt idx="4134">
                  <c:v> 04/01  07:00:00</c:v>
                </c:pt>
                <c:pt idx="4135">
                  <c:v> 04/01  08:00:00</c:v>
                </c:pt>
                <c:pt idx="4136">
                  <c:v> 04/01  09:00:00</c:v>
                </c:pt>
                <c:pt idx="4137">
                  <c:v> 04/01  10:00:00</c:v>
                </c:pt>
                <c:pt idx="4138">
                  <c:v> 04/01  11:00:00</c:v>
                </c:pt>
                <c:pt idx="4139">
                  <c:v> 04/01  12:00:00</c:v>
                </c:pt>
                <c:pt idx="4140">
                  <c:v> 04/01  13:00:00</c:v>
                </c:pt>
                <c:pt idx="4141">
                  <c:v> 04/01  14:00:00</c:v>
                </c:pt>
                <c:pt idx="4142">
                  <c:v> 04/01  15:00:00</c:v>
                </c:pt>
                <c:pt idx="4143">
                  <c:v> 04/01  16:00:00</c:v>
                </c:pt>
                <c:pt idx="4144">
                  <c:v> 04/01  17:00:00</c:v>
                </c:pt>
                <c:pt idx="4145">
                  <c:v> 04/01  18:00:00</c:v>
                </c:pt>
                <c:pt idx="4146">
                  <c:v> 04/01  19:00:00</c:v>
                </c:pt>
                <c:pt idx="4147">
                  <c:v> 04/01  20:00:00</c:v>
                </c:pt>
                <c:pt idx="4148">
                  <c:v> 04/01  21:00:00</c:v>
                </c:pt>
                <c:pt idx="4149">
                  <c:v> 04/01  22:00:00</c:v>
                </c:pt>
                <c:pt idx="4150">
                  <c:v> 04/01  23:00:00</c:v>
                </c:pt>
                <c:pt idx="4151">
                  <c:v> 04/01  24:00:00</c:v>
                </c:pt>
                <c:pt idx="4152">
                  <c:v> 04/02  01:00:00</c:v>
                </c:pt>
                <c:pt idx="4153">
                  <c:v> 04/02  02:00:00</c:v>
                </c:pt>
                <c:pt idx="4154">
                  <c:v> 04/02  03:00:00</c:v>
                </c:pt>
                <c:pt idx="4155">
                  <c:v> 04/02  04:00:00</c:v>
                </c:pt>
                <c:pt idx="4156">
                  <c:v> 04/02  05:00:00</c:v>
                </c:pt>
                <c:pt idx="4157">
                  <c:v> 04/02  06:00:00</c:v>
                </c:pt>
                <c:pt idx="4158">
                  <c:v> 04/02  07:00:00</c:v>
                </c:pt>
                <c:pt idx="4159">
                  <c:v> 04/02  08:00:00</c:v>
                </c:pt>
                <c:pt idx="4160">
                  <c:v> 04/02  09:00:00</c:v>
                </c:pt>
                <c:pt idx="4161">
                  <c:v> 04/02  10:00:00</c:v>
                </c:pt>
                <c:pt idx="4162">
                  <c:v> 04/02  11:00:00</c:v>
                </c:pt>
                <c:pt idx="4163">
                  <c:v> 04/02  12:00:00</c:v>
                </c:pt>
                <c:pt idx="4164">
                  <c:v> 04/02  13:00:00</c:v>
                </c:pt>
                <c:pt idx="4165">
                  <c:v> 04/02  14:00:00</c:v>
                </c:pt>
                <c:pt idx="4166">
                  <c:v> 04/02  15:00:00</c:v>
                </c:pt>
                <c:pt idx="4167">
                  <c:v> 04/02  16:00:00</c:v>
                </c:pt>
                <c:pt idx="4168">
                  <c:v> 04/02  17:00:00</c:v>
                </c:pt>
                <c:pt idx="4169">
                  <c:v> 04/02  18:00:00</c:v>
                </c:pt>
                <c:pt idx="4170">
                  <c:v> 04/02  19:00:00</c:v>
                </c:pt>
                <c:pt idx="4171">
                  <c:v> 04/02  20:00:00</c:v>
                </c:pt>
                <c:pt idx="4172">
                  <c:v> 04/02  21:00:00</c:v>
                </c:pt>
                <c:pt idx="4173">
                  <c:v> 04/02  22:00:00</c:v>
                </c:pt>
                <c:pt idx="4174">
                  <c:v> 04/02  23:00:00</c:v>
                </c:pt>
                <c:pt idx="4175">
                  <c:v> 04/02  24:00:00</c:v>
                </c:pt>
                <c:pt idx="4176">
                  <c:v> 04/03  01:00:00</c:v>
                </c:pt>
                <c:pt idx="4177">
                  <c:v> 04/03  02:00:00</c:v>
                </c:pt>
                <c:pt idx="4178">
                  <c:v> 04/03  03:00:00</c:v>
                </c:pt>
                <c:pt idx="4179">
                  <c:v> 04/03  04:00:00</c:v>
                </c:pt>
                <c:pt idx="4180">
                  <c:v> 04/03  05:00:00</c:v>
                </c:pt>
                <c:pt idx="4181">
                  <c:v> 04/03  06:00:00</c:v>
                </c:pt>
                <c:pt idx="4182">
                  <c:v> 04/03  07:00:00</c:v>
                </c:pt>
                <c:pt idx="4183">
                  <c:v> 04/03  08:00:00</c:v>
                </c:pt>
                <c:pt idx="4184">
                  <c:v> 04/03  09:00:00</c:v>
                </c:pt>
                <c:pt idx="4185">
                  <c:v> 04/03  10:00:00</c:v>
                </c:pt>
                <c:pt idx="4186">
                  <c:v> 04/03  11:00:00</c:v>
                </c:pt>
                <c:pt idx="4187">
                  <c:v> 04/03  12:00:00</c:v>
                </c:pt>
                <c:pt idx="4188">
                  <c:v> 04/03  13:00:00</c:v>
                </c:pt>
                <c:pt idx="4189">
                  <c:v> 04/03  14:00:00</c:v>
                </c:pt>
                <c:pt idx="4190">
                  <c:v> 04/03  15:00:00</c:v>
                </c:pt>
                <c:pt idx="4191">
                  <c:v> 04/03  16:00:00</c:v>
                </c:pt>
                <c:pt idx="4192">
                  <c:v> 04/03  17:00:00</c:v>
                </c:pt>
                <c:pt idx="4193">
                  <c:v> 04/03  18:00:00</c:v>
                </c:pt>
                <c:pt idx="4194">
                  <c:v> 04/03  19:00:00</c:v>
                </c:pt>
                <c:pt idx="4195">
                  <c:v> 04/03  20:00:00</c:v>
                </c:pt>
                <c:pt idx="4196">
                  <c:v> 04/03  21:00:00</c:v>
                </c:pt>
                <c:pt idx="4197">
                  <c:v> 04/03  22:00:00</c:v>
                </c:pt>
                <c:pt idx="4198">
                  <c:v> 04/03  23:00:00</c:v>
                </c:pt>
                <c:pt idx="4199">
                  <c:v> 04/03  24:00:00</c:v>
                </c:pt>
                <c:pt idx="4200">
                  <c:v> 04/04  01:00:00</c:v>
                </c:pt>
                <c:pt idx="4201">
                  <c:v> 04/04  02:00:00</c:v>
                </c:pt>
                <c:pt idx="4202">
                  <c:v> 04/04  03:00:00</c:v>
                </c:pt>
                <c:pt idx="4203">
                  <c:v> 04/04  04:00:00</c:v>
                </c:pt>
                <c:pt idx="4204">
                  <c:v> 04/04  05:00:00</c:v>
                </c:pt>
                <c:pt idx="4205">
                  <c:v> 04/04  06:00:00</c:v>
                </c:pt>
                <c:pt idx="4206">
                  <c:v> 04/04  07:00:00</c:v>
                </c:pt>
                <c:pt idx="4207">
                  <c:v> 04/04  08:00:00</c:v>
                </c:pt>
                <c:pt idx="4208">
                  <c:v> 04/04  09:00:00</c:v>
                </c:pt>
                <c:pt idx="4209">
                  <c:v> 04/04  10:00:00</c:v>
                </c:pt>
                <c:pt idx="4210">
                  <c:v> 04/04  11:00:00</c:v>
                </c:pt>
                <c:pt idx="4211">
                  <c:v> 04/04  12:00:00</c:v>
                </c:pt>
                <c:pt idx="4212">
                  <c:v> 04/04  13:00:00</c:v>
                </c:pt>
                <c:pt idx="4213">
                  <c:v> 04/04  14:00:00</c:v>
                </c:pt>
                <c:pt idx="4214">
                  <c:v> 04/04  15:00:00</c:v>
                </c:pt>
                <c:pt idx="4215">
                  <c:v> 04/04  16:00:00</c:v>
                </c:pt>
                <c:pt idx="4216">
                  <c:v> 04/04  17:00:00</c:v>
                </c:pt>
                <c:pt idx="4217">
                  <c:v> 04/04  18:00:00</c:v>
                </c:pt>
                <c:pt idx="4218">
                  <c:v> 04/04  19:00:00</c:v>
                </c:pt>
                <c:pt idx="4219">
                  <c:v> 04/04  20:00:00</c:v>
                </c:pt>
                <c:pt idx="4220">
                  <c:v> 04/04  21:00:00</c:v>
                </c:pt>
                <c:pt idx="4221">
                  <c:v> 04/04  22:00:00</c:v>
                </c:pt>
                <c:pt idx="4222">
                  <c:v> 04/04  23:00:00</c:v>
                </c:pt>
                <c:pt idx="4223">
                  <c:v> 04/04  24:00:00</c:v>
                </c:pt>
                <c:pt idx="4224">
                  <c:v> 04/05  01:00:00</c:v>
                </c:pt>
                <c:pt idx="4225">
                  <c:v> 04/05  02:00:00</c:v>
                </c:pt>
                <c:pt idx="4226">
                  <c:v> 04/05  03:00:00</c:v>
                </c:pt>
                <c:pt idx="4227">
                  <c:v> 04/05  04:00:00</c:v>
                </c:pt>
                <c:pt idx="4228">
                  <c:v> 04/05  05:00:00</c:v>
                </c:pt>
                <c:pt idx="4229">
                  <c:v> 04/05  06:00:00</c:v>
                </c:pt>
                <c:pt idx="4230">
                  <c:v> 04/05  07:00:00</c:v>
                </c:pt>
                <c:pt idx="4231">
                  <c:v> 04/05  08:00:00</c:v>
                </c:pt>
                <c:pt idx="4232">
                  <c:v> 04/05  09:00:00</c:v>
                </c:pt>
                <c:pt idx="4233">
                  <c:v> 04/05  10:00:00</c:v>
                </c:pt>
                <c:pt idx="4234">
                  <c:v> 04/05  11:00:00</c:v>
                </c:pt>
                <c:pt idx="4235">
                  <c:v> 04/05  12:00:00</c:v>
                </c:pt>
                <c:pt idx="4236">
                  <c:v> 04/05  13:00:00</c:v>
                </c:pt>
                <c:pt idx="4237">
                  <c:v> 04/05  14:00:00</c:v>
                </c:pt>
                <c:pt idx="4238">
                  <c:v> 04/05  15:00:00</c:v>
                </c:pt>
                <c:pt idx="4239">
                  <c:v> 04/05  16:00:00</c:v>
                </c:pt>
                <c:pt idx="4240">
                  <c:v> 04/05  17:00:00</c:v>
                </c:pt>
                <c:pt idx="4241">
                  <c:v> 04/05  18:00:00</c:v>
                </c:pt>
                <c:pt idx="4242">
                  <c:v> 04/05  19:00:00</c:v>
                </c:pt>
                <c:pt idx="4243">
                  <c:v> 04/05  20:00:00</c:v>
                </c:pt>
                <c:pt idx="4244">
                  <c:v> 04/05  21:00:00</c:v>
                </c:pt>
                <c:pt idx="4245">
                  <c:v> 04/05  22:00:00</c:v>
                </c:pt>
                <c:pt idx="4246">
                  <c:v> 04/05  23:00:00</c:v>
                </c:pt>
                <c:pt idx="4247">
                  <c:v> 04/05  24:00:00</c:v>
                </c:pt>
                <c:pt idx="4248">
                  <c:v> 04/06  01:00:00</c:v>
                </c:pt>
                <c:pt idx="4249">
                  <c:v> 04/06  02:00:00</c:v>
                </c:pt>
                <c:pt idx="4250">
                  <c:v> 04/06  03:00:00</c:v>
                </c:pt>
                <c:pt idx="4251">
                  <c:v> 04/06  04:00:00</c:v>
                </c:pt>
                <c:pt idx="4252">
                  <c:v> 04/06  05:00:00</c:v>
                </c:pt>
                <c:pt idx="4253">
                  <c:v> 04/06  06:00:00</c:v>
                </c:pt>
                <c:pt idx="4254">
                  <c:v> 04/06  07:00:00</c:v>
                </c:pt>
                <c:pt idx="4255">
                  <c:v> 04/06  08:00:00</c:v>
                </c:pt>
                <c:pt idx="4256">
                  <c:v> 04/06  09:00:00</c:v>
                </c:pt>
                <c:pt idx="4257">
                  <c:v> 04/06  10:00:00</c:v>
                </c:pt>
                <c:pt idx="4258">
                  <c:v> 04/06  11:00:00</c:v>
                </c:pt>
                <c:pt idx="4259">
                  <c:v> 04/06  12:00:00</c:v>
                </c:pt>
                <c:pt idx="4260">
                  <c:v> 04/06  13:00:00</c:v>
                </c:pt>
                <c:pt idx="4261">
                  <c:v> 04/06  14:00:00</c:v>
                </c:pt>
                <c:pt idx="4262">
                  <c:v> 04/06  15:00:00</c:v>
                </c:pt>
                <c:pt idx="4263">
                  <c:v> 04/06  16:00:00</c:v>
                </c:pt>
                <c:pt idx="4264">
                  <c:v> 04/06  17:00:00</c:v>
                </c:pt>
                <c:pt idx="4265">
                  <c:v> 04/06  18:00:00</c:v>
                </c:pt>
                <c:pt idx="4266">
                  <c:v> 04/06  19:00:00</c:v>
                </c:pt>
                <c:pt idx="4267">
                  <c:v> 04/06  20:00:00</c:v>
                </c:pt>
                <c:pt idx="4268">
                  <c:v> 04/06  21:00:00</c:v>
                </c:pt>
                <c:pt idx="4269">
                  <c:v> 04/06  22:00:00</c:v>
                </c:pt>
                <c:pt idx="4270">
                  <c:v> 04/06  23:00:00</c:v>
                </c:pt>
                <c:pt idx="4271">
                  <c:v> 04/06  24:00:00</c:v>
                </c:pt>
                <c:pt idx="4272">
                  <c:v> 04/07  01:00:00</c:v>
                </c:pt>
                <c:pt idx="4273">
                  <c:v> 04/07  02:00:00</c:v>
                </c:pt>
                <c:pt idx="4274">
                  <c:v> 04/07  03:00:00</c:v>
                </c:pt>
                <c:pt idx="4275">
                  <c:v> 04/07  04:00:00</c:v>
                </c:pt>
                <c:pt idx="4276">
                  <c:v> 04/07  05:00:00</c:v>
                </c:pt>
                <c:pt idx="4277">
                  <c:v> 04/07  06:00:00</c:v>
                </c:pt>
                <c:pt idx="4278">
                  <c:v> 04/07  07:00:00</c:v>
                </c:pt>
                <c:pt idx="4279">
                  <c:v> 04/07  08:00:00</c:v>
                </c:pt>
                <c:pt idx="4280">
                  <c:v> 04/07  09:00:00</c:v>
                </c:pt>
                <c:pt idx="4281">
                  <c:v> 04/07  10:00:00</c:v>
                </c:pt>
                <c:pt idx="4282">
                  <c:v> 04/07  11:00:00</c:v>
                </c:pt>
                <c:pt idx="4283">
                  <c:v> 04/07  12:00:00</c:v>
                </c:pt>
                <c:pt idx="4284">
                  <c:v> 04/07  13:00:00</c:v>
                </c:pt>
                <c:pt idx="4285">
                  <c:v> 04/07  14:00:00</c:v>
                </c:pt>
                <c:pt idx="4286">
                  <c:v> 04/07  15:00:00</c:v>
                </c:pt>
                <c:pt idx="4287">
                  <c:v> 04/07  16:00:00</c:v>
                </c:pt>
                <c:pt idx="4288">
                  <c:v> 04/07  17:00:00</c:v>
                </c:pt>
                <c:pt idx="4289">
                  <c:v> 04/07  18:00:00</c:v>
                </c:pt>
                <c:pt idx="4290">
                  <c:v> 04/07  19:00:00</c:v>
                </c:pt>
                <c:pt idx="4291">
                  <c:v> 04/07  20:00:00</c:v>
                </c:pt>
                <c:pt idx="4292">
                  <c:v> 04/07  21:00:00</c:v>
                </c:pt>
                <c:pt idx="4293">
                  <c:v> 04/07  22:00:00</c:v>
                </c:pt>
                <c:pt idx="4294">
                  <c:v> 04/07  23:00:00</c:v>
                </c:pt>
                <c:pt idx="4295">
                  <c:v> 04/07  24:00:00</c:v>
                </c:pt>
                <c:pt idx="4296">
                  <c:v> 04/08  01:00:00</c:v>
                </c:pt>
                <c:pt idx="4297">
                  <c:v> 04/08  02:00:00</c:v>
                </c:pt>
                <c:pt idx="4298">
                  <c:v> 04/08  03:00:00</c:v>
                </c:pt>
                <c:pt idx="4299">
                  <c:v> 04/08  04:00:00</c:v>
                </c:pt>
                <c:pt idx="4300">
                  <c:v> 04/08  05:00:00</c:v>
                </c:pt>
                <c:pt idx="4301">
                  <c:v> 04/08  06:00:00</c:v>
                </c:pt>
                <c:pt idx="4302">
                  <c:v> 04/08  07:00:00</c:v>
                </c:pt>
                <c:pt idx="4303">
                  <c:v> 04/08  08:00:00</c:v>
                </c:pt>
                <c:pt idx="4304">
                  <c:v> 04/08  09:00:00</c:v>
                </c:pt>
                <c:pt idx="4305">
                  <c:v> 04/08  10:00:00</c:v>
                </c:pt>
                <c:pt idx="4306">
                  <c:v> 04/08  11:00:00</c:v>
                </c:pt>
                <c:pt idx="4307">
                  <c:v> 04/08  12:00:00</c:v>
                </c:pt>
                <c:pt idx="4308">
                  <c:v> 04/08  13:00:00</c:v>
                </c:pt>
                <c:pt idx="4309">
                  <c:v> 04/08  14:00:00</c:v>
                </c:pt>
                <c:pt idx="4310">
                  <c:v> 04/08  15:00:00</c:v>
                </c:pt>
                <c:pt idx="4311">
                  <c:v> 04/08  16:00:00</c:v>
                </c:pt>
                <c:pt idx="4312">
                  <c:v> 04/08  17:00:00</c:v>
                </c:pt>
                <c:pt idx="4313">
                  <c:v> 04/08  18:00:00</c:v>
                </c:pt>
                <c:pt idx="4314">
                  <c:v> 04/08  19:00:00</c:v>
                </c:pt>
                <c:pt idx="4315">
                  <c:v> 04/08  20:00:00</c:v>
                </c:pt>
                <c:pt idx="4316">
                  <c:v> 04/08  21:00:00</c:v>
                </c:pt>
                <c:pt idx="4317">
                  <c:v> 04/08  22:00:00</c:v>
                </c:pt>
                <c:pt idx="4318">
                  <c:v> 04/08  23:00:00</c:v>
                </c:pt>
                <c:pt idx="4319">
                  <c:v> 04/08  24:00:00</c:v>
                </c:pt>
                <c:pt idx="4320">
                  <c:v> 04/09  01:00:00</c:v>
                </c:pt>
                <c:pt idx="4321">
                  <c:v> 04/09  02:00:00</c:v>
                </c:pt>
                <c:pt idx="4322">
                  <c:v> 04/09  03:00:00</c:v>
                </c:pt>
                <c:pt idx="4323">
                  <c:v> 04/09  04:00:00</c:v>
                </c:pt>
                <c:pt idx="4324">
                  <c:v> 04/09  05:00:00</c:v>
                </c:pt>
                <c:pt idx="4325">
                  <c:v> 04/09  06:00:00</c:v>
                </c:pt>
                <c:pt idx="4326">
                  <c:v> 04/09  07:00:00</c:v>
                </c:pt>
                <c:pt idx="4327">
                  <c:v> 04/09  08:00:00</c:v>
                </c:pt>
                <c:pt idx="4328">
                  <c:v> 04/09  09:00:00</c:v>
                </c:pt>
                <c:pt idx="4329">
                  <c:v> 04/09  10:00:00</c:v>
                </c:pt>
                <c:pt idx="4330">
                  <c:v> 04/09  11:00:00</c:v>
                </c:pt>
                <c:pt idx="4331">
                  <c:v> 04/09  12:00:00</c:v>
                </c:pt>
                <c:pt idx="4332">
                  <c:v> 04/09  13:00:00</c:v>
                </c:pt>
                <c:pt idx="4333">
                  <c:v> 04/09  14:00:00</c:v>
                </c:pt>
                <c:pt idx="4334">
                  <c:v> 04/09  15:00:00</c:v>
                </c:pt>
                <c:pt idx="4335">
                  <c:v> 04/09  16:00:00</c:v>
                </c:pt>
                <c:pt idx="4336">
                  <c:v> 04/09  17:00:00</c:v>
                </c:pt>
                <c:pt idx="4337">
                  <c:v> 04/09  18:00:00</c:v>
                </c:pt>
                <c:pt idx="4338">
                  <c:v> 04/09  19:00:00</c:v>
                </c:pt>
                <c:pt idx="4339">
                  <c:v> 04/09  20:00:00</c:v>
                </c:pt>
                <c:pt idx="4340">
                  <c:v> 04/09  21:00:00</c:v>
                </c:pt>
                <c:pt idx="4341">
                  <c:v> 04/09  22:00:00</c:v>
                </c:pt>
                <c:pt idx="4342">
                  <c:v> 04/09  23:00:00</c:v>
                </c:pt>
                <c:pt idx="4343">
                  <c:v> 04/09  24:00:00</c:v>
                </c:pt>
                <c:pt idx="4344">
                  <c:v> 04/10  01:00:00</c:v>
                </c:pt>
                <c:pt idx="4345">
                  <c:v> 04/10  02:00:00</c:v>
                </c:pt>
                <c:pt idx="4346">
                  <c:v> 04/10  03:00:00</c:v>
                </c:pt>
                <c:pt idx="4347">
                  <c:v> 04/10  04:00:00</c:v>
                </c:pt>
                <c:pt idx="4348">
                  <c:v> 04/10  05:00:00</c:v>
                </c:pt>
                <c:pt idx="4349">
                  <c:v> 04/10  06:00:00</c:v>
                </c:pt>
                <c:pt idx="4350">
                  <c:v> 04/10  07:00:00</c:v>
                </c:pt>
                <c:pt idx="4351">
                  <c:v> 04/10  08:00:00</c:v>
                </c:pt>
                <c:pt idx="4352">
                  <c:v> 04/10  09:00:00</c:v>
                </c:pt>
                <c:pt idx="4353">
                  <c:v> 04/10  10:00:00</c:v>
                </c:pt>
                <c:pt idx="4354">
                  <c:v> 04/10  11:00:00</c:v>
                </c:pt>
                <c:pt idx="4355">
                  <c:v> 04/10  12:00:00</c:v>
                </c:pt>
                <c:pt idx="4356">
                  <c:v> 04/10  13:00:00</c:v>
                </c:pt>
                <c:pt idx="4357">
                  <c:v> 04/10  14:00:00</c:v>
                </c:pt>
                <c:pt idx="4358">
                  <c:v> 04/10  15:00:00</c:v>
                </c:pt>
                <c:pt idx="4359">
                  <c:v> 04/10  16:00:00</c:v>
                </c:pt>
                <c:pt idx="4360">
                  <c:v> 04/10  17:00:00</c:v>
                </c:pt>
                <c:pt idx="4361">
                  <c:v> 04/10  18:00:00</c:v>
                </c:pt>
                <c:pt idx="4362">
                  <c:v> 04/10  19:00:00</c:v>
                </c:pt>
                <c:pt idx="4363">
                  <c:v> 04/10  20:00:00</c:v>
                </c:pt>
                <c:pt idx="4364">
                  <c:v> 04/10  21:00:00</c:v>
                </c:pt>
                <c:pt idx="4365">
                  <c:v> 04/10  22:00:00</c:v>
                </c:pt>
                <c:pt idx="4366">
                  <c:v> 04/10  23:00:00</c:v>
                </c:pt>
                <c:pt idx="4367">
                  <c:v> 04/10  24:00:00</c:v>
                </c:pt>
                <c:pt idx="4368">
                  <c:v> 04/11  01:00:00</c:v>
                </c:pt>
                <c:pt idx="4369">
                  <c:v> 04/11  02:00:00</c:v>
                </c:pt>
                <c:pt idx="4370">
                  <c:v> 04/11  03:00:00</c:v>
                </c:pt>
                <c:pt idx="4371">
                  <c:v> 04/11  04:00:00</c:v>
                </c:pt>
                <c:pt idx="4372">
                  <c:v> 04/11  05:00:00</c:v>
                </c:pt>
                <c:pt idx="4373">
                  <c:v> 04/11  06:00:00</c:v>
                </c:pt>
                <c:pt idx="4374">
                  <c:v> 04/11  07:00:00</c:v>
                </c:pt>
                <c:pt idx="4375">
                  <c:v> 04/11  08:00:00</c:v>
                </c:pt>
                <c:pt idx="4376">
                  <c:v> 04/11  09:00:00</c:v>
                </c:pt>
                <c:pt idx="4377">
                  <c:v> 04/11  10:00:00</c:v>
                </c:pt>
                <c:pt idx="4378">
                  <c:v> 04/11  11:00:00</c:v>
                </c:pt>
                <c:pt idx="4379">
                  <c:v> 04/11  12:00:00</c:v>
                </c:pt>
                <c:pt idx="4380">
                  <c:v> 04/11  13:00:00</c:v>
                </c:pt>
                <c:pt idx="4381">
                  <c:v> 04/11  14:00:00</c:v>
                </c:pt>
                <c:pt idx="4382">
                  <c:v> 04/11  15:00:00</c:v>
                </c:pt>
                <c:pt idx="4383">
                  <c:v> 04/11  16:00:00</c:v>
                </c:pt>
                <c:pt idx="4384">
                  <c:v> 04/11  17:00:00</c:v>
                </c:pt>
                <c:pt idx="4385">
                  <c:v> 04/11  18:00:00</c:v>
                </c:pt>
                <c:pt idx="4386">
                  <c:v> 04/11  19:00:00</c:v>
                </c:pt>
                <c:pt idx="4387">
                  <c:v> 04/11  20:00:00</c:v>
                </c:pt>
                <c:pt idx="4388">
                  <c:v> 04/11  21:00:00</c:v>
                </c:pt>
                <c:pt idx="4389">
                  <c:v> 04/11  22:00:00</c:v>
                </c:pt>
                <c:pt idx="4390">
                  <c:v> 04/11  23:00:00</c:v>
                </c:pt>
                <c:pt idx="4391">
                  <c:v> 04/11  24:00:00</c:v>
                </c:pt>
                <c:pt idx="4392">
                  <c:v> 04/12  01:00:00</c:v>
                </c:pt>
                <c:pt idx="4393">
                  <c:v> 04/12  02:00:00</c:v>
                </c:pt>
                <c:pt idx="4394">
                  <c:v> 04/12  03:00:00</c:v>
                </c:pt>
                <c:pt idx="4395">
                  <c:v> 04/12  04:00:00</c:v>
                </c:pt>
                <c:pt idx="4396">
                  <c:v> 04/12  05:00:00</c:v>
                </c:pt>
                <c:pt idx="4397">
                  <c:v> 04/12  06:00:00</c:v>
                </c:pt>
                <c:pt idx="4398">
                  <c:v> 04/12  07:00:00</c:v>
                </c:pt>
                <c:pt idx="4399">
                  <c:v> 04/12  08:00:00</c:v>
                </c:pt>
                <c:pt idx="4400">
                  <c:v> 04/12  09:00:00</c:v>
                </c:pt>
                <c:pt idx="4401">
                  <c:v> 04/12  10:00:00</c:v>
                </c:pt>
                <c:pt idx="4402">
                  <c:v> 04/12  11:00:00</c:v>
                </c:pt>
                <c:pt idx="4403">
                  <c:v> 04/12  12:00:00</c:v>
                </c:pt>
                <c:pt idx="4404">
                  <c:v> 04/12  13:00:00</c:v>
                </c:pt>
                <c:pt idx="4405">
                  <c:v> 04/12  14:00:00</c:v>
                </c:pt>
                <c:pt idx="4406">
                  <c:v> 04/12  15:00:00</c:v>
                </c:pt>
                <c:pt idx="4407">
                  <c:v> 04/12  16:00:00</c:v>
                </c:pt>
                <c:pt idx="4408">
                  <c:v> 04/12  17:00:00</c:v>
                </c:pt>
                <c:pt idx="4409">
                  <c:v> 04/12  18:00:00</c:v>
                </c:pt>
                <c:pt idx="4410">
                  <c:v> 04/12  19:00:00</c:v>
                </c:pt>
                <c:pt idx="4411">
                  <c:v> 04/12  20:00:00</c:v>
                </c:pt>
                <c:pt idx="4412">
                  <c:v> 04/12  21:00:00</c:v>
                </c:pt>
                <c:pt idx="4413">
                  <c:v> 04/12  22:00:00</c:v>
                </c:pt>
                <c:pt idx="4414">
                  <c:v> 04/12  23:00:00</c:v>
                </c:pt>
                <c:pt idx="4415">
                  <c:v> 04/12  24:00:00</c:v>
                </c:pt>
                <c:pt idx="4416">
                  <c:v> 04/13  01:00:00</c:v>
                </c:pt>
                <c:pt idx="4417">
                  <c:v> 04/13  02:00:00</c:v>
                </c:pt>
                <c:pt idx="4418">
                  <c:v> 04/13  03:00:00</c:v>
                </c:pt>
                <c:pt idx="4419">
                  <c:v> 04/13  04:00:00</c:v>
                </c:pt>
                <c:pt idx="4420">
                  <c:v> 04/13  05:00:00</c:v>
                </c:pt>
                <c:pt idx="4421">
                  <c:v> 04/13  06:00:00</c:v>
                </c:pt>
                <c:pt idx="4422">
                  <c:v> 04/13  07:00:00</c:v>
                </c:pt>
                <c:pt idx="4423">
                  <c:v> 04/13  08:00:00</c:v>
                </c:pt>
                <c:pt idx="4424">
                  <c:v> 04/13  09:00:00</c:v>
                </c:pt>
                <c:pt idx="4425">
                  <c:v> 04/13  10:00:00</c:v>
                </c:pt>
                <c:pt idx="4426">
                  <c:v> 04/13  11:00:00</c:v>
                </c:pt>
                <c:pt idx="4427">
                  <c:v> 04/13  12:00:00</c:v>
                </c:pt>
                <c:pt idx="4428">
                  <c:v> 04/13  13:00:00</c:v>
                </c:pt>
                <c:pt idx="4429">
                  <c:v> 04/13  14:00:00</c:v>
                </c:pt>
                <c:pt idx="4430">
                  <c:v> 04/13  15:00:00</c:v>
                </c:pt>
                <c:pt idx="4431">
                  <c:v> 04/13  16:00:00</c:v>
                </c:pt>
                <c:pt idx="4432">
                  <c:v> 04/13  17:00:00</c:v>
                </c:pt>
                <c:pt idx="4433">
                  <c:v> 04/13  18:00:00</c:v>
                </c:pt>
                <c:pt idx="4434">
                  <c:v> 04/13  19:00:00</c:v>
                </c:pt>
                <c:pt idx="4435">
                  <c:v> 04/13  20:00:00</c:v>
                </c:pt>
                <c:pt idx="4436">
                  <c:v> 04/13  21:00:00</c:v>
                </c:pt>
                <c:pt idx="4437">
                  <c:v> 04/13  22:00:00</c:v>
                </c:pt>
                <c:pt idx="4438">
                  <c:v> 04/13  23:00:00</c:v>
                </c:pt>
                <c:pt idx="4439">
                  <c:v> 04/13  24:00:00</c:v>
                </c:pt>
                <c:pt idx="4440">
                  <c:v> 04/14  01:00:00</c:v>
                </c:pt>
                <c:pt idx="4441">
                  <c:v> 04/14  02:00:00</c:v>
                </c:pt>
                <c:pt idx="4442">
                  <c:v> 04/14  03:00:00</c:v>
                </c:pt>
                <c:pt idx="4443">
                  <c:v> 04/14  04:00:00</c:v>
                </c:pt>
                <c:pt idx="4444">
                  <c:v> 04/14  05:00:00</c:v>
                </c:pt>
                <c:pt idx="4445">
                  <c:v> 04/14  06:00:00</c:v>
                </c:pt>
                <c:pt idx="4446">
                  <c:v> 04/14  07:00:00</c:v>
                </c:pt>
                <c:pt idx="4447">
                  <c:v> 04/14  08:00:00</c:v>
                </c:pt>
                <c:pt idx="4448">
                  <c:v> 04/14  09:00:00</c:v>
                </c:pt>
                <c:pt idx="4449">
                  <c:v> 04/14  10:00:00</c:v>
                </c:pt>
                <c:pt idx="4450">
                  <c:v> 04/14  11:00:00</c:v>
                </c:pt>
                <c:pt idx="4451">
                  <c:v> 04/14  12:00:00</c:v>
                </c:pt>
                <c:pt idx="4452">
                  <c:v> 04/14  13:00:00</c:v>
                </c:pt>
                <c:pt idx="4453">
                  <c:v> 04/14  14:00:00</c:v>
                </c:pt>
                <c:pt idx="4454">
                  <c:v> 04/14  15:00:00</c:v>
                </c:pt>
                <c:pt idx="4455">
                  <c:v> 04/14  16:00:00</c:v>
                </c:pt>
                <c:pt idx="4456">
                  <c:v> 04/14  17:00:00</c:v>
                </c:pt>
                <c:pt idx="4457">
                  <c:v> 04/14  18:00:00</c:v>
                </c:pt>
                <c:pt idx="4458">
                  <c:v> 04/14  19:00:00</c:v>
                </c:pt>
                <c:pt idx="4459">
                  <c:v> 04/14  20:00:00</c:v>
                </c:pt>
                <c:pt idx="4460">
                  <c:v> 04/14  21:00:00</c:v>
                </c:pt>
                <c:pt idx="4461">
                  <c:v> 04/14  22:00:00</c:v>
                </c:pt>
                <c:pt idx="4462">
                  <c:v> 04/14  23:00:00</c:v>
                </c:pt>
                <c:pt idx="4463">
                  <c:v> 04/14  24:00:00</c:v>
                </c:pt>
                <c:pt idx="4464">
                  <c:v> 04/15  01:00:00</c:v>
                </c:pt>
                <c:pt idx="4465">
                  <c:v> 04/15  02:00:00</c:v>
                </c:pt>
                <c:pt idx="4466">
                  <c:v> 04/15  03:00:00</c:v>
                </c:pt>
                <c:pt idx="4467">
                  <c:v> 04/15  04:00:00</c:v>
                </c:pt>
                <c:pt idx="4468">
                  <c:v> 04/15  05:00:00</c:v>
                </c:pt>
                <c:pt idx="4469">
                  <c:v> 04/15  06:00:00</c:v>
                </c:pt>
                <c:pt idx="4470">
                  <c:v> 04/15  07:00:00</c:v>
                </c:pt>
                <c:pt idx="4471">
                  <c:v> 04/15  08:00:00</c:v>
                </c:pt>
                <c:pt idx="4472">
                  <c:v> 04/15  09:00:00</c:v>
                </c:pt>
                <c:pt idx="4473">
                  <c:v> 04/15  10:00:00</c:v>
                </c:pt>
                <c:pt idx="4474">
                  <c:v> 04/15  11:00:00</c:v>
                </c:pt>
                <c:pt idx="4475">
                  <c:v> 04/15  12:00:00</c:v>
                </c:pt>
                <c:pt idx="4476">
                  <c:v> 04/15  13:00:00</c:v>
                </c:pt>
                <c:pt idx="4477">
                  <c:v> 04/15  14:00:00</c:v>
                </c:pt>
                <c:pt idx="4478">
                  <c:v> 04/15  15:00:00</c:v>
                </c:pt>
                <c:pt idx="4479">
                  <c:v> 04/15  16:00:00</c:v>
                </c:pt>
                <c:pt idx="4480">
                  <c:v> 04/15  17:00:00</c:v>
                </c:pt>
                <c:pt idx="4481">
                  <c:v> 04/15  18:00:00</c:v>
                </c:pt>
                <c:pt idx="4482">
                  <c:v> 04/15  19:00:00</c:v>
                </c:pt>
                <c:pt idx="4483">
                  <c:v> 04/15  20:00:00</c:v>
                </c:pt>
                <c:pt idx="4484">
                  <c:v> 04/15  21:00:00</c:v>
                </c:pt>
                <c:pt idx="4485">
                  <c:v> 04/15  22:00:00</c:v>
                </c:pt>
                <c:pt idx="4486">
                  <c:v> 04/15  23:00:00</c:v>
                </c:pt>
                <c:pt idx="4487">
                  <c:v> 04/15  24:00:00</c:v>
                </c:pt>
              </c:strCache>
            </c:strRef>
          </c:xVal>
          <c:yVal>
            <c:numRef>
              <c:f>'4'!$G$2:$G$4489</c:f>
              <c:numCache>
                <c:formatCode>General</c:formatCode>
                <c:ptCount val="4488"/>
                <c:pt idx="0">
                  <c:v>79.683274885539603</c:v>
                </c:pt>
                <c:pt idx="1">
                  <c:v>79.779276467999694</c:v>
                </c:pt>
                <c:pt idx="2">
                  <c:v>79.854085170750693</c:v>
                </c:pt>
                <c:pt idx="3">
                  <c:v>79.931489663357098</c:v>
                </c:pt>
                <c:pt idx="4">
                  <c:v>79.992049881975007</c:v>
                </c:pt>
                <c:pt idx="5">
                  <c:v>80.209932884092495</c:v>
                </c:pt>
                <c:pt idx="6">
                  <c:v>80.506755651204898</c:v>
                </c:pt>
                <c:pt idx="7">
                  <c:v>79.949524910075695</c:v>
                </c:pt>
                <c:pt idx="8">
                  <c:v>79.109139348144197</c:v>
                </c:pt>
                <c:pt idx="9">
                  <c:v>78.910423389341204</c:v>
                </c:pt>
                <c:pt idx="10">
                  <c:v>77.941825793581501</c:v>
                </c:pt>
                <c:pt idx="11">
                  <c:v>77.647534246108805</c:v>
                </c:pt>
                <c:pt idx="12">
                  <c:v>77.423627003884704</c:v>
                </c:pt>
                <c:pt idx="13">
                  <c:v>77.271945398155196</c:v>
                </c:pt>
                <c:pt idx="14">
                  <c:v>77.2470722458079</c:v>
                </c:pt>
                <c:pt idx="15">
                  <c:v>77.387720740219507</c:v>
                </c:pt>
                <c:pt idx="16">
                  <c:v>77.615176323560107</c:v>
                </c:pt>
                <c:pt idx="17">
                  <c:v>77.901944659025105</c:v>
                </c:pt>
                <c:pt idx="18">
                  <c:v>78.598468471174897</c:v>
                </c:pt>
                <c:pt idx="19">
                  <c:v>78.894233803240994</c:v>
                </c:pt>
                <c:pt idx="20">
                  <c:v>78.974810467833507</c:v>
                </c:pt>
                <c:pt idx="21">
                  <c:v>79.235227134400802</c:v>
                </c:pt>
                <c:pt idx="22">
                  <c:v>79.946683271010798</c:v>
                </c:pt>
                <c:pt idx="23">
                  <c:v>79.793093682252902</c:v>
                </c:pt>
                <c:pt idx="24">
                  <c:v>80.167099657668103</c:v>
                </c:pt>
                <c:pt idx="25">
                  <c:v>80.278733860743699</c:v>
                </c:pt>
                <c:pt idx="26">
                  <c:v>80.364351507071802</c:v>
                </c:pt>
                <c:pt idx="27">
                  <c:v>80.450843442271406</c:v>
                </c:pt>
                <c:pt idx="28">
                  <c:v>80.518023435190102</c:v>
                </c:pt>
                <c:pt idx="29">
                  <c:v>80.717454171714394</c:v>
                </c:pt>
                <c:pt idx="30">
                  <c:v>80.967508880526395</c:v>
                </c:pt>
                <c:pt idx="31">
                  <c:v>80.383260096422404</c:v>
                </c:pt>
                <c:pt idx="32">
                  <c:v>79.517134193841002</c:v>
                </c:pt>
                <c:pt idx="33">
                  <c:v>79.256571255622205</c:v>
                </c:pt>
                <c:pt idx="34">
                  <c:v>78.490426213972697</c:v>
                </c:pt>
                <c:pt idx="35">
                  <c:v>78.365963440301897</c:v>
                </c:pt>
                <c:pt idx="36">
                  <c:v>77.713663118861803</c:v>
                </c:pt>
                <c:pt idx="37">
                  <c:v>77.550540725912896</c:v>
                </c:pt>
                <c:pt idx="38">
                  <c:v>77.523261511228299</c:v>
                </c:pt>
                <c:pt idx="39">
                  <c:v>77.672862530655394</c:v>
                </c:pt>
                <c:pt idx="40">
                  <c:v>77.915346946039904</c:v>
                </c:pt>
                <c:pt idx="41">
                  <c:v>78.221393776876596</c:v>
                </c:pt>
                <c:pt idx="42">
                  <c:v>78.928743622453595</c:v>
                </c:pt>
                <c:pt idx="43">
                  <c:v>79.254186305672107</c:v>
                </c:pt>
                <c:pt idx="44">
                  <c:v>79.368250105380795</c:v>
                </c:pt>
                <c:pt idx="45">
                  <c:v>79.650204660529994</c:v>
                </c:pt>
                <c:pt idx="46">
                  <c:v>80.349690756044893</c:v>
                </c:pt>
                <c:pt idx="47">
                  <c:v>80.238835365406601</c:v>
                </c:pt>
                <c:pt idx="48">
                  <c:v>82.124989381703301</c:v>
                </c:pt>
                <c:pt idx="49">
                  <c:v>82.257189748801494</c:v>
                </c:pt>
                <c:pt idx="50">
                  <c:v>82.366134544183694</c:v>
                </c:pt>
                <c:pt idx="51">
                  <c:v>82.477638368030895</c:v>
                </c:pt>
                <c:pt idx="52">
                  <c:v>82.569662930881606</c:v>
                </c:pt>
                <c:pt idx="53">
                  <c:v>82.551690056959202</c:v>
                </c:pt>
                <c:pt idx="54">
                  <c:v>82.868661031945294</c:v>
                </c:pt>
                <c:pt idx="55">
                  <c:v>82.299470720682706</c:v>
                </c:pt>
                <c:pt idx="56">
                  <c:v>81.464079296728798</c:v>
                </c:pt>
                <c:pt idx="57">
                  <c:v>80.955367626741406</c:v>
                </c:pt>
                <c:pt idx="58">
                  <c:v>80.570110038652302</c:v>
                </c:pt>
                <c:pt idx="59">
                  <c:v>80.217929997793505</c:v>
                </c:pt>
                <c:pt idx="60">
                  <c:v>79.7911446390724</c:v>
                </c:pt>
                <c:pt idx="61">
                  <c:v>79.452328400347298</c:v>
                </c:pt>
                <c:pt idx="62">
                  <c:v>79.416480268150295</c:v>
                </c:pt>
                <c:pt idx="63">
                  <c:v>79.560794484508904</c:v>
                </c:pt>
                <c:pt idx="64">
                  <c:v>79.800072377619102</c:v>
                </c:pt>
                <c:pt idx="65">
                  <c:v>80.104265607917895</c:v>
                </c:pt>
                <c:pt idx="66">
                  <c:v>80.763953912133701</c:v>
                </c:pt>
                <c:pt idx="67">
                  <c:v>81.101225528326097</c:v>
                </c:pt>
                <c:pt idx="68">
                  <c:v>81.250499406128895</c:v>
                </c:pt>
                <c:pt idx="69">
                  <c:v>81.538529908859402</c:v>
                </c:pt>
                <c:pt idx="70">
                  <c:v>82.099880878597602</c:v>
                </c:pt>
                <c:pt idx="71">
                  <c:v>82.122373115083093</c:v>
                </c:pt>
                <c:pt idx="72">
                  <c:v>94.574022672537097</c:v>
                </c:pt>
                <c:pt idx="73">
                  <c:v>94.574022672535406</c:v>
                </c:pt>
                <c:pt idx="74">
                  <c:v>94.574022672535406</c:v>
                </c:pt>
                <c:pt idx="75">
                  <c:v>94.574022672537097</c:v>
                </c:pt>
                <c:pt idx="76">
                  <c:v>94.591509973197901</c:v>
                </c:pt>
                <c:pt idx="77">
                  <c:v>94.574022672533701</c:v>
                </c:pt>
                <c:pt idx="78">
                  <c:v>94.591509973196594</c:v>
                </c:pt>
                <c:pt idx="79">
                  <c:v>94.574022672535406</c:v>
                </c:pt>
                <c:pt idx="80">
                  <c:v>94.574022672537097</c:v>
                </c:pt>
                <c:pt idx="81">
                  <c:v>94.574022672537097</c:v>
                </c:pt>
                <c:pt idx="82">
                  <c:v>94.589566513838705</c:v>
                </c:pt>
                <c:pt idx="83">
                  <c:v>94.591509973194405</c:v>
                </c:pt>
                <c:pt idx="84">
                  <c:v>94.574022672537097</c:v>
                </c:pt>
                <c:pt idx="85">
                  <c:v>94.589566513838093</c:v>
                </c:pt>
                <c:pt idx="86">
                  <c:v>94.574022672531996</c:v>
                </c:pt>
                <c:pt idx="87">
                  <c:v>94.574022672537097</c:v>
                </c:pt>
                <c:pt idx="88">
                  <c:v>94.574022672533701</c:v>
                </c:pt>
                <c:pt idx="89">
                  <c:v>94.574022672535406</c:v>
                </c:pt>
                <c:pt idx="90">
                  <c:v>94.574022672537097</c:v>
                </c:pt>
                <c:pt idx="91">
                  <c:v>94.574022672535406</c:v>
                </c:pt>
                <c:pt idx="92">
                  <c:v>94.574022672533701</c:v>
                </c:pt>
                <c:pt idx="93">
                  <c:v>94.574022672535406</c:v>
                </c:pt>
                <c:pt idx="94">
                  <c:v>94.574022672533701</c:v>
                </c:pt>
                <c:pt idx="95">
                  <c:v>94.574022672533701</c:v>
                </c:pt>
                <c:pt idx="96">
                  <c:v>80.441585150413303</c:v>
                </c:pt>
                <c:pt idx="97">
                  <c:v>80.124809265477197</c:v>
                </c:pt>
                <c:pt idx="98">
                  <c:v>80.165168492214605</c:v>
                </c:pt>
                <c:pt idx="99">
                  <c:v>80.222110427550007</c:v>
                </c:pt>
                <c:pt idx="100">
                  <c:v>80.262243823224395</c:v>
                </c:pt>
                <c:pt idx="101">
                  <c:v>80.182589105395294</c:v>
                </c:pt>
                <c:pt idx="102">
                  <c:v>80.021035069252704</c:v>
                </c:pt>
                <c:pt idx="103">
                  <c:v>80.3476289447661</c:v>
                </c:pt>
                <c:pt idx="104">
                  <c:v>80.194834142123696</c:v>
                </c:pt>
                <c:pt idx="105">
                  <c:v>79.859517639744496</c:v>
                </c:pt>
                <c:pt idx="106">
                  <c:v>79.725058049342096</c:v>
                </c:pt>
                <c:pt idx="107">
                  <c:v>79.386283250787898</c:v>
                </c:pt>
                <c:pt idx="108">
                  <c:v>79.536565571504596</c:v>
                </c:pt>
                <c:pt idx="109">
                  <c:v>79.668968914834494</c:v>
                </c:pt>
                <c:pt idx="110">
                  <c:v>79.850292405152899</c:v>
                </c:pt>
                <c:pt idx="111">
                  <c:v>80.171223675013096</c:v>
                </c:pt>
                <c:pt idx="112">
                  <c:v>80.209847264460393</c:v>
                </c:pt>
                <c:pt idx="113">
                  <c:v>80.379813914858602</c:v>
                </c:pt>
                <c:pt idx="114">
                  <c:v>80.890489689908804</c:v>
                </c:pt>
                <c:pt idx="115">
                  <c:v>80.921787076806794</c:v>
                </c:pt>
                <c:pt idx="116">
                  <c:v>80.856966953719294</c:v>
                </c:pt>
                <c:pt idx="117">
                  <c:v>81.097662923512402</c:v>
                </c:pt>
                <c:pt idx="118">
                  <c:v>81.062534446975604</c:v>
                </c:pt>
                <c:pt idx="119">
                  <c:v>81.504908361698099</c:v>
                </c:pt>
                <c:pt idx="120">
                  <c:v>81.414942353437198</c:v>
                </c:pt>
                <c:pt idx="121">
                  <c:v>81.371678909946894</c:v>
                </c:pt>
                <c:pt idx="122">
                  <c:v>81.261442680441405</c:v>
                </c:pt>
                <c:pt idx="123">
                  <c:v>81.159583643327096</c:v>
                </c:pt>
                <c:pt idx="124">
                  <c:v>81.009001349946502</c:v>
                </c:pt>
                <c:pt idx="125">
                  <c:v>81.024428228954505</c:v>
                </c:pt>
                <c:pt idx="126">
                  <c:v>81.165600904480002</c:v>
                </c:pt>
                <c:pt idx="127">
                  <c:v>81.813785444489994</c:v>
                </c:pt>
                <c:pt idx="128">
                  <c:v>81.879044595020801</c:v>
                </c:pt>
                <c:pt idx="129">
                  <c:v>81.861794307898506</c:v>
                </c:pt>
                <c:pt idx="130">
                  <c:v>82.297430563663795</c:v>
                </c:pt>
                <c:pt idx="131">
                  <c:v>82.098563357010505</c:v>
                </c:pt>
                <c:pt idx="132">
                  <c:v>82.124364078429196</c:v>
                </c:pt>
                <c:pt idx="133">
                  <c:v>81.779295374194106</c:v>
                </c:pt>
                <c:pt idx="134">
                  <c:v>81.831739915538293</c:v>
                </c:pt>
                <c:pt idx="135">
                  <c:v>82.149467848600395</c:v>
                </c:pt>
                <c:pt idx="136">
                  <c:v>82.283318068780304</c:v>
                </c:pt>
                <c:pt idx="137">
                  <c:v>82.418141173533897</c:v>
                </c:pt>
                <c:pt idx="138">
                  <c:v>82.752835045583694</c:v>
                </c:pt>
                <c:pt idx="139">
                  <c:v>83.377333908810797</c:v>
                </c:pt>
                <c:pt idx="140">
                  <c:v>83.3482335206307</c:v>
                </c:pt>
                <c:pt idx="141">
                  <c:v>83.571070967771504</c:v>
                </c:pt>
                <c:pt idx="142">
                  <c:v>83.816451686946294</c:v>
                </c:pt>
                <c:pt idx="143">
                  <c:v>84.1098775310343</c:v>
                </c:pt>
                <c:pt idx="144">
                  <c:v>84.329480590529599</c:v>
                </c:pt>
                <c:pt idx="145">
                  <c:v>84.354000112278698</c:v>
                </c:pt>
                <c:pt idx="146">
                  <c:v>84.559527539646794</c:v>
                </c:pt>
                <c:pt idx="147">
                  <c:v>84.823092876348397</c:v>
                </c:pt>
                <c:pt idx="148">
                  <c:v>85.085132066786002</c:v>
                </c:pt>
                <c:pt idx="149">
                  <c:v>84.9813204046484</c:v>
                </c:pt>
                <c:pt idx="150">
                  <c:v>84.724258615671005</c:v>
                </c:pt>
                <c:pt idx="151">
                  <c:v>84.836018224456893</c:v>
                </c:pt>
                <c:pt idx="152">
                  <c:v>84.227799751319395</c:v>
                </c:pt>
                <c:pt idx="153">
                  <c:v>83.453270517385306</c:v>
                </c:pt>
                <c:pt idx="154">
                  <c:v>82.857597905168205</c:v>
                </c:pt>
                <c:pt idx="155">
                  <c:v>82.543466409295803</c:v>
                </c:pt>
                <c:pt idx="156">
                  <c:v>82.098384939720106</c:v>
                </c:pt>
                <c:pt idx="157">
                  <c:v>81.7404123214924</c:v>
                </c:pt>
                <c:pt idx="158">
                  <c:v>81.890459887182203</c:v>
                </c:pt>
                <c:pt idx="159">
                  <c:v>82.144352047730806</c:v>
                </c:pt>
                <c:pt idx="160">
                  <c:v>82.009849450301601</c:v>
                </c:pt>
                <c:pt idx="161">
                  <c:v>82.152280467000594</c:v>
                </c:pt>
                <c:pt idx="162">
                  <c:v>82.332129605898004</c:v>
                </c:pt>
                <c:pt idx="163">
                  <c:v>82.7289486503267</c:v>
                </c:pt>
                <c:pt idx="164">
                  <c:v>82.555125997751205</c:v>
                </c:pt>
                <c:pt idx="165">
                  <c:v>82.638873425667398</c:v>
                </c:pt>
                <c:pt idx="166">
                  <c:v>82.748382038023493</c:v>
                </c:pt>
                <c:pt idx="167">
                  <c:v>82.828602035874894</c:v>
                </c:pt>
                <c:pt idx="168">
                  <c:v>82.568016755218693</c:v>
                </c:pt>
                <c:pt idx="169">
                  <c:v>82.445139387671205</c:v>
                </c:pt>
                <c:pt idx="170">
                  <c:v>82.915626306086295</c:v>
                </c:pt>
                <c:pt idx="171">
                  <c:v>83.646856098996096</c:v>
                </c:pt>
                <c:pt idx="172">
                  <c:v>84.4094574527671</c:v>
                </c:pt>
                <c:pt idx="173">
                  <c:v>84.764033067508507</c:v>
                </c:pt>
                <c:pt idx="174">
                  <c:v>84.985906467915896</c:v>
                </c:pt>
                <c:pt idx="175">
                  <c:v>85.503300064329807</c:v>
                </c:pt>
                <c:pt idx="176">
                  <c:v>85.483600243414799</c:v>
                </c:pt>
                <c:pt idx="177">
                  <c:v>85.328634876424005</c:v>
                </c:pt>
                <c:pt idx="178">
                  <c:v>85.207305442925104</c:v>
                </c:pt>
                <c:pt idx="179">
                  <c:v>85.171192855367593</c:v>
                </c:pt>
                <c:pt idx="180">
                  <c:v>85.207929641202597</c:v>
                </c:pt>
                <c:pt idx="181">
                  <c:v>85.272618001359405</c:v>
                </c:pt>
                <c:pt idx="182">
                  <c:v>85.618200455894197</c:v>
                </c:pt>
                <c:pt idx="183">
                  <c:v>86.212234200361394</c:v>
                </c:pt>
                <c:pt idx="184">
                  <c:v>86.592014180172498</c:v>
                </c:pt>
                <c:pt idx="185">
                  <c:v>86.775903384884302</c:v>
                </c:pt>
                <c:pt idx="186">
                  <c:v>86.895789891751704</c:v>
                </c:pt>
                <c:pt idx="187">
                  <c:v>87.210745011365901</c:v>
                </c:pt>
                <c:pt idx="188">
                  <c:v>87.223986933063401</c:v>
                </c:pt>
                <c:pt idx="189">
                  <c:v>87.421401734365404</c:v>
                </c:pt>
                <c:pt idx="190">
                  <c:v>87.604716732312099</c:v>
                </c:pt>
                <c:pt idx="191">
                  <c:v>87.802679408463803</c:v>
                </c:pt>
                <c:pt idx="192">
                  <c:v>87.859388624677095</c:v>
                </c:pt>
                <c:pt idx="193">
                  <c:v>88.041892710163907</c:v>
                </c:pt>
                <c:pt idx="194">
                  <c:v>88.252508105720807</c:v>
                </c:pt>
                <c:pt idx="195">
                  <c:v>88.541269905647795</c:v>
                </c:pt>
                <c:pt idx="196">
                  <c:v>88.793873300955198</c:v>
                </c:pt>
                <c:pt idx="197">
                  <c:v>88.806599548318601</c:v>
                </c:pt>
                <c:pt idx="198">
                  <c:v>88.786973421597807</c:v>
                </c:pt>
                <c:pt idx="199">
                  <c:v>88.9203198679444</c:v>
                </c:pt>
                <c:pt idx="200">
                  <c:v>88.666221351806698</c:v>
                </c:pt>
                <c:pt idx="201">
                  <c:v>88.113518454175406</c:v>
                </c:pt>
                <c:pt idx="202">
                  <c:v>87.748147631425795</c:v>
                </c:pt>
                <c:pt idx="203">
                  <c:v>87.460431250948005</c:v>
                </c:pt>
                <c:pt idx="204">
                  <c:v>87.010355978524302</c:v>
                </c:pt>
                <c:pt idx="205">
                  <c:v>86.609781160637297</c:v>
                </c:pt>
                <c:pt idx="206">
                  <c:v>86.654034269264699</c:v>
                </c:pt>
                <c:pt idx="207">
                  <c:v>86.958144059996002</c:v>
                </c:pt>
                <c:pt idx="208">
                  <c:v>87.033317666582505</c:v>
                </c:pt>
                <c:pt idx="209">
                  <c:v>87.163450406060093</c:v>
                </c:pt>
                <c:pt idx="210">
                  <c:v>87.404233707263899</c:v>
                </c:pt>
                <c:pt idx="211">
                  <c:v>87.744436004819505</c:v>
                </c:pt>
                <c:pt idx="212">
                  <c:v>87.734232312369997</c:v>
                </c:pt>
                <c:pt idx="213">
                  <c:v>87.873296879837298</c:v>
                </c:pt>
                <c:pt idx="214">
                  <c:v>88.032954638733997</c:v>
                </c:pt>
                <c:pt idx="215">
                  <c:v>88.127056224229705</c:v>
                </c:pt>
                <c:pt idx="216">
                  <c:v>88.108279910022205</c:v>
                </c:pt>
                <c:pt idx="217">
                  <c:v>88.188768098832995</c:v>
                </c:pt>
                <c:pt idx="218">
                  <c:v>88.358534752585399</c:v>
                </c:pt>
                <c:pt idx="219">
                  <c:v>88.602058183697096</c:v>
                </c:pt>
                <c:pt idx="220">
                  <c:v>88.879600732996707</c:v>
                </c:pt>
                <c:pt idx="221">
                  <c:v>88.782107881221904</c:v>
                </c:pt>
                <c:pt idx="222">
                  <c:v>88.600246345929094</c:v>
                </c:pt>
                <c:pt idx="223">
                  <c:v>88.548162738816799</c:v>
                </c:pt>
                <c:pt idx="224">
                  <c:v>88.157353168238998</c:v>
                </c:pt>
                <c:pt idx="225">
                  <c:v>87.578617490748698</c:v>
                </c:pt>
                <c:pt idx="226">
                  <c:v>87.202715373697401</c:v>
                </c:pt>
                <c:pt idx="227">
                  <c:v>86.808502223329199</c:v>
                </c:pt>
                <c:pt idx="228">
                  <c:v>86.616133129786604</c:v>
                </c:pt>
                <c:pt idx="229">
                  <c:v>86.419060764365199</c:v>
                </c:pt>
                <c:pt idx="230">
                  <c:v>86.352181598627794</c:v>
                </c:pt>
                <c:pt idx="231">
                  <c:v>86.355954668274293</c:v>
                </c:pt>
                <c:pt idx="232">
                  <c:v>86.340827271563995</c:v>
                </c:pt>
                <c:pt idx="233">
                  <c:v>86.605202007513597</c:v>
                </c:pt>
                <c:pt idx="234">
                  <c:v>86.984978305035298</c:v>
                </c:pt>
                <c:pt idx="235">
                  <c:v>87.477437782146495</c:v>
                </c:pt>
                <c:pt idx="236">
                  <c:v>87.361923904573104</c:v>
                </c:pt>
                <c:pt idx="237">
                  <c:v>87.363877780765904</c:v>
                </c:pt>
                <c:pt idx="238">
                  <c:v>87.315969078945102</c:v>
                </c:pt>
                <c:pt idx="239">
                  <c:v>87.154933828394107</c:v>
                </c:pt>
                <c:pt idx="240">
                  <c:v>86.858013005025299</c:v>
                </c:pt>
                <c:pt idx="241">
                  <c:v>86.575827867218294</c:v>
                </c:pt>
                <c:pt idx="242">
                  <c:v>86.387229927000703</c:v>
                </c:pt>
                <c:pt idx="243">
                  <c:v>86.287589114611706</c:v>
                </c:pt>
                <c:pt idx="244">
                  <c:v>86.1662309432445</c:v>
                </c:pt>
                <c:pt idx="245">
                  <c:v>86.053215790587998</c:v>
                </c:pt>
                <c:pt idx="246">
                  <c:v>85.946931100374698</c:v>
                </c:pt>
                <c:pt idx="247">
                  <c:v>86.083092120119602</c:v>
                </c:pt>
                <c:pt idx="248">
                  <c:v>85.898394289347095</c:v>
                </c:pt>
                <c:pt idx="249">
                  <c:v>85.4169514300728</c:v>
                </c:pt>
                <c:pt idx="250">
                  <c:v>85.292722889650804</c:v>
                </c:pt>
                <c:pt idx="251">
                  <c:v>84.923090442299696</c:v>
                </c:pt>
                <c:pt idx="252">
                  <c:v>84.799967309675793</c:v>
                </c:pt>
                <c:pt idx="253">
                  <c:v>84.716183602724598</c:v>
                </c:pt>
                <c:pt idx="254">
                  <c:v>84.721044879270806</c:v>
                </c:pt>
                <c:pt idx="255">
                  <c:v>84.720776145584296</c:v>
                </c:pt>
                <c:pt idx="256">
                  <c:v>84.732059100115904</c:v>
                </c:pt>
                <c:pt idx="257">
                  <c:v>84.727714002621099</c:v>
                </c:pt>
                <c:pt idx="258">
                  <c:v>84.908257125234201</c:v>
                </c:pt>
                <c:pt idx="259">
                  <c:v>84.783877645983495</c:v>
                </c:pt>
                <c:pt idx="260">
                  <c:v>84.623262358993102</c:v>
                </c:pt>
                <c:pt idx="261">
                  <c:v>84.669929345291393</c:v>
                </c:pt>
                <c:pt idx="262">
                  <c:v>84.504474416975796</c:v>
                </c:pt>
                <c:pt idx="263">
                  <c:v>84.615185999242996</c:v>
                </c:pt>
                <c:pt idx="264">
                  <c:v>84.550072366416003</c:v>
                </c:pt>
                <c:pt idx="265">
                  <c:v>84.574283744462406</c:v>
                </c:pt>
                <c:pt idx="266">
                  <c:v>84.682626174297596</c:v>
                </c:pt>
                <c:pt idx="267">
                  <c:v>84.869050029342901</c:v>
                </c:pt>
                <c:pt idx="268">
                  <c:v>85.035614155588306</c:v>
                </c:pt>
                <c:pt idx="269">
                  <c:v>85.216478500609597</c:v>
                </c:pt>
                <c:pt idx="270">
                  <c:v>85.507389561358707</c:v>
                </c:pt>
                <c:pt idx="271">
                  <c:v>86.019148961448906</c:v>
                </c:pt>
                <c:pt idx="272">
                  <c:v>85.753364452565705</c:v>
                </c:pt>
                <c:pt idx="273">
                  <c:v>85.107552251298898</c:v>
                </c:pt>
                <c:pt idx="274">
                  <c:v>84.595666499394099</c:v>
                </c:pt>
                <c:pt idx="275">
                  <c:v>83.907808752321998</c:v>
                </c:pt>
                <c:pt idx="276">
                  <c:v>83.577525769198004</c:v>
                </c:pt>
                <c:pt idx="277">
                  <c:v>83.186958058785194</c:v>
                </c:pt>
                <c:pt idx="278">
                  <c:v>83.261642010148705</c:v>
                </c:pt>
                <c:pt idx="279">
                  <c:v>83.603055687459104</c:v>
                </c:pt>
                <c:pt idx="280">
                  <c:v>83.766506502259602</c:v>
                </c:pt>
                <c:pt idx="281">
                  <c:v>84.090319759002796</c:v>
                </c:pt>
                <c:pt idx="282">
                  <c:v>84.577750385474005</c:v>
                </c:pt>
                <c:pt idx="283">
                  <c:v>84.821061210068805</c:v>
                </c:pt>
                <c:pt idx="284">
                  <c:v>84.974069940887304</c:v>
                </c:pt>
                <c:pt idx="285">
                  <c:v>85.250725040799097</c:v>
                </c:pt>
                <c:pt idx="286">
                  <c:v>85.277805617380196</c:v>
                </c:pt>
                <c:pt idx="287">
                  <c:v>85.498147855736903</c:v>
                </c:pt>
                <c:pt idx="288">
                  <c:v>85.569338780220093</c:v>
                </c:pt>
                <c:pt idx="289">
                  <c:v>85.719774920315103</c:v>
                </c:pt>
                <c:pt idx="290">
                  <c:v>85.681548087745099</c:v>
                </c:pt>
                <c:pt idx="291">
                  <c:v>85.601673908106704</c:v>
                </c:pt>
                <c:pt idx="292">
                  <c:v>85.505969802075597</c:v>
                </c:pt>
                <c:pt idx="293">
                  <c:v>85.400226743995802</c:v>
                </c:pt>
                <c:pt idx="294">
                  <c:v>85.296396706770594</c:v>
                </c:pt>
                <c:pt idx="295">
                  <c:v>85.441538595517997</c:v>
                </c:pt>
                <c:pt idx="296">
                  <c:v>85.304776862972503</c:v>
                </c:pt>
                <c:pt idx="297">
                  <c:v>85.160893615811702</c:v>
                </c:pt>
                <c:pt idx="298">
                  <c:v>85.057686337378598</c:v>
                </c:pt>
                <c:pt idx="299">
                  <c:v>84.712790760272199</c:v>
                </c:pt>
                <c:pt idx="300">
                  <c:v>84.555646264541394</c:v>
                </c:pt>
                <c:pt idx="301">
                  <c:v>84.437590996486307</c:v>
                </c:pt>
                <c:pt idx="302">
                  <c:v>84.408127601035602</c:v>
                </c:pt>
                <c:pt idx="303">
                  <c:v>84.425842394377796</c:v>
                </c:pt>
                <c:pt idx="304">
                  <c:v>84.431416211854497</c:v>
                </c:pt>
                <c:pt idx="305">
                  <c:v>84.558846262999893</c:v>
                </c:pt>
                <c:pt idx="306">
                  <c:v>84.694488547369403</c:v>
                </c:pt>
                <c:pt idx="307">
                  <c:v>85.102559204875107</c:v>
                </c:pt>
                <c:pt idx="308">
                  <c:v>84.895680208575499</c:v>
                </c:pt>
                <c:pt idx="309">
                  <c:v>84.924365082023996</c:v>
                </c:pt>
                <c:pt idx="310">
                  <c:v>84.984112574155802</c:v>
                </c:pt>
                <c:pt idx="311">
                  <c:v>85.142819439696893</c:v>
                </c:pt>
                <c:pt idx="312">
                  <c:v>85.095925228439299</c:v>
                </c:pt>
                <c:pt idx="313">
                  <c:v>85.149128068806604</c:v>
                </c:pt>
                <c:pt idx="314">
                  <c:v>85.158886437995506</c:v>
                </c:pt>
                <c:pt idx="315">
                  <c:v>85.127922860399295</c:v>
                </c:pt>
                <c:pt idx="316">
                  <c:v>85.046754494604798</c:v>
                </c:pt>
                <c:pt idx="317">
                  <c:v>84.972174012915701</c:v>
                </c:pt>
                <c:pt idx="318">
                  <c:v>84.901131562661106</c:v>
                </c:pt>
                <c:pt idx="319">
                  <c:v>85.093906143492703</c:v>
                </c:pt>
                <c:pt idx="320">
                  <c:v>85.031415189639304</c:v>
                </c:pt>
                <c:pt idx="321">
                  <c:v>84.929379215051497</c:v>
                </c:pt>
                <c:pt idx="322">
                  <c:v>84.858941076072099</c:v>
                </c:pt>
                <c:pt idx="323">
                  <c:v>84.420334655207995</c:v>
                </c:pt>
                <c:pt idx="324">
                  <c:v>84.1954223470714</c:v>
                </c:pt>
                <c:pt idx="325">
                  <c:v>84.128350496392002</c:v>
                </c:pt>
                <c:pt idx="326">
                  <c:v>84.082044187308696</c:v>
                </c:pt>
                <c:pt idx="327">
                  <c:v>84.085764362677196</c:v>
                </c:pt>
                <c:pt idx="328">
                  <c:v>84.110788704387602</c:v>
                </c:pt>
                <c:pt idx="329">
                  <c:v>84.028074483106096</c:v>
                </c:pt>
                <c:pt idx="330">
                  <c:v>83.969363659615297</c:v>
                </c:pt>
                <c:pt idx="331">
                  <c:v>84.215816135765905</c:v>
                </c:pt>
                <c:pt idx="332">
                  <c:v>83.919143367458503</c:v>
                </c:pt>
                <c:pt idx="333">
                  <c:v>83.844598934985299</c:v>
                </c:pt>
                <c:pt idx="334">
                  <c:v>83.809883500196506</c:v>
                </c:pt>
                <c:pt idx="335">
                  <c:v>83.883865892516496</c:v>
                </c:pt>
                <c:pt idx="336">
                  <c:v>83.746903578341801</c:v>
                </c:pt>
                <c:pt idx="337">
                  <c:v>83.692311050707303</c:v>
                </c:pt>
                <c:pt idx="338">
                  <c:v>83.528829990827802</c:v>
                </c:pt>
                <c:pt idx="339">
                  <c:v>83.2895553997337</c:v>
                </c:pt>
                <c:pt idx="340">
                  <c:v>83.076409845577402</c:v>
                </c:pt>
                <c:pt idx="341">
                  <c:v>82.986357153481194</c:v>
                </c:pt>
                <c:pt idx="342">
                  <c:v>83.004780451469301</c:v>
                </c:pt>
                <c:pt idx="343">
                  <c:v>83.162199377220006</c:v>
                </c:pt>
                <c:pt idx="344">
                  <c:v>83.117232684856305</c:v>
                </c:pt>
                <c:pt idx="345">
                  <c:v>83.457887163625003</c:v>
                </c:pt>
                <c:pt idx="346">
                  <c:v>83.675718206447499</c:v>
                </c:pt>
                <c:pt idx="347">
                  <c:v>83.544630886003105</c:v>
                </c:pt>
                <c:pt idx="348">
                  <c:v>83.814397307978695</c:v>
                </c:pt>
                <c:pt idx="349">
                  <c:v>84.055837994324406</c:v>
                </c:pt>
                <c:pt idx="350">
                  <c:v>84.313413290024997</c:v>
                </c:pt>
                <c:pt idx="351">
                  <c:v>84.591528582366394</c:v>
                </c:pt>
                <c:pt idx="352">
                  <c:v>84.849444769591102</c:v>
                </c:pt>
                <c:pt idx="353">
                  <c:v>85.112786142198402</c:v>
                </c:pt>
                <c:pt idx="354">
                  <c:v>85.294720278200998</c:v>
                </c:pt>
                <c:pt idx="355">
                  <c:v>85.670876117382505</c:v>
                </c:pt>
                <c:pt idx="356">
                  <c:v>85.6527977361213</c:v>
                </c:pt>
                <c:pt idx="357">
                  <c:v>85.766623143553801</c:v>
                </c:pt>
                <c:pt idx="358">
                  <c:v>85.856896739806501</c:v>
                </c:pt>
                <c:pt idx="359">
                  <c:v>85.914961977127405</c:v>
                </c:pt>
                <c:pt idx="360">
                  <c:v>85.749929138419304</c:v>
                </c:pt>
                <c:pt idx="361">
                  <c:v>85.672282219174093</c:v>
                </c:pt>
                <c:pt idx="362">
                  <c:v>85.737342416428902</c:v>
                </c:pt>
                <c:pt idx="363">
                  <c:v>85.838675883895903</c:v>
                </c:pt>
                <c:pt idx="364">
                  <c:v>85.965302651230502</c:v>
                </c:pt>
                <c:pt idx="365">
                  <c:v>86.029862207834299</c:v>
                </c:pt>
                <c:pt idx="366">
                  <c:v>85.975317960272207</c:v>
                </c:pt>
                <c:pt idx="367">
                  <c:v>86.115092029324899</c:v>
                </c:pt>
                <c:pt idx="368">
                  <c:v>86.168270547924493</c:v>
                </c:pt>
                <c:pt idx="369">
                  <c:v>86.189301096047203</c:v>
                </c:pt>
                <c:pt idx="370">
                  <c:v>86.142840674055407</c:v>
                </c:pt>
                <c:pt idx="371">
                  <c:v>86.020612195560204</c:v>
                </c:pt>
                <c:pt idx="372">
                  <c:v>86.007840151481403</c:v>
                </c:pt>
                <c:pt idx="373">
                  <c:v>85.790657921836896</c:v>
                </c:pt>
                <c:pt idx="374">
                  <c:v>85.812460274728906</c:v>
                </c:pt>
                <c:pt idx="375">
                  <c:v>86.015759488661701</c:v>
                </c:pt>
                <c:pt idx="376">
                  <c:v>86.054879551553199</c:v>
                </c:pt>
                <c:pt idx="377">
                  <c:v>86.151743438041194</c:v>
                </c:pt>
                <c:pt idx="378">
                  <c:v>86.328388848899806</c:v>
                </c:pt>
                <c:pt idx="379">
                  <c:v>86.655489141465495</c:v>
                </c:pt>
                <c:pt idx="380">
                  <c:v>86.4653445012068</c:v>
                </c:pt>
                <c:pt idx="381">
                  <c:v>86.422701193131303</c:v>
                </c:pt>
                <c:pt idx="382">
                  <c:v>86.413734129904498</c:v>
                </c:pt>
                <c:pt idx="383">
                  <c:v>86.460569357747602</c:v>
                </c:pt>
                <c:pt idx="384">
                  <c:v>86.345194943838806</c:v>
                </c:pt>
                <c:pt idx="385">
                  <c:v>86.295097502692101</c:v>
                </c:pt>
                <c:pt idx="386">
                  <c:v>86.128503623519904</c:v>
                </c:pt>
                <c:pt idx="387">
                  <c:v>85.950536073064498</c:v>
                </c:pt>
                <c:pt idx="388">
                  <c:v>85.761376014186396</c:v>
                </c:pt>
                <c:pt idx="389">
                  <c:v>85.514348104920501</c:v>
                </c:pt>
                <c:pt idx="390">
                  <c:v>85.244372474260004</c:v>
                </c:pt>
                <c:pt idx="391">
                  <c:v>85.3028437993935</c:v>
                </c:pt>
                <c:pt idx="392">
                  <c:v>85.295363540688101</c:v>
                </c:pt>
                <c:pt idx="393">
                  <c:v>85.659562442553593</c:v>
                </c:pt>
                <c:pt idx="394">
                  <c:v>85.874955625411204</c:v>
                </c:pt>
                <c:pt idx="395">
                  <c:v>86.025267260365197</c:v>
                </c:pt>
                <c:pt idx="396">
                  <c:v>86.327561769656796</c:v>
                </c:pt>
                <c:pt idx="397">
                  <c:v>86.642784264049695</c:v>
                </c:pt>
                <c:pt idx="398">
                  <c:v>86.842447323551795</c:v>
                </c:pt>
                <c:pt idx="399">
                  <c:v>87.005378466705295</c:v>
                </c:pt>
                <c:pt idx="400">
                  <c:v>87.166633811430799</c:v>
                </c:pt>
                <c:pt idx="401">
                  <c:v>87.295686122929496</c:v>
                </c:pt>
                <c:pt idx="402">
                  <c:v>87.345261821728002</c:v>
                </c:pt>
                <c:pt idx="403">
                  <c:v>87.471867242565295</c:v>
                </c:pt>
                <c:pt idx="404">
                  <c:v>87.582785188615603</c:v>
                </c:pt>
                <c:pt idx="405">
                  <c:v>87.689874005990703</c:v>
                </c:pt>
                <c:pt idx="406">
                  <c:v>87.852933686916302</c:v>
                </c:pt>
                <c:pt idx="407">
                  <c:v>88.039590831508804</c:v>
                </c:pt>
                <c:pt idx="408">
                  <c:v>88.226205379642707</c:v>
                </c:pt>
                <c:pt idx="409">
                  <c:v>88.417971132425393</c:v>
                </c:pt>
                <c:pt idx="410">
                  <c:v>88.516989031792903</c:v>
                </c:pt>
                <c:pt idx="411">
                  <c:v>88.554974294364001</c:v>
                </c:pt>
                <c:pt idx="412">
                  <c:v>88.603174195059694</c:v>
                </c:pt>
                <c:pt idx="413">
                  <c:v>88.509978334658996</c:v>
                </c:pt>
                <c:pt idx="414">
                  <c:v>88.397796616052503</c:v>
                </c:pt>
                <c:pt idx="415">
                  <c:v>88.278655992583197</c:v>
                </c:pt>
                <c:pt idx="416">
                  <c:v>88.086893867186802</c:v>
                </c:pt>
                <c:pt idx="417">
                  <c:v>87.5960546597925</c:v>
                </c:pt>
                <c:pt idx="418">
                  <c:v>87.285119249188298</c:v>
                </c:pt>
                <c:pt idx="419">
                  <c:v>86.918506951613395</c:v>
                </c:pt>
                <c:pt idx="420">
                  <c:v>86.641473912314893</c:v>
                </c:pt>
                <c:pt idx="421">
                  <c:v>86.373452593349796</c:v>
                </c:pt>
                <c:pt idx="422">
                  <c:v>86.109438642516395</c:v>
                </c:pt>
                <c:pt idx="423">
                  <c:v>85.882714605680505</c:v>
                </c:pt>
                <c:pt idx="424">
                  <c:v>85.626543552688403</c:v>
                </c:pt>
                <c:pt idx="425">
                  <c:v>85.516907946717296</c:v>
                </c:pt>
                <c:pt idx="426">
                  <c:v>85.522713819864094</c:v>
                </c:pt>
                <c:pt idx="427">
                  <c:v>85.580407546705004</c:v>
                </c:pt>
                <c:pt idx="428">
                  <c:v>85.387086246357001</c:v>
                </c:pt>
                <c:pt idx="429">
                  <c:v>85.288175127417503</c:v>
                </c:pt>
                <c:pt idx="430">
                  <c:v>85.253843671574998</c:v>
                </c:pt>
                <c:pt idx="431">
                  <c:v>85.287269832749601</c:v>
                </c:pt>
                <c:pt idx="432">
                  <c:v>85.338070520753405</c:v>
                </c:pt>
                <c:pt idx="433">
                  <c:v>85.391306803834496</c:v>
                </c:pt>
                <c:pt idx="434">
                  <c:v>85.560292595770406</c:v>
                </c:pt>
                <c:pt idx="435">
                  <c:v>85.685534917709504</c:v>
                </c:pt>
                <c:pt idx="436">
                  <c:v>85.806633008986793</c:v>
                </c:pt>
                <c:pt idx="437">
                  <c:v>86.026570586852699</c:v>
                </c:pt>
                <c:pt idx="438">
                  <c:v>86.278584596766507</c:v>
                </c:pt>
                <c:pt idx="439">
                  <c:v>86.470593685861402</c:v>
                </c:pt>
                <c:pt idx="440">
                  <c:v>86.617005673064796</c:v>
                </c:pt>
                <c:pt idx="441">
                  <c:v>86.163649772064801</c:v>
                </c:pt>
                <c:pt idx="442">
                  <c:v>86.020266810683296</c:v>
                </c:pt>
                <c:pt idx="443">
                  <c:v>85.974038630767296</c:v>
                </c:pt>
                <c:pt idx="444">
                  <c:v>85.779998619285493</c:v>
                </c:pt>
                <c:pt idx="445">
                  <c:v>85.6674154836019</c:v>
                </c:pt>
                <c:pt idx="446">
                  <c:v>85.709413549134297</c:v>
                </c:pt>
                <c:pt idx="447">
                  <c:v>85.935878108673805</c:v>
                </c:pt>
                <c:pt idx="448">
                  <c:v>85.842776182495001</c:v>
                </c:pt>
                <c:pt idx="449">
                  <c:v>86.043212227394307</c:v>
                </c:pt>
                <c:pt idx="450">
                  <c:v>86.264856779261095</c:v>
                </c:pt>
                <c:pt idx="451">
                  <c:v>86.479704754648395</c:v>
                </c:pt>
                <c:pt idx="452">
                  <c:v>86.725297380986504</c:v>
                </c:pt>
                <c:pt idx="453">
                  <c:v>87.004946584312705</c:v>
                </c:pt>
                <c:pt idx="454">
                  <c:v>87.239902401544896</c:v>
                </c:pt>
                <c:pt idx="455">
                  <c:v>87.403642478976394</c:v>
                </c:pt>
                <c:pt idx="456">
                  <c:v>87.484732687510501</c:v>
                </c:pt>
                <c:pt idx="457">
                  <c:v>87.645704161121202</c:v>
                </c:pt>
                <c:pt idx="458">
                  <c:v>87.872958859740294</c:v>
                </c:pt>
                <c:pt idx="459">
                  <c:v>88.138421197197502</c:v>
                </c:pt>
                <c:pt idx="460">
                  <c:v>88.3657509060357</c:v>
                </c:pt>
                <c:pt idx="461">
                  <c:v>88.540693189433995</c:v>
                </c:pt>
                <c:pt idx="462">
                  <c:v>88.633861619165103</c:v>
                </c:pt>
                <c:pt idx="463">
                  <c:v>88.772872033258494</c:v>
                </c:pt>
                <c:pt idx="464">
                  <c:v>88.717120490654906</c:v>
                </c:pt>
                <c:pt idx="465">
                  <c:v>88.410918055894896</c:v>
                </c:pt>
                <c:pt idx="466">
                  <c:v>88.220992154723604</c:v>
                </c:pt>
                <c:pt idx="467">
                  <c:v>88.050116121947099</c:v>
                </c:pt>
                <c:pt idx="468">
                  <c:v>87.736075781344894</c:v>
                </c:pt>
                <c:pt idx="469">
                  <c:v>87.5128936680794</c:v>
                </c:pt>
                <c:pt idx="470">
                  <c:v>87.501591164161297</c:v>
                </c:pt>
                <c:pt idx="471">
                  <c:v>87.7057393225776</c:v>
                </c:pt>
                <c:pt idx="472">
                  <c:v>87.726827353618006</c:v>
                </c:pt>
                <c:pt idx="473">
                  <c:v>87.836429515849801</c:v>
                </c:pt>
                <c:pt idx="474">
                  <c:v>87.995290502777806</c:v>
                </c:pt>
                <c:pt idx="475">
                  <c:v>88.234776191421204</c:v>
                </c:pt>
                <c:pt idx="476">
                  <c:v>88.374680315783394</c:v>
                </c:pt>
                <c:pt idx="477">
                  <c:v>88.543695620387595</c:v>
                </c:pt>
                <c:pt idx="478">
                  <c:v>88.702799805288393</c:v>
                </c:pt>
                <c:pt idx="479">
                  <c:v>88.879601236298498</c:v>
                </c:pt>
                <c:pt idx="480">
                  <c:v>89.062170086710793</c:v>
                </c:pt>
                <c:pt idx="481">
                  <c:v>89.2476030103971</c:v>
                </c:pt>
                <c:pt idx="482">
                  <c:v>89.361997641933797</c:v>
                </c:pt>
                <c:pt idx="483">
                  <c:v>89.428144532311507</c:v>
                </c:pt>
                <c:pt idx="484">
                  <c:v>89.444844769445396</c:v>
                </c:pt>
                <c:pt idx="485">
                  <c:v>89.390435941952205</c:v>
                </c:pt>
                <c:pt idx="486">
                  <c:v>89.292788731653303</c:v>
                </c:pt>
                <c:pt idx="487">
                  <c:v>89.2150611161494</c:v>
                </c:pt>
                <c:pt idx="488">
                  <c:v>88.812685600152705</c:v>
                </c:pt>
                <c:pt idx="489">
                  <c:v>88.155189116414306</c:v>
                </c:pt>
                <c:pt idx="490">
                  <c:v>87.520208837286205</c:v>
                </c:pt>
                <c:pt idx="491">
                  <c:v>87.015897413707293</c:v>
                </c:pt>
                <c:pt idx="492">
                  <c:v>86.668902318118</c:v>
                </c:pt>
                <c:pt idx="493">
                  <c:v>86.318840805505602</c:v>
                </c:pt>
                <c:pt idx="494">
                  <c:v>86.262064130981798</c:v>
                </c:pt>
                <c:pt idx="495">
                  <c:v>86.434705489181795</c:v>
                </c:pt>
                <c:pt idx="496">
                  <c:v>86.402804597110105</c:v>
                </c:pt>
                <c:pt idx="497">
                  <c:v>86.547611241090493</c:v>
                </c:pt>
                <c:pt idx="498">
                  <c:v>86.756843825175295</c:v>
                </c:pt>
                <c:pt idx="499">
                  <c:v>86.947492536436997</c:v>
                </c:pt>
                <c:pt idx="500">
                  <c:v>86.931014160824304</c:v>
                </c:pt>
                <c:pt idx="501">
                  <c:v>86.970404859869902</c:v>
                </c:pt>
                <c:pt idx="502">
                  <c:v>87.058520098668396</c:v>
                </c:pt>
                <c:pt idx="503">
                  <c:v>87.075051627529305</c:v>
                </c:pt>
                <c:pt idx="504">
                  <c:v>87.099566925407899</c:v>
                </c:pt>
                <c:pt idx="505">
                  <c:v>87.164211935728005</c:v>
                </c:pt>
                <c:pt idx="506">
                  <c:v>87.176688593313798</c:v>
                </c:pt>
                <c:pt idx="507">
                  <c:v>87.192778828111202</c:v>
                </c:pt>
                <c:pt idx="508">
                  <c:v>87.241838073120505</c:v>
                </c:pt>
                <c:pt idx="509">
                  <c:v>87.276842457252002</c:v>
                </c:pt>
                <c:pt idx="510">
                  <c:v>87.304550975206794</c:v>
                </c:pt>
                <c:pt idx="511">
                  <c:v>87.398375058245307</c:v>
                </c:pt>
                <c:pt idx="512">
                  <c:v>87.3476816721776</c:v>
                </c:pt>
                <c:pt idx="513">
                  <c:v>87.234265424405507</c:v>
                </c:pt>
                <c:pt idx="514">
                  <c:v>87.0001165284351</c:v>
                </c:pt>
                <c:pt idx="515">
                  <c:v>86.793478816711698</c:v>
                </c:pt>
                <c:pt idx="516">
                  <c:v>86.572535561639896</c:v>
                </c:pt>
                <c:pt idx="517">
                  <c:v>86.409393677661299</c:v>
                </c:pt>
                <c:pt idx="518">
                  <c:v>86.414317701682194</c:v>
                </c:pt>
                <c:pt idx="519">
                  <c:v>86.404268490948894</c:v>
                </c:pt>
                <c:pt idx="520">
                  <c:v>86.437652783826096</c:v>
                </c:pt>
                <c:pt idx="521">
                  <c:v>86.538119459113204</c:v>
                </c:pt>
                <c:pt idx="522">
                  <c:v>86.684330702723997</c:v>
                </c:pt>
                <c:pt idx="523">
                  <c:v>86.820094025049201</c:v>
                </c:pt>
                <c:pt idx="524">
                  <c:v>86.948463184210993</c:v>
                </c:pt>
                <c:pt idx="525">
                  <c:v>87.076607118881299</c:v>
                </c:pt>
                <c:pt idx="526">
                  <c:v>87.201050753605003</c:v>
                </c:pt>
                <c:pt idx="527">
                  <c:v>87.228868374892897</c:v>
                </c:pt>
                <c:pt idx="528">
                  <c:v>87.2934576160782</c:v>
                </c:pt>
                <c:pt idx="529">
                  <c:v>87.383429261367596</c:v>
                </c:pt>
                <c:pt idx="530">
                  <c:v>87.475770384673993</c:v>
                </c:pt>
                <c:pt idx="531">
                  <c:v>87.481141696406596</c:v>
                </c:pt>
                <c:pt idx="532">
                  <c:v>87.542952758798606</c:v>
                </c:pt>
                <c:pt idx="533">
                  <c:v>87.659476329696602</c:v>
                </c:pt>
                <c:pt idx="534">
                  <c:v>87.797778507706994</c:v>
                </c:pt>
                <c:pt idx="535">
                  <c:v>87.951992034586993</c:v>
                </c:pt>
                <c:pt idx="536">
                  <c:v>87.699625819881405</c:v>
                </c:pt>
                <c:pt idx="537">
                  <c:v>86.999623818069196</c:v>
                </c:pt>
                <c:pt idx="538">
                  <c:v>86.344818627859098</c:v>
                </c:pt>
                <c:pt idx="539">
                  <c:v>86.108575576014402</c:v>
                </c:pt>
                <c:pt idx="540">
                  <c:v>85.814813701838105</c:v>
                </c:pt>
                <c:pt idx="541">
                  <c:v>85.651956556611296</c:v>
                </c:pt>
                <c:pt idx="542">
                  <c:v>85.872371580979504</c:v>
                </c:pt>
                <c:pt idx="543">
                  <c:v>86.183853547909393</c:v>
                </c:pt>
                <c:pt idx="544">
                  <c:v>86.413845394915896</c:v>
                </c:pt>
                <c:pt idx="545">
                  <c:v>86.572862963928401</c:v>
                </c:pt>
                <c:pt idx="546">
                  <c:v>86.844992592567394</c:v>
                </c:pt>
                <c:pt idx="547">
                  <c:v>87.159868483185406</c:v>
                </c:pt>
                <c:pt idx="548">
                  <c:v>87.181178521323403</c:v>
                </c:pt>
                <c:pt idx="549">
                  <c:v>87.298958201216294</c:v>
                </c:pt>
                <c:pt idx="550">
                  <c:v>87.419578571297507</c:v>
                </c:pt>
                <c:pt idx="551">
                  <c:v>87.484389738038203</c:v>
                </c:pt>
                <c:pt idx="552">
                  <c:v>87.511836633891505</c:v>
                </c:pt>
                <c:pt idx="553">
                  <c:v>87.559358527909495</c:v>
                </c:pt>
                <c:pt idx="554">
                  <c:v>87.639331457897498</c:v>
                </c:pt>
                <c:pt idx="555">
                  <c:v>87.728087486746105</c:v>
                </c:pt>
                <c:pt idx="556">
                  <c:v>87.8180163612451</c:v>
                </c:pt>
                <c:pt idx="557">
                  <c:v>87.740804989219896</c:v>
                </c:pt>
                <c:pt idx="558">
                  <c:v>87.632192131328907</c:v>
                </c:pt>
                <c:pt idx="559">
                  <c:v>87.511890182692298</c:v>
                </c:pt>
                <c:pt idx="560">
                  <c:v>87.368012447903197</c:v>
                </c:pt>
                <c:pt idx="561">
                  <c:v>86.918767488406303</c:v>
                </c:pt>
                <c:pt idx="562">
                  <c:v>86.567311582638098</c:v>
                </c:pt>
                <c:pt idx="563">
                  <c:v>86.433623790380096</c:v>
                </c:pt>
                <c:pt idx="564">
                  <c:v>86.338700642101202</c:v>
                </c:pt>
                <c:pt idx="565">
                  <c:v>86.348564080130302</c:v>
                </c:pt>
                <c:pt idx="566">
                  <c:v>86.346892926501695</c:v>
                </c:pt>
                <c:pt idx="567">
                  <c:v>86.467951205522496</c:v>
                </c:pt>
                <c:pt idx="568">
                  <c:v>86.567565552168602</c:v>
                </c:pt>
                <c:pt idx="569">
                  <c:v>86.580658688557605</c:v>
                </c:pt>
                <c:pt idx="570">
                  <c:v>86.599331035523207</c:v>
                </c:pt>
                <c:pt idx="571">
                  <c:v>86.7319414271483</c:v>
                </c:pt>
                <c:pt idx="572">
                  <c:v>86.6756498929781</c:v>
                </c:pt>
                <c:pt idx="573">
                  <c:v>86.775615582854201</c:v>
                </c:pt>
                <c:pt idx="574">
                  <c:v>86.875919050194696</c:v>
                </c:pt>
                <c:pt idx="575">
                  <c:v>86.943929994387801</c:v>
                </c:pt>
                <c:pt idx="576">
                  <c:v>86.935072955061997</c:v>
                </c:pt>
                <c:pt idx="577">
                  <c:v>86.968102741976793</c:v>
                </c:pt>
                <c:pt idx="578">
                  <c:v>86.995508253281301</c:v>
                </c:pt>
                <c:pt idx="579">
                  <c:v>86.996402595058399</c:v>
                </c:pt>
                <c:pt idx="580">
                  <c:v>87.014323308920893</c:v>
                </c:pt>
                <c:pt idx="581">
                  <c:v>87.125037582450005</c:v>
                </c:pt>
                <c:pt idx="582">
                  <c:v>87.223201265266397</c:v>
                </c:pt>
                <c:pt idx="583">
                  <c:v>87.284392466872404</c:v>
                </c:pt>
                <c:pt idx="584">
                  <c:v>87.442317253008</c:v>
                </c:pt>
                <c:pt idx="585">
                  <c:v>87.227515809448505</c:v>
                </c:pt>
                <c:pt idx="586">
                  <c:v>87.175537739762206</c:v>
                </c:pt>
                <c:pt idx="587">
                  <c:v>86.976465454888398</c:v>
                </c:pt>
                <c:pt idx="588">
                  <c:v>86.846567098997696</c:v>
                </c:pt>
                <c:pt idx="589">
                  <c:v>86.7335764336013</c:v>
                </c:pt>
                <c:pt idx="590">
                  <c:v>86.742101300957899</c:v>
                </c:pt>
                <c:pt idx="591">
                  <c:v>86.703230900806204</c:v>
                </c:pt>
                <c:pt idx="592">
                  <c:v>86.661885700937901</c:v>
                </c:pt>
                <c:pt idx="593">
                  <c:v>86.742202737143003</c:v>
                </c:pt>
                <c:pt idx="594">
                  <c:v>86.776749906031498</c:v>
                </c:pt>
                <c:pt idx="595">
                  <c:v>86.875009335598406</c:v>
                </c:pt>
                <c:pt idx="596">
                  <c:v>87.011532324841895</c:v>
                </c:pt>
                <c:pt idx="597">
                  <c:v>87.1257532979117</c:v>
                </c:pt>
                <c:pt idx="598">
                  <c:v>87.251801468924398</c:v>
                </c:pt>
                <c:pt idx="599">
                  <c:v>87.259034158586104</c:v>
                </c:pt>
                <c:pt idx="600">
                  <c:v>87.197367249582001</c:v>
                </c:pt>
                <c:pt idx="601">
                  <c:v>87.149747173045498</c:v>
                </c:pt>
                <c:pt idx="602">
                  <c:v>87.374477930398399</c:v>
                </c:pt>
                <c:pt idx="603">
                  <c:v>87.611106691228201</c:v>
                </c:pt>
                <c:pt idx="604">
                  <c:v>87.914100884609098</c:v>
                </c:pt>
                <c:pt idx="605">
                  <c:v>87.847128921319396</c:v>
                </c:pt>
                <c:pt idx="606">
                  <c:v>87.610432910364807</c:v>
                </c:pt>
                <c:pt idx="607">
                  <c:v>87.383026314981194</c:v>
                </c:pt>
                <c:pt idx="608">
                  <c:v>87.387666642527805</c:v>
                </c:pt>
                <c:pt idx="609">
                  <c:v>87.159849428029503</c:v>
                </c:pt>
                <c:pt idx="610">
                  <c:v>87.015749546903095</c:v>
                </c:pt>
                <c:pt idx="611">
                  <c:v>86.690688259198595</c:v>
                </c:pt>
                <c:pt idx="612">
                  <c:v>86.446145715062102</c:v>
                </c:pt>
                <c:pt idx="613">
                  <c:v>86.171290953178996</c:v>
                </c:pt>
                <c:pt idx="614">
                  <c:v>85.970132958539693</c:v>
                </c:pt>
                <c:pt idx="615">
                  <c:v>85.800926418085197</c:v>
                </c:pt>
                <c:pt idx="616">
                  <c:v>85.632626039163398</c:v>
                </c:pt>
                <c:pt idx="617">
                  <c:v>85.646695361049893</c:v>
                </c:pt>
                <c:pt idx="618">
                  <c:v>85.639084469125194</c:v>
                </c:pt>
                <c:pt idx="619">
                  <c:v>85.628947201975606</c:v>
                </c:pt>
                <c:pt idx="620">
                  <c:v>85.698911037753504</c:v>
                </c:pt>
                <c:pt idx="621">
                  <c:v>85.792253887241998</c:v>
                </c:pt>
                <c:pt idx="622">
                  <c:v>85.884936739943996</c:v>
                </c:pt>
                <c:pt idx="623">
                  <c:v>85.831755072913495</c:v>
                </c:pt>
                <c:pt idx="624">
                  <c:v>85.683385727423499</c:v>
                </c:pt>
                <c:pt idx="625">
                  <c:v>85.561943667332201</c:v>
                </c:pt>
                <c:pt idx="626">
                  <c:v>85.483756553583405</c:v>
                </c:pt>
                <c:pt idx="627">
                  <c:v>85.459278145996194</c:v>
                </c:pt>
                <c:pt idx="628">
                  <c:v>85.409009401274901</c:v>
                </c:pt>
                <c:pt idx="629">
                  <c:v>85.388108810701198</c:v>
                </c:pt>
                <c:pt idx="630">
                  <c:v>85.318962203721696</c:v>
                </c:pt>
                <c:pt idx="631">
                  <c:v>85.298435029217799</c:v>
                </c:pt>
                <c:pt idx="632">
                  <c:v>85.330043488263698</c:v>
                </c:pt>
                <c:pt idx="633">
                  <c:v>85.360402579955803</c:v>
                </c:pt>
                <c:pt idx="634">
                  <c:v>85.022343408023801</c:v>
                </c:pt>
                <c:pt idx="635">
                  <c:v>84.928684845978495</c:v>
                </c:pt>
                <c:pt idx="636">
                  <c:v>84.859549416450903</c:v>
                </c:pt>
                <c:pt idx="637">
                  <c:v>84.789525692148601</c:v>
                </c:pt>
                <c:pt idx="638">
                  <c:v>84.742311705214505</c:v>
                </c:pt>
                <c:pt idx="639">
                  <c:v>84.726825363662002</c:v>
                </c:pt>
                <c:pt idx="640">
                  <c:v>84.698506900215506</c:v>
                </c:pt>
                <c:pt idx="641">
                  <c:v>84.686132864582106</c:v>
                </c:pt>
                <c:pt idx="642">
                  <c:v>84.684904493708402</c:v>
                </c:pt>
                <c:pt idx="643">
                  <c:v>84.686836748047796</c:v>
                </c:pt>
                <c:pt idx="644">
                  <c:v>84.603969323842605</c:v>
                </c:pt>
                <c:pt idx="645">
                  <c:v>84.555871583949994</c:v>
                </c:pt>
                <c:pt idx="646">
                  <c:v>84.462821675753602</c:v>
                </c:pt>
                <c:pt idx="647">
                  <c:v>84.406815499020496</c:v>
                </c:pt>
                <c:pt idx="648">
                  <c:v>84.3934309070019</c:v>
                </c:pt>
                <c:pt idx="649">
                  <c:v>84.367851175353195</c:v>
                </c:pt>
                <c:pt idx="650">
                  <c:v>84.297939613264106</c:v>
                </c:pt>
                <c:pt idx="651">
                  <c:v>84.298733327473997</c:v>
                </c:pt>
                <c:pt idx="652">
                  <c:v>84.306355901277499</c:v>
                </c:pt>
                <c:pt idx="653">
                  <c:v>84.282028942798206</c:v>
                </c:pt>
                <c:pt idx="654">
                  <c:v>84.187370409692406</c:v>
                </c:pt>
                <c:pt idx="655">
                  <c:v>84.241305839217603</c:v>
                </c:pt>
                <c:pt idx="656">
                  <c:v>84.303242401591802</c:v>
                </c:pt>
                <c:pt idx="657">
                  <c:v>84.430892120791398</c:v>
                </c:pt>
                <c:pt idx="658">
                  <c:v>84.243503987270699</c:v>
                </c:pt>
                <c:pt idx="659">
                  <c:v>84.362490975818503</c:v>
                </c:pt>
                <c:pt idx="660">
                  <c:v>84.517361870283096</c:v>
                </c:pt>
                <c:pt idx="661">
                  <c:v>84.673940518611801</c:v>
                </c:pt>
                <c:pt idx="662">
                  <c:v>84.942971956856098</c:v>
                </c:pt>
                <c:pt idx="663">
                  <c:v>85.255807545958504</c:v>
                </c:pt>
                <c:pt idx="664">
                  <c:v>85.510236571220602</c:v>
                </c:pt>
                <c:pt idx="665">
                  <c:v>85.765223820346705</c:v>
                </c:pt>
                <c:pt idx="666">
                  <c:v>86.009808952355399</c:v>
                </c:pt>
                <c:pt idx="667">
                  <c:v>86.209425608852399</c:v>
                </c:pt>
                <c:pt idx="668">
                  <c:v>86.415525052787899</c:v>
                </c:pt>
                <c:pt idx="669">
                  <c:v>86.623898314234594</c:v>
                </c:pt>
                <c:pt idx="670">
                  <c:v>86.757992678894595</c:v>
                </c:pt>
                <c:pt idx="671">
                  <c:v>87.042854350182594</c:v>
                </c:pt>
                <c:pt idx="672">
                  <c:v>87.309529550654403</c:v>
                </c:pt>
                <c:pt idx="673">
                  <c:v>87.651773961179998</c:v>
                </c:pt>
                <c:pt idx="674">
                  <c:v>87.683659369805198</c:v>
                </c:pt>
                <c:pt idx="675">
                  <c:v>87.623399113682297</c:v>
                </c:pt>
                <c:pt idx="676">
                  <c:v>87.518482758497896</c:v>
                </c:pt>
                <c:pt idx="677">
                  <c:v>87.455776416217503</c:v>
                </c:pt>
                <c:pt idx="678">
                  <c:v>87.321568897810494</c:v>
                </c:pt>
                <c:pt idx="679">
                  <c:v>87.248831703922207</c:v>
                </c:pt>
                <c:pt idx="680">
                  <c:v>86.927700164018205</c:v>
                </c:pt>
                <c:pt idx="681">
                  <c:v>86.558610570844294</c:v>
                </c:pt>
                <c:pt idx="682">
                  <c:v>86.129619827358596</c:v>
                </c:pt>
                <c:pt idx="683">
                  <c:v>85.677994678134297</c:v>
                </c:pt>
                <c:pt idx="684">
                  <c:v>85.215486690561704</c:v>
                </c:pt>
                <c:pt idx="685">
                  <c:v>84.744411378442706</c:v>
                </c:pt>
                <c:pt idx="686">
                  <c:v>84.587637050902501</c:v>
                </c:pt>
                <c:pt idx="687">
                  <c:v>84.608761461136595</c:v>
                </c:pt>
                <c:pt idx="688">
                  <c:v>84.594021403479303</c:v>
                </c:pt>
                <c:pt idx="689">
                  <c:v>84.580573661930103</c:v>
                </c:pt>
                <c:pt idx="690">
                  <c:v>84.488612532151706</c:v>
                </c:pt>
                <c:pt idx="691">
                  <c:v>84.388732469527</c:v>
                </c:pt>
                <c:pt idx="692">
                  <c:v>84.359952539320901</c:v>
                </c:pt>
                <c:pt idx="693">
                  <c:v>84.354675187608905</c:v>
                </c:pt>
                <c:pt idx="694">
                  <c:v>84.3491659455632</c:v>
                </c:pt>
                <c:pt idx="695">
                  <c:v>84.339333271182497</c:v>
                </c:pt>
                <c:pt idx="696">
                  <c:v>84.3037331460296</c:v>
                </c:pt>
                <c:pt idx="697">
                  <c:v>84.218393756767796</c:v>
                </c:pt>
                <c:pt idx="698">
                  <c:v>84.548446814846898</c:v>
                </c:pt>
                <c:pt idx="699">
                  <c:v>85.036112446107197</c:v>
                </c:pt>
                <c:pt idx="700">
                  <c:v>85.540338932721099</c:v>
                </c:pt>
                <c:pt idx="701">
                  <c:v>85.799289672206001</c:v>
                </c:pt>
                <c:pt idx="702">
                  <c:v>86.019129816493106</c:v>
                </c:pt>
                <c:pt idx="703">
                  <c:v>86.218952157055895</c:v>
                </c:pt>
                <c:pt idx="704">
                  <c:v>86.549218921427993</c:v>
                </c:pt>
                <c:pt idx="705">
                  <c:v>86.7161583899466</c:v>
                </c:pt>
                <c:pt idx="706">
                  <c:v>86.868543622654499</c:v>
                </c:pt>
                <c:pt idx="707">
                  <c:v>86.861078662222695</c:v>
                </c:pt>
                <c:pt idx="708">
                  <c:v>86.822849705007897</c:v>
                </c:pt>
                <c:pt idx="709">
                  <c:v>86.750106062440594</c:v>
                </c:pt>
                <c:pt idx="710">
                  <c:v>86.962575793344897</c:v>
                </c:pt>
                <c:pt idx="711">
                  <c:v>87.122203925005195</c:v>
                </c:pt>
                <c:pt idx="712">
                  <c:v>87.372670823698499</c:v>
                </c:pt>
                <c:pt idx="713">
                  <c:v>87.543511520282195</c:v>
                </c:pt>
                <c:pt idx="714">
                  <c:v>87.766380224195302</c:v>
                </c:pt>
                <c:pt idx="715">
                  <c:v>87.926285980501902</c:v>
                </c:pt>
                <c:pt idx="716">
                  <c:v>88.095708076715994</c:v>
                </c:pt>
                <c:pt idx="717">
                  <c:v>88.235750164947405</c:v>
                </c:pt>
                <c:pt idx="718">
                  <c:v>88.400985981100803</c:v>
                </c:pt>
                <c:pt idx="719">
                  <c:v>88.483291409603396</c:v>
                </c:pt>
                <c:pt idx="720">
                  <c:v>88.529561501993896</c:v>
                </c:pt>
                <c:pt idx="721">
                  <c:v>88.576059525218</c:v>
                </c:pt>
                <c:pt idx="722">
                  <c:v>88.699391642608305</c:v>
                </c:pt>
                <c:pt idx="723">
                  <c:v>88.877868961721603</c:v>
                </c:pt>
                <c:pt idx="724">
                  <c:v>88.978829410584893</c:v>
                </c:pt>
                <c:pt idx="725">
                  <c:v>89.0609452407367</c:v>
                </c:pt>
                <c:pt idx="726">
                  <c:v>89.103731323143805</c:v>
                </c:pt>
                <c:pt idx="727">
                  <c:v>89.112696231291906</c:v>
                </c:pt>
                <c:pt idx="728">
                  <c:v>88.671324836313502</c:v>
                </c:pt>
                <c:pt idx="729">
                  <c:v>88.0915353802894</c:v>
                </c:pt>
                <c:pt idx="730">
                  <c:v>87.454007702537197</c:v>
                </c:pt>
                <c:pt idx="731">
                  <c:v>87.191013049205495</c:v>
                </c:pt>
                <c:pt idx="732">
                  <c:v>86.955847631751695</c:v>
                </c:pt>
                <c:pt idx="733">
                  <c:v>86.783759424311</c:v>
                </c:pt>
                <c:pt idx="734">
                  <c:v>86.923972271881695</c:v>
                </c:pt>
                <c:pt idx="735">
                  <c:v>87.2612027828105</c:v>
                </c:pt>
                <c:pt idx="736">
                  <c:v>87.608251100704607</c:v>
                </c:pt>
                <c:pt idx="737">
                  <c:v>87.866095969973301</c:v>
                </c:pt>
                <c:pt idx="738">
                  <c:v>88.119643049986493</c:v>
                </c:pt>
                <c:pt idx="739">
                  <c:v>88.355280162430901</c:v>
                </c:pt>
                <c:pt idx="740">
                  <c:v>88.384775896440004</c:v>
                </c:pt>
                <c:pt idx="741">
                  <c:v>88.3686306665915</c:v>
                </c:pt>
                <c:pt idx="742">
                  <c:v>88.330588211549596</c:v>
                </c:pt>
                <c:pt idx="743">
                  <c:v>88.283740261587795</c:v>
                </c:pt>
                <c:pt idx="744">
                  <c:v>88.304717292832194</c:v>
                </c:pt>
                <c:pt idx="745">
                  <c:v>88.352648822249094</c:v>
                </c:pt>
                <c:pt idx="746">
                  <c:v>88.307501411401205</c:v>
                </c:pt>
                <c:pt idx="747">
                  <c:v>88.232465984092499</c:v>
                </c:pt>
                <c:pt idx="748">
                  <c:v>88.160097151493801</c:v>
                </c:pt>
                <c:pt idx="749">
                  <c:v>88.137596881312305</c:v>
                </c:pt>
                <c:pt idx="750">
                  <c:v>88.156661221917304</c:v>
                </c:pt>
                <c:pt idx="751">
                  <c:v>88.232340635228397</c:v>
                </c:pt>
                <c:pt idx="752">
                  <c:v>88.239191880276493</c:v>
                </c:pt>
                <c:pt idx="753">
                  <c:v>88.005833676680595</c:v>
                </c:pt>
                <c:pt idx="754">
                  <c:v>87.7861210884477</c:v>
                </c:pt>
                <c:pt idx="755">
                  <c:v>87.532065008952898</c:v>
                </c:pt>
                <c:pt idx="756">
                  <c:v>87.336547514008799</c:v>
                </c:pt>
                <c:pt idx="757">
                  <c:v>87.145869533112005</c:v>
                </c:pt>
                <c:pt idx="758">
                  <c:v>87.113279789806498</c:v>
                </c:pt>
                <c:pt idx="759">
                  <c:v>87.113760414588896</c:v>
                </c:pt>
                <c:pt idx="760">
                  <c:v>87.060709647662193</c:v>
                </c:pt>
                <c:pt idx="761">
                  <c:v>87.052264351392196</c:v>
                </c:pt>
                <c:pt idx="762">
                  <c:v>87.0440281838695</c:v>
                </c:pt>
                <c:pt idx="763">
                  <c:v>87.054094967567295</c:v>
                </c:pt>
                <c:pt idx="764">
                  <c:v>87.024979756654503</c:v>
                </c:pt>
                <c:pt idx="765">
                  <c:v>87.003547514517805</c:v>
                </c:pt>
                <c:pt idx="766">
                  <c:v>86.899213100762694</c:v>
                </c:pt>
                <c:pt idx="767">
                  <c:v>86.823297808937795</c:v>
                </c:pt>
                <c:pt idx="768">
                  <c:v>86.704488267891193</c:v>
                </c:pt>
                <c:pt idx="769">
                  <c:v>86.632279106167402</c:v>
                </c:pt>
                <c:pt idx="770">
                  <c:v>86.562851287836196</c:v>
                </c:pt>
                <c:pt idx="771">
                  <c:v>86.446553613097606</c:v>
                </c:pt>
                <c:pt idx="772">
                  <c:v>86.358559963569107</c:v>
                </c:pt>
                <c:pt idx="773">
                  <c:v>86.378916295084494</c:v>
                </c:pt>
                <c:pt idx="774">
                  <c:v>86.396603012015902</c:v>
                </c:pt>
                <c:pt idx="775">
                  <c:v>86.4534608939652</c:v>
                </c:pt>
                <c:pt idx="776">
                  <c:v>86.642302815772794</c:v>
                </c:pt>
                <c:pt idx="777">
                  <c:v>86.565813949918194</c:v>
                </c:pt>
                <c:pt idx="778">
                  <c:v>86.389238845046506</c:v>
                </c:pt>
                <c:pt idx="779">
                  <c:v>86.371317993073404</c:v>
                </c:pt>
                <c:pt idx="780">
                  <c:v>86.300493996349999</c:v>
                </c:pt>
                <c:pt idx="781">
                  <c:v>86.256183298694395</c:v>
                </c:pt>
                <c:pt idx="782">
                  <c:v>86.159042995516302</c:v>
                </c:pt>
                <c:pt idx="783">
                  <c:v>86.127714210586305</c:v>
                </c:pt>
                <c:pt idx="784">
                  <c:v>86.102656374772806</c:v>
                </c:pt>
                <c:pt idx="785">
                  <c:v>86.092810691305303</c:v>
                </c:pt>
                <c:pt idx="786">
                  <c:v>86.067492535144893</c:v>
                </c:pt>
                <c:pt idx="787">
                  <c:v>86.055805843311802</c:v>
                </c:pt>
                <c:pt idx="788">
                  <c:v>86.051179900477806</c:v>
                </c:pt>
                <c:pt idx="789">
                  <c:v>86.024236650119406</c:v>
                </c:pt>
                <c:pt idx="790">
                  <c:v>86.010978846132403</c:v>
                </c:pt>
                <c:pt idx="791">
                  <c:v>85.9773844799806</c:v>
                </c:pt>
                <c:pt idx="792">
                  <c:v>85.957290234589294</c:v>
                </c:pt>
                <c:pt idx="793">
                  <c:v>85.925256759050797</c:v>
                </c:pt>
                <c:pt idx="794">
                  <c:v>85.911182952520207</c:v>
                </c:pt>
                <c:pt idx="795">
                  <c:v>85.930344603032196</c:v>
                </c:pt>
                <c:pt idx="796">
                  <c:v>85.999864481025895</c:v>
                </c:pt>
                <c:pt idx="797">
                  <c:v>85.994344532971496</c:v>
                </c:pt>
                <c:pt idx="798">
                  <c:v>85.984349444389196</c:v>
                </c:pt>
                <c:pt idx="799">
                  <c:v>85.965393569510496</c:v>
                </c:pt>
                <c:pt idx="800">
                  <c:v>86.025039677224598</c:v>
                </c:pt>
                <c:pt idx="801">
                  <c:v>85.975334550540495</c:v>
                </c:pt>
                <c:pt idx="802">
                  <c:v>85.856949744324496</c:v>
                </c:pt>
                <c:pt idx="803">
                  <c:v>85.852170277179297</c:v>
                </c:pt>
                <c:pt idx="804">
                  <c:v>85.877234624018399</c:v>
                </c:pt>
                <c:pt idx="805">
                  <c:v>85.885523386696804</c:v>
                </c:pt>
                <c:pt idx="806">
                  <c:v>85.860591374404706</c:v>
                </c:pt>
                <c:pt idx="807">
                  <c:v>85.8267775832187</c:v>
                </c:pt>
                <c:pt idx="808">
                  <c:v>85.792411244706202</c:v>
                </c:pt>
                <c:pt idx="809">
                  <c:v>85.757676028210795</c:v>
                </c:pt>
                <c:pt idx="810">
                  <c:v>85.681325972014605</c:v>
                </c:pt>
                <c:pt idx="811">
                  <c:v>85.633436711651697</c:v>
                </c:pt>
                <c:pt idx="812">
                  <c:v>85.599133790444</c:v>
                </c:pt>
                <c:pt idx="813">
                  <c:v>85.652613921286402</c:v>
                </c:pt>
                <c:pt idx="814">
                  <c:v>85.646247570442</c:v>
                </c:pt>
                <c:pt idx="815">
                  <c:v>85.604660799372894</c:v>
                </c:pt>
                <c:pt idx="816">
                  <c:v>85.470870610697304</c:v>
                </c:pt>
                <c:pt idx="817">
                  <c:v>85.331240471877393</c:v>
                </c:pt>
                <c:pt idx="818">
                  <c:v>85.290469181043093</c:v>
                </c:pt>
                <c:pt idx="819">
                  <c:v>85.282813658753199</c:v>
                </c:pt>
                <c:pt idx="820">
                  <c:v>85.277838266056804</c:v>
                </c:pt>
                <c:pt idx="821">
                  <c:v>85.181500972447793</c:v>
                </c:pt>
                <c:pt idx="822">
                  <c:v>85.0736356362534</c:v>
                </c:pt>
                <c:pt idx="823">
                  <c:v>84.952278719640404</c:v>
                </c:pt>
                <c:pt idx="824">
                  <c:v>84.839941012030295</c:v>
                </c:pt>
                <c:pt idx="825">
                  <c:v>84.641157667406105</c:v>
                </c:pt>
                <c:pt idx="826">
                  <c:v>84.308944459765897</c:v>
                </c:pt>
                <c:pt idx="827">
                  <c:v>84.099930179110302</c:v>
                </c:pt>
                <c:pt idx="828">
                  <c:v>83.882233565126398</c:v>
                </c:pt>
                <c:pt idx="829">
                  <c:v>83.6154181521797</c:v>
                </c:pt>
                <c:pt idx="830">
                  <c:v>83.466316432312098</c:v>
                </c:pt>
                <c:pt idx="831">
                  <c:v>83.363564503940793</c:v>
                </c:pt>
                <c:pt idx="832">
                  <c:v>83.263217829770198</c:v>
                </c:pt>
                <c:pt idx="833">
                  <c:v>83.208857210213594</c:v>
                </c:pt>
                <c:pt idx="834">
                  <c:v>83.193032023132403</c:v>
                </c:pt>
                <c:pt idx="835">
                  <c:v>83.228285120583095</c:v>
                </c:pt>
                <c:pt idx="836">
                  <c:v>83.239410510885605</c:v>
                </c:pt>
                <c:pt idx="837">
                  <c:v>83.301219325525096</c:v>
                </c:pt>
                <c:pt idx="838">
                  <c:v>83.3194546903445</c:v>
                </c:pt>
                <c:pt idx="839">
                  <c:v>83.419021498453304</c:v>
                </c:pt>
                <c:pt idx="840">
                  <c:v>83.463752950548894</c:v>
                </c:pt>
                <c:pt idx="841">
                  <c:v>83.564418101011995</c:v>
                </c:pt>
                <c:pt idx="842">
                  <c:v>83.590926692221402</c:v>
                </c:pt>
                <c:pt idx="843">
                  <c:v>83.670620972420295</c:v>
                </c:pt>
                <c:pt idx="844">
                  <c:v>83.694580082999806</c:v>
                </c:pt>
                <c:pt idx="845">
                  <c:v>83.7363273229426</c:v>
                </c:pt>
                <c:pt idx="846">
                  <c:v>83.838339931546003</c:v>
                </c:pt>
                <c:pt idx="847">
                  <c:v>83.921932189132605</c:v>
                </c:pt>
                <c:pt idx="848">
                  <c:v>84.153153934085296</c:v>
                </c:pt>
                <c:pt idx="849">
                  <c:v>84.311621137663906</c:v>
                </c:pt>
                <c:pt idx="850">
                  <c:v>84.176761093288405</c:v>
                </c:pt>
                <c:pt idx="851">
                  <c:v>84.2168647309731</c:v>
                </c:pt>
                <c:pt idx="852">
                  <c:v>84.2290456677176</c:v>
                </c:pt>
                <c:pt idx="853">
                  <c:v>84.306530466379996</c:v>
                </c:pt>
                <c:pt idx="854">
                  <c:v>84.342799104468796</c:v>
                </c:pt>
                <c:pt idx="855">
                  <c:v>84.378843858726</c:v>
                </c:pt>
                <c:pt idx="856">
                  <c:v>84.399550477484894</c:v>
                </c:pt>
                <c:pt idx="857">
                  <c:v>84.522257329443207</c:v>
                </c:pt>
                <c:pt idx="858">
                  <c:v>84.589393839951001</c:v>
                </c:pt>
                <c:pt idx="859">
                  <c:v>84.644086860561799</c:v>
                </c:pt>
                <c:pt idx="860">
                  <c:v>84.769057010810798</c:v>
                </c:pt>
                <c:pt idx="861">
                  <c:v>84.870825798639501</c:v>
                </c:pt>
                <c:pt idx="862">
                  <c:v>84.9340592093981</c:v>
                </c:pt>
                <c:pt idx="863">
                  <c:v>85.117127050646999</c:v>
                </c:pt>
                <c:pt idx="864">
                  <c:v>85.309060096511004</c:v>
                </c:pt>
                <c:pt idx="865">
                  <c:v>85.541272178077605</c:v>
                </c:pt>
                <c:pt idx="866">
                  <c:v>85.639272288554906</c:v>
                </c:pt>
                <c:pt idx="867">
                  <c:v>85.704255419427994</c:v>
                </c:pt>
                <c:pt idx="868">
                  <c:v>85.750361200789001</c:v>
                </c:pt>
                <c:pt idx="869">
                  <c:v>85.834265528621998</c:v>
                </c:pt>
                <c:pt idx="870">
                  <c:v>85.910741635954693</c:v>
                </c:pt>
                <c:pt idx="871">
                  <c:v>86.072475549779796</c:v>
                </c:pt>
                <c:pt idx="872">
                  <c:v>86.158182195825603</c:v>
                </c:pt>
                <c:pt idx="873">
                  <c:v>86.0388117870054</c:v>
                </c:pt>
                <c:pt idx="874">
                  <c:v>85.667635918445995</c:v>
                </c:pt>
                <c:pt idx="875">
                  <c:v>85.635516551755899</c:v>
                </c:pt>
                <c:pt idx="876">
                  <c:v>85.691127252409302</c:v>
                </c:pt>
                <c:pt idx="877">
                  <c:v>85.736360389915703</c:v>
                </c:pt>
                <c:pt idx="878">
                  <c:v>85.909552770667403</c:v>
                </c:pt>
                <c:pt idx="879">
                  <c:v>86.060347698523401</c:v>
                </c:pt>
                <c:pt idx="880">
                  <c:v>86.187028081130805</c:v>
                </c:pt>
                <c:pt idx="881">
                  <c:v>86.264068551018298</c:v>
                </c:pt>
                <c:pt idx="882">
                  <c:v>86.304404144942794</c:v>
                </c:pt>
                <c:pt idx="883">
                  <c:v>86.424865760089602</c:v>
                </c:pt>
                <c:pt idx="884">
                  <c:v>86.512327034164301</c:v>
                </c:pt>
                <c:pt idx="885">
                  <c:v>86.555073697850105</c:v>
                </c:pt>
                <c:pt idx="886">
                  <c:v>86.611586696564004</c:v>
                </c:pt>
                <c:pt idx="887">
                  <c:v>86.670523775719602</c:v>
                </c:pt>
                <c:pt idx="888">
                  <c:v>86.705366756137096</c:v>
                </c:pt>
                <c:pt idx="889">
                  <c:v>86.757915411684294</c:v>
                </c:pt>
                <c:pt idx="890">
                  <c:v>86.687801843469003</c:v>
                </c:pt>
                <c:pt idx="891">
                  <c:v>86.615594485731805</c:v>
                </c:pt>
                <c:pt idx="892">
                  <c:v>86.514358972170498</c:v>
                </c:pt>
                <c:pt idx="893">
                  <c:v>86.488734509262997</c:v>
                </c:pt>
                <c:pt idx="894">
                  <c:v>86.493415234253803</c:v>
                </c:pt>
                <c:pt idx="895">
                  <c:v>86.501243737359502</c:v>
                </c:pt>
                <c:pt idx="896">
                  <c:v>86.548516306915602</c:v>
                </c:pt>
                <c:pt idx="897">
                  <c:v>86.4976336654167</c:v>
                </c:pt>
                <c:pt idx="898">
                  <c:v>86.319091149745503</c:v>
                </c:pt>
                <c:pt idx="899">
                  <c:v>86.282052263001205</c:v>
                </c:pt>
                <c:pt idx="900">
                  <c:v>86.2230342077752</c:v>
                </c:pt>
                <c:pt idx="901">
                  <c:v>86.173863927249499</c:v>
                </c:pt>
                <c:pt idx="902">
                  <c:v>86.129915135351098</c:v>
                </c:pt>
                <c:pt idx="903">
                  <c:v>86.046996468458502</c:v>
                </c:pt>
                <c:pt idx="904">
                  <c:v>85.992856710397604</c:v>
                </c:pt>
                <c:pt idx="905">
                  <c:v>85.975481659676603</c:v>
                </c:pt>
                <c:pt idx="906">
                  <c:v>85.944985172343806</c:v>
                </c:pt>
                <c:pt idx="907">
                  <c:v>85.929489507744293</c:v>
                </c:pt>
                <c:pt idx="908">
                  <c:v>85.923709093820193</c:v>
                </c:pt>
                <c:pt idx="909">
                  <c:v>85.896619932576698</c:v>
                </c:pt>
                <c:pt idx="910">
                  <c:v>85.818590872354306</c:v>
                </c:pt>
                <c:pt idx="911">
                  <c:v>85.7865372798952</c:v>
                </c:pt>
                <c:pt idx="912">
                  <c:v>85.773424922482903</c:v>
                </c:pt>
                <c:pt idx="913">
                  <c:v>85.7627947395533</c:v>
                </c:pt>
                <c:pt idx="914">
                  <c:v>85.732550404909603</c:v>
                </c:pt>
                <c:pt idx="915">
                  <c:v>85.654656982780807</c:v>
                </c:pt>
                <c:pt idx="916">
                  <c:v>85.605586485301998</c:v>
                </c:pt>
                <c:pt idx="917">
                  <c:v>85.547070803859796</c:v>
                </c:pt>
                <c:pt idx="918">
                  <c:v>85.502668474115794</c:v>
                </c:pt>
                <c:pt idx="919">
                  <c:v>85.448960281875898</c:v>
                </c:pt>
                <c:pt idx="920">
                  <c:v>85.611011713712699</c:v>
                </c:pt>
                <c:pt idx="921">
                  <c:v>85.341943685314206</c:v>
                </c:pt>
                <c:pt idx="922">
                  <c:v>85.376740366823199</c:v>
                </c:pt>
                <c:pt idx="923">
                  <c:v>85.113801898798101</c:v>
                </c:pt>
                <c:pt idx="924">
                  <c:v>85.021080692579403</c:v>
                </c:pt>
                <c:pt idx="925">
                  <c:v>84.934774008750693</c:v>
                </c:pt>
                <c:pt idx="926">
                  <c:v>84.908137565227904</c:v>
                </c:pt>
                <c:pt idx="927">
                  <c:v>84.9279398849432</c:v>
                </c:pt>
                <c:pt idx="928">
                  <c:v>84.932864392244696</c:v>
                </c:pt>
                <c:pt idx="929">
                  <c:v>84.930932772715906</c:v>
                </c:pt>
                <c:pt idx="930">
                  <c:v>84.929679803689098</c:v>
                </c:pt>
                <c:pt idx="931">
                  <c:v>84.928857767765905</c:v>
                </c:pt>
                <c:pt idx="932">
                  <c:v>84.905395478040901</c:v>
                </c:pt>
                <c:pt idx="933">
                  <c:v>84.895970747400398</c:v>
                </c:pt>
                <c:pt idx="934">
                  <c:v>84.869436482074903</c:v>
                </c:pt>
                <c:pt idx="935">
                  <c:v>84.897665032932295</c:v>
                </c:pt>
                <c:pt idx="936">
                  <c:v>84.925580559227498</c:v>
                </c:pt>
                <c:pt idx="937">
                  <c:v>84.970331480180405</c:v>
                </c:pt>
                <c:pt idx="938">
                  <c:v>84.918724235313604</c:v>
                </c:pt>
                <c:pt idx="939">
                  <c:v>84.873172778145204</c:v>
                </c:pt>
                <c:pt idx="940">
                  <c:v>84.865207970328299</c:v>
                </c:pt>
                <c:pt idx="941">
                  <c:v>84.865280103512703</c:v>
                </c:pt>
                <c:pt idx="942">
                  <c:v>84.867410826247493</c:v>
                </c:pt>
                <c:pt idx="943">
                  <c:v>84.8736925943236</c:v>
                </c:pt>
                <c:pt idx="944">
                  <c:v>85.043859689778301</c:v>
                </c:pt>
                <c:pt idx="945">
                  <c:v>84.679537948039197</c:v>
                </c:pt>
                <c:pt idx="946">
                  <c:v>84.710141295006693</c:v>
                </c:pt>
                <c:pt idx="947">
                  <c:v>84.465924576863699</c:v>
                </c:pt>
                <c:pt idx="948">
                  <c:v>84.425340578335295</c:v>
                </c:pt>
                <c:pt idx="949">
                  <c:v>84.4027124635804</c:v>
                </c:pt>
                <c:pt idx="950">
                  <c:v>84.466908728810395</c:v>
                </c:pt>
                <c:pt idx="951">
                  <c:v>84.584189993546303</c:v>
                </c:pt>
                <c:pt idx="952">
                  <c:v>84.688467629986107</c:v>
                </c:pt>
                <c:pt idx="953">
                  <c:v>84.783402422497801</c:v>
                </c:pt>
                <c:pt idx="954">
                  <c:v>84.853563836419696</c:v>
                </c:pt>
                <c:pt idx="955">
                  <c:v>84.9366950357051</c:v>
                </c:pt>
                <c:pt idx="956">
                  <c:v>85.004342729887</c:v>
                </c:pt>
                <c:pt idx="957">
                  <c:v>85.042227636908095</c:v>
                </c:pt>
                <c:pt idx="958">
                  <c:v>85.026835549011395</c:v>
                </c:pt>
                <c:pt idx="959">
                  <c:v>85.103082020458302</c:v>
                </c:pt>
                <c:pt idx="960">
                  <c:v>85.238335901646593</c:v>
                </c:pt>
                <c:pt idx="961">
                  <c:v>85.300981684192607</c:v>
                </c:pt>
                <c:pt idx="962">
                  <c:v>85.287020140794795</c:v>
                </c:pt>
                <c:pt idx="963">
                  <c:v>85.167625029047699</c:v>
                </c:pt>
                <c:pt idx="964">
                  <c:v>85.041270907962698</c:v>
                </c:pt>
                <c:pt idx="965">
                  <c:v>85.101519483778105</c:v>
                </c:pt>
                <c:pt idx="966">
                  <c:v>85.2280002091792</c:v>
                </c:pt>
                <c:pt idx="967">
                  <c:v>85.298454280290798</c:v>
                </c:pt>
                <c:pt idx="968">
                  <c:v>85.443065759259895</c:v>
                </c:pt>
                <c:pt idx="969">
                  <c:v>85.495205911938598</c:v>
                </c:pt>
                <c:pt idx="970">
                  <c:v>85.403374099076899</c:v>
                </c:pt>
                <c:pt idx="971">
                  <c:v>85.356194090106101</c:v>
                </c:pt>
                <c:pt idx="972">
                  <c:v>85.204798609352693</c:v>
                </c:pt>
                <c:pt idx="973">
                  <c:v>85.091229433173694</c:v>
                </c:pt>
                <c:pt idx="974">
                  <c:v>85.1105167881488</c:v>
                </c:pt>
                <c:pt idx="975">
                  <c:v>85.194677908684397</c:v>
                </c:pt>
                <c:pt idx="976">
                  <c:v>85.266654661801596</c:v>
                </c:pt>
                <c:pt idx="977">
                  <c:v>85.356693654016794</c:v>
                </c:pt>
                <c:pt idx="978">
                  <c:v>85.547246841306205</c:v>
                </c:pt>
                <c:pt idx="979">
                  <c:v>85.682767422084396</c:v>
                </c:pt>
                <c:pt idx="980">
                  <c:v>85.720566156027502</c:v>
                </c:pt>
                <c:pt idx="981">
                  <c:v>85.752864635178597</c:v>
                </c:pt>
                <c:pt idx="982">
                  <c:v>85.764828274027707</c:v>
                </c:pt>
                <c:pt idx="983">
                  <c:v>85.848331905777599</c:v>
                </c:pt>
                <c:pt idx="984">
                  <c:v>85.916479119726105</c:v>
                </c:pt>
                <c:pt idx="985">
                  <c:v>85.950906872420205</c:v>
                </c:pt>
                <c:pt idx="986">
                  <c:v>86.0933290962098</c:v>
                </c:pt>
                <c:pt idx="987">
                  <c:v>86.190779629469702</c:v>
                </c:pt>
                <c:pt idx="988">
                  <c:v>86.351001215294104</c:v>
                </c:pt>
                <c:pt idx="989">
                  <c:v>86.453599116589402</c:v>
                </c:pt>
                <c:pt idx="990">
                  <c:v>86.591612084104995</c:v>
                </c:pt>
                <c:pt idx="991">
                  <c:v>86.691503131340795</c:v>
                </c:pt>
                <c:pt idx="992">
                  <c:v>86.700904214264696</c:v>
                </c:pt>
                <c:pt idx="993">
                  <c:v>86.847277706481407</c:v>
                </c:pt>
                <c:pt idx="994">
                  <c:v>86.780772453768407</c:v>
                </c:pt>
                <c:pt idx="995">
                  <c:v>86.850709403853003</c:v>
                </c:pt>
                <c:pt idx="996">
                  <c:v>86.905878660414601</c:v>
                </c:pt>
                <c:pt idx="997">
                  <c:v>86.922682781194794</c:v>
                </c:pt>
                <c:pt idx="998">
                  <c:v>86.975714812673601</c:v>
                </c:pt>
                <c:pt idx="999">
                  <c:v>87.089441041264394</c:v>
                </c:pt>
                <c:pt idx="1000">
                  <c:v>87.178364399592297</c:v>
                </c:pt>
                <c:pt idx="1001">
                  <c:v>87.207490280871795</c:v>
                </c:pt>
                <c:pt idx="1002">
                  <c:v>87.284149539390697</c:v>
                </c:pt>
                <c:pt idx="1003">
                  <c:v>87.316471277000403</c:v>
                </c:pt>
                <c:pt idx="1004">
                  <c:v>87.325220663422101</c:v>
                </c:pt>
                <c:pt idx="1005">
                  <c:v>87.305667379741607</c:v>
                </c:pt>
                <c:pt idx="1006">
                  <c:v>87.2969278192611</c:v>
                </c:pt>
                <c:pt idx="1007">
                  <c:v>87.336807320654103</c:v>
                </c:pt>
                <c:pt idx="1008">
                  <c:v>87.392716445585506</c:v>
                </c:pt>
                <c:pt idx="1009">
                  <c:v>87.453888491911002</c:v>
                </c:pt>
                <c:pt idx="1010">
                  <c:v>87.544693541878999</c:v>
                </c:pt>
                <c:pt idx="1011">
                  <c:v>87.623776878183094</c:v>
                </c:pt>
                <c:pt idx="1012">
                  <c:v>87.721182598817805</c:v>
                </c:pt>
                <c:pt idx="1013">
                  <c:v>87.756855836473505</c:v>
                </c:pt>
                <c:pt idx="1014">
                  <c:v>87.742283882168394</c:v>
                </c:pt>
                <c:pt idx="1015">
                  <c:v>87.678483697712196</c:v>
                </c:pt>
                <c:pt idx="1016">
                  <c:v>87.645685204022698</c:v>
                </c:pt>
                <c:pt idx="1017">
                  <c:v>87.621767524743106</c:v>
                </c:pt>
                <c:pt idx="1018">
                  <c:v>87.591920847926403</c:v>
                </c:pt>
                <c:pt idx="1019">
                  <c:v>87.555697555460597</c:v>
                </c:pt>
                <c:pt idx="1020">
                  <c:v>87.4772244513034</c:v>
                </c:pt>
                <c:pt idx="1021">
                  <c:v>87.360769149951906</c:v>
                </c:pt>
                <c:pt idx="1022">
                  <c:v>87.349477629713704</c:v>
                </c:pt>
                <c:pt idx="1023">
                  <c:v>87.405531261853497</c:v>
                </c:pt>
                <c:pt idx="1024">
                  <c:v>87.384167901941098</c:v>
                </c:pt>
                <c:pt idx="1025">
                  <c:v>87.449382625389205</c:v>
                </c:pt>
                <c:pt idx="1026">
                  <c:v>87.459592871261407</c:v>
                </c:pt>
                <c:pt idx="1027">
                  <c:v>87.524873875186302</c:v>
                </c:pt>
                <c:pt idx="1028">
                  <c:v>87.527818926858998</c:v>
                </c:pt>
                <c:pt idx="1029">
                  <c:v>87.502247493134405</c:v>
                </c:pt>
                <c:pt idx="1030">
                  <c:v>87.542105567450506</c:v>
                </c:pt>
                <c:pt idx="1031">
                  <c:v>87.434870192755398</c:v>
                </c:pt>
                <c:pt idx="1032">
                  <c:v>87.292139686346502</c:v>
                </c:pt>
                <c:pt idx="1033">
                  <c:v>87.134564430060706</c:v>
                </c:pt>
                <c:pt idx="1034">
                  <c:v>86.873890973179698</c:v>
                </c:pt>
                <c:pt idx="1035">
                  <c:v>86.647655702965807</c:v>
                </c:pt>
                <c:pt idx="1036">
                  <c:v>86.377941297457795</c:v>
                </c:pt>
                <c:pt idx="1037">
                  <c:v>86.199602425324201</c:v>
                </c:pt>
                <c:pt idx="1038">
                  <c:v>86.109815437028004</c:v>
                </c:pt>
                <c:pt idx="1039">
                  <c:v>85.996792441764597</c:v>
                </c:pt>
                <c:pt idx="1040">
                  <c:v>85.915397147279805</c:v>
                </c:pt>
                <c:pt idx="1041">
                  <c:v>85.875766412408694</c:v>
                </c:pt>
                <c:pt idx="1042">
                  <c:v>85.8225609753231</c:v>
                </c:pt>
                <c:pt idx="1043">
                  <c:v>85.717083670157805</c:v>
                </c:pt>
                <c:pt idx="1044">
                  <c:v>85.636260897942407</c:v>
                </c:pt>
                <c:pt idx="1045">
                  <c:v>85.588499091729204</c:v>
                </c:pt>
                <c:pt idx="1046">
                  <c:v>85.636510369374193</c:v>
                </c:pt>
                <c:pt idx="1047">
                  <c:v>85.675409203007803</c:v>
                </c:pt>
                <c:pt idx="1048">
                  <c:v>85.745540359194905</c:v>
                </c:pt>
                <c:pt idx="1049">
                  <c:v>85.830980088827801</c:v>
                </c:pt>
                <c:pt idx="1050">
                  <c:v>85.893454143754099</c:v>
                </c:pt>
                <c:pt idx="1051">
                  <c:v>85.905834245066103</c:v>
                </c:pt>
                <c:pt idx="1052">
                  <c:v>86.041378818180306</c:v>
                </c:pt>
                <c:pt idx="1053">
                  <c:v>86.258053076389302</c:v>
                </c:pt>
                <c:pt idx="1054">
                  <c:v>86.466816081215597</c:v>
                </c:pt>
                <c:pt idx="1055">
                  <c:v>86.620010247967699</c:v>
                </c:pt>
                <c:pt idx="1056">
                  <c:v>86.746543991058999</c:v>
                </c:pt>
                <c:pt idx="1057">
                  <c:v>86.867945709682104</c:v>
                </c:pt>
                <c:pt idx="1058">
                  <c:v>86.989804809831597</c:v>
                </c:pt>
                <c:pt idx="1059">
                  <c:v>87.045379970680003</c:v>
                </c:pt>
                <c:pt idx="1060">
                  <c:v>87.143726516298699</c:v>
                </c:pt>
                <c:pt idx="1061">
                  <c:v>87.192434573432706</c:v>
                </c:pt>
                <c:pt idx="1062">
                  <c:v>87.171936027530293</c:v>
                </c:pt>
                <c:pt idx="1063">
                  <c:v>87.180803427804193</c:v>
                </c:pt>
                <c:pt idx="1064">
                  <c:v>87.134144322095295</c:v>
                </c:pt>
                <c:pt idx="1065">
                  <c:v>86.976193974335104</c:v>
                </c:pt>
                <c:pt idx="1066">
                  <c:v>86.8725486946785</c:v>
                </c:pt>
                <c:pt idx="1067">
                  <c:v>86.870641502072402</c:v>
                </c:pt>
                <c:pt idx="1068">
                  <c:v>86.917836657947106</c:v>
                </c:pt>
                <c:pt idx="1069">
                  <c:v>86.950597326298805</c:v>
                </c:pt>
                <c:pt idx="1070">
                  <c:v>86.9757629205385</c:v>
                </c:pt>
                <c:pt idx="1071">
                  <c:v>86.979903991781498</c:v>
                </c:pt>
                <c:pt idx="1072">
                  <c:v>87.065206087403098</c:v>
                </c:pt>
                <c:pt idx="1073">
                  <c:v>87.067834848892204</c:v>
                </c:pt>
                <c:pt idx="1074">
                  <c:v>87.008736096276195</c:v>
                </c:pt>
                <c:pt idx="1075">
                  <c:v>86.962647200404305</c:v>
                </c:pt>
                <c:pt idx="1076">
                  <c:v>86.899327489865001</c:v>
                </c:pt>
                <c:pt idx="1077">
                  <c:v>86.827971724513105</c:v>
                </c:pt>
                <c:pt idx="1078">
                  <c:v>86.8194275694662</c:v>
                </c:pt>
                <c:pt idx="1079">
                  <c:v>86.673506936382793</c:v>
                </c:pt>
                <c:pt idx="1080">
                  <c:v>86.560192419757101</c:v>
                </c:pt>
                <c:pt idx="1081">
                  <c:v>86.454666482832295</c:v>
                </c:pt>
                <c:pt idx="1082">
                  <c:v>86.326362067133203</c:v>
                </c:pt>
                <c:pt idx="1083">
                  <c:v>86.236942906404195</c:v>
                </c:pt>
                <c:pt idx="1084">
                  <c:v>86.121944491241905</c:v>
                </c:pt>
                <c:pt idx="1085">
                  <c:v>85.872379668127707</c:v>
                </c:pt>
                <c:pt idx="1086">
                  <c:v>85.574670246285606</c:v>
                </c:pt>
                <c:pt idx="1087">
                  <c:v>85.210263461401198</c:v>
                </c:pt>
                <c:pt idx="1088">
                  <c:v>85.238123828822495</c:v>
                </c:pt>
                <c:pt idx="1089">
                  <c:v>84.824928166328604</c:v>
                </c:pt>
                <c:pt idx="1090">
                  <c:v>84.7689658515784</c:v>
                </c:pt>
                <c:pt idx="1091">
                  <c:v>84.267005061888895</c:v>
                </c:pt>
                <c:pt idx="1092">
                  <c:v>83.843719443523597</c:v>
                </c:pt>
                <c:pt idx="1093">
                  <c:v>83.585879498643294</c:v>
                </c:pt>
                <c:pt idx="1094">
                  <c:v>83.600410838269596</c:v>
                </c:pt>
                <c:pt idx="1095">
                  <c:v>83.760182827073393</c:v>
                </c:pt>
                <c:pt idx="1096">
                  <c:v>83.793655225187194</c:v>
                </c:pt>
                <c:pt idx="1097">
                  <c:v>83.920402075223905</c:v>
                </c:pt>
                <c:pt idx="1098">
                  <c:v>84.024030744771693</c:v>
                </c:pt>
                <c:pt idx="1099">
                  <c:v>84.144025723141993</c:v>
                </c:pt>
                <c:pt idx="1100">
                  <c:v>84.361145698158495</c:v>
                </c:pt>
                <c:pt idx="1101">
                  <c:v>84.566966597484793</c:v>
                </c:pt>
                <c:pt idx="1102">
                  <c:v>84.735592056623304</c:v>
                </c:pt>
                <c:pt idx="1103">
                  <c:v>84.822756037987602</c:v>
                </c:pt>
                <c:pt idx="1104">
                  <c:v>84.883135216488995</c:v>
                </c:pt>
                <c:pt idx="1105">
                  <c:v>84.943045967045407</c:v>
                </c:pt>
                <c:pt idx="1106">
                  <c:v>85.070100906542606</c:v>
                </c:pt>
                <c:pt idx="1107">
                  <c:v>85.132619118336706</c:v>
                </c:pt>
                <c:pt idx="1108">
                  <c:v>85.189667561216197</c:v>
                </c:pt>
                <c:pt idx="1109">
                  <c:v>85.231080133755597</c:v>
                </c:pt>
                <c:pt idx="1110">
                  <c:v>85.286236367159105</c:v>
                </c:pt>
                <c:pt idx="1111">
                  <c:v>85.266297042055797</c:v>
                </c:pt>
                <c:pt idx="1112">
                  <c:v>85.503470744107204</c:v>
                </c:pt>
                <c:pt idx="1113">
                  <c:v>85.192741546576897</c:v>
                </c:pt>
                <c:pt idx="1114">
                  <c:v>85.276919678088106</c:v>
                </c:pt>
                <c:pt idx="1115">
                  <c:v>85.226863949911106</c:v>
                </c:pt>
                <c:pt idx="1116">
                  <c:v>85.298616576946998</c:v>
                </c:pt>
                <c:pt idx="1117">
                  <c:v>85.367411788017407</c:v>
                </c:pt>
                <c:pt idx="1118">
                  <c:v>85.480511448191507</c:v>
                </c:pt>
                <c:pt idx="1119">
                  <c:v>85.608951629914003</c:v>
                </c:pt>
                <c:pt idx="1120">
                  <c:v>85.803828334052497</c:v>
                </c:pt>
                <c:pt idx="1121">
                  <c:v>85.933168039851097</c:v>
                </c:pt>
                <c:pt idx="1122">
                  <c:v>86.012060954744101</c:v>
                </c:pt>
                <c:pt idx="1123">
                  <c:v>86.171532798128297</c:v>
                </c:pt>
                <c:pt idx="1124">
                  <c:v>86.272063407088297</c:v>
                </c:pt>
                <c:pt idx="1125">
                  <c:v>86.365254991019498</c:v>
                </c:pt>
                <c:pt idx="1126">
                  <c:v>86.442172114323498</c:v>
                </c:pt>
                <c:pt idx="1127">
                  <c:v>86.504604132686296</c:v>
                </c:pt>
                <c:pt idx="1128">
                  <c:v>86.540036786025794</c:v>
                </c:pt>
                <c:pt idx="1129">
                  <c:v>86.592410462287603</c:v>
                </c:pt>
                <c:pt idx="1130">
                  <c:v>86.632931101469694</c:v>
                </c:pt>
                <c:pt idx="1131">
                  <c:v>86.668720362991493</c:v>
                </c:pt>
                <c:pt idx="1132">
                  <c:v>86.704976718231904</c:v>
                </c:pt>
                <c:pt idx="1133">
                  <c:v>86.695152072177393</c:v>
                </c:pt>
                <c:pt idx="1134">
                  <c:v>86.690614534557994</c:v>
                </c:pt>
                <c:pt idx="1135">
                  <c:v>86.608203860476806</c:v>
                </c:pt>
                <c:pt idx="1136">
                  <c:v>86.650370100504006</c:v>
                </c:pt>
                <c:pt idx="1137">
                  <c:v>86.624160895323996</c:v>
                </c:pt>
                <c:pt idx="1138">
                  <c:v>86.510730720076793</c:v>
                </c:pt>
                <c:pt idx="1139">
                  <c:v>86.530818963327405</c:v>
                </c:pt>
                <c:pt idx="1140">
                  <c:v>86.503122762794902</c:v>
                </c:pt>
                <c:pt idx="1141">
                  <c:v>86.521837818311397</c:v>
                </c:pt>
                <c:pt idx="1142">
                  <c:v>86.539061698836505</c:v>
                </c:pt>
                <c:pt idx="1143">
                  <c:v>86.608639600901995</c:v>
                </c:pt>
                <c:pt idx="1144">
                  <c:v>86.629616072178905</c:v>
                </c:pt>
                <c:pt idx="1145">
                  <c:v>86.7459000642597</c:v>
                </c:pt>
                <c:pt idx="1146">
                  <c:v>86.823174134557803</c:v>
                </c:pt>
                <c:pt idx="1147">
                  <c:v>86.967363450840494</c:v>
                </c:pt>
                <c:pt idx="1148">
                  <c:v>87.050682089351497</c:v>
                </c:pt>
                <c:pt idx="1149">
                  <c:v>87.075607819778398</c:v>
                </c:pt>
                <c:pt idx="1150">
                  <c:v>87.0433942953334</c:v>
                </c:pt>
                <c:pt idx="1151">
                  <c:v>86.980741042573001</c:v>
                </c:pt>
                <c:pt idx="1152">
                  <c:v>86.909397940480105</c:v>
                </c:pt>
                <c:pt idx="1153">
                  <c:v>86.836441236423298</c:v>
                </c:pt>
                <c:pt idx="1154">
                  <c:v>86.739035495067398</c:v>
                </c:pt>
                <c:pt idx="1155">
                  <c:v>86.657222587412804</c:v>
                </c:pt>
                <c:pt idx="1156">
                  <c:v>86.560549142292999</c:v>
                </c:pt>
                <c:pt idx="1157">
                  <c:v>86.574069422462401</c:v>
                </c:pt>
                <c:pt idx="1158">
                  <c:v>86.693743705015805</c:v>
                </c:pt>
                <c:pt idx="1159">
                  <c:v>86.841442814793595</c:v>
                </c:pt>
                <c:pt idx="1160">
                  <c:v>86.906574676557895</c:v>
                </c:pt>
                <c:pt idx="1161">
                  <c:v>87.002478800487594</c:v>
                </c:pt>
                <c:pt idx="1162">
                  <c:v>87.015642778925397</c:v>
                </c:pt>
                <c:pt idx="1163">
                  <c:v>87.0524684897768</c:v>
                </c:pt>
                <c:pt idx="1164">
                  <c:v>87.058878953838502</c:v>
                </c:pt>
                <c:pt idx="1165">
                  <c:v>87.063461371258398</c:v>
                </c:pt>
                <c:pt idx="1166">
                  <c:v>87.091753150309103</c:v>
                </c:pt>
                <c:pt idx="1167">
                  <c:v>87.1916064749051</c:v>
                </c:pt>
                <c:pt idx="1168">
                  <c:v>87.248110777238495</c:v>
                </c:pt>
                <c:pt idx="1169">
                  <c:v>87.257830848596896</c:v>
                </c:pt>
                <c:pt idx="1170">
                  <c:v>87.324035893167704</c:v>
                </c:pt>
                <c:pt idx="1171">
                  <c:v>87.346585511112906</c:v>
                </c:pt>
                <c:pt idx="1172">
                  <c:v>87.3471610043607</c:v>
                </c:pt>
                <c:pt idx="1173">
                  <c:v>87.347532817884201</c:v>
                </c:pt>
                <c:pt idx="1174">
                  <c:v>87.410810699960606</c:v>
                </c:pt>
                <c:pt idx="1175">
                  <c:v>87.425120588206795</c:v>
                </c:pt>
                <c:pt idx="1176">
                  <c:v>87.437990753974205</c:v>
                </c:pt>
                <c:pt idx="1177">
                  <c:v>87.436114694333796</c:v>
                </c:pt>
                <c:pt idx="1178">
                  <c:v>87.493315848755998</c:v>
                </c:pt>
                <c:pt idx="1179">
                  <c:v>87.509701286555497</c:v>
                </c:pt>
                <c:pt idx="1180">
                  <c:v>87.506299925308795</c:v>
                </c:pt>
                <c:pt idx="1181">
                  <c:v>87.504094432242795</c:v>
                </c:pt>
                <c:pt idx="1182">
                  <c:v>87.502681821154098</c:v>
                </c:pt>
                <c:pt idx="1183">
                  <c:v>87.506113082298896</c:v>
                </c:pt>
                <c:pt idx="1184">
                  <c:v>87.555737969397597</c:v>
                </c:pt>
                <c:pt idx="1185">
                  <c:v>87.531820182982798</c:v>
                </c:pt>
                <c:pt idx="1186">
                  <c:v>87.565043602606593</c:v>
                </c:pt>
                <c:pt idx="1187">
                  <c:v>87.582917756560406</c:v>
                </c:pt>
                <c:pt idx="1188">
                  <c:v>87.520252298336203</c:v>
                </c:pt>
                <c:pt idx="1189">
                  <c:v>87.500028415602799</c:v>
                </c:pt>
                <c:pt idx="1190">
                  <c:v>87.549079768720006</c:v>
                </c:pt>
                <c:pt idx="1191">
                  <c:v>87.657232354045306</c:v>
                </c:pt>
                <c:pt idx="1192">
                  <c:v>87.738905950858296</c:v>
                </c:pt>
                <c:pt idx="1193">
                  <c:v>87.783963964884606</c:v>
                </c:pt>
                <c:pt idx="1194">
                  <c:v>87.862101094679304</c:v>
                </c:pt>
                <c:pt idx="1195">
                  <c:v>87.912906490501101</c:v>
                </c:pt>
                <c:pt idx="1196">
                  <c:v>87.948293853603204</c:v>
                </c:pt>
                <c:pt idx="1197">
                  <c:v>87.983466815041396</c:v>
                </c:pt>
                <c:pt idx="1198">
                  <c:v>88.015439219745801</c:v>
                </c:pt>
                <c:pt idx="1199">
                  <c:v>87.992361512986605</c:v>
                </c:pt>
                <c:pt idx="1200">
                  <c:v>88.0133734220734</c:v>
                </c:pt>
                <c:pt idx="1201">
                  <c:v>87.991535421038407</c:v>
                </c:pt>
                <c:pt idx="1202">
                  <c:v>87.974802382740293</c:v>
                </c:pt>
                <c:pt idx="1203">
                  <c:v>87.993238438368394</c:v>
                </c:pt>
                <c:pt idx="1204">
                  <c:v>87.998688102219504</c:v>
                </c:pt>
                <c:pt idx="1205">
                  <c:v>87.997263563178606</c:v>
                </c:pt>
                <c:pt idx="1206">
                  <c:v>88.020578653610499</c:v>
                </c:pt>
                <c:pt idx="1207">
                  <c:v>88.033730572135795</c:v>
                </c:pt>
                <c:pt idx="1208">
                  <c:v>88.037465884179497</c:v>
                </c:pt>
                <c:pt idx="1209">
                  <c:v>87.970866115208096</c:v>
                </c:pt>
                <c:pt idx="1210">
                  <c:v>87.876041994093697</c:v>
                </c:pt>
                <c:pt idx="1211">
                  <c:v>87.776447094331999</c:v>
                </c:pt>
                <c:pt idx="1212">
                  <c:v>87.634712557233698</c:v>
                </c:pt>
                <c:pt idx="1213">
                  <c:v>87.521112914826901</c:v>
                </c:pt>
                <c:pt idx="1214">
                  <c:v>87.542167602452594</c:v>
                </c:pt>
                <c:pt idx="1215">
                  <c:v>87.582476852603193</c:v>
                </c:pt>
                <c:pt idx="1216">
                  <c:v>87.640433768340202</c:v>
                </c:pt>
                <c:pt idx="1217">
                  <c:v>87.667151622366603</c:v>
                </c:pt>
                <c:pt idx="1218">
                  <c:v>87.835386239160798</c:v>
                </c:pt>
                <c:pt idx="1219">
                  <c:v>87.901397339095993</c:v>
                </c:pt>
                <c:pt idx="1220">
                  <c:v>87.984593459638305</c:v>
                </c:pt>
                <c:pt idx="1221">
                  <c:v>87.912228487656193</c:v>
                </c:pt>
                <c:pt idx="1222">
                  <c:v>87.704955033610005</c:v>
                </c:pt>
                <c:pt idx="1223">
                  <c:v>87.285580557302097</c:v>
                </c:pt>
                <c:pt idx="1224">
                  <c:v>86.752699713968497</c:v>
                </c:pt>
                <c:pt idx="1225">
                  <c:v>86.317362045869999</c:v>
                </c:pt>
                <c:pt idx="1226">
                  <c:v>85.948251639274702</c:v>
                </c:pt>
                <c:pt idx="1227">
                  <c:v>85.793772252799499</c:v>
                </c:pt>
                <c:pt idx="1228">
                  <c:v>85.824127677902197</c:v>
                </c:pt>
                <c:pt idx="1229">
                  <c:v>85.833256485220602</c:v>
                </c:pt>
                <c:pt idx="1230">
                  <c:v>86.067327591984494</c:v>
                </c:pt>
                <c:pt idx="1231">
                  <c:v>86.211964376154995</c:v>
                </c:pt>
                <c:pt idx="1232">
                  <c:v>86.178285622476196</c:v>
                </c:pt>
                <c:pt idx="1233">
                  <c:v>86.1737919389236</c:v>
                </c:pt>
                <c:pt idx="1234">
                  <c:v>86.123274616121293</c:v>
                </c:pt>
                <c:pt idx="1235">
                  <c:v>86.107047171737804</c:v>
                </c:pt>
                <c:pt idx="1236">
                  <c:v>86.046785464318106</c:v>
                </c:pt>
                <c:pt idx="1237">
                  <c:v>85.961165705746595</c:v>
                </c:pt>
                <c:pt idx="1238">
                  <c:v>86.144957738102704</c:v>
                </c:pt>
                <c:pt idx="1239">
                  <c:v>86.450199818007306</c:v>
                </c:pt>
                <c:pt idx="1240">
                  <c:v>86.676742049147194</c:v>
                </c:pt>
                <c:pt idx="1241">
                  <c:v>86.863098558848094</c:v>
                </c:pt>
                <c:pt idx="1242">
                  <c:v>87.0734310889179</c:v>
                </c:pt>
                <c:pt idx="1243">
                  <c:v>87.195380925018299</c:v>
                </c:pt>
                <c:pt idx="1244">
                  <c:v>87.327609838494695</c:v>
                </c:pt>
                <c:pt idx="1245">
                  <c:v>87.413463475060894</c:v>
                </c:pt>
                <c:pt idx="1246">
                  <c:v>87.545305512941596</c:v>
                </c:pt>
                <c:pt idx="1247">
                  <c:v>87.581896547663902</c:v>
                </c:pt>
                <c:pt idx="1248">
                  <c:v>87.665238684600595</c:v>
                </c:pt>
                <c:pt idx="1249">
                  <c:v>87.6897069488097</c:v>
                </c:pt>
                <c:pt idx="1250">
                  <c:v>87.710675299020394</c:v>
                </c:pt>
                <c:pt idx="1251">
                  <c:v>87.831957190249895</c:v>
                </c:pt>
                <c:pt idx="1252">
                  <c:v>87.896911273588501</c:v>
                </c:pt>
                <c:pt idx="1253">
                  <c:v>87.908220184854699</c:v>
                </c:pt>
                <c:pt idx="1254">
                  <c:v>87.953113616127695</c:v>
                </c:pt>
                <c:pt idx="1255">
                  <c:v>87.973226239497095</c:v>
                </c:pt>
                <c:pt idx="1256">
                  <c:v>88.026232114851993</c:v>
                </c:pt>
                <c:pt idx="1257">
                  <c:v>88.118855200470094</c:v>
                </c:pt>
                <c:pt idx="1258">
                  <c:v>88.1297369804021</c:v>
                </c:pt>
                <c:pt idx="1259">
                  <c:v>88.034273377820597</c:v>
                </c:pt>
                <c:pt idx="1260">
                  <c:v>87.886888256439804</c:v>
                </c:pt>
                <c:pt idx="1261">
                  <c:v>87.752992068652105</c:v>
                </c:pt>
                <c:pt idx="1262">
                  <c:v>87.860402562740305</c:v>
                </c:pt>
                <c:pt idx="1263">
                  <c:v>88.005146625985105</c:v>
                </c:pt>
                <c:pt idx="1264">
                  <c:v>88.111892140026995</c:v>
                </c:pt>
                <c:pt idx="1265">
                  <c:v>88.186608025537197</c:v>
                </c:pt>
                <c:pt idx="1266">
                  <c:v>88.341816286712799</c:v>
                </c:pt>
                <c:pt idx="1267">
                  <c:v>88.436361445074297</c:v>
                </c:pt>
                <c:pt idx="1268">
                  <c:v>88.524498281611599</c:v>
                </c:pt>
                <c:pt idx="1269">
                  <c:v>88.662332277361998</c:v>
                </c:pt>
                <c:pt idx="1270">
                  <c:v>88.769029467910499</c:v>
                </c:pt>
                <c:pt idx="1271">
                  <c:v>88.832440748089695</c:v>
                </c:pt>
                <c:pt idx="1272">
                  <c:v>88.885502645154702</c:v>
                </c:pt>
                <c:pt idx="1273">
                  <c:v>88.941402016622206</c:v>
                </c:pt>
                <c:pt idx="1274">
                  <c:v>88.950862610479604</c:v>
                </c:pt>
                <c:pt idx="1275">
                  <c:v>88.921403753310798</c:v>
                </c:pt>
                <c:pt idx="1276">
                  <c:v>88.843111923933606</c:v>
                </c:pt>
                <c:pt idx="1277">
                  <c:v>88.842968947377003</c:v>
                </c:pt>
                <c:pt idx="1278">
                  <c:v>88.850141615543706</c:v>
                </c:pt>
                <c:pt idx="1279">
                  <c:v>88.877595586778398</c:v>
                </c:pt>
                <c:pt idx="1280">
                  <c:v>88.696115007824403</c:v>
                </c:pt>
                <c:pt idx="1281">
                  <c:v>88.418491211382204</c:v>
                </c:pt>
                <c:pt idx="1282">
                  <c:v>88.2054424847164</c:v>
                </c:pt>
                <c:pt idx="1283">
                  <c:v>87.856858862517598</c:v>
                </c:pt>
                <c:pt idx="1284">
                  <c:v>87.531648936280106</c:v>
                </c:pt>
                <c:pt idx="1285">
                  <c:v>87.222583148925807</c:v>
                </c:pt>
                <c:pt idx="1286">
                  <c:v>87.248495196508301</c:v>
                </c:pt>
                <c:pt idx="1287">
                  <c:v>87.317671347964307</c:v>
                </c:pt>
                <c:pt idx="1288">
                  <c:v>87.4058092121073</c:v>
                </c:pt>
                <c:pt idx="1289">
                  <c:v>87.447978597915593</c:v>
                </c:pt>
                <c:pt idx="1290">
                  <c:v>87.5711889455619</c:v>
                </c:pt>
                <c:pt idx="1291">
                  <c:v>87.635827623016198</c:v>
                </c:pt>
                <c:pt idx="1292">
                  <c:v>87.6892716482362</c:v>
                </c:pt>
                <c:pt idx="1293">
                  <c:v>87.750677992406295</c:v>
                </c:pt>
                <c:pt idx="1294">
                  <c:v>87.811615858395101</c:v>
                </c:pt>
                <c:pt idx="1295">
                  <c:v>87.777906942400705</c:v>
                </c:pt>
                <c:pt idx="1296">
                  <c:v>87.687274405068905</c:v>
                </c:pt>
                <c:pt idx="1297">
                  <c:v>87.680440091054507</c:v>
                </c:pt>
                <c:pt idx="1298">
                  <c:v>87.617438613478996</c:v>
                </c:pt>
                <c:pt idx="1299">
                  <c:v>87.549400301311906</c:v>
                </c:pt>
                <c:pt idx="1300">
                  <c:v>87.467019843200006</c:v>
                </c:pt>
                <c:pt idx="1301">
                  <c:v>87.321019866850094</c:v>
                </c:pt>
                <c:pt idx="1302">
                  <c:v>87.128020448112395</c:v>
                </c:pt>
                <c:pt idx="1303">
                  <c:v>86.886495476603301</c:v>
                </c:pt>
                <c:pt idx="1304">
                  <c:v>86.748038947952907</c:v>
                </c:pt>
                <c:pt idx="1305">
                  <c:v>86.690029965934798</c:v>
                </c:pt>
                <c:pt idx="1306">
                  <c:v>86.460237084552304</c:v>
                </c:pt>
                <c:pt idx="1307">
                  <c:v>86.384643199471398</c:v>
                </c:pt>
                <c:pt idx="1308">
                  <c:v>86.304673560628103</c:v>
                </c:pt>
                <c:pt idx="1309">
                  <c:v>86.2496073878755</c:v>
                </c:pt>
                <c:pt idx="1310">
                  <c:v>86.162034537200697</c:v>
                </c:pt>
                <c:pt idx="1311">
                  <c:v>86.127204743326104</c:v>
                </c:pt>
                <c:pt idx="1312">
                  <c:v>86.112029908808594</c:v>
                </c:pt>
                <c:pt idx="1313">
                  <c:v>86.072553080442006</c:v>
                </c:pt>
                <c:pt idx="1314">
                  <c:v>86.052371487995998</c:v>
                </c:pt>
                <c:pt idx="1315">
                  <c:v>86.020607226158901</c:v>
                </c:pt>
                <c:pt idx="1316">
                  <c:v>86.006493840100902</c:v>
                </c:pt>
                <c:pt idx="1317">
                  <c:v>86.027561995731901</c:v>
                </c:pt>
                <c:pt idx="1318">
                  <c:v>86.036267338378195</c:v>
                </c:pt>
                <c:pt idx="1319">
                  <c:v>86.0328621503931</c:v>
                </c:pt>
                <c:pt idx="1320">
                  <c:v>86.046611167835394</c:v>
                </c:pt>
                <c:pt idx="1321">
                  <c:v>86.044811988971901</c:v>
                </c:pt>
                <c:pt idx="1322">
                  <c:v>86.011939419844197</c:v>
                </c:pt>
                <c:pt idx="1323">
                  <c:v>85.9978595025445</c:v>
                </c:pt>
                <c:pt idx="1324">
                  <c:v>85.9704810157737</c:v>
                </c:pt>
                <c:pt idx="1325">
                  <c:v>85.960358216603893</c:v>
                </c:pt>
                <c:pt idx="1326">
                  <c:v>85.955619621192298</c:v>
                </c:pt>
                <c:pt idx="1327">
                  <c:v>86.0178668201509</c:v>
                </c:pt>
                <c:pt idx="1328">
                  <c:v>85.993347682222804</c:v>
                </c:pt>
                <c:pt idx="1329">
                  <c:v>86.082700788909193</c:v>
                </c:pt>
                <c:pt idx="1330">
                  <c:v>86.030141961547898</c:v>
                </c:pt>
                <c:pt idx="1331">
                  <c:v>86.042572247075299</c:v>
                </c:pt>
                <c:pt idx="1332">
                  <c:v>86.046932216808898</c:v>
                </c:pt>
                <c:pt idx="1333">
                  <c:v>86.049718445987907</c:v>
                </c:pt>
                <c:pt idx="1334">
                  <c:v>86.093010149168194</c:v>
                </c:pt>
                <c:pt idx="1335">
                  <c:v>86.108852664405504</c:v>
                </c:pt>
                <c:pt idx="1336">
                  <c:v>86.153536811267401</c:v>
                </c:pt>
                <c:pt idx="1337">
                  <c:v>86.260579405572699</c:v>
                </c:pt>
                <c:pt idx="1338">
                  <c:v>86.316808209875902</c:v>
                </c:pt>
                <c:pt idx="1339">
                  <c:v>86.349678586466794</c:v>
                </c:pt>
                <c:pt idx="1340">
                  <c:v>86.424389321224297</c:v>
                </c:pt>
                <c:pt idx="1341">
                  <c:v>86.5363952776421</c:v>
                </c:pt>
                <c:pt idx="1342">
                  <c:v>86.566134017056996</c:v>
                </c:pt>
                <c:pt idx="1343">
                  <c:v>86.744170072954205</c:v>
                </c:pt>
                <c:pt idx="1344">
                  <c:v>86.896371470405796</c:v>
                </c:pt>
                <c:pt idx="1345">
                  <c:v>87.0481473058272</c:v>
                </c:pt>
                <c:pt idx="1346">
                  <c:v>87.206236142934301</c:v>
                </c:pt>
                <c:pt idx="1347">
                  <c:v>87.297225505045901</c:v>
                </c:pt>
                <c:pt idx="1348">
                  <c:v>87.432520802248803</c:v>
                </c:pt>
                <c:pt idx="1349">
                  <c:v>87.403242559659802</c:v>
                </c:pt>
                <c:pt idx="1350">
                  <c:v>87.308434246973206</c:v>
                </c:pt>
                <c:pt idx="1351">
                  <c:v>87.279077713274205</c:v>
                </c:pt>
                <c:pt idx="1352">
                  <c:v>87.251754397177805</c:v>
                </c:pt>
                <c:pt idx="1353">
                  <c:v>87.186381959880194</c:v>
                </c:pt>
                <c:pt idx="1354">
                  <c:v>87.155082213299806</c:v>
                </c:pt>
                <c:pt idx="1355">
                  <c:v>87.165462266897194</c:v>
                </c:pt>
                <c:pt idx="1356">
                  <c:v>87.216517017546707</c:v>
                </c:pt>
                <c:pt idx="1357">
                  <c:v>87.320688570080193</c:v>
                </c:pt>
                <c:pt idx="1358">
                  <c:v>87.367623575221998</c:v>
                </c:pt>
                <c:pt idx="1359">
                  <c:v>87.354979980794695</c:v>
                </c:pt>
                <c:pt idx="1360">
                  <c:v>87.405215288711304</c:v>
                </c:pt>
                <c:pt idx="1361">
                  <c:v>87.451932383691002</c:v>
                </c:pt>
                <c:pt idx="1362">
                  <c:v>87.499106802349502</c:v>
                </c:pt>
                <c:pt idx="1363">
                  <c:v>87.615045860640393</c:v>
                </c:pt>
                <c:pt idx="1364">
                  <c:v>87.687746623558795</c:v>
                </c:pt>
                <c:pt idx="1365">
                  <c:v>87.723541528065596</c:v>
                </c:pt>
                <c:pt idx="1366">
                  <c:v>87.779920990926499</c:v>
                </c:pt>
                <c:pt idx="1367">
                  <c:v>87.977574106780693</c:v>
                </c:pt>
                <c:pt idx="1368">
                  <c:v>88.137127819422702</c:v>
                </c:pt>
                <c:pt idx="1369">
                  <c:v>88.301359502349101</c:v>
                </c:pt>
                <c:pt idx="1370">
                  <c:v>88.335973069645803</c:v>
                </c:pt>
                <c:pt idx="1371">
                  <c:v>88.253719959667507</c:v>
                </c:pt>
                <c:pt idx="1372">
                  <c:v>88.210404213099295</c:v>
                </c:pt>
                <c:pt idx="1373">
                  <c:v>88.399085380987998</c:v>
                </c:pt>
                <c:pt idx="1374">
                  <c:v>88.568552292738104</c:v>
                </c:pt>
                <c:pt idx="1375">
                  <c:v>88.735116654598301</c:v>
                </c:pt>
                <c:pt idx="1376">
                  <c:v>88.643507930197103</c:v>
                </c:pt>
                <c:pt idx="1377">
                  <c:v>88.436798951530093</c:v>
                </c:pt>
                <c:pt idx="1378">
                  <c:v>88.241876700013407</c:v>
                </c:pt>
                <c:pt idx="1379">
                  <c:v>88.053303785201507</c:v>
                </c:pt>
                <c:pt idx="1380">
                  <c:v>87.812272240178004</c:v>
                </c:pt>
                <c:pt idx="1381">
                  <c:v>87.620165930392702</c:v>
                </c:pt>
                <c:pt idx="1382">
                  <c:v>87.778294554302406</c:v>
                </c:pt>
                <c:pt idx="1383">
                  <c:v>88.068020863525405</c:v>
                </c:pt>
                <c:pt idx="1384">
                  <c:v>88.261667536494897</c:v>
                </c:pt>
                <c:pt idx="1385">
                  <c:v>88.551079813517802</c:v>
                </c:pt>
                <c:pt idx="1386">
                  <c:v>88.823447952039004</c:v>
                </c:pt>
                <c:pt idx="1387">
                  <c:v>89.078059415554094</c:v>
                </c:pt>
                <c:pt idx="1388">
                  <c:v>89.210996486825493</c:v>
                </c:pt>
                <c:pt idx="1389">
                  <c:v>89.307724917768894</c:v>
                </c:pt>
                <c:pt idx="1390">
                  <c:v>89.406505900961307</c:v>
                </c:pt>
                <c:pt idx="1391">
                  <c:v>89.360597131301503</c:v>
                </c:pt>
                <c:pt idx="1392">
                  <c:v>89.329692350949799</c:v>
                </c:pt>
                <c:pt idx="1393">
                  <c:v>89.256409614507703</c:v>
                </c:pt>
                <c:pt idx="1394">
                  <c:v>89.255987026231097</c:v>
                </c:pt>
                <c:pt idx="1395">
                  <c:v>89.220558960567203</c:v>
                </c:pt>
                <c:pt idx="1396">
                  <c:v>89.229781833299299</c:v>
                </c:pt>
                <c:pt idx="1397">
                  <c:v>89.187425465390305</c:v>
                </c:pt>
                <c:pt idx="1398">
                  <c:v>89.025534097323899</c:v>
                </c:pt>
                <c:pt idx="1399">
                  <c:v>88.926147162611699</c:v>
                </c:pt>
                <c:pt idx="1400">
                  <c:v>88.736929020418899</c:v>
                </c:pt>
                <c:pt idx="1401">
                  <c:v>88.475621804846796</c:v>
                </c:pt>
                <c:pt idx="1402">
                  <c:v>88.155555995159006</c:v>
                </c:pt>
                <c:pt idx="1403">
                  <c:v>87.980317484054694</c:v>
                </c:pt>
                <c:pt idx="1404">
                  <c:v>87.777064774541003</c:v>
                </c:pt>
                <c:pt idx="1405">
                  <c:v>87.641522470363498</c:v>
                </c:pt>
                <c:pt idx="1406">
                  <c:v>87.643974789497605</c:v>
                </c:pt>
                <c:pt idx="1407">
                  <c:v>87.773943822055998</c:v>
                </c:pt>
                <c:pt idx="1408">
                  <c:v>87.911985123738603</c:v>
                </c:pt>
                <c:pt idx="1409">
                  <c:v>87.922051366593706</c:v>
                </c:pt>
                <c:pt idx="1410">
                  <c:v>87.891493430906394</c:v>
                </c:pt>
                <c:pt idx="1411">
                  <c:v>87.860719473467299</c:v>
                </c:pt>
                <c:pt idx="1412">
                  <c:v>87.879548808575507</c:v>
                </c:pt>
                <c:pt idx="1413">
                  <c:v>87.913804584711599</c:v>
                </c:pt>
                <c:pt idx="1414">
                  <c:v>87.946083571487904</c:v>
                </c:pt>
                <c:pt idx="1415">
                  <c:v>87.996387355031501</c:v>
                </c:pt>
                <c:pt idx="1416">
                  <c:v>88.0269177445022</c:v>
                </c:pt>
                <c:pt idx="1417">
                  <c:v>88.0738856480408</c:v>
                </c:pt>
                <c:pt idx="1418">
                  <c:v>88.107565669610096</c:v>
                </c:pt>
                <c:pt idx="1419">
                  <c:v>88.113315181811302</c:v>
                </c:pt>
                <c:pt idx="1420">
                  <c:v>88.136782032849297</c:v>
                </c:pt>
                <c:pt idx="1421">
                  <c:v>88.194337797199694</c:v>
                </c:pt>
                <c:pt idx="1422">
                  <c:v>88.286927981275298</c:v>
                </c:pt>
                <c:pt idx="1423">
                  <c:v>88.437471784305899</c:v>
                </c:pt>
                <c:pt idx="1424">
                  <c:v>88.467286231198401</c:v>
                </c:pt>
                <c:pt idx="1425">
                  <c:v>88.423808139768994</c:v>
                </c:pt>
                <c:pt idx="1426">
                  <c:v>88.390477632652704</c:v>
                </c:pt>
                <c:pt idx="1427">
                  <c:v>88.336500677495906</c:v>
                </c:pt>
                <c:pt idx="1428">
                  <c:v>88.247765864221407</c:v>
                </c:pt>
                <c:pt idx="1429">
                  <c:v>88.222219783243304</c:v>
                </c:pt>
                <c:pt idx="1430">
                  <c:v>88.245611619544206</c:v>
                </c:pt>
                <c:pt idx="1431">
                  <c:v>88.277449443011193</c:v>
                </c:pt>
                <c:pt idx="1432">
                  <c:v>88.376591891799904</c:v>
                </c:pt>
                <c:pt idx="1433">
                  <c:v>88.4071612661308</c:v>
                </c:pt>
                <c:pt idx="1434">
                  <c:v>88.407343558349396</c:v>
                </c:pt>
                <c:pt idx="1435">
                  <c:v>88.407459083759093</c:v>
                </c:pt>
                <c:pt idx="1436">
                  <c:v>88.382930297435095</c:v>
                </c:pt>
                <c:pt idx="1437">
                  <c:v>88.373802171560499</c:v>
                </c:pt>
                <c:pt idx="1438">
                  <c:v>88.346090515894502</c:v>
                </c:pt>
                <c:pt idx="1439">
                  <c:v>88.3273193684999</c:v>
                </c:pt>
                <c:pt idx="1440">
                  <c:v>88.355077287928495</c:v>
                </c:pt>
                <c:pt idx="1441">
                  <c:v>88.357061131613193</c:v>
                </c:pt>
                <c:pt idx="1442">
                  <c:v>88.3492384242859</c:v>
                </c:pt>
                <c:pt idx="1443">
                  <c:v>88.253704374805906</c:v>
                </c:pt>
                <c:pt idx="1444">
                  <c:v>88.219130775868905</c:v>
                </c:pt>
                <c:pt idx="1445">
                  <c:v>88.257614307898194</c:v>
                </c:pt>
                <c:pt idx="1446">
                  <c:v>88.246736475925303</c:v>
                </c:pt>
                <c:pt idx="1447">
                  <c:v>88.220227210055</c:v>
                </c:pt>
                <c:pt idx="1448">
                  <c:v>88.198375562644102</c:v>
                </c:pt>
                <c:pt idx="1449">
                  <c:v>88.151664063835696</c:v>
                </c:pt>
                <c:pt idx="1450">
                  <c:v>88.117244677498704</c:v>
                </c:pt>
                <c:pt idx="1451">
                  <c:v>87.971679760553897</c:v>
                </c:pt>
                <c:pt idx="1452">
                  <c:v>87.876672595427706</c:v>
                </c:pt>
                <c:pt idx="1453">
                  <c:v>87.786928862340403</c:v>
                </c:pt>
                <c:pt idx="1454">
                  <c:v>87.720296730033994</c:v>
                </c:pt>
                <c:pt idx="1455">
                  <c:v>87.755208482544703</c:v>
                </c:pt>
                <c:pt idx="1456">
                  <c:v>87.798053348195694</c:v>
                </c:pt>
                <c:pt idx="1457">
                  <c:v>87.833573839919595</c:v>
                </c:pt>
                <c:pt idx="1458">
                  <c:v>87.846166889714596</c:v>
                </c:pt>
                <c:pt idx="1459">
                  <c:v>87.8740274752857</c:v>
                </c:pt>
                <c:pt idx="1460">
                  <c:v>87.886524105030603</c:v>
                </c:pt>
                <c:pt idx="1461">
                  <c:v>87.888607734192504</c:v>
                </c:pt>
                <c:pt idx="1462">
                  <c:v>87.887317758540206</c:v>
                </c:pt>
                <c:pt idx="1463">
                  <c:v>87.885995164683905</c:v>
                </c:pt>
                <c:pt idx="1464">
                  <c:v>87.950727468604796</c:v>
                </c:pt>
                <c:pt idx="1465">
                  <c:v>88.040059765207005</c:v>
                </c:pt>
                <c:pt idx="1466">
                  <c:v>88.060847791412499</c:v>
                </c:pt>
                <c:pt idx="1467">
                  <c:v>87.991740197469596</c:v>
                </c:pt>
                <c:pt idx="1468">
                  <c:v>87.967155586870106</c:v>
                </c:pt>
                <c:pt idx="1469">
                  <c:v>87.890849723245793</c:v>
                </c:pt>
                <c:pt idx="1470">
                  <c:v>87.811127335822206</c:v>
                </c:pt>
                <c:pt idx="1471">
                  <c:v>87.717631668602905</c:v>
                </c:pt>
                <c:pt idx="1472">
                  <c:v>87.643338467740605</c:v>
                </c:pt>
                <c:pt idx="1473">
                  <c:v>87.623205268468098</c:v>
                </c:pt>
                <c:pt idx="1474">
                  <c:v>87.576347797070198</c:v>
                </c:pt>
                <c:pt idx="1475">
                  <c:v>87.425074470387003</c:v>
                </c:pt>
                <c:pt idx="1476">
                  <c:v>87.329373113539404</c:v>
                </c:pt>
                <c:pt idx="1477">
                  <c:v>87.235722214156993</c:v>
                </c:pt>
                <c:pt idx="1478">
                  <c:v>87.156019555178801</c:v>
                </c:pt>
                <c:pt idx="1479">
                  <c:v>87.060049970465002</c:v>
                </c:pt>
                <c:pt idx="1480">
                  <c:v>86.977787838763007</c:v>
                </c:pt>
                <c:pt idx="1481">
                  <c:v>86.859821991795599</c:v>
                </c:pt>
                <c:pt idx="1482">
                  <c:v>86.819300209895502</c:v>
                </c:pt>
                <c:pt idx="1483">
                  <c:v>86.786611211778094</c:v>
                </c:pt>
                <c:pt idx="1484">
                  <c:v>86.7699818945202</c:v>
                </c:pt>
                <c:pt idx="1485">
                  <c:v>86.763735587163296</c:v>
                </c:pt>
                <c:pt idx="1486">
                  <c:v>86.757576423198401</c:v>
                </c:pt>
                <c:pt idx="1487">
                  <c:v>86.682104156757603</c:v>
                </c:pt>
                <c:pt idx="1488">
                  <c:v>86.623413583718005</c:v>
                </c:pt>
                <c:pt idx="1489">
                  <c:v>86.6036052654825</c:v>
                </c:pt>
                <c:pt idx="1490">
                  <c:v>86.530587927957896</c:v>
                </c:pt>
                <c:pt idx="1491">
                  <c:v>86.479941378575504</c:v>
                </c:pt>
                <c:pt idx="1492">
                  <c:v>86.4023875565899</c:v>
                </c:pt>
                <c:pt idx="1493">
                  <c:v>86.353518220516605</c:v>
                </c:pt>
                <c:pt idx="1494">
                  <c:v>86.294826803173606</c:v>
                </c:pt>
                <c:pt idx="1495">
                  <c:v>86.254969858004301</c:v>
                </c:pt>
                <c:pt idx="1496">
                  <c:v>86.162762900852897</c:v>
                </c:pt>
                <c:pt idx="1497">
                  <c:v>86.115065193973095</c:v>
                </c:pt>
                <c:pt idx="1498">
                  <c:v>86.085890964716995</c:v>
                </c:pt>
                <c:pt idx="1499">
                  <c:v>86.0113395843305</c:v>
                </c:pt>
                <c:pt idx="1500">
                  <c:v>85.948125378823093</c:v>
                </c:pt>
                <c:pt idx="1501">
                  <c:v>85.937238728666799</c:v>
                </c:pt>
                <c:pt idx="1502">
                  <c:v>85.939723198665106</c:v>
                </c:pt>
                <c:pt idx="1503">
                  <c:v>85.876334670716304</c:v>
                </c:pt>
                <c:pt idx="1504">
                  <c:v>85.855518887349604</c:v>
                </c:pt>
                <c:pt idx="1505">
                  <c:v>85.903242265343593</c:v>
                </c:pt>
                <c:pt idx="1506">
                  <c:v>85.881845360369496</c:v>
                </c:pt>
                <c:pt idx="1507">
                  <c:v>85.920028322678803</c:v>
                </c:pt>
                <c:pt idx="1508">
                  <c:v>85.9664507493939</c:v>
                </c:pt>
                <c:pt idx="1509">
                  <c:v>85.939550622957697</c:v>
                </c:pt>
                <c:pt idx="1510">
                  <c:v>85.954319006013506</c:v>
                </c:pt>
                <c:pt idx="1511">
                  <c:v>85.962281225174607</c:v>
                </c:pt>
                <c:pt idx="1512">
                  <c:v>85.9566318281002</c:v>
                </c:pt>
                <c:pt idx="1513">
                  <c:v>85.885610792173196</c:v>
                </c:pt>
                <c:pt idx="1514">
                  <c:v>85.859806616989403</c:v>
                </c:pt>
                <c:pt idx="1515">
                  <c:v>85.831925642395106</c:v>
                </c:pt>
                <c:pt idx="1516">
                  <c:v>85.753246724993005</c:v>
                </c:pt>
                <c:pt idx="1517">
                  <c:v>85.792181600061795</c:v>
                </c:pt>
                <c:pt idx="1518">
                  <c:v>85.787584597677494</c:v>
                </c:pt>
                <c:pt idx="1519">
                  <c:v>85.781243813805105</c:v>
                </c:pt>
                <c:pt idx="1520">
                  <c:v>85.764600008998897</c:v>
                </c:pt>
                <c:pt idx="1521">
                  <c:v>85.717426473727301</c:v>
                </c:pt>
                <c:pt idx="1522">
                  <c:v>85.747704118231695</c:v>
                </c:pt>
                <c:pt idx="1523">
                  <c:v>85.6978697697825</c:v>
                </c:pt>
                <c:pt idx="1524">
                  <c:v>85.698600027183602</c:v>
                </c:pt>
                <c:pt idx="1525">
                  <c:v>85.706354191993498</c:v>
                </c:pt>
                <c:pt idx="1526">
                  <c:v>85.793603116666901</c:v>
                </c:pt>
                <c:pt idx="1527">
                  <c:v>85.823062630743195</c:v>
                </c:pt>
                <c:pt idx="1528">
                  <c:v>85.910294815149697</c:v>
                </c:pt>
                <c:pt idx="1529">
                  <c:v>85.914821573287</c:v>
                </c:pt>
                <c:pt idx="1530">
                  <c:v>85.882985178803295</c:v>
                </c:pt>
                <c:pt idx="1531">
                  <c:v>85.9168284226309</c:v>
                </c:pt>
                <c:pt idx="1532">
                  <c:v>85.9299023759324</c:v>
                </c:pt>
                <c:pt idx="1533">
                  <c:v>85.929044565055804</c:v>
                </c:pt>
                <c:pt idx="1534">
                  <c:v>85.924646594046294</c:v>
                </c:pt>
                <c:pt idx="1535">
                  <c:v>85.937106827571</c:v>
                </c:pt>
                <c:pt idx="1536">
                  <c:v>85.932291567026894</c:v>
                </c:pt>
                <c:pt idx="1537">
                  <c:v>85.945821016278501</c:v>
                </c:pt>
                <c:pt idx="1538">
                  <c:v>85.971923060349496</c:v>
                </c:pt>
                <c:pt idx="1539">
                  <c:v>85.977810282607393</c:v>
                </c:pt>
                <c:pt idx="1540">
                  <c:v>86.000374915128702</c:v>
                </c:pt>
                <c:pt idx="1541">
                  <c:v>86.032330667314298</c:v>
                </c:pt>
                <c:pt idx="1542">
                  <c:v>86.107000318570101</c:v>
                </c:pt>
                <c:pt idx="1543">
                  <c:v>86.158231167112802</c:v>
                </c:pt>
                <c:pt idx="1544">
                  <c:v>86.153576930576804</c:v>
                </c:pt>
                <c:pt idx="1545">
                  <c:v>86.197780039720598</c:v>
                </c:pt>
                <c:pt idx="1546">
                  <c:v>86.195510014114404</c:v>
                </c:pt>
                <c:pt idx="1547">
                  <c:v>86.144163052618495</c:v>
                </c:pt>
                <c:pt idx="1548">
                  <c:v>86.060858796743304</c:v>
                </c:pt>
                <c:pt idx="1549">
                  <c:v>85.992513028392807</c:v>
                </c:pt>
                <c:pt idx="1550">
                  <c:v>86.002668389117801</c:v>
                </c:pt>
                <c:pt idx="1551">
                  <c:v>86.035182428843299</c:v>
                </c:pt>
                <c:pt idx="1552">
                  <c:v>86.131684668753707</c:v>
                </c:pt>
                <c:pt idx="1553">
                  <c:v>86.186107317353901</c:v>
                </c:pt>
                <c:pt idx="1554">
                  <c:v>86.219925791130706</c:v>
                </c:pt>
                <c:pt idx="1555">
                  <c:v>86.254334059002502</c:v>
                </c:pt>
                <c:pt idx="1556">
                  <c:v>86.354055831439695</c:v>
                </c:pt>
                <c:pt idx="1557">
                  <c:v>86.385604458307995</c:v>
                </c:pt>
                <c:pt idx="1558">
                  <c:v>86.473322655324793</c:v>
                </c:pt>
                <c:pt idx="1559">
                  <c:v>86.495779614880703</c:v>
                </c:pt>
                <c:pt idx="1560">
                  <c:v>86.510236841532901</c:v>
                </c:pt>
                <c:pt idx="1561">
                  <c:v>86.513122239701801</c:v>
                </c:pt>
                <c:pt idx="1562">
                  <c:v>86.559600618673002</c:v>
                </c:pt>
                <c:pt idx="1563">
                  <c:v>86.601080545325203</c:v>
                </c:pt>
                <c:pt idx="1564">
                  <c:v>86.659239060381495</c:v>
                </c:pt>
                <c:pt idx="1565">
                  <c:v>86.749232976216206</c:v>
                </c:pt>
                <c:pt idx="1566">
                  <c:v>86.8910522905351</c:v>
                </c:pt>
                <c:pt idx="1567">
                  <c:v>87.008409270482005</c:v>
                </c:pt>
                <c:pt idx="1568">
                  <c:v>87.133808485962106</c:v>
                </c:pt>
                <c:pt idx="1569">
                  <c:v>87.202985045563494</c:v>
                </c:pt>
                <c:pt idx="1570">
                  <c:v>87.317289309137905</c:v>
                </c:pt>
                <c:pt idx="1571">
                  <c:v>87.297344569623306</c:v>
                </c:pt>
                <c:pt idx="1572">
                  <c:v>87.286327497035501</c:v>
                </c:pt>
                <c:pt idx="1573">
                  <c:v>87.293324928716302</c:v>
                </c:pt>
                <c:pt idx="1574">
                  <c:v>87.251136562243403</c:v>
                </c:pt>
                <c:pt idx="1575">
                  <c:v>87.190472746059598</c:v>
                </c:pt>
                <c:pt idx="1576">
                  <c:v>87.193147149816895</c:v>
                </c:pt>
                <c:pt idx="1577">
                  <c:v>87.222925168062005</c:v>
                </c:pt>
                <c:pt idx="1578">
                  <c:v>87.230221444051494</c:v>
                </c:pt>
                <c:pt idx="1579">
                  <c:v>87.250820099261901</c:v>
                </c:pt>
                <c:pt idx="1580">
                  <c:v>87.279851534032503</c:v>
                </c:pt>
                <c:pt idx="1581">
                  <c:v>87.288666076329605</c:v>
                </c:pt>
                <c:pt idx="1582">
                  <c:v>87.314650310114502</c:v>
                </c:pt>
                <c:pt idx="1583">
                  <c:v>87.368982583367696</c:v>
                </c:pt>
                <c:pt idx="1584">
                  <c:v>87.405758687107294</c:v>
                </c:pt>
                <c:pt idx="1585">
                  <c:v>87.461174338357395</c:v>
                </c:pt>
                <c:pt idx="1586">
                  <c:v>87.464684098114802</c:v>
                </c:pt>
                <c:pt idx="1587">
                  <c:v>87.513336696622503</c:v>
                </c:pt>
                <c:pt idx="1588">
                  <c:v>87.584140689215999</c:v>
                </c:pt>
                <c:pt idx="1589">
                  <c:v>87.655241086124093</c:v>
                </c:pt>
                <c:pt idx="1590">
                  <c:v>87.702094908844003</c:v>
                </c:pt>
                <c:pt idx="1591">
                  <c:v>87.833398860894803</c:v>
                </c:pt>
                <c:pt idx="1592">
                  <c:v>87.933981757764897</c:v>
                </c:pt>
                <c:pt idx="1593">
                  <c:v>87.9875985289505</c:v>
                </c:pt>
                <c:pt idx="1594">
                  <c:v>88.053192534899594</c:v>
                </c:pt>
                <c:pt idx="1595">
                  <c:v>88.098748071487606</c:v>
                </c:pt>
                <c:pt idx="1596">
                  <c:v>88.110839756477105</c:v>
                </c:pt>
                <c:pt idx="1597">
                  <c:v>88.138173928058393</c:v>
                </c:pt>
                <c:pt idx="1598">
                  <c:v>88.149103768863199</c:v>
                </c:pt>
                <c:pt idx="1599">
                  <c:v>88.126679165259105</c:v>
                </c:pt>
                <c:pt idx="1600">
                  <c:v>88.120168512158301</c:v>
                </c:pt>
                <c:pt idx="1601">
                  <c:v>88.188659038821598</c:v>
                </c:pt>
                <c:pt idx="1602">
                  <c:v>88.213892571520802</c:v>
                </c:pt>
                <c:pt idx="1603">
                  <c:v>88.283512123282094</c:v>
                </c:pt>
                <c:pt idx="1604">
                  <c:v>88.332841811722702</c:v>
                </c:pt>
                <c:pt idx="1605">
                  <c:v>88.344957041573196</c:v>
                </c:pt>
                <c:pt idx="1606">
                  <c:v>88.437812260236598</c:v>
                </c:pt>
                <c:pt idx="1607">
                  <c:v>88.465390320685998</c:v>
                </c:pt>
                <c:pt idx="1608">
                  <c:v>88.482320704354905</c:v>
                </c:pt>
                <c:pt idx="1609">
                  <c:v>88.482948312559301</c:v>
                </c:pt>
                <c:pt idx="1610">
                  <c:v>88.543328690068904</c:v>
                </c:pt>
                <c:pt idx="1611">
                  <c:v>88.540549682701496</c:v>
                </c:pt>
                <c:pt idx="1612">
                  <c:v>88.600850138378306</c:v>
                </c:pt>
                <c:pt idx="1613">
                  <c:v>88.626795947561305</c:v>
                </c:pt>
                <c:pt idx="1614">
                  <c:v>88.667453556218504</c:v>
                </c:pt>
                <c:pt idx="1615">
                  <c:v>88.744710391376799</c:v>
                </c:pt>
                <c:pt idx="1616">
                  <c:v>88.742124783256202</c:v>
                </c:pt>
                <c:pt idx="1617">
                  <c:v>88.754761472233298</c:v>
                </c:pt>
                <c:pt idx="1618">
                  <c:v>88.805948317337993</c:v>
                </c:pt>
                <c:pt idx="1619">
                  <c:v>88.796948458885396</c:v>
                </c:pt>
                <c:pt idx="1620">
                  <c:v>88.789968884885099</c:v>
                </c:pt>
                <c:pt idx="1621">
                  <c:v>88.832284006798901</c:v>
                </c:pt>
                <c:pt idx="1622">
                  <c:v>88.8471987988015</c:v>
                </c:pt>
                <c:pt idx="1623">
                  <c:v>88.915329682263703</c:v>
                </c:pt>
                <c:pt idx="1624">
                  <c:v>89.006406242485895</c:v>
                </c:pt>
                <c:pt idx="1625">
                  <c:v>89.056842785453199</c:v>
                </c:pt>
                <c:pt idx="1626">
                  <c:v>89.160850367013495</c:v>
                </c:pt>
                <c:pt idx="1627">
                  <c:v>89.223175364280905</c:v>
                </c:pt>
                <c:pt idx="1628">
                  <c:v>89.380837408106203</c:v>
                </c:pt>
                <c:pt idx="1629">
                  <c:v>89.578853367697604</c:v>
                </c:pt>
                <c:pt idx="1630">
                  <c:v>89.776106339862906</c:v>
                </c:pt>
                <c:pt idx="1631">
                  <c:v>89.852717260227706</c:v>
                </c:pt>
                <c:pt idx="1632">
                  <c:v>89.9219305328335</c:v>
                </c:pt>
                <c:pt idx="1633">
                  <c:v>89.958191862351001</c:v>
                </c:pt>
                <c:pt idx="1634">
                  <c:v>90.031790867910104</c:v>
                </c:pt>
                <c:pt idx="1635">
                  <c:v>90.172686361500993</c:v>
                </c:pt>
                <c:pt idx="1636">
                  <c:v>90.293194352318295</c:v>
                </c:pt>
                <c:pt idx="1637">
                  <c:v>90.521819347292094</c:v>
                </c:pt>
                <c:pt idx="1638">
                  <c:v>90.817971954588799</c:v>
                </c:pt>
                <c:pt idx="1639">
                  <c:v>91.037424062585202</c:v>
                </c:pt>
                <c:pt idx="1640">
                  <c:v>91.119183761551</c:v>
                </c:pt>
                <c:pt idx="1641">
                  <c:v>91.068693867305498</c:v>
                </c:pt>
                <c:pt idx="1642">
                  <c:v>91.006897468080993</c:v>
                </c:pt>
                <c:pt idx="1643">
                  <c:v>90.872794859667806</c:v>
                </c:pt>
                <c:pt idx="1644">
                  <c:v>90.736896781358595</c:v>
                </c:pt>
                <c:pt idx="1645">
                  <c:v>90.584048200015204</c:v>
                </c:pt>
                <c:pt idx="1646">
                  <c:v>90.776713696186306</c:v>
                </c:pt>
                <c:pt idx="1647">
                  <c:v>91.065287050971406</c:v>
                </c:pt>
                <c:pt idx="1648">
                  <c:v>91.374674189557794</c:v>
                </c:pt>
                <c:pt idx="1649">
                  <c:v>91.644088295160998</c:v>
                </c:pt>
                <c:pt idx="1650">
                  <c:v>91.868954625803497</c:v>
                </c:pt>
                <c:pt idx="1651">
                  <c:v>92.110198482800001</c:v>
                </c:pt>
                <c:pt idx="1652">
                  <c:v>92.255716202285299</c:v>
                </c:pt>
                <c:pt idx="1653">
                  <c:v>92.390849418362293</c:v>
                </c:pt>
                <c:pt idx="1654">
                  <c:v>92.504588607307397</c:v>
                </c:pt>
                <c:pt idx="1655">
                  <c:v>92.603017549164605</c:v>
                </c:pt>
                <c:pt idx="1656">
                  <c:v>92.654526663211101</c:v>
                </c:pt>
                <c:pt idx="1657">
                  <c:v>92.735026716444395</c:v>
                </c:pt>
                <c:pt idx="1658">
                  <c:v>92.805979449049701</c:v>
                </c:pt>
                <c:pt idx="1659">
                  <c:v>92.844810234990206</c:v>
                </c:pt>
                <c:pt idx="1660">
                  <c:v>92.834421726884102</c:v>
                </c:pt>
                <c:pt idx="1661">
                  <c:v>92.799676122919195</c:v>
                </c:pt>
                <c:pt idx="1662">
                  <c:v>92.788280438658205</c:v>
                </c:pt>
                <c:pt idx="1663">
                  <c:v>92.696227534477998</c:v>
                </c:pt>
                <c:pt idx="1664">
                  <c:v>92.249882361441195</c:v>
                </c:pt>
                <c:pt idx="1665">
                  <c:v>91.721911432728504</c:v>
                </c:pt>
                <c:pt idx="1666">
                  <c:v>91.109928177475695</c:v>
                </c:pt>
                <c:pt idx="1667">
                  <c:v>90.688666361166995</c:v>
                </c:pt>
                <c:pt idx="1668">
                  <c:v>90.284671157948793</c:v>
                </c:pt>
                <c:pt idx="1669">
                  <c:v>89.868380669571494</c:v>
                </c:pt>
                <c:pt idx="1670">
                  <c:v>89.999984871907898</c:v>
                </c:pt>
                <c:pt idx="1671">
                  <c:v>90.219502172646301</c:v>
                </c:pt>
                <c:pt idx="1672">
                  <c:v>90.498879259191597</c:v>
                </c:pt>
                <c:pt idx="1673">
                  <c:v>90.707809686398207</c:v>
                </c:pt>
                <c:pt idx="1674">
                  <c:v>90.833001110545098</c:v>
                </c:pt>
                <c:pt idx="1675">
                  <c:v>90.979804406692807</c:v>
                </c:pt>
                <c:pt idx="1676">
                  <c:v>90.966727410293103</c:v>
                </c:pt>
                <c:pt idx="1677">
                  <c:v>90.991870261745603</c:v>
                </c:pt>
                <c:pt idx="1678">
                  <c:v>91.022967045989603</c:v>
                </c:pt>
                <c:pt idx="1679">
                  <c:v>90.964021078072903</c:v>
                </c:pt>
                <c:pt idx="1680">
                  <c:v>90.810524209254694</c:v>
                </c:pt>
                <c:pt idx="1681">
                  <c:v>90.705572172135305</c:v>
                </c:pt>
                <c:pt idx="1682">
                  <c:v>90.586294731755402</c:v>
                </c:pt>
                <c:pt idx="1683">
                  <c:v>90.5530703502954</c:v>
                </c:pt>
                <c:pt idx="1684">
                  <c:v>90.463286478535096</c:v>
                </c:pt>
                <c:pt idx="1685">
                  <c:v>90.387590924411796</c:v>
                </c:pt>
                <c:pt idx="1686">
                  <c:v>90.350567160030295</c:v>
                </c:pt>
                <c:pt idx="1687">
                  <c:v>90.233253866848699</c:v>
                </c:pt>
                <c:pt idx="1688">
                  <c:v>90.104906841816302</c:v>
                </c:pt>
                <c:pt idx="1689">
                  <c:v>89.958597678290005</c:v>
                </c:pt>
                <c:pt idx="1690">
                  <c:v>89.760448100399898</c:v>
                </c:pt>
                <c:pt idx="1691">
                  <c:v>89.562432583664304</c:v>
                </c:pt>
                <c:pt idx="1692">
                  <c:v>89.301388384462598</c:v>
                </c:pt>
                <c:pt idx="1693">
                  <c:v>89.082865692112193</c:v>
                </c:pt>
                <c:pt idx="1694">
                  <c:v>89.066377292887196</c:v>
                </c:pt>
                <c:pt idx="1695">
                  <c:v>89.150294971308497</c:v>
                </c:pt>
                <c:pt idx="1696">
                  <c:v>89.270583276433001</c:v>
                </c:pt>
                <c:pt idx="1697">
                  <c:v>89.348391966914505</c:v>
                </c:pt>
                <c:pt idx="1698">
                  <c:v>89.318465561275303</c:v>
                </c:pt>
                <c:pt idx="1699">
                  <c:v>89.349659171349202</c:v>
                </c:pt>
                <c:pt idx="1700">
                  <c:v>89.362050931314002</c:v>
                </c:pt>
                <c:pt idx="1701">
                  <c:v>89.359150103261996</c:v>
                </c:pt>
                <c:pt idx="1702">
                  <c:v>89.288329719653404</c:v>
                </c:pt>
                <c:pt idx="1703">
                  <c:v>89.231888459864905</c:v>
                </c:pt>
                <c:pt idx="1704">
                  <c:v>89.185555353271496</c:v>
                </c:pt>
                <c:pt idx="1705">
                  <c:v>89.139908620260698</c:v>
                </c:pt>
                <c:pt idx="1706">
                  <c:v>89.080594699845705</c:v>
                </c:pt>
                <c:pt idx="1707">
                  <c:v>89.081810032819305</c:v>
                </c:pt>
                <c:pt idx="1708">
                  <c:v>89.104273217055393</c:v>
                </c:pt>
                <c:pt idx="1709">
                  <c:v>89.101332154602005</c:v>
                </c:pt>
                <c:pt idx="1710">
                  <c:v>88.997521592433003</c:v>
                </c:pt>
                <c:pt idx="1711">
                  <c:v>88.957633613365402</c:v>
                </c:pt>
                <c:pt idx="1712">
                  <c:v>88.878380131392205</c:v>
                </c:pt>
                <c:pt idx="1713">
                  <c:v>88.754581300460401</c:v>
                </c:pt>
                <c:pt idx="1714">
                  <c:v>88.649364581000498</c:v>
                </c:pt>
                <c:pt idx="1715">
                  <c:v>88.411283770242903</c:v>
                </c:pt>
                <c:pt idx="1716">
                  <c:v>88.214791804772105</c:v>
                </c:pt>
                <c:pt idx="1717">
                  <c:v>87.955939860615501</c:v>
                </c:pt>
                <c:pt idx="1718">
                  <c:v>87.926863199116298</c:v>
                </c:pt>
                <c:pt idx="1719">
                  <c:v>88.0104237718609</c:v>
                </c:pt>
                <c:pt idx="1720">
                  <c:v>88.079869441755704</c:v>
                </c:pt>
                <c:pt idx="1721">
                  <c:v>88.140961339499</c:v>
                </c:pt>
                <c:pt idx="1722">
                  <c:v>88.1792566106066</c:v>
                </c:pt>
                <c:pt idx="1723">
                  <c:v>88.168546054668695</c:v>
                </c:pt>
                <c:pt idx="1724">
                  <c:v>88.162186872217504</c:v>
                </c:pt>
                <c:pt idx="1725">
                  <c:v>88.186594630070999</c:v>
                </c:pt>
                <c:pt idx="1726">
                  <c:v>88.128273750716801</c:v>
                </c:pt>
                <c:pt idx="1727">
                  <c:v>88.1256439459722</c:v>
                </c:pt>
                <c:pt idx="1728">
                  <c:v>88.149801794605196</c:v>
                </c:pt>
                <c:pt idx="1729">
                  <c:v>88.109609451532606</c:v>
                </c:pt>
                <c:pt idx="1730">
                  <c:v>88.117972084415001</c:v>
                </c:pt>
                <c:pt idx="1731">
                  <c:v>88.174131071063101</c:v>
                </c:pt>
                <c:pt idx="1732">
                  <c:v>88.148436171519904</c:v>
                </c:pt>
                <c:pt idx="1733">
                  <c:v>88.109359249932496</c:v>
                </c:pt>
                <c:pt idx="1734">
                  <c:v>87.9819582950865</c:v>
                </c:pt>
                <c:pt idx="1735">
                  <c:v>87.916588057279597</c:v>
                </c:pt>
                <c:pt idx="1736">
                  <c:v>87.702150664673496</c:v>
                </c:pt>
                <c:pt idx="1737">
                  <c:v>87.509228462116099</c:v>
                </c:pt>
                <c:pt idx="1738">
                  <c:v>87.254109107331999</c:v>
                </c:pt>
                <c:pt idx="1739">
                  <c:v>87.008854543381901</c:v>
                </c:pt>
                <c:pt idx="1740">
                  <c:v>86.772708648194694</c:v>
                </c:pt>
                <c:pt idx="1741">
                  <c:v>86.531429856499201</c:v>
                </c:pt>
                <c:pt idx="1742">
                  <c:v>86.526256910966197</c:v>
                </c:pt>
                <c:pt idx="1743">
                  <c:v>86.615913879750593</c:v>
                </c:pt>
                <c:pt idx="1744">
                  <c:v>86.783643356714506</c:v>
                </c:pt>
                <c:pt idx="1745">
                  <c:v>86.891594784050397</c:v>
                </c:pt>
                <c:pt idx="1746">
                  <c:v>86.989712001860795</c:v>
                </c:pt>
                <c:pt idx="1747">
                  <c:v>87.068082874182494</c:v>
                </c:pt>
                <c:pt idx="1748">
                  <c:v>87.225658577608201</c:v>
                </c:pt>
                <c:pt idx="1749">
                  <c:v>87.371033204573607</c:v>
                </c:pt>
                <c:pt idx="1750">
                  <c:v>87.543027663898002</c:v>
                </c:pt>
                <c:pt idx="1751">
                  <c:v>87.511333751461905</c:v>
                </c:pt>
                <c:pt idx="1752">
                  <c:v>87.442174936378706</c:v>
                </c:pt>
                <c:pt idx="1753">
                  <c:v>87.408938454620895</c:v>
                </c:pt>
                <c:pt idx="1754">
                  <c:v>87.3926190662268</c:v>
                </c:pt>
                <c:pt idx="1755">
                  <c:v>87.450123039781005</c:v>
                </c:pt>
                <c:pt idx="1756">
                  <c:v>87.534240456381298</c:v>
                </c:pt>
                <c:pt idx="1757">
                  <c:v>87.644327739510899</c:v>
                </c:pt>
                <c:pt idx="1758">
                  <c:v>87.764236217853195</c:v>
                </c:pt>
                <c:pt idx="1759">
                  <c:v>87.954671627367105</c:v>
                </c:pt>
                <c:pt idx="1760">
                  <c:v>88.107247803194497</c:v>
                </c:pt>
                <c:pt idx="1761">
                  <c:v>88.238882177626806</c:v>
                </c:pt>
                <c:pt idx="1762">
                  <c:v>88.368415752462994</c:v>
                </c:pt>
                <c:pt idx="1763">
                  <c:v>88.470236409120602</c:v>
                </c:pt>
                <c:pt idx="1764">
                  <c:v>88.561827121599094</c:v>
                </c:pt>
                <c:pt idx="1765">
                  <c:v>88.585036557680098</c:v>
                </c:pt>
                <c:pt idx="1766">
                  <c:v>88.740854264060999</c:v>
                </c:pt>
                <c:pt idx="1767">
                  <c:v>88.909005230922602</c:v>
                </c:pt>
                <c:pt idx="1768">
                  <c:v>89.041204013273898</c:v>
                </c:pt>
                <c:pt idx="1769">
                  <c:v>89.190795740361295</c:v>
                </c:pt>
                <c:pt idx="1770">
                  <c:v>89.260245975364001</c:v>
                </c:pt>
                <c:pt idx="1771">
                  <c:v>89.391350021810794</c:v>
                </c:pt>
                <c:pt idx="1772">
                  <c:v>89.529437097508406</c:v>
                </c:pt>
                <c:pt idx="1773">
                  <c:v>89.660632815816001</c:v>
                </c:pt>
                <c:pt idx="1774">
                  <c:v>89.724286987848203</c:v>
                </c:pt>
                <c:pt idx="1775">
                  <c:v>89.826932105475706</c:v>
                </c:pt>
                <c:pt idx="1776">
                  <c:v>89.974765112800597</c:v>
                </c:pt>
                <c:pt idx="1777">
                  <c:v>90.044583740414694</c:v>
                </c:pt>
                <c:pt idx="1778">
                  <c:v>90.180074116598604</c:v>
                </c:pt>
                <c:pt idx="1779">
                  <c:v>90.280078769919101</c:v>
                </c:pt>
                <c:pt idx="1780">
                  <c:v>90.423948332229898</c:v>
                </c:pt>
                <c:pt idx="1781">
                  <c:v>90.523087484203799</c:v>
                </c:pt>
                <c:pt idx="1782">
                  <c:v>90.664191468279796</c:v>
                </c:pt>
                <c:pt idx="1783">
                  <c:v>90.762456044730698</c:v>
                </c:pt>
                <c:pt idx="1784">
                  <c:v>90.934436870306797</c:v>
                </c:pt>
                <c:pt idx="1785">
                  <c:v>91.045711326800799</c:v>
                </c:pt>
                <c:pt idx="1786">
                  <c:v>91.149924678440797</c:v>
                </c:pt>
                <c:pt idx="1787">
                  <c:v>91.208322417752498</c:v>
                </c:pt>
                <c:pt idx="1788">
                  <c:v>91.223101943147498</c:v>
                </c:pt>
                <c:pt idx="1789">
                  <c:v>91.253170996333793</c:v>
                </c:pt>
                <c:pt idx="1790">
                  <c:v>91.383558044743694</c:v>
                </c:pt>
                <c:pt idx="1791">
                  <c:v>91.477482729459396</c:v>
                </c:pt>
                <c:pt idx="1792">
                  <c:v>91.549555287354295</c:v>
                </c:pt>
                <c:pt idx="1793">
                  <c:v>91.673090810177598</c:v>
                </c:pt>
                <c:pt idx="1794">
                  <c:v>91.841994739717194</c:v>
                </c:pt>
                <c:pt idx="1795">
                  <c:v>91.997151064051096</c:v>
                </c:pt>
                <c:pt idx="1796">
                  <c:v>92.067025667545295</c:v>
                </c:pt>
                <c:pt idx="1797">
                  <c:v>92.108045371382403</c:v>
                </c:pt>
                <c:pt idx="1798">
                  <c:v>92.144261489075603</c:v>
                </c:pt>
                <c:pt idx="1799">
                  <c:v>92.173171626345706</c:v>
                </c:pt>
                <c:pt idx="1800">
                  <c:v>92.197545736441299</c:v>
                </c:pt>
                <c:pt idx="1801">
                  <c:v>92.155693326663595</c:v>
                </c:pt>
                <c:pt idx="1802">
                  <c:v>92.161982602928902</c:v>
                </c:pt>
                <c:pt idx="1803">
                  <c:v>92.219019825679396</c:v>
                </c:pt>
                <c:pt idx="1804">
                  <c:v>92.260438394083096</c:v>
                </c:pt>
                <c:pt idx="1805">
                  <c:v>92.293880203583996</c:v>
                </c:pt>
                <c:pt idx="1806">
                  <c:v>92.354028849968998</c:v>
                </c:pt>
                <c:pt idx="1807">
                  <c:v>92.334310609869902</c:v>
                </c:pt>
                <c:pt idx="1808">
                  <c:v>92.329622720068102</c:v>
                </c:pt>
                <c:pt idx="1809">
                  <c:v>92.339941734278497</c:v>
                </c:pt>
                <c:pt idx="1810">
                  <c:v>92.280708172190003</c:v>
                </c:pt>
                <c:pt idx="1811">
                  <c:v>92.237273354840895</c:v>
                </c:pt>
                <c:pt idx="1812">
                  <c:v>92.111043846569302</c:v>
                </c:pt>
                <c:pt idx="1813">
                  <c:v>92.045122402900603</c:v>
                </c:pt>
                <c:pt idx="1814">
                  <c:v>91.994042322304594</c:v>
                </c:pt>
                <c:pt idx="1815">
                  <c:v>92.031795843916996</c:v>
                </c:pt>
                <c:pt idx="1816">
                  <c:v>92.102424973994601</c:v>
                </c:pt>
                <c:pt idx="1817">
                  <c:v>92.147493098297502</c:v>
                </c:pt>
                <c:pt idx="1818">
                  <c:v>92.142385241880206</c:v>
                </c:pt>
                <c:pt idx="1819">
                  <c:v>92.165130175840304</c:v>
                </c:pt>
                <c:pt idx="1820">
                  <c:v>92.254619825585294</c:v>
                </c:pt>
                <c:pt idx="1821">
                  <c:v>92.268686269717605</c:v>
                </c:pt>
                <c:pt idx="1822">
                  <c:v>92.344020488869305</c:v>
                </c:pt>
                <c:pt idx="1823">
                  <c:v>92.5255770367975</c:v>
                </c:pt>
                <c:pt idx="1824">
                  <c:v>92.691892340421106</c:v>
                </c:pt>
                <c:pt idx="1825">
                  <c:v>92.8922427328053</c:v>
                </c:pt>
                <c:pt idx="1826">
                  <c:v>92.924674772890796</c:v>
                </c:pt>
                <c:pt idx="1827">
                  <c:v>92.867542822141999</c:v>
                </c:pt>
                <c:pt idx="1828">
                  <c:v>92.758531182515199</c:v>
                </c:pt>
                <c:pt idx="1829">
                  <c:v>92.836846682600793</c:v>
                </c:pt>
                <c:pt idx="1830">
                  <c:v>92.982459839390501</c:v>
                </c:pt>
                <c:pt idx="1831">
                  <c:v>93.132489931105098</c:v>
                </c:pt>
                <c:pt idx="1832">
                  <c:v>92.965073992427904</c:v>
                </c:pt>
                <c:pt idx="1833">
                  <c:v>92.661741935233294</c:v>
                </c:pt>
                <c:pt idx="1834">
                  <c:v>92.303379869225495</c:v>
                </c:pt>
                <c:pt idx="1835">
                  <c:v>91.995477600984401</c:v>
                </c:pt>
                <c:pt idx="1836">
                  <c:v>91.640227038671597</c:v>
                </c:pt>
                <c:pt idx="1837">
                  <c:v>91.329337983432694</c:v>
                </c:pt>
                <c:pt idx="1838">
                  <c:v>91.257515542054307</c:v>
                </c:pt>
                <c:pt idx="1839">
                  <c:v>91.358134753760595</c:v>
                </c:pt>
                <c:pt idx="1840">
                  <c:v>91.470509646860506</c:v>
                </c:pt>
                <c:pt idx="1841">
                  <c:v>91.6288344711989</c:v>
                </c:pt>
                <c:pt idx="1842">
                  <c:v>91.715325438257906</c:v>
                </c:pt>
                <c:pt idx="1843">
                  <c:v>91.866796837093801</c:v>
                </c:pt>
                <c:pt idx="1844">
                  <c:v>91.919316356570903</c:v>
                </c:pt>
                <c:pt idx="1845">
                  <c:v>91.924195122299494</c:v>
                </c:pt>
                <c:pt idx="1846">
                  <c:v>91.855066836117402</c:v>
                </c:pt>
                <c:pt idx="1847">
                  <c:v>91.587541302609495</c:v>
                </c:pt>
                <c:pt idx="1848">
                  <c:v>91.162818511041607</c:v>
                </c:pt>
                <c:pt idx="1849">
                  <c:v>90.800312896323604</c:v>
                </c:pt>
                <c:pt idx="1850">
                  <c:v>90.507596995605297</c:v>
                </c:pt>
                <c:pt idx="1851">
                  <c:v>90.323031636899898</c:v>
                </c:pt>
                <c:pt idx="1852">
                  <c:v>90.079202046422296</c:v>
                </c:pt>
                <c:pt idx="1853">
                  <c:v>89.974718609768701</c:v>
                </c:pt>
                <c:pt idx="1854">
                  <c:v>89.862982196523603</c:v>
                </c:pt>
                <c:pt idx="1855">
                  <c:v>89.803384523957206</c:v>
                </c:pt>
                <c:pt idx="1856">
                  <c:v>89.746722121412006</c:v>
                </c:pt>
                <c:pt idx="1857">
                  <c:v>89.641695298402297</c:v>
                </c:pt>
                <c:pt idx="1858">
                  <c:v>89.563910685032297</c:v>
                </c:pt>
                <c:pt idx="1859">
                  <c:v>89.329846314996203</c:v>
                </c:pt>
                <c:pt idx="1860">
                  <c:v>89.059609020900098</c:v>
                </c:pt>
                <c:pt idx="1861">
                  <c:v>88.836817066826299</c:v>
                </c:pt>
                <c:pt idx="1862">
                  <c:v>88.559834746468795</c:v>
                </c:pt>
                <c:pt idx="1863">
                  <c:v>88.326953974885598</c:v>
                </c:pt>
                <c:pt idx="1864">
                  <c:v>88.050456110786001</c:v>
                </c:pt>
                <c:pt idx="1865">
                  <c:v>87.891671886796104</c:v>
                </c:pt>
                <c:pt idx="1866">
                  <c:v>87.809185822246803</c:v>
                </c:pt>
                <c:pt idx="1867">
                  <c:v>87.717610416218804</c:v>
                </c:pt>
                <c:pt idx="1868">
                  <c:v>87.669171065979</c:v>
                </c:pt>
                <c:pt idx="1869">
                  <c:v>87.635953629703906</c:v>
                </c:pt>
                <c:pt idx="1870">
                  <c:v>87.532515951421203</c:v>
                </c:pt>
                <c:pt idx="1871">
                  <c:v>87.441128809150797</c:v>
                </c:pt>
                <c:pt idx="1872">
                  <c:v>87.356541928489705</c:v>
                </c:pt>
                <c:pt idx="1873">
                  <c:v>87.205391917401101</c:v>
                </c:pt>
                <c:pt idx="1874">
                  <c:v>87.1236115472568</c:v>
                </c:pt>
                <c:pt idx="1875">
                  <c:v>87.035090210739298</c:v>
                </c:pt>
                <c:pt idx="1876">
                  <c:v>86.977783376682396</c:v>
                </c:pt>
                <c:pt idx="1877">
                  <c:v>86.936720657699496</c:v>
                </c:pt>
                <c:pt idx="1878">
                  <c:v>86.896020137282903</c:v>
                </c:pt>
                <c:pt idx="1879">
                  <c:v>86.861092790352501</c:v>
                </c:pt>
                <c:pt idx="1880">
                  <c:v>86.736839798011999</c:v>
                </c:pt>
                <c:pt idx="1881">
                  <c:v>86.607318210564003</c:v>
                </c:pt>
                <c:pt idx="1882">
                  <c:v>86.461389614907702</c:v>
                </c:pt>
                <c:pt idx="1883">
                  <c:v>86.375667429113903</c:v>
                </c:pt>
                <c:pt idx="1884">
                  <c:v>86.317541528304602</c:v>
                </c:pt>
                <c:pt idx="1885">
                  <c:v>86.261996422440504</c:v>
                </c:pt>
                <c:pt idx="1886">
                  <c:v>86.4122126608721</c:v>
                </c:pt>
                <c:pt idx="1887">
                  <c:v>86.564923160728398</c:v>
                </c:pt>
                <c:pt idx="1888">
                  <c:v>86.757000625513697</c:v>
                </c:pt>
                <c:pt idx="1889">
                  <c:v>86.854030966661199</c:v>
                </c:pt>
                <c:pt idx="1890">
                  <c:v>86.914597215932901</c:v>
                </c:pt>
                <c:pt idx="1891">
                  <c:v>87.040745767669506</c:v>
                </c:pt>
                <c:pt idx="1892">
                  <c:v>87.051634957595198</c:v>
                </c:pt>
                <c:pt idx="1893">
                  <c:v>86.992706580381096</c:v>
                </c:pt>
                <c:pt idx="1894">
                  <c:v>86.946241042902798</c:v>
                </c:pt>
                <c:pt idx="1895">
                  <c:v>86.942333855306401</c:v>
                </c:pt>
                <c:pt idx="1896">
                  <c:v>86.887540736323601</c:v>
                </c:pt>
                <c:pt idx="1897">
                  <c:v>86.813874550753894</c:v>
                </c:pt>
                <c:pt idx="1898">
                  <c:v>86.905204006911902</c:v>
                </c:pt>
                <c:pt idx="1899">
                  <c:v>87.016710058315795</c:v>
                </c:pt>
                <c:pt idx="1900">
                  <c:v>87.162623327136799</c:v>
                </c:pt>
                <c:pt idx="1901">
                  <c:v>87.354788078063507</c:v>
                </c:pt>
                <c:pt idx="1902">
                  <c:v>87.646065543679498</c:v>
                </c:pt>
                <c:pt idx="1903">
                  <c:v>87.883630163992095</c:v>
                </c:pt>
                <c:pt idx="1904">
                  <c:v>88.047848435784204</c:v>
                </c:pt>
                <c:pt idx="1905">
                  <c:v>88.286721510857504</c:v>
                </c:pt>
                <c:pt idx="1906">
                  <c:v>88.46456888502</c:v>
                </c:pt>
                <c:pt idx="1907">
                  <c:v>88.436813661823095</c:v>
                </c:pt>
                <c:pt idx="1908">
                  <c:v>88.370201822149497</c:v>
                </c:pt>
                <c:pt idx="1909">
                  <c:v>88.283513840743396</c:v>
                </c:pt>
                <c:pt idx="1910">
                  <c:v>88.331405093498105</c:v>
                </c:pt>
                <c:pt idx="1911">
                  <c:v>88.455812584883006</c:v>
                </c:pt>
                <c:pt idx="1912">
                  <c:v>88.633306651118502</c:v>
                </c:pt>
                <c:pt idx="1913">
                  <c:v>88.718371096477597</c:v>
                </c:pt>
                <c:pt idx="1914">
                  <c:v>88.836288656371295</c:v>
                </c:pt>
                <c:pt idx="1915">
                  <c:v>88.978599666361504</c:v>
                </c:pt>
                <c:pt idx="1916">
                  <c:v>89.122503425633496</c:v>
                </c:pt>
                <c:pt idx="1917">
                  <c:v>89.293502519204594</c:v>
                </c:pt>
                <c:pt idx="1918">
                  <c:v>89.514816408225798</c:v>
                </c:pt>
                <c:pt idx="1919">
                  <c:v>89.611676111242602</c:v>
                </c:pt>
                <c:pt idx="1920">
                  <c:v>89.685484049361904</c:v>
                </c:pt>
                <c:pt idx="1921">
                  <c:v>89.7449709878601</c:v>
                </c:pt>
                <c:pt idx="1922">
                  <c:v>89.6985332661868</c:v>
                </c:pt>
                <c:pt idx="1923">
                  <c:v>89.658705126459594</c:v>
                </c:pt>
                <c:pt idx="1924">
                  <c:v>89.588406593974597</c:v>
                </c:pt>
                <c:pt idx="1925">
                  <c:v>89.276229768737693</c:v>
                </c:pt>
                <c:pt idx="1926">
                  <c:v>88.881041740082495</c:v>
                </c:pt>
                <c:pt idx="1927">
                  <c:v>88.484842204688206</c:v>
                </c:pt>
                <c:pt idx="1928">
                  <c:v>88.133431795620496</c:v>
                </c:pt>
                <c:pt idx="1929">
                  <c:v>87.708906832790404</c:v>
                </c:pt>
                <c:pt idx="1930">
                  <c:v>87.280494390726105</c:v>
                </c:pt>
                <c:pt idx="1931">
                  <c:v>87.021123338449399</c:v>
                </c:pt>
                <c:pt idx="1932">
                  <c:v>86.749007838220194</c:v>
                </c:pt>
                <c:pt idx="1933">
                  <c:v>86.458842573148303</c:v>
                </c:pt>
                <c:pt idx="1934">
                  <c:v>86.209006827720899</c:v>
                </c:pt>
                <c:pt idx="1935">
                  <c:v>85.999756021671601</c:v>
                </c:pt>
                <c:pt idx="1936">
                  <c:v>85.713206148003295</c:v>
                </c:pt>
                <c:pt idx="1937">
                  <c:v>85.484897613942096</c:v>
                </c:pt>
                <c:pt idx="1938">
                  <c:v>85.262656490322499</c:v>
                </c:pt>
                <c:pt idx="1939">
                  <c:v>85.051709691586296</c:v>
                </c:pt>
                <c:pt idx="1940">
                  <c:v>85.053970505240002</c:v>
                </c:pt>
                <c:pt idx="1941">
                  <c:v>85.217730371544206</c:v>
                </c:pt>
                <c:pt idx="1942">
                  <c:v>85.391675187518899</c:v>
                </c:pt>
                <c:pt idx="1943">
                  <c:v>85.533374990639103</c:v>
                </c:pt>
                <c:pt idx="1944">
                  <c:v>85.699765697737206</c:v>
                </c:pt>
                <c:pt idx="1945">
                  <c:v>85.865617916534404</c:v>
                </c:pt>
                <c:pt idx="1946">
                  <c:v>86.084562786720397</c:v>
                </c:pt>
                <c:pt idx="1947">
                  <c:v>86.381190471775099</c:v>
                </c:pt>
                <c:pt idx="1948">
                  <c:v>86.626891443438595</c:v>
                </c:pt>
                <c:pt idx="1949">
                  <c:v>86.814358041314506</c:v>
                </c:pt>
                <c:pt idx="1950">
                  <c:v>86.909867603908197</c:v>
                </c:pt>
                <c:pt idx="1951">
                  <c:v>87.073561491538499</c:v>
                </c:pt>
                <c:pt idx="1952">
                  <c:v>87.063046601219</c:v>
                </c:pt>
                <c:pt idx="1953">
                  <c:v>87.023067640636896</c:v>
                </c:pt>
                <c:pt idx="1954">
                  <c:v>86.858621669604801</c:v>
                </c:pt>
                <c:pt idx="1955">
                  <c:v>86.601462595162104</c:v>
                </c:pt>
                <c:pt idx="1956">
                  <c:v>86.289365735957304</c:v>
                </c:pt>
                <c:pt idx="1957">
                  <c:v>85.981771992288301</c:v>
                </c:pt>
                <c:pt idx="1958">
                  <c:v>86.020368513289895</c:v>
                </c:pt>
                <c:pt idx="1959">
                  <c:v>86.134658471234303</c:v>
                </c:pt>
                <c:pt idx="1960">
                  <c:v>86.314039462748497</c:v>
                </c:pt>
                <c:pt idx="1961">
                  <c:v>86.375812321542298</c:v>
                </c:pt>
                <c:pt idx="1962">
                  <c:v>86.358427057787495</c:v>
                </c:pt>
                <c:pt idx="1963">
                  <c:v>86.398254296514693</c:v>
                </c:pt>
                <c:pt idx="1964">
                  <c:v>86.418701305884795</c:v>
                </c:pt>
                <c:pt idx="1965">
                  <c:v>86.513439092879096</c:v>
                </c:pt>
                <c:pt idx="1966">
                  <c:v>86.6910012653519</c:v>
                </c:pt>
                <c:pt idx="1967">
                  <c:v>86.9856615167445</c:v>
                </c:pt>
                <c:pt idx="1968">
                  <c:v>87.257824372884301</c:v>
                </c:pt>
                <c:pt idx="1969">
                  <c:v>87.560306257850399</c:v>
                </c:pt>
                <c:pt idx="1970">
                  <c:v>87.811724919795594</c:v>
                </c:pt>
                <c:pt idx="1971">
                  <c:v>87.916686706259398</c:v>
                </c:pt>
                <c:pt idx="1972">
                  <c:v>87.901423619935002</c:v>
                </c:pt>
                <c:pt idx="1973">
                  <c:v>87.921052779178794</c:v>
                </c:pt>
                <c:pt idx="1974">
                  <c:v>87.793215236407605</c:v>
                </c:pt>
                <c:pt idx="1975">
                  <c:v>87.726095918540807</c:v>
                </c:pt>
                <c:pt idx="1976">
                  <c:v>87.700047398512496</c:v>
                </c:pt>
                <c:pt idx="1977">
                  <c:v>87.652657745274396</c:v>
                </c:pt>
                <c:pt idx="1978">
                  <c:v>87.622169510646103</c:v>
                </c:pt>
                <c:pt idx="1979">
                  <c:v>87.599051359746298</c:v>
                </c:pt>
                <c:pt idx="1980">
                  <c:v>87.599065440309602</c:v>
                </c:pt>
                <c:pt idx="1981">
                  <c:v>87.583567003590304</c:v>
                </c:pt>
                <c:pt idx="1982">
                  <c:v>87.632224685812503</c:v>
                </c:pt>
                <c:pt idx="1983">
                  <c:v>87.795425770339094</c:v>
                </c:pt>
                <c:pt idx="1984">
                  <c:v>87.898489014138406</c:v>
                </c:pt>
                <c:pt idx="1985">
                  <c:v>87.970836085378593</c:v>
                </c:pt>
                <c:pt idx="1986">
                  <c:v>88.133955150048095</c:v>
                </c:pt>
                <c:pt idx="1987">
                  <c:v>88.235953244967106</c:v>
                </c:pt>
                <c:pt idx="1988">
                  <c:v>88.350240652395399</c:v>
                </c:pt>
                <c:pt idx="1989">
                  <c:v>88.434724649980893</c:v>
                </c:pt>
                <c:pt idx="1990">
                  <c:v>88.476993244220296</c:v>
                </c:pt>
                <c:pt idx="1991">
                  <c:v>88.578709148841298</c:v>
                </c:pt>
                <c:pt idx="1992">
                  <c:v>88.678196834623094</c:v>
                </c:pt>
                <c:pt idx="1993">
                  <c:v>88.730026707504294</c:v>
                </c:pt>
                <c:pt idx="1994">
                  <c:v>88.764150741468598</c:v>
                </c:pt>
                <c:pt idx="1995">
                  <c:v>88.771483291829696</c:v>
                </c:pt>
                <c:pt idx="1996">
                  <c:v>88.794047871917599</c:v>
                </c:pt>
                <c:pt idx="1997">
                  <c:v>88.825377295911906</c:v>
                </c:pt>
                <c:pt idx="1998">
                  <c:v>88.834050970616005</c:v>
                </c:pt>
                <c:pt idx="1999">
                  <c:v>88.865151426669101</c:v>
                </c:pt>
                <c:pt idx="2000">
                  <c:v>88.986758958931006</c:v>
                </c:pt>
                <c:pt idx="2001">
                  <c:v>89.161355721963403</c:v>
                </c:pt>
                <c:pt idx="2002">
                  <c:v>89.319079565694594</c:v>
                </c:pt>
                <c:pt idx="2003">
                  <c:v>89.195833495009893</c:v>
                </c:pt>
                <c:pt idx="2004">
                  <c:v>89.046484181767497</c:v>
                </c:pt>
                <c:pt idx="2005">
                  <c:v>88.849926041237396</c:v>
                </c:pt>
                <c:pt idx="2006">
                  <c:v>88.771986289091302</c:v>
                </c:pt>
                <c:pt idx="2007">
                  <c:v>88.7399525303926</c:v>
                </c:pt>
                <c:pt idx="2008">
                  <c:v>88.707604071903305</c:v>
                </c:pt>
                <c:pt idx="2009">
                  <c:v>88.775312237967</c:v>
                </c:pt>
                <c:pt idx="2010">
                  <c:v>88.9024713212753</c:v>
                </c:pt>
                <c:pt idx="2011">
                  <c:v>89.015249159120899</c:v>
                </c:pt>
                <c:pt idx="2012">
                  <c:v>89.146084802272796</c:v>
                </c:pt>
                <c:pt idx="2013">
                  <c:v>89.285960146304902</c:v>
                </c:pt>
                <c:pt idx="2014">
                  <c:v>89.424772283638006</c:v>
                </c:pt>
                <c:pt idx="2015">
                  <c:v>89.286821688551996</c:v>
                </c:pt>
                <c:pt idx="2016">
                  <c:v>89.093106502349201</c:v>
                </c:pt>
                <c:pt idx="2017">
                  <c:v>88.937450055853503</c:v>
                </c:pt>
                <c:pt idx="2018">
                  <c:v>88.8675478010788</c:v>
                </c:pt>
                <c:pt idx="2019">
                  <c:v>88.800738319601606</c:v>
                </c:pt>
                <c:pt idx="2020">
                  <c:v>88.753228160964795</c:v>
                </c:pt>
                <c:pt idx="2021">
                  <c:v>88.716041313264697</c:v>
                </c:pt>
                <c:pt idx="2022">
                  <c:v>88.651978220321197</c:v>
                </c:pt>
                <c:pt idx="2023">
                  <c:v>88.607301786040296</c:v>
                </c:pt>
                <c:pt idx="2024">
                  <c:v>88.475587139454205</c:v>
                </c:pt>
                <c:pt idx="2025">
                  <c:v>88.378137544452898</c:v>
                </c:pt>
                <c:pt idx="2026">
                  <c:v>88.234563165874803</c:v>
                </c:pt>
                <c:pt idx="2027">
                  <c:v>88.016008209746403</c:v>
                </c:pt>
                <c:pt idx="2028">
                  <c:v>87.804039430438294</c:v>
                </c:pt>
                <c:pt idx="2029">
                  <c:v>87.574400665742004</c:v>
                </c:pt>
                <c:pt idx="2030">
                  <c:v>87.4334575546102</c:v>
                </c:pt>
                <c:pt idx="2031">
                  <c:v>87.401429632971102</c:v>
                </c:pt>
                <c:pt idx="2032">
                  <c:v>87.392702294671807</c:v>
                </c:pt>
                <c:pt idx="2033">
                  <c:v>87.358378489193996</c:v>
                </c:pt>
                <c:pt idx="2034">
                  <c:v>87.292380139558503</c:v>
                </c:pt>
                <c:pt idx="2035">
                  <c:v>87.243679905136204</c:v>
                </c:pt>
                <c:pt idx="2036">
                  <c:v>87.204679780566494</c:v>
                </c:pt>
                <c:pt idx="2037">
                  <c:v>87.191182496912802</c:v>
                </c:pt>
                <c:pt idx="2038">
                  <c:v>87.1610141882459</c:v>
                </c:pt>
                <c:pt idx="2039">
                  <c:v>87.117399017910998</c:v>
                </c:pt>
                <c:pt idx="2040">
                  <c:v>87.044881951764694</c:v>
                </c:pt>
                <c:pt idx="2041">
                  <c:v>86.989654035799802</c:v>
                </c:pt>
                <c:pt idx="2042">
                  <c:v>87.1334249655728</c:v>
                </c:pt>
                <c:pt idx="2043">
                  <c:v>87.281762162497103</c:v>
                </c:pt>
                <c:pt idx="2044">
                  <c:v>87.415620121580801</c:v>
                </c:pt>
                <c:pt idx="2045">
                  <c:v>87.4007091757056</c:v>
                </c:pt>
                <c:pt idx="2046">
                  <c:v>87.3504678916768</c:v>
                </c:pt>
                <c:pt idx="2047">
                  <c:v>87.216006936037502</c:v>
                </c:pt>
                <c:pt idx="2048">
                  <c:v>87.147569535764305</c:v>
                </c:pt>
                <c:pt idx="2049">
                  <c:v>87.157465420150999</c:v>
                </c:pt>
                <c:pt idx="2050">
                  <c:v>87.139680965665505</c:v>
                </c:pt>
                <c:pt idx="2051">
                  <c:v>87.058056557571106</c:v>
                </c:pt>
                <c:pt idx="2052">
                  <c:v>86.957344254208905</c:v>
                </c:pt>
                <c:pt idx="2053">
                  <c:v>86.853037866456305</c:v>
                </c:pt>
                <c:pt idx="2054">
                  <c:v>86.843390337475697</c:v>
                </c:pt>
                <c:pt idx="2055">
                  <c:v>86.869606384982802</c:v>
                </c:pt>
                <c:pt idx="2056">
                  <c:v>86.8993847719575</c:v>
                </c:pt>
                <c:pt idx="2057">
                  <c:v>86.931235332681297</c:v>
                </c:pt>
                <c:pt idx="2058">
                  <c:v>86.9871871204233</c:v>
                </c:pt>
                <c:pt idx="2059">
                  <c:v>87.028046876050297</c:v>
                </c:pt>
                <c:pt idx="2060">
                  <c:v>86.948025319782303</c:v>
                </c:pt>
                <c:pt idx="2061">
                  <c:v>86.918249980119796</c:v>
                </c:pt>
                <c:pt idx="2062">
                  <c:v>86.891766426502997</c:v>
                </c:pt>
                <c:pt idx="2063">
                  <c:v>86.712970576427395</c:v>
                </c:pt>
                <c:pt idx="2064">
                  <c:v>86.522384905552897</c:v>
                </c:pt>
                <c:pt idx="2065">
                  <c:v>86.301675645150894</c:v>
                </c:pt>
                <c:pt idx="2066">
                  <c:v>86.228891860400907</c:v>
                </c:pt>
                <c:pt idx="2067">
                  <c:v>86.191603921996503</c:v>
                </c:pt>
                <c:pt idx="2068">
                  <c:v>86.173754899371005</c:v>
                </c:pt>
                <c:pt idx="2069">
                  <c:v>86.101634841296601</c:v>
                </c:pt>
                <c:pt idx="2070">
                  <c:v>86.075332232506995</c:v>
                </c:pt>
                <c:pt idx="2071">
                  <c:v>86.011432751662298</c:v>
                </c:pt>
                <c:pt idx="2072">
                  <c:v>85.996738425330705</c:v>
                </c:pt>
                <c:pt idx="2073">
                  <c:v>86.007205080340398</c:v>
                </c:pt>
                <c:pt idx="2074">
                  <c:v>86.017752705764394</c:v>
                </c:pt>
                <c:pt idx="2075">
                  <c:v>85.959721561775694</c:v>
                </c:pt>
                <c:pt idx="2076">
                  <c:v>85.920210550563695</c:v>
                </c:pt>
                <c:pt idx="2077">
                  <c:v>85.850018881571202</c:v>
                </c:pt>
                <c:pt idx="2078">
                  <c:v>85.828419181465193</c:v>
                </c:pt>
                <c:pt idx="2079">
                  <c:v>85.829646105947504</c:v>
                </c:pt>
                <c:pt idx="2080">
                  <c:v>85.830843469398999</c:v>
                </c:pt>
                <c:pt idx="2081">
                  <c:v>86.021240541950107</c:v>
                </c:pt>
                <c:pt idx="2082">
                  <c:v>86.284991385450496</c:v>
                </c:pt>
                <c:pt idx="2083">
                  <c:v>86.6226410909495</c:v>
                </c:pt>
                <c:pt idx="2084">
                  <c:v>86.898665163635002</c:v>
                </c:pt>
                <c:pt idx="2085">
                  <c:v>87.1906919845201</c:v>
                </c:pt>
                <c:pt idx="2086">
                  <c:v>87.520792453268399</c:v>
                </c:pt>
                <c:pt idx="2087">
                  <c:v>87.789742811332502</c:v>
                </c:pt>
                <c:pt idx="2088">
                  <c:v>88.123363219801803</c:v>
                </c:pt>
                <c:pt idx="2089">
                  <c:v>88.397749357721693</c:v>
                </c:pt>
                <c:pt idx="2090">
                  <c:v>88.762071555172099</c:v>
                </c:pt>
                <c:pt idx="2091">
                  <c:v>89.106210105198301</c:v>
                </c:pt>
                <c:pt idx="2092">
                  <c:v>89.503096287983297</c:v>
                </c:pt>
                <c:pt idx="2093">
                  <c:v>89.833551091584098</c:v>
                </c:pt>
                <c:pt idx="2094">
                  <c:v>90.197963487510094</c:v>
                </c:pt>
                <c:pt idx="2095">
                  <c:v>90.519501016326402</c:v>
                </c:pt>
                <c:pt idx="2096">
                  <c:v>90.344392121967502</c:v>
                </c:pt>
                <c:pt idx="2097">
                  <c:v>89.935344418556198</c:v>
                </c:pt>
                <c:pt idx="2098">
                  <c:v>89.564924853302898</c:v>
                </c:pt>
                <c:pt idx="2099">
                  <c:v>89.077873213878703</c:v>
                </c:pt>
                <c:pt idx="2100">
                  <c:v>88.638411534415496</c:v>
                </c:pt>
                <c:pt idx="2101">
                  <c:v>88.207141314191205</c:v>
                </c:pt>
                <c:pt idx="2102">
                  <c:v>88.3594875591928</c:v>
                </c:pt>
                <c:pt idx="2103">
                  <c:v>88.810780842865697</c:v>
                </c:pt>
                <c:pt idx="2104">
                  <c:v>89.211209422979906</c:v>
                </c:pt>
                <c:pt idx="2105">
                  <c:v>89.184015167957995</c:v>
                </c:pt>
                <c:pt idx="2106">
                  <c:v>89.019380101069004</c:v>
                </c:pt>
                <c:pt idx="2107">
                  <c:v>88.851433075065302</c:v>
                </c:pt>
                <c:pt idx="2108">
                  <c:v>88.781245509750207</c:v>
                </c:pt>
                <c:pt idx="2109">
                  <c:v>88.718596947542395</c:v>
                </c:pt>
                <c:pt idx="2110">
                  <c:v>88.669318158090206</c:v>
                </c:pt>
                <c:pt idx="2111">
                  <c:v>88.547800292401405</c:v>
                </c:pt>
                <c:pt idx="2112">
                  <c:v>88.419774580988502</c:v>
                </c:pt>
                <c:pt idx="2113">
                  <c:v>88.276310292702604</c:v>
                </c:pt>
                <c:pt idx="2114">
                  <c:v>88.225929657669695</c:v>
                </c:pt>
                <c:pt idx="2115">
                  <c:v>88.238515366911798</c:v>
                </c:pt>
                <c:pt idx="2116">
                  <c:v>88.173278070050799</c:v>
                </c:pt>
                <c:pt idx="2117">
                  <c:v>88.171272020453401</c:v>
                </c:pt>
                <c:pt idx="2118">
                  <c:v>88.225574579009006</c:v>
                </c:pt>
                <c:pt idx="2119">
                  <c:v>88.269632505820297</c:v>
                </c:pt>
                <c:pt idx="2120">
                  <c:v>88.139071176426697</c:v>
                </c:pt>
                <c:pt idx="2121">
                  <c:v>87.926926943610098</c:v>
                </c:pt>
                <c:pt idx="2122">
                  <c:v>87.728403140047206</c:v>
                </c:pt>
                <c:pt idx="2123">
                  <c:v>87.584555732123405</c:v>
                </c:pt>
                <c:pt idx="2124">
                  <c:v>87.407674434154501</c:v>
                </c:pt>
                <c:pt idx="2125">
                  <c:v>87.254026836400001</c:v>
                </c:pt>
                <c:pt idx="2126">
                  <c:v>87.214264124024197</c:v>
                </c:pt>
                <c:pt idx="2127">
                  <c:v>87.278650534337501</c:v>
                </c:pt>
                <c:pt idx="2128">
                  <c:v>87.369320016060399</c:v>
                </c:pt>
                <c:pt idx="2129">
                  <c:v>87.324017585476895</c:v>
                </c:pt>
                <c:pt idx="2130">
                  <c:v>87.325274709462605</c:v>
                </c:pt>
                <c:pt idx="2131">
                  <c:v>87.335047058548099</c:v>
                </c:pt>
                <c:pt idx="2132">
                  <c:v>87.270484441399205</c:v>
                </c:pt>
                <c:pt idx="2133">
                  <c:v>87.249175429902095</c:v>
                </c:pt>
                <c:pt idx="2134">
                  <c:v>87.180044784278394</c:v>
                </c:pt>
                <c:pt idx="2135">
                  <c:v>87.147984060668193</c:v>
                </c:pt>
                <c:pt idx="2136">
                  <c:v>87.043229618119099</c:v>
                </c:pt>
                <c:pt idx="2137">
                  <c:v>86.933113217947593</c:v>
                </c:pt>
                <c:pt idx="2138">
                  <c:v>86.901560570832601</c:v>
                </c:pt>
                <c:pt idx="2139">
                  <c:v>86.829445201851698</c:v>
                </c:pt>
                <c:pt idx="2140">
                  <c:v>86.737323306878096</c:v>
                </c:pt>
                <c:pt idx="2141">
                  <c:v>86.736535530389304</c:v>
                </c:pt>
                <c:pt idx="2142">
                  <c:v>86.724563737661001</c:v>
                </c:pt>
                <c:pt idx="2143">
                  <c:v>86.680098080203294</c:v>
                </c:pt>
                <c:pt idx="2144">
                  <c:v>86.698562143662798</c:v>
                </c:pt>
                <c:pt idx="2145">
                  <c:v>86.698192568316003</c:v>
                </c:pt>
                <c:pt idx="2146">
                  <c:v>86.725053082173801</c:v>
                </c:pt>
                <c:pt idx="2147">
                  <c:v>86.672484834323299</c:v>
                </c:pt>
                <c:pt idx="2148">
                  <c:v>86.653814412637999</c:v>
                </c:pt>
                <c:pt idx="2149">
                  <c:v>86.589745552119993</c:v>
                </c:pt>
                <c:pt idx="2150">
                  <c:v>86.593231099699594</c:v>
                </c:pt>
                <c:pt idx="2151">
                  <c:v>86.628606218420202</c:v>
                </c:pt>
                <c:pt idx="2152">
                  <c:v>86.666618161309003</c:v>
                </c:pt>
                <c:pt idx="2153">
                  <c:v>86.753701653823995</c:v>
                </c:pt>
                <c:pt idx="2154">
                  <c:v>86.832614717332802</c:v>
                </c:pt>
                <c:pt idx="2155">
                  <c:v>86.994401252739905</c:v>
                </c:pt>
                <c:pt idx="2156">
                  <c:v>87.072300948297695</c:v>
                </c:pt>
                <c:pt idx="2157">
                  <c:v>87.2008665914624</c:v>
                </c:pt>
                <c:pt idx="2158">
                  <c:v>87.266654154663001</c:v>
                </c:pt>
                <c:pt idx="2159">
                  <c:v>87.290122142343193</c:v>
                </c:pt>
                <c:pt idx="2160">
                  <c:v>87.238050905704</c:v>
                </c:pt>
                <c:pt idx="2161">
                  <c:v>87.230435809935202</c:v>
                </c:pt>
                <c:pt idx="2162">
                  <c:v>87.174315348429104</c:v>
                </c:pt>
                <c:pt idx="2163">
                  <c:v>87.116354686546202</c:v>
                </c:pt>
                <c:pt idx="2164">
                  <c:v>87.040985576149396</c:v>
                </c:pt>
                <c:pt idx="2165">
                  <c:v>87.175517156148501</c:v>
                </c:pt>
                <c:pt idx="2166">
                  <c:v>87.392650991722704</c:v>
                </c:pt>
                <c:pt idx="2167">
                  <c:v>87.557677446117495</c:v>
                </c:pt>
                <c:pt idx="2168">
                  <c:v>87.894359658362902</c:v>
                </c:pt>
                <c:pt idx="2169">
                  <c:v>88.206565656896103</c:v>
                </c:pt>
                <c:pt idx="2170">
                  <c:v>88.5144899002388</c:v>
                </c:pt>
                <c:pt idx="2171">
                  <c:v>88.588572258451805</c:v>
                </c:pt>
                <c:pt idx="2172">
                  <c:v>88.618386712606906</c:v>
                </c:pt>
                <c:pt idx="2173">
                  <c:v>88.614016290171193</c:v>
                </c:pt>
                <c:pt idx="2174">
                  <c:v>88.809198428132504</c:v>
                </c:pt>
                <c:pt idx="2175">
                  <c:v>89.034553295196901</c:v>
                </c:pt>
                <c:pt idx="2176">
                  <c:v>89.288973735814594</c:v>
                </c:pt>
                <c:pt idx="2177">
                  <c:v>89.685111070873305</c:v>
                </c:pt>
                <c:pt idx="2178">
                  <c:v>90.029846688277701</c:v>
                </c:pt>
                <c:pt idx="2179">
                  <c:v>90.436654667310904</c:v>
                </c:pt>
                <c:pt idx="2180">
                  <c:v>90.575872910882893</c:v>
                </c:pt>
                <c:pt idx="2181">
                  <c:v>90.643660884727396</c:v>
                </c:pt>
                <c:pt idx="2182">
                  <c:v>90.7621564619526</c:v>
                </c:pt>
                <c:pt idx="2183">
                  <c:v>90.795938168548403</c:v>
                </c:pt>
                <c:pt idx="2184">
                  <c:v>90.818291036683704</c:v>
                </c:pt>
                <c:pt idx="2185">
                  <c:v>90.822935252005394</c:v>
                </c:pt>
                <c:pt idx="2186">
                  <c:v>90.664876561080106</c:v>
                </c:pt>
                <c:pt idx="2187">
                  <c:v>90.452715364936196</c:v>
                </c:pt>
                <c:pt idx="2188">
                  <c:v>90.171390176036397</c:v>
                </c:pt>
                <c:pt idx="2189">
                  <c:v>89.960238855790294</c:v>
                </c:pt>
                <c:pt idx="2190">
                  <c:v>89.805723465921304</c:v>
                </c:pt>
                <c:pt idx="2191">
                  <c:v>89.639978841971001</c:v>
                </c:pt>
                <c:pt idx="2192">
                  <c:v>89.420161693774304</c:v>
                </c:pt>
                <c:pt idx="2193">
                  <c:v>89.160451592378493</c:v>
                </c:pt>
                <c:pt idx="2194">
                  <c:v>88.917172189231295</c:v>
                </c:pt>
                <c:pt idx="2195">
                  <c:v>88.929079952079505</c:v>
                </c:pt>
                <c:pt idx="2196">
                  <c:v>89.005054100235697</c:v>
                </c:pt>
                <c:pt idx="2197">
                  <c:v>89.1019076038381</c:v>
                </c:pt>
                <c:pt idx="2198">
                  <c:v>89.259626511848694</c:v>
                </c:pt>
                <c:pt idx="2199">
                  <c:v>89.432517165417806</c:v>
                </c:pt>
                <c:pt idx="2200">
                  <c:v>89.603165965214998</c:v>
                </c:pt>
                <c:pt idx="2201">
                  <c:v>89.645934326842493</c:v>
                </c:pt>
                <c:pt idx="2202">
                  <c:v>89.644476284218001</c:v>
                </c:pt>
                <c:pt idx="2203">
                  <c:v>89.574045922898307</c:v>
                </c:pt>
                <c:pt idx="2204">
                  <c:v>89.496843804798502</c:v>
                </c:pt>
                <c:pt idx="2205">
                  <c:v>89.4235076925398</c:v>
                </c:pt>
                <c:pt idx="2206">
                  <c:v>89.347351562019696</c:v>
                </c:pt>
                <c:pt idx="2207">
                  <c:v>89.3662510771276</c:v>
                </c:pt>
                <c:pt idx="2208">
                  <c:v>89.394175322290806</c:v>
                </c:pt>
                <c:pt idx="2209">
                  <c:v>89.444044240835495</c:v>
                </c:pt>
                <c:pt idx="2210">
                  <c:v>89.432866731805902</c:v>
                </c:pt>
                <c:pt idx="2211">
                  <c:v>89.421842620698698</c:v>
                </c:pt>
                <c:pt idx="2212">
                  <c:v>89.393621482459594</c:v>
                </c:pt>
                <c:pt idx="2213">
                  <c:v>89.305895483546806</c:v>
                </c:pt>
                <c:pt idx="2214">
                  <c:v>89.199783499856807</c:v>
                </c:pt>
                <c:pt idx="2215">
                  <c:v>89.097590182179403</c:v>
                </c:pt>
                <c:pt idx="2216">
                  <c:v>88.974264159708994</c:v>
                </c:pt>
                <c:pt idx="2217">
                  <c:v>88.802229593574197</c:v>
                </c:pt>
                <c:pt idx="2218">
                  <c:v>88.656844858991093</c:v>
                </c:pt>
                <c:pt idx="2219">
                  <c:v>88.597399818488896</c:v>
                </c:pt>
                <c:pt idx="2220">
                  <c:v>88.471715793660493</c:v>
                </c:pt>
                <c:pt idx="2221">
                  <c:v>88.406619086604707</c:v>
                </c:pt>
                <c:pt idx="2222">
                  <c:v>88.441383313720294</c:v>
                </c:pt>
                <c:pt idx="2223">
                  <c:v>88.416894633131406</c:v>
                </c:pt>
                <c:pt idx="2224">
                  <c:v>88.454365574143694</c:v>
                </c:pt>
                <c:pt idx="2225">
                  <c:v>88.430406692205906</c:v>
                </c:pt>
                <c:pt idx="2226">
                  <c:v>88.467764789035698</c:v>
                </c:pt>
                <c:pt idx="2227">
                  <c:v>88.445017475373007</c:v>
                </c:pt>
                <c:pt idx="2228">
                  <c:v>88.508332039552101</c:v>
                </c:pt>
                <c:pt idx="2229">
                  <c:v>88.636867961341494</c:v>
                </c:pt>
                <c:pt idx="2230">
                  <c:v>88.680699483082194</c:v>
                </c:pt>
                <c:pt idx="2231">
                  <c:v>88.680779386585499</c:v>
                </c:pt>
                <c:pt idx="2232">
                  <c:v>88.672131483016699</c:v>
                </c:pt>
                <c:pt idx="2233">
                  <c:v>88.596093702646399</c:v>
                </c:pt>
                <c:pt idx="2234">
                  <c:v>88.616898560561296</c:v>
                </c:pt>
                <c:pt idx="2235">
                  <c:v>88.655504943365202</c:v>
                </c:pt>
                <c:pt idx="2236">
                  <c:v>88.713056146942193</c:v>
                </c:pt>
                <c:pt idx="2237">
                  <c:v>88.614081205018806</c:v>
                </c:pt>
                <c:pt idx="2238">
                  <c:v>88.549273479860503</c:v>
                </c:pt>
                <c:pt idx="2239">
                  <c:v>88.493747053261998</c:v>
                </c:pt>
                <c:pt idx="2240">
                  <c:v>88.384145974370995</c:v>
                </c:pt>
                <c:pt idx="2241">
                  <c:v>88.283074088250402</c:v>
                </c:pt>
                <c:pt idx="2242">
                  <c:v>88.164666265653395</c:v>
                </c:pt>
                <c:pt idx="2243">
                  <c:v>87.935754198016895</c:v>
                </c:pt>
                <c:pt idx="2244">
                  <c:v>87.643736116729002</c:v>
                </c:pt>
                <c:pt idx="2245">
                  <c:v>87.3621960460884</c:v>
                </c:pt>
                <c:pt idx="2246">
                  <c:v>87.207365781745096</c:v>
                </c:pt>
                <c:pt idx="2247">
                  <c:v>87.068611387198104</c:v>
                </c:pt>
                <c:pt idx="2248">
                  <c:v>86.945215613203203</c:v>
                </c:pt>
                <c:pt idx="2249">
                  <c:v>86.854073985298001</c:v>
                </c:pt>
                <c:pt idx="2250">
                  <c:v>86.816330771589705</c:v>
                </c:pt>
                <c:pt idx="2251">
                  <c:v>86.752849832767794</c:v>
                </c:pt>
                <c:pt idx="2252">
                  <c:v>86.748175305229793</c:v>
                </c:pt>
                <c:pt idx="2253">
                  <c:v>86.772282112715203</c:v>
                </c:pt>
                <c:pt idx="2254">
                  <c:v>86.798393683732002</c:v>
                </c:pt>
                <c:pt idx="2255">
                  <c:v>86.869658569787703</c:v>
                </c:pt>
                <c:pt idx="2256">
                  <c:v>86.957126255663198</c:v>
                </c:pt>
                <c:pt idx="2257">
                  <c:v>87.0483497065931</c:v>
                </c:pt>
                <c:pt idx="2258">
                  <c:v>87.120886159034796</c:v>
                </c:pt>
                <c:pt idx="2259">
                  <c:v>87.188181473957201</c:v>
                </c:pt>
                <c:pt idx="2260">
                  <c:v>87.257027360657901</c:v>
                </c:pt>
                <c:pt idx="2261">
                  <c:v>87.254987027682802</c:v>
                </c:pt>
                <c:pt idx="2262">
                  <c:v>87.226253867989698</c:v>
                </c:pt>
                <c:pt idx="2263">
                  <c:v>87.199408666192497</c:v>
                </c:pt>
                <c:pt idx="2264">
                  <c:v>87.175756713055804</c:v>
                </c:pt>
                <c:pt idx="2265">
                  <c:v>87.128078756154693</c:v>
                </c:pt>
                <c:pt idx="2266">
                  <c:v>87.093294726289002</c:v>
                </c:pt>
                <c:pt idx="2267">
                  <c:v>86.894785792409706</c:v>
                </c:pt>
                <c:pt idx="2268">
                  <c:v>86.597365012173896</c:v>
                </c:pt>
                <c:pt idx="2269">
                  <c:v>86.330306501540804</c:v>
                </c:pt>
                <c:pt idx="2270">
                  <c:v>86.362482293708496</c:v>
                </c:pt>
                <c:pt idx="2271">
                  <c:v>86.468031604404899</c:v>
                </c:pt>
                <c:pt idx="2272">
                  <c:v>86.589568098129504</c:v>
                </c:pt>
                <c:pt idx="2273">
                  <c:v>86.744950077194602</c:v>
                </c:pt>
                <c:pt idx="2274">
                  <c:v>86.885974911600897</c:v>
                </c:pt>
                <c:pt idx="2275">
                  <c:v>87.043461216200498</c:v>
                </c:pt>
                <c:pt idx="2276">
                  <c:v>87.114416815733307</c:v>
                </c:pt>
                <c:pt idx="2277">
                  <c:v>87.175545084571098</c:v>
                </c:pt>
                <c:pt idx="2278">
                  <c:v>87.2171282272881</c:v>
                </c:pt>
                <c:pt idx="2279">
                  <c:v>87.195115735464697</c:v>
                </c:pt>
                <c:pt idx="2280">
                  <c:v>87.085554773608607</c:v>
                </c:pt>
                <c:pt idx="2281">
                  <c:v>87.020726240161594</c:v>
                </c:pt>
                <c:pt idx="2282">
                  <c:v>87.004829988843696</c:v>
                </c:pt>
                <c:pt idx="2283">
                  <c:v>86.933441223809297</c:v>
                </c:pt>
                <c:pt idx="2284">
                  <c:v>86.906556428657296</c:v>
                </c:pt>
                <c:pt idx="2285">
                  <c:v>86.853558317644598</c:v>
                </c:pt>
                <c:pt idx="2286">
                  <c:v>86.6941243894682</c:v>
                </c:pt>
                <c:pt idx="2287">
                  <c:v>86.599010175815707</c:v>
                </c:pt>
                <c:pt idx="2288">
                  <c:v>86.426163602358102</c:v>
                </c:pt>
                <c:pt idx="2289">
                  <c:v>86.285774521671399</c:v>
                </c:pt>
                <c:pt idx="2290">
                  <c:v>86.104410139161104</c:v>
                </c:pt>
                <c:pt idx="2291">
                  <c:v>85.972916147171901</c:v>
                </c:pt>
                <c:pt idx="2292">
                  <c:v>85.956171835894096</c:v>
                </c:pt>
                <c:pt idx="2293">
                  <c:v>85.883747560727599</c:v>
                </c:pt>
                <c:pt idx="2294">
                  <c:v>85.948849648364501</c:v>
                </c:pt>
                <c:pt idx="2295">
                  <c:v>86.040609387522693</c:v>
                </c:pt>
                <c:pt idx="2296">
                  <c:v>86.143410918969394</c:v>
                </c:pt>
                <c:pt idx="2297">
                  <c:v>86.198579704474596</c:v>
                </c:pt>
                <c:pt idx="2298">
                  <c:v>86.166421370617201</c:v>
                </c:pt>
                <c:pt idx="2299">
                  <c:v>86.110396590270696</c:v>
                </c:pt>
                <c:pt idx="2300">
                  <c:v>86.118316316800204</c:v>
                </c:pt>
                <c:pt idx="2301">
                  <c:v>86.079415355392399</c:v>
                </c:pt>
                <c:pt idx="2302">
                  <c:v>86.014305690980905</c:v>
                </c:pt>
                <c:pt idx="2303">
                  <c:v>85.728783554086206</c:v>
                </c:pt>
                <c:pt idx="2304">
                  <c:v>85.451660276167601</c:v>
                </c:pt>
                <c:pt idx="2305">
                  <c:v>85.112053144215693</c:v>
                </c:pt>
                <c:pt idx="2306">
                  <c:v>84.997608898222495</c:v>
                </c:pt>
                <c:pt idx="2307">
                  <c:v>84.972119203800304</c:v>
                </c:pt>
                <c:pt idx="2308">
                  <c:v>84.886310406472006</c:v>
                </c:pt>
                <c:pt idx="2309">
                  <c:v>84.777580738921003</c:v>
                </c:pt>
                <c:pt idx="2310">
                  <c:v>84.669488222941396</c:v>
                </c:pt>
                <c:pt idx="2311">
                  <c:v>84.569748990793002</c:v>
                </c:pt>
                <c:pt idx="2312">
                  <c:v>84.475607066466793</c:v>
                </c:pt>
                <c:pt idx="2313">
                  <c:v>84.382670974852402</c:v>
                </c:pt>
                <c:pt idx="2314">
                  <c:v>84.289599867450804</c:v>
                </c:pt>
                <c:pt idx="2315">
                  <c:v>84.217090226477893</c:v>
                </c:pt>
                <c:pt idx="2316">
                  <c:v>84.1591635552778</c:v>
                </c:pt>
                <c:pt idx="2317">
                  <c:v>84.107932533661597</c:v>
                </c:pt>
                <c:pt idx="2318">
                  <c:v>84.172421479610193</c:v>
                </c:pt>
                <c:pt idx="2319">
                  <c:v>84.296305674908396</c:v>
                </c:pt>
                <c:pt idx="2320">
                  <c:v>84.402463411003794</c:v>
                </c:pt>
                <c:pt idx="2321">
                  <c:v>84.472941056482995</c:v>
                </c:pt>
                <c:pt idx="2322">
                  <c:v>84.516357727513807</c:v>
                </c:pt>
                <c:pt idx="2323">
                  <c:v>84.574394486454906</c:v>
                </c:pt>
                <c:pt idx="2324">
                  <c:v>84.640601677692601</c:v>
                </c:pt>
                <c:pt idx="2325">
                  <c:v>84.684108632647394</c:v>
                </c:pt>
                <c:pt idx="2326">
                  <c:v>84.736415356372902</c:v>
                </c:pt>
                <c:pt idx="2327">
                  <c:v>84.768929398566698</c:v>
                </c:pt>
                <c:pt idx="2328">
                  <c:v>84.768065834889399</c:v>
                </c:pt>
                <c:pt idx="2329">
                  <c:v>84.785487060765206</c:v>
                </c:pt>
                <c:pt idx="2330">
                  <c:v>84.862342420177498</c:v>
                </c:pt>
                <c:pt idx="2331">
                  <c:v>84.9810652488774</c:v>
                </c:pt>
                <c:pt idx="2332">
                  <c:v>85.021195847844496</c:v>
                </c:pt>
                <c:pt idx="2333">
                  <c:v>85.045800872493302</c:v>
                </c:pt>
                <c:pt idx="2334">
                  <c:v>84.978482916257306</c:v>
                </c:pt>
                <c:pt idx="2335">
                  <c:v>84.902811006011206</c:v>
                </c:pt>
                <c:pt idx="2336">
                  <c:v>84.789086805672994</c:v>
                </c:pt>
                <c:pt idx="2337">
                  <c:v>84.706850855016498</c:v>
                </c:pt>
                <c:pt idx="2338">
                  <c:v>84.600984119757101</c:v>
                </c:pt>
                <c:pt idx="2339">
                  <c:v>84.613077333950102</c:v>
                </c:pt>
                <c:pt idx="2340">
                  <c:v>84.671295951206005</c:v>
                </c:pt>
                <c:pt idx="2341">
                  <c:v>84.664670372484807</c:v>
                </c:pt>
                <c:pt idx="2342">
                  <c:v>84.767932930870302</c:v>
                </c:pt>
                <c:pt idx="2343">
                  <c:v>84.894592777799801</c:v>
                </c:pt>
                <c:pt idx="2344">
                  <c:v>85.036584445752695</c:v>
                </c:pt>
                <c:pt idx="2345">
                  <c:v>85.208688540280505</c:v>
                </c:pt>
                <c:pt idx="2346">
                  <c:v>85.413906256709097</c:v>
                </c:pt>
                <c:pt idx="2347">
                  <c:v>85.604107620237301</c:v>
                </c:pt>
                <c:pt idx="2348">
                  <c:v>85.674905986605097</c:v>
                </c:pt>
                <c:pt idx="2349">
                  <c:v>85.804101633982796</c:v>
                </c:pt>
                <c:pt idx="2350">
                  <c:v>85.878453730855796</c:v>
                </c:pt>
                <c:pt idx="2351">
                  <c:v>86.009719409813897</c:v>
                </c:pt>
                <c:pt idx="2352">
                  <c:v>86.0762786677805</c:v>
                </c:pt>
                <c:pt idx="2353">
                  <c:v>86.201737389387603</c:v>
                </c:pt>
                <c:pt idx="2354">
                  <c:v>86.317290953411003</c:v>
                </c:pt>
                <c:pt idx="2355">
                  <c:v>86.414951635656607</c:v>
                </c:pt>
                <c:pt idx="2356">
                  <c:v>86.574771972440402</c:v>
                </c:pt>
                <c:pt idx="2357">
                  <c:v>86.640293063321593</c:v>
                </c:pt>
                <c:pt idx="2358">
                  <c:v>86.765250301104004</c:v>
                </c:pt>
                <c:pt idx="2359">
                  <c:v>86.843378503208001</c:v>
                </c:pt>
                <c:pt idx="2360">
                  <c:v>87.038410283154306</c:v>
                </c:pt>
                <c:pt idx="2361">
                  <c:v>87.192458436159399</c:v>
                </c:pt>
                <c:pt idx="2362">
                  <c:v>87.339367054443201</c:v>
                </c:pt>
                <c:pt idx="2363">
                  <c:v>87.467798225106804</c:v>
                </c:pt>
                <c:pt idx="2364">
                  <c:v>87.588073701600806</c:v>
                </c:pt>
                <c:pt idx="2365">
                  <c:v>87.709500196444907</c:v>
                </c:pt>
                <c:pt idx="2366">
                  <c:v>87.831156293073903</c:v>
                </c:pt>
                <c:pt idx="2367">
                  <c:v>87.972515936380802</c:v>
                </c:pt>
                <c:pt idx="2368">
                  <c:v>88.161535986843802</c:v>
                </c:pt>
                <c:pt idx="2369">
                  <c:v>88.295533680291499</c:v>
                </c:pt>
                <c:pt idx="2370">
                  <c:v>88.426017080068604</c:v>
                </c:pt>
                <c:pt idx="2371">
                  <c:v>88.5365044920092</c:v>
                </c:pt>
                <c:pt idx="2372">
                  <c:v>88.610915408979594</c:v>
                </c:pt>
                <c:pt idx="2373">
                  <c:v>88.743543909029299</c:v>
                </c:pt>
                <c:pt idx="2374">
                  <c:v>88.829810428163995</c:v>
                </c:pt>
                <c:pt idx="2375">
                  <c:v>89.064251656581902</c:v>
                </c:pt>
                <c:pt idx="2376">
                  <c:v>89.335201101743493</c:v>
                </c:pt>
                <c:pt idx="2377">
                  <c:v>89.699354633561896</c:v>
                </c:pt>
                <c:pt idx="2378">
                  <c:v>90.061026994337496</c:v>
                </c:pt>
                <c:pt idx="2379">
                  <c:v>90.456482418531806</c:v>
                </c:pt>
                <c:pt idx="2380">
                  <c:v>90.896043133247801</c:v>
                </c:pt>
                <c:pt idx="2381">
                  <c:v>91.1737581871853</c:v>
                </c:pt>
                <c:pt idx="2382">
                  <c:v>91.435527269387606</c:v>
                </c:pt>
                <c:pt idx="2383">
                  <c:v>91.741434088238194</c:v>
                </c:pt>
                <c:pt idx="2384">
                  <c:v>91.767757576587996</c:v>
                </c:pt>
                <c:pt idx="2385">
                  <c:v>91.599605671561093</c:v>
                </c:pt>
                <c:pt idx="2386">
                  <c:v>91.491743962157898</c:v>
                </c:pt>
                <c:pt idx="2387">
                  <c:v>91.054703113631703</c:v>
                </c:pt>
                <c:pt idx="2388">
                  <c:v>90.523349750192594</c:v>
                </c:pt>
                <c:pt idx="2389">
                  <c:v>89.977095717954995</c:v>
                </c:pt>
                <c:pt idx="2390">
                  <c:v>90.060745814436004</c:v>
                </c:pt>
                <c:pt idx="2391">
                  <c:v>90.364829675405801</c:v>
                </c:pt>
                <c:pt idx="2392">
                  <c:v>90.745000298341196</c:v>
                </c:pt>
                <c:pt idx="2393">
                  <c:v>90.808024694477595</c:v>
                </c:pt>
                <c:pt idx="2394">
                  <c:v>90.796627702657105</c:v>
                </c:pt>
                <c:pt idx="2395">
                  <c:v>90.754994545572004</c:v>
                </c:pt>
                <c:pt idx="2396">
                  <c:v>90.636394020933693</c:v>
                </c:pt>
                <c:pt idx="2397">
                  <c:v>90.452985922946297</c:v>
                </c:pt>
                <c:pt idx="2398">
                  <c:v>90.2950997148277</c:v>
                </c:pt>
                <c:pt idx="2399">
                  <c:v>90.154343753762902</c:v>
                </c:pt>
                <c:pt idx="2400">
                  <c:v>90.039588852874601</c:v>
                </c:pt>
                <c:pt idx="2401">
                  <c:v>89.911671330496006</c:v>
                </c:pt>
                <c:pt idx="2402">
                  <c:v>89.779779484654895</c:v>
                </c:pt>
                <c:pt idx="2403">
                  <c:v>89.624513504402501</c:v>
                </c:pt>
                <c:pt idx="2404">
                  <c:v>89.419136124851093</c:v>
                </c:pt>
                <c:pt idx="2405">
                  <c:v>89.285364970908205</c:v>
                </c:pt>
                <c:pt idx="2406">
                  <c:v>89.179191940516404</c:v>
                </c:pt>
                <c:pt idx="2407">
                  <c:v>89.077417874971701</c:v>
                </c:pt>
                <c:pt idx="2408">
                  <c:v>88.836720837255598</c:v>
                </c:pt>
                <c:pt idx="2409">
                  <c:v>88.642134735836095</c:v>
                </c:pt>
                <c:pt idx="2410">
                  <c:v>88.452326051914099</c:v>
                </c:pt>
                <c:pt idx="2411">
                  <c:v>88.134477096454205</c:v>
                </c:pt>
                <c:pt idx="2412">
                  <c:v>87.839817010027403</c:v>
                </c:pt>
                <c:pt idx="2413">
                  <c:v>87.496897297082</c:v>
                </c:pt>
                <c:pt idx="2414">
                  <c:v>87.294333934455494</c:v>
                </c:pt>
                <c:pt idx="2415">
                  <c:v>87.211923728663805</c:v>
                </c:pt>
                <c:pt idx="2416">
                  <c:v>87.084385451517406</c:v>
                </c:pt>
                <c:pt idx="2417">
                  <c:v>86.861556479228099</c:v>
                </c:pt>
                <c:pt idx="2418">
                  <c:v>86.590135853677197</c:v>
                </c:pt>
                <c:pt idx="2419">
                  <c:v>86.399220040068997</c:v>
                </c:pt>
                <c:pt idx="2420">
                  <c:v>86.195877398138506</c:v>
                </c:pt>
                <c:pt idx="2421">
                  <c:v>85.957025139124298</c:v>
                </c:pt>
                <c:pt idx="2422">
                  <c:v>85.7341769432863</c:v>
                </c:pt>
                <c:pt idx="2423">
                  <c:v>85.6784800526314</c:v>
                </c:pt>
                <c:pt idx="2424">
                  <c:v>85.681870467475704</c:v>
                </c:pt>
                <c:pt idx="2425">
                  <c:v>85.692797020263995</c:v>
                </c:pt>
                <c:pt idx="2426">
                  <c:v>85.621796610705999</c:v>
                </c:pt>
                <c:pt idx="2427">
                  <c:v>85.552443423428301</c:v>
                </c:pt>
                <c:pt idx="2428">
                  <c:v>85.472496135053206</c:v>
                </c:pt>
                <c:pt idx="2429">
                  <c:v>85.455842464045702</c:v>
                </c:pt>
                <c:pt idx="2430">
                  <c:v>85.507039406645305</c:v>
                </c:pt>
                <c:pt idx="2431">
                  <c:v>85.533695878863398</c:v>
                </c:pt>
                <c:pt idx="2432">
                  <c:v>85.362592641008405</c:v>
                </c:pt>
                <c:pt idx="2433">
                  <c:v>85.104012553430906</c:v>
                </c:pt>
                <c:pt idx="2434">
                  <c:v>84.854157052839</c:v>
                </c:pt>
                <c:pt idx="2435">
                  <c:v>84.542444004752795</c:v>
                </c:pt>
                <c:pt idx="2436">
                  <c:v>84.245677603607604</c:v>
                </c:pt>
                <c:pt idx="2437">
                  <c:v>83.917778148071207</c:v>
                </c:pt>
                <c:pt idx="2438">
                  <c:v>83.750642403009707</c:v>
                </c:pt>
                <c:pt idx="2439">
                  <c:v>83.632023592054495</c:v>
                </c:pt>
                <c:pt idx="2440">
                  <c:v>83.539564578505704</c:v>
                </c:pt>
                <c:pt idx="2441">
                  <c:v>83.7343404645909</c:v>
                </c:pt>
                <c:pt idx="2442">
                  <c:v>84.043182752502503</c:v>
                </c:pt>
                <c:pt idx="2443">
                  <c:v>84.337806151014107</c:v>
                </c:pt>
                <c:pt idx="2444">
                  <c:v>84.393045732055</c:v>
                </c:pt>
                <c:pt idx="2445">
                  <c:v>84.395555714101803</c:v>
                </c:pt>
                <c:pt idx="2446">
                  <c:v>84.382444292570597</c:v>
                </c:pt>
                <c:pt idx="2447">
                  <c:v>84.6677999223825</c:v>
                </c:pt>
                <c:pt idx="2448">
                  <c:v>85.061338689926501</c:v>
                </c:pt>
                <c:pt idx="2449">
                  <c:v>85.458678948352699</c:v>
                </c:pt>
                <c:pt idx="2450">
                  <c:v>85.697336288897702</c:v>
                </c:pt>
                <c:pt idx="2451">
                  <c:v>85.904845379783197</c:v>
                </c:pt>
                <c:pt idx="2452">
                  <c:v>86.097839984844796</c:v>
                </c:pt>
                <c:pt idx="2453">
                  <c:v>86.498925776582595</c:v>
                </c:pt>
                <c:pt idx="2454">
                  <c:v>87.008020384315401</c:v>
                </c:pt>
                <c:pt idx="2455">
                  <c:v>87.518018639635898</c:v>
                </c:pt>
                <c:pt idx="2456">
                  <c:v>87.786951407066695</c:v>
                </c:pt>
                <c:pt idx="2457">
                  <c:v>87.925052911490894</c:v>
                </c:pt>
                <c:pt idx="2458">
                  <c:v>88.082554608076407</c:v>
                </c:pt>
                <c:pt idx="2459">
                  <c:v>87.990632929794003</c:v>
                </c:pt>
                <c:pt idx="2460">
                  <c:v>87.809963715385607</c:v>
                </c:pt>
                <c:pt idx="2461">
                  <c:v>87.659726702171398</c:v>
                </c:pt>
                <c:pt idx="2462">
                  <c:v>87.622971929783802</c:v>
                </c:pt>
                <c:pt idx="2463">
                  <c:v>87.650575252932498</c:v>
                </c:pt>
                <c:pt idx="2464">
                  <c:v>87.613384301480806</c:v>
                </c:pt>
                <c:pt idx="2465">
                  <c:v>87.596335105238893</c:v>
                </c:pt>
                <c:pt idx="2466">
                  <c:v>87.555581543911401</c:v>
                </c:pt>
                <c:pt idx="2467">
                  <c:v>87.482110131938597</c:v>
                </c:pt>
                <c:pt idx="2468">
                  <c:v>87.283648357042694</c:v>
                </c:pt>
                <c:pt idx="2469">
                  <c:v>87.015642084009102</c:v>
                </c:pt>
                <c:pt idx="2470">
                  <c:v>86.692822885074406</c:v>
                </c:pt>
                <c:pt idx="2471">
                  <c:v>86.600902175331399</c:v>
                </c:pt>
                <c:pt idx="2472">
                  <c:v>86.626384750341103</c:v>
                </c:pt>
                <c:pt idx="2473">
                  <c:v>86.649232742029199</c:v>
                </c:pt>
                <c:pt idx="2474">
                  <c:v>86.791302263714897</c:v>
                </c:pt>
                <c:pt idx="2475">
                  <c:v>86.963005336235994</c:v>
                </c:pt>
                <c:pt idx="2476">
                  <c:v>87.155665737483304</c:v>
                </c:pt>
                <c:pt idx="2477">
                  <c:v>87.315082645645205</c:v>
                </c:pt>
                <c:pt idx="2478">
                  <c:v>87.484881913984907</c:v>
                </c:pt>
                <c:pt idx="2479">
                  <c:v>87.644437725493603</c:v>
                </c:pt>
                <c:pt idx="2480">
                  <c:v>87.444897391151301</c:v>
                </c:pt>
                <c:pt idx="2481">
                  <c:v>87.234435113723904</c:v>
                </c:pt>
                <c:pt idx="2482">
                  <c:v>86.937551964741502</c:v>
                </c:pt>
                <c:pt idx="2483">
                  <c:v>86.744603492303298</c:v>
                </c:pt>
                <c:pt idx="2484">
                  <c:v>86.478342864687605</c:v>
                </c:pt>
                <c:pt idx="2485">
                  <c:v>86.266816893700394</c:v>
                </c:pt>
                <c:pt idx="2486">
                  <c:v>86.358156651888294</c:v>
                </c:pt>
                <c:pt idx="2487">
                  <c:v>86.552831309414103</c:v>
                </c:pt>
                <c:pt idx="2488">
                  <c:v>86.686913834867397</c:v>
                </c:pt>
                <c:pt idx="2489">
                  <c:v>86.860042401700596</c:v>
                </c:pt>
                <c:pt idx="2490">
                  <c:v>87.029131757334994</c:v>
                </c:pt>
                <c:pt idx="2491">
                  <c:v>87.2137018877944</c:v>
                </c:pt>
                <c:pt idx="2492">
                  <c:v>87.333666414822105</c:v>
                </c:pt>
                <c:pt idx="2493">
                  <c:v>87.366295263438602</c:v>
                </c:pt>
                <c:pt idx="2494">
                  <c:v>87.442956844149194</c:v>
                </c:pt>
                <c:pt idx="2495">
                  <c:v>87.440120593334001</c:v>
                </c:pt>
                <c:pt idx="2496">
                  <c:v>87.306611735655395</c:v>
                </c:pt>
                <c:pt idx="2497">
                  <c:v>87.231327028999303</c:v>
                </c:pt>
                <c:pt idx="2498">
                  <c:v>87.285797599602006</c:v>
                </c:pt>
                <c:pt idx="2499">
                  <c:v>87.308524937236896</c:v>
                </c:pt>
                <c:pt idx="2500">
                  <c:v>87.376385954633093</c:v>
                </c:pt>
                <c:pt idx="2501">
                  <c:v>87.468726592327798</c:v>
                </c:pt>
                <c:pt idx="2502">
                  <c:v>87.539755298947398</c:v>
                </c:pt>
                <c:pt idx="2503">
                  <c:v>87.631923845338505</c:v>
                </c:pt>
                <c:pt idx="2504">
                  <c:v>87.373777101898298</c:v>
                </c:pt>
                <c:pt idx="2505">
                  <c:v>87.069352354292704</c:v>
                </c:pt>
                <c:pt idx="2506">
                  <c:v>86.645494275412702</c:v>
                </c:pt>
                <c:pt idx="2507">
                  <c:v>86.248273740056703</c:v>
                </c:pt>
                <c:pt idx="2508">
                  <c:v>85.912326951988007</c:v>
                </c:pt>
                <c:pt idx="2509">
                  <c:v>85.531403456313598</c:v>
                </c:pt>
                <c:pt idx="2510">
                  <c:v>85.661680780023701</c:v>
                </c:pt>
                <c:pt idx="2511">
                  <c:v>85.832652907861899</c:v>
                </c:pt>
                <c:pt idx="2512">
                  <c:v>86.007476633281797</c:v>
                </c:pt>
                <c:pt idx="2513">
                  <c:v>86.115451450155305</c:v>
                </c:pt>
                <c:pt idx="2514">
                  <c:v>86.170947608400994</c:v>
                </c:pt>
                <c:pt idx="2515">
                  <c:v>86.191761627613403</c:v>
                </c:pt>
                <c:pt idx="2516">
                  <c:v>86.264260456290998</c:v>
                </c:pt>
                <c:pt idx="2517">
                  <c:v>86.270925489709001</c:v>
                </c:pt>
                <c:pt idx="2518">
                  <c:v>86.335836358177104</c:v>
                </c:pt>
                <c:pt idx="2519">
                  <c:v>86.336920694369994</c:v>
                </c:pt>
                <c:pt idx="2520">
                  <c:v>86.362898905313997</c:v>
                </c:pt>
                <c:pt idx="2521">
                  <c:v>86.406168490364195</c:v>
                </c:pt>
                <c:pt idx="2522">
                  <c:v>86.264223659821894</c:v>
                </c:pt>
                <c:pt idx="2523">
                  <c:v>86.038619051976198</c:v>
                </c:pt>
                <c:pt idx="2524">
                  <c:v>85.829317414691403</c:v>
                </c:pt>
                <c:pt idx="2525">
                  <c:v>85.717889946705</c:v>
                </c:pt>
                <c:pt idx="2526">
                  <c:v>85.594688985706796</c:v>
                </c:pt>
                <c:pt idx="2527">
                  <c:v>85.504911108025894</c:v>
                </c:pt>
                <c:pt idx="2528">
                  <c:v>85.515268548418604</c:v>
                </c:pt>
                <c:pt idx="2529">
                  <c:v>85.500555329599294</c:v>
                </c:pt>
                <c:pt idx="2530">
                  <c:v>85.344390846569695</c:v>
                </c:pt>
                <c:pt idx="2531">
                  <c:v>85.074161695328399</c:v>
                </c:pt>
                <c:pt idx="2532">
                  <c:v>84.761489948946604</c:v>
                </c:pt>
                <c:pt idx="2533">
                  <c:v>84.501353555340003</c:v>
                </c:pt>
                <c:pt idx="2534">
                  <c:v>84.4862305085868</c:v>
                </c:pt>
                <c:pt idx="2535">
                  <c:v>84.523335451000506</c:v>
                </c:pt>
                <c:pt idx="2536">
                  <c:v>84.639950171481601</c:v>
                </c:pt>
                <c:pt idx="2537">
                  <c:v>84.674265184902396</c:v>
                </c:pt>
                <c:pt idx="2538">
                  <c:v>84.670489396092194</c:v>
                </c:pt>
                <c:pt idx="2539">
                  <c:v>84.601567103850599</c:v>
                </c:pt>
                <c:pt idx="2540">
                  <c:v>84.604304302327805</c:v>
                </c:pt>
                <c:pt idx="2541">
                  <c:v>84.606466383151201</c:v>
                </c:pt>
                <c:pt idx="2542">
                  <c:v>84.618577065508504</c:v>
                </c:pt>
                <c:pt idx="2543">
                  <c:v>84.634695211040693</c:v>
                </c:pt>
                <c:pt idx="2544">
                  <c:v>84.561221607362796</c:v>
                </c:pt>
                <c:pt idx="2545">
                  <c:v>84.549111413159906</c:v>
                </c:pt>
                <c:pt idx="2546">
                  <c:v>84.587630393326407</c:v>
                </c:pt>
                <c:pt idx="2547">
                  <c:v>84.621589918654394</c:v>
                </c:pt>
                <c:pt idx="2548">
                  <c:v>84.672461225479495</c:v>
                </c:pt>
                <c:pt idx="2549">
                  <c:v>84.574489630449904</c:v>
                </c:pt>
                <c:pt idx="2550">
                  <c:v>84.510536533339007</c:v>
                </c:pt>
                <c:pt idx="2551">
                  <c:v>84.456638277081097</c:v>
                </c:pt>
                <c:pt idx="2552">
                  <c:v>84.487288568346301</c:v>
                </c:pt>
                <c:pt idx="2553">
                  <c:v>84.458989111935693</c:v>
                </c:pt>
                <c:pt idx="2554">
                  <c:v>84.282194721986301</c:v>
                </c:pt>
                <c:pt idx="2555">
                  <c:v>84.132838337453407</c:v>
                </c:pt>
                <c:pt idx="2556">
                  <c:v>83.993604213991802</c:v>
                </c:pt>
                <c:pt idx="2557">
                  <c:v>83.822559280546798</c:v>
                </c:pt>
                <c:pt idx="2558">
                  <c:v>83.7681128857608</c:v>
                </c:pt>
                <c:pt idx="2559">
                  <c:v>83.758851042922899</c:v>
                </c:pt>
                <c:pt idx="2560">
                  <c:v>83.752362055116194</c:v>
                </c:pt>
                <c:pt idx="2561">
                  <c:v>83.681929788754005</c:v>
                </c:pt>
                <c:pt idx="2562">
                  <c:v>83.678712079173195</c:v>
                </c:pt>
                <c:pt idx="2563">
                  <c:v>83.684646275644496</c:v>
                </c:pt>
                <c:pt idx="2564">
                  <c:v>83.8859577770085</c:v>
                </c:pt>
                <c:pt idx="2565">
                  <c:v>84.192100695464106</c:v>
                </c:pt>
                <c:pt idx="2566">
                  <c:v>84.494742792945203</c:v>
                </c:pt>
                <c:pt idx="2567">
                  <c:v>84.717973857805305</c:v>
                </c:pt>
                <c:pt idx="2568">
                  <c:v>84.839574522231203</c:v>
                </c:pt>
                <c:pt idx="2569">
                  <c:v>84.932631521119802</c:v>
                </c:pt>
                <c:pt idx="2570">
                  <c:v>85.065805366256697</c:v>
                </c:pt>
                <c:pt idx="2571">
                  <c:v>85.175693494843799</c:v>
                </c:pt>
                <c:pt idx="2572">
                  <c:v>85.251612959308204</c:v>
                </c:pt>
                <c:pt idx="2573">
                  <c:v>85.365983321943006</c:v>
                </c:pt>
                <c:pt idx="2574">
                  <c:v>85.523378639745005</c:v>
                </c:pt>
                <c:pt idx="2575">
                  <c:v>85.6706855225097</c:v>
                </c:pt>
                <c:pt idx="2576">
                  <c:v>85.848123306346494</c:v>
                </c:pt>
                <c:pt idx="2577">
                  <c:v>85.882664913227003</c:v>
                </c:pt>
                <c:pt idx="2578">
                  <c:v>85.901170606347193</c:v>
                </c:pt>
                <c:pt idx="2579">
                  <c:v>85.914693502512193</c:v>
                </c:pt>
                <c:pt idx="2580">
                  <c:v>85.921266498832594</c:v>
                </c:pt>
                <c:pt idx="2581">
                  <c:v>85.908129277276601</c:v>
                </c:pt>
                <c:pt idx="2582">
                  <c:v>85.997231162347305</c:v>
                </c:pt>
                <c:pt idx="2583">
                  <c:v>86.150555274441601</c:v>
                </c:pt>
                <c:pt idx="2584">
                  <c:v>86.285607257933904</c:v>
                </c:pt>
                <c:pt idx="2585">
                  <c:v>86.335765150888307</c:v>
                </c:pt>
                <c:pt idx="2586">
                  <c:v>86.430793603261293</c:v>
                </c:pt>
                <c:pt idx="2587">
                  <c:v>86.484968231985803</c:v>
                </c:pt>
                <c:pt idx="2588">
                  <c:v>86.561847707466498</c:v>
                </c:pt>
                <c:pt idx="2589">
                  <c:v>86.616700130838694</c:v>
                </c:pt>
                <c:pt idx="2590">
                  <c:v>86.638163394771595</c:v>
                </c:pt>
                <c:pt idx="2591">
                  <c:v>86.880969467513097</c:v>
                </c:pt>
                <c:pt idx="2592">
                  <c:v>87.221186692047198</c:v>
                </c:pt>
                <c:pt idx="2593">
                  <c:v>87.547813801711101</c:v>
                </c:pt>
                <c:pt idx="2594">
                  <c:v>87.657659942029397</c:v>
                </c:pt>
                <c:pt idx="2595">
                  <c:v>87.7851769240023</c:v>
                </c:pt>
                <c:pt idx="2596">
                  <c:v>87.849838777614195</c:v>
                </c:pt>
                <c:pt idx="2597">
                  <c:v>87.850936965207097</c:v>
                </c:pt>
                <c:pt idx="2598">
                  <c:v>87.789823486848107</c:v>
                </c:pt>
                <c:pt idx="2599">
                  <c:v>87.752710731998903</c:v>
                </c:pt>
                <c:pt idx="2600">
                  <c:v>87.590513269378405</c:v>
                </c:pt>
                <c:pt idx="2601">
                  <c:v>87.457864305091505</c:v>
                </c:pt>
                <c:pt idx="2602">
                  <c:v>87.413356862494197</c:v>
                </c:pt>
                <c:pt idx="2603">
                  <c:v>87.187626484043605</c:v>
                </c:pt>
                <c:pt idx="2604">
                  <c:v>86.983608960037103</c:v>
                </c:pt>
                <c:pt idx="2605">
                  <c:v>86.846416195682096</c:v>
                </c:pt>
                <c:pt idx="2606">
                  <c:v>86.9853116796953</c:v>
                </c:pt>
                <c:pt idx="2607">
                  <c:v>87.209628223179806</c:v>
                </c:pt>
                <c:pt idx="2608">
                  <c:v>87.362185560991904</c:v>
                </c:pt>
                <c:pt idx="2609">
                  <c:v>87.384669531128296</c:v>
                </c:pt>
                <c:pt idx="2610">
                  <c:v>87.313532491053294</c:v>
                </c:pt>
                <c:pt idx="2611">
                  <c:v>87.320425684460503</c:v>
                </c:pt>
                <c:pt idx="2612">
                  <c:v>87.336700110068193</c:v>
                </c:pt>
                <c:pt idx="2613">
                  <c:v>87.449710969842101</c:v>
                </c:pt>
                <c:pt idx="2614">
                  <c:v>87.512458383176906</c:v>
                </c:pt>
                <c:pt idx="2615">
                  <c:v>87.656422693316202</c:v>
                </c:pt>
                <c:pt idx="2616">
                  <c:v>87.746856846088406</c:v>
                </c:pt>
                <c:pt idx="2617">
                  <c:v>87.833945275734706</c:v>
                </c:pt>
                <c:pt idx="2618">
                  <c:v>87.976100788041293</c:v>
                </c:pt>
                <c:pt idx="2619">
                  <c:v>88.044112590609799</c:v>
                </c:pt>
                <c:pt idx="2620">
                  <c:v>88.171654993023594</c:v>
                </c:pt>
                <c:pt idx="2621">
                  <c:v>88.239544062582894</c:v>
                </c:pt>
                <c:pt idx="2622">
                  <c:v>88.365736251868398</c:v>
                </c:pt>
                <c:pt idx="2623">
                  <c:v>88.434305671933899</c:v>
                </c:pt>
                <c:pt idx="2624">
                  <c:v>88.439585407714603</c:v>
                </c:pt>
                <c:pt idx="2625">
                  <c:v>88.374515317725397</c:v>
                </c:pt>
                <c:pt idx="2626">
                  <c:v>88.307000915570299</c:v>
                </c:pt>
                <c:pt idx="2627">
                  <c:v>88.36529816478</c:v>
                </c:pt>
                <c:pt idx="2628">
                  <c:v>88.409909467186097</c:v>
                </c:pt>
                <c:pt idx="2629">
                  <c:v>88.531343355109399</c:v>
                </c:pt>
                <c:pt idx="2630">
                  <c:v>88.606875447210399</c:v>
                </c:pt>
                <c:pt idx="2631">
                  <c:v>88.631217347912596</c:v>
                </c:pt>
                <c:pt idx="2632">
                  <c:v>88.669557152678607</c:v>
                </c:pt>
                <c:pt idx="2633">
                  <c:v>88.797896218030502</c:v>
                </c:pt>
                <c:pt idx="2634">
                  <c:v>88.909709083950204</c:v>
                </c:pt>
                <c:pt idx="2635">
                  <c:v>89.0476500938762</c:v>
                </c:pt>
                <c:pt idx="2636">
                  <c:v>89.182879906713595</c:v>
                </c:pt>
                <c:pt idx="2637">
                  <c:v>89.314752929808705</c:v>
                </c:pt>
                <c:pt idx="2638">
                  <c:v>89.447467027864505</c:v>
                </c:pt>
                <c:pt idx="2639">
                  <c:v>89.475634251743998</c:v>
                </c:pt>
                <c:pt idx="2640">
                  <c:v>89.462606590620496</c:v>
                </c:pt>
                <c:pt idx="2641">
                  <c:v>89.447751223069005</c:v>
                </c:pt>
                <c:pt idx="2642">
                  <c:v>89.360505979261006</c:v>
                </c:pt>
                <c:pt idx="2643">
                  <c:v>89.274844871068694</c:v>
                </c:pt>
                <c:pt idx="2644">
                  <c:v>89.176530879493797</c:v>
                </c:pt>
                <c:pt idx="2645">
                  <c:v>89.071032986042994</c:v>
                </c:pt>
                <c:pt idx="2646">
                  <c:v>88.872731826223301</c:v>
                </c:pt>
                <c:pt idx="2647">
                  <c:v>88.736404694483994</c:v>
                </c:pt>
                <c:pt idx="2648">
                  <c:v>88.635240719444397</c:v>
                </c:pt>
                <c:pt idx="2649">
                  <c:v>88.561893866569406</c:v>
                </c:pt>
                <c:pt idx="2650">
                  <c:v>88.474456886230897</c:v>
                </c:pt>
                <c:pt idx="2651">
                  <c:v>88.400979575633301</c:v>
                </c:pt>
                <c:pt idx="2652">
                  <c:v>88.2677075604321</c:v>
                </c:pt>
                <c:pt idx="2653">
                  <c:v>88.177842303431802</c:v>
                </c:pt>
                <c:pt idx="2654">
                  <c:v>88.132984228533601</c:v>
                </c:pt>
                <c:pt idx="2655">
                  <c:v>88.030760394099204</c:v>
                </c:pt>
                <c:pt idx="2656">
                  <c:v>87.972308937874203</c:v>
                </c:pt>
                <c:pt idx="2657">
                  <c:v>87.984086569784097</c:v>
                </c:pt>
                <c:pt idx="2658">
                  <c:v>87.9460381884345</c:v>
                </c:pt>
                <c:pt idx="2659">
                  <c:v>87.952430984964295</c:v>
                </c:pt>
                <c:pt idx="2660">
                  <c:v>88.006300987849201</c:v>
                </c:pt>
                <c:pt idx="2661">
                  <c:v>88.050339225410795</c:v>
                </c:pt>
                <c:pt idx="2662">
                  <c:v>88.113903756160198</c:v>
                </c:pt>
                <c:pt idx="2663">
                  <c:v>88.1828164826007</c:v>
                </c:pt>
                <c:pt idx="2664">
                  <c:v>88.2226121066698</c:v>
                </c:pt>
                <c:pt idx="2665">
                  <c:v>88.276982928967797</c:v>
                </c:pt>
                <c:pt idx="2666">
                  <c:v>88.317636077975294</c:v>
                </c:pt>
                <c:pt idx="2667">
                  <c:v>88.347546409279403</c:v>
                </c:pt>
                <c:pt idx="2668">
                  <c:v>88.308760389410196</c:v>
                </c:pt>
                <c:pt idx="2669">
                  <c:v>88.287862365595402</c:v>
                </c:pt>
                <c:pt idx="2670">
                  <c:v>88.258333464055696</c:v>
                </c:pt>
                <c:pt idx="2671">
                  <c:v>88.251670174650599</c:v>
                </c:pt>
                <c:pt idx="2672">
                  <c:v>88.260290846204896</c:v>
                </c:pt>
                <c:pt idx="2673">
                  <c:v>88.337668832838503</c:v>
                </c:pt>
                <c:pt idx="2674">
                  <c:v>88.370755756375402</c:v>
                </c:pt>
                <c:pt idx="2675">
                  <c:v>88.354022056367995</c:v>
                </c:pt>
                <c:pt idx="2676">
                  <c:v>88.262252714032599</c:v>
                </c:pt>
                <c:pt idx="2677">
                  <c:v>88.212770312967706</c:v>
                </c:pt>
                <c:pt idx="2678">
                  <c:v>88.282695364143294</c:v>
                </c:pt>
                <c:pt idx="2679">
                  <c:v>88.475944969362303</c:v>
                </c:pt>
                <c:pt idx="2680">
                  <c:v>88.609421664237502</c:v>
                </c:pt>
                <c:pt idx="2681">
                  <c:v>88.541293364964105</c:v>
                </c:pt>
                <c:pt idx="2682">
                  <c:v>88.439115745430797</c:v>
                </c:pt>
                <c:pt idx="2683">
                  <c:v>88.3204472435729</c:v>
                </c:pt>
                <c:pt idx="2684">
                  <c:v>88.338315352760603</c:v>
                </c:pt>
                <c:pt idx="2685">
                  <c:v>88.433487975263503</c:v>
                </c:pt>
                <c:pt idx="2686">
                  <c:v>88.5150169862806</c:v>
                </c:pt>
                <c:pt idx="2687">
                  <c:v>88.486609341917003</c:v>
                </c:pt>
                <c:pt idx="2688">
                  <c:v>88.459523326274507</c:v>
                </c:pt>
                <c:pt idx="2689">
                  <c:v>88.402624387295006</c:v>
                </c:pt>
                <c:pt idx="2690">
                  <c:v>88.455678577133995</c:v>
                </c:pt>
                <c:pt idx="2691">
                  <c:v>88.5551998831574</c:v>
                </c:pt>
                <c:pt idx="2692">
                  <c:v>88.726391479478593</c:v>
                </c:pt>
                <c:pt idx="2693">
                  <c:v>88.855954169790195</c:v>
                </c:pt>
                <c:pt idx="2694">
                  <c:v>89.050510298169996</c:v>
                </c:pt>
                <c:pt idx="2695">
                  <c:v>89.186503054256704</c:v>
                </c:pt>
                <c:pt idx="2696">
                  <c:v>89.360680132421294</c:v>
                </c:pt>
                <c:pt idx="2697">
                  <c:v>89.521998597305696</c:v>
                </c:pt>
                <c:pt idx="2698">
                  <c:v>89.649463471909499</c:v>
                </c:pt>
                <c:pt idx="2699">
                  <c:v>89.809376993377199</c:v>
                </c:pt>
                <c:pt idx="2700">
                  <c:v>89.889673214212095</c:v>
                </c:pt>
                <c:pt idx="2701">
                  <c:v>89.962497196363302</c:v>
                </c:pt>
                <c:pt idx="2702">
                  <c:v>89.992192016336304</c:v>
                </c:pt>
                <c:pt idx="2703">
                  <c:v>90.025243390361297</c:v>
                </c:pt>
                <c:pt idx="2704">
                  <c:v>90.103577499507296</c:v>
                </c:pt>
                <c:pt idx="2705">
                  <c:v>90.227404261572403</c:v>
                </c:pt>
                <c:pt idx="2706">
                  <c:v>90.545377495955407</c:v>
                </c:pt>
                <c:pt idx="2707">
                  <c:v>90.673137403881398</c:v>
                </c:pt>
                <c:pt idx="2708">
                  <c:v>90.815314743809395</c:v>
                </c:pt>
                <c:pt idx="2709">
                  <c:v>91.020985309899899</c:v>
                </c:pt>
                <c:pt idx="2710">
                  <c:v>91.156860285572407</c:v>
                </c:pt>
                <c:pt idx="2711">
                  <c:v>91.266024498475801</c:v>
                </c:pt>
                <c:pt idx="2712">
                  <c:v>91.281478765492395</c:v>
                </c:pt>
                <c:pt idx="2713">
                  <c:v>91.215884946780307</c:v>
                </c:pt>
                <c:pt idx="2714">
                  <c:v>91.149450500832998</c:v>
                </c:pt>
                <c:pt idx="2715">
                  <c:v>91.101444079203802</c:v>
                </c:pt>
                <c:pt idx="2716">
                  <c:v>91.0550618300758</c:v>
                </c:pt>
                <c:pt idx="2717">
                  <c:v>91.0476054561544</c:v>
                </c:pt>
                <c:pt idx="2718">
                  <c:v>90.921949290789399</c:v>
                </c:pt>
                <c:pt idx="2719">
                  <c:v>90.832899523420195</c:v>
                </c:pt>
                <c:pt idx="2720">
                  <c:v>90.696285024353003</c:v>
                </c:pt>
                <c:pt idx="2721">
                  <c:v>90.505339330482002</c:v>
                </c:pt>
                <c:pt idx="2722">
                  <c:v>90.326653184659193</c:v>
                </c:pt>
                <c:pt idx="2723">
                  <c:v>90.151133286037194</c:v>
                </c:pt>
                <c:pt idx="2724">
                  <c:v>90.015335814362302</c:v>
                </c:pt>
                <c:pt idx="2725">
                  <c:v>89.8493036642775</c:v>
                </c:pt>
                <c:pt idx="2726">
                  <c:v>89.693792443412505</c:v>
                </c:pt>
                <c:pt idx="2727">
                  <c:v>89.545869114976497</c:v>
                </c:pt>
                <c:pt idx="2728">
                  <c:v>89.397200755519194</c:v>
                </c:pt>
                <c:pt idx="2729">
                  <c:v>89.415819939804393</c:v>
                </c:pt>
                <c:pt idx="2730">
                  <c:v>89.424662479970394</c:v>
                </c:pt>
                <c:pt idx="2731">
                  <c:v>89.412345313316294</c:v>
                </c:pt>
                <c:pt idx="2732">
                  <c:v>89.492845236975995</c:v>
                </c:pt>
                <c:pt idx="2733">
                  <c:v>89.515290861352298</c:v>
                </c:pt>
                <c:pt idx="2734">
                  <c:v>89.599766293415101</c:v>
                </c:pt>
                <c:pt idx="2735">
                  <c:v>89.593609266471304</c:v>
                </c:pt>
                <c:pt idx="2736">
                  <c:v>89.544357098095702</c:v>
                </c:pt>
                <c:pt idx="2737">
                  <c:v>89.496411076689199</c:v>
                </c:pt>
                <c:pt idx="2738">
                  <c:v>89.451511037225899</c:v>
                </c:pt>
                <c:pt idx="2739">
                  <c:v>89.449317975811198</c:v>
                </c:pt>
                <c:pt idx="2740">
                  <c:v>89.420165415210107</c:v>
                </c:pt>
                <c:pt idx="2741">
                  <c:v>89.404402885373401</c:v>
                </c:pt>
                <c:pt idx="2742">
                  <c:v>89.440956547349501</c:v>
                </c:pt>
                <c:pt idx="2743">
                  <c:v>89.454466216404697</c:v>
                </c:pt>
                <c:pt idx="2744">
                  <c:v>89.361171742056897</c:v>
                </c:pt>
                <c:pt idx="2745">
                  <c:v>89.301680697385805</c:v>
                </c:pt>
                <c:pt idx="2746">
                  <c:v>89.196302171677701</c:v>
                </c:pt>
                <c:pt idx="2747">
                  <c:v>88.967095719639204</c:v>
                </c:pt>
                <c:pt idx="2748">
                  <c:v>88.675471116283504</c:v>
                </c:pt>
                <c:pt idx="2749">
                  <c:v>88.331498734676302</c:v>
                </c:pt>
                <c:pt idx="2750">
                  <c:v>88.299417364429402</c:v>
                </c:pt>
                <c:pt idx="2751">
                  <c:v>88.314987766065997</c:v>
                </c:pt>
                <c:pt idx="2752">
                  <c:v>88.312892428477795</c:v>
                </c:pt>
                <c:pt idx="2753">
                  <c:v>88.436624919563698</c:v>
                </c:pt>
                <c:pt idx="2754">
                  <c:v>88.628889912302796</c:v>
                </c:pt>
                <c:pt idx="2755">
                  <c:v>88.808033948920396</c:v>
                </c:pt>
                <c:pt idx="2756">
                  <c:v>88.881603100702804</c:v>
                </c:pt>
                <c:pt idx="2757">
                  <c:v>88.944281862301594</c:v>
                </c:pt>
                <c:pt idx="2758">
                  <c:v>88.985524014108293</c:v>
                </c:pt>
                <c:pt idx="2759">
                  <c:v>89.011609251607595</c:v>
                </c:pt>
                <c:pt idx="2760">
                  <c:v>89.059309024111897</c:v>
                </c:pt>
                <c:pt idx="2761">
                  <c:v>89.1599945681957</c:v>
                </c:pt>
                <c:pt idx="2762">
                  <c:v>89.236635208059297</c:v>
                </c:pt>
                <c:pt idx="2763">
                  <c:v>89.324058600410197</c:v>
                </c:pt>
                <c:pt idx="2764">
                  <c:v>89.329419363575695</c:v>
                </c:pt>
                <c:pt idx="2765">
                  <c:v>89.687566683469598</c:v>
                </c:pt>
                <c:pt idx="2766">
                  <c:v>90.116571956093793</c:v>
                </c:pt>
                <c:pt idx="2767">
                  <c:v>90.604712167938203</c:v>
                </c:pt>
                <c:pt idx="2768">
                  <c:v>90.777487272044098</c:v>
                </c:pt>
                <c:pt idx="2769">
                  <c:v>90.832501198773201</c:v>
                </c:pt>
                <c:pt idx="2770">
                  <c:v>90.950308849316599</c:v>
                </c:pt>
                <c:pt idx="2771">
                  <c:v>90.540360546062502</c:v>
                </c:pt>
                <c:pt idx="2772">
                  <c:v>89.984724649697498</c:v>
                </c:pt>
                <c:pt idx="2773">
                  <c:v>89.446267402877794</c:v>
                </c:pt>
                <c:pt idx="2774">
                  <c:v>89.284684556315696</c:v>
                </c:pt>
                <c:pt idx="2775">
                  <c:v>89.339228514982395</c:v>
                </c:pt>
                <c:pt idx="2776">
                  <c:v>89.269516615950806</c:v>
                </c:pt>
                <c:pt idx="2777">
                  <c:v>89.612409255219305</c:v>
                </c:pt>
                <c:pt idx="2778">
                  <c:v>90.181821502868701</c:v>
                </c:pt>
                <c:pt idx="2779">
                  <c:v>90.700614474612095</c:v>
                </c:pt>
                <c:pt idx="2780">
                  <c:v>90.938635325603002</c:v>
                </c:pt>
                <c:pt idx="2781">
                  <c:v>91.088287660301503</c:v>
                </c:pt>
                <c:pt idx="2782">
                  <c:v>91.300336071544905</c:v>
                </c:pt>
                <c:pt idx="2783">
                  <c:v>91.538243838501302</c:v>
                </c:pt>
                <c:pt idx="2784">
                  <c:v>91.751499846358897</c:v>
                </c:pt>
                <c:pt idx="2785">
                  <c:v>91.985491913556103</c:v>
                </c:pt>
                <c:pt idx="2786">
                  <c:v>92.207700547292205</c:v>
                </c:pt>
                <c:pt idx="2787">
                  <c:v>92.398728099066105</c:v>
                </c:pt>
                <c:pt idx="2788">
                  <c:v>92.609611992438204</c:v>
                </c:pt>
                <c:pt idx="2789">
                  <c:v>92.954420413981595</c:v>
                </c:pt>
                <c:pt idx="2790">
                  <c:v>93.247655901099506</c:v>
                </c:pt>
                <c:pt idx="2791">
                  <c:v>93.542489445948405</c:v>
                </c:pt>
                <c:pt idx="2792">
                  <c:v>93.066945718136594</c:v>
                </c:pt>
                <c:pt idx="2793">
                  <c:v>92.285114470915602</c:v>
                </c:pt>
                <c:pt idx="2794">
                  <c:v>91.530234475899803</c:v>
                </c:pt>
                <c:pt idx="2795">
                  <c:v>90.893299473854597</c:v>
                </c:pt>
                <c:pt idx="2796">
                  <c:v>90.199824138301807</c:v>
                </c:pt>
                <c:pt idx="2797">
                  <c:v>89.659236217871495</c:v>
                </c:pt>
                <c:pt idx="2798">
                  <c:v>89.628582705752393</c:v>
                </c:pt>
                <c:pt idx="2799">
                  <c:v>89.965446763414107</c:v>
                </c:pt>
                <c:pt idx="2800">
                  <c:v>90.165566471154094</c:v>
                </c:pt>
                <c:pt idx="2801">
                  <c:v>90.530255502353</c:v>
                </c:pt>
                <c:pt idx="2802">
                  <c:v>90.895643548168806</c:v>
                </c:pt>
                <c:pt idx="2803">
                  <c:v>91.2843152317039</c:v>
                </c:pt>
                <c:pt idx="2804">
                  <c:v>91.607852728827396</c:v>
                </c:pt>
                <c:pt idx="2805">
                  <c:v>91.861659089605695</c:v>
                </c:pt>
                <c:pt idx="2806">
                  <c:v>92.139936951250505</c:v>
                </c:pt>
                <c:pt idx="2807">
                  <c:v>92.266466453420506</c:v>
                </c:pt>
                <c:pt idx="2808">
                  <c:v>92.3323063575167</c:v>
                </c:pt>
                <c:pt idx="2809">
                  <c:v>92.397344811758401</c:v>
                </c:pt>
                <c:pt idx="2810">
                  <c:v>92.251169869108296</c:v>
                </c:pt>
                <c:pt idx="2811">
                  <c:v>91.938646007449094</c:v>
                </c:pt>
                <c:pt idx="2812">
                  <c:v>91.688208958276704</c:v>
                </c:pt>
                <c:pt idx="2813">
                  <c:v>91.5737517083857</c:v>
                </c:pt>
                <c:pt idx="2814">
                  <c:v>91.495895719260403</c:v>
                </c:pt>
                <c:pt idx="2815">
                  <c:v>91.424274992246794</c:v>
                </c:pt>
                <c:pt idx="2816">
                  <c:v>91.280666868286104</c:v>
                </c:pt>
                <c:pt idx="2817">
                  <c:v>91.1409935921846</c:v>
                </c:pt>
                <c:pt idx="2818">
                  <c:v>90.985997821922496</c:v>
                </c:pt>
                <c:pt idx="2819">
                  <c:v>90.572543858741199</c:v>
                </c:pt>
                <c:pt idx="2820">
                  <c:v>90.108539601524001</c:v>
                </c:pt>
                <c:pt idx="2821">
                  <c:v>89.609458924882304</c:v>
                </c:pt>
                <c:pt idx="2822">
                  <c:v>89.539117017265397</c:v>
                </c:pt>
                <c:pt idx="2823">
                  <c:v>89.476512484142404</c:v>
                </c:pt>
                <c:pt idx="2824">
                  <c:v>89.489257804858397</c:v>
                </c:pt>
                <c:pt idx="2825">
                  <c:v>89.599359829882701</c:v>
                </c:pt>
                <c:pt idx="2826">
                  <c:v>89.826701274027002</c:v>
                </c:pt>
                <c:pt idx="2827">
                  <c:v>89.993284666128602</c:v>
                </c:pt>
                <c:pt idx="2828">
                  <c:v>89.875841317953899</c:v>
                </c:pt>
                <c:pt idx="2829">
                  <c:v>89.576057982364603</c:v>
                </c:pt>
                <c:pt idx="2830">
                  <c:v>89.329696336434694</c:v>
                </c:pt>
                <c:pt idx="2831">
                  <c:v>89.156963255422497</c:v>
                </c:pt>
                <c:pt idx="2832">
                  <c:v>89.023432714217194</c:v>
                </c:pt>
                <c:pt idx="2833">
                  <c:v>88.877310073288996</c:v>
                </c:pt>
                <c:pt idx="2834">
                  <c:v>88.777761705352205</c:v>
                </c:pt>
                <c:pt idx="2835">
                  <c:v>88.677479033244893</c:v>
                </c:pt>
                <c:pt idx="2836">
                  <c:v>88.532174306191806</c:v>
                </c:pt>
                <c:pt idx="2837">
                  <c:v>88.513490436009704</c:v>
                </c:pt>
                <c:pt idx="2838">
                  <c:v>88.571753413761897</c:v>
                </c:pt>
                <c:pt idx="2839">
                  <c:v>88.620588159926697</c:v>
                </c:pt>
                <c:pt idx="2840">
                  <c:v>88.452140438857697</c:v>
                </c:pt>
                <c:pt idx="2841">
                  <c:v>88.329742372588498</c:v>
                </c:pt>
                <c:pt idx="2842">
                  <c:v>88.122624891897203</c:v>
                </c:pt>
                <c:pt idx="2843">
                  <c:v>87.8979136018867</c:v>
                </c:pt>
                <c:pt idx="2844">
                  <c:v>87.602630289449806</c:v>
                </c:pt>
                <c:pt idx="2845">
                  <c:v>87.331260949640793</c:v>
                </c:pt>
                <c:pt idx="2846">
                  <c:v>87.414883453152996</c:v>
                </c:pt>
                <c:pt idx="2847">
                  <c:v>87.661576896923293</c:v>
                </c:pt>
                <c:pt idx="2848">
                  <c:v>87.887576242047302</c:v>
                </c:pt>
                <c:pt idx="2849">
                  <c:v>88.343887716357202</c:v>
                </c:pt>
                <c:pt idx="2850">
                  <c:v>88.846924603548302</c:v>
                </c:pt>
                <c:pt idx="2851">
                  <c:v>89.388815915922507</c:v>
                </c:pt>
                <c:pt idx="2852">
                  <c:v>89.825342886080904</c:v>
                </c:pt>
                <c:pt idx="2853">
                  <c:v>90.248373696161707</c:v>
                </c:pt>
                <c:pt idx="2854">
                  <c:v>90.586915733513493</c:v>
                </c:pt>
                <c:pt idx="2855">
                  <c:v>90.879587465918107</c:v>
                </c:pt>
                <c:pt idx="2856">
                  <c:v>91.093840851039005</c:v>
                </c:pt>
                <c:pt idx="2857">
                  <c:v>91.352795092827506</c:v>
                </c:pt>
                <c:pt idx="2858">
                  <c:v>91.146488512497697</c:v>
                </c:pt>
                <c:pt idx="2859">
                  <c:v>90.771725949060993</c:v>
                </c:pt>
                <c:pt idx="2860">
                  <c:v>90.393255271028707</c:v>
                </c:pt>
                <c:pt idx="2861">
                  <c:v>89.885084606154393</c:v>
                </c:pt>
                <c:pt idx="2862">
                  <c:v>89.402328754382793</c:v>
                </c:pt>
                <c:pt idx="2863">
                  <c:v>88.880032312566797</c:v>
                </c:pt>
                <c:pt idx="2864">
                  <c:v>88.515901685611496</c:v>
                </c:pt>
                <c:pt idx="2865">
                  <c:v>88.262082819669303</c:v>
                </c:pt>
                <c:pt idx="2866">
                  <c:v>87.987212082904307</c:v>
                </c:pt>
                <c:pt idx="2867">
                  <c:v>87.725150488700393</c:v>
                </c:pt>
                <c:pt idx="2868">
                  <c:v>87.442026092712595</c:v>
                </c:pt>
                <c:pt idx="2869">
                  <c:v>87.236138015644698</c:v>
                </c:pt>
                <c:pt idx="2870">
                  <c:v>87.015776528863398</c:v>
                </c:pt>
                <c:pt idx="2871">
                  <c:v>86.849038058634306</c:v>
                </c:pt>
                <c:pt idx="2872">
                  <c:v>86.6412347383921</c:v>
                </c:pt>
                <c:pt idx="2873">
                  <c:v>86.502355075414897</c:v>
                </c:pt>
                <c:pt idx="2874">
                  <c:v>86.421132589142104</c:v>
                </c:pt>
                <c:pt idx="2875">
                  <c:v>86.328332498040197</c:v>
                </c:pt>
                <c:pt idx="2876">
                  <c:v>86.2769932499655</c:v>
                </c:pt>
                <c:pt idx="2877">
                  <c:v>86.2150429176193</c:v>
                </c:pt>
                <c:pt idx="2878">
                  <c:v>86.163346307051896</c:v>
                </c:pt>
                <c:pt idx="2879">
                  <c:v>86.066510958400897</c:v>
                </c:pt>
                <c:pt idx="2880">
                  <c:v>85.9268616803502</c:v>
                </c:pt>
                <c:pt idx="2881">
                  <c:v>85.806470871771893</c:v>
                </c:pt>
                <c:pt idx="2882">
                  <c:v>85.807190582033897</c:v>
                </c:pt>
                <c:pt idx="2883">
                  <c:v>85.812391580770395</c:v>
                </c:pt>
                <c:pt idx="2884">
                  <c:v>85.787164434196498</c:v>
                </c:pt>
                <c:pt idx="2885">
                  <c:v>86.169136465077699</c:v>
                </c:pt>
                <c:pt idx="2886">
                  <c:v>86.617200633730207</c:v>
                </c:pt>
                <c:pt idx="2887">
                  <c:v>87.144599552935702</c:v>
                </c:pt>
                <c:pt idx="2888">
                  <c:v>87.391550217854501</c:v>
                </c:pt>
                <c:pt idx="2889">
                  <c:v>87.624625172203494</c:v>
                </c:pt>
                <c:pt idx="2890">
                  <c:v>87.863725373472505</c:v>
                </c:pt>
                <c:pt idx="2891">
                  <c:v>87.854340154962202</c:v>
                </c:pt>
                <c:pt idx="2892">
                  <c:v>87.660572936460895</c:v>
                </c:pt>
                <c:pt idx="2893">
                  <c:v>87.545151706534398</c:v>
                </c:pt>
                <c:pt idx="2894">
                  <c:v>87.602357531604099</c:v>
                </c:pt>
                <c:pt idx="2895">
                  <c:v>87.780566674310293</c:v>
                </c:pt>
                <c:pt idx="2896">
                  <c:v>87.830944446006697</c:v>
                </c:pt>
                <c:pt idx="2897">
                  <c:v>88.068573076874003</c:v>
                </c:pt>
                <c:pt idx="2898">
                  <c:v>88.366922717793699</c:v>
                </c:pt>
                <c:pt idx="2899">
                  <c:v>88.671796851657007</c:v>
                </c:pt>
                <c:pt idx="2900">
                  <c:v>88.688522871912497</c:v>
                </c:pt>
                <c:pt idx="2901">
                  <c:v>88.576830983980201</c:v>
                </c:pt>
                <c:pt idx="2902">
                  <c:v>88.540215882701503</c:v>
                </c:pt>
                <c:pt idx="2903">
                  <c:v>88.359083894286101</c:v>
                </c:pt>
                <c:pt idx="2904">
                  <c:v>88.121370963533707</c:v>
                </c:pt>
                <c:pt idx="2905">
                  <c:v>87.888497603252603</c:v>
                </c:pt>
                <c:pt idx="2906">
                  <c:v>87.727572532367901</c:v>
                </c:pt>
                <c:pt idx="2907">
                  <c:v>87.547446164235893</c:v>
                </c:pt>
                <c:pt idx="2908">
                  <c:v>87.329153241619693</c:v>
                </c:pt>
                <c:pt idx="2909">
                  <c:v>87.290899492176294</c:v>
                </c:pt>
                <c:pt idx="2910">
                  <c:v>87.277328624958798</c:v>
                </c:pt>
                <c:pt idx="2911">
                  <c:v>87.232961811277804</c:v>
                </c:pt>
                <c:pt idx="2912">
                  <c:v>87.107244564697794</c:v>
                </c:pt>
                <c:pt idx="2913">
                  <c:v>86.9232556723546</c:v>
                </c:pt>
                <c:pt idx="2914">
                  <c:v>86.7449074492378</c:v>
                </c:pt>
                <c:pt idx="2915">
                  <c:v>86.858506713327301</c:v>
                </c:pt>
                <c:pt idx="2916">
                  <c:v>87.123938459273404</c:v>
                </c:pt>
                <c:pt idx="2917">
                  <c:v>87.374004283386995</c:v>
                </c:pt>
                <c:pt idx="2918">
                  <c:v>87.685230304516793</c:v>
                </c:pt>
                <c:pt idx="2919">
                  <c:v>87.934569024867997</c:v>
                </c:pt>
                <c:pt idx="2920">
                  <c:v>88.249252185277598</c:v>
                </c:pt>
                <c:pt idx="2921">
                  <c:v>88.723203937779004</c:v>
                </c:pt>
                <c:pt idx="2922">
                  <c:v>89.263180120309499</c:v>
                </c:pt>
                <c:pt idx="2923">
                  <c:v>89.787545329494293</c:v>
                </c:pt>
                <c:pt idx="2924">
                  <c:v>89.8249720120332</c:v>
                </c:pt>
                <c:pt idx="2925">
                  <c:v>89.790495678744605</c:v>
                </c:pt>
                <c:pt idx="2926">
                  <c:v>89.754705843913897</c:v>
                </c:pt>
                <c:pt idx="2927">
                  <c:v>89.966368308667896</c:v>
                </c:pt>
                <c:pt idx="2928">
                  <c:v>90.336215446925493</c:v>
                </c:pt>
                <c:pt idx="2929">
                  <c:v>90.7373520117917</c:v>
                </c:pt>
                <c:pt idx="2930">
                  <c:v>91.1046603661717</c:v>
                </c:pt>
                <c:pt idx="2931">
                  <c:v>91.503885221447803</c:v>
                </c:pt>
                <c:pt idx="2932">
                  <c:v>91.877482756150997</c:v>
                </c:pt>
                <c:pt idx="2933">
                  <c:v>91.890931462019907</c:v>
                </c:pt>
                <c:pt idx="2934">
                  <c:v>91.879536587888495</c:v>
                </c:pt>
                <c:pt idx="2935">
                  <c:v>91.804988373303104</c:v>
                </c:pt>
                <c:pt idx="2936">
                  <c:v>91.663979212799703</c:v>
                </c:pt>
                <c:pt idx="2937">
                  <c:v>91.446674428610706</c:v>
                </c:pt>
                <c:pt idx="2938">
                  <c:v>91.209125632121001</c:v>
                </c:pt>
                <c:pt idx="2939">
                  <c:v>90.762549093384393</c:v>
                </c:pt>
                <c:pt idx="2940">
                  <c:v>90.271232309771506</c:v>
                </c:pt>
                <c:pt idx="2941">
                  <c:v>89.788835004422296</c:v>
                </c:pt>
                <c:pt idx="2942">
                  <c:v>89.614098107353001</c:v>
                </c:pt>
                <c:pt idx="2943">
                  <c:v>89.678960288315395</c:v>
                </c:pt>
                <c:pt idx="2944">
                  <c:v>89.687970087551093</c:v>
                </c:pt>
                <c:pt idx="2945">
                  <c:v>90.028567721239199</c:v>
                </c:pt>
                <c:pt idx="2946">
                  <c:v>90.420721969493698</c:v>
                </c:pt>
                <c:pt idx="2947">
                  <c:v>90.775808306140505</c:v>
                </c:pt>
                <c:pt idx="2948">
                  <c:v>91.045910290854394</c:v>
                </c:pt>
                <c:pt idx="2949">
                  <c:v>91.292221210072398</c:v>
                </c:pt>
                <c:pt idx="2950">
                  <c:v>91.606907369072104</c:v>
                </c:pt>
                <c:pt idx="2951">
                  <c:v>91.553347802297196</c:v>
                </c:pt>
                <c:pt idx="2952">
                  <c:v>91.321652496535904</c:v>
                </c:pt>
                <c:pt idx="2953">
                  <c:v>91.117838998599893</c:v>
                </c:pt>
                <c:pt idx="2954">
                  <c:v>90.956117845627205</c:v>
                </c:pt>
                <c:pt idx="2955">
                  <c:v>90.804567346050504</c:v>
                </c:pt>
                <c:pt idx="2956">
                  <c:v>90.559668675649405</c:v>
                </c:pt>
                <c:pt idx="2957">
                  <c:v>90.249297504108199</c:v>
                </c:pt>
                <c:pt idx="2958">
                  <c:v>89.9019229708491</c:v>
                </c:pt>
                <c:pt idx="2959">
                  <c:v>89.550555993458005</c:v>
                </c:pt>
                <c:pt idx="2960">
                  <c:v>89.113290829013906</c:v>
                </c:pt>
                <c:pt idx="2961">
                  <c:v>88.713919100064203</c:v>
                </c:pt>
                <c:pt idx="2962">
                  <c:v>88.336098701633105</c:v>
                </c:pt>
                <c:pt idx="2963">
                  <c:v>87.866619191626</c:v>
                </c:pt>
                <c:pt idx="2964">
                  <c:v>87.409084444457406</c:v>
                </c:pt>
                <c:pt idx="2965">
                  <c:v>86.925123024373306</c:v>
                </c:pt>
                <c:pt idx="2966">
                  <c:v>86.804302764567694</c:v>
                </c:pt>
                <c:pt idx="2967">
                  <c:v>86.837341018346393</c:v>
                </c:pt>
                <c:pt idx="2968">
                  <c:v>86.8584175738239</c:v>
                </c:pt>
                <c:pt idx="2969">
                  <c:v>86.826427100946702</c:v>
                </c:pt>
                <c:pt idx="2970">
                  <c:v>86.780892961190503</c:v>
                </c:pt>
                <c:pt idx="2971">
                  <c:v>86.737135192958306</c:v>
                </c:pt>
                <c:pt idx="2972">
                  <c:v>86.719820783263501</c:v>
                </c:pt>
                <c:pt idx="2973">
                  <c:v>86.8032330045545</c:v>
                </c:pt>
                <c:pt idx="2974">
                  <c:v>86.829687082835505</c:v>
                </c:pt>
                <c:pt idx="2975">
                  <c:v>86.822948389877197</c:v>
                </c:pt>
                <c:pt idx="2976">
                  <c:v>86.811005816979502</c:v>
                </c:pt>
                <c:pt idx="2977">
                  <c:v>86.799426525027002</c:v>
                </c:pt>
                <c:pt idx="2978">
                  <c:v>86.857247398913202</c:v>
                </c:pt>
                <c:pt idx="2979">
                  <c:v>86.874433485379001</c:v>
                </c:pt>
                <c:pt idx="2980">
                  <c:v>86.872881495483796</c:v>
                </c:pt>
                <c:pt idx="2981">
                  <c:v>86.897549590294105</c:v>
                </c:pt>
                <c:pt idx="2982">
                  <c:v>87.021141507636003</c:v>
                </c:pt>
                <c:pt idx="2983">
                  <c:v>87.091394529954698</c:v>
                </c:pt>
                <c:pt idx="2984">
                  <c:v>87.130058611975102</c:v>
                </c:pt>
                <c:pt idx="2985">
                  <c:v>87.166452832727103</c:v>
                </c:pt>
                <c:pt idx="2986">
                  <c:v>87.103295962041102</c:v>
                </c:pt>
                <c:pt idx="2987">
                  <c:v>87.137793756821694</c:v>
                </c:pt>
                <c:pt idx="2988">
                  <c:v>87.199054439996004</c:v>
                </c:pt>
                <c:pt idx="2989">
                  <c:v>87.246774625012506</c:v>
                </c:pt>
                <c:pt idx="2990">
                  <c:v>87.359516944902296</c:v>
                </c:pt>
                <c:pt idx="2991">
                  <c:v>87.538915683129702</c:v>
                </c:pt>
                <c:pt idx="2992">
                  <c:v>87.691927633895105</c:v>
                </c:pt>
                <c:pt idx="2993">
                  <c:v>87.637834922788699</c:v>
                </c:pt>
                <c:pt idx="2994">
                  <c:v>87.600935777769195</c:v>
                </c:pt>
                <c:pt idx="2995">
                  <c:v>87.498863973411005</c:v>
                </c:pt>
                <c:pt idx="2996">
                  <c:v>87.484026878089594</c:v>
                </c:pt>
                <c:pt idx="2997">
                  <c:v>87.576278709709499</c:v>
                </c:pt>
                <c:pt idx="2998">
                  <c:v>87.623189918630601</c:v>
                </c:pt>
                <c:pt idx="2999">
                  <c:v>87.619641285587605</c:v>
                </c:pt>
                <c:pt idx="3000">
                  <c:v>87.605774539080798</c:v>
                </c:pt>
                <c:pt idx="3001">
                  <c:v>87.594650948396193</c:v>
                </c:pt>
                <c:pt idx="3002">
                  <c:v>87.628875339923894</c:v>
                </c:pt>
                <c:pt idx="3003">
                  <c:v>87.588596269480306</c:v>
                </c:pt>
                <c:pt idx="3004">
                  <c:v>87.542178834362701</c:v>
                </c:pt>
                <c:pt idx="3005">
                  <c:v>87.529862726151805</c:v>
                </c:pt>
                <c:pt idx="3006">
                  <c:v>87.551409253905504</c:v>
                </c:pt>
                <c:pt idx="3007">
                  <c:v>87.563369957009101</c:v>
                </c:pt>
                <c:pt idx="3008">
                  <c:v>87.615128309435207</c:v>
                </c:pt>
                <c:pt idx="3009">
                  <c:v>87.590956092484902</c:v>
                </c:pt>
                <c:pt idx="3010">
                  <c:v>87.558186892353604</c:v>
                </c:pt>
                <c:pt idx="3011">
                  <c:v>87.529527876150993</c:v>
                </c:pt>
                <c:pt idx="3012">
                  <c:v>87.522366999962401</c:v>
                </c:pt>
                <c:pt idx="3013">
                  <c:v>87.498545350648996</c:v>
                </c:pt>
                <c:pt idx="3014">
                  <c:v>87.489511320825201</c:v>
                </c:pt>
                <c:pt idx="3015">
                  <c:v>87.487100725940905</c:v>
                </c:pt>
                <c:pt idx="3016">
                  <c:v>87.483737070670998</c:v>
                </c:pt>
                <c:pt idx="3017">
                  <c:v>87.455722696394304</c:v>
                </c:pt>
                <c:pt idx="3018">
                  <c:v>87.443702233257696</c:v>
                </c:pt>
                <c:pt idx="3019">
                  <c:v>87.416736936276806</c:v>
                </c:pt>
                <c:pt idx="3020">
                  <c:v>87.471132215076395</c:v>
                </c:pt>
                <c:pt idx="3021">
                  <c:v>87.490847871072305</c:v>
                </c:pt>
                <c:pt idx="3022">
                  <c:v>87.487377138258793</c:v>
                </c:pt>
                <c:pt idx="3023">
                  <c:v>87.454597435821199</c:v>
                </c:pt>
                <c:pt idx="3024">
                  <c:v>87.4093530831137</c:v>
                </c:pt>
                <c:pt idx="3025">
                  <c:v>87.365116901627204</c:v>
                </c:pt>
                <c:pt idx="3026">
                  <c:v>87.282476387246803</c:v>
                </c:pt>
                <c:pt idx="3027">
                  <c:v>87.254307627049201</c:v>
                </c:pt>
                <c:pt idx="3028">
                  <c:v>87.250133448516607</c:v>
                </c:pt>
                <c:pt idx="3029">
                  <c:v>87.247391551175397</c:v>
                </c:pt>
                <c:pt idx="3030">
                  <c:v>87.245608510695504</c:v>
                </c:pt>
                <c:pt idx="3031">
                  <c:v>87.248809836549</c:v>
                </c:pt>
                <c:pt idx="3032">
                  <c:v>87.257086213313897</c:v>
                </c:pt>
                <c:pt idx="3033">
                  <c:v>87.266798482778796</c:v>
                </c:pt>
                <c:pt idx="3034">
                  <c:v>87.275048637511006</c:v>
                </c:pt>
                <c:pt idx="3035">
                  <c:v>87.280423295868104</c:v>
                </c:pt>
                <c:pt idx="3036">
                  <c:v>87.307935266482801</c:v>
                </c:pt>
                <c:pt idx="3037">
                  <c:v>87.319426241673597</c:v>
                </c:pt>
                <c:pt idx="3038">
                  <c:v>87.297905240588506</c:v>
                </c:pt>
                <c:pt idx="3039">
                  <c:v>87.242175346557602</c:v>
                </c:pt>
                <c:pt idx="3040">
                  <c:v>87.199753090472996</c:v>
                </c:pt>
                <c:pt idx="3041">
                  <c:v>87.212622077039399</c:v>
                </c:pt>
                <c:pt idx="3042">
                  <c:v>87.219599556620594</c:v>
                </c:pt>
                <c:pt idx="3043">
                  <c:v>87.244849861838205</c:v>
                </c:pt>
                <c:pt idx="3044">
                  <c:v>87.280451291916805</c:v>
                </c:pt>
                <c:pt idx="3045">
                  <c:v>87.339146913015497</c:v>
                </c:pt>
                <c:pt idx="3046">
                  <c:v>87.379647506997898</c:v>
                </c:pt>
                <c:pt idx="3047">
                  <c:v>87.407143638270199</c:v>
                </c:pt>
                <c:pt idx="3048">
                  <c:v>87.407304410619403</c:v>
                </c:pt>
                <c:pt idx="3049">
                  <c:v>87.424448406555797</c:v>
                </c:pt>
                <c:pt idx="3050">
                  <c:v>87.453333510070493</c:v>
                </c:pt>
                <c:pt idx="3051">
                  <c:v>87.460787297498101</c:v>
                </c:pt>
                <c:pt idx="3052">
                  <c:v>87.4848239500201</c:v>
                </c:pt>
                <c:pt idx="3053">
                  <c:v>87.380114274103505</c:v>
                </c:pt>
                <c:pt idx="3054">
                  <c:v>87.316561610363806</c:v>
                </c:pt>
                <c:pt idx="3055">
                  <c:v>87.261867675356996</c:v>
                </c:pt>
                <c:pt idx="3056">
                  <c:v>87.202467122397707</c:v>
                </c:pt>
                <c:pt idx="3057">
                  <c:v>87.121837612811603</c:v>
                </c:pt>
                <c:pt idx="3058">
                  <c:v>87.120294124607597</c:v>
                </c:pt>
                <c:pt idx="3059">
                  <c:v>87.087200573561702</c:v>
                </c:pt>
                <c:pt idx="3060">
                  <c:v>87.075653750689995</c:v>
                </c:pt>
                <c:pt idx="3061">
                  <c:v>87.099713294286303</c:v>
                </c:pt>
                <c:pt idx="3062">
                  <c:v>87.131095666472106</c:v>
                </c:pt>
                <c:pt idx="3063">
                  <c:v>87.099770977029706</c:v>
                </c:pt>
                <c:pt idx="3064">
                  <c:v>87.135410915417694</c:v>
                </c:pt>
                <c:pt idx="3065">
                  <c:v>87.178600463351898</c:v>
                </c:pt>
                <c:pt idx="3066">
                  <c:v>87.214487190198994</c:v>
                </c:pt>
                <c:pt idx="3067">
                  <c:v>87.250477604427601</c:v>
                </c:pt>
                <c:pt idx="3068">
                  <c:v>87.197100660971003</c:v>
                </c:pt>
                <c:pt idx="3069">
                  <c:v>87.155474873540896</c:v>
                </c:pt>
                <c:pt idx="3070">
                  <c:v>87.148680222729695</c:v>
                </c:pt>
                <c:pt idx="3071">
                  <c:v>87.2167916707307</c:v>
                </c:pt>
                <c:pt idx="3072">
                  <c:v>87.266660807989098</c:v>
                </c:pt>
                <c:pt idx="3073">
                  <c:v>87.350379012248794</c:v>
                </c:pt>
                <c:pt idx="3074">
                  <c:v>87.549308164051297</c:v>
                </c:pt>
                <c:pt idx="3075">
                  <c:v>87.720528023170004</c:v>
                </c:pt>
                <c:pt idx="3076">
                  <c:v>87.941388928458196</c:v>
                </c:pt>
                <c:pt idx="3077">
                  <c:v>88.113375858634498</c:v>
                </c:pt>
                <c:pt idx="3078">
                  <c:v>88.283919732549407</c:v>
                </c:pt>
                <c:pt idx="3079">
                  <c:v>88.442796962793295</c:v>
                </c:pt>
                <c:pt idx="3080">
                  <c:v>88.473856957416899</c:v>
                </c:pt>
                <c:pt idx="3081">
                  <c:v>88.483586161413896</c:v>
                </c:pt>
                <c:pt idx="3082">
                  <c:v>88.4719230925771</c:v>
                </c:pt>
                <c:pt idx="3083">
                  <c:v>88.348895069200594</c:v>
                </c:pt>
                <c:pt idx="3084">
                  <c:v>88.147607094781506</c:v>
                </c:pt>
                <c:pt idx="3085">
                  <c:v>87.973761440187801</c:v>
                </c:pt>
                <c:pt idx="3086">
                  <c:v>87.959331326725803</c:v>
                </c:pt>
                <c:pt idx="3087">
                  <c:v>87.9055309587051</c:v>
                </c:pt>
                <c:pt idx="3088">
                  <c:v>87.913813040156001</c:v>
                </c:pt>
                <c:pt idx="3089">
                  <c:v>87.953491283575801</c:v>
                </c:pt>
                <c:pt idx="3090">
                  <c:v>87.964095153973403</c:v>
                </c:pt>
                <c:pt idx="3091">
                  <c:v>87.987037729672195</c:v>
                </c:pt>
                <c:pt idx="3092">
                  <c:v>87.991161987719906</c:v>
                </c:pt>
                <c:pt idx="3093">
                  <c:v>87.986956555483204</c:v>
                </c:pt>
                <c:pt idx="3094">
                  <c:v>87.915451369151697</c:v>
                </c:pt>
                <c:pt idx="3095">
                  <c:v>87.857792143349201</c:v>
                </c:pt>
                <c:pt idx="3096">
                  <c:v>87.833749311388402</c:v>
                </c:pt>
                <c:pt idx="3097">
                  <c:v>87.795246050802604</c:v>
                </c:pt>
                <c:pt idx="3098">
                  <c:v>87.7767560187295</c:v>
                </c:pt>
                <c:pt idx="3099">
                  <c:v>87.7014016659992</c:v>
                </c:pt>
                <c:pt idx="3100">
                  <c:v>87.671607390760698</c:v>
                </c:pt>
                <c:pt idx="3101">
                  <c:v>87.689745089872702</c:v>
                </c:pt>
                <c:pt idx="3102">
                  <c:v>87.743630500592602</c:v>
                </c:pt>
                <c:pt idx="3103">
                  <c:v>87.789971694715106</c:v>
                </c:pt>
                <c:pt idx="3104">
                  <c:v>87.736086124585199</c:v>
                </c:pt>
                <c:pt idx="3105">
                  <c:v>87.622914431860806</c:v>
                </c:pt>
                <c:pt idx="3106">
                  <c:v>87.519427083878796</c:v>
                </c:pt>
                <c:pt idx="3107">
                  <c:v>87.468138211773194</c:v>
                </c:pt>
                <c:pt idx="3108">
                  <c:v>87.408115279004093</c:v>
                </c:pt>
                <c:pt idx="3109">
                  <c:v>87.363283501243004</c:v>
                </c:pt>
                <c:pt idx="3110">
                  <c:v>87.373998630167904</c:v>
                </c:pt>
                <c:pt idx="3111">
                  <c:v>87.379087365336005</c:v>
                </c:pt>
                <c:pt idx="3112">
                  <c:v>87.401753715673806</c:v>
                </c:pt>
                <c:pt idx="3113">
                  <c:v>87.385478569563801</c:v>
                </c:pt>
                <c:pt idx="3114">
                  <c:v>87.376554803592398</c:v>
                </c:pt>
                <c:pt idx="3115">
                  <c:v>87.351458429592796</c:v>
                </c:pt>
                <c:pt idx="3116">
                  <c:v>87.341845720340203</c:v>
                </c:pt>
                <c:pt idx="3117">
                  <c:v>87.364901827090307</c:v>
                </c:pt>
                <c:pt idx="3118">
                  <c:v>87.371065218388907</c:v>
                </c:pt>
                <c:pt idx="3119">
                  <c:v>87.388056161135495</c:v>
                </c:pt>
                <c:pt idx="3120">
                  <c:v>87.411573134894894</c:v>
                </c:pt>
                <c:pt idx="3121">
                  <c:v>87.437601980032099</c:v>
                </c:pt>
                <c:pt idx="3122">
                  <c:v>87.442687246668697</c:v>
                </c:pt>
                <c:pt idx="3123">
                  <c:v>87.464091761560496</c:v>
                </c:pt>
                <c:pt idx="3124">
                  <c:v>87.535820972320394</c:v>
                </c:pt>
                <c:pt idx="3125">
                  <c:v>87.555323447268904</c:v>
                </c:pt>
                <c:pt idx="3126">
                  <c:v>87.579102090607293</c:v>
                </c:pt>
                <c:pt idx="3127">
                  <c:v>87.593733998980994</c:v>
                </c:pt>
                <c:pt idx="3128">
                  <c:v>87.605949873565606</c:v>
                </c:pt>
                <c:pt idx="3129">
                  <c:v>87.595314656696502</c:v>
                </c:pt>
                <c:pt idx="3130">
                  <c:v>87.598574139299302</c:v>
                </c:pt>
                <c:pt idx="3131">
                  <c:v>87.600074712847004</c:v>
                </c:pt>
                <c:pt idx="3132">
                  <c:v>87.552117887874303</c:v>
                </c:pt>
                <c:pt idx="3133">
                  <c:v>87.463557755999204</c:v>
                </c:pt>
                <c:pt idx="3134">
                  <c:v>87.436501813772196</c:v>
                </c:pt>
                <c:pt idx="3135">
                  <c:v>87.408423498329896</c:v>
                </c:pt>
                <c:pt idx="3136">
                  <c:v>87.395205532150001</c:v>
                </c:pt>
                <c:pt idx="3137">
                  <c:v>87.461819384607793</c:v>
                </c:pt>
                <c:pt idx="3138">
                  <c:v>87.558954312370702</c:v>
                </c:pt>
                <c:pt idx="3139">
                  <c:v>87.727837945897306</c:v>
                </c:pt>
                <c:pt idx="3140">
                  <c:v>87.831705144561795</c:v>
                </c:pt>
                <c:pt idx="3141">
                  <c:v>87.929765018682104</c:v>
                </c:pt>
                <c:pt idx="3142">
                  <c:v>88.076006432275193</c:v>
                </c:pt>
                <c:pt idx="3143">
                  <c:v>88.140303449005799</c:v>
                </c:pt>
                <c:pt idx="3144">
                  <c:v>88.167911715405793</c:v>
                </c:pt>
                <c:pt idx="3145">
                  <c:v>88.194813590160194</c:v>
                </c:pt>
                <c:pt idx="3146">
                  <c:v>88.248338579676499</c:v>
                </c:pt>
                <c:pt idx="3147">
                  <c:v>88.288856765190999</c:v>
                </c:pt>
                <c:pt idx="3148">
                  <c:v>88.348457389444107</c:v>
                </c:pt>
                <c:pt idx="3149">
                  <c:v>88.393049532915299</c:v>
                </c:pt>
                <c:pt idx="3150">
                  <c:v>88.470084688127002</c:v>
                </c:pt>
                <c:pt idx="3151">
                  <c:v>88.521917845470497</c:v>
                </c:pt>
                <c:pt idx="3152">
                  <c:v>88.490749566621403</c:v>
                </c:pt>
                <c:pt idx="3153">
                  <c:v>88.500732275394896</c:v>
                </c:pt>
                <c:pt idx="3154">
                  <c:v>88.463971141871895</c:v>
                </c:pt>
                <c:pt idx="3155">
                  <c:v>88.327027650856905</c:v>
                </c:pt>
                <c:pt idx="3156">
                  <c:v>88.188059414683394</c:v>
                </c:pt>
                <c:pt idx="3157">
                  <c:v>88.032864730646097</c:v>
                </c:pt>
                <c:pt idx="3158">
                  <c:v>87.9666110140558</c:v>
                </c:pt>
                <c:pt idx="3159">
                  <c:v>88.021408338168996</c:v>
                </c:pt>
                <c:pt idx="3160">
                  <c:v>88.015284507642406</c:v>
                </c:pt>
                <c:pt idx="3161">
                  <c:v>88.026886056402503</c:v>
                </c:pt>
                <c:pt idx="3162">
                  <c:v>88.122985841084201</c:v>
                </c:pt>
                <c:pt idx="3163">
                  <c:v>88.177337328541199</c:v>
                </c:pt>
                <c:pt idx="3164">
                  <c:v>88.186341151517595</c:v>
                </c:pt>
                <c:pt idx="3165">
                  <c:v>88.210221571827205</c:v>
                </c:pt>
                <c:pt idx="3166">
                  <c:v>88.213962646835398</c:v>
                </c:pt>
                <c:pt idx="3167">
                  <c:v>88.227494043739895</c:v>
                </c:pt>
                <c:pt idx="3168">
                  <c:v>88.2192038424608</c:v>
                </c:pt>
                <c:pt idx="3169">
                  <c:v>88.2943869128149</c:v>
                </c:pt>
                <c:pt idx="3170">
                  <c:v>88.243554369717202</c:v>
                </c:pt>
                <c:pt idx="3171">
                  <c:v>88.110789310782096</c:v>
                </c:pt>
                <c:pt idx="3172">
                  <c:v>87.993775675339506</c:v>
                </c:pt>
                <c:pt idx="3173">
                  <c:v>87.862083263124404</c:v>
                </c:pt>
                <c:pt idx="3174">
                  <c:v>87.720151233074006</c:v>
                </c:pt>
                <c:pt idx="3175">
                  <c:v>87.581467684787398</c:v>
                </c:pt>
                <c:pt idx="3176">
                  <c:v>87.398013048125406</c:v>
                </c:pt>
                <c:pt idx="3177">
                  <c:v>87.203446999906006</c:v>
                </c:pt>
                <c:pt idx="3178">
                  <c:v>87.0100101944127</c:v>
                </c:pt>
                <c:pt idx="3179">
                  <c:v>86.881799842443797</c:v>
                </c:pt>
                <c:pt idx="3180">
                  <c:v>86.759915828893895</c:v>
                </c:pt>
                <c:pt idx="3181">
                  <c:v>86.654009005289396</c:v>
                </c:pt>
                <c:pt idx="3182">
                  <c:v>86.737838615892898</c:v>
                </c:pt>
                <c:pt idx="3183">
                  <c:v>86.838433031006304</c:v>
                </c:pt>
                <c:pt idx="3184">
                  <c:v>86.9015243507327</c:v>
                </c:pt>
                <c:pt idx="3185">
                  <c:v>86.955327895015699</c:v>
                </c:pt>
                <c:pt idx="3186">
                  <c:v>86.9901366490745</c:v>
                </c:pt>
                <c:pt idx="3187">
                  <c:v>86.979349137623402</c:v>
                </c:pt>
                <c:pt idx="3188">
                  <c:v>86.998851527602298</c:v>
                </c:pt>
                <c:pt idx="3189">
                  <c:v>87.057135968502095</c:v>
                </c:pt>
                <c:pt idx="3190">
                  <c:v>87.098901028715801</c:v>
                </c:pt>
                <c:pt idx="3191">
                  <c:v>87.103348288634706</c:v>
                </c:pt>
                <c:pt idx="3192">
                  <c:v>87.0710375456447</c:v>
                </c:pt>
                <c:pt idx="3193">
                  <c:v>86.989218554629801</c:v>
                </c:pt>
                <c:pt idx="3194">
                  <c:v>86.985411538484897</c:v>
                </c:pt>
                <c:pt idx="3195">
                  <c:v>86.949381978865802</c:v>
                </c:pt>
                <c:pt idx="3196">
                  <c:v>86.958917098274895</c:v>
                </c:pt>
                <c:pt idx="3197">
                  <c:v>86.9025045238036</c:v>
                </c:pt>
                <c:pt idx="3198">
                  <c:v>86.905212972418298</c:v>
                </c:pt>
                <c:pt idx="3199">
                  <c:v>86.852025640065193</c:v>
                </c:pt>
                <c:pt idx="3200">
                  <c:v>86.748275109754005</c:v>
                </c:pt>
                <c:pt idx="3201">
                  <c:v>86.702061974031807</c:v>
                </c:pt>
                <c:pt idx="3202">
                  <c:v>86.610407984265393</c:v>
                </c:pt>
                <c:pt idx="3203">
                  <c:v>86.535119553523501</c:v>
                </c:pt>
                <c:pt idx="3204">
                  <c:v>86.381591487656607</c:v>
                </c:pt>
                <c:pt idx="3205">
                  <c:v>86.218843174640796</c:v>
                </c:pt>
                <c:pt idx="3206">
                  <c:v>86.133567990087002</c:v>
                </c:pt>
                <c:pt idx="3207">
                  <c:v>86.098312251927993</c:v>
                </c:pt>
                <c:pt idx="3208">
                  <c:v>86.050977609378904</c:v>
                </c:pt>
                <c:pt idx="3209">
                  <c:v>85.949906118947297</c:v>
                </c:pt>
                <c:pt idx="3210">
                  <c:v>85.831494977973307</c:v>
                </c:pt>
                <c:pt idx="3211">
                  <c:v>85.711571052441002</c:v>
                </c:pt>
                <c:pt idx="3212">
                  <c:v>85.726392262543598</c:v>
                </c:pt>
                <c:pt idx="3213">
                  <c:v>85.724339841159207</c:v>
                </c:pt>
                <c:pt idx="3214">
                  <c:v>85.766207474373303</c:v>
                </c:pt>
                <c:pt idx="3215">
                  <c:v>85.737260475363598</c:v>
                </c:pt>
                <c:pt idx="3216">
                  <c:v>85.718116934712995</c:v>
                </c:pt>
                <c:pt idx="3217">
                  <c:v>85.738157322553903</c:v>
                </c:pt>
                <c:pt idx="3218">
                  <c:v>85.768783300893702</c:v>
                </c:pt>
                <c:pt idx="3219">
                  <c:v>85.777395550016905</c:v>
                </c:pt>
                <c:pt idx="3220">
                  <c:v>85.865422654155296</c:v>
                </c:pt>
                <c:pt idx="3221">
                  <c:v>85.935545061053801</c:v>
                </c:pt>
                <c:pt idx="3222">
                  <c:v>86.014562907697197</c:v>
                </c:pt>
                <c:pt idx="3223">
                  <c:v>86.018698669046003</c:v>
                </c:pt>
                <c:pt idx="3224">
                  <c:v>86.062059979268994</c:v>
                </c:pt>
                <c:pt idx="3225">
                  <c:v>86.041040229254406</c:v>
                </c:pt>
                <c:pt idx="3226">
                  <c:v>86.076811290751095</c:v>
                </c:pt>
                <c:pt idx="3227">
                  <c:v>86.050381118241006</c:v>
                </c:pt>
                <c:pt idx="3228">
                  <c:v>85.991448877851099</c:v>
                </c:pt>
                <c:pt idx="3229">
                  <c:v>85.929019596354095</c:v>
                </c:pt>
                <c:pt idx="3230">
                  <c:v>85.824101055212594</c:v>
                </c:pt>
                <c:pt idx="3231">
                  <c:v>85.747552590969207</c:v>
                </c:pt>
                <c:pt idx="3232">
                  <c:v>85.643273651910704</c:v>
                </c:pt>
                <c:pt idx="3233">
                  <c:v>85.568804078941895</c:v>
                </c:pt>
                <c:pt idx="3234">
                  <c:v>85.484480599217406</c:v>
                </c:pt>
                <c:pt idx="3235">
                  <c:v>85.350835016509393</c:v>
                </c:pt>
                <c:pt idx="3236">
                  <c:v>85.362420246278703</c:v>
                </c:pt>
                <c:pt idx="3237">
                  <c:v>85.406786318038002</c:v>
                </c:pt>
                <c:pt idx="3238">
                  <c:v>85.401358269131293</c:v>
                </c:pt>
                <c:pt idx="3239">
                  <c:v>85.418209506912305</c:v>
                </c:pt>
                <c:pt idx="3240">
                  <c:v>85.405883874922694</c:v>
                </c:pt>
                <c:pt idx="3241">
                  <c:v>85.422371917367499</c:v>
                </c:pt>
                <c:pt idx="3242">
                  <c:v>85.294356046570002</c:v>
                </c:pt>
                <c:pt idx="3243">
                  <c:v>85.0893548767569</c:v>
                </c:pt>
                <c:pt idx="3244">
                  <c:v>84.961332025808304</c:v>
                </c:pt>
                <c:pt idx="3245">
                  <c:v>84.998340293554406</c:v>
                </c:pt>
                <c:pt idx="3246">
                  <c:v>85.043749304996496</c:v>
                </c:pt>
                <c:pt idx="3247">
                  <c:v>85.125718827677602</c:v>
                </c:pt>
                <c:pt idx="3248">
                  <c:v>85.136330014665106</c:v>
                </c:pt>
                <c:pt idx="3249">
                  <c:v>84.932386624764803</c:v>
                </c:pt>
                <c:pt idx="3250">
                  <c:v>84.721362999036302</c:v>
                </c:pt>
                <c:pt idx="3251">
                  <c:v>84.795509286489306</c:v>
                </c:pt>
                <c:pt idx="3252">
                  <c:v>84.973858001588397</c:v>
                </c:pt>
                <c:pt idx="3253">
                  <c:v>85.122293554567904</c:v>
                </c:pt>
                <c:pt idx="3254">
                  <c:v>85.505953249037503</c:v>
                </c:pt>
                <c:pt idx="3255">
                  <c:v>86.037841432751904</c:v>
                </c:pt>
                <c:pt idx="3256">
                  <c:v>86.619569874643403</c:v>
                </c:pt>
                <c:pt idx="3257">
                  <c:v>86.963545411513806</c:v>
                </c:pt>
                <c:pt idx="3258">
                  <c:v>87.238571477643603</c:v>
                </c:pt>
                <c:pt idx="3259">
                  <c:v>87.489924780180402</c:v>
                </c:pt>
                <c:pt idx="3260">
                  <c:v>87.753786465734805</c:v>
                </c:pt>
                <c:pt idx="3261">
                  <c:v>87.998562504094394</c:v>
                </c:pt>
                <c:pt idx="3262">
                  <c:v>88.187570713421806</c:v>
                </c:pt>
                <c:pt idx="3263">
                  <c:v>88.397481593346598</c:v>
                </c:pt>
                <c:pt idx="3264">
                  <c:v>88.636908667189104</c:v>
                </c:pt>
                <c:pt idx="3265">
                  <c:v>88.790826515963801</c:v>
                </c:pt>
                <c:pt idx="3266">
                  <c:v>89.1070695182527</c:v>
                </c:pt>
                <c:pt idx="3267">
                  <c:v>89.429971145503401</c:v>
                </c:pt>
                <c:pt idx="3268">
                  <c:v>89.807300958675</c:v>
                </c:pt>
                <c:pt idx="3269">
                  <c:v>89.258291361877994</c:v>
                </c:pt>
                <c:pt idx="3270">
                  <c:v>88.470981390792801</c:v>
                </c:pt>
                <c:pt idx="3271">
                  <c:v>87.657904184186705</c:v>
                </c:pt>
                <c:pt idx="3272">
                  <c:v>88.051778478954304</c:v>
                </c:pt>
                <c:pt idx="3273">
                  <c:v>88.622783516386605</c:v>
                </c:pt>
                <c:pt idx="3274">
                  <c:v>89.291606799947502</c:v>
                </c:pt>
                <c:pt idx="3275">
                  <c:v>89.263794015733396</c:v>
                </c:pt>
                <c:pt idx="3276">
                  <c:v>89.069690618967797</c:v>
                </c:pt>
                <c:pt idx="3277">
                  <c:v>88.874752814265307</c:v>
                </c:pt>
                <c:pt idx="3278">
                  <c:v>88.953236437052794</c:v>
                </c:pt>
                <c:pt idx="3279">
                  <c:v>89.097479232514303</c:v>
                </c:pt>
                <c:pt idx="3280">
                  <c:v>89.257718017985397</c:v>
                </c:pt>
                <c:pt idx="3281">
                  <c:v>89.493601910665703</c:v>
                </c:pt>
                <c:pt idx="3282">
                  <c:v>89.708978092825603</c:v>
                </c:pt>
                <c:pt idx="3283">
                  <c:v>89.951609067451699</c:v>
                </c:pt>
                <c:pt idx="3284">
                  <c:v>90.346120849301002</c:v>
                </c:pt>
                <c:pt idx="3285">
                  <c:v>90.820107099021598</c:v>
                </c:pt>
                <c:pt idx="3286">
                  <c:v>91.282778513869403</c:v>
                </c:pt>
                <c:pt idx="3287">
                  <c:v>91.553174826466304</c:v>
                </c:pt>
                <c:pt idx="3288">
                  <c:v>91.802932534867494</c:v>
                </c:pt>
                <c:pt idx="3289">
                  <c:v>92.027347076429706</c:v>
                </c:pt>
                <c:pt idx="3290">
                  <c:v>92.135541303694595</c:v>
                </c:pt>
                <c:pt idx="3291">
                  <c:v>92.183073531780394</c:v>
                </c:pt>
                <c:pt idx="3292">
                  <c:v>92.249011151539193</c:v>
                </c:pt>
                <c:pt idx="3293">
                  <c:v>91.962179532300794</c:v>
                </c:pt>
                <c:pt idx="3294">
                  <c:v>91.6184086511022</c:v>
                </c:pt>
                <c:pt idx="3295">
                  <c:v>91.298514090188903</c:v>
                </c:pt>
                <c:pt idx="3296">
                  <c:v>90.7485353182322</c:v>
                </c:pt>
                <c:pt idx="3297">
                  <c:v>90.124768323566698</c:v>
                </c:pt>
                <c:pt idx="3298">
                  <c:v>89.504146926830103</c:v>
                </c:pt>
                <c:pt idx="3299">
                  <c:v>89.110880930121894</c:v>
                </c:pt>
                <c:pt idx="3300">
                  <c:v>88.757124549743097</c:v>
                </c:pt>
                <c:pt idx="3301">
                  <c:v>88.437130140367898</c:v>
                </c:pt>
                <c:pt idx="3302">
                  <c:v>88.3800160799982</c:v>
                </c:pt>
                <c:pt idx="3303">
                  <c:v>88.384749239454393</c:v>
                </c:pt>
                <c:pt idx="3304">
                  <c:v>88.410034842713898</c:v>
                </c:pt>
                <c:pt idx="3305">
                  <c:v>88.594506140255106</c:v>
                </c:pt>
                <c:pt idx="3306">
                  <c:v>88.829488630965102</c:v>
                </c:pt>
                <c:pt idx="3307">
                  <c:v>89.066541958666605</c:v>
                </c:pt>
                <c:pt idx="3308">
                  <c:v>89.180143246488896</c:v>
                </c:pt>
                <c:pt idx="3309">
                  <c:v>89.248009641116099</c:v>
                </c:pt>
                <c:pt idx="3310">
                  <c:v>89.310927024426903</c:v>
                </c:pt>
                <c:pt idx="3311">
                  <c:v>89.174245907741593</c:v>
                </c:pt>
                <c:pt idx="3312">
                  <c:v>89.031953221122393</c:v>
                </c:pt>
                <c:pt idx="3313">
                  <c:v>88.843835036031194</c:v>
                </c:pt>
                <c:pt idx="3314">
                  <c:v>88.801637461380494</c:v>
                </c:pt>
                <c:pt idx="3315">
                  <c:v>88.756076208339294</c:v>
                </c:pt>
                <c:pt idx="3316">
                  <c:v>88.761541315577702</c:v>
                </c:pt>
                <c:pt idx="3317">
                  <c:v>88.7936770509627</c:v>
                </c:pt>
                <c:pt idx="3318">
                  <c:v>88.807430442072203</c:v>
                </c:pt>
                <c:pt idx="3319">
                  <c:v>88.912568825070096</c:v>
                </c:pt>
                <c:pt idx="3320">
                  <c:v>89.391727025065194</c:v>
                </c:pt>
                <c:pt idx="3321">
                  <c:v>90.093666512484504</c:v>
                </c:pt>
                <c:pt idx="3322">
                  <c:v>90.749494819414195</c:v>
                </c:pt>
                <c:pt idx="3323">
                  <c:v>90.980996048566794</c:v>
                </c:pt>
                <c:pt idx="3324">
                  <c:v>90.966328001786195</c:v>
                </c:pt>
                <c:pt idx="3325">
                  <c:v>90.997502100704395</c:v>
                </c:pt>
                <c:pt idx="3326">
                  <c:v>91.233860808489595</c:v>
                </c:pt>
                <c:pt idx="3327">
                  <c:v>91.538062366236801</c:v>
                </c:pt>
                <c:pt idx="3328">
                  <c:v>91.781513629341305</c:v>
                </c:pt>
                <c:pt idx="3329">
                  <c:v>91.996176584451703</c:v>
                </c:pt>
                <c:pt idx="3330">
                  <c:v>92.107305721735599</c:v>
                </c:pt>
                <c:pt idx="3331">
                  <c:v>92.208675663071404</c:v>
                </c:pt>
                <c:pt idx="3332">
                  <c:v>92.066533592624907</c:v>
                </c:pt>
                <c:pt idx="3333">
                  <c:v>91.793733512696605</c:v>
                </c:pt>
                <c:pt idx="3334">
                  <c:v>91.475126458167196</c:v>
                </c:pt>
                <c:pt idx="3335">
                  <c:v>91.495906275262797</c:v>
                </c:pt>
                <c:pt idx="3336">
                  <c:v>91.636401439338002</c:v>
                </c:pt>
                <c:pt idx="3337">
                  <c:v>91.715223257874598</c:v>
                </c:pt>
                <c:pt idx="3338">
                  <c:v>91.819619022835496</c:v>
                </c:pt>
                <c:pt idx="3339">
                  <c:v>91.968066477353602</c:v>
                </c:pt>
                <c:pt idx="3340">
                  <c:v>92.059527764354797</c:v>
                </c:pt>
                <c:pt idx="3341">
                  <c:v>92.304574884797603</c:v>
                </c:pt>
                <c:pt idx="3342">
                  <c:v>92.569663418939896</c:v>
                </c:pt>
                <c:pt idx="3343">
                  <c:v>92.871181395062393</c:v>
                </c:pt>
                <c:pt idx="3344">
                  <c:v>92.562504217208499</c:v>
                </c:pt>
                <c:pt idx="3345">
                  <c:v>92.045548978743795</c:v>
                </c:pt>
                <c:pt idx="3346">
                  <c:v>91.597184649145007</c:v>
                </c:pt>
                <c:pt idx="3347">
                  <c:v>91.191084781110703</c:v>
                </c:pt>
                <c:pt idx="3348">
                  <c:v>90.910428549353</c:v>
                </c:pt>
                <c:pt idx="3349">
                  <c:v>90.529691225797507</c:v>
                </c:pt>
                <c:pt idx="3350">
                  <c:v>90.416490252056605</c:v>
                </c:pt>
                <c:pt idx="3351">
                  <c:v>90.434472003742997</c:v>
                </c:pt>
                <c:pt idx="3352">
                  <c:v>90.349874589860093</c:v>
                </c:pt>
                <c:pt idx="3353">
                  <c:v>90.642577358002399</c:v>
                </c:pt>
                <c:pt idx="3354">
                  <c:v>91.119531202850794</c:v>
                </c:pt>
                <c:pt idx="3355">
                  <c:v>91.513781151594301</c:v>
                </c:pt>
                <c:pt idx="3356">
                  <c:v>91.9470197467802</c:v>
                </c:pt>
                <c:pt idx="3357">
                  <c:v>92.431950084585694</c:v>
                </c:pt>
                <c:pt idx="3358">
                  <c:v>92.830923911306002</c:v>
                </c:pt>
                <c:pt idx="3359">
                  <c:v>92.698751842108294</c:v>
                </c:pt>
                <c:pt idx="3360">
                  <c:v>92.305622518520394</c:v>
                </c:pt>
                <c:pt idx="3361">
                  <c:v>91.912642444440607</c:v>
                </c:pt>
                <c:pt idx="3362">
                  <c:v>91.823867537803594</c:v>
                </c:pt>
                <c:pt idx="3363">
                  <c:v>91.899347908876706</c:v>
                </c:pt>
                <c:pt idx="3364">
                  <c:v>91.927621452619903</c:v>
                </c:pt>
                <c:pt idx="3365">
                  <c:v>91.905800510880695</c:v>
                </c:pt>
                <c:pt idx="3366">
                  <c:v>91.919189371386395</c:v>
                </c:pt>
                <c:pt idx="3367">
                  <c:v>91.909839869573204</c:v>
                </c:pt>
                <c:pt idx="3368">
                  <c:v>91.512765329985996</c:v>
                </c:pt>
                <c:pt idx="3369">
                  <c:v>90.902648224091806</c:v>
                </c:pt>
                <c:pt idx="3370">
                  <c:v>90.2933306539407</c:v>
                </c:pt>
                <c:pt idx="3371">
                  <c:v>89.824018303552194</c:v>
                </c:pt>
                <c:pt idx="3372">
                  <c:v>89.492129412071804</c:v>
                </c:pt>
                <c:pt idx="3373">
                  <c:v>89.101561496141997</c:v>
                </c:pt>
                <c:pt idx="3374">
                  <c:v>88.881958984010495</c:v>
                </c:pt>
                <c:pt idx="3375">
                  <c:v>88.724700429661794</c:v>
                </c:pt>
                <c:pt idx="3376">
                  <c:v>88.564475335371696</c:v>
                </c:pt>
                <c:pt idx="3377">
                  <c:v>88.518968066182495</c:v>
                </c:pt>
                <c:pt idx="3378">
                  <c:v>88.635763653445593</c:v>
                </c:pt>
                <c:pt idx="3379">
                  <c:v>88.552366822831502</c:v>
                </c:pt>
                <c:pt idx="3380">
                  <c:v>88.475520680515501</c:v>
                </c:pt>
                <c:pt idx="3381">
                  <c:v>88.258693287203798</c:v>
                </c:pt>
                <c:pt idx="3382">
                  <c:v>87.848735943214393</c:v>
                </c:pt>
                <c:pt idx="3383">
                  <c:v>87.196922697340995</c:v>
                </c:pt>
                <c:pt idx="3384">
                  <c:v>86.383285886397204</c:v>
                </c:pt>
                <c:pt idx="3385">
                  <c:v>85.677848713158895</c:v>
                </c:pt>
                <c:pt idx="3386">
                  <c:v>85.101276361648999</c:v>
                </c:pt>
                <c:pt idx="3387">
                  <c:v>84.785391674503899</c:v>
                </c:pt>
                <c:pt idx="3388">
                  <c:v>84.670325231731894</c:v>
                </c:pt>
                <c:pt idx="3389">
                  <c:v>84.625599073725795</c:v>
                </c:pt>
                <c:pt idx="3390">
                  <c:v>84.860601247894493</c:v>
                </c:pt>
                <c:pt idx="3391">
                  <c:v>85.145703157171596</c:v>
                </c:pt>
                <c:pt idx="3392">
                  <c:v>85.066204853592595</c:v>
                </c:pt>
                <c:pt idx="3393">
                  <c:v>85.090358715640605</c:v>
                </c:pt>
                <c:pt idx="3394">
                  <c:v>84.854395389382105</c:v>
                </c:pt>
                <c:pt idx="3395">
                  <c:v>84.703155632555493</c:v>
                </c:pt>
                <c:pt idx="3396">
                  <c:v>84.583709337454295</c:v>
                </c:pt>
                <c:pt idx="3397">
                  <c:v>84.419479178234099</c:v>
                </c:pt>
                <c:pt idx="3398">
                  <c:v>84.477608923043107</c:v>
                </c:pt>
                <c:pt idx="3399">
                  <c:v>84.583130714809798</c:v>
                </c:pt>
                <c:pt idx="3400">
                  <c:v>84.725365199785998</c:v>
                </c:pt>
                <c:pt idx="3401">
                  <c:v>85.184045225886507</c:v>
                </c:pt>
                <c:pt idx="3402">
                  <c:v>85.721261667038505</c:v>
                </c:pt>
                <c:pt idx="3403">
                  <c:v>86.275573158657707</c:v>
                </c:pt>
                <c:pt idx="3404">
                  <c:v>86.7000449374422</c:v>
                </c:pt>
                <c:pt idx="3405">
                  <c:v>87.1127520169549</c:v>
                </c:pt>
                <c:pt idx="3406">
                  <c:v>87.455315713875393</c:v>
                </c:pt>
                <c:pt idx="3407">
                  <c:v>87.686804098726</c:v>
                </c:pt>
                <c:pt idx="3408">
                  <c:v>87.882310262352206</c:v>
                </c:pt>
                <c:pt idx="3409">
                  <c:v>88.008707389127096</c:v>
                </c:pt>
                <c:pt idx="3410">
                  <c:v>88.130267574821403</c:v>
                </c:pt>
                <c:pt idx="3411">
                  <c:v>88.215499446003093</c:v>
                </c:pt>
                <c:pt idx="3412">
                  <c:v>88.262747372382094</c:v>
                </c:pt>
                <c:pt idx="3413">
                  <c:v>88.368501821761498</c:v>
                </c:pt>
                <c:pt idx="3414">
                  <c:v>88.456642200649895</c:v>
                </c:pt>
                <c:pt idx="3415">
                  <c:v>88.511875755506196</c:v>
                </c:pt>
                <c:pt idx="3416">
                  <c:v>88.490508864655993</c:v>
                </c:pt>
                <c:pt idx="3417">
                  <c:v>88.472798262984995</c:v>
                </c:pt>
                <c:pt idx="3418">
                  <c:v>88.351000972022206</c:v>
                </c:pt>
                <c:pt idx="3419">
                  <c:v>88.371594589255295</c:v>
                </c:pt>
                <c:pt idx="3420">
                  <c:v>88.320132270675501</c:v>
                </c:pt>
                <c:pt idx="3421">
                  <c:v>88.323429754095002</c:v>
                </c:pt>
                <c:pt idx="3422">
                  <c:v>88.337433284488995</c:v>
                </c:pt>
                <c:pt idx="3423">
                  <c:v>88.346422584727605</c:v>
                </c:pt>
                <c:pt idx="3424">
                  <c:v>88.423611813109602</c:v>
                </c:pt>
                <c:pt idx="3425">
                  <c:v>88.409296758870994</c:v>
                </c:pt>
                <c:pt idx="3426">
                  <c:v>88.398326885200902</c:v>
                </c:pt>
                <c:pt idx="3427">
                  <c:v>88.424970678369803</c:v>
                </c:pt>
                <c:pt idx="3428">
                  <c:v>88.3690903917838</c:v>
                </c:pt>
                <c:pt idx="3429">
                  <c:v>88.281068868984306</c:v>
                </c:pt>
                <c:pt idx="3430">
                  <c:v>88.255321940798098</c:v>
                </c:pt>
                <c:pt idx="3431">
                  <c:v>88.269749984112195</c:v>
                </c:pt>
                <c:pt idx="3432">
                  <c:v>88.224226313126707</c:v>
                </c:pt>
                <c:pt idx="3433">
                  <c:v>88.227155837668604</c:v>
                </c:pt>
                <c:pt idx="3434">
                  <c:v>88.256482310888501</c:v>
                </c:pt>
                <c:pt idx="3435">
                  <c:v>88.198457675606903</c:v>
                </c:pt>
                <c:pt idx="3436">
                  <c:v>88.202473913193103</c:v>
                </c:pt>
                <c:pt idx="3437">
                  <c:v>88.189018328616996</c:v>
                </c:pt>
                <c:pt idx="3438">
                  <c:v>88.1307784868807</c:v>
                </c:pt>
                <c:pt idx="3439">
                  <c:v>88.089862801752105</c:v>
                </c:pt>
                <c:pt idx="3440">
                  <c:v>88.036323255465703</c:v>
                </c:pt>
                <c:pt idx="3441">
                  <c:v>87.944205811859504</c:v>
                </c:pt>
                <c:pt idx="3442">
                  <c:v>87.791506806558004</c:v>
                </c:pt>
                <c:pt idx="3443">
                  <c:v>87.727181268913597</c:v>
                </c:pt>
                <c:pt idx="3444">
                  <c:v>87.683567143154207</c:v>
                </c:pt>
                <c:pt idx="3445">
                  <c:v>87.555831511188003</c:v>
                </c:pt>
                <c:pt idx="3446">
                  <c:v>87.559186884061901</c:v>
                </c:pt>
                <c:pt idx="3447">
                  <c:v>87.596371874392304</c:v>
                </c:pt>
                <c:pt idx="3448">
                  <c:v>87.6513453388594</c:v>
                </c:pt>
                <c:pt idx="3449">
                  <c:v>87.715959675582596</c:v>
                </c:pt>
                <c:pt idx="3450">
                  <c:v>87.7586299621276</c:v>
                </c:pt>
                <c:pt idx="3451">
                  <c:v>87.818441242301603</c:v>
                </c:pt>
                <c:pt idx="3452">
                  <c:v>87.821510745111297</c:v>
                </c:pt>
                <c:pt idx="3453">
                  <c:v>87.869743503643306</c:v>
                </c:pt>
                <c:pt idx="3454">
                  <c:v>87.939735402747104</c:v>
                </c:pt>
                <c:pt idx="3455">
                  <c:v>87.956316861321895</c:v>
                </c:pt>
                <c:pt idx="3456">
                  <c:v>87.859989577570303</c:v>
                </c:pt>
                <c:pt idx="3457">
                  <c:v>87.824062376427605</c:v>
                </c:pt>
                <c:pt idx="3458">
                  <c:v>87.821528082528005</c:v>
                </c:pt>
                <c:pt idx="3459">
                  <c:v>87.869279746171998</c:v>
                </c:pt>
                <c:pt idx="3460">
                  <c:v>87.869337302629802</c:v>
                </c:pt>
                <c:pt idx="3461">
                  <c:v>87.866337717277204</c:v>
                </c:pt>
                <c:pt idx="3462">
                  <c:v>87.935005781757198</c:v>
                </c:pt>
                <c:pt idx="3463">
                  <c:v>87.965324530292605</c:v>
                </c:pt>
                <c:pt idx="3464">
                  <c:v>87.856040243562703</c:v>
                </c:pt>
                <c:pt idx="3465">
                  <c:v>87.8473088246852</c:v>
                </c:pt>
                <c:pt idx="3466">
                  <c:v>87.666942819093094</c:v>
                </c:pt>
                <c:pt idx="3467">
                  <c:v>87.908217620948093</c:v>
                </c:pt>
                <c:pt idx="3468">
                  <c:v>87.9300440476799</c:v>
                </c:pt>
                <c:pt idx="3469">
                  <c:v>87.491842678121401</c:v>
                </c:pt>
                <c:pt idx="3470">
                  <c:v>87.424739610101099</c:v>
                </c:pt>
                <c:pt idx="3471">
                  <c:v>87.564441499740795</c:v>
                </c:pt>
                <c:pt idx="3472">
                  <c:v>87.677429061947393</c:v>
                </c:pt>
                <c:pt idx="3473">
                  <c:v>87.753071067085799</c:v>
                </c:pt>
                <c:pt idx="3474">
                  <c:v>87.912129346123805</c:v>
                </c:pt>
                <c:pt idx="3475">
                  <c:v>88.011519560541302</c:v>
                </c:pt>
                <c:pt idx="3476">
                  <c:v>88.032314163944093</c:v>
                </c:pt>
                <c:pt idx="3477">
                  <c:v>88.150214113686602</c:v>
                </c:pt>
                <c:pt idx="3478">
                  <c:v>88.231501977096201</c:v>
                </c:pt>
                <c:pt idx="3479">
                  <c:v>88.329621359347797</c:v>
                </c:pt>
                <c:pt idx="3480">
                  <c:v>88.537765150470307</c:v>
                </c:pt>
                <c:pt idx="3481">
                  <c:v>88.695267275938093</c:v>
                </c:pt>
                <c:pt idx="3482">
                  <c:v>88.8551110143447</c:v>
                </c:pt>
                <c:pt idx="3483">
                  <c:v>89.002814531515398</c:v>
                </c:pt>
                <c:pt idx="3484">
                  <c:v>89.236319784804294</c:v>
                </c:pt>
                <c:pt idx="3485">
                  <c:v>89.336183207710704</c:v>
                </c:pt>
                <c:pt idx="3486">
                  <c:v>89.379269912324304</c:v>
                </c:pt>
                <c:pt idx="3487">
                  <c:v>89.492377890602597</c:v>
                </c:pt>
                <c:pt idx="3488">
                  <c:v>89.464235229755801</c:v>
                </c:pt>
                <c:pt idx="3489">
                  <c:v>89.381080157958195</c:v>
                </c:pt>
                <c:pt idx="3490">
                  <c:v>89.363107651971703</c:v>
                </c:pt>
                <c:pt idx="3491">
                  <c:v>89.347589365968503</c:v>
                </c:pt>
                <c:pt idx="3492">
                  <c:v>89.346919426779905</c:v>
                </c:pt>
                <c:pt idx="3493">
                  <c:v>89.393415068724906</c:v>
                </c:pt>
                <c:pt idx="3494">
                  <c:v>89.435040885389498</c:v>
                </c:pt>
                <c:pt idx="3495">
                  <c:v>89.513560335106604</c:v>
                </c:pt>
                <c:pt idx="3496">
                  <c:v>89.565592374294397</c:v>
                </c:pt>
                <c:pt idx="3497">
                  <c:v>89.603917943311004</c:v>
                </c:pt>
                <c:pt idx="3498">
                  <c:v>89.731497131575495</c:v>
                </c:pt>
                <c:pt idx="3499">
                  <c:v>89.796033671431999</c:v>
                </c:pt>
                <c:pt idx="3500">
                  <c:v>89.854753049902996</c:v>
                </c:pt>
                <c:pt idx="3501">
                  <c:v>89.9496135274388</c:v>
                </c:pt>
                <c:pt idx="3502">
                  <c:v>90.028896280330898</c:v>
                </c:pt>
                <c:pt idx="3503">
                  <c:v>90.1620420607711</c:v>
                </c:pt>
                <c:pt idx="3504">
                  <c:v>90.270673803957806</c:v>
                </c:pt>
                <c:pt idx="3505">
                  <c:v>90.340283717919903</c:v>
                </c:pt>
                <c:pt idx="3506">
                  <c:v>90.455381600537805</c:v>
                </c:pt>
                <c:pt idx="3507">
                  <c:v>90.497819411597305</c:v>
                </c:pt>
                <c:pt idx="3508">
                  <c:v>90.6048068016717</c:v>
                </c:pt>
                <c:pt idx="3509">
                  <c:v>90.719325924992603</c:v>
                </c:pt>
                <c:pt idx="3510">
                  <c:v>90.850717781841695</c:v>
                </c:pt>
                <c:pt idx="3511">
                  <c:v>91.037794412074504</c:v>
                </c:pt>
                <c:pt idx="3512">
                  <c:v>90.720557600502204</c:v>
                </c:pt>
                <c:pt idx="3513">
                  <c:v>90.298659723670994</c:v>
                </c:pt>
                <c:pt idx="3514">
                  <c:v>89.8319037586934</c:v>
                </c:pt>
                <c:pt idx="3515">
                  <c:v>89.921747170840007</c:v>
                </c:pt>
                <c:pt idx="3516">
                  <c:v>90.113025806671203</c:v>
                </c:pt>
                <c:pt idx="3517">
                  <c:v>88.948088061585196</c:v>
                </c:pt>
                <c:pt idx="3518">
                  <c:v>88.552575192054604</c:v>
                </c:pt>
                <c:pt idx="3519">
                  <c:v>88.801071180724904</c:v>
                </c:pt>
                <c:pt idx="3520">
                  <c:v>89.133405774670095</c:v>
                </c:pt>
                <c:pt idx="3521">
                  <c:v>89.442344240987595</c:v>
                </c:pt>
                <c:pt idx="3522">
                  <c:v>89.769632427792104</c:v>
                </c:pt>
                <c:pt idx="3523">
                  <c:v>90.0818794536073</c:v>
                </c:pt>
                <c:pt idx="3524">
                  <c:v>90.156815912711295</c:v>
                </c:pt>
                <c:pt idx="3525">
                  <c:v>90.0369662604665</c:v>
                </c:pt>
                <c:pt idx="3526">
                  <c:v>89.913528714273596</c:v>
                </c:pt>
                <c:pt idx="3527">
                  <c:v>89.8292874547884</c:v>
                </c:pt>
                <c:pt idx="3528">
                  <c:v>89.820375983293602</c:v>
                </c:pt>
                <c:pt idx="3529">
                  <c:v>89.836701863003597</c:v>
                </c:pt>
                <c:pt idx="3530">
                  <c:v>89.730306183903906</c:v>
                </c:pt>
                <c:pt idx="3531">
                  <c:v>89.491358022199805</c:v>
                </c:pt>
                <c:pt idx="3532">
                  <c:v>89.315580022901102</c:v>
                </c:pt>
                <c:pt idx="3533">
                  <c:v>89.122142603564896</c:v>
                </c:pt>
                <c:pt idx="3534">
                  <c:v>88.937222210412301</c:v>
                </c:pt>
                <c:pt idx="3535">
                  <c:v>88.740920463321203</c:v>
                </c:pt>
                <c:pt idx="3536">
                  <c:v>88.689446445537897</c:v>
                </c:pt>
                <c:pt idx="3537">
                  <c:v>88.406423682629395</c:v>
                </c:pt>
                <c:pt idx="3538">
                  <c:v>87.964388512023405</c:v>
                </c:pt>
                <c:pt idx="3539">
                  <c:v>87.5970031345949</c:v>
                </c:pt>
                <c:pt idx="3540">
                  <c:v>87.175961523886201</c:v>
                </c:pt>
                <c:pt idx="3541">
                  <c:v>86.821024963165499</c:v>
                </c:pt>
                <c:pt idx="3542">
                  <c:v>86.729730759335695</c:v>
                </c:pt>
                <c:pt idx="3543">
                  <c:v>86.720446368316303</c:v>
                </c:pt>
                <c:pt idx="3544">
                  <c:v>86.720831793937506</c:v>
                </c:pt>
                <c:pt idx="3545">
                  <c:v>86.935169953101493</c:v>
                </c:pt>
                <c:pt idx="3546">
                  <c:v>87.200794080198506</c:v>
                </c:pt>
                <c:pt idx="3547">
                  <c:v>87.477330365152795</c:v>
                </c:pt>
                <c:pt idx="3548">
                  <c:v>87.544388728862202</c:v>
                </c:pt>
                <c:pt idx="3549">
                  <c:v>87.832236255896504</c:v>
                </c:pt>
                <c:pt idx="3550">
                  <c:v>88.200719932603903</c:v>
                </c:pt>
                <c:pt idx="3551">
                  <c:v>88.366070449760002</c:v>
                </c:pt>
                <c:pt idx="3552">
                  <c:v>88.370848059987495</c:v>
                </c:pt>
                <c:pt idx="3553">
                  <c:v>88.436181510197997</c:v>
                </c:pt>
                <c:pt idx="3554">
                  <c:v>88.461623138208395</c:v>
                </c:pt>
                <c:pt idx="3555">
                  <c:v>88.396285473263106</c:v>
                </c:pt>
                <c:pt idx="3556">
                  <c:v>88.374664151488005</c:v>
                </c:pt>
                <c:pt idx="3557">
                  <c:v>88.374958947006903</c:v>
                </c:pt>
                <c:pt idx="3558">
                  <c:v>88.244098272507301</c:v>
                </c:pt>
                <c:pt idx="3559">
                  <c:v>88.001730925038601</c:v>
                </c:pt>
                <c:pt idx="3560">
                  <c:v>87.933146859585307</c:v>
                </c:pt>
                <c:pt idx="3561">
                  <c:v>87.196016536376703</c:v>
                </c:pt>
                <c:pt idx="3562">
                  <c:v>86.080622645833301</c:v>
                </c:pt>
                <c:pt idx="3563">
                  <c:v>85.678974464561406</c:v>
                </c:pt>
                <c:pt idx="3564">
                  <c:v>85.482785704699197</c:v>
                </c:pt>
                <c:pt idx="3565">
                  <c:v>85.369016916134598</c:v>
                </c:pt>
                <c:pt idx="3566">
                  <c:v>85.444388145652795</c:v>
                </c:pt>
                <c:pt idx="3567">
                  <c:v>85.595271162309302</c:v>
                </c:pt>
                <c:pt idx="3568">
                  <c:v>85.790314776852895</c:v>
                </c:pt>
                <c:pt idx="3569">
                  <c:v>86.086255041936099</c:v>
                </c:pt>
                <c:pt idx="3570">
                  <c:v>86.454606815246905</c:v>
                </c:pt>
                <c:pt idx="3571">
                  <c:v>86.8559169192052</c:v>
                </c:pt>
                <c:pt idx="3572">
                  <c:v>86.957857591650594</c:v>
                </c:pt>
                <c:pt idx="3573">
                  <c:v>86.945948783171502</c:v>
                </c:pt>
                <c:pt idx="3574">
                  <c:v>87.020671614386899</c:v>
                </c:pt>
                <c:pt idx="3575">
                  <c:v>87.1059239278853</c:v>
                </c:pt>
                <c:pt idx="3576">
                  <c:v>87.187598514191194</c:v>
                </c:pt>
                <c:pt idx="3577">
                  <c:v>87.339453359678799</c:v>
                </c:pt>
                <c:pt idx="3578">
                  <c:v>87.3795477914679</c:v>
                </c:pt>
                <c:pt idx="3579">
                  <c:v>87.399739150771694</c:v>
                </c:pt>
                <c:pt idx="3580">
                  <c:v>87.426907410511802</c:v>
                </c:pt>
                <c:pt idx="3581">
                  <c:v>87.330639188418701</c:v>
                </c:pt>
                <c:pt idx="3582">
                  <c:v>87.239676669291597</c:v>
                </c:pt>
                <c:pt idx="3583">
                  <c:v>87.192890323976201</c:v>
                </c:pt>
                <c:pt idx="3584">
                  <c:v>87.196830656418996</c:v>
                </c:pt>
                <c:pt idx="3585">
                  <c:v>87.012895538727406</c:v>
                </c:pt>
                <c:pt idx="3586">
                  <c:v>86.6782668136307</c:v>
                </c:pt>
                <c:pt idx="3587">
                  <c:v>86.489510310920295</c:v>
                </c:pt>
                <c:pt idx="3588">
                  <c:v>86.296726285498806</c:v>
                </c:pt>
                <c:pt idx="3589">
                  <c:v>86.101227896598601</c:v>
                </c:pt>
                <c:pt idx="3590">
                  <c:v>86.0898343202646</c:v>
                </c:pt>
                <c:pt idx="3591">
                  <c:v>86.1650051121171</c:v>
                </c:pt>
                <c:pt idx="3592">
                  <c:v>86.229249875107399</c:v>
                </c:pt>
                <c:pt idx="3593">
                  <c:v>86.311657332738406</c:v>
                </c:pt>
                <c:pt idx="3594">
                  <c:v>86.426034533288899</c:v>
                </c:pt>
                <c:pt idx="3595">
                  <c:v>86.526401933982697</c:v>
                </c:pt>
                <c:pt idx="3596">
                  <c:v>86.572177454794897</c:v>
                </c:pt>
                <c:pt idx="3597">
                  <c:v>86.576244707897203</c:v>
                </c:pt>
                <c:pt idx="3598">
                  <c:v>86.589030567886297</c:v>
                </c:pt>
                <c:pt idx="3599">
                  <c:v>86.650890688566903</c:v>
                </c:pt>
                <c:pt idx="3600">
                  <c:v>86.731471335795604</c:v>
                </c:pt>
                <c:pt idx="3601">
                  <c:v>86.819519835304106</c:v>
                </c:pt>
                <c:pt idx="3602">
                  <c:v>86.961880552560402</c:v>
                </c:pt>
                <c:pt idx="3603">
                  <c:v>87.101520232697894</c:v>
                </c:pt>
                <c:pt idx="3604">
                  <c:v>87.259639358684296</c:v>
                </c:pt>
                <c:pt idx="3605">
                  <c:v>87.356570114398295</c:v>
                </c:pt>
                <c:pt idx="3606">
                  <c:v>87.431029595380707</c:v>
                </c:pt>
                <c:pt idx="3607">
                  <c:v>87.509249105556293</c:v>
                </c:pt>
                <c:pt idx="3608">
                  <c:v>87.321239021926999</c:v>
                </c:pt>
                <c:pt idx="3609">
                  <c:v>86.558425611027502</c:v>
                </c:pt>
                <c:pt idx="3610">
                  <c:v>86.042211838010104</c:v>
                </c:pt>
                <c:pt idx="3611">
                  <c:v>85.749078330365506</c:v>
                </c:pt>
                <c:pt idx="3612">
                  <c:v>85.314328546267404</c:v>
                </c:pt>
                <c:pt idx="3613">
                  <c:v>84.995640727389201</c:v>
                </c:pt>
                <c:pt idx="3614">
                  <c:v>85.047970092348507</c:v>
                </c:pt>
                <c:pt idx="3615">
                  <c:v>85.381210158532596</c:v>
                </c:pt>
                <c:pt idx="3616">
                  <c:v>85.487826773482396</c:v>
                </c:pt>
                <c:pt idx="3617">
                  <c:v>85.528060253920401</c:v>
                </c:pt>
                <c:pt idx="3618">
                  <c:v>85.766152494759893</c:v>
                </c:pt>
                <c:pt idx="3619">
                  <c:v>85.869122701961004</c:v>
                </c:pt>
                <c:pt idx="3620">
                  <c:v>85.868828854049099</c:v>
                </c:pt>
                <c:pt idx="3621">
                  <c:v>85.902834273899202</c:v>
                </c:pt>
                <c:pt idx="3622">
                  <c:v>85.883227869179706</c:v>
                </c:pt>
                <c:pt idx="3623">
                  <c:v>86.039494712719105</c:v>
                </c:pt>
                <c:pt idx="3624">
                  <c:v>86.077612207003796</c:v>
                </c:pt>
                <c:pt idx="3625">
                  <c:v>86.189100941750098</c:v>
                </c:pt>
                <c:pt idx="3626">
                  <c:v>86.039797419909704</c:v>
                </c:pt>
                <c:pt idx="3627">
                  <c:v>85.885737065683102</c:v>
                </c:pt>
                <c:pt idx="3628">
                  <c:v>85.670408344086198</c:v>
                </c:pt>
                <c:pt idx="3629">
                  <c:v>85.813074001158796</c:v>
                </c:pt>
                <c:pt idx="3630">
                  <c:v>86.108281492500197</c:v>
                </c:pt>
                <c:pt idx="3631">
                  <c:v>86.430401264128406</c:v>
                </c:pt>
                <c:pt idx="3632">
                  <c:v>86.779487862030393</c:v>
                </c:pt>
                <c:pt idx="3633">
                  <c:v>86.365074783742799</c:v>
                </c:pt>
                <c:pt idx="3634">
                  <c:v>86.314872719001201</c:v>
                </c:pt>
                <c:pt idx="3635">
                  <c:v>86.050343499472305</c:v>
                </c:pt>
                <c:pt idx="3636">
                  <c:v>86.074590340821103</c:v>
                </c:pt>
                <c:pt idx="3637">
                  <c:v>86.054044560834001</c:v>
                </c:pt>
                <c:pt idx="3638">
                  <c:v>85.980006203525605</c:v>
                </c:pt>
                <c:pt idx="3639">
                  <c:v>86.1190644829516</c:v>
                </c:pt>
                <c:pt idx="3640">
                  <c:v>86.065943242588901</c:v>
                </c:pt>
                <c:pt idx="3641">
                  <c:v>86.009926288168998</c:v>
                </c:pt>
                <c:pt idx="3642">
                  <c:v>86.441336561869804</c:v>
                </c:pt>
                <c:pt idx="3643">
                  <c:v>86.794794111523899</c:v>
                </c:pt>
                <c:pt idx="3644">
                  <c:v>87.109425194751907</c:v>
                </c:pt>
                <c:pt idx="3645">
                  <c:v>87.223202284160493</c:v>
                </c:pt>
                <c:pt idx="3646">
                  <c:v>87.420391701581394</c:v>
                </c:pt>
                <c:pt idx="3647">
                  <c:v>87.621380213036502</c:v>
                </c:pt>
                <c:pt idx="3648">
                  <c:v>87.700415760947195</c:v>
                </c:pt>
                <c:pt idx="3649">
                  <c:v>87.826546423491905</c:v>
                </c:pt>
                <c:pt idx="3650">
                  <c:v>87.874038352335603</c:v>
                </c:pt>
                <c:pt idx="3651">
                  <c:v>87.814247958997797</c:v>
                </c:pt>
                <c:pt idx="3652">
                  <c:v>87.813972293711899</c:v>
                </c:pt>
                <c:pt idx="3653">
                  <c:v>87.792438922314901</c:v>
                </c:pt>
                <c:pt idx="3654">
                  <c:v>87.783513071826903</c:v>
                </c:pt>
                <c:pt idx="3655">
                  <c:v>87.894510291288</c:v>
                </c:pt>
                <c:pt idx="3656">
                  <c:v>87.573986164052201</c:v>
                </c:pt>
                <c:pt idx="3657">
                  <c:v>87.026363963863702</c:v>
                </c:pt>
                <c:pt idx="3658">
                  <c:v>86.581806681707704</c:v>
                </c:pt>
                <c:pt idx="3659">
                  <c:v>86.331422314496393</c:v>
                </c:pt>
                <c:pt idx="3660">
                  <c:v>86.088627869988898</c:v>
                </c:pt>
                <c:pt idx="3661">
                  <c:v>85.855414435512898</c:v>
                </c:pt>
                <c:pt idx="3662">
                  <c:v>85.816910099500504</c:v>
                </c:pt>
                <c:pt idx="3663">
                  <c:v>85.895498786068899</c:v>
                </c:pt>
                <c:pt idx="3664">
                  <c:v>86.047603254527203</c:v>
                </c:pt>
                <c:pt idx="3665">
                  <c:v>86.294783313225807</c:v>
                </c:pt>
                <c:pt idx="3666">
                  <c:v>86.6465726146657</c:v>
                </c:pt>
                <c:pt idx="3667">
                  <c:v>87.176470425995205</c:v>
                </c:pt>
                <c:pt idx="3668">
                  <c:v>87.338537727978306</c:v>
                </c:pt>
                <c:pt idx="3669">
                  <c:v>87.406919030922197</c:v>
                </c:pt>
                <c:pt idx="3670">
                  <c:v>87.567260878696601</c:v>
                </c:pt>
                <c:pt idx="3671">
                  <c:v>87.782653770742002</c:v>
                </c:pt>
                <c:pt idx="3672">
                  <c:v>87.878841327302197</c:v>
                </c:pt>
                <c:pt idx="3673">
                  <c:v>87.961410721684999</c:v>
                </c:pt>
                <c:pt idx="3674">
                  <c:v>88.038477872199806</c:v>
                </c:pt>
                <c:pt idx="3675">
                  <c:v>88.125928325460706</c:v>
                </c:pt>
                <c:pt idx="3676">
                  <c:v>88.151752034237106</c:v>
                </c:pt>
                <c:pt idx="3677">
                  <c:v>88.078699358628398</c:v>
                </c:pt>
                <c:pt idx="3678">
                  <c:v>87.955227137844602</c:v>
                </c:pt>
                <c:pt idx="3679">
                  <c:v>87.999472596532797</c:v>
                </c:pt>
                <c:pt idx="3680">
                  <c:v>87.789603632173595</c:v>
                </c:pt>
                <c:pt idx="3681">
                  <c:v>87.558916305290495</c:v>
                </c:pt>
                <c:pt idx="3682">
                  <c:v>87.369172497360495</c:v>
                </c:pt>
                <c:pt idx="3683">
                  <c:v>87.059762367214503</c:v>
                </c:pt>
                <c:pt idx="3684">
                  <c:v>86.831753646629295</c:v>
                </c:pt>
                <c:pt idx="3685">
                  <c:v>86.594829553965894</c:v>
                </c:pt>
                <c:pt idx="3686">
                  <c:v>86.559396349144905</c:v>
                </c:pt>
                <c:pt idx="3687">
                  <c:v>86.600453735048404</c:v>
                </c:pt>
                <c:pt idx="3688">
                  <c:v>86.707914722125295</c:v>
                </c:pt>
                <c:pt idx="3689">
                  <c:v>86.748093363109902</c:v>
                </c:pt>
                <c:pt idx="3690">
                  <c:v>86.776803853512305</c:v>
                </c:pt>
                <c:pt idx="3691">
                  <c:v>86.923027342139605</c:v>
                </c:pt>
                <c:pt idx="3692">
                  <c:v>86.757755652222599</c:v>
                </c:pt>
                <c:pt idx="3693">
                  <c:v>86.667833942768496</c:v>
                </c:pt>
                <c:pt idx="3694">
                  <c:v>86.640503812293005</c:v>
                </c:pt>
                <c:pt idx="3695">
                  <c:v>86.522721661804397</c:v>
                </c:pt>
                <c:pt idx="3696">
                  <c:v>86.388252698423003</c:v>
                </c:pt>
                <c:pt idx="3697">
                  <c:v>86.306321530169001</c:v>
                </c:pt>
                <c:pt idx="3698">
                  <c:v>86.218291869868693</c:v>
                </c:pt>
                <c:pt idx="3699">
                  <c:v>86.147487772868601</c:v>
                </c:pt>
                <c:pt idx="3700">
                  <c:v>86.062280277724994</c:v>
                </c:pt>
                <c:pt idx="3701">
                  <c:v>85.897800207640898</c:v>
                </c:pt>
                <c:pt idx="3702">
                  <c:v>85.726406978575497</c:v>
                </c:pt>
                <c:pt idx="3703">
                  <c:v>85.679273999234198</c:v>
                </c:pt>
                <c:pt idx="3704">
                  <c:v>85.551699409022802</c:v>
                </c:pt>
                <c:pt idx="3705">
                  <c:v>85.453849311508407</c:v>
                </c:pt>
                <c:pt idx="3706">
                  <c:v>85.279592103311899</c:v>
                </c:pt>
                <c:pt idx="3707">
                  <c:v>84.982382751743998</c:v>
                </c:pt>
                <c:pt idx="3708">
                  <c:v>84.665565713083296</c:v>
                </c:pt>
                <c:pt idx="3709">
                  <c:v>84.345549636431201</c:v>
                </c:pt>
                <c:pt idx="3710">
                  <c:v>84.170552289015404</c:v>
                </c:pt>
                <c:pt idx="3711">
                  <c:v>84.022566415069505</c:v>
                </c:pt>
                <c:pt idx="3712">
                  <c:v>83.892770256350701</c:v>
                </c:pt>
                <c:pt idx="3713">
                  <c:v>84.016817653563095</c:v>
                </c:pt>
                <c:pt idx="3714">
                  <c:v>84.159140224613097</c:v>
                </c:pt>
                <c:pt idx="3715">
                  <c:v>84.519190880765095</c:v>
                </c:pt>
                <c:pt idx="3716">
                  <c:v>84.511955855624294</c:v>
                </c:pt>
                <c:pt idx="3717">
                  <c:v>84.731601964103106</c:v>
                </c:pt>
                <c:pt idx="3718">
                  <c:v>84.907925842406797</c:v>
                </c:pt>
                <c:pt idx="3719">
                  <c:v>84.987545036436799</c:v>
                </c:pt>
                <c:pt idx="3720">
                  <c:v>84.955403123430898</c:v>
                </c:pt>
                <c:pt idx="3721">
                  <c:v>84.985400537590905</c:v>
                </c:pt>
                <c:pt idx="3722">
                  <c:v>85.001663705719494</c:v>
                </c:pt>
                <c:pt idx="3723">
                  <c:v>84.871967753355605</c:v>
                </c:pt>
                <c:pt idx="3724">
                  <c:v>84.729709221198604</c:v>
                </c:pt>
                <c:pt idx="3725">
                  <c:v>84.474784195186103</c:v>
                </c:pt>
                <c:pt idx="3726">
                  <c:v>84.223810338946507</c:v>
                </c:pt>
                <c:pt idx="3727">
                  <c:v>84.1306362265518</c:v>
                </c:pt>
                <c:pt idx="3728">
                  <c:v>83.915215561558497</c:v>
                </c:pt>
                <c:pt idx="3729">
                  <c:v>83.774669929262004</c:v>
                </c:pt>
                <c:pt idx="3730">
                  <c:v>83.555486061313502</c:v>
                </c:pt>
                <c:pt idx="3731">
                  <c:v>83.4304311208857</c:v>
                </c:pt>
                <c:pt idx="3732">
                  <c:v>83.504710801917398</c:v>
                </c:pt>
                <c:pt idx="3733">
                  <c:v>83.508373083782999</c:v>
                </c:pt>
                <c:pt idx="3734">
                  <c:v>83.612757264703902</c:v>
                </c:pt>
                <c:pt idx="3735">
                  <c:v>83.778752050920104</c:v>
                </c:pt>
                <c:pt idx="3736">
                  <c:v>83.922625330178107</c:v>
                </c:pt>
                <c:pt idx="3737">
                  <c:v>84.121011724392304</c:v>
                </c:pt>
                <c:pt idx="3738">
                  <c:v>84.3864463816072</c:v>
                </c:pt>
                <c:pt idx="3739">
                  <c:v>84.802564299981398</c:v>
                </c:pt>
                <c:pt idx="3740">
                  <c:v>84.762058787019996</c:v>
                </c:pt>
                <c:pt idx="3741">
                  <c:v>85.036671689464498</c:v>
                </c:pt>
                <c:pt idx="3742">
                  <c:v>85.409316532929196</c:v>
                </c:pt>
                <c:pt idx="3743">
                  <c:v>85.523843428303806</c:v>
                </c:pt>
                <c:pt idx="3744">
                  <c:v>85.553672177399505</c:v>
                </c:pt>
                <c:pt idx="3745">
                  <c:v>85.583591708761602</c:v>
                </c:pt>
                <c:pt idx="3746">
                  <c:v>85.610251379392196</c:v>
                </c:pt>
                <c:pt idx="3747">
                  <c:v>85.552909123959907</c:v>
                </c:pt>
                <c:pt idx="3748">
                  <c:v>85.553429645668302</c:v>
                </c:pt>
                <c:pt idx="3749">
                  <c:v>85.554187009848206</c:v>
                </c:pt>
                <c:pt idx="3750">
                  <c:v>85.522820839082001</c:v>
                </c:pt>
                <c:pt idx="3751">
                  <c:v>85.5744643345421</c:v>
                </c:pt>
                <c:pt idx="3752">
                  <c:v>85.4749792946713</c:v>
                </c:pt>
                <c:pt idx="3753">
                  <c:v>85.304427371398205</c:v>
                </c:pt>
                <c:pt idx="3754">
                  <c:v>85.055091953464697</c:v>
                </c:pt>
                <c:pt idx="3755">
                  <c:v>85.017316764763905</c:v>
                </c:pt>
                <c:pt idx="3756">
                  <c:v>85.170041759875801</c:v>
                </c:pt>
                <c:pt idx="3757">
                  <c:v>85.307358216710597</c:v>
                </c:pt>
                <c:pt idx="3758">
                  <c:v>85.338628470012296</c:v>
                </c:pt>
                <c:pt idx="3759">
                  <c:v>85.314638203375793</c:v>
                </c:pt>
                <c:pt idx="3760">
                  <c:v>85.305274018634705</c:v>
                </c:pt>
                <c:pt idx="3761">
                  <c:v>85.304105206129506</c:v>
                </c:pt>
                <c:pt idx="3762">
                  <c:v>85.346709141135605</c:v>
                </c:pt>
                <c:pt idx="3763">
                  <c:v>85.427282832495905</c:v>
                </c:pt>
                <c:pt idx="3764">
                  <c:v>85.426874634050193</c:v>
                </c:pt>
                <c:pt idx="3765">
                  <c:v>85.485512781835297</c:v>
                </c:pt>
                <c:pt idx="3766">
                  <c:v>85.547922541099496</c:v>
                </c:pt>
                <c:pt idx="3767">
                  <c:v>85.649885901001795</c:v>
                </c:pt>
                <c:pt idx="3768">
                  <c:v>85.773242420869195</c:v>
                </c:pt>
                <c:pt idx="3769">
                  <c:v>85.906011964491</c:v>
                </c:pt>
                <c:pt idx="3770">
                  <c:v>85.949436005938395</c:v>
                </c:pt>
                <c:pt idx="3771">
                  <c:v>86.029452199969398</c:v>
                </c:pt>
                <c:pt idx="3772">
                  <c:v>86.131725925876196</c:v>
                </c:pt>
                <c:pt idx="3773">
                  <c:v>86.162407025369504</c:v>
                </c:pt>
                <c:pt idx="3774">
                  <c:v>86.025071105209193</c:v>
                </c:pt>
                <c:pt idx="3775">
                  <c:v>85.843034917022607</c:v>
                </c:pt>
                <c:pt idx="3776">
                  <c:v>85.682857865341802</c:v>
                </c:pt>
                <c:pt idx="3777">
                  <c:v>85.065116748084094</c:v>
                </c:pt>
                <c:pt idx="3778">
                  <c:v>84.769783042427306</c:v>
                </c:pt>
                <c:pt idx="3779">
                  <c:v>84.697786928021102</c:v>
                </c:pt>
                <c:pt idx="3780">
                  <c:v>84.621559990469706</c:v>
                </c:pt>
                <c:pt idx="3781">
                  <c:v>84.523338985622999</c:v>
                </c:pt>
                <c:pt idx="3782">
                  <c:v>84.467583667749096</c:v>
                </c:pt>
                <c:pt idx="3783">
                  <c:v>84.510207996098202</c:v>
                </c:pt>
                <c:pt idx="3784">
                  <c:v>84.586437877643704</c:v>
                </c:pt>
                <c:pt idx="3785">
                  <c:v>84.581478369852704</c:v>
                </c:pt>
                <c:pt idx="3786">
                  <c:v>84.700769143813304</c:v>
                </c:pt>
                <c:pt idx="3787">
                  <c:v>84.766062660702602</c:v>
                </c:pt>
                <c:pt idx="3788">
                  <c:v>84.810797150795807</c:v>
                </c:pt>
                <c:pt idx="3789">
                  <c:v>84.8306556910008</c:v>
                </c:pt>
                <c:pt idx="3790">
                  <c:v>84.928392882232998</c:v>
                </c:pt>
                <c:pt idx="3791">
                  <c:v>85.073150215072602</c:v>
                </c:pt>
                <c:pt idx="3792">
                  <c:v>85.249521052076105</c:v>
                </c:pt>
                <c:pt idx="3793">
                  <c:v>85.414828850180101</c:v>
                </c:pt>
                <c:pt idx="3794">
                  <c:v>85.461431290910795</c:v>
                </c:pt>
                <c:pt idx="3795">
                  <c:v>85.562897121801697</c:v>
                </c:pt>
                <c:pt idx="3796">
                  <c:v>85.606233818828102</c:v>
                </c:pt>
                <c:pt idx="3797">
                  <c:v>85.633111719427802</c:v>
                </c:pt>
                <c:pt idx="3798">
                  <c:v>85.602060950882006</c:v>
                </c:pt>
                <c:pt idx="3799">
                  <c:v>85.549597568256701</c:v>
                </c:pt>
                <c:pt idx="3800">
                  <c:v>85.7257276832364</c:v>
                </c:pt>
                <c:pt idx="3801">
                  <c:v>85.426625559796406</c:v>
                </c:pt>
                <c:pt idx="3802">
                  <c:v>85.343030295955501</c:v>
                </c:pt>
                <c:pt idx="3803">
                  <c:v>85.072712578603799</c:v>
                </c:pt>
                <c:pt idx="3804">
                  <c:v>84.988044019559098</c:v>
                </c:pt>
                <c:pt idx="3805">
                  <c:v>84.893552107079202</c:v>
                </c:pt>
                <c:pt idx="3806">
                  <c:v>84.848309341573696</c:v>
                </c:pt>
                <c:pt idx="3807">
                  <c:v>85.053653757409194</c:v>
                </c:pt>
                <c:pt idx="3808">
                  <c:v>85.125427810524499</c:v>
                </c:pt>
                <c:pt idx="3809">
                  <c:v>85.332122081679501</c:v>
                </c:pt>
                <c:pt idx="3810">
                  <c:v>85.759443897708493</c:v>
                </c:pt>
                <c:pt idx="3811">
                  <c:v>86.073088312357797</c:v>
                </c:pt>
                <c:pt idx="3812">
                  <c:v>86.267014283634296</c:v>
                </c:pt>
                <c:pt idx="3813">
                  <c:v>86.250887377997799</c:v>
                </c:pt>
                <c:pt idx="3814">
                  <c:v>86.369256465241804</c:v>
                </c:pt>
                <c:pt idx="3815">
                  <c:v>86.423148139375996</c:v>
                </c:pt>
                <c:pt idx="3816">
                  <c:v>86.426511729409796</c:v>
                </c:pt>
                <c:pt idx="3817">
                  <c:v>86.4491570036284</c:v>
                </c:pt>
                <c:pt idx="3818">
                  <c:v>86.431257755122601</c:v>
                </c:pt>
                <c:pt idx="3819">
                  <c:v>86.488745356865905</c:v>
                </c:pt>
                <c:pt idx="3820">
                  <c:v>86.485519877269994</c:v>
                </c:pt>
                <c:pt idx="3821">
                  <c:v>86.4694408340346</c:v>
                </c:pt>
                <c:pt idx="3822">
                  <c:v>86.416007154753999</c:v>
                </c:pt>
                <c:pt idx="3823">
                  <c:v>86.473090801801405</c:v>
                </c:pt>
                <c:pt idx="3824">
                  <c:v>86.125930593517595</c:v>
                </c:pt>
                <c:pt idx="3825">
                  <c:v>85.608864019383901</c:v>
                </c:pt>
                <c:pt idx="3826">
                  <c:v>85.096277867432207</c:v>
                </c:pt>
                <c:pt idx="3827">
                  <c:v>85.001550494863295</c:v>
                </c:pt>
                <c:pt idx="3828">
                  <c:v>84.806413467538704</c:v>
                </c:pt>
                <c:pt idx="3829">
                  <c:v>84.700005802288103</c:v>
                </c:pt>
                <c:pt idx="3830">
                  <c:v>84.584245338345198</c:v>
                </c:pt>
                <c:pt idx="3831">
                  <c:v>84.487995099360106</c:v>
                </c:pt>
                <c:pt idx="3832">
                  <c:v>84.441485420506694</c:v>
                </c:pt>
                <c:pt idx="3833">
                  <c:v>84.325358002329594</c:v>
                </c:pt>
                <c:pt idx="3834">
                  <c:v>84.2900755408957</c:v>
                </c:pt>
                <c:pt idx="3835">
                  <c:v>84.415100066657601</c:v>
                </c:pt>
                <c:pt idx="3836">
                  <c:v>83.990516810976203</c:v>
                </c:pt>
                <c:pt idx="3837">
                  <c:v>83.687125578706002</c:v>
                </c:pt>
                <c:pt idx="3838">
                  <c:v>83.325700397704395</c:v>
                </c:pt>
                <c:pt idx="3839">
                  <c:v>83.317030744045098</c:v>
                </c:pt>
                <c:pt idx="3840">
                  <c:v>83.234785725494106</c:v>
                </c:pt>
                <c:pt idx="3841">
                  <c:v>83.253944188756904</c:v>
                </c:pt>
                <c:pt idx="3842">
                  <c:v>83.330656408501298</c:v>
                </c:pt>
                <c:pt idx="3843">
                  <c:v>83.399991920289906</c:v>
                </c:pt>
                <c:pt idx="3844">
                  <c:v>83.416616518620799</c:v>
                </c:pt>
                <c:pt idx="3845">
                  <c:v>83.719242288352802</c:v>
                </c:pt>
                <c:pt idx="3846">
                  <c:v>84.121066761616106</c:v>
                </c:pt>
                <c:pt idx="3847">
                  <c:v>84.689188666590397</c:v>
                </c:pt>
                <c:pt idx="3848">
                  <c:v>84.694611941080296</c:v>
                </c:pt>
                <c:pt idx="3849">
                  <c:v>84.605687610401802</c:v>
                </c:pt>
                <c:pt idx="3850">
                  <c:v>84.459485513633396</c:v>
                </c:pt>
                <c:pt idx="3851">
                  <c:v>84.228995567190296</c:v>
                </c:pt>
                <c:pt idx="3852">
                  <c:v>84.096035143347905</c:v>
                </c:pt>
                <c:pt idx="3853">
                  <c:v>84.037522799848702</c:v>
                </c:pt>
                <c:pt idx="3854">
                  <c:v>84.070705186963906</c:v>
                </c:pt>
                <c:pt idx="3855">
                  <c:v>84.103971940535203</c:v>
                </c:pt>
                <c:pt idx="3856">
                  <c:v>84.146848906627</c:v>
                </c:pt>
                <c:pt idx="3857">
                  <c:v>84.300616607504693</c:v>
                </c:pt>
                <c:pt idx="3858">
                  <c:v>84.533319739312006</c:v>
                </c:pt>
                <c:pt idx="3859">
                  <c:v>84.828120506501804</c:v>
                </c:pt>
                <c:pt idx="3860">
                  <c:v>85.0051130139165</c:v>
                </c:pt>
                <c:pt idx="3861">
                  <c:v>85.170410481559003</c:v>
                </c:pt>
                <c:pt idx="3862">
                  <c:v>85.388067286794495</c:v>
                </c:pt>
                <c:pt idx="3863">
                  <c:v>85.530039595562002</c:v>
                </c:pt>
                <c:pt idx="3864">
                  <c:v>85.654304765897393</c:v>
                </c:pt>
                <c:pt idx="3865">
                  <c:v>85.853403198640095</c:v>
                </c:pt>
                <c:pt idx="3866">
                  <c:v>85.919091701498004</c:v>
                </c:pt>
                <c:pt idx="3867">
                  <c:v>85.917601973040306</c:v>
                </c:pt>
                <c:pt idx="3868">
                  <c:v>85.936059588683804</c:v>
                </c:pt>
                <c:pt idx="3869">
                  <c:v>85.940012653722405</c:v>
                </c:pt>
                <c:pt idx="3870">
                  <c:v>85.938668554749796</c:v>
                </c:pt>
                <c:pt idx="3871">
                  <c:v>85.940784852598995</c:v>
                </c:pt>
                <c:pt idx="3872">
                  <c:v>86.216775509825297</c:v>
                </c:pt>
                <c:pt idx="3873">
                  <c:v>86.329913711463007</c:v>
                </c:pt>
                <c:pt idx="3874">
                  <c:v>86.348006837183405</c:v>
                </c:pt>
                <c:pt idx="3875">
                  <c:v>86.200619054220297</c:v>
                </c:pt>
                <c:pt idx="3876">
                  <c:v>86.224784139298194</c:v>
                </c:pt>
                <c:pt idx="3877">
                  <c:v>86.271882016137795</c:v>
                </c:pt>
                <c:pt idx="3878">
                  <c:v>86.118626210130699</c:v>
                </c:pt>
                <c:pt idx="3879">
                  <c:v>86.127610373358394</c:v>
                </c:pt>
                <c:pt idx="3880">
                  <c:v>86.225753181516694</c:v>
                </c:pt>
                <c:pt idx="3881">
                  <c:v>86.341264842662994</c:v>
                </c:pt>
                <c:pt idx="3882">
                  <c:v>86.573983612526803</c:v>
                </c:pt>
                <c:pt idx="3883">
                  <c:v>86.934313229715102</c:v>
                </c:pt>
                <c:pt idx="3884">
                  <c:v>87.050256913175701</c:v>
                </c:pt>
                <c:pt idx="3885">
                  <c:v>87.258387680350395</c:v>
                </c:pt>
                <c:pt idx="3886">
                  <c:v>87.496025136627793</c:v>
                </c:pt>
                <c:pt idx="3887">
                  <c:v>87.670961133766895</c:v>
                </c:pt>
                <c:pt idx="3888">
                  <c:v>87.910708293375095</c:v>
                </c:pt>
                <c:pt idx="3889">
                  <c:v>88.092689676434205</c:v>
                </c:pt>
                <c:pt idx="3890">
                  <c:v>88.1013627079125</c:v>
                </c:pt>
                <c:pt idx="3891">
                  <c:v>88.037475570093704</c:v>
                </c:pt>
                <c:pt idx="3892">
                  <c:v>88.055306390946797</c:v>
                </c:pt>
                <c:pt idx="3893">
                  <c:v>87.964296644404598</c:v>
                </c:pt>
                <c:pt idx="3894">
                  <c:v>87.801132991757996</c:v>
                </c:pt>
                <c:pt idx="3895">
                  <c:v>87.756062814838501</c:v>
                </c:pt>
                <c:pt idx="3896">
                  <c:v>87.519801393528894</c:v>
                </c:pt>
                <c:pt idx="3897">
                  <c:v>87.161387661203705</c:v>
                </c:pt>
                <c:pt idx="3898">
                  <c:v>86.943200353567207</c:v>
                </c:pt>
                <c:pt idx="3899">
                  <c:v>86.942926345796195</c:v>
                </c:pt>
                <c:pt idx="3900">
                  <c:v>86.849667634972207</c:v>
                </c:pt>
                <c:pt idx="3901">
                  <c:v>86.856233726564895</c:v>
                </c:pt>
                <c:pt idx="3902">
                  <c:v>86.951780260145597</c:v>
                </c:pt>
                <c:pt idx="3903">
                  <c:v>87.038693911296207</c:v>
                </c:pt>
                <c:pt idx="3904">
                  <c:v>87.145887342024594</c:v>
                </c:pt>
                <c:pt idx="3905">
                  <c:v>87.302420633378503</c:v>
                </c:pt>
                <c:pt idx="3906">
                  <c:v>87.541442728685695</c:v>
                </c:pt>
                <c:pt idx="3907">
                  <c:v>87.928288483545899</c:v>
                </c:pt>
                <c:pt idx="3908">
                  <c:v>87.982220003033305</c:v>
                </c:pt>
                <c:pt idx="3909">
                  <c:v>88.062475775848</c:v>
                </c:pt>
                <c:pt idx="3910">
                  <c:v>88.195699310145997</c:v>
                </c:pt>
                <c:pt idx="3911">
                  <c:v>88.361935670679003</c:v>
                </c:pt>
                <c:pt idx="3912">
                  <c:v>88.486191534240305</c:v>
                </c:pt>
                <c:pt idx="3913">
                  <c:v>88.621491463458597</c:v>
                </c:pt>
                <c:pt idx="3914">
                  <c:v>88.649476147037504</c:v>
                </c:pt>
                <c:pt idx="3915">
                  <c:v>88.909545774030406</c:v>
                </c:pt>
                <c:pt idx="3916">
                  <c:v>89.235811710410402</c:v>
                </c:pt>
                <c:pt idx="3917">
                  <c:v>89.190592570786194</c:v>
                </c:pt>
                <c:pt idx="3918">
                  <c:v>88.997017062132599</c:v>
                </c:pt>
                <c:pt idx="3919">
                  <c:v>88.974143473747702</c:v>
                </c:pt>
                <c:pt idx="3920">
                  <c:v>88.650808111670102</c:v>
                </c:pt>
                <c:pt idx="3921">
                  <c:v>88.093345814030101</c:v>
                </c:pt>
                <c:pt idx="3922">
                  <c:v>87.6559419865618</c:v>
                </c:pt>
                <c:pt idx="3923">
                  <c:v>87.429129916536695</c:v>
                </c:pt>
                <c:pt idx="3924">
                  <c:v>87.121959438625197</c:v>
                </c:pt>
                <c:pt idx="3925">
                  <c:v>86.854293709927902</c:v>
                </c:pt>
                <c:pt idx="3926">
                  <c:v>86.754481128800904</c:v>
                </c:pt>
                <c:pt idx="3927">
                  <c:v>86.768195993873903</c:v>
                </c:pt>
                <c:pt idx="3928">
                  <c:v>86.716330207589394</c:v>
                </c:pt>
                <c:pt idx="3929">
                  <c:v>86.823685412202096</c:v>
                </c:pt>
                <c:pt idx="3930">
                  <c:v>87.148956878235495</c:v>
                </c:pt>
                <c:pt idx="3931">
                  <c:v>87.305589384669702</c:v>
                </c:pt>
                <c:pt idx="3932">
                  <c:v>87.111437194721304</c:v>
                </c:pt>
                <c:pt idx="3933">
                  <c:v>86.959569772773406</c:v>
                </c:pt>
                <c:pt idx="3934">
                  <c:v>86.808532425366707</c:v>
                </c:pt>
                <c:pt idx="3935">
                  <c:v>86.663452597620505</c:v>
                </c:pt>
                <c:pt idx="3936">
                  <c:v>86.391659409016498</c:v>
                </c:pt>
                <c:pt idx="3937">
                  <c:v>86.187141380532296</c:v>
                </c:pt>
                <c:pt idx="3938">
                  <c:v>86.126676662653693</c:v>
                </c:pt>
                <c:pt idx="3939">
                  <c:v>86.0790105583783</c:v>
                </c:pt>
                <c:pt idx="3940">
                  <c:v>86.093112536262396</c:v>
                </c:pt>
                <c:pt idx="3941">
                  <c:v>86.027354191467595</c:v>
                </c:pt>
                <c:pt idx="3942">
                  <c:v>85.907496503675006</c:v>
                </c:pt>
                <c:pt idx="3943">
                  <c:v>85.906510813782305</c:v>
                </c:pt>
                <c:pt idx="3944">
                  <c:v>85.881985354955901</c:v>
                </c:pt>
                <c:pt idx="3945">
                  <c:v>85.744230472703194</c:v>
                </c:pt>
                <c:pt idx="3946">
                  <c:v>85.774318973897607</c:v>
                </c:pt>
                <c:pt idx="3947">
                  <c:v>85.272199461647205</c:v>
                </c:pt>
                <c:pt idx="3948">
                  <c:v>84.745796156491295</c:v>
                </c:pt>
                <c:pt idx="3949">
                  <c:v>84.293914391643696</c:v>
                </c:pt>
                <c:pt idx="3950">
                  <c:v>84.019465482052098</c:v>
                </c:pt>
                <c:pt idx="3951">
                  <c:v>83.765102673856305</c:v>
                </c:pt>
                <c:pt idx="3952">
                  <c:v>83.5859230139516</c:v>
                </c:pt>
                <c:pt idx="3953">
                  <c:v>83.301498192026401</c:v>
                </c:pt>
                <c:pt idx="3954">
                  <c:v>83.203994627084995</c:v>
                </c:pt>
                <c:pt idx="3955">
                  <c:v>82.813615182811006</c:v>
                </c:pt>
                <c:pt idx="3956">
                  <c:v>82.701229076610602</c:v>
                </c:pt>
                <c:pt idx="3957">
                  <c:v>82.867155621244706</c:v>
                </c:pt>
                <c:pt idx="3958">
                  <c:v>83.018431871008701</c:v>
                </c:pt>
                <c:pt idx="3959">
                  <c:v>83.378297552253898</c:v>
                </c:pt>
                <c:pt idx="3960">
                  <c:v>83.550878899916796</c:v>
                </c:pt>
                <c:pt idx="3961">
                  <c:v>83.858794592301905</c:v>
                </c:pt>
                <c:pt idx="3962">
                  <c:v>84.025016862582902</c:v>
                </c:pt>
                <c:pt idx="3963">
                  <c:v>84.129294005000801</c:v>
                </c:pt>
                <c:pt idx="3964">
                  <c:v>84.159158685773093</c:v>
                </c:pt>
                <c:pt idx="3965">
                  <c:v>84.177650513566306</c:v>
                </c:pt>
                <c:pt idx="3966">
                  <c:v>84.138769798708694</c:v>
                </c:pt>
                <c:pt idx="3967">
                  <c:v>84.259971904899601</c:v>
                </c:pt>
                <c:pt idx="3968">
                  <c:v>84.116837208968306</c:v>
                </c:pt>
                <c:pt idx="3969">
                  <c:v>83.619312720762196</c:v>
                </c:pt>
                <c:pt idx="3970">
                  <c:v>83.428493251811503</c:v>
                </c:pt>
                <c:pt idx="3971">
                  <c:v>83.336867580567201</c:v>
                </c:pt>
                <c:pt idx="3972">
                  <c:v>83.4414703517118</c:v>
                </c:pt>
                <c:pt idx="3973">
                  <c:v>83.501277791879602</c:v>
                </c:pt>
                <c:pt idx="3974">
                  <c:v>83.4778800734681</c:v>
                </c:pt>
                <c:pt idx="3975">
                  <c:v>83.410538422238304</c:v>
                </c:pt>
                <c:pt idx="3976">
                  <c:v>83.359274213786406</c:v>
                </c:pt>
                <c:pt idx="3977">
                  <c:v>83.5963218280083</c:v>
                </c:pt>
                <c:pt idx="3978">
                  <c:v>83.944823395602896</c:v>
                </c:pt>
                <c:pt idx="3979">
                  <c:v>84.195442759703894</c:v>
                </c:pt>
                <c:pt idx="3980">
                  <c:v>84.298575091171301</c:v>
                </c:pt>
                <c:pt idx="3981">
                  <c:v>84.3720683533829</c:v>
                </c:pt>
                <c:pt idx="3982">
                  <c:v>84.480325384991303</c:v>
                </c:pt>
                <c:pt idx="3983">
                  <c:v>84.480974852388499</c:v>
                </c:pt>
                <c:pt idx="3984">
                  <c:v>84.285029431411303</c:v>
                </c:pt>
                <c:pt idx="3985">
                  <c:v>84.177964698862397</c:v>
                </c:pt>
                <c:pt idx="3986">
                  <c:v>83.993944188806196</c:v>
                </c:pt>
                <c:pt idx="3987">
                  <c:v>83.847658730645904</c:v>
                </c:pt>
                <c:pt idx="3988">
                  <c:v>83.724362832469595</c:v>
                </c:pt>
                <c:pt idx="3989">
                  <c:v>83.462707361904904</c:v>
                </c:pt>
                <c:pt idx="3990">
                  <c:v>83.272824857983096</c:v>
                </c:pt>
                <c:pt idx="3991">
                  <c:v>83.131096983454697</c:v>
                </c:pt>
                <c:pt idx="3992">
                  <c:v>82.670097482475995</c:v>
                </c:pt>
                <c:pt idx="3993">
                  <c:v>82.1127201894747</c:v>
                </c:pt>
                <c:pt idx="3994">
                  <c:v>81.793182386507794</c:v>
                </c:pt>
                <c:pt idx="3995">
                  <c:v>81.553400977184197</c:v>
                </c:pt>
                <c:pt idx="3996">
                  <c:v>81.661423974356595</c:v>
                </c:pt>
                <c:pt idx="3997">
                  <c:v>81.778957722709293</c:v>
                </c:pt>
                <c:pt idx="3998">
                  <c:v>81.904116278070902</c:v>
                </c:pt>
                <c:pt idx="3999">
                  <c:v>82.053923051195895</c:v>
                </c:pt>
                <c:pt idx="4000">
                  <c:v>82.258186606353803</c:v>
                </c:pt>
                <c:pt idx="4001">
                  <c:v>82.766717967304103</c:v>
                </c:pt>
                <c:pt idx="4002">
                  <c:v>83.372639816421099</c:v>
                </c:pt>
                <c:pt idx="4003">
                  <c:v>84.286118999134203</c:v>
                </c:pt>
                <c:pt idx="4004">
                  <c:v>84.217065982732507</c:v>
                </c:pt>
                <c:pt idx="4005">
                  <c:v>84.073014877011801</c:v>
                </c:pt>
                <c:pt idx="4006">
                  <c:v>83.987308627111801</c:v>
                </c:pt>
                <c:pt idx="4007">
                  <c:v>84.222715807766306</c:v>
                </c:pt>
                <c:pt idx="4008">
                  <c:v>84.299700039895299</c:v>
                </c:pt>
                <c:pt idx="4009">
                  <c:v>84.506100477440597</c:v>
                </c:pt>
                <c:pt idx="4010">
                  <c:v>84.639946924955098</c:v>
                </c:pt>
                <c:pt idx="4011">
                  <c:v>84.802016214337101</c:v>
                </c:pt>
                <c:pt idx="4012">
                  <c:v>84.980970082802401</c:v>
                </c:pt>
                <c:pt idx="4013">
                  <c:v>85.000151107010595</c:v>
                </c:pt>
                <c:pt idx="4014">
                  <c:v>85.029169090386702</c:v>
                </c:pt>
                <c:pt idx="4015">
                  <c:v>85.277719405656896</c:v>
                </c:pt>
                <c:pt idx="4016">
                  <c:v>85.311585891662304</c:v>
                </c:pt>
                <c:pt idx="4017">
                  <c:v>85.269377403544098</c:v>
                </c:pt>
                <c:pt idx="4018">
                  <c:v>85.308435018626497</c:v>
                </c:pt>
                <c:pt idx="4019">
                  <c:v>84.822920292849901</c:v>
                </c:pt>
                <c:pt idx="4020">
                  <c:v>84.539148320940697</c:v>
                </c:pt>
                <c:pt idx="4021">
                  <c:v>84.187259638691302</c:v>
                </c:pt>
                <c:pt idx="4022">
                  <c:v>84.194015715635601</c:v>
                </c:pt>
                <c:pt idx="4023">
                  <c:v>84.370882329366196</c:v>
                </c:pt>
                <c:pt idx="4024">
                  <c:v>84.669449570021996</c:v>
                </c:pt>
                <c:pt idx="4025">
                  <c:v>84.926819500588905</c:v>
                </c:pt>
                <c:pt idx="4026">
                  <c:v>85.348946289243102</c:v>
                </c:pt>
                <c:pt idx="4027">
                  <c:v>85.850844692258903</c:v>
                </c:pt>
                <c:pt idx="4028">
                  <c:v>86.152537590837099</c:v>
                </c:pt>
                <c:pt idx="4029">
                  <c:v>86.494567142733302</c:v>
                </c:pt>
                <c:pt idx="4030">
                  <c:v>86.844438437274505</c:v>
                </c:pt>
                <c:pt idx="4031">
                  <c:v>86.987931792773196</c:v>
                </c:pt>
                <c:pt idx="4032">
                  <c:v>87.015771387754398</c:v>
                </c:pt>
                <c:pt idx="4033">
                  <c:v>87.0575159588075</c:v>
                </c:pt>
                <c:pt idx="4034">
                  <c:v>87.101975155621602</c:v>
                </c:pt>
                <c:pt idx="4035">
                  <c:v>87.131113197187005</c:v>
                </c:pt>
                <c:pt idx="4036">
                  <c:v>87.164383631161499</c:v>
                </c:pt>
                <c:pt idx="4037">
                  <c:v>87.268272403126105</c:v>
                </c:pt>
                <c:pt idx="4038">
                  <c:v>87.372148152435102</c:v>
                </c:pt>
                <c:pt idx="4039">
                  <c:v>87.626142628900098</c:v>
                </c:pt>
                <c:pt idx="4040">
                  <c:v>87.508280216176303</c:v>
                </c:pt>
                <c:pt idx="4041">
                  <c:v>87.337609479092094</c:v>
                </c:pt>
                <c:pt idx="4042">
                  <c:v>87.184946583312495</c:v>
                </c:pt>
                <c:pt idx="4043">
                  <c:v>87.064184120516501</c:v>
                </c:pt>
                <c:pt idx="4044">
                  <c:v>87.047126335551795</c:v>
                </c:pt>
                <c:pt idx="4045">
                  <c:v>87.026976435307006</c:v>
                </c:pt>
                <c:pt idx="4046">
                  <c:v>87.022169096149298</c:v>
                </c:pt>
                <c:pt idx="4047">
                  <c:v>87.013745556359297</c:v>
                </c:pt>
                <c:pt idx="4048">
                  <c:v>87.025150945918696</c:v>
                </c:pt>
                <c:pt idx="4049">
                  <c:v>87.201003066857695</c:v>
                </c:pt>
                <c:pt idx="4050">
                  <c:v>87.362522110526399</c:v>
                </c:pt>
                <c:pt idx="4051">
                  <c:v>87.603587982694194</c:v>
                </c:pt>
                <c:pt idx="4052">
                  <c:v>87.626476139455903</c:v>
                </c:pt>
                <c:pt idx="4053">
                  <c:v>87.654415669368106</c:v>
                </c:pt>
                <c:pt idx="4054">
                  <c:v>87.740229091216605</c:v>
                </c:pt>
                <c:pt idx="4055">
                  <c:v>87.824008543923995</c:v>
                </c:pt>
                <c:pt idx="4056">
                  <c:v>87.894101189611206</c:v>
                </c:pt>
                <c:pt idx="4057">
                  <c:v>88.026692307088695</c:v>
                </c:pt>
                <c:pt idx="4058">
                  <c:v>88.1174824703524</c:v>
                </c:pt>
                <c:pt idx="4059">
                  <c:v>88.227078844737406</c:v>
                </c:pt>
                <c:pt idx="4060">
                  <c:v>88.335148929004703</c:v>
                </c:pt>
                <c:pt idx="4061">
                  <c:v>88.436495536871405</c:v>
                </c:pt>
                <c:pt idx="4062">
                  <c:v>88.445256729939899</c:v>
                </c:pt>
                <c:pt idx="4063">
                  <c:v>88.515618092298794</c:v>
                </c:pt>
                <c:pt idx="4064">
                  <c:v>88.494705726090203</c:v>
                </c:pt>
                <c:pt idx="4065">
                  <c:v>88.36038440822</c:v>
                </c:pt>
                <c:pt idx="4066">
                  <c:v>88.274233747237304</c:v>
                </c:pt>
                <c:pt idx="4067">
                  <c:v>88.002379517562602</c:v>
                </c:pt>
                <c:pt idx="4068">
                  <c:v>87.679778975352207</c:v>
                </c:pt>
                <c:pt idx="4069">
                  <c:v>87.602147417361294</c:v>
                </c:pt>
                <c:pt idx="4070">
                  <c:v>87.607900783460195</c:v>
                </c:pt>
                <c:pt idx="4071">
                  <c:v>87.621606589921697</c:v>
                </c:pt>
                <c:pt idx="4072">
                  <c:v>87.634108562847899</c:v>
                </c:pt>
                <c:pt idx="4073">
                  <c:v>87.830153217196397</c:v>
                </c:pt>
                <c:pt idx="4074">
                  <c:v>88.121369464670295</c:v>
                </c:pt>
                <c:pt idx="4075">
                  <c:v>88.391406056823996</c:v>
                </c:pt>
                <c:pt idx="4076">
                  <c:v>88.458695026458699</c:v>
                </c:pt>
                <c:pt idx="4077">
                  <c:v>88.482451187716705</c:v>
                </c:pt>
                <c:pt idx="4078">
                  <c:v>88.486526290938201</c:v>
                </c:pt>
                <c:pt idx="4079">
                  <c:v>88.500432035577006</c:v>
                </c:pt>
                <c:pt idx="4080">
                  <c:v>88.543348909033597</c:v>
                </c:pt>
                <c:pt idx="4081">
                  <c:v>88.506747966740406</c:v>
                </c:pt>
                <c:pt idx="4082">
                  <c:v>88.558011490586594</c:v>
                </c:pt>
                <c:pt idx="4083">
                  <c:v>88.623922815666603</c:v>
                </c:pt>
                <c:pt idx="4084">
                  <c:v>88.705971324510003</c:v>
                </c:pt>
                <c:pt idx="4085">
                  <c:v>88.485507388001494</c:v>
                </c:pt>
                <c:pt idx="4086">
                  <c:v>88.250944402832701</c:v>
                </c:pt>
                <c:pt idx="4087">
                  <c:v>88.0266600606964</c:v>
                </c:pt>
                <c:pt idx="4088">
                  <c:v>87.788580900387601</c:v>
                </c:pt>
                <c:pt idx="4089">
                  <c:v>87.460396992346404</c:v>
                </c:pt>
                <c:pt idx="4090">
                  <c:v>87.121070626385702</c:v>
                </c:pt>
                <c:pt idx="4091">
                  <c:v>86.812014535622794</c:v>
                </c:pt>
                <c:pt idx="4092">
                  <c:v>86.607626357543396</c:v>
                </c:pt>
                <c:pt idx="4093">
                  <c:v>86.440336466347006</c:v>
                </c:pt>
                <c:pt idx="4094">
                  <c:v>86.326669168468001</c:v>
                </c:pt>
                <c:pt idx="4095">
                  <c:v>86.268951675154696</c:v>
                </c:pt>
                <c:pt idx="4096">
                  <c:v>86.178467460349694</c:v>
                </c:pt>
                <c:pt idx="4097">
                  <c:v>86.109983079986307</c:v>
                </c:pt>
                <c:pt idx="4098">
                  <c:v>86.081421053003297</c:v>
                </c:pt>
                <c:pt idx="4099">
                  <c:v>86.176378027673493</c:v>
                </c:pt>
                <c:pt idx="4100">
                  <c:v>86.201576891082794</c:v>
                </c:pt>
                <c:pt idx="4101">
                  <c:v>86.299000858569798</c:v>
                </c:pt>
                <c:pt idx="4102">
                  <c:v>86.440871957342694</c:v>
                </c:pt>
                <c:pt idx="4103">
                  <c:v>86.453599495992194</c:v>
                </c:pt>
                <c:pt idx="4104">
                  <c:v>86.424012413093294</c:v>
                </c:pt>
                <c:pt idx="4105">
                  <c:v>86.331386291017296</c:v>
                </c:pt>
                <c:pt idx="4106">
                  <c:v>86.310114714470103</c:v>
                </c:pt>
                <c:pt idx="4107">
                  <c:v>86.346667205822897</c:v>
                </c:pt>
                <c:pt idx="4108">
                  <c:v>86.372214400005205</c:v>
                </c:pt>
                <c:pt idx="4109">
                  <c:v>86.274493100992004</c:v>
                </c:pt>
                <c:pt idx="4110">
                  <c:v>86.164082601936499</c:v>
                </c:pt>
                <c:pt idx="4111">
                  <c:v>86.219830392796794</c:v>
                </c:pt>
                <c:pt idx="4112">
                  <c:v>85.788214462773098</c:v>
                </c:pt>
                <c:pt idx="4113">
                  <c:v>85.524410861321897</c:v>
                </c:pt>
                <c:pt idx="4114">
                  <c:v>85.060809484268802</c:v>
                </c:pt>
                <c:pt idx="4115">
                  <c:v>84.597383015402301</c:v>
                </c:pt>
                <c:pt idx="4116">
                  <c:v>84.166347314754006</c:v>
                </c:pt>
                <c:pt idx="4117">
                  <c:v>83.552694543445497</c:v>
                </c:pt>
                <c:pt idx="4118">
                  <c:v>83.293166045989196</c:v>
                </c:pt>
                <c:pt idx="4119">
                  <c:v>83.309315590973895</c:v>
                </c:pt>
                <c:pt idx="4120">
                  <c:v>83.351262931528197</c:v>
                </c:pt>
                <c:pt idx="4121">
                  <c:v>83.758515592713195</c:v>
                </c:pt>
                <c:pt idx="4122">
                  <c:v>84.1881928032617</c:v>
                </c:pt>
                <c:pt idx="4123">
                  <c:v>84.591376054213995</c:v>
                </c:pt>
                <c:pt idx="4124">
                  <c:v>84.704249094671894</c:v>
                </c:pt>
                <c:pt idx="4125">
                  <c:v>84.855636298098105</c:v>
                </c:pt>
                <c:pt idx="4126">
                  <c:v>84.962133215386999</c:v>
                </c:pt>
                <c:pt idx="4127">
                  <c:v>84.736172505052394</c:v>
                </c:pt>
                <c:pt idx="4128">
                  <c:v>84.538398030607596</c:v>
                </c:pt>
                <c:pt idx="4129">
                  <c:v>84.313247483550896</c:v>
                </c:pt>
                <c:pt idx="4130">
                  <c:v>84.193397479964105</c:v>
                </c:pt>
                <c:pt idx="4131">
                  <c:v>84.115893796955305</c:v>
                </c:pt>
                <c:pt idx="4132">
                  <c:v>84.148238094848693</c:v>
                </c:pt>
                <c:pt idx="4133">
                  <c:v>84.214219114718105</c:v>
                </c:pt>
                <c:pt idx="4134">
                  <c:v>84.421053832869006</c:v>
                </c:pt>
                <c:pt idx="4135">
                  <c:v>84.515865304681796</c:v>
                </c:pt>
                <c:pt idx="4136">
                  <c:v>83.912122257950699</c:v>
                </c:pt>
                <c:pt idx="4137">
                  <c:v>83.661151373079306</c:v>
                </c:pt>
                <c:pt idx="4138">
                  <c:v>82.927695897443698</c:v>
                </c:pt>
                <c:pt idx="4139">
                  <c:v>82.552850775195097</c:v>
                </c:pt>
                <c:pt idx="4140">
                  <c:v>82.380531338423594</c:v>
                </c:pt>
                <c:pt idx="4141">
                  <c:v>81.845616023788807</c:v>
                </c:pt>
                <c:pt idx="4142">
                  <c:v>81.924132637222897</c:v>
                </c:pt>
                <c:pt idx="4143">
                  <c:v>81.921030744135905</c:v>
                </c:pt>
                <c:pt idx="4144">
                  <c:v>81.942433796022598</c:v>
                </c:pt>
                <c:pt idx="4145">
                  <c:v>82.362463158694595</c:v>
                </c:pt>
                <c:pt idx="4146">
                  <c:v>82.659033048603007</c:v>
                </c:pt>
                <c:pt idx="4147">
                  <c:v>83.068833240338904</c:v>
                </c:pt>
                <c:pt idx="4148">
                  <c:v>83.387228542480401</c:v>
                </c:pt>
                <c:pt idx="4149">
                  <c:v>83.431216566104297</c:v>
                </c:pt>
                <c:pt idx="4150">
                  <c:v>83.863048995476703</c:v>
                </c:pt>
                <c:pt idx="4151">
                  <c:v>83.759476972757298</c:v>
                </c:pt>
                <c:pt idx="4152">
                  <c:v>83.861089150571303</c:v>
                </c:pt>
                <c:pt idx="4153">
                  <c:v>83.970283049172494</c:v>
                </c:pt>
                <c:pt idx="4154">
                  <c:v>84.173389901866898</c:v>
                </c:pt>
                <c:pt idx="4155">
                  <c:v>84.485924027173894</c:v>
                </c:pt>
                <c:pt idx="4156">
                  <c:v>84.768066529440702</c:v>
                </c:pt>
                <c:pt idx="4157">
                  <c:v>84.853821502510499</c:v>
                </c:pt>
                <c:pt idx="4158">
                  <c:v>85.146374424529995</c:v>
                </c:pt>
                <c:pt idx="4159">
                  <c:v>85.029595689944301</c:v>
                </c:pt>
                <c:pt idx="4160">
                  <c:v>85.103007706336896</c:v>
                </c:pt>
                <c:pt idx="4161">
                  <c:v>85.056582783602494</c:v>
                </c:pt>
                <c:pt idx="4162">
                  <c:v>84.732464226171302</c:v>
                </c:pt>
                <c:pt idx="4163">
                  <c:v>84.476431484160599</c:v>
                </c:pt>
                <c:pt idx="4164">
                  <c:v>84.158711509023306</c:v>
                </c:pt>
                <c:pt idx="4165">
                  <c:v>83.840337314863902</c:v>
                </c:pt>
                <c:pt idx="4166">
                  <c:v>83.701039090590001</c:v>
                </c:pt>
                <c:pt idx="4167">
                  <c:v>83.645784870200103</c:v>
                </c:pt>
                <c:pt idx="4168">
                  <c:v>83.513691496578105</c:v>
                </c:pt>
                <c:pt idx="4169">
                  <c:v>83.727527900389006</c:v>
                </c:pt>
                <c:pt idx="4170">
                  <c:v>84.326985575348004</c:v>
                </c:pt>
                <c:pt idx="4171">
                  <c:v>84.597226820786304</c:v>
                </c:pt>
                <c:pt idx="4172">
                  <c:v>84.7899545893235</c:v>
                </c:pt>
                <c:pt idx="4173">
                  <c:v>85.082482532044494</c:v>
                </c:pt>
                <c:pt idx="4174">
                  <c:v>85.549215632273402</c:v>
                </c:pt>
                <c:pt idx="4175">
                  <c:v>85.766208820016303</c:v>
                </c:pt>
                <c:pt idx="4176">
                  <c:v>86.216076587446594</c:v>
                </c:pt>
                <c:pt idx="4177">
                  <c:v>86.702057195540803</c:v>
                </c:pt>
                <c:pt idx="4178">
                  <c:v>86.659349493872099</c:v>
                </c:pt>
                <c:pt idx="4179">
                  <c:v>86.376864772703499</c:v>
                </c:pt>
                <c:pt idx="4180">
                  <c:v>86.108264259831401</c:v>
                </c:pt>
                <c:pt idx="4181">
                  <c:v>86.103235273637097</c:v>
                </c:pt>
                <c:pt idx="4182">
                  <c:v>86.470326495497304</c:v>
                </c:pt>
                <c:pt idx="4183">
                  <c:v>86.562789047506001</c:v>
                </c:pt>
                <c:pt idx="4184">
                  <c:v>86.179722209487494</c:v>
                </c:pt>
                <c:pt idx="4185">
                  <c:v>85.576455359787104</c:v>
                </c:pt>
                <c:pt idx="4186">
                  <c:v>85.186889901798196</c:v>
                </c:pt>
                <c:pt idx="4187">
                  <c:v>84.3173172816159</c:v>
                </c:pt>
                <c:pt idx="4188">
                  <c:v>83.368784632923905</c:v>
                </c:pt>
                <c:pt idx="4189">
                  <c:v>82.538641157756302</c:v>
                </c:pt>
                <c:pt idx="4190">
                  <c:v>82.518893380368894</c:v>
                </c:pt>
                <c:pt idx="4191">
                  <c:v>82.780743542976097</c:v>
                </c:pt>
                <c:pt idx="4192">
                  <c:v>83.0194266242205</c:v>
                </c:pt>
                <c:pt idx="4193">
                  <c:v>83.159020899449501</c:v>
                </c:pt>
                <c:pt idx="4194">
                  <c:v>83.605497684752606</c:v>
                </c:pt>
                <c:pt idx="4195">
                  <c:v>83.479881199064806</c:v>
                </c:pt>
                <c:pt idx="4196">
                  <c:v>83.501572108336106</c:v>
                </c:pt>
                <c:pt idx="4197">
                  <c:v>83.500004049599795</c:v>
                </c:pt>
                <c:pt idx="4198">
                  <c:v>83.620612871536295</c:v>
                </c:pt>
                <c:pt idx="4199">
                  <c:v>83.731859963342401</c:v>
                </c:pt>
                <c:pt idx="4200">
                  <c:v>83.953652388014206</c:v>
                </c:pt>
                <c:pt idx="4201">
                  <c:v>84.235782299496606</c:v>
                </c:pt>
                <c:pt idx="4202">
                  <c:v>84.464691413547001</c:v>
                </c:pt>
                <c:pt idx="4203">
                  <c:v>84.689491203240294</c:v>
                </c:pt>
                <c:pt idx="4204">
                  <c:v>84.967398505192307</c:v>
                </c:pt>
                <c:pt idx="4205">
                  <c:v>85.059957286855493</c:v>
                </c:pt>
                <c:pt idx="4206">
                  <c:v>85.428898369709998</c:v>
                </c:pt>
                <c:pt idx="4207">
                  <c:v>85.412285355952605</c:v>
                </c:pt>
                <c:pt idx="4208">
                  <c:v>85.190330541612099</c:v>
                </c:pt>
                <c:pt idx="4209">
                  <c:v>84.834924767158199</c:v>
                </c:pt>
                <c:pt idx="4210">
                  <c:v>84.494653288327797</c:v>
                </c:pt>
                <c:pt idx="4211">
                  <c:v>84.282574787336699</c:v>
                </c:pt>
                <c:pt idx="4212">
                  <c:v>83.886853977123593</c:v>
                </c:pt>
                <c:pt idx="4213">
                  <c:v>83.440311931028702</c:v>
                </c:pt>
                <c:pt idx="4214">
                  <c:v>83.190189114887602</c:v>
                </c:pt>
                <c:pt idx="4215">
                  <c:v>83.043769021762301</c:v>
                </c:pt>
                <c:pt idx="4216">
                  <c:v>82.856872226634806</c:v>
                </c:pt>
                <c:pt idx="4217">
                  <c:v>83.015114559478704</c:v>
                </c:pt>
                <c:pt idx="4218">
                  <c:v>83.3769577559803</c:v>
                </c:pt>
                <c:pt idx="4219">
                  <c:v>83.624320744696604</c:v>
                </c:pt>
                <c:pt idx="4220">
                  <c:v>83.689037059295003</c:v>
                </c:pt>
                <c:pt idx="4221">
                  <c:v>83.755430923255503</c:v>
                </c:pt>
                <c:pt idx="4222">
                  <c:v>83.880798009637601</c:v>
                </c:pt>
                <c:pt idx="4223">
                  <c:v>83.850574877520302</c:v>
                </c:pt>
                <c:pt idx="4224">
                  <c:v>83.847601016657094</c:v>
                </c:pt>
                <c:pt idx="4225">
                  <c:v>83.912945976715093</c:v>
                </c:pt>
                <c:pt idx="4226">
                  <c:v>84.012741115029201</c:v>
                </c:pt>
                <c:pt idx="4227">
                  <c:v>84.067909285881498</c:v>
                </c:pt>
                <c:pt idx="4228">
                  <c:v>84.147618395538103</c:v>
                </c:pt>
                <c:pt idx="4229">
                  <c:v>83.951155921822206</c:v>
                </c:pt>
                <c:pt idx="4230">
                  <c:v>83.746797063276901</c:v>
                </c:pt>
                <c:pt idx="4231">
                  <c:v>83.301570934248005</c:v>
                </c:pt>
                <c:pt idx="4232">
                  <c:v>82.607194951702994</c:v>
                </c:pt>
                <c:pt idx="4233">
                  <c:v>81.981420019416504</c:v>
                </c:pt>
                <c:pt idx="4234">
                  <c:v>81.420449900769896</c:v>
                </c:pt>
                <c:pt idx="4235">
                  <c:v>80.797018829553707</c:v>
                </c:pt>
                <c:pt idx="4236">
                  <c:v>80.256999079060705</c:v>
                </c:pt>
                <c:pt idx="4237">
                  <c:v>79.869376116480595</c:v>
                </c:pt>
                <c:pt idx="4238">
                  <c:v>79.785949263864296</c:v>
                </c:pt>
                <c:pt idx="4239">
                  <c:v>79.754633847379196</c:v>
                </c:pt>
                <c:pt idx="4240">
                  <c:v>79.751583801184196</c:v>
                </c:pt>
                <c:pt idx="4241">
                  <c:v>80.153528970726398</c:v>
                </c:pt>
                <c:pt idx="4242">
                  <c:v>80.843571053308693</c:v>
                </c:pt>
                <c:pt idx="4243">
                  <c:v>81.347640622833893</c:v>
                </c:pt>
                <c:pt idx="4244">
                  <c:v>81.772056819451805</c:v>
                </c:pt>
                <c:pt idx="4245">
                  <c:v>82.326443726771302</c:v>
                </c:pt>
                <c:pt idx="4246">
                  <c:v>83.079833532861798</c:v>
                </c:pt>
                <c:pt idx="4247">
                  <c:v>83.2424662900019</c:v>
                </c:pt>
                <c:pt idx="4248">
                  <c:v>83.363538749835897</c:v>
                </c:pt>
                <c:pt idx="4249">
                  <c:v>83.662443752645601</c:v>
                </c:pt>
                <c:pt idx="4250">
                  <c:v>83.761776247057796</c:v>
                </c:pt>
                <c:pt idx="4251">
                  <c:v>83.823103837455093</c:v>
                </c:pt>
                <c:pt idx="4252">
                  <c:v>83.913509539403293</c:v>
                </c:pt>
                <c:pt idx="4253">
                  <c:v>83.917304378064202</c:v>
                </c:pt>
                <c:pt idx="4254">
                  <c:v>83.966121652763803</c:v>
                </c:pt>
                <c:pt idx="4255">
                  <c:v>83.746099592226798</c:v>
                </c:pt>
                <c:pt idx="4256">
                  <c:v>83.154301832010105</c:v>
                </c:pt>
                <c:pt idx="4257">
                  <c:v>82.549876733949603</c:v>
                </c:pt>
                <c:pt idx="4258">
                  <c:v>82.035611659519503</c:v>
                </c:pt>
                <c:pt idx="4259">
                  <c:v>81.422341652453497</c:v>
                </c:pt>
                <c:pt idx="4260">
                  <c:v>80.806909169870295</c:v>
                </c:pt>
                <c:pt idx="4261">
                  <c:v>80.0150198250941</c:v>
                </c:pt>
                <c:pt idx="4262">
                  <c:v>79.862498983604894</c:v>
                </c:pt>
                <c:pt idx="4263">
                  <c:v>79.992844254661307</c:v>
                </c:pt>
                <c:pt idx="4264">
                  <c:v>79.922289114534095</c:v>
                </c:pt>
                <c:pt idx="4265">
                  <c:v>80.254779445476501</c:v>
                </c:pt>
                <c:pt idx="4266">
                  <c:v>80.805453847838393</c:v>
                </c:pt>
                <c:pt idx="4267">
                  <c:v>81.240318516149301</c:v>
                </c:pt>
                <c:pt idx="4268">
                  <c:v>81.413543391987005</c:v>
                </c:pt>
                <c:pt idx="4269">
                  <c:v>81.685485727505096</c:v>
                </c:pt>
                <c:pt idx="4270">
                  <c:v>82.251489711451995</c:v>
                </c:pt>
                <c:pt idx="4271">
                  <c:v>82.318746398915593</c:v>
                </c:pt>
                <c:pt idx="4272">
                  <c:v>82.399518158939301</c:v>
                </c:pt>
                <c:pt idx="4273">
                  <c:v>82.561920045996501</c:v>
                </c:pt>
                <c:pt idx="4274">
                  <c:v>82.548684950052802</c:v>
                </c:pt>
                <c:pt idx="4275">
                  <c:v>82.478268882822306</c:v>
                </c:pt>
                <c:pt idx="4276">
                  <c:v>82.4021161208737</c:v>
                </c:pt>
                <c:pt idx="4277">
                  <c:v>82.436756331411999</c:v>
                </c:pt>
                <c:pt idx="4278">
                  <c:v>82.593712599468603</c:v>
                </c:pt>
                <c:pt idx="4279">
                  <c:v>82.444823346723695</c:v>
                </c:pt>
                <c:pt idx="4280">
                  <c:v>81.807764070067705</c:v>
                </c:pt>
                <c:pt idx="4281">
                  <c:v>80.951345285442898</c:v>
                </c:pt>
                <c:pt idx="4282">
                  <c:v>80.336843786741596</c:v>
                </c:pt>
                <c:pt idx="4283">
                  <c:v>79.9746839882974</c:v>
                </c:pt>
                <c:pt idx="4284">
                  <c:v>79.757412268749505</c:v>
                </c:pt>
                <c:pt idx="4285">
                  <c:v>79.612236278506899</c:v>
                </c:pt>
                <c:pt idx="4286">
                  <c:v>79.635875713790099</c:v>
                </c:pt>
                <c:pt idx="4287">
                  <c:v>79.739587373329698</c:v>
                </c:pt>
                <c:pt idx="4288">
                  <c:v>79.825556058088395</c:v>
                </c:pt>
                <c:pt idx="4289">
                  <c:v>80.317125112707899</c:v>
                </c:pt>
                <c:pt idx="4290">
                  <c:v>80.992367899603906</c:v>
                </c:pt>
                <c:pt idx="4291">
                  <c:v>81.602900903651502</c:v>
                </c:pt>
                <c:pt idx="4292">
                  <c:v>81.837591190843099</c:v>
                </c:pt>
                <c:pt idx="4293">
                  <c:v>81.776127288617502</c:v>
                </c:pt>
                <c:pt idx="4294">
                  <c:v>82.200583096314404</c:v>
                </c:pt>
                <c:pt idx="4295">
                  <c:v>82.025675113871102</c:v>
                </c:pt>
                <c:pt idx="4296">
                  <c:v>82.1869529644935</c:v>
                </c:pt>
                <c:pt idx="4297">
                  <c:v>82.358684050043905</c:v>
                </c:pt>
                <c:pt idx="4298">
                  <c:v>82.439262796091597</c:v>
                </c:pt>
                <c:pt idx="4299">
                  <c:v>82.472478243004005</c:v>
                </c:pt>
                <c:pt idx="4300">
                  <c:v>82.523703124018596</c:v>
                </c:pt>
                <c:pt idx="4301">
                  <c:v>82.638257145774901</c:v>
                </c:pt>
                <c:pt idx="4302">
                  <c:v>82.797094352103201</c:v>
                </c:pt>
                <c:pt idx="4303">
                  <c:v>82.720557973207804</c:v>
                </c:pt>
                <c:pt idx="4304">
                  <c:v>82.394770322583199</c:v>
                </c:pt>
                <c:pt idx="4305">
                  <c:v>82.156975950481396</c:v>
                </c:pt>
                <c:pt idx="4306">
                  <c:v>81.5075089811032</c:v>
                </c:pt>
                <c:pt idx="4307">
                  <c:v>81.193057568972506</c:v>
                </c:pt>
                <c:pt idx="4308">
                  <c:v>80.965434278489198</c:v>
                </c:pt>
                <c:pt idx="4309">
                  <c:v>80.766544558690896</c:v>
                </c:pt>
                <c:pt idx="4310">
                  <c:v>80.981733874642501</c:v>
                </c:pt>
                <c:pt idx="4311">
                  <c:v>81.040017378534202</c:v>
                </c:pt>
                <c:pt idx="4312">
                  <c:v>81.156551108256295</c:v>
                </c:pt>
                <c:pt idx="4313">
                  <c:v>81.330384145730207</c:v>
                </c:pt>
                <c:pt idx="4314">
                  <c:v>81.829432840847502</c:v>
                </c:pt>
                <c:pt idx="4315">
                  <c:v>81.748142818419495</c:v>
                </c:pt>
                <c:pt idx="4316">
                  <c:v>82.149469851593807</c:v>
                </c:pt>
                <c:pt idx="4317">
                  <c:v>82.251008034902</c:v>
                </c:pt>
                <c:pt idx="4318">
                  <c:v>82.716872489216996</c:v>
                </c:pt>
                <c:pt idx="4319">
                  <c:v>82.605630328723294</c:v>
                </c:pt>
                <c:pt idx="4320">
                  <c:v>82.656753336579499</c:v>
                </c:pt>
                <c:pt idx="4321">
                  <c:v>82.755717591171901</c:v>
                </c:pt>
                <c:pt idx="4322">
                  <c:v>82.750590356047596</c:v>
                </c:pt>
                <c:pt idx="4323">
                  <c:v>82.746098219912795</c:v>
                </c:pt>
                <c:pt idx="4324">
                  <c:v>82.714859235242002</c:v>
                </c:pt>
                <c:pt idx="4325">
                  <c:v>82.721709401884596</c:v>
                </c:pt>
                <c:pt idx="4326">
                  <c:v>82.781729383943102</c:v>
                </c:pt>
                <c:pt idx="4327">
                  <c:v>82.562882884491302</c:v>
                </c:pt>
                <c:pt idx="4328">
                  <c:v>82.179565981724394</c:v>
                </c:pt>
                <c:pt idx="4329">
                  <c:v>82.065800295582406</c:v>
                </c:pt>
                <c:pt idx="4330">
                  <c:v>81.533862027601799</c:v>
                </c:pt>
                <c:pt idx="4331">
                  <c:v>81.540630548907401</c:v>
                </c:pt>
                <c:pt idx="4332">
                  <c:v>81.654674264363507</c:v>
                </c:pt>
                <c:pt idx="4333">
                  <c:v>81.760292503281093</c:v>
                </c:pt>
                <c:pt idx="4334">
                  <c:v>81.770421634753603</c:v>
                </c:pt>
                <c:pt idx="4335">
                  <c:v>81.7751184645237</c:v>
                </c:pt>
                <c:pt idx="4336">
                  <c:v>81.769222372587095</c:v>
                </c:pt>
                <c:pt idx="4337">
                  <c:v>81.798408142592294</c:v>
                </c:pt>
                <c:pt idx="4338">
                  <c:v>82.258459233357499</c:v>
                </c:pt>
                <c:pt idx="4339">
                  <c:v>82.027089486074502</c:v>
                </c:pt>
                <c:pt idx="4340">
                  <c:v>82.312595871039505</c:v>
                </c:pt>
                <c:pt idx="4341">
                  <c:v>82.654247456394998</c:v>
                </c:pt>
                <c:pt idx="4342">
                  <c:v>83.203775592628404</c:v>
                </c:pt>
                <c:pt idx="4343">
                  <c:v>83.285262976107006</c:v>
                </c:pt>
                <c:pt idx="4344">
                  <c:v>83.354167323737101</c:v>
                </c:pt>
                <c:pt idx="4345">
                  <c:v>83.559633323217895</c:v>
                </c:pt>
                <c:pt idx="4346">
                  <c:v>83.6553087157167</c:v>
                </c:pt>
                <c:pt idx="4347">
                  <c:v>83.684671529135599</c:v>
                </c:pt>
                <c:pt idx="4348">
                  <c:v>83.720047493025604</c:v>
                </c:pt>
                <c:pt idx="4349">
                  <c:v>83.670526664112103</c:v>
                </c:pt>
                <c:pt idx="4350">
                  <c:v>83.584155843867805</c:v>
                </c:pt>
                <c:pt idx="4351">
                  <c:v>83.3215788297518</c:v>
                </c:pt>
                <c:pt idx="4352">
                  <c:v>83.115459610834904</c:v>
                </c:pt>
                <c:pt idx="4353">
                  <c:v>83.070584794545198</c:v>
                </c:pt>
                <c:pt idx="4354">
                  <c:v>82.664042906004596</c:v>
                </c:pt>
                <c:pt idx="4355">
                  <c:v>82.630995375191304</c:v>
                </c:pt>
                <c:pt idx="4356">
                  <c:v>82.665484725236894</c:v>
                </c:pt>
                <c:pt idx="4357">
                  <c:v>82.690941427495204</c:v>
                </c:pt>
                <c:pt idx="4358">
                  <c:v>82.665762959951905</c:v>
                </c:pt>
                <c:pt idx="4359">
                  <c:v>82.588686216762397</c:v>
                </c:pt>
                <c:pt idx="4360">
                  <c:v>82.5439252942178</c:v>
                </c:pt>
                <c:pt idx="4361">
                  <c:v>82.580735592039701</c:v>
                </c:pt>
                <c:pt idx="4362">
                  <c:v>82.931605393150306</c:v>
                </c:pt>
                <c:pt idx="4363">
                  <c:v>82.694741253913307</c:v>
                </c:pt>
                <c:pt idx="4364">
                  <c:v>82.818018499525806</c:v>
                </c:pt>
                <c:pt idx="4365">
                  <c:v>82.967714188314204</c:v>
                </c:pt>
                <c:pt idx="4366">
                  <c:v>83.240536729339098</c:v>
                </c:pt>
                <c:pt idx="4367">
                  <c:v>83.370316537998704</c:v>
                </c:pt>
                <c:pt idx="4368">
                  <c:v>83.401668635317506</c:v>
                </c:pt>
                <c:pt idx="4369">
                  <c:v>83.551463245954594</c:v>
                </c:pt>
                <c:pt idx="4370">
                  <c:v>83.670084548773204</c:v>
                </c:pt>
                <c:pt idx="4371">
                  <c:v>83.707609172013704</c:v>
                </c:pt>
                <c:pt idx="4372">
                  <c:v>83.717709607167507</c:v>
                </c:pt>
                <c:pt idx="4373">
                  <c:v>83.832080464210094</c:v>
                </c:pt>
                <c:pt idx="4374">
                  <c:v>84.266203085999507</c:v>
                </c:pt>
                <c:pt idx="4375">
                  <c:v>84.398039091884897</c:v>
                </c:pt>
                <c:pt idx="4376">
                  <c:v>84.681001940064206</c:v>
                </c:pt>
                <c:pt idx="4377">
                  <c:v>84.920213346196306</c:v>
                </c:pt>
                <c:pt idx="4378">
                  <c:v>84.989564003529395</c:v>
                </c:pt>
                <c:pt idx="4379">
                  <c:v>85.145864687209396</c:v>
                </c:pt>
                <c:pt idx="4380">
                  <c:v>85.145650547066495</c:v>
                </c:pt>
                <c:pt idx="4381">
                  <c:v>85.192283589701503</c:v>
                </c:pt>
                <c:pt idx="4382">
                  <c:v>85.099622685455103</c:v>
                </c:pt>
                <c:pt idx="4383">
                  <c:v>84.928113475242895</c:v>
                </c:pt>
                <c:pt idx="4384">
                  <c:v>84.765307845913696</c:v>
                </c:pt>
                <c:pt idx="4385">
                  <c:v>84.942898351607795</c:v>
                </c:pt>
                <c:pt idx="4386">
                  <c:v>85.4220723742514</c:v>
                </c:pt>
                <c:pt idx="4387">
                  <c:v>85.685285584818402</c:v>
                </c:pt>
                <c:pt idx="4388">
                  <c:v>85.884818012836902</c:v>
                </c:pt>
                <c:pt idx="4389">
                  <c:v>86.164852427783302</c:v>
                </c:pt>
                <c:pt idx="4390">
                  <c:v>86.474385145342794</c:v>
                </c:pt>
                <c:pt idx="4391">
                  <c:v>86.614542378907203</c:v>
                </c:pt>
                <c:pt idx="4392">
                  <c:v>86.653053752347702</c:v>
                </c:pt>
                <c:pt idx="4393">
                  <c:v>86.761585574735307</c:v>
                </c:pt>
                <c:pt idx="4394">
                  <c:v>86.858345594216402</c:v>
                </c:pt>
                <c:pt idx="4395">
                  <c:v>86.954020095394</c:v>
                </c:pt>
                <c:pt idx="4396">
                  <c:v>87.053715467346905</c:v>
                </c:pt>
                <c:pt idx="4397">
                  <c:v>86.843158702423807</c:v>
                </c:pt>
                <c:pt idx="4398">
                  <c:v>86.747083551301401</c:v>
                </c:pt>
                <c:pt idx="4399">
                  <c:v>86.480328338294697</c:v>
                </c:pt>
                <c:pt idx="4400">
                  <c:v>85.894188444775907</c:v>
                </c:pt>
                <c:pt idx="4401">
                  <c:v>85.267584632029894</c:v>
                </c:pt>
                <c:pt idx="4402">
                  <c:v>84.714723446537903</c:v>
                </c:pt>
                <c:pt idx="4403">
                  <c:v>84.4438610492208</c:v>
                </c:pt>
                <c:pt idx="4404">
                  <c:v>84.193302959671698</c:v>
                </c:pt>
                <c:pt idx="4405">
                  <c:v>83.974158977070104</c:v>
                </c:pt>
                <c:pt idx="4406">
                  <c:v>83.878793679022905</c:v>
                </c:pt>
                <c:pt idx="4407">
                  <c:v>83.828337426355404</c:v>
                </c:pt>
                <c:pt idx="4408">
                  <c:v>83.755044507609398</c:v>
                </c:pt>
                <c:pt idx="4409">
                  <c:v>84.019724732183903</c:v>
                </c:pt>
                <c:pt idx="4410">
                  <c:v>84.468306850606396</c:v>
                </c:pt>
                <c:pt idx="4411">
                  <c:v>84.830068195830506</c:v>
                </c:pt>
                <c:pt idx="4412">
                  <c:v>84.977521801962993</c:v>
                </c:pt>
                <c:pt idx="4413">
                  <c:v>85.150794755527698</c:v>
                </c:pt>
                <c:pt idx="4414">
                  <c:v>85.384524924270195</c:v>
                </c:pt>
                <c:pt idx="4415">
                  <c:v>85.581344856188196</c:v>
                </c:pt>
                <c:pt idx="4416">
                  <c:v>85.743311356871601</c:v>
                </c:pt>
                <c:pt idx="4417">
                  <c:v>85.962439433027498</c:v>
                </c:pt>
                <c:pt idx="4418">
                  <c:v>86.018566954647795</c:v>
                </c:pt>
                <c:pt idx="4419">
                  <c:v>86.114050260146797</c:v>
                </c:pt>
                <c:pt idx="4420">
                  <c:v>86.214921382585402</c:v>
                </c:pt>
                <c:pt idx="4421">
                  <c:v>85.951894936169396</c:v>
                </c:pt>
                <c:pt idx="4422">
                  <c:v>85.5660894114352</c:v>
                </c:pt>
                <c:pt idx="4423">
                  <c:v>85.039121050037295</c:v>
                </c:pt>
                <c:pt idx="4424">
                  <c:v>84.413515140193198</c:v>
                </c:pt>
                <c:pt idx="4425">
                  <c:v>83.738550071447307</c:v>
                </c:pt>
                <c:pt idx="4426">
                  <c:v>83.115569971225</c:v>
                </c:pt>
                <c:pt idx="4427">
                  <c:v>82.692956763483807</c:v>
                </c:pt>
                <c:pt idx="4428">
                  <c:v>82.464174346730104</c:v>
                </c:pt>
                <c:pt idx="4429">
                  <c:v>82.216074687696207</c:v>
                </c:pt>
                <c:pt idx="4430">
                  <c:v>82.047392377842698</c:v>
                </c:pt>
                <c:pt idx="4431">
                  <c:v>81.861495498551193</c:v>
                </c:pt>
                <c:pt idx="4432">
                  <c:v>81.731250785008399</c:v>
                </c:pt>
                <c:pt idx="4433">
                  <c:v>81.905950894113701</c:v>
                </c:pt>
                <c:pt idx="4434">
                  <c:v>82.271576058664806</c:v>
                </c:pt>
                <c:pt idx="4435">
                  <c:v>82.492632903079596</c:v>
                </c:pt>
                <c:pt idx="4436">
                  <c:v>82.656588119797306</c:v>
                </c:pt>
                <c:pt idx="4437">
                  <c:v>82.894750622778901</c:v>
                </c:pt>
                <c:pt idx="4438">
                  <c:v>83.403163134823799</c:v>
                </c:pt>
                <c:pt idx="4439">
                  <c:v>83.493617886399505</c:v>
                </c:pt>
                <c:pt idx="4440">
                  <c:v>83.518890578402505</c:v>
                </c:pt>
                <c:pt idx="4441">
                  <c:v>83.663315692708593</c:v>
                </c:pt>
                <c:pt idx="4442">
                  <c:v>83.753784423422303</c:v>
                </c:pt>
                <c:pt idx="4443">
                  <c:v>83.822844610875194</c:v>
                </c:pt>
                <c:pt idx="4444">
                  <c:v>83.891655301497494</c:v>
                </c:pt>
                <c:pt idx="4445">
                  <c:v>83.843915433545206</c:v>
                </c:pt>
                <c:pt idx="4446">
                  <c:v>83.908846453797594</c:v>
                </c:pt>
                <c:pt idx="4447">
                  <c:v>83.843778508440096</c:v>
                </c:pt>
                <c:pt idx="4448">
                  <c:v>83.483773799828199</c:v>
                </c:pt>
                <c:pt idx="4449">
                  <c:v>83.204957972433405</c:v>
                </c:pt>
                <c:pt idx="4450">
                  <c:v>82.663826447217502</c:v>
                </c:pt>
                <c:pt idx="4451">
                  <c:v>82.497002962698303</c:v>
                </c:pt>
                <c:pt idx="4452">
                  <c:v>82.350558452526499</c:v>
                </c:pt>
                <c:pt idx="4453">
                  <c:v>82.2093996194222</c:v>
                </c:pt>
                <c:pt idx="4454">
                  <c:v>82.177706497717196</c:v>
                </c:pt>
                <c:pt idx="4455">
                  <c:v>82.231805296297694</c:v>
                </c:pt>
                <c:pt idx="4456">
                  <c:v>82.234176216443302</c:v>
                </c:pt>
                <c:pt idx="4457">
                  <c:v>82.603552462850899</c:v>
                </c:pt>
                <c:pt idx="4458">
                  <c:v>82.774591644023701</c:v>
                </c:pt>
                <c:pt idx="4459">
                  <c:v>83.235308224190604</c:v>
                </c:pt>
                <c:pt idx="4460">
                  <c:v>83.493713379687904</c:v>
                </c:pt>
                <c:pt idx="4461">
                  <c:v>83.617843724321105</c:v>
                </c:pt>
                <c:pt idx="4462">
                  <c:v>83.941288991990007</c:v>
                </c:pt>
                <c:pt idx="4463">
                  <c:v>84.022435522075796</c:v>
                </c:pt>
                <c:pt idx="4464">
                  <c:v>84.104646267775905</c:v>
                </c:pt>
                <c:pt idx="4465">
                  <c:v>84.184323243024593</c:v>
                </c:pt>
                <c:pt idx="4466">
                  <c:v>84.342361398548505</c:v>
                </c:pt>
                <c:pt idx="4467">
                  <c:v>84.595487194168896</c:v>
                </c:pt>
                <c:pt idx="4468">
                  <c:v>84.813764039049005</c:v>
                </c:pt>
                <c:pt idx="4469">
                  <c:v>84.651406580463401</c:v>
                </c:pt>
                <c:pt idx="4470">
                  <c:v>84.551514071577898</c:v>
                </c:pt>
                <c:pt idx="4471">
                  <c:v>84.3586080033473</c:v>
                </c:pt>
                <c:pt idx="4472">
                  <c:v>83.930710184045594</c:v>
                </c:pt>
                <c:pt idx="4473">
                  <c:v>83.5487423104572</c:v>
                </c:pt>
                <c:pt idx="4474">
                  <c:v>82.934700943627902</c:v>
                </c:pt>
                <c:pt idx="4475">
                  <c:v>82.739371342240403</c:v>
                </c:pt>
                <c:pt idx="4476">
                  <c:v>82.578204333055794</c:v>
                </c:pt>
                <c:pt idx="4477">
                  <c:v>82.419456547519005</c:v>
                </c:pt>
                <c:pt idx="4478">
                  <c:v>82.585898192318695</c:v>
                </c:pt>
                <c:pt idx="4479">
                  <c:v>82.8289716574306</c:v>
                </c:pt>
                <c:pt idx="4480">
                  <c:v>83.139591842974397</c:v>
                </c:pt>
                <c:pt idx="4481">
                  <c:v>83.427134906881406</c:v>
                </c:pt>
                <c:pt idx="4482">
                  <c:v>83.301977787145702</c:v>
                </c:pt>
                <c:pt idx="4483">
                  <c:v>83.193406289816295</c:v>
                </c:pt>
                <c:pt idx="4484">
                  <c:v>83.559603394954294</c:v>
                </c:pt>
                <c:pt idx="4485">
                  <c:v>83.770016291841003</c:v>
                </c:pt>
                <c:pt idx="4486">
                  <c:v>84.263687313576099</c:v>
                </c:pt>
                <c:pt idx="4487">
                  <c:v>84.192709300019004</c:v>
                </c:pt>
              </c:numCache>
            </c:numRef>
          </c:yVal>
          <c:smooth val="1"/>
          <c:extLst>
            <c:ext xmlns:c16="http://schemas.microsoft.com/office/drawing/2014/chart" uri="{C3380CC4-5D6E-409C-BE32-E72D297353CC}">
              <c16:uniqueId val="{00000002-50D1-491D-BEC9-7F3A29099084}"/>
            </c:ext>
          </c:extLst>
        </c:ser>
        <c:ser>
          <c:idx val="3"/>
          <c:order val="3"/>
          <c:tx>
            <c:v>Нормативні 0,8</c:v>
          </c:tx>
          <c:spPr>
            <a:ln w="19050" cap="rnd">
              <a:solidFill>
                <a:schemeClr val="accent4"/>
              </a:solidFill>
              <a:round/>
            </a:ln>
            <a:effectLst/>
          </c:spPr>
          <c:marker>
            <c:symbol val="none"/>
          </c:marker>
          <c:xVal>
            <c:strRef>
              <c:f>'1'!$A$2:$A$4489</c:f>
              <c:strCache>
                <c:ptCount val="4488"/>
                <c:pt idx="0">
                  <c:v> 07/15  01:00:00</c:v>
                </c:pt>
                <c:pt idx="1">
                  <c:v> 07/15  02:00:00</c:v>
                </c:pt>
                <c:pt idx="2">
                  <c:v> 07/15  03:00:00</c:v>
                </c:pt>
                <c:pt idx="3">
                  <c:v> 07/15  04:00:00</c:v>
                </c:pt>
                <c:pt idx="4">
                  <c:v> 07/15  05:00:00</c:v>
                </c:pt>
                <c:pt idx="5">
                  <c:v> 07/15  06:00:00</c:v>
                </c:pt>
                <c:pt idx="6">
                  <c:v> 07/15  07:00:00</c:v>
                </c:pt>
                <c:pt idx="7">
                  <c:v> 07/15  08:00:00</c:v>
                </c:pt>
                <c:pt idx="8">
                  <c:v> 07/15  09:00:00</c:v>
                </c:pt>
                <c:pt idx="9">
                  <c:v> 07/15  10:00:00</c:v>
                </c:pt>
                <c:pt idx="10">
                  <c:v> 07/15  11:00:00</c:v>
                </c:pt>
                <c:pt idx="11">
                  <c:v> 07/15  12:00:00</c:v>
                </c:pt>
                <c:pt idx="12">
                  <c:v> 07/15  13:00:00</c:v>
                </c:pt>
                <c:pt idx="13">
                  <c:v> 07/15  14:00:00</c:v>
                </c:pt>
                <c:pt idx="14">
                  <c:v> 07/15  15:00:00</c:v>
                </c:pt>
                <c:pt idx="15">
                  <c:v> 07/15  16:00:00</c:v>
                </c:pt>
                <c:pt idx="16">
                  <c:v> 07/15  17:00:00</c:v>
                </c:pt>
                <c:pt idx="17">
                  <c:v> 07/15  18:00:00</c:v>
                </c:pt>
                <c:pt idx="18">
                  <c:v> 07/15  19:00:00</c:v>
                </c:pt>
                <c:pt idx="19">
                  <c:v> 07/15  20:00:00</c:v>
                </c:pt>
                <c:pt idx="20">
                  <c:v> 07/15  21:00:00</c:v>
                </c:pt>
                <c:pt idx="21">
                  <c:v> 07/15  22:00:00</c:v>
                </c:pt>
                <c:pt idx="22">
                  <c:v> 07/15  23:00:00</c:v>
                </c:pt>
                <c:pt idx="23">
                  <c:v> 07/15  24:00:00</c:v>
                </c:pt>
                <c:pt idx="24">
                  <c:v> 08/15  01:00:00</c:v>
                </c:pt>
                <c:pt idx="25">
                  <c:v> 08/15  02:00:00</c:v>
                </c:pt>
                <c:pt idx="26">
                  <c:v> 08/15  03:00:00</c:v>
                </c:pt>
                <c:pt idx="27">
                  <c:v> 08/15  04:00:00</c:v>
                </c:pt>
                <c:pt idx="28">
                  <c:v> 08/15  05:00:00</c:v>
                </c:pt>
                <c:pt idx="29">
                  <c:v> 08/15  06:00:00</c:v>
                </c:pt>
                <c:pt idx="30">
                  <c:v> 08/15  07:00:00</c:v>
                </c:pt>
                <c:pt idx="31">
                  <c:v> 08/15  08:00:00</c:v>
                </c:pt>
                <c:pt idx="32">
                  <c:v> 08/15  09:00:00</c:v>
                </c:pt>
                <c:pt idx="33">
                  <c:v> 08/15  10:00:00</c:v>
                </c:pt>
                <c:pt idx="34">
                  <c:v> 08/15  11:00:00</c:v>
                </c:pt>
                <c:pt idx="35">
                  <c:v> 08/15  12:00:00</c:v>
                </c:pt>
                <c:pt idx="36">
                  <c:v> 08/15  13:00:00</c:v>
                </c:pt>
                <c:pt idx="37">
                  <c:v> 08/15  14:00:00</c:v>
                </c:pt>
                <c:pt idx="38">
                  <c:v> 08/15  15:00:00</c:v>
                </c:pt>
                <c:pt idx="39">
                  <c:v> 08/15  16:00:00</c:v>
                </c:pt>
                <c:pt idx="40">
                  <c:v> 08/15  17:00:00</c:v>
                </c:pt>
                <c:pt idx="41">
                  <c:v> 08/15  18:00:00</c:v>
                </c:pt>
                <c:pt idx="42">
                  <c:v> 08/15  19:00:00</c:v>
                </c:pt>
                <c:pt idx="43">
                  <c:v> 08/15  20:00:00</c:v>
                </c:pt>
                <c:pt idx="44">
                  <c:v> 08/15  21:00:00</c:v>
                </c:pt>
                <c:pt idx="45">
                  <c:v> 08/15  22:00:00</c:v>
                </c:pt>
                <c:pt idx="46">
                  <c:v> 08/15  23:00:00</c:v>
                </c:pt>
                <c:pt idx="47">
                  <c:v> 08/15  24:00:00</c:v>
                </c:pt>
                <c:pt idx="48">
                  <c:v> 09/15  01:00:00</c:v>
                </c:pt>
                <c:pt idx="49">
                  <c:v> 09/15  02:00:00</c:v>
                </c:pt>
                <c:pt idx="50">
                  <c:v> 09/15  03:00:00</c:v>
                </c:pt>
                <c:pt idx="51">
                  <c:v> 09/15  04:00:00</c:v>
                </c:pt>
                <c:pt idx="52">
                  <c:v> 09/15  05:00:00</c:v>
                </c:pt>
                <c:pt idx="53">
                  <c:v> 09/15  06:00:00</c:v>
                </c:pt>
                <c:pt idx="54">
                  <c:v> 09/15  07:00:00</c:v>
                </c:pt>
                <c:pt idx="55">
                  <c:v> 09/15  08:00:00</c:v>
                </c:pt>
                <c:pt idx="56">
                  <c:v> 09/15  09:00:00</c:v>
                </c:pt>
                <c:pt idx="57">
                  <c:v> 09/15  10:00:00</c:v>
                </c:pt>
                <c:pt idx="58">
                  <c:v> 09/15  11:00:00</c:v>
                </c:pt>
                <c:pt idx="59">
                  <c:v> 09/15  12:00:00</c:v>
                </c:pt>
                <c:pt idx="60">
                  <c:v> 09/15  13:00:00</c:v>
                </c:pt>
                <c:pt idx="61">
                  <c:v> 09/15  14:00:00</c:v>
                </c:pt>
                <c:pt idx="62">
                  <c:v> 09/15  15:00:00</c:v>
                </c:pt>
                <c:pt idx="63">
                  <c:v> 09/15  16:00:00</c:v>
                </c:pt>
                <c:pt idx="64">
                  <c:v> 09/15  17:00:00</c:v>
                </c:pt>
                <c:pt idx="65">
                  <c:v> 09/15  18:00:00</c:v>
                </c:pt>
                <c:pt idx="66">
                  <c:v> 09/15  19:00:00</c:v>
                </c:pt>
                <c:pt idx="67">
                  <c:v> 09/15  20:00:00</c:v>
                </c:pt>
                <c:pt idx="68">
                  <c:v> 09/15  21:00:00</c:v>
                </c:pt>
                <c:pt idx="69">
                  <c:v> 09/15  22:00:00</c:v>
                </c:pt>
                <c:pt idx="70">
                  <c:v> 09/15  23:00:00</c:v>
                </c:pt>
                <c:pt idx="71">
                  <c:v> 09/15  24:00:00</c:v>
                </c:pt>
                <c:pt idx="72">
                  <c:v> 01/15  01:00:00</c:v>
                </c:pt>
                <c:pt idx="73">
                  <c:v> 01/15  02:00:00</c:v>
                </c:pt>
                <c:pt idx="74">
                  <c:v> 01/15  03:00:00</c:v>
                </c:pt>
                <c:pt idx="75">
                  <c:v> 01/15  04:00:00</c:v>
                </c:pt>
                <c:pt idx="76">
                  <c:v> 01/15  05:00:00</c:v>
                </c:pt>
                <c:pt idx="77">
                  <c:v> 01/15  06:00:00</c:v>
                </c:pt>
                <c:pt idx="78">
                  <c:v> 01/15  07:00:00</c:v>
                </c:pt>
                <c:pt idx="79">
                  <c:v> 01/15  08:00:00</c:v>
                </c:pt>
                <c:pt idx="80">
                  <c:v> 01/15  09:00:00</c:v>
                </c:pt>
                <c:pt idx="81">
                  <c:v> 01/15  10:00:00</c:v>
                </c:pt>
                <c:pt idx="82">
                  <c:v> 01/15  11:00:00</c:v>
                </c:pt>
                <c:pt idx="83">
                  <c:v> 01/15  12:00:00</c:v>
                </c:pt>
                <c:pt idx="84">
                  <c:v> 01/15  13:00:00</c:v>
                </c:pt>
                <c:pt idx="85">
                  <c:v> 01/15  14:00:00</c:v>
                </c:pt>
                <c:pt idx="86">
                  <c:v> 01/15  15:00:00</c:v>
                </c:pt>
                <c:pt idx="87">
                  <c:v> 01/15  16:00:00</c:v>
                </c:pt>
                <c:pt idx="88">
                  <c:v> 01/15  17:00:00</c:v>
                </c:pt>
                <c:pt idx="89">
                  <c:v> 01/15  18:00:00</c:v>
                </c:pt>
                <c:pt idx="90">
                  <c:v> 01/15  19:00:00</c:v>
                </c:pt>
                <c:pt idx="91">
                  <c:v> 01/15  20:00:00</c:v>
                </c:pt>
                <c:pt idx="92">
                  <c:v> 01/15  21:00:00</c:v>
                </c:pt>
                <c:pt idx="93">
                  <c:v> 01/15  22:00:00</c:v>
                </c:pt>
                <c:pt idx="94">
                  <c:v> 01/15  23:00:00</c:v>
                </c:pt>
                <c:pt idx="95">
                  <c:v> 01/15  24:00:00</c:v>
                </c:pt>
                <c:pt idx="96">
                  <c:v> 10/15  01:00:00</c:v>
                </c:pt>
                <c:pt idx="97">
                  <c:v> 10/15  02:00:00</c:v>
                </c:pt>
                <c:pt idx="98">
                  <c:v> 10/15  03:00:00</c:v>
                </c:pt>
                <c:pt idx="99">
                  <c:v> 10/15  04:00:00</c:v>
                </c:pt>
                <c:pt idx="100">
                  <c:v> 10/15  05:00:00</c:v>
                </c:pt>
                <c:pt idx="101">
                  <c:v> 10/15  06:00:00</c:v>
                </c:pt>
                <c:pt idx="102">
                  <c:v> 10/15  07:00:00</c:v>
                </c:pt>
                <c:pt idx="103">
                  <c:v> 10/15  08:00:00</c:v>
                </c:pt>
                <c:pt idx="104">
                  <c:v> 10/15  09:00:00</c:v>
                </c:pt>
                <c:pt idx="105">
                  <c:v> 10/15  10:00:00</c:v>
                </c:pt>
                <c:pt idx="106">
                  <c:v> 10/15  11:00:00</c:v>
                </c:pt>
                <c:pt idx="107">
                  <c:v> 10/15  12:00:00</c:v>
                </c:pt>
                <c:pt idx="108">
                  <c:v> 10/15  13:00:00</c:v>
                </c:pt>
                <c:pt idx="109">
                  <c:v> 10/15  14:00:00</c:v>
                </c:pt>
                <c:pt idx="110">
                  <c:v> 10/15  15:00:00</c:v>
                </c:pt>
                <c:pt idx="111">
                  <c:v> 10/15  16:00:00</c:v>
                </c:pt>
                <c:pt idx="112">
                  <c:v> 10/15  17:00:00</c:v>
                </c:pt>
                <c:pt idx="113">
                  <c:v> 10/15  18:00:00</c:v>
                </c:pt>
                <c:pt idx="114">
                  <c:v> 10/15  19:00:00</c:v>
                </c:pt>
                <c:pt idx="115">
                  <c:v> 10/15  20:00:00</c:v>
                </c:pt>
                <c:pt idx="116">
                  <c:v> 10/15  21:00:00</c:v>
                </c:pt>
                <c:pt idx="117">
                  <c:v> 10/15  22:00:00</c:v>
                </c:pt>
                <c:pt idx="118">
                  <c:v> 10/15  23:00:00</c:v>
                </c:pt>
                <c:pt idx="119">
                  <c:v> 10/15  24:00:00</c:v>
                </c:pt>
                <c:pt idx="120">
                  <c:v> 10/16  01:00:00</c:v>
                </c:pt>
                <c:pt idx="121">
                  <c:v> 10/16  02:00:00</c:v>
                </c:pt>
                <c:pt idx="122">
                  <c:v> 10/16  03:00:00</c:v>
                </c:pt>
                <c:pt idx="123">
                  <c:v> 10/16  04:00:00</c:v>
                </c:pt>
                <c:pt idx="124">
                  <c:v> 10/16  05:00:00</c:v>
                </c:pt>
                <c:pt idx="125">
                  <c:v> 10/16  06:00:00</c:v>
                </c:pt>
                <c:pt idx="126">
                  <c:v> 10/16  07:00:00</c:v>
                </c:pt>
                <c:pt idx="127">
                  <c:v> 10/16  08:00:00</c:v>
                </c:pt>
                <c:pt idx="128">
                  <c:v> 10/16  09:00:00</c:v>
                </c:pt>
                <c:pt idx="129">
                  <c:v> 10/16  10:00:00</c:v>
                </c:pt>
                <c:pt idx="130">
                  <c:v> 10/16  11:00:00</c:v>
                </c:pt>
                <c:pt idx="131">
                  <c:v> 10/16  12:00:00</c:v>
                </c:pt>
                <c:pt idx="132">
                  <c:v> 10/16  13:00:00</c:v>
                </c:pt>
                <c:pt idx="133">
                  <c:v> 10/16  14:00:00</c:v>
                </c:pt>
                <c:pt idx="134">
                  <c:v> 10/16  15:00:00</c:v>
                </c:pt>
                <c:pt idx="135">
                  <c:v> 10/16  16:00:00</c:v>
                </c:pt>
                <c:pt idx="136">
                  <c:v> 10/16  17:00:00</c:v>
                </c:pt>
                <c:pt idx="137">
                  <c:v> 10/16  18:00:00</c:v>
                </c:pt>
                <c:pt idx="138">
                  <c:v> 10/16  19:00:00</c:v>
                </c:pt>
                <c:pt idx="139">
                  <c:v> 10/16  20:00:00</c:v>
                </c:pt>
                <c:pt idx="140">
                  <c:v> 10/16  21:00:00</c:v>
                </c:pt>
                <c:pt idx="141">
                  <c:v> 10/16  22:00:00</c:v>
                </c:pt>
                <c:pt idx="142">
                  <c:v> 10/16  23:00:00</c:v>
                </c:pt>
                <c:pt idx="143">
                  <c:v> 10/16  24:00:00</c:v>
                </c:pt>
                <c:pt idx="144">
                  <c:v> 10/17  01:00:00</c:v>
                </c:pt>
                <c:pt idx="145">
                  <c:v> 10/17  02:00:00</c:v>
                </c:pt>
                <c:pt idx="146">
                  <c:v> 10/17  03:00:00</c:v>
                </c:pt>
                <c:pt idx="147">
                  <c:v> 10/17  04:00:00</c:v>
                </c:pt>
                <c:pt idx="148">
                  <c:v> 10/17  05:00:00</c:v>
                </c:pt>
                <c:pt idx="149">
                  <c:v> 10/17  06:00:00</c:v>
                </c:pt>
                <c:pt idx="150">
                  <c:v> 10/17  07:00:00</c:v>
                </c:pt>
                <c:pt idx="151">
                  <c:v> 10/17  08:00:00</c:v>
                </c:pt>
                <c:pt idx="152">
                  <c:v> 10/17  09:00:00</c:v>
                </c:pt>
                <c:pt idx="153">
                  <c:v> 10/17  10:00:00</c:v>
                </c:pt>
                <c:pt idx="154">
                  <c:v> 10/17  11:00:00</c:v>
                </c:pt>
                <c:pt idx="155">
                  <c:v> 10/17  12:00:00</c:v>
                </c:pt>
                <c:pt idx="156">
                  <c:v> 10/17  13:00:00</c:v>
                </c:pt>
                <c:pt idx="157">
                  <c:v> 10/17  14:00:00</c:v>
                </c:pt>
                <c:pt idx="158">
                  <c:v> 10/17  15:00:00</c:v>
                </c:pt>
                <c:pt idx="159">
                  <c:v> 10/17  16:00:00</c:v>
                </c:pt>
                <c:pt idx="160">
                  <c:v> 10/17  17:00:00</c:v>
                </c:pt>
                <c:pt idx="161">
                  <c:v> 10/17  18:00:00</c:v>
                </c:pt>
                <c:pt idx="162">
                  <c:v> 10/17  19:00:00</c:v>
                </c:pt>
                <c:pt idx="163">
                  <c:v> 10/17  20:00:00</c:v>
                </c:pt>
                <c:pt idx="164">
                  <c:v> 10/17  21:00:00</c:v>
                </c:pt>
                <c:pt idx="165">
                  <c:v> 10/17  22:00:00</c:v>
                </c:pt>
                <c:pt idx="166">
                  <c:v> 10/17  23:00:00</c:v>
                </c:pt>
                <c:pt idx="167">
                  <c:v> 10/17  24:00:00</c:v>
                </c:pt>
                <c:pt idx="168">
                  <c:v> 10/18  01:00:00</c:v>
                </c:pt>
                <c:pt idx="169">
                  <c:v> 10/18  02:00:00</c:v>
                </c:pt>
                <c:pt idx="170">
                  <c:v> 10/18  03:00:00</c:v>
                </c:pt>
                <c:pt idx="171">
                  <c:v> 10/18  04:00:00</c:v>
                </c:pt>
                <c:pt idx="172">
                  <c:v> 10/18  05:00:00</c:v>
                </c:pt>
                <c:pt idx="173">
                  <c:v> 10/18  06:00:00</c:v>
                </c:pt>
                <c:pt idx="174">
                  <c:v> 10/18  07:00:00</c:v>
                </c:pt>
                <c:pt idx="175">
                  <c:v> 10/18  08:00:00</c:v>
                </c:pt>
                <c:pt idx="176">
                  <c:v> 10/18  09:00:00</c:v>
                </c:pt>
                <c:pt idx="177">
                  <c:v> 10/18  10:00:00</c:v>
                </c:pt>
                <c:pt idx="178">
                  <c:v> 10/18  11:00:00</c:v>
                </c:pt>
                <c:pt idx="179">
                  <c:v> 10/18  12:00:00</c:v>
                </c:pt>
                <c:pt idx="180">
                  <c:v> 10/18  13:00:00</c:v>
                </c:pt>
                <c:pt idx="181">
                  <c:v> 10/18  14:00:00</c:v>
                </c:pt>
                <c:pt idx="182">
                  <c:v> 10/18  15:00:00</c:v>
                </c:pt>
                <c:pt idx="183">
                  <c:v> 10/18  16:00:00</c:v>
                </c:pt>
                <c:pt idx="184">
                  <c:v> 10/18  17:00:00</c:v>
                </c:pt>
                <c:pt idx="185">
                  <c:v> 10/18  18:00:00</c:v>
                </c:pt>
                <c:pt idx="186">
                  <c:v> 10/18  19:00:00</c:v>
                </c:pt>
                <c:pt idx="187">
                  <c:v> 10/18  20:00:00</c:v>
                </c:pt>
                <c:pt idx="188">
                  <c:v> 10/18  21:00:00</c:v>
                </c:pt>
                <c:pt idx="189">
                  <c:v> 10/18  22:00:00</c:v>
                </c:pt>
                <c:pt idx="190">
                  <c:v> 10/18  23:00:00</c:v>
                </c:pt>
                <c:pt idx="191">
                  <c:v> 10/18  24:00:00</c:v>
                </c:pt>
                <c:pt idx="192">
                  <c:v> 10/19  01:00:00</c:v>
                </c:pt>
                <c:pt idx="193">
                  <c:v> 10/19  02:00:00</c:v>
                </c:pt>
                <c:pt idx="194">
                  <c:v> 10/19  03:00:00</c:v>
                </c:pt>
                <c:pt idx="195">
                  <c:v> 10/19  04:00:00</c:v>
                </c:pt>
                <c:pt idx="196">
                  <c:v> 10/19  05:00:00</c:v>
                </c:pt>
                <c:pt idx="197">
                  <c:v> 10/19  06:00:00</c:v>
                </c:pt>
                <c:pt idx="198">
                  <c:v> 10/19  07:00:00</c:v>
                </c:pt>
                <c:pt idx="199">
                  <c:v> 10/19  08:00:00</c:v>
                </c:pt>
                <c:pt idx="200">
                  <c:v> 10/19  09:00:00</c:v>
                </c:pt>
                <c:pt idx="201">
                  <c:v> 10/19  10:00:00</c:v>
                </c:pt>
                <c:pt idx="202">
                  <c:v> 10/19  11:00:00</c:v>
                </c:pt>
                <c:pt idx="203">
                  <c:v> 10/19  12:00:00</c:v>
                </c:pt>
                <c:pt idx="204">
                  <c:v> 10/19  13:00:00</c:v>
                </c:pt>
                <c:pt idx="205">
                  <c:v> 10/19  14:00:00</c:v>
                </c:pt>
                <c:pt idx="206">
                  <c:v> 10/19  15:00:00</c:v>
                </c:pt>
                <c:pt idx="207">
                  <c:v> 10/19  16:00:00</c:v>
                </c:pt>
                <c:pt idx="208">
                  <c:v> 10/19  17:00:00</c:v>
                </c:pt>
                <c:pt idx="209">
                  <c:v> 10/19  18:00:00</c:v>
                </c:pt>
                <c:pt idx="210">
                  <c:v> 10/19  19:00:00</c:v>
                </c:pt>
                <c:pt idx="211">
                  <c:v> 10/19  20:00:00</c:v>
                </c:pt>
                <c:pt idx="212">
                  <c:v> 10/19  21:00:00</c:v>
                </c:pt>
                <c:pt idx="213">
                  <c:v> 10/19  22:00:00</c:v>
                </c:pt>
                <c:pt idx="214">
                  <c:v> 10/19  23:00:00</c:v>
                </c:pt>
                <c:pt idx="215">
                  <c:v> 10/19  24:00:00</c:v>
                </c:pt>
                <c:pt idx="216">
                  <c:v> 10/20  01:00:00</c:v>
                </c:pt>
                <c:pt idx="217">
                  <c:v> 10/20  02:00:00</c:v>
                </c:pt>
                <c:pt idx="218">
                  <c:v> 10/20  03:00:00</c:v>
                </c:pt>
                <c:pt idx="219">
                  <c:v> 10/20  04:00:00</c:v>
                </c:pt>
                <c:pt idx="220">
                  <c:v> 10/20  05:00:00</c:v>
                </c:pt>
                <c:pt idx="221">
                  <c:v> 10/20  06:00:00</c:v>
                </c:pt>
                <c:pt idx="222">
                  <c:v> 10/20  07:00:00</c:v>
                </c:pt>
                <c:pt idx="223">
                  <c:v> 10/20  08:00:00</c:v>
                </c:pt>
                <c:pt idx="224">
                  <c:v> 10/20  09:00:00</c:v>
                </c:pt>
                <c:pt idx="225">
                  <c:v> 10/20  10:00:00</c:v>
                </c:pt>
                <c:pt idx="226">
                  <c:v> 10/20  11:00:00</c:v>
                </c:pt>
                <c:pt idx="227">
                  <c:v> 10/20  12:00:00</c:v>
                </c:pt>
                <c:pt idx="228">
                  <c:v> 10/20  13:00:00</c:v>
                </c:pt>
                <c:pt idx="229">
                  <c:v> 10/20  14:00:00</c:v>
                </c:pt>
                <c:pt idx="230">
                  <c:v> 10/20  15:00:00</c:v>
                </c:pt>
                <c:pt idx="231">
                  <c:v> 10/20  16:00:00</c:v>
                </c:pt>
                <c:pt idx="232">
                  <c:v> 10/20  17:00:00</c:v>
                </c:pt>
                <c:pt idx="233">
                  <c:v> 10/20  18:00:00</c:v>
                </c:pt>
                <c:pt idx="234">
                  <c:v> 10/20  19:00:00</c:v>
                </c:pt>
                <c:pt idx="235">
                  <c:v> 10/20  20:00:00</c:v>
                </c:pt>
                <c:pt idx="236">
                  <c:v> 10/20  21:00:00</c:v>
                </c:pt>
                <c:pt idx="237">
                  <c:v> 10/20  22:00:00</c:v>
                </c:pt>
                <c:pt idx="238">
                  <c:v> 10/20  23:00:00</c:v>
                </c:pt>
                <c:pt idx="239">
                  <c:v> 10/20  24:00:00</c:v>
                </c:pt>
                <c:pt idx="240">
                  <c:v> 10/21  01:00:00</c:v>
                </c:pt>
                <c:pt idx="241">
                  <c:v> 10/21  02:00:00</c:v>
                </c:pt>
                <c:pt idx="242">
                  <c:v> 10/21  03:00:00</c:v>
                </c:pt>
                <c:pt idx="243">
                  <c:v> 10/21  04:00:00</c:v>
                </c:pt>
                <c:pt idx="244">
                  <c:v> 10/21  05:00:00</c:v>
                </c:pt>
                <c:pt idx="245">
                  <c:v> 10/21  06:00:00</c:v>
                </c:pt>
                <c:pt idx="246">
                  <c:v> 10/21  07:00:00</c:v>
                </c:pt>
                <c:pt idx="247">
                  <c:v> 10/21  08:00:00</c:v>
                </c:pt>
                <c:pt idx="248">
                  <c:v> 10/21  09:00:00</c:v>
                </c:pt>
                <c:pt idx="249">
                  <c:v> 10/21  10:00:00</c:v>
                </c:pt>
                <c:pt idx="250">
                  <c:v> 10/21  11:00:00</c:v>
                </c:pt>
                <c:pt idx="251">
                  <c:v> 10/21  12:00:00</c:v>
                </c:pt>
                <c:pt idx="252">
                  <c:v> 10/21  13:00:00</c:v>
                </c:pt>
                <c:pt idx="253">
                  <c:v> 10/21  14:00:00</c:v>
                </c:pt>
                <c:pt idx="254">
                  <c:v> 10/21  15:00:00</c:v>
                </c:pt>
                <c:pt idx="255">
                  <c:v> 10/21  16:00:00</c:v>
                </c:pt>
                <c:pt idx="256">
                  <c:v> 10/21  17:00:00</c:v>
                </c:pt>
                <c:pt idx="257">
                  <c:v> 10/21  18:00:00</c:v>
                </c:pt>
                <c:pt idx="258">
                  <c:v> 10/21  19:00:00</c:v>
                </c:pt>
                <c:pt idx="259">
                  <c:v> 10/21  20:00:00</c:v>
                </c:pt>
                <c:pt idx="260">
                  <c:v> 10/21  21:00:00</c:v>
                </c:pt>
                <c:pt idx="261">
                  <c:v> 10/21  22:00:00</c:v>
                </c:pt>
                <c:pt idx="262">
                  <c:v> 10/21  23:00:00</c:v>
                </c:pt>
                <c:pt idx="263">
                  <c:v> 10/21  24:00:00</c:v>
                </c:pt>
                <c:pt idx="264">
                  <c:v> 10/22  01:00:00</c:v>
                </c:pt>
                <c:pt idx="265">
                  <c:v> 10/22  02:00:00</c:v>
                </c:pt>
                <c:pt idx="266">
                  <c:v> 10/22  03:00:00</c:v>
                </c:pt>
                <c:pt idx="267">
                  <c:v> 10/22  04:00:00</c:v>
                </c:pt>
                <c:pt idx="268">
                  <c:v> 10/22  05:00:00</c:v>
                </c:pt>
                <c:pt idx="269">
                  <c:v> 10/22  06:00:00</c:v>
                </c:pt>
                <c:pt idx="270">
                  <c:v> 10/22  07:00:00</c:v>
                </c:pt>
                <c:pt idx="271">
                  <c:v> 10/22  08:00:00</c:v>
                </c:pt>
                <c:pt idx="272">
                  <c:v> 10/22  09:00:00</c:v>
                </c:pt>
                <c:pt idx="273">
                  <c:v> 10/22  10:00:00</c:v>
                </c:pt>
                <c:pt idx="274">
                  <c:v> 10/22  11:00:00</c:v>
                </c:pt>
                <c:pt idx="275">
                  <c:v> 10/22  12:00:00</c:v>
                </c:pt>
                <c:pt idx="276">
                  <c:v> 10/22  13:00:00</c:v>
                </c:pt>
                <c:pt idx="277">
                  <c:v> 10/22  14:00:00</c:v>
                </c:pt>
                <c:pt idx="278">
                  <c:v> 10/22  15:00:00</c:v>
                </c:pt>
                <c:pt idx="279">
                  <c:v> 10/22  16:00:00</c:v>
                </c:pt>
                <c:pt idx="280">
                  <c:v> 10/22  17:00:00</c:v>
                </c:pt>
                <c:pt idx="281">
                  <c:v> 10/22  18:00:00</c:v>
                </c:pt>
                <c:pt idx="282">
                  <c:v> 10/22  19:00:00</c:v>
                </c:pt>
                <c:pt idx="283">
                  <c:v> 10/22  20:00:00</c:v>
                </c:pt>
                <c:pt idx="284">
                  <c:v> 10/22  21:00:00</c:v>
                </c:pt>
                <c:pt idx="285">
                  <c:v> 10/22  22:00:00</c:v>
                </c:pt>
                <c:pt idx="286">
                  <c:v> 10/22  23:00:00</c:v>
                </c:pt>
                <c:pt idx="287">
                  <c:v> 10/22  24:00:00</c:v>
                </c:pt>
                <c:pt idx="288">
                  <c:v> 10/23  01:00:00</c:v>
                </c:pt>
                <c:pt idx="289">
                  <c:v> 10/23  02:00:00</c:v>
                </c:pt>
                <c:pt idx="290">
                  <c:v> 10/23  03:00:00</c:v>
                </c:pt>
                <c:pt idx="291">
                  <c:v> 10/23  04:00:00</c:v>
                </c:pt>
                <c:pt idx="292">
                  <c:v> 10/23  05:00:00</c:v>
                </c:pt>
                <c:pt idx="293">
                  <c:v> 10/23  06:00:00</c:v>
                </c:pt>
                <c:pt idx="294">
                  <c:v> 10/23  07:00:00</c:v>
                </c:pt>
                <c:pt idx="295">
                  <c:v> 10/23  08:00:00</c:v>
                </c:pt>
                <c:pt idx="296">
                  <c:v> 10/23  09:00:00</c:v>
                </c:pt>
                <c:pt idx="297">
                  <c:v> 10/23  10:00:00</c:v>
                </c:pt>
                <c:pt idx="298">
                  <c:v> 10/23  11:00:00</c:v>
                </c:pt>
                <c:pt idx="299">
                  <c:v> 10/23  12:00:00</c:v>
                </c:pt>
                <c:pt idx="300">
                  <c:v> 10/23  13:00:00</c:v>
                </c:pt>
                <c:pt idx="301">
                  <c:v> 10/23  14:00:00</c:v>
                </c:pt>
                <c:pt idx="302">
                  <c:v> 10/23  15:00:00</c:v>
                </c:pt>
                <c:pt idx="303">
                  <c:v> 10/23  16:00:00</c:v>
                </c:pt>
                <c:pt idx="304">
                  <c:v> 10/23  17:00:00</c:v>
                </c:pt>
                <c:pt idx="305">
                  <c:v> 10/23  18:00:00</c:v>
                </c:pt>
                <c:pt idx="306">
                  <c:v> 10/23  19:00:00</c:v>
                </c:pt>
                <c:pt idx="307">
                  <c:v> 10/23  20:00:00</c:v>
                </c:pt>
                <c:pt idx="308">
                  <c:v> 10/23  21:00:00</c:v>
                </c:pt>
                <c:pt idx="309">
                  <c:v> 10/23  22:00:00</c:v>
                </c:pt>
                <c:pt idx="310">
                  <c:v> 10/23  23:00:00</c:v>
                </c:pt>
                <c:pt idx="311">
                  <c:v> 10/23  24:00:00</c:v>
                </c:pt>
                <c:pt idx="312">
                  <c:v> 10/24  01:00:00</c:v>
                </c:pt>
                <c:pt idx="313">
                  <c:v> 10/24  02:00:00</c:v>
                </c:pt>
                <c:pt idx="314">
                  <c:v> 10/24  03:00:00</c:v>
                </c:pt>
                <c:pt idx="315">
                  <c:v> 10/24  04:00:00</c:v>
                </c:pt>
                <c:pt idx="316">
                  <c:v> 10/24  05:00:00</c:v>
                </c:pt>
                <c:pt idx="317">
                  <c:v> 10/24  06:00:00</c:v>
                </c:pt>
                <c:pt idx="318">
                  <c:v> 10/24  07:00:00</c:v>
                </c:pt>
                <c:pt idx="319">
                  <c:v> 10/24  08:00:00</c:v>
                </c:pt>
                <c:pt idx="320">
                  <c:v> 10/24  09:00:00</c:v>
                </c:pt>
                <c:pt idx="321">
                  <c:v> 10/24  10:00:00</c:v>
                </c:pt>
                <c:pt idx="322">
                  <c:v> 10/24  11:00:00</c:v>
                </c:pt>
                <c:pt idx="323">
                  <c:v> 10/24  12:00:00</c:v>
                </c:pt>
                <c:pt idx="324">
                  <c:v> 10/24  13:00:00</c:v>
                </c:pt>
                <c:pt idx="325">
                  <c:v> 10/24  14:00:00</c:v>
                </c:pt>
                <c:pt idx="326">
                  <c:v> 10/24  15:00:00</c:v>
                </c:pt>
                <c:pt idx="327">
                  <c:v> 10/24  16:00:00</c:v>
                </c:pt>
                <c:pt idx="328">
                  <c:v> 10/24  17:00:00</c:v>
                </c:pt>
                <c:pt idx="329">
                  <c:v> 10/24  18:00:00</c:v>
                </c:pt>
                <c:pt idx="330">
                  <c:v> 10/24  19:00:00</c:v>
                </c:pt>
                <c:pt idx="331">
                  <c:v> 10/24  20:00:00</c:v>
                </c:pt>
                <c:pt idx="332">
                  <c:v> 10/24  21:00:00</c:v>
                </c:pt>
                <c:pt idx="333">
                  <c:v> 10/24  22:00:00</c:v>
                </c:pt>
                <c:pt idx="334">
                  <c:v> 10/24  23:00:00</c:v>
                </c:pt>
                <c:pt idx="335">
                  <c:v> 10/24  24:00:00</c:v>
                </c:pt>
                <c:pt idx="336">
                  <c:v> 10/25  01:00:00</c:v>
                </c:pt>
                <c:pt idx="337">
                  <c:v> 10/25  02:00:00</c:v>
                </c:pt>
                <c:pt idx="338">
                  <c:v> 10/25  03:00:00</c:v>
                </c:pt>
                <c:pt idx="339">
                  <c:v> 10/25  04:00:00</c:v>
                </c:pt>
                <c:pt idx="340">
                  <c:v> 10/25  05:00:00</c:v>
                </c:pt>
                <c:pt idx="341">
                  <c:v> 10/25  06:00:00</c:v>
                </c:pt>
                <c:pt idx="342">
                  <c:v> 10/25  07:00:00</c:v>
                </c:pt>
                <c:pt idx="343">
                  <c:v> 10/25  08:00:00</c:v>
                </c:pt>
                <c:pt idx="344">
                  <c:v> 10/25  09:00:00</c:v>
                </c:pt>
                <c:pt idx="345">
                  <c:v> 10/25  10:00:00</c:v>
                </c:pt>
                <c:pt idx="346">
                  <c:v> 10/25  11:00:00</c:v>
                </c:pt>
                <c:pt idx="347">
                  <c:v> 10/25  12:00:00</c:v>
                </c:pt>
                <c:pt idx="348">
                  <c:v> 10/25  13:00:00</c:v>
                </c:pt>
                <c:pt idx="349">
                  <c:v> 10/25  14:00:00</c:v>
                </c:pt>
                <c:pt idx="350">
                  <c:v> 10/25  15:00:00</c:v>
                </c:pt>
                <c:pt idx="351">
                  <c:v> 10/25  16:00:00</c:v>
                </c:pt>
                <c:pt idx="352">
                  <c:v> 10/25  17:00:00</c:v>
                </c:pt>
                <c:pt idx="353">
                  <c:v> 10/25  18:00:00</c:v>
                </c:pt>
                <c:pt idx="354">
                  <c:v> 10/25  19:00:00</c:v>
                </c:pt>
                <c:pt idx="355">
                  <c:v> 10/25  20:00:00</c:v>
                </c:pt>
                <c:pt idx="356">
                  <c:v> 10/25  21:00:00</c:v>
                </c:pt>
                <c:pt idx="357">
                  <c:v> 10/25  22:00:00</c:v>
                </c:pt>
                <c:pt idx="358">
                  <c:v> 10/25  23:00:00</c:v>
                </c:pt>
                <c:pt idx="359">
                  <c:v> 10/25  24:00:00</c:v>
                </c:pt>
                <c:pt idx="360">
                  <c:v> 10/26  01:00:00</c:v>
                </c:pt>
                <c:pt idx="361">
                  <c:v> 10/26  02:00:00</c:v>
                </c:pt>
                <c:pt idx="362">
                  <c:v> 10/26  03:00:00</c:v>
                </c:pt>
                <c:pt idx="363">
                  <c:v> 10/26  04:00:00</c:v>
                </c:pt>
                <c:pt idx="364">
                  <c:v> 10/26  05:00:00</c:v>
                </c:pt>
                <c:pt idx="365">
                  <c:v> 10/26  06:00:00</c:v>
                </c:pt>
                <c:pt idx="366">
                  <c:v> 10/26  07:00:00</c:v>
                </c:pt>
                <c:pt idx="367">
                  <c:v> 10/26  08:00:00</c:v>
                </c:pt>
                <c:pt idx="368">
                  <c:v> 10/26  09:00:00</c:v>
                </c:pt>
                <c:pt idx="369">
                  <c:v> 10/26  10:00:00</c:v>
                </c:pt>
                <c:pt idx="370">
                  <c:v> 10/26  11:00:00</c:v>
                </c:pt>
                <c:pt idx="371">
                  <c:v> 10/26  12:00:00</c:v>
                </c:pt>
                <c:pt idx="372">
                  <c:v> 10/26  13:00:00</c:v>
                </c:pt>
                <c:pt idx="373">
                  <c:v> 10/26  14:00:00</c:v>
                </c:pt>
                <c:pt idx="374">
                  <c:v> 10/26  15:00:00</c:v>
                </c:pt>
                <c:pt idx="375">
                  <c:v> 10/26  16:00:00</c:v>
                </c:pt>
                <c:pt idx="376">
                  <c:v> 10/26  17:00:00</c:v>
                </c:pt>
                <c:pt idx="377">
                  <c:v> 10/26  18:00:00</c:v>
                </c:pt>
                <c:pt idx="378">
                  <c:v> 10/26  19:00:00</c:v>
                </c:pt>
                <c:pt idx="379">
                  <c:v> 10/26  20:00:00</c:v>
                </c:pt>
                <c:pt idx="380">
                  <c:v> 10/26  21:00:00</c:v>
                </c:pt>
                <c:pt idx="381">
                  <c:v> 10/26  22:00:00</c:v>
                </c:pt>
                <c:pt idx="382">
                  <c:v> 10/26  23:00:00</c:v>
                </c:pt>
                <c:pt idx="383">
                  <c:v> 10/26  24:00:00</c:v>
                </c:pt>
                <c:pt idx="384">
                  <c:v> 10/27  01:00:00</c:v>
                </c:pt>
                <c:pt idx="385">
                  <c:v> 10/27  02:00:00</c:v>
                </c:pt>
                <c:pt idx="386">
                  <c:v> 10/27  03:00:00</c:v>
                </c:pt>
                <c:pt idx="387">
                  <c:v> 10/27  04:00:00</c:v>
                </c:pt>
                <c:pt idx="388">
                  <c:v> 10/27  05:00:00</c:v>
                </c:pt>
                <c:pt idx="389">
                  <c:v> 10/27  06:00:00</c:v>
                </c:pt>
                <c:pt idx="390">
                  <c:v> 10/27  07:00:00</c:v>
                </c:pt>
                <c:pt idx="391">
                  <c:v> 10/27  08:00:00</c:v>
                </c:pt>
                <c:pt idx="392">
                  <c:v> 10/27  09:00:00</c:v>
                </c:pt>
                <c:pt idx="393">
                  <c:v> 10/27  10:00:00</c:v>
                </c:pt>
                <c:pt idx="394">
                  <c:v> 10/27  11:00:00</c:v>
                </c:pt>
                <c:pt idx="395">
                  <c:v> 10/27  12:00:00</c:v>
                </c:pt>
                <c:pt idx="396">
                  <c:v> 10/27  13:00:00</c:v>
                </c:pt>
                <c:pt idx="397">
                  <c:v> 10/27  14:00:00</c:v>
                </c:pt>
                <c:pt idx="398">
                  <c:v> 10/27  15:00:00</c:v>
                </c:pt>
                <c:pt idx="399">
                  <c:v> 10/27  16:00:00</c:v>
                </c:pt>
                <c:pt idx="400">
                  <c:v> 10/27  17:00:00</c:v>
                </c:pt>
                <c:pt idx="401">
                  <c:v> 10/27  18:00:00</c:v>
                </c:pt>
                <c:pt idx="402">
                  <c:v> 10/27  19:00:00</c:v>
                </c:pt>
                <c:pt idx="403">
                  <c:v> 10/27  20:00:00</c:v>
                </c:pt>
                <c:pt idx="404">
                  <c:v> 10/27  21:00:00</c:v>
                </c:pt>
                <c:pt idx="405">
                  <c:v> 10/27  22:00:00</c:v>
                </c:pt>
                <c:pt idx="406">
                  <c:v> 10/27  23:00:00</c:v>
                </c:pt>
                <c:pt idx="407">
                  <c:v> 10/27  24:00:00</c:v>
                </c:pt>
                <c:pt idx="408">
                  <c:v> 10/28  01:00:00</c:v>
                </c:pt>
                <c:pt idx="409">
                  <c:v> 10/28  02:00:00</c:v>
                </c:pt>
                <c:pt idx="410">
                  <c:v> 10/28  03:00:00</c:v>
                </c:pt>
                <c:pt idx="411">
                  <c:v> 10/28  04:00:00</c:v>
                </c:pt>
                <c:pt idx="412">
                  <c:v> 10/28  05:00:00</c:v>
                </c:pt>
                <c:pt idx="413">
                  <c:v> 10/28  06:00:00</c:v>
                </c:pt>
                <c:pt idx="414">
                  <c:v> 10/28  07:00:00</c:v>
                </c:pt>
                <c:pt idx="415">
                  <c:v> 10/28  08:00:00</c:v>
                </c:pt>
                <c:pt idx="416">
                  <c:v> 10/28  09:00:00</c:v>
                </c:pt>
                <c:pt idx="417">
                  <c:v> 10/28  10:00:00</c:v>
                </c:pt>
                <c:pt idx="418">
                  <c:v> 10/28  11:00:00</c:v>
                </c:pt>
                <c:pt idx="419">
                  <c:v> 10/28  12:00:00</c:v>
                </c:pt>
                <c:pt idx="420">
                  <c:v> 10/28  13:00:00</c:v>
                </c:pt>
                <c:pt idx="421">
                  <c:v> 10/28  14:00:00</c:v>
                </c:pt>
                <c:pt idx="422">
                  <c:v> 10/28  15:00:00</c:v>
                </c:pt>
                <c:pt idx="423">
                  <c:v> 10/28  16:00:00</c:v>
                </c:pt>
                <c:pt idx="424">
                  <c:v> 10/28  17:00:00</c:v>
                </c:pt>
                <c:pt idx="425">
                  <c:v> 10/28  18:00:00</c:v>
                </c:pt>
                <c:pt idx="426">
                  <c:v> 10/28  19:00:00</c:v>
                </c:pt>
                <c:pt idx="427">
                  <c:v> 10/28  20:00:00</c:v>
                </c:pt>
                <c:pt idx="428">
                  <c:v> 10/28  21:00:00</c:v>
                </c:pt>
                <c:pt idx="429">
                  <c:v> 10/28  22:00:00</c:v>
                </c:pt>
                <c:pt idx="430">
                  <c:v> 10/28  23:00:00</c:v>
                </c:pt>
                <c:pt idx="431">
                  <c:v> 10/28  24:00:00</c:v>
                </c:pt>
                <c:pt idx="432">
                  <c:v> 10/29  01:00:00</c:v>
                </c:pt>
                <c:pt idx="433">
                  <c:v> 10/29  02:00:00</c:v>
                </c:pt>
                <c:pt idx="434">
                  <c:v> 10/29  03:00:00</c:v>
                </c:pt>
                <c:pt idx="435">
                  <c:v> 10/29  04:00:00</c:v>
                </c:pt>
                <c:pt idx="436">
                  <c:v> 10/29  05:00:00</c:v>
                </c:pt>
                <c:pt idx="437">
                  <c:v> 10/29  06:00:00</c:v>
                </c:pt>
                <c:pt idx="438">
                  <c:v> 10/29  07:00:00</c:v>
                </c:pt>
                <c:pt idx="439">
                  <c:v> 10/29  08:00:00</c:v>
                </c:pt>
                <c:pt idx="440">
                  <c:v> 10/29  09:00:00</c:v>
                </c:pt>
                <c:pt idx="441">
                  <c:v> 10/29  10:00:00</c:v>
                </c:pt>
                <c:pt idx="442">
                  <c:v> 10/29  11:00:00</c:v>
                </c:pt>
                <c:pt idx="443">
                  <c:v> 10/29  12:00:00</c:v>
                </c:pt>
                <c:pt idx="444">
                  <c:v> 10/29  13:00:00</c:v>
                </c:pt>
                <c:pt idx="445">
                  <c:v> 10/29  14:00:00</c:v>
                </c:pt>
                <c:pt idx="446">
                  <c:v> 10/29  15:00:00</c:v>
                </c:pt>
                <c:pt idx="447">
                  <c:v> 10/29  16:00:00</c:v>
                </c:pt>
                <c:pt idx="448">
                  <c:v> 10/29  17:00:00</c:v>
                </c:pt>
                <c:pt idx="449">
                  <c:v> 10/29  18:00:00</c:v>
                </c:pt>
                <c:pt idx="450">
                  <c:v> 10/29  19:00:00</c:v>
                </c:pt>
                <c:pt idx="451">
                  <c:v> 10/29  20:00:00</c:v>
                </c:pt>
                <c:pt idx="452">
                  <c:v> 10/29  21:00:00</c:v>
                </c:pt>
                <c:pt idx="453">
                  <c:v> 10/29  22:00:00</c:v>
                </c:pt>
                <c:pt idx="454">
                  <c:v> 10/29  23:00:00</c:v>
                </c:pt>
                <c:pt idx="455">
                  <c:v> 10/29  24:00:00</c:v>
                </c:pt>
                <c:pt idx="456">
                  <c:v> 10/30  01:00:00</c:v>
                </c:pt>
                <c:pt idx="457">
                  <c:v> 10/30  02:00:00</c:v>
                </c:pt>
                <c:pt idx="458">
                  <c:v> 10/30  03:00:00</c:v>
                </c:pt>
                <c:pt idx="459">
                  <c:v> 10/30  04:00:00</c:v>
                </c:pt>
                <c:pt idx="460">
                  <c:v> 10/30  05:00:00</c:v>
                </c:pt>
                <c:pt idx="461">
                  <c:v> 10/30  06:00:00</c:v>
                </c:pt>
                <c:pt idx="462">
                  <c:v> 10/30  07:00:00</c:v>
                </c:pt>
                <c:pt idx="463">
                  <c:v> 10/30  08:00:00</c:v>
                </c:pt>
                <c:pt idx="464">
                  <c:v> 10/30  09:00:00</c:v>
                </c:pt>
                <c:pt idx="465">
                  <c:v> 10/30  10:00:00</c:v>
                </c:pt>
                <c:pt idx="466">
                  <c:v> 10/30  11:00:00</c:v>
                </c:pt>
                <c:pt idx="467">
                  <c:v> 10/30  12:00:00</c:v>
                </c:pt>
                <c:pt idx="468">
                  <c:v> 10/30  13:00:00</c:v>
                </c:pt>
                <c:pt idx="469">
                  <c:v> 10/30  14:00:00</c:v>
                </c:pt>
                <c:pt idx="470">
                  <c:v> 10/30  15:00:00</c:v>
                </c:pt>
                <c:pt idx="471">
                  <c:v> 10/30  16:00:00</c:v>
                </c:pt>
                <c:pt idx="472">
                  <c:v> 10/30  17:00:00</c:v>
                </c:pt>
                <c:pt idx="473">
                  <c:v> 10/30  18:00:00</c:v>
                </c:pt>
                <c:pt idx="474">
                  <c:v> 10/30  19:00:00</c:v>
                </c:pt>
                <c:pt idx="475">
                  <c:v> 10/30  20:00:00</c:v>
                </c:pt>
                <c:pt idx="476">
                  <c:v> 10/30  21:00:00</c:v>
                </c:pt>
                <c:pt idx="477">
                  <c:v> 10/30  22:00:00</c:v>
                </c:pt>
                <c:pt idx="478">
                  <c:v> 10/30  23:00:00</c:v>
                </c:pt>
                <c:pt idx="479">
                  <c:v> 10/30  24:00:00</c:v>
                </c:pt>
                <c:pt idx="480">
                  <c:v> 10/31  01:00:00</c:v>
                </c:pt>
                <c:pt idx="481">
                  <c:v> 10/31  02:00:00</c:v>
                </c:pt>
                <c:pt idx="482">
                  <c:v> 10/31  03:00:00</c:v>
                </c:pt>
                <c:pt idx="483">
                  <c:v> 10/31  04:00:00</c:v>
                </c:pt>
                <c:pt idx="484">
                  <c:v> 10/31  05:00:00</c:v>
                </c:pt>
                <c:pt idx="485">
                  <c:v> 10/31  06:00:00</c:v>
                </c:pt>
                <c:pt idx="486">
                  <c:v> 10/31  07:00:00</c:v>
                </c:pt>
                <c:pt idx="487">
                  <c:v> 10/31  08:00:00</c:v>
                </c:pt>
                <c:pt idx="488">
                  <c:v> 10/31  09:00:00</c:v>
                </c:pt>
                <c:pt idx="489">
                  <c:v> 10/31  10:00:00</c:v>
                </c:pt>
                <c:pt idx="490">
                  <c:v> 10/31  11:00:00</c:v>
                </c:pt>
                <c:pt idx="491">
                  <c:v> 10/31  12:00:00</c:v>
                </c:pt>
                <c:pt idx="492">
                  <c:v> 10/31  13:00:00</c:v>
                </c:pt>
                <c:pt idx="493">
                  <c:v> 10/31  14:00:00</c:v>
                </c:pt>
                <c:pt idx="494">
                  <c:v> 10/31  15:00:00</c:v>
                </c:pt>
                <c:pt idx="495">
                  <c:v> 10/31  16:00:00</c:v>
                </c:pt>
                <c:pt idx="496">
                  <c:v> 10/31  17:00:00</c:v>
                </c:pt>
                <c:pt idx="497">
                  <c:v> 10/31  18:00:00</c:v>
                </c:pt>
                <c:pt idx="498">
                  <c:v> 10/31  19:00:00</c:v>
                </c:pt>
                <c:pt idx="499">
                  <c:v> 10/31  20:00:00</c:v>
                </c:pt>
                <c:pt idx="500">
                  <c:v> 10/31  21:00:00</c:v>
                </c:pt>
                <c:pt idx="501">
                  <c:v> 10/31  22:00:00</c:v>
                </c:pt>
                <c:pt idx="502">
                  <c:v> 10/31  23:00:00</c:v>
                </c:pt>
                <c:pt idx="503">
                  <c:v> 10/31  24:00:00</c:v>
                </c:pt>
                <c:pt idx="504">
                  <c:v> 11/01  01:00:00</c:v>
                </c:pt>
                <c:pt idx="505">
                  <c:v> 11/01  02:00:00</c:v>
                </c:pt>
                <c:pt idx="506">
                  <c:v> 11/01  03:00:00</c:v>
                </c:pt>
                <c:pt idx="507">
                  <c:v> 11/01  04:00:00</c:v>
                </c:pt>
                <c:pt idx="508">
                  <c:v> 11/01  05:00:00</c:v>
                </c:pt>
                <c:pt idx="509">
                  <c:v> 11/01  06:00:00</c:v>
                </c:pt>
                <c:pt idx="510">
                  <c:v> 11/01  07:00:00</c:v>
                </c:pt>
                <c:pt idx="511">
                  <c:v> 11/01  08:00:00</c:v>
                </c:pt>
                <c:pt idx="512">
                  <c:v> 11/01  09:00:00</c:v>
                </c:pt>
                <c:pt idx="513">
                  <c:v> 11/01  10:00:00</c:v>
                </c:pt>
                <c:pt idx="514">
                  <c:v> 11/01  11:00:00</c:v>
                </c:pt>
                <c:pt idx="515">
                  <c:v> 11/01  12:00:00</c:v>
                </c:pt>
                <c:pt idx="516">
                  <c:v> 11/01  13:00:00</c:v>
                </c:pt>
                <c:pt idx="517">
                  <c:v> 11/01  14:00:00</c:v>
                </c:pt>
                <c:pt idx="518">
                  <c:v> 11/01  15:00:00</c:v>
                </c:pt>
                <c:pt idx="519">
                  <c:v> 11/01  16:00:00</c:v>
                </c:pt>
                <c:pt idx="520">
                  <c:v> 11/01  17:00:00</c:v>
                </c:pt>
                <c:pt idx="521">
                  <c:v> 11/01  18:00:00</c:v>
                </c:pt>
                <c:pt idx="522">
                  <c:v> 11/01  19:00:00</c:v>
                </c:pt>
                <c:pt idx="523">
                  <c:v> 11/01  20:00:00</c:v>
                </c:pt>
                <c:pt idx="524">
                  <c:v> 11/01  21:00:00</c:v>
                </c:pt>
                <c:pt idx="525">
                  <c:v> 11/01  22:00:00</c:v>
                </c:pt>
                <c:pt idx="526">
                  <c:v> 11/01  23:00:00</c:v>
                </c:pt>
                <c:pt idx="527">
                  <c:v> 11/01  24:00:00</c:v>
                </c:pt>
                <c:pt idx="528">
                  <c:v> 11/02  01:00:00</c:v>
                </c:pt>
                <c:pt idx="529">
                  <c:v> 11/02  02:00:00</c:v>
                </c:pt>
                <c:pt idx="530">
                  <c:v> 11/02  03:00:00</c:v>
                </c:pt>
                <c:pt idx="531">
                  <c:v> 11/02  04:00:00</c:v>
                </c:pt>
                <c:pt idx="532">
                  <c:v> 11/02  05:00:00</c:v>
                </c:pt>
                <c:pt idx="533">
                  <c:v> 11/02  06:00:00</c:v>
                </c:pt>
                <c:pt idx="534">
                  <c:v> 11/02  07:00:00</c:v>
                </c:pt>
                <c:pt idx="535">
                  <c:v> 11/02  08:00:00</c:v>
                </c:pt>
                <c:pt idx="536">
                  <c:v> 11/02  09:00:00</c:v>
                </c:pt>
                <c:pt idx="537">
                  <c:v> 11/02  10:00:00</c:v>
                </c:pt>
                <c:pt idx="538">
                  <c:v> 11/02  11:00:00</c:v>
                </c:pt>
                <c:pt idx="539">
                  <c:v> 11/02  12:00:00</c:v>
                </c:pt>
                <c:pt idx="540">
                  <c:v> 11/02  13:00:00</c:v>
                </c:pt>
                <c:pt idx="541">
                  <c:v> 11/02  14:00:00</c:v>
                </c:pt>
                <c:pt idx="542">
                  <c:v> 11/02  15:00:00</c:v>
                </c:pt>
                <c:pt idx="543">
                  <c:v> 11/02  16:00:00</c:v>
                </c:pt>
                <c:pt idx="544">
                  <c:v> 11/02  17:00:00</c:v>
                </c:pt>
                <c:pt idx="545">
                  <c:v> 11/02  18:00:00</c:v>
                </c:pt>
                <c:pt idx="546">
                  <c:v> 11/02  19:00:00</c:v>
                </c:pt>
                <c:pt idx="547">
                  <c:v> 11/02  20:00:00</c:v>
                </c:pt>
                <c:pt idx="548">
                  <c:v> 11/02  21:00:00</c:v>
                </c:pt>
                <c:pt idx="549">
                  <c:v> 11/02  22:00:00</c:v>
                </c:pt>
                <c:pt idx="550">
                  <c:v> 11/02  23:00:00</c:v>
                </c:pt>
                <c:pt idx="551">
                  <c:v> 11/02  24:00:00</c:v>
                </c:pt>
                <c:pt idx="552">
                  <c:v> 11/03  01:00:00</c:v>
                </c:pt>
                <c:pt idx="553">
                  <c:v> 11/03  02:00:00</c:v>
                </c:pt>
                <c:pt idx="554">
                  <c:v> 11/03  03:00:00</c:v>
                </c:pt>
                <c:pt idx="555">
                  <c:v> 11/03  04:00:00</c:v>
                </c:pt>
                <c:pt idx="556">
                  <c:v> 11/03  05:00:00</c:v>
                </c:pt>
                <c:pt idx="557">
                  <c:v> 11/03  06:00:00</c:v>
                </c:pt>
                <c:pt idx="558">
                  <c:v> 11/03  07:00:00</c:v>
                </c:pt>
                <c:pt idx="559">
                  <c:v> 11/03  08:00:00</c:v>
                </c:pt>
                <c:pt idx="560">
                  <c:v> 11/03  09:00:00</c:v>
                </c:pt>
                <c:pt idx="561">
                  <c:v> 11/03  10:00:00</c:v>
                </c:pt>
                <c:pt idx="562">
                  <c:v> 11/03  11:00:00</c:v>
                </c:pt>
                <c:pt idx="563">
                  <c:v> 11/03  12:00:00</c:v>
                </c:pt>
                <c:pt idx="564">
                  <c:v> 11/03  13:00:00</c:v>
                </c:pt>
                <c:pt idx="565">
                  <c:v> 11/03  14:00:00</c:v>
                </c:pt>
                <c:pt idx="566">
                  <c:v> 11/03  15:00:00</c:v>
                </c:pt>
                <c:pt idx="567">
                  <c:v> 11/03  16:00:00</c:v>
                </c:pt>
                <c:pt idx="568">
                  <c:v> 11/03  17:00:00</c:v>
                </c:pt>
                <c:pt idx="569">
                  <c:v> 11/03  18:00:00</c:v>
                </c:pt>
                <c:pt idx="570">
                  <c:v> 11/03  19:00:00</c:v>
                </c:pt>
                <c:pt idx="571">
                  <c:v> 11/03  20:00:00</c:v>
                </c:pt>
                <c:pt idx="572">
                  <c:v> 11/03  21:00:00</c:v>
                </c:pt>
                <c:pt idx="573">
                  <c:v> 11/03  22:00:00</c:v>
                </c:pt>
                <c:pt idx="574">
                  <c:v> 11/03  23:00:00</c:v>
                </c:pt>
                <c:pt idx="575">
                  <c:v> 11/03  24:00:00</c:v>
                </c:pt>
                <c:pt idx="576">
                  <c:v> 11/04  01:00:00</c:v>
                </c:pt>
                <c:pt idx="577">
                  <c:v> 11/04  02:00:00</c:v>
                </c:pt>
                <c:pt idx="578">
                  <c:v> 11/04  03:00:00</c:v>
                </c:pt>
                <c:pt idx="579">
                  <c:v> 11/04  04:00:00</c:v>
                </c:pt>
                <c:pt idx="580">
                  <c:v> 11/04  05:00:00</c:v>
                </c:pt>
                <c:pt idx="581">
                  <c:v> 11/04  06:00:00</c:v>
                </c:pt>
                <c:pt idx="582">
                  <c:v> 11/04  07:00:00</c:v>
                </c:pt>
                <c:pt idx="583">
                  <c:v> 11/04  08:00:00</c:v>
                </c:pt>
                <c:pt idx="584">
                  <c:v> 11/04  09:00:00</c:v>
                </c:pt>
                <c:pt idx="585">
                  <c:v> 11/04  10:00:00</c:v>
                </c:pt>
                <c:pt idx="586">
                  <c:v> 11/04  11:00:00</c:v>
                </c:pt>
                <c:pt idx="587">
                  <c:v> 11/04  12:00:00</c:v>
                </c:pt>
                <c:pt idx="588">
                  <c:v> 11/04  13:00:00</c:v>
                </c:pt>
                <c:pt idx="589">
                  <c:v> 11/04  14:00:00</c:v>
                </c:pt>
                <c:pt idx="590">
                  <c:v> 11/04  15:00:00</c:v>
                </c:pt>
                <c:pt idx="591">
                  <c:v> 11/04  16:00:00</c:v>
                </c:pt>
                <c:pt idx="592">
                  <c:v> 11/04  17:00:00</c:v>
                </c:pt>
                <c:pt idx="593">
                  <c:v> 11/04  18:00:00</c:v>
                </c:pt>
                <c:pt idx="594">
                  <c:v> 11/04  19:00:00</c:v>
                </c:pt>
                <c:pt idx="595">
                  <c:v> 11/04  20:00:00</c:v>
                </c:pt>
                <c:pt idx="596">
                  <c:v> 11/04  21:00:00</c:v>
                </c:pt>
                <c:pt idx="597">
                  <c:v> 11/04  22:00:00</c:v>
                </c:pt>
                <c:pt idx="598">
                  <c:v> 11/04  23:00:00</c:v>
                </c:pt>
                <c:pt idx="599">
                  <c:v> 11/04  24:00:00</c:v>
                </c:pt>
                <c:pt idx="600">
                  <c:v> 11/05  01:00:00</c:v>
                </c:pt>
                <c:pt idx="601">
                  <c:v> 11/05  02:00:00</c:v>
                </c:pt>
                <c:pt idx="602">
                  <c:v> 11/05  03:00:00</c:v>
                </c:pt>
                <c:pt idx="603">
                  <c:v> 11/05  04:00:00</c:v>
                </c:pt>
                <c:pt idx="604">
                  <c:v> 11/05  05:00:00</c:v>
                </c:pt>
                <c:pt idx="605">
                  <c:v> 11/05  06:00:00</c:v>
                </c:pt>
                <c:pt idx="606">
                  <c:v> 11/05  07:00:00</c:v>
                </c:pt>
                <c:pt idx="607">
                  <c:v> 11/05  08:00:00</c:v>
                </c:pt>
                <c:pt idx="608">
                  <c:v> 11/05  09:00:00</c:v>
                </c:pt>
                <c:pt idx="609">
                  <c:v> 11/05  10:00:00</c:v>
                </c:pt>
                <c:pt idx="610">
                  <c:v> 11/05  11:00:00</c:v>
                </c:pt>
                <c:pt idx="611">
                  <c:v> 11/05  12:00:00</c:v>
                </c:pt>
                <c:pt idx="612">
                  <c:v> 11/05  13:00:00</c:v>
                </c:pt>
                <c:pt idx="613">
                  <c:v> 11/05  14:00:00</c:v>
                </c:pt>
                <c:pt idx="614">
                  <c:v> 11/05  15:00:00</c:v>
                </c:pt>
                <c:pt idx="615">
                  <c:v> 11/05  16:00:00</c:v>
                </c:pt>
                <c:pt idx="616">
                  <c:v> 11/05  17:00:00</c:v>
                </c:pt>
                <c:pt idx="617">
                  <c:v> 11/05  18:00:00</c:v>
                </c:pt>
                <c:pt idx="618">
                  <c:v> 11/05  19:00:00</c:v>
                </c:pt>
                <c:pt idx="619">
                  <c:v> 11/05  20:00:00</c:v>
                </c:pt>
                <c:pt idx="620">
                  <c:v> 11/05  21:00:00</c:v>
                </c:pt>
                <c:pt idx="621">
                  <c:v> 11/05  22:00:00</c:v>
                </c:pt>
                <c:pt idx="622">
                  <c:v> 11/05  23:00:00</c:v>
                </c:pt>
                <c:pt idx="623">
                  <c:v> 11/05  24:00:00</c:v>
                </c:pt>
                <c:pt idx="624">
                  <c:v> 11/06  01:00:00</c:v>
                </c:pt>
                <c:pt idx="625">
                  <c:v> 11/06  02:00:00</c:v>
                </c:pt>
                <c:pt idx="626">
                  <c:v> 11/06  03:00:00</c:v>
                </c:pt>
                <c:pt idx="627">
                  <c:v> 11/06  04:00:00</c:v>
                </c:pt>
                <c:pt idx="628">
                  <c:v> 11/06  05:00:00</c:v>
                </c:pt>
                <c:pt idx="629">
                  <c:v> 11/06  06:00:00</c:v>
                </c:pt>
                <c:pt idx="630">
                  <c:v> 11/06  07:00:00</c:v>
                </c:pt>
                <c:pt idx="631">
                  <c:v> 11/06  08:00:00</c:v>
                </c:pt>
                <c:pt idx="632">
                  <c:v> 11/06  09:00:00</c:v>
                </c:pt>
                <c:pt idx="633">
                  <c:v> 11/06  10:00:00</c:v>
                </c:pt>
                <c:pt idx="634">
                  <c:v> 11/06  11:00:00</c:v>
                </c:pt>
                <c:pt idx="635">
                  <c:v> 11/06  12:00:00</c:v>
                </c:pt>
                <c:pt idx="636">
                  <c:v> 11/06  13:00:00</c:v>
                </c:pt>
                <c:pt idx="637">
                  <c:v> 11/06  14:00:00</c:v>
                </c:pt>
                <c:pt idx="638">
                  <c:v> 11/06  15:00:00</c:v>
                </c:pt>
                <c:pt idx="639">
                  <c:v> 11/06  16:00:00</c:v>
                </c:pt>
                <c:pt idx="640">
                  <c:v> 11/06  17:00:00</c:v>
                </c:pt>
                <c:pt idx="641">
                  <c:v> 11/06  18:00:00</c:v>
                </c:pt>
                <c:pt idx="642">
                  <c:v> 11/06  19:00:00</c:v>
                </c:pt>
                <c:pt idx="643">
                  <c:v> 11/06  20:00:00</c:v>
                </c:pt>
                <c:pt idx="644">
                  <c:v> 11/06  21:00:00</c:v>
                </c:pt>
                <c:pt idx="645">
                  <c:v> 11/06  22:00:00</c:v>
                </c:pt>
                <c:pt idx="646">
                  <c:v> 11/06  23:00:00</c:v>
                </c:pt>
                <c:pt idx="647">
                  <c:v> 11/06  24:00:00</c:v>
                </c:pt>
                <c:pt idx="648">
                  <c:v> 11/07  01:00:00</c:v>
                </c:pt>
                <c:pt idx="649">
                  <c:v> 11/07  02:00:00</c:v>
                </c:pt>
                <c:pt idx="650">
                  <c:v> 11/07  03:00:00</c:v>
                </c:pt>
                <c:pt idx="651">
                  <c:v> 11/07  04:00:00</c:v>
                </c:pt>
                <c:pt idx="652">
                  <c:v> 11/07  05:00:00</c:v>
                </c:pt>
                <c:pt idx="653">
                  <c:v> 11/07  06:00:00</c:v>
                </c:pt>
                <c:pt idx="654">
                  <c:v> 11/07  07:00:00</c:v>
                </c:pt>
                <c:pt idx="655">
                  <c:v> 11/07  08:00:00</c:v>
                </c:pt>
                <c:pt idx="656">
                  <c:v> 11/07  09:00:00</c:v>
                </c:pt>
                <c:pt idx="657">
                  <c:v> 11/07  10:00:00</c:v>
                </c:pt>
                <c:pt idx="658">
                  <c:v> 11/07  11:00:00</c:v>
                </c:pt>
                <c:pt idx="659">
                  <c:v> 11/07  12:00:00</c:v>
                </c:pt>
                <c:pt idx="660">
                  <c:v> 11/07  13:00:00</c:v>
                </c:pt>
                <c:pt idx="661">
                  <c:v> 11/07  14:00:00</c:v>
                </c:pt>
                <c:pt idx="662">
                  <c:v> 11/07  15:00:00</c:v>
                </c:pt>
                <c:pt idx="663">
                  <c:v> 11/07  16:00:00</c:v>
                </c:pt>
                <c:pt idx="664">
                  <c:v> 11/07  17:00:00</c:v>
                </c:pt>
                <c:pt idx="665">
                  <c:v> 11/07  18:00:00</c:v>
                </c:pt>
                <c:pt idx="666">
                  <c:v> 11/07  19:00:00</c:v>
                </c:pt>
                <c:pt idx="667">
                  <c:v> 11/07  20:00:00</c:v>
                </c:pt>
                <c:pt idx="668">
                  <c:v> 11/07  21:00:00</c:v>
                </c:pt>
                <c:pt idx="669">
                  <c:v> 11/07  22:00:00</c:v>
                </c:pt>
                <c:pt idx="670">
                  <c:v> 11/07  23:00:00</c:v>
                </c:pt>
                <c:pt idx="671">
                  <c:v> 11/07  24:00:00</c:v>
                </c:pt>
                <c:pt idx="672">
                  <c:v> 11/08  01:00:00</c:v>
                </c:pt>
                <c:pt idx="673">
                  <c:v> 11/08  02:00:00</c:v>
                </c:pt>
                <c:pt idx="674">
                  <c:v> 11/08  03:00:00</c:v>
                </c:pt>
                <c:pt idx="675">
                  <c:v> 11/08  04:00:00</c:v>
                </c:pt>
                <c:pt idx="676">
                  <c:v> 11/08  05:00:00</c:v>
                </c:pt>
                <c:pt idx="677">
                  <c:v> 11/08  06:00:00</c:v>
                </c:pt>
                <c:pt idx="678">
                  <c:v> 11/08  07:00:00</c:v>
                </c:pt>
                <c:pt idx="679">
                  <c:v> 11/08  08:00:00</c:v>
                </c:pt>
                <c:pt idx="680">
                  <c:v> 11/08  09:00:00</c:v>
                </c:pt>
                <c:pt idx="681">
                  <c:v> 11/08  10:00:00</c:v>
                </c:pt>
                <c:pt idx="682">
                  <c:v> 11/08  11:00:00</c:v>
                </c:pt>
                <c:pt idx="683">
                  <c:v> 11/08  12:00:00</c:v>
                </c:pt>
                <c:pt idx="684">
                  <c:v> 11/08  13:00:00</c:v>
                </c:pt>
                <c:pt idx="685">
                  <c:v> 11/08  14:00:00</c:v>
                </c:pt>
                <c:pt idx="686">
                  <c:v> 11/08  15:00:00</c:v>
                </c:pt>
                <c:pt idx="687">
                  <c:v> 11/08  16:00:00</c:v>
                </c:pt>
                <c:pt idx="688">
                  <c:v> 11/08  17:00:00</c:v>
                </c:pt>
                <c:pt idx="689">
                  <c:v> 11/08  18:00:00</c:v>
                </c:pt>
                <c:pt idx="690">
                  <c:v> 11/08  19:00:00</c:v>
                </c:pt>
                <c:pt idx="691">
                  <c:v> 11/08  20:00:00</c:v>
                </c:pt>
                <c:pt idx="692">
                  <c:v> 11/08  21:00:00</c:v>
                </c:pt>
                <c:pt idx="693">
                  <c:v> 11/08  22:00:00</c:v>
                </c:pt>
                <c:pt idx="694">
                  <c:v> 11/08  23:00:00</c:v>
                </c:pt>
                <c:pt idx="695">
                  <c:v> 11/08  24:00:00</c:v>
                </c:pt>
                <c:pt idx="696">
                  <c:v> 11/09  01:00:00</c:v>
                </c:pt>
                <c:pt idx="697">
                  <c:v> 11/09  02:00:00</c:v>
                </c:pt>
                <c:pt idx="698">
                  <c:v> 11/09  03:00:00</c:v>
                </c:pt>
                <c:pt idx="699">
                  <c:v> 11/09  04:00:00</c:v>
                </c:pt>
                <c:pt idx="700">
                  <c:v> 11/09  05:00:00</c:v>
                </c:pt>
                <c:pt idx="701">
                  <c:v> 11/09  06:00:00</c:v>
                </c:pt>
                <c:pt idx="702">
                  <c:v> 11/09  07:00:00</c:v>
                </c:pt>
                <c:pt idx="703">
                  <c:v> 11/09  08:00:00</c:v>
                </c:pt>
                <c:pt idx="704">
                  <c:v> 11/09  09:00:00</c:v>
                </c:pt>
                <c:pt idx="705">
                  <c:v> 11/09  10:00:00</c:v>
                </c:pt>
                <c:pt idx="706">
                  <c:v> 11/09  11:00:00</c:v>
                </c:pt>
                <c:pt idx="707">
                  <c:v> 11/09  12:00:00</c:v>
                </c:pt>
                <c:pt idx="708">
                  <c:v> 11/09  13:00:00</c:v>
                </c:pt>
                <c:pt idx="709">
                  <c:v> 11/09  14:00:00</c:v>
                </c:pt>
                <c:pt idx="710">
                  <c:v> 11/09  15:00:00</c:v>
                </c:pt>
                <c:pt idx="711">
                  <c:v> 11/09  16:00:00</c:v>
                </c:pt>
                <c:pt idx="712">
                  <c:v> 11/09  17:00:00</c:v>
                </c:pt>
                <c:pt idx="713">
                  <c:v> 11/09  18:00:00</c:v>
                </c:pt>
                <c:pt idx="714">
                  <c:v> 11/09  19:00:00</c:v>
                </c:pt>
                <c:pt idx="715">
                  <c:v> 11/09  20:00:00</c:v>
                </c:pt>
                <c:pt idx="716">
                  <c:v> 11/09  21:00:00</c:v>
                </c:pt>
                <c:pt idx="717">
                  <c:v> 11/09  22:00:00</c:v>
                </c:pt>
                <c:pt idx="718">
                  <c:v> 11/09  23:00:00</c:v>
                </c:pt>
                <c:pt idx="719">
                  <c:v> 11/09  24:00:00</c:v>
                </c:pt>
                <c:pt idx="720">
                  <c:v> 11/10  01:00:00</c:v>
                </c:pt>
                <c:pt idx="721">
                  <c:v> 11/10  02:00:00</c:v>
                </c:pt>
                <c:pt idx="722">
                  <c:v> 11/10  03:00:00</c:v>
                </c:pt>
                <c:pt idx="723">
                  <c:v> 11/10  04:00:00</c:v>
                </c:pt>
                <c:pt idx="724">
                  <c:v> 11/10  05:00:00</c:v>
                </c:pt>
                <c:pt idx="725">
                  <c:v> 11/10  06:00:00</c:v>
                </c:pt>
                <c:pt idx="726">
                  <c:v> 11/10  07:00:00</c:v>
                </c:pt>
                <c:pt idx="727">
                  <c:v> 11/10  08:00:00</c:v>
                </c:pt>
                <c:pt idx="728">
                  <c:v> 11/10  09:00:00</c:v>
                </c:pt>
                <c:pt idx="729">
                  <c:v> 11/10  10:00:00</c:v>
                </c:pt>
                <c:pt idx="730">
                  <c:v> 11/10  11:00:00</c:v>
                </c:pt>
                <c:pt idx="731">
                  <c:v> 11/10  12:00:00</c:v>
                </c:pt>
                <c:pt idx="732">
                  <c:v> 11/10  13:00:00</c:v>
                </c:pt>
                <c:pt idx="733">
                  <c:v> 11/10  14:00:00</c:v>
                </c:pt>
                <c:pt idx="734">
                  <c:v> 11/10  15:00:00</c:v>
                </c:pt>
                <c:pt idx="735">
                  <c:v> 11/10  16:00:00</c:v>
                </c:pt>
                <c:pt idx="736">
                  <c:v> 11/10  17:00:00</c:v>
                </c:pt>
                <c:pt idx="737">
                  <c:v> 11/10  18:00:00</c:v>
                </c:pt>
                <c:pt idx="738">
                  <c:v> 11/10  19:00:00</c:v>
                </c:pt>
                <c:pt idx="739">
                  <c:v> 11/10  20:00:00</c:v>
                </c:pt>
                <c:pt idx="740">
                  <c:v> 11/10  21:00:00</c:v>
                </c:pt>
                <c:pt idx="741">
                  <c:v> 11/10  22:00:00</c:v>
                </c:pt>
                <c:pt idx="742">
                  <c:v> 11/10  23:00:00</c:v>
                </c:pt>
                <c:pt idx="743">
                  <c:v> 11/10  24:00:00</c:v>
                </c:pt>
                <c:pt idx="744">
                  <c:v> 11/11  01:00:00</c:v>
                </c:pt>
                <c:pt idx="745">
                  <c:v> 11/11  02:00:00</c:v>
                </c:pt>
                <c:pt idx="746">
                  <c:v> 11/11  03:00:00</c:v>
                </c:pt>
                <c:pt idx="747">
                  <c:v> 11/11  04:00:00</c:v>
                </c:pt>
                <c:pt idx="748">
                  <c:v> 11/11  05:00:00</c:v>
                </c:pt>
                <c:pt idx="749">
                  <c:v> 11/11  06:00:00</c:v>
                </c:pt>
                <c:pt idx="750">
                  <c:v> 11/11  07:00:00</c:v>
                </c:pt>
                <c:pt idx="751">
                  <c:v> 11/11  08:00:00</c:v>
                </c:pt>
                <c:pt idx="752">
                  <c:v> 11/11  09:00:00</c:v>
                </c:pt>
                <c:pt idx="753">
                  <c:v> 11/11  10:00:00</c:v>
                </c:pt>
                <c:pt idx="754">
                  <c:v> 11/11  11:00:00</c:v>
                </c:pt>
                <c:pt idx="755">
                  <c:v> 11/11  12:00:00</c:v>
                </c:pt>
                <c:pt idx="756">
                  <c:v> 11/11  13:00:00</c:v>
                </c:pt>
                <c:pt idx="757">
                  <c:v> 11/11  14:00:00</c:v>
                </c:pt>
                <c:pt idx="758">
                  <c:v> 11/11  15:00:00</c:v>
                </c:pt>
                <c:pt idx="759">
                  <c:v> 11/11  16:00:00</c:v>
                </c:pt>
                <c:pt idx="760">
                  <c:v> 11/11  17:00:00</c:v>
                </c:pt>
                <c:pt idx="761">
                  <c:v> 11/11  18:00:00</c:v>
                </c:pt>
                <c:pt idx="762">
                  <c:v> 11/11  19:00:00</c:v>
                </c:pt>
                <c:pt idx="763">
                  <c:v> 11/11  20:00:00</c:v>
                </c:pt>
                <c:pt idx="764">
                  <c:v> 11/11  21:00:00</c:v>
                </c:pt>
                <c:pt idx="765">
                  <c:v> 11/11  22:00:00</c:v>
                </c:pt>
                <c:pt idx="766">
                  <c:v> 11/11  23:00:00</c:v>
                </c:pt>
                <c:pt idx="767">
                  <c:v> 11/11  24:00:00</c:v>
                </c:pt>
                <c:pt idx="768">
                  <c:v> 11/12  01:00:00</c:v>
                </c:pt>
                <c:pt idx="769">
                  <c:v> 11/12  02:00:00</c:v>
                </c:pt>
                <c:pt idx="770">
                  <c:v> 11/12  03:00:00</c:v>
                </c:pt>
                <c:pt idx="771">
                  <c:v> 11/12  04:00:00</c:v>
                </c:pt>
                <c:pt idx="772">
                  <c:v> 11/12  05:00:00</c:v>
                </c:pt>
                <c:pt idx="773">
                  <c:v> 11/12  06:00:00</c:v>
                </c:pt>
                <c:pt idx="774">
                  <c:v> 11/12  07:00:00</c:v>
                </c:pt>
                <c:pt idx="775">
                  <c:v> 11/12  08:00:00</c:v>
                </c:pt>
                <c:pt idx="776">
                  <c:v> 11/12  09:00:00</c:v>
                </c:pt>
                <c:pt idx="777">
                  <c:v> 11/12  10:00:00</c:v>
                </c:pt>
                <c:pt idx="778">
                  <c:v> 11/12  11:00:00</c:v>
                </c:pt>
                <c:pt idx="779">
                  <c:v> 11/12  12:00:00</c:v>
                </c:pt>
                <c:pt idx="780">
                  <c:v> 11/12  13:00:00</c:v>
                </c:pt>
                <c:pt idx="781">
                  <c:v> 11/12  14:00:00</c:v>
                </c:pt>
                <c:pt idx="782">
                  <c:v> 11/12  15:00:00</c:v>
                </c:pt>
                <c:pt idx="783">
                  <c:v> 11/12  16:00:00</c:v>
                </c:pt>
                <c:pt idx="784">
                  <c:v> 11/12  17:00:00</c:v>
                </c:pt>
                <c:pt idx="785">
                  <c:v> 11/12  18:00:00</c:v>
                </c:pt>
                <c:pt idx="786">
                  <c:v> 11/12  19:00:00</c:v>
                </c:pt>
                <c:pt idx="787">
                  <c:v> 11/12  20:00:00</c:v>
                </c:pt>
                <c:pt idx="788">
                  <c:v> 11/12  21:00:00</c:v>
                </c:pt>
                <c:pt idx="789">
                  <c:v> 11/12  22:00:00</c:v>
                </c:pt>
                <c:pt idx="790">
                  <c:v> 11/12  23:00:00</c:v>
                </c:pt>
                <c:pt idx="791">
                  <c:v> 11/12  24:00:00</c:v>
                </c:pt>
                <c:pt idx="792">
                  <c:v> 11/13  01:00:00</c:v>
                </c:pt>
                <c:pt idx="793">
                  <c:v> 11/13  02:00:00</c:v>
                </c:pt>
                <c:pt idx="794">
                  <c:v> 11/13  03:00:00</c:v>
                </c:pt>
                <c:pt idx="795">
                  <c:v> 11/13  04:00:00</c:v>
                </c:pt>
                <c:pt idx="796">
                  <c:v> 11/13  05:00:00</c:v>
                </c:pt>
                <c:pt idx="797">
                  <c:v> 11/13  06:00:00</c:v>
                </c:pt>
                <c:pt idx="798">
                  <c:v> 11/13  07:00:00</c:v>
                </c:pt>
                <c:pt idx="799">
                  <c:v> 11/13  08:00:00</c:v>
                </c:pt>
                <c:pt idx="800">
                  <c:v> 11/13  09:00:00</c:v>
                </c:pt>
                <c:pt idx="801">
                  <c:v> 11/13  10:00:00</c:v>
                </c:pt>
                <c:pt idx="802">
                  <c:v> 11/13  11:00:00</c:v>
                </c:pt>
                <c:pt idx="803">
                  <c:v> 11/13  12:00:00</c:v>
                </c:pt>
                <c:pt idx="804">
                  <c:v> 11/13  13:00:00</c:v>
                </c:pt>
                <c:pt idx="805">
                  <c:v> 11/13  14:00:00</c:v>
                </c:pt>
                <c:pt idx="806">
                  <c:v> 11/13  15:00:00</c:v>
                </c:pt>
                <c:pt idx="807">
                  <c:v> 11/13  16:00:00</c:v>
                </c:pt>
                <c:pt idx="808">
                  <c:v> 11/13  17:00:00</c:v>
                </c:pt>
                <c:pt idx="809">
                  <c:v> 11/13  18:00:00</c:v>
                </c:pt>
                <c:pt idx="810">
                  <c:v> 11/13  19:00:00</c:v>
                </c:pt>
                <c:pt idx="811">
                  <c:v> 11/13  20:00:00</c:v>
                </c:pt>
                <c:pt idx="812">
                  <c:v> 11/13  21:00:00</c:v>
                </c:pt>
                <c:pt idx="813">
                  <c:v> 11/13  22:00:00</c:v>
                </c:pt>
                <c:pt idx="814">
                  <c:v> 11/13  23:00:00</c:v>
                </c:pt>
                <c:pt idx="815">
                  <c:v> 11/13  24:00:00</c:v>
                </c:pt>
                <c:pt idx="816">
                  <c:v> 11/14  01:00:00</c:v>
                </c:pt>
                <c:pt idx="817">
                  <c:v> 11/14  02:00:00</c:v>
                </c:pt>
                <c:pt idx="818">
                  <c:v> 11/14  03:00:00</c:v>
                </c:pt>
                <c:pt idx="819">
                  <c:v> 11/14  04:00:00</c:v>
                </c:pt>
                <c:pt idx="820">
                  <c:v> 11/14  05:00:00</c:v>
                </c:pt>
                <c:pt idx="821">
                  <c:v> 11/14  06:00:00</c:v>
                </c:pt>
                <c:pt idx="822">
                  <c:v> 11/14  07:00:00</c:v>
                </c:pt>
                <c:pt idx="823">
                  <c:v> 11/14  08:00:00</c:v>
                </c:pt>
                <c:pt idx="824">
                  <c:v> 11/14  09:00:00</c:v>
                </c:pt>
                <c:pt idx="825">
                  <c:v> 11/14  10:00:00</c:v>
                </c:pt>
                <c:pt idx="826">
                  <c:v> 11/14  11:00:00</c:v>
                </c:pt>
                <c:pt idx="827">
                  <c:v> 11/14  12:00:00</c:v>
                </c:pt>
                <c:pt idx="828">
                  <c:v> 11/14  13:00:00</c:v>
                </c:pt>
                <c:pt idx="829">
                  <c:v> 11/14  14:00:00</c:v>
                </c:pt>
                <c:pt idx="830">
                  <c:v> 11/14  15:00:00</c:v>
                </c:pt>
                <c:pt idx="831">
                  <c:v> 11/14  16:00:00</c:v>
                </c:pt>
                <c:pt idx="832">
                  <c:v> 11/14  17:00:00</c:v>
                </c:pt>
                <c:pt idx="833">
                  <c:v> 11/14  18:00:00</c:v>
                </c:pt>
                <c:pt idx="834">
                  <c:v> 11/14  19:00:00</c:v>
                </c:pt>
                <c:pt idx="835">
                  <c:v> 11/14  20:00:00</c:v>
                </c:pt>
                <c:pt idx="836">
                  <c:v> 11/14  21:00:00</c:v>
                </c:pt>
                <c:pt idx="837">
                  <c:v> 11/14  22:00:00</c:v>
                </c:pt>
                <c:pt idx="838">
                  <c:v> 11/14  23:00:00</c:v>
                </c:pt>
                <c:pt idx="839">
                  <c:v> 11/14  24:00:00</c:v>
                </c:pt>
                <c:pt idx="840">
                  <c:v> 11/15  01:00:00</c:v>
                </c:pt>
                <c:pt idx="841">
                  <c:v> 11/15  02:00:00</c:v>
                </c:pt>
                <c:pt idx="842">
                  <c:v> 11/15  03:00:00</c:v>
                </c:pt>
                <c:pt idx="843">
                  <c:v> 11/15  04:00:00</c:v>
                </c:pt>
                <c:pt idx="844">
                  <c:v> 11/15  05:00:00</c:v>
                </c:pt>
                <c:pt idx="845">
                  <c:v> 11/15  06:00:00</c:v>
                </c:pt>
                <c:pt idx="846">
                  <c:v> 11/15  07:00:00</c:v>
                </c:pt>
                <c:pt idx="847">
                  <c:v> 11/15  08:00:00</c:v>
                </c:pt>
                <c:pt idx="848">
                  <c:v> 11/15  09:00:00</c:v>
                </c:pt>
                <c:pt idx="849">
                  <c:v> 11/15  10:00:00</c:v>
                </c:pt>
                <c:pt idx="850">
                  <c:v> 11/15  11:00:00</c:v>
                </c:pt>
                <c:pt idx="851">
                  <c:v> 11/15  12:00:00</c:v>
                </c:pt>
                <c:pt idx="852">
                  <c:v> 11/15  13:00:00</c:v>
                </c:pt>
                <c:pt idx="853">
                  <c:v> 11/15  14:00:00</c:v>
                </c:pt>
                <c:pt idx="854">
                  <c:v> 11/15  15:00:00</c:v>
                </c:pt>
                <c:pt idx="855">
                  <c:v> 11/15  16:00:00</c:v>
                </c:pt>
                <c:pt idx="856">
                  <c:v> 11/15  17:00:00</c:v>
                </c:pt>
                <c:pt idx="857">
                  <c:v> 11/15  18:00:00</c:v>
                </c:pt>
                <c:pt idx="858">
                  <c:v> 11/15  19:00:00</c:v>
                </c:pt>
                <c:pt idx="859">
                  <c:v> 11/15  20:00:00</c:v>
                </c:pt>
                <c:pt idx="860">
                  <c:v> 11/15  21:00:00</c:v>
                </c:pt>
                <c:pt idx="861">
                  <c:v> 11/15  22:00:00</c:v>
                </c:pt>
                <c:pt idx="862">
                  <c:v> 11/15  23:00:00</c:v>
                </c:pt>
                <c:pt idx="863">
                  <c:v> 11/15  24:00:00</c:v>
                </c:pt>
                <c:pt idx="864">
                  <c:v> 11/16  01:00:00</c:v>
                </c:pt>
                <c:pt idx="865">
                  <c:v> 11/16  02:00:00</c:v>
                </c:pt>
                <c:pt idx="866">
                  <c:v> 11/16  03:00:00</c:v>
                </c:pt>
                <c:pt idx="867">
                  <c:v> 11/16  04:00:00</c:v>
                </c:pt>
                <c:pt idx="868">
                  <c:v> 11/16  05:00:00</c:v>
                </c:pt>
                <c:pt idx="869">
                  <c:v> 11/16  06:00:00</c:v>
                </c:pt>
                <c:pt idx="870">
                  <c:v> 11/16  07:00:00</c:v>
                </c:pt>
                <c:pt idx="871">
                  <c:v> 11/16  08:00:00</c:v>
                </c:pt>
                <c:pt idx="872">
                  <c:v> 11/16  09:00:00</c:v>
                </c:pt>
                <c:pt idx="873">
                  <c:v> 11/16  10:00:00</c:v>
                </c:pt>
                <c:pt idx="874">
                  <c:v> 11/16  11:00:00</c:v>
                </c:pt>
                <c:pt idx="875">
                  <c:v> 11/16  12:00:00</c:v>
                </c:pt>
                <c:pt idx="876">
                  <c:v> 11/16  13:00:00</c:v>
                </c:pt>
                <c:pt idx="877">
                  <c:v> 11/16  14:00:00</c:v>
                </c:pt>
                <c:pt idx="878">
                  <c:v> 11/16  15:00:00</c:v>
                </c:pt>
                <c:pt idx="879">
                  <c:v> 11/16  16:00:00</c:v>
                </c:pt>
                <c:pt idx="880">
                  <c:v> 11/16  17:00:00</c:v>
                </c:pt>
                <c:pt idx="881">
                  <c:v> 11/16  18:00:00</c:v>
                </c:pt>
                <c:pt idx="882">
                  <c:v> 11/16  19:00:00</c:v>
                </c:pt>
                <c:pt idx="883">
                  <c:v> 11/16  20:00:00</c:v>
                </c:pt>
                <c:pt idx="884">
                  <c:v> 11/16  21:00:00</c:v>
                </c:pt>
                <c:pt idx="885">
                  <c:v> 11/16  22:00:00</c:v>
                </c:pt>
                <c:pt idx="886">
                  <c:v> 11/16  23:00:00</c:v>
                </c:pt>
                <c:pt idx="887">
                  <c:v> 11/16  24:00:00</c:v>
                </c:pt>
                <c:pt idx="888">
                  <c:v> 11/17  01:00:00</c:v>
                </c:pt>
                <c:pt idx="889">
                  <c:v> 11/17  02:00:00</c:v>
                </c:pt>
                <c:pt idx="890">
                  <c:v> 11/17  03:00:00</c:v>
                </c:pt>
                <c:pt idx="891">
                  <c:v> 11/17  04:00:00</c:v>
                </c:pt>
                <c:pt idx="892">
                  <c:v> 11/17  05:00:00</c:v>
                </c:pt>
                <c:pt idx="893">
                  <c:v> 11/17  06:00:00</c:v>
                </c:pt>
                <c:pt idx="894">
                  <c:v> 11/17  07:00:00</c:v>
                </c:pt>
                <c:pt idx="895">
                  <c:v> 11/17  08:00:00</c:v>
                </c:pt>
                <c:pt idx="896">
                  <c:v> 11/17  09:00:00</c:v>
                </c:pt>
                <c:pt idx="897">
                  <c:v> 11/17  10:00:00</c:v>
                </c:pt>
                <c:pt idx="898">
                  <c:v> 11/17  11:00:00</c:v>
                </c:pt>
                <c:pt idx="899">
                  <c:v> 11/17  12:00:00</c:v>
                </c:pt>
                <c:pt idx="900">
                  <c:v> 11/17  13:00:00</c:v>
                </c:pt>
                <c:pt idx="901">
                  <c:v> 11/17  14:00:00</c:v>
                </c:pt>
                <c:pt idx="902">
                  <c:v> 11/17  15:00:00</c:v>
                </c:pt>
                <c:pt idx="903">
                  <c:v> 11/17  16:00:00</c:v>
                </c:pt>
                <c:pt idx="904">
                  <c:v> 11/17  17:00:00</c:v>
                </c:pt>
                <c:pt idx="905">
                  <c:v> 11/17  18:00:00</c:v>
                </c:pt>
                <c:pt idx="906">
                  <c:v> 11/17  19:00:00</c:v>
                </c:pt>
                <c:pt idx="907">
                  <c:v> 11/17  20:00:00</c:v>
                </c:pt>
                <c:pt idx="908">
                  <c:v> 11/17  21:00:00</c:v>
                </c:pt>
                <c:pt idx="909">
                  <c:v> 11/17  22:00:00</c:v>
                </c:pt>
                <c:pt idx="910">
                  <c:v> 11/17  23:00:00</c:v>
                </c:pt>
                <c:pt idx="911">
                  <c:v> 11/17  24:00:00</c:v>
                </c:pt>
                <c:pt idx="912">
                  <c:v> 11/18  01:00:00</c:v>
                </c:pt>
                <c:pt idx="913">
                  <c:v> 11/18  02:00:00</c:v>
                </c:pt>
                <c:pt idx="914">
                  <c:v> 11/18  03:00:00</c:v>
                </c:pt>
                <c:pt idx="915">
                  <c:v> 11/18  04:00:00</c:v>
                </c:pt>
                <c:pt idx="916">
                  <c:v> 11/18  05:00:00</c:v>
                </c:pt>
                <c:pt idx="917">
                  <c:v> 11/18  06:00:00</c:v>
                </c:pt>
                <c:pt idx="918">
                  <c:v> 11/18  07:00:00</c:v>
                </c:pt>
                <c:pt idx="919">
                  <c:v> 11/18  08:00:00</c:v>
                </c:pt>
                <c:pt idx="920">
                  <c:v> 11/18  09:00:00</c:v>
                </c:pt>
                <c:pt idx="921">
                  <c:v> 11/18  10:00:00</c:v>
                </c:pt>
                <c:pt idx="922">
                  <c:v> 11/18  11:00:00</c:v>
                </c:pt>
                <c:pt idx="923">
                  <c:v> 11/18  12:00:00</c:v>
                </c:pt>
                <c:pt idx="924">
                  <c:v> 11/18  13:00:00</c:v>
                </c:pt>
                <c:pt idx="925">
                  <c:v> 11/18  14:00:00</c:v>
                </c:pt>
                <c:pt idx="926">
                  <c:v> 11/18  15:00:00</c:v>
                </c:pt>
                <c:pt idx="927">
                  <c:v> 11/18  16:00:00</c:v>
                </c:pt>
                <c:pt idx="928">
                  <c:v> 11/18  17:00:00</c:v>
                </c:pt>
                <c:pt idx="929">
                  <c:v> 11/18  18:00:00</c:v>
                </c:pt>
                <c:pt idx="930">
                  <c:v> 11/18  19:00:00</c:v>
                </c:pt>
                <c:pt idx="931">
                  <c:v> 11/18  20:00:00</c:v>
                </c:pt>
                <c:pt idx="932">
                  <c:v> 11/18  21:00:00</c:v>
                </c:pt>
                <c:pt idx="933">
                  <c:v> 11/18  22:00:00</c:v>
                </c:pt>
                <c:pt idx="934">
                  <c:v> 11/18  23:00:00</c:v>
                </c:pt>
                <c:pt idx="935">
                  <c:v> 11/18  24:00:00</c:v>
                </c:pt>
                <c:pt idx="936">
                  <c:v> 11/19  01:00:00</c:v>
                </c:pt>
                <c:pt idx="937">
                  <c:v> 11/19  02:00:00</c:v>
                </c:pt>
                <c:pt idx="938">
                  <c:v> 11/19  03:00:00</c:v>
                </c:pt>
                <c:pt idx="939">
                  <c:v> 11/19  04:00:00</c:v>
                </c:pt>
                <c:pt idx="940">
                  <c:v> 11/19  05:00:00</c:v>
                </c:pt>
                <c:pt idx="941">
                  <c:v> 11/19  06:00:00</c:v>
                </c:pt>
                <c:pt idx="942">
                  <c:v> 11/19  07:00:00</c:v>
                </c:pt>
                <c:pt idx="943">
                  <c:v> 11/19  08:00:00</c:v>
                </c:pt>
                <c:pt idx="944">
                  <c:v> 11/19  09:00:00</c:v>
                </c:pt>
                <c:pt idx="945">
                  <c:v> 11/19  10:00:00</c:v>
                </c:pt>
                <c:pt idx="946">
                  <c:v> 11/19  11:00:00</c:v>
                </c:pt>
                <c:pt idx="947">
                  <c:v> 11/19  12:00:00</c:v>
                </c:pt>
                <c:pt idx="948">
                  <c:v> 11/19  13:00:00</c:v>
                </c:pt>
                <c:pt idx="949">
                  <c:v> 11/19  14:00:00</c:v>
                </c:pt>
                <c:pt idx="950">
                  <c:v> 11/19  15:00:00</c:v>
                </c:pt>
                <c:pt idx="951">
                  <c:v> 11/19  16:00:00</c:v>
                </c:pt>
                <c:pt idx="952">
                  <c:v> 11/19  17:00:00</c:v>
                </c:pt>
                <c:pt idx="953">
                  <c:v> 11/19  18:00:00</c:v>
                </c:pt>
                <c:pt idx="954">
                  <c:v> 11/19  19:00:00</c:v>
                </c:pt>
                <c:pt idx="955">
                  <c:v> 11/19  20:00:00</c:v>
                </c:pt>
                <c:pt idx="956">
                  <c:v> 11/19  21:00:00</c:v>
                </c:pt>
                <c:pt idx="957">
                  <c:v> 11/19  22:00:00</c:v>
                </c:pt>
                <c:pt idx="958">
                  <c:v> 11/19  23:00:00</c:v>
                </c:pt>
                <c:pt idx="959">
                  <c:v> 11/19  24:00:00</c:v>
                </c:pt>
                <c:pt idx="960">
                  <c:v> 11/20  01:00:00</c:v>
                </c:pt>
                <c:pt idx="961">
                  <c:v> 11/20  02:00:00</c:v>
                </c:pt>
                <c:pt idx="962">
                  <c:v> 11/20  03:00:00</c:v>
                </c:pt>
                <c:pt idx="963">
                  <c:v> 11/20  04:00:00</c:v>
                </c:pt>
                <c:pt idx="964">
                  <c:v> 11/20  05:00:00</c:v>
                </c:pt>
                <c:pt idx="965">
                  <c:v> 11/20  06:00:00</c:v>
                </c:pt>
                <c:pt idx="966">
                  <c:v> 11/20  07:00:00</c:v>
                </c:pt>
                <c:pt idx="967">
                  <c:v> 11/20  08:00:00</c:v>
                </c:pt>
                <c:pt idx="968">
                  <c:v> 11/20  09:00:00</c:v>
                </c:pt>
                <c:pt idx="969">
                  <c:v> 11/20  10:00:00</c:v>
                </c:pt>
                <c:pt idx="970">
                  <c:v> 11/20  11:00:00</c:v>
                </c:pt>
                <c:pt idx="971">
                  <c:v> 11/20  12:00:00</c:v>
                </c:pt>
                <c:pt idx="972">
                  <c:v> 11/20  13:00:00</c:v>
                </c:pt>
                <c:pt idx="973">
                  <c:v> 11/20  14:00:00</c:v>
                </c:pt>
                <c:pt idx="974">
                  <c:v> 11/20  15:00:00</c:v>
                </c:pt>
                <c:pt idx="975">
                  <c:v> 11/20  16:00:00</c:v>
                </c:pt>
                <c:pt idx="976">
                  <c:v> 11/20  17:00:00</c:v>
                </c:pt>
                <c:pt idx="977">
                  <c:v> 11/20  18:00:00</c:v>
                </c:pt>
                <c:pt idx="978">
                  <c:v> 11/20  19:00:00</c:v>
                </c:pt>
                <c:pt idx="979">
                  <c:v> 11/20  20:00:00</c:v>
                </c:pt>
                <c:pt idx="980">
                  <c:v> 11/20  21:00:00</c:v>
                </c:pt>
                <c:pt idx="981">
                  <c:v> 11/20  22:00:00</c:v>
                </c:pt>
                <c:pt idx="982">
                  <c:v> 11/20  23:00:00</c:v>
                </c:pt>
                <c:pt idx="983">
                  <c:v> 11/20  24:00:00</c:v>
                </c:pt>
                <c:pt idx="984">
                  <c:v> 11/21  01:00:00</c:v>
                </c:pt>
                <c:pt idx="985">
                  <c:v> 11/21  02:00:00</c:v>
                </c:pt>
                <c:pt idx="986">
                  <c:v> 11/21  03:00:00</c:v>
                </c:pt>
                <c:pt idx="987">
                  <c:v> 11/21  04:00:00</c:v>
                </c:pt>
                <c:pt idx="988">
                  <c:v> 11/21  05:00:00</c:v>
                </c:pt>
                <c:pt idx="989">
                  <c:v> 11/21  06:00:00</c:v>
                </c:pt>
                <c:pt idx="990">
                  <c:v> 11/21  07:00:00</c:v>
                </c:pt>
                <c:pt idx="991">
                  <c:v> 11/21  08:00:00</c:v>
                </c:pt>
                <c:pt idx="992">
                  <c:v> 11/21  09:00:00</c:v>
                </c:pt>
                <c:pt idx="993">
                  <c:v> 11/21  10:00:00</c:v>
                </c:pt>
                <c:pt idx="994">
                  <c:v> 11/21  11:00:00</c:v>
                </c:pt>
                <c:pt idx="995">
                  <c:v> 11/21  12:00:00</c:v>
                </c:pt>
                <c:pt idx="996">
                  <c:v> 11/21  13:00:00</c:v>
                </c:pt>
                <c:pt idx="997">
                  <c:v> 11/21  14:00:00</c:v>
                </c:pt>
                <c:pt idx="998">
                  <c:v> 11/21  15:00:00</c:v>
                </c:pt>
                <c:pt idx="999">
                  <c:v> 11/21  16:00:00</c:v>
                </c:pt>
                <c:pt idx="1000">
                  <c:v> 11/21  17:00:00</c:v>
                </c:pt>
                <c:pt idx="1001">
                  <c:v> 11/21  18:00:00</c:v>
                </c:pt>
                <c:pt idx="1002">
                  <c:v> 11/21  19:00:00</c:v>
                </c:pt>
                <c:pt idx="1003">
                  <c:v> 11/21  20:00:00</c:v>
                </c:pt>
                <c:pt idx="1004">
                  <c:v> 11/21  21:00:00</c:v>
                </c:pt>
                <c:pt idx="1005">
                  <c:v> 11/21  22:00:00</c:v>
                </c:pt>
                <c:pt idx="1006">
                  <c:v> 11/21  23:00:00</c:v>
                </c:pt>
                <c:pt idx="1007">
                  <c:v> 11/21  24:00:00</c:v>
                </c:pt>
                <c:pt idx="1008">
                  <c:v> 11/22  01:00:00</c:v>
                </c:pt>
                <c:pt idx="1009">
                  <c:v> 11/22  02:00:00</c:v>
                </c:pt>
                <c:pt idx="1010">
                  <c:v> 11/22  03:00:00</c:v>
                </c:pt>
                <c:pt idx="1011">
                  <c:v> 11/22  04:00:00</c:v>
                </c:pt>
                <c:pt idx="1012">
                  <c:v> 11/22  05:00:00</c:v>
                </c:pt>
                <c:pt idx="1013">
                  <c:v> 11/22  06:00:00</c:v>
                </c:pt>
                <c:pt idx="1014">
                  <c:v> 11/22  07:00:00</c:v>
                </c:pt>
                <c:pt idx="1015">
                  <c:v> 11/22  08:00:00</c:v>
                </c:pt>
                <c:pt idx="1016">
                  <c:v> 11/22  09:00:00</c:v>
                </c:pt>
                <c:pt idx="1017">
                  <c:v> 11/22  10:00:00</c:v>
                </c:pt>
                <c:pt idx="1018">
                  <c:v> 11/22  11:00:00</c:v>
                </c:pt>
                <c:pt idx="1019">
                  <c:v> 11/22  12:00:00</c:v>
                </c:pt>
                <c:pt idx="1020">
                  <c:v> 11/22  13:00:00</c:v>
                </c:pt>
                <c:pt idx="1021">
                  <c:v> 11/22  14:00:00</c:v>
                </c:pt>
                <c:pt idx="1022">
                  <c:v> 11/22  15:00:00</c:v>
                </c:pt>
                <c:pt idx="1023">
                  <c:v> 11/22  16:00:00</c:v>
                </c:pt>
                <c:pt idx="1024">
                  <c:v> 11/22  17:00:00</c:v>
                </c:pt>
                <c:pt idx="1025">
                  <c:v> 11/22  18:00:00</c:v>
                </c:pt>
                <c:pt idx="1026">
                  <c:v> 11/22  19:00:00</c:v>
                </c:pt>
                <c:pt idx="1027">
                  <c:v> 11/22  20:00:00</c:v>
                </c:pt>
                <c:pt idx="1028">
                  <c:v> 11/22  21:00:00</c:v>
                </c:pt>
                <c:pt idx="1029">
                  <c:v> 11/22  22:00:00</c:v>
                </c:pt>
                <c:pt idx="1030">
                  <c:v> 11/22  23:00:00</c:v>
                </c:pt>
                <c:pt idx="1031">
                  <c:v> 11/22  24:00:00</c:v>
                </c:pt>
                <c:pt idx="1032">
                  <c:v> 11/23  01:00:00</c:v>
                </c:pt>
                <c:pt idx="1033">
                  <c:v> 11/23  02:00:00</c:v>
                </c:pt>
                <c:pt idx="1034">
                  <c:v> 11/23  03:00:00</c:v>
                </c:pt>
                <c:pt idx="1035">
                  <c:v> 11/23  04:00:00</c:v>
                </c:pt>
                <c:pt idx="1036">
                  <c:v> 11/23  05:00:00</c:v>
                </c:pt>
                <c:pt idx="1037">
                  <c:v> 11/23  06:00:00</c:v>
                </c:pt>
                <c:pt idx="1038">
                  <c:v> 11/23  07:00:00</c:v>
                </c:pt>
                <c:pt idx="1039">
                  <c:v> 11/23  08:00:00</c:v>
                </c:pt>
                <c:pt idx="1040">
                  <c:v> 11/23  09:00:00</c:v>
                </c:pt>
                <c:pt idx="1041">
                  <c:v> 11/23  10:00:00</c:v>
                </c:pt>
                <c:pt idx="1042">
                  <c:v> 11/23  11:00:00</c:v>
                </c:pt>
                <c:pt idx="1043">
                  <c:v> 11/23  12:00:00</c:v>
                </c:pt>
                <c:pt idx="1044">
                  <c:v> 11/23  13:00:00</c:v>
                </c:pt>
                <c:pt idx="1045">
                  <c:v> 11/23  14:00:00</c:v>
                </c:pt>
                <c:pt idx="1046">
                  <c:v> 11/23  15:00:00</c:v>
                </c:pt>
                <c:pt idx="1047">
                  <c:v> 11/23  16:00:00</c:v>
                </c:pt>
                <c:pt idx="1048">
                  <c:v> 11/23  17:00:00</c:v>
                </c:pt>
                <c:pt idx="1049">
                  <c:v> 11/23  18:00:00</c:v>
                </c:pt>
                <c:pt idx="1050">
                  <c:v> 11/23  19:00:00</c:v>
                </c:pt>
                <c:pt idx="1051">
                  <c:v> 11/23  20:00:00</c:v>
                </c:pt>
                <c:pt idx="1052">
                  <c:v> 11/23  21:00:00</c:v>
                </c:pt>
                <c:pt idx="1053">
                  <c:v> 11/23  22:00:00</c:v>
                </c:pt>
                <c:pt idx="1054">
                  <c:v> 11/23  23:00:00</c:v>
                </c:pt>
                <c:pt idx="1055">
                  <c:v> 11/23  24:00:00</c:v>
                </c:pt>
                <c:pt idx="1056">
                  <c:v> 11/24  01:00:00</c:v>
                </c:pt>
                <c:pt idx="1057">
                  <c:v> 11/24  02:00:00</c:v>
                </c:pt>
                <c:pt idx="1058">
                  <c:v> 11/24  03:00:00</c:v>
                </c:pt>
                <c:pt idx="1059">
                  <c:v> 11/24  04:00:00</c:v>
                </c:pt>
                <c:pt idx="1060">
                  <c:v> 11/24  05:00:00</c:v>
                </c:pt>
                <c:pt idx="1061">
                  <c:v> 11/24  06:00:00</c:v>
                </c:pt>
                <c:pt idx="1062">
                  <c:v> 11/24  07:00:00</c:v>
                </c:pt>
                <c:pt idx="1063">
                  <c:v> 11/24  08:00:00</c:v>
                </c:pt>
                <c:pt idx="1064">
                  <c:v> 11/24  09:00:00</c:v>
                </c:pt>
                <c:pt idx="1065">
                  <c:v> 11/24  10:00:00</c:v>
                </c:pt>
                <c:pt idx="1066">
                  <c:v> 11/24  11:00:00</c:v>
                </c:pt>
                <c:pt idx="1067">
                  <c:v> 11/24  12:00:00</c:v>
                </c:pt>
                <c:pt idx="1068">
                  <c:v> 11/24  13:00:00</c:v>
                </c:pt>
                <c:pt idx="1069">
                  <c:v> 11/24  14:00:00</c:v>
                </c:pt>
                <c:pt idx="1070">
                  <c:v> 11/24  15:00:00</c:v>
                </c:pt>
                <c:pt idx="1071">
                  <c:v> 11/24  16:00:00</c:v>
                </c:pt>
                <c:pt idx="1072">
                  <c:v> 11/24  17:00:00</c:v>
                </c:pt>
                <c:pt idx="1073">
                  <c:v> 11/24  18:00:00</c:v>
                </c:pt>
                <c:pt idx="1074">
                  <c:v> 11/24  19:00:00</c:v>
                </c:pt>
                <c:pt idx="1075">
                  <c:v> 11/24  20:00:00</c:v>
                </c:pt>
                <c:pt idx="1076">
                  <c:v> 11/24  21:00:00</c:v>
                </c:pt>
                <c:pt idx="1077">
                  <c:v> 11/24  22:00:00</c:v>
                </c:pt>
                <c:pt idx="1078">
                  <c:v> 11/24  23:00:00</c:v>
                </c:pt>
                <c:pt idx="1079">
                  <c:v> 11/24  24:00:00</c:v>
                </c:pt>
                <c:pt idx="1080">
                  <c:v> 11/25  01:00:00</c:v>
                </c:pt>
                <c:pt idx="1081">
                  <c:v> 11/25  02:00:00</c:v>
                </c:pt>
                <c:pt idx="1082">
                  <c:v> 11/25  03:00:00</c:v>
                </c:pt>
                <c:pt idx="1083">
                  <c:v> 11/25  04:00:00</c:v>
                </c:pt>
                <c:pt idx="1084">
                  <c:v> 11/25  05:00:00</c:v>
                </c:pt>
                <c:pt idx="1085">
                  <c:v> 11/25  06:00:00</c:v>
                </c:pt>
                <c:pt idx="1086">
                  <c:v> 11/25  07:00:00</c:v>
                </c:pt>
                <c:pt idx="1087">
                  <c:v> 11/25  08:00:00</c:v>
                </c:pt>
                <c:pt idx="1088">
                  <c:v> 11/25  09:00:00</c:v>
                </c:pt>
                <c:pt idx="1089">
                  <c:v> 11/25  10:00:00</c:v>
                </c:pt>
                <c:pt idx="1090">
                  <c:v> 11/25  11:00:00</c:v>
                </c:pt>
                <c:pt idx="1091">
                  <c:v> 11/25  12:00:00</c:v>
                </c:pt>
                <c:pt idx="1092">
                  <c:v> 11/25  13:00:00</c:v>
                </c:pt>
                <c:pt idx="1093">
                  <c:v> 11/25  14:00:00</c:v>
                </c:pt>
                <c:pt idx="1094">
                  <c:v> 11/25  15:00:00</c:v>
                </c:pt>
                <c:pt idx="1095">
                  <c:v> 11/25  16:00:00</c:v>
                </c:pt>
                <c:pt idx="1096">
                  <c:v> 11/25  17:00:00</c:v>
                </c:pt>
                <c:pt idx="1097">
                  <c:v> 11/25  18:00:00</c:v>
                </c:pt>
                <c:pt idx="1098">
                  <c:v> 11/25  19:00:00</c:v>
                </c:pt>
                <c:pt idx="1099">
                  <c:v> 11/25  20:00:00</c:v>
                </c:pt>
                <c:pt idx="1100">
                  <c:v> 11/25  21:00:00</c:v>
                </c:pt>
                <c:pt idx="1101">
                  <c:v> 11/25  22:00:00</c:v>
                </c:pt>
                <c:pt idx="1102">
                  <c:v> 11/25  23:00:00</c:v>
                </c:pt>
                <c:pt idx="1103">
                  <c:v> 11/25  24:00:00</c:v>
                </c:pt>
                <c:pt idx="1104">
                  <c:v> 11/26  01:00:00</c:v>
                </c:pt>
                <c:pt idx="1105">
                  <c:v> 11/26  02:00:00</c:v>
                </c:pt>
                <c:pt idx="1106">
                  <c:v> 11/26  03:00:00</c:v>
                </c:pt>
                <c:pt idx="1107">
                  <c:v> 11/26  04:00:00</c:v>
                </c:pt>
                <c:pt idx="1108">
                  <c:v> 11/26  05:00:00</c:v>
                </c:pt>
                <c:pt idx="1109">
                  <c:v> 11/26  06:00:00</c:v>
                </c:pt>
                <c:pt idx="1110">
                  <c:v> 11/26  07:00:00</c:v>
                </c:pt>
                <c:pt idx="1111">
                  <c:v> 11/26  08:00:00</c:v>
                </c:pt>
                <c:pt idx="1112">
                  <c:v> 11/26  09:00:00</c:v>
                </c:pt>
                <c:pt idx="1113">
                  <c:v> 11/26  10:00:00</c:v>
                </c:pt>
                <c:pt idx="1114">
                  <c:v> 11/26  11:00:00</c:v>
                </c:pt>
                <c:pt idx="1115">
                  <c:v> 11/26  12:00:00</c:v>
                </c:pt>
                <c:pt idx="1116">
                  <c:v> 11/26  13:00:00</c:v>
                </c:pt>
                <c:pt idx="1117">
                  <c:v> 11/26  14:00:00</c:v>
                </c:pt>
                <c:pt idx="1118">
                  <c:v> 11/26  15:00:00</c:v>
                </c:pt>
                <c:pt idx="1119">
                  <c:v> 11/26  16:00:00</c:v>
                </c:pt>
                <c:pt idx="1120">
                  <c:v> 11/26  17:00:00</c:v>
                </c:pt>
                <c:pt idx="1121">
                  <c:v> 11/26  18:00:00</c:v>
                </c:pt>
                <c:pt idx="1122">
                  <c:v> 11/26  19:00:00</c:v>
                </c:pt>
                <c:pt idx="1123">
                  <c:v> 11/26  20:00:00</c:v>
                </c:pt>
                <c:pt idx="1124">
                  <c:v> 11/26  21:00:00</c:v>
                </c:pt>
                <c:pt idx="1125">
                  <c:v> 11/26  22:00:00</c:v>
                </c:pt>
                <c:pt idx="1126">
                  <c:v> 11/26  23:00:00</c:v>
                </c:pt>
                <c:pt idx="1127">
                  <c:v> 11/26  24:00:00</c:v>
                </c:pt>
                <c:pt idx="1128">
                  <c:v> 11/27  01:00:00</c:v>
                </c:pt>
                <c:pt idx="1129">
                  <c:v> 11/27  02:00:00</c:v>
                </c:pt>
                <c:pt idx="1130">
                  <c:v> 11/27  03:00:00</c:v>
                </c:pt>
                <c:pt idx="1131">
                  <c:v> 11/27  04:00:00</c:v>
                </c:pt>
                <c:pt idx="1132">
                  <c:v> 11/27  05:00:00</c:v>
                </c:pt>
                <c:pt idx="1133">
                  <c:v> 11/27  06:00:00</c:v>
                </c:pt>
                <c:pt idx="1134">
                  <c:v> 11/27  07:00:00</c:v>
                </c:pt>
                <c:pt idx="1135">
                  <c:v> 11/27  08:00:00</c:v>
                </c:pt>
                <c:pt idx="1136">
                  <c:v> 11/27  09:00:00</c:v>
                </c:pt>
                <c:pt idx="1137">
                  <c:v> 11/27  10:00:00</c:v>
                </c:pt>
                <c:pt idx="1138">
                  <c:v> 11/27  11:00:00</c:v>
                </c:pt>
                <c:pt idx="1139">
                  <c:v> 11/27  12:00:00</c:v>
                </c:pt>
                <c:pt idx="1140">
                  <c:v> 11/27  13:00:00</c:v>
                </c:pt>
                <c:pt idx="1141">
                  <c:v> 11/27  14:00:00</c:v>
                </c:pt>
                <c:pt idx="1142">
                  <c:v> 11/27  15:00:00</c:v>
                </c:pt>
                <c:pt idx="1143">
                  <c:v> 11/27  16:00:00</c:v>
                </c:pt>
                <c:pt idx="1144">
                  <c:v> 11/27  17:00:00</c:v>
                </c:pt>
                <c:pt idx="1145">
                  <c:v> 11/27  18:00:00</c:v>
                </c:pt>
                <c:pt idx="1146">
                  <c:v> 11/27  19:00:00</c:v>
                </c:pt>
                <c:pt idx="1147">
                  <c:v> 11/27  20:00:00</c:v>
                </c:pt>
                <c:pt idx="1148">
                  <c:v> 11/27  21:00:00</c:v>
                </c:pt>
                <c:pt idx="1149">
                  <c:v> 11/27  22:00:00</c:v>
                </c:pt>
                <c:pt idx="1150">
                  <c:v> 11/27  23:00:00</c:v>
                </c:pt>
                <c:pt idx="1151">
                  <c:v> 11/27  24:00:00</c:v>
                </c:pt>
                <c:pt idx="1152">
                  <c:v> 11/28  01:00:00</c:v>
                </c:pt>
                <c:pt idx="1153">
                  <c:v> 11/28  02:00:00</c:v>
                </c:pt>
                <c:pt idx="1154">
                  <c:v> 11/28  03:00:00</c:v>
                </c:pt>
                <c:pt idx="1155">
                  <c:v> 11/28  04:00:00</c:v>
                </c:pt>
                <c:pt idx="1156">
                  <c:v> 11/28  05:00:00</c:v>
                </c:pt>
                <c:pt idx="1157">
                  <c:v> 11/28  06:00:00</c:v>
                </c:pt>
                <c:pt idx="1158">
                  <c:v> 11/28  07:00:00</c:v>
                </c:pt>
                <c:pt idx="1159">
                  <c:v> 11/28  08:00:00</c:v>
                </c:pt>
                <c:pt idx="1160">
                  <c:v> 11/28  09:00:00</c:v>
                </c:pt>
                <c:pt idx="1161">
                  <c:v> 11/28  10:00:00</c:v>
                </c:pt>
                <c:pt idx="1162">
                  <c:v> 11/28  11:00:00</c:v>
                </c:pt>
                <c:pt idx="1163">
                  <c:v> 11/28  12:00:00</c:v>
                </c:pt>
                <c:pt idx="1164">
                  <c:v> 11/28  13:00:00</c:v>
                </c:pt>
                <c:pt idx="1165">
                  <c:v> 11/28  14:00:00</c:v>
                </c:pt>
                <c:pt idx="1166">
                  <c:v> 11/28  15:00:00</c:v>
                </c:pt>
                <c:pt idx="1167">
                  <c:v> 11/28  16:00:00</c:v>
                </c:pt>
                <c:pt idx="1168">
                  <c:v> 11/28  17:00:00</c:v>
                </c:pt>
                <c:pt idx="1169">
                  <c:v> 11/28  18:00:00</c:v>
                </c:pt>
                <c:pt idx="1170">
                  <c:v> 11/28  19:00:00</c:v>
                </c:pt>
                <c:pt idx="1171">
                  <c:v> 11/28  20:00:00</c:v>
                </c:pt>
                <c:pt idx="1172">
                  <c:v> 11/28  21:00:00</c:v>
                </c:pt>
                <c:pt idx="1173">
                  <c:v> 11/28  22:00:00</c:v>
                </c:pt>
                <c:pt idx="1174">
                  <c:v> 11/28  23:00:00</c:v>
                </c:pt>
                <c:pt idx="1175">
                  <c:v> 11/28  24:00:00</c:v>
                </c:pt>
                <c:pt idx="1176">
                  <c:v> 11/29  01:00:00</c:v>
                </c:pt>
                <c:pt idx="1177">
                  <c:v> 11/29  02:00:00</c:v>
                </c:pt>
                <c:pt idx="1178">
                  <c:v> 11/29  03:00:00</c:v>
                </c:pt>
                <c:pt idx="1179">
                  <c:v> 11/29  04:00:00</c:v>
                </c:pt>
                <c:pt idx="1180">
                  <c:v> 11/29  05:00:00</c:v>
                </c:pt>
                <c:pt idx="1181">
                  <c:v> 11/29  06:00:00</c:v>
                </c:pt>
                <c:pt idx="1182">
                  <c:v> 11/29  07:00:00</c:v>
                </c:pt>
                <c:pt idx="1183">
                  <c:v> 11/29  08:00:00</c:v>
                </c:pt>
                <c:pt idx="1184">
                  <c:v> 11/29  09:00:00</c:v>
                </c:pt>
                <c:pt idx="1185">
                  <c:v> 11/29  10:00:00</c:v>
                </c:pt>
                <c:pt idx="1186">
                  <c:v> 11/29  11:00:00</c:v>
                </c:pt>
                <c:pt idx="1187">
                  <c:v> 11/29  12:00:00</c:v>
                </c:pt>
                <c:pt idx="1188">
                  <c:v> 11/29  13:00:00</c:v>
                </c:pt>
                <c:pt idx="1189">
                  <c:v> 11/29  14:00:00</c:v>
                </c:pt>
                <c:pt idx="1190">
                  <c:v> 11/29  15:00:00</c:v>
                </c:pt>
                <c:pt idx="1191">
                  <c:v> 11/29  16:00:00</c:v>
                </c:pt>
                <c:pt idx="1192">
                  <c:v> 11/29  17:00:00</c:v>
                </c:pt>
                <c:pt idx="1193">
                  <c:v> 11/29  18:00:00</c:v>
                </c:pt>
                <c:pt idx="1194">
                  <c:v> 11/29  19:00:00</c:v>
                </c:pt>
                <c:pt idx="1195">
                  <c:v> 11/29  20:00:00</c:v>
                </c:pt>
                <c:pt idx="1196">
                  <c:v> 11/29  21:00:00</c:v>
                </c:pt>
                <c:pt idx="1197">
                  <c:v> 11/29  22:00:00</c:v>
                </c:pt>
                <c:pt idx="1198">
                  <c:v> 11/29  23:00:00</c:v>
                </c:pt>
                <c:pt idx="1199">
                  <c:v> 11/29  24:00:00</c:v>
                </c:pt>
                <c:pt idx="1200">
                  <c:v> 11/30  01:00:00</c:v>
                </c:pt>
                <c:pt idx="1201">
                  <c:v> 11/30  02:00:00</c:v>
                </c:pt>
                <c:pt idx="1202">
                  <c:v> 11/30  03:00:00</c:v>
                </c:pt>
                <c:pt idx="1203">
                  <c:v> 11/30  04:00:00</c:v>
                </c:pt>
                <c:pt idx="1204">
                  <c:v> 11/30  05:00:00</c:v>
                </c:pt>
                <c:pt idx="1205">
                  <c:v> 11/30  06:00:00</c:v>
                </c:pt>
                <c:pt idx="1206">
                  <c:v> 11/30  07:00:00</c:v>
                </c:pt>
                <c:pt idx="1207">
                  <c:v> 11/30  08:00:00</c:v>
                </c:pt>
                <c:pt idx="1208">
                  <c:v> 11/30  09:00:00</c:v>
                </c:pt>
                <c:pt idx="1209">
                  <c:v> 11/30  10:00:00</c:v>
                </c:pt>
                <c:pt idx="1210">
                  <c:v> 11/30  11:00:00</c:v>
                </c:pt>
                <c:pt idx="1211">
                  <c:v> 11/30  12:00:00</c:v>
                </c:pt>
                <c:pt idx="1212">
                  <c:v> 11/30  13:00:00</c:v>
                </c:pt>
                <c:pt idx="1213">
                  <c:v> 11/30  14:00:00</c:v>
                </c:pt>
                <c:pt idx="1214">
                  <c:v> 11/30  15:00:00</c:v>
                </c:pt>
                <c:pt idx="1215">
                  <c:v> 11/30  16:00:00</c:v>
                </c:pt>
                <c:pt idx="1216">
                  <c:v> 11/30  17:00:00</c:v>
                </c:pt>
                <c:pt idx="1217">
                  <c:v> 11/30  18:00:00</c:v>
                </c:pt>
                <c:pt idx="1218">
                  <c:v> 11/30  19:00:00</c:v>
                </c:pt>
                <c:pt idx="1219">
                  <c:v> 11/30  20:00:00</c:v>
                </c:pt>
                <c:pt idx="1220">
                  <c:v> 11/30  21:00:00</c:v>
                </c:pt>
                <c:pt idx="1221">
                  <c:v> 11/30  22:00:00</c:v>
                </c:pt>
                <c:pt idx="1222">
                  <c:v> 11/30  23:00:00</c:v>
                </c:pt>
                <c:pt idx="1223">
                  <c:v> 11/30  24:00:00</c:v>
                </c:pt>
                <c:pt idx="1224">
                  <c:v> 12/01  01:00:00</c:v>
                </c:pt>
                <c:pt idx="1225">
                  <c:v> 12/01  02:00:00</c:v>
                </c:pt>
                <c:pt idx="1226">
                  <c:v> 12/01  03:00:00</c:v>
                </c:pt>
                <c:pt idx="1227">
                  <c:v> 12/01  04:00:00</c:v>
                </c:pt>
                <c:pt idx="1228">
                  <c:v> 12/01  05:00:00</c:v>
                </c:pt>
                <c:pt idx="1229">
                  <c:v> 12/01  06:00:00</c:v>
                </c:pt>
                <c:pt idx="1230">
                  <c:v> 12/01  07:00:00</c:v>
                </c:pt>
                <c:pt idx="1231">
                  <c:v> 12/01  08:00:00</c:v>
                </c:pt>
                <c:pt idx="1232">
                  <c:v> 12/01  09:00:00</c:v>
                </c:pt>
                <c:pt idx="1233">
                  <c:v> 12/01  10:00:00</c:v>
                </c:pt>
                <c:pt idx="1234">
                  <c:v> 12/01  11:00:00</c:v>
                </c:pt>
                <c:pt idx="1235">
                  <c:v> 12/01  12:00:00</c:v>
                </c:pt>
                <c:pt idx="1236">
                  <c:v> 12/01  13:00:00</c:v>
                </c:pt>
                <c:pt idx="1237">
                  <c:v> 12/01  14:00:00</c:v>
                </c:pt>
                <c:pt idx="1238">
                  <c:v> 12/01  15:00:00</c:v>
                </c:pt>
                <c:pt idx="1239">
                  <c:v> 12/01  16:00:00</c:v>
                </c:pt>
                <c:pt idx="1240">
                  <c:v> 12/01  17:00:00</c:v>
                </c:pt>
                <c:pt idx="1241">
                  <c:v> 12/01  18:00:00</c:v>
                </c:pt>
                <c:pt idx="1242">
                  <c:v> 12/01  19:00:00</c:v>
                </c:pt>
                <c:pt idx="1243">
                  <c:v> 12/01  20:00:00</c:v>
                </c:pt>
                <c:pt idx="1244">
                  <c:v> 12/01  21:00:00</c:v>
                </c:pt>
                <c:pt idx="1245">
                  <c:v> 12/01  22:00:00</c:v>
                </c:pt>
                <c:pt idx="1246">
                  <c:v> 12/01  23:00:00</c:v>
                </c:pt>
                <c:pt idx="1247">
                  <c:v> 12/01  24:00:00</c:v>
                </c:pt>
                <c:pt idx="1248">
                  <c:v> 12/02  01:00:00</c:v>
                </c:pt>
                <c:pt idx="1249">
                  <c:v> 12/02  02:00:00</c:v>
                </c:pt>
                <c:pt idx="1250">
                  <c:v> 12/02  03:00:00</c:v>
                </c:pt>
                <c:pt idx="1251">
                  <c:v> 12/02  04:00:00</c:v>
                </c:pt>
                <c:pt idx="1252">
                  <c:v> 12/02  05:00:00</c:v>
                </c:pt>
                <c:pt idx="1253">
                  <c:v> 12/02  06:00:00</c:v>
                </c:pt>
                <c:pt idx="1254">
                  <c:v> 12/02  07:00:00</c:v>
                </c:pt>
                <c:pt idx="1255">
                  <c:v> 12/02  08:00:00</c:v>
                </c:pt>
                <c:pt idx="1256">
                  <c:v> 12/02  09:00:00</c:v>
                </c:pt>
                <c:pt idx="1257">
                  <c:v> 12/02  10:00:00</c:v>
                </c:pt>
                <c:pt idx="1258">
                  <c:v> 12/02  11:00:00</c:v>
                </c:pt>
                <c:pt idx="1259">
                  <c:v> 12/02  12:00:00</c:v>
                </c:pt>
                <c:pt idx="1260">
                  <c:v> 12/02  13:00:00</c:v>
                </c:pt>
                <c:pt idx="1261">
                  <c:v> 12/02  14:00:00</c:v>
                </c:pt>
                <c:pt idx="1262">
                  <c:v> 12/02  15:00:00</c:v>
                </c:pt>
                <c:pt idx="1263">
                  <c:v> 12/02  16:00:00</c:v>
                </c:pt>
                <c:pt idx="1264">
                  <c:v> 12/02  17:00:00</c:v>
                </c:pt>
                <c:pt idx="1265">
                  <c:v> 12/02  18:00:00</c:v>
                </c:pt>
                <c:pt idx="1266">
                  <c:v> 12/02  19:00:00</c:v>
                </c:pt>
                <c:pt idx="1267">
                  <c:v> 12/02  20:00:00</c:v>
                </c:pt>
                <c:pt idx="1268">
                  <c:v> 12/02  21:00:00</c:v>
                </c:pt>
                <c:pt idx="1269">
                  <c:v> 12/02  22:00:00</c:v>
                </c:pt>
                <c:pt idx="1270">
                  <c:v> 12/02  23:00:00</c:v>
                </c:pt>
                <c:pt idx="1271">
                  <c:v> 12/02  24:00:00</c:v>
                </c:pt>
                <c:pt idx="1272">
                  <c:v> 12/03  01:00:00</c:v>
                </c:pt>
                <c:pt idx="1273">
                  <c:v> 12/03  02:00:00</c:v>
                </c:pt>
                <c:pt idx="1274">
                  <c:v> 12/03  03:00:00</c:v>
                </c:pt>
                <c:pt idx="1275">
                  <c:v> 12/03  04:00:00</c:v>
                </c:pt>
                <c:pt idx="1276">
                  <c:v> 12/03  05:00:00</c:v>
                </c:pt>
                <c:pt idx="1277">
                  <c:v> 12/03  06:00:00</c:v>
                </c:pt>
                <c:pt idx="1278">
                  <c:v> 12/03  07:00:00</c:v>
                </c:pt>
                <c:pt idx="1279">
                  <c:v> 12/03  08:00:00</c:v>
                </c:pt>
                <c:pt idx="1280">
                  <c:v> 12/03  09:00:00</c:v>
                </c:pt>
                <c:pt idx="1281">
                  <c:v> 12/03  10:00:00</c:v>
                </c:pt>
                <c:pt idx="1282">
                  <c:v> 12/03  11:00:00</c:v>
                </c:pt>
                <c:pt idx="1283">
                  <c:v> 12/03  12:00:00</c:v>
                </c:pt>
                <c:pt idx="1284">
                  <c:v> 12/03  13:00:00</c:v>
                </c:pt>
                <c:pt idx="1285">
                  <c:v> 12/03  14:00:00</c:v>
                </c:pt>
                <c:pt idx="1286">
                  <c:v> 12/03  15:00:00</c:v>
                </c:pt>
                <c:pt idx="1287">
                  <c:v> 12/03  16:00:00</c:v>
                </c:pt>
                <c:pt idx="1288">
                  <c:v> 12/03  17:00:00</c:v>
                </c:pt>
                <c:pt idx="1289">
                  <c:v> 12/03  18:00:00</c:v>
                </c:pt>
                <c:pt idx="1290">
                  <c:v> 12/03  19:00:00</c:v>
                </c:pt>
                <c:pt idx="1291">
                  <c:v> 12/03  20:00:00</c:v>
                </c:pt>
                <c:pt idx="1292">
                  <c:v> 12/03  21:00:00</c:v>
                </c:pt>
                <c:pt idx="1293">
                  <c:v> 12/03  22:00:00</c:v>
                </c:pt>
                <c:pt idx="1294">
                  <c:v> 12/03  23:00:00</c:v>
                </c:pt>
                <c:pt idx="1295">
                  <c:v> 12/03  24:00:00</c:v>
                </c:pt>
                <c:pt idx="1296">
                  <c:v> 12/04  01:00:00</c:v>
                </c:pt>
                <c:pt idx="1297">
                  <c:v> 12/04  02:00:00</c:v>
                </c:pt>
                <c:pt idx="1298">
                  <c:v> 12/04  03:00:00</c:v>
                </c:pt>
                <c:pt idx="1299">
                  <c:v> 12/04  04:00:00</c:v>
                </c:pt>
                <c:pt idx="1300">
                  <c:v> 12/04  05:00:00</c:v>
                </c:pt>
                <c:pt idx="1301">
                  <c:v> 12/04  06:00:00</c:v>
                </c:pt>
                <c:pt idx="1302">
                  <c:v> 12/04  07:00:00</c:v>
                </c:pt>
                <c:pt idx="1303">
                  <c:v> 12/04  08:00:00</c:v>
                </c:pt>
                <c:pt idx="1304">
                  <c:v> 12/04  09:00:00</c:v>
                </c:pt>
                <c:pt idx="1305">
                  <c:v> 12/04  10:00:00</c:v>
                </c:pt>
                <c:pt idx="1306">
                  <c:v> 12/04  11:00:00</c:v>
                </c:pt>
                <c:pt idx="1307">
                  <c:v> 12/04  12:00:00</c:v>
                </c:pt>
                <c:pt idx="1308">
                  <c:v> 12/04  13:00:00</c:v>
                </c:pt>
                <c:pt idx="1309">
                  <c:v> 12/04  14:00:00</c:v>
                </c:pt>
                <c:pt idx="1310">
                  <c:v> 12/04  15:00:00</c:v>
                </c:pt>
                <c:pt idx="1311">
                  <c:v> 12/04  16:00:00</c:v>
                </c:pt>
                <c:pt idx="1312">
                  <c:v> 12/04  17:00:00</c:v>
                </c:pt>
                <c:pt idx="1313">
                  <c:v> 12/04  18:00:00</c:v>
                </c:pt>
                <c:pt idx="1314">
                  <c:v> 12/04  19:00:00</c:v>
                </c:pt>
                <c:pt idx="1315">
                  <c:v> 12/04  20:00:00</c:v>
                </c:pt>
                <c:pt idx="1316">
                  <c:v> 12/04  21:00:00</c:v>
                </c:pt>
                <c:pt idx="1317">
                  <c:v> 12/04  22:00:00</c:v>
                </c:pt>
                <c:pt idx="1318">
                  <c:v> 12/04  23:00:00</c:v>
                </c:pt>
                <c:pt idx="1319">
                  <c:v> 12/04  24:00:00</c:v>
                </c:pt>
                <c:pt idx="1320">
                  <c:v> 12/05  01:00:00</c:v>
                </c:pt>
                <c:pt idx="1321">
                  <c:v> 12/05  02:00:00</c:v>
                </c:pt>
                <c:pt idx="1322">
                  <c:v> 12/05  03:00:00</c:v>
                </c:pt>
                <c:pt idx="1323">
                  <c:v> 12/05  04:00:00</c:v>
                </c:pt>
                <c:pt idx="1324">
                  <c:v> 12/05  05:00:00</c:v>
                </c:pt>
                <c:pt idx="1325">
                  <c:v> 12/05  06:00:00</c:v>
                </c:pt>
                <c:pt idx="1326">
                  <c:v> 12/05  07:00:00</c:v>
                </c:pt>
                <c:pt idx="1327">
                  <c:v> 12/05  08:00:00</c:v>
                </c:pt>
                <c:pt idx="1328">
                  <c:v> 12/05  09:00:00</c:v>
                </c:pt>
                <c:pt idx="1329">
                  <c:v> 12/05  10:00:00</c:v>
                </c:pt>
                <c:pt idx="1330">
                  <c:v> 12/05  11:00:00</c:v>
                </c:pt>
                <c:pt idx="1331">
                  <c:v> 12/05  12:00:00</c:v>
                </c:pt>
                <c:pt idx="1332">
                  <c:v> 12/05  13:00:00</c:v>
                </c:pt>
                <c:pt idx="1333">
                  <c:v> 12/05  14:00:00</c:v>
                </c:pt>
                <c:pt idx="1334">
                  <c:v> 12/05  15:00:00</c:v>
                </c:pt>
                <c:pt idx="1335">
                  <c:v> 12/05  16:00:00</c:v>
                </c:pt>
                <c:pt idx="1336">
                  <c:v> 12/05  17:00:00</c:v>
                </c:pt>
                <c:pt idx="1337">
                  <c:v> 12/05  18:00:00</c:v>
                </c:pt>
                <c:pt idx="1338">
                  <c:v> 12/05  19:00:00</c:v>
                </c:pt>
                <c:pt idx="1339">
                  <c:v> 12/05  20:00:00</c:v>
                </c:pt>
                <c:pt idx="1340">
                  <c:v> 12/05  21:00:00</c:v>
                </c:pt>
                <c:pt idx="1341">
                  <c:v> 12/05  22:00:00</c:v>
                </c:pt>
                <c:pt idx="1342">
                  <c:v> 12/05  23:00:00</c:v>
                </c:pt>
                <c:pt idx="1343">
                  <c:v> 12/05  24:00:00</c:v>
                </c:pt>
                <c:pt idx="1344">
                  <c:v> 12/06  01:00:00</c:v>
                </c:pt>
                <c:pt idx="1345">
                  <c:v> 12/06  02:00:00</c:v>
                </c:pt>
                <c:pt idx="1346">
                  <c:v> 12/06  03:00:00</c:v>
                </c:pt>
                <c:pt idx="1347">
                  <c:v> 12/06  04:00:00</c:v>
                </c:pt>
                <c:pt idx="1348">
                  <c:v> 12/06  05:00:00</c:v>
                </c:pt>
                <c:pt idx="1349">
                  <c:v> 12/06  06:00:00</c:v>
                </c:pt>
                <c:pt idx="1350">
                  <c:v> 12/06  07:00:00</c:v>
                </c:pt>
                <c:pt idx="1351">
                  <c:v> 12/06  08:00:00</c:v>
                </c:pt>
                <c:pt idx="1352">
                  <c:v> 12/06  09:00:00</c:v>
                </c:pt>
                <c:pt idx="1353">
                  <c:v> 12/06  10:00:00</c:v>
                </c:pt>
                <c:pt idx="1354">
                  <c:v> 12/06  11:00:00</c:v>
                </c:pt>
                <c:pt idx="1355">
                  <c:v> 12/06  12:00:00</c:v>
                </c:pt>
                <c:pt idx="1356">
                  <c:v> 12/06  13:00:00</c:v>
                </c:pt>
                <c:pt idx="1357">
                  <c:v> 12/06  14:00:00</c:v>
                </c:pt>
                <c:pt idx="1358">
                  <c:v> 12/06  15:00:00</c:v>
                </c:pt>
                <c:pt idx="1359">
                  <c:v> 12/06  16:00:00</c:v>
                </c:pt>
                <c:pt idx="1360">
                  <c:v> 12/06  17:00:00</c:v>
                </c:pt>
                <c:pt idx="1361">
                  <c:v> 12/06  18:00:00</c:v>
                </c:pt>
                <c:pt idx="1362">
                  <c:v> 12/06  19:00:00</c:v>
                </c:pt>
                <c:pt idx="1363">
                  <c:v> 12/06  20:00:00</c:v>
                </c:pt>
                <c:pt idx="1364">
                  <c:v> 12/06  21:00:00</c:v>
                </c:pt>
                <c:pt idx="1365">
                  <c:v> 12/06  22:00:00</c:v>
                </c:pt>
                <c:pt idx="1366">
                  <c:v> 12/06  23:00:00</c:v>
                </c:pt>
                <c:pt idx="1367">
                  <c:v> 12/06  24:00:00</c:v>
                </c:pt>
                <c:pt idx="1368">
                  <c:v> 12/07  01:00:00</c:v>
                </c:pt>
                <c:pt idx="1369">
                  <c:v> 12/07  02:00:00</c:v>
                </c:pt>
                <c:pt idx="1370">
                  <c:v> 12/07  03:00:00</c:v>
                </c:pt>
                <c:pt idx="1371">
                  <c:v> 12/07  04:00:00</c:v>
                </c:pt>
                <c:pt idx="1372">
                  <c:v> 12/07  05:00:00</c:v>
                </c:pt>
                <c:pt idx="1373">
                  <c:v> 12/07  06:00:00</c:v>
                </c:pt>
                <c:pt idx="1374">
                  <c:v> 12/07  07:00:00</c:v>
                </c:pt>
                <c:pt idx="1375">
                  <c:v> 12/07  08:00:00</c:v>
                </c:pt>
                <c:pt idx="1376">
                  <c:v> 12/07  09:00:00</c:v>
                </c:pt>
                <c:pt idx="1377">
                  <c:v> 12/07  10:00:00</c:v>
                </c:pt>
                <c:pt idx="1378">
                  <c:v> 12/07  11:00:00</c:v>
                </c:pt>
                <c:pt idx="1379">
                  <c:v> 12/07  12:00:00</c:v>
                </c:pt>
                <c:pt idx="1380">
                  <c:v> 12/07  13:00:00</c:v>
                </c:pt>
                <c:pt idx="1381">
                  <c:v> 12/07  14:00:00</c:v>
                </c:pt>
                <c:pt idx="1382">
                  <c:v> 12/07  15:00:00</c:v>
                </c:pt>
                <c:pt idx="1383">
                  <c:v> 12/07  16:00:00</c:v>
                </c:pt>
                <c:pt idx="1384">
                  <c:v> 12/07  17:00:00</c:v>
                </c:pt>
                <c:pt idx="1385">
                  <c:v> 12/07  18:00:00</c:v>
                </c:pt>
                <c:pt idx="1386">
                  <c:v> 12/07  19:00:00</c:v>
                </c:pt>
                <c:pt idx="1387">
                  <c:v> 12/07  20:00:00</c:v>
                </c:pt>
                <c:pt idx="1388">
                  <c:v> 12/07  21:00:00</c:v>
                </c:pt>
                <c:pt idx="1389">
                  <c:v> 12/07  22:00:00</c:v>
                </c:pt>
                <c:pt idx="1390">
                  <c:v> 12/07  23:00:00</c:v>
                </c:pt>
                <c:pt idx="1391">
                  <c:v> 12/07  24:00:00</c:v>
                </c:pt>
                <c:pt idx="1392">
                  <c:v> 12/08  01:00:00</c:v>
                </c:pt>
                <c:pt idx="1393">
                  <c:v> 12/08  02:00:00</c:v>
                </c:pt>
                <c:pt idx="1394">
                  <c:v> 12/08  03:00:00</c:v>
                </c:pt>
                <c:pt idx="1395">
                  <c:v> 12/08  04:00:00</c:v>
                </c:pt>
                <c:pt idx="1396">
                  <c:v> 12/08  05:00:00</c:v>
                </c:pt>
                <c:pt idx="1397">
                  <c:v> 12/08  06:00:00</c:v>
                </c:pt>
                <c:pt idx="1398">
                  <c:v> 12/08  07:00:00</c:v>
                </c:pt>
                <c:pt idx="1399">
                  <c:v> 12/08  08:00:00</c:v>
                </c:pt>
                <c:pt idx="1400">
                  <c:v> 12/08  09:00:00</c:v>
                </c:pt>
                <c:pt idx="1401">
                  <c:v> 12/08  10:00:00</c:v>
                </c:pt>
                <c:pt idx="1402">
                  <c:v> 12/08  11:00:00</c:v>
                </c:pt>
                <c:pt idx="1403">
                  <c:v> 12/08  12:00:00</c:v>
                </c:pt>
                <c:pt idx="1404">
                  <c:v> 12/08  13:00:00</c:v>
                </c:pt>
                <c:pt idx="1405">
                  <c:v> 12/08  14:00:00</c:v>
                </c:pt>
                <c:pt idx="1406">
                  <c:v> 12/08  15:00:00</c:v>
                </c:pt>
                <c:pt idx="1407">
                  <c:v> 12/08  16:00:00</c:v>
                </c:pt>
                <c:pt idx="1408">
                  <c:v> 12/08  17:00:00</c:v>
                </c:pt>
                <c:pt idx="1409">
                  <c:v> 12/08  18:00:00</c:v>
                </c:pt>
                <c:pt idx="1410">
                  <c:v> 12/08  19:00:00</c:v>
                </c:pt>
                <c:pt idx="1411">
                  <c:v> 12/08  20:00:00</c:v>
                </c:pt>
                <c:pt idx="1412">
                  <c:v> 12/08  21:00:00</c:v>
                </c:pt>
                <c:pt idx="1413">
                  <c:v> 12/08  22:00:00</c:v>
                </c:pt>
                <c:pt idx="1414">
                  <c:v> 12/08  23:00:00</c:v>
                </c:pt>
                <c:pt idx="1415">
                  <c:v> 12/08  24:00:00</c:v>
                </c:pt>
                <c:pt idx="1416">
                  <c:v> 12/09  01:00:00</c:v>
                </c:pt>
                <c:pt idx="1417">
                  <c:v> 12/09  02:00:00</c:v>
                </c:pt>
                <c:pt idx="1418">
                  <c:v> 12/09  03:00:00</c:v>
                </c:pt>
                <c:pt idx="1419">
                  <c:v> 12/09  04:00:00</c:v>
                </c:pt>
                <c:pt idx="1420">
                  <c:v> 12/09  05:00:00</c:v>
                </c:pt>
                <c:pt idx="1421">
                  <c:v> 12/09  06:00:00</c:v>
                </c:pt>
                <c:pt idx="1422">
                  <c:v> 12/09  07:00:00</c:v>
                </c:pt>
                <c:pt idx="1423">
                  <c:v> 12/09  08:00:00</c:v>
                </c:pt>
                <c:pt idx="1424">
                  <c:v> 12/09  09:00:00</c:v>
                </c:pt>
                <c:pt idx="1425">
                  <c:v> 12/09  10:00:00</c:v>
                </c:pt>
                <c:pt idx="1426">
                  <c:v> 12/09  11:00:00</c:v>
                </c:pt>
                <c:pt idx="1427">
                  <c:v> 12/09  12:00:00</c:v>
                </c:pt>
                <c:pt idx="1428">
                  <c:v> 12/09  13:00:00</c:v>
                </c:pt>
                <c:pt idx="1429">
                  <c:v> 12/09  14:00:00</c:v>
                </c:pt>
                <c:pt idx="1430">
                  <c:v> 12/09  15:00:00</c:v>
                </c:pt>
                <c:pt idx="1431">
                  <c:v> 12/09  16:00:00</c:v>
                </c:pt>
                <c:pt idx="1432">
                  <c:v> 12/09  17:00:00</c:v>
                </c:pt>
                <c:pt idx="1433">
                  <c:v> 12/09  18:00:00</c:v>
                </c:pt>
                <c:pt idx="1434">
                  <c:v> 12/09  19:00:00</c:v>
                </c:pt>
                <c:pt idx="1435">
                  <c:v> 12/09  20:00:00</c:v>
                </c:pt>
                <c:pt idx="1436">
                  <c:v> 12/09  21:00:00</c:v>
                </c:pt>
                <c:pt idx="1437">
                  <c:v> 12/09  22:00:00</c:v>
                </c:pt>
                <c:pt idx="1438">
                  <c:v> 12/09  23:00:00</c:v>
                </c:pt>
                <c:pt idx="1439">
                  <c:v> 12/09  24:00:00</c:v>
                </c:pt>
                <c:pt idx="1440">
                  <c:v> 12/10  01:00:00</c:v>
                </c:pt>
                <c:pt idx="1441">
                  <c:v> 12/10  02:00:00</c:v>
                </c:pt>
                <c:pt idx="1442">
                  <c:v> 12/10  03:00:00</c:v>
                </c:pt>
                <c:pt idx="1443">
                  <c:v> 12/10  04:00:00</c:v>
                </c:pt>
                <c:pt idx="1444">
                  <c:v> 12/10  05:00:00</c:v>
                </c:pt>
                <c:pt idx="1445">
                  <c:v> 12/10  06:00:00</c:v>
                </c:pt>
                <c:pt idx="1446">
                  <c:v> 12/10  07:00:00</c:v>
                </c:pt>
                <c:pt idx="1447">
                  <c:v> 12/10  08:00:00</c:v>
                </c:pt>
                <c:pt idx="1448">
                  <c:v> 12/10  09:00:00</c:v>
                </c:pt>
                <c:pt idx="1449">
                  <c:v> 12/10  10:00:00</c:v>
                </c:pt>
                <c:pt idx="1450">
                  <c:v> 12/10  11:00:00</c:v>
                </c:pt>
                <c:pt idx="1451">
                  <c:v> 12/10  12:00:00</c:v>
                </c:pt>
                <c:pt idx="1452">
                  <c:v> 12/10  13:00:00</c:v>
                </c:pt>
                <c:pt idx="1453">
                  <c:v> 12/10  14:00:00</c:v>
                </c:pt>
                <c:pt idx="1454">
                  <c:v> 12/10  15:00:00</c:v>
                </c:pt>
                <c:pt idx="1455">
                  <c:v> 12/10  16:00:00</c:v>
                </c:pt>
                <c:pt idx="1456">
                  <c:v> 12/10  17:00:00</c:v>
                </c:pt>
                <c:pt idx="1457">
                  <c:v> 12/10  18:00:00</c:v>
                </c:pt>
                <c:pt idx="1458">
                  <c:v> 12/10  19:00:00</c:v>
                </c:pt>
                <c:pt idx="1459">
                  <c:v> 12/10  20:00:00</c:v>
                </c:pt>
                <c:pt idx="1460">
                  <c:v> 12/10  21:00:00</c:v>
                </c:pt>
                <c:pt idx="1461">
                  <c:v> 12/10  22:00:00</c:v>
                </c:pt>
                <c:pt idx="1462">
                  <c:v> 12/10  23:00:00</c:v>
                </c:pt>
                <c:pt idx="1463">
                  <c:v> 12/10  24:00:00</c:v>
                </c:pt>
                <c:pt idx="1464">
                  <c:v> 12/11  01:00:00</c:v>
                </c:pt>
                <c:pt idx="1465">
                  <c:v> 12/11  02:00:00</c:v>
                </c:pt>
                <c:pt idx="1466">
                  <c:v> 12/11  03:00:00</c:v>
                </c:pt>
                <c:pt idx="1467">
                  <c:v> 12/11  04:00:00</c:v>
                </c:pt>
                <c:pt idx="1468">
                  <c:v> 12/11  05:00:00</c:v>
                </c:pt>
                <c:pt idx="1469">
                  <c:v> 12/11  06:00:00</c:v>
                </c:pt>
                <c:pt idx="1470">
                  <c:v> 12/11  07:00:00</c:v>
                </c:pt>
                <c:pt idx="1471">
                  <c:v> 12/11  08:00:00</c:v>
                </c:pt>
                <c:pt idx="1472">
                  <c:v> 12/11  09:00:00</c:v>
                </c:pt>
                <c:pt idx="1473">
                  <c:v> 12/11  10:00:00</c:v>
                </c:pt>
                <c:pt idx="1474">
                  <c:v> 12/11  11:00:00</c:v>
                </c:pt>
                <c:pt idx="1475">
                  <c:v> 12/11  12:00:00</c:v>
                </c:pt>
                <c:pt idx="1476">
                  <c:v> 12/11  13:00:00</c:v>
                </c:pt>
                <c:pt idx="1477">
                  <c:v> 12/11  14:00:00</c:v>
                </c:pt>
                <c:pt idx="1478">
                  <c:v> 12/11  15:00:00</c:v>
                </c:pt>
                <c:pt idx="1479">
                  <c:v> 12/11  16:00:00</c:v>
                </c:pt>
                <c:pt idx="1480">
                  <c:v> 12/11  17:00:00</c:v>
                </c:pt>
                <c:pt idx="1481">
                  <c:v> 12/11  18:00:00</c:v>
                </c:pt>
                <c:pt idx="1482">
                  <c:v> 12/11  19:00:00</c:v>
                </c:pt>
                <c:pt idx="1483">
                  <c:v> 12/11  20:00:00</c:v>
                </c:pt>
                <c:pt idx="1484">
                  <c:v> 12/11  21:00:00</c:v>
                </c:pt>
                <c:pt idx="1485">
                  <c:v> 12/11  22:00:00</c:v>
                </c:pt>
                <c:pt idx="1486">
                  <c:v> 12/11  23:00:00</c:v>
                </c:pt>
                <c:pt idx="1487">
                  <c:v> 12/11  24:00:00</c:v>
                </c:pt>
                <c:pt idx="1488">
                  <c:v> 12/12  01:00:00</c:v>
                </c:pt>
                <c:pt idx="1489">
                  <c:v> 12/12  02:00:00</c:v>
                </c:pt>
                <c:pt idx="1490">
                  <c:v> 12/12  03:00:00</c:v>
                </c:pt>
                <c:pt idx="1491">
                  <c:v> 12/12  04:00:00</c:v>
                </c:pt>
                <c:pt idx="1492">
                  <c:v> 12/12  05:00:00</c:v>
                </c:pt>
                <c:pt idx="1493">
                  <c:v> 12/12  06:00:00</c:v>
                </c:pt>
                <c:pt idx="1494">
                  <c:v> 12/12  07:00:00</c:v>
                </c:pt>
                <c:pt idx="1495">
                  <c:v> 12/12  08:00:00</c:v>
                </c:pt>
                <c:pt idx="1496">
                  <c:v> 12/12  09:00:00</c:v>
                </c:pt>
                <c:pt idx="1497">
                  <c:v> 12/12  10:00:00</c:v>
                </c:pt>
                <c:pt idx="1498">
                  <c:v> 12/12  11:00:00</c:v>
                </c:pt>
                <c:pt idx="1499">
                  <c:v> 12/12  12:00:00</c:v>
                </c:pt>
                <c:pt idx="1500">
                  <c:v> 12/12  13:00:00</c:v>
                </c:pt>
                <c:pt idx="1501">
                  <c:v> 12/12  14:00:00</c:v>
                </c:pt>
                <c:pt idx="1502">
                  <c:v> 12/12  15:00:00</c:v>
                </c:pt>
                <c:pt idx="1503">
                  <c:v> 12/12  16:00:00</c:v>
                </c:pt>
                <c:pt idx="1504">
                  <c:v> 12/12  17:00:00</c:v>
                </c:pt>
                <c:pt idx="1505">
                  <c:v> 12/12  18:00:00</c:v>
                </c:pt>
                <c:pt idx="1506">
                  <c:v> 12/12  19:00:00</c:v>
                </c:pt>
                <c:pt idx="1507">
                  <c:v> 12/12  20:00:00</c:v>
                </c:pt>
                <c:pt idx="1508">
                  <c:v> 12/12  21:00:00</c:v>
                </c:pt>
                <c:pt idx="1509">
                  <c:v> 12/12  22:00:00</c:v>
                </c:pt>
                <c:pt idx="1510">
                  <c:v> 12/12  23:00:00</c:v>
                </c:pt>
                <c:pt idx="1511">
                  <c:v> 12/12  24:00:00</c:v>
                </c:pt>
                <c:pt idx="1512">
                  <c:v> 12/13  01:00:00</c:v>
                </c:pt>
                <c:pt idx="1513">
                  <c:v> 12/13  02:00:00</c:v>
                </c:pt>
                <c:pt idx="1514">
                  <c:v> 12/13  03:00:00</c:v>
                </c:pt>
                <c:pt idx="1515">
                  <c:v> 12/13  04:00:00</c:v>
                </c:pt>
                <c:pt idx="1516">
                  <c:v> 12/13  05:00:00</c:v>
                </c:pt>
                <c:pt idx="1517">
                  <c:v> 12/13  06:00:00</c:v>
                </c:pt>
                <c:pt idx="1518">
                  <c:v> 12/13  07:00:00</c:v>
                </c:pt>
                <c:pt idx="1519">
                  <c:v> 12/13  08:00:00</c:v>
                </c:pt>
                <c:pt idx="1520">
                  <c:v> 12/13  09:00:00</c:v>
                </c:pt>
                <c:pt idx="1521">
                  <c:v> 12/13  10:00:00</c:v>
                </c:pt>
                <c:pt idx="1522">
                  <c:v> 12/13  11:00:00</c:v>
                </c:pt>
                <c:pt idx="1523">
                  <c:v> 12/13  12:00:00</c:v>
                </c:pt>
                <c:pt idx="1524">
                  <c:v> 12/13  13:00:00</c:v>
                </c:pt>
                <c:pt idx="1525">
                  <c:v> 12/13  14:00:00</c:v>
                </c:pt>
                <c:pt idx="1526">
                  <c:v> 12/13  15:00:00</c:v>
                </c:pt>
                <c:pt idx="1527">
                  <c:v> 12/13  16:00:00</c:v>
                </c:pt>
                <c:pt idx="1528">
                  <c:v> 12/13  17:00:00</c:v>
                </c:pt>
                <c:pt idx="1529">
                  <c:v> 12/13  18:00:00</c:v>
                </c:pt>
                <c:pt idx="1530">
                  <c:v> 12/13  19:00:00</c:v>
                </c:pt>
                <c:pt idx="1531">
                  <c:v> 12/13  20:00:00</c:v>
                </c:pt>
                <c:pt idx="1532">
                  <c:v> 12/13  21:00:00</c:v>
                </c:pt>
                <c:pt idx="1533">
                  <c:v> 12/13  22:00:00</c:v>
                </c:pt>
                <c:pt idx="1534">
                  <c:v> 12/13  23:00:00</c:v>
                </c:pt>
                <c:pt idx="1535">
                  <c:v> 12/13  24:00:00</c:v>
                </c:pt>
                <c:pt idx="1536">
                  <c:v> 12/14  01:00:00</c:v>
                </c:pt>
                <c:pt idx="1537">
                  <c:v> 12/14  02:00:00</c:v>
                </c:pt>
                <c:pt idx="1538">
                  <c:v> 12/14  03:00:00</c:v>
                </c:pt>
                <c:pt idx="1539">
                  <c:v> 12/14  04:00:00</c:v>
                </c:pt>
                <c:pt idx="1540">
                  <c:v> 12/14  05:00:00</c:v>
                </c:pt>
                <c:pt idx="1541">
                  <c:v> 12/14  06:00:00</c:v>
                </c:pt>
                <c:pt idx="1542">
                  <c:v> 12/14  07:00:00</c:v>
                </c:pt>
                <c:pt idx="1543">
                  <c:v> 12/14  08:00:00</c:v>
                </c:pt>
                <c:pt idx="1544">
                  <c:v> 12/14  09:00:00</c:v>
                </c:pt>
                <c:pt idx="1545">
                  <c:v> 12/14  10:00:00</c:v>
                </c:pt>
                <c:pt idx="1546">
                  <c:v> 12/14  11:00:00</c:v>
                </c:pt>
                <c:pt idx="1547">
                  <c:v> 12/14  12:00:00</c:v>
                </c:pt>
                <c:pt idx="1548">
                  <c:v> 12/14  13:00:00</c:v>
                </c:pt>
                <c:pt idx="1549">
                  <c:v> 12/14  14:00:00</c:v>
                </c:pt>
                <c:pt idx="1550">
                  <c:v> 12/14  15:00:00</c:v>
                </c:pt>
                <c:pt idx="1551">
                  <c:v> 12/14  16:00:00</c:v>
                </c:pt>
                <c:pt idx="1552">
                  <c:v> 12/14  17:00:00</c:v>
                </c:pt>
                <c:pt idx="1553">
                  <c:v> 12/14  18:00:00</c:v>
                </c:pt>
                <c:pt idx="1554">
                  <c:v> 12/14  19:00:00</c:v>
                </c:pt>
                <c:pt idx="1555">
                  <c:v> 12/14  20:00:00</c:v>
                </c:pt>
                <c:pt idx="1556">
                  <c:v> 12/14  21:00:00</c:v>
                </c:pt>
                <c:pt idx="1557">
                  <c:v> 12/14  22:00:00</c:v>
                </c:pt>
                <c:pt idx="1558">
                  <c:v> 12/14  23:00:00</c:v>
                </c:pt>
                <c:pt idx="1559">
                  <c:v> 12/14  24:00:00</c:v>
                </c:pt>
                <c:pt idx="1560">
                  <c:v> 12/15  01:00:00</c:v>
                </c:pt>
                <c:pt idx="1561">
                  <c:v> 12/15  02:00:00</c:v>
                </c:pt>
                <c:pt idx="1562">
                  <c:v> 12/15  03:00:00</c:v>
                </c:pt>
                <c:pt idx="1563">
                  <c:v> 12/15  04:00:00</c:v>
                </c:pt>
                <c:pt idx="1564">
                  <c:v> 12/15  05:00:00</c:v>
                </c:pt>
                <c:pt idx="1565">
                  <c:v> 12/15  06:00:00</c:v>
                </c:pt>
                <c:pt idx="1566">
                  <c:v> 12/15  07:00:00</c:v>
                </c:pt>
                <c:pt idx="1567">
                  <c:v> 12/15  08:00:00</c:v>
                </c:pt>
                <c:pt idx="1568">
                  <c:v> 12/15  09:00:00</c:v>
                </c:pt>
                <c:pt idx="1569">
                  <c:v> 12/15  10:00:00</c:v>
                </c:pt>
                <c:pt idx="1570">
                  <c:v> 12/15  11:00:00</c:v>
                </c:pt>
                <c:pt idx="1571">
                  <c:v> 12/15  12:00:00</c:v>
                </c:pt>
                <c:pt idx="1572">
                  <c:v> 12/15  13:00:00</c:v>
                </c:pt>
                <c:pt idx="1573">
                  <c:v> 12/15  14:00:00</c:v>
                </c:pt>
                <c:pt idx="1574">
                  <c:v> 12/15  15:00:00</c:v>
                </c:pt>
                <c:pt idx="1575">
                  <c:v> 12/15  16:00:00</c:v>
                </c:pt>
                <c:pt idx="1576">
                  <c:v> 12/15  17:00:00</c:v>
                </c:pt>
                <c:pt idx="1577">
                  <c:v> 12/15  18:00:00</c:v>
                </c:pt>
                <c:pt idx="1578">
                  <c:v> 12/15  19:00:00</c:v>
                </c:pt>
                <c:pt idx="1579">
                  <c:v> 12/15  20:00:00</c:v>
                </c:pt>
                <c:pt idx="1580">
                  <c:v> 12/15  21:00:00</c:v>
                </c:pt>
                <c:pt idx="1581">
                  <c:v> 12/15  22:00:00</c:v>
                </c:pt>
                <c:pt idx="1582">
                  <c:v> 12/15  23:00:00</c:v>
                </c:pt>
                <c:pt idx="1583">
                  <c:v> 12/15  24:00:00</c:v>
                </c:pt>
                <c:pt idx="1584">
                  <c:v> 12/16  01:00:00</c:v>
                </c:pt>
                <c:pt idx="1585">
                  <c:v> 12/16  02:00:00</c:v>
                </c:pt>
                <c:pt idx="1586">
                  <c:v> 12/16  03:00:00</c:v>
                </c:pt>
                <c:pt idx="1587">
                  <c:v> 12/16  04:00:00</c:v>
                </c:pt>
                <c:pt idx="1588">
                  <c:v> 12/16  05:00:00</c:v>
                </c:pt>
                <c:pt idx="1589">
                  <c:v> 12/16  06:00:00</c:v>
                </c:pt>
                <c:pt idx="1590">
                  <c:v> 12/16  07:00:00</c:v>
                </c:pt>
                <c:pt idx="1591">
                  <c:v> 12/16  08:00:00</c:v>
                </c:pt>
                <c:pt idx="1592">
                  <c:v> 12/16  09:00:00</c:v>
                </c:pt>
                <c:pt idx="1593">
                  <c:v> 12/16  10:00:00</c:v>
                </c:pt>
                <c:pt idx="1594">
                  <c:v> 12/16  11:00:00</c:v>
                </c:pt>
                <c:pt idx="1595">
                  <c:v> 12/16  12:00:00</c:v>
                </c:pt>
                <c:pt idx="1596">
                  <c:v> 12/16  13:00:00</c:v>
                </c:pt>
                <c:pt idx="1597">
                  <c:v> 12/16  14:00:00</c:v>
                </c:pt>
                <c:pt idx="1598">
                  <c:v> 12/16  15:00:00</c:v>
                </c:pt>
                <c:pt idx="1599">
                  <c:v> 12/16  16:00:00</c:v>
                </c:pt>
                <c:pt idx="1600">
                  <c:v> 12/16  17:00:00</c:v>
                </c:pt>
                <c:pt idx="1601">
                  <c:v> 12/16  18:00:00</c:v>
                </c:pt>
                <c:pt idx="1602">
                  <c:v> 12/16  19:00:00</c:v>
                </c:pt>
                <c:pt idx="1603">
                  <c:v> 12/16  20:00:00</c:v>
                </c:pt>
                <c:pt idx="1604">
                  <c:v> 12/16  21:00:00</c:v>
                </c:pt>
                <c:pt idx="1605">
                  <c:v> 12/16  22:00:00</c:v>
                </c:pt>
                <c:pt idx="1606">
                  <c:v> 12/16  23:00:00</c:v>
                </c:pt>
                <c:pt idx="1607">
                  <c:v> 12/16  24:00:00</c:v>
                </c:pt>
                <c:pt idx="1608">
                  <c:v> 12/17  01:00:00</c:v>
                </c:pt>
                <c:pt idx="1609">
                  <c:v> 12/17  02:00:00</c:v>
                </c:pt>
                <c:pt idx="1610">
                  <c:v> 12/17  03:00:00</c:v>
                </c:pt>
                <c:pt idx="1611">
                  <c:v> 12/17  04:00:00</c:v>
                </c:pt>
                <c:pt idx="1612">
                  <c:v> 12/17  05:00:00</c:v>
                </c:pt>
                <c:pt idx="1613">
                  <c:v> 12/17  06:00:00</c:v>
                </c:pt>
                <c:pt idx="1614">
                  <c:v> 12/17  07:00:00</c:v>
                </c:pt>
                <c:pt idx="1615">
                  <c:v> 12/17  08:00:00</c:v>
                </c:pt>
                <c:pt idx="1616">
                  <c:v> 12/17  09:00:00</c:v>
                </c:pt>
                <c:pt idx="1617">
                  <c:v> 12/17  10:00:00</c:v>
                </c:pt>
                <c:pt idx="1618">
                  <c:v> 12/17  11:00:00</c:v>
                </c:pt>
                <c:pt idx="1619">
                  <c:v> 12/17  12:00:00</c:v>
                </c:pt>
                <c:pt idx="1620">
                  <c:v> 12/17  13:00:00</c:v>
                </c:pt>
                <c:pt idx="1621">
                  <c:v> 12/17  14:00:00</c:v>
                </c:pt>
                <c:pt idx="1622">
                  <c:v> 12/17  15:00:00</c:v>
                </c:pt>
                <c:pt idx="1623">
                  <c:v> 12/17  16:00:00</c:v>
                </c:pt>
                <c:pt idx="1624">
                  <c:v> 12/17  17:00:00</c:v>
                </c:pt>
                <c:pt idx="1625">
                  <c:v> 12/17  18:00:00</c:v>
                </c:pt>
                <c:pt idx="1626">
                  <c:v> 12/17  19:00:00</c:v>
                </c:pt>
                <c:pt idx="1627">
                  <c:v> 12/17  20:00:00</c:v>
                </c:pt>
                <c:pt idx="1628">
                  <c:v> 12/17  21:00:00</c:v>
                </c:pt>
                <c:pt idx="1629">
                  <c:v> 12/17  22:00:00</c:v>
                </c:pt>
                <c:pt idx="1630">
                  <c:v> 12/17  23:00:00</c:v>
                </c:pt>
                <c:pt idx="1631">
                  <c:v> 12/17  24:00:00</c:v>
                </c:pt>
                <c:pt idx="1632">
                  <c:v> 12/18  01:00:00</c:v>
                </c:pt>
                <c:pt idx="1633">
                  <c:v> 12/18  02:00:00</c:v>
                </c:pt>
                <c:pt idx="1634">
                  <c:v> 12/18  03:00:00</c:v>
                </c:pt>
                <c:pt idx="1635">
                  <c:v> 12/18  04:00:00</c:v>
                </c:pt>
                <c:pt idx="1636">
                  <c:v> 12/18  05:00:00</c:v>
                </c:pt>
                <c:pt idx="1637">
                  <c:v> 12/18  06:00:00</c:v>
                </c:pt>
                <c:pt idx="1638">
                  <c:v> 12/18  07:00:00</c:v>
                </c:pt>
                <c:pt idx="1639">
                  <c:v> 12/18  08:00:00</c:v>
                </c:pt>
                <c:pt idx="1640">
                  <c:v> 12/18  09:00:00</c:v>
                </c:pt>
                <c:pt idx="1641">
                  <c:v> 12/18  10:00:00</c:v>
                </c:pt>
                <c:pt idx="1642">
                  <c:v> 12/18  11:00:00</c:v>
                </c:pt>
                <c:pt idx="1643">
                  <c:v> 12/18  12:00:00</c:v>
                </c:pt>
                <c:pt idx="1644">
                  <c:v> 12/18  13:00:00</c:v>
                </c:pt>
                <c:pt idx="1645">
                  <c:v> 12/18  14:00:00</c:v>
                </c:pt>
                <c:pt idx="1646">
                  <c:v> 12/18  15:00:00</c:v>
                </c:pt>
                <c:pt idx="1647">
                  <c:v> 12/18  16:00:00</c:v>
                </c:pt>
                <c:pt idx="1648">
                  <c:v> 12/18  17:00:00</c:v>
                </c:pt>
                <c:pt idx="1649">
                  <c:v> 12/18  18:00:00</c:v>
                </c:pt>
                <c:pt idx="1650">
                  <c:v> 12/18  19:00:00</c:v>
                </c:pt>
                <c:pt idx="1651">
                  <c:v> 12/18  20:00:00</c:v>
                </c:pt>
                <c:pt idx="1652">
                  <c:v> 12/18  21:00:00</c:v>
                </c:pt>
                <c:pt idx="1653">
                  <c:v> 12/18  22:00:00</c:v>
                </c:pt>
                <c:pt idx="1654">
                  <c:v> 12/18  23:00:00</c:v>
                </c:pt>
                <c:pt idx="1655">
                  <c:v> 12/18  24:00:00</c:v>
                </c:pt>
                <c:pt idx="1656">
                  <c:v> 12/19  01:00:00</c:v>
                </c:pt>
                <c:pt idx="1657">
                  <c:v> 12/19  02:00:00</c:v>
                </c:pt>
                <c:pt idx="1658">
                  <c:v> 12/19  03:00:00</c:v>
                </c:pt>
                <c:pt idx="1659">
                  <c:v> 12/19  04:00:00</c:v>
                </c:pt>
                <c:pt idx="1660">
                  <c:v> 12/19  05:00:00</c:v>
                </c:pt>
                <c:pt idx="1661">
                  <c:v> 12/19  06:00:00</c:v>
                </c:pt>
                <c:pt idx="1662">
                  <c:v> 12/19  07:00:00</c:v>
                </c:pt>
                <c:pt idx="1663">
                  <c:v> 12/19  08:00:00</c:v>
                </c:pt>
                <c:pt idx="1664">
                  <c:v> 12/19  09:00:00</c:v>
                </c:pt>
                <c:pt idx="1665">
                  <c:v> 12/19  10:00:00</c:v>
                </c:pt>
                <c:pt idx="1666">
                  <c:v> 12/19  11:00:00</c:v>
                </c:pt>
                <c:pt idx="1667">
                  <c:v> 12/19  12:00:00</c:v>
                </c:pt>
                <c:pt idx="1668">
                  <c:v> 12/19  13:00:00</c:v>
                </c:pt>
                <c:pt idx="1669">
                  <c:v> 12/19  14:00:00</c:v>
                </c:pt>
                <c:pt idx="1670">
                  <c:v> 12/19  15:00:00</c:v>
                </c:pt>
                <c:pt idx="1671">
                  <c:v> 12/19  16:00:00</c:v>
                </c:pt>
                <c:pt idx="1672">
                  <c:v> 12/19  17:00:00</c:v>
                </c:pt>
                <c:pt idx="1673">
                  <c:v> 12/19  18:00:00</c:v>
                </c:pt>
                <c:pt idx="1674">
                  <c:v> 12/19  19:00:00</c:v>
                </c:pt>
                <c:pt idx="1675">
                  <c:v> 12/19  20:00:00</c:v>
                </c:pt>
                <c:pt idx="1676">
                  <c:v> 12/19  21:00:00</c:v>
                </c:pt>
                <c:pt idx="1677">
                  <c:v> 12/19  22:00:00</c:v>
                </c:pt>
                <c:pt idx="1678">
                  <c:v> 12/19  23:00:00</c:v>
                </c:pt>
                <c:pt idx="1679">
                  <c:v> 12/19  24:00:00</c:v>
                </c:pt>
                <c:pt idx="1680">
                  <c:v> 12/20  01:00:00</c:v>
                </c:pt>
                <c:pt idx="1681">
                  <c:v> 12/20  02:00:00</c:v>
                </c:pt>
                <c:pt idx="1682">
                  <c:v> 12/20  03:00:00</c:v>
                </c:pt>
                <c:pt idx="1683">
                  <c:v> 12/20  04:00:00</c:v>
                </c:pt>
                <c:pt idx="1684">
                  <c:v> 12/20  05:00:00</c:v>
                </c:pt>
                <c:pt idx="1685">
                  <c:v> 12/20  06:00:00</c:v>
                </c:pt>
                <c:pt idx="1686">
                  <c:v> 12/20  07:00:00</c:v>
                </c:pt>
                <c:pt idx="1687">
                  <c:v> 12/20  08:00:00</c:v>
                </c:pt>
                <c:pt idx="1688">
                  <c:v> 12/20  09:00:00</c:v>
                </c:pt>
                <c:pt idx="1689">
                  <c:v> 12/20  10:00:00</c:v>
                </c:pt>
                <c:pt idx="1690">
                  <c:v> 12/20  11:00:00</c:v>
                </c:pt>
                <c:pt idx="1691">
                  <c:v> 12/20  12:00:00</c:v>
                </c:pt>
                <c:pt idx="1692">
                  <c:v> 12/20  13:00:00</c:v>
                </c:pt>
                <c:pt idx="1693">
                  <c:v> 12/20  14:00:00</c:v>
                </c:pt>
                <c:pt idx="1694">
                  <c:v> 12/20  15:00:00</c:v>
                </c:pt>
                <c:pt idx="1695">
                  <c:v> 12/20  16:00:00</c:v>
                </c:pt>
                <c:pt idx="1696">
                  <c:v> 12/20  17:00:00</c:v>
                </c:pt>
                <c:pt idx="1697">
                  <c:v> 12/20  18:00:00</c:v>
                </c:pt>
                <c:pt idx="1698">
                  <c:v> 12/20  19:00:00</c:v>
                </c:pt>
                <c:pt idx="1699">
                  <c:v> 12/20  20:00:00</c:v>
                </c:pt>
                <c:pt idx="1700">
                  <c:v> 12/20  21:00:00</c:v>
                </c:pt>
                <c:pt idx="1701">
                  <c:v> 12/20  22:00:00</c:v>
                </c:pt>
                <c:pt idx="1702">
                  <c:v> 12/20  23:00:00</c:v>
                </c:pt>
                <c:pt idx="1703">
                  <c:v> 12/20  24:00:00</c:v>
                </c:pt>
                <c:pt idx="1704">
                  <c:v> 12/21  01:00:00</c:v>
                </c:pt>
                <c:pt idx="1705">
                  <c:v> 12/21  02:00:00</c:v>
                </c:pt>
                <c:pt idx="1706">
                  <c:v> 12/21  03:00:00</c:v>
                </c:pt>
                <c:pt idx="1707">
                  <c:v> 12/21  04:00:00</c:v>
                </c:pt>
                <c:pt idx="1708">
                  <c:v> 12/21  05:00:00</c:v>
                </c:pt>
                <c:pt idx="1709">
                  <c:v> 12/21  06:00:00</c:v>
                </c:pt>
                <c:pt idx="1710">
                  <c:v> 12/21  07:00:00</c:v>
                </c:pt>
                <c:pt idx="1711">
                  <c:v> 12/21  08:00:00</c:v>
                </c:pt>
                <c:pt idx="1712">
                  <c:v> 12/21  09:00:00</c:v>
                </c:pt>
                <c:pt idx="1713">
                  <c:v> 12/21  10:00:00</c:v>
                </c:pt>
                <c:pt idx="1714">
                  <c:v> 12/21  11:00:00</c:v>
                </c:pt>
                <c:pt idx="1715">
                  <c:v> 12/21  12:00:00</c:v>
                </c:pt>
                <c:pt idx="1716">
                  <c:v> 12/21  13:00:00</c:v>
                </c:pt>
                <c:pt idx="1717">
                  <c:v> 12/21  14:00:00</c:v>
                </c:pt>
                <c:pt idx="1718">
                  <c:v> 12/21  15:00:00</c:v>
                </c:pt>
                <c:pt idx="1719">
                  <c:v> 12/21  16:00:00</c:v>
                </c:pt>
                <c:pt idx="1720">
                  <c:v> 12/21  17:00:00</c:v>
                </c:pt>
                <c:pt idx="1721">
                  <c:v> 12/21  18:00:00</c:v>
                </c:pt>
                <c:pt idx="1722">
                  <c:v> 12/21  19:00:00</c:v>
                </c:pt>
                <c:pt idx="1723">
                  <c:v> 12/21  20:00:00</c:v>
                </c:pt>
                <c:pt idx="1724">
                  <c:v> 12/21  21:00:00</c:v>
                </c:pt>
                <c:pt idx="1725">
                  <c:v> 12/21  22:00:00</c:v>
                </c:pt>
                <c:pt idx="1726">
                  <c:v> 12/21  23:00:00</c:v>
                </c:pt>
                <c:pt idx="1727">
                  <c:v> 12/21  24:00:00</c:v>
                </c:pt>
                <c:pt idx="1728">
                  <c:v> 12/22  01:00:00</c:v>
                </c:pt>
                <c:pt idx="1729">
                  <c:v> 12/22  02:00:00</c:v>
                </c:pt>
                <c:pt idx="1730">
                  <c:v> 12/22  03:00:00</c:v>
                </c:pt>
                <c:pt idx="1731">
                  <c:v> 12/22  04:00:00</c:v>
                </c:pt>
                <c:pt idx="1732">
                  <c:v> 12/22  05:00:00</c:v>
                </c:pt>
                <c:pt idx="1733">
                  <c:v> 12/22  06:00:00</c:v>
                </c:pt>
                <c:pt idx="1734">
                  <c:v> 12/22  07:00:00</c:v>
                </c:pt>
                <c:pt idx="1735">
                  <c:v> 12/22  08:00:00</c:v>
                </c:pt>
                <c:pt idx="1736">
                  <c:v> 12/22  09:00:00</c:v>
                </c:pt>
                <c:pt idx="1737">
                  <c:v> 12/22  10:00:00</c:v>
                </c:pt>
                <c:pt idx="1738">
                  <c:v> 12/22  11:00:00</c:v>
                </c:pt>
                <c:pt idx="1739">
                  <c:v> 12/22  12:00:00</c:v>
                </c:pt>
                <c:pt idx="1740">
                  <c:v> 12/22  13:00:00</c:v>
                </c:pt>
                <c:pt idx="1741">
                  <c:v> 12/22  14:00:00</c:v>
                </c:pt>
                <c:pt idx="1742">
                  <c:v> 12/22  15:00:00</c:v>
                </c:pt>
                <c:pt idx="1743">
                  <c:v> 12/22  16:00:00</c:v>
                </c:pt>
                <c:pt idx="1744">
                  <c:v> 12/22  17:00:00</c:v>
                </c:pt>
                <c:pt idx="1745">
                  <c:v> 12/22  18:00:00</c:v>
                </c:pt>
                <c:pt idx="1746">
                  <c:v> 12/22  19:00:00</c:v>
                </c:pt>
                <c:pt idx="1747">
                  <c:v> 12/22  20:00:00</c:v>
                </c:pt>
                <c:pt idx="1748">
                  <c:v> 12/22  21:00:00</c:v>
                </c:pt>
                <c:pt idx="1749">
                  <c:v> 12/22  22:00:00</c:v>
                </c:pt>
                <c:pt idx="1750">
                  <c:v> 12/22  23:00:00</c:v>
                </c:pt>
                <c:pt idx="1751">
                  <c:v> 12/22  24:00:00</c:v>
                </c:pt>
                <c:pt idx="1752">
                  <c:v> 12/23  01:00:00</c:v>
                </c:pt>
                <c:pt idx="1753">
                  <c:v> 12/23  02:00:00</c:v>
                </c:pt>
                <c:pt idx="1754">
                  <c:v> 12/23  03:00:00</c:v>
                </c:pt>
                <c:pt idx="1755">
                  <c:v> 12/23  04:00:00</c:v>
                </c:pt>
                <c:pt idx="1756">
                  <c:v> 12/23  05:00:00</c:v>
                </c:pt>
                <c:pt idx="1757">
                  <c:v> 12/23  06:00:00</c:v>
                </c:pt>
                <c:pt idx="1758">
                  <c:v> 12/23  07:00:00</c:v>
                </c:pt>
                <c:pt idx="1759">
                  <c:v> 12/23  08:00:00</c:v>
                </c:pt>
                <c:pt idx="1760">
                  <c:v> 12/23  09:00:00</c:v>
                </c:pt>
                <c:pt idx="1761">
                  <c:v> 12/23  10:00:00</c:v>
                </c:pt>
                <c:pt idx="1762">
                  <c:v> 12/23  11:00:00</c:v>
                </c:pt>
                <c:pt idx="1763">
                  <c:v> 12/23  12:00:00</c:v>
                </c:pt>
                <c:pt idx="1764">
                  <c:v> 12/23  13:00:00</c:v>
                </c:pt>
                <c:pt idx="1765">
                  <c:v> 12/23  14:00:00</c:v>
                </c:pt>
                <c:pt idx="1766">
                  <c:v> 12/23  15:00:00</c:v>
                </c:pt>
                <c:pt idx="1767">
                  <c:v> 12/23  16:00:00</c:v>
                </c:pt>
                <c:pt idx="1768">
                  <c:v> 12/23  17:00:00</c:v>
                </c:pt>
                <c:pt idx="1769">
                  <c:v> 12/23  18:00:00</c:v>
                </c:pt>
                <c:pt idx="1770">
                  <c:v> 12/23  19:00:00</c:v>
                </c:pt>
                <c:pt idx="1771">
                  <c:v> 12/23  20:00:00</c:v>
                </c:pt>
                <c:pt idx="1772">
                  <c:v> 12/23  21:00:00</c:v>
                </c:pt>
                <c:pt idx="1773">
                  <c:v> 12/23  22:00:00</c:v>
                </c:pt>
                <c:pt idx="1774">
                  <c:v> 12/23  23:00:00</c:v>
                </c:pt>
                <c:pt idx="1775">
                  <c:v> 12/23  24:00:00</c:v>
                </c:pt>
                <c:pt idx="1776">
                  <c:v> 12/24  01:00:00</c:v>
                </c:pt>
                <c:pt idx="1777">
                  <c:v> 12/24  02:00:00</c:v>
                </c:pt>
                <c:pt idx="1778">
                  <c:v> 12/24  03:00:00</c:v>
                </c:pt>
                <c:pt idx="1779">
                  <c:v> 12/24  04:00:00</c:v>
                </c:pt>
                <c:pt idx="1780">
                  <c:v> 12/24  05:00:00</c:v>
                </c:pt>
                <c:pt idx="1781">
                  <c:v> 12/24  06:00:00</c:v>
                </c:pt>
                <c:pt idx="1782">
                  <c:v> 12/24  07:00:00</c:v>
                </c:pt>
                <c:pt idx="1783">
                  <c:v> 12/24  08:00:00</c:v>
                </c:pt>
                <c:pt idx="1784">
                  <c:v> 12/24  09:00:00</c:v>
                </c:pt>
                <c:pt idx="1785">
                  <c:v> 12/24  10:00:00</c:v>
                </c:pt>
                <c:pt idx="1786">
                  <c:v> 12/24  11:00:00</c:v>
                </c:pt>
                <c:pt idx="1787">
                  <c:v> 12/24  12:00:00</c:v>
                </c:pt>
                <c:pt idx="1788">
                  <c:v> 12/24  13:00:00</c:v>
                </c:pt>
                <c:pt idx="1789">
                  <c:v> 12/24  14:00:00</c:v>
                </c:pt>
                <c:pt idx="1790">
                  <c:v> 12/24  15:00:00</c:v>
                </c:pt>
                <c:pt idx="1791">
                  <c:v> 12/24  16:00:00</c:v>
                </c:pt>
                <c:pt idx="1792">
                  <c:v> 12/24  17:00:00</c:v>
                </c:pt>
                <c:pt idx="1793">
                  <c:v> 12/24  18:00:00</c:v>
                </c:pt>
                <c:pt idx="1794">
                  <c:v> 12/24  19:00:00</c:v>
                </c:pt>
                <c:pt idx="1795">
                  <c:v> 12/24  20:00:00</c:v>
                </c:pt>
                <c:pt idx="1796">
                  <c:v> 12/24  21:00:00</c:v>
                </c:pt>
                <c:pt idx="1797">
                  <c:v> 12/24  22:00:00</c:v>
                </c:pt>
                <c:pt idx="1798">
                  <c:v> 12/24  23:00:00</c:v>
                </c:pt>
                <c:pt idx="1799">
                  <c:v> 12/24  24:00:00</c:v>
                </c:pt>
                <c:pt idx="1800">
                  <c:v> 12/25  01:00:00</c:v>
                </c:pt>
                <c:pt idx="1801">
                  <c:v> 12/25  02:00:00</c:v>
                </c:pt>
                <c:pt idx="1802">
                  <c:v> 12/25  03:00:00</c:v>
                </c:pt>
                <c:pt idx="1803">
                  <c:v> 12/25  04:00:00</c:v>
                </c:pt>
                <c:pt idx="1804">
                  <c:v> 12/25  05:00:00</c:v>
                </c:pt>
                <c:pt idx="1805">
                  <c:v> 12/25  06:00:00</c:v>
                </c:pt>
                <c:pt idx="1806">
                  <c:v> 12/25  07:00:00</c:v>
                </c:pt>
                <c:pt idx="1807">
                  <c:v> 12/25  08:00:00</c:v>
                </c:pt>
                <c:pt idx="1808">
                  <c:v> 12/25  09:00:00</c:v>
                </c:pt>
                <c:pt idx="1809">
                  <c:v> 12/25  10:00:00</c:v>
                </c:pt>
                <c:pt idx="1810">
                  <c:v> 12/25  11:00:00</c:v>
                </c:pt>
                <c:pt idx="1811">
                  <c:v> 12/25  12:00:00</c:v>
                </c:pt>
                <c:pt idx="1812">
                  <c:v> 12/25  13:00:00</c:v>
                </c:pt>
                <c:pt idx="1813">
                  <c:v> 12/25  14:00:00</c:v>
                </c:pt>
                <c:pt idx="1814">
                  <c:v> 12/25  15:00:00</c:v>
                </c:pt>
                <c:pt idx="1815">
                  <c:v> 12/25  16:00:00</c:v>
                </c:pt>
                <c:pt idx="1816">
                  <c:v> 12/25  17:00:00</c:v>
                </c:pt>
                <c:pt idx="1817">
                  <c:v> 12/25  18:00:00</c:v>
                </c:pt>
                <c:pt idx="1818">
                  <c:v> 12/25  19:00:00</c:v>
                </c:pt>
                <c:pt idx="1819">
                  <c:v> 12/25  20:00:00</c:v>
                </c:pt>
                <c:pt idx="1820">
                  <c:v> 12/25  21:00:00</c:v>
                </c:pt>
                <c:pt idx="1821">
                  <c:v> 12/25  22:00:00</c:v>
                </c:pt>
                <c:pt idx="1822">
                  <c:v> 12/25  23:00:00</c:v>
                </c:pt>
                <c:pt idx="1823">
                  <c:v> 12/25  24:00:00</c:v>
                </c:pt>
                <c:pt idx="1824">
                  <c:v> 12/26  01:00:00</c:v>
                </c:pt>
                <c:pt idx="1825">
                  <c:v> 12/26  02:00:00</c:v>
                </c:pt>
                <c:pt idx="1826">
                  <c:v> 12/26  03:00:00</c:v>
                </c:pt>
                <c:pt idx="1827">
                  <c:v> 12/26  04:00:00</c:v>
                </c:pt>
                <c:pt idx="1828">
                  <c:v> 12/26  05:00:00</c:v>
                </c:pt>
                <c:pt idx="1829">
                  <c:v> 12/26  06:00:00</c:v>
                </c:pt>
                <c:pt idx="1830">
                  <c:v> 12/26  07:00:00</c:v>
                </c:pt>
                <c:pt idx="1831">
                  <c:v> 12/26  08:00:00</c:v>
                </c:pt>
                <c:pt idx="1832">
                  <c:v> 12/26  09:00:00</c:v>
                </c:pt>
                <c:pt idx="1833">
                  <c:v> 12/26  10:00:00</c:v>
                </c:pt>
                <c:pt idx="1834">
                  <c:v> 12/26  11:00:00</c:v>
                </c:pt>
                <c:pt idx="1835">
                  <c:v> 12/26  12:00:00</c:v>
                </c:pt>
                <c:pt idx="1836">
                  <c:v> 12/26  13:00:00</c:v>
                </c:pt>
                <c:pt idx="1837">
                  <c:v> 12/26  14:00:00</c:v>
                </c:pt>
                <c:pt idx="1838">
                  <c:v> 12/26  15:00:00</c:v>
                </c:pt>
                <c:pt idx="1839">
                  <c:v> 12/26  16:00:00</c:v>
                </c:pt>
                <c:pt idx="1840">
                  <c:v> 12/26  17:00:00</c:v>
                </c:pt>
                <c:pt idx="1841">
                  <c:v> 12/26  18:00:00</c:v>
                </c:pt>
                <c:pt idx="1842">
                  <c:v> 12/26  19:00:00</c:v>
                </c:pt>
                <c:pt idx="1843">
                  <c:v> 12/26  20:00:00</c:v>
                </c:pt>
                <c:pt idx="1844">
                  <c:v> 12/26  21:00:00</c:v>
                </c:pt>
                <c:pt idx="1845">
                  <c:v> 12/26  22:00:00</c:v>
                </c:pt>
                <c:pt idx="1846">
                  <c:v> 12/26  23:00:00</c:v>
                </c:pt>
                <c:pt idx="1847">
                  <c:v> 12/26  24:00:00</c:v>
                </c:pt>
                <c:pt idx="1848">
                  <c:v> 12/27  01:00:00</c:v>
                </c:pt>
                <c:pt idx="1849">
                  <c:v> 12/27  02:00:00</c:v>
                </c:pt>
                <c:pt idx="1850">
                  <c:v> 12/27  03:00:00</c:v>
                </c:pt>
                <c:pt idx="1851">
                  <c:v> 12/27  04:00:00</c:v>
                </c:pt>
                <c:pt idx="1852">
                  <c:v> 12/27  05:00:00</c:v>
                </c:pt>
                <c:pt idx="1853">
                  <c:v> 12/27  06:00:00</c:v>
                </c:pt>
                <c:pt idx="1854">
                  <c:v> 12/27  07:00:00</c:v>
                </c:pt>
                <c:pt idx="1855">
                  <c:v> 12/27  08:00:00</c:v>
                </c:pt>
                <c:pt idx="1856">
                  <c:v> 12/27  09:00:00</c:v>
                </c:pt>
                <c:pt idx="1857">
                  <c:v> 12/27  10:00:00</c:v>
                </c:pt>
                <c:pt idx="1858">
                  <c:v> 12/27  11:00:00</c:v>
                </c:pt>
                <c:pt idx="1859">
                  <c:v> 12/27  12:00:00</c:v>
                </c:pt>
                <c:pt idx="1860">
                  <c:v> 12/27  13:00:00</c:v>
                </c:pt>
                <c:pt idx="1861">
                  <c:v> 12/27  14:00:00</c:v>
                </c:pt>
                <c:pt idx="1862">
                  <c:v> 12/27  15:00:00</c:v>
                </c:pt>
                <c:pt idx="1863">
                  <c:v> 12/27  16:00:00</c:v>
                </c:pt>
                <c:pt idx="1864">
                  <c:v> 12/27  17:00:00</c:v>
                </c:pt>
                <c:pt idx="1865">
                  <c:v> 12/27  18:00:00</c:v>
                </c:pt>
                <c:pt idx="1866">
                  <c:v> 12/27  19:00:00</c:v>
                </c:pt>
                <c:pt idx="1867">
                  <c:v> 12/27  20:00:00</c:v>
                </c:pt>
                <c:pt idx="1868">
                  <c:v> 12/27  21:00:00</c:v>
                </c:pt>
                <c:pt idx="1869">
                  <c:v> 12/27  22:00:00</c:v>
                </c:pt>
                <c:pt idx="1870">
                  <c:v> 12/27  23:00:00</c:v>
                </c:pt>
                <c:pt idx="1871">
                  <c:v> 12/27  24:00:00</c:v>
                </c:pt>
                <c:pt idx="1872">
                  <c:v> 12/28  01:00:00</c:v>
                </c:pt>
                <c:pt idx="1873">
                  <c:v> 12/28  02:00:00</c:v>
                </c:pt>
                <c:pt idx="1874">
                  <c:v> 12/28  03:00:00</c:v>
                </c:pt>
                <c:pt idx="1875">
                  <c:v> 12/28  04:00:00</c:v>
                </c:pt>
                <c:pt idx="1876">
                  <c:v> 12/28  05:00:00</c:v>
                </c:pt>
                <c:pt idx="1877">
                  <c:v> 12/28  06:00:00</c:v>
                </c:pt>
                <c:pt idx="1878">
                  <c:v> 12/28  07:00:00</c:v>
                </c:pt>
                <c:pt idx="1879">
                  <c:v> 12/28  08:00:00</c:v>
                </c:pt>
                <c:pt idx="1880">
                  <c:v> 12/28  09:00:00</c:v>
                </c:pt>
                <c:pt idx="1881">
                  <c:v> 12/28  10:00:00</c:v>
                </c:pt>
                <c:pt idx="1882">
                  <c:v> 12/28  11:00:00</c:v>
                </c:pt>
                <c:pt idx="1883">
                  <c:v> 12/28  12:00:00</c:v>
                </c:pt>
                <c:pt idx="1884">
                  <c:v> 12/28  13:00:00</c:v>
                </c:pt>
                <c:pt idx="1885">
                  <c:v> 12/28  14:00:00</c:v>
                </c:pt>
                <c:pt idx="1886">
                  <c:v> 12/28  15:00:00</c:v>
                </c:pt>
                <c:pt idx="1887">
                  <c:v> 12/28  16:00:00</c:v>
                </c:pt>
                <c:pt idx="1888">
                  <c:v> 12/28  17:00:00</c:v>
                </c:pt>
                <c:pt idx="1889">
                  <c:v> 12/28  18:00:00</c:v>
                </c:pt>
                <c:pt idx="1890">
                  <c:v> 12/28  19:00:00</c:v>
                </c:pt>
                <c:pt idx="1891">
                  <c:v> 12/28  20:00:00</c:v>
                </c:pt>
                <c:pt idx="1892">
                  <c:v> 12/28  21:00:00</c:v>
                </c:pt>
                <c:pt idx="1893">
                  <c:v> 12/28  22:00:00</c:v>
                </c:pt>
                <c:pt idx="1894">
                  <c:v> 12/28  23:00:00</c:v>
                </c:pt>
                <c:pt idx="1895">
                  <c:v> 12/28  24:00:00</c:v>
                </c:pt>
                <c:pt idx="1896">
                  <c:v> 12/29  01:00:00</c:v>
                </c:pt>
                <c:pt idx="1897">
                  <c:v> 12/29  02:00:00</c:v>
                </c:pt>
                <c:pt idx="1898">
                  <c:v> 12/29  03:00:00</c:v>
                </c:pt>
                <c:pt idx="1899">
                  <c:v> 12/29  04:00:00</c:v>
                </c:pt>
                <c:pt idx="1900">
                  <c:v> 12/29  05:00:00</c:v>
                </c:pt>
                <c:pt idx="1901">
                  <c:v> 12/29  06:00:00</c:v>
                </c:pt>
                <c:pt idx="1902">
                  <c:v> 12/29  07:00:00</c:v>
                </c:pt>
                <c:pt idx="1903">
                  <c:v> 12/29  08:00:00</c:v>
                </c:pt>
                <c:pt idx="1904">
                  <c:v> 12/29  09:00:00</c:v>
                </c:pt>
                <c:pt idx="1905">
                  <c:v> 12/29  10:00:00</c:v>
                </c:pt>
                <c:pt idx="1906">
                  <c:v> 12/29  11:00:00</c:v>
                </c:pt>
                <c:pt idx="1907">
                  <c:v> 12/29  12:00:00</c:v>
                </c:pt>
                <c:pt idx="1908">
                  <c:v> 12/29  13:00:00</c:v>
                </c:pt>
                <c:pt idx="1909">
                  <c:v> 12/29  14:00:00</c:v>
                </c:pt>
                <c:pt idx="1910">
                  <c:v> 12/29  15:00:00</c:v>
                </c:pt>
                <c:pt idx="1911">
                  <c:v> 12/29  16:00:00</c:v>
                </c:pt>
                <c:pt idx="1912">
                  <c:v> 12/29  17:00:00</c:v>
                </c:pt>
                <c:pt idx="1913">
                  <c:v> 12/29  18:00:00</c:v>
                </c:pt>
                <c:pt idx="1914">
                  <c:v> 12/29  19:00:00</c:v>
                </c:pt>
                <c:pt idx="1915">
                  <c:v> 12/29  20:00:00</c:v>
                </c:pt>
                <c:pt idx="1916">
                  <c:v> 12/29  21:00:00</c:v>
                </c:pt>
                <c:pt idx="1917">
                  <c:v> 12/29  22:00:00</c:v>
                </c:pt>
                <c:pt idx="1918">
                  <c:v> 12/29  23:00:00</c:v>
                </c:pt>
                <c:pt idx="1919">
                  <c:v> 12/29  24:00:00</c:v>
                </c:pt>
                <c:pt idx="1920">
                  <c:v> 12/30  01:00:00</c:v>
                </c:pt>
                <c:pt idx="1921">
                  <c:v> 12/30  02:00:00</c:v>
                </c:pt>
                <c:pt idx="1922">
                  <c:v> 12/30  03:00:00</c:v>
                </c:pt>
                <c:pt idx="1923">
                  <c:v> 12/30  04:00:00</c:v>
                </c:pt>
                <c:pt idx="1924">
                  <c:v> 12/30  05:00:00</c:v>
                </c:pt>
                <c:pt idx="1925">
                  <c:v> 12/30  06:00:00</c:v>
                </c:pt>
                <c:pt idx="1926">
                  <c:v> 12/30  07:00:00</c:v>
                </c:pt>
                <c:pt idx="1927">
                  <c:v> 12/30  08:00:00</c:v>
                </c:pt>
                <c:pt idx="1928">
                  <c:v> 12/30  09:00:00</c:v>
                </c:pt>
                <c:pt idx="1929">
                  <c:v> 12/30  10:00:00</c:v>
                </c:pt>
                <c:pt idx="1930">
                  <c:v> 12/30  11:00:00</c:v>
                </c:pt>
                <c:pt idx="1931">
                  <c:v> 12/30  12:00:00</c:v>
                </c:pt>
                <c:pt idx="1932">
                  <c:v> 12/30  13:00:00</c:v>
                </c:pt>
                <c:pt idx="1933">
                  <c:v> 12/30  14:00:00</c:v>
                </c:pt>
                <c:pt idx="1934">
                  <c:v> 12/30  15:00:00</c:v>
                </c:pt>
                <c:pt idx="1935">
                  <c:v> 12/30  16:00:00</c:v>
                </c:pt>
                <c:pt idx="1936">
                  <c:v> 12/30  17:00:00</c:v>
                </c:pt>
                <c:pt idx="1937">
                  <c:v> 12/30  18:00:00</c:v>
                </c:pt>
                <c:pt idx="1938">
                  <c:v> 12/30  19:00:00</c:v>
                </c:pt>
                <c:pt idx="1939">
                  <c:v> 12/30  20:00:00</c:v>
                </c:pt>
                <c:pt idx="1940">
                  <c:v> 12/30  21:00:00</c:v>
                </c:pt>
                <c:pt idx="1941">
                  <c:v> 12/30  22:00:00</c:v>
                </c:pt>
                <c:pt idx="1942">
                  <c:v> 12/30  23:00:00</c:v>
                </c:pt>
                <c:pt idx="1943">
                  <c:v> 12/30  24:00:00</c:v>
                </c:pt>
                <c:pt idx="1944">
                  <c:v> 12/31  01:00:00</c:v>
                </c:pt>
                <c:pt idx="1945">
                  <c:v> 12/31  02:00:00</c:v>
                </c:pt>
                <c:pt idx="1946">
                  <c:v> 12/31  03:00:00</c:v>
                </c:pt>
                <c:pt idx="1947">
                  <c:v> 12/31  04:00:00</c:v>
                </c:pt>
                <c:pt idx="1948">
                  <c:v> 12/31  05:00:00</c:v>
                </c:pt>
                <c:pt idx="1949">
                  <c:v> 12/31  06:00:00</c:v>
                </c:pt>
                <c:pt idx="1950">
                  <c:v> 12/31  07:00:00</c:v>
                </c:pt>
                <c:pt idx="1951">
                  <c:v> 12/31  08:00:00</c:v>
                </c:pt>
                <c:pt idx="1952">
                  <c:v> 12/31  09:00:00</c:v>
                </c:pt>
                <c:pt idx="1953">
                  <c:v> 12/31  10:00:00</c:v>
                </c:pt>
                <c:pt idx="1954">
                  <c:v> 12/31  11:00:00</c:v>
                </c:pt>
                <c:pt idx="1955">
                  <c:v> 12/31  12:00:00</c:v>
                </c:pt>
                <c:pt idx="1956">
                  <c:v> 12/31  13:00:00</c:v>
                </c:pt>
                <c:pt idx="1957">
                  <c:v> 12/31  14:00:00</c:v>
                </c:pt>
                <c:pt idx="1958">
                  <c:v> 12/31  15:00:00</c:v>
                </c:pt>
                <c:pt idx="1959">
                  <c:v> 12/31  16:00:00</c:v>
                </c:pt>
                <c:pt idx="1960">
                  <c:v> 12/31  17:00:00</c:v>
                </c:pt>
                <c:pt idx="1961">
                  <c:v> 12/31  18:00:00</c:v>
                </c:pt>
                <c:pt idx="1962">
                  <c:v> 12/31  19:00:00</c:v>
                </c:pt>
                <c:pt idx="1963">
                  <c:v> 12/31  20:00:00</c:v>
                </c:pt>
                <c:pt idx="1964">
                  <c:v> 12/31  21:00:00</c:v>
                </c:pt>
                <c:pt idx="1965">
                  <c:v> 12/31  22:00:00</c:v>
                </c:pt>
                <c:pt idx="1966">
                  <c:v> 12/31  23:00:00</c:v>
                </c:pt>
                <c:pt idx="1967">
                  <c:v> 12/31  24:00:00</c:v>
                </c:pt>
                <c:pt idx="1968">
                  <c:v> 01/01  01:00:00</c:v>
                </c:pt>
                <c:pt idx="1969">
                  <c:v> 01/01  02:00:00</c:v>
                </c:pt>
                <c:pt idx="1970">
                  <c:v> 01/01  03:00:00</c:v>
                </c:pt>
                <c:pt idx="1971">
                  <c:v> 01/01  04:00:00</c:v>
                </c:pt>
                <c:pt idx="1972">
                  <c:v> 01/01  05:00:00</c:v>
                </c:pt>
                <c:pt idx="1973">
                  <c:v> 01/01  06:00:00</c:v>
                </c:pt>
                <c:pt idx="1974">
                  <c:v> 01/01  07:00:00</c:v>
                </c:pt>
                <c:pt idx="1975">
                  <c:v> 01/01  08:00:00</c:v>
                </c:pt>
                <c:pt idx="1976">
                  <c:v> 01/01  09:00:00</c:v>
                </c:pt>
                <c:pt idx="1977">
                  <c:v> 01/01  10:00:00</c:v>
                </c:pt>
                <c:pt idx="1978">
                  <c:v> 01/01  11:00:00</c:v>
                </c:pt>
                <c:pt idx="1979">
                  <c:v> 01/01  12:00:00</c:v>
                </c:pt>
                <c:pt idx="1980">
                  <c:v> 01/01  13:00:00</c:v>
                </c:pt>
                <c:pt idx="1981">
                  <c:v> 01/01  14:00:00</c:v>
                </c:pt>
                <c:pt idx="1982">
                  <c:v> 01/01  15:00:00</c:v>
                </c:pt>
                <c:pt idx="1983">
                  <c:v> 01/01  16:00:00</c:v>
                </c:pt>
                <c:pt idx="1984">
                  <c:v> 01/01  17:00:00</c:v>
                </c:pt>
                <c:pt idx="1985">
                  <c:v> 01/01  18:00:00</c:v>
                </c:pt>
                <c:pt idx="1986">
                  <c:v> 01/01  19:00:00</c:v>
                </c:pt>
                <c:pt idx="1987">
                  <c:v> 01/01  20:00:00</c:v>
                </c:pt>
                <c:pt idx="1988">
                  <c:v> 01/01  21:00:00</c:v>
                </c:pt>
                <c:pt idx="1989">
                  <c:v> 01/01  22:00:00</c:v>
                </c:pt>
                <c:pt idx="1990">
                  <c:v> 01/01  23:00:00</c:v>
                </c:pt>
                <c:pt idx="1991">
                  <c:v> 01/01  24:00:00</c:v>
                </c:pt>
                <c:pt idx="1992">
                  <c:v> 01/02  01:00:00</c:v>
                </c:pt>
                <c:pt idx="1993">
                  <c:v> 01/02  02:00:00</c:v>
                </c:pt>
                <c:pt idx="1994">
                  <c:v> 01/02  03:00:00</c:v>
                </c:pt>
                <c:pt idx="1995">
                  <c:v> 01/02  04:00:00</c:v>
                </c:pt>
                <c:pt idx="1996">
                  <c:v> 01/02  05:00:00</c:v>
                </c:pt>
                <c:pt idx="1997">
                  <c:v> 01/02  06:00:00</c:v>
                </c:pt>
                <c:pt idx="1998">
                  <c:v> 01/02  07:00:00</c:v>
                </c:pt>
                <c:pt idx="1999">
                  <c:v> 01/02  08:00:00</c:v>
                </c:pt>
                <c:pt idx="2000">
                  <c:v> 01/02  09:00:00</c:v>
                </c:pt>
                <c:pt idx="2001">
                  <c:v> 01/02  10:00:00</c:v>
                </c:pt>
                <c:pt idx="2002">
                  <c:v> 01/02  11:00:00</c:v>
                </c:pt>
                <c:pt idx="2003">
                  <c:v> 01/02  12:00:00</c:v>
                </c:pt>
                <c:pt idx="2004">
                  <c:v> 01/02  13:00:00</c:v>
                </c:pt>
                <c:pt idx="2005">
                  <c:v> 01/02  14:00:00</c:v>
                </c:pt>
                <c:pt idx="2006">
                  <c:v> 01/02  15:00:00</c:v>
                </c:pt>
                <c:pt idx="2007">
                  <c:v> 01/02  16:00:00</c:v>
                </c:pt>
                <c:pt idx="2008">
                  <c:v> 01/02  17:00:00</c:v>
                </c:pt>
                <c:pt idx="2009">
                  <c:v> 01/02  18:00:00</c:v>
                </c:pt>
                <c:pt idx="2010">
                  <c:v> 01/02  19:00:00</c:v>
                </c:pt>
                <c:pt idx="2011">
                  <c:v> 01/02  20:00:00</c:v>
                </c:pt>
                <c:pt idx="2012">
                  <c:v> 01/02  21:00:00</c:v>
                </c:pt>
                <c:pt idx="2013">
                  <c:v> 01/02  22:00:00</c:v>
                </c:pt>
                <c:pt idx="2014">
                  <c:v> 01/02  23:00:00</c:v>
                </c:pt>
                <c:pt idx="2015">
                  <c:v> 01/02  24:00:00</c:v>
                </c:pt>
                <c:pt idx="2016">
                  <c:v> 01/03  01:00:00</c:v>
                </c:pt>
                <c:pt idx="2017">
                  <c:v> 01/03  02:00:00</c:v>
                </c:pt>
                <c:pt idx="2018">
                  <c:v> 01/03  03:00:00</c:v>
                </c:pt>
                <c:pt idx="2019">
                  <c:v> 01/03  04:00:00</c:v>
                </c:pt>
                <c:pt idx="2020">
                  <c:v> 01/03  05:00:00</c:v>
                </c:pt>
                <c:pt idx="2021">
                  <c:v> 01/03  06:00:00</c:v>
                </c:pt>
                <c:pt idx="2022">
                  <c:v> 01/03  07:00:00</c:v>
                </c:pt>
                <c:pt idx="2023">
                  <c:v> 01/03  08:00:00</c:v>
                </c:pt>
                <c:pt idx="2024">
                  <c:v> 01/03  09:00:00</c:v>
                </c:pt>
                <c:pt idx="2025">
                  <c:v> 01/03  10:00:00</c:v>
                </c:pt>
                <c:pt idx="2026">
                  <c:v> 01/03  11:00:00</c:v>
                </c:pt>
                <c:pt idx="2027">
                  <c:v> 01/03  12:00:00</c:v>
                </c:pt>
                <c:pt idx="2028">
                  <c:v> 01/03  13:00:00</c:v>
                </c:pt>
                <c:pt idx="2029">
                  <c:v> 01/03  14:00:00</c:v>
                </c:pt>
                <c:pt idx="2030">
                  <c:v> 01/03  15:00:00</c:v>
                </c:pt>
                <c:pt idx="2031">
                  <c:v> 01/03  16:00:00</c:v>
                </c:pt>
                <c:pt idx="2032">
                  <c:v> 01/03  17:00:00</c:v>
                </c:pt>
                <c:pt idx="2033">
                  <c:v> 01/03  18:00:00</c:v>
                </c:pt>
                <c:pt idx="2034">
                  <c:v> 01/03  19:00:00</c:v>
                </c:pt>
                <c:pt idx="2035">
                  <c:v> 01/03  20:00:00</c:v>
                </c:pt>
                <c:pt idx="2036">
                  <c:v> 01/03  21:00:00</c:v>
                </c:pt>
                <c:pt idx="2037">
                  <c:v> 01/03  22:00:00</c:v>
                </c:pt>
                <c:pt idx="2038">
                  <c:v> 01/03  23:00:00</c:v>
                </c:pt>
                <c:pt idx="2039">
                  <c:v> 01/03  24:00:00</c:v>
                </c:pt>
                <c:pt idx="2040">
                  <c:v> 01/04  01:00:00</c:v>
                </c:pt>
                <c:pt idx="2041">
                  <c:v> 01/04  02:00:00</c:v>
                </c:pt>
                <c:pt idx="2042">
                  <c:v> 01/04  03:00:00</c:v>
                </c:pt>
                <c:pt idx="2043">
                  <c:v> 01/04  04:00:00</c:v>
                </c:pt>
                <c:pt idx="2044">
                  <c:v> 01/04  05:00:00</c:v>
                </c:pt>
                <c:pt idx="2045">
                  <c:v> 01/04  06:00:00</c:v>
                </c:pt>
                <c:pt idx="2046">
                  <c:v> 01/04  07:00:00</c:v>
                </c:pt>
                <c:pt idx="2047">
                  <c:v> 01/04  08:00:00</c:v>
                </c:pt>
                <c:pt idx="2048">
                  <c:v> 01/04  09:00:00</c:v>
                </c:pt>
                <c:pt idx="2049">
                  <c:v> 01/04  10:00:00</c:v>
                </c:pt>
                <c:pt idx="2050">
                  <c:v> 01/04  11:00:00</c:v>
                </c:pt>
                <c:pt idx="2051">
                  <c:v> 01/04  12:00:00</c:v>
                </c:pt>
                <c:pt idx="2052">
                  <c:v> 01/04  13:00:00</c:v>
                </c:pt>
                <c:pt idx="2053">
                  <c:v> 01/04  14:00:00</c:v>
                </c:pt>
                <c:pt idx="2054">
                  <c:v> 01/04  15:00:00</c:v>
                </c:pt>
                <c:pt idx="2055">
                  <c:v> 01/04  16:00:00</c:v>
                </c:pt>
                <c:pt idx="2056">
                  <c:v> 01/04  17:00:00</c:v>
                </c:pt>
                <c:pt idx="2057">
                  <c:v> 01/04  18:00:00</c:v>
                </c:pt>
                <c:pt idx="2058">
                  <c:v> 01/04  19:00:00</c:v>
                </c:pt>
                <c:pt idx="2059">
                  <c:v> 01/04  20:00:00</c:v>
                </c:pt>
                <c:pt idx="2060">
                  <c:v> 01/04  21:00:00</c:v>
                </c:pt>
                <c:pt idx="2061">
                  <c:v> 01/04  22:00:00</c:v>
                </c:pt>
                <c:pt idx="2062">
                  <c:v> 01/04  23:00:00</c:v>
                </c:pt>
                <c:pt idx="2063">
                  <c:v> 01/04  24:00:00</c:v>
                </c:pt>
                <c:pt idx="2064">
                  <c:v> 01/05  01:00:00</c:v>
                </c:pt>
                <c:pt idx="2065">
                  <c:v> 01/05  02:00:00</c:v>
                </c:pt>
                <c:pt idx="2066">
                  <c:v> 01/05  03:00:00</c:v>
                </c:pt>
                <c:pt idx="2067">
                  <c:v> 01/05  04:00:00</c:v>
                </c:pt>
                <c:pt idx="2068">
                  <c:v> 01/05  05:00:00</c:v>
                </c:pt>
                <c:pt idx="2069">
                  <c:v> 01/05  06:00:00</c:v>
                </c:pt>
                <c:pt idx="2070">
                  <c:v> 01/05  07:00:00</c:v>
                </c:pt>
                <c:pt idx="2071">
                  <c:v> 01/05  08:00:00</c:v>
                </c:pt>
                <c:pt idx="2072">
                  <c:v> 01/05  09:00:00</c:v>
                </c:pt>
                <c:pt idx="2073">
                  <c:v> 01/05  10:00:00</c:v>
                </c:pt>
                <c:pt idx="2074">
                  <c:v> 01/05  11:00:00</c:v>
                </c:pt>
                <c:pt idx="2075">
                  <c:v> 01/05  12:00:00</c:v>
                </c:pt>
                <c:pt idx="2076">
                  <c:v> 01/05  13:00:00</c:v>
                </c:pt>
                <c:pt idx="2077">
                  <c:v> 01/05  14:00:00</c:v>
                </c:pt>
                <c:pt idx="2078">
                  <c:v> 01/05  15:00:00</c:v>
                </c:pt>
                <c:pt idx="2079">
                  <c:v> 01/05  16:00:00</c:v>
                </c:pt>
                <c:pt idx="2080">
                  <c:v> 01/05  17:00:00</c:v>
                </c:pt>
                <c:pt idx="2081">
                  <c:v> 01/05  18:00:00</c:v>
                </c:pt>
                <c:pt idx="2082">
                  <c:v> 01/05  19:00:00</c:v>
                </c:pt>
                <c:pt idx="2083">
                  <c:v> 01/05  20:00:00</c:v>
                </c:pt>
                <c:pt idx="2084">
                  <c:v> 01/05  21:00:00</c:v>
                </c:pt>
                <c:pt idx="2085">
                  <c:v> 01/05  22:00:00</c:v>
                </c:pt>
                <c:pt idx="2086">
                  <c:v> 01/05  23:00:00</c:v>
                </c:pt>
                <c:pt idx="2087">
                  <c:v> 01/05  24:00:00</c:v>
                </c:pt>
                <c:pt idx="2088">
                  <c:v> 01/06  01:00:00</c:v>
                </c:pt>
                <c:pt idx="2089">
                  <c:v> 01/06  02:00:00</c:v>
                </c:pt>
                <c:pt idx="2090">
                  <c:v> 01/06  03:00:00</c:v>
                </c:pt>
                <c:pt idx="2091">
                  <c:v> 01/06  04:00:00</c:v>
                </c:pt>
                <c:pt idx="2092">
                  <c:v> 01/06  05:00:00</c:v>
                </c:pt>
                <c:pt idx="2093">
                  <c:v> 01/06  06:00:00</c:v>
                </c:pt>
                <c:pt idx="2094">
                  <c:v> 01/06  07:00:00</c:v>
                </c:pt>
                <c:pt idx="2095">
                  <c:v> 01/06  08:00:00</c:v>
                </c:pt>
                <c:pt idx="2096">
                  <c:v> 01/06  09:00:00</c:v>
                </c:pt>
                <c:pt idx="2097">
                  <c:v> 01/06  10:00:00</c:v>
                </c:pt>
                <c:pt idx="2098">
                  <c:v> 01/06  11:00:00</c:v>
                </c:pt>
                <c:pt idx="2099">
                  <c:v> 01/06  12:00:00</c:v>
                </c:pt>
                <c:pt idx="2100">
                  <c:v> 01/06  13:00:00</c:v>
                </c:pt>
                <c:pt idx="2101">
                  <c:v> 01/06  14:00:00</c:v>
                </c:pt>
                <c:pt idx="2102">
                  <c:v> 01/06  15:00:00</c:v>
                </c:pt>
                <c:pt idx="2103">
                  <c:v> 01/06  16:00:00</c:v>
                </c:pt>
                <c:pt idx="2104">
                  <c:v> 01/06  17:00:00</c:v>
                </c:pt>
                <c:pt idx="2105">
                  <c:v> 01/06  18:00:00</c:v>
                </c:pt>
                <c:pt idx="2106">
                  <c:v> 01/06  19:00:00</c:v>
                </c:pt>
                <c:pt idx="2107">
                  <c:v> 01/06  20:00:00</c:v>
                </c:pt>
                <c:pt idx="2108">
                  <c:v> 01/06  21:00:00</c:v>
                </c:pt>
                <c:pt idx="2109">
                  <c:v> 01/06  22:00:00</c:v>
                </c:pt>
                <c:pt idx="2110">
                  <c:v> 01/06  23:00:00</c:v>
                </c:pt>
                <c:pt idx="2111">
                  <c:v> 01/06  24:00:00</c:v>
                </c:pt>
                <c:pt idx="2112">
                  <c:v> 01/07  01:00:00</c:v>
                </c:pt>
                <c:pt idx="2113">
                  <c:v> 01/07  02:00:00</c:v>
                </c:pt>
                <c:pt idx="2114">
                  <c:v> 01/07  03:00:00</c:v>
                </c:pt>
                <c:pt idx="2115">
                  <c:v> 01/07  04:00:00</c:v>
                </c:pt>
                <c:pt idx="2116">
                  <c:v> 01/07  05:00:00</c:v>
                </c:pt>
                <c:pt idx="2117">
                  <c:v> 01/07  06:00:00</c:v>
                </c:pt>
                <c:pt idx="2118">
                  <c:v> 01/07  07:00:00</c:v>
                </c:pt>
                <c:pt idx="2119">
                  <c:v> 01/07  08:00:00</c:v>
                </c:pt>
                <c:pt idx="2120">
                  <c:v> 01/07  09:00:00</c:v>
                </c:pt>
                <c:pt idx="2121">
                  <c:v> 01/07  10:00:00</c:v>
                </c:pt>
                <c:pt idx="2122">
                  <c:v> 01/07  11:00:00</c:v>
                </c:pt>
                <c:pt idx="2123">
                  <c:v> 01/07  12:00:00</c:v>
                </c:pt>
                <c:pt idx="2124">
                  <c:v> 01/07  13:00:00</c:v>
                </c:pt>
                <c:pt idx="2125">
                  <c:v> 01/07  14:00:00</c:v>
                </c:pt>
                <c:pt idx="2126">
                  <c:v> 01/07  15:00:00</c:v>
                </c:pt>
                <c:pt idx="2127">
                  <c:v> 01/07  16:00:00</c:v>
                </c:pt>
                <c:pt idx="2128">
                  <c:v> 01/07  17:00:00</c:v>
                </c:pt>
                <c:pt idx="2129">
                  <c:v> 01/07  18:00:00</c:v>
                </c:pt>
                <c:pt idx="2130">
                  <c:v> 01/07  19:00:00</c:v>
                </c:pt>
                <c:pt idx="2131">
                  <c:v> 01/07  20:00:00</c:v>
                </c:pt>
                <c:pt idx="2132">
                  <c:v> 01/07  21:00:00</c:v>
                </c:pt>
                <c:pt idx="2133">
                  <c:v> 01/07  22:00:00</c:v>
                </c:pt>
                <c:pt idx="2134">
                  <c:v> 01/07  23:00:00</c:v>
                </c:pt>
                <c:pt idx="2135">
                  <c:v> 01/07  24:00:00</c:v>
                </c:pt>
                <c:pt idx="2136">
                  <c:v> 01/08  01:00:00</c:v>
                </c:pt>
                <c:pt idx="2137">
                  <c:v> 01/08  02:00:00</c:v>
                </c:pt>
                <c:pt idx="2138">
                  <c:v> 01/08  03:00:00</c:v>
                </c:pt>
                <c:pt idx="2139">
                  <c:v> 01/08  04:00:00</c:v>
                </c:pt>
                <c:pt idx="2140">
                  <c:v> 01/08  05:00:00</c:v>
                </c:pt>
                <c:pt idx="2141">
                  <c:v> 01/08  06:00:00</c:v>
                </c:pt>
                <c:pt idx="2142">
                  <c:v> 01/08  07:00:00</c:v>
                </c:pt>
                <c:pt idx="2143">
                  <c:v> 01/08  08:00:00</c:v>
                </c:pt>
                <c:pt idx="2144">
                  <c:v> 01/08  09:00:00</c:v>
                </c:pt>
                <c:pt idx="2145">
                  <c:v> 01/08  10:00:00</c:v>
                </c:pt>
                <c:pt idx="2146">
                  <c:v> 01/08  11:00:00</c:v>
                </c:pt>
                <c:pt idx="2147">
                  <c:v> 01/08  12:00:00</c:v>
                </c:pt>
                <c:pt idx="2148">
                  <c:v> 01/08  13:00:00</c:v>
                </c:pt>
                <c:pt idx="2149">
                  <c:v> 01/08  14:00:00</c:v>
                </c:pt>
                <c:pt idx="2150">
                  <c:v> 01/08  15:00:00</c:v>
                </c:pt>
                <c:pt idx="2151">
                  <c:v> 01/08  16:00:00</c:v>
                </c:pt>
                <c:pt idx="2152">
                  <c:v> 01/08  17:00:00</c:v>
                </c:pt>
                <c:pt idx="2153">
                  <c:v> 01/08  18:00:00</c:v>
                </c:pt>
                <c:pt idx="2154">
                  <c:v> 01/08  19:00:00</c:v>
                </c:pt>
                <c:pt idx="2155">
                  <c:v> 01/08  20:00:00</c:v>
                </c:pt>
                <c:pt idx="2156">
                  <c:v> 01/08  21:00:00</c:v>
                </c:pt>
                <c:pt idx="2157">
                  <c:v> 01/08  22:00:00</c:v>
                </c:pt>
                <c:pt idx="2158">
                  <c:v> 01/08  23:00:00</c:v>
                </c:pt>
                <c:pt idx="2159">
                  <c:v> 01/08  24:00:00</c:v>
                </c:pt>
                <c:pt idx="2160">
                  <c:v> 01/09  01:00:00</c:v>
                </c:pt>
                <c:pt idx="2161">
                  <c:v> 01/09  02:00:00</c:v>
                </c:pt>
                <c:pt idx="2162">
                  <c:v> 01/09  03:00:00</c:v>
                </c:pt>
                <c:pt idx="2163">
                  <c:v> 01/09  04:00:00</c:v>
                </c:pt>
                <c:pt idx="2164">
                  <c:v> 01/09  05:00:00</c:v>
                </c:pt>
                <c:pt idx="2165">
                  <c:v> 01/09  06:00:00</c:v>
                </c:pt>
                <c:pt idx="2166">
                  <c:v> 01/09  07:00:00</c:v>
                </c:pt>
                <c:pt idx="2167">
                  <c:v> 01/09  08:00:00</c:v>
                </c:pt>
                <c:pt idx="2168">
                  <c:v> 01/09  09:00:00</c:v>
                </c:pt>
                <c:pt idx="2169">
                  <c:v> 01/09  10:00:00</c:v>
                </c:pt>
                <c:pt idx="2170">
                  <c:v> 01/09  11:00:00</c:v>
                </c:pt>
                <c:pt idx="2171">
                  <c:v> 01/09  12:00:00</c:v>
                </c:pt>
                <c:pt idx="2172">
                  <c:v> 01/09  13:00:00</c:v>
                </c:pt>
                <c:pt idx="2173">
                  <c:v> 01/09  14:00:00</c:v>
                </c:pt>
                <c:pt idx="2174">
                  <c:v> 01/09  15:00:00</c:v>
                </c:pt>
                <c:pt idx="2175">
                  <c:v> 01/09  16:00:00</c:v>
                </c:pt>
                <c:pt idx="2176">
                  <c:v> 01/09  17:00:00</c:v>
                </c:pt>
                <c:pt idx="2177">
                  <c:v> 01/09  18:00:00</c:v>
                </c:pt>
                <c:pt idx="2178">
                  <c:v> 01/09  19:00:00</c:v>
                </c:pt>
                <c:pt idx="2179">
                  <c:v> 01/09  20:00:00</c:v>
                </c:pt>
                <c:pt idx="2180">
                  <c:v> 01/09  21:00:00</c:v>
                </c:pt>
                <c:pt idx="2181">
                  <c:v> 01/09  22:00:00</c:v>
                </c:pt>
                <c:pt idx="2182">
                  <c:v> 01/09  23:00:00</c:v>
                </c:pt>
                <c:pt idx="2183">
                  <c:v> 01/09  24:00:00</c:v>
                </c:pt>
                <c:pt idx="2184">
                  <c:v> 01/10  01:00:00</c:v>
                </c:pt>
                <c:pt idx="2185">
                  <c:v> 01/10  02:00:00</c:v>
                </c:pt>
                <c:pt idx="2186">
                  <c:v> 01/10  03:00:00</c:v>
                </c:pt>
                <c:pt idx="2187">
                  <c:v> 01/10  04:00:00</c:v>
                </c:pt>
                <c:pt idx="2188">
                  <c:v> 01/10  05:00:00</c:v>
                </c:pt>
                <c:pt idx="2189">
                  <c:v> 01/10  06:00:00</c:v>
                </c:pt>
                <c:pt idx="2190">
                  <c:v> 01/10  07:00:00</c:v>
                </c:pt>
                <c:pt idx="2191">
                  <c:v> 01/10  08:00:00</c:v>
                </c:pt>
                <c:pt idx="2192">
                  <c:v> 01/10  09:00:00</c:v>
                </c:pt>
                <c:pt idx="2193">
                  <c:v> 01/10  10:00:00</c:v>
                </c:pt>
                <c:pt idx="2194">
                  <c:v> 01/10  11:00:00</c:v>
                </c:pt>
                <c:pt idx="2195">
                  <c:v> 01/10  12:00:00</c:v>
                </c:pt>
                <c:pt idx="2196">
                  <c:v> 01/10  13:00:00</c:v>
                </c:pt>
                <c:pt idx="2197">
                  <c:v> 01/10  14:00:00</c:v>
                </c:pt>
                <c:pt idx="2198">
                  <c:v> 01/10  15:00:00</c:v>
                </c:pt>
                <c:pt idx="2199">
                  <c:v> 01/10  16:00:00</c:v>
                </c:pt>
                <c:pt idx="2200">
                  <c:v> 01/10  17:00:00</c:v>
                </c:pt>
                <c:pt idx="2201">
                  <c:v> 01/10  18:00:00</c:v>
                </c:pt>
                <c:pt idx="2202">
                  <c:v> 01/10  19:00:00</c:v>
                </c:pt>
                <c:pt idx="2203">
                  <c:v> 01/10  20:00:00</c:v>
                </c:pt>
                <c:pt idx="2204">
                  <c:v> 01/10  21:00:00</c:v>
                </c:pt>
                <c:pt idx="2205">
                  <c:v> 01/10  22:00:00</c:v>
                </c:pt>
                <c:pt idx="2206">
                  <c:v> 01/10  23:00:00</c:v>
                </c:pt>
                <c:pt idx="2207">
                  <c:v> 01/10  24:00:00</c:v>
                </c:pt>
                <c:pt idx="2208">
                  <c:v> 01/11  01:00:00</c:v>
                </c:pt>
                <c:pt idx="2209">
                  <c:v> 01/11  02:00:00</c:v>
                </c:pt>
                <c:pt idx="2210">
                  <c:v> 01/11  03:00:00</c:v>
                </c:pt>
                <c:pt idx="2211">
                  <c:v> 01/11  04:00:00</c:v>
                </c:pt>
                <c:pt idx="2212">
                  <c:v> 01/11  05:00:00</c:v>
                </c:pt>
                <c:pt idx="2213">
                  <c:v> 01/11  06:00:00</c:v>
                </c:pt>
                <c:pt idx="2214">
                  <c:v> 01/11  07:00:00</c:v>
                </c:pt>
                <c:pt idx="2215">
                  <c:v> 01/11  08:00:00</c:v>
                </c:pt>
                <c:pt idx="2216">
                  <c:v> 01/11  09:00:00</c:v>
                </c:pt>
                <c:pt idx="2217">
                  <c:v> 01/11  10:00:00</c:v>
                </c:pt>
                <c:pt idx="2218">
                  <c:v> 01/11  11:00:00</c:v>
                </c:pt>
                <c:pt idx="2219">
                  <c:v> 01/11  12:00:00</c:v>
                </c:pt>
                <c:pt idx="2220">
                  <c:v> 01/11  13:00:00</c:v>
                </c:pt>
                <c:pt idx="2221">
                  <c:v> 01/11  14:00:00</c:v>
                </c:pt>
                <c:pt idx="2222">
                  <c:v> 01/11  15:00:00</c:v>
                </c:pt>
                <c:pt idx="2223">
                  <c:v> 01/11  16:00:00</c:v>
                </c:pt>
                <c:pt idx="2224">
                  <c:v> 01/11  17:00:00</c:v>
                </c:pt>
                <c:pt idx="2225">
                  <c:v> 01/11  18:00:00</c:v>
                </c:pt>
                <c:pt idx="2226">
                  <c:v> 01/11  19:00:00</c:v>
                </c:pt>
                <c:pt idx="2227">
                  <c:v> 01/11  20:00:00</c:v>
                </c:pt>
                <c:pt idx="2228">
                  <c:v> 01/11  21:00:00</c:v>
                </c:pt>
                <c:pt idx="2229">
                  <c:v> 01/11  22:00:00</c:v>
                </c:pt>
                <c:pt idx="2230">
                  <c:v> 01/11  23:00:00</c:v>
                </c:pt>
                <c:pt idx="2231">
                  <c:v> 01/11  24:00:00</c:v>
                </c:pt>
                <c:pt idx="2232">
                  <c:v> 01/12  01:00:00</c:v>
                </c:pt>
                <c:pt idx="2233">
                  <c:v> 01/12  02:00:00</c:v>
                </c:pt>
                <c:pt idx="2234">
                  <c:v> 01/12  03:00:00</c:v>
                </c:pt>
                <c:pt idx="2235">
                  <c:v> 01/12  04:00:00</c:v>
                </c:pt>
                <c:pt idx="2236">
                  <c:v> 01/12  05:00:00</c:v>
                </c:pt>
                <c:pt idx="2237">
                  <c:v> 01/12  06:00:00</c:v>
                </c:pt>
                <c:pt idx="2238">
                  <c:v> 01/12  07:00:00</c:v>
                </c:pt>
                <c:pt idx="2239">
                  <c:v> 01/12  08:00:00</c:v>
                </c:pt>
                <c:pt idx="2240">
                  <c:v> 01/12  09:00:00</c:v>
                </c:pt>
                <c:pt idx="2241">
                  <c:v> 01/12  10:00:00</c:v>
                </c:pt>
                <c:pt idx="2242">
                  <c:v> 01/12  11:00:00</c:v>
                </c:pt>
                <c:pt idx="2243">
                  <c:v> 01/12  12:00:00</c:v>
                </c:pt>
                <c:pt idx="2244">
                  <c:v> 01/12  13:00:00</c:v>
                </c:pt>
                <c:pt idx="2245">
                  <c:v> 01/12  14:00:00</c:v>
                </c:pt>
                <c:pt idx="2246">
                  <c:v> 01/12  15:00:00</c:v>
                </c:pt>
                <c:pt idx="2247">
                  <c:v> 01/12  16:00:00</c:v>
                </c:pt>
                <c:pt idx="2248">
                  <c:v> 01/12  17:00:00</c:v>
                </c:pt>
                <c:pt idx="2249">
                  <c:v> 01/12  18:00:00</c:v>
                </c:pt>
                <c:pt idx="2250">
                  <c:v> 01/12  19:00:00</c:v>
                </c:pt>
                <c:pt idx="2251">
                  <c:v> 01/12  20:00:00</c:v>
                </c:pt>
                <c:pt idx="2252">
                  <c:v> 01/12  21:00:00</c:v>
                </c:pt>
                <c:pt idx="2253">
                  <c:v> 01/12  22:00:00</c:v>
                </c:pt>
                <c:pt idx="2254">
                  <c:v> 01/12  23:00:00</c:v>
                </c:pt>
                <c:pt idx="2255">
                  <c:v> 01/12  24:00:00</c:v>
                </c:pt>
                <c:pt idx="2256">
                  <c:v> 01/13  01:00:00</c:v>
                </c:pt>
                <c:pt idx="2257">
                  <c:v> 01/13  02:00:00</c:v>
                </c:pt>
                <c:pt idx="2258">
                  <c:v> 01/13  03:00:00</c:v>
                </c:pt>
                <c:pt idx="2259">
                  <c:v> 01/13  04:00:00</c:v>
                </c:pt>
                <c:pt idx="2260">
                  <c:v> 01/13  05:00:00</c:v>
                </c:pt>
                <c:pt idx="2261">
                  <c:v> 01/13  06:00:00</c:v>
                </c:pt>
                <c:pt idx="2262">
                  <c:v> 01/13  07:00:00</c:v>
                </c:pt>
                <c:pt idx="2263">
                  <c:v> 01/13  08:00:00</c:v>
                </c:pt>
                <c:pt idx="2264">
                  <c:v> 01/13  09:00:00</c:v>
                </c:pt>
                <c:pt idx="2265">
                  <c:v> 01/13  10:00:00</c:v>
                </c:pt>
                <c:pt idx="2266">
                  <c:v> 01/13  11:00:00</c:v>
                </c:pt>
                <c:pt idx="2267">
                  <c:v> 01/13  12:00:00</c:v>
                </c:pt>
                <c:pt idx="2268">
                  <c:v> 01/13  13:00:00</c:v>
                </c:pt>
                <c:pt idx="2269">
                  <c:v> 01/13  14:00:00</c:v>
                </c:pt>
                <c:pt idx="2270">
                  <c:v> 01/13  15:00:00</c:v>
                </c:pt>
                <c:pt idx="2271">
                  <c:v> 01/13  16:00:00</c:v>
                </c:pt>
                <c:pt idx="2272">
                  <c:v> 01/13  17:00:00</c:v>
                </c:pt>
                <c:pt idx="2273">
                  <c:v> 01/13  18:00:00</c:v>
                </c:pt>
                <c:pt idx="2274">
                  <c:v> 01/13  19:00:00</c:v>
                </c:pt>
                <c:pt idx="2275">
                  <c:v> 01/13  20:00:00</c:v>
                </c:pt>
                <c:pt idx="2276">
                  <c:v> 01/13  21:00:00</c:v>
                </c:pt>
                <c:pt idx="2277">
                  <c:v> 01/13  22:00:00</c:v>
                </c:pt>
                <c:pt idx="2278">
                  <c:v> 01/13  23:00:00</c:v>
                </c:pt>
                <c:pt idx="2279">
                  <c:v> 01/13  24:00:00</c:v>
                </c:pt>
                <c:pt idx="2280">
                  <c:v> 01/14  01:00:00</c:v>
                </c:pt>
                <c:pt idx="2281">
                  <c:v> 01/14  02:00:00</c:v>
                </c:pt>
                <c:pt idx="2282">
                  <c:v> 01/14  03:00:00</c:v>
                </c:pt>
                <c:pt idx="2283">
                  <c:v> 01/14  04:00:00</c:v>
                </c:pt>
                <c:pt idx="2284">
                  <c:v> 01/14  05:00:00</c:v>
                </c:pt>
                <c:pt idx="2285">
                  <c:v> 01/14  06:00:00</c:v>
                </c:pt>
                <c:pt idx="2286">
                  <c:v> 01/14  07:00:00</c:v>
                </c:pt>
                <c:pt idx="2287">
                  <c:v> 01/14  08:00:00</c:v>
                </c:pt>
                <c:pt idx="2288">
                  <c:v> 01/14  09:00:00</c:v>
                </c:pt>
                <c:pt idx="2289">
                  <c:v> 01/14  10:00:00</c:v>
                </c:pt>
                <c:pt idx="2290">
                  <c:v> 01/14  11:00:00</c:v>
                </c:pt>
                <c:pt idx="2291">
                  <c:v> 01/14  12:00:00</c:v>
                </c:pt>
                <c:pt idx="2292">
                  <c:v> 01/14  13:00:00</c:v>
                </c:pt>
                <c:pt idx="2293">
                  <c:v> 01/14  14:00:00</c:v>
                </c:pt>
                <c:pt idx="2294">
                  <c:v> 01/14  15:00:00</c:v>
                </c:pt>
                <c:pt idx="2295">
                  <c:v> 01/14  16:00:00</c:v>
                </c:pt>
                <c:pt idx="2296">
                  <c:v> 01/14  17:00:00</c:v>
                </c:pt>
                <c:pt idx="2297">
                  <c:v> 01/14  18:00:00</c:v>
                </c:pt>
                <c:pt idx="2298">
                  <c:v> 01/14  19:00:00</c:v>
                </c:pt>
                <c:pt idx="2299">
                  <c:v> 01/14  20:00:00</c:v>
                </c:pt>
                <c:pt idx="2300">
                  <c:v> 01/14  21:00:00</c:v>
                </c:pt>
                <c:pt idx="2301">
                  <c:v> 01/14  22:00:00</c:v>
                </c:pt>
                <c:pt idx="2302">
                  <c:v> 01/14  23:00:00</c:v>
                </c:pt>
                <c:pt idx="2303">
                  <c:v> 01/14  24:00:00</c:v>
                </c:pt>
                <c:pt idx="2304">
                  <c:v> 01/15  01:00:00</c:v>
                </c:pt>
                <c:pt idx="2305">
                  <c:v> 01/15  02:00:00</c:v>
                </c:pt>
                <c:pt idx="2306">
                  <c:v> 01/15  03:00:00</c:v>
                </c:pt>
                <c:pt idx="2307">
                  <c:v> 01/15  04:00:00</c:v>
                </c:pt>
                <c:pt idx="2308">
                  <c:v> 01/15  05:00:00</c:v>
                </c:pt>
                <c:pt idx="2309">
                  <c:v> 01/15  06:00:00</c:v>
                </c:pt>
                <c:pt idx="2310">
                  <c:v> 01/15  07:00:00</c:v>
                </c:pt>
                <c:pt idx="2311">
                  <c:v> 01/15  08:00:00</c:v>
                </c:pt>
                <c:pt idx="2312">
                  <c:v> 01/15  09:00:00</c:v>
                </c:pt>
                <c:pt idx="2313">
                  <c:v> 01/15  10:00:00</c:v>
                </c:pt>
                <c:pt idx="2314">
                  <c:v> 01/15  11:00:00</c:v>
                </c:pt>
                <c:pt idx="2315">
                  <c:v> 01/15  12:00:00</c:v>
                </c:pt>
                <c:pt idx="2316">
                  <c:v> 01/15  13:00:00</c:v>
                </c:pt>
                <c:pt idx="2317">
                  <c:v> 01/15  14:00:00</c:v>
                </c:pt>
                <c:pt idx="2318">
                  <c:v> 01/15  15:00:00</c:v>
                </c:pt>
                <c:pt idx="2319">
                  <c:v> 01/15  16:00:00</c:v>
                </c:pt>
                <c:pt idx="2320">
                  <c:v> 01/15  17:00:00</c:v>
                </c:pt>
                <c:pt idx="2321">
                  <c:v> 01/15  18:00:00</c:v>
                </c:pt>
                <c:pt idx="2322">
                  <c:v> 01/15  19:00:00</c:v>
                </c:pt>
                <c:pt idx="2323">
                  <c:v> 01/15  20:00:00</c:v>
                </c:pt>
                <c:pt idx="2324">
                  <c:v> 01/15  21:00:00</c:v>
                </c:pt>
                <c:pt idx="2325">
                  <c:v> 01/15  22:00:00</c:v>
                </c:pt>
                <c:pt idx="2326">
                  <c:v> 01/15  23:00:00</c:v>
                </c:pt>
                <c:pt idx="2327">
                  <c:v> 01/15  24:00:00</c:v>
                </c:pt>
                <c:pt idx="2328">
                  <c:v> 01/16  01:00:00</c:v>
                </c:pt>
                <c:pt idx="2329">
                  <c:v> 01/16  02:00:00</c:v>
                </c:pt>
                <c:pt idx="2330">
                  <c:v> 01/16  03:00:00</c:v>
                </c:pt>
                <c:pt idx="2331">
                  <c:v> 01/16  04:00:00</c:v>
                </c:pt>
                <c:pt idx="2332">
                  <c:v> 01/16  05:00:00</c:v>
                </c:pt>
                <c:pt idx="2333">
                  <c:v> 01/16  06:00:00</c:v>
                </c:pt>
                <c:pt idx="2334">
                  <c:v> 01/16  07:00:00</c:v>
                </c:pt>
                <c:pt idx="2335">
                  <c:v> 01/16  08:00:00</c:v>
                </c:pt>
                <c:pt idx="2336">
                  <c:v> 01/16  09:00:00</c:v>
                </c:pt>
                <c:pt idx="2337">
                  <c:v> 01/16  10:00:00</c:v>
                </c:pt>
                <c:pt idx="2338">
                  <c:v> 01/16  11:00:00</c:v>
                </c:pt>
                <c:pt idx="2339">
                  <c:v> 01/16  12:00:00</c:v>
                </c:pt>
                <c:pt idx="2340">
                  <c:v> 01/16  13:00:00</c:v>
                </c:pt>
                <c:pt idx="2341">
                  <c:v> 01/16  14:00:00</c:v>
                </c:pt>
                <c:pt idx="2342">
                  <c:v> 01/16  15:00:00</c:v>
                </c:pt>
                <c:pt idx="2343">
                  <c:v> 01/16  16:00:00</c:v>
                </c:pt>
                <c:pt idx="2344">
                  <c:v> 01/16  17:00:00</c:v>
                </c:pt>
                <c:pt idx="2345">
                  <c:v> 01/16  18:00:00</c:v>
                </c:pt>
                <c:pt idx="2346">
                  <c:v> 01/16  19:00:00</c:v>
                </c:pt>
                <c:pt idx="2347">
                  <c:v> 01/16  20:00:00</c:v>
                </c:pt>
                <c:pt idx="2348">
                  <c:v> 01/16  21:00:00</c:v>
                </c:pt>
                <c:pt idx="2349">
                  <c:v> 01/16  22:00:00</c:v>
                </c:pt>
                <c:pt idx="2350">
                  <c:v> 01/16  23:00:00</c:v>
                </c:pt>
                <c:pt idx="2351">
                  <c:v> 01/16  24:00:00</c:v>
                </c:pt>
                <c:pt idx="2352">
                  <c:v> 01/17  01:00:00</c:v>
                </c:pt>
                <c:pt idx="2353">
                  <c:v> 01/17  02:00:00</c:v>
                </c:pt>
                <c:pt idx="2354">
                  <c:v> 01/17  03:00:00</c:v>
                </c:pt>
                <c:pt idx="2355">
                  <c:v> 01/17  04:00:00</c:v>
                </c:pt>
                <c:pt idx="2356">
                  <c:v> 01/17  05:00:00</c:v>
                </c:pt>
                <c:pt idx="2357">
                  <c:v> 01/17  06:00:00</c:v>
                </c:pt>
                <c:pt idx="2358">
                  <c:v> 01/17  07:00:00</c:v>
                </c:pt>
                <c:pt idx="2359">
                  <c:v> 01/17  08:00:00</c:v>
                </c:pt>
                <c:pt idx="2360">
                  <c:v> 01/17  09:00:00</c:v>
                </c:pt>
                <c:pt idx="2361">
                  <c:v> 01/17  10:00:00</c:v>
                </c:pt>
                <c:pt idx="2362">
                  <c:v> 01/17  11:00:00</c:v>
                </c:pt>
                <c:pt idx="2363">
                  <c:v> 01/17  12:00:00</c:v>
                </c:pt>
                <c:pt idx="2364">
                  <c:v> 01/17  13:00:00</c:v>
                </c:pt>
                <c:pt idx="2365">
                  <c:v> 01/17  14:00:00</c:v>
                </c:pt>
                <c:pt idx="2366">
                  <c:v> 01/17  15:00:00</c:v>
                </c:pt>
                <c:pt idx="2367">
                  <c:v> 01/17  16:00:00</c:v>
                </c:pt>
                <c:pt idx="2368">
                  <c:v> 01/17  17:00:00</c:v>
                </c:pt>
                <c:pt idx="2369">
                  <c:v> 01/17  18:00:00</c:v>
                </c:pt>
                <c:pt idx="2370">
                  <c:v> 01/17  19:00:00</c:v>
                </c:pt>
                <c:pt idx="2371">
                  <c:v> 01/17  20:00:00</c:v>
                </c:pt>
                <c:pt idx="2372">
                  <c:v> 01/17  21:00:00</c:v>
                </c:pt>
                <c:pt idx="2373">
                  <c:v> 01/17  22:00:00</c:v>
                </c:pt>
                <c:pt idx="2374">
                  <c:v> 01/17  23:00:00</c:v>
                </c:pt>
                <c:pt idx="2375">
                  <c:v> 01/17  24:00:00</c:v>
                </c:pt>
                <c:pt idx="2376">
                  <c:v> 01/18  01:00:00</c:v>
                </c:pt>
                <c:pt idx="2377">
                  <c:v> 01/18  02:00:00</c:v>
                </c:pt>
                <c:pt idx="2378">
                  <c:v> 01/18  03:00:00</c:v>
                </c:pt>
                <c:pt idx="2379">
                  <c:v> 01/18  04:00:00</c:v>
                </c:pt>
                <c:pt idx="2380">
                  <c:v> 01/18  05:00:00</c:v>
                </c:pt>
                <c:pt idx="2381">
                  <c:v> 01/18  06:00:00</c:v>
                </c:pt>
                <c:pt idx="2382">
                  <c:v> 01/18  07:00:00</c:v>
                </c:pt>
                <c:pt idx="2383">
                  <c:v> 01/18  08:00:00</c:v>
                </c:pt>
                <c:pt idx="2384">
                  <c:v> 01/18  09:00:00</c:v>
                </c:pt>
                <c:pt idx="2385">
                  <c:v> 01/18  10:00:00</c:v>
                </c:pt>
                <c:pt idx="2386">
                  <c:v> 01/18  11:00:00</c:v>
                </c:pt>
                <c:pt idx="2387">
                  <c:v> 01/18  12:00:00</c:v>
                </c:pt>
                <c:pt idx="2388">
                  <c:v> 01/18  13:00:00</c:v>
                </c:pt>
                <c:pt idx="2389">
                  <c:v> 01/18  14:00:00</c:v>
                </c:pt>
                <c:pt idx="2390">
                  <c:v> 01/18  15:00:00</c:v>
                </c:pt>
                <c:pt idx="2391">
                  <c:v> 01/18  16:00:00</c:v>
                </c:pt>
                <c:pt idx="2392">
                  <c:v> 01/18  17:00:00</c:v>
                </c:pt>
                <c:pt idx="2393">
                  <c:v> 01/18  18:00:00</c:v>
                </c:pt>
                <c:pt idx="2394">
                  <c:v> 01/18  19:00:00</c:v>
                </c:pt>
                <c:pt idx="2395">
                  <c:v> 01/18  20:00:00</c:v>
                </c:pt>
                <c:pt idx="2396">
                  <c:v> 01/18  21:00:00</c:v>
                </c:pt>
                <c:pt idx="2397">
                  <c:v> 01/18  22:00:00</c:v>
                </c:pt>
                <c:pt idx="2398">
                  <c:v> 01/18  23:00:00</c:v>
                </c:pt>
                <c:pt idx="2399">
                  <c:v> 01/18  24:00:00</c:v>
                </c:pt>
                <c:pt idx="2400">
                  <c:v> 01/19  01:00:00</c:v>
                </c:pt>
                <c:pt idx="2401">
                  <c:v> 01/19  02:00:00</c:v>
                </c:pt>
                <c:pt idx="2402">
                  <c:v> 01/19  03:00:00</c:v>
                </c:pt>
                <c:pt idx="2403">
                  <c:v> 01/19  04:00:00</c:v>
                </c:pt>
                <c:pt idx="2404">
                  <c:v> 01/19  05:00:00</c:v>
                </c:pt>
                <c:pt idx="2405">
                  <c:v> 01/19  06:00:00</c:v>
                </c:pt>
                <c:pt idx="2406">
                  <c:v> 01/19  07:00:00</c:v>
                </c:pt>
                <c:pt idx="2407">
                  <c:v> 01/19  08:00:00</c:v>
                </c:pt>
                <c:pt idx="2408">
                  <c:v> 01/19  09:00:00</c:v>
                </c:pt>
                <c:pt idx="2409">
                  <c:v> 01/19  10:00:00</c:v>
                </c:pt>
                <c:pt idx="2410">
                  <c:v> 01/19  11:00:00</c:v>
                </c:pt>
                <c:pt idx="2411">
                  <c:v> 01/19  12:00:00</c:v>
                </c:pt>
                <c:pt idx="2412">
                  <c:v> 01/19  13:00:00</c:v>
                </c:pt>
                <c:pt idx="2413">
                  <c:v> 01/19  14:00:00</c:v>
                </c:pt>
                <c:pt idx="2414">
                  <c:v> 01/19  15:00:00</c:v>
                </c:pt>
                <c:pt idx="2415">
                  <c:v> 01/19  16:00:00</c:v>
                </c:pt>
                <c:pt idx="2416">
                  <c:v> 01/19  17:00:00</c:v>
                </c:pt>
                <c:pt idx="2417">
                  <c:v> 01/19  18:00:00</c:v>
                </c:pt>
                <c:pt idx="2418">
                  <c:v> 01/19  19:00:00</c:v>
                </c:pt>
                <c:pt idx="2419">
                  <c:v> 01/19  20:00:00</c:v>
                </c:pt>
                <c:pt idx="2420">
                  <c:v> 01/19  21:00:00</c:v>
                </c:pt>
                <c:pt idx="2421">
                  <c:v> 01/19  22:00:00</c:v>
                </c:pt>
                <c:pt idx="2422">
                  <c:v> 01/19  23:00:00</c:v>
                </c:pt>
                <c:pt idx="2423">
                  <c:v> 01/19  24:00:00</c:v>
                </c:pt>
                <c:pt idx="2424">
                  <c:v> 01/20  01:00:00</c:v>
                </c:pt>
                <c:pt idx="2425">
                  <c:v> 01/20  02:00:00</c:v>
                </c:pt>
                <c:pt idx="2426">
                  <c:v> 01/20  03:00:00</c:v>
                </c:pt>
                <c:pt idx="2427">
                  <c:v> 01/20  04:00:00</c:v>
                </c:pt>
                <c:pt idx="2428">
                  <c:v> 01/20  05:00:00</c:v>
                </c:pt>
                <c:pt idx="2429">
                  <c:v> 01/20  06:00:00</c:v>
                </c:pt>
                <c:pt idx="2430">
                  <c:v> 01/20  07:00:00</c:v>
                </c:pt>
                <c:pt idx="2431">
                  <c:v> 01/20  08:00:00</c:v>
                </c:pt>
                <c:pt idx="2432">
                  <c:v> 01/20  09:00:00</c:v>
                </c:pt>
                <c:pt idx="2433">
                  <c:v> 01/20  10:00:00</c:v>
                </c:pt>
                <c:pt idx="2434">
                  <c:v> 01/20  11:00:00</c:v>
                </c:pt>
                <c:pt idx="2435">
                  <c:v> 01/20  12:00:00</c:v>
                </c:pt>
                <c:pt idx="2436">
                  <c:v> 01/20  13:00:00</c:v>
                </c:pt>
                <c:pt idx="2437">
                  <c:v> 01/20  14:00:00</c:v>
                </c:pt>
                <c:pt idx="2438">
                  <c:v> 01/20  15:00:00</c:v>
                </c:pt>
                <c:pt idx="2439">
                  <c:v> 01/20  16:00:00</c:v>
                </c:pt>
                <c:pt idx="2440">
                  <c:v> 01/20  17:00:00</c:v>
                </c:pt>
                <c:pt idx="2441">
                  <c:v> 01/20  18:00:00</c:v>
                </c:pt>
                <c:pt idx="2442">
                  <c:v> 01/20  19:00:00</c:v>
                </c:pt>
                <c:pt idx="2443">
                  <c:v> 01/20  20:00:00</c:v>
                </c:pt>
                <c:pt idx="2444">
                  <c:v> 01/20  21:00:00</c:v>
                </c:pt>
                <c:pt idx="2445">
                  <c:v> 01/20  22:00:00</c:v>
                </c:pt>
                <c:pt idx="2446">
                  <c:v> 01/20  23:00:00</c:v>
                </c:pt>
                <c:pt idx="2447">
                  <c:v> 01/20  24:00:00</c:v>
                </c:pt>
                <c:pt idx="2448">
                  <c:v> 01/21  01:00:00</c:v>
                </c:pt>
                <c:pt idx="2449">
                  <c:v> 01/21  02:00:00</c:v>
                </c:pt>
                <c:pt idx="2450">
                  <c:v> 01/21  03:00:00</c:v>
                </c:pt>
                <c:pt idx="2451">
                  <c:v> 01/21  04:00:00</c:v>
                </c:pt>
                <c:pt idx="2452">
                  <c:v> 01/21  05:00:00</c:v>
                </c:pt>
                <c:pt idx="2453">
                  <c:v> 01/21  06:00:00</c:v>
                </c:pt>
                <c:pt idx="2454">
                  <c:v> 01/21  07:00:00</c:v>
                </c:pt>
                <c:pt idx="2455">
                  <c:v> 01/21  08:00:00</c:v>
                </c:pt>
                <c:pt idx="2456">
                  <c:v> 01/21  09:00:00</c:v>
                </c:pt>
                <c:pt idx="2457">
                  <c:v> 01/21  10:00:00</c:v>
                </c:pt>
                <c:pt idx="2458">
                  <c:v> 01/21  11:00:00</c:v>
                </c:pt>
                <c:pt idx="2459">
                  <c:v> 01/21  12:00:00</c:v>
                </c:pt>
                <c:pt idx="2460">
                  <c:v> 01/21  13:00:00</c:v>
                </c:pt>
                <c:pt idx="2461">
                  <c:v> 01/21  14:00:00</c:v>
                </c:pt>
                <c:pt idx="2462">
                  <c:v> 01/21  15:00:00</c:v>
                </c:pt>
                <c:pt idx="2463">
                  <c:v> 01/21  16:00:00</c:v>
                </c:pt>
                <c:pt idx="2464">
                  <c:v> 01/21  17:00:00</c:v>
                </c:pt>
                <c:pt idx="2465">
                  <c:v> 01/21  18:00:00</c:v>
                </c:pt>
                <c:pt idx="2466">
                  <c:v> 01/21  19:00:00</c:v>
                </c:pt>
                <c:pt idx="2467">
                  <c:v> 01/21  20:00:00</c:v>
                </c:pt>
                <c:pt idx="2468">
                  <c:v> 01/21  21:00:00</c:v>
                </c:pt>
                <c:pt idx="2469">
                  <c:v> 01/21  22:00:00</c:v>
                </c:pt>
                <c:pt idx="2470">
                  <c:v> 01/21  23:00:00</c:v>
                </c:pt>
                <c:pt idx="2471">
                  <c:v> 01/21  24:00:00</c:v>
                </c:pt>
                <c:pt idx="2472">
                  <c:v> 01/22  01:00:00</c:v>
                </c:pt>
                <c:pt idx="2473">
                  <c:v> 01/22  02:00:00</c:v>
                </c:pt>
                <c:pt idx="2474">
                  <c:v> 01/22  03:00:00</c:v>
                </c:pt>
                <c:pt idx="2475">
                  <c:v> 01/22  04:00:00</c:v>
                </c:pt>
                <c:pt idx="2476">
                  <c:v> 01/22  05:00:00</c:v>
                </c:pt>
                <c:pt idx="2477">
                  <c:v> 01/22  06:00:00</c:v>
                </c:pt>
                <c:pt idx="2478">
                  <c:v> 01/22  07:00:00</c:v>
                </c:pt>
                <c:pt idx="2479">
                  <c:v> 01/22  08:00:00</c:v>
                </c:pt>
                <c:pt idx="2480">
                  <c:v> 01/22  09:00:00</c:v>
                </c:pt>
                <c:pt idx="2481">
                  <c:v> 01/22  10:00:00</c:v>
                </c:pt>
                <c:pt idx="2482">
                  <c:v> 01/22  11:00:00</c:v>
                </c:pt>
                <c:pt idx="2483">
                  <c:v> 01/22  12:00:00</c:v>
                </c:pt>
                <c:pt idx="2484">
                  <c:v> 01/22  13:00:00</c:v>
                </c:pt>
                <c:pt idx="2485">
                  <c:v> 01/22  14:00:00</c:v>
                </c:pt>
                <c:pt idx="2486">
                  <c:v> 01/22  15:00:00</c:v>
                </c:pt>
                <c:pt idx="2487">
                  <c:v> 01/22  16:00:00</c:v>
                </c:pt>
                <c:pt idx="2488">
                  <c:v> 01/22  17:00:00</c:v>
                </c:pt>
                <c:pt idx="2489">
                  <c:v> 01/22  18:00:00</c:v>
                </c:pt>
                <c:pt idx="2490">
                  <c:v> 01/22  19:00:00</c:v>
                </c:pt>
                <c:pt idx="2491">
                  <c:v> 01/22  20:00:00</c:v>
                </c:pt>
                <c:pt idx="2492">
                  <c:v> 01/22  21:00:00</c:v>
                </c:pt>
                <c:pt idx="2493">
                  <c:v> 01/22  22:00:00</c:v>
                </c:pt>
                <c:pt idx="2494">
                  <c:v> 01/22  23:00:00</c:v>
                </c:pt>
                <c:pt idx="2495">
                  <c:v> 01/22  24:00:00</c:v>
                </c:pt>
                <c:pt idx="2496">
                  <c:v> 01/23  01:00:00</c:v>
                </c:pt>
                <c:pt idx="2497">
                  <c:v> 01/23  02:00:00</c:v>
                </c:pt>
                <c:pt idx="2498">
                  <c:v> 01/23  03:00:00</c:v>
                </c:pt>
                <c:pt idx="2499">
                  <c:v> 01/23  04:00:00</c:v>
                </c:pt>
                <c:pt idx="2500">
                  <c:v> 01/23  05:00:00</c:v>
                </c:pt>
                <c:pt idx="2501">
                  <c:v> 01/23  06:00:00</c:v>
                </c:pt>
                <c:pt idx="2502">
                  <c:v> 01/23  07:00:00</c:v>
                </c:pt>
                <c:pt idx="2503">
                  <c:v> 01/23  08:00:00</c:v>
                </c:pt>
                <c:pt idx="2504">
                  <c:v> 01/23  09:00:00</c:v>
                </c:pt>
                <c:pt idx="2505">
                  <c:v> 01/23  10:00:00</c:v>
                </c:pt>
                <c:pt idx="2506">
                  <c:v> 01/23  11:00:00</c:v>
                </c:pt>
                <c:pt idx="2507">
                  <c:v> 01/23  12:00:00</c:v>
                </c:pt>
                <c:pt idx="2508">
                  <c:v> 01/23  13:00:00</c:v>
                </c:pt>
                <c:pt idx="2509">
                  <c:v> 01/23  14:00:00</c:v>
                </c:pt>
                <c:pt idx="2510">
                  <c:v> 01/23  15:00:00</c:v>
                </c:pt>
                <c:pt idx="2511">
                  <c:v> 01/23  16:00:00</c:v>
                </c:pt>
                <c:pt idx="2512">
                  <c:v> 01/23  17:00:00</c:v>
                </c:pt>
                <c:pt idx="2513">
                  <c:v> 01/23  18:00:00</c:v>
                </c:pt>
                <c:pt idx="2514">
                  <c:v> 01/23  19:00:00</c:v>
                </c:pt>
                <c:pt idx="2515">
                  <c:v> 01/23  20:00:00</c:v>
                </c:pt>
                <c:pt idx="2516">
                  <c:v> 01/23  21:00:00</c:v>
                </c:pt>
                <c:pt idx="2517">
                  <c:v> 01/23  22:00:00</c:v>
                </c:pt>
                <c:pt idx="2518">
                  <c:v> 01/23  23:00:00</c:v>
                </c:pt>
                <c:pt idx="2519">
                  <c:v> 01/23  24:00:00</c:v>
                </c:pt>
                <c:pt idx="2520">
                  <c:v> 01/24  01:00:00</c:v>
                </c:pt>
                <c:pt idx="2521">
                  <c:v> 01/24  02:00:00</c:v>
                </c:pt>
                <c:pt idx="2522">
                  <c:v> 01/24  03:00:00</c:v>
                </c:pt>
                <c:pt idx="2523">
                  <c:v> 01/24  04:00:00</c:v>
                </c:pt>
                <c:pt idx="2524">
                  <c:v> 01/24  05:00:00</c:v>
                </c:pt>
                <c:pt idx="2525">
                  <c:v> 01/24  06:00:00</c:v>
                </c:pt>
                <c:pt idx="2526">
                  <c:v> 01/24  07:00:00</c:v>
                </c:pt>
                <c:pt idx="2527">
                  <c:v> 01/24  08:00:00</c:v>
                </c:pt>
                <c:pt idx="2528">
                  <c:v> 01/24  09:00:00</c:v>
                </c:pt>
                <c:pt idx="2529">
                  <c:v> 01/24  10:00:00</c:v>
                </c:pt>
                <c:pt idx="2530">
                  <c:v> 01/24  11:00:00</c:v>
                </c:pt>
                <c:pt idx="2531">
                  <c:v> 01/24  12:00:00</c:v>
                </c:pt>
                <c:pt idx="2532">
                  <c:v> 01/24  13:00:00</c:v>
                </c:pt>
                <c:pt idx="2533">
                  <c:v> 01/24  14:00:00</c:v>
                </c:pt>
                <c:pt idx="2534">
                  <c:v> 01/24  15:00:00</c:v>
                </c:pt>
                <c:pt idx="2535">
                  <c:v> 01/24  16:00:00</c:v>
                </c:pt>
                <c:pt idx="2536">
                  <c:v> 01/24  17:00:00</c:v>
                </c:pt>
                <c:pt idx="2537">
                  <c:v> 01/24  18:00:00</c:v>
                </c:pt>
                <c:pt idx="2538">
                  <c:v> 01/24  19:00:00</c:v>
                </c:pt>
                <c:pt idx="2539">
                  <c:v> 01/24  20:00:00</c:v>
                </c:pt>
                <c:pt idx="2540">
                  <c:v> 01/24  21:00:00</c:v>
                </c:pt>
                <c:pt idx="2541">
                  <c:v> 01/24  22:00:00</c:v>
                </c:pt>
                <c:pt idx="2542">
                  <c:v> 01/24  23:00:00</c:v>
                </c:pt>
                <c:pt idx="2543">
                  <c:v> 01/24  24:00:00</c:v>
                </c:pt>
                <c:pt idx="2544">
                  <c:v> 01/25  01:00:00</c:v>
                </c:pt>
                <c:pt idx="2545">
                  <c:v> 01/25  02:00:00</c:v>
                </c:pt>
                <c:pt idx="2546">
                  <c:v> 01/25  03:00:00</c:v>
                </c:pt>
                <c:pt idx="2547">
                  <c:v> 01/25  04:00:00</c:v>
                </c:pt>
                <c:pt idx="2548">
                  <c:v> 01/25  05:00:00</c:v>
                </c:pt>
                <c:pt idx="2549">
                  <c:v> 01/25  06:00:00</c:v>
                </c:pt>
                <c:pt idx="2550">
                  <c:v> 01/25  07:00:00</c:v>
                </c:pt>
                <c:pt idx="2551">
                  <c:v> 01/25  08:00:00</c:v>
                </c:pt>
                <c:pt idx="2552">
                  <c:v> 01/25  09:00:00</c:v>
                </c:pt>
                <c:pt idx="2553">
                  <c:v> 01/25  10:00:00</c:v>
                </c:pt>
                <c:pt idx="2554">
                  <c:v> 01/25  11:00:00</c:v>
                </c:pt>
                <c:pt idx="2555">
                  <c:v> 01/25  12:00:00</c:v>
                </c:pt>
                <c:pt idx="2556">
                  <c:v> 01/25  13:00:00</c:v>
                </c:pt>
                <c:pt idx="2557">
                  <c:v> 01/25  14:00:00</c:v>
                </c:pt>
                <c:pt idx="2558">
                  <c:v> 01/25  15:00:00</c:v>
                </c:pt>
                <c:pt idx="2559">
                  <c:v> 01/25  16:00:00</c:v>
                </c:pt>
                <c:pt idx="2560">
                  <c:v> 01/25  17:00:00</c:v>
                </c:pt>
                <c:pt idx="2561">
                  <c:v> 01/25  18:00:00</c:v>
                </c:pt>
                <c:pt idx="2562">
                  <c:v> 01/25  19:00:00</c:v>
                </c:pt>
                <c:pt idx="2563">
                  <c:v> 01/25  20:00:00</c:v>
                </c:pt>
                <c:pt idx="2564">
                  <c:v> 01/25  21:00:00</c:v>
                </c:pt>
                <c:pt idx="2565">
                  <c:v> 01/25  22:00:00</c:v>
                </c:pt>
                <c:pt idx="2566">
                  <c:v> 01/25  23:00:00</c:v>
                </c:pt>
                <c:pt idx="2567">
                  <c:v> 01/25  24:00:00</c:v>
                </c:pt>
                <c:pt idx="2568">
                  <c:v> 01/26  01:00:00</c:v>
                </c:pt>
                <c:pt idx="2569">
                  <c:v> 01/26  02:00:00</c:v>
                </c:pt>
                <c:pt idx="2570">
                  <c:v> 01/26  03:00:00</c:v>
                </c:pt>
                <c:pt idx="2571">
                  <c:v> 01/26  04:00:00</c:v>
                </c:pt>
                <c:pt idx="2572">
                  <c:v> 01/26  05:00:00</c:v>
                </c:pt>
                <c:pt idx="2573">
                  <c:v> 01/26  06:00:00</c:v>
                </c:pt>
                <c:pt idx="2574">
                  <c:v> 01/26  07:00:00</c:v>
                </c:pt>
                <c:pt idx="2575">
                  <c:v> 01/26  08:00:00</c:v>
                </c:pt>
                <c:pt idx="2576">
                  <c:v> 01/26  09:00:00</c:v>
                </c:pt>
                <c:pt idx="2577">
                  <c:v> 01/26  10:00:00</c:v>
                </c:pt>
                <c:pt idx="2578">
                  <c:v> 01/26  11:00:00</c:v>
                </c:pt>
                <c:pt idx="2579">
                  <c:v> 01/26  12:00:00</c:v>
                </c:pt>
                <c:pt idx="2580">
                  <c:v> 01/26  13:00:00</c:v>
                </c:pt>
                <c:pt idx="2581">
                  <c:v> 01/26  14:00:00</c:v>
                </c:pt>
                <c:pt idx="2582">
                  <c:v> 01/26  15:00:00</c:v>
                </c:pt>
                <c:pt idx="2583">
                  <c:v> 01/26  16:00:00</c:v>
                </c:pt>
                <c:pt idx="2584">
                  <c:v> 01/26  17:00:00</c:v>
                </c:pt>
                <c:pt idx="2585">
                  <c:v> 01/26  18:00:00</c:v>
                </c:pt>
                <c:pt idx="2586">
                  <c:v> 01/26  19:00:00</c:v>
                </c:pt>
                <c:pt idx="2587">
                  <c:v> 01/26  20:00:00</c:v>
                </c:pt>
                <c:pt idx="2588">
                  <c:v> 01/26  21:00:00</c:v>
                </c:pt>
                <c:pt idx="2589">
                  <c:v> 01/26  22:00:00</c:v>
                </c:pt>
                <c:pt idx="2590">
                  <c:v> 01/26  23:00:00</c:v>
                </c:pt>
                <c:pt idx="2591">
                  <c:v> 01/26  24:00:00</c:v>
                </c:pt>
                <c:pt idx="2592">
                  <c:v> 01/27  01:00:00</c:v>
                </c:pt>
                <c:pt idx="2593">
                  <c:v> 01/27  02:00:00</c:v>
                </c:pt>
                <c:pt idx="2594">
                  <c:v> 01/27  03:00:00</c:v>
                </c:pt>
                <c:pt idx="2595">
                  <c:v> 01/27  04:00:00</c:v>
                </c:pt>
                <c:pt idx="2596">
                  <c:v> 01/27  05:00:00</c:v>
                </c:pt>
                <c:pt idx="2597">
                  <c:v> 01/27  06:00:00</c:v>
                </c:pt>
                <c:pt idx="2598">
                  <c:v> 01/27  07:00:00</c:v>
                </c:pt>
                <c:pt idx="2599">
                  <c:v> 01/27  08:00:00</c:v>
                </c:pt>
                <c:pt idx="2600">
                  <c:v> 01/27  09:00:00</c:v>
                </c:pt>
                <c:pt idx="2601">
                  <c:v> 01/27  10:00:00</c:v>
                </c:pt>
                <c:pt idx="2602">
                  <c:v> 01/27  11:00:00</c:v>
                </c:pt>
                <c:pt idx="2603">
                  <c:v> 01/27  12:00:00</c:v>
                </c:pt>
                <c:pt idx="2604">
                  <c:v> 01/27  13:00:00</c:v>
                </c:pt>
                <c:pt idx="2605">
                  <c:v> 01/27  14:00:00</c:v>
                </c:pt>
                <c:pt idx="2606">
                  <c:v> 01/27  15:00:00</c:v>
                </c:pt>
                <c:pt idx="2607">
                  <c:v> 01/27  16:00:00</c:v>
                </c:pt>
                <c:pt idx="2608">
                  <c:v> 01/27  17:00:00</c:v>
                </c:pt>
                <c:pt idx="2609">
                  <c:v> 01/27  18:00:00</c:v>
                </c:pt>
                <c:pt idx="2610">
                  <c:v> 01/27  19:00:00</c:v>
                </c:pt>
                <c:pt idx="2611">
                  <c:v> 01/27  20:00:00</c:v>
                </c:pt>
                <c:pt idx="2612">
                  <c:v> 01/27  21:00:00</c:v>
                </c:pt>
                <c:pt idx="2613">
                  <c:v> 01/27  22:00:00</c:v>
                </c:pt>
                <c:pt idx="2614">
                  <c:v> 01/27  23:00:00</c:v>
                </c:pt>
                <c:pt idx="2615">
                  <c:v> 01/27  24:00:00</c:v>
                </c:pt>
                <c:pt idx="2616">
                  <c:v> 01/28  01:00:00</c:v>
                </c:pt>
                <c:pt idx="2617">
                  <c:v> 01/28  02:00:00</c:v>
                </c:pt>
                <c:pt idx="2618">
                  <c:v> 01/28  03:00:00</c:v>
                </c:pt>
                <c:pt idx="2619">
                  <c:v> 01/28  04:00:00</c:v>
                </c:pt>
                <c:pt idx="2620">
                  <c:v> 01/28  05:00:00</c:v>
                </c:pt>
                <c:pt idx="2621">
                  <c:v> 01/28  06:00:00</c:v>
                </c:pt>
                <c:pt idx="2622">
                  <c:v> 01/28  07:00:00</c:v>
                </c:pt>
                <c:pt idx="2623">
                  <c:v> 01/28  08:00:00</c:v>
                </c:pt>
                <c:pt idx="2624">
                  <c:v> 01/28  09:00:00</c:v>
                </c:pt>
                <c:pt idx="2625">
                  <c:v> 01/28  10:00:00</c:v>
                </c:pt>
                <c:pt idx="2626">
                  <c:v> 01/28  11:00:00</c:v>
                </c:pt>
                <c:pt idx="2627">
                  <c:v> 01/28  12:00:00</c:v>
                </c:pt>
                <c:pt idx="2628">
                  <c:v> 01/28  13:00:00</c:v>
                </c:pt>
                <c:pt idx="2629">
                  <c:v> 01/28  14:00:00</c:v>
                </c:pt>
                <c:pt idx="2630">
                  <c:v> 01/28  15:00:00</c:v>
                </c:pt>
                <c:pt idx="2631">
                  <c:v> 01/28  16:00:00</c:v>
                </c:pt>
                <c:pt idx="2632">
                  <c:v> 01/28  17:00:00</c:v>
                </c:pt>
                <c:pt idx="2633">
                  <c:v> 01/28  18:00:00</c:v>
                </c:pt>
                <c:pt idx="2634">
                  <c:v> 01/28  19:00:00</c:v>
                </c:pt>
                <c:pt idx="2635">
                  <c:v> 01/28  20:00:00</c:v>
                </c:pt>
                <c:pt idx="2636">
                  <c:v> 01/28  21:00:00</c:v>
                </c:pt>
                <c:pt idx="2637">
                  <c:v> 01/28  22:00:00</c:v>
                </c:pt>
                <c:pt idx="2638">
                  <c:v> 01/28  23:00:00</c:v>
                </c:pt>
                <c:pt idx="2639">
                  <c:v> 01/28  24:00:00</c:v>
                </c:pt>
                <c:pt idx="2640">
                  <c:v> 01/29  01:00:00</c:v>
                </c:pt>
                <c:pt idx="2641">
                  <c:v> 01/29  02:00:00</c:v>
                </c:pt>
                <c:pt idx="2642">
                  <c:v> 01/29  03:00:00</c:v>
                </c:pt>
                <c:pt idx="2643">
                  <c:v> 01/29  04:00:00</c:v>
                </c:pt>
                <c:pt idx="2644">
                  <c:v> 01/29  05:00:00</c:v>
                </c:pt>
                <c:pt idx="2645">
                  <c:v> 01/29  06:00:00</c:v>
                </c:pt>
                <c:pt idx="2646">
                  <c:v> 01/29  07:00:00</c:v>
                </c:pt>
                <c:pt idx="2647">
                  <c:v> 01/29  08:00:00</c:v>
                </c:pt>
                <c:pt idx="2648">
                  <c:v> 01/29  09:00:00</c:v>
                </c:pt>
                <c:pt idx="2649">
                  <c:v> 01/29  10:00:00</c:v>
                </c:pt>
                <c:pt idx="2650">
                  <c:v> 01/29  11:00:00</c:v>
                </c:pt>
                <c:pt idx="2651">
                  <c:v> 01/29  12:00:00</c:v>
                </c:pt>
                <c:pt idx="2652">
                  <c:v> 01/29  13:00:00</c:v>
                </c:pt>
                <c:pt idx="2653">
                  <c:v> 01/29  14:00:00</c:v>
                </c:pt>
                <c:pt idx="2654">
                  <c:v> 01/29  15:00:00</c:v>
                </c:pt>
                <c:pt idx="2655">
                  <c:v> 01/29  16:00:00</c:v>
                </c:pt>
                <c:pt idx="2656">
                  <c:v> 01/29  17:00:00</c:v>
                </c:pt>
                <c:pt idx="2657">
                  <c:v> 01/29  18:00:00</c:v>
                </c:pt>
                <c:pt idx="2658">
                  <c:v> 01/29  19:00:00</c:v>
                </c:pt>
                <c:pt idx="2659">
                  <c:v> 01/29  20:00:00</c:v>
                </c:pt>
                <c:pt idx="2660">
                  <c:v> 01/29  21:00:00</c:v>
                </c:pt>
                <c:pt idx="2661">
                  <c:v> 01/29  22:00:00</c:v>
                </c:pt>
                <c:pt idx="2662">
                  <c:v> 01/29  23:00:00</c:v>
                </c:pt>
                <c:pt idx="2663">
                  <c:v> 01/29  24:00:00</c:v>
                </c:pt>
                <c:pt idx="2664">
                  <c:v> 01/30  01:00:00</c:v>
                </c:pt>
                <c:pt idx="2665">
                  <c:v> 01/30  02:00:00</c:v>
                </c:pt>
                <c:pt idx="2666">
                  <c:v> 01/30  03:00:00</c:v>
                </c:pt>
                <c:pt idx="2667">
                  <c:v> 01/30  04:00:00</c:v>
                </c:pt>
                <c:pt idx="2668">
                  <c:v> 01/30  05:00:00</c:v>
                </c:pt>
                <c:pt idx="2669">
                  <c:v> 01/30  06:00:00</c:v>
                </c:pt>
                <c:pt idx="2670">
                  <c:v> 01/30  07:00:00</c:v>
                </c:pt>
                <c:pt idx="2671">
                  <c:v> 01/30  08:00:00</c:v>
                </c:pt>
                <c:pt idx="2672">
                  <c:v> 01/30  09:00:00</c:v>
                </c:pt>
                <c:pt idx="2673">
                  <c:v> 01/30  10:00:00</c:v>
                </c:pt>
                <c:pt idx="2674">
                  <c:v> 01/30  11:00:00</c:v>
                </c:pt>
                <c:pt idx="2675">
                  <c:v> 01/30  12:00:00</c:v>
                </c:pt>
                <c:pt idx="2676">
                  <c:v> 01/30  13:00:00</c:v>
                </c:pt>
                <c:pt idx="2677">
                  <c:v> 01/30  14:00:00</c:v>
                </c:pt>
                <c:pt idx="2678">
                  <c:v> 01/30  15:00:00</c:v>
                </c:pt>
                <c:pt idx="2679">
                  <c:v> 01/30  16:00:00</c:v>
                </c:pt>
                <c:pt idx="2680">
                  <c:v> 01/30  17:00:00</c:v>
                </c:pt>
                <c:pt idx="2681">
                  <c:v> 01/30  18:00:00</c:v>
                </c:pt>
                <c:pt idx="2682">
                  <c:v> 01/30  19:00:00</c:v>
                </c:pt>
                <c:pt idx="2683">
                  <c:v> 01/30  20:00:00</c:v>
                </c:pt>
                <c:pt idx="2684">
                  <c:v> 01/30  21:00:00</c:v>
                </c:pt>
                <c:pt idx="2685">
                  <c:v> 01/30  22:00:00</c:v>
                </c:pt>
                <c:pt idx="2686">
                  <c:v> 01/30  23:00:00</c:v>
                </c:pt>
                <c:pt idx="2687">
                  <c:v> 01/30  24:00:00</c:v>
                </c:pt>
                <c:pt idx="2688">
                  <c:v> 01/31  01:00:00</c:v>
                </c:pt>
                <c:pt idx="2689">
                  <c:v> 01/31  02:00:00</c:v>
                </c:pt>
                <c:pt idx="2690">
                  <c:v> 01/31  03:00:00</c:v>
                </c:pt>
                <c:pt idx="2691">
                  <c:v> 01/31  04:00:00</c:v>
                </c:pt>
                <c:pt idx="2692">
                  <c:v> 01/31  05:00:00</c:v>
                </c:pt>
                <c:pt idx="2693">
                  <c:v> 01/31  06:00:00</c:v>
                </c:pt>
                <c:pt idx="2694">
                  <c:v> 01/31  07:00:00</c:v>
                </c:pt>
                <c:pt idx="2695">
                  <c:v> 01/31  08:00:00</c:v>
                </c:pt>
                <c:pt idx="2696">
                  <c:v> 01/31  09:00:00</c:v>
                </c:pt>
                <c:pt idx="2697">
                  <c:v> 01/31  10:00:00</c:v>
                </c:pt>
                <c:pt idx="2698">
                  <c:v> 01/31  11:00:00</c:v>
                </c:pt>
                <c:pt idx="2699">
                  <c:v> 01/31  12:00:00</c:v>
                </c:pt>
                <c:pt idx="2700">
                  <c:v> 01/31  13:00:00</c:v>
                </c:pt>
                <c:pt idx="2701">
                  <c:v> 01/31  14:00:00</c:v>
                </c:pt>
                <c:pt idx="2702">
                  <c:v> 01/31  15:00:00</c:v>
                </c:pt>
                <c:pt idx="2703">
                  <c:v> 01/31  16:00:00</c:v>
                </c:pt>
                <c:pt idx="2704">
                  <c:v> 01/31  17:00:00</c:v>
                </c:pt>
                <c:pt idx="2705">
                  <c:v> 01/31  18:00:00</c:v>
                </c:pt>
                <c:pt idx="2706">
                  <c:v> 01/31  19:00:00</c:v>
                </c:pt>
                <c:pt idx="2707">
                  <c:v> 01/31  20:00:00</c:v>
                </c:pt>
                <c:pt idx="2708">
                  <c:v> 01/31  21:00:00</c:v>
                </c:pt>
                <c:pt idx="2709">
                  <c:v> 01/31  22:00:00</c:v>
                </c:pt>
                <c:pt idx="2710">
                  <c:v> 01/31  23:00:00</c:v>
                </c:pt>
                <c:pt idx="2711">
                  <c:v> 01/31  24:00:00</c:v>
                </c:pt>
                <c:pt idx="2712">
                  <c:v> 02/01  01:00:00</c:v>
                </c:pt>
                <c:pt idx="2713">
                  <c:v> 02/01  02:00:00</c:v>
                </c:pt>
                <c:pt idx="2714">
                  <c:v> 02/01  03:00:00</c:v>
                </c:pt>
                <c:pt idx="2715">
                  <c:v> 02/01  04:00:00</c:v>
                </c:pt>
                <c:pt idx="2716">
                  <c:v> 02/01  05:00:00</c:v>
                </c:pt>
                <c:pt idx="2717">
                  <c:v> 02/01  06:00:00</c:v>
                </c:pt>
                <c:pt idx="2718">
                  <c:v> 02/01  07:00:00</c:v>
                </c:pt>
                <c:pt idx="2719">
                  <c:v> 02/01  08:00:00</c:v>
                </c:pt>
                <c:pt idx="2720">
                  <c:v> 02/01  09:00:00</c:v>
                </c:pt>
                <c:pt idx="2721">
                  <c:v> 02/01  10:00:00</c:v>
                </c:pt>
                <c:pt idx="2722">
                  <c:v> 02/01  11:00:00</c:v>
                </c:pt>
                <c:pt idx="2723">
                  <c:v> 02/01  12:00:00</c:v>
                </c:pt>
                <c:pt idx="2724">
                  <c:v> 02/01  13:00:00</c:v>
                </c:pt>
                <c:pt idx="2725">
                  <c:v> 02/01  14:00:00</c:v>
                </c:pt>
                <c:pt idx="2726">
                  <c:v> 02/01  15:00:00</c:v>
                </c:pt>
                <c:pt idx="2727">
                  <c:v> 02/01  16:00:00</c:v>
                </c:pt>
                <c:pt idx="2728">
                  <c:v> 02/01  17:00:00</c:v>
                </c:pt>
                <c:pt idx="2729">
                  <c:v> 02/01  18:00:00</c:v>
                </c:pt>
                <c:pt idx="2730">
                  <c:v> 02/01  19:00:00</c:v>
                </c:pt>
                <c:pt idx="2731">
                  <c:v> 02/01  20:00:00</c:v>
                </c:pt>
                <c:pt idx="2732">
                  <c:v> 02/01  21:00:00</c:v>
                </c:pt>
                <c:pt idx="2733">
                  <c:v> 02/01  22:00:00</c:v>
                </c:pt>
                <c:pt idx="2734">
                  <c:v> 02/01  23:00:00</c:v>
                </c:pt>
                <c:pt idx="2735">
                  <c:v> 02/01  24:00:00</c:v>
                </c:pt>
                <c:pt idx="2736">
                  <c:v> 02/02  01:00:00</c:v>
                </c:pt>
                <c:pt idx="2737">
                  <c:v> 02/02  02:00:00</c:v>
                </c:pt>
                <c:pt idx="2738">
                  <c:v> 02/02  03:00:00</c:v>
                </c:pt>
                <c:pt idx="2739">
                  <c:v> 02/02  04:00:00</c:v>
                </c:pt>
                <c:pt idx="2740">
                  <c:v> 02/02  05:00:00</c:v>
                </c:pt>
                <c:pt idx="2741">
                  <c:v> 02/02  06:00:00</c:v>
                </c:pt>
                <c:pt idx="2742">
                  <c:v> 02/02  07:00:00</c:v>
                </c:pt>
                <c:pt idx="2743">
                  <c:v> 02/02  08:00:00</c:v>
                </c:pt>
                <c:pt idx="2744">
                  <c:v> 02/02  09:00:00</c:v>
                </c:pt>
                <c:pt idx="2745">
                  <c:v> 02/02  10:00:00</c:v>
                </c:pt>
                <c:pt idx="2746">
                  <c:v> 02/02  11:00:00</c:v>
                </c:pt>
                <c:pt idx="2747">
                  <c:v> 02/02  12:00:00</c:v>
                </c:pt>
                <c:pt idx="2748">
                  <c:v> 02/02  13:00:00</c:v>
                </c:pt>
                <c:pt idx="2749">
                  <c:v> 02/02  14:00:00</c:v>
                </c:pt>
                <c:pt idx="2750">
                  <c:v> 02/02  15:00:00</c:v>
                </c:pt>
                <c:pt idx="2751">
                  <c:v> 02/02  16:00:00</c:v>
                </c:pt>
                <c:pt idx="2752">
                  <c:v> 02/02  17:00:00</c:v>
                </c:pt>
                <c:pt idx="2753">
                  <c:v> 02/02  18:00:00</c:v>
                </c:pt>
                <c:pt idx="2754">
                  <c:v> 02/02  19:00:00</c:v>
                </c:pt>
                <c:pt idx="2755">
                  <c:v> 02/02  20:00:00</c:v>
                </c:pt>
                <c:pt idx="2756">
                  <c:v> 02/02  21:00:00</c:v>
                </c:pt>
                <c:pt idx="2757">
                  <c:v> 02/02  22:00:00</c:v>
                </c:pt>
                <c:pt idx="2758">
                  <c:v> 02/02  23:00:00</c:v>
                </c:pt>
                <c:pt idx="2759">
                  <c:v> 02/02  24:00:00</c:v>
                </c:pt>
                <c:pt idx="2760">
                  <c:v> 02/03  01:00:00</c:v>
                </c:pt>
                <c:pt idx="2761">
                  <c:v> 02/03  02:00:00</c:v>
                </c:pt>
                <c:pt idx="2762">
                  <c:v> 02/03  03:00:00</c:v>
                </c:pt>
                <c:pt idx="2763">
                  <c:v> 02/03  04:00:00</c:v>
                </c:pt>
                <c:pt idx="2764">
                  <c:v> 02/03  05:00:00</c:v>
                </c:pt>
                <c:pt idx="2765">
                  <c:v> 02/03  06:00:00</c:v>
                </c:pt>
                <c:pt idx="2766">
                  <c:v> 02/03  07:00:00</c:v>
                </c:pt>
                <c:pt idx="2767">
                  <c:v> 02/03  08:00:00</c:v>
                </c:pt>
                <c:pt idx="2768">
                  <c:v> 02/03  09:00:00</c:v>
                </c:pt>
                <c:pt idx="2769">
                  <c:v> 02/03  10:00:00</c:v>
                </c:pt>
                <c:pt idx="2770">
                  <c:v> 02/03  11:00:00</c:v>
                </c:pt>
                <c:pt idx="2771">
                  <c:v> 02/03  12:00:00</c:v>
                </c:pt>
                <c:pt idx="2772">
                  <c:v> 02/03  13:00:00</c:v>
                </c:pt>
                <c:pt idx="2773">
                  <c:v> 02/03  14:00:00</c:v>
                </c:pt>
                <c:pt idx="2774">
                  <c:v> 02/03  15:00:00</c:v>
                </c:pt>
                <c:pt idx="2775">
                  <c:v> 02/03  16:00:00</c:v>
                </c:pt>
                <c:pt idx="2776">
                  <c:v> 02/03  17:00:00</c:v>
                </c:pt>
                <c:pt idx="2777">
                  <c:v> 02/03  18:00:00</c:v>
                </c:pt>
                <c:pt idx="2778">
                  <c:v> 02/03  19:00:00</c:v>
                </c:pt>
                <c:pt idx="2779">
                  <c:v> 02/03  20:00:00</c:v>
                </c:pt>
                <c:pt idx="2780">
                  <c:v> 02/03  21:00:00</c:v>
                </c:pt>
                <c:pt idx="2781">
                  <c:v> 02/03  22:00:00</c:v>
                </c:pt>
                <c:pt idx="2782">
                  <c:v> 02/03  23:00:00</c:v>
                </c:pt>
                <c:pt idx="2783">
                  <c:v> 02/03  24:00:00</c:v>
                </c:pt>
                <c:pt idx="2784">
                  <c:v> 02/04  01:00:00</c:v>
                </c:pt>
                <c:pt idx="2785">
                  <c:v> 02/04  02:00:00</c:v>
                </c:pt>
                <c:pt idx="2786">
                  <c:v> 02/04  03:00:00</c:v>
                </c:pt>
                <c:pt idx="2787">
                  <c:v> 02/04  04:00:00</c:v>
                </c:pt>
                <c:pt idx="2788">
                  <c:v> 02/04  05:00:00</c:v>
                </c:pt>
                <c:pt idx="2789">
                  <c:v> 02/04  06:00:00</c:v>
                </c:pt>
                <c:pt idx="2790">
                  <c:v> 02/04  07:00:00</c:v>
                </c:pt>
                <c:pt idx="2791">
                  <c:v> 02/04  08:00:00</c:v>
                </c:pt>
                <c:pt idx="2792">
                  <c:v> 02/04  09:00:00</c:v>
                </c:pt>
                <c:pt idx="2793">
                  <c:v> 02/04  10:00:00</c:v>
                </c:pt>
                <c:pt idx="2794">
                  <c:v> 02/04  11:00:00</c:v>
                </c:pt>
                <c:pt idx="2795">
                  <c:v> 02/04  12:00:00</c:v>
                </c:pt>
                <c:pt idx="2796">
                  <c:v> 02/04  13:00:00</c:v>
                </c:pt>
                <c:pt idx="2797">
                  <c:v> 02/04  14:00:00</c:v>
                </c:pt>
                <c:pt idx="2798">
                  <c:v> 02/04  15:00:00</c:v>
                </c:pt>
                <c:pt idx="2799">
                  <c:v> 02/04  16:00:00</c:v>
                </c:pt>
                <c:pt idx="2800">
                  <c:v> 02/04  17:00:00</c:v>
                </c:pt>
                <c:pt idx="2801">
                  <c:v> 02/04  18:00:00</c:v>
                </c:pt>
                <c:pt idx="2802">
                  <c:v> 02/04  19:00:00</c:v>
                </c:pt>
                <c:pt idx="2803">
                  <c:v> 02/04  20:00:00</c:v>
                </c:pt>
                <c:pt idx="2804">
                  <c:v> 02/04  21:00:00</c:v>
                </c:pt>
                <c:pt idx="2805">
                  <c:v> 02/04  22:00:00</c:v>
                </c:pt>
                <c:pt idx="2806">
                  <c:v> 02/04  23:00:00</c:v>
                </c:pt>
                <c:pt idx="2807">
                  <c:v> 02/04  24:00:00</c:v>
                </c:pt>
                <c:pt idx="2808">
                  <c:v> 02/05  01:00:00</c:v>
                </c:pt>
                <c:pt idx="2809">
                  <c:v> 02/05  02:00:00</c:v>
                </c:pt>
                <c:pt idx="2810">
                  <c:v> 02/05  03:00:00</c:v>
                </c:pt>
                <c:pt idx="2811">
                  <c:v> 02/05  04:00:00</c:v>
                </c:pt>
                <c:pt idx="2812">
                  <c:v> 02/05  05:00:00</c:v>
                </c:pt>
                <c:pt idx="2813">
                  <c:v> 02/05  06:00:00</c:v>
                </c:pt>
                <c:pt idx="2814">
                  <c:v> 02/05  07:00:00</c:v>
                </c:pt>
                <c:pt idx="2815">
                  <c:v> 02/05  08:00:00</c:v>
                </c:pt>
                <c:pt idx="2816">
                  <c:v> 02/05  09:00:00</c:v>
                </c:pt>
                <c:pt idx="2817">
                  <c:v> 02/05  10:00:00</c:v>
                </c:pt>
                <c:pt idx="2818">
                  <c:v> 02/05  11:00:00</c:v>
                </c:pt>
                <c:pt idx="2819">
                  <c:v> 02/05  12:00:00</c:v>
                </c:pt>
                <c:pt idx="2820">
                  <c:v> 02/05  13:00:00</c:v>
                </c:pt>
                <c:pt idx="2821">
                  <c:v> 02/05  14:00:00</c:v>
                </c:pt>
                <c:pt idx="2822">
                  <c:v> 02/05  15:00:00</c:v>
                </c:pt>
                <c:pt idx="2823">
                  <c:v> 02/05  16:00:00</c:v>
                </c:pt>
                <c:pt idx="2824">
                  <c:v> 02/05  17:00:00</c:v>
                </c:pt>
                <c:pt idx="2825">
                  <c:v> 02/05  18:00:00</c:v>
                </c:pt>
                <c:pt idx="2826">
                  <c:v> 02/05  19:00:00</c:v>
                </c:pt>
                <c:pt idx="2827">
                  <c:v> 02/05  20:00:00</c:v>
                </c:pt>
                <c:pt idx="2828">
                  <c:v> 02/05  21:00:00</c:v>
                </c:pt>
                <c:pt idx="2829">
                  <c:v> 02/05  22:00:00</c:v>
                </c:pt>
                <c:pt idx="2830">
                  <c:v> 02/05  23:00:00</c:v>
                </c:pt>
                <c:pt idx="2831">
                  <c:v> 02/05  24:00:00</c:v>
                </c:pt>
                <c:pt idx="2832">
                  <c:v> 02/06  01:00:00</c:v>
                </c:pt>
                <c:pt idx="2833">
                  <c:v> 02/06  02:00:00</c:v>
                </c:pt>
                <c:pt idx="2834">
                  <c:v> 02/06  03:00:00</c:v>
                </c:pt>
                <c:pt idx="2835">
                  <c:v> 02/06  04:00:00</c:v>
                </c:pt>
                <c:pt idx="2836">
                  <c:v> 02/06  05:00:00</c:v>
                </c:pt>
                <c:pt idx="2837">
                  <c:v> 02/06  06:00:00</c:v>
                </c:pt>
                <c:pt idx="2838">
                  <c:v> 02/06  07:00:00</c:v>
                </c:pt>
                <c:pt idx="2839">
                  <c:v> 02/06  08:00:00</c:v>
                </c:pt>
                <c:pt idx="2840">
                  <c:v> 02/06  09:00:00</c:v>
                </c:pt>
                <c:pt idx="2841">
                  <c:v> 02/06  10:00:00</c:v>
                </c:pt>
                <c:pt idx="2842">
                  <c:v> 02/06  11:00:00</c:v>
                </c:pt>
                <c:pt idx="2843">
                  <c:v> 02/06  12:00:00</c:v>
                </c:pt>
                <c:pt idx="2844">
                  <c:v> 02/06  13:00:00</c:v>
                </c:pt>
                <c:pt idx="2845">
                  <c:v> 02/06  14:00:00</c:v>
                </c:pt>
                <c:pt idx="2846">
                  <c:v> 02/06  15:00:00</c:v>
                </c:pt>
                <c:pt idx="2847">
                  <c:v> 02/06  16:00:00</c:v>
                </c:pt>
                <c:pt idx="2848">
                  <c:v> 02/06  17:00:00</c:v>
                </c:pt>
                <c:pt idx="2849">
                  <c:v> 02/06  18:00:00</c:v>
                </c:pt>
                <c:pt idx="2850">
                  <c:v> 02/06  19:00:00</c:v>
                </c:pt>
                <c:pt idx="2851">
                  <c:v> 02/06  20:00:00</c:v>
                </c:pt>
                <c:pt idx="2852">
                  <c:v> 02/06  21:00:00</c:v>
                </c:pt>
                <c:pt idx="2853">
                  <c:v> 02/06  22:00:00</c:v>
                </c:pt>
                <c:pt idx="2854">
                  <c:v> 02/06  23:00:00</c:v>
                </c:pt>
                <c:pt idx="2855">
                  <c:v> 02/06  24:00:00</c:v>
                </c:pt>
                <c:pt idx="2856">
                  <c:v> 02/07  01:00:00</c:v>
                </c:pt>
                <c:pt idx="2857">
                  <c:v> 02/07  02:00:00</c:v>
                </c:pt>
                <c:pt idx="2858">
                  <c:v> 02/07  03:00:00</c:v>
                </c:pt>
                <c:pt idx="2859">
                  <c:v> 02/07  04:00:00</c:v>
                </c:pt>
                <c:pt idx="2860">
                  <c:v> 02/07  05:00:00</c:v>
                </c:pt>
                <c:pt idx="2861">
                  <c:v> 02/07  06:00:00</c:v>
                </c:pt>
                <c:pt idx="2862">
                  <c:v> 02/07  07:00:00</c:v>
                </c:pt>
                <c:pt idx="2863">
                  <c:v> 02/07  08:00:00</c:v>
                </c:pt>
                <c:pt idx="2864">
                  <c:v> 02/07  09:00:00</c:v>
                </c:pt>
                <c:pt idx="2865">
                  <c:v> 02/07  10:00:00</c:v>
                </c:pt>
                <c:pt idx="2866">
                  <c:v> 02/07  11:00:00</c:v>
                </c:pt>
                <c:pt idx="2867">
                  <c:v> 02/07  12:00:00</c:v>
                </c:pt>
                <c:pt idx="2868">
                  <c:v> 02/07  13:00:00</c:v>
                </c:pt>
                <c:pt idx="2869">
                  <c:v> 02/07  14:00:00</c:v>
                </c:pt>
                <c:pt idx="2870">
                  <c:v> 02/07  15:00:00</c:v>
                </c:pt>
                <c:pt idx="2871">
                  <c:v> 02/07  16:00:00</c:v>
                </c:pt>
                <c:pt idx="2872">
                  <c:v> 02/07  17:00:00</c:v>
                </c:pt>
                <c:pt idx="2873">
                  <c:v> 02/07  18:00:00</c:v>
                </c:pt>
                <c:pt idx="2874">
                  <c:v> 02/07  19:00:00</c:v>
                </c:pt>
                <c:pt idx="2875">
                  <c:v> 02/07  20:00:00</c:v>
                </c:pt>
                <c:pt idx="2876">
                  <c:v> 02/07  21:00:00</c:v>
                </c:pt>
                <c:pt idx="2877">
                  <c:v> 02/07  22:00:00</c:v>
                </c:pt>
                <c:pt idx="2878">
                  <c:v> 02/07  23:00:00</c:v>
                </c:pt>
                <c:pt idx="2879">
                  <c:v> 02/07  24:00:00</c:v>
                </c:pt>
                <c:pt idx="2880">
                  <c:v> 02/08  01:00:00</c:v>
                </c:pt>
                <c:pt idx="2881">
                  <c:v> 02/08  02:00:00</c:v>
                </c:pt>
                <c:pt idx="2882">
                  <c:v> 02/08  03:00:00</c:v>
                </c:pt>
                <c:pt idx="2883">
                  <c:v> 02/08  04:00:00</c:v>
                </c:pt>
                <c:pt idx="2884">
                  <c:v> 02/08  05:00:00</c:v>
                </c:pt>
                <c:pt idx="2885">
                  <c:v> 02/08  06:00:00</c:v>
                </c:pt>
                <c:pt idx="2886">
                  <c:v> 02/08  07:00:00</c:v>
                </c:pt>
                <c:pt idx="2887">
                  <c:v> 02/08  08:00:00</c:v>
                </c:pt>
                <c:pt idx="2888">
                  <c:v> 02/08  09:00:00</c:v>
                </c:pt>
                <c:pt idx="2889">
                  <c:v> 02/08  10:00:00</c:v>
                </c:pt>
                <c:pt idx="2890">
                  <c:v> 02/08  11:00:00</c:v>
                </c:pt>
                <c:pt idx="2891">
                  <c:v> 02/08  12:00:00</c:v>
                </c:pt>
                <c:pt idx="2892">
                  <c:v> 02/08  13:00:00</c:v>
                </c:pt>
                <c:pt idx="2893">
                  <c:v> 02/08  14:00:00</c:v>
                </c:pt>
                <c:pt idx="2894">
                  <c:v> 02/08  15:00:00</c:v>
                </c:pt>
                <c:pt idx="2895">
                  <c:v> 02/08  16:00:00</c:v>
                </c:pt>
                <c:pt idx="2896">
                  <c:v> 02/08  17:00:00</c:v>
                </c:pt>
                <c:pt idx="2897">
                  <c:v> 02/08  18:00:00</c:v>
                </c:pt>
                <c:pt idx="2898">
                  <c:v> 02/08  19:00:00</c:v>
                </c:pt>
                <c:pt idx="2899">
                  <c:v> 02/08  20:00:00</c:v>
                </c:pt>
                <c:pt idx="2900">
                  <c:v> 02/08  21:00:00</c:v>
                </c:pt>
                <c:pt idx="2901">
                  <c:v> 02/08  22:00:00</c:v>
                </c:pt>
                <c:pt idx="2902">
                  <c:v> 02/08  23:00:00</c:v>
                </c:pt>
                <c:pt idx="2903">
                  <c:v> 02/08  24:00:00</c:v>
                </c:pt>
                <c:pt idx="2904">
                  <c:v> 02/09  01:00:00</c:v>
                </c:pt>
                <c:pt idx="2905">
                  <c:v> 02/09  02:00:00</c:v>
                </c:pt>
                <c:pt idx="2906">
                  <c:v> 02/09  03:00:00</c:v>
                </c:pt>
                <c:pt idx="2907">
                  <c:v> 02/09  04:00:00</c:v>
                </c:pt>
                <c:pt idx="2908">
                  <c:v> 02/09  05:00:00</c:v>
                </c:pt>
                <c:pt idx="2909">
                  <c:v> 02/09  06:00:00</c:v>
                </c:pt>
                <c:pt idx="2910">
                  <c:v> 02/09  07:00:00</c:v>
                </c:pt>
                <c:pt idx="2911">
                  <c:v> 02/09  08:00:00</c:v>
                </c:pt>
                <c:pt idx="2912">
                  <c:v> 02/09  09:00:00</c:v>
                </c:pt>
                <c:pt idx="2913">
                  <c:v> 02/09  10:00:00</c:v>
                </c:pt>
                <c:pt idx="2914">
                  <c:v> 02/09  11:00:00</c:v>
                </c:pt>
                <c:pt idx="2915">
                  <c:v> 02/09  12:00:00</c:v>
                </c:pt>
                <c:pt idx="2916">
                  <c:v> 02/09  13:00:00</c:v>
                </c:pt>
                <c:pt idx="2917">
                  <c:v> 02/09  14:00:00</c:v>
                </c:pt>
                <c:pt idx="2918">
                  <c:v> 02/09  15:00:00</c:v>
                </c:pt>
                <c:pt idx="2919">
                  <c:v> 02/09  16:00:00</c:v>
                </c:pt>
                <c:pt idx="2920">
                  <c:v> 02/09  17:00:00</c:v>
                </c:pt>
                <c:pt idx="2921">
                  <c:v> 02/09  18:00:00</c:v>
                </c:pt>
                <c:pt idx="2922">
                  <c:v> 02/09  19:00:00</c:v>
                </c:pt>
                <c:pt idx="2923">
                  <c:v> 02/09  20:00:00</c:v>
                </c:pt>
                <c:pt idx="2924">
                  <c:v> 02/09  21:00:00</c:v>
                </c:pt>
                <c:pt idx="2925">
                  <c:v> 02/09  22:00:00</c:v>
                </c:pt>
                <c:pt idx="2926">
                  <c:v> 02/09  23:00:00</c:v>
                </c:pt>
                <c:pt idx="2927">
                  <c:v> 02/09  24:00:00</c:v>
                </c:pt>
                <c:pt idx="2928">
                  <c:v> 02/10  01:00:00</c:v>
                </c:pt>
                <c:pt idx="2929">
                  <c:v> 02/10  02:00:00</c:v>
                </c:pt>
                <c:pt idx="2930">
                  <c:v> 02/10  03:00:00</c:v>
                </c:pt>
                <c:pt idx="2931">
                  <c:v> 02/10  04:00:00</c:v>
                </c:pt>
                <c:pt idx="2932">
                  <c:v> 02/10  05:00:00</c:v>
                </c:pt>
                <c:pt idx="2933">
                  <c:v> 02/10  06:00:00</c:v>
                </c:pt>
                <c:pt idx="2934">
                  <c:v> 02/10  07:00:00</c:v>
                </c:pt>
                <c:pt idx="2935">
                  <c:v> 02/10  08:00:00</c:v>
                </c:pt>
                <c:pt idx="2936">
                  <c:v> 02/10  09:00:00</c:v>
                </c:pt>
                <c:pt idx="2937">
                  <c:v> 02/10  10:00:00</c:v>
                </c:pt>
                <c:pt idx="2938">
                  <c:v> 02/10  11:00:00</c:v>
                </c:pt>
                <c:pt idx="2939">
                  <c:v> 02/10  12:00:00</c:v>
                </c:pt>
                <c:pt idx="2940">
                  <c:v> 02/10  13:00:00</c:v>
                </c:pt>
                <c:pt idx="2941">
                  <c:v> 02/10  14:00:00</c:v>
                </c:pt>
                <c:pt idx="2942">
                  <c:v> 02/10  15:00:00</c:v>
                </c:pt>
                <c:pt idx="2943">
                  <c:v> 02/10  16:00:00</c:v>
                </c:pt>
                <c:pt idx="2944">
                  <c:v> 02/10  17:00:00</c:v>
                </c:pt>
                <c:pt idx="2945">
                  <c:v> 02/10  18:00:00</c:v>
                </c:pt>
                <c:pt idx="2946">
                  <c:v> 02/10  19:00:00</c:v>
                </c:pt>
                <c:pt idx="2947">
                  <c:v> 02/10  20:00:00</c:v>
                </c:pt>
                <c:pt idx="2948">
                  <c:v> 02/10  21:00:00</c:v>
                </c:pt>
                <c:pt idx="2949">
                  <c:v> 02/10  22:00:00</c:v>
                </c:pt>
                <c:pt idx="2950">
                  <c:v> 02/10  23:00:00</c:v>
                </c:pt>
                <c:pt idx="2951">
                  <c:v> 02/10  24:00:00</c:v>
                </c:pt>
                <c:pt idx="2952">
                  <c:v> 02/11  01:00:00</c:v>
                </c:pt>
                <c:pt idx="2953">
                  <c:v> 02/11  02:00:00</c:v>
                </c:pt>
                <c:pt idx="2954">
                  <c:v> 02/11  03:00:00</c:v>
                </c:pt>
                <c:pt idx="2955">
                  <c:v> 02/11  04:00:00</c:v>
                </c:pt>
                <c:pt idx="2956">
                  <c:v> 02/11  05:00:00</c:v>
                </c:pt>
                <c:pt idx="2957">
                  <c:v> 02/11  06:00:00</c:v>
                </c:pt>
                <c:pt idx="2958">
                  <c:v> 02/11  07:00:00</c:v>
                </c:pt>
                <c:pt idx="2959">
                  <c:v> 02/11  08:00:00</c:v>
                </c:pt>
                <c:pt idx="2960">
                  <c:v> 02/11  09:00:00</c:v>
                </c:pt>
                <c:pt idx="2961">
                  <c:v> 02/11  10:00:00</c:v>
                </c:pt>
                <c:pt idx="2962">
                  <c:v> 02/11  11:00:00</c:v>
                </c:pt>
                <c:pt idx="2963">
                  <c:v> 02/11  12:00:00</c:v>
                </c:pt>
                <c:pt idx="2964">
                  <c:v> 02/11  13:00:00</c:v>
                </c:pt>
                <c:pt idx="2965">
                  <c:v> 02/11  14:00:00</c:v>
                </c:pt>
                <c:pt idx="2966">
                  <c:v> 02/11  15:00:00</c:v>
                </c:pt>
                <c:pt idx="2967">
                  <c:v> 02/11  16:00:00</c:v>
                </c:pt>
                <c:pt idx="2968">
                  <c:v> 02/11  17:00:00</c:v>
                </c:pt>
                <c:pt idx="2969">
                  <c:v> 02/11  18:00:00</c:v>
                </c:pt>
                <c:pt idx="2970">
                  <c:v> 02/11  19:00:00</c:v>
                </c:pt>
                <c:pt idx="2971">
                  <c:v> 02/11  20:00:00</c:v>
                </c:pt>
                <c:pt idx="2972">
                  <c:v> 02/11  21:00:00</c:v>
                </c:pt>
                <c:pt idx="2973">
                  <c:v> 02/11  22:00:00</c:v>
                </c:pt>
                <c:pt idx="2974">
                  <c:v> 02/11  23:00:00</c:v>
                </c:pt>
                <c:pt idx="2975">
                  <c:v> 02/11  24:00:00</c:v>
                </c:pt>
                <c:pt idx="2976">
                  <c:v> 02/12  01:00:00</c:v>
                </c:pt>
                <c:pt idx="2977">
                  <c:v> 02/12  02:00:00</c:v>
                </c:pt>
                <c:pt idx="2978">
                  <c:v> 02/12  03:00:00</c:v>
                </c:pt>
                <c:pt idx="2979">
                  <c:v> 02/12  04:00:00</c:v>
                </c:pt>
                <c:pt idx="2980">
                  <c:v> 02/12  05:00:00</c:v>
                </c:pt>
                <c:pt idx="2981">
                  <c:v> 02/12  06:00:00</c:v>
                </c:pt>
                <c:pt idx="2982">
                  <c:v> 02/12  07:00:00</c:v>
                </c:pt>
                <c:pt idx="2983">
                  <c:v> 02/12  08:00:00</c:v>
                </c:pt>
                <c:pt idx="2984">
                  <c:v> 02/12  09:00:00</c:v>
                </c:pt>
                <c:pt idx="2985">
                  <c:v> 02/12  10:00:00</c:v>
                </c:pt>
                <c:pt idx="2986">
                  <c:v> 02/12  11:00:00</c:v>
                </c:pt>
                <c:pt idx="2987">
                  <c:v> 02/12  12:00:00</c:v>
                </c:pt>
                <c:pt idx="2988">
                  <c:v> 02/12  13:00:00</c:v>
                </c:pt>
                <c:pt idx="2989">
                  <c:v> 02/12  14:00:00</c:v>
                </c:pt>
                <c:pt idx="2990">
                  <c:v> 02/12  15:00:00</c:v>
                </c:pt>
                <c:pt idx="2991">
                  <c:v> 02/12  16:00:00</c:v>
                </c:pt>
                <c:pt idx="2992">
                  <c:v> 02/12  17:00:00</c:v>
                </c:pt>
                <c:pt idx="2993">
                  <c:v> 02/12  18:00:00</c:v>
                </c:pt>
                <c:pt idx="2994">
                  <c:v> 02/12  19:00:00</c:v>
                </c:pt>
                <c:pt idx="2995">
                  <c:v> 02/12  20:00:00</c:v>
                </c:pt>
                <c:pt idx="2996">
                  <c:v> 02/12  21:00:00</c:v>
                </c:pt>
                <c:pt idx="2997">
                  <c:v> 02/12  22:00:00</c:v>
                </c:pt>
                <c:pt idx="2998">
                  <c:v> 02/12  23:00:00</c:v>
                </c:pt>
                <c:pt idx="2999">
                  <c:v> 02/12  24:00:00</c:v>
                </c:pt>
                <c:pt idx="3000">
                  <c:v> 02/13  01:00:00</c:v>
                </c:pt>
                <c:pt idx="3001">
                  <c:v> 02/13  02:00:00</c:v>
                </c:pt>
                <c:pt idx="3002">
                  <c:v> 02/13  03:00:00</c:v>
                </c:pt>
                <c:pt idx="3003">
                  <c:v> 02/13  04:00:00</c:v>
                </c:pt>
                <c:pt idx="3004">
                  <c:v> 02/13  05:00:00</c:v>
                </c:pt>
                <c:pt idx="3005">
                  <c:v> 02/13  06:00:00</c:v>
                </c:pt>
                <c:pt idx="3006">
                  <c:v> 02/13  07:00:00</c:v>
                </c:pt>
                <c:pt idx="3007">
                  <c:v> 02/13  08:00:00</c:v>
                </c:pt>
                <c:pt idx="3008">
                  <c:v> 02/13  09:00:00</c:v>
                </c:pt>
                <c:pt idx="3009">
                  <c:v> 02/13  10:00:00</c:v>
                </c:pt>
                <c:pt idx="3010">
                  <c:v> 02/13  11:00:00</c:v>
                </c:pt>
                <c:pt idx="3011">
                  <c:v> 02/13  12:00:00</c:v>
                </c:pt>
                <c:pt idx="3012">
                  <c:v> 02/13  13:00:00</c:v>
                </c:pt>
                <c:pt idx="3013">
                  <c:v> 02/13  14:00:00</c:v>
                </c:pt>
                <c:pt idx="3014">
                  <c:v> 02/13  15:00:00</c:v>
                </c:pt>
                <c:pt idx="3015">
                  <c:v> 02/13  16:00:00</c:v>
                </c:pt>
                <c:pt idx="3016">
                  <c:v> 02/13  17:00:00</c:v>
                </c:pt>
                <c:pt idx="3017">
                  <c:v> 02/13  18:00:00</c:v>
                </c:pt>
                <c:pt idx="3018">
                  <c:v> 02/13  19:00:00</c:v>
                </c:pt>
                <c:pt idx="3019">
                  <c:v> 02/13  20:00:00</c:v>
                </c:pt>
                <c:pt idx="3020">
                  <c:v> 02/13  21:00:00</c:v>
                </c:pt>
                <c:pt idx="3021">
                  <c:v> 02/13  22:00:00</c:v>
                </c:pt>
                <c:pt idx="3022">
                  <c:v> 02/13  23:00:00</c:v>
                </c:pt>
                <c:pt idx="3023">
                  <c:v> 02/13  24:00:00</c:v>
                </c:pt>
                <c:pt idx="3024">
                  <c:v> 02/14  01:00:00</c:v>
                </c:pt>
                <c:pt idx="3025">
                  <c:v> 02/14  02:00:00</c:v>
                </c:pt>
                <c:pt idx="3026">
                  <c:v> 02/14  03:00:00</c:v>
                </c:pt>
                <c:pt idx="3027">
                  <c:v> 02/14  04:00:00</c:v>
                </c:pt>
                <c:pt idx="3028">
                  <c:v> 02/14  05:00:00</c:v>
                </c:pt>
                <c:pt idx="3029">
                  <c:v> 02/14  06:00:00</c:v>
                </c:pt>
                <c:pt idx="3030">
                  <c:v> 02/14  07:00:00</c:v>
                </c:pt>
                <c:pt idx="3031">
                  <c:v> 02/14  08:00:00</c:v>
                </c:pt>
                <c:pt idx="3032">
                  <c:v> 02/14  09:00:00</c:v>
                </c:pt>
                <c:pt idx="3033">
                  <c:v> 02/14  10:00:00</c:v>
                </c:pt>
                <c:pt idx="3034">
                  <c:v> 02/14  11:00:00</c:v>
                </c:pt>
                <c:pt idx="3035">
                  <c:v> 02/14  12:00:00</c:v>
                </c:pt>
                <c:pt idx="3036">
                  <c:v> 02/14  13:00:00</c:v>
                </c:pt>
                <c:pt idx="3037">
                  <c:v> 02/14  14:00:00</c:v>
                </c:pt>
                <c:pt idx="3038">
                  <c:v> 02/14  15:00:00</c:v>
                </c:pt>
                <c:pt idx="3039">
                  <c:v> 02/14  16:00:00</c:v>
                </c:pt>
                <c:pt idx="3040">
                  <c:v> 02/14  17:00:00</c:v>
                </c:pt>
                <c:pt idx="3041">
                  <c:v> 02/14  18:00:00</c:v>
                </c:pt>
                <c:pt idx="3042">
                  <c:v> 02/14  19:00:00</c:v>
                </c:pt>
                <c:pt idx="3043">
                  <c:v> 02/14  20:00:00</c:v>
                </c:pt>
                <c:pt idx="3044">
                  <c:v> 02/14  21:00:00</c:v>
                </c:pt>
                <c:pt idx="3045">
                  <c:v> 02/14  22:00:00</c:v>
                </c:pt>
                <c:pt idx="3046">
                  <c:v> 02/14  23:00:00</c:v>
                </c:pt>
                <c:pt idx="3047">
                  <c:v> 02/14  24:00:00</c:v>
                </c:pt>
                <c:pt idx="3048">
                  <c:v> 02/15  01:00:00</c:v>
                </c:pt>
                <c:pt idx="3049">
                  <c:v> 02/15  02:00:00</c:v>
                </c:pt>
                <c:pt idx="3050">
                  <c:v> 02/15  03:00:00</c:v>
                </c:pt>
                <c:pt idx="3051">
                  <c:v> 02/15  04:00:00</c:v>
                </c:pt>
                <c:pt idx="3052">
                  <c:v> 02/15  05:00:00</c:v>
                </c:pt>
                <c:pt idx="3053">
                  <c:v> 02/15  06:00:00</c:v>
                </c:pt>
                <c:pt idx="3054">
                  <c:v> 02/15  07:00:00</c:v>
                </c:pt>
                <c:pt idx="3055">
                  <c:v> 02/15  08:00:00</c:v>
                </c:pt>
                <c:pt idx="3056">
                  <c:v> 02/15  09:00:00</c:v>
                </c:pt>
                <c:pt idx="3057">
                  <c:v> 02/15  10:00:00</c:v>
                </c:pt>
                <c:pt idx="3058">
                  <c:v> 02/15  11:00:00</c:v>
                </c:pt>
                <c:pt idx="3059">
                  <c:v> 02/15  12:00:00</c:v>
                </c:pt>
                <c:pt idx="3060">
                  <c:v> 02/15  13:00:00</c:v>
                </c:pt>
                <c:pt idx="3061">
                  <c:v> 02/15  14:00:00</c:v>
                </c:pt>
                <c:pt idx="3062">
                  <c:v> 02/15  15:00:00</c:v>
                </c:pt>
                <c:pt idx="3063">
                  <c:v> 02/15  16:00:00</c:v>
                </c:pt>
                <c:pt idx="3064">
                  <c:v> 02/15  17:00:00</c:v>
                </c:pt>
                <c:pt idx="3065">
                  <c:v> 02/15  18:00:00</c:v>
                </c:pt>
                <c:pt idx="3066">
                  <c:v> 02/15  19:00:00</c:v>
                </c:pt>
                <c:pt idx="3067">
                  <c:v> 02/15  20:00:00</c:v>
                </c:pt>
                <c:pt idx="3068">
                  <c:v> 02/15  21:00:00</c:v>
                </c:pt>
                <c:pt idx="3069">
                  <c:v> 02/15  22:00:00</c:v>
                </c:pt>
                <c:pt idx="3070">
                  <c:v> 02/15  23:00:00</c:v>
                </c:pt>
                <c:pt idx="3071">
                  <c:v> 02/15  24:00:00</c:v>
                </c:pt>
                <c:pt idx="3072">
                  <c:v> 02/16  01:00:00</c:v>
                </c:pt>
                <c:pt idx="3073">
                  <c:v> 02/16  02:00:00</c:v>
                </c:pt>
                <c:pt idx="3074">
                  <c:v> 02/16  03:00:00</c:v>
                </c:pt>
                <c:pt idx="3075">
                  <c:v> 02/16  04:00:00</c:v>
                </c:pt>
                <c:pt idx="3076">
                  <c:v> 02/16  05:00:00</c:v>
                </c:pt>
                <c:pt idx="3077">
                  <c:v> 02/16  06:00:00</c:v>
                </c:pt>
                <c:pt idx="3078">
                  <c:v> 02/16  07:00:00</c:v>
                </c:pt>
                <c:pt idx="3079">
                  <c:v> 02/16  08:00:00</c:v>
                </c:pt>
                <c:pt idx="3080">
                  <c:v> 02/16  09:00:00</c:v>
                </c:pt>
                <c:pt idx="3081">
                  <c:v> 02/16  10:00:00</c:v>
                </c:pt>
                <c:pt idx="3082">
                  <c:v> 02/16  11:00:00</c:v>
                </c:pt>
                <c:pt idx="3083">
                  <c:v> 02/16  12:00:00</c:v>
                </c:pt>
                <c:pt idx="3084">
                  <c:v> 02/16  13:00:00</c:v>
                </c:pt>
                <c:pt idx="3085">
                  <c:v> 02/16  14:00:00</c:v>
                </c:pt>
                <c:pt idx="3086">
                  <c:v> 02/16  15:00:00</c:v>
                </c:pt>
                <c:pt idx="3087">
                  <c:v> 02/16  16:00:00</c:v>
                </c:pt>
                <c:pt idx="3088">
                  <c:v> 02/16  17:00:00</c:v>
                </c:pt>
                <c:pt idx="3089">
                  <c:v> 02/16  18:00:00</c:v>
                </c:pt>
                <c:pt idx="3090">
                  <c:v> 02/16  19:00:00</c:v>
                </c:pt>
                <c:pt idx="3091">
                  <c:v> 02/16  20:00:00</c:v>
                </c:pt>
                <c:pt idx="3092">
                  <c:v> 02/16  21:00:00</c:v>
                </c:pt>
                <c:pt idx="3093">
                  <c:v> 02/16  22:00:00</c:v>
                </c:pt>
                <c:pt idx="3094">
                  <c:v> 02/16  23:00:00</c:v>
                </c:pt>
                <c:pt idx="3095">
                  <c:v> 02/16  24:00:00</c:v>
                </c:pt>
                <c:pt idx="3096">
                  <c:v> 02/17  01:00:00</c:v>
                </c:pt>
                <c:pt idx="3097">
                  <c:v> 02/17  02:00:00</c:v>
                </c:pt>
                <c:pt idx="3098">
                  <c:v> 02/17  03:00:00</c:v>
                </c:pt>
                <c:pt idx="3099">
                  <c:v> 02/17  04:00:00</c:v>
                </c:pt>
                <c:pt idx="3100">
                  <c:v> 02/17  05:00:00</c:v>
                </c:pt>
                <c:pt idx="3101">
                  <c:v> 02/17  06:00:00</c:v>
                </c:pt>
                <c:pt idx="3102">
                  <c:v> 02/17  07:00:00</c:v>
                </c:pt>
                <c:pt idx="3103">
                  <c:v> 02/17  08:00:00</c:v>
                </c:pt>
                <c:pt idx="3104">
                  <c:v> 02/17  09:00:00</c:v>
                </c:pt>
                <c:pt idx="3105">
                  <c:v> 02/17  10:00:00</c:v>
                </c:pt>
                <c:pt idx="3106">
                  <c:v> 02/17  11:00:00</c:v>
                </c:pt>
                <c:pt idx="3107">
                  <c:v> 02/17  12:00:00</c:v>
                </c:pt>
                <c:pt idx="3108">
                  <c:v> 02/17  13:00:00</c:v>
                </c:pt>
                <c:pt idx="3109">
                  <c:v> 02/17  14:00:00</c:v>
                </c:pt>
                <c:pt idx="3110">
                  <c:v> 02/17  15:00:00</c:v>
                </c:pt>
                <c:pt idx="3111">
                  <c:v> 02/17  16:00:00</c:v>
                </c:pt>
                <c:pt idx="3112">
                  <c:v> 02/17  17:00:00</c:v>
                </c:pt>
                <c:pt idx="3113">
                  <c:v> 02/17  18:00:00</c:v>
                </c:pt>
                <c:pt idx="3114">
                  <c:v> 02/17  19:00:00</c:v>
                </c:pt>
                <c:pt idx="3115">
                  <c:v> 02/17  20:00:00</c:v>
                </c:pt>
                <c:pt idx="3116">
                  <c:v> 02/17  21:00:00</c:v>
                </c:pt>
                <c:pt idx="3117">
                  <c:v> 02/17  22:00:00</c:v>
                </c:pt>
                <c:pt idx="3118">
                  <c:v> 02/17  23:00:00</c:v>
                </c:pt>
                <c:pt idx="3119">
                  <c:v> 02/17  24:00:00</c:v>
                </c:pt>
                <c:pt idx="3120">
                  <c:v> 02/18  01:00:00</c:v>
                </c:pt>
                <c:pt idx="3121">
                  <c:v> 02/18  02:00:00</c:v>
                </c:pt>
                <c:pt idx="3122">
                  <c:v> 02/18  03:00:00</c:v>
                </c:pt>
                <c:pt idx="3123">
                  <c:v> 02/18  04:00:00</c:v>
                </c:pt>
                <c:pt idx="3124">
                  <c:v> 02/18  05:00:00</c:v>
                </c:pt>
                <c:pt idx="3125">
                  <c:v> 02/18  06:00:00</c:v>
                </c:pt>
                <c:pt idx="3126">
                  <c:v> 02/18  07:00:00</c:v>
                </c:pt>
                <c:pt idx="3127">
                  <c:v> 02/18  08:00:00</c:v>
                </c:pt>
                <c:pt idx="3128">
                  <c:v> 02/18  09:00:00</c:v>
                </c:pt>
                <c:pt idx="3129">
                  <c:v> 02/18  10:00:00</c:v>
                </c:pt>
                <c:pt idx="3130">
                  <c:v> 02/18  11:00:00</c:v>
                </c:pt>
                <c:pt idx="3131">
                  <c:v> 02/18  12:00:00</c:v>
                </c:pt>
                <c:pt idx="3132">
                  <c:v> 02/18  13:00:00</c:v>
                </c:pt>
                <c:pt idx="3133">
                  <c:v> 02/18  14:00:00</c:v>
                </c:pt>
                <c:pt idx="3134">
                  <c:v> 02/18  15:00:00</c:v>
                </c:pt>
                <c:pt idx="3135">
                  <c:v> 02/18  16:00:00</c:v>
                </c:pt>
                <c:pt idx="3136">
                  <c:v> 02/18  17:00:00</c:v>
                </c:pt>
                <c:pt idx="3137">
                  <c:v> 02/18  18:00:00</c:v>
                </c:pt>
                <c:pt idx="3138">
                  <c:v> 02/18  19:00:00</c:v>
                </c:pt>
                <c:pt idx="3139">
                  <c:v> 02/18  20:00:00</c:v>
                </c:pt>
                <c:pt idx="3140">
                  <c:v> 02/18  21:00:00</c:v>
                </c:pt>
                <c:pt idx="3141">
                  <c:v> 02/18  22:00:00</c:v>
                </c:pt>
                <c:pt idx="3142">
                  <c:v> 02/18  23:00:00</c:v>
                </c:pt>
                <c:pt idx="3143">
                  <c:v> 02/18  24:00:00</c:v>
                </c:pt>
                <c:pt idx="3144">
                  <c:v> 02/19  01:00:00</c:v>
                </c:pt>
                <c:pt idx="3145">
                  <c:v> 02/19  02:00:00</c:v>
                </c:pt>
                <c:pt idx="3146">
                  <c:v> 02/19  03:00:00</c:v>
                </c:pt>
                <c:pt idx="3147">
                  <c:v> 02/19  04:00:00</c:v>
                </c:pt>
                <c:pt idx="3148">
                  <c:v> 02/19  05:00:00</c:v>
                </c:pt>
                <c:pt idx="3149">
                  <c:v> 02/19  06:00:00</c:v>
                </c:pt>
                <c:pt idx="3150">
                  <c:v> 02/19  07:00:00</c:v>
                </c:pt>
                <c:pt idx="3151">
                  <c:v> 02/19  08:00:00</c:v>
                </c:pt>
                <c:pt idx="3152">
                  <c:v> 02/19  09:00:00</c:v>
                </c:pt>
                <c:pt idx="3153">
                  <c:v> 02/19  10:00:00</c:v>
                </c:pt>
                <c:pt idx="3154">
                  <c:v> 02/19  11:00:00</c:v>
                </c:pt>
                <c:pt idx="3155">
                  <c:v> 02/19  12:00:00</c:v>
                </c:pt>
                <c:pt idx="3156">
                  <c:v> 02/19  13:00:00</c:v>
                </c:pt>
                <c:pt idx="3157">
                  <c:v> 02/19  14:00:00</c:v>
                </c:pt>
                <c:pt idx="3158">
                  <c:v> 02/19  15:00:00</c:v>
                </c:pt>
                <c:pt idx="3159">
                  <c:v> 02/19  16:00:00</c:v>
                </c:pt>
                <c:pt idx="3160">
                  <c:v> 02/19  17:00:00</c:v>
                </c:pt>
                <c:pt idx="3161">
                  <c:v> 02/19  18:00:00</c:v>
                </c:pt>
                <c:pt idx="3162">
                  <c:v> 02/19  19:00:00</c:v>
                </c:pt>
                <c:pt idx="3163">
                  <c:v> 02/19  20:00:00</c:v>
                </c:pt>
                <c:pt idx="3164">
                  <c:v> 02/19  21:00:00</c:v>
                </c:pt>
                <c:pt idx="3165">
                  <c:v> 02/19  22:00:00</c:v>
                </c:pt>
                <c:pt idx="3166">
                  <c:v> 02/19  23:00:00</c:v>
                </c:pt>
                <c:pt idx="3167">
                  <c:v> 02/19  24:00:00</c:v>
                </c:pt>
                <c:pt idx="3168">
                  <c:v> 02/20  01:00:00</c:v>
                </c:pt>
                <c:pt idx="3169">
                  <c:v> 02/20  02:00:00</c:v>
                </c:pt>
                <c:pt idx="3170">
                  <c:v> 02/20  03:00:00</c:v>
                </c:pt>
                <c:pt idx="3171">
                  <c:v> 02/20  04:00:00</c:v>
                </c:pt>
                <c:pt idx="3172">
                  <c:v> 02/20  05:00:00</c:v>
                </c:pt>
                <c:pt idx="3173">
                  <c:v> 02/20  06:00:00</c:v>
                </c:pt>
                <c:pt idx="3174">
                  <c:v> 02/20  07:00:00</c:v>
                </c:pt>
                <c:pt idx="3175">
                  <c:v> 02/20  08:00:00</c:v>
                </c:pt>
                <c:pt idx="3176">
                  <c:v> 02/20  09:00:00</c:v>
                </c:pt>
                <c:pt idx="3177">
                  <c:v> 02/20  10:00:00</c:v>
                </c:pt>
                <c:pt idx="3178">
                  <c:v> 02/20  11:00:00</c:v>
                </c:pt>
                <c:pt idx="3179">
                  <c:v> 02/20  12:00:00</c:v>
                </c:pt>
                <c:pt idx="3180">
                  <c:v> 02/20  13:00:00</c:v>
                </c:pt>
                <c:pt idx="3181">
                  <c:v> 02/20  14:00:00</c:v>
                </c:pt>
                <c:pt idx="3182">
                  <c:v> 02/20  15:00:00</c:v>
                </c:pt>
                <c:pt idx="3183">
                  <c:v> 02/20  16:00:00</c:v>
                </c:pt>
                <c:pt idx="3184">
                  <c:v> 02/20  17:00:00</c:v>
                </c:pt>
                <c:pt idx="3185">
                  <c:v> 02/20  18:00:00</c:v>
                </c:pt>
                <c:pt idx="3186">
                  <c:v> 02/20  19:00:00</c:v>
                </c:pt>
                <c:pt idx="3187">
                  <c:v> 02/20  20:00:00</c:v>
                </c:pt>
                <c:pt idx="3188">
                  <c:v> 02/20  21:00:00</c:v>
                </c:pt>
                <c:pt idx="3189">
                  <c:v> 02/20  22:00:00</c:v>
                </c:pt>
                <c:pt idx="3190">
                  <c:v> 02/20  23:00:00</c:v>
                </c:pt>
                <c:pt idx="3191">
                  <c:v> 02/20  24:00:00</c:v>
                </c:pt>
                <c:pt idx="3192">
                  <c:v> 02/21  01:00:00</c:v>
                </c:pt>
                <c:pt idx="3193">
                  <c:v> 02/21  02:00:00</c:v>
                </c:pt>
                <c:pt idx="3194">
                  <c:v> 02/21  03:00:00</c:v>
                </c:pt>
                <c:pt idx="3195">
                  <c:v> 02/21  04:00:00</c:v>
                </c:pt>
                <c:pt idx="3196">
                  <c:v> 02/21  05:00:00</c:v>
                </c:pt>
                <c:pt idx="3197">
                  <c:v> 02/21  06:00:00</c:v>
                </c:pt>
                <c:pt idx="3198">
                  <c:v> 02/21  07:00:00</c:v>
                </c:pt>
                <c:pt idx="3199">
                  <c:v> 02/21  08:00:00</c:v>
                </c:pt>
                <c:pt idx="3200">
                  <c:v> 02/21  09:00:00</c:v>
                </c:pt>
                <c:pt idx="3201">
                  <c:v> 02/21  10:00:00</c:v>
                </c:pt>
                <c:pt idx="3202">
                  <c:v> 02/21  11:00:00</c:v>
                </c:pt>
                <c:pt idx="3203">
                  <c:v> 02/21  12:00:00</c:v>
                </c:pt>
                <c:pt idx="3204">
                  <c:v> 02/21  13:00:00</c:v>
                </c:pt>
                <c:pt idx="3205">
                  <c:v> 02/21  14:00:00</c:v>
                </c:pt>
                <c:pt idx="3206">
                  <c:v> 02/21  15:00:00</c:v>
                </c:pt>
                <c:pt idx="3207">
                  <c:v> 02/21  16:00:00</c:v>
                </c:pt>
                <c:pt idx="3208">
                  <c:v> 02/21  17:00:00</c:v>
                </c:pt>
                <c:pt idx="3209">
                  <c:v> 02/21  18:00:00</c:v>
                </c:pt>
                <c:pt idx="3210">
                  <c:v> 02/21  19:00:00</c:v>
                </c:pt>
                <c:pt idx="3211">
                  <c:v> 02/21  20:00:00</c:v>
                </c:pt>
                <c:pt idx="3212">
                  <c:v> 02/21  21:00:00</c:v>
                </c:pt>
                <c:pt idx="3213">
                  <c:v> 02/21  22:00:00</c:v>
                </c:pt>
                <c:pt idx="3214">
                  <c:v> 02/21  23:00:00</c:v>
                </c:pt>
                <c:pt idx="3215">
                  <c:v> 02/21  24:00:00</c:v>
                </c:pt>
                <c:pt idx="3216">
                  <c:v> 02/22  01:00:00</c:v>
                </c:pt>
                <c:pt idx="3217">
                  <c:v> 02/22  02:00:00</c:v>
                </c:pt>
                <c:pt idx="3218">
                  <c:v> 02/22  03:00:00</c:v>
                </c:pt>
                <c:pt idx="3219">
                  <c:v> 02/22  04:00:00</c:v>
                </c:pt>
                <c:pt idx="3220">
                  <c:v> 02/22  05:00:00</c:v>
                </c:pt>
                <c:pt idx="3221">
                  <c:v> 02/22  06:00:00</c:v>
                </c:pt>
                <c:pt idx="3222">
                  <c:v> 02/22  07:00:00</c:v>
                </c:pt>
                <c:pt idx="3223">
                  <c:v> 02/22  08:00:00</c:v>
                </c:pt>
                <c:pt idx="3224">
                  <c:v> 02/22  09:00:00</c:v>
                </c:pt>
                <c:pt idx="3225">
                  <c:v> 02/22  10:00:00</c:v>
                </c:pt>
                <c:pt idx="3226">
                  <c:v> 02/22  11:00:00</c:v>
                </c:pt>
                <c:pt idx="3227">
                  <c:v> 02/22  12:00:00</c:v>
                </c:pt>
                <c:pt idx="3228">
                  <c:v> 02/22  13:00:00</c:v>
                </c:pt>
                <c:pt idx="3229">
                  <c:v> 02/22  14:00:00</c:v>
                </c:pt>
                <c:pt idx="3230">
                  <c:v> 02/22  15:00:00</c:v>
                </c:pt>
                <c:pt idx="3231">
                  <c:v> 02/22  16:00:00</c:v>
                </c:pt>
                <c:pt idx="3232">
                  <c:v> 02/22  17:00:00</c:v>
                </c:pt>
                <c:pt idx="3233">
                  <c:v> 02/22  18:00:00</c:v>
                </c:pt>
                <c:pt idx="3234">
                  <c:v> 02/22  19:00:00</c:v>
                </c:pt>
                <c:pt idx="3235">
                  <c:v> 02/22  20:00:00</c:v>
                </c:pt>
                <c:pt idx="3236">
                  <c:v> 02/22  21:00:00</c:v>
                </c:pt>
                <c:pt idx="3237">
                  <c:v> 02/22  22:00:00</c:v>
                </c:pt>
                <c:pt idx="3238">
                  <c:v> 02/22  23:00:00</c:v>
                </c:pt>
                <c:pt idx="3239">
                  <c:v> 02/22  24:00:00</c:v>
                </c:pt>
                <c:pt idx="3240">
                  <c:v> 02/23  01:00:00</c:v>
                </c:pt>
                <c:pt idx="3241">
                  <c:v> 02/23  02:00:00</c:v>
                </c:pt>
                <c:pt idx="3242">
                  <c:v> 02/23  03:00:00</c:v>
                </c:pt>
                <c:pt idx="3243">
                  <c:v> 02/23  04:00:00</c:v>
                </c:pt>
                <c:pt idx="3244">
                  <c:v> 02/23  05:00:00</c:v>
                </c:pt>
                <c:pt idx="3245">
                  <c:v> 02/23  06:00:00</c:v>
                </c:pt>
                <c:pt idx="3246">
                  <c:v> 02/23  07:00:00</c:v>
                </c:pt>
                <c:pt idx="3247">
                  <c:v> 02/23  08:00:00</c:v>
                </c:pt>
                <c:pt idx="3248">
                  <c:v> 02/23  09:00:00</c:v>
                </c:pt>
                <c:pt idx="3249">
                  <c:v> 02/23  10:00:00</c:v>
                </c:pt>
                <c:pt idx="3250">
                  <c:v> 02/23  11:00:00</c:v>
                </c:pt>
                <c:pt idx="3251">
                  <c:v> 02/23  12:00:00</c:v>
                </c:pt>
                <c:pt idx="3252">
                  <c:v> 02/23  13:00:00</c:v>
                </c:pt>
                <c:pt idx="3253">
                  <c:v> 02/23  14:00:00</c:v>
                </c:pt>
                <c:pt idx="3254">
                  <c:v> 02/23  15:00:00</c:v>
                </c:pt>
                <c:pt idx="3255">
                  <c:v> 02/23  16:00:00</c:v>
                </c:pt>
                <c:pt idx="3256">
                  <c:v> 02/23  17:00:00</c:v>
                </c:pt>
                <c:pt idx="3257">
                  <c:v> 02/23  18:00:00</c:v>
                </c:pt>
                <c:pt idx="3258">
                  <c:v> 02/23  19:00:00</c:v>
                </c:pt>
                <c:pt idx="3259">
                  <c:v> 02/23  20:00:00</c:v>
                </c:pt>
                <c:pt idx="3260">
                  <c:v> 02/23  21:00:00</c:v>
                </c:pt>
                <c:pt idx="3261">
                  <c:v> 02/23  22:00:00</c:v>
                </c:pt>
                <c:pt idx="3262">
                  <c:v> 02/23  23:00:00</c:v>
                </c:pt>
                <c:pt idx="3263">
                  <c:v> 02/23  24:00:00</c:v>
                </c:pt>
                <c:pt idx="3264">
                  <c:v> 02/24  01:00:00</c:v>
                </c:pt>
                <c:pt idx="3265">
                  <c:v> 02/24  02:00:00</c:v>
                </c:pt>
                <c:pt idx="3266">
                  <c:v> 02/24  03:00:00</c:v>
                </c:pt>
                <c:pt idx="3267">
                  <c:v> 02/24  04:00:00</c:v>
                </c:pt>
                <c:pt idx="3268">
                  <c:v> 02/24  05:00:00</c:v>
                </c:pt>
                <c:pt idx="3269">
                  <c:v> 02/24  06:00:00</c:v>
                </c:pt>
                <c:pt idx="3270">
                  <c:v> 02/24  07:00:00</c:v>
                </c:pt>
                <c:pt idx="3271">
                  <c:v> 02/24  08:00:00</c:v>
                </c:pt>
                <c:pt idx="3272">
                  <c:v> 02/24  09:00:00</c:v>
                </c:pt>
                <c:pt idx="3273">
                  <c:v> 02/24  10:00:00</c:v>
                </c:pt>
                <c:pt idx="3274">
                  <c:v> 02/24  11:00:00</c:v>
                </c:pt>
                <c:pt idx="3275">
                  <c:v> 02/24  12:00:00</c:v>
                </c:pt>
                <c:pt idx="3276">
                  <c:v> 02/24  13:00:00</c:v>
                </c:pt>
                <c:pt idx="3277">
                  <c:v> 02/24  14:00:00</c:v>
                </c:pt>
                <c:pt idx="3278">
                  <c:v> 02/24  15:00:00</c:v>
                </c:pt>
                <c:pt idx="3279">
                  <c:v> 02/24  16:00:00</c:v>
                </c:pt>
                <c:pt idx="3280">
                  <c:v> 02/24  17:00:00</c:v>
                </c:pt>
                <c:pt idx="3281">
                  <c:v> 02/24  18:00:00</c:v>
                </c:pt>
                <c:pt idx="3282">
                  <c:v> 02/24  19:00:00</c:v>
                </c:pt>
                <c:pt idx="3283">
                  <c:v> 02/24  20:00:00</c:v>
                </c:pt>
                <c:pt idx="3284">
                  <c:v> 02/24  21:00:00</c:v>
                </c:pt>
                <c:pt idx="3285">
                  <c:v> 02/24  22:00:00</c:v>
                </c:pt>
                <c:pt idx="3286">
                  <c:v> 02/24  23:00:00</c:v>
                </c:pt>
                <c:pt idx="3287">
                  <c:v> 02/24  24:00:00</c:v>
                </c:pt>
                <c:pt idx="3288">
                  <c:v> 02/25  01:00:00</c:v>
                </c:pt>
                <c:pt idx="3289">
                  <c:v> 02/25  02:00:00</c:v>
                </c:pt>
                <c:pt idx="3290">
                  <c:v> 02/25  03:00:00</c:v>
                </c:pt>
                <c:pt idx="3291">
                  <c:v> 02/25  04:00:00</c:v>
                </c:pt>
                <c:pt idx="3292">
                  <c:v> 02/25  05:00:00</c:v>
                </c:pt>
                <c:pt idx="3293">
                  <c:v> 02/25  06:00:00</c:v>
                </c:pt>
                <c:pt idx="3294">
                  <c:v> 02/25  07:00:00</c:v>
                </c:pt>
                <c:pt idx="3295">
                  <c:v> 02/25  08:00:00</c:v>
                </c:pt>
                <c:pt idx="3296">
                  <c:v> 02/25  09:00:00</c:v>
                </c:pt>
                <c:pt idx="3297">
                  <c:v> 02/25  10:00:00</c:v>
                </c:pt>
                <c:pt idx="3298">
                  <c:v> 02/25  11:00:00</c:v>
                </c:pt>
                <c:pt idx="3299">
                  <c:v> 02/25  12:00:00</c:v>
                </c:pt>
                <c:pt idx="3300">
                  <c:v> 02/25  13:00:00</c:v>
                </c:pt>
                <c:pt idx="3301">
                  <c:v> 02/25  14:00:00</c:v>
                </c:pt>
                <c:pt idx="3302">
                  <c:v> 02/25  15:00:00</c:v>
                </c:pt>
                <c:pt idx="3303">
                  <c:v> 02/25  16:00:00</c:v>
                </c:pt>
                <c:pt idx="3304">
                  <c:v> 02/25  17:00:00</c:v>
                </c:pt>
                <c:pt idx="3305">
                  <c:v> 02/25  18:00:00</c:v>
                </c:pt>
                <c:pt idx="3306">
                  <c:v> 02/25  19:00:00</c:v>
                </c:pt>
                <c:pt idx="3307">
                  <c:v> 02/25  20:00:00</c:v>
                </c:pt>
                <c:pt idx="3308">
                  <c:v> 02/25  21:00:00</c:v>
                </c:pt>
                <c:pt idx="3309">
                  <c:v> 02/25  22:00:00</c:v>
                </c:pt>
                <c:pt idx="3310">
                  <c:v> 02/25  23:00:00</c:v>
                </c:pt>
                <c:pt idx="3311">
                  <c:v> 02/25  24:00:00</c:v>
                </c:pt>
                <c:pt idx="3312">
                  <c:v> 02/26  01:00:00</c:v>
                </c:pt>
                <c:pt idx="3313">
                  <c:v> 02/26  02:00:00</c:v>
                </c:pt>
                <c:pt idx="3314">
                  <c:v> 02/26  03:00:00</c:v>
                </c:pt>
                <c:pt idx="3315">
                  <c:v> 02/26  04:00:00</c:v>
                </c:pt>
                <c:pt idx="3316">
                  <c:v> 02/26  05:00:00</c:v>
                </c:pt>
                <c:pt idx="3317">
                  <c:v> 02/26  06:00:00</c:v>
                </c:pt>
                <c:pt idx="3318">
                  <c:v> 02/26  07:00:00</c:v>
                </c:pt>
                <c:pt idx="3319">
                  <c:v> 02/26  08:00:00</c:v>
                </c:pt>
                <c:pt idx="3320">
                  <c:v> 02/26  09:00:00</c:v>
                </c:pt>
                <c:pt idx="3321">
                  <c:v> 02/26  10:00:00</c:v>
                </c:pt>
                <c:pt idx="3322">
                  <c:v> 02/26  11:00:00</c:v>
                </c:pt>
                <c:pt idx="3323">
                  <c:v> 02/26  12:00:00</c:v>
                </c:pt>
                <c:pt idx="3324">
                  <c:v> 02/26  13:00:00</c:v>
                </c:pt>
                <c:pt idx="3325">
                  <c:v> 02/26  14:00:00</c:v>
                </c:pt>
                <c:pt idx="3326">
                  <c:v> 02/26  15:00:00</c:v>
                </c:pt>
                <c:pt idx="3327">
                  <c:v> 02/26  16:00:00</c:v>
                </c:pt>
                <c:pt idx="3328">
                  <c:v> 02/26  17:00:00</c:v>
                </c:pt>
                <c:pt idx="3329">
                  <c:v> 02/26  18:00:00</c:v>
                </c:pt>
                <c:pt idx="3330">
                  <c:v> 02/26  19:00:00</c:v>
                </c:pt>
                <c:pt idx="3331">
                  <c:v> 02/26  20:00:00</c:v>
                </c:pt>
                <c:pt idx="3332">
                  <c:v> 02/26  21:00:00</c:v>
                </c:pt>
                <c:pt idx="3333">
                  <c:v> 02/26  22:00:00</c:v>
                </c:pt>
                <c:pt idx="3334">
                  <c:v> 02/26  23:00:00</c:v>
                </c:pt>
                <c:pt idx="3335">
                  <c:v> 02/26  24:00:00</c:v>
                </c:pt>
                <c:pt idx="3336">
                  <c:v> 02/27  01:00:00</c:v>
                </c:pt>
                <c:pt idx="3337">
                  <c:v> 02/27  02:00:00</c:v>
                </c:pt>
                <c:pt idx="3338">
                  <c:v> 02/27  03:00:00</c:v>
                </c:pt>
                <c:pt idx="3339">
                  <c:v> 02/27  04:00:00</c:v>
                </c:pt>
                <c:pt idx="3340">
                  <c:v> 02/27  05:00:00</c:v>
                </c:pt>
                <c:pt idx="3341">
                  <c:v> 02/27  06:00:00</c:v>
                </c:pt>
                <c:pt idx="3342">
                  <c:v> 02/27  07:00:00</c:v>
                </c:pt>
                <c:pt idx="3343">
                  <c:v> 02/27  08:00:00</c:v>
                </c:pt>
                <c:pt idx="3344">
                  <c:v> 02/27  09:00:00</c:v>
                </c:pt>
                <c:pt idx="3345">
                  <c:v> 02/27  10:00:00</c:v>
                </c:pt>
                <c:pt idx="3346">
                  <c:v> 02/27  11:00:00</c:v>
                </c:pt>
                <c:pt idx="3347">
                  <c:v> 02/27  12:00:00</c:v>
                </c:pt>
                <c:pt idx="3348">
                  <c:v> 02/27  13:00:00</c:v>
                </c:pt>
                <c:pt idx="3349">
                  <c:v> 02/27  14:00:00</c:v>
                </c:pt>
                <c:pt idx="3350">
                  <c:v> 02/27  15:00:00</c:v>
                </c:pt>
                <c:pt idx="3351">
                  <c:v> 02/27  16:00:00</c:v>
                </c:pt>
                <c:pt idx="3352">
                  <c:v> 02/27  17:00:00</c:v>
                </c:pt>
                <c:pt idx="3353">
                  <c:v> 02/27  18:00:00</c:v>
                </c:pt>
                <c:pt idx="3354">
                  <c:v> 02/27  19:00:00</c:v>
                </c:pt>
                <c:pt idx="3355">
                  <c:v> 02/27  20:00:00</c:v>
                </c:pt>
                <c:pt idx="3356">
                  <c:v> 02/27  21:00:00</c:v>
                </c:pt>
                <c:pt idx="3357">
                  <c:v> 02/27  22:00:00</c:v>
                </c:pt>
                <c:pt idx="3358">
                  <c:v> 02/27  23:00:00</c:v>
                </c:pt>
                <c:pt idx="3359">
                  <c:v> 02/27  24:00:00</c:v>
                </c:pt>
                <c:pt idx="3360">
                  <c:v> 02/28  01:00:00</c:v>
                </c:pt>
                <c:pt idx="3361">
                  <c:v> 02/28  02:00:00</c:v>
                </c:pt>
                <c:pt idx="3362">
                  <c:v> 02/28  03:00:00</c:v>
                </c:pt>
                <c:pt idx="3363">
                  <c:v> 02/28  04:00:00</c:v>
                </c:pt>
                <c:pt idx="3364">
                  <c:v> 02/28  05:00:00</c:v>
                </c:pt>
                <c:pt idx="3365">
                  <c:v> 02/28  06:00:00</c:v>
                </c:pt>
                <c:pt idx="3366">
                  <c:v> 02/28  07:00:00</c:v>
                </c:pt>
                <c:pt idx="3367">
                  <c:v> 02/28  08:00:00</c:v>
                </c:pt>
                <c:pt idx="3368">
                  <c:v> 02/28  09:00:00</c:v>
                </c:pt>
                <c:pt idx="3369">
                  <c:v> 02/28  10:00:00</c:v>
                </c:pt>
                <c:pt idx="3370">
                  <c:v> 02/28  11:00:00</c:v>
                </c:pt>
                <c:pt idx="3371">
                  <c:v> 02/28  12:00:00</c:v>
                </c:pt>
                <c:pt idx="3372">
                  <c:v> 02/28  13:00:00</c:v>
                </c:pt>
                <c:pt idx="3373">
                  <c:v> 02/28  14:00:00</c:v>
                </c:pt>
                <c:pt idx="3374">
                  <c:v> 02/28  15:00:00</c:v>
                </c:pt>
                <c:pt idx="3375">
                  <c:v> 02/28  16:00:00</c:v>
                </c:pt>
                <c:pt idx="3376">
                  <c:v> 02/28  17:00:00</c:v>
                </c:pt>
                <c:pt idx="3377">
                  <c:v> 02/28  18:00:00</c:v>
                </c:pt>
                <c:pt idx="3378">
                  <c:v> 02/28  19:00:00</c:v>
                </c:pt>
                <c:pt idx="3379">
                  <c:v> 02/28  20:00:00</c:v>
                </c:pt>
                <c:pt idx="3380">
                  <c:v> 02/28  21:00:00</c:v>
                </c:pt>
                <c:pt idx="3381">
                  <c:v> 02/28  22:00:00</c:v>
                </c:pt>
                <c:pt idx="3382">
                  <c:v> 02/28  23:00:00</c:v>
                </c:pt>
                <c:pt idx="3383">
                  <c:v> 02/28  24:00:00</c:v>
                </c:pt>
                <c:pt idx="3384">
                  <c:v> 03/01  01:00:00</c:v>
                </c:pt>
                <c:pt idx="3385">
                  <c:v> 03/01  02:00:00</c:v>
                </c:pt>
                <c:pt idx="3386">
                  <c:v> 03/01  03:00:00</c:v>
                </c:pt>
                <c:pt idx="3387">
                  <c:v> 03/01  04:00:00</c:v>
                </c:pt>
                <c:pt idx="3388">
                  <c:v> 03/01  05:00:00</c:v>
                </c:pt>
                <c:pt idx="3389">
                  <c:v> 03/01  06:00:00</c:v>
                </c:pt>
                <c:pt idx="3390">
                  <c:v> 03/01  07:00:00</c:v>
                </c:pt>
                <c:pt idx="3391">
                  <c:v> 03/01  08:00:00</c:v>
                </c:pt>
                <c:pt idx="3392">
                  <c:v> 03/01  09:00:00</c:v>
                </c:pt>
                <c:pt idx="3393">
                  <c:v> 03/01  10:00:00</c:v>
                </c:pt>
                <c:pt idx="3394">
                  <c:v> 03/01  11:00:00</c:v>
                </c:pt>
                <c:pt idx="3395">
                  <c:v> 03/01  12:00:00</c:v>
                </c:pt>
                <c:pt idx="3396">
                  <c:v> 03/01  13:00:00</c:v>
                </c:pt>
                <c:pt idx="3397">
                  <c:v> 03/01  14:00:00</c:v>
                </c:pt>
                <c:pt idx="3398">
                  <c:v> 03/01  15:00:00</c:v>
                </c:pt>
                <c:pt idx="3399">
                  <c:v> 03/01  16:00:00</c:v>
                </c:pt>
                <c:pt idx="3400">
                  <c:v> 03/01  17:00:00</c:v>
                </c:pt>
                <c:pt idx="3401">
                  <c:v> 03/01  18:00:00</c:v>
                </c:pt>
                <c:pt idx="3402">
                  <c:v> 03/01  19:00:00</c:v>
                </c:pt>
                <c:pt idx="3403">
                  <c:v> 03/01  20:00:00</c:v>
                </c:pt>
                <c:pt idx="3404">
                  <c:v> 03/01  21:00:00</c:v>
                </c:pt>
                <c:pt idx="3405">
                  <c:v> 03/01  22:00:00</c:v>
                </c:pt>
                <c:pt idx="3406">
                  <c:v> 03/01  23:00:00</c:v>
                </c:pt>
                <c:pt idx="3407">
                  <c:v> 03/01  24:00:00</c:v>
                </c:pt>
                <c:pt idx="3408">
                  <c:v> 03/02  01:00:00</c:v>
                </c:pt>
                <c:pt idx="3409">
                  <c:v> 03/02  02:00:00</c:v>
                </c:pt>
                <c:pt idx="3410">
                  <c:v> 03/02  03:00:00</c:v>
                </c:pt>
                <c:pt idx="3411">
                  <c:v> 03/02  04:00:00</c:v>
                </c:pt>
                <c:pt idx="3412">
                  <c:v> 03/02  05:00:00</c:v>
                </c:pt>
                <c:pt idx="3413">
                  <c:v> 03/02  06:00:00</c:v>
                </c:pt>
                <c:pt idx="3414">
                  <c:v> 03/02  07:00:00</c:v>
                </c:pt>
                <c:pt idx="3415">
                  <c:v> 03/02  08:00:00</c:v>
                </c:pt>
                <c:pt idx="3416">
                  <c:v> 03/02  09:00:00</c:v>
                </c:pt>
                <c:pt idx="3417">
                  <c:v> 03/02  10:00:00</c:v>
                </c:pt>
                <c:pt idx="3418">
                  <c:v> 03/02  11:00:00</c:v>
                </c:pt>
                <c:pt idx="3419">
                  <c:v> 03/02  12:00:00</c:v>
                </c:pt>
                <c:pt idx="3420">
                  <c:v> 03/02  13:00:00</c:v>
                </c:pt>
                <c:pt idx="3421">
                  <c:v> 03/02  14:00:00</c:v>
                </c:pt>
                <c:pt idx="3422">
                  <c:v> 03/02  15:00:00</c:v>
                </c:pt>
                <c:pt idx="3423">
                  <c:v> 03/02  16:00:00</c:v>
                </c:pt>
                <c:pt idx="3424">
                  <c:v> 03/02  17:00:00</c:v>
                </c:pt>
                <c:pt idx="3425">
                  <c:v> 03/02  18:00:00</c:v>
                </c:pt>
                <c:pt idx="3426">
                  <c:v> 03/02  19:00:00</c:v>
                </c:pt>
                <c:pt idx="3427">
                  <c:v> 03/02  20:00:00</c:v>
                </c:pt>
                <c:pt idx="3428">
                  <c:v> 03/02  21:00:00</c:v>
                </c:pt>
                <c:pt idx="3429">
                  <c:v> 03/02  22:00:00</c:v>
                </c:pt>
                <c:pt idx="3430">
                  <c:v> 03/02  23:00:00</c:v>
                </c:pt>
                <c:pt idx="3431">
                  <c:v> 03/02  24:00:00</c:v>
                </c:pt>
                <c:pt idx="3432">
                  <c:v> 03/03  01:00:00</c:v>
                </c:pt>
                <c:pt idx="3433">
                  <c:v> 03/03  02:00:00</c:v>
                </c:pt>
                <c:pt idx="3434">
                  <c:v> 03/03  03:00:00</c:v>
                </c:pt>
                <c:pt idx="3435">
                  <c:v> 03/03  04:00:00</c:v>
                </c:pt>
                <c:pt idx="3436">
                  <c:v> 03/03  05:00:00</c:v>
                </c:pt>
                <c:pt idx="3437">
                  <c:v> 03/03  06:00:00</c:v>
                </c:pt>
                <c:pt idx="3438">
                  <c:v> 03/03  07:00:00</c:v>
                </c:pt>
                <c:pt idx="3439">
                  <c:v> 03/03  08:00:00</c:v>
                </c:pt>
                <c:pt idx="3440">
                  <c:v> 03/03  09:00:00</c:v>
                </c:pt>
                <c:pt idx="3441">
                  <c:v> 03/03  10:00:00</c:v>
                </c:pt>
                <c:pt idx="3442">
                  <c:v> 03/03  11:00:00</c:v>
                </c:pt>
                <c:pt idx="3443">
                  <c:v> 03/03  12:00:00</c:v>
                </c:pt>
                <c:pt idx="3444">
                  <c:v> 03/03  13:00:00</c:v>
                </c:pt>
                <c:pt idx="3445">
                  <c:v> 03/03  14:00:00</c:v>
                </c:pt>
                <c:pt idx="3446">
                  <c:v> 03/03  15:00:00</c:v>
                </c:pt>
                <c:pt idx="3447">
                  <c:v> 03/03  16:00:00</c:v>
                </c:pt>
                <c:pt idx="3448">
                  <c:v> 03/03  17:00:00</c:v>
                </c:pt>
                <c:pt idx="3449">
                  <c:v> 03/03  18:00:00</c:v>
                </c:pt>
                <c:pt idx="3450">
                  <c:v> 03/03  19:00:00</c:v>
                </c:pt>
                <c:pt idx="3451">
                  <c:v> 03/03  20:00:00</c:v>
                </c:pt>
                <c:pt idx="3452">
                  <c:v> 03/03  21:00:00</c:v>
                </c:pt>
                <c:pt idx="3453">
                  <c:v> 03/03  22:00:00</c:v>
                </c:pt>
                <c:pt idx="3454">
                  <c:v> 03/03  23:00:00</c:v>
                </c:pt>
                <c:pt idx="3455">
                  <c:v> 03/03  24:00:00</c:v>
                </c:pt>
                <c:pt idx="3456">
                  <c:v> 03/04  01:00:00</c:v>
                </c:pt>
                <c:pt idx="3457">
                  <c:v> 03/04  02:00:00</c:v>
                </c:pt>
                <c:pt idx="3458">
                  <c:v> 03/04  03:00:00</c:v>
                </c:pt>
                <c:pt idx="3459">
                  <c:v> 03/04  04:00:00</c:v>
                </c:pt>
                <c:pt idx="3460">
                  <c:v> 03/04  05:00:00</c:v>
                </c:pt>
                <c:pt idx="3461">
                  <c:v> 03/04  06:00:00</c:v>
                </c:pt>
                <c:pt idx="3462">
                  <c:v> 03/04  07:00:00</c:v>
                </c:pt>
                <c:pt idx="3463">
                  <c:v> 03/04  08:00:00</c:v>
                </c:pt>
                <c:pt idx="3464">
                  <c:v> 03/04  09:00:00</c:v>
                </c:pt>
                <c:pt idx="3465">
                  <c:v> 03/04  10:00:00</c:v>
                </c:pt>
                <c:pt idx="3466">
                  <c:v> 03/04  11:00:00</c:v>
                </c:pt>
                <c:pt idx="3467">
                  <c:v> 03/04  12:00:00</c:v>
                </c:pt>
                <c:pt idx="3468">
                  <c:v> 03/04  13:00:00</c:v>
                </c:pt>
                <c:pt idx="3469">
                  <c:v> 03/04  14:00:00</c:v>
                </c:pt>
                <c:pt idx="3470">
                  <c:v> 03/04  15:00:00</c:v>
                </c:pt>
                <c:pt idx="3471">
                  <c:v> 03/04  16:00:00</c:v>
                </c:pt>
                <c:pt idx="3472">
                  <c:v> 03/04  17:00:00</c:v>
                </c:pt>
                <c:pt idx="3473">
                  <c:v> 03/04  18:00:00</c:v>
                </c:pt>
                <c:pt idx="3474">
                  <c:v> 03/04  19:00:00</c:v>
                </c:pt>
                <c:pt idx="3475">
                  <c:v> 03/04  20:00:00</c:v>
                </c:pt>
                <c:pt idx="3476">
                  <c:v> 03/04  21:00:00</c:v>
                </c:pt>
                <c:pt idx="3477">
                  <c:v> 03/04  22:00:00</c:v>
                </c:pt>
                <c:pt idx="3478">
                  <c:v> 03/04  23:00:00</c:v>
                </c:pt>
                <c:pt idx="3479">
                  <c:v> 03/04  24:00:00</c:v>
                </c:pt>
                <c:pt idx="3480">
                  <c:v> 03/05  01:00:00</c:v>
                </c:pt>
                <c:pt idx="3481">
                  <c:v> 03/05  02:00:00</c:v>
                </c:pt>
                <c:pt idx="3482">
                  <c:v> 03/05  03:00:00</c:v>
                </c:pt>
                <c:pt idx="3483">
                  <c:v> 03/05  04:00:00</c:v>
                </c:pt>
                <c:pt idx="3484">
                  <c:v> 03/05  05:00:00</c:v>
                </c:pt>
                <c:pt idx="3485">
                  <c:v> 03/05  06:00:00</c:v>
                </c:pt>
                <c:pt idx="3486">
                  <c:v> 03/05  07:00:00</c:v>
                </c:pt>
                <c:pt idx="3487">
                  <c:v> 03/05  08:00:00</c:v>
                </c:pt>
                <c:pt idx="3488">
                  <c:v> 03/05  09:00:00</c:v>
                </c:pt>
                <c:pt idx="3489">
                  <c:v> 03/05  10:00:00</c:v>
                </c:pt>
                <c:pt idx="3490">
                  <c:v> 03/05  11:00:00</c:v>
                </c:pt>
                <c:pt idx="3491">
                  <c:v> 03/05  12:00:00</c:v>
                </c:pt>
                <c:pt idx="3492">
                  <c:v> 03/05  13:00:00</c:v>
                </c:pt>
                <c:pt idx="3493">
                  <c:v> 03/05  14:00:00</c:v>
                </c:pt>
                <c:pt idx="3494">
                  <c:v> 03/05  15:00:00</c:v>
                </c:pt>
                <c:pt idx="3495">
                  <c:v> 03/05  16:00:00</c:v>
                </c:pt>
                <c:pt idx="3496">
                  <c:v> 03/05  17:00:00</c:v>
                </c:pt>
                <c:pt idx="3497">
                  <c:v> 03/05  18:00:00</c:v>
                </c:pt>
                <c:pt idx="3498">
                  <c:v> 03/05  19:00:00</c:v>
                </c:pt>
                <c:pt idx="3499">
                  <c:v> 03/05  20:00:00</c:v>
                </c:pt>
                <c:pt idx="3500">
                  <c:v> 03/05  21:00:00</c:v>
                </c:pt>
                <c:pt idx="3501">
                  <c:v> 03/05  22:00:00</c:v>
                </c:pt>
                <c:pt idx="3502">
                  <c:v> 03/05  23:00:00</c:v>
                </c:pt>
                <c:pt idx="3503">
                  <c:v> 03/05  24:00:00</c:v>
                </c:pt>
                <c:pt idx="3504">
                  <c:v> 03/06  01:00:00</c:v>
                </c:pt>
                <c:pt idx="3505">
                  <c:v> 03/06  02:00:00</c:v>
                </c:pt>
                <c:pt idx="3506">
                  <c:v> 03/06  03:00:00</c:v>
                </c:pt>
                <c:pt idx="3507">
                  <c:v> 03/06  04:00:00</c:v>
                </c:pt>
                <c:pt idx="3508">
                  <c:v> 03/06  05:00:00</c:v>
                </c:pt>
                <c:pt idx="3509">
                  <c:v> 03/06  06:00:00</c:v>
                </c:pt>
                <c:pt idx="3510">
                  <c:v> 03/06  07:00:00</c:v>
                </c:pt>
                <c:pt idx="3511">
                  <c:v> 03/06  08:00:00</c:v>
                </c:pt>
                <c:pt idx="3512">
                  <c:v> 03/06  09:00:00</c:v>
                </c:pt>
                <c:pt idx="3513">
                  <c:v> 03/06  10:00:00</c:v>
                </c:pt>
                <c:pt idx="3514">
                  <c:v> 03/06  11:00:00</c:v>
                </c:pt>
                <c:pt idx="3515">
                  <c:v> 03/06  12:00:00</c:v>
                </c:pt>
                <c:pt idx="3516">
                  <c:v> 03/06  13:00:00</c:v>
                </c:pt>
                <c:pt idx="3517">
                  <c:v> 03/06  14:00:00</c:v>
                </c:pt>
                <c:pt idx="3518">
                  <c:v> 03/06  15:00:00</c:v>
                </c:pt>
                <c:pt idx="3519">
                  <c:v> 03/06  16:00:00</c:v>
                </c:pt>
                <c:pt idx="3520">
                  <c:v> 03/06  17:00:00</c:v>
                </c:pt>
                <c:pt idx="3521">
                  <c:v> 03/06  18:00:00</c:v>
                </c:pt>
                <c:pt idx="3522">
                  <c:v> 03/06  19:00:00</c:v>
                </c:pt>
                <c:pt idx="3523">
                  <c:v> 03/06  20:00:00</c:v>
                </c:pt>
                <c:pt idx="3524">
                  <c:v> 03/06  21:00:00</c:v>
                </c:pt>
                <c:pt idx="3525">
                  <c:v> 03/06  22:00:00</c:v>
                </c:pt>
                <c:pt idx="3526">
                  <c:v> 03/06  23:00:00</c:v>
                </c:pt>
                <c:pt idx="3527">
                  <c:v> 03/06  24:00:00</c:v>
                </c:pt>
                <c:pt idx="3528">
                  <c:v> 03/07  01:00:00</c:v>
                </c:pt>
                <c:pt idx="3529">
                  <c:v> 03/07  02:00:00</c:v>
                </c:pt>
                <c:pt idx="3530">
                  <c:v> 03/07  03:00:00</c:v>
                </c:pt>
                <c:pt idx="3531">
                  <c:v> 03/07  04:00:00</c:v>
                </c:pt>
                <c:pt idx="3532">
                  <c:v> 03/07  05:00:00</c:v>
                </c:pt>
                <c:pt idx="3533">
                  <c:v> 03/07  06:00:00</c:v>
                </c:pt>
                <c:pt idx="3534">
                  <c:v> 03/07  07:00:00</c:v>
                </c:pt>
                <c:pt idx="3535">
                  <c:v> 03/07  08:00:00</c:v>
                </c:pt>
                <c:pt idx="3536">
                  <c:v> 03/07  09:00:00</c:v>
                </c:pt>
                <c:pt idx="3537">
                  <c:v> 03/07  10:00:00</c:v>
                </c:pt>
                <c:pt idx="3538">
                  <c:v> 03/07  11:00:00</c:v>
                </c:pt>
                <c:pt idx="3539">
                  <c:v> 03/07  12:00:00</c:v>
                </c:pt>
                <c:pt idx="3540">
                  <c:v> 03/07  13:00:00</c:v>
                </c:pt>
                <c:pt idx="3541">
                  <c:v> 03/07  14:00:00</c:v>
                </c:pt>
                <c:pt idx="3542">
                  <c:v> 03/07  15:00:00</c:v>
                </c:pt>
                <c:pt idx="3543">
                  <c:v> 03/07  16:00:00</c:v>
                </c:pt>
                <c:pt idx="3544">
                  <c:v> 03/07  17:00:00</c:v>
                </c:pt>
                <c:pt idx="3545">
                  <c:v> 03/07  18:00:00</c:v>
                </c:pt>
                <c:pt idx="3546">
                  <c:v> 03/07  19:00:00</c:v>
                </c:pt>
                <c:pt idx="3547">
                  <c:v> 03/07  20:00:00</c:v>
                </c:pt>
                <c:pt idx="3548">
                  <c:v> 03/07  21:00:00</c:v>
                </c:pt>
                <c:pt idx="3549">
                  <c:v> 03/07  22:00:00</c:v>
                </c:pt>
                <c:pt idx="3550">
                  <c:v> 03/07  23:00:00</c:v>
                </c:pt>
                <c:pt idx="3551">
                  <c:v> 03/07  24:00:00</c:v>
                </c:pt>
                <c:pt idx="3552">
                  <c:v> 03/08  01:00:00</c:v>
                </c:pt>
                <c:pt idx="3553">
                  <c:v> 03/08  02:00:00</c:v>
                </c:pt>
                <c:pt idx="3554">
                  <c:v> 03/08  03:00:00</c:v>
                </c:pt>
                <c:pt idx="3555">
                  <c:v> 03/08  04:00:00</c:v>
                </c:pt>
                <c:pt idx="3556">
                  <c:v> 03/08  05:00:00</c:v>
                </c:pt>
                <c:pt idx="3557">
                  <c:v> 03/08  06:00:00</c:v>
                </c:pt>
                <c:pt idx="3558">
                  <c:v> 03/08  07:00:00</c:v>
                </c:pt>
                <c:pt idx="3559">
                  <c:v> 03/08  08:00:00</c:v>
                </c:pt>
                <c:pt idx="3560">
                  <c:v> 03/08  09:00:00</c:v>
                </c:pt>
                <c:pt idx="3561">
                  <c:v> 03/08  10:00:00</c:v>
                </c:pt>
                <c:pt idx="3562">
                  <c:v> 03/08  11:00:00</c:v>
                </c:pt>
                <c:pt idx="3563">
                  <c:v> 03/08  12:00:00</c:v>
                </c:pt>
                <c:pt idx="3564">
                  <c:v> 03/08  13:00:00</c:v>
                </c:pt>
                <c:pt idx="3565">
                  <c:v> 03/08  14:00:00</c:v>
                </c:pt>
                <c:pt idx="3566">
                  <c:v> 03/08  15:00:00</c:v>
                </c:pt>
                <c:pt idx="3567">
                  <c:v> 03/08  16:00:00</c:v>
                </c:pt>
                <c:pt idx="3568">
                  <c:v> 03/08  17:00:00</c:v>
                </c:pt>
                <c:pt idx="3569">
                  <c:v> 03/08  18:00:00</c:v>
                </c:pt>
                <c:pt idx="3570">
                  <c:v> 03/08  19:00:00</c:v>
                </c:pt>
                <c:pt idx="3571">
                  <c:v> 03/08  20:00:00</c:v>
                </c:pt>
                <c:pt idx="3572">
                  <c:v> 03/08  21:00:00</c:v>
                </c:pt>
                <c:pt idx="3573">
                  <c:v> 03/08  22:00:00</c:v>
                </c:pt>
                <c:pt idx="3574">
                  <c:v> 03/08  23:00:00</c:v>
                </c:pt>
                <c:pt idx="3575">
                  <c:v> 03/08  24:00:00</c:v>
                </c:pt>
                <c:pt idx="3576">
                  <c:v> 03/09  01:00:00</c:v>
                </c:pt>
                <c:pt idx="3577">
                  <c:v> 03/09  02:00:00</c:v>
                </c:pt>
                <c:pt idx="3578">
                  <c:v> 03/09  03:00:00</c:v>
                </c:pt>
                <c:pt idx="3579">
                  <c:v> 03/09  04:00:00</c:v>
                </c:pt>
                <c:pt idx="3580">
                  <c:v> 03/09  05:00:00</c:v>
                </c:pt>
                <c:pt idx="3581">
                  <c:v> 03/09  06:00:00</c:v>
                </c:pt>
                <c:pt idx="3582">
                  <c:v> 03/09  07:00:00</c:v>
                </c:pt>
                <c:pt idx="3583">
                  <c:v> 03/09  08:00:00</c:v>
                </c:pt>
                <c:pt idx="3584">
                  <c:v> 03/09  09:00:00</c:v>
                </c:pt>
                <c:pt idx="3585">
                  <c:v> 03/09  10:00:00</c:v>
                </c:pt>
                <c:pt idx="3586">
                  <c:v> 03/09  11:00:00</c:v>
                </c:pt>
                <c:pt idx="3587">
                  <c:v> 03/09  12:00:00</c:v>
                </c:pt>
                <c:pt idx="3588">
                  <c:v> 03/09  13:00:00</c:v>
                </c:pt>
                <c:pt idx="3589">
                  <c:v> 03/09  14:00:00</c:v>
                </c:pt>
                <c:pt idx="3590">
                  <c:v> 03/09  15:00:00</c:v>
                </c:pt>
                <c:pt idx="3591">
                  <c:v> 03/09  16:00:00</c:v>
                </c:pt>
                <c:pt idx="3592">
                  <c:v> 03/09  17:00:00</c:v>
                </c:pt>
                <c:pt idx="3593">
                  <c:v> 03/09  18:00:00</c:v>
                </c:pt>
                <c:pt idx="3594">
                  <c:v> 03/09  19:00:00</c:v>
                </c:pt>
                <c:pt idx="3595">
                  <c:v> 03/09  20:00:00</c:v>
                </c:pt>
                <c:pt idx="3596">
                  <c:v> 03/09  21:00:00</c:v>
                </c:pt>
                <c:pt idx="3597">
                  <c:v> 03/09  22:00:00</c:v>
                </c:pt>
                <c:pt idx="3598">
                  <c:v> 03/09  23:00:00</c:v>
                </c:pt>
                <c:pt idx="3599">
                  <c:v> 03/09  24:00:00</c:v>
                </c:pt>
                <c:pt idx="3600">
                  <c:v> 03/10  01:00:00</c:v>
                </c:pt>
                <c:pt idx="3601">
                  <c:v> 03/10  02:00:00</c:v>
                </c:pt>
                <c:pt idx="3602">
                  <c:v> 03/10  03:00:00</c:v>
                </c:pt>
                <c:pt idx="3603">
                  <c:v> 03/10  04:00:00</c:v>
                </c:pt>
                <c:pt idx="3604">
                  <c:v> 03/10  05:00:00</c:v>
                </c:pt>
                <c:pt idx="3605">
                  <c:v> 03/10  06:00:00</c:v>
                </c:pt>
                <c:pt idx="3606">
                  <c:v> 03/10  07:00:00</c:v>
                </c:pt>
                <c:pt idx="3607">
                  <c:v> 03/10  08:00:00</c:v>
                </c:pt>
                <c:pt idx="3608">
                  <c:v> 03/10  09:00:00</c:v>
                </c:pt>
                <c:pt idx="3609">
                  <c:v> 03/10  10:00:00</c:v>
                </c:pt>
                <c:pt idx="3610">
                  <c:v> 03/10  11:00:00</c:v>
                </c:pt>
                <c:pt idx="3611">
                  <c:v> 03/10  12:00:00</c:v>
                </c:pt>
                <c:pt idx="3612">
                  <c:v> 03/10  13:00:00</c:v>
                </c:pt>
                <c:pt idx="3613">
                  <c:v> 03/10  14:00:00</c:v>
                </c:pt>
                <c:pt idx="3614">
                  <c:v> 03/10  15:00:00</c:v>
                </c:pt>
                <c:pt idx="3615">
                  <c:v> 03/10  16:00:00</c:v>
                </c:pt>
                <c:pt idx="3616">
                  <c:v> 03/10  17:00:00</c:v>
                </c:pt>
                <c:pt idx="3617">
                  <c:v> 03/10  18:00:00</c:v>
                </c:pt>
                <c:pt idx="3618">
                  <c:v> 03/10  19:00:00</c:v>
                </c:pt>
                <c:pt idx="3619">
                  <c:v> 03/10  20:00:00</c:v>
                </c:pt>
                <c:pt idx="3620">
                  <c:v> 03/10  21:00:00</c:v>
                </c:pt>
                <c:pt idx="3621">
                  <c:v> 03/10  22:00:00</c:v>
                </c:pt>
                <c:pt idx="3622">
                  <c:v> 03/10  23:00:00</c:v>
                </c:pt>
                <c:pt idx="3623">
                  <c:v> 03/10  24:00:00</c:v>
                </c:pt>
                <c:pt idx="3624">
                  <c:v> 03/11  01:00:00</c:v>
                </c:pt>
                <c:pt idx="3625">
                  <c:v> 03/11  02:00:00</c:v>
                </c:pt>
                <c:pt idx="3626">
                  <c:v> 03/11  03:00:00</c:v>
                </c:pt>
                <c:pt idx="3627">
                  <c:v> 03/11  04:00:00</c:v>
                </c:pt>
                <c:pt idx="3628">
                  <c:v> 03/11  05:00:00</c:v>
                </c:pt>
                <c:pt idx="3629">
                  <c:v> 03/11  06:00:00</c:v>
                </c:pt>
                <c:pt idx="3630">
                  <c:v> 03/11  07:00:00</c:v>
                </c:pt>
                <c:pt idx="3631">
                  <c:v> 03/11  08:00:00</c:v>
                </c:pt>
                <c:pt idx="3632">
                  <c:v> 03/11  09:00:00</c:v>
                </c:pt>
                <c:pt idx="3633">
                  <c:v> 03/11  10:00:00</c:v>
                </c:pt>
                <c:pt idx="3634">
                  <c:v> 03/11  11:00:00</c:v>
                </c:pt>
                <c:pt idx="3635">
                  <c:v> 03/11  12:00:00</c:v>
                </c:pt>
                <c:pt idx="3636">
                  <c:v> 03/11  13:00:00</c:v>
                </c:pt>
                <c:pt idx="3637">
                  <c:v> 03/11  14:00:00</c:v>
                </c:pt>
                <c:pt idx="3638">
                  <c:v> 03/11  15:00:00</c:v>
                </c:pt>
                <c:pt idx="3639">
                  <c:v> 03/11  16:00:00</c:v>
                </c:pt>
                <c:pt idx="3640">
                  <c:v> 03/11  17:00:00</c:v>
                </c:pt>
                <c:pt idx="3641">
                  <c:v> 03/11  18:00:00</c:v>
                </c:pt>
                <c:pt idx="3642">
                  <c:v> 03/11  19:00:00</c:v>
                </c:pt>
                <c:pt idx="3643">
                  <c:v> 03/11  20:00:00</c:v>
                </c:pt>
                <c:pt idx="3644">
                  <c:v> 03/11  21:00:00</c:v>
                </c:pt>
                <c:pt idx="3645">
                  <c:v> 03/11  22:00:00</c:v>
                </c:pt>
                <c:pt idx="3646">
                  <c:v> 03/11  23:00:00</c:v>
                </c:pt>
                <c:pt idx="3647">
                  <c:v> 03/11  24:00:00</c:v>
                </c:pt>
                <c:pt idx="3648">
                  <c:v> 03/12  01:00:00</c:v>
                </c:pt>
                <c:pt idx="3649">
                  <c:v> 03/12  02:00:00</c:v>
                </c:pt>
                <c:pt idx="3650">
                  <c:v> 03/12  03:00:00</c:v>
                </c:pt>
                <c:pt idx="3651">
                  <c:v> 03/12  04:00:00</c:v>
                </c:pt>
                <c:pt idx="3652">
                  <c:v> 03/12  05:00:00</c:v>
                </c:pt>
                <c:pt idx="3653">
                  <c:v> 03/12  06:00:00</c:v>
                </c:pt>
                <c:pt idx="3654">
                  <c:v> 03/12  07:00:00</c:v>
                </c:pt>
                <c:pt idx="3655">
                  <c:v> 03/12  08:00:00</c:v>
                </c:pt>
                <c:pt idx="3656">
                  <c:v> 03/12  09:00:00</c:v>
                </c:pt>
                <c:pt idx="3657">
                  <c:v> 03/12  10:00:00</c:v>
                </c:pt>
                <c:pt idx="3658">
                  <c:v> 03/12  11:00:00</c:v>
                </c:pt>
                <c:pt idx="3659">
                  <c:v> 03/12  12:00:00</c:v>
                </c:pt>
                <c:pt idx="3660">
                  <c:v> 03/12  13:00:00</c:v>
                </c:pt>
                <c:pt idx="3661">
                  <c:v> 03/12  14:00:00</c:v>
                </c:pt>
                <c:pt idx="3662">
                  <c:v> 03/12  15:00:00</c:v>
                </c:pt>
                <c:pt idx="3663">
                  <c:v> 03/12  16:00:00</c:v>
                </c:pt>
                <c:pt idx="3664">
                  <c:v> 03/12  17:00:00</c:v>
                </c:pt>
                <c:pt idx="3665">
                  <c:v> 03/12  18:00:00</c:v>
                </c:pt>
                <c:pt idx="3666">
                  <c:v> 03/12  19:00:00</c:v>
                </c:pt>
                <c:pt idx="3667">
                  <c:v> 03/12  20:00:00</c:v>
                </c:pt>
                <c:pt idx="3668">
                  <c:v> 03/12  21:00:00</c:v>
                </c:pt>
                <c:pt idx="3669">
                  <c:v> 03/12  22:00:00</c:v>
                </c:pt>
                <c:pt idx="3670">
                  <c:v> 03/12  23:00:00</c:v>
                </c:pt>
                <c:pt idx="3671">
                  <c:v> 03/12  24:00:00</c:v>
                </c:pt>
                <c:pt idx="3672">
                  <c:v> 03/13  01:00:00</c:v>
                </c:pt>
                <c:pt idx="3673">
                  <c:v> 03/13  02:00:00</c:v>
                </c:pt>
                <c:pt idx="3674">
                  <c:v> 03/13  03:00:00</c:v>
                </c:pt>
                <c:pt idx="3675">
                  <c:v> 03/13  04:00:00</c:v>
                </c:pt>
                <c:pt idx="3676">
                  <c:v> 03/13  05:00:00</c:v>
                </c:pt>
                <c:pt idx="3677">
                  <c:v> 03/13  06:00:00</c:v>
                </c:pt>
                <c:pt idx="3678">
                  <c:v> 03/13  07:00:00</c:v>
                </c:pt>
                <c:pt idx="3679">
                  <c:v> 03/13  08:00:00</c:v>
                </c:pt>
                <c:pt idx="3680">
                  <c:v> 03/13  09:00:00</c:v>
                </c:pt>
                <c:pt idx="3681">
                  <c:v> 03/13  10:00:00</c:v>
                </c:pt>
                <c:pt idx="3682">
                  <c:v> 03/13  11:00:00</c:v>
                </c:pt>
                <c:pt idx="3683">
                  <c:v> 03/13  12:00:00</c:v>
                </c:pt>
                <c:pt idx="3684">
                  <c:v> 03/13  13:00:00</c:v>
                </c:pt>
                <c:pt idx="3685">
                  <c:v> 03/13  14:00:00</c:v>
                </c:pt>
                <c:pt idx="3686">
                  <c:v> 03/13  15:00:00</c:v>
                </c:pt>
                <c:pt idx="3687">
                  <c:v> 03/13  16:00:00</c:v>
                </c:pt>
                <c:pt idx="3688">
                  <c:v> 03/13  17:00:00</c:v>
                </c:pt>
                <c:pt idx="3689">
                  <c:v> 03/13  18:00:00</c:v>
                </c:pt>
                <c:pt idx="3690">
                  <c:v> 03/13  19:00:00</c:v>
                </c:pt>
                <c:pt idx="3691">
                  <c:v> 03/13  20:00:00</c:v>
                </c:pt>
                <c:pt idx="3692">
                  <c:v> 03/13  21:00:00</c:v>
                </c:pt>
                <c:pt idx="3693">
                  <c:v> 03/13  22:00:00</c:v>
                </c:pt>
                <c:pt idx="3694">
                  <c:v> 03/13  23:00:00</c:v>
                </c:pt>
                <c:pt idx="3695">
                  <c:v> 03/13  24:00:00</c:v>
                </c:pt>
                <c:pt idx="3696">
                  <c:v> 03/14  01:00:00</c:v>
                </c:pt>
                <c:pt idx="3697">
                  <c:v> 03/14  02:00:00</c:v>
                </c:pt>
                <c:pt idx="3698">
                  <c:v> 03/14  03:00:00</c:v>
                </c:pt>
                <c:pt idx="3699">
                  <c:v> 03/14  04:00:00</c:v>
                </c:pt>
                <c:pt idx="3700">
                  <c:v> 03/14  05:00:00</c:v>
                </c:pt>
                <c:pt idx="3701">
                  <c:v> 03/14  06:00:00</c:v>
                </c:pt>
                <c:pt idx="3702">
                  <c:v> 03/14  07:00:00</c:v>
                </c:pt>
                <c:pt idx="3703">
                  <c:v> 03/14  08:00:00</c:v>
                </c:pt>
                <c:pt idx="3704">
                  <c:v> 03/14  09:00:00</c:v>
                </c:pt>
                <c:pt idx="3705">
                  <c:v> 03/14  10:00:00</c:v>
                </c:pt>
                <c:pt idx="3706">
                  <c:v> 03/14  11:00:00</c:v>
                </c:pt>
                <c:pt idx="3707">
                  <c:v> 03/14  12:00:00</c:v>
                </c:pt>
                <c:pt idx="3708">
                  <c:v> 03/14  13:00:00</c:v>
                </c:pt>
                <c:pt idx="3709">
                  <c:v> 03/14  14:00:00</c:v>
                </c:pt>
                <c:pt idx="3710">
                  <c:v> 03/14  15:00:00</c:v>
                </c:pt>
                <c:pt idx="3711">
                  <c:v> 03/14  16:00:00</c:v>
                </c:pt>
                <c:pt idx="3712">
                  <c:v> 03/14  17:00:00</c:v>
                </c:pt>
                <c:pt idx="3713">
                  <c:v> 03/14  18:00:00</c:v>
                </c:pt>
                <c:pt idx="3714">
                  <c:v> 03/14  19:00:00</c:v>
                </c:pt>
                <c:pt idx="3715">
                  <c:v> 03/14  20:00:00</c:v>
                </c:pt>
                <c:pt idx="3716">
                  <c:v> 03/14  21:00:00</c:v>
                </c:pt>
                <c:pt idx="3717">
                  <c:v> 03/14  22:00:00</c:v>
                </c:pt>
                <c:pt idx="3718">
                  <c:v> 03/14  23:00:00</c:v>
                </c:pt>
                <c:pt idx="3719">
                  <c:v> 03/14  24:00:00</c:v>
                </c:pt>
                <c:pt idx="3720">
                  <c:v> 03/15  01:00:00</c:v>
                </c:pt>
                <c:pt idx="3721">
                  <c:v> 03/15  02:00:00</c:v>
                </c:pt>
                <c:pt idx="3722">
                  <c:v> 03/15  03:00:00</c:v>
                </c:pt>
                <c:pt idx="3723">
                  <c:v> 03/15  04:00:00</c:v>
                </c:pt>
                <c:pt idx="3724">
                  <c:v> 03/15  05:00:00</c:v>
                </c:pt>
                <c:pt idx="3725">
                  <c:v> 03/15  06:00:00</c:v>
                </c:pt>
                <c:pt idx="3726">
                  <c:v> 03/15  07:00:00</c:v>
                </c:pt>
                <c:pt idx="3727">
                  <c:v> 03/15  08:00:00</c:v>
                </c:pt>
                <c:pt idx="3728">
                  <c:v> 03/15  09:00:00</c:v>
                </c:pt>
                <c:pt idx="3729">
                  <c:v> 03/15  10:00:00</c:v>
                </c:pt>
                <c:pt idx="3730">
                  <c:v> 03/15  11:00:00</c:v>
                </c:pt>
                <c:pt idx="3731">
                  <c:v> 03/15  12:00:00</c:v>
                </c:pt>
                <c:pt idx="3732">
                  <c:v> 03/15  13:00:00</c:v>
                </c:pt>
                <c:pt idx="3733">
                  <c:v> 03/15  14:00:00</c:v>
                </c:pt>
                <c:pt idx="3734">
                  <c:v> 03/15  15:00:00</c:v>
                </c:pt>
                <c:pt idx="3735">
                  <c:v> 03/15  16:00:00</c:v>
                </c:pt>
                <c:pt idx="3736">
                  <c:v> 03/15  17:00:00</c:v>
                </c:pt>
                <c:pt idx="3737">
                  <c:v> 03/15  18:00:00</c:v>
                </c:pt>
                <c:pt idx="3738">
                  <c:v> 03/15  19:00:00</c:v>
                </c:pt>
                <c:pt idx="3739">
                  <c:v> 03/15  20:00:00</c:v>
                </c:pt>
                <c:pt idx="3740">
                  <c:v> 03/15  21:00:00</c:v>
                </c:pt>
                <c:pt idx="3741">
                  <c:v> 03/15  22:00:00</c:v>
                </c:pt>
                <c:pt idx="3742">
                  <c:v> 03/15  23:00:00</c:v>
                </c:pt>
                <c:pt idx="3743">
                  <c:v> 03/15  24:00:00</c:v>
                </c:pt>
                <c:pt idx="3744">
                  <c:v> 03/16  01:00:00</c:v>
                </c:pt>
                <c:pt idx="3745">
                  <c:v> 03/16  02:00:00</c:v>
                </c:pt>
                <c:pt idx="3746">
                  <c:v> 03/16  03:00:00</c:v>
                </c:pt>
                <c:pt idx="3747">
                  <c:v> 03/16  04:00:00</c:v>
                </c:pt>
                <c:pt idx="3748">
                  <c:v> 03/16  05:00:00</c:v>
                </c:pt>
                <c:pt idx="3749">
                  <c:v> 03/16  06:00:00</c:v>
                </c:pt>
                <c:pt idx="3750">
                  <c:v> 03/16  07:00:00</c:v>
                </c:pt>
                <c:pt idx="3751">
                  <c:v> 03/16  08:00:00</c:v>
                </c:pt>
                <c:pt idx="3752">
                  <c:v> 03/16  09:00:00</c:v>
                </c:pt>
                <c:pt idx="3753">
                  <c:v> 03/16  10:00:00</c:v>
                </c:pt>
                <c:pt idx="3754">
                  <c:v> 03/16  11:00:00</c:v>
                </c:pt>
                <c:pt idx="3755">
                  <c:v> 03/16  12:00:00</c:v>
                </c:pt>
                <c:pt idx="3756">
                  <c:v> 03/16  13:00:00</c:v>
                </c:pt>
                <c:pt idx="3757">
                  <c:v> 03/16  14:00:00</c:v>
                </c:pt>
                <c:pt idx="3758">
                  <c:v> 03/16  15:00:00</c:v>
                </c:pt>
                <c:pt idx="3759">
                  <c:v> 03/16  16:00:00</c:v>
                </c:pt>
                <c:pt idx="3760">
                  <c:v> 03/16  17:00:00</c:v>
                </c:pt>
                <c:pt idx="3761">
                  <c:v> 03/16  18:00:00</c:v>
                </c:pt>
                <c:pt idx="3762">
                  <c:v> 03/16  19:00:00</c:v>
                </c:pt>
                <c:pt idx="3763">
                  <c:v> 03/16  20:00:00</c:v>
                </c:pt>
                <c:pt idx="3764">
                  <c:v> 03/16  21:00:00</c:v>
                </c:pt>
                <c:pt idx="3765">
                  <c:v> 03/16  22:00:00</c:v>
                </c:pt>
                <c:pt idx="3766">
                  <c:v> 03/16  23:00:00</c:v>
                </c:pt>
                <c:pt idx="3767">
                  <c:v> 03/16  24:00:00</c:v>
                </c:pt>
                <c:pt idx="3768">
                  <c:v> 03/17  01:00:00</c:v>
                </c:pt>
                <c:pt idx="3769">
                  <c:v> 03/17  02:00:00</c:v>
                </c:pt>
                <c:pt idx="3770">
                  <c:v> 03/17  03:00:00</c:v>
                </c:pt>
                <c:pt idx="3771">
                  <c:v> 03/17  04:00:00</c:v>
                </c:pt>
                <c:pt idx="3772">
                  <c:v> 03/17  05:00:00</c:v>
                </c:pt>
                <c:pt idx="3773">
                  <c:v> 03/17  06:00:00</c:v>
                </c:pt>
                <c:pt idx="3774">
                  <c:v> 03/17  07:00:00</c:v>
                </c:pt>
                <c:pt idx="3775">
                  <c:v> 03/17  08:00:00</c:v>
                </c:pt>
                <c:pt idx="3776">
                  <c:v> 03/17  09:00:00</c:v>
                </c:pt>
                <c:pt idx="3777">
                  <c:v> 03/17  10:00:00</c:v>
                </c:pt>
                <c:pt idx="3778">
                  <c:v> 03/17  11:00:00</c:v>
                </c:pt>
                <c:pt idx="3779">
                  <c:v> 03/17  12:00:00</c:v>
                </c:pt>
                <c:pt idx="3780">
                  <c:v> 03/17  13:00:00</c:v>
                </c:pt>
                <c:pt idx="3781">
                  <c:v> 03/17  14:00:00</c:v>
                </c:pt>
                <c:pt idx="3782">
                  <c:v> 03/17  15:00:00</c:v>
                </c:pt>
                <c:pt idx="3783">
                  <c:v> 03/17  16:00:00</c:v>
                </c:pt>
                <c:pt idx="3784">
                  <c:v> 03/17  17:00:00</c:v>
                </c:pt>
                <c:pt idx="3785">
                  <c:v> 03/17  18:00:00</c:v>
                </c:pt>
                <c:pt idx="3786">
                  <c:v> 03/17  19:00:00</c:v>
                </c:pt>
                <c:pt idx="3787">
                  <c:v> 03/17  20:00:00</c:v>
                </c:pt>
                <c:pt idx="3788">
                  <c:v> 03/17  21:00:00</c:v>
                </c:pt>
                <c:pt idx="3789">
                  <c:v> 03/17  22:00:00</c:v>
                </c:pt>
                <c:pt idx="3790">
                  <c:v> 03/17  23:00:00</c:v>
                </c:pt>
                <c:pt idx="3791">
                  <c:v> 03/17  24:00:00</c:v>
                </c:pt>
                <c:pt idx="3792">
                  <c:v> 03/18  01:00:00</c:v>
                </c:pt>
                <c:pt idx="3793">
                  <c:v> 03/18  02:00:00</c:v>
                </c:pt>
                <c:pt idx="3794">
                  <c:v> 03/18  03:00:00</c:v>
                </c:pt>
                <c:pt idx="3795">
                  <c:v> 03/18  04:00:00</c:v>
                </c:pt>
                <c:pt idx="3796">
                  <c:v> 03/18  05:00:00</c:v>
                </c:pt>
                <c:pt idx="3797">
                  <c:v> 03/18  06:00:00</c:v>
                </c:pt>
                <c:pt idx="3798">
                  <c:v> 03/18  07:00:00</c:v>
                </c:pt>
                <c:pt idx="3799">
                  <c:v> 03/18  08:00:00</c:v>
                </c:pt>
                <c:pt idx="3800">
                  <c:v> 03/18  09:00:00</c:v>
                </c:pt>
                <c:pt idx="3801">
                  <c:v> 03/18  10:00:00</c:v>
                </c:pt>
                <c:pt idx="3802">
                  <c:v> 03/18  11:00:00</c:v>
                </c:pt>
                <c:pt idx="3803">
                  <c:v> 03/18  12:00:00</c:v>
                </c:pt>
                <c:pt idx="3804">
                  <c:v> 03/18  13:00:00</c:v>
                </c:pt>
                <c:pt idx="3805">
                  <c:v> 03/18  14:00:00</c:v>
                </c:pt>
                <c:pt idx="3806">
                  <c:v> 03/18  15:00:00</c:v>
                </c:pt>
                <c:pt idx="3807">
                  <c:v> 03/18  16:00:00</c:v>
                </c:pt>
                <c:pt idx="3808">
                  <c:v> 03/18  17:00:00</c:v>
                </c:pt>
                <c:pt idx="3809">
                  <c:v> 03/18  18:00:00</c:v>
                </c:pt>
                <c:pt idx="3810">
                  <c:v> 03/18  19:00:00</c:v>
                </c:pt>
                <c:pt idx="3811">
                  <c:v> 03/18  20:00:00</c:v>
                </c:pt>
                <c:pt idx="3812">
                  <c:v> 03/18  21:00:00</c:v>
                </c:pt>
                <c:pt idx="3813">
                  <c:v> 03/18  22:00:00</c:v>
                </c:pt>
                <c:pt idx="3814">
                  <c:v> 03/18  23:00:00</c:v>
                </c:pt>
                <c:pt idx="3815">
                  <c:v> 03/18  24:00:00</c:v>
                </c:pt>
                <c:pt idx="3816">
                  <c:v> 03/19  01:00:00</c:v>
                </c:pt>
                <c:pt idx="3817">
                  <c:v> 03/19  02:00:00</c:v>
                </c:pt>
                <c:pt idx="3818">
                  <c:v> 03/19  03:00:00</c:v>
                </c:pt>
                <c:pt idx="3819">
                  <c:v> 03/19  04:00:00</c:v>
                </c:pt>
                <c:pt idx="3820">
                  <c:v> 03/19  05:00:00</c:v>
                </c:pt>
                <c:pt idx="3821">
                  <c:v> 03/19  06:00:00</c:v>
                </c:pt>
                <c:pt idx="3822">
                  <c:v> 03/19  07:00:00</c:v>
                </c:pt>
                <c:pt idx="3823">
                  <c:v> 03/19  08:00:00</c:v>
                </c:pt>
                <c:pt idx="3824">
                  <c:v> 03/19  09:00:00</c:v>
                </c:pt>
                <c:pt idx="3825">
                  <c:v> 03/19  10:00:00</c:v>
                </c:pt>
                <c:pt idx="3826">
                  <c:v> 03/19  11:00:00</c:v>
                </c:pt>
                <c:pt idx="3827">
                  <c:v> 03/19  12:00:00</c:v>
                </c:pt>
                <c:pt idx="3828">
                  <c:v> 03/19  13:00:00</c:v>
                </c:pt>
                <c:pt idx="3829">
                  <c:v> 03/19  14:00:00</c:v>
                </c:pt>
                <c:pt idx="3830">
                  <c:v> 03/19  15:00:00</c:v>
                </c:pt>
                <c:pt idx="3831">
                  <c:v> 03/19  16:00:00</c:v>
                </c:pt>
                <c:pt idx="3832">
                  <c:v> 03/19  17:00:00</c:v>
                </c:pt>
                <c:pt idx="3833">
                  <c:v> 03/19  18:00:00</c:v>
                </c:pt>
                <c:pt idx="3834">
                  <c:v> 03/19  19:00:00</c:v>
                </c:pt>
                <c:pt idx="3835">
                  <c:v> 03/19  20:00:00</c:v>
                </c:pt>
                <c:pt idx="3836">
                  <c:v> 03/19  21:00:00</c:v>
                </c:pt>
                <c:pt idx="3837">
                  <c:v> 03/19  22:00:00</c:v>
                </c:pt>
                <c:pt idx="3838">
                  <c:v> 03/19  23:00:00</c:v>
                </c:pt>
                <c:pt idx="3839">
                  <c:v> 03/19  24:00:00</c:v>
                </c:pt>
                <c:pt idx="3840">
                  <c:v> 03/20  01:00:00</c:v>
                </c:pt>
                <c:pt idx="3841">
                  <c:v> 03/20  02:00:00</c:v>
                </c:pt>
                <c:pt idx="3842">
                  <c:v> 03/20  03:00:00</c:v>
                </c:pt>
                <c:pt idx="3843">
                  <c:v> 03/20  04:00:00</c:v>
                </c:pt>
                <c:pt idx="3844">
                  <c:v> 03/20  05:00:00</c:v>
                </c:pt>
                <c:pt idx="3845">
                  <c:v> 03/20  06:00:00</c:v>
                </c:pt>
                <c:pt idx="3846">
                  <c:v> 03/20  07:00:00</c:v>
                </c:pt>
                <c:pt idx="3847">
                  <c:v> 03/20  08:00:00</c:v>
                </c:pt>
                <c:pt idx="3848">
                  <c:v> 03/20  09:00:00</c:v>
                </c:pt>
                <c:pt idx="3849">
                  <c:v> 03/20  10:00:00</c:v>
                </c:pt>
                <c:pt idx="3850">
                  <c:v> 03/20  11:00:00</c:v>
                </c:pt>
                <c:pt idx="3851">
                  <c:v> 03/20  12:00:00</c:v>
                </c:pt>
                <c:pt idx="3852">
                  <c:v> 03/20  13:00:00</c:v>
                </c:pt>
                <c:pt idx="3853">
                  <c:v> 03/20  14:00:00</c:v>
                </c:pt>
                <c:pt idx="3854">
                  <c:v> 03/20  15:00:00</c:v>
                </c:pt>
                <c:pt idx="3855">
                  <c:v> 03/20  16:00:00</c:v>
                </c:pt>
                <c:pt idx="3856">
                  <c:v> 03/20  17:00:00</c:v>
                </c:pt>
                <c:pt idx="3857">
                  <c:v> 03/20  18:00:00</c:v>
                </c:pt>
                <c:pt idx="3858">
                  <c:v> 03/20  19:00:00</c:v>
                </c:pt>
                <c:pt idx="3859">
                  <c:v> 03/20  20:00:00</c:v>
                </c:pt>
                <c:pt idx="3860">
                  <c:v> 03/20  21:00:00</c:v>
                </c:pt>
                <c:pt idx="3861">
                  <c:v> 03/20  22:00:00</c:v>
                </c:pt>
                <c:pt idx="3862">
                  <c:v> 03/20  23:00:00</c:v>
                </c:pt>
                <c:pt idx="3863">
                  <c:v> 03/20  24:00:00</c:v>
                </c:pt>
                <c:pt idx="3864">
                  <c:v> 03/21  01:00:00</c:v>
                </c:pt>
                <c:pt idx="3865">
                  <c:v> 03/21  02:00:00</c:v>
                </c:pt>
                <c:pt idx="3866">
                  <c:v> 03/21  03:00:00</c:v>
                </c:pt>
                <c:pt idx="3867">
                  <c:v> 03/21  04:00:00</c:v>
                </c:pt>
                <c:pt idx="3868">
                  <c:v> 03/21  05:00:00</c:v>
                </c:pt>
                <c:pt idx="3869">
                  <c:v> 03/21  06:00:00</c:v>
                </c:pt>
                <c:pt idx="3870">
                  <c:v> 03/21  07:00:00</c:v>
                </c:pt>
                <c:pt idx="3871">
                  <c:v> 03/21  08:00:00</c:v>
                </c:pt>
                <c:pt idx="3872">
                  <c:v> 03/21  09:00:00</c:v>
                </c:pt>
                <c:pt idx="3873">
                  <c:v> 03/21  10:00:00</c:v>
                </c:pt>
                <c:pt idx="3874">
                  <c:v> 03/21  11:00:00</c:v>
                </c:pt>
                <c:pt idx="3875">
                  <c:v> 03/21  12:00:00</c:v>
                </c:pt>
                <c:pt idx="3876">
                  <c:v> 03/21  13:00:00</c:v>
                </c:pt>
                <c:pt idx="3877">
                  <c:v> 03/21  14:00:00</c:v>
                </c:pt>
                <c:pt idx="3878">
                  <c:v> 03/21  15:00:00</c:v>
                </c:pt>
                <c:pt idx="3879">
                  <c:v> 03/21  16:00:00</c:v>
                </c:pt>
                <c:pt idx="3880">
                  <c:v> 03/21  17:00:00</c:v>
                </c:pt>
                <c:pt idx="3881">
                  <c:v> 03/21  18:00:00</c:v>
                </c:pt>
                <c:pt idx="3882">
                  <c:v> 03/21  19:00:00</c:v>
                </c:pt>
                <c:pt idx="3883">
                  <c:v> 03/21  20:00:00</c:v>
                </c:pt>
                <c:pt idx="3884">
                  <c:v> 03/21  21:00:00</c:v>
                </c:pt>
                <c:pt idx="3885">
                  <c:v> 03/21  22:00:00</c:v>
                </c:pt>
                <c:pt idx="3886">
                  <c:v> 03/21  23:00:00</c:v>
                </c:pt>
                <c:pt idx="3887">
                  <c:v> 03/21  24:00:00</c:v>
                </c:pt>
                <c:pt idx="3888">
                  <c:v> 03/22  01:00:00</c:v>
                </c:pt>
                <c:pt idx="3889">
                  <c:v> 03/22  02:00:00</c:v>
                </c:pt>
                <c:pt idx="3890">
                  <c:v> 03/22  03:00:00</c:v>
                </c:pt>
                <c:pt idx="3891">
                  <c:v> 03/22  04:00:00</c:v>
                </c:pt>
                <c:pt idx="3892">
                  <c:v> 03/22  05:00:00</c:v>
                </c:pt>
                <c:pt idx="3893">
                  <c:v> 03/22  06:00:00</c:v>
                </c:pt>
                <c:pt idx="3894">
                  <c:v> 03/22  07:00:00</c:v>
                </c:pt>
                <c:pt idx="3895">
                  <c:v> 03/22  08:00:00</c:v>
                </c:pt>
                <c:pt idx="3896">
                  <c:v> 03/22  09:00:00</c:v>
                </c:pt>
                <c:pt idx="3897">
                  <c:v> 03/22  10:00:00</c:v>
                </c:pt>
                <c:pt idx="3898">
                  <c:v> 03/22  11:00:00</c:v>
                </c:pt>
                <c:pt idx="3899">
                  <c:v> 03/22  12:00:00</c:v>
                </c:pt>
                <c:pt idx="3900">
                  <c:v> 03/22  13:00:00</c:v>
                </c:pt>
                <c:pt idx="3901">
                  <c:v> 03/22  14:00:00</c:v>
                </c:pt>
                <c:pt idx="3902">
                  <c:v> 03/22  15:00:00</c:v>
                </c:pt>
                <c:pt idx="3903">
                  <c:v> 03/22  16:00:00</c:v>
                </c:pt>
                <c:pt idx="3904">
                  <c:v> 03/22  17:00:00</c:v>
                </c:pt>
                <c:pt idx="3905">
                  <c:v> 03/22  18:00:00</c:v>
                </c:pt>
                <c:pt idx="3906">
                  <c:v> 03/22  19:00:00</c:v>
                </c:pt>
                <c:pt idx="3907">
                  <c:v> 03/22  20:00:00</c:v>
                </c:pt>
                <c:pt idx="3908">
                  <c:v> 03/22  21:00:00</c:v>
                </c:pt>
                <c:pt idx="3909">
                  <c:v> 03/22  22:00:00</c:v>
                </c:pt>
                <c:pt idx="3910">
                  <c:v> 03/22  23:00:00</c:v>
                </c:pt>
                <c:pt idx="3911">
                  <c:v> 03/22  24:00:00</c:v>
                </c:pt>
                <c:pt idx="3912">
                  <c:v> 03/23  01:00:00</c:v>
                </c:pt>
                <c:pt idx="3913">
                  <c:v> 03/23  02:00:00</c:v>
                </c:pt>
                <c:pt idx="3914">
                  <c:v> 03/23  03:00:00</c:v>
                </c:pt>
                <c:pt idx="3915">
                  <c:v> 03/23  04:00:00</c:v>
                </c:pt>
                <c:pt idx="3916">
                  <c:v> 03/23  05:00:00</c:v>
                </c:pt>
                <c:pt idx="3917">
                  <c:v> 03/23  06:00:00</c:v>
                </c:pt>
                <c:pt idx="3918">
                  <c:v> 03/23  07:00:00</c:v>
                </c:pt>
                <c:pt idx="3919">
                  <c:v> 03/23  08:00:00</c:v>
                </c:pt>
                <c:pt idx="3920">
                  <c:v> 03/23  09:00:00</c:v>
                </c:pt>
                <c:pt idx="3921">
                  <c:v> 03/23  10:00:00</c:v>
                </c:pt>
                <c:pt idx="3922">
                  <c:v> 03/23  11:00:00</c:v>
                </c:pt>
                <c:pt idx="3923">
                  <c:v> 03/23  12:00:00</c:v>
                </c:pt>
                <c:pt idx="3924">
                  <c:v> 03/23  13:00:00</c:v>
                </c:pt>
                <c:pt idx="3925">
                  <c:v> 03/23  14:00:00</c:v>
                </c:pt>
                <c:pt idx="3926">
                  <c:v> 03/23  15:00:00</c:v>
                </c:pt>
                <c:pt idx="3927">
                  <c:v> 03/23  16:00:00</c:v>
                </c:pt>
                <c:pt idx="3928">
                  <c:v> 03/23  17:00:00</c:v>
                </c:pt>
                <c:pt idx="3929">
                  <c:v> 03/23  18:00:00</c:v>
                </c:pt>
                <c:pt idx="3930">
                  <c:v> 03/23  19:00:00</c:v>
                </c:pt>
                <c:pt idx="3931">
                  <c:v> 03/23  20:00:00</c:v>
                </c:pt>
                <c:pt idx="3932">
                  <c:v> 03/23  21:00:00</c:v>
                </c:pt>
                <c:pt idx="3933">
                  <c:v> 03/23  22:00:00</c:v>
                </c:pt>
                <c:pt idx="3934">
                  <c:v> 03/23  23:00:00</c:v>
                </c:pt>
                <c:pt idx="3935">
                  <c:v> 03/23  24:00:00</c:v>
                </c:pt>
                <c:pt idx="3936">
                  <c:v> 03/24  01:00:00</c:v>
                </c:pt>
                <c:pt idx="3937">
                  <c:v> 03/24  02:00:00</c:v>
                </c:pt>
                <c:pt idx="3938">
                  <c:v> 03/24  03:00:00</c:v>
                </c:pt>
                <c:pt idx="3939">
                  <c:v> 03/24  04:00:00</c:v>
                </c:pt>
                <c:pt idx="3940">
                  <c:v> 03/24  05:00:00</c:v>
                </c:pt>
                <c:pt idx="3941">
                  <c:v> 03/24  06:00:00</c:v>
                </c:pt>
                <c:pt idx="3942">
                  <c:v> 03/24  07:00:00</c:v>
                </c:pt>
                <c:pt idx="3943">
                  <c:v> 03/24  08:00:00</c:v>
                </c:pt>
                <c:pt idx="3944">
                  <c:v> 03/24  09:00:00</c:v>
                </c:pt>
                <c:pt idx="3945">
                  <c:v> 03/24  10:00:00</c:v>
                </c:pt>
                <c:pt idx="3946">
                  <c:v> 03/24  11:00:00</c:v>
                </c:pt>
                <c:pt idx="3947">
                  <c:v> 03/24  12:00:00</c:v>
                </c:pt>
                <c:pt idx="3948">
                  <c:v> 03/24  13:00:00</c:v>
                </c:pt>
                <c:pt idx="3949">
                  <c:v> 03/24  14:00:00</c:v>
                </c:pt>
                <c:pt idx="3950">
                  <c:v> 03/24  15:00:00</c:v>
                </c:pt>
                <c:pt idx="3951">
                  <c:v> 03/24  16:00:00</c:v>
                </c:pt>
                <c:pt idx="3952">
                  <c:v> 03/24  17:00:00</c:v>
                </c:pt>
                <c:pt idx="3953">
                  <c:v> 03/24  18:00:00</c:v>
                </c:pt>
                <c:pt idx="3954">
                  <c:v> 03/24  19:00:00</c:v>
                </c:pt>
                <c:pt idx="3955">
                  <c:v> 03/24  20:00:00</c:v>
                </c:pt>
                <c:pt idx="3956">
                  <c:v> 03/24  21:00:00</c:v>
                </c:pt>
                <c:pt idx="3957">
                  <c:v> 03/24  22:00:00</c:v>
                </c:pt>
                <c:pt idx="3958">
                  <c:v> 03/24  23:00:00</c:v>
                </c:pt>
                <c:pt idx="3959">
                  <c:v> 03/24  24:00:00</c:v>
                </c:pt>
                <c:pt idx="3960">
                  <c:v> 03/25  01:00:00</c:v>
                </c:pt>
                <c:pt idx="3961">
                  <c:v> 03/25  02:00:00</c:v>
                </c:pt>
                <c:pt idx="3962">
                  <c:v> 03/25  03:00:00</c:v>
                </c:pt>
                <c:pt idx="3963">
                  <c:v> 03/25  04:00:00</c:v>
                </c:pt>
                <c:pt idx="3964">
                  <c:v> 03/25  05:00:00</c:v>
                </c:pt>
                <c:pt idx="3965">
                  <c:v> 03/25  06:00:00</c:v>
                </c:pt>
                <c:pt idx="3966">
                  <c:v> 03/25  07:00:00</c:v>
                </c:pt>
                <c:pt idx="3967">
                  <c:v> 03/25  08:00:00</c:v>
                </c:pt>
                <c:pt idx="3968">
                  <c:v> 03/25  09:00:00</c:v>
                </c:pt>
                <c:pt idx="3969">
                  <c:v> 03/25  10:00:00</c:v>
                </c:pt>
                <c:pt idx="3970">
                  <c:v> 03/25  11:00:00</c:v>
                </c:pt>
                <c:pt idx="3971">
                  <c:v> 03/25  12:00:00</c:v>
                </c:pt>
                <c:pt idx="3972">
                  <c:v> 03/25  13:00:00</c:v>
                </c:pt>
                <c:pt idx="3973">
                  <c:v> 03/25  14:00:00</c:v>
                </c:pt>
                <c:pt idx="3974">
                  <c:v> 03/25  15:00:00</c:v>
                </c:pt>
                <c:pt idx="3975">
                  <c:v> 03/25  16:00:00</c:v>
                </c:pt>
                <c:pt idx="3976">
                  <c:v> 03/25  17:00:00</c:v>
                </c:pt>
                <c:pt idx="3977">
                  <c:v> 03/25  18:00:00</c:v>
                </c:pt>
                <c:pt idx="3978">
                  <c:v> 03/25  19:00:00</c:v>
                </c:pt>
                <c:pt idx="3979">
                  <c:v> 03/25  20:00:00</c:v>
                </c:pt>
                <c:pt idx="3980">
                  <c:v> 03/25  21:00:00</c:v>
                </c:pt>
                <c:pt idx="3981">
                  <c:v> 03/25  22:00:00</c:v>
                </c:pt>
                <c:pt idx="3982">
                  <c:v> 03/25  23:00:00</c:v>
                </c:pt>
                <c:pt idx="3983">
                  <c:v> 03/25  24:00:00</c:v>
                </c:pt>
                <c:pt idx="3984">
                  <c:v> 03/26  01:00:00</c:v>
                </c:pt>
                <c:pt idx="3985">
                  <c:v> 03/26  02:00:00</c:v>
                </c:pt>
                <c:pt idx="3986">
                  <c:v> 03/26  03:00:00</c:v>
                </c:pt>
                <c:pt idx="3987">
                  <c:v> 03/26  04:00:00</c:v>
                </c:pt>
                <c:pt idx="3988">
                  <c:v> 03/26  05:00:00</c:v>
                </c:pt>
                <c:pt idx="3989">
                  <c:v> 03/26  06:00:00</c:v>
                </c:pt>
                <c:pt idx="3990">
                  <c:v> 03/26  07:00:00</c:v>
                </c:pt>
                <c:pt idx="3991">
                  <c:v> 03/26  08:00:00</c:v>
                </c:pt>
                <c:pt idx="3992">
                  <c:v> 03/26  09:00:00</c:v>
                </c:pt>
                <c:pt idx="3993">
                  <c:v> 03/26  10:00:00</c:v>
                </c:pt>
                <c:pt idx="3994">
                  <c:v> 03/26  11:00:00</c:v>
                </c:pt>
                <c:pt idx="3995">
                  <c:v> 03/26  12:00:00</c:v>
                </c:pt>
                <c:pt idx="3996">
                  <c:v> 03/26  13:00:00</c:v>
                </c:pt>
                <c:pt idx="3997">
                  <c:v> 03/26  14:00:00</c:v>
                </c:pt>
                <c:pt idx="3998">
                  <c:v> 03/26  15:00:00</c:v>
                </c:pt>
                <c:pt idx="3999">
                  <c:v> 03/26  16:00:00</c:v>
                </c:pt>
                <c:pt idx="4000">
                  <c:v> 03/26  17:00:00</c:v>
                </c:pt>
                <c:pt idx="4001">
                  <c:v> 03/26  18:00:00</c:v>
                </c:pt>
                <c:pt idx="4002">
                  <c:v> 03/26  19:00:00</c:v>
                </c:pt>
                <c:pt idx="4003">
                  <c:v> 03/26  20:00:00</c:v>
                </c:pt>
                <c:pt idx="4004">
                  <c:v> 03/26  21:00:00</c:v>
                </c:pt>
                <c:pt idx="4005">
                  <c:v> 03/26  22:00:00</c:v>
                </c:pt>
                <c:pt idx="4006">
                  <c:v> 03/26  23:00:00</c:v>
                </c:pt>
                <c:pt idx="4007">
                  <c:v> 03/26  24:00:00</c:v>
                </c:pt>
                <c:pt idx="4008">
                  <c:v> 03/27  01:00:00</c:v>
                </c:pt>
                <c:pt idx="4009">
                  <c:v> 03/27  02:00:00</c:v>
                </c:pt>
                <c:pt idx="4010">
                  <c:v> 03/27  03:00:00</c:v>
                </c:pt>
                <c:pt idx="4011">
                  <c:v> 03/27  04:00:00</c:v>
                </c:pt>
                <c:pt idx="4012">
                  <c:v> 03/27  05:00:00</c:v>
                </c:pt>
                <c:pt idx="4013">
                  <c:v> 03/27  06:00:00</c:v>
                </c:pt>
                <c:pt idx="4014">
                  <c:v> 03/27  07:00:00</c:v>
                </c:pt>
                <c:pt idx="4015">
                  <c:v> 03/27  08:00:00</c:v>
                </c:pt>
                <c:pt idx="4016">
                  <c:v> 03/27  09:00:00</c:v>
                </c:pt>
                <c:pt idx="4017">
                  <c:v> 03/27  10:00:00</c:v>
                </c:pt>
                <c:pt idx="4018">
                  <c:v> 03/27  11:00:00</c:v>
                </c:pt>
                <c:pt idx="4019">
                  <c:v> 03/27  12:00:00</c:v>
                </c:pt>
                <c:pt idx="4020">
                  <c:v> 03/27  13:00:00</c:v>
                </c:pt>
                <c:pt idx="4021">
                  <c:v> 03/27  14:00:00</c:v>
                </c:pt>
                <c:pt idx="4022">
                  <c:v> 03/27  15:00:00</c:v>
                </c:pt>
                <c:pt idx="4023">
                  <c:v> 03/27  16:00:00</c:v>
                </c:pt>
                <c:pt idx="4024">
                  <c:v> 03/27  17:00:00</c:v>
                </c:pt>
                <c:pt idx="4025">
                  <c:v> 03/27  18:00:00</c:v>
                </c:pt>
                <c:pt idx="4026">
                  <c:v> 03/27  19:00:00</c:v>
                </c:pt>
                <c:pt idx="4027">
                  <c:v> 03/27  20:00:00</c:v>
                </c:pt>
                <c:pt idx="4028">
                  <c:v> 03/27  21:00:00</c:v>
                </c:pt>
                <c:pt idx="4029">
                  <c:v> 03/27  22:00:00</c:v>
                </c:pt>
                <c:pt idx="4030">
                  <c:v> 03/27  23:00:00</c:v>
                </c:pt>
                <c:pt idx="4031">
                  <c:v> 03/27  24:00:00</c:v>
                </c:pt>
                <c:pt idx="4032">
                  <c:v> 03/28  01:00:00</c:v>
                </c:pt>
                <c:pt idx="4033">
                  <c:v> 03/28  02:00:00</c:v>
                </c:pt>
                <c:pt idx="4034">
                  <c:v> 03/28  03:00:00</c:v>
                </c:pt>
                <c:pt idx="4035">
                  <c:v> 03/28  04:00:00</c:v>
                </c:pt>
                <c:pt idx="4036">
                  <c:v> 03/28  05:00:00</c:v>
                </c:pt>
                <c:pt idx="4037">
                  <c:v> 03/28  06:00:00</c:v>
                </c:pt>
                <c:pt idx="4038">
                  <c:v> 03/28  07:00:00</c:v>
                </c:pt>
                <c:pt idx="4039">
                  <c:v> 03/28  08:00:00</c:v>
                </c:pt>
                <c:pt idx="4040">
                  <c:v> 03/28  09:00:00</c:v>
                </c:pt>
                <c:pt idx="4041">
                  <c:v> 03/28  10:00:00</c:v>
                </c:pt>
                <c:pt idx="4042">
                  <c:v> 03/28  11:00:00</c:v>
                </c:pt>
                <c:pt idx="4043">
                  <c:v> 03/28  12:00:00</c:v>
                </c:pt>
                <c:pt idx="4044">
                  <c:v> 03/28  13:00:00</c:v>
                </c:pt>
                <c:pt idx="4045">
                  <c:v> 03/28  14:00:00</c:v>
                </c:pt>
                <c:pt idx="4046">
                  <c:v> 03/28  15:00:00</c:v>
                </c:pt>
                <c:pt idx="4047">
                  <c:v> 03/28  16:00:00</c:v>
                </c:pt>
                <c:pt idx="4048">
                  <c:v> 03/28  17:00:00</c:v>
                </c:pt>
                <c:pt idx="4049">
                  <c:v> 03/28  18:00:00</c:v>
                </c:pt>
                <c:pt idx="4050">
                  <c:v> 03/28  19:00:00</c:v>
                </c:pt>
                <c:pt idx="4051">
                  <c:v> 03/28  20:00:00</c:v>
                </c:pt>
                <c:pt idx="4052">
                  <c:v> 03/28  21:00:00</c:v>
                </c:pt>
                <c:pt idx="4053">
                  <c:v> 03/28  22:00:00</c:v>
                </c:pt>
                <c:pt idx="4054">
                  <c:v> 03/28  23:00:00</c:v>
                </c:pt>
                <c:pt idx="4055">
                  <c:v> 03/28  24:00:00</c:v>
                </c:pt>
                <c:pt idx="4056">
                  <c:v> 03/29  01:00:00</c:v>
                </c:pt>
                <c:pt idx="4057">
                  <c:v> 03/29  02:00:00</c:v>
                </c:pt>
                <c:pt idx="4058">
                  <c:v> 03/29  03:00:00</c:v>
                </c:pt>
                <c:pt idx="4059">
                  <c:v> 03/29  04:00:00</c:v>
                </c:pt>
                <c:pt idx="4060">
                  <c:v> 03/29  05:00:00</c:v>
                </c:pt>
                <c:pt idx="4061">
                  <c:v> 03/29  06:00:00</c:v>
                </c:pt>
                <c:pt idx="4062">
                  <c:v> 03/29  07:00:00</c:v>
                </c:pt>
                <c:pt idx="4063">
                  <c:v> 03/29  08:00:00</c:v>
                </c:pt>
                <c:pt idx="4064">
                  <c:v> 03/29  09:00:00</c:v>
                </c:pt>
                <c:pt idx="4065">
                  <c:v> 03/29  10:00:00</c:v>
                </c:pt>
                <c:pt idx="4066">
                  <c:v> 03/29  11:00:00</c:v>
                </c:pt>
                <c:pt idx="4067">
                  <c:v> 03/29  12:00:00</c:v>
                </c:pt>
                <c:pt idx="4068">
                  <c:v> 03/29  13:00:00</c:v>
                </c:pt>
                <c:pt idx="4069">
                  <c:v> 03/29  14:00:00</c:v>
                </c:pt>
                <c:pt idx="4070">
                  <c:v> 03/29  15:00:00</c:v>
                </c:pt>
                <c:pt idx="4071">
                  <c:v> 03/29  16:00:00</c:v>
                </c:pt>
                <c:pt idx="4072">
                  <c:v> 03/29  17:00:00</c:v>
                </c:pt>
                <c:pt idx="4073">
                  <c:v> 03/29  18:00:00</c:v>
                </c:pt>
                <c:pt idx="4074">
                  <c:v> 03/29  19:00:00</c:v>
                </c:pt>
                <c:pt idx="4075">
                  <c:v> 03/29  20:00:00</c:v>
                </c:pt>
                <c:pt idx="4076">
                  <c:v> 03/29  21:00:00</c:v>
                </c:pt>
                <c:pt idx="4077">
                  <c:v> 03/29  22:00:00</c:v>
                </c:pt>
                <c:pt idx="4078">
                  <c:v> 03/29  23:00:00</c:v>
                </c:pt>
                <c:pt idx="4079">
                  <c:v> 03/29  24:00:00</c:v>
                </c:pt>
                <c:pt idx="4080">
                  <c:v> 03/30  01:00:00</c:v>
                </c:pt>
                <c:pt idx="4081">
                  <c:v> 03/30  02:00:00</c:v>
                </c:pt>
                <c:pt idx="4082">
                  <c:v> 03/30  03:00:00</c:v>
                </c:pt>
                <c:pt idx="4083">
                  <c:v> 03/30  04:00:00</c:v>
                </c:pt>
                <c:pt idx="4084">
                  <c:v> 03/30  05:00:00</c:v>
                </c:pt>
                <c:pt idx="4085">
                  <c:v> 03/30  06:00:00</c:v>
                </c:pt>
                <c:pt idx="4086">
                  <c:v> 03/30  07:00:00</c:v>
                </c:pt>
                <c:pt idx="4087">
                  <c:v> 03/30  08:00:00</c:v>
                </c:pt>
                <c:pt idx="4088">
                  <c:v> 03/30  09:00:00</c:v>
                </c:pt>
                <c:pt idx="4089">
                  <c:v> 03/30  10:00:00</c:v>
                </c:pt>
                <c:pt idx="4090">
                  <c:v> 03/30  11:00:00</c:v>
                </c:pt>
                <c:pt idx="4091">
                  <c:v> 03/30  12:00:00</c:v>
                </c:pt>
                <c:pt idx="4092">
                  <c:v> 03/30  13:00:00</c:v>
                </c:pt>
                <c:pt idx="4093">
                  <c:v> 03/30  14:00:00</c:v>
                </c:pt>
                <c:pt idx="4094">
                  <c:v> 03/30  15:00:00</c:v>
                </c:pt>
                <c:pt idx="4095">
                  <c:v> 03/30  16:00:00</c:v>
                </c:pt>
                <c:pt idx="4096">
                  <c:v> 03/30  17:00:00</c:v>
                </c:pt>
                <c:pt idx="4097">
                  <c:v> 03/30  18:00:00</c:v>
                </c:pt>
                <c:pt idx="4098">
                  <c:v> 03/30  19:00:00</c:v>
                </c:pt>
                <c:pt idx="4099">
                  <c:v> 03/30  20:00:00</c:v>
                </c:pt>
                <c:pt idx="4100">
                  <c:v> 03/30  21:00:00</c:v>
                </c:pt>
                <c:pt idx="4101">
                  <c:v> 03/30  22:00:00</c:v>
                </c:pt>
                <c:pt idx="4102">
                  <c:v> 03/30  23:00:00</c:v>
                </c:pt>
                <c:pt idx="4103">
                  <c:v> 03/30  24:00:00</c:v>
                </c:pt>
                <c:pt idx="4104">
                  <c:v> 03/31  01:00:00</c:v>
                </c:pt>
                <c:pt idx="4105">
                  <c:v> 03/31  02:00:00</c:v>
                </c:pt>
                <c:pt idx="4106">
                  <c:v> 03/31  03:00:00</c:v>
                </c:pt>
                <c:pt idx="4107">
                  <c:v> 03/31  04:00:00</c:v>
                </c:pt>
                <c:pt idx="4108">
                  <c:v> 03/31  05:00:00</c:v>
                </c:pt>
                <c:pt idx="4109">
                  <c:v> 03/31  06:00:00</c:v>
                </c:pt>
                <c:pt idx="4110">
                  <c:v> 03/31  07:00:00</c:v>
                </c:pt>
                <c:pt idx="4111">
                  <c:v> 03/31  08:00:00</c:v>
                </c:pt>
                <c:pt idx="4112">
                  <c:v> 03/31  09:00:00</c:v>
                </c:pt>
                <c:pt idx="4113">
                  <c:v> 03/31  10:00:00</c:v>
                </c:pt>
                <c:pt idx="4114">
                  <c:v> 03/31  11:00:00</c:v>
                </c:pt>
                <c:pt idx="4115">
                  <c:v> 03/31  12:00:00</c:v>
                </c:pt>
                <c:pt idx="4116">
                  <c:v> 03/31  13:00:00</c:v>
                </c:pt>
                <c:pt idx="4117">
                  <c:v> 03/31  14:00:00</c:v>
                </c:pt>
                <c:pt idx="4118">
                  <c:v> 03/31  15:00:00</c:v>
                </c:pt>
                <c:pt idx="4119">
                  <c:v> 03/31  16:00:00</c:v>
                </c:pt>
                <c:pt idx="4120">
                  <c:v> 03/31  17:00:00</c:v>
                </c:pt>
                <c:pt idx="4121">
                  <c:v> 03/31  18:00:00</c:v>
                </c:pt>
                <c:pt idx="4122">
                  <c:v> 03/31  19:00:00</c:v>
                </c:pt>
                <c:pt idx="4123">
                  <c:v> 03/31  20:00:00</c:v>
                </c:pt>
                <c:pt idx="4124">
                  <c:v> 03/31  21:00:00</c:v>
                </c:pt>
                <c:pt idx="4125">
                  <c:v> 03/31  22:00:00</c:v>
                </c:pt>
                <c:pt idx="4126">
                  <c:v> 03/31  23:00:00</c:v>
                </c:pt>
                <c:pt idx="4127">
                  <c:v> 03/31  24:00:00</c:v>
                </c:pt>
                <c:pt idx="4128">
                  <c:v> 04/01  01:00:00</c:v>
                </c:pt>
                <c:pt idx="4129">
                  <c:v> 04/01  02:00:00</c:v>
                </c:pt>
                <c:pt idx="4130">
                  <c:v> 04/01  03:00:00</c:v>
                </c:pt>
                <c:pt idx="4131">
                  <c:v> 04/01  04:00:00</c:v>
                </c:pt>
                <c:pt idx="4132">
                  <c:v> 04/01  05:00:00</c:v>
                </c:pt>
                <c:pt idx="4133">
                  <c:v> 04/01  06:00:00</c:v>
                </c:pt>
                <c:pt idx="4134">
                  <c:v> 04/01  07:00:00</c:v>
                </c:pt>
                <c:pt idx="4135">
                  <c:v> 04/01  08:00:00</c:v>
                </c:pt>
                <c:pt idx="4136">
                  <c:v> 04/01  09:00:00</c:v>
                </c:pt>
                <c:pt idx="4137">
                  <c:v> 04/01  10:00:00</c:v>
                </c:pt>
                <c:pt idx="4138">
                  <c:v> 04/01  11:00:00</c:v>
                </c:pt>
                <c:pt idx="4139">
                  <c:v> 04/01  12:00:00</c:v>
                </c:pt>
                <c:pt idx="4140">
                  <c:v> 04/01  13:00:00</c:v>
                </c:pt>
                <c:pt idx="4141">
                  <c:v> 04/01  14:00:00</c:v>
                </c:pt>
                <c:pt idx="4142">
                  <c:v> 04/01  15:00:00</c:v>
                </c:pt>
                <c:pt idx="4143">
                  <c:v> 04/01  16:00:00</c:v>
                </c:pt>
                <c:pt idx="4144">
                  <c:v> 04/01  17:00:00</c:v>
                </c:pt>
                <c:pt idx="4145">
                  <c:v> 04/01  18:00:00</c:v>
                </c:pt>
                <c:pt idx="4146">
                  <c:v> 04/01  19:00:00</c:v>
                </c:pt>
                <c:pt idx="4147">
                  <c:v> 04/01  20:00:00</c:v>
                </c:pt>
                <c:pt idx="4148">
                  <c:v> 04/01  21:00:00</c:v>
                </c:pt>
                <c:pt idx="4149">
                  <c:v> 04/01  22:00:00</c:v>
                </c:pt>
                <c:pt idx="4150">
                  <c:v> 04/01  23:00:00</c:v>
                </c:pt>
                <c:pt idx="4151">
                  <c:v> 04/01  24:00:00</c:v>
                </c:pt>
                <c:pt idx="4152">
                  <c:v> 04/02  01:00:00</c:v>
                </c:pt>
                <c:pt idx="4153">
                  <c:v> 04/02  02:00:00</c:v>
                </c:pt>
                <c:pt idx="4154">
                  <c:v> 04/02  03:00:00</c:v>
                </c:pt>
                <c:pt idx="4155">
                  <c:v> 04/02  04:00:00</c:v>
                </c:pt>
                <c:pt idx="4156">
                  <c:v> 04/02  05:00:00</c:v>
                </c:pt>
                <c:pt idx="4157">
                  <c:v> 04/02  06:00:00</c:v>
                </c:pt>
                <c:pt idx="4158">
                  <c:v> 04/02  07:00:00</c:v>
                </c:pt>
                <c:pt idx="4159">
                  <c:v> 04/02  08:00:00</c:v>
                </c:pt>
                <c:pt idx="4160">
                  <c:v> 04/02  09:00:00</c:v>
                </c:pt>
                <c:pt idx="4161">
                  <c:v> 04/02  10:00:00</c:v>
                </c:pt>
                <c:pt idx="4162">
                  <c:v> 04/02  11:00:00</c:v>
                </c:pt>
                <c:pt idx="4163">
                  <c:v> 04/02  12:00:00</c:v>
                </c:pt>
                <c:pt idx="4164">
                  <c:v> 04/02  13:00:00</c:v>
                </c:pt>
                <c:pt idx="4165">
                  <c:v> 04/02  14:00:00</c:v>
                </c:pt>
                <c:pt idx="4166">
                  <c:v> 04/02  15:00:00</c:v>
                </c:pt>
                <c:pt idx="4167">
                  <c:v> 04/02  16:00:00</c:v>
                </c:pt>
                <c:pt idx="4168">
                  <c:v> 04/02  17:00:00</c:v>
                </c:pt>
                <c:pt idx="4169">
                  <c:v> 04/02  18:00:00</c:v>
                </c:pt>
                <c:pt idx="4170">
                  <c:v> 04/02  19:00:00</c:v>
                </c:pt>
                <c:pt idx="4171">
                  <c:v> 04/02  20:00:00</c:v>
                </c:pt>
                <c:pt idx="4172">
                  <c:v> 04/02  21:00:00</c:v>
                </c:pt>
                <c:pt idx="4173">
                  <c:v> 04/02  22:00:00</c:v>
                </c:pt>
                <c:pt idx="4174">
                  <c:v> 04/02  23:00:00</c:v>
                </c:pt>
                <c:pt idx="4175">
                  <c:v> 04/02  24:00:00</c:v>
                </c:pt>
                <c:pt idx="4176">
                  <c:v> 04/03  01:00:00</c:v>
                </c:pt>
                <c:pt idx="4177">
                  <c:v> 04/03  02:00:00</c:v>
                </c:pt>
                <c:pt idx="4178">
                  <c:v> 04/03  03:00:00</c:v>
                </c:pt>
                <c:pt idx="4179">
                  <c:v> 04/03  04:00:00</c:v>
                </c:pt>
                <c:pt idx="4180">
                  <c:v> 04/03  05:00:00</c:v>
                </c:pt>
                <c:pt idx="4181">
                  <c:v> 04/03  06:00:00</c:v>
                </c:pt>
                <c:pt idx="4182">
                  <c:v> 04/03  07:00:00</c:v>
                </c:pt>
                <c:pt idx="4183">
                  <c:v> 04/03  08:00:00</c:v>
                </c:pt>
                <c:pt idx="4184">
                  <c:v> 04/03  09:00:00</c:v>
                </c:pt>
                <c:pt idx="4185">
                  <c:v> 04/03  10:00:00</c:v>
                </c:pt>
                <c:pt idx="4186">
                  <c:v> 04/03  11:00:00</c:v>
                </c:pt>
                <c:pt idx="4187">
                  <c:v> 04/03  12:00:00</c:v>
                </c:pt>
                <c:pt idx="4188">
                  <c:v> 04/03  13:00:00</c:v>
                </c:pt>
                <c:pt idx="4189">
                  <c:v> 04/03  14:00:00</c:v>
                </c:pt>
                <c:pt idx="4190">
                  <c:v> 04/03  15:00:00</c:v>
                </c:pt>
                <c:pt idx="4191">
                  <c:v> 04/03  16:00:00</c:v>
                </c:pt>
                <c:pt idx="4192">
                  <c:v> 04/03  17:00:00</c:v>
                </c:pt>
                <c:pt idx="4193">
                  <c:v> 04/03  18:00:00</c:v>
                </c:pt>
                <c:pt idx="4194">
                  <c:v> 04/03  19:00:00</c:v>
                </c:pt>
                <c:pt idx="4195">
                  <c:v> 04/03  20:00:00</c:v>
                </c:pt>
                <c:pt idx="4196">
                  <c:v> 04/03  21:00:00</c:v>
                </c:pt>
                <c:pt idx="4197">
                  <c:v> 04/03  22:00:00</c:v>
                </c:pt>
                <c:pt idx="4198">
                  <c:v> 04/03  23:00:00</c:v>
                </c:pt>
                <c:pt idx="4199">
                  <c:v> 04/03  24:00:00</c:v>
                </c:pt>
                <c:pt idx="4200">
                  <c:v> 04/04  01:00:00</c:v>
                </c:pt>
                <c:pt idx="4201">
                  <c:v> 04/04  02:00:00</c:v>
                </c:pt>
                <c:pt idx="4202">
                  <c:v> 04/04  03:00:00</c:v>
                </c:pt>
                <c:pt idx="4203">
                  <c:v> 04/04  04:00:00</c:v>
                </c:pt>
                <c:pt idx="4204">
                  <c:v> 04/04  05:00:00</c:v>
                </c:pt>
                <c:pt idx="4205">
                  <c:v> 04/04  06:00:00</c:v>
                </c:pt>
                <c:pt idx="4206">
                  <c:v> 04/04  07:00:00</c:v>
                </c:pt>
                <c:pt idx="4207">
                  <c:v> 04/04  08:00:00</c:v>
                </c:pt>
                <c:pt idx="4208">
                  <c:v> 04/04  09:00:00</c:v>
                </c:pt>
                <c:pt idx="4209">
                  <c:v> 04/04  10:00:00</c:v>
                </c:pt>
                <c:pt idx="4210">
                  <c:v> 04/04  11:00:00</c:v>
                </c:pt>
                <c:pt idx="4211">
                  <c:v> 04/04  12:00:00</c:v>
                </c:pt>
                <c:pt idx="4212">
                  <c:v> 04/04  13:00:00</c:v>
                </c:pt>
                <c:pt idx="4213">
                  <c:v> 04/04  14:00:00</c:v>
                </c:pt>
                <c:pt idx="4214">
                  <c:v> 04/04  15:00:00</c:v>
                </c:pt>
                <c:pt idx="4215">
                  <c:v> 04/04  16:00:00</c:v>
                </c:pt>
                <c:pt idx="4216">
                  <c:v> 04/04  17:00:00</c:v>
                </c:pt>
                <c:pt idx="4217">
                  <c:v> 04/04  18:00:00</c:v>
                </c:pt>
                <c:pt idx="4218">
                  <c:v> 04/04  19:00:00</c:v>
                </c:pt>
                <c:pt idx="4219">
                  <c:v> 04/04  20:00:00</c:v>
                </c:pt>
                <c:pt idx="4220">
                  <c:v> 04/04  21:00:00</c:v>
                </c:pt>
                <c:pt idx="4221">
                  <c:v> 04/04  22:00:00</c:v>
                </c:pt>
                <c:pt idx="4222">
                  <c:v> 04/04  23:00:00</c:v>
                </c:pt>
                <c:pt idx="4223">
                  <c:v> 04/04  24:00:00</c:v>
                </c:pt>
                <c:pt idx="4224">
                  <c:v> 04/05  01:00:00</c:v>
                </c:pt>
                <c:pt idx="4225">
                  <c:v> 04/05  02:00:00</c:v>
                </c:pt>
                <c:pt idx="4226">
                  <c:v> 04/05  03:00:00</c:v>
                </c:pt>
                <c:pt idx="4227">
                  <c:v> 04/05  04:00:00</c:v>
                </c:pt>
                <c:pt idx="4228">
                  <c:v> 04/05  05:00:00</c:v>
                </c:pt>
                <c:pt idx="4229">
                  <c:v> 04/05  06:00:00</c:v>
                </c:pt>
                <c:pt idx="4230">
                  <c:v> 04/05  07:00:00</c:v>
                </c:pt>
                <c:pt idx="4231">
                  <c:v> 04/05  08:00:00</c:v>
                </c:pt>
                <c:pt idx="4232">
                  <c:v> 04/05  09:00:00</c:v>
                </c:pt>
                <c:pt idx="4233">
                  <c:v> 04/05  10:00:00</c:v>
                </c:pt>
                <c:pt idx="4234">
                  <c:v> 04/05  11:00:00</c:v>
                </c:pt>
                <c:pt idx="4235">
                  <c:v> 04/05  12:00:00</c:v>
                </c:pt>
                <c:pt idx="4236">
                  <c:v> 04/05  13:00:00</c:v>
                </c:pt>
                <c:pt idx="4237">
                  <c:v> 04/05  14:00:00</c:v>
                </c:pt>
                <c:pt idx="4238">
                  <c:v> 04/05  15:00:00</c:v>
                </c:pt>
                <c:pt idx="4239">
                  <c:v> 04/05  16:00:00</c:v>
                </c:pt>
                <c:pt idx="4240">
                  <c:v> 04/05  17:00:00</c:v>
                </c:pt>
                <c:pt idx="4241">
                  <c:v> 04/05  18:00:00</c:v>
                </c:pt>
                <c:pt idx="4242">
                  <c:v> 04/05  19:00:00</c:v>
                </c:pt>
                <c:pt idx="4243">
                  <c:v> 04/05  20:00:00</c:v>
                </c:pt>
                <c:pt idx="4244">
                  <c:v> 04/05  21:00:00</c:v>
                </c:pt>
                <c:pt idx="4245">
                  <c:v> 04/05  22:00:00</c:v>
                </c:pt>
                <c:pt idx="4246">
                  <c:v> 04/05  23:00:00</c:v>
                </c:pt>
                <c:pt idx="4247">
                  <c:v> 04/05  24:00:00</c:v>
                </c:pt>
                <c:pt idx="4248">
                  <c:v> 04/06  01:00:00</c:v>
                </c:pt>
                <c:pt idx="4249">
                  <c:v> 04/06  02:00:00</c:v>
                </c:pt>
                <c:pt idx="4250">
                  <c:v> 04/06  03:00:00</c:v>
                </c:pt>
                <c:pt idx="4251">
                  <c:v> 04/06  04:00:00</c:v>
                </c:pt>
                <c:pt idx="4252">
                  <c:v> 04/06  05:00:00</c:v>
                </c:pt>
                <c:pt idx="4253">
                  <c:v> 04/06  06:00:00</c:v>
                </c:pt>
                <c:pt idx="4254">
                  <c:v> 04/06  07:00:00</c:v>
                </c:pt>
                <c:pt idx="4255">
                  <c:v> 04/06  08:00:00</c:v>
                </c:pt>
                <c:pt idx="4256">
                  <c:v> 04/06  09:00:00</c:v>
                </c:pt>
                <c:pt idx="4257">
                  <c:v> 04/06  10:00:00</c:v>
                </c:pt>
                <c:pt idx="4258">
                  <c:v> 04/06  11:00:00</c:v>
                </c:pt>
                <c:pt idx="4259">
                  <c:v> 04/06  12:00:00</c:v>
                </c:pt>
                <c:pt idx="4260">
                  <c:v> 04/06  13:00:00</c:v>
                </c:pt>
                <c:pt idx="4261">
                  <c:v> 04/06  14:00:00</c:v>
                </c:pt>
                <c:pt idx="4262">
                  <c:v> 04/06  15:00:00</c:v>
                </c:pt>
                <c:pt idx="4263">
                  <c:v> 04/06  16:00:00</c:v>
                </c:pt>
                <c:pt idx="4264">
                  <c:v> 04/06  17:00:00</c:v>
                </c:pt>
                <c:pt idx="4265">
                  <c:v> 04/06  18:00:00</c:v>
                </c:pt>
                <c:pt idx="4266">
                  <c:v> 04/06  19:00:00</c:v>
                </c:pt>
                <c:pt idx="4267">
                  <c:v> 04/06  20:00:00</c:v>
                </c:pt>
                <c:pt idx="4268">
                  <c:v> 04/06  21:00:00</c:v>
                </c:pt>
                <c:pt idx="4269">
                  <c:v> 04/06  22:00:00</c:v>
                </c:pt>
                <c:pt idx="4270">
                  <c:v> 04/06  23:00:00</c:v>
                </c:pt>
                <c:pt idx="4271">
                  <c:v> 04/06  24:00:00</c:v>
                </c:pt>
                <c:pt idx="4272">
                  <c:v> 04/07  01:00:00</c:v>
                </c:pt>
                <c:pt idx="4273">
                  <c:v> 04/07  02:00:00</c:v>
                </c:pt>
                <c:pt idx="4274">
                  <c:v> 04/07  03:00:00</c:v>
                </c:pt>
                <c:pt idx="4275">
                  <c:v> 04/07  04:00:00</c:v>
                </c:pt>
                <c:pt idx="4276">
                  <c:v> 04/07  05:00:00</c:v>
                </c:pt>
                <c:pt idx="4277">
                  <c:v> 04/07  06:00:00</c:v>
                </c:pt>
                <c:pt idx="4278">
                  <c:v> 04/07  07:00:00</c:v>
                </c:pt>
                <c:pt idx="4279">
                  <c:v> 04/07  08:00:00</c:v>
                </c:pt>
                <c:pt idx="4280">
                  <c:v> 04/07  09:00:00</c:v>
                </c:pt>
                <c:pt idx="4281">
                  <c:v> 04/07  10:00:00</c:v>
                </c:pt>
                <c:pt idx="4282">
                  <c:v> 04/07  11:00:00</c:v>
                </c:pt>
                <c:pt idx="4283">
                  <c:v> 04/07  12:00:00</c:v>
                </c:pt>
                <c:pt idx="4284">
                  <c:v> 04/07  13:00:00</c:v>
                </c:pt>
                <c:pt idx="4285">
                  <c:v> 04/07  14:00:00</c:v>
                </c:pt>
                <c:pt idx="4286">
                  <c:v> 04/07  15:00:00</c:v>
                </c:pt>
                <c:pt idx="4287">
                  <c:v> 04/07  16:00:00</c:v>
                </c:pt>
                <c:pt idx="4288">
                  <c:v> 04/07  17:00:00</c:v>
                </c:pt>
                <c:pt idx="4289">
                  <c:v> 04/07  18:00:00</c:v>
                </c:pt>
                <c:pt idx="4290">
                  <c:v> 04/07  19:00:00</c:v>
                </c:pt>
                <c:pt idx="4291">
                  <c:v> 04/07  20:00:00</c:v>
                </c:pt>
                <c:pt idx="4292">
                  <c:v> 04/07  21:00:00</c:v>
                </c:pt>
                <c:pt idx="4293">
                  <c:v> 04/07  22:00:00</c:v>
                </c:pt>
                <c:pt idx="4294">
                  <c:v> 04/07  23:00:00</c:v>
                </c:pt>
                <c:pt idx="4295">
                  <c:v> 04/07  24:00:00</c:v>
                </c:pt>
                <c:pt idx="4296">
                  <c:v> 04/08  01:00:00</c:v>
                </c:pt>
                <c:pt idx="4297">
                  <c:v> 04/08  02:00:00</c:v>
                </c:pt>
                <c:pt idx="4298">
                  <c:v> 04/08  03:00:00</c:v>
                </c:pt>
                <c:pt idx="4299">
                  <c:v> 04/08  04:00:00</c:v>
                </c:pt>
                <c:pt idx="4300">
                  <c:v> 04/08  05:00:00</c:v>
                </c:pt>
                <c:pt idx="4301">
                  <c:v> 04/08  06:00:00</c:v>
                </c:pt>
                <c:pt idx="4302">
                  <c:v> 04/08  07:00:00</c:v>
                </c:pt>
                <c:pt idx="4303">
                  <c:v> 04/08  08:00:00</c:v>
                </c:pt>
                <c:pt idx="4304">
                  <c:v> 04/08  09:00:00</c:v>
                </c:pt>
                <c:pt idx="4305">
                  <c:v> 04/08  10:00:00</c:v>
                </c:pt>
                <c:pt idx="4306">
                  <c:v> 04/08  11:00:00</c:v>
                </c:pt>
                <c:pt idx="4307">
                  <c:v> 04/08  12:00:00</c:v>
                </c:pt>
                <c:pt idx="4308">
                  <c:v> 04/08  13:00:00</c:v>
                </c:pt>
                <c:pt idx="4309">
                  <c:v> 04/08  14:00:00</c:v>
                </c:pt>
                <c:pt idx="4310">
                  <c:v> 04/08  15:00:00</c:v>
                </c:pt>
                <c:pt idx="4311">
                  <c:v> 04/08  16:00:00</c:v>
                </c:pt>
                <c:pt idx="4312">
                  <c:v> 04/08  17:00:00</c:v>
                </c:pt>
                <c:pt idx="4313">
                  <c:v> 04/08  18:00:00</c:v>
                </c:pt>
                <c:pt idx="4314">
                  <c:v> 04/08  19:00:00</c:v>
                </c:pt>
                <c:pt idx="4315">
                  <c:v> 04/08  20:00:00</c:v>
                </c:pt>
                <c:pt idx="4316">
                  <c:v> 04/08  21:00:00</c:v>
                </c:pt>
                <c:pt idx="4317">
                  <c:v> 04/08  22:00:00</c:v>
                </c:pt>
                <c:pt idx="4318">
                  <c:v> 04/08  23:00:00</c:v>
                </c:pt>
                <c:pt idx="4319">
                  <c:v> 04/08  24:00:00</c:v>
                </c:pt>
                <c:pt idx="4320">
                  <c:v> 04/09  01:00:00</c:v>
                </c:pt>
                <c:pt idx="4321">
                  <c:v> 04/09  02:00:00</c:v>
                </c:pt>
                <c:pt idx="4322">
                  <c:v> 04/09  03:00:00</c:v>
                </c:pt>
                <c:pt idx="4323">
                  <c:v> 04/09  04:00:00</c:v>
                </c:pt>
                <c:pt idx="4324">
                  <c:v> 04/09  05:00:00</c:v>
                </c:pt>
                <c:pt idx="4325">
                  <c:v> 04/09  06:00:00</c:v>
                </c:pt>
                <c:pt idx="4326">
                  <c:v> 04/09  07:00:00</c:v>
                </c:pt>
                <c:pt idx="4327">
                  <c:v> 04/09  08:00:00</c:v>
                </c:pt>
                <c:pt idx="4328">
                  <c:v> 04/09  09:00:00</c:v>
                </c:pt>
                <c:pt idx="4329">
                  <c:v> 04/09  10:00:00</c:v>
                </c:pt>
                <c:pt idx="4330">
                  <c:v> 04/09  11:00:00</c:v>
                </c:pt>
                <c:pt idx="4331">
                  <c:v> 04/09  12:00:00</c:v>
                </c:pt>
                <c:pt idx="4332">
                  <c:v> 04/09  13:00:00</c:v>
                </c:pt>
                <c:pt idx="4333">
                  <c:v> 04/09  14:00:00</c:v>
                </c:pt>
                <c:pt idx="4334">
                  <c:v> 04/09  15:00:00</c:v>
                </c:pt>
                <c:pt idx="4335">
                  <c:v> 04/09  16:00:00</c:v>
                </c:pt>
                <c:pt idx="4336">
                  <c:v> 04/09  17:00:00</c:v>
                </c:pt>
                <c:pt idx="4337">
                  <c:v> 04/09  18:00:00</c:v>
                </c:pt>
                <c:pt idx="4338">
                  <c:v> 04/09  19:00:00</c:v>
                </c:pt>
                <c:pt idx="4339">
                  <c:v> 04/09  20:00:00</c:v>
                </c:pt>
                <c:pt idx="4340">
                  <c:v> 04/09  21:00:00</c:v>
                </c:pt>
                <c:pt idx="4341">
                  <c:v> 04/09  22:00:00</c:v>
                </c:pt>
                <c:pt idx="4342">
                  <c:v> 04/09  23:00:00</c:v>
                </c:pt>
                <c:pt idx="4343">
                  <c:v> 04/09  24:00:00</c:v>
                </c:pt>
                <c:pt idx="4344">
                  <c:v> 04/10  01:00:00</c:v>
                </c:pt>
                <c:pt idx="4345">
                  <c:v> 04/10  02:00:00</c:v>
                </c:pt>
                <c:pt idx="4346">
                  <c:v> 04/10  03:00:00</c:v>
                </c:pt>
                <c:pt idx="4347">
                  <c:v> 04/10  04:00:00</c:v>
                </c:pt>
                <c:pt idx="4348">
                  <c:v> 04/10  05:00:00</c:v>
                </c:pt>
                <c:pt idx="4349">
                  <c:v> 04/10  06:00:00</c:v>
                </c:pt>
                <c:pt idx="4350">
                  <c:v> 04/10  07:00:00</c:v>
                </c:pt>
                <c:pt idx="4351">
                  <c:v> 04/10  08:00:00</c:v>
                </c:pt>
                <c:pt idx="4352">
                  <c:v> 04/10  09:00:00</c:v>
                </c:pt>
                <c:pt idx="4353">
                  <c:v> 04/10  10:00:00</c:v>
                </c:pt>
                <c:pt idx="4354">
                  <c:v> 04/10  11:00:00</c:v>
                </c:pt>
                <c:pt idx="4355">
                  <c:v> 04/10  12:00:00</c:v>
                </c:pt>
                <c:pt idx="4356">
                  <c:v> 04/10  13:00:00</c:v>
                </c:pt>
                <c:pt idx="4357">
                  <c:v> 04/10  14:00:00</c:v>
                </c:pt>
                <c:pt idx="4358">
                  <c:v> 04/10  15:00:00</c:v>
                </c:pt>
                <c:pt idx="4359">
                  <c:v> 04/10  16:00:00</c:v>
                </c:pt>
                <c:pt idx="4360">
                  <c:v> 04/10  17:00:00</c:v>
                </c:pt>
                <c:pt idx="4361">
                  <c:v> 04/10  18:00:00</c:v>
                </c:pt>
                <c:pt idx="4362">
                  <c:v> 04/10  19:00:00</c:v>
                </c:pt>
                <c:pt idx="4363">
                  <c:v> 04/10  20:00:00</c:v>
                </c:pt>
                <c:pt idx="4364">
                  <c:v> 04/10  21:00:00</c:v>
                </c:pt>
                <c:pt idx="4365">
                  <c:v> 04/10  22:00:00</c:v>
                </c:pt>
                <c:pt idx="4366">
                  <c:v> 04/10  23:00:00</c:v>
                </c:pt>
                <c:pt idx="4367">
                  <c:v> 04/10  24:00:00</c:v>
                </c:pt>
                <c:pt idx="4368">
                  <c:v> 04/11  01:00:00</c:v>
                </c:pt>
                <c:pt idx="4369">
                  <c:v> 04/11  02:00:00</c:v>
                </c:pt>
                <c:pt idx="4370">
                  <c:v> 04/11  03:00:00</c:v>
                </c:pt>
                <c:pt idx="4371">
                  <c:v> 04/11  04:00:00</c:v>
                </c:pt>
                <c:pt idx="4372">
                  <c:v> 04/11  05:00:00</c:v>
                </c:pt>
                <c:pt idx="4373">
                  <c:v> 04/11  06:00:00</c:v>
                </c:pt>
                <c:pt idx="4374">
                  <c:v> 04/11  07:00:00</c:v>
                </c:pt>
                <c:pt idx="4375">
                  <c:v> 04/11  08:00:00</c:v>
                </c:pt>
                <c:pt idx="4376">
                  <c:v> 04/11  09:00:00</c:v>
                </c:pt>
                <c:pt idx="4377">
                  <c:v> 04/11  10:00:00</c:v>
                </c:pt>
                <c:pt idx="4378">
                  <c:v> 04/11  11:00:00</c:v>
                </c:pt>
                <c:pt idx="4379">
                  <c:v> 04/11  12:00:00</c:v>
                </c:pt>
                <c:pt idx="4380">
                  <c:v> 04/11  13:00:00</c:v>
                </c:pt>
                <c:pt idx="4381">
                  <c:v> 04/11  14:00:00</c:v>
                </c:pt>
                <c:pt idx="4382">
                  <c:v> 04/11  15:00:00</c:v>
                </c:pt>
                <c:pt idx="4383">
                  <c:v> 04/11  16:00:00</c:v>
                </c:pt>
                <c:pt idx="4384">
                  <c:v> 04/11  17:00:00</c:v>
                </c:pt>
                <c:pt idx="4385">
                  <c:v> 04/11  18:00:00</c:v>
                </c:pt>
                <c:pt idx="4386">
                  <c:v> 04/11  19:00:00</c:v>
                </c:pt>
                <c:pt idx="4387">
                  <c:v> 04/11  20:00:00</c:v>
                </c:pt>
                <c:pt idx="4388">
                  <c:v> 04/11  21:00:00</c:v>
                </c:pt>
                <c:pt idx="4389">
                  <c:v> 04/11  22:00:00</c:v>
                </c:pt>
                <c:pt idx="4390">
                  <c:v> 04/11  23:00:00</c:v>
                </c:pt>
                <c:pt idx="4391">
                  <c:v> 04/11  24:00:00</c:v>
                </c:pt>
                <c:pt idx="4392">
                  <c:v> 04/12  01:00:00</c:v>
                </c:pt>
                <c:pt idx="4393">
                  <c:v> 04/12  02:00:00</c:v>
                </c:pt>
                <c:pt idx="4394">
                  <c:v> 04/12  03:00:00</c:v>
                </c:pt>
                <c:pt idx="4395">
                  <c:v> 04/12  04:00:00</c:v>
                </c:pt>
                <c:pt idx="4396">
                  <c:v> 04/12  05:00:00</c:v>
                </c:pt>
                <c:pt idx="4397">
                  <c:v> 04/12  06:00:00</c:v>
                </c:pt>
                <c:pt idx="4398">
                  <c:v> 04/12  07:00:00</c:v>
                </c:pt>
                <c:pt idx="4399">
                  <c:v> 04/12  08:00:00</c:v>
                </c:pt>
                <c:pt idx="4400">
                  <c:v> 04/12  09:00:00</c:v>
                </c:pt>
                <c:pt idx="4401">
                  <c:v> 04/12  10:00:00</c:v>
                </c:pt>
                <c:pt idx="4402">
                  <c:v> 04/12  11:00:00</c:v>
                </c:pt>
                <c:pt idx="4403">
                  <c:v> 04/12  12:00:00</c:v>
                </c:pt>
                <c:pt idx="4404">
                  <c:v> 04/12  13:00:00</c:v>
                </c:pt>
                <c:pt idx="4405">
                  <c:v> 04/12  14:00:00</c:v>
                </c:pt>
                <c:pt idx="4406">
                  <c:v> 04/12  15:00:00</c:v>
                </c:pt>
                <c:pt idx="4407">
                  <c:v> 04/12  16:00:00</c:v>
                </c:pt>
                <c:pt idx="4408">
                  <c:v> 04/12  17:00:00</c:v>
                </c:pt>
                <c:pt idx="4409">
                  <c:v> 04/12  18:00:00</c:v>
                </c:pt>
                <c:pt idx="4410">
                  <c:v> 04/12  19:00:00</c:v>
                </c:pt>
                <c:pt idx="4411">
                  <c:v> 04/12  20:00:00</c:v>
                </c:pt>
                <c:pt idx="4412">
                  <c:v> 04/12  21:00:00</c:v>
                </c:pt>
                <c:pt idx="4413">
                  <c:v> 04/12  22:00:00</c:v>
                </c:pt>
                <c:pt idx="4414">
                  <c:v> 04/12  23:00:00</c:v>
                </c:pt>
                <c:pt idx="4415">
                  <c:v> 04/12  24:00:00</c:v>
                </c:pt>
                <c:pt idx="4416">
                  <c:v> 04/13  01:00:00</c:v>
                </c:pt>
                <c:pt idx="4417">
                  <c:v> 04/13  02:00:00</c:v>
                </c:pt>
                <c:pt idx="4418">
                  <c:v> 04/13  03:00:00</c:v>
                </c:pt>
                <c:pt idx="4419">
                  <c:v> 04/13  04:00:00</c:v>
                </c:pt>
                <c:pt idx="4420">
                  <c:v> 04/13  05:00:00</c:v>
                </c:pt>
                <c:pt idx="4421">
                  <c:v> 04/13  06:00:00</c:v>
                </c:pt>
                <c:pt idx="4422">
                  <c:v> 04/13  07:00:00</c:v>
                </c:pt>
                <c:pt idx="4423">
                  <c:v> 04/13  08:00:00</c:v>
                </c:pt>
                <c:pt idx="4424">
                  <c:v> 04/13  09:00:00</c:v>
                </c:pt>
                <c:pt idx="4425">
                  <c:v> 04/13  10:00:00</c:v>
                </c:pt>
                <c:pt idx="4426">
                  <c:v> 04/13  11:00:00</c:v>
                </c:pt>
                <c:pt idx="4427">
                  <c:v> 04/13  12:00:00</c:v>
                </c:pt>
                <c:pt idx="4428">
                  <c:v> 04/13  13:00:00</c:v>
                </c:pt>
                <c:pt idx="4429">
                  <c:v> 04/13  14:00:00</c:v>
                </c:pt>
                <c:pt idx="4430">
                  <c:v> 04/13  15:00:00</c:v>
                </c:pt>
                <c:pt idx="4431">
                  <c:v> 04/13  16:00:00</c:v>
                </c:pt>
                <c:pt idx="4432">
                  <c:v> 04/13  17:00:00</c:v>
                </c:pt>
                <c:pt idx="4433">
                  <c:v> 04/13  18:00:00</c:v>
                </c:pt>
                <c:pt idx="4434">
                  <c:v> 04/13  19:00:00</c:v>
                </c:pt>
                <c:pt idx="4435">
                  <c:v> 04/13  20:00:00</c:v>
                </c:pt>
                <c:pt idx="4436">
                  <c:v> 04/13  21:00:00</c:v>
                </c:pt>
                <c:pt idx="4437">
                  <c:v> 04/13  22:00:00</c:v>
                </c:pt>
                <c:pt idx="4438">
                  <c:v> 04/13  23:00:00</c:v>
                </c:pt>
                <c:pt idx="4439">
                  <c:v> 04/13  24:00:00</c:v>
                </c:pt>
                <c:pt idx="4440">
                  <c:v> 04/14  01:00:00</c:v>
                </c:pt>
                <c:pt idx="4441">
                  <c:v> 04/14  02:00:00</c:v>
                </c:pt>
                <c:pt idx="4442">
                  <c:v> 04/14  03:00:00</c:v>
                </c:pt>
                <c:pt idx="4443">
                  <c:v> 04/14  04:00:00</c:v>
                </c:pt>
                <c:pt idx="4444">
                  <c:v> 04/14  05:00:00</c:v>
                </c:pt>
                <c:pt idx="4445">
                  <c:v> 04/14  06:00:00</c:v>
                </c:pt>
                <c:pt idx="4446">
                  <c:v> 04/14  07:00:00</c:v>
                </c:pt>
                <c:pt idx="4447">
                  <c:v> 04/14  08:00:00</c:v>
                </c:pt>
                <c:pt idx="4448">
                  <c:v> 04/14  09:00:00</c:v>
                </c:pt>
                <c:pt idx="4449">
                  <c:v> 04/14  10:00:00</c:v>
                </c:pt>
                <c:pt idx="4450">
                  <c:v> 04/14  11:00:00</c:v>
                </c:pt>
                <c:pt idx="4451">
                  <c:v> 04/14  12:00:00</c:v>
                </c:pt>
                <c:pt idx="4452">
                  <c:v> 04/14  13:00:00</c:v>
                </c:pt>
                <c:pt idx="4453">
                  <c:v> 04/14  14:00:00</c:v>
                </c:pt>
                <c:pt idx="4454">
                  <c:v> 04/14  15:00:00</c:v>
                </c:pt>
                <c:pt idx="4455">
                  <c:v> 04/14  16:00:00</c:v>
                </c:pt>
                <c:pt idx="4456">
                  <c:v> 04/14  17:00:00</c:v>
                </c:pt>
                <c:pt idx="4457">
                  <c:v> 04/14  18:00:00</c:v>
                </c:pt>
                <c:pt idx="4458">
                  <c:v> 04/14  19:00:00</c:v>
                </c:pt>
                <c:pt idx="4459">
                  <c:v> 04/14  20:00:00</c:v>
                </c:pt>
                <c:pt idx="4460">
                  <c:v> 04/14  21:00:00</c:v>
                </c:pt>
                <c:pt idx="4461">
                  <c:v> 04/14  22:00:00</c:v>
                </c:pt>
                <c:pt idx="4462">
                  <c:v> 04/14  23:00:00</c:v>
                </c:pt>
                <c:pt idx="4463">
                  <c:v> 04/14  24:00:00</c:v>
                </c:pt>
                <c:pt idx="4464">
                  <c:v> 04/15  01:00:00</c:v>
                </c:pt>
                <c:pt idx="4465">
                  <c:v> 04/15  02:00:00</c:v>
                </c:pt>
                <c:pt idx="4466">
                  <c:v> 04/15  03:00:00</c:v>
                </c:pt>
                <c:pt idx="4467">
                  <c:v> 04/15  04:00:00</c:v>
                </c:pt>
                <c:pt idx="4468">
                  <c:v> 04/15  05:00:00</c:v>
                </c:pt>
                <c:pt idx="4469">
                  <c:v> 04/15  06:00:00</c:v>
                </c:pt>
                <c:pt idx="4470">
                  <c:v> 04/15  07:00:00</c:v>
                </c:pt>
                <c:pt idx="4471">
                  <c:v> 04/15  08:00:00</c:v>
                </c:pt>
                <c:pt idx="4472">
                  <c:v> 04/15  09:00:00</c:v>
                </c:pt>
                <c:pt idx="4473">
                  <c:v> 04/15  10:00:00</c:v>
                </c:pt>
                <c:pt idx="4474">
                  <c:v> 04/15  11:00:00</c:v>
                </c:pt>
                <c:pt idx="4475">
                  <c:v> 04/15  12:00:00</c:v>
                </c:pt>
                <c:pt idx="4476">
                  <c:v> 04/15  13:00:00</c:v>
                </c:pt>
                <c:pt idx="4477">
                  <c:v> 04/15  14:00:00</c:v>
                </c:pt>
                <c:pt idx="4478">
                  <c:v> 04/15  15:00:00</c:v>
                </c:pt>
                <c:pt idx="4479">
                  <c:v> 04/15  16:00:00</c:v>
                </c:pt>
                <c:pt idx="4480">
                  <c:v> 04/15  17:00:00</c:v>
                </c:pt>
                <c:pt idx="4481">
                  <c:v> 04/15  18:00:00</c:v>
                </c:pt>
                <c:pt idx="4482">
                  <c:v> 04/15  19:00:00</c:v>
                </c:pt>
                <c:pt idx="4483">
                  <c:v> 04/15  20:00:00</c:v>
                </c:pt>
                <c:pt idx="4484">
                  <c:v> 04/15  21:00:00</c:v>
                </c:pt>
                <c:pt idx="4485">
                  <c:v> 04/15  22:00:00</c:v>
                </c:pt>
                <c:pt idx="4486">
                  <c:v> 04/15  23:00:00</c:v>
                </c:pt>
                <c:pt idx="4487">
                  <c:v> 04/15  24:00:00</c:v>
                </c:pt>
              </c:strCache>
            </c:strRef>
          </c:xVal>
          <c:yVal>
            <c:numRef>
              <c:f>'5'!$G$2:$G$4489</c:f>
              <c:numCache>
                <c:formatCode>General</c:formatCode>
                <c:ptCount val="4488"/>
                <c:pt idx="0">
                  <c:v>159.595815629009</c:v>
                </c:pt>
                <c:pt idx="1">
                  <c:v>159.84357676737699</c:v>
                </c:pt>
                <c:pt idx="2">
                  <c:v>160.037085668928</c:v>
                </c:pt>
                <c:pt idx="3">
                  <c:v>160.22391823709299</c:v>
                </c:pt>
                <c:pt idx="4">
                  <c:v>160.36665071607001</c:v>
                </c:pt>
                <c:pt idx="5">
                  <c:v>160.766416518228</c:v>
                </c:pt>
                <c:pt idx="6">
                  <c:v>161.03722571567801</c:v>
                </c:pt>
                <c:pt idx="7">
                  <c:v>160.308354431959</c:v>
                </c:pt>
                <c:pt idx="8">
                  <c:v>158.46050759212</c:v>
                </c:pt>
                <c:pt idx="9">
                  <c:v>157.42090947879601</c:v>
                </c:pt>
                <c:pt idx="10">
                  <c:v>156.93272193239</c:v>
                </c:pt>
                <c:pt idx="11">
                  <c:v>156.279685859485</c:v>
                </c:pt>
                <c:pt idx="12">
                  <c:v>155.36550645302799</c:v>
                </c:pt>
                <c:pt idx="13">
                  <c:v>154.613612796643</c:v>
                </c:pt>
                <c:pt idx="14">
                  <c:v>154.54256497661501</c:v>
                </c:pt>
                <c:pt idx="15">
                  <c:v>154.80912710286901</c:v>
                </c:pt>
                <c:pt idx="16">
                  <c:v>155.25394555502001</c:v>
                </c:pt>
                <c:pt idx="17">
                  <c:v>155.82061676952901</c:v>
                </c:pt>
                <c:pt idx="18">
                  <c:v>157.06830316066001</c:v>
                </c:pt>
                <c:pt idx="19">
                  <c:v>158.22271081805201</c:v>
                </c:pt>
                <c:pt idx="20">
                  <c:v>157.95890774397799</c:v>
                </c:pt>
                <c:pt idx="21">
                  <c:v>158.91804630465199</c:v>
                </c:pt>
                <c:pt idx="22">
                  <c:v>159.32918478874299</c:v>
                </c:pt>
                <c:pt idx="23">
                  <c:v>159.71165175476199</c:v>
                </c:pt>
                <c:pt idx="24">
                  <c:v>160.53630252030001</c:v>
                </c:pt>
                <c:pt idx="25">
                  <c:v>160.808604771603</c:v>
                </c:pt>
                <c:pt idx="26">
                  <c:v>161.01856159014801</c:v>
                </c:pt>
                <c:pt idx="27">
                  <c:v>161.21980219193799</c:v>
                </c:pt>
                <c:pt idx="28">
                  <c:v>161.37320538571001</c:v>
                </c:pt>
                <c:pt idx="29">
                  <c:v>161.73988034672701</c:v>
                </c:pt>
                <c:pt idx="30">
                  <c:v>161.94282489652801</c:v>
                </c:pt>
                <c:pt idx="31">
                  <c:v>161.13447247486599</c:v>
                </c:pt>
                <c:pt idx="32">
                  <c:v>159.24723071880399</c:v>
                </c:pt>
                <c:pt idx="33">
                  <c:v>158.128685079565</c:v>
                </c:pt>
                <c:pt idx="34">
                  <c:v>157.54574510005199</c:v>
                </c:pt>
                <c:pt idx="35">
                  <c:v>156.84392326538699</c:v>
                </c:pt>
                <c:pt idx="36">
                  <c:v>155.92074831778999</c:v>
                </c:pt>
                <c:pt idx="37">
                  <c:v>155.17175036248901</c:v>
                </c:pt>
                <c:pt idx="38">
                  <c:v>155.09544496757201</c:v>
                </c:pt>
                <c:pt idx="39">
                  <c:v>155.37971703671599</c:v>
                </c:pt>
                <c:pt idx="40">
                  <c:v>155.85449106252</c:v>
                </c:pt>
                <c:pt idx="41">
                  <c:v>156.45965705229801</c:v>
                </c:pt>
                <c:pt idx="42">
                  <c:v>157.737808764954</c:v>
                </c:pt>
                <c:pt idx="43">
                  <c:v>158.916396870021</c:v>
                </c:pt>
                <c:pt idx="44">
                  <c:v>158.74586630361199</c:v>
                </c:pt>
                <c:pt idx="45">
                  <c:v>159.719924759066</c:v>
                </c:pt>
                <c:pt idx="46">
                  <c:v>160.16971617687801</c:v>
                </c:pt>
                <c:pt idx="47">
                  <c:v>160.58925289434899</c:v>
                </c:pt>
                <c:pt idx="48">
                  <c:v>164.391615489976</c:v>
                </c:pt>
                <c:pt idx="49">
                  <c:v>164.694036407986</c:v>
                </c:pt>
                <c:pt idx="50">
                  <c:v>164.95146033575099</c:v>
                </c:pt>
                <c:pt idx="51">
                  <c:v>165.20406155533499</c:v>
                </c:pt>
                <c:pt idx="52">
                  <c:v>165.40596472537601</c:v>
                </c:pt>
                <c:pt idx="53">
                  <c:v>165.37137649178601</c:v>
                </c:pt>
                <c:pt idx="54">
                  <c:v>165.736621696648</c:v>
                </c:pt>
                <c:pt idx="55">
                  <c:v>164.84739865317701</c:v>
                </c:pt>
                <c:pt idx="56">
                  <c:v>163.05599296177701</c:v>
                </c:pt>
                <c:pt idx="57">
                  <c:v>161.89794548901301</c:v>
                </c:pt>
                <c:pt idx="58">
                  <c:v>161.207922863824</c:v>
                </c:pt>
                <c:pt idx="59">
                  <c:v>160.47941793491</c:v>
                </c:pt>
                <c:pt idx="60">
                  <c:v>159.61476622751499</c:v>
                </c:pt>
                <c:pt idx="61">
                  <c:v>158.92959216966699</c:v>
                </c:pt>
                <c:pt idx="62">
                  <c:v>158.850257227111</c:v>
                </c:pt>
                <c:pt idx="63">
                  <c:v>159.13393341261201</c:v>
                </c:pt>
                <c:pt idx="64">
                  <c:v>159.93081535915201</c:v>
                </c:pt>
                <c:pt idx="65">
                  <c:v>160.53837554176101</c:v>
                </c:pt>
                <c:pt idx="66">
                  <c:v>161.42515996159099</c:v>
                </c:pt>
                <c:pt idx="67">
                  <c:v>162.53389817375199</c:v>
                </c:pt>
                <c:pt idx="68">
                  <c:v>162.505699121986</c:v>
                </c:pt>
                <c:pt idx="69">
                  <c:v>163.08874764687201</c:v>
                </c:pt>
                <c:pt idx="70">
                  <c:v>163.89219408054399</c:v>
                </c:pt>
                <c:pt idx="71">
                  <c:v>164.336478335012</c:v>
                </c:pt>
                <c:pt idx="72">
                  <c:v>189.151217921029</c:v>
                </c:pt>
                <c:pt idx="73">
                  <c:v>189.151217921029</c:v>
                </c:pt>
                <c:pt idx="74">
                  <c:v>189.151217921019</c:v>
                </c:pt>
                <c:pt idx="75">
                  <c:v>189.15121792102201</c:v>
                </c:pt>
                <c:pt idx="76">
                  <c:v>189.15121792102201</c:v>
                </c:pt>
                <c:pt idx="77">
                  <c:v>189.15121792102201</c:v>
                </c:pt>
                <c:pt idx="78">
                  <c:v>189.151217921029</c:v>
                </c:pt>
                <c:pt idx="79">
                  <c:v>189.151217921029</c:v>
                </c:pt>
                <c:pt idx="80">
                  <c:v>189.15121792102201</c:v>
                </c:pt>
                <c:pt idx="81">
                  <c:v>189.18852540155601</c:v>
                </c:pt>
                <c:pt idx="82">
                  <c:v>189.15121792102599</c:v>
                </c:pt>
                <c:pt idx="83">
                  <c:v>189.18852540155001</c:v>
                </c:pt>
                <c:pt idx="84">
                  <c:v>189.18852540155399</c:v>
                </c:pt>
                <c:pt idx="85">
                  <c:v>189.15121792102599</c:v>
                </c:pt>
                <c:pt idx="86">
                  <c:v>189.188525401551</c:v>
                </c:pt>
                <c:pt idx="87">
                  <c:v>189.18852540155399</c:v>
                </c:pt>
                <c:pt idx="88">
                  <c:v>189.15121792102599</c:v>
                </c:pt>
                <c:pt idx="89">
                  <c:v>189.18852540155399</c:v>
                </c:pt>
                <c:pt idx="90">
                  <c:v>189.188525401557</c:v>
                </c:pt>
                <c:pt idx="91">
                  <c:v>189.15121792102599</c:v>
                </c:pt>
                <c:pt idx="92">
                  <c:v>189.18852540155299</c:v>
                </c:pt>
                <c:pt idx="93">
                  <c:v>189.15121792102599</c:v>
                </c:pt>
                <c:pt idx="94">
                  <c:v>189.15121792102599</c:v>
                </c:pt>
                <c:pt idx="95">
                  <c:v>189.15121792102201</c:v>
                </c:pt>
                <c:pt idx="96">
                  <c:v>160.90830934088299</c:v>
                </c:pt>
                <c:pt idx="97">
                  <c:v>160.23127636933</c:v>
                </c:pt>
                <c:pt idx="98">
                  <c:v>160.32872691024801</c:v>
                </c:pt>
                <c:pt idx="99">
                  <c:v>160.48957854109901</c:v>
                </c:pt>
                <c:pt idx="100">
                  <c:v>160.613029873416</c:v>
                </c:pt>
                <c:pt idx="101">
                  <c:v>160.49713982972901</c:v>
                </c:pt>
                <c:pt idx="102">
                  <c:v>160.22137712493301</c:v>
                </c:pt>
                <c:pt idx="103">
                  <c:v>160.78763824037401</c:v>
                </c:pt>
                <c:pt idx="104">
                  <c:v>160.44679188683099</c:v>
                </c:pt>
                <c:pt idx="105">
                  <c:v>159.919286963959</c:v>
                </c:pt>
                <c:pt idx="106">
                  <c:v>159.618067685292</c:v>
                </c:pt>
                <c:pt idx="107">
                  <c:v>158.97681751333499</c:v>
                </c:pt>
                <c:pt idx="108">
                  <c:v>159.22070953673</c:v>
                </c:pt>
                <c:pt idx="109">
                  <c:v>159.43371103082899</c:v>
                </c:pt>
                <c:pt idx="110">
                  <c:v>159.76031729253401</c:v>
                </c:pt>
                <c:pt idx="111">
                  <c:v>160.38298328084599</c:v>
                </c:pt>
                <c:pt idx="112">
                  <c:v>160.44500043281101</c:v>
                </c:pt>
                <c:pt idx="113">
                  <c:v>160.769375231357</c:v>
                </c:pt>
                <c:pt idx="114">
                  <c:v>161.68886341953001</c:v>
                </c:pt>
                <c:pt idx="115">
                  <c:v>161.84849056462201</c:v>
                </c:pt>
                <c:pt idx="116">
                  <c:v>161.71717836217701</c:v>
                </c:pt>
                <c:pt idx="117">
                  <c:v>162.20444063117901</c:v>
                </c:pt>
                <c:pt idx="118">
                  <c:v>162.150568357932</c:v>
                </c:pt>
                <c:pt idx="119">
                  <c:v>162.741705195516</c:v>
                </c:pt>
                <c:pt idx="120">
                  <c:v>162.57860839378199</c:v>
                </c:pt>
                <c:pt idx="121">
                  <c:v>162.815510599703</c:v>
                </c:pt>
                <c:pt idx="122">
                  <c:v>162.61348570262999</c:v>
                </c:pt>
                <c:pt idx="123">
                  <c:v>162.430895792938</c:v>
                </c:pt>
                <c:pt idx="124">
                  <c:v>162.14750238745401</c:v>
                </c:pt>
                <c:pt idx="125">
                  <c:v>162.19115120382699</c:v>
                </c:pt>
                <c:pt idx="126">
                  <c:v>162.47995850951099</c:v>
                </c:pt>
                <c:pt idx="127">
                  <c:v>163.56488072752299</c:v>
                </c:pt>
                <c:pt idx="128">
                  <c:v>163.864959670741</c:v>
                </c:pt>
                <c:pt idx="129">
                  <c:v>164.163489668941</c:v>
                </c:pt>
                <c:pt idx="130">
                  <c:v>164.476279438815</c:v>
                </c:pt>
                <c:pt idx="131">
                  <c:v>164.92161814524701</c:v>
                </c:pt>
                <c:pt idx="132">
                  <c:v>164.42456344746199</c:v>
                </c:pt>
                <c:pt idx="133">
                  <c:v>163.678919667207</c:v>
                </c:pt>
                <c:pt idx="134">
                  <c:v>163.75167445646801</c:v>
                </c:pt>
                <c:pt idx="135">
                  <c:v>164.10800862330501</c:v>
                </c:pt>
                <c:pt idx="136">
                  <c:v>164.60482084734701</c:v>
                </c:pt>
                <c:pt idx="137">
                  <c:v>164.85593840795099</c:v>
                </c:pt>
                <c:pt idx="138">
                  <c:v>165.51672586042801</c:v>
                </c:pt>
                <c:pt idx="139">
                  <c:v>166.67590986248399</c:v>
                </c:pt>
                <c:pt idx="140">
                  <c:v>166.70575925487199</c:v>
                </c:pt>
                <c:pt idx="141">
                  <c:v>167.15535750231501</c:v>
                </c:pt>
                <c:pt idx="142">
                  <c:v>167.65592782968599</c:v>
                </c:pt>
                <c:pt idx="143">
                  <c:v>168.25446270512899</c:v>
                </c:pt>
                <c:pt idx="144">
                  <c:v>168.44203265634599</c:v>
                </c:pt>
                <c:pt idx="145">
                  <c:v>168.79187290841</c:v>
                </c:pt>
                <c:pt idx="146">
                  <c:v>169.239762889882</c:v>
                </c:pt>
                <c:pt idx="147">
                  <c:v>169.799202615084</c:v>
                </c:pt>
                <c:pt idx="148">
                  <c:v>170.35126502502499</c:v>
                </c:pt>
                <c:pt idx="149">
                  <c:v>170.15317247788499</c:v>
                </c:pt>
                <c:pt idx="150">
                  <c:v>169.625105807587</c:v>
                </c:pt>
                <c:pt idx="151">
                  <c:v>169.69637721322599</c:v>
                </c:pt>
                <c:pt idx="152">
                  <c:v>168.63024734065601</c:v>
                </c:pt>
                <c:pt idx="153">
                  <c:v>166.98902675865199</c:v>
                </c:pt>
                <c:pt idx="154">
                  <c:v>165.68824440918601</c:v>
                </c:pt>
                <c:pt idx="155">
                  <c:v>165.12775878955799</c:v>
                </c:pt>
                <c:pt idx="156">
                  <c:v>164.240856794829</c:v>
                </c:pt>
                <c:pt idx="157">
                  <c:v>163.54144580741701</c:v>
                </c:pt>
                <c:pt idx="158">
                  <c:v>163.83815542496399</c:v>
                </c:pt>
                <c:pt idx="159">
                  <c:v>164.32051492322799</c:v>
                </c:pt>
                <c:pt idx="160">
                  <c:v>164.03092273375799</c:v>
                </c:pt>
                <c:pt idx="161">
                  <c:v>164.29570133640601</c:v>
                </c:pt>
                <c:pt idx="162">
                  <c:v>164.63821893305499</c:v>
                </c:pt>
                <c:pt idx="163">
                  <c:v>165.433620545232</c:v>
                </c:pt>
                <c:pt idx="164">
                  <c:v>165.06533383052101</c:v>
                </c:pt>
                <c:pt idx="165">
                  <c:v>165.23197894817801</c:v>
                </c:pt>
                <c:pt idx="166">
                  <c:v>165.461044389194</c:v>
                </c:pt>
                <c:pt idx="167">
                  <c:v>165.64104005390899</c:v>
                </c:pt>
                <c:pt idx="168">
                  <c:v>165.152325735332</c:v>
                </c:pt>
                <c:pt idx="169">
                  <c:v>164.94432891583301</c:v>
                </c:pt>
                <c:pt idx="170">
                  <c:v>165.93580444568499</c:v>
                </c:pt>
                <c:pt idx="171">
                  <c:v>167.47884337968699</c:v>
                </c:pt>
                <c:pt idx="172">
                  <c:v>169.08343724839099</c:v>
                </c:pt>
                <c:pt idx="173">
                  <c:v>169.829987246511</c:v>
                </c:pt>
                <c:pt idx="174">
                  <c:v>170.26361505257501</c:v>
                </c:pt>
                <c:pt idx="175">
                  <c:v>171.20529839624501</c:v>
                </c:pt>
                <c:pt idx="176">
                  <c:v>171.03005396337699</c:v>
                </c:pt>
                <c:pt idx="177">
                  <c:v>170.71806052639201</c:v>
                </c:pt>
                <c:pt idx="178">
                  <c:v>170.59206355864001</c:v>
                </c:pt>
                <c:pt idx="179">
                  <c:v>170.59611948388601</c:v>
                </c:pt>
                <c:pt idx="180">
                  <c:v>170.61279955919201</c:v>
                </c:pt>
                <c:pt idx="181">
                  <c:v>170.67714640398</c:v>
                </c:pt>
                <c:pt idx="182">
                  <c:v>171.32077658473901</c:v>
                </c:pt>
                <c:pt idx="183">
                  <c:v>172.48082456095599</c:v>
                </c:pt>
                <c:pt idx="184">
                  <c:v>173.23514160158501</c:v>
                </c:pt>
                <c:pt idx="185">
                  <c:v>173.59213029217199</c:v>
                </c:pt>
                <c:pt idx="186">
                  <c:v>173.81304010957101</c:v>
                </c:pt>
                <c:pt idx="187">
                  <c:v>174.24486124779099</c:v>
                </c:pt>
                <c:pt idx="188">
                  <c:v>174.435258781801</c:v>
                </c:pt>
                <c:pt idx="189">
                  <c:v>174.833271577511</c:v>
                </c:pt>
                <c:pt idx="190">
                  <c:v>175.21347062640899</c:v>
                </c:pt>
                <c:pt idx="191">
                  <c:v>175.624261201797</c:v>
                </c:pt>
                <c:pt idx="192">
                  <c:v>175.7724407597</c:v>
                </c:pt>
                <c:pt idx="193">
                  <c:v>176.168111682372</c:v>
                </c:pt>
                <c:pt idx="194">
                  <c:v>176.61207371063401</c:v>
                </c:pt>
                <c:pt idx="195">
                  <c:v>177.21059415180599</c:v>
                </c:pt>
                <c:pt idx="196">
                  <c:v>177.728650539292</c:v>
                </c:pt>
                <c:pt idx="197">
                  <c:v>177.75790916619599</c:v>
                </c:pt>
                <c:pt idx="198">
                  <c:v>177.71526828097601</c:v>
                </c:pt>
                <c:pt idx="199">
                  <c:v>177.93349533687601</c:v>
                </c:pt>
                <c:pt idx="200">
                  <c:v>177.364607622519</c:v>
                </c:pt>
                <c:pt idx="201">
                  <c:v>176.32812471164399</c:v>
                </c:pt>
                <c:pt idx="202">
                  <c:v>175.58924567304601</c:v>
                </c:pt>
                <c:pt idx="203">
                  <c:v>174.99696120653201</c:v>
                </c:pt>
                <c:pt idx="204">
                  <c:v>174.10926262459299</c:v>
                </c:pt>
                <c:pt idx="205">
                  <c:v>173.294743545871</c:v>
                </c:pt>
                <c:pt idx="206">
                  <c:v>173.36879197532099</c:v>
                </c:pt>
                <c:pt idx="207">
                  <c:v>173.95524783125501</c:v>
                </c:pt>
                <c:pt idx="208">
                  <c:v>174.08986440844001</c:v>
                </c:pt>
                <c:pt idx="209">
                  <c:v>174.33352052043699</c:v>
                </c:pt>
                <c:pt idx="210">
                  <c:v>174.81078419865599</c:v>
                </c:pt>
                <c:pt idx="211">
                  <c:v>175.37381703500199</c:v>
                </c:pt>
                <c:pt idx="212">
                  <c:v>175.46460776585101</c:v>
                </c:pt>
                <c:pt idx="213">
                  <c:v>175.75216326881201</c:v>
                </c:pt>
                <c:pt idx="214">
                  <c:v>176.081005106123</c:v>
                </c:pt>
                <c:pt idx="215">
                  <c:v>176.28341698802299</c:v>
                </c:pt>
                <c:pt idx="216">
                  <c:v>176.28167645796501</c:v>
                </c:pt>
                <c:pt idx="217">
                  <c:v>176.464093398638</c:v>
                </c:pt>
                <c:pt idx="218">
                  <c:v>176.81368399311501</c:v>
                </c:pt>
                <c:pt idx="219">
                  <c:v>177.30306107356299</c:v>
                </c:pt>
                <c:pt idx="220">
                  <c:v>177.849885495009</c:v>
                </c:pt>
                <c:pt idx="221">
                  <c:v>177.64960996747399</c:v>
                </c:pt>
                <c:pt idx="222">
                  <c:v>177.28416169428101</c:v>
                </c:pt>
                <c:pt idx="223">
                  <c:v>177.15468401360101</c:v>
                </c:pt>
                <c:pt idx="224">
                  <c:v>176.33630301529701</c:v>
                </c:pt>
                <c:pt idx="225">
                  <c:v>175.227560587098</c:v>
                </c:pt>
                <c:pt idx="226">
                  <c:v>174.31145088629</c:v>
                </c:pt>
                <c:pt idx="227">
                  <c:v>173.677658216239</c:v>
                </c:pt>
                <c:pt idx="228">
                  <c:v>173.284978867484</c:v>
                </c:pt>
                <c:pt idx="229">
                  <c:v>172.87527607905099</c:v>
                </c:pt>
                <c:pt idx="230">
                  <c:v>172.726917240993</c:v>
                </c:pt>
                <c:pt idx="231">
                  <c:v>172.72802736863699</c:v>
                </c:pt>
                <c:pt idx="232">
                  <c:v>172.684947850763</c:v>
                </c:pt>
                <c:pt idx="233">
                  <c:v>173.19141192396299</c:v>
                </c:pt>
                <c:pt idx="234">
                  <c:v>173.9254840941</c:v>
                </c:pt>
                <c:pt idx="235">
                  <c:v>174.776884302707</c:v>
                </c:pt>
                <c:pt idx="236">
                  <c:v>174.660187900187</c:v>
                </c:pt>
                <c:pt idx="237">
                  <c:v>174.66308218829201</c:v>
                </c:pt>
                <c:pt idx="238">
                  <c:v>174.58355756752101</c:v>
                </c:pt>
                <c:pt idx="239">
                  <c:v>174.109007566239</c:v>
                </c:pt>
                <c:pt idx="240">
                  <c:v>173.67845371052101</c:v>
                </c:pt>
                <c:pt idx="241">
                  <c:v>173.127912306399</c:v>
                </c:pt>
                <c:pt idx="242">
                  <c:v>172.763849341395</c:v>
                </c:pt>
                <c:pt idx="243">
                  <c:v>172.58069265791801</c:v>
                </c:pt>
                <c:pt idx="244">
                  <c:v>172.35211970040601</c:v>
                </c:pt>
                <c:pt idx="245">
                  <c:v>172.13549417008201</c:v>
                </c:pt>
                <c:pt idx="246">
                  <c:v>171.926392287769</c:v>
                </c:pt>
                <c:pt idx="247">
                  <c:v>171.92548345118499</c:v>
                </c:pt>
                <c:pt idx="248">
                  <c:v>171.71577269796899</c:v>
                </c:pt>
                <c:pt idx="249">
                  <c:v>170.653675449133</c:v>
                </c:pt>
                <c:pt idx="250">
                  <c:v>170.57618491748099</c:v>
                </c:pt>
                <c:pt idx="251">
                  <c:v>169.85769664218699</c:v>
                </c:pt>
                <c:pt idx="252">
                  <c:v>169.60602771612599</c:v>
                </c:pt>
                <c:pt idx="253">
                  <c:v>169.43285109719099</c:v>
                </c:pt>
                <c:pt idx="254">
                  <c:v>169.43660691690499</c:v>
                </c:pt>
                <c:pt idx="255">
                  <c:v>169.42601295825901</c:v>
                </c:pt>
                <c:pt idx="256">
                  <c:v>169.440586856338</c:v>
                </c:pt>
                <c:pt idx="257">
                  <c:v>169.42880980034599</c:v>
                </c:pt>
                <c:pt idx="258">
                  <c:v>169.58309649643101</c:v>
                </c:pt>
                <c:pt idx="259">
                  <c:v>169.33107759401801</c:v>
                </c:pt>
                <c:pt idx="260">
                  <c:v>169.22870949042499</c:v>
                </c:pt>
                <c:pt idx="261">
                  <c:v>169.12010485211201</c:v>
                </c:pt>
                <c:pt idx="262">
                  <c:v>169.02067129550599</c:v>
                </c:pt>
                <c:pt idx="263">
                  <c:v>169.248758311806</c:v>
                </c:pt>
                <c:pt idx="264">
                  <c:v>169.12679766730699</c:v>
                </c:pt>
                <c:pt idx="265">
                  <c:v>169.17717092168499</c:v>
                </c:pt>
                <c:pt idx="266">
                  <c:v>169.39797840681601</c:v>
                </c:pt>
                <c:pt idx="267">
                  <c:v>169.78195532701301</c:v>
                </c:pt>
                <c:pt idx="268">
                  <c:v>170.12685534849601</c:v>
                </c:pt>
                <c:pt idx="269">
                  <c:v>170.50531082427</c:v>
                </c:pt>
                <c:pt idx="270">
                  <c:v>171.11542551724699</c:v>
                </c:pt>
                <c:pt idx="271">
                  <c:v>171.771559663197</c:v>
                </c:pt>
                <c:pt idx="272">
                  <c:v>171.57807590405</c:v>
                </c:pt>
                <c:pt idx="273">
                  <c:v>169.97744454323001</c:v>
                </c:pt>
                <c:pt idx="274">
                  <c:v>169.059615644096</c:v>
                </c:pt>
                <c:pt idx="275">
                  <c:v>168.07306435001101</c:v>
                </c:pt>
                <c:pt idx="276">
                  <c:v>167.17774035307801</c:v>
                </c:pt>
                <c:pt idx="277">
                  <c:v>166.35679429011699</c:v>
                </c:pt>
                <c:pt idx="278">
                  <c:v>166.494098979527</c:v>
                </c:pt>
                <c:pt idx="279">
                  <c:v>167.19395738650201</c:v>
                </c:pt>
                <c:pt idx="280">
                  <c:v>167.54421249086701</c:v>
                </c:pt>
                <c:pt idx="281">
                  <c:v>168.21844748722501</c:v>
                </c:pt>
                <c:pt idx="282">
                  <c:v>169.00867867361799</c:v>
                </c:pt>
                <c:pt idx="283">
                  <c:v>169.51681164455999</c:v>
                </c:pt>
                <c:pt idx="284">
                  <c:v>170.154314163349</c:v>
                </c:pt>
                <c:pt idx="285">
                  <c:v>170.35556966883701</c:v>
                </c:pt>
                <c:pt idx="286">
                  <c:v>170.57506243672299</c:v>
                </c:pt>
                <c:pt idx="287">
                  <c:v>170.813501557363</c:v>
                </c:pt>
                <c:pt idx="288">
                  <c:v>171.14177218716901</c:v>
                </c:pt>
                <c:pt idx="289">
                  <c:v>171.455755909516</c:v>
                </c:pt>
                <c:pt idx="290">
                  <c:v>171.385504770181</c:v>
                </c:pt>
                <c:pt idx="291">
                  <c:v>171.22445785175401</c:v>
                </c:pt>
                <c:pt idx="292">
                  <c:v>171.03029581820101</c:v>
                </c:pt>
                <c:pt idx="293">
                  <c:v>170.81607575820499</c:v>
                </c:pt>
                <c:pt idx="294">
                  <c:v>170.61195140365899</c:v>
                </c:pt>
                <c:pt idx="295">
                  <c:v>170.63213284962001</c:v>
                </c:pt>
                <c:pt idx="296">
                  <c:v>170.560281521375</c:v>
                </c:pt>
                <c:pt idx="297">
                  <c:v>170.203124630546</c:v>
                </c:pt>
                <c:pt idx="298">
                  <c:v>169.649502467627</c:v>
                </c:pt>
                <c:pt idx="299">
                  <c:v>169.42585968473799</c:v>
                </c:pt>
                <c:pt idx="300">
                  <c:v>169.10492663019801</c:v>
                </c:pt>
                <c:pt idx="301">
                  <c:v>168.86276084059199</c:v>
                </c:pt>
                <c:pt idx="302">
                  <c:v>168.802790562258</c:v>
                </c:pt>
                <c:pt idx="303">
                  <c:v>168.842037008864</c:v>
                </c:pt>
                <c:pt idx="304">
                  <c:v>168.85640818793701</c:v>
                </c:pt>
                <c:pt idx="305">
                  <c:v>169.11429565076801</c:v>
                </c:pt>
                <c:pt idx="306">
                  <c:v>169.39597696002599</c:v>
                </c:pt>
                <c:pt idx="307">
                  <c:v>169.94488583431999</c:v>
                </c:pt>
                <c:pt idx="308">
                  <c:v>169.82551361558899</c:v>
                </c:pt>
                <c:pt idx="309">
                  <c:v>169.882554209631</c:v>
                </c:pt>
                <c:pt idx="310">
                  <c:v>169.997996968054</c:v>
                </c:pt>
                <c:pt idx="311">
                  <c:v>170.11412780261799</c:v>
                </c:pt>
                <c:pt idx="312">
                  <c:v>170.22224640240401</c:v>
                </c:pt>
                <c:pt idx="313">
                  <c:v>170.32944515263301</c:v>
                </c:pt>
                <c:pt idx="314">
                  <c:v>170.349656049484</c:v>
                </c:pt>
                <c:pt idx="315">
                  <c:v>170.283827630654</c:v>
                </c:pt>
                <c:pt idx="316">
                  <c:v>170.11970586280501</c:v>
                </c:pt>
                <c:pt idx="317">
                  <c:v>169.97050055550801</c:v>
                </c:pt>
                <c:pt idx="318">
                  <c:v>169.823730092105</c:v>
                </c:pt>
                <c:pt idx="319">
                  <c:v>169.67699328919599</c:v>
                </c:pt>
                <c:pt idx="320">
                  <c:v>169.987041353119</c:v>
                </c:pt>
                <c:pt idx="321">
                  <c:v>169.85110873180599</c:v>
                </c:pt>
                <c:pt idx="322">
                  <c:v>169.12759482928999</c:v>
                </c:pt>
                <c:pt idx="323">
                  <c:v>168.80498197331099</c:v>
                </c:pt>
                <c:pt idx="324">
                  <c:v>168.359934633135</c:v>
                </c:pt>
                <c:pt idx="325">
                  <c:v>168.23374021305901</c:v>
                </c:pt>
                <c:pt idx="326">
                  <c:v>168.147393980891</c:v>
                </c:pt>
                <c:pt idx="327">
                  <c:v>168.15802698088501</c:v>
                </c:pt>
                <c:pt idx="328">
                  <c:v>168.209910269435</c:v>
                </c:pt>
                <c:pt idx="329">
                  <c:v>168.04333358764799</c:v>
                </c:pt>
                <c:pt idx="330">
                  <c:v>167.92047189839701</c:v>
                </c:pt>
                <c:pt idx="331">
                  <c:v>168.09049011440101</c:v>
                </c:pt>
                <c:pt idx="332">
                  <c:v>167.810261563187</c:v>
                </c:pt>
                <c:pt idx="333">
                  <c:v>167.660362014409</c:v>
                </c:pt>
                <c:pt idx="334">
                  <c:v>167.59286295720401</c:v>
                </c:pt>
                <c:pt idx="335">
                  <c:v>167.48029227729401</c:v>
                </c:pt>
                <c:pt idx="336">
                  <c:v>167.466612588163</c:v>
                </c:pt>
                <c:pt idx="337">
                  <c:v>167.37182183537399</c:v>
                </c:pt>
                <c:pt idx="338">
                  <c:v>167.05191800805699</c:v>
                </c:pt>
                <c:pt idx="339">
                  <c:v>166.569554218061</c:v>
                </c:pt>
                <c:pt idx="340">
                  <c:v>166.13900763715699</c:v>
                </c:pt>
                <c:pt idx="341">
                  <c:v>165.96316261754899</c:v>
                </c:pt>
                <c:pt idx="342">
                  <c:v>165.72630955980699</c:v>
                </c:pt>
                <c:pt idx="343">
                  <c:v>166.19452441104701</c:v>
                </c:pt>
                <c:pt idx="344">
                  <c:v>166.27241633952599</c:v>
                </c:pt>
                <c:pt idx="345">
                  <c:v>166.95580798571001</c:v>
                </c:pt>
                <c:pt idx="346">
                  <c:v>167.00407650011999</c:v>
                </c:pt>
                <c:pt idx="347">
                  <c:v>167.20234233030101</c:v>
                </c:pt>
                <c:pt idx="348">
                  <c:v>167.761350121156</c:v>
                </c:pt>
                <c:pt idx="349">
                  <c:v>168.256928406101</c:v>
                </c:pt>
                <c:pt idx="350">
                  <c:v>168.77075559252901</c:v>
                </c:pt>
                <c:pt idx="351">
                  <c:v>169.311454257436</c:v>
                </c:pt>
                <c:pt idx="352">
                  <c:v>169.81052590693201</c:v>
                </c:pt>
                <c:pt idx="353">
                  <c:v>170.32328639802401</c:v>
                </c:pt>
                <c:pt idx="354">
                  <c:v>170.68060581583299</c:v>
                </c:pt>
                <c:pt idx="355">
                  <c:v>171.031362475962</c:v>
                </c:pt>
                <c:pt idx="356">
                  <c:v>171.42276966992799</c:v>
                </c:pt>
                <c:pt idx="357">
                  <c:v>171.609815228613</c:v>
                </c:pt>
                <c:pt idx="358">
                  <c:v>171.75245993801599</c:v>
                </c:pt>
                <c:pt idx="359">
                  <c:v>171.66716794652299</c:v>
                </c:pt>
                <c:pt idx="360">
                  <c:v>171.50640615137601</c:v>
                </c:pt>
                <c:pt idx="361">
                  <c:v>171.35382776453699</c:v>
                </c:pt>
                <c:pt idx="362">
                  <c:v>171.49608646875399</c:v>
                </c:pt>
                <c:pt idx="363">
                  <c:v>171.72244072625401</c:v>
                </c:pt>
                <c:pt idx="364">
                  <c:v>171.99870982339999</c:v>
                </c:pt>
                <c:pt idx="365">
                  <c:v>172.13883292488799</c:v>
                </c:pt>
                <c:pt idx="366">
                  <c:v>172.02431501415899</c:v>
                </c:pt>
                <c:pt idx="367">
                  <c:v>171.88940882459801</c:v>
                </c:pt>
                <c:pt idx="368">
                  <c:v>171.989690522724</c:v>
                </c:pt>
                <c:pt idx="369">
                  <c:v>172.07583154826401</c:v>
                </c:pt>
                <c:pt idx="370">
                  <c:v>172.08615681904899</c:v>
                </c:pt>
                <c:pt idx="371">
                  <c:v>171.88911667385301</c:v>
                </c:pt>
                <c:pt idx="372">
                  <c:v>171.69086914589701</c:v>
                </c:pt>
                <c:pt idx="373">
                  <c:v>171.599991718843</c:v>
                </c:pt>
                <c:pt idx="374">
                  <c:v>171.653076619871</c:v>
                </c:pt>
                <c:pt idx="375">
                  <c:v>171.76800607445301</c:v>
                </c:pt>
                <c:pt idx="376">
                  <c:v>172.025070090215</c:v>
                </c:pt>
                <c:pt idx="377">
                  <c:v>172.37534156665899</c:v>
                </c:pt>
                <c:pt idx="378">
                  <c:v>172.71365552595299</c:v>
                </c:pt>
                <c:pt idx="379">
                  <c:v>173.02070076161101</c:v>
                </c:pt>
                <c:pt idx="380">
                  <c:v>172.95427919396101</c:v>
                </c:pt>
                <c:pt idx="381">
                  <c:v>172.859914254904</c:v>
                </c:pt>
                <c:pt idx="382">
                  <c:v>172.835809391113</c:v>
                </c:pt>
                <c:pt idx="383">
                  <c:v>172.77429508997199</c:v>
                </c:pt>
                <c:pt idx="384">
                  <c:v>172.67772066167899</c:v>
                </c:pt>
                <c:pt idx="385">
                  <c:v>172.57328320252699</c:v>
                </c:pt>
                <c:pt idx="386">
                  <c:v>172.24171433810699</c:v>
                </c:pt>
                <c:pt idx="387">
                  <c:v>171.892982770152</c:v>
                </c:pt>
                <c:pt idx="388">
                  <c:v>171.52257915855299</c:v>
                </c:pt>
                <c:pt idx="389">
                  <c:v>171.027958062496</c:v>
                </c:pt>
                <c:pt idx="390">
                  <c:v>170.47836737941199</c:v>
                </c:pt>
                <c:pt idx="391">
                  <c:v>170.061048361872</c:v>
                </c:pt>
                <c:pt idx="392">
                  <c:v>170.34921036194001</c:v>
                </c:pt>
                <c:pt idx="393">
                  <c:v>171.11198194264</c:v>
                </c:pt>
                <c:pt idx="394">
                  <c:v>171.53648020512301</c:v>
                </c:pt>
                <c:pt idx="395">
                  <c:v>172.12385403818601</c:v>
                </c:pt>
                <c:pt idx="396">
                  <c:v>172.747065150033</c:v>
                </c:pt>
                <c:pt idx="397">
                  <c:v>173.390203047716</c:v>
                </c:pt>
                <c:pt idx="398">
                  <c:v>173.79851576072599</c:v>
                </c:pt>
                <c:pt idx="399">
                  <c:v>174.12975689596999</c:v>
                </c:pt>
                <c:pt idx="400">
                  <c:v>174.44711409652001</c:v>
                </c:pt>
                <c:pt idx="401">
                  <c:v>174.69069953396499</c:v>
                </c:pt>
                <c:pt idx="402">
                  <c:v>174.772260444468</c:v>
                </c:pt>
                <c:pt idx="403">
                  <c:v>174.913912970734</c:v>
                </c:pt>
                <c:pt idx="404">
                  <c:v>175.220181884742</c:v>
                </c:pt>
                <c:pt idx="405">
                  <c:v>175.42445411978099</c:v>
                </c:pt>
                <c:pt idx="406">
                  <c:v>175.74003387705699</c:v>
                </c:pt>
                <c:pt idx="407">
                  <c:v>176.10426429070299</c:v>
                </c:pt>
                <c:pt idx="408">
                  <c:v>176.481923924547</c:v>
                </c:pt>
                <c:pt idx="409">
                  <c:v>176.876812917037</c:v>
                </c:pt>
                <c:pt idx="410">
                  <c:v>177.08089867406599</c:v>
                </c:pt>
                <c:pt idx="411">
                  <c:v>177.15086866580401</c:v>
                </c:pt>
                <c:pt idx="412">
                  <c:v>177.23673137743299</c:v>
                </c:pt>
                <c:pt idx="413">
                  <c:v>177.046999283627</c:v>
                </c:pt>
                <c:pt idx="414">
                  <c:v>176.82963199523601</c:v>
                </c:pt>
                <c:pt idx="415">
                  <c:v>176.599642199881</c:v>
                </c:pt>
                <c:pt idx="416">
                  <c:v>175.944998466859</c:v>
                </c:pt>
                <c:pt idx="417">
                  <c:v>175.23534394767799</c:v>
                </c:pt>
                <c:pt idx="418">
                  <c:v>174.44656078552001</c:v>
                </c:pt>
                <c:pt idx="419">
                  <c:v>173.83999031251599</c:v>
                </c:pt>
                <c:pt idx="420">
                  <c:v>173.264893337979</c:v>
                </c:pt>
                <c:pt idx="421">
                  <c:v>172.70961228195301</c:v>
                </c:pt>
                <c:pt idx="422">
                  <c:v>172.16614637382801</c:v>
                </c:pt>
                <c:pt idx="423">
                  <c:v>171.69962262762201</c:v>
                </c:pt>
                <c:pt idx="424">
                  <c:v>171.17801468025499</c:v>
                </c:pt>
                <c:pt idx="425">
                  <c:v>170.95182363204401</c:v>
                </c:pt>
                <c:pt idx="426">
                  <c:v>170.95591453408599</c:v>
                </c:pt>
                <c:pt idx="427">
                  <c:v>170.86725237690899</c:v>
                </c:pt>
                <c:pt idx="428">
                  <c:v>170.645052521765</c:v>
                </c:pt>
                <c:pt idx="429">
                  <c:v>170.48939403511201</c:v>
                </c:pt>
                <c:pt idx="430">
                  <c:v>170.46098079549401</c:v>
                </c:pt>
                <c:pt idx="431">
                  <c:v>170.557173913935</c:v>
                </c:pt>
                <c:pt idx="432">
                  <c:v>170.68063469721699</c:v>
                </c:pt>
                <c:pt idx="433">
                  <c:v>170.804143678716</c:v>
                </c:pt>
                <c:pt idx="434">
                  <c:v>171.158896939333</c:v>
                </c:pt>
                <c:pt idx="435">
                  <c:v>171.42343452749</c:v>
                </c:pt>
                <c:pt idx="436">
                  <c:v>171.67478618579401</c:v>
                </c:pt>
                <c:pt idx="437">
                  <c:v>172.123157785839</c:v>
                </c:pt>
                <c:pt idx="438">
                  <c:v>172.632184841293</c:v>
                </c:pt>
                <c:pt idx="439">
                  <c:v>173.016959894938</c:v>
                </c:pt>
                <c:pt idx="440">
                  <c:v>172.995484241425</c:v>
                </c:pt>
                <c:pt idx="441">
                  <c:v>172.42091398635699</c:v>
                </c:pt>
                <c:pt idx="442">
                  <c:v>172.076499782486</c:v>
                </c:pt>
                <c:pt idx="443">
                  <c:v>171.77599492766899</c:v>
                </c:pt>
                <c:pt idx="444">
                  <c:v>171.65460704668399</c:v>
                </c:pt>
                <c:pt idx="445">
                  <c:v>171.39847742736299</c:v>
                </c:pt>
                <c:pt idx="446">
                  <c:v>171.459263545212</c:v>
                </c:pt>
                <c:pt idx="447">
                  <c:v>171.58826767349299</c:v>
                </c:pt>
                <c:pt idx="448">
                  <c:v>171.69934440016499</c:v>
                </c:pt>
                <c:pt idx="449">
                  <c:v>172.09125056060799</c:v>
                </c:pt>
                <c:pt idx="450">
                  <c:v>172.526027422921</c:v>
                </c:pt>
                <c:pt idx="451">
                  <c:v>172.974147367016</c:v>
                </c:pt>
                <c:pt idx="452">
                  <c:v>173.48090106042201</c:v>
                </c:pt>
                <c:pt idx="453">
                  <c:v>174.012091156575</c:v>
                </c:pt>
                <c:pt idx="454">
                  <c:v>174.476972313152</c:v>
                </c:pt>
                <c:pt idx="455">
                  <c:v>174.83298123004499</c:v>
                </c:pt>
                <c:pt idx="456">
                  <c:v>175.052640344662</c:v>
                </c:pt>
                <c:pt idx="457">
                  <c:v>175.42342391844099</c:v>
                </c:pt>
                <c:pt idx="458">
                  <c:v>175.89287636356599</c:v>
                </c:pt>
                <c:pt idx="459">
                  <c:v>176.40787022314001</c:v>
                </c:pt>
                <c:pt idx="460">
                  <c:v>176.84057869056701</c:v>
                </c:pt>
                <c:pt idx="461">
                  <c:v>177.171140579942</c:v>
                </c:pt>
                <c:pt idx="462">
                  <c:v>177.342540549343</c:v>
                </c:pt>
                <c:pt idx="463">
                  <c:v>177.609242845626</c:v>
                </c:pt>
                <c:pt idx="464">
                  <c:v>177.30148856977499</c:v>
                </c:pt>
                <c:pt idx="465">
                  <c:v>176.78703186006601</c:v>
                </c:pt>
                <c:pt idx="466">
                  <c:v>176.398935693525</c:v>
                </c:pt>
                <c:pt idx="467">
                  <c:v>175.97674026638001</c:v>
                </c:pt>
                <c:pt idx="468">
                  <c:v>175.50159149272301</c:v>
                </c:pt>
                <c:pt idx="469">
                  <c:v>175.044020430046</c:v>
                </c:pt>
                <c:pt idx="470">
                  <c:v>175.01221619544799</c:v>
                </c:pt>
                <c:pt idx="471">
                  <c:v>175.28705494746799</c:v>
                </c:pt>
                <c:pt idx="472">
                  <c:v>175.467522830224</c:v>
                </c:pt>
                <c:pt idx="473">
                  <c:v>175.68169782264599</c:v>
                </c:pt>
                <c:pt idx="474">
                  <c:v>176.00797200942901</c:v>
                </c:pt>
                <c:pt idx="475">
                  <c:v>176.423483407253</c:v>
                </c:pt>
                <c:pt idx="476">
                  <c:v>176.76785318245001</c:v>
                </c:pt>
                <c:pt idx="477">
                  <c:v>177.103034682127</c:v>
                </c:pt>
                <c:pt idx="478">
                  <c:v>177.41088959768501</c:v>
                </c:pt>
                <c:pt idx="479">
                  <c:v>177.762185770608</c:v>
                </c:pt>
                <c:pt idx="480">
                  <c:v>178.132953967422</c:v>
                </c:pt>
                <c:pt idx="481">
                  <c:v>178.512001763976</c:v>
                </c:pt>
                <c:pt idx="482">
                  <c:v>178.74697748427701</c:v>
                </c:pt>
                <c:pt idx="483">
                  <c:v>178.88278214424099</c:v>
                </c:pt>
                <c:pt idx="484">
                  <c:v>178.91805088791401</c:v>
                </c:pt>
                <c:pt idx="485">
                  <c:v>178.81132937917801</c:v>
                </c:pt>
                <c:pt idx="486">
                  <c:v>178.61697040058601</c:v>
                </c:pt>
                <c:pt idx="487">
                  <c:v>178.45990149706299</c:v>
                </c:pt>
                <c:pt idx="488">
                  <c:v>177.40449210442901</c:v>
                </c:pt>
                <c:pt idx="489">
                  <c:v>176.22270885289299</c:v>
                </c:pt>
                <c:pt idx="490">
                  <c:v>174.932344562635</c:v>
                </c:pt>
                <c:pt idx="491">
                  <c:v>174.00751428102501</c:v>
                </c:pt>
                <c:pt idx="492">
                  <c:v>173.33370921391901</c:v>
                </c:pt>
                <c:pt idx="493">
                  <c:v>172.649641878354</c:v>
                </c:pt>
                <c:pt idx="494">
                  <c:v>172.54083135563801</c:v>
                </c:pt>
                <c:pt idx="495">
                  <c:v>172.71539150538501</c:v>
                </c:pt>
                <c:pt idx="496">
                  <c:v>172.815498823236</c:v>
                </c:pt>
                <c:pt idx="497">
                  <c:v>173.093667451351</c:v>
                </c:pt>
                <c:pt idx="498">
                  <c:v>173.50846636543801</c:v>
                </c:pt>
                <c:pt idx="499">
                  <c:v>173.691168364362</c:v>
                </c:pt>
                <c:pt idx="500">
                  <c:v>173.84388013134199</c:v>
                </c:pt>
                <c:pt idx="501">
                  <c:v>173.924141017339</c:v>
                </c:pt>
                <c:pt idx="502">
                  <c:v>174.10305072092299</c:v>
                </c:pt>
                <c:pt idx="503">
                  <c:v>174.140874831551</c:v>
                </c:pt>
                <c:pt idx="504">
                  <c:v>174.198056109166</c:v>
                </c:pt>
                <c:pt idx="505">
                  <c:v>174.33887552042501</c:v>
                </c:pt>
                <c:pt idx="506">
                  <c:v>174.37401634411401</c:v>
                </c:pt>
                <c:pt idx="507">
                  <c:v>174.412356753051</c:v>
                </c:pt>
                <c:pt idx="508">
                  <c:v>174.51543196143999</c:v>
                </c:pt>
                <c:pt idx="509">
                  <c:v>174.589717569995</c:v>
                </c:pt>
                <c:pt idx="510">
                  <c:v>174.64756992129</c:v>
                </c:pt>
                <c:pt idx="511">
                  <c:v>174.70652312626899</c:v>
                </c:pt>
                <c:pt idx="512">
                  <c:v>174.46991257949301</c:v>
                </c:pt>
                <c:pt idx="513">
                  <c:v>174.191550715457</c:v>
                </c:pt>
                <c:pt idx="514">
                  <c:v>173.86986029454599</c:v>
                </c:pt>
                <c:pt idx="515">
                  <c:v>173.56946159527399</c:v>
                </c:pt>
                <c:pt idx="516">
                  <c:v>173.126795322813</c:v>
                </c:pt>
                <c:pt idx="517">
                  <c:v>172.79727473111501</c:v>
                </c:pt>
                <c:pt idx="518">
                  <c:v>172.805966793853</c:v>
                </c:pt>
                <c:pt idx="519">
                  <c:v>172.78855958655399</c:v>
                </c:pt>
                <c:pt idx="520">
                  <c:v>172.85554541382601</c:v>
                </c:pt>
                <c:pt idx="521">
                  <c:v>173.059162302609</c:v>
                </c:pt>
                <c:pt idx="522">
                  <c:v>173.36235912595799</c:v>
                </c:pt>
                <c:pt idx="523">
                  <c:v>173.64296391114399</c:v>
                </c:pt>
                <c:pt idx="524">
                  <c:v>173.902975132705</c:v>
                </c:pt>
                <c:pt idx="525">
                  <c:v>174.15888448749499</c:v>
                </c:pt>
                <c:pt idx="526">
                  <c:v>174.404387279925</c:v>
                </c:pt>
                <c:pt idx="527">
                  <c:v>174.46232640785999</c:v>
                </c:pt>
                <c:pt idx="528">
                  <c:v>174.604372254048</c:v>
                </c:pt>
                <c:pt idx="529">
                  <c:v>174.79629591451899</c:v>
                </c:pt>
                <c:pt idx="530">
                  <c:v>174.98937526726701</c:v>
                </c:pt>
                <c:pt idx="531">
                  <c:v>175.003475884984</c:v>
                </c:pt>
                <c:pt idx="532">
                  <c:v>175.12499241642399</c:v>
                </c:pt>
                <c:pt idx="533">
                  <c:v>175.366509588437</c:v>
                </c:pt>
                <c:pt idx="534">
                  <c:v>175.66720482793801</c:v>
                </c:pt>
                <c:pt idx="535">
                  <c:v>176.00049557067001</c:v>
                </c:pt>
                <c:pt idx="536">
                  <c:v>175.184753102521</c:v>
                </c:pt>
                <c:pt idx="537">
                  <c:v>174.020784575166</c:v>
                </c:pt>
                <c:pt idx="538">
                  <c:v>172.80509304408901</c:v>
                </c:pt>
                <c:pt idx="539">
                  <c:v>172.189292975987</c:v>
                </c:pt>
                <c:pt idx="540">
                  <c:v>171.703089349132</c:v>
                </c:pt>
                <c:pt idx="541">
                  <c:v>171.363985298172</c:v>
                </c:pt>
                <c:pt idx="542">
                  <c:v>171.78849839196801</c:v>
                </c:pt>
                <c:pt idx="543">
                  <c:v>172.21552565682299</c:v>
                </c:pt>
                <c:pt idx="544">
                  <c:v>172.75208685572599</c:v>
                </c:pt>
                <c:pt idx="545">
                  <c:v>173.14751405493899</c:v>
                </c:pt>
                <c:pt idx="546">
                  <c:v>173.68257325888101</c:v>
                </c:pt>
                <c:pt idx="547">
                  <c:v>174.08828615070399</c:v>
                </c:pt>
                <c:pt idx="548">
                  <c:v>174.330847854708</c:v>
                </c:pt>
                <c:pt idx="549">
                  <c:v>174.57606013035701</c:v>
                </c:pt>
                <c:pt idx="550">
                  <c:v>174.82293378982999</c:v>
                </c:pt>
                <c:pt idx="551">
                  <c:v>174.958953777452</c:v>
                </c:pt>
                <c:pt idx="552">
                  <c:v>175.03021559382799</c:v>
                </c:pt>
                <c:pt idx="553">
                  <c:v>175.13807048831299</c:v>
                </c:pt>
                <c:pt idx="554">
                  <c:v>175.30352059599301</c:v>
                </c:pt>
                <c:pt idx="555">
                  <c:v>175.484493904121</c:v>
                </c:pt>
                <c:pt idx="556">
                  <c:v>175.66824558703399</c:v>
                </c:pt>
                <c:pt idx="557">
                  <c:v>175.51781064556999</c:v>
                </c:pt>
                <c:pt idx="558">
                  <c:v>175.302458893135</c:v>
                </c:pt>
                <c:pt idx="559">
                  <c:v>175.061342170643</c:v>
                </c:pt>
                <c:pt idx="560">
                  <c:v>174.47909172026399</c:v>
                </c:pt>
                <c:pt idx="561">
                  <c:v>173.74664919937899</c:v>
                </c:pt>
                <c:pt idx="562">
                  <c:v>173.03445684826301</c:v>
                </c:pt>
                <c:pt idx="563">
                  <c:v>172.755077983456</c:v>
                </c:pt>
                <c:pt idx="564">
                  <c:v>172.69361009853901</c:v>
                </c:pt>
                <c:pt idx="565">
                  <c:v>172.60360505021799</c:v>
                </c:pt>
                <c:pt idx="566">
                  <c:v>172.717411563403</c:v>
                </c:pt>
                <c:pt idx="567">
                  <c:v>172.94990770901401</c:v>
                </c:pt>
                <c:pt idx="568">
                  <c:v>173.13340814337599</c:v>
                </c:pt>
                <c:pt idx="569">
                  <c:v>173.14870053417999</c:v>
                </c:pt>
                <c:pt idx="570">
                  <c:v>173.191182868444</c:v>
                </c:pt>
                <c:pt idx="571">
                  <c:v>173.21225122768601</c:v>
                </c:pt>
                <c:pt idx="572">
                  <c:v>173.35337917118301</c:v>
                </c:pt>
                <c:pt idx="573">
                  <c:v>173.56461375418201</c:v>
                </c:pt>
                <c:pt idx="574">
                  <c:v>173.770155512164</c:v>
                </c:pt>
                <c:pt idx="575">
                  <c:v>173.907494589891</c:v>
                </c:pt>
                <c:pt idx="576">
                  <c:v>173.89389897275899</c:v>
                </c:pt>
                <c:pt idx="577">
                  <c:v>173.959735769346</c:v>
                </c:pt>
                <c:pt idx="578">
                  <c:v>174.01410833529701</c:v>
                </c:pt>
                <c:pt idx="579">
                  <c:v>174.02214884741201</c:v>
                </c:pt>
                <c:pt idx="580">
                  <c:v>174.05880674961199</c:v>
                </c:pt>
                <c:pt idx="581">
                  <c:v>174.275820666724</c:v>
                </c:pt>
                <c:pt idx="582">
                  <c:v>174.46715057468199</c:v>
                </c:pt>
                <c:pt idx="583">
                  <c:v>174.579134287345</c:v>
                </c:pt>
                <c:pt idx="584">
                  <c:v>174.480831950187</c:v>
                </c:pt>
                <c:pt idx="585">
                  <c:v>174.279744989889</c:v>
                </c:pt>
                <c:pt idx="586">
                  <c:v>174.112068663804</c:v>
                </c:pt>
                <c:pt idx="587">
                  <c:v>173.91723612793299</c:v>
                </c:pt>
                <c:pt idx="588">
                  <c:v>173.66318845465801</c:v>
                </c:pt>
                <c:pt idx="589">
                  <c:v>173.440711866729</c:v>
                </c:pt>
                <c:pt idx="590">
                  <c:v>173.46276440502001</c:v>
                </c:pt>
                <c:pt idx="591">
                  <c:v>173.392879048015</c:v>
                </c:pt>
                <c:pt idx="592">
                  <c:v>173.317690128278</c:v>
                </c:pt>
                <c:pt idx="593">
                  <c:v>173.48651338382101</c:v>
                </c:pt>
                <c:pt idx="594">
                  <c:v>173.56729673254199</c:v>
                </c:pt>
                <c:pt idx="595">
                  <c:v>173.774937642574</c:v>
                </c:pt>
                <c:pt idx="596">
                  <c:v>174.054229379178</c:v>
                </c:pt>
                <c:pt idx="597">
                  <c:v>174.28279389389101</c:v>
                </c:pt>
                <c:pt idx="598">
                  <c:v>174.53196951409899</c:v>
                </c:pt>
                <c:pt idx="599">
                  <c:v>174.54495121032801</c:v>
                </c:pt>
                <c:pt idx="600">
                  <c:v>174.42266463815201</c:v>
                </c:pt>
                <c:pt idx="601">
                  <c:v>174.328998818207</c:v>
                </c:pt>
                <c:pt idx="602">
                  <c:v>174.78902317230401</c:v>
                </c:pt>
                <c:pt idx="603">
                  <c:v>175.281497742684</c:v>
                </c:pt>
                <c:pt idx="604">
                  <c:v>175.90300344260501</c:v>
                </c:pt>
                <c:pt idx="605">
                  <c:v>175.77179734994399</c:v>
                </c:pt>
                <c:pt idx="606">
                  <c:v>175.280276502026</c:v>
                </c:pt>
                <c:pt idx="607">
                  <c:v>174.802293123998</c:v>
                </c:pt>
                <c:pt idx="608">
                  <c:v>174.44260998654801</c:v>
                </c:pt>
                <c:pt idx="609">
                  <c:v>174.17438927210401</c:v>
                </c:pt>
                <c:pt idx="610">
                  <c:v>173.875796375319</c:v>
                </c:pt>
                <c:pt idx="611">
                  <c:v>173.36738835940801</c:v>
                </c:pt>
                <c:pt idx="612">
                  <c:v>172.869845446721</c:v>
                </c:pt>
                <c:pt idx="613">
                  <c:v>172.31149130190499</c:v>
                </c:pt>
                <c:pt idx="614">
                  <c:v>171.90525005196699</c:v>
                </c:pt>
                <c:pt idx="615">
                  <c:v>171.56735540092001</c:v>
                </c:pt>
                <c:pt idx="616">
                  <c:v>171.23208682110399</c:v>
                </c:pt>
                <c:pt idx="617">
                  <c:v>171.26626994439599</c:v>
                </c:pt>
                <c:pt idx="618">
                  <c:v>171.26146141509901</c:v>
                </c:pt>
                <c:pt idx="619">
                  <c:v>171.25063229653</c:v>
                </c:pt>
                <c:pt idx="620">
                  <c:v>171.397108695589</c:v>
                </c:pt>
                <c:pt idx="621">
                  <c:v>171.58731711119901</c:v>
                </c:pt>
                <c:pt idx="622">
                  <c:v>171.77574058425199</c:v>
                </c:pt>
                <c:pt idx="623">
                  <c:v>171.670055552772</c:v>
                </c:pt>
                <c:pt idx="624">
                  <c:v>171.373556935067</c:v>
                </c:pt>
                <c:pt idx="625">
                  <c:v>171.133060282602</c:v>
                </c:pt>
                <c:pt idx="626">
                  <c:v>170.98077074176501</c:v>
                </c:pt>
                <c:pt idx="627">
                  <c:v>170.93752124864201</c:v>
                </c:pt>
                <c:pt idx="628">
                  <c:v>170.841978252697</c:v>
                </c:pt>
                <c:pt idx="629">
                  <c:v>170.80559021689999</c:v>
                </c:pt>
                <c:pt idx="630">
                  <c:v>170.67268597598201</c:v>
                </c:pt>
                <c:pt idx="631">
                  <c:v>170.63503346061901</c:v>
                </c:pt>
                <c:pt idx="632">
                  <c:v>170.505523535587</c:v>
                </c:pt>
                <c:pt idx="633">
                  <c:v>170.36492838884399</c:v>
                </c:pt>
                <c:pt idx="634">
                  <c:v>170.057087142906</c:v>
                </c:pt>
                <c:pt idx="635">
                  <c:v>169.85530754196699</c:v>
                </c:pt>
                <c:pt idx="636">
                  <c:v>169.70638900818901</c:v>
                </c:pt>
                <c:pt idx="637">
                  <c:v>169.56093717626101</c:v>
                </c:pt>
                <c:pt idx="638">
                  <c:v>169.464870277865</c:v>
                </c:pt>
                <c:pt idx="639">
                  <c:v>169.436037556408</c:v>
                </c:pt>
                <c:pt idx="640">
                  <c:v>169.38292790975501</c:v>
                </c:pt>
                <c:pt idx="641">
                  <c:v>169.36250841517801</c:v>
                </c:pt>
                <c:pt idx="642">
                  <c:v>169.36745827488099</c:v>
                </c:pt>
                <c:pt idx="643">
                  <c:v>169.37872490096601</c:v>
                </c:pt>
                <c:pt idx="644">
                  <c:v>169.21765161579199</c:v>
                </c:pt>
                <c:pt idx="645">
                  <c:v>169.12285613880999</c:v>
                </c:pt>
                <c:pt idx="646">
                  <c:v>168.93742236385199</c:v>
                </c:pt>
                <c:pt idx="647">
                  <c:v>168.82979751904</c:v>
                </c:pt>
                <c:pt idx="648">
                  <c:v>168.81343113431501</c:v>
                </c:pt>
                <c:pt idx="649">
                  <c:v>168.774820359156</c:v>
                </c:pt>
                <c:pt idx="650">
                  <c:v>168.642866276105</c:v>
                </c:pt>
                <c:pt idx="651">
                  <c:v>168.64595778988701</c:v>
                </c:pt>
                <c:pt idx="652">
                  <c:v>168.66135987539499</c:v>
                </c:pt>
                <c:pt idx="653">
                  <c:v>168.61157619378901</c:v>
                </c:pt>
                <c:pt idx="654">
                  <c:v>168.42376016266701</c:v>
                </c:pt>
                <c:pt idx="655">
                  <c:v>168.33199719382799</c:v>
                </c:pt>
                <c:pt idx="656">
                  <c:v>168.46244132060099</c:v>
                </c:pt>
                <c:pt idx="657">
                  <c:v>168.70557854208801</c:v>
                </c:pt>
                <c:pt idx="658">
                  <c:v>168.516600522592</c:v>
                </c:pt>
                <c:pt idx="659">
                  <c:v>168.74569064675299</c:v>
                </c:pt>
                <c:pt idx="660">
                  <c:v>169.05127695872801</c:v>
                </c:pt>
                <c:pt idx="661">
                  <c:v>169.36464176064499</c:v>
                </c:pt>
                <c:pt idx="662">
                  <c:v>169.908035761127</c:v>
                </c:pt>
                <c:pt idx="663">
                  <c:v>170.54455414517</c:v>
                </c:pt>
                <c:pt idx="664">
                  <c:v>171.06385208161899</c:v>
                </c:pt>
                <c:pt idx="665">
                  <c:v>171.58474547201399</c:v>
                </c:pt>
                <c:pt idx="666">
                  <c:v>172.08669543449599</c:v>
                </c:pt>
                <c:pt idx="667">
                  <c:v>172.49588495548099</c:v>
                </c:pt>
                <c:pt idx="668">
                  <c:v>172.91141625810999</c:v>
                </c:pt>
                <c:pt idx="669">
                  <c:v>173.32076519715201</c:v>
                </c:pt>
                <c:pt idx="670">
                  <c:v>173.57391606737201</c:v>
                </c:pt>
                <c:pt idx="671">
                  <c:v>174.14089132294399</c:v>
                </c:pt>
                <c:pt idx="672">
                  <c:v>174.69908963115901</c:v>
                </c:pt>
                <c:pt idx="673">
                  <c:v>175.416280272439</c:v>
                </c:pt>
                <c:pt idx="674">
                  <c:v>175.489867040234</c:v>
                </c:pt>
                <c:pt idx="675">
                  <c:v>175.34466725642</c:v>
                </c:pt>
                <c:pt idx="676">
                  <c:v>175.10209338705801</c:v>
                </c:pt>
                <c:pt idx="677">
                  <c:v>174.952157998741</c:v>
                </c:pt>
                <c:pt idx="678">
                  <c:v>174.66869084059499</c:v>
                </c:pt>
                <c:pt idx="679">
                  <c:v>174.512409385967</c:v>
                </c:pt>
                <c:pt idx="680">
                  <c:v>173.85594493897801</c:v>
                </c:pt>
                <c:pt idx="681">
                  <c:v>172.95200725735799</c:v>
                </c:pt>
                <c:pt idx="682">
                  <c:v>172.20362668194099</c:v>
                </c:pt>
                <c:pt idx="683">
                  <c:v>171.290021477457</c:v>
                </c:pt>
                <c:pt idx="684">
                  <c:v>170.36192909099199</c:v>
                </c:pt>
                <c:pt idx="685">
                  <c:v>169.420833045709</c:v>
                </c:pt>
                <c:pt idx="686">
                  <c:v>169.11200911740301</c:v>
                </c:pt>
                <c:pt idx="687">
                  <c:v>169.16789174654201</c:v>
                </c:pt>
                <c:pt idx="688">
                  <c:v>169.15340236359799</c:v>
                </c:pt>
                <c:pt idx="689">
                  <c:v>169.13827132251399</c:v>
                </c:pt>
                <c:pt idx="690">
                  <c:v>168.96018897936901</c:v>
                </c:pt>
                <c:pt idx="691">
                  <c:v>168.76047682756999</c:v>
                </c:pt>
                <c:pt idx="692">
                  <c:v>168.70381413292</c:v>
                </c:pt>
                <c:pt idx="693">
                  <c:v>168.69708525546801</c:v>
                </c:pt>
                <c:pt idx="694">
                  <c:v>168.690759507282</c:v>
                </c:pt>
                <c:pt idx="695">
                  <c:v>168.67742740319699</c:v>
                </c:pt>
                <c:pt idx="696">
                  <c:v>168.61312202891</c:v>
                </c:pt>
                <c:pt idx="697">
                  <c:v>168.44905928365699</c:v>
                </c:pt>
                <c:pt idx="698">
                  <c:v>169.12408536515201</c:v>
                </c:pt>
                <c:pt idx="699">
                  <c:v>170.12536441010101</c:v>
                </c:pt>
                <c:pt idx="700">
                  <c:v>171.16201098529399</c:v>
                </c:pt>
                <c:pt idx="701">
                  <c:v>171.703248323217</c:v>
                </c:pt>
                <c:pt idx="702">
                  <c:v>172.15902404911</c:v>
                </c:pt>
                <c:pt idx="703">
                  <c:v>172.566995800934</c:v>
                </c:pt>
                <c:pt idx="704">
                  <c:v>172.95605581254401</c:v>
                </c:pt>
                <c:pt idx="705">
                  <c:v>173.45413617956501</c:v>
                </c:pt>
                <c:pt idx="706">
                  <c:v>173.89289259165901</c:v>
                </c:pt>
                <c:pt idx="707">
                  <c:v>173.86569575026101</c:v>
                </c:pt>
                <c:pt idx="708">
                  <c:v>173.77764287653</c:v>
                </c:pt>
                <c:pt idx="709">
                  <c:v>173.61111291164599</c:v>
                </c:pt>
                <c:pt idx="710">
                  <c:v>173.94714551037899</c:v>
                </c:pt>
                <c:pt idx="711">
                  <c:v>174.35136968766301</c:v>
                </c:pt>
                <c:pt idx="712">
                  <c:v>174.82623672384199</c:v>
                </c:pt>
                <c:pt idx="713">
                  <c:v>175.13563866551601</c:v>
                </c:pt>
                <c:pt idx="714">
                  <c:v>175.55896867032499</c:v>
                </c:pt>
                <c:pt idx="715">
                  <c:v>175.86487881192701</c:v>
                </c:pt>
                <c:pt idx="716">
                  <c:v>176.19419758878399</c:v>
                </c:pt>
                <c:pt idx="717">
                  <c:v>176.46787842466799</c:v>
                </c:pt>
                <c:pt idx="718">
                  <c:v>176.79514997622999</c:v>
                </c:pt>
                <c:pt idx="719">
                  <c:v>176.95913579318301</c:v>
                </c:pt>
                <c:pt idx="720">
                  <c:v>177.05387910344299</c:v>
                </c:pt>
                <c:pt idx="721">
                  <c:v>177.1519002528</c:v>
                </c:pt>
                <c:pt idx="722">
                  <c:v>177.406350895668</c:v>
                </c:pt>
                <c:pt idx="723">
                  <c:v>177.77479618473299</c:v>
                </c:pt>
                <c:pt idx="724">
                  <c:v>177.987694557228</c:v>
                </c:pt>
                <c:pt idx="725">
                  <c:v>178.15812985903599</c:v>
                </c:pt>
                <c:pt idx="726">
                  <c:v>178.245853335004</c:v>
                </c:pt>
                <c:pt idx="727">
                  <c:v>178.263684425359</c:v>
                </c:pt>
                <c:pt idx="728">
                  <c:v>177.374760988048</c:v>
                </c:pt>
                <c:pt idx="729">
                  <c:v>176.115426074444</c:v>
                </c:pt>
                <c:pt idx="730">
                  <c:v>174.92358972771399</c:v>
                </c:pt>
                <c:pt idx="731">
                  <c:v>174.39815070606099</c:v>
                </c:pt>
                <c:pt idx="732">
                  <c:v>173.94289946246599</c:v>
                </c:pt>
                <c:pt idx="733">
                  <c:v>173.60156807500101</c:v>
                </c:pt>
                <c:pt idx="734">
                  <c:v>173.881461109745</c:v>
                </c:pt>
                <c:pt idx="735">
                  <c:v>174.567216786259</c:v>
                </c:pt>
                <c:pt idx="736">
                  <c:v>175.25990148289901</c:v>
                </c:pt>
                <c:pt idx="737">
                  <c:v>175.76027458898801</c:v>
                </c:pt>
                <c:pt idx="738">
                  <c:v>176.25391172121101</c:v>
                </c:pt>
                <c:pt idx="739">
                  <c:v>176.71571424230299</c:v>
                </c:pt>
                <c:pt idx="740">
                  <c:v>176.76559928198299</c:v>
                </c:pt>
                <c:pt idx="741">
                  <c:v>176.722728044012</c:v>
                </c:pt>
                <c:pt idx="742">
                  <c:v>176.638101910942</c:v>
                </c:pt>
                <c:pt idx="743">
                  <c:v>176.54341357747001</c:v>
                </c:pt>
                <c:pt idx="744">
                  <c:v>176.59556600643501</c:v>
                </c:pt>
                <c:pt idx="745">
                  <c:v>176.70581878318399</c:v>
                </c:pt>
                <c:pt idx="746">
                  <c:v>176.62771280027599</c:v>
                </c:pt>
                <c:pt idx="747">
                  <c:v>176.48671084333199</c:v>
                </c:pt>
                <c:pt idx="748">
                  <c:v>176.34864373711599</c:v>
                </c:pt>
                <c:pt idx="749">
                  <c:v>176.30749029659799</c:v>
                </c:pt>
                <c:pt idx="750">
                  <c:v>176.34957247564</c:v>
                </c:pt>
                <c:pt idx="751">
                  <c:v>176.50385000755199</c:v>
                </c:pt>
                <c:pt idx="752">
                  <c:v>176.31092966403099</c:v>
                </c:pt>
                <c:pt idx="753">
                  <c:v>175.935556035567</c:v>
                </c:pt>
                <c:pt idx="754">
                  <c:v>175.58371032686301</c:v>
                </c:pt>
                <c:pt idx="755">
                  <c:v>175.064533218626</c:v>
                </c:pt>
                <c:pt idx="756">
                  <c:v>174.665929757513</c:v>
                </c:pt>
                <c:pt idx="757">
                  <c:v>174.278424493247</c:v>
                </c:pt>
                <c:pt idx="758">
                  <c:v>174.20997339055</c:v>
                </c:pt>
                <c:pt idx="759">
                  <c:v>174.20844997072601</c:v>
                </c:pt>
                <c:pt idx="760">
                  <c:v>174.09233078672199</c:v>
                </c:pt>
                <c:pt idx="761">
                  <c:v>174.06594093054099</c:v>
                </c:pt>
                <c:pt idx="762">
                  <c:v>174.04983554499699</c:v>
                </c:pt>
                <c:pt idx="763">
                  <c:v>174.072822348676</c:v>
                </c:pt>
                <c:pt idx="764">
                  <c:v>174.016049665016</c:v>
                </c:pt>
                <c:pt idx="765">
                  <c:v>173.973887137606</c:v>
                </c:pt>
                <c:pt idx="766">
                  <c:v>173.765315727792</c:v>
                </c:pt>
                <c:pt idx="767">
                  <c:v>173.617376243878</c:v>
                </c:pt>
                <c:pt idx="768">
                  <c:v>173.39202553708299</c:v>
                </c:pt>
                <c:pt idx="769">
                  <c:v>173.26086334011401</c:v>
                </c:pt>
                <c:pt idx="770">
                  <c:v>173.133594486867</c:v>
                </c:pt>
                <c:pt idx="771">
                  <c:v>172.90821670605899</c:v>
                </c:pt>
                <c:pt idx="772">
                  <c:v>172.73511920269101</c:v>
                </c:pt>
                <c:pt idx="773">
                  <c:v>172.78140858075199</c:v>
                </c:pt>
                <c:pt idx="774">
                  <c:v>172.831081037122</c:v>
                </c:pt>
                <c:pt idx="775">
                  <c:v>172.95767261632</c:v>
                </c:pt>
                <c:pt idx="776">
                  <c:v>173.02073965236701</c:v>
                </c:pt>
                <c:pt idx="777">
                  <c:v>172.86685078329</c:v>
                </c:pt>
                <c:pt idx="778">
                  <c:v>172.81643322638399</c:v>
                </c:pt>
                <c:pt idx="779">
                  <c:v>172.766718755158</c:v>
                </c:pt>
                <c:pt idx="780">
                  <c:v>172.615558523781</c:v>
                </c:pt>
                <c:pt idx="781">
                  <c:v>172.520989123927</c:v>
                </c:pt>
                <c:pt idx="782">
                  <c:v>172.32184066468</c:v>
                </c:pt>
                <c:pt idx="783">
                  <c:v>172.256121879343</c:v>
                </c:pt>
                <c:pt idx="784">
                  <c:v>172.204688554158</c:v>
                </c:pt>
                <c:pt idx="785">
                  <c:v>172.18416696706501</c:v>
                </c:pt>
                <c:pt idx="786">
                  <c:v>172.1320844178</c:v>
                </c:pt>
                <c:pt idx="787">
                  <c:v>172.10537656039301</c:v>
                </c:pt>
                <c:pt idx="788">
                  <c:v>172.094894190258</c:v>
                </c:pt>
                <c:pt idx="789">
                  <c:v>172.04184102580601</c:v>
                </c:pt>
                <c:pt idx="790">
                  <c:v>172.01681423024999</c:v>
                </c:pt>
                <c:pt idx="791">
                  <c:v>171.95484666280601</c:v>
                </c:pt>
                <c:pt idx="792">
                  <c:v>171.92527372961601</c:v>
                </c:pt>
                <c:pt idx="793">
                  <c:v>171.87294481451599</c:v>
                </c:pt>
                <c:pt idx="794">
                  <c:v>171.85274332016101</c:v>
                </c:pt>
                <c:pt idx="795">
                  <c:v>171.896920659702</c:v>
                </c:pt>
                <c:pt idx="796">
                  <c:v>172.038988360665</c:v>
                </c:pt>
                <c:pt idx="797">
                  <c:v>172.029725555754</c:v>
                </c:pt>
                <c:pt idx="798">
                  <c:v>172.01370052171799</c:v>
                </c:pt>
                <c:pt idx="799">
                  <c:v>171.97803046702001</c:v>
                </c:pt>
                <c:pt idx="800">
                  <c:v>171.926917889104</c:v>
                </c:pt>
                <c:pt idx="801">
                  <c:v>171.823249256689</c:v>
                </c:pt>
                <c:pt idx="802">
                  <c:v>171.742501140097</c:v>
                </c:pt>
                <c:pt idx="803">
                  <c:v>171.721406759974</c:v>
                </c:pt>
                <c:pt idx="804">
                  <c:v>171.76515044210399</c:v>
                </c:pt>
                <c:pt idx="805">
                  <c:v>171.77679304358699</c:v>
                </c:pt>
                <c:pt idx="806">
                  <c:v>171.722218131006</c:v>
                </c:pt>
                <c:pt idx="807">
                  <c:v>171.651253302545</c:v>
                </c:pt>
                <c:pt idx="808">
                  <c:v>171.58035043642701</c:v>
                </c:pt>
                <c:pt idx="809">
                  <c:v>171.50942581113699</c:v>
                </c:pt>
                <c:pt idx="810">
                  <c:v>171.35649067902301</c:v>
                </c:pt>
                <c:pt idx="811">
                  <c:v>171.261270465563</c:v>
                </c:pt>
                <c:pt idx="812">
                  <c:v>171.192298106301</c:v>
                </c:pt>
                <c:pt idx="813">
                  <c:v>171.29949672887301</c:v>
                </c:pt>
                <c:pt idx="814">
                  <c:v>171.28829016990599</c:v>
                </c:pt>
                <c:pt idx="815">
                  <c:v>171.20775860299401</c:v>
                </c:pt>
                <c:pt idx="816">
                  <c:v>170.94512117084099</c:v>
                </c:pt>
                <c:pt idx="817">
                  <c:v>170.67222903702501</c:v>
                </c:pt>
                <c:pt idx="818">
                  <c:v>170.598859503998</c:v>
                </c:pt>
                <c:pt idx="819">
                  <c:v>170.592226389383</c:v>
                </c:pt>
                <c:pt idx="820">
                  <c:v>170.589534728008</c:v>
                </c:pt>
                <c:pt idx="821">
                  <c:v>170.39852788065801</c:v>
                </c:pt>
                <c:pt idx="822">
                  <c:v>170.17775214313701</c:v>
                </c:pt>
                <c:pt idx="823">
                  <c:v>169.927618814948</c:v>
                </c:pt>
                <c:pt idx="824">
                  <c:v>169.48884001438901</c:v>
                </c:pt>
                <c:pt idx="825">
                  <c:v>169.07208872258201</c:v>
                </c:pt>
                <c:pt idx="826">
                  <c:v>168.593887232311</c:v>
                </c:pt>
                <c:pt idx="827">
                  <c:v>168.169123831723</c:v>
                </c:pt>
                <c:pt idx="828">
                  <c:v>167.72905270750701</c:v>
                </c:pt>
                <c:pt idx="829">
                  <c:v>167.19165753810901</c:v>
                </c:pt>
                <c:pt idx="830">
                  <c:v>166.893513728372</c:v>
                </c:pt>
                <c:pt idx="831">
                  <c:v>166.692011921004</c:v>
                </c:pt>
                <c:pt idx="832">
                  <c:v>166.495963689728</c:v>
                </c:pt>
                <c:pt idx="833">
                  <c:v>166.39141296372301</c:v>
                </c:pt>
                <c:pt idx="834">
                  <c:v>166.364642620827</c:v>
                </c:pt>
                <c:pt idx="835">
                  <c:v>166.441972611815</c:v>
                </c:pt>
                <c:pt idx="836">
                  <c:v>166.471001277608</c:v>
                </c:pt>
                <c:pt idx="837">
                  <c:v>166.59892063687701</c:v>
                </c:pt>
                <c:pt idx="838">
                  <c:v>166.63854063542601</c:v>
                </c:pt>
                <c:pt idx="839">
                  <c:v>166.84082534096899</c:v>
                </c:pt>
                <c:pt idx="840">
                  <c:v>166.93329306146501</c:v>
                </c:pt>
                <c:pt idx="841">
                  <c:v>167.14022538339401</c:v>
                </c:pt>
                <c:pt idx="842">
                  <c:v>167.20305519220199</c:v>
                </c:pt>
                <c:pt idx="843">
                  <c:v>167.37067910264301</c:v>
                </c:pt>
                <c:pt idx="844">
                  <c:v>167.42418367811999</c:v>
                </c:pt>
                <c:pt idx="845">
                  <c:v>167.514426731204</c:v>
                </c:pt>
                <c:pt idx="846">
                  <c:v>167.728581312437</c:v>
                </c:pt>
                <c:pt idx="847">
                  <c:v>167.904618191303</c:v>
                </c:pt>
                <c:pt idx="848">
                  <c:v>168.14092516945601</c:v>
                </c:pt>
                <c:pt idx="849">
                  <c:v>168.44301924201901</c:v>
                </c:pt>
                <c:pt idx="850">
                  <c:v>168.396376592731</c:v>
                </c:pt>
                <c:pt idx="851">
                  <c:v>168.47081886806799</c:v>
                </c:pt>
                <c:pt idx="852">
                  <c:v>168.496417530744</c:v>
                </c:pt>
                <c:pt idx="853">
                  <c:v>168.654185377755</c:v>
                </c:pt>
                <c:pt idx="854">
                  <c:v>168.727706797986</c:v>
                </c:pt>
                <c:pt idx="855">
                  <c:v>168.79824252403799</c:v>
                </c:pt>
                <c:pt idx="856">
                  <c:v>168.83953538715201</c:v>
                </c:pt>
                <c:pt idx="857">
                  <c:v>169.082068346753</c:v>
                </c:pt>
                <c:pt idx="858">
                  <c:v>169.204969685545</c:v>
                </c:pt>
                <c:pt idx="859">
                  <c:v>169.30281873050299</c:v>
                </c:pt>
                <c:pt idx="860">
                  <c:v>169.54466922974899</c:v>
                </c:pt>
                <c:pt idx="861">
                  <c:v>169.741087415381</c:v>
                </c:pt>
                <c:pt idx="862">
                  <c:v>169.86488272719799</c:v>
                </c:pt>
                <c:pt idx="863">
                  <c:v>170.23809007819099</c:v>
                </c:pt>
                <c:pt idx="864">
                  <c:v>170.645821386872</c:v>
                </c:pt>
                <c:pt idx="865">
                  <c:v>171.140098894185</c:v>
                </c:pt>
                <c:pt idx="866">
                  <c:v>171.35355279242199</c:v>
                </c:pt>
                <c:pt idx="867">
                  <c:v>171.48398094065499</c:v>
                </c:pt>
                <c:pt idx="868">
                  <c:v>171.57253708590699</c:v>
                </c:pt>
                <c:pt idx="869">
                  <c:v>171.73819871271701</c:v>
                </c:pt>
                <c:pt idx="870">
                  <c:v>171.890925703421</c:v>
                </c:pt>
                <c:pt idx="871">
                  <c:v>172.21420157000301</c:v>
                </c:pt>
                <c:pt idx="872">
                  <c:v>172.001043221749</c:v>
                </c:pt>
                <c:pt idx="873">
                  <c:v>171.74750163444801</c:v>
                </c:pt>
                <c:pt idx="874">
                  <c:v>171.362267361308</c:v>
                </c:pt>
                <c:pt idx="875">
                  <c:v>171.28328379709399</c:v>
                </c:pt>
                <c:pt idx="876">
                  <c:v>171.39511175041</c:v>
                </c:pt>
                <c:pt idx="877">
                  <c:v>171.49197783376701</c:v>
                </c:pt>
                <c:pt idx="878">
                  <c:v>171.84044672760601</c:v>
                </c:pt>
                <c:pt idx="879">
                  <c:v>172.137639197249</c:v>
                </c:pt>
                <c:pt idx="880">
                  <c:v>172.384011019262</c:v>
                </c:pt>
                <c:pt idx="881">
                  <c:v>172.53376735439599</c:v>
                </c:pt>
                <c:pt idx="882">
                  <c:v>172.614860172319</c:v>
                </c:pt>
                <c:pt idx="883">
                  <c:v>172.85707933520101</c:v>
                </c:pt>
                <c:pt idx="884">
                  <c:v>173.03480971144799</c:v>
                </c:pt>
                <c:pt idx="885">
                  <c:v>173.121735849158</c:v>
                </c:pt>
                <c:pt idx="886">
                  <c:v>173.23587532503001</c:v>
                </c:pt>
                <c:pt idx="887">
                  <c:v>173.35910640976701</c:v>
                </c:pt>
                <c:pt idx="888">
                  <c:v>173.439768750388</c:v>
                </c:pt>
                <c:pt idx="889">
                  <c:v>173.55682421640799</c:v>
                </c:pt>
                <c:pt idx="890">
                  <c:v>173.42791150742201</c:v>
                </c:pt>
                <c:pt idx="891">
                  <c:v>173.288588311452</c:v>
                </c:pt>
                <c:pt idx="892">
                  <c:v>173.087126398355</c:v>
                </c:pt>
                <c:pt idx="893">
                  <c:v>173.03810246992899</c:v>
                </c:pt>
                <c:pt idx="894">
                  <c:v>173.04835518390601</c:v>
                </c:pt>
                <c:pt idx="895">
                  <c:v>173.06239030706001</c:v>
                </c:pt>
                <c:pt idx="896">
                  <c:v>172.98700306504</c:v>
                </c:pt>
                <c:pt idx="897">
                  <c:v>172.820947161096</c:v>
                </c:pt>
                <c:pt idx="898">
                  <c:v>172.67265521710399</c:v>
                </c:pt>
                <c:pt idx="899">
                  <c:v>172.579010865074</c:v>
                </c:pt>
                <c:pt idx="900">
                  <c:v>172.44329825397301</c:v>
                </c:pt>
                <c:pt idx="901">
                  <c:v>172.33026294008701</c:v>
                </c:pt>
                <c:pt idx="902">
                  <c:v>172.235206633323</c:v>
                </c:pt>
                <c:pt idx="903">
                  <c:v>172.06954168656799</c:v>
                </c:pt>
                <c:pt idx="904">
                  <c:v>171.96219837697399</c:v>
                </c:pt>
                <c:pt idx="905">
                  <c:v>171.929101035326</c:v>
                </c:pt>
                <c:pt idx="906">
                  <c:v>171.870779981049</c:v>
                </c:pt>
                <c:pt idx="907">
                  <c:v>171.841440052651</c:v>
                </c:pt>
                <c:pt idx="908">
                  <c:v>171.83390896370901</c:v>
                </c:pt>
                <c:pt idx="909">
                  <c:v>171.783277406633</c:v>
                </c:pt>
                <c:pt idx="910">
                  <c:v>171.62965091648101</c:v>
                </c:pt>
                <c:pt idx="911">
                  <c:v>171.57083488713999</c:v>
                </c:pt>
                <c:pt idx="912">
                  <c:v>171.55394314624999</c:v>
                </c:pt>
                <c:pt idx="913">
                  <c:v>171.54357686900801</c:v>
                </c:pt>
                <c:pt idx="914">
                  <c:v>171.491686143153</c:v>
                </c:pt>
                <c:pt idx="915">
                  <c:v>171.341391164355</c:v>
                </c:pt>
                <c:pt idx="916">
                  <c:v>171.247049927429</c:v>
                </c:pt>
                <c:pt idx="917">
                  <c:v>171.13051448606601</c:v>
                </c:pt>
                <c:pt idx="918">
                  <c:v>171.041762266917</c:v>
                </c:pt>
                <c:pt idx="919">
                  <c:v>170.93438492547099</c:v>
                </c:pt>
                <c:pt idx="920">
                  <c:v>170.76639159948601</c:v>
                </c:pt>
                <c:pt idx="921">
                  <c:v>170.70841284094001</c:v>
                </c:pt>
                <c:pt idx="922">
                  <c:v>170.559254910394</c:v>
                </c:pt>
                <c:pt idx="923">
                  <c:v>170.23144810408701</c:v>
                </c:pt>
                <c:pt idx="924">
                  <c:v>170.04125722581301</c:v>
                </c:pt>
                <c:pt idx="925">
                  <c:v>169.86599438402001</c:v>
                </c:pt>
                <c:pt idx="926">
                  <c:v>169.810826437602</c:v>
                </c:pt>
                <c:pt idx="927">
                  <c:v>169.85066679767999</c:v>
                </c:pt>
                <c:pt idx="928">
                  <c:v>169.86137999661599</c:v>
                </c:pt>
                <c:pt idx="929">
                  <c:v>169.85905348736799</c:v>
                </c:pt>
                <c:pt idx="930">
                  <c:v>169.85811263204599</c:v>
                </c:pt>
                <c:pt idx="931">
                  <c:v>169.85770662527801</c:v>
                </c:pt>
                <c:pt idx="932">
                  <c:v>169.81064790346099</c:v>
                </c:pt>
                <c:pt idx="933">
                  <c:v>169.79072172598899</c:v>
                </c:pt>
                <c:pt idx="934">
                  <c:v>169.73743342768901</c:v>
                </c:pt>
                <c:pt idx="935">
                  <c:v>169.79812772867101</c:v>
                </c:pt>
                <c:pt idx="936">
                  <c:v>169.86438909087099</c:v>
                </c:pt>
                <c:pt idx="937">
                  <c:v>169.96550021947601</c:v>
                </c:pt>
                <c:pt idx="938">
                  <c:v>169.87348630817999</c:v>
                </c:pt>
                <c:pt idx="939">
                  <c:v>169.78914556805799</c:v>
                </c:pt>
                <c:pt idx="940">
                  <c:v>169.77722234257701</c:v>
                </c:pt>
                <c:pt idx="941">
                  <c:v>169.78092201628399</c:v>
                </c:pt>
                <c:pt idx="942">
                  <c:v>169.78866845085199</c:v>
                </c:pt>
                <c:pt idx="943">
                  <c:v>169.80237529043899</c:v>
                </c:pt>
                <c:pt idx="944">
                  <c:v>169.84956592932801</c:v>
                </c:pt>
                <c:pt idx="945">
                  <c:v>169.414536556748</c:v>
                </c:pt>
                <c:pt idx="946">
                  <c:v>169.20254083337099</c:v>
                </c:pt>
                <c:pt idx="947">
                  <c:v>168.98854275898901</c:v>
                </c:pt>
                <c:pt idx="948">
                  <c:v>168.89061557927599</c:v>
                </c:pt>
                <c:pt idx="949">
                  <c:v>168.83329626914099</c:v>
                </c:pt>
                <c:pt idx="950">
                  <c:v>168.953474794003</c:v>
                </c:pt>
                <c:pt idx="951">
                  <c:v>169.186177256962</c:v>
                </c:pt>
                <c:pt idx="952">
                  <c:v>169.39448239601401</c:v>
                </c:pt>
                <c:pt idx="953">
                  <c:v>169.580751094503</c:v>
                </c:pt>
                <c:pt idx="954">
                  <c:v>169.71587675611599</c:v>
                </c:pt>
                <c:pt idx="955">
                  <c:v>169.87736644706601</c:v>
                </c:pt>
                <c:pt idx="956">
                  <c:v>170.01101945749599</c:v>
                </c:pt>
                <c:pt idx="957">
                  <c:v>170.08508943133401</c:v>
                </c:pt>
                <c:pt idx="958">
                  <c:v>170.05204103322899</c:v>
                </c:pt>
                <c:pt idx="959">
                  <c:v>170.20886146087301</c:v>
                </c:pt>
                <c:pt idx="960">
                  <c:v>170.49266761240401</c:v>
                </c:pt>
                <c:pt idx="961">
                  <c:v>170.634805749669</c:v>
                </c:pt>
                <c:pt idx="962">
                  <c:v>170.61628984557899</c:v>
                </c:pt>
                <c:pt idx="963">
                  <c:v>170.379456396081</c:v>
                </c:pt>
                <c:pt idx="964">
                  <c:v>170.12600813684401</c:v>
                </c:pt>
                <c:pt idx="965">
                  <c:v>170.24980134487299</c:v>
                </c:pt>
                <c:pt idx="966">
                  <c:v>170.512861930079</c:v>
                </c:pt>
                <c:pt idx="967">
                  <c:v>170.66252552793699</c:v>
                </c:pt>
                <c:pt idx="968">
                  <c:v>170.767868969875</c:v>
                </c:pt>
                <c:pt idx="969">
                  <c:v>170.813181051458</c:v>
                </c:pt>
                <c:pt idx="970">
                  <c:v>170.87655498208099</c:v>
                </c:pt>
                <c:pt idx="971">
                  <c:v>170.76005244843699</c:v>
                </c:pt>
                <c:pt idx="972">
                  <c:v>170.43655864203501</c:v>
                </c:pt>
                <c:pt idx="973">
                  <c:v>170.193103876675</c:v>
                </c:pt>
                <c:pt idx="974">
                  <c:v>170.22298048299101</c:v>
                </c:pt>
                <c:pt idx="975">
                  <c:v>170.39307068029899</c:v>
                </c:pt>
                <c:pt idx="976">
                  <c:v>170.54209020046201</c:v>
                </c:pt>
                <c:pt idx="977">
                  <c:v>170.72949220216299</c:v>
                </c:pt>
                <c:pt idx="978">
                  <c:v>171.120236080572</c:v>
                </c:pt>
                <c:pt idx="979">
                  <c:v>171.399665085652</c:v>
                </c:pt>
                <c:pt idx="980">
                  <c:v>171.47653385957801</c:v>
                </c:pt>
                <c:pt idx="981">
                  <c:v>171.53444217188701</c:v>
                </c:pt>
                <c:pt idx="982">
                  <c:v>171.55156975291101</c:v>
                </c:pt>
                <c:pt idx="983">
                  <c:v>171.71528872525701</c:v>
                </c:pt>
                <c:pt idx="984">
                  <c:v>171.85739853703399</c:v>
                </c:pt>
                <c:pt idx="985">
                  <c:v>171.93661863281099</c:v>
                </c:pt>
                <c:pt idx="986">
                  <c:v>172.23312929160599</c:v>
                </c:pt>
                <c:pt idx="987">
                  <c:v>172.44078228756601</c:v>
                </c:pt>
                <c:pt idx="988">
                  <c:v>172.77062413666201</c:v>
                </c:pt>
                <c:pt idx="989">
                  <c:v>172.98060695584499</c:v>
                </c:pt>
                <c:pt idx="990">
                  <c:v>173.25888808546199</c:v>
                </c:pt>
                <c:pt idx="991">
                  <c:v>173.45811729879199</c:v>
                </c:pt>
                <c:pt idx="992">
                  <c:v>173.46897295097901</c:v>
                </c:pt>
                <c:pt idx="993">
                  <c:v>173.605695540293</c:v>
                </c:pt>
                <c:pt idx="994">
                  <c:v>173.62196155596001</c:v>
                </c:pt>
                <c:pt idx="995">
                  <c:v>173.74530935065599</c:v>
                </c:pt>
                <c:pt idx="996">
                  <c:v>173.846197852941</c:v>
                </c:pt>
                <c:pt idx="997">
                  <c:v>173.87303594161699</c:v>
                </c:pt>
                <c:pt idx="998">
                  <c:v>173.974706251702</c:v>
                </c:pt>
                <c:pt idx="999">
                  <c:v>174.20546439531401</c:v>
                </c:pt>
                <c:pt idx="1000">
                  <c:v>174.38862765948801</c:v>
                </c:pt>
                <c:pt idx="1001">
                  <c:v>174.44951576116</c:v>
                </c:pt>
                <c:pt idx="1002">
                  <c:v>174.601459008116</c:v>
                </c:pt>
                <c:pt idx="1003">
                  <c:v>174.66400719275899</c:v>
                </c:pt>
                <c:pt idx="1004">
                  <c:v>174.676201179185</c:v>
                </c:pt>
                <c:pt idx="1005">
                  <c:v>174.628754818598</c:v>
                </c:pt>
                <c:pt idx="1006">
                  <c:v>174.604165252569</c:v>
                </c:pt>
                <c:pt idx="1007">
                  <c:v>174.68444871908801</c:v>
                </c:pt>
                <c:pt idx="1008">
                  <c:v>174.808041750538</c:v>
                </c:pt>
                <c:pt idx="1009">
                  <c:v>174.94592178724901</c:v>
                </c:pt>
                <c:pt idx="1010">
                  <c:v>175.141558511532</c:v>
                </c:pt>
                <c:pt idx="1011">
                  <c:v>175.31055815473499</c:v>
                </c:pt>
                <c:pt idx="1012">
                  <c:v>175.51366945761299</c:v>
                </c:pt>
                <c:pt idx="1013">
                  <c:v>175.590204329286</c:v>
                </c:pt>
                <c:pt idx="1014">
                  <c:v>175.558774145271</c:v>
                </c:pt>
                <c:pt idx="1015">
                  <c:v>175.42450332449599</c:v>
                </c:pt>
                <c:pt idx="1016">
                  <c:v>175.34687659405199</c:v>
                </c:pt>
                <c:pt idx="1017">
                  <c:v>175.27950170376201</c:v>
                </c:pt>
                <c:pt idx="1018">
                  <c:v>175.19981563447601</c:v>
                </c:pt>
                <c:pt idx="1019">
                  <c:v>175.11270443492799</c:v>
                </c:pt>
                <c:pt idx="1020">
                  <c:v>174.949475489837</c:v>
                </c:pt>
                <c:pt idx="1021">
                  <c:v>174.71317055205901</c:v>
                </c:pt>
                <c:pt idx="1022">
                  <c:v>174.69169623225599</c:v>
                </c:pt>
                <c:pt idx="1023">
                  <c:v>174.81236849876501</c:v>
                </c:pt>
                <c:pt idx="1024">
                  <c:v>174.77907879756199</c:v>
                </c:pt>
                <c:pt idx="1025">
                  <c:v>174.91376724998301</c:v>
                </c:pt>
                <c:pt idx="1026">
                  <c:v>174.92939232661601</c:v>
                </c:pt>
                <c:pt idx="1027">
                  <c:v>175.05147297529101</c:v>
                </c:pt>
                <c:pt idx="1028">
                  <c:v>175.05292930008699</c:v>
                </c:pt>
                <c:pt idx="1029">
                  <c:v>175.002739263526</c:v>
                </c:pt>
                <c:pt idx="1030">
                  <c:v>175.084769128136</c:v>
                </c:pt>
                <c:pt idx="1031">
                  <c:v>174.87258791577699</c:v>
                </c:pt>
                <c:pt idx="1032">
                  <c:v>174.59156266650399</c:v>
                </c:pt>
                <c:pt idx="1033">
                  <c:v>174.28225546621101</c:v>
                </c:pt>
                <c:pt idx="1034">
                  <c:v>173.76370030622601</c:v>
                </c:pt>
                <c:pt idx="1035">
                  <c:v>173.31181588701</c:v>
                </c:pt>
                <c:pt idx="1036">
                  <c:v>172.76726465162201</c:v>
                </c:pt>
                <c:pt idx="1037">
                  <c:v>172.40677610462299</c:v>
                </c:pt>
                <c:pt idx="1038">
                  <c:v>172.23322280628199</c:v>
                </c:pt>
                <c:pt idx="1039">
                  <c:v>172.00738834730899</c:v>
                </c:pt>
                <c:pt idx="1040">
                  <c:v>171.84128699822199</c:v>
                </c:pt>
                <c:pt idx="1041">
                  <c:v>171.76051885977901</c:v>
                </c:pt>
                <c:pt idx="1042">
                  <c:v>171.65168873172999</c:v>
                </c:pt>
                <c:pt idx="1043">
                  <c:v>171.43496890099399</c:v>
                </c:pt>
                <c:pt idx="1044">
                  <c:v>171.26495309825</c:v>
                </c:pt>
                <c:pt idx="1045">
                  <c:v>171.16111803376799</c:v>
                </c:pt>
                <c:pt idx="1046">
                  <c:v>171.25512621816699</c:v>
                </c:pt>
                <c:pt idx="1047">
                  <c:v>171.33741881850099</c:v>
                </c:pt>
                <c:pt idx="1048">
                  <c:v>171.48371102684001</c:v>
                </c:pt>
                <c:pt idx="1049">
                  <c:v>171.65871269983001</c:v>
                </c:pt>
                <c:pt idx="1050">
                  <c:v>171.78544169786099</c:v>
                </c:pt>
                <c:pt idx="1051">
                  <c:v>171.81048298706901</c:v>
                </c:pt>
                <c:pt idx="1052">
                  <c:v>172.09041482101901</c:v>
                </c:pt>
                <c:pt idx="1053">
                  <c:v>172.54535513386699</c:v>
                </c:pt>
                <c:pt idx="1054">
                  <c:v>172.98517345450099</c:v>
                </c:pt>
                <c:pt idx="1055">
                  <c:v>173.30368516423701</c:v>
                </c:pt>
                <c:pt idx="1056">
                  <c:v>173.55527897874299</c:v>
                </c:pt>
                <c:pt idx="1057">
                  <c:v>173.795000392547</c:v>
                </c:pt>
                <c:pt idx="1058">
                  <c:v>174.037500264556</c:v>
                </c:pt>
                <c:pt idx="1059">
                  <c:v>174.14672768058401</c:v>
                </c:pt>
                <c:pt idx="1060">
                  <c:v>174.34227519262399</c:v>
                </c:pt>
                <c:pt idx="1061">
                  <c:v>174.43740005471599</c:v>
                </c:pt>
                <c:pt idx="1062">
                  <c:v>174.39006992543099</c:v>
                </c:pt>
                <c:pt idx="1063">
                  <c:v>174.400113464534</c:v>
                </c:pt>
                <c:pt idx="1064">
                  <c:v>174.29784918836</c:v>
                </c:pt>
                <c:pt idx="1065">
                  <c:v>173.97044851189</c:v>
                </c:pt>
                <c:pt idx="1066">
                  <c:v>173.746978755871</c:v>
                </c:pt>
                <c:pt idx="1067">
                  <c:v>173.730839324632</c:v>
                </c:pt>
                <c:pt idx="1068">
                  <c:v>173.820894361629</c:v>
                </c:pt>
                <c:pt idx="1069">
                  <c:v>173.88607059681701</c:v>
                </c:pt>
                <c:pt idx="1070">
                  <c:v>173.93832712325599</c:v>
                </c:pt>
                <c:pt idx="1071">
                  <c:v>173.950200988283</c:v>
                </c:pt>
                <c:pt idx="1072">
                  <c:v>174.122563727759</c:v>
                </c:pt>
                <c:pt idx="1073">
                  <c:v>174.12904467035199</c:v>
                </c:pt>
                <c:pt idx="1074">
                  <c:v>174.009147901125</c:v>
                </c:pt>
                <c:pt idx="1075">
                  <c:v>173.91238085089401</c:v>
                </c:pt>
                <c:pt idx="1076">
                  <c:v>173.78244391555901</c:v>
                </c:pt>
                <c:pt idx="1077">
                  <c:v>173.63819732609099</c:v>
                </c:pt>
                <c:pt idx="1078">
                  <c:v>173.620968441195</c:v>
                </c:pt>
                <c:pt idx="1079">
                  <c:v>173.33091807236499</c:v>
                </c:pt>
                <c:pt idx="1080">
                  <c:v>173.109321809856</c:v>
                </c:pt>
                <c:pt idx="1081">
                  <c:v>172.90581255222901</c:v>
                </c:pt>
                <c:pt idx="1082">
                  <c:v>172.65690486527899</c:v>
                </c:pt>
                <c:pt idx="1083">
                  <c:v>172.485698446257</c:v>
                </c:pt>
                <c:pt idx="1084">
                  <c:v>172.26159497195499</c:v>
                </c:pt>
                <c:pt idx="1085">
                  <c:v>171.76008894066999</c:v>
                </c:pt>
                <c:pt idx="1086">
                  <c:v>171.14874140655701</c:v>
                </c:pt>
                <c:pt idx="1087">
                  <c:v>170.39961362779599</c:v>
                </c:pt>
                <c:pt idx="1088">
                  <c:v>169.92431337614801</c:v>
                </c:pt>
                <c:pt idx="1089">
                  <c:v>169.81541790873999</c:v>
                </c:pt>
                <c:pt idx="1090">
                  <c:v>169.24956226949399</c:v>
                </c:pt>
                <c:pt idx="1091">
                  <c:v>168.45940412111401</c:v>
                </c:pt>
                <c:pt idx="1092">
                  <c:v>167.62557729696499</c:v>
                </c:pt>
                <c:pt idx="1093">
                  <c:v>167.12326924279401</c:v>
                </c:pt>
                <c:pt idx="1094">
                  <c:v>167.159262047883</c:v>
                </c:pt>
                <c:pt idx="1095">
                  <c:v>167.25658024539601</c:v>
                </c:pt>
                <c:pt idx="1096">
                  <c:v>167.573114458585</c:v>
                </c:pt>
                <c:pt idx="1097">
                  <c:v>167.84118175476101</c:v>
                </c:pt>
                <c:pt idx="1098">
                  <c:v>168.06128484189699</c:v>
                </c:pt>
                <c:pt idx="1099">
                  <c:v>168.31004710822901</c:v>
                </c:pt>
                <c:pt idx="1100">
                  <c:v>168.75150755349</c:v>
                </c:pt>
                <c:pt idx="1101">
                  <c:v>169.166496497558</c:v>
                </c:pt>
                <c:pt idx="1102">
                  <c:v>169.505750590975</c:v>
                </c:pt>
                <c:pt idx="1103">
                  <c:v>169.682754961006</c:v>
                </c:pt>
                <c:pt idx="1104">
                  <c:v>169.80810716163799</c:v>
                </c:pt>
                <c:pt idx="1105">
                  <c:v>169.93364861495701</c:v>
                </c:pt>
                <c:pt idx="1106">
                  <c:v>170.19378678112301</c:v>
                </c:pt>
                <c:pt idx="1107">
                  <c:v>170.32219478522799</c:v>
                </c:pt>
                <c:pt idx="1108">
                  <c:v>170.43798995585701</c:v>
                </c:pt>
                <c:pt idx="1109">
                  <c:v>170.52014115937601</c:v>
                </c:pt>
                <c:pt idx="1110">
                  <c:v>170.62863179640601</c:v>
                </c:pt>
                <c:pt idx="1111">
                  <c:v>170.586013150383</c:v>
                </c:pt>
                <c:pt idx="1112">
                  <c:v>170.56239614716401</c:v>
                </c:pt>
                <c:pt idx="1113">
                  <c:v>170.640155695582</c:v>
                </c:pt>
                <c:pt idx="1114">
                  <c:v>170.394021266435</c:v>
                </c:pt>
                <c:pt idx="1115">
                  <c:v>170.49981907217199</c:v>
                </c:pt>
                <c:pt idx="1116">
                  <c:v>170.63274429251001</c:v>
                </c:pt>
                <c:pt idx="1117">
                  <c:v>170.76186530833201</c:v>
                </c:pt>
                <c:pt idx="1118">
                  <c:v>170.98265076283701</c:v>
                </c:pt>
                <c:pt idx="1119">
                  <c:v>171.23821462690699</c:v>
                </c:pt>
                <c:pt idx="1120">
                  <c:v>171.62920840758599</c:v>
                </c:pt>
                <c:pt idx="1121">
                  <c:v>171.88958370232999</c:v>
                </c:pt>
                <c:pt idx="1122">
                  <c:v>172.05017917945801</c:v>
                </c:pt>
                <c:pt idx="1123">
                  <c:v>172.37031093962599</c:v>
                </c:pt>
                <c:pt idx="1124">
                  <c:v>172.570032292349</c:v>
                </c:pt>
                <c:pt idx="1125">
                  <c:v>172.75523117092399</c:v>
                </c:pt>
                <c:pt idx="1126">
                  <c:v>172.90977558178901</c:v>
                </c:pt>
                <c:pt idx="1127">
                  <c:v>173.036539330127</c:v>
                </c:pt>
                <c:pt idx="1128">
                  <c:v>173.113585321676</c:v>
                </c:pt>
                <c:pt idx="1129">
                  <c:v>173.22675730243799</c:v>
                </c:pt>
                <c:pt idx="1130">
                  <c:v>173.31689792288</c:v>
                </c:pt>
                <c:pt idx="1131">
                  <c:v>173.39526895375499</c:v>
                </c:pt>
                <c:pt idx="1132">
                  <c:v>173.471862663308</c:v>
                </c:pt>
                <c:pt idx="1133">
                  <c:v>173.45337387665501</c:v>
                </c:pt>
                <c:pt idx="1134">
                  <c:v>173.44120724163699</c:v>
                </c:pt>
                <c:pt idx="1135">
                  <c:v>173.27125026986201</c:v>
                </c:pt>
                <c:pt idx="1136">
                  <c:v>173.173480282193</c:v>
                </c:pt>
                <c:pt idx="1137">
                  <c:v>173.11607594119499</c:v>
                </c:pt>
                <c:pt idx="1138">
                  <c:v>173.05359763292799</c:v>
                </c:pt>
                <c:pt idx="1139">
                  <c:v>173.08380824099899</c:v>
                </c:pt>
                <c:pt idx="1140">
                  <c:v>173.028193051638</c:v>
                </c:pt>
                <c:pt idx="1141">
                  <c:v>173.06931858838001</c:v>
                </c:pt>
                <c:pt idx="1142">
                  <c:v>173.102700916646</c:v>
                </c:pt>
                <c:pt idx="1143">
                  <c:v>173.23318256667599</c:v>
                </c:pt>
                <c:pt idx="1144">
                  <c:v>173.26492642177399</c:v>
                </c:pt>
                <c:pt idx="1145">
                  <c:v>173.49848788642799</c:v>
                </c:pt>
                <c:pt idx="1146">
                  <c:v>173.668174698793</c:v>
                </c:pt>
                <c:pt idx="1147">
                  <c:v>173.97284404311799</c:v>
                </c:pt>
                <c:pt idx="1148">
                  <c:v>174.14872828909299</c:v>
                </c:pt>
                <c:pt idx="1149">
                  <c:v>174.195790797482</c:v>
                </c:pt>
                <c:pt idx="1150">
                  <c:v>174.12224459583399</c:v>
                </c:pt>
                <c:pt idx="1151">
                  <c:v>173.98977626123099</c:v>
                </c:pt>
                <c:pt idx="1152">
                  <c:v>173.844983713879</c:v>
                </c:pt>
                <c:pt idx="1153">
                  <c:v>173.69819683147401</c:v>
                </c:pt>
                <c:pt idx="1154">
                  <c:v>173.50174539712299</c:v>
                </c:pt>
                <c:pt idx="1155">
                  <c:v>173.33757736589899</c:v>
                </c:pt>
                <c:pt idx="1156">
                  <c:v>173.14449340463199</c:v>
                </c:pt>
                <c:pt idx="1157">
                  <c:v>173.17237152613001</c:v>
                </c:pt>
                <c:pt idx="1158">
                  <c:v>173.41505921386801</c:v>
                </c:pt>
                <c:pt idx="1159">
                  <c:v>173.71331185419899</c:v>
                </c:pt>
                <c:pt idx="1160">
                  <c:v>173.843821812242</c:v>
                </c:pt>
                <c:pt idx="1161">
                  <c:v>173.87298752171199</c:v>
                </c:pt>
                <c:pt idx="1162">
                  <c:v>174.06116626649401</c:v>
                </c:pt>
                <c:pt idx="1163">
                  <c:v>174.12967785183</c:v>
                </c:pt>
                <c:pt idx="1164">
                  <c:v>174.138630002783</c:v>
                </c:pt>
                <c:pt idx="1165">
                  <c:v>174.144493897372</c:v>
                </c:pt>
                <c:pt idx="1166">
                  <c:v>174.19859318508301</c:v>
                </c:pt>
                <c:pt idx="1167">
                  <c:v>174.39578107830201</c:v>
                </c:pt>
                <c:pt idx="1168">
                  <c:v>174.50709784534001</c:v>
                </c:pt>
                <c:pt idx="1169">
                  <c:v>174.52416212218199</c:v>
                </c:pt>
                <c:pt idx="1170">
                  <c:v>174.65479560664701</c:v>
                </c:pt>
                <c:pt idx="1171">
                  <c:v>174.698837233056</c:v>
                </c:pt>
                <c:pt idx="1172">
                  <c:v>174.69917729325999</c:v>
                </c:pt>
                <c:pt idx="1173">
                  <c:v>174.699303177037</c:v>
                </c:pt>
                <c:pt idx="1174">
                  <c:v>174.82607589897199</c:v>
                </c:pt>
                <c:pt idx="1175">
                  <c:v>174.85764873684801</c:v>
                </c:pt>
                <c:pt idx="1176">
                  <c:v>174.88995640019999</c:v>
                </c:pt>
                <c:pt idx="1177">
                  <c:v>174.89352518647399</c:v>
                </c:pt>
                <c:pt idx="1178">
                  <c:v>175.014387349495</c:v>
                </c:pt>
                <c:pt idx="1179">
                  <c:v>175.053703041651</c:v>
                </c:pt>
                <c:pt idx="1180">
                  <c:v>175.05206976646099</c:v>
                </c:pt>
                <c:pt idx="1181">
                  <c:v>175.051269803732</c:v>
                </c:pt>
                <c:pt idx="1182">
                  <c:v>175.050968091784</c:v>
                </c:pt>
                <c:pt idx="1183">
                  <c:v>175.05844598379599</c:v>
                </c:pt>
                <c:pt idx="1184">
                  <c:v>175.15477150759401</c:v>
                </c:pt>
                <c:pt idx="1185">
                  <c:v>175.10032174796601</c:v>
                </c:pt>
                <c:pt idx="1186">
                  <c:v>175.15714408666301</c:v>
                </c:pt>
                <c:pt idx="1187">
                  <c:v>175.184120710694</c:v>
                </c:pt>
                <c:pt idx="1188">
                  <c:v>175.05307667964101</c:v>
                </c:pt>
                <c:pt idx="1189">
                  <c:v>175.00902971658701</c:v>
                </c:pt>
                <c:pt idx="1190">
                  <c:v>175.10652857688001</c:v>
                </c:pt>
                <c:pt idx="1191">
                  <c:v>175.324996900625</c:v>
                </c:pt>
                <c:pt idx="1192">
                  <c:v>175.49072166655799</c:v>
                </c:pt>
                <c:pt idx="1193">
                  <c:v>175.582786537781</c:v>
                </c:pt>
                <c:pt idx="1194">
                  <c:v>175.73986614692299</c:v>
                </c:pt>
                <c:pt idx="1195">
                  <c:v>175.84074358511</c:v>
                </c:pt>
                <c:pt idx="1196">
                  <c:v>175.90936769257701</c:v>
                </c:pt>
                <c:pt idx="1197">
                  <c:v>175.978025470256</c:v>
                </c:pt>
                <c:pt idx="1198">
                  <c:v>176.04009047952599</c:v>
                </c:pt>
                <c:pt idx="1199">
                  <c:v>175.99395087121201</c:v>
                </c:pt>
                <c:pt idx="1200">
                  <c:v>176.039350049532</c:v>
                </c:pt>
                <c:pt idx="1201">
                  <c:v>176.00183952511799</c:v>
                </c:pt>
                <c:pt idx="1202">
                  <c:v>175.975488335699</c:v>
                </c:pt>
                <c:pt idx="1203">
                  <c:v>176.02008433643499</c:v>
                </c:pt>
                <c:pt idx="1204">
                  <c:v>176.037839881049</c:v>
                </c:pt>
                <c:pt idx="1205">
                  <c:v>176.038930791751</c:v>
                </c:pt>
                <c:pt idx="1206">
                  <c:v>176.08872437749699</c:v>
                </c:pt>
                <c:pt idx="1207">
                  <c:v>176.11795541317699</c:v>
                </c:pt>
                <c:pt idx="1208">
                  <c:v>176.12125611222299</c:v>
                </c:pt>
                <c:pt idx="1209">
                  <c:v>175.973323844345</c:v>
                </c:pt>
                <c:pt idx="1210">
                  <c:v>175.765773879622</c:v>
                </c:pt>
                <c:pt idx="1211">
                  <c:v>175.55378430936301</c:v>
                </c:pt>
                <c:pt idx="1212">
                  <c:v>175.26433761600799</c:v>
                </c:pt>
                <c:pt idx="1213">
                  <c:v>175.035986674691</c:v>
                </c:pt>
                <c:pt idx="1214">
                  <c:v>175.08105933311401</c:v>
                </c:pt>
                <c:pt idx="1215">
                  <c:v>175.16712564842399</c:v>
                </c:pt>
                <c:pt idx="1216">
                  <c:v>175.287905900201</c:v>
                </c:pt>
                <c:pt idx="1217">
                  <c:v>175.34555696589899</c:v>
                </c:pt>
                <c:pt idx="1218">
                  <c:v>175.684615336322</c:v>
                </c:pt>
                <c:pt idx="1219">
                  <c:v>175.82027768218299</c:v>
                </c:pt>
                <c:pt idx="1220">
                  <c:v>175.99257608846301</c:v>
                </c:pt>
                <c:pt idx="1221">
                  <c:v>175.85155984862701</c:v>
                </c:pt>
                <c:pt idx="1222">
                  <c:v>175.435757662951</c:v>
                </c:pt>
                <c:pt idx="1223">
                  <c:v>174.59249117998101</c:v>
                </c:pt>
                <c:pt idx="1224">
                  <c:v>173.52472823436901</c:v>
                </c:pt>
                <c:pt idx="1225">
                  <c:v>172.65708408166401</c:v>
                </c:pt>
                <c:pt idx="1226">
                  <c:v>171.927822620169</c:v>
                </c:pt>
                <c:pt idx="1227">
                  <c:v>171.63243749179301</c:v>
                </c:pt>
                <c:pt idx="1228">
                  <c:v>171.709046424836</c:v>
                </c:pt>
                <c:pt idx="1229">
                  <c:v>171.74255204391099</c:v>
                </c:pt>
                <c:pt idx="1230">
                  <c:v>172.22302477825201</c:v>
                </c:pt>
                <c:pt idx="1231">
                  <c:v>172.514378031592</c:v>
                </c:pt>
                <c:pt idx="1232">
                  <c:v>172.439128647421</c:v>
                </c:pt>
                <c:pt idx="1233">
                  <c:v>172.423331657853</c:v>
                </c:pt>
                <c:pt idx="1234">
                  <c:v>172.308462397141</c:v>
                </c:pt>
                <c:pt idx="1235">
                  <c:v>172.26097081268901</c:v>
                </c:pt>
                <c:pt idx="1236">
                  <c:v>172.13170563384401</c:v>
                </c:pt>
                <c:pt idx="1237">
                  <c:v>171.94832952738301</c:v>
                </c:pt>
                <c:pt idx="1238">
                  <c:v>172.30780637486001</c:v>
                </c:pt>
                <c:pt idx="1239">
                  <c:v>172.92110071905</c:v>
                </c:pt>
                <c:pt idx="1240">
                  <c:v>173.372241405766</c:v>
                </c:pt>
                <c:pt idx="1241">
                  <c:v>173.74020005032301</c:v>
                </c:pt>
                <c:pt idx="1242">
                  <c:v>174.15586047992599</c:v>
                </c:pt>
                <c:pt idx="1243">
                  <c:v>174.38880677706601</c:v>
                </c:pt>
                <c:pt idx="1244">
                  <c:v>174.650695906827</c:v>
                </c:pt>
                <c:pt idx="1245">
                  <c:v>174.829394264976</c:v>
                </c:pt>
                <c:pt idx="1246">
                  <c:v>175.102120469461</c:v>
                </c:pt>
                <c:pt idx="1247">
                  <c:v>175.182931241944</c:v>
                </c:pt>
                <c:pt idx="1248">
                  <c:v>175.35634526778901</c:v>
                </c:pt>
                <c:pt idx="1249">
                  <c:v>175.412753230661</c:v>
                </c:pt>
                <c:pt idx="1250">
                  <c:v>175.46115504492701</c:v>
                </c:pt>
                <c:pt idx="1251">
                  <c:v>175.71079590260501</c:v>
                </c:pt>
                <c:pt idx="1252">
                  <c:v>175.84769455668601</c:v>
                </c:pt>
                <c:pt idx="1253">
                  <c:v>175.87403535491799</c:v>
                </c:pt>
                <c:pt idx="1254">
                  <c:v>175.96447172217</c:v>
                </c:pt>
                <c:pt idx="1255">
                  <c:v>176.00271971265599</c:v>
                </c:pt>
                <c:pt idx="1256">
                  <c:v>176.10436625221001</c:v>
                </c:pt>
                <c:pt idx="1257">
                  <c:v>176.28362210373001</c:v>
                </c:pt>
                <c:pt idx="1258">
                  <c:v>176.298930839874</c:v>
                </c:pt>
                <c:pt idx="1259">
                  <c:v>176.09954819445301</c:v>
                </c:pt>
                <c:pt idx="1260">
                  <c:v>175.79575194894201</c:v>
                </c:pt>
                <c:pt idx="1261">
                  <c:v>175.52051531377501</c:v>
                </c:pt>
                <c:pt idx="1262">
                  <c:v>175.73144976511699</c:v>
                </c:pt>
                <c:pt idx="1263">
                  <c:v>176.019438166263</c:v>
                </c:pt>
                <c:pt idx="1264">
                  <c:v>176.232151149022</c:v>
                </c:pt>
                <c:pt idx="1265">
                  <c:v>176.38029721607199</c:v>
                </c:pt>
                <c:pt idx="1266">
                  <c:v>176.68801084944201</c:v>
                </c:pt>
                <c:pt idx="1267">
                  <c:v>176.874709031989</c:v>
                </c:pt>
                <c:pt idx="1268">
                  <c:v>177.049126078173</c:v>
                </c:pt>
                <c:pt idx="1269">
                  <c:v>177.32289835383699</c:v>
                </c:pt>
                <c:pt idx="1270">
                  <c:v>177.53485229589299</c:v>
                </c:pt>
                <c:pt idx="1271">
                  <c:v>177.66554897386499</c:v>
                </c:pt>
                <c:pt idx="1272">
                  <c:v>177.78109035254599</c:v>
                </c:pt>
                <c:pt idx="1273">
                  <c:v>177.90361080033301</c:v>
                </c:pt>
                <c:pt idx="1274">
                  <c:v>177.930920547809</c:v>
                </c:pt>
                <c:pt idx="1275">
                  <c:v>177.87818648104999</c:v>
                </c:pt>
                <c:pt idx="1276">
                  <c:v>177.725551284033</c:v>
                </c:pt>
                <c:pt idx="1277">
                  <c:v>177.729157443373</c:v>
                </c:pt>
                <c:pt idx="1278">
                  <c:v>177.74634532496199</c:v>
                </c:pt>
                <c:pt idx="1279">
                  <c:v>177.800497590905</c:v>
                </c:pt>
                <c:pt idx="1280">
                  <c:v>177.43274341690099</c:v>
                </c:pt>
                <c:pt idx="1281">
                  <c:v>176.868302050393</c:v>
                </c:pt>
                <c:pt idx="1282">
                  <c:v>176.33189330369601</c:v>
                </c:pt>
                <c:pt idx="1283">
                  <c:v>175.738412879609</c:v>
                </c:pt>
                <c:pt idx="1284">
                  <c:v>175.09154147993601</c:v>
                </c:pt>
                <c:pt idx="1285">
                  <c:v>174.467853891701</c:v>
                </c:pt>
                <c:pt idx="1286">
                  <c:v>174.41678477478399</c:v>
                </c:pt>
                <c:pt idx="1287">
                  <c:v>174.65150210841</c:v>
                </c:pt>
                <c:pt idx="1288">
                  <c:v>174.81778779940799</c:v>
                </c:pt>
                <c:pt idx="1289">
                  <c:v>174.88880428676001</c:v>
                </c:pt>
                <c:pt idx="1290">
                  <c:v>175.13006895653001</c:v>
                </c:pt>
                <c:pt idx="1291">
                  <c:v>175.25894000036399</c:v>
                </c:pt>
                <c:pt idx="1292">
                  <c:v>175.36808956823501</c:v>
                </c:pt>
                <c:pt idx="1293">
                  <c:v>175.49485276434899</c:v>
                </c:pt>
                <c:pt idx="1294">
                  <c:v>175.62108775915999</c:v>
                </c:pt>
                <c:pt idx="1295">
                  <c:v>175.56000360206099</c:v>
                </c:pt>
                <c:pt idx="1296">
                  <c:v>175.38800165671199</c:v>
                </c:pt>
                <c:pt idx="1297">
                  <c:v>175.38484997293301</c:v>
                </c:pt>
                <c:pt idx="1298">
                  <c:v>175.26720080843501</c:v>
                </c:pt>
                <c:pt idx="1299">
                  <c:v>175.13629763411399</c:v>
                </c:pt>
                <c:pt idx="1300">
                  <c:v>174.97527182990501</c:v>
                </c:pt>
                <c:pt idx="1301">
                  <c:v>174.680736816641</c:v>
                </c:pt>
                <c:pt idx="1302">
                  <c:v>174.28588926210699</c:v>
                </c:pt>
                <c:pt idx="1303">
                  <c:v>173.793033616927</c:v>
                </c:pt>
                <c:pt idx="1304">
                  <c:v>173.50701264537</c:v>
                </c:pt>
                <c:pt idx="1305">
                  <c:v>173.257970158685</c:v>
                </c:pt>
                <c:pt idx="1306">
                  <c:v>172.91607735058</c:v>
                </c:pt>
                <c:pt idx="1307">
                  <c:v>172.75871733000801</c:v>
                </c:pt>
                <c:pt idx="1308">
                  <c:v>172.59441553663001</c:v>
                </c:pt>
                <c:pt idx="1309">
                  <c:v>172.47618526753999</c:v>
                </c:pt>
                <c:pt idx="1310">
                  <c:v>172.294048550593</c:v>
                </c:pt>
                <c:pt idx="1311">
                  <c:v>172.221815940065</c:v>
                </c:pt>
                <c:pt idx="1312">
                  <c:v>172.187545444009</c:v>
                </c:pt>
                <c:pt idx="1313">
                  <c:v>172.10852957338699</c:v>
                </c:pt>
                <c:pt idx="1314">
                  <c:v>172.074455794546</c:v>
                </c:pt>
                <c:pt idx="1315">
                  <c:v>172.018602512527</c:v>
                </c:pt>
                <c:pt idx="1316">
                  <c:v>171.99753146050799</c:v>
                </c:pt>
                <c:pt idx="1317">
                  <c:v>172.04997888162401</c:v>
                </c:pt>
                <c:pt idx="1318">
                  <c:v>172.07857783346199</c:v>
                </c:pt>
                <c:pt idx="1319">
                  <c:v>172.07840299834899</c:v>
                </c:pt>
                <c:pt idx="1320">
                  <c:v>172.11048846871199</c:v>
                </c:pt>
                <c:pt idx="1321">
                  <c:v>172.111413528089</c:v>
                </c:pt>
                <c:pt idx="1322">
                  <c:v>172.049698474682</c:v>
                </c:pt>
                <c:pt idx="1323">
                  <c:v>172.027748716546</c:v>
                </c:pt>
                <c:pt idx="1324">
                  <c:v>171.97896945115801</c:v>
                </c:pt>
                <c:pt idx="1325">
                  <c:v>171.96117416599699</c:v>
                </c:pt>
                <c:pt idx="1326">
                  <c:v>171.948792895879</c:v>
                </c:pt>
                <c:pt idx="1327">
                  <c:v>172.067826448836</c:v>
                </c:pt>
                <c:pt idx="1328">
                  <c:v>172.01347151573199</c:v>
                </c:pt>
                <c:pt idx="1329">
                  <c:v>172.02603252355399</c:v>
                </c:pt>
                <c:pt idx="1330">
                  <c:v>172.08536158391399</c:v>
                </c:pt>
                <c:pt idx="1331">
                  <c:v>172.106014760779</c:v>
                </c:pt>
                <c:pt idx="1332">
                  <c:v>172.11005306895899</c:v>
                </c:pt>
                <c:pt idx="1333">
                  <c:v>172.11165349182099</c:v>
                </c:pt>
                <c:pt idx="1334">
                  <c:v>172.19580084710199</c:v>
                </c:pt>
                <c:pt idx="1335">
                  <c:v>172.227441345724</c:v>
                </c:pt>
                <c:pt idx="1336">
                  <c:v>172.319146719195</c:v>
                </c:pt>
                <c:pt idx="1337">
                  <c:v>172.53465314642901</c:v>
                </c:pt>
                <c:pt idx="1338">
                  <c:v>172.644739010698</c:v>
                </c:pt>
                <c:pt idx="1339">
                  <c:v>172.70814145773201</c:v>
                </c:pt>
                <c:pt idx="1340">
                  <c:v>172.85703270392199</c:v>
                </c:pt>
                <c:pt idx="1341">
                  <c:v>173.08109912578001</c:v>
                </c:pt>
                <c:pt idx="1342">
                  <c:v>173.141423678709</c:v>
                </c:pt>
                <c:pt idx="1343">
                  <c:v>173.50368959968199</c:v>
                </c:pt>
                <c:pt idx="1344">
                  <c:v>173.823427341122</c:v>
                </c:pt>
                <c:pt idx="1345">
                  <c:v>174.14320877978801</c:v>
                </c:pt>
                <c:pt idx="1346">
                  <c:v>174.46999856107499</c:v>
                </c:pt>
                <c:pt idx="1347">
                  <c:v>174.656505631626</c:v>
                </c:pt>
                <c:pt idx="1348">
                  <c:v>174.929330753068</c:v>
                </c:pt>
                <c:pt idx="1349">
                  <c:v>174.868489406512</c:v>
                </c:pt>
                <c:pt idx="1350">
                  <c:v>174.671332353499</c:v>
                </c:pt>
                <c:pt idx="1351">
                  <c:v>174.60343323013299</c:v>
                </c:pt>
                <c:pt idx="1352">
                  <c:v>174.54688076880799</c:v>
                </c:pt>
                <c:pt idx="1353">
                  <c:v>174.42505086115801</c:v>
                </c:pt>
                <c:pt idx="1354">
                  <c:v>174.36805661355999</c:v>
                </c:pt>
                <c:pt idx="1355">
                  <c:v>174.392855712249</c:v>
                </c:pt>
                <c:pt idx="1356">
                  <c:v>174.50658471045199</c:v>
                </c:pt>
                <c:pt idx="1357">
                  <c:v>174.720029639752</c:v>
                </c:pt>
                <c:pt idx="1358">
                  <c:v>174.80124324273299</c:v>
                </c:pt>
                <c:pt idx="1359">
                  <c:v>174.74552494956501</c:v>
                </c:pt>
                <c:pt idx="1360">
                  <c:v>174.80489639451099</c:v>
                </c:pt>
                <c:pt idx="1361">
                  <c:v>174.87034160335401</c:v>
                </c:pt>
                <c:pt idx="1362">
                  <c:v>174.96254405619001</c:v>
                </c:pt>
                <c:pt idx="1363">
                  <c:v>175.19618582090399</c:v>
                </c:pt>
                <c:pt idx="1364">
                  <c:v>175.34769521685899</c:v>
                </c:pt>
                <c:pt idx="1365">
                  <c:v>175.43511457639801</c:v>
                </c:pt>
                <c:pt idx="1366">
                  <c:v>175.56138745532701</c:v>
                </c:pt>
                <c:pt idx="1367">
                  <c:v>175.97104615955899</c:v>
                </c:pt>
                <c:pt idx="1368">
                  <c:v>176.31565962602599</c:v>
                </c:pt>
                <c:pt idx="1369">
                  <c:v>176.672035717673</c:v>
                </c:pt>
                <c:pt idx="1370">
                  <c:v>176.75853006912999</c:v>
                </c:pt>
                <c:pt idx="1371">
                  <c:v>176.594640088467</c:v>
                </c:pt>
                <c:pt idx="1372">
                  <c:v>176.50268585482101</c:v>
                </c:pt>
                <c:pt idx="1373">
                  <c:v>176.87663433274199</c:v>
                </c:pt>
                <c:pt idx="1374">
                  <c:v>177.212478895842</c:v>
                </c:pt>
                <c:pt idx="1375">
                  <c:v>177.54031595829099</c:v>
                </c:pt>
                <c:pt idx="1376">
                  <c:v>177.34793879916401</c:v>
                </c:pt>
                <c:pt idx="1377">
                  <c:v>176.91993084779099</c:v>
                </c:pt>
                <c:pt idx="1378">
                  <c:v>176.51439104420001</c:v>
                </c:pt>
                <c:pt idx="1379">
                  <c:v>176.13640654149799</c:v>
                </c:pt>
                <c:pt idx="1380">
                  <c:v>175.66976290686401</c:v>
                </c:pt>
                <c:pt idx="1381">
                  <c:v>175.290798281772</c:v>
                </c:pt>
                <c:pt idx="1382">
                  <c:v>175.59843740827699</c:v>
                </c:pt>
                <c:pt idx="1383">
                  <c:v>176.15852989994801</c:v>
                </c:pt>
                <c:pt idx="1384">
                  <c:v>176.51723574571801</c:v>
                </c:pt>
                <c:pt idx="1385">
                  <c:v>177.080003522167</c:v>
                </c:pt>
                <c:pt idx="1386">
                  <c:v>177.623607106338</c:v>
                </c:pt>
                <c:pt idx="1387">
                  <c:v>178.13535017355301</c:v>
                </c:pt>
                <c:pt idx="1388">
                  <c:v>178.40627166682501</c:v>
                </c:pt>
                <c:pt idx="1389">
                  <c:v>178.60911697047999</c:v>
                </c:pt>
                <c:pt idx="1390">
                  <c:v>178.81643102753799</c:v>
                </c:pt>
                <c:pt idx="1391">
                  <c:v>178.73301213828401</c:v>
                </c:pt>
                <c:pt idx="1392">
                  <c:v>178.679637872694</c:v>
                </c:pt>
                <c:pt idx="1393">
                  <c:v>178.54312267762299</c:v>
                </c:pt>
                <c:pt idx="1394">
                  <c:v>178.550306675477</c:v>
                </c:pt>
                <c:pt idx="1395">
                  <c:v>178.48363429007199</c:v>
                </c:pt>
                <c:pt idx="1396">
                  <c:v>178.505031163844</c:v>
                </c:pt>
                <c:pt idx="1397">
                  <c:v>178.420366814695</c:v>
                </c:pt>
                <c:pt idx="1398">
                  <c:v>178.091162179474</c:v>
                </c:pt>
                <c:pt idx="1399">
                  <c:v>177.88563721791701</c:v>
                </c:pt>
                <c:pt idx="1400">
                  <c:v>177.493564328324</c:v>
                </c:pt>
                <c:pt idx="1401">
                  <c:v>176.94517186392099</c:v>
                </c:pt>
                <c:pt idx="1402">
                  <c:v>176.27800545394501</c:v>
                </c:pt>
                <c:pt idx="1403">
                  <c:v>175.91574179981899</c:v>
                </c:pt>
                <c:pt idx="1404">
                  <c:v>175.51671015952101</c:v>
                </c:pt>
                <c:pt idx="1405">
                  <c:v>175.25847224040399</c:v>
                </c:pt>
                <c:pt idx="1406">
                  <c:v>175.27456717705499</c:v>
                </c:pt>
                <c:pt idx="1407">
                  <c:v>175.54299899026</c:v>
                </c:pt>
                <c:pt idx="1408">
                  <c:v>175.82537632991901</c:v>
                </c:pt>
                <c:pt idx="1409">
                  <c:v>175.84948168356399</c:v>
                </c:pt>
                <c:pt idx="1410">
                  <c:v>175.78960334986999</c:v>
                </c:pt>
                <c:pt idx="1411">
                  <c:v>175.72907751665599</c:v>
                </c:pt>
                <c:pt idx="1412">
                  <c:v>175.76767030882101</c:v>
                </c:pt>
                <c:pt idx="1413">
                  <c:v>175.83588610732201</c:v>
                </c:pt>
                <c:pt idx="1414">
                  <c:v>175.90061868089299</c:v>
                </c:pt>
                <c:pt idx="1415">
                  <c:v>176.00366155646199</c:v>
                </c:pt>
                <c:pt idx="1416">
                  <c:v>176.07050491779799</c:v>
                </c:pt>
                <c:pt idx="1417">
                  <c:v>176.17080144884099</c:v>
                </c:pt>
                <c:pt idx="1418">
                  <c:v>176.24654790680199</c:v>
                </c:pt>
                <c:pt idx="1419">
                  <c:v>176.26682632269001</c:v>
                </c:pt>
                <c:pt idx="1420">
                  <c:v>176.31937337392799</c:v>
                </c:pt>
                <c:pt idx="1421">
                  <c:v>176.439445645999</c:v>
                </c:pt>
                <c:pt idx="1422">
                  <c:v>176.631302522802</c:v>
                </c:pt>
                <c:pt idx="1423">
                  <c:v>176.93803831686</c:v>
                </c:pt>
                <c:pt idx="1424">
                  <c:v>176.994103154653</c:v>
                </c:pt>
                <c:pt idx="1425">
                  <c:v>176.89355975197901</c:v>
                </c:pt>
                <c:pt idx="1426">
                  <c:v>176.810405955063</c:v>
                </c:pt>
                <c:pt idx="1427">
                  <c:v>176.690524934786</c:v>
                </c:pt>
                <c:pt idx="1428">
                  <c:v>176.50483777390099</c:v>
                </c:pt>
                <c:pt idx="1429">
                  <c:v>176.44829140039801</c:v>
                </c:pt>
                <c:pt idx="1430">
                  <c:v>176.49303687806699</c:v>
                </c:pt>
                <c:pt idx="1431">
                  <c:v>176.556916111568</c:v>
                </c:pt>
                <c:pt idx="1432">
                  <c:v>176.75643286232901</c:v>
                </c:pt>
                <c:pt idx="1433">
                  <c:v>176.81786119637599</c:v>
                </c:pt>
                <c:pt idx="1434">
                  <c:v>176.81811758451499</c:v>
                </c:pt>
                <c:pt idx="1435">
                  <c:v>176.81822678341001</c:v>
                </c:pt>
                <c:pt idx="1436">
                  <c:v>176.768363206521</c:v>
                </c:pt>
                <c:pt idx="1437">
                  <c:v>176.748883024767</c:v>
                </c:pt>
                <c:pt idx="1438">
                  <c:v>176.69229290875501</c:v>
                </c:pt>
                <c:pt idx="1439">
                  <c:v>176.65570117136599</c:v>
                </c:pt>
                <c:pt idx="1440">
                  <c:v>176.718032790281</c:v>
                </c:pt>
                <c:pt idx="1441">
                  <c:v>176.73150763012501</c:v>
                </c:pt>
                <c:pt idx="1442">
                  <c:v>176.72533263805599</c:v>
                </c:pt>
                <c:pt idx="1443">
                  <c:v>176.541039605631</c:v>
                </c:pt>
                <c:pt idx="1444">
                  <c:v>176.47609068966301</c:v>
                </c:pt>
                <c:pt idx="1445">
                  <c:v>176.55793042752799</c:v>
                </c:pt>
                <c:pt idx="1446">
                  <c:v>176.54215645708601</c:v>
                </c:pt>
                <c:pt idx="1447">
                  <c:v>176.49220229080899</c:v>
                </c:pt>
                <c:pt idx="1448">
                  <c:v>176.44430732728401</c:v>
                </c:pt>
                <c:pt idx="1449">
                  <c:v>176.34020702464099</c:v>
                </c:pt>
                <c:pt idx="1450">
                  <c:v>176.257825139961</c:v>
                </c:pt>
                <c:pt idx="1451">
                  <c:v>175.95555664035899</c:v>
                </c:pt>
                <c:pt idx="1452">
                  <c:v>175.75930487046799</c:v>
                </c:pt>
                <c:pt idx="1453">
                  <c:v>175.57654280202399</c:v>
                </c:pt>
                <c:pt idx="1454">
                  <c:v>175.44265013956201</c:v>
                </c:pt>
                <c:pt idx="1455">
                  <c:v>175.51493487578099</c:v>
                </c:pt>
                <c:pt idx="1456">
                  <c:v>175.604109339079</c:v>
                </c:pt>
                <c:pt idx="1457">
                  <c:v>175.67811168980401</c:v>
                </c:pt>
                <c:pt idx="1458">
                  <c:v>175.70511862296101</c:v>
                </c:pt>
                <c:pt idx="1459">
                  <c:v>175.761276696332</c:v>
                </c:pt>
                <c:pt idx="1460">
                  <c:v>175.78581682614001</c:v>
                </c:pt>
                <c:pt idx="1461">
                  <c:v>175.78670313733099</c:v>
                </c:pt>
                <c:pt idx="1462">
                  <c:v>175.78121947635401</c:v>
                </c:pt>
                <c:pt idx="1463">
                  <c:v>175.779865718472</c:v>
                </c:pt>
                <c:pt idx="1464">
                  <c:v>175.91765293457999</c:v>
                </c:pt>
                <c:pt idx="1465">
                  <c:v>176.107221944988</c:v>
                </c:pt>
                <c:pt idx="1466">
                  <c:v>176.157632278845</c:v>
                </c:pt>
                <c:pt idx="1467">
                  <c:v>176.02367608320699</c:v>
                </c:pt>
                <c:pt idx="1468">
                  <c:v>175.97656006401499</c:v>
                </c:pt>
                <c:pt idx="1469">
                  <c:v>175.82185719227701</c:v>
                </c:pt>
                <c:pt idx="1470">
                  <c:v>175.65671324955301</c:v>
                </c:pt>
                <c:pt idx="1471">
                  <c:v>175.462966046258</c:v>
                </c:pt>
                <c:pt idx="1472">
                  <c:v>175.30779692891301</c:v>
                </c:pt>
                <c:pt idx="1473">
                  <c:v>175.26403517273201</c:v>
                </c:pt>
                <c:pt idx="1474">
                  <c:v>175.167018541197</c:v>
                </c:pt>
                <c:pt idx="1475">
                  <c:v>174.85937859892999</c:v>
                </c:pt>
                <c:pt idx="1476">
                  <c:v>174.65903039134301</c:v>
                </c:pt>
                <c:pt idx="1477">
                  <c:v>174.462852236065</c:v>
                </c:pt>
                <c:pt idx="1478">
                  <c:v>174.29759621437501</c:v>
                </c:pt>
                <c:pt idx="1479">
                  <c:v>174.10140732066699</c:v>
                </c:pt>
                <c:pt idx="1480">
                  <c:v>173.93100696075601</c:v>
                </c:pt>
                <c:pt idx="1481">
                  <c:v>173.69173077968301</c:v>
                </c:pt>
                <c:pt idx="1482">
                  <c:v>173.61293739580299</c:v>
                </c:pt>
                <c:pt idx="1483">
                  <c:v>173.550327366414</c:v>
                </c:pt>
                <c:pt idx="1484">
                  <c:v>173.51982706789201</c:v>
                </c:pt>
                <c:pt idx="1485">
                  <c:v>173.51238556193499</c:v>
                </c:pt>
                <c:pt idx="1486">
                  <c:v>173.50575460376399</c:v>
                </c:pt>
                <c:pt idx="1487">
                  <c:v>173.36177307725001</c:v>
                </c:pt>
                <c:pt idx="1488">
                  <c:v>173.253377901107</c:v>
                </c:pt>
                <c:pt idx="1489">
                  <c:v>173.223655768751</c:v>
                </c:pt>
                <c:pt idx="1490">
                  <c:v>173.08703069234301</c:v>
                </c:pt>
                <c:pt idx="1491">
                  <c:v>172.99236200348</c:v>
                </c:pt>
                <c:pt idx="1492">
                  <c:v>172.84134212198401</c:v>
                </c:pt>
                <c:pt idx="1493">
                  <c:v>172.74642175413001</c:v>
                </c:pt>
                <c:pt idx="1494">
                  <c:v>172.62931196052901</c:v>
                </c:pt>
                <c:pt idx="1495">
                  <c:v>172.54729687301199</c:v>
                </c:pt>
                <c:pt idx="1496">
                  <c:v>172.357884642686</c:v>
                </c:pt>
                <c:pt idx="1497">
                  <c:v>172.253768682995</c:v>
                </c:pt>
                <c:pt idx="1498">
                  <c:v>172.18383583277</c:v>
                </c:pt>
                <c:pt idx="1499">
                  <c:v>172.027158777034</c:v>
                </c:pt>
                <c:pt idx="1500">
                  <c:v>171.90167451029399</c:v>
                </c:pt>
                <c:pt idx="1501">
                  <c:v>171.88303281737799</c:v>
                </c:pt>
                <c:pt idx="1502">
                  <c:v>171.888022027566</c:v>
                </c:pt>
                <c:pt idx="1503">
                  <c:v>171.75982777828699</c:v>
                </c:pt>
                <c:pt idx="1504">
                  <c:v>171.71676721220601</c:v>
                </c:pt>
                <c:pt idx="1505">
                  <c:v>171.814103916346</c:v>
                </c:pt>
                <c:pt idx="1506">
                  <c:v>171.77603602014599</c:v>
                </c:pt>
                <c:pt idx="1507">
                  <c:v>171.85625741460399</c:v>
                </c:pt>
                <c:pt idx="1508">
                  <c:v>171.952562420372</c:v>
                </c:pt>
                <c:pt idx="1509">
                  <c:v>171.899892289908</c:v>
                </c:pt>
                <c:pt idx="1510">
                  <c:v>171.93141469441699</c:v>
                </c:pt>
                <c:pt idx="1511">
                  <c:v>171.950154256947</c:v>
                </c:pt>
                <c:pt idx="1512">
                  <c:v>171.94221025705201</c:v>
                </c:pt>
                <c:pt idx="1513">
                  <c:v>171.80500605274199</c:v>
                </c:pt>
                <c:pt idx="1514">
                  <c:v>171.756938450836</c:v>
                </c:pt>
                <c:pt idx="1515">
                  <c:v>171.70118733113</c:v>
                </c:pt>
                <c:pt idx="1516">
                  <c:v>171.543145416096</c:v>
                </c:pt>
                <c:pt idx="1517">
                  <c:v>171.62340118957599</c:v>
                </c:pt>
                <c:pt idx="1518">
                  <c:v>171.61675600381</c:v>
                </c:pt>
                <c:pt idx="1519">
                  <c:v>171.60434470001101</c:v>
                </c:pt>
                <c:pt idx="1520">
                  <c:v>171.56743013247501</c:v>
                </c:pt>
                <c:pt idx="1521">
                  <c:v>171.46430791392399</c:v>
                </c:pt>
                <c:pt idx="1522">
                  <c:v>171.514091097353</c:v>
                </c:pt>
                <c:pt idx="1523">
                  <c:v>171.40555774027101</c:v>
                </c:pt>
                <c:pt idx="1524">
                  <c:v>171.40197125544299</c:v>
                </c:pt>
                <c:pt idx="1525">
                  <c:v>171.41563146476301</c:v>
                </c:pt>
                <c:pt idx="1526">
                  <c:v>171.588973823776</c:v>
                </c:pt>
                <c:pt idx="1527">
                  <c:v>171.647804688794</c:v>
                </c:pt>
                <c:pt idx="1528">
                  <c:v>171.82071242701801</c:v>
                </c:pt>
                <c:pt idx="1529">
                  <c:v>171.82959754759599</c:v>
                </c:pt>
                <c:pt idx="1530">
                  <c:v>171.767349502857</c:v>
                </c:pt>
                <c:pt idx="1531">
                  <c:v>171.835637145383</c:v>
                </c:pt>
                <c:pt idx="1532">
                  <c:v>171.861055699351</c:v>
                </c:pt>
                <c:pt idx="1533">
                  <c:v>171.85811749827499</c:v>
                </c:pt>
                <c:pt idx="1534">
                  <c:v>171.84712365025501</c:v>
                </c:pt>
                <c:pt idx="1535">
                  <c:v>171.874223236002</c:v>
                </c:pt>
                <c:pt idx="1536">
                  <c:v>171.87382945258901</c:v>
                </c:pt>
                <c:pt idx="1537">
                  <c:v>171.91272102907101</c:v>
                </c:pt>
                <c:pt idx="1538">
                  <c:v>171.97643979668399</c:v>
                </c:pt>
                <c:pt idx="1539">
                  <c:v>171.99646235342601</c:v>
                </c:pt>
                <c:pt idx="1540">
                  <c:v>172.04671160932901</c:v>
                </c:pt>
                <c:pt idx="1541">
                  <c:v>172.11501162446899</c:v>
                </c:pt>
                <c:pt idx="1542">
                  <c:v>172.267167533459</c:v>
                </c:pt>
                <c:pt idx="1543">
                  <c:v>172.36990362269</c:v>
                </c:pt>
                <c:pt idx="1544">
                  <c:v>172.35610507465799</c:v>
                </c:pt>
                <c:pt idx="1545">
                  <c:v>172.434349140335</c:v>
                </c:pt>
                <c:pt idx="1546">
                  <c:v>172.41797747553801</c:v>
                </c:pt>
                <c:pt idx="1547">
                  <c:v>172.306405547921</c:v>
                </c:pt>
                <c:pt idx="1548">
                  <c:v>172.13513534307299</c:v>
                </c:pt>
                <c:pt idx="1549">
                  <c:v>171.995860629986</c:v>
                </c:pt>
                <c:pt idx="1550">
                  <c:v>172.014620404775</c:v>
                </c:pt>
                <c:pt idx="1551">
                  <c:v>172.077111959066</c:v>
                </c:pt>
                <c:pt idx="1552">
                  <c:v>172.268871330949</c:v>
                </c:pt>
                <c:pt idx="1553">
                  <c:v>172.37908209250301</c:v>
                </c:pt>
                <c:pt idx="1554">
                  <c:v>172.448603385491</c:v>
                </c:pt>
                <c:pt idx="1555">
                  <c:v>172.51893161093099</c:v>
                </c:pt>
                <c:pt idx="1556">
                  <c:v>172.718434373956</c:v>
                </c:pt>
                <c:pt idx="1557">
                  <c:v>172.77978842907001</c:v>
                </c:pt>
                <c:pt idx="1558">
                  <c:v>172.95383838761899</c:v>
                </c:pt>
                <c:pt idx="1559">
                  <c:v>173.00135613007399</c:v>
                </c:pt>
                <c:pt idx="1560">
                  <c:v>173.040234301189</c:v>
                </c:pt>
                <c:pt idx="1561">
                  <c:v>173.05901745533299</c:v>
                </c:pt>
                <c:pt idx="1562">
                  <c:v>173.162896418744</c:v>
                </c:pt>
                <c:pt idx="1563">
                  <c:v>173.25360349573199</c:v>
                </c:pt>
                <c:pt idx="1564">
                  <c:v>173.37386178159599</c:v>
                </c:pt>
                <c:pt idx="1565">
                  <c:v>173.557053481623</c:v>
                </c:pt>
                <c:pt idx="1566">
                  <c:v>173.84329959656199</c:v>
                </c:pt>
                <c:pt idx="1567">
                  <c:v>174.075990950771</c:v>
                </c:pt>
                <c:pt idx="1568">
                  <c:v>174.32265262984899</c:v>
                </c:pt>
                <c:pt idx="1569">
                  <c:v>174.4576019703</c:v>
                </c:pt>
                <c:pt idx="1570">
                  <c:v>174.68362531567499</c:v>
                </c:pt>
                <c:pt idx="1571">
                  <c:v>174.63850246369401</c:v>
                </c:pt>
                <c:pt idx="1572">
                  <c:v>174.606975106996</c:v>
                </c:pt>
                <c:pt idx="1573">
                  <c:v>174.61284961375301</c:v>
                </c:pt>
                <c:pt idx="1574">
                  <c:v>174.5225993112</c:v>
                </c:pt>
                <c:pt idx="1575">
                  <c:v>174.394952192305</c:v>
                </c:pt>
                <c:pt idx="1576">
                  <c:v>174.39486744520599</c:v>
                </c:pt>
                <c:pt idx="1577">
                  <c:v>174.45078659853101</c:v>
                </c:pt>
                <c:pt idx="1578">
                  <c:v>174.461425785899</c:v>
                </c:pt>
                <c:pt idx="1579">
                  <c:v>174.49838862304</c:v>
                </c:pt>
                <c:pt idx="1580">
                  <c:v>174.557647912904</c:v>
                </c:pt>
                <c:pt idx="1581">
                  <c:v>174.58169538994099</c:v>
                </c:pt>
                <c:pt idx="1582">
                  <c:v>174.64113608438601</c:v>
                </c:pt>
                <c:pt idx="1583">
                  <c:v>174.758720920256</c:v>
                </c:pt>
                <c:pt idx="1584">
                  <c:v>174.84407364245999</c:v>
                </c:pt>
                <c:pt idx="1585">
                  <c:v>174.96812226783501</c:v>
                </c:pt>
                <c:pt idx="1586">
                  <c:v>174.98686548992299</c:v>
                </c:pt>
                <c:pt idx="1587">
                  <c:v>175.09012470260899</c:v>
                </c:pt>
                <c:pt idx="1588">
                  <c:v>175.23438440875401</c:v>
                </c:pt>
                <c:pt idx="1589">
                  <c:v>175.37793960078901</c:v>
                </c:pt>
                <c:pt idx="1590">
                  <c:v>175.470673204919</c:v>
                </c:pt>
                <c:pt idx="1591">
                  <c:v>175.73014083955101</c:v>
                </c:pt>
                <c:pt idx="1592">
                  <c:v>175.9250577347</c:v>
                </c:pt>
                <c:pt idx="1593">
                  <c:v>176.020188412344</c:v>
                </c:pt>
                <c:pt idx="1594">
                  <c:v>176.13755334524399</c:v>
                </c:pt>
                <c:pt idx="1595">
                  <c:v>176.21899019143501</c:v>
                </c:pt>
                <c:pt idx="1596">
                  <c:v>176.23786220157399</c:v>
                </c:pt>
                <c:pt idx="1597">
                  <c:v>176.28926544749601</c:v>
                </c:pt>
                <c:pt idx="1598">
                  <c:v>176.309221949414</c:v>
                </c:pt>
                <c:pt idx="1599">
                  <c:v>176.26252095749899</c:v>
                </c:pt>
                <c:pt idx="1600">
                  <c:v>176.24884706526299</c:v>
                </c:pt>
                <c:pt idx="1601">
                  <c:v>176.38686623118099</c:v>
                </c:pt>
                <c:pt idx="1602">
                  <c:v>176.43877841722801</c:v>
                </c:pt>
                <c:pt idx="1603">
                  <c:v>176.57832766004799</c:v>
                </c:pt>
                <c:pt idx="1604">
                  <c:v>176.67711325818601</c:v>
                </c:pt>
                <c:pt idx="1605">
                  <c:v>176.70283209088501</c:v>
                </c:pt>
                <c:pt idx="1606">
                  <c:v>176.890686059795</c:v>
                </c:pt>
                <c:pt idx="1607">
                  <c:v>176.94951260916301</c:v>
                </c:pt>
                <c:pt idx="1608">
                  <c:v>176.98813797821001</c:v>
                </c:pt>
                <c:pt idx="1609">
                  <c:v>176.99463360358899</c:v>
                </c:pt>
                <c:pt idx="1610">
                  <c:v>177.12274306430899</c:v>
                </c:pt>
                <c:pt idx="1611">
                  <c:v>177.12719780837</c:v>
                </c:pt>
                <c:pt idx="1612">
                  <c:v>177.25565209989901</c:v>
                </c:pt>
                <c:pt idx="1613">
                  <c:v>177.309357284903</c:v>
                </c:pt>
                <c:pt idx="1614">
                  <c:v>177.38235936728401</c:v>
                </c:pt>
                <c:pt idx="1615">
                  <c:v>177.52492511569301</c:v>
                </c:pt>
                <c:pt idx="1616">
                  <c:v>177.51083050993299</c:v>
                </c:pt>
                <c:pt idx="1617">
                  <c:v>177.53081503946399</c:v>
                </c:pt>
                <c:pt idx="1618">
                  <c:v>177.62738234655501</c:v>
                </c:pt>
                <c:pt idx="1619">
                  <c:v>177.60435348042699</c:v>
                </c:pt>
                <c:pt idx="1620">
                  <c:v>177.58773961836599</c:v>
                </c:pt>
                <c:pt idx="1621">
                  <c:v>177.67108550320501</c:v>
                </c:pt>
                <c:pt idx="1622">
                  <c:v>177.70122625856601</c:v>
                </c:pt>
                <c:pt idx="1623">
                  <c:v>177.839242183491</c:v>
                </c:pt>
                <c:pt idx="1624">
                  <c:v>178.02340345149599</c:v>
                </c:pt>
                <c:pt idx="1625">
                  <c:v>178.12646977385299</c:v>
                </c:pt>
                <c:pt idx="1626">
                  <c:v>178.33810334473699</c:v>
                </c:pt>
                <c:pt idx="1627">
                  <c:v>178.467487398782</c:v>
                </c:pt>
                <c:pt idx="1628">
                  <c:v>178.787207926116</c:v>
                </c:pt>
                <c:pt idx="1629">
                  <c:v>179.186968149987</c:v>
                </c:pt>
                <c:pt idx="1630">
                  <c:v>179.58553293533799</c:v>
                </c:pt>
                <c:pt idx="1631">
                  <c:v>179.74038640464201</c:v>
                </c:pt>
                <c:pt idx="1632">
                  <c:v>179.874193941089</c:v>
                </c:pt>
                <c:pt idx="1633">
                  <c:v>179.942076951178</c:v>
                </c:pt>
                <c:pt idx="1634">
                  <c:v>180.094153614953</c:v>
                </c:pt>
                <c:pt idx="1635">
                  <c:v>180.39146713346599</c:v>
                </c:pt>
                <c:pt idx="1636">
                  <c:v>180.64797227048899</c:v>
                </c:pt>
                <c:pt idx="1637">
                  <c:v>181.11689753509</c:v>
                </c:pt>
                <c:pt idx="1638">
                  <c:v>181.71709221709199</c:v>
                </c:pt>
                <c:pt idx="1639">
                  <c:v>182.15957039262801</c:v>
                </c:pt>
                <c:pt idx="1640">
                  <c:v>182.31792053799299</c:v>
                </c:pt>
                <c:pt idx="1641">
                  <c:v>182.20239790523601</c:v>
                </c:pt>
                <c:pt idx="1642">
                  <c:v>182.06195192528099</c:v>
                </c:pt>
                <c:pt idx="1643">
                  <c:v>181.781342843564</c:v>
                </c:pt>
                <c:pt idx="1644">
                  <c:v>181.50229461076401</c:v>
                </c:pt>
                <c:pt idx="1645">
                  <c:v>181.19284704252101</c:v>
                </c:pt>
                <c:pt idx="1646">
                  <c:v>181.57741910369299</c:v>
                </c:pt>
                <c:pt idx="1647">
                  <c:v>182.15714343979201</c:v>
                </c:pt>
                <c:pt idx="1648">
                  <c:v>182.77965748075701</c:v>
                </c:pt>
                <c:pt idx="1649">
                  <c:v>183.31924576800401</c:v>
                </c:pt>
                <c:pt idx="1650">
                  <c:v>183.76506396370499</c:v>
                </c:pt>
                <c:pt idx="1651">
                  <c:v>184.24360845951</c:v>
                </c:pt>
                <c:pt idx="1652">
                  <c:v>184.53105463102099</c:v>
                </c:pt>
                <c:pt idx="1653">
                  <c:v>184.79655222548001</c:v>
                </c:pt>
                <c:pt idx="1654">
                  <c:v>185.020261731277</c:v>
                </c:pt>
                <c:pt idx="1655">
                  <c:v>185.216487321377</c:v>
                </c:pt>
                <c:pt idx="1656">
                  <c:v>185.322957027527</c:v>
                </c:pt>
                <c:pt idx="1657">
                  <c:v>185.490515346666</c:v>
                </c:pt>
                <c:pt idx="1658">
                  <c:v>185.63981415209801</c:v>
                </c:pt>
                <c:pt idx="1659">
                  <c:v>185.724216718788</c:v>
                </c:pt>
                <c:pt idx="1660">
                  <c:v>185.70753111837701</c:v>
                </c:pt>
                <c:pt idx="1661">
                  <c:v>185.641008405902</c:v>
                </c:pt>
                <c:pt idx="1662">
                  <c:v>185.62052414196</c:v>
                </c:pt>
                <c:pt idx="1663">
                  <c:v>185.43682191736599</c:v>
                </c:pt>
                <c:pt idx="1664">
                  <c:v>184.53612512366601</c:v>
                </c:pt>
                <c:pt idx="1665">
                  <c:v>183.46311411397201</c:v>
                </c:pt>
                <c:pt idx="1666">
                  <c:v>182.22128024864</c:v>
                </c:pt>
                <c:pt idx="1667">
                  <c:v>181.37218296884501</c:v>
                </c:pt>
                <c:pt idx="1668">
                  <c:v>180.57380083372601</c:v>
                </c:pt>
                <c:pt idx="1669">
                  <c:v>179.75490231606901</c:v>
                </c:pt>
                <c:pt idx="1670">
                  <c:v>180.026921293936</c:v>
                </c:pt>
                <c:pt idx="1671">
                  <c:v>180.464880348653</c:v>
                </c:pt>
                <c:pt idx="1672">
                  <c:v>181.020109498675</c:v>
                </c:pt>
                <c:pt idx="1673">
                  <c:v>181.430065620806</c:v>
                </c:pt>
                <c:pt idx="1674">
                  <c:v>181.66408067792801</c:v>
                </c:pt>
                <c:pt idx="1675">
                  <c:v>181.94199160288801</c:v>
                </c:pt>
                <c:pt idx="1676">
                  <c:v>181.90692660039099</c:v>
                </c:pt>
                <c:pt idx="1677">
                  <c:v>181.95743699367901</c:v>
                </c:pt>
                <c:pt idx="1678">
                  <c:v>182.02382619381299</c:v>
                </c:pt>
                <c:pt idx="1679">
                  <c:v>181.91310771392699</c:v>
                </c:pt>
                <c:pt idx="1680">
                  <c:v>181.61787797232401</c:v>
                </c:pt>
                <c:pt idx="1681">
                  <c:v>181.421276801311</c:v>
                </c:pt>
                <c:pt idx="1682">
                  <c:v>181.19711785492899</c:v>
                </c:pt>
                <c:pt idx="1683">
                  <c:v>181.14651938806</c:v>
                </c:pt>
                <c:pt idx="1684">
                  <c:v>180.980363023747</c:v>
                </c:pt>
                <c:pt idx="1685">
                  <c:v>180.836729463154</c:v>
                </c:pt>
                <c:pt idx="1686">
                  <c:v>180.764382092955</c:v>
                </c:pt>
                <c:pt idx="1687">
                  <c:v>180.527556320005</c:v>
                </c:pt>
                <c:pt idx="1688">
                  <c:v>180.26452739619799</c:v>
                </c:pt>
                <c:pt idx="1689">
                  <c:v>179.96340762601901</c:v>
                </c:pt>
                <c:pt idx="1690">
                  <c:v>179.55720040358801</c:v>
                </c:pt>
                <c:pt idx="1691">
                  <c:v>179.15238913627701</c:v>
                </c:pt>
                <c:pt idx="1692">
                  <c:v>178.622265045766</c:v>
                </c:pt>
                <c:pt idx="1693">
                  <c:v>178.17795668093501</c:v>
                </c:pt>
                <c:pt idx="1694">
                  <c:v>178.13908370391101</c:v>
                </c:pt>
                <c:pt idx="1695">
                  <c:v>178.30103488069901</c:v>
                </c:pt>
                <c:pt idx="1696">
                  <c:v>178.53580891835</c:v>
                </c:pt>
                <c:pt idx="1697">
                  <c:v>178.68832872182901</c:v>
                </c:pt>
                <c:pt idx="1698">
                  <c:v>178.627718861326</c:v>
                </c:pt>
                <c:pt idx="1699">
                  <c:v>178.69005043590201</c:v>
                </c:pt>
                <c:pt idx="1700">
                  <c:v>178.716235315484</c:v>
                </c:pt>
                <c:pt idx="1701">
                  <c:v>178.71300772153299</c:v>
                </c:pt>
                <c:pt idx="1702">
                  <c:v>178.57433401401099</c:v>
                </c:pt>
                <c:pt idx="1703">
                  <c:v>178.465949267035</c:v>
                </c:pt>
                <c:pt idx="1704">
                  <c:v>178.379860833279</c:v>
                </c:pt>
                <c:pt idx="1705">
                  <c:v>178.29642272458801</c:v>
                </c:pt>
                <c:pt idx="1706">
                  <c:v>178.183719139365</c:v>
                </c:pt>
                <c:pt idx="1707">
                  <c:v>178.18713673084</c:v>
                </c:pt>
                <c:pt idx="1708">
                  <c:v>178.231370269585</c:v>
                </c:pt>
                <c:pt idx="1709">
                  <c:v>178.22435080503499</c:v>
                </c:pt>
                <c:pt idx="1710">
                  <c:v>178.01421596920201</c:v>
                </c:pt>
                <c:pt idx="1711">
                  <c:v>177.930317406885</c:v>
                </c:pt>
                <c:pt idx="1712">
                  <c:v>177.76805549624299</c:v>
                </c:pt>
                <c:pt idx="1713">
                  <c:v>177.51904274204301</c:v>
                </c:pt>
                <c:pt idx="1714">
                  <c:v>177.30692391879299</c:v>
                </c:pt>
                <c:pt idx="1715">
                  <c:v>176.82674829017401</c:v>
                </c:pt>
                <c:pt idx="1716">
                  <c:v>176.42698260119201</c:v>
                </c:pt>
                <c:pt idx="1717">
                  <c:v>175.90272734316</c:v>
                </c:pt>
                <c:pt idx="1718">
                  <c:v>175.84124970363399</c:v>
                </c:pt>
                <c:pt idx="1719">
                  <c:v>176.00968080969599</c:v>
                </c:pt>
                <c:pt idx="1720">
                  <c:v>176.15074925284199</c:v>
                </c:pt>
                <c:pt idx="1721">
                  <c:v>176.27441932481199</c:v>
                </c:pt>
                <c:pt idx="1722">
                  <c:v>176.35377421523299</c:v>
                </c:pt>
                <c:pt idx="1723">
                  <c:v>176.33494093633601</c:v>
                </c:pt>
                <c:pt idx="1724">
                  <c:v>176.324509472773</c:v>
                </c:pt>
                <c:pt idx="1725">
                  <c:v>176.37607565951501</c:v>
                </c:pt>
                <c:pt idx="1726">
                  <c:v>176.26376854926301</c:v>
                </c:pt>
                <c:pt idx="1727">
                  <c:v>176.26406861541699</c:v>
                </c:pt>
                <c:pt idx="1728">
                  <c:v>176.320752306537</c:v>
                </c:pt>
                <c:pt idx="1729">
                  <c:v>176.25100234386301</c:v>
                </c:pt>
                <c:pt idx="1730">
                  <c:v>176.276718099818</c:v>
                </c:pt>
                <c:pt idx="1731">
                  <c:v>176.39395878401601</c:v>
                </c:pt>
                <c:pt idx="1732">
                  <c:v>176.3452140224</c:v>
                </c:pt>
                <c:pt idx="1733">
                  <c:v>176.26586036380101</c:v>
                </c:pt>
                <c:pt idx="1734">
                  <c:v>176.005024915212</c:v>
                </c:pt>
                <c:pt idx="1735">
                  <c:v>175.87106471758599</c:v>
                </c:pt>
                <c:pt idx="1736">
                  <c:v>175.43570450390101</c:v>
                </c:pt>
                <c:pt idx="1737">
                  <c:v>175.031964577119</c:v>
                </c:pt>
                <c:pt idx="1738">
                  <c:v>174.50816747644399</c:v>
                </c:pt>
                <c:pt idx="1739">
                  <c:v>174.005673878029</c:v>
                </c:pt>
                <c:pt idx="1740">
                  <c:v>173.51852330359699</c:v>
                </c:pt>
                <c:pt idx="1741">
                  <c:v>173.02148267407</c:v>
                </c:pt>
                <c:pt idx="1742">
                  <c:v>173.01299832503199</c:v>
                </c:pt>
                <c:pt idx="1743">
                  <c:v>173.21658727600101</c:v>
                </c:pt>
                <c:pt idx="1744">
                  <c:v>173.57886329180201</c:v>
                </c:pt>
                <c:pt idx="1745">
                  <c:v>173.81010261875599</c:v>
                </c:pt>
                <c:pt idx="1746">
                  <c:v>174.00561615881</c:v>
                </c:pt>
                <c:pt idx="1747">
                  <c:v>174.15660275924299</c:v>
                </c:pt>
                <c:pt idx="1748">
                  <c:v>174.46628347987601</c:v>
                </c:pt>
                <c:pt idx="1749">
                  <c:v>174.754555550437</c:v>
                </c:pt>
                <c:pt idx="1750">
                  <c:v>175.098572203152</c:v>
                </c:pt>
                <c:pt idx="1751">
                  <c:v>175.03414163312399</c:v>
                </c:pt>
                <c:pt idx="1752">
                  <c:v>174.89327192352101</c:v>
                </c:pt>
                <c:pt idx="1753">
                  <c:v>174.82719932680001</c:v>
                </c:pt>
                <c:pt idx="1754">
                  <c:v>174.80038726195201</c:v>
                </c:pt>
                <c:pt idx="1755">
                  <c:v>174.92652526385601</c:v>
                </c:pt>
                <c:pt idx="1756">
                  <c:v>175.10483255862999</c:v>
                </c:pt>
                <c:pt idx="1757">
                  <c:v>175.33182008743799</c:v>
                </c:pt>
                <c:pt idx="1758">
                  <c:v>175.57621741907599</c:v>
                </c:pt>
                <c:pt idx="1759">
                  <c:v>175.95889811194499</c:v>
                </c:pt>
                <c:pt idx="1760">
                  <c:v>176.26161184794</c:v>
                </c:pt>
                <c:pt idx="1761">
                  <c:v>176.51737931777501</c:v>
                </c:pt>
                <c:pt idx="1762">
                  <c:v>176.76698739659699</c:v>
                </c:pt>
                <c:pt idx="1763">
                  <c:v>176.96240219267801</c:v>
                </c:pt>
                <c:pt idx="1764">
                  <c:v>177.13881032347601</c:v>
                </c:pt>
                <c:pt idx="1765">
                  <c:v>177.178758905819</c:v>
                </c:pt>
                <c:pt idx="1766">
                  <c:v>177.48684839315999</c:v>
                </c:pt>
                <c:pt idx="1767">
                  <c:v>177.82470494330801</c:v>
                </c:pt>
                <c:pt idx="1768">
                  <c:v>178.092344834599</c:v>
                </c:pt>
                <c:pt idx="1769">
                  <c:v>178.394973620222</c:v>
                </c:pt>
                <c:pt idx="1770">
                  <c:v>178.53809214427901</c:v>
                </c:pt>
                <c:pt idx="1771">
                  <c:v>178.80370802607499</c:v>
                </c:pt>
                <c:pt idx="1772">
                  <c:v>179.08339722075399</c:v>
                </c:pt>
                <c:pt idx="1773">
                  <c:v>179.34895301692799</c:v>
                </c:pt>
                <c:pt idx="1774">
                  <c:v>179.47904083780799</c:v>
                </c:pt>
                <c:pt idx="1775">
                  <c:v>179.68964221280001</c:v>
                </c:pt>
                <c:pt idx="1776">
                  <c:v>179.99687820755801</c:v>
                </c:pt>
                <c:pt idx="1777">
                  <c:v>180.15168223356901</c:v>
                </c:pt>
                <c:pt idx="1778">
                  <c:v>180.433263085504</c:v>
                </c:pt>
                <c:pt idx="1779">
                  <c:v>180.63687390810799</c:v>
                </c:pt>
                <c:pt idx="1780">
                  <c:v>180.92503304631899</c:v>
                </c:pt>
                <c:pt idx="1781">
                  <c:v>181.12155977900301</c:v>
                </c:pt>
                <c:pt idx="1782">
                  <c:v>181.39862379616801</c:v>
                </c:pt>
                <c:pt idx="1783">
                  <c:v>181.58824762576199</c:v>
                </c:pt>
                <c:pt idx="1784">
                  <c:v>181.92377981702401</c:v>
                </c:pt>
                <c:pt idx="1785">
                  <c:v>182.13619425965899</c:v>
                </c:pt>
                <c:pt idx="1786">
                  <c:v>182.33422179801499</c:v>
                </c:pt>
                <c:pt idx="1787">
                  <c:v>182.443103655052</c:v>
                </c:pt>
                <c:pt idx="1788">
                  <c:v>182.46753926109599</c:v>
                </c:pt>
                <c:pt idx="1789">
                  <c:v>182.523256830555</c:v>
                </c:pt>
                <c:pt idx="1790">
                  <c:v>182.78105959258801</c:v>
                </c:pt>
                <c:pt idx="1791">
                  <c:v>182.96752117452201</c:v>
                </c:pt>
                <c:pt idx="1792">
                  <c:v>183.11121384117601</c:v>
                </c:pt>
                <c:pt idx="1793">
                  <c:v>183.35887616107601</c:v>
                </c:pt>
                <c:pt idx="1794">
                  <c:v>183.70074043119999</c:v>
                </c:pt>
                <c:pt idx="1795">
                  <c:v>184.016497125104</c:v>
                </c:pt>
                <c:pt idx="1796">
                  <c:v>184.15758204270199</c:v>
                </c:pt>
                <c:pt idx="1797">
                  <c:v>184.235544738584</c:v>
                </c:pt>
                <c:pt idx="1798">
                  <c:v>184.30348389175299</c:v>
                </c:pt>
                <c:pt idx="1799">
                  <c:v>184.36052932205999</c:v>
                </c:pt>
                <c:pt idx="1800">
                  <c:v>184.413699388569</c:v>
                </c:pt>
                <c:pt idx="1801">
                  <c:v>184.33736550147401</c:v>
                </c:pt>
                <c:pt idx="1802">
                  <c:v>184.356890201314</c:v>
                </c:pt>
                <c:pt idx="1803">
                  <c:v>184.47688079426999</c:v>
                </c:pt>
                <c:pt idx="1804">
                  <c:v>184.56432654810899</c:v>
                </c:pt>
                <c:pt idx="1805">
                  <c:v>184.63419970347999</c:v>
                </c:pt>
                <c:pt idx="1806">
                  <c:v>184.75657489237099</c:v>
                </c:pt>
                <c:pt idx="1807">
                  <c:v>184.717428339023</c:v>
                </c:pt>
                <c:pt idx="1808">
                  <c:v>184.703784650172</c:v>
                </c:pt>
                <c:pt idx="1809">
                  <c:v>184.71674244279899</c:v>
                </c:pt>
                <c:pt idx="1810">
                  <c:v>184.58938887291899</c:v>
                </c:pt>
                <c:pt idx="1811">
                  <c:v>184.49432035054301</c:v>
                </c:pt>
                <c:pt idx="1812">
                  <c:v>184.23452910855301</c:v>
                </c:pt>
                <c:pt idx="1813">
                  <c:v>184.09680915201099</c:v>
                </c:pt>
                <c:pt idx="1814">
                  <c:v>183.991405001842</c:v>
                </c:pt>
                <c:pt idx="1815">
                  <c:v>184.066717031791</c:v>
                </c:pt>
                <c:pt idx="1816">
                  <c:v>184.20971707996401</c:v>
                </c:pt>
                <c:pt idx="1817">
                  <c:v>184.301148878411</c:v>
                </c:pt>
                <c:pt idx="1818">
                  <c:v>184.291646965871</c:v>
                </c:pt>
                <c:pt idx="1819">
                  <c:v>184.337536059662</c:v>
                </c:pt>
                <c:pt idx="1820">
                  <c:v>184.51776933808</c:v>
                </c:pt>
                <c:pt idx="1821">
                  <c:v>184.54796287669899</c:v>
                </c:pt>
                <c:pt idx="1822">
                  <c:v>184.70088872136901</c:v>
                </c:pt>
                <c:pt idx="1823">
                  <c:v>185.07070956714301</c:v>
                </c:pt>
                <c:pt idx="1824">
                  <c:v>185.41713815497101</c:v>
                </c:pt>
                <c:pt idx="1825">
                  <c:v>185.83381830622801</c:v>
                </c:pt>
                <c:pt idx="1826">
                  <c:v>185.90876378098099</c:v>
                </c:pt>
                <c:pt idx="1827">
                  <c:v>185.796824948996</c:v>
                </c:pt>
                <c:pt idx="1828">
                  <c:v>185.578390853906</c:v>
                </c:pt>
                <c:pt idx="1829">
                  <c:v>185.73422735202701</c:v>
                </c:pt>
                <c:pt idx="1830">
                  <c:v>186.02433376256499</c:v>
                </c:pt>
                <c:pt idx="1831">
                  <c:v>186.32194829202399</c:v>
                </c:pt>
                <c:pt idx="1832">
                  <c:v>185.97856633125301</c:v>
                </c:pt>
                <c:pt idx="1833">
                  <c:v>185.35503876591201</c:v>
                </c:pt>
                <c:pt idx="1834">
                  <c:v>184.61971674678401</c:v>
                </c:pt>
                <c:pt idx="1835">
                  <c:v>183.988637696392</c:v>
                </c:pt>
                <c:pt idx="1836">
                  <c:v>183.26666325739001</c:v>
                </c:pt>
                <c:pt idx="1837">
                  <c:v>182.63623008040901</c:v>
                </c:pt>
                <c:pt idx="1838">
                  <c:v>182.491542719813</c:v>
                </c:pt>
                <c:pt idx="1839">
                  <c:v>182.70282191055</c:v>
                </c:pt>
                <c:pt idx="1840">
                  <c:v>182.938604703024</c:v>
                </c:pt>
                <c:pt idx="1841">
                  <c:v>183.264364762133</c:v>
                </c:pt>
                <c:pt idx="1842">
                  <c:v>183.446421850642</c:v>
                </c:pt>
                <c:pt idx="1843">
                  <c:v>183.75509991729899</c:v>
                </c:pt>
                <c:pt idx="1844">
                  <c:v>183.86051457344101</c:v>
                </c:pt>
                <c:pt idx="1845">
                  <c:v>183.86431856348599</c:v>
                </c:pt>
                <c:pt idx="1846">
                  <c:v>183.71965163406301</c:v>
                </c:pt>
                <c:pt idx="1847">
                  <c:v>183.17912086993101</c:v>
                </c:pt>
                <c:pt idx="1848">
                  <c:v>182.32473897913999</c:v>
                </c:pt>
                <c:pt idx="1849">
                  <c:v>181.59808350459801</c:v>
                </c:pt>
                <c:pt idx="1850">
                  <c:v>181.01502190670001</c:v>
                </c:pt>
                <c:pt idx="1851">
                  <c:v>180.65056981223199</c:v>
                </c:pt>
                <c:pt idx="1852">
                  <c:v>180.16678073910401</c:v>
                </c:pt>
                <c:pt idx="1853">
                  <c:v>179.96278377494801</c:v>
                </c:pt>
                <c:pt idx="1854">
                  <c:v>179.74674015880001</c:v>
                </c:pt>
                <c:pt idx="1855">
                  <c:v>179.632634447936</c:v>
                </c:pt>
                <c:pt idx="1856">
                  <c:v>179.51818146041401</c:v>
                </c:pt>
                <c:pt idx="1857">
                  <c:v>179.302915438463</c:v>
                </c:pt>
                <c:pt idx="1858">
                  <c:v>179.14060763205299</c:v>
                </c:pt>
                <c:pt idx="1859">
                  <c:v>178.66247738540901</c:v>
                </c:pt>
                <c:pt idx="1860">
                  <c:v>178.10939908949601</c:v>
                </c:pt>
                <c:pt idx="1861">
                  <c:v>177.65367869128599</c:v>
                </c:pt>
                <c:pt idx="1862">
                  <c:v>177.09226760875899</c:v>
                </c:pt>
                <c:pt idx="1863">
                  <c:v>176.62193886514899</c:v>
                </c:pt>
                <c:pt idx="1864">
                  <c:v>176.06601103683201</c:v>
                </c:pt>
                <c:pt idx="1865">
                  <c:v>175.75018374740901</c:v>
                </c:pt>
                <c:pt idx="1866">
                  <c:v>175.595832638453</c:v>
                </c:pt>
                <c:pt idx="1867">
                  <c:v>175.42551197292701</c:v>
                </c:pt>
                <c:pt idx="1868">
                  <c:v>175.33562903845299</c:v>
                </c:pt>
                <c:pt idx="1869">
                  <c:v>175.26945939978</c:v>
                </c:pt>
                <c:pt idx="1870">
                  <c:v>175.05972921227499</c:v>
                </c:pt>
                <c:pt idx="1871">
                  <c:v>174.87450142743799</c:v>
                </c:pt>
                <c:pt idx="1872">
                  <c:v>174.70474903538999</c:v>
                </c:pt>
                <c:pt idx="1873">
                  <c:v>174.404370071903</c:v>
                </c:pt>
                <c:pt idx="1874">
                  <c:v>174.24602322620001</c:v>
                </c:pt>
                <c:pt idx="1875">
                  <c:v>174.07798967102599</c:v>
                </c:pt>
                <c:pt idx="1876">
                  <c:v>173.972068792388</c:v>
                </c:pt>
                <c:pt idx="1877">
                  <c:v>173.895926531794</c:v>
                </c:pt>
                <c:pt idx="1878">
                  <c:v>173.818045221782</c:v>
                </c:pt>
                <c:pt idx="1879">
                  <c:v>173.75064289231</c:v>
                </c:pt>
                <c:pt idx="1880">
                  <c:v>173.500834067581</c:v>
                </c:pt>
                <c:pt idx="1881">
                  <c:v>173.23705129367301</c:v>
                </c:pt>
                <c:pt idx="1882">
                  <c:v>172.937745520741</c:v>
                </c:pt>
                <c:pt idx="1883">
                  <c:v>172.762740967658</c:v>
                </c:pt>
                <c:pt idx="1884">
                  <c:v>172.65087366433201</c:v>
                </c:pt>
                <c:pt idx="1885">
                  <c:v>172.54361987101501</c:v>
                </c:pt>
                <c:pt idx="1886">
                  <c:v>172.84407326415601</c:v>
                </c:pt>
                <c:pt idx="1887">
                  <c:v>173.144980723034</c:v>
                </c:pt>
                <c:pt idx="1888">
                  <c:v>173.51975232529699</c:v>
                </c:pt>
                <c:pt idx="1889">
                  <c:v>173.70636293552201</c:v>
                </c:pt>
                <c:pt idx="1890">
                  <c:v>173.82579333903499</c:v>
                </c:pt>
                <c:pt idx="1891">
                  <c:v>174.07741401685399</c:v>
                </c:pt>
                <c:pt idx="1892">
                  <c:v>174.09856489446699</c:v>
                </c:pt>
                <c:pt idx="1893">
                  <c:v>173.979298375713</c:v>
                </c:pt>
                <c:pt idx="1894">
                  <c:v>173.883977710458</c:v>
                </c:pt>
                <c:pt idx="1895">
                  <c:v>173.879575352317</c:v>
                </c:pt>
                <c:pt idx="1896">
                  <c:v>173.781915636104</c:v>
                </c:pt>
                <c:pt idx="1897">
                  <c:v>173.647080092556</c:v>
                </c:pt>
                <c:pt idx="1898">
                  <c:v>173.844710489443</c:v>
                </c:pt>
                <c:pt idx="1899">
                  <c:v>174.08594101208001</c:v>
                </c:pt>
                <c:pt idx="1900">
                  <c:v>174.39258190677899</c:v>
                </c:pt>
                <c:pt idx="1901">
                  <c:v>174.78327965224199</c:v>
                </c:pt>
                <c:pt idx="1902">
                  <c:v>175.367461198245</c:v>
                </c:pt>
                <c:pt idx="1903">
                  <c:v>175.84249377988999</c:v>
                </c:pt>
                <c:pt idx="1904">
                  <c:v>176.16549659766599</c:v>
                </c:pt>
                <c:pt idx="1905">
                  <c:v>176.63429439544399</c:v>
                </c:pt>
                <c:pt idx="1906">
                  <c:v>176.98047333789901</c:v>
                </c:pt>
                <c:pt idx="1907">
                  <c:v>176.91319824092099</c:v>
                </c:pt>
                <c:pt idx="1908">
                  <c:v>176.76675420312</c:v>
                </c:pt>
                <c:pt idx="1909">
                  <c:v>176.58156003353599</c:v>
                </c:pt>
                <c:pt idx="1910">
                  <c:v>176.67055641838999</c:v>
                </c:pt>
                <c:pt idx="1911">
                  <c:v>176.921755337848</c:v>
                </c:pt>
                <c:pt idx="1912">
                  <c:v>177.28113922117899</c:v>
                </c:pt>
                <c:pt idx="1913">
                  <c:v>177.45527994019699</c:v>
                </c:pt>
                <c:pt idx="1914">
                  <c:v>177.696197763225</c:v>
                </c:pt>
                <c:pt idx="1915">
                  <c:v>177.985417149162</c:v>
                </c:pt>
                <c:pt idx="1916">
                  <c:v>178.277207175803</c:v>
                </c:pt>
                <c:pt idx="1917">
                  <c:v>178.623724878508</c:v>
                </c:pt>
                <c:pt idx="1918">
                  <c:v>179.070855756084</c:v>
                </c:pt>
                <c:pt idx="1919">
                  <c:v>179.26943031594899</c:v>
                </c:pt>
                <c:pt idx="1920">
                  <c:v>179.424834775742</c:v>
                </c:pt>
                <c:pt idx="1921">
                  <c:v>179.55389906306601</c:v>
                </c:pt>
                <c:pt idx="1922">
                  <c:v>179.46715958247501</c:v>
                </c:pt>
                <c:pt idx="1923">
                  <c:v>179.386523840775</c:v>
                </c:pt>
                <c:pt idx="1924">
                  <c:v>179.24246503107199</c:v>
                </c:pt>
                <c:pt idx="1925">
                  <c:v>178.608979091918</c:v>
                </c:pt>
                <c:pt idx="1926">
                  <c:v>177.799799744159</c:v>
                </c:pt>
                <c:pt idx="1927">
                  <c:v>176.98813765423799</c:v>
                </c:pt>
                <c:pt idx="1928">
                  <c:v>176.269160193072</c:v>
                </c:pt>
                <c:pt idx="1929">
                  <c:v>175.40768769719</c:v>
                </c:pt>
                <c:pt idx="1930">
                  <c:v>174.540356869699</c:v>
                </c:pt>
                <c:pt idx="1931">
                  <c:v>174.01258169795699</c:v>
                </c:pt>
                <c:pt idx="1932">
                  <c:v>173.46424983299201</c:v>
                </c:pt>
                <c:pt idx="1933">
                  <c:v>172.88319702679101</c:v>
                </c:pt>
                <c:pt idx="1934">
                  <c:v>172.381813203234</c:v>
                </c:pt>
                <c:pt idx="1935">
                  <c:v>171.96628684538999</c:v>
                </c:pt>
                <c:pt idx="1936">
                  <c:v>171.39526703347499</c:v>
                </c:pt>
                <c:pt idx="1937">
                  <c:v>170.93723983178799</c:v>
                </c:pt>
                <c:pt idx="1938">
                  <c:v>170.487816956741</c:v>
                </c:pt>
                <c:pt idx="1939">
                  <c:v>170.05751115193399</c:v>
                </c:pt>
                <c:pt idx="1940">
                  <c:v>170.06037009286999</c:v>
                </c:pt>
                <c:pt idx="1941">
                  <c:v>170.396247924817</c:v>
                </c:pt>
                <c:pt idx="1942">
                  <c:v>170.75574697588399</c:v>
                </c:pt>
                <c:pt idx="1943">
                  <c:v>171.05813769199199</c:v>
                </c:pt>
                <c:pt idx="1944">
                  <c:v>171.42550125672801</c:v>
                </c:pt>
                <c:pt idx="1945">
                  <c:v>171.793900761359</c:v>
                </c:pt>
                <c:pt idx="1946">
                  <c:v>172.25095470186099</c:v>
                </c:pt>
                <c:pt idx="1947">
                  <c:v>172.84041653149501</c:v>
                </c:pt>
                <c:pt idx="1948">
                  <c:v>173.316108333068</c:v>
                </c:pt>
                <c:pt idx="1949">
                  <c:v>173.68149792091799</c:v>
                </c:pt>
                <c:pt idx="1950">
                  <c:v>173.878433808078</c:v>
                </c:pt>
                <c:pt idx="1951">
                  <c:v>174.21092272872701</c:v>
                </c:pt>
                <c:pt idx="1952">
                  <c:v>174.18717913399001</c:v>
                </c:pt>
                <c:pt idx="1953">
                  <c:v>173.97005694980899</c:v>
                </c:pt>
                <c:pt idx="1954">
                  <c:v>173.762399885696</c:v>
                </c:pt>
                <c:pt idx="1955">
                  <c:v>173.22647235955799</c:v>
                </c:pt>
                <c:pt idx="1956">
                  <c:v>172.59206689379101</c:v>
                </c:pt>
                <c:pt idx="1957">
                  <c:v>171.83403668512801</c:v>
                </c:pt>
                <c:pt idx="1958">
                  <c:v>171.899606949663</c:v>
                </c:pt>
                <c:pt idx="1959">
                  <c:v>172.255526141399</c:v>
                </c:pt>
                <c:pt idx="1960">
                  <c:v>172.61000102449401</c:v>
                </c:pt>
                <c:pt idx="1961">
                  <c:v>172.73649257983001</c:v>
                </c:pt>
                <c:pt idx="1962">
                  <c:v>172.711478379266</c:v>
                </c:pt>
                <c:pt idx="1963">
                  <c:v>172.79600696469601</c:v>
                </c:pt>
                <c:pt idx="1964">
                  <c:v>172.83668463399201</c:v>
                </c:pt>
                <c:pt idx="1965">
                  <c:v>173.02640398547601</c:v>
                </c:pt>
                <c:pt idx="1966">
                  <c:v>173.38882723933199</c:v>
                </c:pt>
                <c:pt idx="1967">
                  <c:v>173.999808772991</c:v>
                </c:pt>
                <c:pt idx="1968">
                  <c:v>174.57456632111399</c:v>
                </c:pt>
                <c:pt idx="1969">
                  <c:v>175.205495977</c:v>
                </c:pt>
                <c:pt idx="1970">
                  <c:v>175.724127359036</c:v>
                </c:pt>
                <c:pt idx="1971">
                  <c:v>175.93576907612501</c:v>
                </c:pt>
                <c:pt idx="1972">
                  <c:v>175.89570484898701</c:v>
                </c:pt>
                <c:pt idx="1973">
                  <c:v>175.92135009709199</c:v>
                </c:pt>
                <c:pt idx="1974">
                  <c:v>175.652638234101</c:v>
                </c:pt>
                <c:pt idx="1975">
                  <c:v>175.50609196389999</c:v>
                </c:pt>
                <c:pt idx="1976">
                  <c:v>175.44392180407999</c:v>
                </c:pt>
                <c:pt idx="1977">
                  <c:v>175.34256352023601</c:v>
                </c:pt>
                <c:pt idx="1978">
                  <c:v>175.276826803489</c:v>
                </c:pt>
                <c:pt idx="1979">
                  <c:v>175.22702989655099</c:v>
                </c:pt>
                <c:pt idx="1980">
                  <c:v>175.22497640501001</c:v>
                </c:pt>
                <c:pt idx="1981">
                  <c:v>175.19338206544899</c:v>
                </c:pt>
                <c:pt idx="1982">
                  <c:v>175.28892280164601</c:v>
                </c:pt>
                <c:pt idx="1983">
                  <c:v>175.613997299559</c:v>
                </c:pt>
                <c:pt idx="1984">
                  <c:v>175.81955890923899</c:v>
                </c:pt>
                <c:pt idx="1985">
                  <c:v>175.96310903021401</c:v>
                </c:pt>
                <c:pt idx="1986">
                  <c:v>176.28793505459299</c:v>
                </c:pt>
                <c:pt idx="1987">
                  <c:v>176.49137356812599</c:v>
                </c:pt>
                <c:pt idx="1988">
                  <c:v>176.71912423030801</c:v>
                </c:pt>
                <c:pt idx="1989">
                  <c:v>176.88501069258001</c:v>
                </c:pt>
                <c:pt idx="1990">
                  <c:v>176.96684384419501</c:v>
                </c:pt>
                <c:pt idx="1991">
                  <c:v>177.17177077734999</c:v>
                </c:pt>
                <c:pt idx="1992">
                  <c:v>177.37903507224701</c:v>
                </c:pt>
                <c:pt idx="1993">
                  <c:v>177.493560990269</c:v>
                </c:pt>
                <c:pt idx="1994">
                  <c:v>177.57046752685301</c:v>
                </c:pt>
                <c:pt idx="1995">
                  <c:v>177.58793109956201</c:v>
                </c:pt>
                <c:pt idx="1996">
                  <c:v>177.63282528962799</c:v>
                </c:pt>
                <c:pt idx="1997">
                  <c:v>177.69754280845501</c:v>
                </c:pt>
                <c:pt idx="1998">
                  <c:v>177.718738110944</c:v>
                </c:pt>
                <c:pt idx="1999">
                  <c:v>177.783854078839</c:v>
                </c:pt>
                <c:pt idx="2000">
                  <c:v>178.02675382310699</c:v>
                </c:pt>
                <c:pt idx="2001">
                  <c:v>178.37165919585399</c:v>
                </c:pt>
                <c:pt idx="2002">
                  <c:v>178.680781364354</c:v>
                </c:pt>
                <c:pt idx="2003">
                  <c:v>178.42616121875901</c:v>
                </c:pt>
                <c:pt idx="2004">
                  <c:v>178.11853790740901</c:v>
                </c:pt>
                <c:pt idx="2005">
                  <c:v>177.71816215067801</c:v>
                </c:pt>
                <c:pt idx="2006">
                  <c:v>177.55672935791</c:v>
                </c:pt>
                <c:pt idx="2007">
                  <c:v>177.48865336148</c:v>
                </c:pt>
                <c:pt idx="2008">
                  <c:v>177.422069284407</c:v>
                </c:pt>
                <c:pt idx="2009">
                  <c:v>177.55723928053601</c:v>
                </c:pt>
                <c:pt idx="2010">
                  <c:v>177.81360049957499</c:v>
                </c:pt>
                <c:pt idx="2011">
                  <c:v>178.04260019729799</c:v>
                </c:pt>
                <c:pt idx="2012">
                  <c:v>178.30661458438499</c:v>
                </c:pt>
                <c:pt idx="2013">
                  <c:v>178.58801469686</c:v>
                </c:pt>
                <c:pt idx="2014">
                  <c:v>178.86759471181</c:v>
                </c:pt>
                <c:pt idx="2015">
                  <c:v>178.591955335878</c:v>
                </c:pt>
                <c:pt idx="2016">
                  <c:v>178.203288878921</c:v>
                </c:pt>
                <c:pt idx="2017">
                  <c:v>177.89307464871899</c:v>
                </c:pt>
                <c:pt idx="2018">
                  <c:v>177.757362716476</c:v>
                </c:pt>
                <c:pt idx="2019">
                  <c:v>177.62994173729001</c:v>
                </c:pt>
                <c:pt idx="2020">
                  <c:v>177.54122195437401</c:v>
                </c:pt>
                <c:pt idx="2021">
                  <c:v>177.47000975688499</c:v>
                </c:pt>
                <c:pt idx="2022">
                  <c:v>177.33985515738399</c:v>
                </c:pt>
                <c:pt idx="2023">
                  <c:v>177.24639634053599</c:v>
                </c:pt>
                <c:pt idx="2024">
                  <c:v>176.97574682120899</c:v>
                </c:pt>
                <c:pt idx="2025">
                  <c:v>176.770748095203</c:v>
                </c:pt>
                <c:pt idx="2026">
                  <c:v>176.472962611827</c:v>
                </c:pt>
                <c:pt idx="2027">
                  <c:v>176.02606921909199</c:v>
                </c:pt>
                <c:pt idx="2028">
                  <c:v>175.59468175281401</c:v>
                </c:pt>
                <c:pt idx="2029">
                  <c:v>175.12428215611999</c:v>
                </c:pt>
                <c:pt idx="2030">
                  <c:v>174.835063482142</c:v>
                </c:pt>
                <c:pt idx="2031">
                  <c:v>174.77726361169999</c:v>
                </c:pt>
                <c:pt idx="2032">
                  <c:v>174.76218519623299</c:v>
                </c:pt>
                <c:pt idx="2033">
                  <c:v>174.69345139171199</c:v>
                </c:pt>
                <c:pt idx="2034">
                  <c:v>174.56278266203901</c:v>
                </c:pt>
                <c:pt idx="2035">
                  <c:v>174.46799350783601</c:v>
                </c:pt>
                <c:pt idx="2036">
                  <c:v>174.39336588140301</c:v>
                </c:pt>
                <c:pt idx="2037">
                  <c:v>174.370034199277</c:v>
                </c:pt>
                <c:pt idx="2038">
                  <c:v>174.31359435288601</c:v>
                </c:pt>
                <c:pt idx="2039">
                  <c:v>174.230348834419</c:v>
                </c:pt>
                <c:pt idx="2040">
                  <c:v>174.09095844600699</c:v>
                </c:pt>
                <c:pt idx="2041">
                  <c:v>173.98870689293801</c:v>
                </c:pt>
                <c:pt idx="2042">
                  <c:v>174.28888827867701</c:v>
                </c:pt>
                <c:pt idx="2043">
                  <c:v>174.603067046435</c:v>
                </c:pt>
                <c:pt idx="2044">
                  <c:v>174.88759195887201</c:v>
                </c:pt>
                <c:pt idx="2045">
                  <c:v>174.86215498059201</c:v>
                </c:pt>
                <c:pt idx="2046">
                  <c:v>174.75016894811901</c:v>
                </c:pt>
                <c:pt idx="2047">
                  <c:v>174.465203618093</c:v>
                </c:pt>
                <c:pt idx="2048">
                  <c:v>174.31444469305001</c:v>
                </c:pt>
                <c:pt idx="2049">
                  <c:v>174.32740552406801</c:v>
                </c:pt>
                <c:pt idx="2050">
                  <c:v>174.28580092509199</c:v>
                </c:pt>
                <c:pt idx="2051">
                  <c:v>174.116317348781</c:v>
                </c:pt>
                <c:pt idx="2052">
                  <c:v>173.90673040013101</c:v>
                </c:pt>
                <c:pt idx="2053">
                  <c:v>173.690093217293</c:v>
                </c:pt>
                <c:pt idx="2054">
                  <c:v>173.66897171120101</c:v>
                </c:pt>
                <c:pt idx="2055">
                  <c:v>173.72694682083801</c:v>
                </c:pt>
                <c:pt idx="2056">
                  <c:v>173.79348171481701</c:v>
                </c:pt>
                <c:pt idx="2057">
                  <c:v>173.861892936521</c:v>
                </c:pt>
                <c:pt idx="2058">
                  <c:v>173.97621620807999</c:v>
                </c:pt>
                <c:pt idx="2059">
                  <c:v>174.06051239784301</c:v>
                </c:pt>
                <c:pt idx="2060">
                  <c:v>173.901349398115</c:v>
                </c:pt>
                <c:pt idx="2061">
                  <c:v>173.84027368371</c:v>
                </c:pt>
                <c:pt idx="2062">
                  <c:v>173.786228642727</c:v>
                </c:pt>
                <c:pt idx="2063">
                  <c:v>173.426898128895</c:v>
                </c:pt>
                <c:pt idx="2064">
                  <c:v>173.04299109592799</c:v>
                </c:pt>
                <c:pt idx="2065">
                  <c:v>172.60034169234601</c:v>
                </c:pt>
                <c:pt idx="2066">
                  <c:v>172.45918039583199</c:v>
                </c:pt>
                <c:pt idx="2067">
                  <c:v>172.39450268183299</c:v>
                </c:pt>
                <c:pt idx="2068">
                  <c:v>172.36838090784499</c:v>
                </c:pt>
                <c:pt idx="2069">
                  <c:v>172.232610098919</c:v>
                </c:pt>
                <c:pt idx="2070">
                  <c:v>172.186526892995</c:v>
                </c:pt>
                <c:pt idx="2071">
                  <c:v>172.062239966627</c:v>
                </c:pt>
                <c:pt idx="2072">
                  <c:v>172.03253013960301</c:v>
                </c:pt>
                <c:pt idx="2073">
                  <c:v>172.05097486301699</c:v>
                </c:pt>
                <c:pt idx="2074">
                  <c:v>172.06681860460901</c:v>
                </c:pt>
                <c:pt idx="2075">
                  <c:v>171.94459497534001</c:v>
                </c:pt>
                <c:pt idx="2076">
                  <c:v>171.86006799808499</c:v>
                </c:pt>
                <c:pt idx="2077">
                  <c:v>171.71262307953</c:v>
                </c:pt>
                <c:pt idx="2078">
                  <c:v>171.664561229161</c:v>
                </c:pt>
                <c:pt idx="2079">
                  <c:v>171.66623117299099</c:v>
                </c:pt>
                <c:pt idx="2080">
                  <c:v>171.667904591032</c:v>
                </c:pt>
                <c:pt idx="2081">
                  <c:v>172.05445200025</c:v>
                </c:pt>
                <c:pt idx="2082">
                  <c:v>172.59763662546999</c:v>
                </c:pt>
                <c:pt idx="2083">
                  <c:v>173.28835747635401</c:v>
                </c:pt>
                <c:pt idx="2084">
                  <c:v>173.85271924490601</c:v>
                </c:pt>
                <c:pt idx="2085">
                  <c:v>174.444551055537</c:v>
                </c:pt>
                <c:pt idx="2086">
                  <c:v>175.10993665813399</c:v>
                </c:pt>
                <c:pt idx="2087">
                  <c:v>175.65264140644999</c:v>
                </c:pt>
                <c:pt idx="2088">
                  <c:v>176.32440406145801</c:v>
                </c:pt>
                <c:pt idx="2089">
                  <c:v>176.87852596515299</c:v>
                </c:pt>
                <c:pt idx="2090">
                  <c:v>177.61452167705599</c:v>
                </c:pt>
                <c:pt idx="2091">
                  <c:v>178.31466083401199</c:v>
                </c:pt>
                <c:pt idx="2092">
                  <c:v>179.11969148067101</c:v>
                </c:pt>
                <c:pt idx="2093">
                  <c:v>179.78350203979599</c:v>
                </c:pt>
                <c:pt idx="2094">
                  <c:v>180.505932058741</c:v>
                </c:pt>
                <c:pt idx="2095">
                  <c:v>181.139599572636</c:v>
                </c:pt>
                <c:pt idx="2096">
                  <c:v>180.770076088237</c:v>
                </c:pt>
                <c:pt idx="2097">
                  <c:v>179.92140413730601</c:v>
                </c:pt>
                <c:pt idx="2098">
                  <c:v>179.151250658653</c:v>
                </c:pt>
                <c:pt idx="2099">
                  <c:v>178.155080405435</c:v>
                </c:pt>
                <c:pt idx="2100">
                  <c:v>177.26259072076499</c:v>
                </c:pt>
                <c:pt idx="2101">
                  <c:v>176.392090111117</c:v>
                </c:pt>
                <c:pt idx="2102">
                  <c:v>176.697448778037</c:v>
                </c:pt>
                <c:pt idx="2103">
                  <c:v>177.61238074479101</c:v>
                </c:pt>
                <c:pt idx="2104">
                  <c:v>178.42741860708401</c:v>
                </c:pt>
                <c:pt idx="2105">
                  <c:v>178.37979128651401</c:v>
                </c:pt>
                <c:pt idx="2106">
                  <c:v>178.04666622748701</c:v>
                </c:pt>
                <c:pt idx="2107">
                  <c:v>177.70401620194201</c:v>
                </c:pt>
                <c:pt idx="2108">
                  <c:v>177.55831366397501</c:v>
                </c:pt>
                <c:pt idx="2109">
                  <c:v>177.429437249562</c:v>
                </c:pt>
                <c:pt idx="2110">
                  <c:v>177.32879721516201</c:v>
                </c:pt>
                <c:pt idx="2111">
                  <c:v>177.08531447587399</c:v>
                </c:pt>
                <c:pt idx="2112">
                  <c:v>176.83120326146999</c:v>
                </c:pt>
                <c:pt idx="2113">
                  <c:v>176.54962771168701</c:v>
                </c:pt>
                <c:pt idx="2114">
                  <c:v>176.45658193685199</c:v>
                </c:pt>
                <c:pt idx="2115">
                  <c:v>176.49352025868399</c:v>
                </c:pt>
                <c:pt idx="2116">
                  <c:v>176.37446950008601</c:v>
                </c:pt>
                <c:pt idx="2117">
                  <c:v>176.378111354102</c:v>
                </c:pt>
                <c:pt idx="2118">
                  <c:v>176.49206646110801</c:v>
                </c:pt>
                <c:pt idx="2119">
                  <c:v>176.58358874069</c:v>
                </c:pt>
                <c:pt idx="2120">
                  <c:v>176.319867056112</c:v>
                </c:pt>
                <c:pt idx="2121">
                  <c:v>175.88577776191201</c:v>
                </c:pt>
                <c:pt idx="2122">
                  <c:v>175.47760255882801</c:v>
                </c:pt>
                <c:pt idx="2123">
                  <c:v>175.17786085028001</c:v>
                </c:pt>
                <c:pt idx="2124">
                  <c:v>174.80824089770201</c:v>
                </c:pt>
                <c:pt idx="2125">
                  <c:v>174.48745378026399</c:v>
                </c:pt>
                <c:pt idx="2126">
                  <c:v>174.40177177294299</c:v>
                </c:pt>
                <c:pt idx="2127">
                  <c:v>174.53464882997099</c:v>
                </c:pt>
                <c:pt idx="2128">
                  <c:v>174.72321230962501</c:v>
                </c:pt>
                <c:pt idx="2129">
                  <c:v>174.63953253706501</c:v>
                </c:pt>
                <c:pt idx="2130">
                  <c:v>174.64902617662801</c:v>
                </c:pt>
                <c:pt idx="2131">
                  <c:v>174.67388370881801</c:v>
                </c:pt>
                <c:pt idx="2132">
                  <c:v>174.54617057651001</c:v>
                </c:pt>
                <c:pt idx="2133">
                  <c:v>174.50236041823601</c:v>
                </c:pt>
                <c:pt idx="2134">
                  <c:v>174.36178379799301</c:v>
                </c:pt>
                <c:pt idx="2135">
                  <c:v>174.29793299166499</c:v>
                </c:pt>
                <c:pt idx="2136">
                  <c:v>174.09266915401599</c:v>
                </c:pt>
                <c:pt idx="2137">
                  <c:v>173.87977459142101</c:v>
                </c:pt>
                <c:pt idx="2138">
                  <c:v>173.82592637978399</c:v>
                </c:pt>
                <c:pt idx="2139">
                  <c:v>173.689877181067</c:v>
                </c:pt>
                <c:pt idx="2140">
                  <c:v>173.51160807389601</c:v>
                </c:pt>
                <c:pt idx="2141">
                  <c:v>173.514114600222</c:v>
                </c:pt>
                <c:pt idx="2142">
                  <c:v>173.493473242124</c:v>
                </c:pt>
                <c:pt idx="2143">
                  <c:v>173.406145769327</c:v>
                </c:pt>
                <c:pt idx="2144">
                  <c:v>173.43948204287699</c:v>
                </c:pt>
                <c:pt idx="2145">
                  <c:v>173.432028477714</c:v>
                </c:pt>
                <c:pt idx="2146">
                  <c:v>173.478145522472</c:v>
                </c:pt>
                <c:pt idx="2147">
                  <c:v>173.365521352266</c:v>
                </c:pt>
                <c:pt idx="2148">
                  <c:v>173.322352682858</c:v>
                </c:pt>
                <c:pt idx="2149">
                  <c:v>173.190142846779</c:v>
                </c:pt>
                <c:pt idx="2150">
                  <c:v>173.19583357025101</c:v>
                </c:pt>
                <c:pt idx="2151">
                  <c:v>173.269561803128</c:v>
                </c:pt>
                <c:pt idx="2152">
                  <c:v>173.34980294654699</c:v>
                </c:pt>
                <c:pt idx="2153">
                  <c:v>173.526086251046</c:v>
                </c:pt>
                <c:pt idx="2154">
                  <c:v>173.68444532027999</c:v>
                </c:pt>
                <c:pt idx="2155">
                  <c:v>174.00892952432</c:v>
                </c:pt>
                <c:pt idx="2156">
                  <c:v>174.16454153535599</c:v>
                </c:pt>
                <c:pt idx="2157">
                  <c:v>174.41955005276</c:v>
                </c:pt>
                <c:pt idx="2158">
                  <c:v>174.55129899285899</c:v>
                </c:pt>
                <c:pt idx="2159">
                  <c:v>174.59961312921601</c:v>
                </c:pt>
                <c:pt idx="2160">
                  <c:v>174.49758858909601</c:v>
                </c:pt>
                <c:pt idx="2161">
                  <c:v>174.48729346584599</c:v>
                </c:pt>
                <c:pt idx="2162">
                  <c:v>174.37793757266101</c:v>
                </c:pt>
                <c:pt idx="2163">
                  <c:v>174.25983200630901</c:v>
                </c:pt>
                <c:pt idx="2164">
                  <c:v>174.10631076479001</c:v>
                </c:pt>
                <c:pt idx="2165">
                  <c:v>174.38057931296501</c:v>
                </c:pt>
                <c:pt idx="2166">
                  <c:v>174.832402816647</c:v>
                </c:pt>
                <c:pt idx="2167">
                  <c:v>175.181318307254</c:v>
                </c:pt>
                <c:pt idx="2168">
                  <c:v>175.86643791765599</c:v>
                </c:pt>
                <c:pt idx="2169">
                  <c:v>176.49404233915601</c:v>
                </c:pt>
                <c:pt idx="2170">
                  <c:v>177.108082612705</c:v>
                </c:pt>
                <c:pt idx="2171">
                  <c:v>177.24972393585301</c:v>
                </c:pt>
                <c:pt idx="2172">
                  <c:v>177.29684489261999</c:v>
                </c:pt>
                <c:pt idx="2173">
                  <c:v>177.275483935355</c:v>
                </c:pt>
                <c:pt idx="2174">
                  <c:v>177.65809769244001</c:v>
                </c:pt>
                <c:pt idx="2175">
                  <c:v>178.105119329486</c:v>
                </c:pt>
                <c:pt idx="2176">
                  <c:v>178.61267845848599</c:v>
                </c:pt>
                <c:pt idx="2177">
                  <c:v>179.40244263546799</c:v>
                </c:pt>
                <c:pt idx="2178">
                  <c:v>180.085764041743</c:v>
                </c:pt>
                <c:pt idx="2179">
                  <c:v>180.89360954533399</c:v>
                </c:pt>
                <c:pt idx="2180">
                  <c:v>181.170838074843</c:v>
                </c:pt>
                <c:pt idx="2181">
                  <c:v>181.30978707601099</c:v>
                </c:pt>
                <c:pt idx="2182">
                  <c:v>181.55136632301901</c:v>
                </c:pt>
                <c:pt idx="2183">
                  <c:v>181.623186933423</c:v>
                </c:pt>
                <c:pt idx="2184">
                  <c:v>181.67187913413201</c:v>
                </c:pt>
                <c:pt idx="2185">
                  <c:v>181.68550672883799</c:v>
                </c:pt>
                <c:pt idx="2186">
                  <c:v>181.370169288574</c:v>
                </c:pt>
                <c:pt idx="2187">
                  <c:v>180.94179387110401</c:v>
                </c:pt>
                <c:pt idx="2188">
                  <c:v>180.37415170366401</c:v>
                </c:pt>
                <c:pt idx="2189">
                  <c:v>179.94780272685699</c:v>
                </c:pt>
                <c:pt idx="2190">
                  <c:v>179.63709628709</c:v>
                </c:pt>
                <c:pt idx="2191">
                  <c:v>179.304236288048</c:v>
                </c:pt>
                <c:pt idx="2192">
                  <c:v>178.858696430968</c:v>
                </c:pt>
                <c:pt idx="2193">
                  <c:v>178.330642015775</c:v>
                </c:pt>
                <c:pt idx="2194">
                  <c:v>177.834781437288</c:v>
                </c:pt>
                <c:pt idx="2195">
                  <c:v>177.85606242417299</c:v>
                </c:pt>
                <c:pt idx="2196">
                  <c:v>178.01568944259</c:v>
                </c:pt>
                <c:pt idx="2197">
                  <c:v>178.217816340524</c:v>
                </c:pt>
                <c:pt idx="2198">
                  <c:v>178.5373109281</c:v>
                </c:pt>
                <c:pt idx="2199">
                  <c:v>178.88064931044499</c:v>
                </c:pt>
                <c:pt idx="2200">
                  <c:v>179.217109952567</c:v>
                </c:pt>
                <c:pt idx="2201">
                  <c:v>179.29774351609399</c:v>
                </c:pt>
                <c:pt idx="2202">
                  <c:v>179.28983622044399</c:v>
                </c:pt>
                <c:pt idx="2203">
                  <c:v>179.14478285837399</c:v>
                </c:pt>
                <c:pt idx="2204">
                  <c:v>178.98640372163501</c:v>
                </c:pt>
                <c:pt idx="2205">
                  <c:v>178.835882704639</c:v>
                </c:pt>
                <c:pt idx="2206">
                  <c:v>178.68181174281699</c:v>
                </c:pt>
                <c:pt idx="2207">
                  <c:v>178.72466653039999</c:v>
                </c:pt>
                <c:pt idx="2208">
                  <c:v>178.79462215666999</c:v>
                </c:pt>
                <c:pt idx="2209">
                  <c:v>178.91149302999099</c:v>
                </c:pt>
                <c:pt idx="2210">
                  <c:v>178.90223290208999</c:v>
                </c:pt>
                <c:pt idx="2211">
                  <c:v>178.88503703003099</c:v>
                </c:pt>
                <c:pt idx="2212">
                  <c:v>178.82964422833899</c:v>
                </c:pt>
                <c:pt idx="2213">
                  <c:v>178.65258671806299</c:v>
                </c:pt>
                <c:pt idx="2214">
                  <c:v>178.437159664456</c:v>
                </c:pt>
                <c:pt idx="2215">
                  <c:v>178.22893053961999</c:v>
                </c:pt>
                <c:pt idx="2216">
                  <c:v>177.975347462618</c:v>
                </c:pt>
                <c:pt idx="2217">
                  <c:v>177.62263241046901</c:v>
                </c:pt>
                <c:pt idx="2218">
                  <c:v>177.32269928760499</c:v>
                </c:pt>
                <c:pt idx="2219">
                  <c:v>177.197826267149</c:v>
                </c:pt>
                <c:pt idx="2220">
                  <c:v>176.94459221631101</c:v>
                </c:pt>
                <c:pt idx="2221">
                  <c:v>176.80953829030301</c:v>
                </c:pt>
                <c:pt idx="2222">
                  <c:v>176.87722151636899</c:v>
                </c:pt>
                <c:pt idx="2223">
                  <c:v>176.83590486326</c:v>
                </c:pt>
                <c:pt idx="2224">
                  <c:v>176.914225420089</c:v>
                </c:pt>
                <c:pt idx="2225">
                  <c:v>176.867275977091</c:v>
                </c:pt>
                <c:pt idx="2226">
                  <c:v>176.94334281613499</c:v>
                </c:pt>
                <c:pt idx="2227">
                  <c:v>176.899376516666</c:v>
                </c:pt>
                <c:pt idx="2228">
                  <c:v>177.027511858145</c:v>
                </c:pt>
                <c:pt idx="2229">
                  <c:v>177.287081309059</c:v>
                </c:pt>
                <c:pt idx="2230">
                  <c:v>177.37757489669599</c:v>
                </c:pt>
                <c:pt idx="2231">
                  <c:v>177.38061937158301</c:v>
                </c:pt>
                <c:pt idx="2232">
                  <c:v>177.36660704876201</c:v>
                </c:pt>
                <c:pt idx="2233">
                  <c:v>177.21914711887899</c:v>
                </c:pt>
                <c:pt idx="2234">
                  <c:v>177.26704546189299</c:v>
                </c:pt>
                <c:pt idx="2235">
                  <c:v>177.35157159220401</c:v>
                </c:pt>
                <c:pt idx="2236">
                  <c:v>177.47350868545701</c:v>
                </c:pt>
                <c:pt idx="2237">
                  <c:v>177.27918141855901</c:v>
                </c:pt>
                <c:pt idx="2238">
                  <c:v>177.14771406056201</c:v>
                </c:pt>
                <c:pt idx="2239">
                  <c:v>177.033171776827</c:v>
                </c:pt>
                <c:pt idx="2240">
                  <c:v>176.806624450828</c:v>
                </c:pt>
                <c:pt idx="2241">
                  <c:v>176.59492296955099</c:v>
                </c:pt>
                <c:pt idx="2242">
                  <c:v>176.34866839374899</c:v>
                </c:pt>
                <c:pt idx="2243">
                  <c:v>175.87853646699301</c:v>
                </c:pt>
                <c:pt idx="2244">
                  <c:v>175.27763798963099</c:v>
                </c:pt>
                <c:pt idx="2245">
                  <c:v>174.69794771054501</c:v>
                </c:pt>
                <c:pt idx="2246">
                  <c:v>174.37778360172501</c:v>
                </c:pt>
                <c:pt idx="2247">
                  <c:v>174.094951208547</c:v>
                </c:pt>
                <c:pt idx="2248">
                  <c:v>173.84468284099199</c:v>
                </c:pt>
                <c:pt idx="2249">
                  <c:v>173.66313149298401</c:v>
                </c:pt>
                <c:pt idx="2250">
                  <c:v>173.592720302754</c:v>
                </c:pt>
                <c:pt idx="2251">
                  <c:v>173.47003882312899</c:v>
                </c:pt>
                <c:pt idx="2252">
                  <c:v>173.46621749642199</c:v>
                </c:pt>
                <c:pt idx="2253">
                  <c:v>173.52420619264899</c:v>
                </c:pt>
                <c:pt idx="2254">
                  <c:v>173.58661621150799</c:v>
                </c:pt>
                <c:pt idx="2255">
                  <c:v>173.74114978191301</c:v>
                </c:pt>
                <c:pt idx="2256">
                  <c:v>173.93150130650201</c:v>
                </c:pt>
                <c:pt idx="2257">
                  <c:v>174.12918759193801</c:v>
                </c:pt>
                <c:pt idx="2258">
                  <c:v>174.287115589194</c:v>
                </c:pt>
                <c:pt idx="2259">
                  <c:v>174.430248435446</c:v>
                </c:pt>
                <c:pt idx="2260">
                  <c:v>174.57426567416601</c:v>
                </c:pt>
                <c:pt idx="2261">
                  <c:v>174.572942147959</c:v>
                </c:pt>
                <c:pt idx="2262">
                  <c:v>174.512301291515</c:v>
                </c:pt>
                <c:pt idx="2263">
                  <c:v>174.45284650838201</c:v>
                </c:pt>
                <c:pt idx="2264">
                  <c:v>174.39702657940799</c:v>
                </c:pt>
                <c:pt idx="2265">
                  <c:v>174.29028240384201</c:v>
                </c:pt>
                <c:pt idx="2266">
                  <c:v>174.208613605746</c:v>
                </c:pt>
                <c:pt idx="2267">
                  <c:v>173.80192833453299</c:v>
                </c:pt>
                <c:pt idx="2268">
                  <c:v>173.20175773761301</c:v>
                </c:pt>
                <c:pt idx="2269">
                  <c:v>172.66628414676401</c:v>
                </c:pt>
                <c:pt idx="2270">
                  <c:v>172.73117324204199</c:v>
                </c:pt>
                <c:pt idx="2271">
                  <c:v>172.94423933617301</c:v>
                </c:pt>
                <c:pt idx="2272">
                  <c:v>173.18882210577701</c:v>
                </c:pt>
                <c:pt idx="2273">
                  <c:v>173.502584662488</c:v>
                </c:pt>
                <c:pt idx="2274">
                  <c:v>173.78678243821901</c:v>
                </c:pt>
                <c:pt idx="2275">
                  <c:v>174.10369533016001</c:v>
                </c:pt>
                <c:pt idx="2276">
                  <c:v>174.24680811309699</c:v>
                </c:pt>
                <c:pt idx="2277">
                  <c:v>174.36679148074501</c:v>
                </c:pt>
                <c:pt idx="2278">
                  <c:v>174.44755800239801</c:v>
                </c:pt>
                <c:pt idx="2279">
                  <c:v>174.40300162028299</c:v>
                </c:pt>
                <c:pt idx="2280">
                  <c:v>174.186957270938</c:v>
                </c:pt>
                <c:pt idx="2281">
                  <c:v>174.063054644972</c:v>
                </c:pt>
                <c:pt idx="2282">
                  <c:v>174.03785995733301</c:v>
                </c:pt>
                <c:pt idx="2283">
                  <c:v>173.90050943467801</c:v>
                </c:pt>
                <c:pt idx="2284">
                  <c:v>173.84941075097501</c:v>
                </c:pt>
                <c:pt idx="2285">
                  <c:v>173.74427725931201</c:v>
                </c:pt>
                <c:pt idx="2286">
                  <c:v>173.42508254659299</c:v>
                </c:pt>
                <c:pt idx="2287">
                  <c:v>173.233784113658</c:v>
                </c:pt>
                <c:pt idx="2288">
                  <c:v>172.886307823534</c:v>
                </c:pt>
                <c:pt idx="2289">
                  <c:v>172.60441558309</c:v>
                </c:pt>
                <c:pt idx="2290">
                  <c:v>172.24144449483299</c:v>
                </c:pt>
                <c:pt idx="2291">
                  <c:v>171.97961259177799</c:v>
                </c:pt>
                <c:pt idx="2292">
                  <c:v>171.950886581058</c:v>
                </c:pt>
                <c:pt idx="2293">
                  <c:v>171.813099641316</c:v>
                </c:pt>
                <c:pt idx="2294">
                  <c:v>171.94452955377</c:v>
                </c:pt>
                <c:pt idx="2295">
                  <c:v>172.119884062708</c:v>
                </c:pt>
                <c:pt idx="2296">
                  <c:v>172.31565487401599</c:v>
                </c:pt>
                <c:pt idx="2297">
                  <c:v>172.41736512621199</c:v>
                </c:pt>
                <c:pt idx="2298">
                  <c:v>172.34495024830301</c:v>
                </c:pt>
                <c:pt idx="2299">
                  <c:v>172.22664126598201</c:v>
                </c:pt>
                <c:pt idx="2300">
                  <c:v>172.23612535567301</c:v>
                </c:pt>
                <c:pt idx="2301">
                  <c:v>172.15176532177099</c:v>
                </c:pt>
                <c:pt idx="2302">
                  <c:v>172.017596339585</c:v>
                </c:pt>
                <c:pt idx="2303">
                  <c:v>171.442473369298</c:v>
                </c:pt>
                <c:pt idx="2304">
                  <c:v>170.880352577921</c:v>
                </c:pt>
                <c:pt idx="2305">
                  <c:v>170.19628834149199</c:v>
                </c:pt>
                <c:pt idx="2306">
                  <c:v>169.968866673647</c:v>
                </c:pt>
                <c:pt idx="2307">
                  <c:v>169.92637482131599</c:v>
                </c:pt>
                <c:pt idx="2308">
                  <c:v>169.76540442438599</c:v>
                </c:pt>
                <c:pt idx="2309">
                  <c:v>169.55654369687801</c:v>
                </c:pt>
                <c:pt idx="2310">
                  <c:v>169.34802664803601</c:v>
                </c:pt>
                <c:pt idx="2311">
                  <c:v>169.15487509570301</c:v>
                </c:pt>
                <c:pt idx="2312">
                  <c:v>168.965356424383</c:v>
                </c:pt>
                <c:pt idx="2313">
                  <c:v>168.77389692033901</c:v>
                </c:pt>
                <c:pt idx="2314">
                  <c:v>168.58100631004501</c:v>
                </c:pt>
                <c:pt idx="2315">
                  <c:v>168.43495604782299</c:v>
                </c:pt>
                <c:pt idx="2316">
                  <c:v>168.33018023145101</c:v>
                </c:pt>
                <c:pt idx="2317">
                  <c:v>168.23927629537599</c:v>
                </c:pt>
                <c:pt idx="2318">
                  <c:v>168.37226946904499</c:v>
                </c:pt>
                <c:pt idx="2319">
                  <c:v>168.61805562834999</c:v>
                </c:pt>
                <c:pt idx="2320">
                  <c:v>168.823407438944</c:v>
                </c:pt>
                <c:pt idx="2321">
                  <c:v>168.95912180651999</c:v>
                </c:pt>
                <c:pt idx="2322">
                  <c:v>169.04720005008099</c:v>
                </c:pt>
                <c:pt idx="2323">
                  <c:v>169.16287823678701</c:v>
                </c:pt>
                <c:pt idx="2324">
                  <c:v>169.296074663263</c:v>
                </c:pt>
                <c:pt idx="2325">
                  <c:v>169.380682916354</c:v>
                </c:pt>
                <c:pt idx="2326">
                  <c:v>169.48099911245001</c:v>
                </c:pt>
                <c:pt idx="2327">
                  <c:v>169.549462917113</c:v>
                </c:pt>
                <c:pt idx="2328">
                  <c:v>169.55662181903901</c:v>
                </c:pt>
                <c:pt idx="2329">
                  <c:v>169.60317651888599</c:v>
                </c:pt>
                <c:pt idx="2330">
                  <c:v>169.76810304491099</c:v>
                </c:pt>
                <c:pt idx="2331">
                  <c:v>170.01424600788101</c:v>
                </c:pt>
                <c:pt idx="2332">
                  <c:v>170.10078597103001</c:v>
                </c:pt>
                <c:pt idx="2333">
                  <c:v>170.147786601625</c:v>
                </c:pt>
                <c:pt idx="2334">
                  <c:v>170.00051558635701</c:v>
                </c:pt>
                <c:pt idx="2335">
                  <c:v>169.83384961583101</c:v>
                </c:pt>
                <c:pt idx="2336">
                  <c:v>169.59433110779901</c:v>
                </c:pt>
                <c:pt idx="2337">
                  <c:v>169.42666394239001</c:v>
                </c:pt>
                <c:pt idx="2338">
                  <c:v>169.21346857311599</c:v>
                </c:pt>
                <c:pt idx="2339">
                  <c:v>169.23472022694099</c:v>
                </c:pt>
                <c:pt idx="2340">
                  <c:v>169.35180757832799</c:v>
                </c:pt>
                <c:pt idx="2341">
                  <c:v>169.336893234363</c:v>
                </c:pt>
                <c:pt idx="2342">
                  <c:v>169.540659205401</c:v>
                </c:pt>
                <c:pt idx="2343">
                  <c:v>169.794457326822</c:v>
                </c:pt>
                <c:pt idx="2344">
                  <c:v>170.07730936874501</c:v>
                </c:pt>
                <c:pt idx="2345">
                  <c:v>170.42082421501399</c:v>
                </c:pt>
                <c:pt idx="2346">
                  <c:v>170.832582970651</c:v>
                </c:pt>
                <c:pt idx="2347">
                  <c:v>171.213785546726</c:v>
                </c:pt>
                <c:pt idx="2348">
                  <c:v>171.36062077120999</c:v>
                </c:pt>
                <c:pt idx="2349">
                  <c:v>171.63226522103599</c:v>
                </c:pt>
                <c:pt idx="2350">
                  <c:v>171.795328611239</c:v>
                </c:pt>
                <c:pt idx="2351">
                  <c:v>172.068284427712</c:v>
                </c:pt>
                <c:pt idx="2352">
                  <c:v>172.20794733993301</c:v>
                </c:pt>
                <c:pt idx="2353">
                  <c:v>172.46460459259501</c:v>
                </c:pt>
                <c:pt idx="2354">
                  <c:v>172.69727080808201</c:v>
                </c:pt>
                <c:pt idx="2355">
                  <c:v>172.88633356660401</c:v>
                </c:pt>
                <c:pt idx="2356">
                  <c:v>173.197544779834</c:v>
                </c:pt>
                <c:pt idx="2357">
                  <c:v>173.32732847801799</c:v>
                </c:pt>
                <c:pt idx="2358">
                  <c:v>173.59003313384201</c:v>
                </c:pt>
                <c:pt idx="2359">
                  <c:v>173.76094419977301</c:v>
                </c:pt>
                <c:pt idx="2360">
                  <c:v>174.157024589798</c:v>
                </c:pt>
                <c:pt idx="2361">
                  <c:v>174.463138103153</c:v>
                </c:pt>
                <c:pt idx="2362">
                  <c:v>174.75067400169601</c:v>
                </c:pt>
                <c:pt idx="2363">
                  <c:v>175.002344282661</c:v>
                </c:pt>
                <c:pt idx="2364">
                  <c:v>175.24126028269001</c:v>
                </c:pt>
                <c:pt idx="2365">
                  <c:v>175.48460329299201</c:v>
                </c:pt>
                <c:pt idx="2366">
                  <c:v>175.72467853696</c:v>
                </c:pt>
                <c:pt idx="2367">
                  <c:v>175.998829007533</c:v>
                </c:pt>
                <c:pt idx="2368">
                  <c:v>176.36915685750199</c:v>
                </c:pt>
                <c:pt idx="2369">
                  <c:v>176.627626240876</c:v>
                </c:pt>
                <c:pt idx="2370">
                  <c:v>176.87619750383601</c:v>
                </c:pt>
                <c:pt idx="2371">
                  <c:v>177.08675453114699</c:v>
                </c:pt>
                <c:pt idx="2372">
                  <c:v>177.22786574787401</c:v>
                </c:pt>
                <c:pt idx="2373">
                  <c:v>177.48966190439899</c:v>
                </c:pt>
                <c:pt idx="2374">
                  <c:v>177.66179136525699</c:v>
                </c:pt>
                <c:pt idx="2375">
                  <c:v>178.13682739120199</c:v>
                </c:pt>
                <c:pt idx="2376">
                  <c:v>178.69513797947599</c:v>
                </c:pt>
                <c:pt idx="2377">
                  <c:v>179.44261922403999</c:v>
                </c:pt>
                <c:pt idx="2378">
                  <c:v>180.18118736325101</c:v>
                </c:pt>
                <c:pt idx="2379">
                  <c:v>180.98128990013899</c:v>
                </c:pt>
                <c:pt idx="2380">
                  <c:v>181.86531655638501</c:v>
                </c:pt>
                <c:pt idx="2381">
                  <c:v>182.42196566673101</c:v>
                </c:pt>
                <c:pt idx="2382">
                  <c:v>182.94271450884801</c:v>
                </c:pt>
                <c:pt idx="2383">
                  <c:v>183.5492704175</c:v>
                </c:pt>
                <c:pt idx="2384">
                  <c:v>183.592376827674</c:v>
                </c:pt>
                <c:pt idx="2385">
                  <c:v>183.24201505447999</c:v>
                </c:pt>
                <c:pt idx="2386">
                  <c:v>183.01232478710901</c:v>
                </c:pt>
                <c:pt idx="2387">
                  <c:v>182.12434183869499</c:v>
                </c:pt>
                <c:pt idx="2388">
                  <c:v>181.04704278208001</c:v>
                </c:pt>
                <c:pt idx="2389">
                  <c:v>179.94291839680201</c:v>
                </c:pt>
                <c:pt idx="2390">
                  <c:v>180.10673844670001</c:v>
                </c:pt>
                <c:pt idx="2391">
                  <c:v>180.723333936785</c:v>
                </c:pt>
                <c:pt idx="2392">
                  <c:v>181.49444138180201</c:v>
                </c:pt>
                <c:pt idx="2393">
                  <c:v>181.62606637329199</c:v>
                </c:pt>
                <c:pt idx="2394">
                  <c:v>181.602006476604</c:v>
                </c:pt>
                <c:pt idx="2395">
                  <c:v>181.51560385073401</c:v>
                </c:pt>
                <c:pt idx="2396">
                  <c:v>181.274376608127</c:v>
                </c:pt>
                <c:pt idx="2397">
                  <c:v>180.90314729596901</c:v>
                </c:pt>
                <c:pt idx="2398">
                  <c:v>180.584950086182</c:v>
                </c:pt>
                <c:pt idx="2399">
                  <c:v>180.30535343894101</c:v>
                </c:pt>
                <c:pt idx="2400">
                  <c:v>180.08475440415199</c:v>
                </c:pt>
                <c:pt idx="2401">
                  <c:v>179.841462050915</c:v>
                </c:pt>
                <c:pt idx="2402">
                  <c:v>179.588046374084</c:v>
                </c:pt>
                <c:pt idx="2403">
                  <c:v>179.28366894968499</c:v>
                </c:pt>
                <c:pt idx="2404">
                  <c:v>178.87644074596301</c:v>
                </c:pt>
                <c:pt idx="2405">
                  <c:v>178.610335861203</c:v>
                </c:pt>
                <c:pt idx="2406">
                  <c:v>178.397454452293</c:v>
                </c:pt>
                <c:pt idx="2407">
                  <c:v>178.19150638023899</c:v>
                </c:pt>
                <c:pt idx="2408">
                  <c:v>177.70330478181501</c:v>
                </c:pt>
                <c:pt idx="2409">
                  <c:v>177.30459174173501</c:v>
                </c:pt>
                <c:pt idx="2410">
                  <c:v>176.914987683009</c:v>
                </c:pt>
                <c:pt idx="2411">
                  <c:v>176.26738024523101</c:v>
                </c:pt>
                <c:pt idx="2412">
                  <c:v>175.66318065866301</c:v>
                </c:pt>
                <c:pt idx="2413">
                  <c:v>174.964008603248</c:v>
                </c:pt>
                <c:pt idx="2414">
                  <c:v>174.54955304999001</c:v>
                </c:pt>
                <c:pt idx="2415">
                  <c:v>174.37877942343499</c:v>
                </c:pt>
                <c:pt idx="2416">
                  <c:v>174.11938275214999</c:v>
                </c:pt>
                <c:pt idx="2417">
                  <c:v>173.66975618990401</c:v>
                </c:pt>
                <c:pt idx="2418">
                  <c:v>173.121990819959</c:v>
                </c:pt>
                <c:pt idx="2419">
                  <c:v>172.73455834503</c:v>
                </c:pt>
                <c:pt idx="2420">
                  <c:v>172.325022316179</c:v>
                </c:pt>
                <c:pt idx="2421">
                  <c:v>171.84823954987999</c:v>
                </c:pt>
                <c:pt idx="2422">
                  <c:v>171.40442406073601</c:v>
                </c:pt>
                <c:pt idx="2423">
                  <c:v>171.30148543980101</c:v>
                </c:pt>
                <c:pt idx="2424">
                  <c:v>171.329262250201</c:v>
                </c:pt>
                <c:pt idx="2425">
                  <c:v>171.37325528917799</c:v>
                </c:pt>
                <c:pt idx="2426">
                  <c:v>171.251667131472</c:v>
                </c:pt>
                <c:pt idx="2427">
                  <c:v>171.132219445641</c:v>
                </c:pt>
                <c:pt idx="2428">
                  <c:v>170.98527702805501</c:v>
                </c:pt>
                <c:pt idx="2429">
                  <c:v>170.95970116965799</c:v>
                </c:pt>
                <c:pt idx="2430">
                  <c:v>171.067271710103</c:v>
                </c:pt>
                <c:pt idx="2431">
                  <c:v>171.12024489350301</c:v>
                </c:pt>
                <c:pt idx="2432">
                  <c:v>170.77106654998499</c:v>
                </c:pt>
                <c:pt idx="2433">
                  <c:v>170.237807829156</c:v>
                </c:pt>
                <c:pt idx="2434">
                  <c:v>169.71825771919501</c:v>
                </c:pt>
                <c:pt idx="2435">
                  <c:v>169.07745929441899</c:v>
                </c:pt>
                <c:pt idx="2436">
                  <c:v>168.467660393523</c:v>
                </c:pt>
                <c:pt idx="2437">
                  <c:v>167.79959427582801</c:v>
                </c:pt>
                <c:pt idx="2438">
                  <c:v>167.467372381453</c:v>
                </c:pt>
                <c:pt idx="2439">
                  <c:v>167.250669902477</c:v>
                </c:pt>
                <c:pt idx="2440">
                  <c:v>167.08956939126799</c:v>
                </c:pt>
                <c:pt idx="2441">
                  <c:v>167.49537630869199</c:v>
                </c:pt>
                <c:pt idx="2442">
                  <c:v>168.117851845068</c:v>
                </c:pt>
                <c:pt idx="2443">
                  <c:v>168.706721048758</c:v>
                </c:pt>
                <c:pt idx="2444">
                  <c:v>168.815572080392</c:v>
                </c:pt>
                <c:pt idx="2445">
                  <c:v>168.822621348468</c:v>
                </c:pt>
                <c:pt idx="2446">
                  <c:v>168.79703501392399</c:v>
                </c:pt>
                <c:pt idx="2447">
                  <c:v>169.37079539338799</c:v>
                </c:pt>
                <c:pt idx="2448">
                  <c:v>170.16986241299199</c:v>
                </c:pt>
                <c:pt idx="2449">
                  <c:v>170.976572017965</c:v>
                </c:pt>
                <c:pt idx="2450">
                  <c:v>171.463566803574</c:v>
                </c:pt>
                <c:pt idx="2451">
                  <c:v>171.88323754726599</c:v>
                </c:pt>
                <c:pt idx="2452">
                  <c:v>172.27275905379199</c:v>
                </c:pt>
                <c:pt idx="2453">
                  <c:v>173.083622992724</c:v>
                </c:pt>
                <c:pt idx="2454">
                  <c:v>174.120832248916</c:v>
                </c:pt>
                <c:pt idx="2455">
                  <c:v>175.159358496029</c:v>
                </c:pt>
                <c:pt idx="2456">
                  <c:v>175.698159918041</c:v>
                </c:pt>
                <c:pt idx="2457">
                  <c:v>175.95523497990001</c:v>
                </c:pt>
                <c:pt idx="2458">
                  <c:v>176.24709933020199</c:v>
                </c:pt>
                <c:pt idx="2459">
                  <c:v>176.04327379191901</c:v>
                </c:pt>
                <c:pt idx="2460">
                  <c:v>175.66789686094</c:v>
                </c:pt>
                <c:pt idx="2461">
                  <c:v>175.29197570627699</c:v>
                </c:pt>
                <c:pt idx="2462">
                  <c:v>175.279604819155</c:v>
                </c:pt>
                <c:pt idx="2463">
                  <c:v>175.30065477812099</c:v>
                </c:pt>
                <c:pt idx="2464">
                  <c:v>175.19282108927899</c:v>
                </c:pt>
                <c:pt idx="2465">
                  <c:v>175.14081026274999</c:v>
                </c:pt>
                <c:pt idx="2466">
                  <c:v>175.05968924818001</c:v>
                </c:pt>
                <c:pt idx="2467">
                  <c:v>174.92021249276701</c:v>
                </c:pt>
                <c:pt idx="2468">
                  <c:v>174.524827990929</c:v>
                </c:pt>
                <c:pt idx="2469">
                  <c:v>173.979464468298</c:v>
                </c:pt>
                <c:pt idx="2470">
                  <c:v>173.32195956490199</c:v>
                </c:pt>
                <c:pt idx="2471">
                  <c:v>173.138604017381</c:v>
                </c:pt>
                <c:pt idx="2472">
                  <c:v>173.215680765337</c:v>
                </c:pt>
                <c:pt idx="2473">
                  <c:v>173.291887842688</c:v>
                </c:pt>
                <c:pt idx="2474">
                  <c:v>173.60489135338699</c:v>
                </c:pt>
                <c:pt idx="2475">
                  <c:v>173.97551033197701</c:v>
                </c:pt>
                <c:pt idx="2476">
                  <c:v>174.37986338754999</c:v>
                </c:pt>
                <c:pt idx="2477">
                  <c:v>174.71366771364401</c:v>
                </c:pt>
                <c:pt idx="2478">
                  <c:v>175.06164784129399</c:v>
                </c:pt>
                <c:pt idx="2479">
                  <c:v>175.38461836159101</c:v>
                </c:pt>
                <c:pt idx="2480">
                  <c:v>174.97886477617601</c:v>
                </c:pt>
                <c:pt idx="2481">
                  <c:v>174.44677461686601</c:v>
                </c:pt>
                <c:pt idx="2482">
                  <c:v>173.94590005827001</c:v>
                </c:pt>
                <c:pt idx="2483">
                  <c:v>173.539756831603</c:v>
                </c:pt>
                <c:pt idx="2484">
                  <c:v>172.995193657589</c:v>
                </c:pt>
                <c:pt idx="2485">
                  <c:v>172.55531792236599</c:v>
                </c:pt>
                <c:pt idx="2486">
                  <c:v>172.72742846572501</c:v>
                </c:pt>
                <c:pt idx="2487">
                  <c:v>173.12439993668099</c:v>
                </c:pt>
                <c:pt idx="2488">
                  <c:v>173.39575234683201</c:v>
                </c:pt>
                <c:pt idx="2489">
                  <c:v>173.73601717540899</c:v>
                </c:pt>
                <c:pt idx="2490">
                  <c:v>174.06857131471099</c:v>
                </c:pt>
                <c:pt idx="2491">
                  <c:v>174.43353638388399</c:v>
                </c:pt>
                <c:pt idx="2492">
                  <c:v>174.67231376669</c:v>
                </c:pt>
                <c:pt idx="2493">
                  <c:v>174.74090835950301</c:v>
                </c:pt>
                <c:pt idx="2494">
                  <c:v>174.89900838977101</c:v>
                </c:pt>
                <c:pt idx="2495">
                  <c:v>174.895972921284</c:v>
                </c:pt>
                <c:pt idx="2496">
                  <c:v>174.62855520497399</c:v>
                </c:pt>
                <c:pt idx="2497">
                  <c:v>174.480558980989</c:v>
                </c:pt>
                <c:pt idx="2498">
                  <c:v>174.59494210922199</c:v>
                </c:pt>
                <c:pt idx="2499">
                  <c:v>174.64477479305799</c:v>
                </c:pt>
                <c:pt idx="2500">
                  <c:v>174.78471414872101</c:v>
                </c:pt>
                <c:pt idx="2501">
                  <c:v>174.97511348660899</c:v>
                </c:pt>
                <c:pt idx="2502">
                  <c:v>175.12233147327501</c:v>
                </c:pt>
                <c:pt idx="2503">
                  <c:v>175.30896431696499</c:v>
                </c:pt>
                <c:pt idx="2504">
                  <c:v>174.78914280561901</c:v>
                </c:pt>
                <c:pt idx="2505">
                  <c:v>174.06953324742</c:v>
                </c:pt>
                <c:pt idx="2506">
                  <c:v>173.31366502785599</c:v>
                </c:pt>
                <c:pt idx="2507">
                  <c:v>172.50716341457201</c:v>
                </c:pt>
                <c:pt idx="2508">
                  <c:v>171.82761968649601</c:v>
                </c:pt>
                <c:pt idx="2509">
                  <c:v>171.05253283623401</c:v>
                </c:pt>
                <c:pt idx="2510">
                  <c:v>171.19270630445101</c:v>
                </c:pt>
                <c:pt idx="2511">
                  <c:v>171.64351197731099</c:v>
                </c:pt>
                <c:pt idx="2512">
                  <c:v>172.00154406390899</c:v>
                </c:pt>
                <c:pt idx="2513">
                  <c:v>172.225283048129</c:v>
                </c:pt>
                <c:pt idx="2514">
                  <c:v>172.34789742035801</c:v>
                </c:pt>
                <c:pt idx="2515">
                  <c:v>172.39261136689601</c:v>
                </c:pt>
                <c:pt idx="2516">
                  <c:v>172.53371519821499</c:v>
                </c:pt>
                <c:pt idx="2517">
                  <c:v>172.547747845603</c:v>
                </c:pt>
                <c:pt idx="2518">
                  <c:v>172.680435952343</c:v>
                </c:pt>
                <c:pt idx="2519">
                  <c:v>172.683279993274</c:v>
                </c:pt>
                <c:pt idx="2520">
                  <c:v>172.729596195054</c:v>
                </c:pt>
                <c:pt idx="2521">
                  <c:v>172.81152747922999</c:v>
                </c:pt>
                <c:pt idx="2522">
                  <c:v>172.52654724002701</c:v>
                </c:pt>
                <c:pt idx="2523">
                  <c:v>172.07592305509201</c:v>
                </c:pt>
                <c:pt idx="2524">
                  <c:v>171.65770410486701</c:v>
                </c:pt>
                <c:pt idx="2525">
                  <c:v>171.43560040830599</c:v>
                </c:pt>
                <c:pt idx="2526">
                  <c:v>171.19048050353899</c:v>
                </c:pt>
                <c:pt idx="2527">
                  <c:v>171.012160364365</c:v>
                </c:pt>
                <c:pt idx="2528">
                  <c:v>170.87326372362099</c:v>
                </c:pt>
                <c:pt idx="2529">
                  <c:v>170.79250533683401</c:v>
                </c:pt>
                <c:pt idx="2530">
                  <c:v>170.68432455261899</c:v>
                </c:pt>
                <c:pt idx="2531">
                  <c:v>170.144458460094</c:v>
                </c:pt>
                <c:pt idx="2532">
                  <c:v>169.52142275865</c:v>
                </c:pt>
                <c:pt idx="2533">
                  <c:v>169.00383818710799</c:v>
                </c:pt>
                <c:pt idx="2534">
                  <c:v>168.974090896555</c:v>
                </c:pt>
                <c:pt idx="2535">
                  <c:v>169.046562169997</c:v>
                </c:pt>
                <c:pt idx="2536">
                  <c:v>169.27802520087801</c:v>
                </c:pt>
                <c:pt idx="2537">
                  <c:v>169.34450889093</c:v>
                </c:pt>
                <c:pt idx="2538">
                  <c:v>169.33442521083799</c:v>
                </c:pt>
                <c:pt idx="2539">
                  <c:v>169.19924525706401</c:v>
                </c:pt>
                <c:pt idx="2540">
                  <c:v>169.20686073096499</c:v>
                </c:pt>
                <c:pt idx="2541">
                  <c:v>169.202579326083</c:v>
                </c:pt>
                <c:pt idx="2542">
                  <c:v>169.22200777247301</c:v>
                </c:pt>
                <c:pt idx="2543">
                  <c:v>169.258400398796</c:v>
                </c:pt>
                <c:pt idx="2544">
                  <c:v>169.12163399324899</c:v>
                </c:pt>
                <c:pt idx="2545">
                  <c:v>169.10474885457199</c:v>
                </c:pt>
                <c:pt idx="2546">
                  <c:v>169.19001489740299</c:v>
                </c:pt>
                <c:pt idx="2547">
                  <c:v>169.27308228435601</c:v>
                </c:pt>
                <c:pt idx="2548">
                  <c:v>169.382584680381</c:v>
                </c:pt>
                <c:pt idx="2549">
                  <c:v>169.18962549341799</c:v>
                </c:pt>
                <c:pt idx="2550">
                  <c:v>169.06092070443901</c:v>
                </c:pt>
                <c:pt idx="2551">
                  <c:v>168.95049942280599</c:v>
                </c:pt>
                <c:pt idx="2552">
                  <c:v>168.828922790788</c:v>
                </c:pt>
                <c:pt idx="2553">
                  <c:v>168.70860037104299</c:v>
                </c:pt>
                <c:pt idx="2554">
                  <c:v>168.58092079504499</c:v>
                </c:pt>
                <c:pt idx="2555">
                  <c:v>168.27127467209701</c:v>
                </c:pt>
                <c:pt idx="2556">
                  <c:v>167.98300373549</c:v>
                </c:pt>
                <c:pt idx="2557">
                  <c:v>167.63092919636301</c:v>
                </c:pt>
                <c:pt idx="2558">
                  <c:v>167.516151180485</c:v>
                </c:pt>
                <c:pt idx="2559">
                  <c:v>167.49809717485499</c:v>
                </c:pt>
                <c:pt idx="2560">
                  <c:v>167.48828268704301</c:v>
                </c:pt>
                <c:pt idx="2561">
                  <c:v>167.34995518581101</c:v>
                </c:pt>
                <c:pt idx="2562">
                  <c:v>167.347971326959</c:v>
                </c:pt>
                <c:pt idx="2563">
                  <c:v>167.36503620459001</c:v>
                </c:pt>
                <c:pt idx="2564">
                  <c:v>167.78033291902199</c:v>
                </c:pt>
                <c:pt idx="2565">
                  <c:v>168.41989204514601</c:v>
                </c:pt>
                <c:pt idx="2566">
                  <c:v>169.05388123265499</c:v>
                </c:pt>
                <c:pt idx="2567">
                  <c:v>169.51565623352101</c:v>
                </c:pt>
                <c:pt idx="2568">
                  <c:v>169.75622139164099</c:v>
                </c:pt>
                <c:pt idx="2569">
                  <c:v>169.93585576021201</c:v>
                </c:pt>
                <c:pt idx="2570">
                  <c:v>170.20114726850099</c:v>
                </c:pt>
                <c:pt idx="2571">
                  <c:v>170.42718280745601</c:v>
                </c:pt>
                <c:pt idx="2572">
                  <c:v>170.58402328963501</c:v>
                </c:pt>
                <c:pt idx="2573">
                  <c:v>170.81682656563501</c:v>
                </c:pt>
                <c:pt idx="2574">
                  <c:v>171.13847744367601</c:v>
                </c:pt>
                <c:pt idx="2575">
                  <c:v>171.43223864507399</c:v>
                </c:pt>
                <c:pt idx="2576">
                  <c:v>171.65398782974199</c:v>
                </c:pt>
                <c:pt idx="2577">
                  <c:v>171.73292278258799</c:v>
                </c:pt>
                <c:pt idx="2578">
                  <c:v>171.88576379842601</c:v>
                </c:pt>
                <c:pt idx="2579">
                  <c:v>171.88807436306101</c:v>
                </c:pt>
                <c:pt idx="2580">
                  <c:v>171.889130690835</c:v>
                </c:pt>
                <c:pt idx="2581">
                  <c:v>171.848962368115</c:v>
                </c:pt>
                <c:pt idx="2582">
                  <c:v>172.01494476939999</c:v>
                </c:pt>
                <c:pt idx="2583">
                  <c:v>172.31634527526001</c:v>
                </c:pt>
                <c:pt idx="2584">
                  <c:v>172.576818896411</c:v>
                </c:pt>
                <c:pt idx="2585">
                  <c:v>172.669003430423</c:v>
                </c:pt>
                <c:pt idx="2586">
                  <c:v>172.86084636970699</c:v>
                </c:pt>
                <c:pt idx="2587">
                  <c:v>172.97410211635301</c:v>
                </c:pt>
                <c:pt idx="2588">
                  <c:v>173.13604349618399</c:v>
                </c:pt>
                <c:pt idx="2589">
                  <c:v>173.25897075800299</c:v>
                </c:pt>
                <c:pt idx="2590">
                  <c:v>173.31559881438301</c:v>
                </c:pt>
                <c:pt idx="2591">
                  <c:v>173.81022757494199</c:v>
                </c:pt>
                <c:pt idx="2592">
                  <c:v>174.497434902637</c:v>
                </c:pt>
                <c:pt idx="2593">
                  <c:v>175.15788360491101</c:v>
                </c:pt>
                <c:pt idx="2594">
                  <c:v>175.38069916469101</c:v>
                </c:pt>
                <c:pt idx="2595">
                  <c:v>175.632793026841</c:v>
                </c:pt>
                <c:pt idx="2596">
                  <c:v>175.75757747133801</c:v>
                </c:pt>
                <c:pt idx="2597">
                  <c:v>175.749728351263</c:v>
                </c:pt>
                <c:pt idx="2598">
                  <c:v>175.60823951264899</c:v>
                </c:pt>
                <c:pt idx="2599">
                  <c:v>175.51321552417201</c:v>
                </c:pt>
                <c:pt idx="2600">
                  <c:v>175.17632977673901</c:v>
                </c:pt>
                <c:pt idx="2601">
                  <c:v>174.91417515561301</c:v>
                </c:pt>
                <c:pt idx="2602">
                  <c:v>174.71427510548</c:v>
                </c:pt>
                <c:pt idx="2603">
                  <c:v>174.390735833457</c:v>
                </c:pt>
                <c:pt idx="2604">
                  <c:v>173.99230083682201</c:v>
                </c:pt>
                <c:pt idx="2605">
                  <c:v>173.61366725775</c:v>
                </c:pt>
                <c:pt idx="2606">
                  <c:v>173.88434592702799</c:v>
                </c:pt>
                <c:pt idx="2607">
                  <c:v>174.28244699553599</c:v>
                </c:pt>
                <c:pt idx="2608">
                  <c:v>174.716430521717</c:v>
                </c:pt>
                <c:pt idx="2609">
                  <c:v>174.74335735277</c:v>
                </c:pt>
                <c:pt idx="2610">
                  <c:v>174.59231766051801</c:v>
                </c:pt>
                <c:pt idx="2611">
                  <c:v>174.59640535158999</c:v>
                </c:pt>
                <c:pt idx="2612">
                  <c:v>174.630379954766</c:v>
                </c:pt>
                <c:pt idx="2613">
                  <c:v>174.877938170612</c:v>
                </c:pt>
                <c:pt idx="2614">
                  <c:v>175.025525526758</c:v>
                </c:pt>
                <c:pt idx="2615">
                  <c:v>175.32883683752601</c:v>
                </c:pt>
                <c:pt idx="2616">
                  <c:v>175.52338780335501</c:v>
                </c:pt>
                <c:pt idx="2617">
                  <c:v>175.71125613272301</c:v>
                </c:pt>
                <c:pt idx="2618">
                  <c:v>176.00771436689899</c:v>
                </c:pt>
                <c:pt idx="2619">
                  <c:v>176.14958994937101</c:v>
                </c:pt>
                <c:pt idx="2620">
                  <c:v>176.40682616471301</c:v>
                </c:pt>
                <c:pt idx="2621">
                  <c:v>176.542793230737</c:v>
                </c:pt>
                <c:pt idx="2622">
                  <c:v>176.792132133536</c:v>
                </c:pt>
                <c:pt idx="2623">
                  <c:v>176.92425073307501</c:v>
                </c:pt>
                <c:pt idx="2624">
                  <c:v>176.809155931193</c:v>
                </c:pt>
                <c:pt idx="2625">
                  <c:v>176.69116886463101</c:v>
                </c:pt>
                <c:pt idx="2626">
                  <c:v>176.67855574243401</c:v>
                </c:pt>
                <c:pt idx="2627">
                  <c:v>176.785807319757</c:v>
                </c:pt>
                <c:pt idx="2628">
                  <c:v>176.862873005669</c:v>
                </c:pt>
                <c:pt idx="2629">
                  <c:v>177.09572452677199</c:v>
                </c:pt>
                <c:pt idx="2630">
                  <c:v>177.24073261740099</c:v>
                </c:pt>
                <c:pt idx="2631">
                  <c:v>177.28344763722299</c:v>
                </c:pt>
                <c:pt idx="2632">
                  <c:v>177.354816855005</c:v>
                </c:pt>
                <c:pt idx="2633">
                  <c:v>177.606506344617</c:v>
                </c:pt>
                <c:pt idx="2634">
                  <c:v>177.82401700283799</c:v>
                </c:pt>
                <c:pt idx="2635">
                  <c:v>178.09570559689399</c:v>
                </c:pt>
                <c:pt idx="2636">
                  <c:v>178.36550360117599</c:v>
                </c:pt>
                <c:pt idx="2637">
                  <c:v>178.63254336544699</c:v>
                </c:pt>
                <c:pt idx="2638">
                  <c:v>178.90295862829799</c:v>
                </c:pt>
                <c:pt idx="2639">
                  <c:v>178.961826772807</c:v>
                </c:pt>
                <c:pt idx="2640">
                  <c:v>178.935903833016</c:v>
                </c:pt>
                <c:pt idx="2641">
                  <c:v>178.90829467715099</c:v>
                </c:pt>
                <c:pt idx="2642">
                  <c:v>178.73749618143799</c:v>
                </c:pt>
                <c:pt idx="2643">
                  <c:v>178.571369144155</c:v>
                </c:pt>
                <c:pt idx="2644">
                  <c:v>178.38095026266501</c:v>
                </c:pt>
                <c:pt idx="2645">
                  <c:v>178.17169296755901</c:v>
                </c:pt>
                <c:pt idx="2646">
                  <c:v>177.77112031079801</c:v>
                </c:pt>
                <c:pt idx="2647">
                  <c:v>177.49262215039101</c:v>
                </c:pt>
                <c:pt idx="2648">
                  <c:v>177.28512254809999</c:v>
                </c:pt>
                <c:pt idx="2649">
                  <c:v>177.135013052913</c:v>
                </c:pt>
                <c:pt idx="2650">
                  <c:v>176.95710794786399</c:v>
                </c:pt>
                <c:pt idx="2651">
                  <c:v>176.80478518309201</c:v>
                </c:pt>
                <c:pt idx="2652">
                  <c:v>176.533482710464</c:v>
                </c:pt>
                <c:pt idx="2653">
                  <c:v>176.35071622806399</c:v>
                </c:pt>
                <c:pt idx="2654">
                  <c:v>176.258543834466</c:v>
                </c:pt>
                <c:pt idx="2655">
                  <c:v>176.05313710080301</c:v>
                </c:pt>
                <c:pt idx="2656">
                  <c:v>175.936015090956</c:v>
                </c:pt>
                <c:pt idx="2657">
                  <c:v>175.95913355965399</c:v>
                </c:pt>
                <c:pt idx="2658">
                  <c:v>175.88282643437699</c:v>
                </c:pt>
                <c:pt idx="2659">
                  <c:v>175.89704407417</c:v>
                </c:pt>
                <c:pt idx="2660">
                  <c:v>176.010722309675</c:v>
                </c:pt>
                <c:pt idx="2661">
                  <c:v>176.11100640374099</c:v>
                </c:pt>
                <c:pt idx="2662">
                  <c:v>176.25082160685201</c:v>
                </c:pt>
                <c:pt idx="2663">
                  <c:v>176.398670112925</c:v>
                </c:pt>
                <c:pt idx="2664">
                  <c:v>176.484334744226</c:v>
                </c:pt>
                <c:pt idx="2665">
                  <c:v>176.59780436502501</c:v>
                </c:pt>
                <c:pt idx="2666">
                  <c:v>176.681951785244</c:v>
                </c:pt>
                <c:pt idx="2667">
                  <c:v>176.73822979450699</c:v>
                </c:pt>
                <c:pt idx="2668">
                  <c:v>176.65527664366701</c:v>
                </c:pt>
                <c:pt idx="2669">
                  <c:v>176.611056979903</c:v>
                </c:pt>
                <c:pt idx="2670">
                  <c:v>176.55428080898201</c:v>
                </c:pt>
                <c:pt idx="2671">
                  <c:v>176.544575989973</c:v>
                </c:pt>
                <c:pt idx="2672">
                  <c:v>176.56273682297299</c:v>
                </c:pt>
                <c:pt idx="2673">
                  <c:v>176.71462711728</c:v>
                </c:pt>
                <c:pt idx="2674">
                  <c:v>176.77469808110601</c:v>
                </c:pt>
                <c:pt idx="2675">
                  <c:v>176.73464470376601</c:v>
                </c:pt>
                <c:pt idx="2676">
                  <c:v>176.54639812854899</c:v>
                </c:pt>
                <c:pt idx="2677">
                  <c:v>176.44400549427999</c:v>
                </c:pt>
                <c:pt idx="2678">
                  <c:v>176.58285029417399</c:v>
                </c:pt>
                <c:pt idx="2679">
                  <c:v>176.96931135977701</c:v>
                </c:pt>
                <c:pt idx="2680">
                  <c:v>177.236349578134</c:v>
                </c:pt>
                <c:pt idx="2681">
                  <c:v>177.09907315000501</c:v>
                </c:pt>
                <c:pt idx="2682">
                  <c:v>176.89249516978799</c:v>
                </c:pt>
                <c:pt idx="2683">
                  <c:v>176.65248583755101</c:v>
                </c:pt>
                <c:pt idx="2684">
                  <c:v>176.68795200540399</c:v>
                </c:pt>
                <c:pt idx="2685">
                  <c:v>176.885418892247</c:v>
                </c:pt>
                <c:pt idx="2686">
                  <c:v>177.05774970722501</c:v>
                </c:pt>
                <c:pt idx="2687">
                  <c:v>177.00660223529499</c:v>
                </c:pt>
                <c:pt idx="2688">
                  <c:v>176.953893640046</c:v>
                </c:pt>
                <c:pt idx="2689">
                  <c:v>176.84164693152599</c:v>
                </c:pt>
                <c:pt idx="2690">
                  <c:v>176.95354995984101</c:v>
                </c:pt>
                <c:pt idx="2691">
                  <c:v>177.16415353394501</c:v>
                </c:pt>
                <c:pt idx="2692">
                  <c:v>177.518185177276</c:v>
                </c:pt>
                <c:pt idx="2693">
                  <c:v>177.78119783273701</c:v>
                </c:pt>
                <c:pt idx="2694">
                  <c:v>178.16618428490401</c:v>
                </c:pt>
                <c:pt idx="2695">
                  <c:v>178.430465158608</c:v>
                </c:pt>
                <c:pt idx="2696">
                  <c:v>178.77179252879199</c:v>
                </c:pt>
                <c:pt idx="2697">
                  <c:v>179.09481582321001</c:v>
                </c:pt>
                <c:pt idx="2698">
                  <c:v>179.35149477002099</c:v>
                </c:pt>
                <c:pt idx="2699">
                  <c:v>179.669660829886</c:v>
                </c:pt>
                <c:pt idx="2700">
                  <c:v>179.826241557445</c:v>
                </c:pt>
                <c:pt idx="2701">
                  <c:v>179.96765762574699</c:v>
                </c:pt>
                <c:pt idx="2702">
                  <c:v>180.020992265329</c:v>
                </c:pt>
                <c:pt idx="2703">
                  <c:v>180.07666692102299</c:v>
                </c:pt>
                <c:pt idx="2704">
                  <c:v>180.223149391514</c:v>
                </c:pt>
                <c:pt idx="2705">
                  <c:v>180.46311602817499</c:v>
                </c:pt>
                <c:pt idx="2706">
                  <c:v>181.09298329508701</c:v>
                </c:pt>
                <c:pt idx="2707">
                  <c:v>181.34827046090501</c:v>
                </c:pt>
                <c:pt idx="2708">
                  <c:v>181.64191676642201</c:v>
                </c:pt>
                <c:pt idx="2709">
                  <c:v>182.06697368733799</c:v>
                </c:pt>
                <c:pt idx="2710">
                  <c:v>182.35465752141201</c:v>
                </c:pt>
                <c:pt idx="2711">
                  <c:v>182.59037878973501</c:v>
                </c:pt>
                <c:pt idx="2712">
                  <c:v>182.63757036126401</c:v>
                </c:pt>
                <c:pt idx="2713">
                  <c:v>182.51790002995401</c:v>
                </c:pt>
                <c:pt idx="2714">
                  <c:v>182.388176193232</c:v>
                </c:pt>
                <c:pt idx="2715">
                  <c:v>182.28818606957901</c:v>
                </c:pt>
                <c:pt idx="2716">
                  <c:v>182.18836335843599</c:v>
                </c:pt>
                <c:pt idx="2717">
                  <c:v>182.166402021843</c:v>
                </c:pt>
                <c:pt idx="2718">
                  <c:v>181.90818891107099</c:v>
                </c:pt>
                <c:pt idx="2719">
                  <c:v>181.722977417192</c:v>
                </c:pt>
                <c:pt idx="2720">
                  <c:v>181.43877145332601</c:v>
                </c:pt>
                <c:pt idx="2721">
                  <c:v>181.039557258228</c:v>
                </c:pt>
                <c:pt idx="2722">
                  <c:v>180.66390887854499</c:v>
                </c:pt>
                <c:pt idx="2723">
                  <c:v>180.29812222444701</c:v>
                </c:pt>
                <c:pt idx="2724">
                  <c:v>180.01621140480299</c:v>
                </c:pt>
                <c:pt idx="2725">
                  <c:v>179.67641072007299</c:v>
                </c:pt>
                <c:pt idx="2726">
                  <c:v>179.36023478397701</c:v>
                </c:pt>
                <c:pt idx="2727">
                  <c:v>179.060260042474</c:v>
                </c:pt>
                <c:pt idx="2728">
                  <c:v>178.76002432012001</c:v>
                </c:pt>
                <c:pt idx="2729">
                  <c:v>178.796955607721</c:v>
                </c:pt>
                <c:pt idx="2730">
                  <c:v>178.81665568027699</c:v>
                </c:pt>
                <c:pt idx="2731">
                  <c:v>178.79431430728599</c:v>
                </c:pt>
                <c:pt idx="2732">
                  <c:v>178.95904843543701</c:v>
                </c:pt>
                <c:pt idx="2733">
                  <c:v>179.01052788290201</c:v>
                </c:pt>
                <c:pt idx="2734">
                  <c:v>179.18649947315299</c:v>
                </c:pt>
                <c:pt idx="2735">
                  <c:v>179.18108988161299</c:v>
                </c:pt>
                <c:pt idx="2736">
                  <c:v>179.09062891833099</c:v>
                </c:pt>
                <c:pt idx="2737">
                  <c:v>179.00373220269199</c:v>
                </c:pt>
                <c:pt idx="2738">
                  <c:v>178.92092807203201</c:v>
                </c:pt>
                <c:pt idx="2739">
                  <c:v>178.92053397479401</c:v>
                </c:pt>
                <c:pt idx="2740">
                  <c:v>178.86590789145899</c:v>
                </c:pt>
                <c:pt idx="2741">
                  <c:v>178.83957822357399</c:v>
                </c:pt>
                <c:pt idx="2742">
                  <c:v>178.91725168295201</c:v>
                </c:pt>
                <c:pt idx="2743">
                  <c:v>178.94655769489799</c:v>
                </c:pt>
                <c:pt idx="2744">
                  <c:v>178.75811065190999</c:v>
                </c:pt>
                <c:pt idx="2745">
                  <c:v>178.631418661168</c:v>
                </c:pt>
                <c:pt idx="2746">
                  <c:v>178.411843146455</c:v>
                </c:pt>
                <c:pt idx="2747">
                  <c:v>177.94291526409199</c:v>
                </c:pt>
                <c:pt idx="2748">
                  <c:v>177.34623165955301</c:v>
                </c:pt>
                <c:pt idx="2749">
                  <c:v>176.64697269351799</c:v>
                </c:pt>
                <c:pt idx="2750">
                  <c:v>176.57943259932799</c:v>
                </c:pt>
                <c:pt idx="2751">
                  <c:v>176.616500601941</c:v>
                </c:pt>
                <c:pt idx="2752">
                  <c:v>176.621201588004</c:v>
                </c:pt>
                <c:pt idx="2753">
                  <c:v>176.877775483617</c:v>
                </c:pt>
                <c:pt idx="2754">
                  <c:v>177.27034722919501</c:v>
                </c:pt>
                <c:pt idx="2755">
                  <c:v>177.634935712811</c:v>
                </c:pt>
                <c:pt idx="2756">
                  <c:v>177.78352320720799</c:v>
                </c:pt>
                <c:pt idx="2757">
                  <c:v>177.90481955221301</c:v>
                </c:pt>
                <c:pt idx="2758">
                  <c:v>177.98264438934501</c:v>
                </c:pt>
                <c:pt idx="2759">
                  <c:v>178.03491911559601</c:v>
                </c:pt>
                <c:pt idx="2760">
                  <c:v>178.13776732193401</c:v>
                </c:pt>
                <c:pt idx="2761">
                  <c:v>178.34999679974899</c:v>
                </c:pt>
                <c:pt idx="2762">
                  <c:v>178.510547110564</c:v>
                </c:pt>
                <c:pt idx="2763">
                  <c:v>178.68828357454501</c:v>
                </c:pt>
                <c:pt idx="2764">
                  <c:v>178.70070219125699</c:v>
                </c:pt>
                <c:pt idx="2765">
                  <c:v>179.42150198389999</c:v>
                </c:pt>
                <c:pt idx="2766">
                  <c:v>180.291463655792</c:v>
                </c:pt>
                <c:pt idx="2767">
                  <c:v>181.27964998166399</c:v>
                </c:pt>
                <c:pt idx="2768">
                  <c:v>181.62753155268999</c:v>
                </c:pt>
                <c:pt idx="2769">
                  <c:v>181.72760768420201</c:v>
                </c:pt>
                <c:pt idx="2770">
                  <c:v>181.94955081586099</c:v>
                </c:pt>
                <c:pt idx="2771">
                  <c:v>181.11191376351201</c:v>
                </c:pt>
                <c:pt idx="2772">
                  <c:v>179.97689134938801</c:v>
                </c:pt>
                <c:pt idx="2773">
                  <c:v>178.78468468680899</c:v>
                </c:pt>
                <c:pt idx="2774">
                  <c:v>178.538789283776</c:v>
                </c:pt>
                <c:pt idx="2775">
                  <c:v>178.56103225236899</c:v>
                </c:pt>
                <c:pt idx="2776">
                  <c:v>178.526736471764</c:v>
                </c:pt>
                <c:pt idx="2777">
                  <c:v>179.228923782142</c:v>
                </c:pt>
                <c:pt idx="2778">
                  <c:v>180.382898802413</c:v>
                </c:pt>
                <c:pt idx="2779">
                  <c:v>181.43338934471001</c:v>
                </c:pt>
                <c:pt idx="2780">
                  <c:v>181.91494268452701</c:v>
                </c:pt>
                <c:pt idx="2781">
                  <c:v>182.21050424418999</c:v>
                </c:pt>
                <c:pt idx="2782">
                  <c:v>182.62921850289001</c:v>
                </c:pt>
                <c:pt idx="2783">
                  <c:v>183.104688338899</c:v>
                </c:pt>
                <c:pt idx="2784">
                  <c:v>183.53771978833399</c:v>
                </c:pt>
                <c:pt idx="2785">
                  <c:v>184.01579993488099</c:v>
                </c:pt>
                <c:pt idx="2786">
                  <c:v>184.47053568404701</c:v>
                </c:pt>
                <c:pt idx="2787">
                  <c:v>184.86022435448601</c:v>
                </c:pt>
                <c:pt idx="2788">
                  <c:v>185.287442265773</c:v>
                </c:pt>
                <c:pt idx="2789">
                  <c:v>185.98200274989199</c:v>
                </c:pt>
                <c:pt idx="2790">
                  <c:v>186.571756395737</c:v>
                </c:pt>
                <c:pt idx="2791">
                  <c:v>187.16179724539899</c:v>
                </c:pt>
                <c:pt idx="2792">
                  <c:v>186.196357982797</c:v>
                </c:pt>
                <c:pt idx="2793">
                  <c:v>184.59981610583901</c:v>
                </c:pt>
                <c:pt idx="2794">
                  <c:v>183.05652262024901</c:v>
                </c:pt>
                <c:pt idx="2795">
                  <c:v>181.75582235175099</c:v>
                </c:pt>
                <c:pt idx="2796">
                  <c:v>180.349046112244</c:v>
                </c:pt>
                <c:pt idx="2797">
                  <c:v>179.07878809706099</c:v>
                </c:pt>
                <c:pt idx="2798">
                  <c:v>179.187816405593</c:v>
                </c:pt>
                <c:pt idx="2799">
                  <c:v>179.70671315068799</c:v>
                </c:pt>
                <c:pt idx="2800">
                  <c:v>180.32034685244801</c:v>
                </c:pt>
                <c:pt idx="2801">
                  <c:v>181.07754999362601</c:v>
                </c:pt>
                <c:pt idx="2802">
                  <c:v>181.82570358125</c:v>
                </c:pt>
                <c:pt idx="2803">
                  <c:v>182.61426847508901</c:v>
                </c:pt>
                <c:pt idx="2804">
                  <c:v>183.26500928893199</c:v>
                </c:pt>
                <c:pt idx="2805">
                  <c:v>183.768536183142</c:v>
                </c:pt>
                <c:pt idx="2806">
                  <c:v>184.31998106295299</c:v>
                </c:pt>
                <c:pt idx="2807">
                  <c:v>184.569193577513</c:v>
                </c:pt>
                <c:pt idx="2808">
                  <c:v>184.69925589376101</c:v>
                </c:pt>
                <c:pt idx="2809">
                  <c:v>184.83135448977001</c:v>
                </c:pt>
                <c:pt idx="2810">
                  <c:v>184.54007188313301</c:v>
                </c:pt>
                <c:pt idx="2811">
                  <c:v>183.91184591525601</c:v>
                </c:pt>
                <c:pt idx="2812">
                  <c:v>183.40657456445399</c:v>
                </c:pt>
                <c:pt idx="2813">
                  <c:v>183.17609559082501</c:v>
                </c:pt>
                <c:pt idx="2814">
                  <c:v>183.02260226041901</c:v>
                </c:pt>
                <c:pt idx="2815">
                  <c:v>182.881024692952</c:v>
                </c:pt>
                <c:pt idx="2816">
                  <c:v>182.59229421976599</c:v>
                </c:pt>
                <c:pt idx="2817">
                  <c:v>182.310652103818</c:v>
                </c:pt>
                <c:pt idx="2818">
                  <c:v>181.99735793666301</c:v>
                </c:pt>
                <c:pt idx="2819">
                  <c:v>181.15706278234501</c:v>
                </c:pt>
                <c:pt idx="2820">
                  <c:v>180.20251644452301</c:v>
                </c:pt>
                <c:pt idx="2821">
                  <c:v>179.17823435922799</c:v>
                </c:pt>
                <c:pt idx="2822">
                  <c:v>178.92253787836199</c:v>
                </c:pt>
                <c:pt idx="2823">
                  <c:v>178.89504611870501</c:v>
                </c:pt>
                <c:pt idx="2824">
                  <c:v>178.95293951052</c:v>
                </c:pt>
                <c:pt idx="2825">
                  <c:v>179.19274485145399</c:v>
                </c:pt>
                <c:pt idx="2826">
                  <c:v>179.6540311679</c:v>
                </c:pt>
                <c:pt idx="2827">
                  <c:v>179.99011167872001</c:v>
                </c:pt>
                <c:pt idx="2828">
                  <c:v>179.751767719329</c:v>
                </c:pt>
                <c:pt idx="2829">
                  <c:v>179.13946225156599</c:v>
                </c:pt>
                <c:pt idx="2830">
                  <c:v>178.63420639419701</c:v>
                </c:pt>
                <c:pt idx="2831">
                  <c:v>178.28560162261999</c:v>
                </c:pt>
                <c:pt idx="2832">
                  <c:v>178.02532578305701</c:v>
                </c:pt>
                <c:pt idx="2833">
                  <c:v>177.74448050058001</c:v>
                </c:pt>
                <c:pt idx="2834">
                  <c:v>177.55931717600299</c:v>
                </c:pt>
                <c:pt idx="2835">
                  <c:v>177.37423916944701</c:v>
                </c:pt>
                <c:pt idx="2836">
                  <c:v>177.09397855602299</c:v>
                </c:pt>
                <c:pt idx="2837">
                  <c:v>177.064834823669</c:v>
                </c:pt>
                <c:pt idx="2838">
                  <c:v>177.19217083160601</c:v>
                </c:pt>
                <c:pt idx="2839">
                  <c:v>177.29538715424101</c:v>
                </c:pt>
                <c:pt idx="2840">
                  <c:v>176.955902220788</c:v>
                </c:pt>
                <c:pt idx="2841">
                  <c:v>176.60345868671399</c:v>
                </c:pt>
                <c:pt idx="2842">
                  <c:v>176.29171995990899</c:v>
                </c:pt>
                <c:pt idx="2843">
                  <c:v>175.82849034299801</c:v>
                </c:pt>
                <c:pt idx="2844">
                  <c:v>175.22309829542101</c:v>
                </c:pt>
                <c:pt idx="2845">
                  <c:v>174.66811140936201</c:v>
                </c:pt>
                <c:pt idx="2846">
                  <c:v>174.833074477396</c:v>
                </c:pt>
                <c:pt idx="2847">
                  <c:v>175.335574435761</c:v>
                </c:pt>
                <c:pt idx="2848">
                  <c:v>175.79960088054199</c:v>
                </c:pt>
                <c:pt idx="2849">
                  <c:v>176.72403085575499</c:v>
                </c:pt>
                <c:pt idx="2850">
                  <c:v>177.74143690537699</c:v>
                </c:pt>
                <c:pt idx="2851">
                  <c:v>178.83511457632</c:v>
                </c:pt>
                <c:pt idx="2852">
                  <c:v>179.71283725597601</c:v>
                </c:pt>
                <c:pt idx="2853">
                  <c:v>180.55982382691801</c:v>
                </c:pt>
                <c:pt idx="2854">
                  <c:v>181.23632723498099</c:v>
                </c:pt>
                <c:pt idx="2855">
                  <c:v>181.81975974783299</c:v>
                </c:pt>
                <c:pt idx="2856">
                  <c:v>182.24610086667099</c:v>
                </c:pt>
                <c:pt idx="2857">
                  <c:v>182.764078591144</c:v>
                </c:pt>
                <c:pt idx="2858">
                  <c:v>182.34689327980399</c:v>
                </c:pt>
                <c:pt idx="2859">
                  <c:v>181.58426798551699</c:v>
                </c:pt>
                <c:pt idx="2860">
                  <c:v>180.81390470471001</c:v>
                </c:pt>
                <c:pt idx="2861">
                  <c:v>179.78572869370399</c:v>
                </c:pt>
                <c:pt idx="2862">
                  <c:v>178.80877217115901</c:v>
                </c:pt>
                <c:pt idx="2863">
                  <c:v>177.752368117938</c:v>
                </c:pt>
                <c:pt idx="2864">
                  <c:v>177.01685198639899</c:v>
                </c:pt>
                <c:pt idx="2865">
                  <c:v>176.51245827378099</c:v>
                </c:pt>
                <c:pt idx="2866">
                  <c:v>175.968271021124</c:v>
                </c:pt>
                <c:pt idx="2867">
                  <c:v>175.44366306356699</c:v>
                </c:pt>
                <c:pt idx="2868">
                  <c:v>174.86722772019601</c:v>
                </c:pt>
                <c:pt idx="2869">
                  <c:v>174.44296786697799</c:v>
                </c:pt>
                <c:pt idx="2870">
                  <c:v>173.99460815599599</c:v>
                </c:pt>
                <c:pt idx="2871">
                  <c:v>173.66068004011501</c:v>
                </c:pt>
                <c:pt idx="2872">
                  <c:v>173.24739330972599</c:v>
                </c:pt>
                <c:pt idx="2873">
                  <c:v>172.97319397345601</c:v>
                </c:pt>
                <c:pt idx="2874">
                  <c:v>172.81849596107401</c:v>
                </c:pt>
                <c:pt idx="2875">
                  <c:v>172.641324573281</c:v>
                </c:pt>
                <c:pt idx="2876">
                  <c:v>172.54189188980499</c:v>
                </c:pt>
                <c:pt idx="2877">
                  <c:v>172.41413210769099</c:v>
                </c:pt>
                <c:pt idx="2878">
                  <c:v>172.30633301392501</c:v>
                </c:pt>
                <c:pt idx="2879">
                  <c:v>172.113743461154</c:v>
                </c:pt>
                <c:pt idx="2880">
                  <c:v>171.84170214822399</c:v>
                </c:pt>
                <c:pt idx="2881">
                  <c:v>171.60939259704401</c:v>
                </c:pt>
                <c:pt idx="2882">
                  <c:v>171.62025098096399</c:v>
                </c:pt>
                <c:pt idx="2883">
                  <c:v>171.64804635527699</c:v>
                </c:pt>
                <c:pt idx="2884">
                  <c:v>171.61155935503899</c:v>
                </c:pt>
                <c:pt idx="2885">
                  <c:v>172.39121873986801</c:v>
                </c:pt>
                <c:pt idx="2886">
                  <c:v>173.31555427945199</c:v>
                </c:pt>
                <c:pt idx="2887">
                  <c:v>174.39656325645501</c:v>
                </c:pt>
                <c:pt idx="2888">
                  <c:v>174.905095938866</c:v>
                </c:pt>
                <c:pt idx="2889">
                  <c:v>175.37426457600299</c:v>
                </c:pt>
                <c:pt idx="2890">
                  <c:v>175.849800303942</c:v>
                </c:pt>
                <c:pt idx="2891">
                  <c:v>175.81734110696499</c:v>
                </c:pt>
                <c:pt idx="2892">
                  <c:v>175.40093401444599</c:v>
                </c:pt>
                <c:pt idx="2893">
                  <c:v>175.07988707857601</c:v>
                </c:pt>
                <c:pt idx="2894">
                  <c:v>175.24794714493001</c:v>
                </c:pt>
                <c:pt idx="2895">
                  <c:v>175.51100040665699</c:v>
                </c:pt>
                <c:pt idx="2896">
                  <c:v>175.67328928948001</c:v>
                </c:pt>
                <c:pt idx="2897">
                  <c:v>176.143564041486</c:v>
                </c:pt>
                <c:pt idx="2898">
                  <c:v>176.744948728651</c:v>
                </c:pt>
                <c:pt idx="2899">
                  <c:v>177.36270582037</c:v>
                </c:pt>
                <c:pt idx="2900">
                  <c:v>177.39727525108401</c:v>
                </c:pt>
                <c:pt idx="2901">
                  <c:v>177.163649822786</c:v>
                </c:pt>
                <c:pt idx="2902">
                  <c:v>177.07860518673399</c:v>
                </c:pt>
                <c:pt idx="2903">
                  <c:v>176.71293542594</c:v>
                </c:pt>
                <c:pt idx="2904">
                  <c:v>176.24563715421999</c:v>
                </c:pt>
                <c:pt idx="2905">
                  <c:v>175.792457970133</c:v>
                </c:pt>
                <c:pt idx="2906">
                  <c:v>175.48001668737899</c:v>
                </c:pt>
                <c:pt idx="2907">
                  <c:v>175.12328380550301</c:v>
                </c:pt>
                <c:pt idx="2908">
                  <c:v>174.68755643315501</c:v>
                </c:pt>
                <c:pt idx="2909">
                  <c:v>174.61379505695299</c:v>
                </c:pt>
                <c:pt idx="2910">
                  <c:v>174.593916465928</c:v>
                </c:pt>
                <c:pt idx="2911">
                  <c:v>174.51141473668099</c:v>
                </c:pt>
                <c:pt idx="2912">
                  <c:v>174.253676587478</c:v>
                </c:pt>
                <c:pt idx="2913">
                  <c:v>173.86166250428101</c:v>
                </c:pt>
                <c:pt idx="2914">
                  <c:v>173.47808001224101</c:v>
                </c:pt>
                <c:pt idx="2915">
                  <c:v>173.69723136715999</c:v>
                </c:pt>
                <c:pt idx="2916">
                  <c:v>174.24493765611601</c:v>
                </c:pt>
                <c:pt idx="2917">
                  <c:v>174.767221796466</c:v>
                </c:pt>
                <c:pt idx="2918">
                  <c:v>175.40896200309001</c:v>
                </c:pt>
                <c:pt idx="2919">
                  <c:v>175.922686783069</c:v>
                </c:pt>
                <c:pt idx="2920">
                  <c:v>176.562190023244</c:v>
                </c:pt>
                <c:pt idx="2921">
                  <c:v>177.51249108093501</c:v>
                </c:pt>
                <c:pt idx="2922">
                  <c:v>178.58576487704499</c:v>
                </c:pt>
                <c:pt idx="2923">
                  <c:v>179.626867893499</c:v>
                </c:pt>
                <c:pt idx="2924">
                  <c:v>179.691839718262</c:v>
                </c:pt>
                <c:pt idx="2925">
                  <c:v>179.60960253667699</c:v>
                </c:pt>
                <c:pt idx="2926">
                  <c:v>179.52676292777301</c:v>
                </c:pt>
                <c:pt idx="2927">
                  <c:v>179.948296790694</c:v>
                </c:pt>
                <c:pt idx="2928">
                  <c:v>180.69959607462999</c:v>
                </c:pt>
                <c:pt idx="2929">
                  <c:v>181.51857585771401</c:v>
                </c:pt>
                <c:pt idx="2930">
                  <c:v>182.26571468778599</c:v>
                </c:pt>
                <c:pt idx="2931">
                  <c:v>183.069259283516</c:v>
                </c:pt>
                <c:pt idx="2932">
                  <c:v>183.818233648198</c:v>
                </c:pt>
                <c:pt idx="2933">
                  <c:v>183.841910864391</c:v>
                </c:pt>
                <c:pt idx="2934">
                  <c:v>183.81050369585901</c:v>
                </c:pt>
                <c:pt idx="2935">
                  <c:v>183.65125902420399</c:v>
                </c:pt>
                <c:pt idx="2936">
                  <c:v>183.35997859828501</c:v>
                </c:pt>
                <c:pt idx="2937">
                  <c:v>182.92087965432199</c:v>
                </c:pt>
                <c:pt idx="2938">
                  <c:v>182.44205270816599</c:v>
                </c:pt>
                <c:pt idx="2939">
                  <c:v>181.541333960326</c:v>
                </c:pt>
                <c:pt idx="2940">
                  <c:v>180.54675761773899</c:v>
                </c:pt>
                <c:pt idx="2941">
                  <c:v>179.520412452887</c:v>
                </c:pt>
                <c:pt idx="2942">
                  <c:v>179.21170723564899</c:v>
                </c:pt>
                <c:pt idx="2943">
                  <c:v>179.24734143003499</c:v>
                </c:pt>
                <c:pt idx="2944">
                  <c:v>179.372684254408</c:v>
                </c:pt>
                <c:pt idx="2945">
                  <c:v>180.06029252315199</c:v>
                </c:pt>
                <c:pt idx="2946">
                  <c:v>180.846935478521</c:v>
                </c:pt>
                <c:pt idx="2947">
                  <c:v>181.557496896835</c:v>
                </c:pt>
                <c:pt idx="2948">
                  <c:v>182.097902869666</c:v>
                </c:pt>
                <c:pt idx="2949">
                  <c:v>182.59172680026899</c:v>
                </c:pt>
                <c:pt idx="2950">
                  <c:v>183.22270835364901</c:v>
                </c:pt>
                <c:pt idx="2951">
                  <c:v>183.11672778895399</c:v>
                </c:pt>
                <c:pt idx="2952">
                  <c:v>182.65403474113401</c:v>
                </c:pt>
                <c:pt idx="2953">
                  <c:v>182.248692447748</c:v>
                </c:pt>
                <c:pt idx="2954">
                  <c:v>181.92781438093101</c:v>
                </c:pt>
                <c:pt idx="2955">
                  <c:v>181.626688996844</c:v>
                </c:pt>
                <c:pt idx="2956">
                  <c:v>181.13816195736501</c:v>
                </c:pt>
                <c:pt idx="2957">
                  <c:v>180.51666882653001</c:v>
                </c:pt>
                <c:pt idx="2958">
                  <c:v>179.81789662669399</c:v>
                </c:pt>
                <c:pt idx="2959">
                  <c:v>179.10937574898799</c:v>
                </c:pt>
                <c:pt idx="2960">
                  <c:v>178.225540484151</c:v>
                </c:pt>
                <c:pt idx="2961">
                  <c:v>177.412596307662</c:v>
                </c:pt>
                <c:pt idx="2962">
                  <c:v>176.64284965668199</c:v>
                </c:pt>
                <c:pt idx="2963">
                  <c:v>175.69215639733901</c:v>
                </c:pt>
                <c:pt idx="2964">
                  <c:v>174.7668947176</c:v>
                </c:pt>
                <c:pt idx="2965">
                  <c:v>173.790343983333</c:v>
                </c:pt>
                <c:pt idx="2966">
                  <c:v>173.54542724616201</c:v>
                </c:pt>
                <c:pt idx="2967">
                  <c:v>173.61696834638099</c:v>
                </c:pt>
                <c:pt idx="2968">
                  <c:v>173.666875275693</c:v>
                </c:pt>
                <c:pt idx="2969">
                  <c:v>173.61019788827599</c:v>
                </c:pt>
                <c:pt idx="2970">
                  <c:v>173.52542900303999</c:v>
                </c:pt>
                <c:pt idx="2971">
                  <c:v>173.44369061710901</c:v>
                </c:pt>
                <c:pt idx="2972">
                  <c:v>173.415864620425</c:v>
                </c:pt>
                <c:pt idx="2973">
                  <c:v>173.59181584291801</c:v>
                </c:pt>
                <c:pt idx="2974">
                  <c:v>173.65539745372399</c:v>
                </c:pt>
                <c:pt idx="2975">
                  <c:v>173.65018053575901</c:v>
                </c:pt>
                <c:pt idx="2976">
                  <c:v>173.632810402578</c:v>
                </c:pt>
                <c:pt idx="2977">
                  <c:v>173.61760338597699</c:v>
                </c:pt>
                <c:pt idx="2978">
                  <c:v>173.74217129018899</c:v>
                </c:pt>
                <c:pt idx="2979">
                  <c:v>173.78503381592</c:v>
                </c:pt>
                <c:pt idx="2980">
                  <c:v>173.789901519935</c:v>
                </c:pt>
                <c:pt idx="2981">
                  <c:v>173.84541144178499</c:v>
                </c:pt>
                <c:pt idx="2982">
                  <c:v>174.09752535229899</c:v>
                </c:pt>
                <c:pt idx="2983">
                  <c:v>174.24088675741299</c:v>
                </c:pt>
                <c:pt idx="2984">
                  <c:v>174.31302949636</c:v>
                </c:pt>
                <c:pt idx="2985">
                  <c:v>174.23822929337399</c:v>
                </c:pt>
                <c:pt idx="2986">
                  <c:v>174.24294441615601</c:v>
                </c:pt>
                <c:pt idx="2987">
                  <c:v>174.29928035970599</c:v>
                </c:pt>
                <c:pt idx="2988">
                  <c:v>174.41931007862101</c:v>
                </c:pt>
                <c:pt idx="2989">
                  <c:v>174.51671843434301</c:v>
                </c:pt>
                <c:pt idx="2990">
                  <c:v>174.743872568184</c:v>
                </c:pt>
                <c:pt idx="2991">
                  <c:v>175.104440157412</c:v>
                </c:pt>
                <c:pt idx="2992">
                  <c:v>175.413013007986</c:v>
                </c:pt>
                <c:pt idx="2993">
                  <c:v>175.30117092719101</c:v>
                </c:pt>
                <c:pt idx="2994">
                  <c:v>175.214006805949</c:v>
                </c:pt>
                <c:pt idx="2995">
                  <c:v>174.99693555158399</c:v>
                </c:pt>
                <c:pt idx="2996">
                  <c:v>174.95935320551001</c:v>
                </c:pt>
                <c:pt idx="2997">
                  <c:v>175.142278828428</c:v>
                </c:pt>
                <c:pt idx="2998">
                  <c:v>175.237269075152</c:v>
                </c:pt>
                <c:pt idx="2999">
                  <c:v>175.235496465225</c:v>
                </c:pt>
                <c:pt idx="3000">
                  <c:v>175.21754039330099</c:v>
                </c:pt>
                <c:pt idx="3001">
                  <c:v>175.20688412180499</c:v>
                </c:pt>
                <c:pt idx="3002">
                  <c:v>175.28471880618099</c:v>
                </c:pt>
                <c:pt idx="3003">
                  <c:v>175.20875371720399</c:v>
                </c:pt>
                <c:pt idx="3004">
                  <c:v>175.11870403286599</c:v>
                </c:pt>
                <c:pt idx="3005">
                  <c:v>175.0981507747</c:v>
                </c:pt>
                <c:pt idx="3006">
                  <c:v>175.14585547651399</c:v>
                </c:pt>
                <c:pt idx="3007">
                  <c:v>175.17377867372099</c:v>
                </c:pt>
                <c:pt idx="3008">
                  <c:v>175.27566311789599</c:v>
                </c:pt>
                <c:pt idx="3009">
                  <c:v>175.21881803488299</c:v>
                </c:pt>
                <c:pt idx="3010">
                  <c:v>175.14240052887499</c:v>
                </c:pt>
                <c:pt idx="3011">
                  <c:v>175.075208085431</c:v>
                </c:pt>
                <c:pt idx="3012">
                  <c:v>175.05414144030999</c:v>
                </c:pt>
                <c:pt idx="3013">
                  <c:v>175.00244144995199</c:v>
                </c:pt>
                <c:pt idx="3014">
                  <c:v>174.98052237592199</c:v>
                </c:pt>
                <c:pt idx="3015">
                  <c:v>174.972133907249</c:v>
                </c:pt>
                <c:pt idx="3016">
                  <c:v>174.96265400558701</c:v>
                </c:pt>
                <c:pt idx="3017">
                  <c:v>174.90485216797501</c:v>
                </c:pt>
                <c:pt idx="3018">
                  <c:v>174.880785817343</c:v>
                </c:pt>
                <c:pt idx="3019">
                  <c:v>174.82781594940599</c:v>
                </c:pt>
                <c:pt idx="3020">
                  <c:v>174.93741280957701</c:v>
                </c:pt>
                <c:pt idx="3021">
                  <c:v>174.97862174670701</c:v>
                </c:pt>
                <c:pt idx="3022">
                  <c:v>174.974021132595</c:v>
                </c:pt>
                <c:pt idx="3023">
                  <c:v>174.91209819989299</c:v>
                </c:pt>
                <c:pt idx="3024">
                  <c:v>174.827322240684</c:v>
                </c:pt>
                <c:pt idx="3025">
                  <c:v>174.746142462797</c:v>
                </c:pt>
                <c:pt idx="3026">
                  <c:v>174.58839865482699</c:v>
                </c:pt>
                <c:pt idx="3027">
                  <c:v>174.53943880876099</c:v>
                </c:pt>
                <c:pt idx="3028">
                  <c:v>174.53721148744299</c:v>
                </c:pt>
                <c:pt idx="3029">
                  <c:v>174.53615973225001</c:v>
                </c:pt>
                <c:pt idx="3030">
                  <c:v>174.53574523706601</c:v>
                </c:pt>
                <c:pt idx="3031">
                  <c:v>174.54318351506899</c:v>
                </c:pt>
                <c:pt idx="3032">
                  <c:v>174.55654039288899</c:v>
                </c:pt>
                <c:pt idx="3033">
                  <c:v>174.56928077904001</c:v>
                </c:pt>
                <c:pt idx="3034">
                  <c:v>174.57766500821899</c:v>
                </c:pt>
                <c:pt idx="3035">
                  <c:v>174.58114302274799</c:v>
                </c:pt>
                <c:pt idx="3036">
                  <c:v>174.63156126342599</c:v>
                </c:pt>
                <c:pt idx="3037">
                  <c:v>174.65210295236</c:v>
                </c:pt>
                <c:pt idx="3038">
                  <c:v>174.605607912587</c:v>
                </c:pt>
                <c:pt idx="3039">
                  <c:v>174.48863868741401</c:v>
                </c:pt>
                <c:pt idx="3040">
                  <c:v>174.398460980561</c:v>
                </c:pt>
                <c:pt idx="3041">
                  <c:v>174.42286124603001</c:v>
                </c:pt>
                <c:pt idx="3042">
                  <c:v>174.439812014045</c:v>
                </c:pt>
                <c:pt idx="3043">
                  <c:v>174.49536921130999</c:v>
                </c:pt>
                <c:pt idx="3044">
                  <c:v>174.57025969563</c:v>
                </c:pt>
                <c:pt idx="3045">
                  <c:v>174.68801966151901</c:v>
                </c:pt>
                <c:pt idx="3046">
                  <c:v>174.77007439705901</c:v>
                </c:pt>
                <c:pt idx="3047">
                  <c:v>174.82919148919899</c:v>
                </c:pt>
                <c:pt idx="3048">
                  <c:v>174.836760211137</c:v>
                </c:pt>
                <c:pt idx="3049">
                  <c:v>174.87955087488999</c:v>
                </c:pt>
                <c:pt idx="3050">
                  <c:v>174.94598905935001</c:v>
                </c:pt>
                <c:pt idx="3051">
                  <c:v>174.967098759175</c:v>
                </c:pt>
                <c:pt idx="3052">
                  <c:v>175.01871964449501</c:v>
                </c:pt>
                <c:pt idx="3053">
                  <c:v>174.80995828469301</c:v>
                </c:pt>
                <c:pt idx="3054">
                  <c:v>174.67972406215799</c:v>
                </c:pt>
                <c:pt idx="3055">
                  <c:v>174.565756638587</c:v>
                </c:pt>
                <c:pt idx="3056">
                  <c:v>174.44059590114799</c:v>
                </c:pt>
                <c:pt idx="3057">
                  <c:v>174.27209565010699</c:v>
                </c:pt>
                <c:pt idx="3058">
                  <c:v>174.26003823090599</c:v>
                </c:pt>
                <c:pt idx="3059">
                  <c:v>174.18785463916601</c:v>
                </c:pt>
                <c:pt idx="3060">
                  <c:v>174.16094189099499</c:v>
                </c:pt>
                <c:pt idx="3061">
                  <c:v>174.20479666074601</c:v>
                </c:pt>
                <c:pt idx="3062">
                  <c:v>174.26700085000701</c:v>
                </c:pt>
                <c:pt idx="3063">
                  <c:v>174.206309620474</c:v>
                </c:pt>
                <c:pt idx="3064">
                  <c:v>174.27884315340901</c:v>
                </c:pt>
                <c:pt idx="3065">
                  <c:v>174.367887491273</c:v>
                </c:pt>
                <c:pt idx="3066">
                  <c:v>174.441374994142</c:v>
                </c:pt>
                <c:pt idx="3067">
                  <c:v>174.51414385273901</c:v>
                </c:pt>
                <c:pt idx="3068">
                  <c:v>174.407879307141</c:v>
                </c:pt>
                <c:pt idx="3069">
                  <c:v>174.32437297936201</c:v>
                </c:pt>
                <c:pt idx="3070">
                  <c:v>174.310676527033</c:v>
                </c:pt>
                <c:pt idx="3071">
                  <c:v>174.451855768288</c:v>
                </c:pt>
                <c:pt idx="3072">
                  <c:v>174.564908030894</c:v>
                </c:pt>
                <c:pt idx="3073">
                  <c:v>174.74877050727201</c:v>
                </c:pt>
                <c:pt idx="3074">
                  <c:v>175.16053875149001</c:v>
                </c:pt>
                <c:pt idx="3075">
                  <c:v>175.51645184628799</c:v>
                </c:pt>
                <c:pt idx="3076">
                  <c:v>175.96904875224999</c:v>
                </c:pt>
                <c:pt idx="3077">
                  <c:v>176.31740351151501</c:v>
                </c:pt>
                <c:pt idx="3078">
                  <c:v>176.65811654470701</c:v>
                </c:pt>
                <c:pt idx="3079">
                  <c:v>176.97428508617699</c:v>
                </c:pt>
                <c:pt idx="3080">
                  <c:v>177.02659407135801</c:v>
                </c:pt>
                <c:pt idx="3081">
                  <c:v>177.02808575522499</c:v>
                </c:pt>
                <c:pt idx="3082">
                  <c:v>176.98799142716101</c:v>
                </c:pt>
                <c:pt idx="3083">
                  <c:v>176.72832684250901</c:v>
                </c:pt>
                <c:pt idx="3084">
                  <c:v>176.315805157809</c:v>
                </c:pt>
                <c:pt idx="3085">
                  <c:v>175.96203533449599</c:v>
                </c:pt>
                <c:pt idx="3086">
                  <c:v>175.93072985437701</c:v>
                </c:pt>
                <c:pt idx="3087">
                  <c:v>175.82560578067401</c:v>
                </c:pt>
                <c:pt idx="3088">
                  <c:v>175.84568764257401</c:v>
                </c:pt>
                <c:pt idx="3089">
                  <c:v>175.92462525335799</c:v>
                </c:pt>
                <c:pt idx="3090">
                  <c:v>175.93840089606701</c:v>
                </c:pt>
                <c:pt idx="3091">
                  <c:v>175.975855076465</c:v>
                </c:pt>
                <c:pt idx="3092">
                  <c:v>175.97820694777201</c:v>
                </c:pt>
                <c:pt idx="3093">
                  <c:v>175.96817922458999</c:v>
                </c:pt>
                <c:pt idx="3094">
                  <c:v>175.826163915835</c:v>
                </c:pt>
                <c:pt idx="3095">
                  <c:v>175.71294746488601</c:v>
                </c:pt>
                <c:pt idx="3096">
                  <c:v>175.67039212307401</c:v>
                </c:pt>
                <c:pt idx="3097">
                  <c:v>175.60238858368999</c:v>
                </c:pt>
                <c:pt idx="3098">
                  <c:v>175.57335871769101</c:v>
                </c:pt>
                <c:pt idx="3099">
                  <c:v>175.42763588859501</c:v>
                </c:pt>
                <c:pt idx="3100">
                  <c:v>175.37223744247601</c:v>
                </c:pt>
                <c:pt idx="3101">
                  <c:v>175.413503245139</c:v>
                </c:pt>
                <c:pt idx="3102">
                  <c:v>175.529159384694</c:v>
                </c:pt>
                <c:pt idx="3103">
                  <c:v>175.629019830338</c:v>
                </c:pt>
                <c:pt idx="3104">
                  <c:v>175.51834839856099</c:v>
                </c:pt>
                <c:pt idx="3105">
                  <c:v>175.277790048539</c:v>
                </c:pt>
                <c:pt idx="3106">
                  <c:v>175.053267319084</c:v>
                </c:pt>
                <c:pt idx="3107">
                  <c:v>174.939008080804</c:v>
                </c:pt>
                <c:pt idx="3108">
                  <c:v>174.81316849182801</c:v>
                </c:pt>
                <c:pt idx="3109">
                  <c:v>174.71932834853399</c:v>
                </c:pt>
                <c:pt idx="3110">
                  <c:v>174.739658529845</c:v>
                </c:pt>
                <c:pt idx="3111">
                  <c:v>174.75275127962499</c:v>
                </c:pt>
                <c:pt idx="3112">
                  <c:v>174.80156286775701</c:v>
                </c:pt>
                <c:pt idx="3113">
                  <c:v>174.771290535985</c:v>
                </c:pt>
                <c:pt idx="3114">
                  <c:v>174.75357476655799</c:v>
                </c:pt>
                <c:pt idx="3115">
                  <c:v>174.702992565952</c:v>
                </c:pt>
                <c:pt idx="3116">
                  <c:v>174.683151449598</c:v>
                </c:pt>
                <c:pt idx="3117">
                  <c:v>174.73040585601899</c:v>
                </c:pt>
                <c:pt idx="3118">
                  <c:v>174.74526352483699</c:v>
                </c:pt>
                <c:pt idx="3119">
                  <c:v>174.78469958662001</c:v>
                </c:pt>
                <c:pt idx="3120">
                  <c:v>174.842267158628</c:v>
                </c:pt>
                <c:pt idx="3121">
                  <c:v>174.905680425447</c:v>
                </c:pt>
                <c:pt idx="3122">
                  <c:v>174.923543931236</c:v>
                </c:pt>
                <c:pt idx="3123">
                  <c:v>174.96949604014301</c:v>
                </c:pt>
                <c:pt idx="3124">
                  <c:v>175.11454452098599</c:v>
                </c:pt>
                <c:pt idx="3125">
                  <c:v>175.15530667821201</c:v>
                </c:pt>
                <c:pt idx="3126">
                  <c:v>175.20743610539299</c:v>
                </c:pt>
                <c:pt idx="3127">
                  <c:v>175.24071451949999</c:v>
                </c:pt>
                <c:pt idx="3128">
                  <c:v>175.26358938808599</c:v>
                </c:pt>
                <c:pt idx="3129">
                  <c:v>175.23564800032199</c:v>
                </c:pt>
                <c:pt idx="3130">
                  <c:v>175.23330980486699</c:v>
                </c:pt>
                <c:pt idx="3131">
                  <c:v>175.22638180209501</c:v>
                </c:pt>
                <c:pt idx="3132">
                  <c:v>175.119576803679</c:v>
                </c:pt>
                <c:pt idx="3133">
                  <c:v>174.933653244086</c:v>
                </c:pt>
                <c:pt idx="3134">
                  <c:v>174.87225864499001</c:v>
                </c:pt>
                <c:pt idx="3135">
                  <c:v>174.81143500007201</c:v>
                </c:pt>
                <c:pt idx="3136">
                  <c:v>174.78097040652099</c:v>
                </c:pt>
                <c:pt idx="3137">
                  <c:v>174.91562599585299</c:v>
                </c:pt>
                <c:pt idx="3138">
                  <c:v>175.120195057209</c:v>
                </c:pt>
                <c:pt idx="3139">
                  <c:v>175.46942622111399</c:v>
                </c:pt>
                <c:pt idx="3140">
                  <c:v>175.684498723655</c:v>
                </c:pt>
                <c:pt idx="3141">
                  <c:v>175.88335589752401</c:v>
                </c:pt>
                <c:pt idx="3142">
                  <c:v>176.17827040656201</c:v>
                </c:pt>
                <c:pt idx="3143">
                  <c:v>176.309480940838</c:v>
                </c:pt>
                <c:pt idx="3144">
                  <c:v>176.367135473074</c:v>
                </c:pt>
                <c:pt idx="3145">
                  <c:v>176.424822813221</c:v>
                </c:pt>
                <c:pt idx="3146">
                  <c:v>176.537418161646</c:v>
                </c:pt>
                <c:pt idx="3147">
                  <c:v>176.625314708925</c:v>
                </c:pt>
                <c:pt idx="3148">
                  <c:v>176.75084686436401</c:v>
                </c:pt>
                <c:pt idx="3149">
                  <c:v>176.843155857542</c:v>
                </c:pt>
                <c:pt idx="3150">
                  <c:v>176.996069732725</c:v>
                </c:pt>
                <c:pt idx="3151">
                  <c:v>177.09675770884999</c:v>
                </c:pt>
                <c:pt idx="3152">
                  <c:v>177.02816703162199</c:v>
                </c:pt>
                <c:pt idx="3153">
                  <c:v>177.037455314499</c:v>
                </c:pt>
                <c:pt idx="3154">
                  <c:v>176.95236663424399</c:v>
                </c:pt>
                <c:pt idx="3155">
                  <c:v>176.668053698216</c:v>
                </c:pt>
                <c:pt idx="3156">
                  <c:v>176.38350456724999</c:v>
                </c:pt>
                <c:pt idx="3157">
                  <c:v>176.069636967652</c:v>
                </c:pt>
                <c:pt idx="3158">
                  <c:v>175.93354881776801</c:v>
                </c:pt>
                <c:pt idx="3159">
                  <c:v>176.03937955284101</c:v>
                </c:pt>
                <c:pt idx="3160">
                  <c:v>176.02432768909901</c:v>
                </c:pt>
                <c:pt idx="3161">
                  <c:v>176.04683868420199</c:v>
                </c:pt>
                <c:pt idx="3162">
                  <c:v>176.242420246004</c:v>
                </c:pt>
                <c:pt idx="3163">
                  <c:v>176.35543650955699</c:v>
                </c:pt>
                <c:pt idx="3164">
                  <c:v>176.37530638741299</c:v>
                </c:pt>
                <c:pt idx="3165">
                  <c:v>176.42125447872399</c:v>
                </c:pt>
                <c:pt idx="3166">
                  <c:v>176.426493853761</c:v>
                </c:pt>
                <c:pt idx="3167">
                  <c:v>176.45358313075801</c:v>
                </c:pt>
                <c:pt idx="3168">
                  <c:v>176.44027874401601</c:v>
                </c:pt>
                <c:pt idx="3169">
                  <c:v>176.60090133864901</c:v>
                </c:pt>
                <c:pt idx="3170">
                  <c:v>176.509147087201</c:v>
                </c:pt>
                <c:pt idx="3171">
                  <c:v>176.243348346354</c:v>
                </c:pt>
                <c:pt idx="3172">
                  <c:v>176.00934090602499</c:v>
                </c:pt>
                <c:pt idx="3173">
                  <c:v>175.74575378847101</c:v>
                </c:pt>
                <c:pt idx="3174">
                  <c:v>175.45815621482299</c:v>
                </c:pt>
                <c:pt idx="3175">
                  <c:v>175.175341482715</c:v>
                </c:pt>
                <c:pt idx="3176">
                  <c:v>174.802255820612</c:v>
                </c:pt>
                <c:pt idx="3177">
                  <c:v>174.409358210134</c:v>
                </c:pt>
                <c:pt idx="3178">
                  <c:v>174.01416557150901</c:v>
                </c:pt>
                <c:pt idx="3179">
                  <c:v>173.75153094559499</c:v>
                </c:pt>
                <c:pt idx="3180">
                  <c:v>173.51166852427301</c:v>
                </c:pt>
                <c:pt idx="3181">
                  <c:v>173.30032027298901</c:v>
                </c:pt>
                <c:pt idx="3182">
                  <c:v>173.464670696951</c:v>
                </c:pt>
                <c:pt idx="3183">
                  <c:v>173.66129870445599</c:v>
                </c:pt>
                <c:pt idx="3184">
                  <c:v>173.784353662233</c:v>
                </c:pt>
                <c:pt idx="3185">
                  <c:v>173.89221574707599</c:v>
                </c:pt>
                <c:pt idx="3186">
                  <c:v>173.969050807294</c:v>
                </c:pt>
                <c:pt idx="3187">
                  <c:v>173.955609611357</c:v>
                </c:pt>
                <c:pt idx="3188">
                  <c:v>174.001245250046</c:v>
                </c:pt>
                <c:pt idx="3189">
                  <c:v>174.12256968806199</c:v>
                </c:pt>
                <c:pt idx="3190">
                  <c:v>174.21022083927099</c:v>
                </c:pt>
                <c:pt idx="3191">
                  <c:v>174.22289522615</c:v>
                </c:pt>
                <c:pt idx="3192">
                  <c:v>174.162862934272</c:v>
                </c:pt>
                <c:pt idx="3193">
                  <c:v>174.004746077471</c:v>
                </c:pt>
                <c:pt idx="3194">
                  <c:v>174.00420380322501</c:v>
                </c:pt>
                <c:pt idx="3195">
                  <c:v>173.93951373708299</c:v>
                </c:pt>
                <c:pt idx="3196">
                  <c:v>173.96467282795501</c:v>
                </c:pt>
                <c:pt idx="3197">
                  <c:v>173.855376257019</c:v>
                </c:pt>
                <c:pt idx="3198">
                  <c:v>173.86151390392899</c:v>
                </c:pt>
                <c:pt idx="3199">
                  <c:v>173.75248372522</c:v>
                </c:pt>
                <c:pt idx="3200">
                  <c:v>173.53736516167299</c:v>
                </c:pt>
                <c:pt idx="3201">
                  <c:v>173.43493620352001</c:v>
                </c:pt>
                <c:pt idx="3202">
                  <c:v>173.241327556588</c:v>
                </c:pt>
                <c:pt idx="3203">
                  <c:v>173.081175340773</c:v>
                </c:pt>
                <c:pt idx="3204">
                  <c:v>172.76465860680599</c:v>
                </c:pt>
                <c:pt idx="3205">
                  <c:v>172.43083041758899</c:v>
                </c:pt>
                <c:pt idx="3206">
                  <c:v>172.25750568412101</c:v>
                </c:pt>
                <c:pt idx="3207">
                  <c:v>172.19123782430901</c:v>
                </c:pt>
                <c:pt idx="3208">
                  <c:v>172.10276223962299</c:v>
                </c:pt>
                <c:pt idx="3209">
                  <c:v>171.903126764505</c:v>
                </c:pt>
                <c:pt idx="3210">
                  <c:v>171.66450897030299</c:v>
                </c:pt>
                <c:pt idx="3211">
                  <c:v>171.42179252659599</c:v>
                </c:pt>
                <c:pt idx="3212">
                  <c:v>171.45157020275599</c:v>
                </c:pt>
                <c:pt idx="3213">
                  <c:v>171.45232093423201</c:v>
                </c:pt>
                <c:pt idx="3214">
                  <c:v>171.54217698469299</c:v>
                </c:pt>
                <c:pt idx="3215">
                  <c:v>171.492173414463</c:v>
                </c:pt>
                <c:pt idx="3216">
                  <c:v>171.46418105750101</c:v>
                </c:pt>
                <c:pt idx="3217">
                  <c:v>171.51423718380599</c:v>
                </c:pt>
                <c:pt idx="3218">
                  <c:v>171.58293697115101</c:v>
                </c:pt>
                <c:pt idx="3219">
                  <c:v>171.603422440153</c:v>
                </c:pt>
                <c:pt idx="3220">
                  <c:v>171.77906840571401</c:v>
                </c:pt>
                <c:pt idx="3221">
                  <c:v>171.91954649297</c:v>
                </c:pt>
                <c:pt idx="3222">
                  <c:v>172.08019932515501</c:v>
                </c:pt>
                <c:pt idx="3223">
                  <c:v>172.08927036234201</c:v>
                </c:pt>
                <c:pt idx="3224">
                  <c:v>172.17198027603999</c:v>
                </c:pt>
                <c:pt idx="3225">
                  <c:v>172.12362048080399</c:v>
                </c:pt>
                <c:pt idx="3226">
                  <c:v>172.18614896492599</c:v>
                </c:pt>
                <c:pt idx="3227">
                  <c:v>172.12491026555</c:v>
                </c:pt>
                <c:pt idx="3228">
                  <c:v>171.99842916705501</c:v>
                </c:pt>
                <c:pt idx="3229">
                  <c:v>171.865799482749</c:v>
                </c:pt>
                <c:pt idx="3230">
                  <c:v>171.65227145770899</c:v>
                </c:pt>
                <c:pt idx="3231">
                  <c:v>171.49806484901501</c:v>
                </c:pt>
                <c:pt idx="3232">
                  <c:v>171.29023716843199</c:v>
                </c:pt>
                <c:pt idx="3233">
                  <c:v>171.14330141854299</c:v>
                </c:pt>
                <c:pt idx="3234">
                  <c:v>170.97466396949801</c:v>
                </c:pt>
                <c:pt idx="3235">
                  <c:v>170.707827813075</c:v>
                </c:pt>
                <c:pt idx="3236">
                  <c:v>170.734662783196</c:v>
                </c:pt>
                <c:pt idx="3237">
                  <c:v>170.82941523243599</c:v>
                </c:pt>
                <c:pt idx="3238">
                  <c:v>170.82303622812401</c:v>
                </c:pt>
                <c:pt idx="3239">
                  <c:v>170.86292633483399</c:v>
                </c:pt>
                <c:pt idx="3240">
                  <c:v>170.84838567783501</c:v>
                </c:pt>
                <c:pt idx="3241">
                  <c:v>170.88875097182699</c:v>
                </c:pt>
                <c:pt idx="3242">
                  <c:v>170.63455951231199</c:v>
                </c:pt>
                <c:pt idx="3243">
                  <c:v>170.22136747053599</c:v>
                </c:pt>
                <c:pt idx="3244">
                  <c:v>169.95800732159799</c:v>
                </c:pt>
                <c:pt idx="3245">
                  <c:v>170.028252859243</c:v>
                </c:pt>
                <c:pt idx="3246">
                  <c:v>170.124263530164</c:v>
                </c:pt>
                <c:pt idx="3247">
                  <c:v>170.29276493760401</c:v>
                </c:pt>
                <c:pt idx="3248">
                  <c:v>170.168546500139</c:v>
                </c:pt>
                <c:pt idx="3249">
                  <c:v>169.77653566615999</c:v>
                </c:pt>
                <c:pt idx="3250">
                  <c:v>169.49673230119501</c:v>
                </c:pt>
                <c:pt idx="3251">
                  <c:v>169.63497955289699</c:v>
                </c:pt>
                <c:pt idx="3252">
                  <c:v>169.987488102041</c:v>
                </c:pt>
                <c:pt idx="3253">
                  <c:v>170.27691704101301</c:v>
                </c:pt>
                <c:pt idx="3254">
                  <c:v>171.05035881660299</c:v>
                </c:pt>
                <c:pt idx="3255">
                  <c:v>172.14018344656699</c:v>
                </c:pt>
                <c:pt idx="3256">
                  <c:v>173.327223357051</c:v>
                </c:pt>
                <c:pt idx="3257">
                  <c:v>174.02741855261701</c:v>
                </c:pt>
                <c:pt idx="3258">
                  <c:v>174.56832913968401</c:v>
                </c:pt>
                <c:pt idx="3259">
                  <c:v>175.056438442531</c:v>
                </c:pt>
                <c:pt idx="3260">
                  <c:v>175.57190264542101</c:v>
                </c:pt>
                <c:pt idx="3261">
                  <c:v>176.050310784385</c:v>
                </c:pt>
                <c:pt idx="3262">
                  <c:v>176.41924226199299</c:v>
                </c:pt>
                <c:pt idx="3263">
                  <c:v>176.83243789968799</c:v>
                </c:pt>
                <c:pt idx="3264">
                  <c:v>177.30525698072799</c:v>
                </c:pt>
                <c:pt idx="3265">
                  <c:v>177.61019415085599</c:v>
                </c:pt>
                <c:pt idx="3266">
                  <c:v>178.246456706684</c:v>
                </c:pt>
                <c:pt idx="3267">
                  <c:v>178.905970752016</c:v>
                </c:pt>
                <c:pt idx="3268">
                  <c:v>179.675759953934</c:v>
                </c:pt>
                <c:pt idx="3269">
                  <c:v>178.58604897113801</c:v>
                </c:pt>
                <c:pt idx="3270">
                  <c:v>177.01282919763599</c:v>
                </c:pt>
                <c:pt idx="3271">
                  <c:v>175.384701061089</c:v>
                </c:pt>
                <c:pt idx="3272">
                  <c:v>176.04501600428199</c:v>
                </c:pt>
                <c:pt idx="3273">
                  <c:v>177.29873291111701</c:v>
                </c:pt>
                <c:pt idx="3274">
                  <c:v>178.545250182492</c:v>
                </c:pt>
                <c:pt idx="3275">
                  <c:v>178.56043964012801</c:v>
                </c:pt>
                <c:pt idx="3276">
                  <c:v>178.16241652372</c:v>
                </c:pt>
                <c:pt idx="3277">
                  <c:v>177.76690989586001</c:v>
                </c:pt>
                <c:pt idx="3278">
                  <c:v>177.921101642411</c:v>
                </c:pt>
                <c:pt idx="3279">
                  <c:v>178.206782224047</c:v>
                </c:pt>
                <c:pt idx="3280">
                  <c:v>178.524767006389</c:v>
                </c:pt>
                <c:pt idx="3281">
                  <c:v>178.99402899279701</c:v>
                </c:pt>
                <c:pt idx="3282">
                  <c:v>179.42086051619199</c:v>
                </c:pt>
                <c:pt idx="3283">
                  <c:v>179.90264975778399</c:v>
                </c:pt>
                <c:pt idx="3284">
                  <c:v>180.69283389159901</c:v>
                </c:pt>
                <c:pt idx="3285">
                  <c:v>181.64756005307501</c:v>
                </c:pt>
                <c:pt idx="3286">
                  <c:v>182.58087898821799</c:v>
                </c:pt>
                <c:pt idx="3287">
                  <c:v>183.13047112939699</c:v>
                </c:pt>
                <c:pt idx="3288">
                  <c:v>183.640026424696</c:v>
                </c:pt>
                <c:pt idx="3289">
                  <c:v>184.09921989105999</c:v>
                </c:pt>
                <c:pt idx="3290">
                  <c:v>184.32359404077599</c:v>
                </c:pt>
                <c:pt idx="3291">
                  <c:v>184.42295720737599</c:v>
                </c:pt>
                <c:pt idx="3292">
                  <c:v>184.557683668549</c:v>
                </c:pt>
                <c:pt idx="3293">
                  <c:v>183.98055939817101</c:v>
                </c:pt>
                <c:pt idx="3294">
                  <c:v>183.280827204937</c:v>
                </c:pt>
                <c:pt idx="3295">
                  <c:v>182.626876153773</c:v>
                </c:pt>
                <c:pt idx="3296">
                  <c:v>181.51006300456999</c:v>
                </c:pt>
                <c:pt idx="3297">
                  <c:v>180.243064479184</c:v>
                </c:pt>
                <c:pt idx="3298">
                  <c:v>178.98370443465001</c:v>
                </c:pt>
                <c:pt idx="3299">
                  <c:v>178.18791942971501</c:v>
                </c:pt>
                <c:pt idx="3300">
                  <c:v>177.48306392734099</c:v>
                </c:pt>
                <c:pt idx="3301">
                  <c:v>176.848852275767</c:v>
                </c:pt>
                <c:pt idx="3302">
                  <c:v>176.74158776406699</c:v>
                </c:pt>
                <c:pt idx="3303">
                  <c:v>176.76086906069</c:v>
                </c:pt>
                <c:pt idx="3304">
                  <c:v>176.821532998305</c:v>
                </c:pt>
                <c:pt idx="3305">
                  <c:v>177.19765437690501</c:v>
                </c:pt>
                <c:pt idx="3306">
                  <c:v>177.67114675939499</c:v>
                </c:pt>
                <c:pt idx="3307">
                  <c:v>178.14813216313701</c:v>
                </c:pt>
                <c:pt idx="3308">
                  <c:v>178.37424767143699</c:v>
                </c:pt>
                <c:pt idx="3309">
                  <c:v>178.50338303802701</c:v>
                </c:pt>
                <c:pt idx="3310">
                  <c:v>178.62366376879001</c:v>
                </c:pt>
                <c:pt idx="3311">
                  <c:v>178.34625911099599</c:v>
                </c:pt>
                <c:pt idx="3312">
                  <c:v>178.05869737874701</c:v>
                </c:pt>
                <c:pt idx="3313">
                  <c:v>177.682954444731</c:v>
                </c:pt>
                <c:pt idx="3314">
                  <c:v>177.60544276461499</c:v>
                </c:pt>
                <c:pt idx="3315">
                  <c:v>177.52887149710901</c:v>
                </c:pt>
                <c:pt idx="3316">
                  <c:v>177.554282823656</c:v>
                </c:pt>
                <c:pt idx="3317">
                  <c:v>177.632792333808</c:v>
                </c:pt>
                <c:pt idx="3318">
                  <c:v>177.67444109147499</c:v>
                </c:pt>
                <c:pt idx="3319">
                  <c:v>177.89465956261901</c:v>
                </c:pt>
                <c:pt idx="3320">
                  <c:v>178.86353276973</c:v>
                </c:pt>
                <c:pt idx="3321">
                  <c:v>180.28183397286301</c:v>
                </c:pt>
                <c:pt idx="3322">
                  <c:v>181.60553470402201</c:v>
                </c:pt>
                <c:pt idx="3323">
                  <c:v>182.06165497041599</c:v>
                </c:pt>
                <c:pt idx="3324">
                  <c:v>181.999545132718</c:v>
                </c:pt>
                <c:pt idx="3325">
                  <c:v>182.02705299253799</c:v>
                </c:pt>
                <c:pt idx="3326">
                  <c:v>182.482031599972</c:v>
                </c:pt>
                <c:pt idx="3327">
                  <c:v>183.09379794640199</c:v>
                </c:pt>
                <c:pt idx="3328">
                  <c:v>183.59082602069901</c:v>
                </c:pt>
                <c:pt idx="3329">
                  <c:v>184.024209559323</c:v>
                </c:pt>
                <c:pt idx="3330">
                  <c:v>184.23962688088901</c:v>
                </c:pt>
                <c:pt idx="3331">
                  <c:v>184.433763979784</c:v>
                </c:pt>
                <c:pt idx="3332">
                  <c:v>184.13952443547799</c:v>
                </c:pt>
                <c:pt idx="3333">
                  <c:v>183.58036108059201</c:v>
                </c:pt>
                <c:pt idx="3334">
                  <c:v>182.93150558594101</c:v>
                </c:pt>
                <c:pt idx="3335">
                  <c:v>182.97175786852</c:v>
                </c:pt>
                <c:pt idx="3336">
                  <c:v>183.26593931422701</c:v>
                </c:pt>
                <c:pt idx="3337">
                  <c:v>183.44129463389001</c:v>
                </c:pt>
                <c:pt idx="3338">
                  <c:v>183.665055191938</c:v>
                </c:pt>
                <c:pt idx="3339">
                  <c:v>183.97254700060401</c:v>
                </c:pt>
                <c:pt idx="3340">
                  <c:v>184.16323458458899</c:v>
                </c:pt>
                <c:pt idx="3341">
                  <c:v>184.65981381262301</c:v>
                </c:pt>
                <c:pt idx="3342">
                  <c:v>185.19676377810401</c:v>
                </c:pt>
                <c:pt idx="3343">
                  <c:v>185.80421313129801</c:v>
                </c:pt>
                <c:pt idx="3344">
                  <c:v>185.18172812896199</c:v>
                </c:pt>
                <c:pt idx="3345">
                  <c:v>184.13326522055101</c:v>
                </c:pt>
                <c:pt idx="3346">
                  <c:v>183.22040710792899</c:v>
                </c:pt>
                <c:pt idx="3347">
                  <c:v>182.39874537781901</c:v>
                </c:pt>
                <c:pt idx="3348">
                  <c:v>181.79827815760299</c:v>
                </c:pt>
                <c:pt idx="3349">
                  <c:v>181.090016972022</c:v>
                </c:pt>
                <c:pt idx="3350">
                  <c:v>180.864907143078</c:v>
                </c:pt>
                <c:pt idx="3351">
                  <c:v>180.86753800137501</c:v>
                </c:pt>
                <c:pt idx="3352">
                  <c:v>180.69806342971501</c:v>
                </c:pt>
                <c:pt idx="3353">
                  <c:v>181.31056223889101</c:v>
                </c:pt>
                <c:pt idx="3354">
                  <c:v>182.25921391760201</c:v>
                </c:pt>
                <c:pt idx="3355">
                  <c:v>183.04267691023699</c:v>
                </c:pt>
                <c:pt idx="3356">
                  <c:v>183.90393460707401</c:v>
                </c:pt>
                <c:pt idx="3357">
                  <c:v>184.868619544278</c:v>
                </c:pt>
                <c:pt idx="3358">
                  <c:v>185.66284238550901</c:v>
                </c:pt>
                <c:pt idx="3359">
                  <c:v>185.400241963795</c:v>
                </c:pt>
                <c:pt idx="3360">
                  <c:v>184.62273603733701</c:v>
                </c:pt>
                <c:pt idx="3361">
                  <c:v>183.84794760374899</c:v>
                </c:pt>
                <c:pt idx="3362">
                  <c:v>183.677608348197</c:v>
                </c:pt>
                <c:pt idx="3363">
                  <c:v>183.829414280733</c:v>
                </c:pt>
                <c:pt idx="3364">
                  <c:v>183.884455465515</c:v>
                </c:pt>
                <c:pt idx="3365">
                  <c:v>183.84048905122401</c:v>
                </c:pt>
                <c:pt idx="3366">
                  <c:v>183.8693832923</c:v>
                </c:pt>
                <c:pt idx="3367">
                  <c:v>183.85174816741099</c:v>
                </c:pt>
                <c:pt idx="3368">
                  <c:v>183.05570093412899</c:v>
                </c:pt>
                <c:pt idx="3369">
                  <c:v>181.83053980900499</c:v>
                </c:pt>
                <c:pt idx="3370">
                  <c:v>180.60556576489901</c:v>
                </c:pt>
                <c:pt idx="3371">
                  <c:v>179.66196829848801</c:v>
                </c:pt>
                <c:pt idx="3372">
                  <c:v>178.995622972999</c:v>
                </c:pt>
                <c:pt idx="3373">
                  <c:v>178.21407115605399</c:v>
                </c:pt>
                <c:pt idx="3374">
                  <c:v>177.771880846518</c:v>
                </c:pt>
                <c:pt idx="3375">
                  <c:v>177.449475748016</c:v>
                </c:pt>
                <c:pt idx="3376">
                  <c:v>177.12172076967599</c:v>
                </c:pt>
                <c:pt idx="3377">
                  <c:v>177.02595330918399</c:v>
                </c:pt>
                <c:pt idx="3378">
                  <c:v>177.25678462196001</c:v>
                </c:pt>
                <c:pt idx="3379">
                  <c:v>177.08469443545999</c:v>
                </c:pt>
                <c:pt idx="3380">
                  <c:v>176.92079149911899</c:v>
                </c:pt>
                <c:pt idx="3381">
                  <c:v>176.47383733078399</c:v>
                </c:pt>
                <c:pt idx="3382">
                  <c:v>175.635693898553</c:v>
                </c:pt>
                <c:pt idx="3383">
                  <c:v>174.311652603645</c:v>
                </c:pt>
                <c:pt idx="3384">
                  <c:v>172.66615473353099</c:v>
                </c:pt>
                <c:pt idx="3385">
                  <c:v>171.24291760443501</c:v>
                </c:pt>
                <c:pt idx="3386">
                  <c:v>170.08898798137699</c:v>
                </c:pt>
                <c:pt idx="3387">
                  <c:v>169.46924888362199</c:v>
                </c:pt>
                <c:pt idx="3388">
                  <c:v>169.25993623140201</c:v>
                </c:pt>
                <c:pt idx="3389">
                  <c:v>169.19135010744699</c:v>
                </c:pt>
                <c:pt idx="3390">
                  <c:v>169.685593959691</c:v>
                </c:pt>
                <c:pt idx="3391">
                  <c:v>170.087655149244</c:v>
                </c:pt>
                <c:pt idx="3392">
                  <c:v>169.94268060852201</c:v>
                </c:pt>
                <c:pt idx="3393">
                  <c:v>169.99918725743299</c:v>
                </c:pt>
                <c:pt idx="3394">
                  <c:v>169.71232631726301</c:v>
                </c:pt>
                <c:pt idx="3395">
                  <c:v>169.41112649842299</c:v>
                </c:pt>
                <c:pt idx="3396">
                  <c:v>169.16702767875199</c:v>
                </c:pt>
                <c:pt idx="3397">
                  <c:v>168.83247379507699</c:v>
                </c:pt>
                <c:pt idx="3398">
                  <c:v>168.94921878394001</c:v>
                </c:pt>
                <c:pt idx="3399">
                  <c:v>169.17331251975401</c:v>
                </c:pt>
                <c:pt idx="3400">
                  <c:v>169.47565961672501</c:v>
                </c:pt>
                <c:pt idx="3401">
                  <c:v>170.40360662020001</c:v>
                </c:pt>
                <c:pt idx="3402">
                  <c:v>171.47707566109699</c:v>
                </c:pt>
                <c:pt idx="3403">
                  <c:v>172.58004054777101</c:v>
                </c:pt>
                <c:pt idx="3404">
                  <c:v>173.431093633226</c:v>
                </c:pt>
                <c:pt idx="3405">
                  <c:v>174.273283834149</c:v>
                </c:pt>
                <c:pt idx="3406">
                  <c:v>174.97765942040499</c:v>
                </c:pt>
                <c:pt idx="3407">
                  <c:v>175.44848733855099</c:v>
                </c:pt>
                <c:pt idx="3408">
                  <c:v>175.83815908578299</c:v>
                </c:pt>
                <c:pt idx="3409">
                  <c:v>176.08911435410801</c:v>
                </c:pt>
                <c:pt idx="3410">
                  <c:v>176.330993631859</c:v>
                </c:pt>
                <c:pt idx="3411">
                  <c:v>176.50034610720201</c:v>
                </c:pt>
                <c:pt idx="3412">
                  <c:v>176.59495166413501</c:v>
                </c:pt>
                <c:pt idx="3413">
                  <c:v>176.80804618894999</c:v>
                </c:pt>
                <c:pt idx="3414">
                  <c:v>176.98722651451101</c:v>
                </c:pt>
                <c:pt idx="3415">
                  <c:v>177.09909099737001</c:v>
                </c:pt>
                <c:pt idx="3416">
                  <c:v>177.051704934426</c:v>
                </c:pt>
                <c:pt idx="3417">
                  <c:v>176.89646378365299</c:v>
                </c:pt>
                <c:pt idx="3418">
                  <c:v>176.76288818677</c:v>
                </c:pt>
                <c:pt idx="3419">
                  <c:v>176.78515206322001</c:v>
                </c:pt>
                <c:pt idx="3420">
                  <c:v>176.665411259233</c:v>
                </c:pt>
                <c:pt idx="3421">
                  <c:v>176.65864533883101</c:v>
                </c:pt>
                <c:pt idx="3422">
                  <c:v>176.67933053006101</c:v>
                </c:pt>
                <c:pt idx="3423">
                  <c:v>176.69632117868599</c:v>
                </c:pt>
                <c:pt idx="3424">
                  <c:v>176.853339757649</c:v>
                </c:pt>
                <c:pt idx="3425">
                  <c:v>176.827392892359</c:v>
                </c:pt>
                <c:pt idx="3426">
                  <c:v>176.806042903139</c:v>
                </c:pt>
                <c:pt idx="3427">
                  <c:v>176.85887438008001</c:v>
                </c:pt>
                <c:pt idx="3428">
                  <c:v>176.745845316653</c:v>
                </c:pt>
                <c:pt idx="3429">
                  <c:v>176.56627248283499</c:v>
                </c:pt>
                <c:pt idx="3430">
                  <c:v>176.511634547092</c:v>
                </c:pt>
                <c:pt idx="3431">
                  <c:v>176.54239934474001</c:v>
                </c:pt>
                <c:pt idx="3432">
                  <c:v>176.461291401247</c:v>
                </c:pt>
                <c:pt idx="3433">
                  <c:v>176.480495539646</c:v>
                </c:pt>
                <c:pt idx="3434">
                  <c:v>176.550806730678</c:v>
                </c:pt>
                <c:pt idx="3435">
                  <c:v>176.443645871364</c:v>
                </c:pt>
                <c:pt idx="3436">
                  <c:v>176.45781507336099</c:v>
                </c:pt>
                <c:pt idx="3437">
                  <c:v>176.43226894347401</c:v>
                </c:pt>
                <c:pt idx="3438">
                  <c:v>176.31003172152799</c:v>
                </c:pt>
                <c:pt idx="3439">
                  <c:v>176.220628104079</c:v>
                </c:pt>
                <c:pt idx="3440">
                  <c:v>176.105862578591</c:v>
                </c:pt>
                <c:pt idx="3441">
                  <c:v>175.79600463326599</c:v>
                </c:pt>
                <c:pt idx="3442">
                  <c:v>175.60003477970301</c:v>
                </c:pt>
                <c:pt idx="3443">
                  <c:v>175.46148894761501</c:v>
                </c:pt>
                <c:pt idx="3444">
                  <c:v>175.365517626957</c:v>
                </c:pt>
                <c:pt idx="3445">
                  <c:v>175.103226083365</c:v>
                </c:pt>
                <c:pt idx="3446">
                  <c:v>175.10786966537901</c:v>
                </c:pt>
                <c:pt idx="3447">
                  <c:v>175.18621705498299</c:v>
                </c:pt>
                <c:pt idx="3448">
                  <c:v>175.29997745960199</c:v>
                </c:pt>
                <c:pt idx="3449">
                  <c:v>175.43364983474501</c:v>
                </c:pt>
                <c:pt idx="3450">
                  <c:v>175.52356633326201</c:v>
                </c:pt>
                <c:pt idx="3451">
                  <c:v>175.646571220769</c:v>
                </c:pt>
                <c:pt idx="3452">
                  <c:v>175.65585922885799</c:v>
                </c:pt>
                <c:pt idx="3453">
                  <c:v>175.755695293222</c:v>
                </c:pt>
                <c:pt idx="3454">
                  <c:v>175.900254368454</c:v>
                </c:pt>
                <c:pt idx="3455">
                  <c:v>175.93782118213801</c:v>
                </c:pt>
                <c:pt idx="3456">
                  <c:v>175.74910832286599</c:v>
                </c:pt>
                <c:pt idx="3457">
                  <c:v>175.683266467267</c:v>
                </c:pt>
                <c:pt idx="3458">
                  <c:v>175.68448844315699</c:v>
                </c:pt>
                <c:pt idx="3459">
                  <c:v>175.78514823272599</c:v>
                </c:pt>
                <c:pt idx="3460">
                  <c:v>175.790874587079</c:v>
                </c:pt>
                <c:pt idx="3461">
                  <c:v>175.788281849622</c:v>
                </c:pt>
                <c:pt idx="3462">
                  <c:v>175.92741670183301</c:v>
                </c:pt>
                <c:pt idx="3463">
                  <c:v>175.989379035952</c:v>
                </c:pt>
                <c:pt idx="3464">
                  <c:v>175.76574814895</c:v>
                </c:pt>
                <c:pt idx="3465">
                  <c:v>175.633990365773</c:v>
                </c:pt>
                <c:pt idx="3466">
                  <c:v>175.37352595519801</c:v>
                </c:pt>
                <c:pt idx="3467">
                  <c:v>175.844368762763</c:v>
                </c:pt>
                <c:pt idx="3468">
                  <c:v>175.88698292892201</c:v>
                </c:pt>
                <c:pt idx="3469">
                  <c:v>175.00743879926699</c:v>
                </c:pt>
                <c:pt idx="3470">
                  <c:v>174.86231188483899</c:v>
                </c:pt>
                <c:pt idx="3471">
                  <c:v>175.13851765312401</c:v>
                </c:pt>
                <c:pt idx="3472">
                  <c:v>175.36441182872301</c:v>
                </c:pt>
                <c:pt idx="3473">
                  <c:v>175.516859289557</c:v>
                </c:pt>
                <c:pt idx="3474">
                  <c:v>175.83660889015599</c:v>
                </c:pt>
                <c:pt idx="3475">
                  <c:v>176.03670869602399</c:v>
                </c:pt>
                <c:pt idx="3476">
                  <c:v>176.078359907216</c:v>
                </c:pt>
                <c:pt idx="3477">
                  <c:v>176.308229090265</c:v>
                </c:pt>
                <c:pt idx="3478">
                  <c:v>176.458825160412</c:v>
                </c:pt>
                <c:pt idx="3479">
                  <c:v>176.65226331069599</c:v>
                </c:pt>
                <c:pt idx="3480">
                  <c:v>177.08446282435901</c:v>
                </c:pt>
                <c:pt idx="3481">
                  <c:v>177.42225668454199</c:v>
                </c:pt>
                <c:pt idx="3482">
                  <c:v>177.76040611535601</c:v>
                </c:pt>
                <c:pt idx="3483">
                  <c:v>178.067980863489</c:v>
                </c:pt>
                <c:pt idx="3484">
                  <c:v>178.54314483513301</c:v>
                </c:pt>
                <c:pt idx="3485">
                  <c:v>178.747607987251</c:v>
                </c:pt>
                <c:pt idx="3486">
                  <c:v>178.833599072666</c:v>
                </c:pt>
                <c:pt idx="3487">
                  <c:v>179.05676348510499</c:v>
                </c:pt>
                <c:pt idx="3488">
                  <c:v>178.99381966565301</c:v>
                </c:pt>
                <c:pt idx="3489">
                  <c:v>178.81836093809599</c:v>
                </c:pt>
                <c:pt idx="3490">
                  <c:v>178.77301701807301</c:v>
                </c:pt>
                <c:pt idx="3491">
                  <c:v>178.732384821626</c:v>
                </c:pt>
                <c:pt idx="3492">
                  <c:v>178.720913182282</c:v>
                </c:pt>
                <c:pt idx="3493">
                  <c:v>178.80566403166901</c:v>
                </c:pt>
                <c:pt idx="3494">
                  <c:v>178.88404277343901</c:v>
                </c:pt>
                <c:pt idx="3495">
                  <c:v>179.04075015510401</c:v>
                </c:pt>
                <c:pt idx="3496">
                  <c:v>179.14622136536499</c:v>
                </c:pt>
                <c:pt idx="3497">
                  <c:v>179.22172945622</c:v>
                </c:pt>
                <c:pt idx="3498">
                  <c:v>179.472418773752</c:v>
                </c:pt>
                <c:pt idx="3499">
                  <c:v>179.59770073987801</c:v>
                </c:pt>
                <c:pt idx="3500">
                  <c:v>179.71473674301399</c:v>
                </c:pt>
                <c:pt idx="3501">
                  <c:v>179.90888789405901</c:v>
                </c:pt>
                <c:pt idx="3502">
                  <c:v>180.073586440366</c:v>
                </c:pt>
                <c:pt idx="3503">
                  <c:v>180.34487111302801</c:v>
                </c:pt>
                <c:pt idx="3504">
                  <c:v>180.56743406454399</c:v>
                </c:pt>
                <c:pt idx="3505">
                  <c:v>180.71303394604499</c:v>
                </c:pt>
                <c:pt idx="3506">
                  <c:v>180.95042097938699</c:v>
                </c:pt>
                <c:pt idx="3507">
                  <c:v>181.042159793087</c:v>
                </c:pt>
                <c:pt idx="3508">
                  <c:v>181.262322029145</c:v>
                </c:pt>
                <c:pt idx="3509">
                  <c:v>181.495105811467</c:v>
                </c:pt>
                <c:pt idx="3510">
                  <c:v>181.75892233267501</c:v>
                </c:pt>
                <c:pt idx="3511">
                  <c:v>182.13243227210799</c:v>
                </c:pt>
                <c:pt idx="3512">
                  <c:v>181.49078815830299</c:v>
                </c:pt>
                <c:pt idx="3513">
                  <c:v>180.63406686077201</c:v>
                </c:pt>
                <c:pt idx="3514">
                  <c:v>179.68723241307001</c:v>
                </c:pt>
                <c:pt idx="3515">
                  <c:v>179.85813463322401</c:v>
                </c:pt>
                <c:pt idx="3516">
                  <c:v>180.23562642082601</c:v>
                </c:pt>
                <c:pt idx="3517">
                  <c:v>177.902312761682</c:v>
                </c:pt>
                <c:pt idx="3518">
                  <c:v>177.11222521424301</c:v>
                </c:pt>
                <c:pt idx="3519">
                  <c:v>177.60957806946499</c:v>
                </c:pt>
                <c:pt idx="3520">
                  <c:v>178.27348208104601</c:v>
                </c:pt>
                <c:pt idx="3521">
                  <c:v>178.88986706119999</c:v>
                </c:pt>
                <c:pt idx="3522">
                  <c:v>179.54298394427701</c:v>
                </c:pt>
                <c:pt idx="3523">
                  <c:v>180.16579864355299</c:v>
                </c:pt>
                <c:pt idx="3524">
                  <c:v>180.31421697499999</c:v>
                </c:pt>
                <c:pt idx="3525">
                  <c:v>180.07133098577199</c:v>
                </c:pt>
                <c:pt idx="3526">
                  <c:v>179.81739338721101</c:v>
                </c:pt>
                <c:pt idx="3527">
                  <c:v>179.64604900088099</c:v>
                </c:pt>
                <c:pt idx="3528">
                  <c:v>179.63414915459501</c:v>
                </c:pt>
                <c:pt idx="3529">
                  <c:v>179.67691265080899</c:v>
                </c:pt>
                <c:pt idx="3530">
                  <c:v>179.47276629094199</c:v>
                </c:pt>
                <c:pt idx="3531">
                  <c:v>179.00015271997799</c:v>
                </c:pt>
                <c:pt idx="3532">
                  <c:v>178.65215885789701</c:v>
                </c:pt>
                <c:pt idx="3533">
                  <c:v>178.26753480253501</c:v>
                </c:pt>
                <c:pt idx="3534">
                  <c:v>177.89823904924799</c:v>
                </c:pt>
                <c:pt idx="3535">
                  <c:v>177.504282142796</c:v>
                </c:pt>
                <c:pt idx="3536">
                  <c:v>177.39348419607501</c:v>
                </c:pt>
                <c:pt idx="3537">
                  <c:v>176.81403464514901</c:v>
                </c:pt>
                <c:pt idx="3538">
                  <c:v>175.91635074194801</c:v>
                </c:pt>
                <c:pt idx="3539">
                  <c:v>175.17223954710499</c:v>
                </c:pt>
                <c:pt idx="3540">
                  <c:v>174.32997878522801</c:v>
                </c:pt>
                <c:pt idx="3541">
                  <c:v>173.620312491752</c:v>
                </c:pt>
                <c:pt idx="3542">
                  <c:v>173.43397255948099</c:v>
                </c:pt>
                <c:pt idx="3543">
                  <c:v>173.423537343508</c:v>
                </c:pt>
                <c:pt idx="3544">
                  <c:v>173.43717358804901</c:v>
                </c:pt>
                <c:pt idx="3545">
                  <c:v>173.87273892012001</c:v>
                </c:pt>
                <c:pt idx="3546">
                  <c:v>174.40462172068399</c:v>
                </c:pt>
                <c:pt idx="3547">
                  <c:v>174.95012931820901</c:v>
                </c:pt>
                <c:pt idx="3548">
                  <c:v>175.08128526743499</c:v>
                </c:pt>
                <c:pt idx="3549">
                  <c:v>175.66287365284401</c:v>
                </c:pt>
                <c:pt idx="3550">
                  <c:v>176.41372386678199</c:v>
                </c:pt>
                <c:pt idx="3551">
                  <c:v>176.75728088471999</c:v>
                </c:pt>
                <c:pt idx="3552">
                  <c:v>176.77535123408299</c:v>
                </c:pt>
                <c:pt idx="3553">
                  <c:v>176.914072631891</c:v>
                </c:pt>
                <c:pt idx="3554">
                  <c:v>176.97203908677699</c:v>
                </c:pt>
                <c:pt idx="3555">
                  <c:v>176.84387695793399</c:v>
                </c:pt>
                <c:pt idx="3556">
                  <c:v>176.80097862167401</c:v>
                </c:pt>
                <c:pt idx="3557">
                  <c:v>176.801668387002</c:v>
                </c:pt>
                <c:pt idx="3558">
                  <c:v>176.534758032669</c:v>
                </c:pt>
                <c:pt idx="3559">
                  <c:v>176.03589398943399</c:v>
                </c:pt>
                <c:pt idx="3560">
                  <c:v>175.88614958541501</c:v>
                </c:pt>
                <c:pt idx="3561">
                  <c:v>174.29178013436899</c:v>
                </c:pt>
                <c:pt idx="3562">
                  <c:v>172.17775562839901</c:v>
                </c:pt>
                <c:pt idx="3563">
                  <c:v>171.375887589927</c:v>
                </c:pt>
                <c:pt idx="3564">
                  <c:v>170.995493168281</c:v>
                </c:pt>
                <c:pt idx="3565">
                  <c:v>170.770768450567</c:v>
                </c:pt>
                <c:pt idx="3566">
                  <c:v>170.91491713451899</c:v>
                </c:pt>
                <c:pt idx="3567">
                  <c:v>171.208166966638</c:v>
                </c:pt>
                <c:pt idx="3568">
                  <c:v>171.581621261545</c:v>
                </c:pt>
                <c:pt idx="3569">
                  <c:v>172.15231309788999</c:v>
                </c:pt>
                <c:pt idx="3570">
                  <c:v>172.87220344565199</c:v>
                </c:pt>
                <c:pt idx="3571">
                  <c:v>173.65549582496701</c:v>
                </c:pt>
                <c:pt idx="3572">
                  <c:v>173.85191072475101</c:v>
                </c:pt>
                <c:pt idx="3573">
                  <c:v>173.841144478903</c:v>
                </c:pt>
                <c:pt idx="3574">
                  <c:v>174.00612086458901</c:v>
                </c:pt>
                <c:pt idx="3575">
                  <c:v>174.192973638002</c:v>
                </c:pt>
                <c:pt idx="3576">
                  <c:v>174.376425594946</c:v>
                </c:pt>
                <c:pt idx="3577">
                  <c:v>174.697377892204</c:v>
                </c:pt>
                <c:pt idx="3578">
                  <c:v>174.78884259466</c:v>
                </c:pt>
                <c:pt idx="3579">
                  <c:v>174.834940814275</c:v>
                </c:pt>
                <c:pt idx="3580">
                  <c:v>174.88797254357499</c:v>
                </c:pt>
                <c:pt idx="3581">
                  <c:v>174.693964983802</c:v>
                </c:pt>
                <c:pt idx="3582">
                  <c:v>174.516732521303</c:v>
                </c:pt>
                <c:pt idx="3583">
                  <c:v>174.42585805555899</c:v>
                </c:pt>
                <c:pt idx="3584">
                  <c:v>174.12981769426199</c:v>
                </c:pt>
                <c:pt idx="3585">
                  <c:v>173.75598953997499</c:v>
                </c:pt>
                <c:pt idx="3586">
                  <c:v>173.373573523098</c:v>
                </c:pt>
                <c:pt idx="3587">
                  <c:v>172.98335515944299</c:v>
                </c:pt>
                <c:pt idx="3588">
                  <c:v>172.58569813287701</c:v>
                </c:pt>
                <c:pt idx="3589">
                  <c:v>172.18478266992</c:v>
                </c:pt>
                <c:pt idx="3590">
                  <c:v>172.156420836194</c:v>
                </c:pt>
                <c:pt idx="3591">
                  <c:v>172.308706192437</c:v>
                </c:pt>
                <c:pt idx="3592">
                  <c:v>172.44408302536499</c:v>
                </c:pt>
                <c:pt idx="3593">
                  <c:v>172.61433146686599</c:v>
                </c:pt>
                <c:pt idx="3594">
                  <c:v>172.84669927356299</c:v>
                </c:pt>
                <c:pt idx="3595">
                  <c:v>173.05042915076999</c:v>
                </c:pt>
                <c:pt idx="3596">
                  <c:v>173.14173061172701</c:v>
                </c:pt>
                <c:pt idx="3597">
                  <c:v>173.143955867405</c:v>
                </c:pt>
                <c:pt idx="3598">
                  <c:v>173.16234425462301</c:v>
                </c:pt>
                <c:pt idx="3599">
                  <c:v>173.28989724535199</c:v>
                </c:pt>
                <c:pt idx="3600">
                  <c:v>173.468421389094</c:v>
                </c:pt>
                <c:pt idx="3601">
                  <c:v>173.66520239932001</c:v>
                </c:pt>
                <c:pt idx="3602">
                  <c:v>173.96774786470499</c:v>
                </c:pt>
                <c:pt idx="3603">
                  <c:v>174.260252319963</c:v>
                </c:pt>
                <c:pt idx="3604">
                  <c:v>174.58530426959399</c:v>
                </c:pt>
                <c:pt idx="3605">
                  <c:v>174.78576624717601</c:v>
                </c:pt>
                <c:pt idx="3606">
                  <c:v>174.93836291135401</c:v>
                </c:pt>
                <c:pt idx="3607">
                  <c:v>175.093753975743</c:v>
                </c:pt>
                <c:pt idx="3608">
                  <c:v>174.439518175117</c:v>
                </c:pt>
                <c:pt idx="3609">
                  <c:v>173.310537908014</c:v>
                </c:pt>
                <c:pt idx="3610">
                  <c:v>172.06588215322799</c:v>
                </c:pt>
                <c:pt idx="3611">
                  <c:v>171.37120632531801</c:v>
                </c:pt>
                <c:pt idx="3612">
                  <c:v>170.64629906528901</c:v>
                </c:pt>
                <c:pt idx="3613">
                  <c:v>170.00013334374799</c:v>
                </c:pt>
                <c:pt idx="3614">
                  <c:v>170.098397038961</c:v>
                </c:pt>
                <c:pt idx="3615">
                  <c:v>170.76412418222</c:v>
                </c:pt>
                <c:pt idx="3616">
                  <c:v>170.819138938701</c:v>
                </c:pt>
                <c:pt idx="3617">
                  <c:v>171.04686032828101</c:v>
                </c:pt>
                <c:pt idx="3618">
                  <c:v>171.363935766997</c:v>
                </c:pt>
                <c:pt idx="3619">
                  <c:v>171.723558696102</c:v>
                </c:pt>
                <c:pt idx="3620">
                  <c:v>171.72845049100101</c:v>
                </c:pt>
                <c:pt idx="3621">
                  <c:v>171.81007207496</c:v>
                </c:pt>
                <c:pt idx="3622">
                  <c:v>171.78577309782401</c:v>
                </c:pt>
                <c:pt idx="3623">
                  <c:v>171.956737325581</c:v>
                </c:pt>
                <c:pt idx="3624">
                  <c:v>172.18240798989299</c:v>
                </c:pt>
                <c:pt idx="3625">
                  <c:v>172.395608037117</c:v>
                </c:pt>
                <c:pt idx="3626">
                  <c:v>172.08484755051299</c:v>
                </c:pt>
                <c:pt idx="3627">
                  <c:v>171.76200364304299</c:v>
                </c:pt>
                <c:pt idx="3628">
                  <c:v>171.31974490985399</c:v>
                </c:pt>
                <c:pt idx="3629">
                  <c:v>171.61240928137499</c:v>
                </c:pt>
                <c:pt idx="3630">
                  <c:v>172.24163182777301</c:v>
                </c:pt>
                <c:pt idx="3631">
                  <c:v>172.93024906923199</c:v>
                </c:pt>
                <c:pt idx="3632">
                  <c:v>173.48051384726401</c:v>
                </c:pt>
                <c:pt idx="3633">
                  <c:v>172.854185472578</c:v>
                </c:pt>
                <c:pt idx="3634">
                  <c:v>172.556893812449</c:v>
                </c:pt>
                <c:pt idx="3635">
                  <c:v>172.25109540024101</c:v>
                </c:pt>
                <c:pt idx="3636">
                  <c:v>172.14404688640801</c:v>
                </c:pt>
                <c:pt idx="3637">
                  <c:v>172.19053045124099</c:v>
                </c:pt>
                <c:pt idx="3638">
                  <c:v>172.05525252093099</c:v>
                </c:pt>
                <c:pt idx="3639">
                  <c:v>172.30326196168301</c:v>
                </c:pt>
                <c:pt idx="3640">
                  <c:v>172.19094981194399</c:v>
                </c:pt>
                <c:pt idx="3641">
                  <c:v>172.07439743885999</c:v>
                </c:pt>
                <c:pt idx="3642">
                  <c:v>172.81110753124901</c:v>
                </c:pt>
                <c:pt idx="3643">
                  <c:v>173.625785763409</c:v>
                </c:pt>
                <c:pt idx="3644">
                  <c:v>174.12856565311699</c:v>
                </c:pt>
                <c:pt idx="3645">
                  <c:v>174.46226299098501</c:v>
                </c:pt>
                <c:pt idx="3646">
                  <c:v>174.84551201088399</c:v>
                </c:pt>
                <c:pt idx="3647">
                  <c:v>175.11443240674399</c:v>
                </c:pt>
                <c:pt idx="3648">
                  <c:v>175.40360713517001</c:v>
                </c:pt>
                <c:pt idx="3649">
                  <c:v>175.669541033276</c:v>
                </c:pt>
                <c:pt idx="3650">
                  <c:v>175.77502702329099</c:v>
                </c:pt>
                <c:pt idx="3651">
                  <c:v>175.665715711883</c:v>
                </c:pt>
                <c:pt idx="3652">
                  <c:v>175.666902518039</c:v>
                </c:pt>
                <c:pt idx="3653">
                  <c:v>175.62472668104101</c:v>
                </c:pt>
                <c:pt idx="3654">
                  <c:v>175.61188186262399</c:v>
                </c:pt>
                <c:pt idx="3655">
                  <c:v>175.56718488293899</c:v>
                </c:pt>
                <c:pt idx="3656">
                  <c:v>175.13426288457899</c:v>
                </c:pt>
                <c:pt idx="3657">
                  <c:v>173.956852442165</c:v>
                </c:pt>
                <c:pt idx="3658">
                  <c:v>173.06159014899501</c:v>
                </c:pt>
                <c:pt idx="3659">
                  <c:v>172.67860861839901</c:v>
                </c:pt>
                <c:pt idx="3660">
                  <c:v>172.194508112384</c:v>
                </c:pt>
                <c:pt idx="3661">
                  <c:v>171.728127743551</c:v>
                </c:pt>
                <c:pt idx="3662">
                  <c:v>171.64970704621101</c:v>
                </c:pt>
                <c:pt idx="3663">
                  <c:v>171.92552423718601</c:v>
                </c:pt>
                <c:pt idx="3664">
                  <c:v>172.112537646813</c:v>
                </c:pt>
                <c:pt idx="3665">
                  <c:v>172.72053032681401</c:v>
                </c:pt>
                <c:pt idx="3666">
                  <c:v>173.31119244750499</c:v>
                </c:pt>
                <c:pt idx="3667">
                  <c:v>174.134466560481</c:v>
                </c:pt>
                <c:pt idx="3668">
                  <c:v>174.695283987534</c:v>
                </c:pt>
                <c:pt idx="3669">
                  <c:v>174.84746150872101</c:v>
                </c:pt>
                <c:pt idx="3670">
                  <c:v>175.17411476622499</c:v>
                </c:pt>
                <c:pt idx="3671">
                  <c:v>175.49535128664701</c:v>
                </c:pt>
                <c:pt idx="3672">
                  <c:v>175.788519325805</c:v>
                </c:pt>
                <c:pt idx="3673">
                  <c:v>175.94307555997599</c:v>
                </c:pt>
                <c:pt idx="3674">
                  <c:v>176.09477469839899</c:v>
                </c:pt>
                <c:pt idx="3675">
                  <c:v>176.27602189223299</c:v>
                </c:pt>
                <c:pt idx="3676">
                  <c:v>176.336567401564</c:v>
                </c:pt>
                <c:pt idx="3677">
                  <c:v>176.19789410737701</c:v>
                </c:pt>
                <c:pt idx="3678">
                  <c:v>175.95290619368899</c:v>
                </c:pt>
                <c:pt idx="3679">
                  <c:v>175.74137989834901</c:v>
                </c:pt>
                <c:pt idx="3680">
                  <c:v>175.331199800782</c:v>
                </c:pt>
                <c:pt idx="3681">
                  <c:v>175.04371674944801</c:v>
                </c:pt>
                <c:pt idx="3682">
                  <c:v>174.64369343664799</c:v>
                </c:pt>
                <c:pt idx="3683">
                  <c:v>174.182447471438</c:v>
                </c:pt>
                <c:pt idx="3684">
                  <c:v>173.71330327047801</c:v>
                </c:pt>
                <c:pt idx="3685">
                  <c:v>173.21633673189299</c:v>
                </c:pt>
                <c:pt idx="3686">
                  <c:v>173.12847263614401</c:v>
                </c:pt>
                <c:pt idx="3687">
                  <c:v>173.210250482898</c:v>
                </c:pt>
                <c:pt idx="3688">
                  <c:v>173.42584938877499</c:v>
                </c:pt>
                <c:pt idx="3689">
                  <c:v>173.50236091343299</c:v>
                </c:pt>
                <c:pt idx="3690">
                  <c:v>173.55272874623401</c:v>
                </c:pt>
                <c:pt idx="3691">
                  <c:v>173.62619715620701</c:v>
                </c:pt>
                <c:pt idx="3692">
                  <c:v>173.51337167505801</c:v>
                </c:pt>
                <c:pt idx="3693">
                  <c:v>173.33235691673599</c:v>
                </c:pt>
                <c:pt idx="3694">
                  <c:v>173.27713485866599</c:v>
                </c:pt>
                <c:pt idx="3695">
                  <c:v>173.04418268251899</c:v>
                </c:pt>
                <c:pt idx="3696">
                  <c:v>172.781673084267</c:v>
                </c:pt>
                <c:pt idx="3697">
                  <c:v>172.628210587338</c:v>
                </c:pt>
                <c:pt idx="3698">
                  <c:v>172.46064056282</c:v>
                </c:pt>
                <c:pt idx="3699">
                  <c:v>172.32454393871799</c:v>
                </c:pt>
                <c:pt idx="3700">
                  <c:v>172.15812628557299</c:v>
                </c:pt>
                <c:pt idx="3701">
                  <c:v>171.825961358699</c:v>
                </c:pt>
                <c:pt idx="3702">
                  <c:v>171.47093737792599</c:v>
                </c:pt>
                <c:pt idx="3703">
                  <c:v>171.08056322281701</c:v>
                </c:pt>
                <c:pt idx="3704">
                  <c:v>170.810322901483</c:v>
                </c:pt>
                <c:pt idx="3705">
                  <c:v>170.55709115691201</c:v>
                </c:pt>
                <c:pt idx="3706">
                  <c:v>170.342643646049</c:v>
                </c:pt>
                <c:pt idx="3707">
                  <c:v>169.93706110532801</c:v>
                </c:pt>
                <c:pt idx="3708">
                  <c:v>169.31180988095099</c:v>
                </c:pt>
                <c:pt idx="3709">
                  <c:v>168.67409927521601</c:v>
                </c:pt>
                <c:pt idx="3710">
                  <c:v>168.32582117235501</c:v>
                </c:pt>
                <c:pt idx="3711">
                  <c:v>168.035983251348</c:v>
                </c:pt>
                <c:pt idx="3712">
                  <c:v>167.78181983280999</c:v>
                </c:pt>
                <c:pt idx="3713">
                  <c:v>168.03285740540699</c:v>
                </c:pt>
                <c:pt idx="3714">
                  <c:v>168.31917913594401</c:v>
                </c:pt>
                <c:pt idx="3715">
                  <c:v>168.69235012153999</c:v>
                </c:pt>
                <c:pt idx="3716">
                  <c:v>169.02803528025899</c:v>
                </c:pt>
                <c:pt idx="3717">
                  <c:v>169.47033241487301</c:v>
                </c:pt>
                <c:pt idx="3718">
                  <c:v>169.825363471488</c:v>
                </c:pt>
                <c:pt idx="3719">
                  <c:v>169.98962857705999</c:v>
                </c:pt>
                <c:pt idx="3720">
                  <c:v>169.93715187607299</c:v>
                </c:pt>
                <c:pt idx="3721">
                  <c:v>170.009759657187</c:v>
                </c:pt>
                <c:pt idx="3722">
                  <c:v>170.05055778763099</c:v>
                </c:pt>
                <c:pt idx="3723">
                  <c:v>169.78686088940901</c:v>
                </c:pt>
                <c:pt idx="3724">
                  <c:v>169.481690596146</c:v>
                </c:pt>
                <c:pt idx="3725">
                  <c:v>168.95194673266801</c:v>
                </c:pt>
                <c:pt idx="3726">
                  <c:v>168.442172655419</c:v>
                </c:pt>
                <c:pt idx="3727">
                  <c:v>167.893243305374</c:v>
                </c:pt>
                <c:pt idx="3728">
                  <c:v>167.644250819777</c:v>
                </c:pt>
                <c:pt idx="3729">
                  <c:v>167.38393633423399</c:v>
                </c:pt>
                <c:pt idx="3730">
                  <c:v>166.915050298556</c:v>
                </c:pt>
                <c:pt idx="3731">
                  <c:v>166.91081226626699</c:v>
                </c:pt>
                <c:pt idx="3732">
                  <c:v>167.07959902913899</c:v>
                </c:pt>
                <c:pt idx="3733">
                  <c:v>167.10244355090501</c:v>
                </c:pt>
                <c:pt idx="3734">
                  <c:v>167.31286077292401</c:v>
                </c:pt>
                <c:pt idx="3735">
                  <c:v>167.63641173809</c:v>
                </c:pt>
                <c:pt idx="3736">
                  <c:v>167.90679236344701</c:v>
                </c:pt>
                <c:pt idx="3737">
                  <c:v>168.28737775541501</c:v>
                </c:pt>
                <c:pt idx="3738">
                  <c:v>168.810058869713</c:v>
                </c:pt>
                <c:pt idx="3739">
                  <c:v>169.39758858784299</c:v>
                </c:pt>
                <c:pt idx="3740">
                  <c:v>169.542175922219</c:v>
                </c:pt>
                <c:pt idx="3741">
                  <c:v>170.090858864636</c:v>
                </c:pt>
                <c:pt idx="3742">
                  <c:v>170.842889834706</c:v>
                </c:pt>
                <c:pt idx="3743">
                  <c:v>171.07614323541901</c:v>
                </c:pt>
                <c:pt idx="3744">
                  <c:v>171.145105515213</c:v>
                </c:pt>
                <c:pt idx="3745">
                  <c:v>171.20847587422301</c:v>
                </c:pt>
                <c:pt idx="3746">
                  <c:v>171.26272693100299</c:v>
                </c:pt>
                <c:pt idx="3747">
                  <c:v>171.15261157227701</c:v>
                </c:pt>
                <c:pt idx="3748">
                  <c:v>171.15025676925299</c:v>
                </c:pt>
                <c:pt idx="3749">
                  <c:v>171.14421854754599</c:v>
                </c:pt>
                <c:pt idx="3750">
                  <c:v>171.07446007908999</c:v>
                </c:pt>
                <c:pt idx="3751">
                  <c:v>171.026858909411</c:v>
                </c:pt>
                <c:pt idx="3752">
                  <c:v>170.66615658855699</c:v>
                </c:pt>
                <c:pt idx="3753">
                  <c:v>170.23529129007599</c:v>
                </c:pt>
                <c:pt idx="3754">
                  <c:v>169.89191459862499</c:v>
                </c:pt>
                <c:pt idx="3755">
                  <c:v>169.96177475862601</c:v>
                </c:pt>
                <c:pt idx="3756">
                  <c:v>170.28925166696399</c:v>
                </c:pt>
                <c:pt idx="3757">
                  <c:v>170.587440384405</c:v>
                </c:pt>
                <c:pt idx="3758">
                  <c:v>170.665941868158</c:v>
                </c:pt>
                <c:pt idx="3759">
                  <c:v>170.62454177199399</c:v>
                </c:pt>
                <c:pt idx="3760">
                  <c:v>170.60775068859999</c:v>
                </c:pt>
                <c:pt idx="3761">
                  <c:v>170.60806411175199</c:v>
                </c:pt>
                <c:pt idx="3762">
                  <c:v>170.69688714539899</c:v>
                </c:pt>
                <c:pt idx="3763">
                  <c:v>170.85995270378399</c:v>
                </c:pt>
                <c:pt idx="3764">
                  <c:v>170.85968125999901</c:v>
                </c:pt>
                <c:pt idx="3765">
                  <c:v>170.97714280031599</c:v>
                </c:pt>
                <c:pt idx="3766">
                  <c:v>171.10262755061299</c:v>
                </c:pt>
                <c:pt idx="3767">
                  <c:v>171.31512325452499</c:v>
                </c:pt>
                <c:pt idx="3768">
                  <c:v>171.58324318510901</c:v>
                </c:pt>
                <c:pt idx="3769">
                  <c:v>171.872102857653</c:v>
                </c:pt>
                <c:pt idx="3770">
                  <c:v>171.97092405266599</c:v>
                </c:pt>
                <c:pt idx="3771">
                  <c:v>172.13146016056299</c:v>
                </c:pt>
                <c:pt idx="3772">
                  <c:v>172.33473521206599</c:v>
                </c:pt>
                <c:pt idx="3773">
                  <c:v>172.393825611669</c:v>
                </c:pt>
                <c:pt idx="3774">
                  <c:v>172.11451455474</c:v>
                </c:pt>
                <c:pt idx="3775">
                  <c:v>171.74450933591399</c:v>
                </c:pt>
                <c:pt idx="3776">
                  <c:v>171.09700366641999</c:v>
                </c:pt>
                <c:pt idx="3777">
                  <c:v>170.16658015840201</c:v>
                </c:pt>
                <c:pt idx="3778">
                  <c:v>169.33296314049301</c:v>
                </c:pt>
                <c:pt idx="3779">
                  <c:v>169.375863278617</c:v>
                </c:pt>
                <c:pt idx="3780">
                  <c:v>169.216246603869</c:v>
                </c:pt>
                <c:pt idx="3781">
                  <c:v>169.008290645128</c:v>
                </c:pt>
                <c:pt idx="3782">
                  <c:v>168.88677761834199</c:v>
                </c:pt>
                <c:pt idx="3783">
                  <c:v>168.97407320106601</c:v>
                </c:pt>
                <c:pt idx="3784">
                  <c:v>168.962333212896</c:v>
                </c:pt>
                <c:pt idx="3785">
                  <c:v>169.121444720401</c:v>
                </c:pt>
                <c:pt idx="3786">
                  <c:v>169.385918933038</c:v>
                </c:pt>
                <c:pt idx="3787">
                  <c:v>169.54271135682001</c:v>
                </c:pt>
                <c:pt idx="3788">
                  <c:v>169.647271430616</c:v>
                </c:pt>
                <c:pt idx="3789">
                  <c:v>169.69249388132701</c:v>
                </c:pt>
                <c:pt idx="3790">
                  <c:v>169.89038057725099</c:v>
                </c:pt>
                <c:pt idx="3791">
                  <c:v>170.186256406376</c:v>
                </c:pt>
                <c:pt idx="3792">
                  <c:v>170.553149824131</c:v>
                </c:pt>
                <c:pt idx="3793">
                  <c:v>170.89623041456201</c:v>
                </c:pt>
                <c:pt idx="3794">
                  <c:v>170.997200356154</c:v>
                </c:pt>
                <c:pt idx="3795">
                  <c:v>171.20775568182199</c:v>
                </c:pt>
                <c:pt idx="3796">
                  <c:v>171.29460628656199</c:v>
                </c:pt>
                <c:pt idx="3797">
                  <c:v>171.34407667368299</c:v>
                </c:pt>
                <c:pt idx="3798">
                  <c:v>171.27908115298601</c:v>
                </c:pt>
                <c:pt idx="3799">
                  <c:v>171.16392617631899</c:v>
                </c:pt>
                <c:pt idx="3800">
                  <c:v>171.26054566861299</c:v>
                </c:pt>
                <c:pt idx="3801">
                  <c:v>170.903482184393</c:v>
                </c:pt>
                <c:pt idx="3802">
                  <c:v>170.53837266664999</c:v>
                </c:pt>
                <c:pt idx="3803">
                  <c:v>170.18917101331701</c:v>
                </c:pt>
                <c:pt idx="3804">
                  <c:v>169.89639862856399</c:v>
                </c:pt>
                <c:pt idx="3805">
                  <c:v>169.80961935280399</c:v>
                </c:pt>
                <c:pt idx="3806">
                  <c:v>169.71965395709501</c:v>
                </c:pt>
                <c:pt idx="3807">
                  <c:v>170.130403469312</c:v>
                </c:pt>
                <c:pt idx="3808">
                  <c:v>170.168741908366</c:v>
                </c:pt>
                <c:pt idx="3809">
                  <c:v>170.68668140823999</c:v>
                </c:pt>
                <c:pt idx="3810">
                  <c:v>171.398191642386</c:v>
                </c:pt>
                <c:pt idx="3811">
                  <c:v>172.103074378336</c:v>
                </c:pt>
                <c:pt idx="3812">
                  <c:v>172.31956724035101</c:v>
                </c:pt>
                <c:pt idx="3813">
                  <c:v>172.432151969041</c:v>
                </c:pt>
                <c:pt idx="3814">
                  <c:v>172.70663728154301</c:v>
                </c:pt>
                <c:pt idx="3815">
                  <c:v>172.84355644764901</c:v>
                </c:pt>
                <c:pt idx="3816">
                  <c:v>172.87470474153699</c:v>
                </c:pt>
                <c:pt idx="3817">
                  <c:v>172.93470922694499</c:v>
                </c:pt>
                <c:pt idx="3818">
                  <c:v>172.905211737965</c:v>
                </c:pt>
                <c:pt idx="3819">
                  <c:v>173.02456149039699</c:v>
                </c:pt>
                <c:pt idx="3820">
                  <c:v>173.013680315839</c:v>
                </c:pt>
                <c:pt idx="3821">
                  <c:v>172.973667540571</c:v>
                </c:pt>
                <c:pt idx="3822">
                  <c:v>172.87471048653501</c:v>
                </c:pt>
                <c:pt idx="3823">
                  <c:v>172.73954008952799</c:v>
                </c:pt>
                <c:pt idx="3824">
                  <c:v>172.25804891893699</c:v>
                </c:pt>
                <c:pt idx="3825">
                  <c:v>171.150788744853</c:v>
                </c:pt>
                <c:pt idx="3826">
                  <c:v>170.11647260467001</c:v>
                </c:pt>
                <c:pt idx="3827">
                  <c:v>169.91011027270599</c:v>
                </c:pt>
                <c:pt idx="3828">
                  <c:v>169.63599026528601</c:v>
                </c:pt>
                <c:pt idx="3829">
                  <c:v>169.41297594430401</c:v>
                </c:pt>
                <c:pt idx="3830">
                  <c:v>169.17333377195001</c:v>
                </c:pt>
                <c:pt idx="3831">
                  <c:v>168.97443068091701</c:v>
                </c:pt>
                <c:pt idx="3832">
                  <c:v>168.74819708258801</c:v>
                </c:pt>
                <c:pt idx="3833">
                  <c:v>168.63559952432999</c:v>
                </c:pt>
                <c:pt idx="3834">
                  <c:v>168.55463254274599</c:v>
                </c:pt>
                <c:pt idx="3835">
                  <c:v>168.45730968612801</c:v>
                </c:pt>
                <c:pt idx="3836">
                  <c:v>167.92505972337099</c:v>
                </c:pt>
                <c:pt idx="3837">
                  <c:v>167.365231115352</c:v>
                </c:pt>
                <c:pt idx="3838">
                  <c:v>166.68843183431801</c:v>
                </c:pt>
                <c:pt idx="3839">
                  <c:v>166.59666489952099</c:v>
                </c:pt>
                <c:pt idx="3840">
                  <c:v>166.56573108072101</c:v>
                </c:pt>
                <c:pt idx="3841">
                  <c:v>166.58817628052</c:v>
                </c:pt>
                <c:pt idx="3842">
                  <c:v>166.72778303732801</c:v>
                </c:pt>
                <c:pt idx="3843">
                  <c:v>166.85914424759599</c:v>
                </c:pt>
                <c:pt idx="3844">
                  <c:v>166.88018866691701</c:v>
                </c:pt>
                <c:pt idx="3845">
                  <c:v>167.46905789765</c:v>
                </c:pt>
                <c:pt idx="3846">
                  <c:v>168.25396543625001</c:v>
                </c:pt>
                <c:pt idx="3847">
                  <c:v>169.030027827048</c:v>
                </c:pt>
                <c:pt idx="3848">
                  <c:v>169.00572198660299</c:v>
                </c:pt>
                <c:pt idx="3849">
                  <c:v>169.042930799343</c:v>
                </c:pt>
                <c:pt idx="3850">
                  <c:v>168.72893853657899</c:v>
                </c:pt>
                <c:pt idx="3851">
                  <c:v>168.47263243739101</c:v>
                </c:pt>
                <c:pt idx="3852">
                  <c:v>168.23567057283</c:v>
                </c:pt>
                <c:pt idx="3853">
                  <c:v>168.13948011314699</c:v>
                </c:pt>
                <c:pt idx="3854">
                  <c:v>168.21228560683701</c:v>
                </c:pt>
                <c:pt idx="3855">
                  <c:v>168.27721908485901</c:v>
                </c:pt>
                <c:pt idx="3856">
                  <c:v>168.35011831289901</c:v>
                </c:pt>
                <c:pt idx="3857">
                  <c:v>168.64203024733101</c:v>
                </c:pt>
                <c:pt idx="3858">
                  <c:v>169.096942088877</c:v>
                </c:pt>
                <c:pt idx="3859">
                  <c:v>169.47858237499801</c:v>
                </c:pt>
                <c:pt idx="3860">
                  <c:v>169.89905995741</c:v>
                </c:pt>
                <c:pt idx="3861">
                  <c:v>170.305009414849</c:v>
                </c:pt>
                <c:pt idx="3862">
                  <c:v>170.724384006576</c:v>
                </c:pt>
                <c:pt idx="3863">
                  <c:v>171.002708756385</c:v>
                </c:pt>
                <c:pt idx="3864">
                  <c:v>171.26818189878</c:v>
                </c:pt>
                <c:pt idx="3865">
                  <c:v>171.68643684096199</c:v>
                </c:pt>
                <c:pt idx="3866">
                  <c:v>171.83552329031201</c:v>
                </c:pt>
                <c:pt idx="3867">
                  <c:v>171.85198090432399</c:v>
                </c:pt>
                <c:pt idx="3868">
                  <c:v>171.901404136049</c:v>
                </c:pt>
                <c:pt idx="3869">
                  <c:v>171.91734197122901</c:v>
                </c:pt>
                <c:pt idx="3870">
                  <c:v>171.919989913493</c:v>
                </c:pt>
                <c:pt idx="3871">
                  <c:v>171.922538630568</c:v>
                </c:pt>
                <c:pt idx="3872">
                  <c:v>172.191135634565</c:v>
                </c:pt>
                <c:pt idx="3873">
                  <c:v>172.39163229365201</c:v>
                </c:pt>
                <c:pt idx="3874">
                  <c:v>172.58145839535999</c:v>
                </c:pt>
                <c:pt idx="3875">
                  <c:v>172.47065876591799</c:v>
                </c:pt>
                <c:pt idx="3876">
                  <c:v>172.42770865541101</c:v>
                </c:pt>
                <c:pt idx="3877">
                  <c:v>172.436172547979</c:v>
                </c:pt>
                <c:pt idx="3878">
                  <c:v>172.34777621809701</c:v>
                </c:pt>
                <c:pt idx="3879">
                  <c:v>172.35904513236</c:v>
                </c:pt>
                <c:pt idx="3880">
                  <c:v>172.44177620744699</c:v>
                </c:pt>
                <c:pt idx="3881">
                  <c:v>172.66424008608999</c:v>
                </c:pt>
                <c:pt idx="3882">
                  <c:v>173.20483696900499</c:v>
                </c:pt>
                <c:pt idx="3883">
                  <c:v>173.765879616847</c:v>
                </c:pt>
                <c:pt idx="3884">
                  <c:v>174.125475653058</c:v>
                </c:pt>
                <c:pt idx="3885">
                  <c:v>174.53457839479699</c:v>
                </c:pt>
                <c:pt idx="3886">
                  <c:v>175.00159457813399</c:v>
                </c:pt>
                <c:pt idx="3887">
                  <c:v>175.35067369003701</c:v>
                </c:pt>
                <c:pt idx="3888">
                  <c:v>175.83486007512099</c:v>
                </c:pt>
                <c:pt idx="3889">
                  <c:v>176.20650618780701</c:v>
                </c:pt>
                <c:pt idx="3890">
                  <c:v>176.2300185853</c:v>
                </c:pt>
                <c:pt idx="3891">
                  <c:v>176.10466931321599</c:v>
                </c:pt>
                <c:pt idx="3892">
                  <c:v>176.140769578419</c:v>
                </c:pt>
                <c:pt idx="3893">
                  <c:v>175.957789784824</c:v>
                </c:pt>
                <c:pt idx="3894">
                  <c:v>175.628387858145</c:v>
                </c:pt>
                <c:pt idx="3895">
                  <c:v>175.33798190165999</c:v>
                </c:pt>
                <c:pt idx="3896">
                  <c:v>174.846079212288</c:v>
                </c:pt>
                <c:pt idx="3897">
                  <c:v>174.279177651363</c:v>
                </c:pt>
                <c:pt idx="3898">
                  <c:v>173.876813779348</c:v>
                </c:pt>
                <c:pt idx="3899">
                  <c:v>173.86936257191701</c:v>
                </c:pt>
                <c:pt idx="3900">
                  <c:v>173.75964192028101</c:v>
                </c:pt>
                <c:pt idx="3901">
                  <c:v>173.76139256296699</c:v>
                </c:pt>
                <c:pt idx="3902">
                  <c:v>173.938111419233</c:v>
                </c:pt>
                <c:pt idx="3903">
                  <c:v>174.10799486666099</c:v>
                </c:pt>
                <c:pt idx="3904">
                  <c:v>174.30777402962801</c:v>
                </c:pt>
                <c:pt idx="3905">
                  <c:v>174.547355886632</c:v>
                </c:pt>
                <c:pt idx="3906">
                  <c:v>175.08926211125501</c:v>
                </c:pt>
                <c:pt idx="3907">
                  <c:v>175.720268329758</c:v>
                </c:pt>
                <c:pt idx="3908">
                  <c:v>175.94831298978701</c:v>
                </c:pt>
                <c:pt idx="3909">
                  <c:v>176.110170060564</c:v>
                </c:pt>
                <c:pt idx="3910">
                  <c:v>176.384745022315</c:v>
                </c:pt>
                <c:pt idx="3911">
                  <c:v>176.64891610756101</c:v>
                </c:pt>
                <c:pt idx="3912">
                  <c:v>176.982124885465</c:v>
                </c:pt>
                <c:pt idx="3913">
                  <c:v>177.265821162164</c:v>
                </c:pt>
                <c:pt idx="3914">
                  <c:v>177.33241310098899</c:v>
                </c:pt>
                <c:pt idx="3915">
                  <c:v>177.85978016333399</c:v>
                </c:pt>
                <c:pt idx="3916">
                  <c:v>178.51689103960101</c:v>
                </c:pt>
                <c:pt idx="3917">
                  <c:v>178.42597336491701</c:v>
                </c:pt>
                <c:pt idx="3918">
                  <c:v>178.03374711379001</c:v>
                </c:pt>
                <c:pt idx="3919">
                  <c:v>177.80963909859901</c:v>
                </c:pt>
                <c:pt idx="3920">
                  <c:v>177.21538573791</c:v>
                </c:pt>
                <c:pt idx="3921">
                  <c:v>176.14315518657401</c:v>
                </c:pt>
                <c:pt idx="3922">
                  <c:v>175.297746344366</c:v>
                </c:pt>
                <c:pt idx="3923">
                  <c:v>174.901628680176</c:v>
                </c:pt>
                <c:pt idx="3924">
                  <c:v>174.28465348924999</c:v>
                </c:pt>
                <c:pt idx="3925">
                  <c:v>173.73443951703001</c:v>
                </c:pt>
                <c:pt idx="3926">
                  <c:v>173.51816616623</c:v>
                </c:pt>
                <c:pt idx="3927">
                  <c:v>173.544909531088</c:v>
                </c:pt>
                <c:pt idx="3928">
                  <c:v>173.43742977755201</c:v>
                </c:pt>
                <c:pt idx="3929">
                  <c:v>173.64541491370201</c:v>
                </c:pt>
                <c:pt idx="3930">
                  <c:v>174.29875767369299</c:v>
                </c:pt>
                <c:pt idx="3931">
                  <c:v>174.46371212589099</c:v>
                </c:pt>
                <c:pt idx="3932">
                  <c:v>174.21066696528601</c:v>
                </c:pt>
                <c:pt idx="3933">
                  <c:v>173.91549812748499</c:v>
                </c:pt>
                <c:pt idx="3934">
                  <c:v>173.61409281796401</c:v>
                </c:pt>
                <c:pt idx="3935">
                  <c:v>173.23759848375099</c:v>
                </c:pt>
                <c:pt idx="3936">
                  <c:v>172.78238004221001</c:v>
                </c:pt>
                <c:pt idx="3937">
                  <c:v>172.384230521288</c:v>
                </c:pt>
                <c:pt idx="3938">
                  <c:v>172.26411392232899</c:v>
                </c:pt>
                <c:pt idx="3939">
                  <c:v>172.17955430949399</c:v>
                </c:pt>
                <c:pt idx="3940">
                  <c:v>172.21600003444399</c:v>
                </c:pt>
                <c:pt idx="3941">
                  <c:v>172.08006407700901</c:v>
                </c:pt>
                <c:pt idx="3942">
                  <c:v>171.836654604855</c:v>
                </c:pt>
                <c:pt idx="3943">
                  <c:v>171.61356511631601</c:v>
                </c:pt>
                <c:pt idx="3944">
                  <c:v>171.66049787052799</c:v>
                </c:pt>
                <c:pt idx="3945">
                  <c:v>171.41422421535901</c:v>
                </c:pt>
                <c:pt idx="3946">
                  <c:v>171.09874384898899</c:v>
                </c:pt>
                <c:pt idx="3947">
                  <c:v>170.37377739527599</c:v>
                </c:pt>
                <c:pt idx="3948">
                  <c:v>169.35799856884501</c:v>
                </c:pt>
                <c:pt idx="3949">
                  <c:v>168.49046248570301</c:v>
                </c:pt>
                <c:pt idx="3950">
                  <c:v>167.96183674674401</c:v>
                </c:pt>
                <c:pt idx="3951">
                  <c:v>167.45451566229801</c:v>
                </c:pt>
                <c:pt idx="3952">
                  <c:v>167.09019508854499</c:v>
                </c:pt>
                <c:pt idx="3953">
                  <c:v>166.512025095149</c:v>
                </c:pt>
                <c:pt idx="3954">
                  <c:v>165.83685786937301</c:v>
                </c:pt>
                <c:pt idx="3955">
                  <c:v>165.28382853111401</c:v>
                </c:pt>
                <c:pt idx="3956">
                  <c:v>165.28746245468801</c:v>
                </c:pt>
                <c:pt idx="3957">
                  <c:v>165.68313050610899</c:v>
                </c:pt>
                <c:pt idx="3958">
                  <c:v>166.052303482208</c:v>
                </c:pt>
                <c:pt idx="3959">
                  <c:v>166.64730274693801</c:v>
                </c:pt>
                <c:pt idx="3960">
                  <c:v>167.216383135499</c:v>
                </c:pt>
                <c:pt idx="3961">
                  <c:v>167.83517997408899</c:v>
                </c:pt>
                <c:pt idx="3962">
                  <c:v>168.16037764946199</c:v>
                </c:pt>
                <c:pt idx="3963">
                  <c:v>168.34886721115501</c:v>
                </c:pt>
                <c:pt idx="3964">
                  <c:v>168.38687917528301</c:v>
                </c:pt>
                <c:pt idx="3965">
                  <c:v>168.41196109886201</c:v>
                </c:pt>
                <c:pt idx="3966">
                  <c:v>168.33159572179099</c:v>
                </c:pt>
                <c:pt idx="3967">
                  <c:v>168.21931234574899</c:v>
                </c:pt>
                <c:pt idx="3968">
                  <c:v>168.24727025969</c:v>
                </c:pt>
                <c:pt idx="3969">
                  <c:v>167.324667875643</c:v>
                </c:pt>
                <c:pt idx="3970">
                  <c:v>166.906757967</c:v>
                </c:pt>
                <c:pt idx="3971">
                  <c:v>166.76856418576199</c:v>
                </c:pt>
                <c:pt idx="3972">
                  <c:v>166.968981745365</c:v>
                </c:pt>
                <c:pt idx="3973">
                  <c:v>167.07049427338299</c:v>
                </c:pt>
                <c:pt idx="3974">
                  <c:v>167.008147943148</c:v>
                </c:pt>
                <c:pt idx="3975">
                  <c:v>166.86903705799099</c:v>
                </c:pt>
                <c:pt idx="3976">
                  <c:v>166.76191666088499</c:v>
                </c:pt>
                <c:pt idx="3977">
                  <c:v>167.226713611733</c:v>
                </c:pt>
                <c:pt idx="3978">
                  <c:v>167.91391293795999</c:v>
                </c:pt>
                <c:pt idx="3979">
                  <c:v>168.403210632113</c:v>
                </c:pt>
                <c:pt idx="3980">
                  <c:v>168.59610844322901</c:v>
                </c:pt>
                <c:pt idx="3981">
                  <c:v>168.73973250199799</c:v>
                </c:pt>
                <c:pt idx="3982">
                  <c:v>168.954332104777</c:v>
                </c:pt>
                <c:pt idx="3983">
                  <c:v>168.81745484841801</c:v>
                </c:pt>
                <c:pt idx="3984">
                  <c:v>168.56578213013199</c:v>
                </c:pt>
                <c:pt idx="3985">
                  <c:v>168.36365682388001</c:v>
                </c:pt>
                <c:pt idx="3986">
                  <c:v>168.00408455626601</c:v>
                </c:pt>
                <c:pt idx="3987">
                  <c:v>167.71816050383799</c:v>
                </c:pt>
                <c:pt idx="3988">
                  <c:v>167.473884457069</c:v>
                </c:pt>
                <c:pt idx="3989">
                  <c:v>166.94212223104901</c:v>
                </c:pt>
                <c:pt idx="3990">
                  <c:v>166.37568194673699</c:v>
                </c:pt>
                <c:pt idx="3991">
                  <c:v>165.93553316835201</c:v>
                </c:pt>
                <c:pt idx="3992">
                  <c:v>165.24885346914101</c:v>
                </c:pt>
                <c:pt idx="3993">
                  <c:v>164.345581098357</c:v>
                </c:pt>
                <c:pt idx="3994">
                  <c:v>163.32623001647801</c:v>
                </c:pt>
                <c:pt idx="3995">
                  <c:v>162.994882650714</c:v>
                </c:pt>
                <c:pt idx="3996">
                  <c:v>163.22431397014799</c:v>
                </c:pt>
                <c:pt idx="3997">
                  <c:v>163.48049831807401</c:v>
                </c:pt>
                <c:pt idx="3998">
                  <c:v>163.74711328014499</c:v>
                </c:pt>
                <c:pt idx="3999">
                  <c:v>164.059171240577</c:v>
                </c:pt>
                <c:pt idx="4000">
                  <c:v>164.479140155979</c:v>
                </c:pt>
                <c:pt idx="4001">
                  <c:v>165.51437254838601</c:v>
                </c:pt>
                <c:pt idx="4002">
                  <c:v>166.76076217183601</c:v>
                </c:pt>
                <c:pt idx="4003">
                  <c:v>168.21112430687299</c:v>
                </c:pt>
                <c:pt idx="4004">
                  <c:v>168.51758127462099</c:v>
                </c:pt>
                <c:pt idx="4005">
                  <c:v>168.24429614626899</c:v>
                </c:pt>
                <c:pt idx="4006">
                  <c:v>168.085955423348</c:v>
                </c:pt>
                <c:pt idx="4007">
                  <c:v>168.42471274274001</c:v>
                </c:pt>
                <c:pt idx="4008">
                  <c:v>168.74503583134299</c:v>
                </c:pt>
                <c:pt idx="4009">
                  <c:v>169.12877456119799</c:v>
                </c:pt>
                <c:pt idx="4010">
                  <c:v>169.3735403089</c:v>
                </c:pt>
                <c:pt idx="4011">
                  <c:v>169.678545606314</c:v>
                </c:pt>
                <c:pt idx="4012">
                  <c:v>170.02180523410999</c:v>
                </c:pt>
                <c:pt idx="4013">
                  <c:v>170.049514011323</c:v>
                </c:pt>
                <c:pt idx="4014">
                  <c:v>170.10072085370501</c:v>
                </c:pt>
                <c:pt idx="4015">
                  <c:v>170.20560083287799</c:v>
                </c:pt>
                <c:pt idx="4016">
                  <c:v>170.26779241360001</c:v>
                </c:pt>
                <c:pt idx="4017">
                  <c:v>170.39410662700999</c:v>
                </c:pt>
                <c:pt idx="4018">
                  <c:v>170.24325953579901</c:v>
                </c:pt>
                <c:pt idx="4019">
                  <c:v>169.66017672793299</c:v>
                </c:pt>
                <c:pt idx="4020">
                  <c:v>168.983407116244</c:v>
                </c:pt>
                <c:pt idx="4021">
                  <c:v>168.32449226446101</c:v>
                </c:pt>
                <c:pt idx="4022">
                  <c:v>168.49579878251001</c:v>
                </c:pt>
                <c:pt idx="4023">
                  <c:v>168.85356637729501</c:v>
                </c:pt>
                <c:pt idx="4024">
                  <c:v>169.419928173127</c:v>
                </c:pt>
                <c:pt idx="4025">
                  <c:v>169.94765577225101</c:v>
                </c:pt>
                <c:pt idx="4026">
                  <c:v>170.78164279467501</c:v>
                </c:pt>
                <c:pt idx="4027">
                  <c:v>171.601141035978</c:v>
                </c:pt>
                <c:pt idx="4028">
                  <c:v>172.28574785072499</c:v>
                </c:pt>
                <c:pt idx="4029">
                  <c:v>173.05884950401099</c:v>
                </c:pt>
                <c:pt idx="4030">
                  <c:v>173.74046649794701</c:v>
                </c:pt>
                <c:pt idx="4031">
                  <c:v>173.932498796799</c:v>
                </c:pt>
                <c:pt idx="4032">
                  <c:v>174.07424465081101</c:v>
                </c:pt>
                <c:pt idx="4033">
                  <c:v>174.151748451819</c:v>
                </c:pt>
                <c:pt idx="4034">
                  <c:v>174.231683928558</c:v>
                </c:pt>
                <c:pt idx="4035">
                  <c:v>174.27932690754699</c:v>
                </c:pt>
                <c:pt idx="4036">
                  <c:v>174.32733743292499</c:v>
                </c:pt>
                <c:pt idx="4037">
                  <c:v>174.52649610638201</c:v>
                </c:pt>
                <c:pt idx="4038">
                  <c:v>174.73349233377201</c:v>
                </c:pt>
                <c:pt idx="4039">
                  <c:v>174.984379820399</c:v>
                </c:pt>
                <c:pt idx="4040">
                  <c:v>174.75316625012101</c:v>
                </c:pt>
                <c:pt idx="4041">
                  <c:v>174.43549093590599</c:v>
                </c:pt>
                <c:pt idx="4042">
                  <c:v>174.241968349617</c:v>
                </c:pt>
                <c:pt idx="4043">
                  <c:v>174.167203639787</c:v>
                </c:pt>
                <c:pt idx="4044">
                  <c:v>174.133414089132</c:v>
                </c:pt>
                <c:pt idx="4045">
                  <c:v>174.08393675930401</c:v>
                </c:pt>
                <c:pt idx="4046">
                  <c:v>174.070516751344</c:v>
                </c:pt>
                <c:pt idx="4047">
                  <c:v>174.067794077522</c:v>
                </c:pt>
                <c:pt idx="4048">
                  <c:v>174.097202033401</c:v>
                </c:pt>
                <c:pt idx="4049">
                  <c:v>174.445736863398</c:v>
                </c:pt>
                <c:pt idx="4050">
                  <c:v>174.759647591651</c:v>
                </c:pt>
                <c:pt idx="4051">
                  <c:v>175.13333957248599</c:v>
                </c:pt>
                <c:pt idx="4052">
                  <c:v>175.25344834027899</c:v>
                </c:pt>
                <c:pt idx="4053">
                  <c:v>175.300969784062</c:v>
                </c:pt>
                <c:pt idx="4054">
                  <c:v>175.46352522338699</c:v>
                </c:pt>
                <c:pt idx="4055">
                  <c:v>175.62659871364701</c:v>
                </c:pt>
                <c:pt idx="4056">
                  <c:v>175.762943306029</c:v>
                </c:pt>
                <c:pt idx="4057">
                  <c:v>176.026098196286</c:v>
                </c:pt>
                <c:pt idx="4058">
                  <c:v>176.21856675120901</c:v>
                </c:pt>
                <c:pt idx="4059">
                  <c:v>176.46748900601401</c:v>
                </c:pt>
                <c:pt idx="4060">
                  <c:v>176.71560747940799</c:v>
                </c:pt>
                <c:pt idx="4061">
                  <c:v>176.93956274456701</c:v>
                </c:pt>
                <c:pt idx="4062">
                  <c:v>176.96351839694</c:v>
                </c:pt>
                <c:pt idx="4063">
                  <c:v>177.10281444724501</c:v>
                </c:pt>
                <c:pt idx="4064">
                  <c:v>176.837509637869</c:v>
                </c:pt>
                <c:pt idx="4065">
                  <c:v>176.55903834015101</c:v>
                </c:pt>
                <c:pt idx="4066">
                  <c:v>176.531002127047</c:v>
                </c:pt>
                <c:pt idx="4067">
                  <c:v>176.074481589643</c:v>
                </c:pt>
                <c:pt idx="4068">
                  <c:v>175.41780529955099</c:v>
                </c:pt>
                <c:pt idx="4069">
                  <c:v>175.24290737963199</c:v>
                </c:pt>
                <c:pt idx="4070">
                  <c:v>175.247628431967</c:v>
                </c:pt>
                <c:pt idx="4071">
                  <c:v>175.28009920959701</c:v>
                </c:pt>
                <c:pt idx="4072">
                  <c:v>175.29947094696499</c:v>
                </c:pt>
                <c:pt idx="4073">
                  <c:v>175.68510308668701</c:v>
                </c:pt>
                <c:pt idx="4074">
                  <c:v>176.26644645551701</c:v>
                </c:pt>
                <c:pt idx="4075">
                  <c:v>176.79869390083999</c:v>
                </c:pt>
                <c:pt idx="4076">
                  <c:v>176.92762842327801</c:v>
                </c:pt>
                <c:pt idx="4077">
                  <c:v>176.96902400234501</c:v>
                </c:pt>
                <c:pt idx="4078">
                  <c:v>176.97355907412501</c:v>
                </c:pt>
                <c:pt idx="4079">
                  <c:v>177.001898849566</c:v>
                </c:pt>
                <c:pt idx="4080">
                  <c:v>177.094224883718</c:v>
                </c:pt>
                <c:pt idx="4081">
                  <c:v>177.03068388831301</c:v>
                </c:pt>
                <c:pt idx="4082">
                  <c:v>177.140687546447</c:v>
                </c:pt>
                <c:pt idx="4083">
                  <c:v>177.275796749498</c:v>
                </c:pt>
                <c:pt idx="4084">
                  <c:v>177.44120889990899</c:v>
                </c:pt>
                <c:pt idx="4085">
                  <c:v>176.999965653168</c:v>
                </c:pt>
                <c:pt idx="4086">
                  <c:v>176.52832766995601</c:v>
                </c:pt>
                <c:pt idx="4087">
                  <c:v>176.07690131668099</c:v>
                </c:pt>
                <c:pt idx="4088">
                  <c:v>175.397909875501</c:v>
                </c:pt>
                <c:pt idx="4089">
                  <c:v>174.74597179295799</c:v>
                </c:pt>
                <c:pt idx="4090">
                  <c:v>174.15430763385399</c:v>
                </c:pt>
                <c:pt idx="4091">
                  <c:v>173.62226542530601</c:v>
                </c:pt>
                <c:pt idx="4092">
                  <c:v>173.21249173634499</c:v>
                </c:pt>
                <c:pt idx="4093">
                  <c:v>172.87182160261099</c:v>
                </c:pt>
                <c:pt idx="4094">
                  <c:v>172.633283039134</c:v>
                </c:pt>
                <c:pt idx="4095">
                  <c:v>172.507452608119</c:v>
                </c:pt>
                <c:pt idx="4096">
                  <c:v>172.31301740786699</c:v>
                </c:pt>
                <c:pt idx="4097">
                  <c:v>172.16715463523099</c:v>
                </c:pt>
                <c:pt idx="4098">
                  <c:v>172.10994222375001</c:v>
                </c:pt>
                <c:pt idx="4099">
                  <c:v>172.022196181536</c:v>
                </c:pt>
                <c:pt idx="4100">
                  <c:v>172.19494031404</c:v>
                </c:pt>
                <c:pt idx="4101">
                  <c:v>172.51621774474901</c:v>
                </c:pt>
                <c:pt idx="4102">
                  <c:v>172.81634085008201</c:v>
                </c:pt>
                <c:pt idx="4103">
                  <c:v>172.856506230104</c:v>
                </c:pt>
                <c:pt idx="4104">
                  <c:v>172.808137687027</c:v>
                </c:pt>
                <c:pt idx="4105">
                  <c:v>172.63415096791999</c:v>
                </c:pt>
                <c:pt idx="4106">
                  <c:v>172.60415950913799</c:v>
                </c:pt>
                <c:pt idx="4107">
                  <c:v>172.69024788939399</c:v>
                </c:pt>
                <c:pt idx="4108">
                  <c:v>172.75248700679899</c:v>
                </c:pt>
                <c:pt idx="4109">
                  <c:v>172.562227947412</c:v>
                </c:pt>
                <c:pt idx="4110">
                  <c:v>172.34176064696399</c:v>
                </c:pt>
                <c:pt idx="4111">
                  <c:v>171.96917563019201</c:v>
                </c:pt>
                <c:pt idx="4112">
                  <c:v>171.57983778292399</c:v>
                </c:pt>
                <c:pt idx="4113">
                  <c:v>170.74247736225001</c:v>
                </c:pt>
                <c:pt idx="4114">
                  <c:v>170.08821034478899</c:v>
                </c:pt>
                <c:pt idx="4115">
                  <c:v>168.969560057054</c:v>
                </c:pt>
                <c:pt idx="4116">
                  <c:v>168.271025814599</c:v>
                </c:pt>
                <c:pt idx="4117">
                  <c:v>167.14460067666499</c:v>
                </c:pt>
                <c:pt idx="4118">
                  <c:v>166.65541521961001</c:v>
                </c:pt>
                <c:pt idx="4119">
                  <c:v>166.67136401232099</c:v>
                </c:pt>
                <c:pt idx="4120">
                  <c:v>166.72623365797</c:v>
                </c:pt>
                <c:pt idx="4121">
                  <c:v>167.33660094126199</c:v>
                </c:pt>
                <c:pt idx="4122">
                  <c:v>168.34889850263801</c:v>
                </c:pt>
                <c:pt idx="4123">
                  <c:v>169.152452892268</c:v>
                </c:pt>
                <c:pt idx="4124">
                  <c:v>169.37168706310899</c:v>
                </c:pt>
                <c:pt idx="4125">
                  <c:v>169.67979823080699</c:v>
                </c:pt>
                <c:pt idx="4126">
                  <c:v>169.699886999347</c:v>
                </c:pt>
                <c:pt idx="4127">
                  <c:v>169.46283219723799</c:v>
                </c:pt>
                <c:pt idx="4128">
                  <c:v>169.098501022606</c:v>
                </c:pt>
                <c:pt idx="4129">
                  <c:v>168.672562740784</c:v>
                </c:pt>
                <c:pt idx="4130">
                  <c:v>168.44712657680799</c:v>
                </c:pt>
                <c:pt idx="4131">
                  <c:v>168.29985798446799</c:v>
                </c:pt>
                <c:pt idx="4132">
                  <c:v>168.366119728927</c:v>
                </c:pt>
                <c:pt idx="4133">
                  <c:v>168.49483277812001</c:v>
                </c:pt>
                <c:pt idx="4134">
                  <c:v>168.52747598277401</c:v>
                </c:pt>
                <c:pt idx="4135">
                  <c:v>169.03181123918</c:v>
                </c:pt>
                <c:pt idx="4136">
                  <c:v>167.84411303171501</c:v>
                </c:pt>
                <c:pt idx="4137">
                  <c:v>167.137012085088</c:v>
                </c:pt>
                <c:pt idx="4138">
                  <c:v>165.83999381536799</c:v>
                </c:pt>
                <c:pt idx="4139">
                  <c:v>165.080875643556</c:v>
                </c:pt>
                <c:pt idx="4140">
                  <c:v>164.74050454891</c:v>
                </c:pt>
                <c:pt idx="4141">
                  <c:v>163.66051714042001</c:v>
                </c:pt>
                <c:pt idx="4142">
                  <c:v>163.60850809761101</c:v>
                </c:pt>
                <c:pt idx="4143">
                  <c:v>163.80209457232601</c:v>
                </c:pt>
                <c:pt idx="4144">
                  <c:v>163.857106859813</c:v>
                </c:pt>
                <c:pt idx="4145">
                  <c:v>164.701779569422</c:v>
                </c:pt>
                <c:pt idx="4146">
                  <c:v>165.28619836581501</c:v>
                </c:pt>
                <c:pt idx="4147">
                  <c:v>166.54877162895201</c:v>
                </c:pt>
                <c:pt idx="4148">
                  <c:v>166.496524677769</c:v>
                </c:pt>
                <c:pt idx="4149">
                  <c:v>166.80731022419499</c:v>
                </c:pt>
                <c:pt idx="4150">
                  <c:v>167.46275573542999</c:v>
                </c:pt>
                <c:pt idx="4151">
                  <c:v>167.50355440579699</c:v>
                </c:pt>
                <c:pt idx="4152">
                  <c:v>167.722676239728</c:v>
                </c:pt>
                <c:pt idx="4153">
                  <c:v>167.95482043922601</c:v>
                </c:pt>
                <c:pt idx="4154">
                  <c:v>168.37973767537301</c:v>
                </c:pt>
                <c:pt idx="4155">
                  <c:v>169.033993757426</c:v>
                </c:pt>
                <c:pt idx="4156">
                  <c:v>169.62508834675799</c:v>
                </c:pt>
                <c:pt idx="4157">
                  <c:v>169.811499017644</c:v>
                </c:pt>
                <c:pt idx="4158">
                  <c:v>169.81011286204</c:v>
                </c:pt>
                <c:pt idx="4159">
                  <c:v>170.147194403584</c:v>
                </c:pt>
                <c:pt idx="4160">
                  <c:v>170.139406619612</c:v>
                </c:pt>
                <c:pt idx="4161">
                  <c:v>169.712258969174</c:v>
                </c:pt>
                <c:pt idx="4162">
                  <c:v>169.547654230479</c:v>
                </c:pt>
                <c:pt idx="4163">
                  <c:v>169.01281406349099</c:v>
                </c:pt>
                <c:pt idx="4164">
                  <c:v>168.36208800234999</c:v>
                </c:pt>
                <c:pt idx="4165">
                  <c:v>167.716096185537</c:v>
                </c:pt>
                <c:pt idx="4166">
                  <c:v>167.43478126049101</c:v>
                </c:pt>
                <c:pt idx="4167">
                  <c:v>167.32577215655101</c:v>
                </c:pt>
                <c:pt idx="4168">
                  <c:v>167.06380644887599</c:v>
                </c:pt>
                <c:pt idx="4169">
                  <c:v>167.48851036577599</c:v>
                </c:pt>
                <c:pt idx="4170">
                  <c:v>168.492614580912</c:v>
                </c:pt>
                <c:pt idx="4171">
                  <c:v>169.38900653437599</c:v>
                </c:pt>
                <c:pt idx="4172">
                  <c:v>169.582191764768</c:v>
                </c:pt>
                <c:pt idx="4173">
                  <c:v>170.16595522442501</c:v>
                </c:pt>
                <c:pt idx="4174">
                  <c:v>170.72369534874099</c:v>
                </c:pt>
                <c:pt idx="4175">
                  <c:v>171.55516232163299</c:v>
                </c:pt>
                <c:pt idx="4176">
                  <c:v>172.48929630684401</c:v>
                </c:pt>
                <c:pt idx="4177">
                  <c:v>173.49626325963499</c:v>
                </c:pt>
                <c:pt idx="4178">
                  <c:v>173.422084042009</c:v>
                </c:pt>
                <c:pt idx="4179">
                  <c:v>172.83445516085001</c:v>
                </c:pt>
                <c:pt idx="4180">
                  <c:v>172.26701670775199</c:v>
                </c:pt>
                <c:pt idx="4181">
                  <c:v>172.240033291873</c:v>
                </c:pt>
                <c:pt idx="4182">
                  <c:v>172.55739792511</c:v>
                </c:pt>
                <c:pt idx="4183">
                  <c:v>172.81598223424899</c:v>
                </c:pt>
                <c:pt idx="4184">
                  <c:v>172.04306951715401</c:v>
                </c:pt>
                <c:pt idx="4185">
                  <c:v>170.970918695336</c:v>
                </c:pt>
                <c:pt idx="4186">
                  <c:v>169.943874757815</c:v>
                </c:pt>
                <c:pt idx="4187">
                  <c:v>168.79175744004399</c:v>
                </c:pt>
                <c:pt idx="4188">
                  <c:v>166.67586036510201</c:v>
                </c:pt>
                <c:pt idx="4189">
                  <c:v>165.02553368779601</c:v>
                </c:pt>
                <c:pt idx="4190">
                  <c:v>164.992164459024</c:v>
                </c:pt>
                <c:pt idx="4191">
                  <c:v>165.50319761607</c:v>
                </c:pt>
                <c:pt idx="4192">
                  <c:v>165.96120189158</c:v>
                </c:pt>
                <c:pt idx="4193">
                  <c:v>166.233675524136</c:v>
                </c:pt>
                <c:pt idx="4194">
                  <c:v>167.07233654194599</c:v>
                </c:pt>
                <c:pt idx="4195">
                  <c:v>166.88068891477499</c:v>
                </c:pt>
                <c:pt idx="4196">
                  <c:v>166.955450705082</c:v>
                </c:pt>
                <c:pt idx="4197">
                  <c:v>166.99305624726</c:v>
                </c:pt>
                <c:pt idx="4198">
                  <c:v>167.257618419225</c:v>
                </c:pt>
                <c:pt idx="4199">
                  <c:v>167.51499184785399</c:v>
                </c:pt>
                <c:pt idx="4200">
                  <c:v>167.98242251458001</c:v>
                </c:pt>
                <c:pt idx="4201">
                  <c:v>168.56050434121499</c:v>
                </c:pt>
                <c:pt idx="4202">
                  <c:v>169.027384437699</c:v>
                </c:pt>
                <c:pt idx="4203">
                  <c:v>169.48387929168999</c:v>
                </c:pt>
                <c:pt idx="4204">
                  <c:v>170.04714116209999</c:v>
                </c:pt>
                <c:pt idx="4205">
                  <c:v>170.237651597785</c:v>
                </c:pt>
                <c:pt idx="4206">
                  <c:v>170.476415517894</c:v>
                </c:pt>
                <c:pt idx="4207">
                  <c:v>170.924703102655</c:v>
                </c:pt>
                <c:pt idx="4208">
                  <c:v>170.30916056036199</c:v>
                </c:pt>
                <c:pt idx="4209">
                  <c:v>169.69936409470901</c:v>
                </c:pt>
                <c:pt idx="4210">
                  <c:v>169.06274930934299</c:v>
                </c:pt>
                <c:pt idx="4211">
                  <c:v>168.61162282166799</c:v>
                </c:pt>
                <c:pt idx="4212">
                  <c:v>167.802539567108</c:v>
                </c:pt>
                <c:pt idx="4213">
                  <c:v>166.892818852544</c:v>
                </c:pt>
                <c:pt idx="4214">
                  <c:v>166.37628578777799</c:v>
                </c:pt>
                <c:pt idx="4215">
                  <c:v>166.07373414496701</c:v>
                </c:pt>
                <c:pt idx="4216">
                  <c:v>165.69534098171499</c:v>
                </c:pt>
                <c:pt idx="4217">
                  <c:v>166.00811229966101</c:v>
                </c:pt>
                <c:pt idx="4218">
                  <c:v>166.852659035942</c:v>
                </c:pt>
                <c:pt idx="4219">
                  <c:v>167.399745963822</c:v>
                </c:pt>
                <c:pt idx="4220">
                  <c:v>167.345697012573</c:v>
                </c:pt>
                <c:pt idx="4221">
                  <c:v>167.488258843593</c:v>
                </c:pt>
                <c:pt idx="4222">
                  <c:v>167.74776022634299</c:v>
                </c:pt>
                <c:pt idx="4223">
                  <c:v>167.70004046777399</c:v>
                </c:pt>
                <c:pt idx="4224">
                  <c:v>167.72054315276799</c:v>
                </c:pt>
                <c:pt idx="4225">
                  <c:v>167.87677880052499</c:v>
                </c:pt>
                <c:pt idx="4226">
                  <c:v>168.08962363953401</c:v>
                </c:pt>
                <c:pt idx="4227">
                  <c:v>168.19956320923399</c:v>
                </c:pt>
                <c:pt idx="4228">
                  <c:v>168.35460907016801</c:v>
                </c:pt>
                <c:pt idx="4229">
                  <c:v>167.76748663529699</c:v>
                </c:pt>
                <c:pt idx="4230">
                  <c:v>167.42917136288</c:v>
                </c:pt>
                <c:pt idx="4231">
                  <c:v>166.62546784195899</c:v>
                </c:pt>
                <c:pt idx="4232">
                  <c:v>165.20676166267501</c:v>
                </c:pt>
                <c:pt idx="4233">
                  <c:v>163.868431327454</c:v>
                </c:pt>
                <c:pt idx="4234">
                  <c:v>162.79214925348501</c:v>
                </c:pt>
                <c:pt idx="4235">
                  <c:v>161.511849618197</c:v>
                </c:pt>
                <c:pt idx="4236">
                  <c:v>160.426162699651</c:v>
                </c:pt>
                <c:pt idx="4237">
                  <c:v>159.66960665249201</c:v>
                </c:pt>
                <c:pt idx="4238">
                  <c:v>159.51693960716599</c:v>
                </c:pt>
                <c:pt idx="4239">
                  <c:v>159.45765940834701</c:v>
                </c:pt>
                <c:pt idx="4240">
                  <c:v>159.455773405923</c:v>
                </c:pt>
                <c:pt idx="4241">
                  <c:v>160.26678898881201</c:v>
                </c:pt>
                <c:pt idx="4242">
                  <c:v>161.660938788571</c:v>
                </c:pt>
                <c:pt idx="4243">
                  <c:v>162.92679938941799</c:v>
                </c:pt>
                <c:pt idx="4244">
                  <c:v>163.546340014289</c:v>
                </c:pt>
                <c:pt idx="4245">
                  <c:v>164.90446827857099</c:v>
                </c:pt>
                <c:pt idx="4246">
                  <c:v>166.180315152811</c:v>
                </c:pt>
                <c:pt idx="4247">
                  <c:v>166.30072018766199</c:v>
                </c:pt>
                <c:pt idx="4248">
                  <c:v>166.808178421115</c:v>
                </c:pt>
                <c:pt idx="4249">
                  <c:v>167.42160593857699</c:v>
                </c:pt>
                <c:pt idx="4250">
                  <c:v>167.624447960065</c:v>
                </c:pt>
                <c:pt idx="4251">
                  <c:v>167.736909872919</c:v>
                </c:pt>
                <c:pt idx="4252">
                  <c:v>167.90578867227299</c:v>
                </c:pt>
                <c:pt idx="4253">
                  <c:v>167.68774270303101</c:v>
                </c:pt>
                <c:pt idx="4254">
                  <c:v>167.876392243943</c:v>
                </c:pt>
                <c:pt idx="4255">
                  <c:v>167.54276138671901</c:v>
                </c:pt>
                <c:pt idx="4256">
                  <c:v>166.35612157332201</c:v>
                </c:pt>
                <c:pt idx="4257">
                  <c:v>165.04203334121701</c:v>
                </c:pt>
                <c:pt idx="4258">
                  <c:v>164.05032141974999</c:v>
                </c:pt>
                <c:pt idx="4259">
                  <c:v>162.78641036529399</c:v>
                </c:pt>
                <c:pt idx="4260">
                  <c:v>161.54592662580299</c:v>
                </c:pt>
                <c:pt idx="4261">
                  <c:v>160.197307105698</c:v>
                </c:pt>
                <c:pt idx="4262">
                  <c:v>159.64160396928099</c:v>
                </c:pt>
                <c:pt idx="4263">
                  <c:v>159.921121515621</c:v>
                </c:pt>
                <c:pt idx="4264">
                  <c:v>159.77837203786299</c:v>
                </c:pt>
                <c:pt idx="4265">
                  <c:v>160.450219044253</c:v>
                </c:pt>
                <c:pt idx="4266">
                  <c:v>161.56092971854099</c:v>
                </c:pt>
                <c:pt idx="4267">
                  <c:v>162.717286239191</c:v>
                </c:pt>
                <c:pt idx="4268">
                  <c:v>162.77626066764901</c:v>
                </c:pt>
                <c:pt idx="4269">
                  <c:v>163.33968859255</c:v>
                </c:pt>
                <c:pt idx="4270">
                  <c:v>164.49307520514401</c:v>
                </c:pt>
                <c:pt idx="4271">
                  <c:v>164.65838042717601</c:v>
                </c:pt>
                <c:pt idx="4272">
                  <c:v>164.858594570413</c:v>
                </c:pt>
                <c:pt idx="4273">
                  <c:v>165.21392105191299</c:v>
                </c:pt>
                <c:pt idx="4274">
                  <c:v>165.20408721259599</c:v>
                </c:pt>
                <c:pt idx="4275">
                  <c:v>165.06028051910101</c:v>
                </c:pt>
                <c:pt idx="4276">
                  <c:v>164.90070737925001</c:v>
                </c:pt>
                <c:pt idx="4277">
                  <c:v>164.69666798521999</c:v>
                </c:pt>
                <c:pt idx="4278">
                  <c:v>165.118448810692</c:v>
                </c:pt>
                <c:pt idx="4279">
                  <c:v>164.94979721988199</c:v>
                </c:pt>
                <c:pt idx="4280">
                  <c:v>163.673046799095</c:v>
                </c:pt>
                <c:pt idx="4281">
                  <c:v>161.95630161894201</c:v>
                </c:pt>
                <c:pt idx="4282">
                  <c:v>160.71367021829201</c:v>
                </c:pt>
                <c:pt idx="4283">
                  <c:v>159.98397056444301</c:v>
                </c:pt>
                <c:pt idx="4284">
                  <c:v>159.54363253447701</c:v>
                </c:pt>
                <c:pt idx="4285">
                  <c:v>159.244628365556</c:v>
                </c:pt>
                <c:pt idx="4286">
                  <c:v>159.28599768122601</c:v>
                </c:pt>
                <c:pt idx="4287">
                  <c:v>159.48620372299601</c:v>
                </c:pt>
                <c:pt idx="4288">
                  <c:v>159.65058645255201</c:v>
                </c:pt>
                <c:pt idx="4289">
                  <c:v>160.624129353477</c:v>
                </c:pt>
                <c:pt idx="4290">
                  <c:v>161.96181369765799</c:v>
                </c:pt>
                <c:pt idx="4291">
                  <c:v>163.427172200738</c:v>
                </c:pt>
                <c:pt idx="4292">
                  <c:v>163.59093111726901</c:v>
                </c:pt>
                <c:pt idx="4293">
                  <c:v>163.47775944020501</c:v>
                </c:pt>
                <c:pt idx="4294">
                  <c:v>164.09374388203599</c:v>
                </c:pt>
                <c:pt idx="4295">
                  <c:v>164.061299655336</c:v>
                </c:pt>
                <c:pt idx="4296">
                  <c:v>164.409584443185</c:v>
                </c:pt>
                <c:pt idx="4297">
                  <c:v>164.76596477982901</c:v>
                </c:pt>
                <c:pt idx="4298">
                  <c:v>164.93768127556399</c:v>
                </c:pt>
                <c:pt idx="4299">
                  <c:v>165.01410539620099</c:v>
                </c:pt>
                <c:pt idx="4300">
                  <c:v>165.124699809921</c:v>
                </c:pt>
                <c:pt idx="4301">
                  <c:v>165.07684560750101</c:v>
                </c:pt>
                <c:pt idx="4302">
                  <c:v>165.612122564391</c:v>
                </c:pt>
                <c:pt idx="4303">
                  <c:v>165.50942399463</c:v>
                </c:pt>
                <c:pt idx="4304">
                  <c:v>164.85768862437001</c:v>
                </c:pt>
                <c:pt idx="4305">
                  <c:v>164.10925608069601</c:v>
                </c:pt>
                <c:pt idx="4306">
                  <c:v>163.074588793104</c:v>
                </c:pt>
                <c:pt idx="4307">
                  <c:v>162.43462334637999</c:v>
                </c:pt>
                <c:pt idx="4308">
                  <c:v>161.98774072506399</c:v>
                </c:pt>
                <c:pt idx="4309">
                  <c:v>161.604204286677</c:v>
                </c:pt>
                <c:pt idx="4310">
                  <c:v>161.809164001157</c:v>
                </c:pt>
                <c:pt idx="4311">
                  <c:v>162.164936053666</c:v>
                </c:pt>
                <c:pt idx="4312">
                  <c:v>162.36407706010999</c:v>
                </c:pt>
                <c:pt idx="4313">
                  <c:v>162.68249363102001</c:v>
                </c:pt>
                <c:pt idx="4314">
                  <c:v>163.581306866582</c:v>
                </c:pt>
                <c:pt idx="4315">
                  <c:v>163.71988941283601</c:v>
                </c:pt>
                <c:pt idx="4316">
                  <c:v>164.28161699709301</c:v>
                </c:pt>
                <c:pt idx="4317">
                  <c:v>164.49666914268201</c:v>
                </c:pt>
                <c:pt idx="4318">
                  <c:v>165.19842694069399</c:v>
                </c:pt>
                <c:pt idx="4319">
                  <c:v>165.26038813039199</c:v>
                </c:pt>
                <c:pt idx="4320">
                  <c:v>165.385440176055</c:v>
                </c:pt>
                <c:pt idx="4321">
                  <c:v>165.599038058616</c:v>
                </c:pt>
                <c:pt idx="4322">
                  <c:v>165.5996173934</c:v>
                </c:pt>
                <c:pt idx="4323">
                  <c:v>165.59690453135701</c:v>
                </c:pt>
                <c:pt idx="4324">
                  <c:v>165.53925157937601</c:v>
                </c:pt>
                <c:pt idx="4325">
                  <c:v>165.31644517444701</c:v>
                </c:pt>
                <c:pt idx="4326">
                  <c:v>165.59879956728199</c:v>
                </c:pt>
                <c:pt idx="4327">
                  <c:v>165.190755399008</c:v>
                </c:pt>
                <c:pt idx="4328">
                  <c:v>164.40599232662501</c:v>
                </c:pt>
                <c:pt idx="4329">
                  <c:v>163.91282391894401</c:v>
                </c:pt>
                <c:pt idx="4330">
                  <c:v>163.05196812203101</c:v>
                </c:pt>
                <c:pt idx="4331">
                  <c:v>163.03982749139601</c:v>
                </c:pt>
                <c:pt idx="4332">
                  <c:v>163.26165689446799</c:v>
                </c:pt>
                <c:pt idx="4333">
                  <c:v>163.47430367716299</c:v>
                </c:pt>
                <c:pt idx="4334">
                  <c:v>163.493847343223</c:v>
                </c:pt>
                <c:pt idx="4335">
                  <c:v>163.50742004070199</c:v>
                </c:pt>
                <c:pt idx="4336">
                  <c:v>163.50016641207401</c:v>
                </c:pt>
                <c:pt idx="4337">
                  <c:v>163.563853141658</c:v>
                </c:pt>
                <c:pt idx="4338">
                  <c:v>164.41101688036599</c:v>
                </c:pt>
                <c:pt idx="4339">
                  <c:v>164.060379748272</c:v>
                </c:pt>
                <c:pt idx="4340">
                  <c:v>164.65297121040999</c:v>
                </c:pt>
                <c:pt idx="4341">
                  <c:v>165.35853719868501</c:v>
                </c:pt>
                <c:pt idx="4342">
                  <c:v>166.20240457234101</c:v>
                </c:pt>
                <c:pt idx="4343">
                  <c:v>166.63637800597101</c:v>
                </c:pt>
                <c:pt idx="4344">
                  <c:v>166.814376393461</c:v>
                </c:pt>
                <c:pt idx="4345">
                  <c:v>167.249518312465</c:v>
                </c:pt>
                <c:pt idx="4346">
                  <c:v>167.44644061072799</c:v>
                </c:pt>
                <c:pt idx="4347">
                  <c:v>167.493433546484</c:v>
                </c:pt>
                <c:pt idx="4348">
                  <c:v>167.54757770011</c:v>
                </c:pt>
                <c:pt idx="4349">
                  <c:v>167.20404370504599</c:v>
                </c:pt>
                <c:pt idx="4350">
                  <c:v>167.19026852300399</c:v>
                </c:pt>
                <c:pt idx="4351">
                  <c:v>166.614280032979</c:v>
                </c:pt>
                <c:pt idx="4352">
                  <c:v>166.341050738794</c:v>
                </c:pt>
                <c:pt idx="4353">
                  <c:v>165.92457438678099</c:v>
                </c:pt>
                <c:pt idx="4354">
                  <c:v>165.30826362632499</c:v>
                </c:pt>
                <c:pt idx="4355">
                  <c:v>165.22589365727799</c:v>
                </c:pt>
                <c:pt idx="4356">
                  <c:v>165.29454952659799</c:v>
                </c:pt>
                <c:pt idx="4357">
                  <c:v>165.35089460192501</c:v>
                </c:pt>
                <c:pt idx="4358">
                  <c:v>165.30549891043401</c:v>
                </c:pt>
                <c:pt idx="4359">
                  <c:v>165.16047705147301</c:v>
                </c:pt>
                <c:pt idx="4360">
                  <c:v>165.080965384</c:v>
                </c:pt>
                <c:pt idx="4361">
                  <c:v>165.15929183132999</c:v>
                </c:pt>
                <c:pt idx="4362">
                  <c:v>165.776608383579</c:v>
                </c:pt>
                <c:pt idx="4363">
                  <c:v>165.38188426611899</c:v>
                </c:pt>
                <c:pt idx="4364">
                  <c:v>165.63538600949599</c:v>
                </c:pt>
                <c:pt idx="4365">
                  <c:v>165.95276688850899</c:v>
                </c:pt>
                <c:pt idx="4366">
                  <c:v>166.51512510342201</c:v>
                </c:pt>
                <c:pt idx="4367">
                  <c:v>166.566926548255</c:v>
                </c:pt>
                <c:pt idx="4368">
                  <c:v>166.90249393361</c:v>
                </c:pt>
                <c:pt idx="4369">
                  <c:v>167.21545970944601</c:v>
                </c:pt>
                <c:pt idx="4370">
                  <c:v>167.45299595374101</c:v>
                </c:pt>
                <c:pt idx="4371">
                  <c:v>167.51451294296601</c:v>
                </c:pt>
                <c:pt idx="4372">
                  <c:v>167.51901214745999</c:v>
                </c:pt>
                <c:pt idx="4373">
                  <c:v>167.73963880300499</c:v>
                </c:pt>
                <c:pt idx="4374">
                  <c:v>168.52540158133601</c:v>
                </c:pt>
                <c:pt idx="4375">
                  <c:v>168.671834137269</c:v>
                </c:pt>
                <c:pt idx="4376">
                  <c:v>169.25419473561499</c:v>
                </c:pt>
                <c:pt idx="4377">
                  <c:v>169.70458679316101</c:v>
                </c:pt>
                <c:pt idx="4378">
                  <c:v>170.170036113202</c:v>
                </c:pt>
                <c:pt idx="4379">
                  <c:v>170.48255710991899</c:v>
                </c:pt>
                <c:pt idx="4380">
                  <c:v>170.46405278690301</c:v>
                </c:pt>
                <c:pt idx="4381">
                  <c:v>170.532264918572</c:v>
                </c:pt>
                <c:pt idx="4382">
                  <c:v>170.322927813826</c:v>
                </c:pt>
                <c:pt idx="4383">
                  <c:v>169.96179901831499</c:v>
                </c:pt>
                <c:pt idx="4384">
                  <c:v>169.614184832907</c:v>
                </c:pt>
                <c:pt idx="4385">
                  <c:v>169.94824032169001</c:v>
                </c:pt>
                <c:pt idx="4386">
                  <c:v>170.783088979014</c:v>
                </c:pt>
                <c:pt idx="4387">
                  <c:v>171.393774353993</c:v>
                </c:pt>
                <c:pt idx="4388">
                  <c:v>171.771861888263</c:v>
                </c:pt>
                <c:pt idx="4389">
                  <c:v>172.31389276533201</c:v>
                </c:pt>
                <c:pt idx="4390">
                  <c:v>172.78111646814301</c:v>
                </c:pt>
                <c:pt idx="4391">
                  <c:v>173.02632214372301</c:v>
                </c:pt>
                <c:pt idx="4392">
                  <c:v>173.25261068564899</c:v>
                </c:pt>
                <c:pt idx="4393">
                  <c:v>173.510172974336</c:v>
                </c:pt>
                <c:pt idx="4394">
                  <c:v>173.73466881426901</c:v>
                </c:pt>
                <c:pt idx="4395">
                  <c:v>173.946734156502</c:v>
                </c:pt>
                <c:pt idx="4396">
                  <c:v>174.15978926744401</c:v>
                </c:pt>
                <c:pt idx="4397">
                  <c:v>173.744160548862</c:v>
                </c:pt>
                <c:pt idx="4398">
                  <c:v>173.25227623464201</c:v>
                </c:pt>
                <c:pt idx="4399">
                  <c:v>172.92040857131599</c:v>
                </c:pt>
                <c:pt idx="4400">
                  <c:v>171.715015005325</c:v>
                </c:pt>
                <c:pt idx="4401">
                  <c:v>170.45019471099701</c:v>
                </c:pt>
                <c:pt idx="4402">
                  <c:v>169.486478063795</c:v>
                </c:pt>
                <c:pt idx="4403">
                  <c:v>168.94248602080401</c:v>
                </c:pt>
                <c:pt idx="4404">
                  <c:v>168.45152316302699</c:v>
                </c:pt>
                <c:pt idx="4405">
                  <c:v>168.01458231172501</c:v>
                </c:pt>
                <c:pt idx="4406">
                  <c:v>167.81341044562299</c:v>
                </c:pt>
                <c:pt idx="4407">
                  <c:v>167.70360562363501</c:v>
                </c:pt>
                <c:pt idx="4408">
                  <c:v>167.53783152911899</c:v>
                </c:pt>
                <c:pt idx="4409">
                  <c:v>168.04022069464901</c:v>
                </c:pt>
                <c:pt idx="4410">
                  <c:v>168.82233926766199</c:v>
                </c:pt>
                <c:pt idx="4411">
                  <c:v>169.63390009081201</c:v>
                </c:pt>
                <c:pt idx="4412">
                  <c:v>169.865756341006</c:v>
                </c:pt>
                <c:pt idx="4413">
                  <c:v>170.226301421816</c:v>
                </c:pt>
                <c:pt idx="4414">
                  <c:v>170.71784924582201</c:v>
                </c:pt>
                <c:pt idx="4415">
                  <c:v>170.98861522634499</c:v>
                </c:pt>
                <c:pt idx="4416">
                  <c:v>171.47482138327999</c:v>
                </c:pt>
                <c:pt idx="4417">
                  <c:v>171.94098218163899</c:v>
                </c:pt>
                <c:pt idx="4418">
                  <c:v>172.06917413689499</c:v>
                </c:pt>
                <c:pt idx="4419">
                  <c:v>172.269663526492</c:v>
                </c:pt>
                <c:pt idx="4420">
                  <c:v>172.47210045472599</c:v>
                </c:pt>
                <c:pt idx="4421">
                  <c:v>171.79368440742101</c:v>
                </c:pt>
                <c:pt idx="4422">
                  <c:v>170.925957909277</c:v>
                </c:pt>
                <c:pt idx="4423">
                  <c:v>170.02983340778701</c:v>
                </c:pt>
                <c:pt idx="4424">
                  <c:v>168.633805540683</c:v>
                </c:pt>
                <c:pt idx="4425">
                  <c:v>167.36948218266301</c:v>
                </c:pt>
                <c:pt idx="4426">
                  <c:v>166.33158383521001</c:v>
                </c:pt>
                <c:pt idx="4427">
                  <c:v>165.24032016800001</c:v>
                </c:pt>
                <c:pt idx="4428">
                  <c:v>164.800610804684</c:v>
                </c:pt>
                <c:pt idx="4429">
                  <c:v>164.33179685014599</c:v>
                </c:pt>
                <c:pt idx="4430">
                  <c:v>164.02277143559101</c:v>
                </c:pt>
                <c:pt idx="4431">
                  <c:v>163.68824771203501</c:v>
                </c:pt>
                <c:pt idx="4432">
                  <c:v>163.46094881491999</c:v>
                </c:pt>
                <c:pt idx="4433">
                  <c:v>163.82572494447101</c:v>
                </c:pt>
                <c:pt idx="4434">
                  <c:v>164.67833391295801</c:v>
                </c:pt>
                <c:pt idx="4435">
                  <c:v>165.17836275132399</c:v>
                </c:pt>
                <c:pt idx="4436">
                  <c:v>165.311860071392</c:v>
                </c:pt>
                <c:pt idx="4437">
                  <c:v>165.79188738404901</c:v>
                </c:pt>
                <c:pt idx="4438">
                  <c:v>166.617569763468</c:v>
                </c:pt>
                <c:pt idx="4439">
                  <c:v>166.81092408176201</c:v>
                </c:pt>
                <c:pt idx="4440">
                  <c:v>167.075728022145</c:v>
                </c:pt>
                <c:pt idx="4441">
                  <c:v>167.379678556812</c:v>
                </c:pt>
                <c:pt idx="4442">
                  <c:v>167.57292764614701</c:v>
                </c:pt>
                <c:pt idx="4443">
                  <c:v>167.716591560333</c:v>
                </c:pt>
                <c:pt idx="4444">
                  <c:v>167.85609583224601</c:v>
                </c:pt>
                <c:pt idx="4445">
                  <c:v>167.75965453387099</c:v>
                </c:pt>
                <c:pt idx="4446">
                  <c:v>167.81104041138499</c:v>
                </c:pt>
                <c:pt idx="4447">
                  <c:v>167.73596584650301</c:v>
                </c:pt>
                <c:pt idx="4448">
                  <c:v>166.683721937504</c:v>
                </c:pt>
                <c:pt idx="4449">
                  <c:v>166.30304899322999</c:v>
                </c:pt>
                <c:pt idx="4450">
                  <c:v>165.56187934290099</c:v>
                </c:pt>
                <c:pt idx="4451">
                  <c:v>165.062138758201</c:v>
                </c:pt>
                <c:pt idx="4452">
                  <c:v>164.756567453869</c:v>
                </c:pt>
                <c:pt idx="4453">
                  <c:v>164.45654488423</c:v>
                </c:pt>
                <c:pt idx="4454">
                  <c:v>164.37221632636101</c:v>
                </c:pt>
                <c:pt idx="4455">
                  <c:v>164.45254806551401</c:v>
                </c:pt>
                <c:pt idx="4456">
                  <c:v>164.43127106923299</c:v>
                </c:pt>
                <c:pt idx="4457">
                  <c:v>164.99596556871001</c:v>
                </c:pt>
                <c:pt idx="4458">
                  <c:v>165.49967677255401</c:v>
                </c:pt>
                <c:pt idx="4459">
                  <c:v>166.419560410701</c:v>
                </c:pt>
                <c:pt idx="4460">
                  <c:v>166.93655962800599</c:v>
                </c:pt>
                <c:pt idx="4461">
                  <c:v>167.191335754818</c:v>
                </c:pt>
                <c:pt idx="4462">
                  <c:v>167.85877706958601</c:v>
                </c:pt>
                <c:pt idx="4463">
                  <c:v>168.04366251240199</c:v>
                </c:pt>
                <c:pt idx="4464">
                  <c:v>168.23104779193699</c:v>
                </c:pt>
                <c:pt idx="4465">
                  <c:v>168.40369875601201</c:v>
                </c:pt>
                <c:pt idx="4466">
                  <c:v>168.733198507922</c:v>
                </c:pt>
                <c:pt idx="4467">
                  <c:v>169.25746298182699</c:v>
                </c:pt>
                <c:pt idx="4468">
                  <c:v>169.71178261715099</c:v>
                </c:pt>
                <c:pt idx="4469">
                  <c:v>169.39729598203499</c:v>
                </c:pt>
                <c:pt idx="4470">
                  <c:v>169.117915679438</c:v>
                </c:pt>
                <c:pt idx="4471">
                  <c:v>168.78660650413201</c:v>
                </c:pt>
                <c:pt idx="4472">
                  <c:v>167.62074585523499</c:v>
                </c:pt>
                <c:pt idx="4473">
                  <c:v>167.163150784522</c:v>
                </c:pt>
                <c:pt idx="4474">
                  <c:v>165.946548859952</c:v>
                </c:pt>
                <c:pt idx="4475">
                  <c:v>165.53113033211301</c:v>
                </c:pt>
                <c:pt idx="4476">
                  <c:v>165.179445352133</c:v>
                </c:pt>
                <c:pt idx="4477">
                  <c:v>164.83441573708799</c:v>
                </c:pt>
                <c:pt idx="4478">
                  <c:v>165.143452336861</c:v>
                </c:pt>
                <c:pt idx="4479">
                  <c:v>165.60116441716201</c:v>
                </c:pt>
                <c:pt idx="4480">
                  <c:v>166.194808060837</c:v>
                </c:pt>
                <c:pt idx="4481">
                  <c:v>166.784278989504</c:v>
                </c:pt>
                <c:pt idx="4482">
                  <c:v>166.525160231955</c:v>
                </c:pt>
                <c:pt idx="4483">
                  <c:v>166.31060018571301</c:v>
                </c:pt>
                <c:pt idx="4484">
                  <c:v>167.06460738668699</c:v>
                </c:pt>
                <c:pt idx="4485">
                  <c:v>167.505343144953</c:v>
                </c:pt>
                <c:pt idx="4486">
                  <c:v>168.296843270881</c:v>
                </c:pt>
                <c:pt idx="4487">
                  <c:v>168.4153056783</c:v>
                </c:pt>
              </c:numCache>
            </c:numRef>
          </c:yVal>
          <c:smooth val="1"/>
          <c:extLst>
            <c:ext xmlns:c16="http://schemas.microsoft.com/office/drawing/2014/chart" uri="{C3380CC4-5D6E-409C-BE32-E72D297353CC}">
              <c16:uniqueId val="{00000003-50D1-491D-BEC9-7F3A29099084}"/>
            </c:ext>
          </c:extLst>
        </c:ser>
        <c:dLbls>
          <c:showLegendKey val="0"/>
          <c:showVal val="0"/>
          <c:showCatName val="0"/>
          <c:showSerName val="0"/>
          <c:showPercent val="0"/>
          <c:showBubbleSize val="0"/>
        </c:dLbls>
        <c:axId val="1791709823"/>
        <c:axId val="1858694047"/>
      </c:scatterChart>
      <c:valAx>
        <c:axId val="1791709823"/>
        <c:scaling>
          <c:orientation val="minMax"/>
        </c:scaling>
        <c:delete val="1"/>
        <c:axPos val="b"/>
        <c:majorGridlines>
          <c:spPr>
            <a:ln w="9525" cap="flat" cmpd="sng" algn="ctr">
              <a:solidFill>
                <a:schemeClr val="tx1">
                  <a:lumMod val="15000"/>
                  <a:lumOff val="85000"/>
                </a:schemeClr>
              </a:solidFill>
              <a:round/>
            </a:ln>
            <a:effectLst/>
          </c:spPr>
        </c:majorGridlines>
        <c:numFmt formatCode="[$-409]dd/mm/yy\ h:mm\ AM/PM;@" sourceLinked="0"/>
        <c:majorTickMark val="none"/>
        <c:minorTickMark val="none"/>
        <c:tickLblPos val="nextTo"/>
        <c:crossAx val="1858694047"/>
        <c:crosses val="autoZero"/>
        <c:crossBetween val="midCat"/>
      </c:valAx>
      <c:valAx>
        <c:axId val="1858694047"/>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179170982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Бласт</c:v>
          </c:tx>
          <c:spPr>
            <a:ln w="19050" cap="rnd">
              <a:solidFill>
                <a:schemeClr val="accent1"/>
              </a:solidFill>
              <a:round/>
            </a:ln>
            <a:effectLst/>
          </c:spPr>
          <c:marker>
            <c:symbol val="none"/>
          </c:marker>
          <c:xVal>
            <c:strRef>
              <c:f>'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1'!$M$100:$M$4489</c:f>
              <c:numCache>
                <c:formatCode>General</c:formatCode>
                <c:ptCount val="4390"/>
                <c:pt idx="0">
                  <c:v>63.327290818717401</c:v>
                </c:pt>
                <c:pt idx="1">
                  <c:v>63.887105562949102</c:v>
                </c:pt>
                <c:pt idx="2">
                  <c:v>64.321012975652593</c:v>
                </c:pt>
                <c:pt idx="3">
                  <c:v>63.131916964871998</c:v>
                </c:pt>
                <c:pt idx="4">
                  <c:v>61.540516262545303</c:v>
                </c:pt>
                <c:pt idx="5">
                  <c:v>60.641599992545899</c:v>
                </c:pt>
                <c:pt idx="6">
                  <c:v>59.774013014910203</c:v>
                </c:pt>
                <c:pt idx="7">
                  <c:v>59.910903204499</c:v>
                </c:pt>
                <c:pt idx="8">
                  <c:v>59.858106496900497</c:v>
                </c:pt>
                <c:pt idx="9">
                  <c:v>57.9681318534996</c:v>
                </c:pt>
                <c:pt idx="10">
                  <c:v>56.3434446316557</c:v>
                </c:pt>
                <c:pt idx="11">
                  <c:v>54.402907787205201</c:v>
                </c:pt>
                <c:pt idx="12">
                  <c:v>53.363808979974898</c:v>
                </c:pt>
                <c:pt idx="13">
                  <c:v>52.743945615883597</c:v>
                </c:pt>
                <c:pt idx="14">
                  <c:v>51.830960547628798</c:v>
                </c:pt>
                <c:pt idx="15">
                  <c:v>54.343719212824297</c:v>
                </c:pt>
                <c:pt idx="16">
                  <c:v>57.998149118598803</c:v>
                </c:pt>
                <c:pt idx="17">
                  <c:v>61.453483377884297</c:v>
                </c:pt>
                <c:pt idx="18">
                  <c:v>62.837294106449598</c:v>
                </c:pt>
                <c:pt idx="19">
                  <c:v>63.197526467708002</c:v>
                </c:pt>
                <c:pt idx="20">
                  <c:v>63.3973965529675</c:v>
                </c:pt>
                <c:pt idx="21">
                  <c:v>65.179503463069594</c:v>
                </c:pt>
                <c:pt idx="22">
                  <c:v>66.475239877236206</c:v>
                </c:pt>
                <c:pt idx="23">
                  <c:v>68.241665033736794</c:v>
                </c:pt>
                <c:pt idx="24">
                  <c:v>67.123247441774296</c:v>
                </c:pt>
                <c:pt idx="25">
                  <c:v>65.203218122244394</c:v>
                </c:pt>
                <c:pt idx="26">
                  <c:v>63.328943844589503</c:v>
                </c:pt>
                <c:pt idx="27">
                  <c:v>64.188382539313807</c:v>
                </c:pt>
                <c:pt idx="28">
                  <c:v>66.145598950295295</c:v>
                </c:pt>
                <c:pt idx="29">
                  <c:v>69.073807571737802</c:v>
                </c:pt>
                <c:pt idx="30">
                  <c:v>70.762192960300894</c:v>
                </c:pt>
                <c:pt idx="31">
                  <c:v>72.178413999272095</c:v>
                </c:pt>
                <c:pt idx="32">
                  <c:v>73.091043612681304</c:v>
                </c:pt>
                <c:pt idx="33">
                  <c:v>69.317742810326294</c:v>
                </c:pt>
                <c:pt idx="34">
                  <c:v>64.196581691223003</c:v>
                </c:pt>
                <c:pt idx="35">
                  <c:v>63.6606800849462</c:v>
                </c:pt>
                <c:pt idx="36">
                  <c:v>63.9948353252801</c:v>
                </c:pt>
                <c:pt idx="37">
                  <c:v>63.479309946585197</c:v>
                </c:pt>
                <c:pt idx="38">
                  <c:v>63.2155022220212</c:v>
                </c:pt>
                <c:pt idx="39">
                  <c:v>64.683155456526194</c:v>
                </c:pt>
                <c:pt idx="40">
                  <c:v>67.222470549320306</c:v>
                </c:pt>
                <c:pt idx="41">
                  <c:v>69.408250148921198</c:v>
                </c:pt>
                <c:pt idx="42">
                  <c:v>70.720934046397105</c:v>
                </c:pt>
                <c:pt idx="43">
                  <c:v>72.324501790431199</c:v>
                </c:pt>
                <c:pt idx="44">
                  <c:v>73.718962988255399</c:v>
                </c:pt>
                <c:pt idx="45">
                  <c:v>73.848308389000593</c:v>
                </c:pt>
                <c:pt idx="46">
                  <c:v>73.185549220663901</c:v>
                </c:pt>
                <c:pt idx="47">
                  <c:v>72.748782406415003</c:v>
                </c:pt>
                <c:pt idx="48">
                  <c:v>74.121350169140001</c:v>
                </c:pt>
                <c:pt idx="49">
                  <c:v>76.071907732813202</c:v>
                </c:pt>
                <c:pt idx="50">
                  <c:v>77.903381347893401</c:v>
                </c:pt>
                <c:pt idx="51">
                  <c:v>77.386629423276602</c:v>
                </c:pt>
                <c:pt idx="52">
                  <c:v>76.439590481626595</c:v>
                </c:pt>
                <c:pt idx="53">
                  <c:v>76.483311728852996</c:v>
                </c:pt>
                <c:pt idx="54">
                  <c:v>75.869071372601695</c:v>
                </c:pt>
                <c:pt idx="55">
                  <c:v>74.5165181683426</c:v>
                </c:pt>
                <c:pt idx="56">
                  <c:v>72.898905785447994</c:v>
                </c:pt>
                <c:pt idx="57">
                  <c:v>72.006074100760202</c:v>
                </c:pt>
                <c:pt idx="58">
                  <c:v>71.229538107507395</c:v>
                </c:pt>
                <c:pt idx="59">
                  <c:v>70.409964019211301</c:v>
                </c:pt>
                <c:pt idx="60">
                  <c:v>68.956001041946607</c:v>
                </c:pt>
                <c:pt idx="61">
                  <c:v>66.762583056803507</c:v>
                </c:pt>
                <c:pt idx="62">
                  <c:v>64.325430344365998</c:v>
                </c:pt>
                <c:pt idx="63">
                  <c:v>64.146656737795098</c:v>
                </c:pt>
                <c:pt idx="64">
                  <c:v>64.869021780567707</c:v>
                </c:pt>
                <c:pt idx="65">
                  <c:v>65.364657886510201</c:v>
                </c:pt>
                <c:pt idx="66">
                  <c:v>66.080281401387396</c:v>
                </c:pt>
                <c:pt idx="67">
                  <c:v>67.387069752619098</c:v>
                </c:pt>
                <c:pt idx="68">
                  <c:v>68.470126383424997</c:v>
                </c:pt>
                <c:pt idx="69">
                  <c:v>68.650660932654603</c:v>
                </c:pt>
                <c:pt idx="70">
                  <c:v>68.576590522046899</c:v>
                </c:pt>
                <c:pt idx="71">
                  <c:v>68.302622423541493</c:v>
                </c:pt>
                <c:pt idx="72">
                  <c:v>73.647351066650302</c:v>
                </c:pt>
                <c:pt idx="73">
                  <c:v>80.277816939630398</c:v>
                </c:pt>
                <c:pt idx="74">
                  <c:v>87.072343639028702</c:v>
                </c:pt>
                <c:pt idx="75">
                  <c:v>88.055647089679098</c:v>
                </c:pt>
                <c:pt idx="76">
                  <c:v>87.332875859950093</c:v>
                </c:pt>
                <c:pt idx="77">
                  <c:v>87.638473395900107</c:v>
                </c:pt>
                <c:pt idx="78">
                  <c:v>86.863317328217093</c:v>
                </c:pt>
                <c:pt idx="79">
                  <c:v>85.486678562781407</c:v>
                </c:pt>
                <c:pt idx="80">
                  <c:v>83.707737795237094</c:v>
                </c:pt>
                <c:pt idx="81">
                  <c:v>83.090608143850105</c:v>
                </c:pt>
                <c:pt idx="82">
                  <c:v>82.819007848946498</c:v>
                </c:pt>
                <c:pt idx="83">
                  <c:v>82.618214363067196</c:v>
                </c:pt>
                <c:pt idx="84">
                  <c:v>83.978343811093097</c:v>
                </c:pt>
                <c:pt idx="85">
                  <c:v>85.532026790156806</c:v>
                </c:pt>
                <c:pt idx="86">
                  <c:v>86.917499987563104</c:v>
                </c:pt>
                <c:pt idx="87">
                  <c:v>87.821609354357193</c:v>
                </c:pt>
                <c:pt idx="88">
                  <c:v>88.8056490893903</c:v>
                </c:pt>
                <c:pt idx="89">
                  <c:v>89.574732166881006</c:v>
                </c:pt>
                <c:pt idx="90">
                  <c:v>89.4440486412458</c:v>
                </c:pt>
                <c:pt idx="91">
                  <c:v>89.055597564434606</c:v>
                </c:pt>
                <c:pt idx="92">
                  <c:v>88.625334989506896</c:v>
                </c:pt>
                <c:pt idx="93">
                  <c:v>88.960105406188802</c:v>
                </c:pt>
                <c:pt idx="94">
                  <c:v>89.553144529636398</c:v>
                </c:pt>
                <c:pt idx="95">
                  <c:v>89.993439063538105</c:v>
                </c:pt>
                <c:pt idx="96">
                  <c:v>91.432866420932996</c:v>
                </c:pt>
                <c:pt idx="97">
                  <c:v>93.022825853547403</c:v>
                </c:pt>
                <c:pt idx="98">
                  <c:v>94.595495566038693</c:v>
                </c:pt>
                <c:pt idx="99">
                  <c:v>93.440164350670599</c:v>
                </c:pt>
                <c:pt idx="100">
                  <c:v>91.187847819896305</c:v>
                </c:pt>
                <c:pt idx="101">
                  <c:v>90.152228539190006</c:v>
                </c:pt>
                <c:pt idx="102">
                  <c:v>88.713652290951302</c:v>
                </c:pt>
                <c:pt idx="103">
                  <c:v>86.062259467055</c:v>
                </c:pt>
                <c:pt idx="104">
                  <c:v>83.530721543653797</c:v>
                </c:pt>
                <c:pt idx="105">
                  <c:v>81.267855099344999</c:v>
                </c:pt>
                <c:pt idx="106">
                  <c:v>78.898198221501801</c:v>
                </c:pt>
                <c:pt idx="107">
                  <c:v>76.684535878813605</c:v>
                </c:pt>
                <c:pt idx="108">
                  <c:v>76.676001309707402</c:v>
                </c:pt>
                <c:pt idx="109">
                  <c:v>76.777828481435705</c:v>
                </c:pt>
                <c:pt idx="110">
                  <c:v>76.786399576473698</c:v>
                </c:pt>
                <c:pt idx="111">
                  <c:v>78.169003679723005</c:v>
                </c:pt>
                <c:pt idx="112">
                  <c:v>80.381077149532203</c:v>
                </c:pt>
                <c:pt idx="113">
                  <c:v>82.112395945613002</c:v>
                </c:pt>
                <c:pt idx="114">
                  <c:v>84.190401962483804</c:v>
                </c:pt>
                <c:pt idx="115">
                  <c:v>86.643893367870206</c:v>
                </c:pt>
                <c:pt idx="116">
                  <c:v>88.858699558919099</c:v>
                </c:pt>
                <c:pt idx="117">
                  <c:v>89.424142665166102</c:v>
                </c:pt>
                <c:pt idx="118">
                  <c:v>89.283664837318895</c:v>
                </c:pt>
                <c:pt idx="119">
                  <c:v>89.262239667635399</c:v>
                </c:pt>
                <c:pt idx="120">
                  <c:v>90.968708607360696</c:v>
                </c:pt>
                <c:pt idx="121">
                  <c:v>92.759630081604996</c:v>
                </c:pt>
                <c:pt idx="122">
                  <c:v>94.746470349188399</c:v>
                </c:pt>
                <c:pt idx="123">
                  <c:v>94.021213783555197</c:v>
                </c:pt>
                <c:pt idx="124">
                  <c:v>92.529803253133807</c:v>
                </c:pt>
                <c:pt idx="125">
                  <c:v>92.060556250160005</c:v>
                </c:pt>
                <c:pt idx="126">
                  <c:v>90.370623224037601</c:v>
                </c:pt>
                <c:pt idx="127">
                  <c:v>88.194111556091002</c:v>
                </c:pt>
                <c:pt idx="128">
                  <c:v>85.417080123732504</c:v>
                </c:pt>
                <c:pt idx="129">
                  <c:v>84.597412545698106</c:v>
                </c:pt>
                <c:pt idx="130">
                  <c:v>84.904546929931001</c:v>
                </c:pt>
                <c:pt idx="131">
                  <c:v>84.907367336819206</c:v>
                </c:pt>
                <c:pt idx="132">
                  <c:v>85.174676002703904</c:v>
                </c:pt>
                <c:pt idx="133">
                  <c:v>85.625547589437801</c:v>
                </c:pt>
                <c:pt idx="134">
                  <c:v>85.879239751313193</c:v>
                </c:pt>
                <c:pt idx="135">
                  <c:v>88.356090782556805</c:v>
                </c:pt>
                <c:pt idx="136">
                  <c:v>91.8352722553646</c:v>
                </c:pt>
                <c:pt idx="137">
                  <c:v>94.816909891020302</c:v>
                </c:pt>
                <c:pt idx="138">
                  <c:v>94.531974506365501</c:v>
                </c:pt>
                <c:pt idx="139">
                  <c:v>93.477005747264201</c:v>
                </c:pt>
                <c:pt idx="140">
                  <c:v>92.347625606072796</c:v>
                </c:pt>
                <c:pt idx="141">
                  <c:v>90.467865289459397</c:v>
                </c:pt>
                <c:pt idx="142">
                  <c:v>88.427058998898502</c:v>
                </c:pt>
                <c:pt idx="143">
                  <c:v>86.189429283517896</c:v>
                </c:pt>
                <c:pt idx="144">
                  <c:v>84.582674500463995</c:v>
                </c:pt>
                <c:pt idx="145">
                  <c:v>82.576406560916993</c:v>
                </c:pt>
                <c:pt idx="146">
                  <c:v>80.948309318537696</c:v>
                </c:pt>
                <c:pt idx="147">
                  <c:v>79.109340383524597</c:v>
                </c:pt>
                <c:pt idx="148">
                  <c:v>76.926794094166794</c:v>
                </c:pt>
                <c:pt idx="149">
                  <c:v>75.374451357228295</c:v>
                </c:pt>
                <c:pt idx="150">
                  <c:v>74.196213991561905</c:v>
                </c:pt>
                <c:pt idx="151">
                  <c:v>73.712227882167895</c:v>
                </c:pt>
                <c:pt idx="152">
                  <c:v>73.390867094581594</c:v>
                </c:pt>
                <c:pt idx="153">
                  <c:v>71.844374622492793</c:v>
                </c:pt>
                <c:pt idx="154">
                  <c:v>70.050022314320898</c:v>
                </c:pt>
                <c:pt idx="155">
                  <c:v>68.410190393893402</c:v>
                </c:pt>
                <c:pt idx="156">
                  <c:v>68.224752672806105</c:v>
                </c:pt>
                <c:pt idx="157">
                  <c:v>68.193789628463705</c:v>
                </c:pt>
                <c:pt idx="158">
                  <c:v>68.263712047576902</c:v>
                </c:pt>
                <c:pt idx="159">
                  <c:v>68.164128812477401</c:v>
                </c:pt>
                <c:pt idx="160">
                  <c:v>68.042783676994006</c:v>
                </c:pt>
                <c:pt idx="161">
                  <c:v>67.806534077892707</c:v>
                </c:pt>
                <c:pt idx="162">
                  <c:v>68.089312132346706</c:v>
                </c:pt>
                <c:pt idx="163">
                  <c:v>68.325297517462005</c:v>
                </c:pt>
                <c:pt idx="164">
                  <c:v>68.369234059740407</c:v>
                </c:pt>
                <c:pt idx="165">
                  <c:v>68.590602141603398</c:v>
                </c:pt>
                <c:pt idx="166">
                  <c:v>68.697481554250501</c:v>
                </c:pt>
                <c:pt idx="167">
                  <c:v>68.799539261213894</c:v>
                </c:pt>
                <c:pt idx="168">
                  <c:v>68.864630771348004</c:v>
                </c:pt>
                <c:pt idx="169">
                  <c:v>68.460168721114997</c:v>
                </c:pt>
                <c:pt idx="170">
                  <c:v>68.356200897033006</c:v>
                </c:pt>
                <c:pt idx="171">
                  <c:v>69.3767685571014</c:v>
                </c:pt>
                <c:pt idx="172">
                  <c:v>70.9565617754089</c:v>
                </c:pt>
                <c:pt idx="173">
                  <c:v>72.759974269582003</c:v>
                </c:pt>
                <c:pt idx="174">
                  <c:v>69.685167645451202</c:v>
                </c:pt>
                <c:pt idx="175">
                  <c:v>65.842922354748197</c:v>
                </c:pt>
                <c:pt idx="176">
                  <c:v>62.087229970564501</c:v>
                </c:pt>
                <c:pt idx="177">
                  <c:v>59.035645933433003</c:v>
                </c:pt>
                <c:pt idx="178">
                  <c:v>56.956822619137697</c:v>
                </c:pt>
                <c:pt idx="179">
                  <c:v>54.554202425050001</c:v>
                </c:pt>
                <c:pt idx="180">
                  <c:v>56.525748505356702</c:v>
                </c:pt>
                <c:pt idx="181">
                  <c:v>59.776454061833299</c:v>
                </c:pt>
                <c:pt idx="182">
                  <c:v>62.793159715316698</c:v>
                </c:pt>
                <c:pt idx="183">
                  <c:v>64.828811908412803</c:v>
                </c:pt>
                <c:pt idx="184">
                  <c:v>66.846665895562197</c:v>
                </c:pt>
                <c:pt idx="185">
                  <c:v>68.763248571980498</c:v>
                </c:pt>
                <c:pt idx="186">
                  <c:v>69.374434474544699</c:v>
                </c:pt>
                <c:pt idx="187">
                  <c:v>68.783756704628203</c:v>
                </c:pt>
                <c:pt idx="188">
                  <c:v>68.380972205854107</c:v>
                </c:pt>
                <c:pt idx="189">
                  <c:v>69.172332611845206</c:v>
                </c:pt>
                <c:pt idx="190">
                  <c:v>70.215927584266595</c:v>
                </c:pt>
                <c:pt idx="191">
                  <c:v>71.249195472980603</c:v>
                </c:pt>
                <c:pt idx="192">
                  <c:v>70.753667655036395</c:v>
                </c:pt>
                <c:pt idx="193">
                  <c:v>70.085027293419401</c:v>
                </c:pt>
                <c:pt idx="194">
                  <c:v>69.299631675384404</c:v>
                </c:pt>
                <c:pt idx="195">
                  <c:v>69.295818253621306</c:v>
                </c:pt>
                <c:pt idx="196">
                  <c:v>69.822293517964596</c:v>
                </c:pt>
                <c:pt idx="197">
                  <c:v>71.174529693671701</c:v>
                </c:pt>
                <c:pt idx="198">
                  <c:v>71.7739496814756</c:v>
                </c:pt>
                <c:pt idx="199">
                  <c:v>71.895087662534195</c:v>
                </c:pt>
                <c:pt idx="200">
                  <c:v>71.299403181482802</c:v>
                </c:pt>
                <c:pt idx="201">
                  <c:v>69.487381144080899</c:v>
                </c:pt>
                <c:pt idx="202">
                  <c:v>67.323516965105</c:v>
                </c:pt>
                <c:pt idx="203">
                  <c:v>65.408638599049198</c:v>
                </c:pt>
                <c:pt idx="204">
                  <c:v>64.956107479815003</c:v>
                </c:pt>
                <c:pt idx="205">
                  <c:v>65.0534748495256</c:v>
                </c:pt>
                <c:pt idx="206">
                  <c:v>64.973940010221199</c:v>
                </c:pt>
                <c:pt idx="207">
                  <c:v>65.716164230991694</c:v>
                </c:pt>
                <c:pt idx="208">
                  <c:v>67.183843549523601</c:v>
                </c:pt>
                <c:pt idx="209">
                  <c:v>68.305860431601204</c:v>
                </c:pt>
                <c:pt idx="210">
                  <c:v>69.488275741982306</c:v>
                </c:pt>
                <c:pt idx="211">
                  <c:v>71.200024814624499</c:v>
                </c:pt>
                <c:pt idx="212">
                  <c:v>72.704972708909807</c:v>
                </c:pt>
                <c:pt idx="213">
                  <c:v>71.196420848218295</c:v>
                </c:pt>
                <c:pt idx="214">
                  <c:v>68.784141822414597</c:v>
                </c:pt>
                <c:pt idx="215">
                  <c:v>66.152638432514607</c:v>
                </c:pt>
                <c:pt idx="216">
                  <c:v>65.587166194127903</c:v>
                </c:pt>
                <c:pt idx="217">
                  <c:v>65.273721001478194</c:v>
                </c:pt>
                <c:pt idx="218">
                  <c:v>65.140474363355096</c:v>
                </c:pt>
                <c:pt idx="219">
                  <c:v>65.277867005540401</c:v>
                </c:pt>
                <c:pt idx="220">
                  <c:v>65.203685635888803</c:v>
                </c:pt>
                <c:pt idx="221">
                  <c:v>66.201128515956597</c:v>
                </c:pt>
                <c:pt idx="222">
                  <c:v>67.042633610942204</c:v>
                </c:pt>
                <c:pt idx="223">
                  <c:v>67.125705111036098</c:v>
                </c:pt>
                <c:pt idx="224">
                  <c:v>66.683625238480005</c:v>
                </c:pt>
                <c:pt idx="225">
                  <c:v>65.328298625937194</c:v>
                </c:pt>
                <c:pt idx="226">
                  <c:v>64.005150253711705</c:v>
                </c:pt>
                <c:pt idx="227">
                  <c:v>63.708908116555598</c:v>
                </c:pt>
                <c:pt idx="228">
                  <c:v>62.992721159975098</c:v>
                </c:pt>
                <c:pt idx="229">
                  <c:v>61.797454528696697</c:v>
                </c:pt>
                <c:pt idx="230">
                  <c:v>60.7733606441695</c:v>
                </c:pt>
                <c:pt idx="231">
                  <c:v>61.275793513481098</c:v>
                </c:pt>
                <c:pt idx="232">
                  <c:v>62.924595869110199</c:v>
                </c:pt>
                <c:pt idx="233">
                  <c:v>64.199173702018001</c:v>
                </c:pt>
                <c:pt idx="234">
                  <c:v>62.409008354019001</c:v>
                </c:pt>
                <c:pt idx="235">
                  <c:v>60.346336587402398</c:v>
                </c:pt>
                <c:pt idx="236">
                  <c:v>57.936591242094998</c:v>
                </c:pt>
                <c:pt idx="237">
                  <c:v>57.935715038599703</c:v>
                </c:pt>
                <c:pt idx="238">
                  <c:v>58.775701891687604</c:v>
                </c:pt>
                <c:pt idx="239">
                  <c:v>59.376030274090702</c:v>
                </c:pt>
                <c:pt idx="240">
                  <c:v>60.355366894409997</c:v>
                </c:pt>
                <c:pt idx="241">
                  <c:v>61.1910539627346</c:v>
                </c:pt>
                <c:pt idx="242">
                  <c:v>62.098618042749997</c:v>
                </c:pt>
                <c:pt idx="243">
                  <c:v>61.3405235506455</c:v>
                </c:pt>
                <c:pt idx="244">
                  <c:v>59.6237822044897</c:v>
                </c:pt>
                <c:pt idx="245">
                  <c:v>59.197810817550099</c:v>
                </c:pt>
                <c:pt idx="246">
                  <c:v>62.299420031616997</c:v>
                </c:pt>
                <c:pt idx="247">
                  <c:v>65.839565245526899</c:v>
                </c:pt>
                <c:pt idx="248">
                  <c:v>68.678598485650696</c:v>
                </c:pt>
                <c:pt idx="249">
                  <c:v>69.331351195328807</c:v>
                </c:pt>
                <c:pt idx="250">
                  <c:v>69.512818530188397</c:v>
                </c:pt>
                <c:pt idx="251">
                  <c:v>69.841832329489606</c:v>
                </c:pt>
                <c:pt idx="252">
                  <c:v>71.330431226431699</c:v>
                </c:pt>
                <c:pt idx="253">
                  <c:v>73.3947763575474</c:v>
                </c:pt>
                <c:pt idx="254">
                  <c:v>75.340310604046806</c:v>
                </c:pt>
                <c:pt idx="255">
                  <c:v>76.054655107644507</c:v>
                </c:pt>
                <c:pt idx="256">
                  <c:v>75.847059774546096</c:v>
                </c:pt>
                <c:pt idx="257">
                  <c:v>76.090904907832297</c:v>
                </c:pt>
                <c:pt idx="258">
                  <c:v>76.646706956920397</c:v>
                </c:pt>
                <c:pt idx="259">
                  <c:v>77.258927431421498</c:v>
                </c:pt>
                <c:pt idx="260">
                  <c:v>77.993378662050105</c:v>
                </c:pt>
                <c:pt idx="261">
                  <c:v>77.803998476431801</c:v>
                </c:pt>
                <c:pt idx="262">
                  <c:v>77.304513357663595</c:v>
                </c:pt>
                <c:pt idx="263">
                  <c:v>76.784838804288398</c:v>
                </c:pt>
                <c:pt idx="264">
                  <c:v>77.473900116333994</c:v>
                </c:pt>
                <c:pt idx="265">
                  <c:v>78.345504100247197</c:v>
                </c:pt>
                <c:pt idx="266">
                  <c:v>79.369542837063307</c:v>
                </c:pt>
                <c:pt idx="267">
                  <c:v>79.322023899551994</c:v>
                </c:pt>
                <c:pt idx="268">
                  <c:v>78.613653197018394</c:v>
                </c:pt>
                <c:pt idx="269">
                  <c:v>78.1165034473525</c:v>
                </c:pt>
                <c:pt idx="270">
                  <c:v>78.009493212850202</c:v>
                </c:pt>
                <c:pt idx="271">
                  <c:v>78.251314386213195</c:v>
                </c:pt>
                <c:pt idx="272">
                  <c:v>78.242965884944098</c:v>
                </c:pt>
                <c:pt idx="273">
                  <c:v>78.196417453337403</c:v>
                </c:pt>
                <c:pt idx="274">
                  <c:v>78.755531580556607</c:v>
                </c:pt>
                <c:pt idx="275">
                  <c:v>78.940888620596894</c:v>
                </c:pt>
                <c:pt idx="276">
                  <c:v>78.358446879550101</c:v>
                </c:pt>
                <c:pt idx="277">
                  <c:v>77.399035960594404</c:v>
                </c:pt>
                <c:pt idx="278">
                  <c:v>76.424454646511705</c:v>
                </c:pt>
                <c:pt idx="279">
                  <c:v>77.270880439535105</c:v>
                </c:pt>
                <c:pt idx="280">
                  <c:v>78.6170316228323</c:v>
                </c:pt>
                <c:pt idx="281">
                  <c:v>80.004110462214101</c:v>
                </c:pt>
                <c:pt idx="282">
                  <c:v>81.030281288009903</c:v>
                </c:pt>
                <c:pt idx="283">
                  <c:v>82.167346860519402</c:v>
                </c:pt>
                <c:pt idx="284">
                  <c:v>83.291784634521406</c:v>
                </c:pt>
                <c:pt idx="285">
                  <c:v>83.925169996219097</c:v>
                </c:pt>
                <c:pt idx="286">
                  <c:v>84.4088081370015</c:v>
                </c:pt>
                <c:pt idx="287">
                  <c:v>84.879086308156403</c:v>
                </c:pt>
                <c:pt idx="288">
                  <c:v>86.226405038177205</c:v>
                </c:pt>
                <c:pt idx="289">
                  <c:v>87.826055502275594</c:v>
                </c:pt>
                <c:pt idx="290">
                  <c:v>89.439970045290195</c:v>
                </c:pt>
                <c:pt idx="291">
                  <c:v>88.207391062992201</c:v>
                </c:pt>
                <c:pt idx="292">
                  <c:v>86.023316184614004</c:v>
                </c:pt>
                <c:pt idx="293">
                  <c:v>84.068259892216304</c:v>
                </c:pt>
                <c:pt idx="294">
                  <c:v>84.663632371721505</c:v>
                </c:pt>
                <c:pt idx="295">
                  <c:v>86.493817393650005</c:v>
                </c:pt>
                <c:pt idx="296">
                  <c:v>88.085761774673898</c:v>
                </c:pt>
                <c:pt idx="297">
                  <c:v>89.599352555095095</c:v>
                </c:pt>
                <c:pt idx="298">
                  <c:v>91.312319053740595</c:v>
                </c:pt>
                <c:pt idx="299">
                  <c:v>93.109405853491495</c:v>
                </c:pt>
                <c:pt idx="300">
                  <c:v>93.036106373546701</c:v>
                </c:pt>
                <c:pt idx="301">
                  <c:v>92.071369522613296</c:v>
                </c:pt>
                <c:pt idx="302">
                  <c:v>91.283295010415301</c:v>
                </c:pt>
                <c:pt idx="303">
                  <c:v>90.344841479125094</c:v>
                </c:pt>
                <c:pt idx="304">
                  <c:v>88.968126074641702</c:v>
                </c:pt>
                <c:pt idx="305">
                  <c:v>87.821608044141101</c:v>
                </c:pt>
                <c:pt idx="306">
                  <c:v>88.223803403171104</c:v>
                </c:pt>
                <c:pt idx="307">
                  <c:v>88.860677615521496</c:v>
                </c:pt>
                <c:pt idx="308">
                  <c:v>89.698209179840703</c:v>
                </c:pt>
                <c:pt idx="309">
                  <c:v>89.222148537992098</c:v>
                </c:pt>
                <c:pt idx="310">
                  <c:v>88.596964543978103</c:v>
                </c:pt>
                <c:pt idx="311">
                  <c:v>87.764768469010505</c:v>
                </c:pt>
                <c:pt idx="312">
                  <c:v>87.962715624685799</c:v>
                </c:pt>
                <c:pt idx="313">
                  <c:v>88.314668400883207</c:v>
                </c:pt>
                <c:pt idx="314">
                  <c:v>88.804839110156195</c:v>
                </c:pt>
                <c:pt idx="315">
                  <c:v>89.51691671287</c:v>
                </c:pt>
                <c:pt idx="316">
                  <c:v>90.477487106945802</c:v>
                </c:pt>
                <c:pt idx="317">
                  <c:v>91.293608184420805</c:v>
                </c:pt>
                <c:pt idx="318">
                  <c:v>90.747363677987806</c:v>
                </c:pt>
                <c:pt idx="319">
                  <c:v>89.5855189931615</c:v>
                </c:pt>
                <c:pt idx="320">
                  <c:v>88.470810998916804</c:v>
                </c:pt>
                <c:pt idx="321">
                  <c:v>86.554698989607004</c:v>
                </c:pt>
                <c:pt idx="322">
                  <c:v>84.411475364157994</c:v>
                </c:pt>
                <c:pt idx="323">
                  <c:v>82.230720472532397</c:v>
                </c:pt>
                <c:pt idx="324">
                  <c:v>80.036071462587898</c:v>
                </c:pt>
                <c:pt idx="325">
                  <c:v>77.987594351918702</c:v>
                </c:pt>
                <c:pt idx="326">
                  <c:v>75.862514277677406</c:v>
                </c:pt>
                <c:pt idx="327">
                  <c:v>75.641014133880702</c:v>
                </c:pt>
                <c:pt idx="328">
                  <c:v>76.112504745667195</c:v>
                </c:pt>
                <c:pt idx="329">
                  <c:v>76.556415952115003</c:v>
                </c:pt>
                <c:pt idx="330">
                  <c:v>76.854289556485696</c:v>
                </c:pt>
                <c:pt idx="331">
                  <c:v>77.631795390543402</c:v>
                </c:pt>
                <c:pt idx="332">
                  <c:v>78.1757085258415</c:v>
                </c:pt>
                <c:pt idx="333">
                  <c:v>79.514934259410694</c:v>
                </c:pt>
                <c:pt idx="334">
                  <c:v>81.426394995708193</c:v>
                </c:pt>
                <c:pt idx="335">
                  <c:v>83.147918703525804</c:v>
                </c:pt>
                <c:pt idx="336">
                  <c:v>83.612252575955694</c:v>
                </c:pt>
                <c:pt idx="337">
                  <c:v>83.153341633108994</c:v>
                </c:pt>
                <c:pt idx="338">
                  <c:v>82.990302316789297</c:v>
                </c:pt>
                <c:pt idx="339">
                  <c:v>84.0547190711697</c:v>
                </c:pt>
                <c:pt idx="340">
                  <c:v>85.5149963693665</c:v>
                </c:pt>
                <c:pt idx="341">
                  <c:v>86.914367090372707</c:v>
                </c:pt>
                <c:pt idx="342">
                  <c:v>85.629195417550903</c:v>
                </c:pt>
                <c:pt idx="343">
                  <c:v>83.242525622572799</c:v>
                </c:pt>
                <c:pt idx="344">
                  <c:v>80.970192765113595</c:v>
                </c:pt>
                <c:pt idx="345">
                  <c:v>79.941684064318693</c:v>
                </c:pt>
                <c:pt idx="346">
                  <c:v>79.430402271841999</c:v>
                </c:pt>
                <c:pt idx="347">
                  <c:v>78.859101483211703</c:v>
                </c:pt>
                <c:pt idx="348">
                  <c:v>79.306076823609899</c:v>
                </c:pt>
                <c:pt idx="349">
                  <c:v>79.967429561216903</c:v>
                </c:pt>
                <c:pt idx="350">
                  <c:v>80.7086070176032</c:v>
                </c:pt>
                <c:pt idx="351">
                  <c:v>83.092269602069905</c:v>
                </c:pt>
                <c:pt idx="352">
                  <c:v>86.0591058402389</c:v>
                </c:pt>
                <c:pt idx="353">
                  <c:v>89.072535228289397</c:v>
                </c:pt>
                <c:pt idx="354">
                  <c:v>93.235779280100203</c:v>
                </c:pt>
                <c:pt idx="355">
                  <c:v>97.563241815310803</c:v>
                </c:pt>
                <c:pt idx="356">
                  <c:v>102.091511083566</c:v>
                </c:pt>
                <c:pt idx="357">
                  <c:v>101.80600024374699</c:v>
                </c:pt>
                <c:pt idx="358">
                  <c:v>99.943955591737506</c:v>
                </c:pt>
                <c:pt idx="359">
                  <c:v>98.086613367545098</c:v>
                </c:pt>
                <c:pt idx="360">
                  <c:v>98.88593442378</c:v>
                </c:pt>
                <c:pt idx="361">
                  <c:v>100.50435252669</c:v>
                </c:pt>
                <c:pt idx="362">
                  <c:v>102.15098491914</c:v>
                </c:pt>
                <c:pt idx="363">
                  <c:v>102.266628737904</c:v>
                </c:pt>
                <c:pt idx="364">
                  <c:v>101.431482427803</c:v>
                </c:pt>
                <c:pt idx="365">
                  <c:v>100.82238621404601</c:v>
                </c:pt>
                <c:pt idx="366">
                  <c:v>99.866530591102503</c:v>
                </c:pt>
                <c:pt idx="367">
                  <c:v>98.945497775564405</c:v>
                </c:pt>
                <c:pt idx="368">
                  <c:v>98.006556317175907</c:v>
                </c:pt>
                <c:pt idx="369">
                  <c:v>95.421047413517599</c:v>
                </c:pt>
                <c:pt idx="370">
                  <c:v>91.895964308327194</c:v>
                </c:pt>
                <c:pt idx="371">
                  <c:v>88.689008497734903</c:v>
                </c:pt>
                <c:pt idx="372">
                  <c:v>87.495372543879895</c:v>
                </c:pt>
                <c:pt idx="373">
                  <c:v>86.7303659343536</c:v>
                </c:pt>
                <c:pt idx="374">
                  <c:v>86.095851691241407</c:v>
                </c:pt>
                <c:pt idx="375">
                  <c:v>86.7325276779695</c:v>
                </c:pt>
                <c:pt idx="376">
                  <c:v>88.052940089868798</c:v>
                </c:pt>
                <c:pt idx="377">
                  <c:v>89.297821391604003</c:v>
                </c:pt>
                <c:pt idx="378">
                  <c:v>89.764762375257604</c:v>
                </c:pt>
                <c:pt idx="379">
                  <c:v>89.733906636848502</c:v>
                </c:pt>
                <c:pt idx="380">
                  <c:v>89.899237217196202</c:v>
                </c:pt>
                <c:pt idx="381">
                  <c:v>91.239249664215293</c:v>
                </c:pt>
                <c:pt idx="382">
                  <c:v>92.969220041164405</c:v>
                </c:pt>
                <c:pt idx="383">
                  <c:v>94.713730549548998</c:v>
                </c:pt>
                <c:pt idx="384">
                  <c:v>95.754699590417104</c:v>
                </c:pt>
                <c:pt idx="385">
                  <c:v>96.425874750662899</c:v>
                </c:pt>
                <c:pt idx="386">
                  <c:v>97.140421275453605</c:v>
                </c:pt>
                <c:pt idx="387">
                  <c:v>96.878133804058095</c:v>
                </c:pt>
                <c:pt idx="388">
                  <c:v>96.091112300735503</c:v>
                </c:pt>
                <c:pt idx="389">
                  <c:v>95.448763583998002</c:v>
                </c:pt>
                <c:pt idx="390">
                  <c:v>93.376365742480203</c:v>
                </c:pt>
                <c:pt idx="391">
                  <c:v>90.804941795070206</c:v>
                </c:pt>
                <c:pt idx="392">
                  <c:v>88.360016348795099</c:v>
                </c:pt>
                <c:pt idx="393">
                  <c:v>85.819270168738996</c:v>
                </c:pt>
                <c:pt idx="394">
                  <c:v>83.499147342614293</c:v>
                </c:pt>
                <c:pt idx="395">
                  <c:v>81.055878956948305</c:v>
                </c:pt>
                <c:pt idx="396">
                  <c:v>81.184595438596304</c:v>
                </c:pt>
                <c:pt idx="397">
                  <c:v>82.056333481372207</c:v>
                </c:pt>
                <c:pt idx="398">
                  <c:v>82.993953877466595</c:v>
                </c:pt>
                <c:pt idx="399">
                  <c:v>83.624842944328705</c:v>
                </c:pt>
                <c:pt idx="400">
                  <c:v>84.051739817768294</c:v>
                </c:pt>
                <c:pt idx="401">
                  <c:v>83.725554085753402</c:v>
                </c:pt>
                <c:pt idx="402">
                  <c:v>83.311188683742103</c:v>
                </c:pt>
                <c:pt idx="403">
                  <c:v>82.3101926509474</c:v>
                </c:pt>
                <c:pt idx="404">
                  <c:v>81.425717350239097</c:v>
                </c:pt>
                <c:pt idx="405">
                  <c:v>81.271899018490899</c:v>
                </c:pt>
                <c:pt idx="406">
                  <c:v>79.215990796973898</c:v>
                </c:pt>
                <c:pt idx="407">
                  <c:v>77.749273101084299</c:v>
                </c:pt>
                <c:pt idx="408">
                  <c:v>77.502541560632395</c:v>
                </c:pt>
                <c:pt idx="409">
                  <c:v>77.698414789053999</c:v>
                </c:pt>
                <c:pt idx="410">
                  <c:v>78.178459947256599</c:v>
                </c:pt>
                <c:pt idx="411">
                  <c:v>78.5299091647761</c:v>
                </c:pt>
                <c:pt idx="412">
                  <c:v>78.807191862631498</c:v>
                </c:pt>
                <c:pt idx="413">
                  <c:v>79.043780339941705</c:v>
                </c:pt>
                <c:pt idx="414">
                  <c:v>78.131229260674999</c:v>
                </c:pt>
                <c:pt idx="415">
                  <c:v>76.947440813418794</c:v>
                </c:pt>
                <c:pt idx="416">
                  <c:v>75.572280893573094</c:v>
                </c:pt>
                <c:pt idx="417">
                  <c:v>74.454640424383697</c:v>
                </c:pt>
                <c:pt idx="418">
                  <c:v>73.106292460790499</c:v>
                </c:pt>
                <c:pt idx="419">
                  <c:v>71.971300687045897</c:v>
                </c:pt>
                <c:pt idx="420">
                  <c:v>71.254333636222896</c:v>
                </c:pt>
                <c:pt idx="421">
                  <c:v>70.353940855317603</c:v>
                </c:pt>
                <c:pt idx="422">
                  <c:v>69.678446095526994</c:v>
                </c:pt>
                <c:pt idx="423">
                  <c:v>71.140094931376098</c:v>
                </c:pt>
                <c:pt idx="424">
                  <c:v>73.781586865617697</c:v>
                </c:pt>
                <c:pt idx="425">
                  <c:v>76.106027352043498</c:v>
                </c:pt>
                <c:pt idx="426">
                  <c:v>77.429876836432499</c:v>
                </c:pt>
                <c:pt idx="427">
                  <c:v>78.510383634643404</c:v>
                </c:pt>
                <c:pt idx="428">
                  <c:v>79.600078714905194</c:v>
                </c:pt>
                <c:pt idx="429">
                  <c:v>80.4365814172439</c:v>
                </c:pt>
                <c:pt idx="430">
                  <c:v>81.256427212999697</c:v>
                </c:pt>
                <c:pt idx="431">
                  <c:v>82.110953606753498</c:v>
                </c:pt>
                <c:pt idx="432">
                  <c:v>82.091069857898503</c:v>
                </c:pt>
                <c:pt idx="433">
                  <c:v>81.268788096624903</c:v>
                </c:pt>
                <c:pt idx="434">
                  <c:v>80.803832579652394</c:v>
                </c:pt>
                <c:pt idx="435">
                  <c:v>82.365755210669406</c:v>
                </c:pt>
                <c:pt idx="436">
                  <c:v>84.912671551008799</c:v>
                </c:pt>
                <c:pt idx="437">
                  <c:v>87.227842751931902</c:v>
                </c:pt>
                <c:pt idx="438">
                  <c:v>83.731639782342896</c:v>
                </c:pt>
                <c:pt idx="439">
                  <c:v>78.381036905850394</c:v>
                </c:pt>
                <c:pt idx="440">
                  <c:v>73.111260290769195</c:v>
                </c:pt>
                <c:pt idx="441">
                  <c:v>70.611449633201005</c:v>
                </c:pt>
                <c:pt idx="442">
                  <c:v>68.939093336511903</c:v>
                </c:pt>
                <c:pt idx="443">
                  <c:v>67.382665408429702</c:v>
                </c:pt>
                <c:pt idx="444">
                  <c:v>68.815870151320794</c:v>
                </c:pt>
                <c:pt idx="445">
                  <c:v>71.025359904601999</c:v>
                </c:pt>
                <c:pt idx="446">
                  <c:v>73.290952898645997</c:v>
                </c:pt>
                <c:pt idx="447">
                  <c:v>74.288659523509807</c:v>
                </c:pt>
                <c:pt idx="448">
                  <c:v>74.741647468906606</c:v>
                </c:pt>
                <c:pt idx="449">
                  <c:v>75.252243690839506</c:v>
                </c:pt>
                <c:pt idx="450">
                  <c:v>76.121699625453701</c:v>
                </c:pt>
                <c:pt idx="451">
                  <c:v>77.177506548636202</c:v>
                </c:pt>
                <c:pt idx="452">
                  <c:v>78.245719942436494</c:v>
                </c:pt>
                <c:pt idx="453">
                  <c:v>79.7738363245562</c:v>
                </c:pt>
                <c:pt idx="454">
                  <c:v>81.567137502010496</c:v>
                </c:pt>
                <c:pt idx="455">
                  <c:v>83.279571098281707</c:v>
                </c:pt>
                <c:pt idx="456">
                  <c:v>84.351482205363595</c:v>
                </c:pt>
                <c:pt idx="457">
                  <c:v>85.149229431061002</c:v>
                </c:pt>
                <c:pt idx="458">
                  <c:v>86.008868976671707</c:v>
                </c:pt>
                <c:pt idx="459">
                  <c:v>86.205934104893899</c:v>
                </c:pt>
                <c:pt idx="460">
                  <c:v>86.696984943134694</c:v>
                </c:pt>
                <c:pt idx="461">
                  <c:v>86.875568780424203</c:v>
                </c:pt>
                <c:pt idx="462">
                  <c:v>85.51666892243</c:v>
                </c:pt>
                <c:pt idx="463">
                  <c:v>83.539839833177197</c:v>
                </c:pt>
                <c:pt idx="464">
                  <c:v>81.716694841600599</c:v>
                </c:pt>
                <c:pt idx="465">
                  <c:v>80.050247108530797</c:v>
                </c:pt>
                <c:pt idx="466">
                  <c:v>78.311557895941505</c:v>
                </c:pt>
                <c:pt idx="467">
                  <c:v>76.665051747761396</c:v>
                </c:pt>
                <c:pt idx="468">
                  <c:v>76.028440714117707</c:v>
                </c:pt>
                <c:pt idx="469">
                  <c:v>75.646122756122594</c:v>
                </c:pt>
                <c:pt idx="470">
                  <c:v>75.329394666461795</c:v>
                </c:pt>
                <c:pt idx="471">
                  <c:v>75.241390052330502</c:v>
                </c:pt>
                <c:pt idx="472">
                  <c:v>75.427556937507305</c:v>
                </c:pt>
                <c:pt idx="473">
                  <c:v>75.502332142050903</c:v>
                </c:pt>
                <c:pt idx="474">
                  <c:v>76.058951767005297</c:v>
                </c:pt>
                <c:pt idx="475">
                  <c:v>76.842306463489393</c:v>
                </c:pt>
                <c:pt idx="476">
                  <c:v>77.640116370385996</c:v>
                </c:pt>
                <c:pt idx="477">
                  <c:v>78.293181765472198</c:v>
                </c:pt>
                <c:pt idx="478">
                  <c:v>78.808863679154697</c:v>
                </c:pt>
                <c:pt idx="479">
                  <c:v>79.3608059191329</c:v>
                </c:pt>
                <c:pt idx="480">
                  <c:v>80.543903751656501</c:v>
                </c:pt>
                <c:pt idx="481">
                  <c:v>82.014512257078493</c:v>
                </c:pt>
                <c:pt idx="482">
                  <c:v>83.414285942067096</c:v>
                </c:pt>
                <c:pt idx="483">
                  <c:v>83.387736726962601</c:v>
                </c:pt>
                <c:pt idx="484">
                  <c:v>82.7370016590517</c:v>
                </c:pt>
                <c:pt idx="485">
                  <c:v>82.148645491017405</c:v>
                </c:pt>
                <c:pt idx="486">
                  <c:v>81.661402459646993</c:v>
                </c:pt>
                <c:pt idx="487">
                  <c:v>80.870419361302595</c:v>
                </c:pt>
                <c:pt idx="488">
                  <c:v>80.137915171733596</c:v>
                </c:pt>
                <c:pt idx="489">
                  <c:v>82.104540727172704</c:v>
                </c:pt>
                <c:pt idx="490">
                  <c:v>84.744536993386603</c:v>
                </c:pt>
                <c:pt idx="491">
                  <c:v>87.533681347416405</c:v>
                </c:pt>
                <c:pt idx="492">
                  <c:v>88.095551334650395</c:v>
                </c:pt>
                <c:pt idx="493">
                  <c:v>87.640156782165406</c:v>
                </c:pt>
                <c:pt idx="494">
                  <c:v>87.300332356912705</c:v>
                </c:pt>
                <c:pt idx="495">
                  <c:v>87.5102280903278</c:v>
                </c:pt>
                <c:pt idx="496">
                  <c:v>87.5905519321892</c:v>
                </c:pt>
                <c:pt idx="497">
                  <c:v>87.885307906683394</c:v>
                </c:pt>
                <c:pt idx="498">
                  <c:v>86.031457750095299</c:v>
                </c:pt>
                <c:pt idx="499">
                  <c:v>83.2529812514653</c:v>
                </c:pt>
                <c:pt idx="500">
                  <c:v>80.626474677657498</c:v>
                </c:pt>
                <c:pt idx="501">
                  <c:v>80.634945401790503</c:v>
                </c:pt>
                <c:pt idx="502">
                  <c:v>81.541010021540203</c:v>
                </c:pt>
                <c:pt idx="503">
                  <c:v>82.444797500647098</c:v>
                </c:pt>
                <c:pt idx="504">
                  <c:v>84.703436315344902</c:v>
                </c:pt>
                <c:pt idx="505">
                  <c:v>87.216958328088893</c:v>
                </c:pt>
                <c:pt idx="506">
                  <c:v>89.886948995843099</c:v>
                </c:pt>
                <c:pt idx="507">
                  <c:v>91.648798568736197</c:v>
                </c:pt>
                <c:pt idx="508">
                  <c:v>92.603683875757795</c:v>
                </c:pt>
                <c:pt idx="509">
                  <c:v>93.812975199528296</c:v>
                </c:pt>
                <c:pt idx="510">
                  <c:v>91.7120854856786</c:v>
                </c:pt>
                <c:pt idx="511">
                  <c:v>88.958258408580804</c:v>
                </c:pt>
                <c:pt idx="512">
                  <c:v>85.8045779901651</c:v>
                </c:pt>
                <c:pt idx="513">
                  <c:v>84.481903238471105</c:v>
                </c:pt>
                <c:pt idx="514">
                  <c:v>83.993886034693602</c:v>
                </c:pt>
                <c:pt idx="515">
                  <c:v>83.398637001089398</c:v>
                </c:pt>
                <c:pt idx="516">
                  <c:v>82.218756876395801</c:v>
                </c:pt>
                <c:pt idx="517">
                  <c:v>80.873239538060403</c:v>
                </c:pt>
                <c:pt idx="518">
                  <c:v>79.520368976580897</c:v>
                </c:pt>
                <c:pt idx="519">
                  <c:v>80.042070362218794</c:v>
                </c:pt>
                <c:pt idx="520">
                  <c:v>81.227280001801105</c:v>
                </c:pt>
                <c:pt idx="521">
                  <c:v>82.348970387246496</c:v>
                </c:pt>
                <c:pt idx="522">
                  <c:v>82.409302642763507</c:v>
                </c:pt>
                <c:pt idx="523">
                  <c:v>81.875835524336694</c:v>
                </c:pt>
                <c:pt idx="524">
                  <c:v>81.547265374540004</c:v>
                </c:pt>
                <c:pt idx="525">
                  <c:v>80.892492581237704</c:v>
                </c:pt>
                <c:pt idx="526">
                  <c:v>80.228914456383094</c:v>
                </c:pt>
                <c:pt idx="527">
                  <c:v>79.476854509410899</c:v>
                </c:pt>
                <c:pt idx="528">
                  <c:v>80.237750102022105</c:v>
                </c:pt>
                <c:pt idx="529">
                  <c:v>81.623126106868398</c:v>
                </c:pt>
                <c:pt idx="530">
                  <c:v>82.949758457188196</c:v>
                </c:pt>
                <c:pt idx="531">
                  <c:v>81.354173476098296</c:v>
                </c:pt>
                <c:pt idx="532">
                  <c:v>79.008071742143699</c:v>
                </c:pt>
                <c:pt idx="533">
                  <c:v>76.514237073337199</c:v>
                </c:pt>
                <c:pt idx="534">
                  <c:v>75.406786910756296</c:v>
                </c:pt>
                <c:pt idx="535">
                  <c:v>74.746729091684898</c:v>
                </c:pt>
                <c:pt idx="536">
                  <c:v>73.892511202768006</c:v>
                </c:pt>
                <c:pt idx="537">
                  <c:v>75.176802841804601</c:v>
                </c:pt>
                <c:pt idx="538">
                  <c:v>76.9119729458872</c:v>
                </c:pt>
                <c:pt idx="539">
                  <c:v>78.795331363714894</c:v>
                </c:pt>
                <c:pt idx="540">
                  <c:v>77.205855925230097</c:v>
                </c:pt>
                <c:pt idx="541">
                  <c:v>74.875259285926205</c:v>
                </c:pt>
                <c:pt idx="542">
                  <c:v>72.245261225202299</c:v>
                </c:pt>
                <c:pt idx="543">
                  <c:v>72.342418244843003</c:v>
                </c:pt>
                <c:pt idx="544">
                  <c:v>73.681635470969596</c:v>
                </c:pt>
                <c:pt idx="545">
                  <c:v>74.839485564918505</c:v>
                </c:pt>
                <c:pt idx="546">
                  <c:v>74.826206266924103</c:v>
                </c:pt>
                <c:pt idx="547">
                  <c:v>74.536059814883103</c:v>
                </c:pt>
                <c:pt idx="548">
                  <c:v>74.212867815767694</c:v>
                </c:pt>
                <c:pt idx="549">
                  <c:v>73.956563532829193</c:v>
                </c:pt>
                <c:pt idx="550">
                  <c:v>73.916258527684704</c:v>
                </c:pt>
                <c:pt idx="551">
                  <c:v>73.741138049948304</c:v>
                </c:pt>
                <c:pt idx="552">
                  <c:v>72.829170840120995</c:v>
                </c:pt>
                <c:pt idx="553">
                  <c:v>71.685775371536394</c:v>
                </c:pt>
                <c:pt idx="554">
                  <c:v>70.606594923543895</c:v>
                </c:pt>
                <c:pt idx="555">
                  <c:v>70.932218021381004</c:v>
                </c:pt>
                <c:pt idx="556">
                  <c:v>71.980292290165707</c:v>
                </c:pt>
                <c:pt idx="557">
                  <c:v>72.839350155469504</c:v>
                </c:pt>
                <c:pt idx="558">
                  <c:v>73.944692380120301</c:v>
                </c:pt>
                <c:pt idx="559">
                  <c:v>75.331785561805702</c:v>
                </c:pt>
                <c:pt idx="560">
                  <c:v>76.408418911107802</c:v>
                </c:pt>
                <c:pt idx="561">
                  <c:v>77.679130544298204</c:v>
                </c:pt>
                <c:pt idx="562">
                  <c:v>78.996771206799806</c:v>
                </c:pt>
                <c:pt idx="563">
                  <c:v>80.328090858432205</c:v>
                </c:pt>
                <c:pt idx="564">
                  <c:v>81.319286636937903</c:v>
                </c:pt>
                <c:pt idx="565">
                  <c:v>81.920838098942596</c:v>
                </c:pt>
                <c:pt idx="566">
                  <c:v>82.6666828311769</c:v>
                </c:pt>
                <c:pt idx="567">
                  <c:v>84.776983160942507</c:v>
                </c:pt>
                <c:pt idx="568">
                  <c:v>87.3841938146156</c:v>
                </c:pt>
                <c:pt idx="569">
                  <c:v>89.903834288384701</c:v>
                </c:pt>
                <c:pt idx="570">
                  <c:v>90.392337469985407</c:v>
                </c:pt>
                <c:pt idx="571">
                  <c:v>89.941178861516207</c:v>
                </c:pt>
                <c:pt idx="572">
                  <c:v>89.582169633932097</c:v>
                </c:pt>
                <c:pt idx="573">
                  <c:v>89.311270994962698</c:v>
                </c:pt>
                <c:pt idx="574">
                  <c:v>89.0845938242187</c:v>
                </c:pt>
                <c:pt idx="575">
                  <c:v>88.841769828563201</c:v>
                </c:pt>
                <c:pt idx="576">
                  <c:v>89.414952995697007</c:v>
                </c:pt>
                <c:pt idx="577">
                  <c:v>90.312895673254999</c:v>
                </c:pt>
                <c:pt idx="578">
                  <c:v>91.108109749888698</c:v>
                </c:pt>
                <c:pt idx="579">
                  <c:v>91.899210719296804</c:v>
                </c:pt>
                <c:pt idx="580">
                  <c:v>92.707217170133305</c:v>
                </c:pt>
                <c:pt idx="581">
                  <c:v>93.5220480701105</c:v>
                </c:pt>
                <c:pt idx="582">
                  <c:v>90.715161433282702</c:v>
                </c:pt>
                <c:pt idx="583">
                  <c:v>86.242229809173395</c:v>
                </c:pt>
                <c:pt idx="584">
                  <c:v>82.237101638528799</c:v>
                </c:pt>
                <c:pt idx="585">
                  <c:v>79.623927833712102</c:v>
                </c:pt>
                <c:pt idx="586">
                  <c:v>77.894040285905902</c:v>
                </c:pt>
                <c:pt idx="587">
                  <c:v>75.864311821719795</c:v>
                </c:pt>
                <c:pt idx="588">
                  <c:v>78.333066444742599</c:v>
                </c:pt>
                <c:pt idx="589">
                  <c:v>82.4357627043956</c:v>
                </c:pt>
                <c:pt idx="590">
                  <c:v>86.508549885743406</c:v>
                </c:pt>
                <c:pt idx="591">
                  <c:v>87.488572813520804</c:v>
                </c:pt>
                <c:pt idx="592">
                  <c:v>87.198220310926104</c:v>
                </c:pt>
                <c:pt idx="593">
                  <c:v>87.016572216224503</c:v>
                </c:pt>
                <c:pt idx="594">
                  <c:v>86.9649471539431</c:v>
                </c:pt>
                <c:pt idx="595">
                  <c:v>86.949215371099598</c:v>
                </c:pt>
                <c:pt idx="596">
                  <c:v>86.931112795864905</c:v>
                </c:pt>
                <c:pt idx="597">
                  <c:v>86.143178528615493</c:v>
                </c:pt>
                <c:pt idx="598">
                  <c:v>84.626347838271201</c:v>
                </c:pt>
                <c:pt idx="599">
                  <c:v>83.340668916725804</c:v>
                </c:pt>
                <c:pt idx="600">
                  <c:v>86.528040549243599</c:v>
                </c:pt>
                <c:pt idx="601">
                  <c:v>91.476961576635304</c:v>
                </c:pt>
                <c:pt idx="602">
                  <c:v>96.3303301817174</c:v>
                </c:pt>
                <c:pt idx="603">
                  <c:v>96.155905885908993</c:v>
                </c:pt>
                <c:pt idx="604">
                  <c:v>94.409615369614102</c:v>
                </c:pt>
                <c:pt idx="605">
                  <c:v>92.552834800434496</c:v>
                </c:pt>
                <c:pt idx="606">
                  <c:v>92.529614852788896</c:v>
                </c:pt>
                <c:pt idx="607">
                  <c:v>93.071820998532104</c:v>
                </c:pt>
                <c:pt idx="608">
                  <c:v>93.775029258836199</c:v>
                </c:pt>
                <c:pt idx="609">
                  <c:v>92.3186677827089</c:v>
                </c:pt>
                <c:pt idx="610">
                  <c:v>89.750830962174007</c:v>
                </c:pt>
                <c:pt idx="611">
                  <c:v>87.448411074771201</c:v>
                </c:pt>
                <c:pt idx="612">
                  <c:v>87.197050560444595</c:v>
                </c:pt>
                <c:pt idx="613">
                  <c:v>87.201810703987405</c:v>
                </c:pt>
                <c:pt idx="614">
                  <c:v>87.4804313161045</c:v>
                </c:pt>
                <c:pt idx="615">
                  <c:v>88.360372808774898</c:v>
                </c:pt>
                <c:pt idx="616">
                  <c:v>89.707445100167703</c:v>
                </c:pt>
                <c:pt idx="617">
                  <c:v>90.898834732173</c:v>
                </c:pt>
                <c:pt idx="618">
                  <c:v>90.9928693891937</c:v>
                </c:pt>
                <c:pt idx="619">
                  <c:v>90.650473117691305</c:v>
                </c:pt>
                <c:pt idx="620">
                  <c:v>90.405847536980204</c:v>
                </c:pt>
                <c:pt idx="621">
                  <c:v>90.769989534458404</c:v>
                </c:pt>
                <c:pt idx="622">
                  <c:v>91.379468124553696</c:v>
                </c:pt>
                <c:pt idx="623">
                  <c:v>91.955530085559005</c:v>
                </c:pt>
                <c:pt idx="624">
                  <c:v>93.137270691332205</c:v>
                </c:pt>
                <c:pt idx="625">
                  <c:v>94.783736634388802</c:v>
                </c:pt>
                <c:pt idx="626">
                  <c:v>96.170183883300993</c:v>
                </c:pt>
                <c:pt idx="627">
                  <c:v>96.593830892643297</c:v>
                </c:pt>
                <c:pt idx="628">
                  <c:v>96.846935974349805</c:v>
                </c:pt>
                <c:pt idx="629">
                  <c:v>96.848965501274193</c:v>
                </c:pt>
                <c:pt idx="630">
                  <c:v>93.849823029001399</c:v>
                </c:pt>
                <c:pt idx="631">
                  <c:v>90.330759926822694</c:v>
                </c:pt>
                <c:pt idx="632">
                  <c:v>86.654535983644394</c:v>
                </c:pt>
                <c:pt idx="633">
                  <c:v>84.652799211705599</c:v>
                </c:pt>
                <c:pt idx="634">
                  <c:v>83.028785858231302</c:v>
                </c:pt>
                <c:pt idx="635">
                  <c:v>81.590442130057696</c:v>
                </c:pt>
                <c:pt idx="636">
                  <c:v>83.241981023403099</c:v>
                </c:pt>
                <c:pt idx="637">
                  <c:v>86.196736005858298</c:v>
                </c:pt>
                <c:pt idx="638">
                  <c:v>89.057279147121093</c:v>
                </c:pt>
                <c:pt idx="639">
                  <c:v>90.3664516021243</c:v>
                </c:pt>
                <c:pt idx="640">
                  <c:v>91.119509924160795</c:v>
                </c:pt>
                <c:pt idx="641">
                  <c:v>91.8487450075894</c:v>
                </c:pt>
                <c:pt idx="642">
                  <c:v>91.8536096578258</c:v>
                </c:pt>
                <c:pt idx="643">
                  <c:v>91.743486082319507</c:v>
                </c:pt>
                <c:pt idx="644">
                  <c:v>91.517758494611499</c:v>
                </c:pt>
                <c:pt idx="645">
                  <c:v>91.778868226113801</c:v>
                </c:pt>
                <c:pt idx="646">
                  <c:v>92.360358785243406</c:v>
                </c:pt>
                <c:pt idx="647">
                  <c:v>92.967301556124198</c:v>
                </c:pt>
                <c:pt idx="648">
                  <c:v>93.522958474704694</c:v>
                </c:pt>
                <c:pt idx="649">
                  <c:v>94.366212874885306</c:v>
                </c:pt>
                <c:pt idx="650">
                  <c:v>95.021765191367805</c:v>
                </c:pt>
                <c:pt idx="651">
                  <c:v>94.332726041315297</c:v>
                </c:pt>
                <c:pt idx="652">
                  <c:v>93.144685019652698</c:v>
                </c:pt>
                <c:pt idx="653">
                  <c:v>92.063036794710101</c:v>
                </c:pt>
                <c:pt idx="654">
                  <c:v>90.7098598997827</c:v>
                </c:pt>
                <c:pt idx="655">
                  <c:v>89.058761902335803</c:v>
                </c:pt>
                <c:pt idx="656">
                  <c:v>87.585693406122004</c:v>
                </c:pt>
                <c:pt idx="657">
                  <c:v>86.701675408505295</c:v>
                </c:pt>
                <c:pt idx="658">
                  <c:v>86.644466608644706</c:v>
                </c:pt>
                <c:pt idx="659">
                  <c:v>86.238624831675907</c:v>
                </c:pt>
                <c:pt idx="660">
                  <c:v>86.299554594250395</c:v>
                </c:pt>
                <c:pt idx="661">
                  <c:v>86.349959613558696</c:v>
                </c:pt>
                <c:pt idx="662">
                  <c:v>86.471049905819299</c:v>
                </c:pt>
                <c:pt idx="663">
                  <c:v>86.710771058872197</c:v>
                </c:pt>
                <c:pt idx="664">
                  <c:v>86.772165290628195</c:v>
                </c:pt>
                <c:pt idx="665">
                  <c:v>86.962851450018107</c:v>
                </c:pt>
                <c:pt idx="666">
                  <c:v>86.825907623726096</c:v>
                </c:pt>
                <c:pt idx="667">
                  <c:v>86.784006836962007</c:v>
                </c:pt>
                <c:pt idx="668">
                  <c:v>86.542888445726504</c:v>
                </c:pt>
                <c:pt idx="669">
                  <c:v>87.079687909407994</c:v>
                </c:pt>
                <c:pt idx="670">
                  <c:v>88.121521379266497</c:v>
                </c:pt>
                <c:pt idx="671">
                  <c:v>89.005049548525093</c:v>
                </c:pt>
                <c:pt idx="672">
                  <c:v>88.011117163731598</c:v>
                </c:pt>
                <c:pt idx="673">
                  <c:v>86.147929390187002</c:v>
                </c:pt>
                <c:pt idx="674">
                  <c:v>84.471651611246003</c:v>
                </c:pt>
                <c:pt idx="675">
                  <c:v>84.469540956228897</c:v>
                </c:pt>
                <c:pt idx="676">
                  <c:v>85.151971018806094</c:v>
                </c:pt>
                <c:pt idx="677">
                  <c:v>85.739649907262304</c:v>
                </c:pt>
                <c:pt idx="678">
                  <c:v>86.702910265704503</c:v>
                </c:pt>
                <c:pt idx="679">
                  <c:v>87.832929512122206</c:v>
                </c:pt>
                <c:pt idx="680">
                  <c:v>88.850771941751503</c:v>
                </c:pt>
                <c:pt idx="681">
                  <c:v>88.914441538755199</c:v>
                </c:pt>
                <c:pt idx="682">
                  <c:v>88.757651562107199</c:v>
                </c:pt>
                <c:pt idx="683">
                  <c:v>88.521441015021793</c:v>
                </c:pt>
                <c:pt idx="684">
                  <c:v>86.267646064253796</c:v>
                </c:pt>
                <c:pt idx="685">
                  <c:v>83.875076670685999</c:v>
                </c:pt>
                <c:pt idx="686">
                  <c:v>81.195526029340002</c:v>
                </c:pt>
                <c:pt idx="687">
                  <c:v>80.464007356288406</c:v>
                </c:pt>
                <c:pt idx="688">
                  <c:v>80.268095334787503</c:v>
                </c:pt>
                <c:pt idx="689">
                  <c:v>80.201712660947393</c:v>
                </c:pt>
                <c:pt idx="690">
                  <c:v>81.030568879784099</c:v>
                </c:pt>
                <c:pt idx="691">
                  <c:v>82.232283088578896</c:v>
                </c:pt>
                <c:pt idx="692">
                  <c:v>83.394390500019497</c:v>
                </c:pt>
                <c:pt idx="693">
                  <c:v>82.677932215798805</c:v>
                </c:pt>
                <c:pt idx="694">
                  <c:v>81.216879342787394</c:v>
                </c:pt>
                <c:pt idx="695">
                  <c:v>79.836200236942801</c:v>
                </c:pt>
                <c:pt idx="696">
                  <c:v>80.317428247915799</c:v>
                </c:pt>
                <c:pt idx="697">
                  <c:v>81.929312700321404</c:v>
                </c:pt>
                <c:pt idx="698">
                  <c:v>83.2208671002752</c:v>
                </c:pt>
                <c:pt idx="699">
                  <c:v>83.326983080838502</c:v>
                </c:pt>
                <c:pt idx="700">
                  <c:v>83.2568735653321</c:v>
                </c:pt>
                <c:pt idx="701">
                  <c:v>83.017023217335904</c:v>
                </c:pt>
                <c:pt idx="702">
                  <c:v>84.629858270591996</c:v>
                </c:pt>
                <c:pt idx="703">
                  <c:v>86.434282837543293</c:v>
                </c:pt>
                <c:pt idx="704">
                  <c:v>88.595187185704503</c:v>
                </c:pt>
                <c:pt idx="705">
                  <c:v>89.169239579587199</c:v>
                </c:pt>
                <c:pt idx="706">
                  <c:v>89.370881260987204</c:v>
                </c:pt>
                <c:pt idx="707">
                  <c:v>89.476268069199193</c:v>
                </c:pt>
                <c:pt idx="708">
                  <c:v>87.328173168016605</c:v>
                </c:pt>
                <c:pt idx="709">
                  <c:v>84.782629687409795</c:v>
                </c:pt>
                <c:pt idx="710">
                  <c:v>82.031669526646795</c:v>
                </c:pt>
                <c:pt idx="711">
                  <c:v>81.923488661277304</c:v>
                </c:pt>
                <c:pt idx="712">
                  <c:v>83.151714762268099</c:v>
                </c:pt>
                <c:pt idx="713">
                  <c:v>84.076962816412902</c:v>
                </c:pt>
                <c:pt idx="714">
                  <c:v>84.050829200400898</c:v>
                </c:pt>
                <c:pt idx="715">
                  <c:v>84.035999493864296</c:v>
                </c:pt>
                <c:pt idx="716">
                  <c:v>83.860821822774298</c:v>
                </c:pt>
                <c:pt idx="717">
                  <c:v>83.584119658007197</c:v>
                </c:pt>
                <c:pt idx="718">
                  <c:v>83.092514849360697</c:v>
                </c:pt>
                <c:pt idx="719">
                  <c:v>82.704127461112606</c:v>
                </c:pt>
                <c:pt idx="720">
                  <c:v>82.597687846163794</c:v>
                </c:pt>
                <c:pt idx="721">
                  <c:v>82.599942774500093</c:v>
                </c:pt>
                <c:pt idx="722">
                  <c:v>82.597067532607696</c:v>
                </c:pt>
                <c:pt idx="723">
                  <c:v>81.814321999259803</c:v>
                </c:pt>
                <c:pt idx="724">
                  <c:v>80.948245160481605</c:v>
                </c:pt>
                <c:pt idx="725">
                  <c:v>79.919033409040495</c:v>
                </c:pt>
                <c:pt idx="726">
                  <c:v>78.627128796096599</c:v>
                </c:pt>
                <c:pt idx="727">
                  <c:v>77.077029437061</c:v>
                </c:pt>
                <c:pt idx="728">
                  <c:v>75.561464944224895</c:v>
                </c:pt>
                <c:pt idx="729">
                  <c:v>74.842091949647497</c:v>
                </c:pt>
                <c:pt idx="730">
                  <c:v>74.413725143413203</c:v>
                </c:pt>
                <c:pt idx="731">
                  <c:v>73.888012235276406</c:v>
                </c:pt>
                <c:pt idx="732">
                  <c:v>73.146250565412103</c:v>
                </c:pt>
                <c:pt idx="733">
                  <c:v>72.355862614542502</c:v>
                </c:pt>
                <c:pt idx="734">
                  <c:v>71.559652865705502</c:v>
                </c:pt>
                <c:pt idx="735">
                  <c:v>70.361829235710701</c:v>
                </c:pt>
                <c:pt idx="736">
                  <c:v>68.950160152328493</c:v>
                </c:pt>
                <c:pt idx="737">
                  <c:v>67.627595631677806</c:v>
                </c:pt>
                <c:pt idx="738">
                  <c:v>68.101567358191701</c:v>
                </c:pt>
                <c:pt idx="739">
                  <c:v>69.454805519759304</c:v>
                </c:pt>
                <c:pt idx="740">
                  <c:v>70.618858407994693</c:v>
                </c:pt>
                <c:pt idx="741">
                  <c:v>69.488456619253299</c:v>
                </c:pt>
                <c:pt idx="742">
                  <c:v>67.612401564712897</c:v>
                </c:pt>
                <c:pt idx="743">
                  <c:v>65.739062332085098</c:v>
                </c:pt>
                <c:pt idx="744">
                  <c:v>64.4808239375499</c:v>
                </c:pt>
                <c:pt idx="745">
                  <c:v>63.3778918554368</c:v>
                </c:pt>
                <c:pt idx="746">
                  <c:v>62.301168455492103</c:v>
                </c:pt>
                <c:pt idx="747">
                  <c:v>62.409688110891302</c:v>
                </c:pt>
                <c:pt idx="748">
                  <c:v>62.797026856463098</c:v>
                </c:pt>
                <c:pt idx="749">
                  <c:v>63.2488361928445</c:v>
                </c:pt>
                <c:pt idx="750">
                  <c:v>63.672331961847902</c:v>
                </c:pt>
                <c:pt idx="751">
                  <c:v>63.842007797647803</c:v>
                </c:pt>
                <c:pt idx="752">
                  <c:v>63.908247279032501</c:v>
                </c:pt>
                <c:pt idx="753">
                  <c:v>64.842266659173106</c:v>
                </c:pt>
                <c:pt idx="754">
                  <c:v>66.185875531437404</c:v>
                </c:pt>
                <c:pt idx="755">
                  <c:v>67.434061840364606</c:v>
                </c:pt>
                <c:pt idx="756">
                  <c:v>66.914020632253397</c:v>
                </c:pt>
                <c:pt idx="757">
                  <c:v>65.787481628489004</c:v>
                </c:pt>
                <c:pt idx="758">
                  <c:v>64.678374870503305</c:v>
                </c:pt>
                <c:pt idx="759">
                  <c:v>64.847542780268697</c:v>
                </c:pt>
                <c:pt idx="760">
                  <c:v>65.173968760625996</c:v>
                </c:pt>
                <c:pt idx="761">
                  <c:v>65.610883786569502</c:v>
                </c:pt>
                <c:pt idx="762">
                  <c:v>66.165659013231902</c:v>
                </c:pt>
                <c:pt idx="763">
                  <c:v>66.876971714319794</c:v>
                </c:pt>
                <c:pt idx="764">
                  <c:v>67.445368054717605</c:v>
                </c:pt>
                <c:pt idx="765">
                  <c:v>68.627281664663499</c:v>
                </c:pt>
                <c:pt idx="766">
                  <c:v>70.196336650638401</c:v>
                </c:pt>
                <c:pt idx="767">
                  <c:v>71.674844178336599</c:v>
                </c:pt>
                <c:pt idx="768">
                  <c:v>73.066028057466397</c:v>
                </c:pt>
                <c:pt idx="769">
                  <c:v>74.904802766798497</c:v>
                </c:pt>
                <c:pt idx="770">
                  <c:v>76.439289960880302</c:v>
                </c:pt>
                <c:pt idx="771">
                  <c:v>79.332220227193105</c:v>
                </c:pt>
                <c:pt idx="772">
                  <c:v>82.226787871855706</c:v>
                </c:pt>
                <c:pt idx="773">
                  <c:v>85.501099596409802</c:v>
                </c:pt>
                <c:pt idx="774">
                  <c:v>82.974659205124098</c:v>
                </c:pt>
                <c:pt idx="775">
                  <c:v>79.143662455731501</c:v>
                </c:pt>
                <c:pt idx="776">
                  <c:v>74.850648383971901</c:v>
                </c:pt>
                <c:pt idx="777">
                  <c:v>73.132746427865499</c:v>
                </c:pt>
                <c:pt idx="778">
                  <c:v>72.2273865978798</c:v>
                </c:pt>
                <c:pt idx="779">
                  <c:v>71.3876977118139</c:v>
                </c:pt>
                <c:pt idx="780">
                  <c:v>72.020797682353006</c:v>
                </c:pt>
                <c:pt idx="781">
                  <c:v>73.124184152473703</c:v>
                </c:pt>
                <c:pt idx="782">
                  <c:v>74.176769632244302</c:v>
                </c:pt>
                <c:pt idx="783">
                  <c:v>75.380175262149194</c:v>
                </c:pt>
                <c:pt idx="784">
                  <c:v>76.173642547028393</c:v>
                </c:pt>
                <c:pt idx="785">
                  <c:v>77.335922954647899</c:v>
                </c:pt>
                <c:pt idx="786">
                  <c:v>78.603011442869104</c:v>
                </c:pt>
                <c:pt idx="787">
                  <c:v>79.369917744305994</c:v>
                </c:pt>
                <c:pt idx="788">
                  <c:v>80.487122073843295</c:v>
                </c:pt>
                <c:pt idx="789">
                  <c:v>80.405011684182895</c:v>
                </c:pt>
                <c:pt idx="790">
                  <c:v>79.400842608180696</c:v>
                </c:pt>
                <c:pt idx="791">
                  <c:v>78.715688954125994</c:v>
                </c:pt>
                <c:pt idx="792">
                  <c:v>80.260952077286703</c:v>
                </c:pt>
                <c:pt idx="793">
                  <c:v>82.108358764018803</c:v>
                </c:pt>
                <c:pt idx="794">
                  <c:v>84.184139318049503</c:v>
                </c:pt>
                <c:pt idx="795">
                  <c:v>85.601768119011396</c:v>
                </c:pt>
                <c:pt idx="796">
                  <c:v>86.982173421504697</c:v>
                </c:pt>
                <c:pt idx="797">
                  <c:v>88.176608776303894</c:v>
                </c:pt>
                <c:pt idx="798">
                  <c:v>87.981019570178404</c:v>
                </c:pt>
                <c:pt idx="799">
                  <c:v>87.296893410845499</c:v>
                </c:pt>
                <c:pt idx="800">
                  <c:v>86.636034487596802</c:v>
                </c:pt>
                <c:pt idx="801">
                  <c:v>86.290074723727798</c:v>
                </c:pt>
                <c:pt idx="802">
                  <c:v>85.8334017805808</c:v>
                </c:pt>
                <c:pt idx="803">
                  <c:v>85.488329407128305</c:v>
                </c:pt>
                <c:pt idx="804">
                  <c:v>84.367036132333297</c:v>
                </c:pt>
                <c:pt idx="805">
                  <c:v>82.846480990016801</c:v>
                </c:pt>
                <c:pt idx="806">
                  <c:v>81.440775695521907</c:v>
                </c:pt>
                <c:pt idx="807">
                  <c:v>79.155871956017293</c:v>
                </c:pt>
                <c:pt idx="808">
                  <c:v>76.639603392441401</c:v>
                </c:pt>
                <c:pt idx="809">
                  <c:v>74.067761116783004</c:v>
                </c:pt>
                <c:pt idx="810">
                  <c:v>76.139908665908493</c:v>
                </c:pt>
                <c:pt idx="811">
                  <c:v>79.583407794399307</c:v>
                </c:pt>
                <c:pt idx="812">
                  <c:v>83.103532622455901</c:v>
                </c:pt>
                <c:pt idx="813">
                  <c:v>82.090009244795198</c:v>
                </c:pt>
                <c:pt idx="814">
                  <c:v>79.838668702829693</c:v>
                </c:pt>
                <c:pt idx="815">
                  <c:v>77.4058992158254</c:v>
                </c:pt>
                <c:pt idx="816">
                  <c:v>76.576788675426997</c:v>
                </c:pt>
                <c:pt idx="817">
                  <c:v>76.444363918714004</c:v>
                </c:pt>
                <c:pt idx="818">
                  <c:v>76.2317927368114</c:v>
                </c:pt>
                <c:pt idx="819">
                  <c:v>75.776944505946901</c:v>
                </c:pt>
                <c:pt idx="820">
                  <c:v>75.438271341725994</c:v>
                </c:pt>
                <c:pt idx="821">
                  <c:v>74.960113941217003</c:v>
                </c:pt>
                <c:pt idx="822">
                  <c:v>74.404269450659399</c:v>
                </c:pt>
                <c:pt idx="823">
                  <c:v>73.5195080926065</c:v>
                </c:pt>
                <c:pt idx="824">
                  <c:v>72.735057648861002</c:v>
                </c:pt>
                <c:pt idx="825">
                  <c:v>70.973636127394499</c:v>
                </c:pt>
                <c:pt idx="826">
                  <c:v>68.975881925931006</c:v>
                </c:pt>
                <c:pt idx="827">
                  <c:v>67.065899709504194</c:v>
                </c:pt>
                <c:pt idx="828">
                  <c:v>67.3981693874683</c:v>
                </c:pt>
                <c:pt idx="829">
                  <c:v>68.945017831716797</c:v>
                </c:pt>
                <c:pt idx="830">
                  <c:v>70.1809409149636</c:v>
                </c:pt>
                <c:pt idx="831">
                  <c:v>70.444890628881296</c:v>
                </c:pt>
                <c:pt idx="832">
                  <c:v>70.440668740319495</c:v>
                </c:pt>
                <c:pt idx="833">
                  <c:v>70.442918880552895</c:v>
                </c:pt>
                <c:pt idx="834">
                  <c:v>69.437986030498493</c:v>
                </c:pt>
                <c:pt idx="835">
                  <c:v>68.035421322117799</c:v>
                </c:pt>
                <c:pt idx="836">
                  <c:v>66.696777768883507</c:v>
                </c:pt>
                <c:pt idx="837">
                  <c:v>68.669691269429805</c:v>
                </c:pt>
                <c:pt idx="838">
                  <c:v>71.291133705057803</c:v>
                </c:pt>
                <c:pt idx="839">
                  <c:v>74.1878936795583</c:v>
                </c:pt>
                <c:pt idx="840">
                  <c:v>74.095213355054199</c:v>
                </c:pt>
                <c:pt idx="841">
                  <c:v>72.5223147541152</c:v>
                </c:pt>
                <c:pt idx="842">
                  <c:v>71.285485790479996</c:v>
                </c:pt>
                <c:pt idx="843">
                  <c:v>71.031872804212796</c:v>
                </c:pt>
                <c:pt idx="844">
                  <c:v>71.0165717667454</c:v>
                </c:pt>
                <c:pt idx="845">
                  <c:v>71.027272396729401</c:v>
                </c:pt>
                <c:pt idx="846">
                  <c:v>69.597705922608895</c:v>
                </c:pt>
                <c:pt idx="847">
                  <c:v>67.002104772601598</c:v>
                </c:pt>
                <c:pt idx="848">
                  <c:v>64.878399162521006</c:v>
                </c:pt>
                <c:pt idx="849">
                  <c:v>64.799489055422299</c:v>
                </c:pt>
                <c:pt idx="850">
                  <c:v>65.856574998000696</c:v>
                </c:pt>
                <c:pt idx="851">
                  <c:v>66.757976104431506</c:v>
                </c:pt>
                <c:pt idx="852">
                  <c:v>66.731114706715999</c:v>
                </c:pt>
                <c:pt idx="853">
                  <c:v>66.354771188961493</c:v>
                </c:pt>
                <c:pt idx="854">
                  <c:v>66.026693597717497</c:v>
                </c:pt>
                <c:pt idx="855">
                  <c:v>66.537495861124796</c:v>
                </c:pt>
                <c:pt idx="856">
                  <c:v>67.125401483306703</c:v>
                </c:pt>
                <c:pt idx="857">
                  <c:v>67.841175625480901</c:v>
                </c:pt>
                <c:pt idx="858">
                  <c:v>67.608875516983701</c:v>
                </c:pt>
                <c:pt idx="859">
                  <c:v>66.603939512619903</c:v>
                </c:pt>
                <c:pt idx="860">
                  <c:v>65.876819492569297</c:v>
                </c:pt>
                <c:pt idx="861">
                  <c:v>67.3243880487084</c:v>
                </c:pt>
                <c:pt idx="862">
                  <c:v>69.953853308214903</c:v>
                </c:pt>
                <c:pt idx="863">
                  <c:v>72.227193203481306</c:v>
                </c:pt>
                <c:pt idx="864">
                  <c:v>72.545496929826996</c:v>
                </c:pt>
                <c:pt idx="865">
                  <c:v>72.037041406157797</c:v>
                </c:pt>
                <c:pt idx="866">
                  <c:v>71.645804164182906</c:v>
                </c:pt>
                <c:pt idx="867">
                  <c:v>74.241821850651704</c:v>
                </c:pt>
                <c:pt idx="868">
                  <c:v>77.570919156002603</c:v>
                </c:pt>
                <c:pt idx="869">
                  <c:v>81.026445167351199</c:v>
                </c:pt>
                <c:pt idx="870">
                  <c:v>81.347915721226101</c:v>
                </c:pt>
                <c:pt idx="871">
                  <c:v>80.047531328634506</c:v>
                </c:pt>
                <c:pt idx="872">
                  <c:v>79.030888624487403</c:v>
                </c:pt>
                <c:pt idx="873">
                  <c:v>79.041858425727597</c:v>
                </c:pt>
                <c:pt idx="874">
                  <c:v>79.558961486813999</c:v>
                </c:pt>
                <c:pt idx="875">
                  <c:v>79.917030939564896</c:v>
                </c:pt>
                <c:pt idx="876">
                  <c:v>79.574612686511301</c:v>
                </c:pt>
                <c:pt idx="877">
                  <c:v>78.931957893368505</c:v>
                </c:pt>
                <c:pt idx="878">
                  <c:v>78.356123321396296</c:v>
                </c:pt>
                <c:pt idx="879">
                  <c:v>78.822147860519294</c:v>
                </c:pt>
                <c:pt idx="880">
                  <c:v>79.880951922479198</c:v>
                </c:pt>
                <c:pt idx="881">
                  <c:v>80.755287029419407</c:v>
                </c:pt>
                <c:pt idx="882">
                  <c:v>80.957940488045494</c:v>
                </c:pt>
                <c:pt idx="883">
                  <c:v>81.125295448069593</c:v>
                </c:pt>
                <c:pt idx="884">
                  <c:v>81.218253039733696</c:v>
                </c:pt>
                <c:pt idx="885">
                  <c:v>81.487052065569799</c:v>
                </c:pt>
                <c:pt idx="886">
                  <c:v>82.028489727194795</c:v>
                </c:pt>
                <c:pt idx="887">
                  <c:v>82.397608483255198</c:v>
                </c:pt>
                <c:pt idx="888">
                  <c:v>83.997516674138893</c:v>
                </c:pt>
                <c:pt idx="889">
                  <c:v>85.988203710167994</c:v>
                </c:pt>
                <c:pt idx="890">
                  <c:v>88.024759935147699</c:v>
                </c:pt>
                <c:pt idx="891">
                  <c:v>88.109583283862705</c:v>
                </c:pt>
                <c:pt idx="892">
                  <c:v>87.353184543794896</c:v>
                </c:pt>
                <c:pt idx="893">
                  <c:v>86.712470216334395</c:v>
                </c:pt>
                <c:pt idx="894">
                  <c:v>86.345832100672695</c:v>
                </c:pt>
                <c:pt idx="895">
                  <c:v>86.326719790157995</c:v>
                </c:pt>
                <c:pt idx="896">
                  <c:v>86.187316030370994</c:v>
                </c:pt>
                <c:pt idx="897">
                  <c:v>87.028605609130395</c:v>
                </c:pt>
                <c:pt idx="898">
                  <c:v>88.686321443754494</c:v>
                </c:pt>
                <c:pt idx="899">
                  <c:v>89.928215881931607</c:v>
                </c:pt>
                <c:pt idx="900">
                  <c:v>88.679312103107804</c:v>
                </c:pt>
                <c:pt idx="901">
                  <c:v>86.813914811429697</c:v>
                </c:pt>
                <c:pt idx="902">
                  <c:v>84.812972266264893</c:v>
                </c:pt>
                <c:pt idx="903">
                  <c:v>86.258040498161705</c:v>
                </c:pt>
                <c:pt idx="904">
                  <c:v>88.634332542083399</c:v>
                </c:pt>
                <c:pt idx="905">
                  <c:v>91.155748242658504</c:v>
                </c:pt>
                <c:pt idx="906">
                  <c:v>91.798884971197097</c:v>
                </c:pt>
                <c:pt idx="907">
                  <c:v>91.553297990632402</c:v>
                </c:pt>
                <c:pt idx="908">
                  <c:v>91.496256032684798</c:v>
                </c:pt>
                <c:pt idx="909">
                  <c:v>91.078445695718599</c:v>
                </c:pt>
                <c:pt idx="910">
                  <c:v>90.284828407545206</c:v>
                </c:pt>
                <c:pt idx="911">
                  <c:v>89.661731901509995</c:v>
                </c:pt>
                <c:pt idx="912">
                  <c:v>91.005559690870001</c:v>
                </c:pt>
                <c:pt idx="913">
                  <c:v>93.076132191487503</c:v>
                </c:pt>
                <c:pt idx="914">
                  <c:v>95.050974354859505</c:v>
                </c:pt>
                <c:pt idx="915">
                  <c:v>94.714508390792602</c:v>
                </c:pt>
                <c:pt idx="916">
                  <c:v>93.131393356186393</c:v>
                </c:pt>
                <c:pt idx="917">
                  <c:v>91.737228211271798</c:v>
                </c:pt>
                <c:pt idx="918">
                  <c:v>91.205845081245798</c:v>
                </c:pt>
                <c:pt idx="919">
                  <c:v>90.905063523278599</c:v>
                </c:pt>
                <c:pt idx="920">
                  <c:v>90.660904988970799</c:v>
                </c:pt>
                <c:pt idx="921">
                  <c:v>90.377209327481694</c:v>
                </c:pt>
                <c:pt idx="922">
                  <c:v>90.229638135234694</c:v>
                </c:pt>
                <c:pt idx="923">
                  <c:v>89.949540139695003</c:v>
                </c:pt>
                <c:pt idx="924">
                  <c:v>92.019935667334096</c:v>
                </c:pt>
                <c:pt idx="925">
                  <c:v>94.789044690548906</c:v>
                </c:pt>
                <c:pt idx="926">
                  <c:v>97.636970919529304</c:v>
                </c:pt>
                <c:pt idx="927">
                  <c:v>98.118295559048704</c:v>
                </c:pt>
                <c:pt idx="928">
                  <c:v>97.2573318892549</c:v>
                </c:pt>
                <c:pt idx="929">
                  <c:v>96.743621624512102</c:v>
                </c:pt>
                <c:pt idx="930">
                  <c:v>96.163810323682398</c:v>
                </c:pt>
                <c:pt idx="931">
                  <c:v>95.226318506340206</c:v>
                </c:pt>
                <c:pt idx="932">
                  <c:v>94.530663648242495</c:v>
                </c:pt>
                <c:pt idx="933">
                  <c:v>95.885162551675805</c:v>
                </c:pt>
                <c:pt idx="934">
                  <c:v>97.799248043878194</c:v>
                </c:pt>
                <c:pt idx="935">
                  <c:v>99.722450686535694</c:v>
                </c:pt>
                <c:pt idx="936">
                  <c:v>98.0450252543001</c:v>
                </c:pt>
                <c:pt idx="937">
                  <c:v>94.968158211138601</c:v>
                </c:pt>
                <c:pt idx="938">
                  <c:v>92.047445895561495</c:v>
                </c:pt>
                <c:pt idx="939">
                  <c:v>90.9954462394101</c:v>
                </c:pt>
                <c:pt idx="940">
                  <c:v>90.512243336387201</c:v>
                </c:pt>
                <c:pt idx="941">
                  <c:v>90.061554402037601</c:v>
                </c:pt>
                <c:pt idx="942">
                  <c:v>88.673478779540204</c:v>
                </c:pt>
                <c:pt idx="943">
                  <c:v>86.9552270014985</c:v>
                </c:pt>
                <c:pt idx="944">
                  <c:v>85.299555602533403</c:v>
                </c:pt>
                <c:pt idx="945">
                  <c:v>83.8356672842298</c:v>
                </c:pt>
                <c:pt idx="946">
                  <c:v>81.980688335551307</c:v>
                </c:pt>
                <c:pt idx="947">
                  <c:v>80.451721341568202</c:v>
                </c:pt>
                <c:pt idx="948">
                  <c:v>79.324968168903993</c:v>
                </c:pt>
                <c:pt idx="949">
                  <c:v>78.208004128408206</c:v>
                </c:pt>
                <c:pt idx="950">
                  <c:v>77.142675159382094</c:v>
                </c:pt>
                <c:pt idx="951">
                  <c:v>79.652704663854706</c:v>
                </c:pt>
                <c:pt idx="952">
                  <c:v>83.173775644055794</c:v>
                </c:pt>
                <c:pt idx="953">
                  <c:v>86.762848580880302</c:v>
                </c:pt>
                <c:pt idx="954">
                  <c:v>89.152592182614598</c:v>
                </c:pt>
                <c:pt idx="955">
                  <c:v>91.651874314741704</c:v>
                </c:pt>
                <c:pt idx="956">
                  <c:v>93.8354640585694</c:v>
                </c:pt>
                <c:pt idx="957">
                  <c:v>93.8681293641189</c:v>
                </c:pt>
                <c:pt idx="958">
                  <c:v>92.939335350890303</c:v>
                </c:pt>
                <c:pt idx="959">
                  <c:v>92.117550941077695</c:v>
                </c:pt>
                <c:pt idx="960">
                  <c:v>92.257925821834505</c:v>
                </c:pt>
                <c:pt idx="961">
                  <c:v>92.513776185800396</c:v>
                </c:pt>
                <c:pt idx="962">
                  <c:v>92.896289800031496</c:v>
                </c:pt>
                <c:pt idx="963">
                  <c:v>92.627322298940996</c:v>
                </c:pt>
                <c:pt idx="964">
                  <c:v>92.277399753539797</c:v>
                </c:pt>
                <c:pt idx="965">
                  <c:v>91.849503211227102</c:v>
                </c:pt>
                <c:pt idx="966">
                  <c:v>91.589458168530498</c:v>
                </c:pt>
                <c:pt idx="967">
                  <c:v>91.367734223965499</c:v>
                </c:pt>
                <c:pt idx="968">
                  <c:v>91.210218447058097</c:v>
                </c:pt>
                <c:pt idx="969">
                  <c:v>89.410297898794596</c:v>
                </c:pt>
                <c:pt idx="970">
                  <c:v>87.581591352426102</c:v>
                </c:pt>
                <c:pt idx="971">
                  <c:v>85.451524850046297</c:v>
                </c:pt>
                <c:pt idx="972">
                  <c:v>85.871066556383099</c:v>
                </c:pt>
                <c:pt idx="973">
                  <c:v>87.354568383719396</c:v>
                </c:pt>
                <c:pt idx="974">
                  <c:v>88.826129332681006</c:v>
                </c:pt>
                <c:pt idx="975">
                  <c:v>88.163684598513996</c:v>
                </c:pt>
                <c:pt idx="976">
                  <c:v>86.254599845148803</c:v>
                </c:pt>
                <c:pt idx="977">
                  <c:v>84.693504708331304</c:v>
                </c:pt>
                <c:pt idx="978">
                  <c:v>83.872081098533897</c:v>
                </c:pt>
                <c:pt idx="979">
                  <c:v>83.311382914018594</c:v>
                </c:pt>
                <c:pt idx="980">
                  <c:v>82.809853275691296</c:v>
                </c:pt>
                <c:pt idx="981">
                  <c:v>81.204465017473396</c:v>
                </c:pt>
                <c:pt idx="982">
                  <c:v>79.219104449928395</c:v>
                </c:pt>
                <c:pt idx="983">
                  <c:v>77.2877523158309</c:v>
                </c:pt>
                <c:pt idx="984">
                  <c:v>76.582664818577499</c:v>
                </c:pt>
                <c:pt idx="985">
                  <c:v>76.073679183355594</c:v>
                </c:pt>
                <c:pt idx="986">
                  <c:v>75.659887701259393</c:v>
                </c:pt>
                <c:pt idx="987">
                  <c:v>76.524593103694102</c:v>
                </c:pt>
                <c:pt idx="988">
                  <c:v>77.739233943680006</c:v>
                </c:pt>
                <c:pt idx="989">
                  <c:v>78.925106251570696</c:v>
                </c:pt>
                <c:pt idx="990">
                  <c:v>77.507144968295506</c:v>
                </c:pt>
                <c:pt idx="991">
                  <c:v>74.692251709482903</c:v>
                </c:pt>
                <c:pt idx="992">
                  <c:v>72.077211997955899</c:v>
                </c:pt>
                <c:pt idx="993">
                  <c:v>69.857963621086796</c:v>
                </c:pt>
                <c:pt idx="994">
                  <c:v>67.858120055339796</c:v>
                </c:pt>
                <c:pt idx="995">
                  <c:v>65.950265991861599</c:v>
                </c:pt>
                <c:pt idx="996">
                  <c:v>66.401240655015002</c:v>
                </c:pt>
                <c:pt idx="997">
                  <c:v>67.8571203264475</c:v>
                </c:pt>
                <c:pt idx="998">
                  <c:v>69.103944057366803</c:v>
                </c:pt>
                <c:pt idx="999">
                  <c:v>72.072158969804704</c:v>
                </c:pt>
                <c:pt idx="1000">
                  <c:v>75.164003028944705</c:v>
                </c:pt>
                <c:pt idx="1001">
                  <c:v>78.563257059788398</c:v>
                </c:pt>
                <c:pt idx="1002">
                  <c:v>79.706383186511601</c:v>
                </c:pt>
                <c:pt idx="1003">
                  <c:v>79.942935381170201</c:v>
                </c:pt>
                <c:pt idx="1004">
                  <c:v>80.206202374044395</c:v>
                </c:pt>
                <c:pt idx="1005">
                  <c:v>80.716984411037203</c:v>
                </c:pt>
                <c:pt idx="1006">
                  <c:v>81.274484396212699</c:v>
                </c:pt>
                <c:pt idx="1007">
                  <c:v>81.822693827210202</c:v>
                </c:pt>
                <c:pt idx="1008">
                  <c:v>83.245579950381995</c:v>
                </c:pt>
                <c:pt idx="1009">
                  <c:v>84.969190147289098</c:v>
                </c:pt>
                <c:pt idx="1010">
                  <c:v>86.601349434271995</c:v>
                </c:pt>
                <c:pt idx="1011">
                  <c:v>87.235183481516103</c:v>
                </c:pt>
                <c:pt idx="1012">
                  <c:v>87.706099480201104</c:v>
                </c:pt>
                <c:pt idx="1013">
                  <c:v>87.951471315126398</c:v>
                </c:pt>
                <c:pt idx="1014">
                  <c:v>86.726172520520507</c:v>
                </c:pt>
                <c:pt idx="1015">
                  <c:v>84.571329865366707</c:v>
                </c:pt>
                <c:pt idx="1016">
                  <c:v>82.522172666174498</c:v>
                </c:pt>
                <c:pt idx="1017">
                  <c:v>82.457673439294894</c:v>
                </c:pt>
                <c:pt idx="1018">
                  <c:v>82.984914445283394</c:v>
                </c:pt>
                <c:pt idx="1019">
                  <c:v>83.507355043783704</c:v>
                </c:pt>
                <c:pt idx="1020">
                  <c:v>83.629587221796498</c:v>
                </c:pt>
                <c:pt idx="1021">
                  <c:v>83.3469671922781</c:v>
                </c:pt>
                <c:pt idx="1022">
                  <c:v>83.299596615606504</c:v>
                </c:pt>
                <c:pt idx="1023">
                  <c:v>83.932255330267495</c:v>
                </c:pt>
                <c:pt idx="1024">
                  <c:v>84.555002584610193</c:v>
                </c:pt>
                <c:pt idx="1025">
                  <c:v>85.367914449871094</c:v>
                </c:pt>
                <c:pt idx="1026">
                  <c:v>86.004155279120695</c:v>
                </c:pt>
                <c:pt idx="1027">
                  <c:v>86.797570122161801</c:v>
                </c:pt>
                <c:pt idx="1028">
                  <c:v>87.4706932311732</c:v>
                </c:pt>
                <c:pt idx="1029">
                  <c:v>88.022378580526606</c:v>
                </c:pt>
                <c:pt idx="1030">
                  <c:v>88.410757152531303</c:v>
                </c:pt>
                <c:pt idx="1031">
                  <c:v>88.911924395607898</c:v>
                </c:pt>
                <c:pt idx="1032">
                  <c:v>89.241837799576103</c:v>
                </c:pt>
                <c:pt idx="1033">
                  <c:v>89.539612805191595</c:v>
                </c:pt>
                <c:pt idx="1034">
                  <c:v>89.841881399082297</c:v>
                </c:pt>
                <c:pt idx="1035">
                  <c:v>90.525368116173595</c:v>
                </c:pt>
                <c:pt idx="1036">
                  <c:v>91.847474387890202</c:v>
                </c:pt>
                <c:pt idx="1037">
                  <c:v>92.730200618792793</c:v>
                </c:pt>
                <c:pt idx="1038">
                  <c:v>91.850661438072393</c:v>
                </c:pt>
                <c:pt idx="1039">
                  <c:v>90.185681584575406</c:v>
                </c:pt>
                <c:pt idx="1040">
                  <c:v>88.734958786870493</c:v>
                </c:pt>
                <c:pt idx="1041">
                  <c:v>88.603533852680201</c:v>
                </c:pt>
                <c:pt idx="1042">
                  <c:v>88.825840980110598</c:v>
                </c:pt>
                <c:pt idx="1043">
                  <c:v>89.111555915174804</c:v>
                </c:pt>
                <c:pt idx="1044">
                  <c:v>89.989318475075706</c:v>
                </c:pt>
                <c:pt idx="1045">
                  <c:v>91.447657873786795</c:v>
                </c:pt>
                <c:pt idx="1046">
                  <c:v>92.6902785047794</c:v>
                </c:pt>
                <c:pt idx="1047">
                  <c:v>93.985912931995301</c:v>
                </c:pt>
                <c:pt idx="1048">
                  <c:v>95.075283987703997</c:v>
                </c:pt>
                <c:pt idx="1049">
                  <c:v>96.373179063757604</c:v>
                </c:pt>
                <c:pt idx="1050">
                  <c:v>97.746628830101301</c:v>
                </c:pt>
                <c:pt idx="1051">
                  <c:v>99.218740895211099</c:v>
                </c:pt>
                <c:pt idx="1052">
                  <c:v>100.565449066715</c:v>
                </c:pt>
                <c:pt idx="1053">
                  <c:v>99.675505508037404</c:v>
                </c:pt>
                <c:pt idx="1054">
                  <c:v>97.762173869632306</c:v>
                </c:pt>
                <c:pt idx="1055">
                  <c:v>96.025216593971805</c:v>
                </c:pt>
                <c:pt idx="1056">
                  <c:v>95.834133601112597</c:v>
                </c:pt>
                <c:pt idx="1057">
                  <c:v>96.554358944167802</c:v>
                </c:pt>
                <c:pt idx="1058">
                  <c:v>96.995267600027205</c:v>
                </c:pt>
                <c:pt idx="1059">
                  <c:v>94.6886560458437</c:v>
                </c:pt>
                <c:pt idx="1060">
                  <c:v>91.6297618983901</c:v>
                </c:pt>
                <c:pt idx="1061">
                  <c:v>88.543186718749595</c:v>
                </c:pt>
                <c:pt idx="1062">
                  <c:v>87.950513189193899</c:v>
                </c:pt>
                <c:pt idx="1063">
                  <c:v>87.9988541611024</c:v>
                </c:pt>
                <c:pt idx="1064">
                  <c:v>88.283496331523097</c:v>
                </c:pt>
                <c:pt idx="1065">
                  <c:v>89.247224175276898</c:v>
                </c:pt>
                <c:pt idx="1066">
                  <c:v>90.632294922549605</c:v>
                </c:pt>
                <c:pt idx="1067">
                  <c:v>91.856025063472302</c:v>
                </c:pt>
                <c:pt idx="1068">
                  <c:v>91.5036933919273</c:v>
                </c:pt>
                <c:pt idx="1069">
                  <c:v>90.489040154315504</c:v>
                </c:pt>
                <c:pt idx="1070">
                  <c:v>89.577795045197703</c:v>
                </c:pt>
                <c:pt idx="1071">
                  <c:v>90.201634889652695</c:v>
                </c:pt>
                <c:pt idx="1072">
                  <c:v>91.637587005884498</c:v>
                </c:pt>
                <c:pt idx="1073">
                  <c:v>92.837995484435197</c:v>
                </c:pt>
                <c:pt idx="1074">
                  <c:v>92.250365924447394</c:v>
                </c:pt>
                <c:pt idx="1075">
                  <c:v>90.856102525803294</c:v>
                </c:pt>
                <c:pt idx="1076">
                  <c:v>89.696340486025505</c:v>
                </c:pt>
                <c:pt idx="1077">
                  <c:v>87.521561428551095</c:v>
                </c:pt>
                <c:pt idx="1078">
                  <c:v>85.412039747951098</c:v>
                </c:pt>
                <c:pt idx="1079">
                  <c:v>82.995025798588102</c:v>
                </c:pt>
                <c:pt idx="1080">
                  <c:v>82.419258058512</c:v>
                </c:pt>
                <c:pt idx="1081">
                  <c:v>82.436759142410196</c:v>
                </c:pt>
                <c:pt idx="1082">
                  <c:v>82.422869961639094</c:v>
                </c:pt>
                <c:pt idx="1083">
                  <c:v>83.278033510403802</c:v>
                </c:pt>
                <c:pt idx="1084">
                  <c:v>84.709942928404502</c:v>
                </c:pt>
                <c:pt idx="1085">
                  <c:v>85.873857400767093</c:v>
                </c:pt>
                <c:pt idx="1086">
                  <c:v>85.979332934442795</c:v>
                </c:pt>
                <c:pt idx="1087">
                  <c:v>85.508526805540399</c:v>
                </c:pt>
                <c:pt idx="1088">
                  <c:v>85.246895077431503</c:v>
                </c:pt>
                <c:pt idx="1089">
                  <c:v>84.378838284375405</c:v>
                </c:pt>
                <c:pt idx="1090">
                  <c:v>82.922000059072403</c:v>
                </c:pt>
                <c:pt idx="1091">
                  <c:v>81.697549699630301</c:v>
                </c:pt>
                <c:pt idx="1092">
                  <c:v>81.826251576019501</c:v>
                </c:pt>
                <c:pt idx="1093">
                  <c:v>82.274531710237497</c:v>
                </c:pt>
                <c:pt idx="1094">
                  <c:v>82.749053419744399</c:v>
                </c:pt>
                <c:pt idx="1095">
                  <c:v>83.950337226736494</c:v>
                </c:pt>
                <c:pt idx="1096">
                  <c:v>85.460553544731496</c:v>
                </c:pt>
                <c:pt idx="1097">
                  <c:v>86.855555747439396</c:v>
                </c:pt>
                <c:pt idx="1098">
                  <c:v>87.414500318154097</c:v>
                </c:pt>
                <c:pt idx="1099">
                  <c:v>87.675484769655</c:v>
                </c:pt>
                <c:pt idx="1100">
                  <c:v>87.949710546874897</c:v>
                </c:pt>
                <c:pt idx="1101">
                  <c:v>86.996324178570504</c:v>
                </c:pt>
                <c:pt idx="1102">
                  <c:v>85.396643496154994</c:v>
                </c:pt>
                <c:pt idx="1103">
                  <c:v>83.981176504237297</c:v>
                </c:pt>
                <c:pt idx="1104">
                  <c:v>83.602002235542699</c:v>
                </c:pt>
                <c:pt idx="1105">
                  <c:v>83.825634702254604</c:v>
                </c:pt>
                <c:pt idx="1106">
                  <c:v>83.881528934536604</c:v>
                </c:pt>
                <c:pt idx="1107">
                  <c:v>84.7534827933804</c:v>
                </c:pt>
                <c:pt idx="1108">
                  <c:v>86.329210291177205</c:v>
                </c:pt>
                <c:pt idx="1109">
                  <c:v>87.657083878591806</c:v>
                </c:pt>
                <c:pt idx="1110">
                  <c:v>87.302420100322706</c:v>
                </c:pt>
                <c:pt idx="1111">
                  <c:v>86.492020028837103</c:v>
                </c:pt>
                <c:pt idx="1112">
                  <c:v>85.669408866716395</c:v>
                </c:pt>
                <c:pt idx="1113">
                  <c:v>84.020640697177896</c:v>
                </c:pt>
                <c:pt idx="1114">
                  <c:v>81.9469443891672</c:v>
                </c:pt>
                <c:pt idx="1115">
                  <c:v>79.971912054778798</c:v>
                </c:pt>
                <c:pt idx="1116">
                  <c:v>80.6939940904183</c:v>
                </c:pt>
                <c:pt idx="1117">
                  <c:v>82.467369493779501</c:v>
                </c:pt>
                <c:pt idx="1118">
                  <c:v>84.143074238365301</c:v>
                </c:pt>
                <c:pt idx="1119">
                  <c:v>84.285441684065006</c:v>
                </c:pt>
                <c:pt idx="1120">
                  <c:v>83.956478993475898</c:v>
                </c:pt>
                <c:pt idx="1121">
                  <c:v>83.564536382196394</c:v>
                </c:pt>
                <c:pt idx="1122">
                  <c:v>86.049761684944201</c:v>
                </c:pt>
                <c:pt idx="1123">
                  <c:v>88.6580231062716</c:v>
                </c:pt>
                <c:pt idx="1124">
                  <c:v>90.674771426736399</c:v>
                </c:pt>
                <c:pt idx="1125">
                  <c:v>89.192353188506303</c:v>
                </c:pt>
                <c:pt idx="1126">
                  <c:v>87.119450660771804</c:v>
                </c:pt>
                <c:pt idx="1127">
                  <c:v>86.451770379833206</c:v>
                </c:pt>
                <c:pt idx="1128">
                  <c:v>85.603810121455098</c:v>
                </c:pt>
                <c:pt idx="1129">
                  <c:v>85.270031754094205</c:v>
                </c:pt>
                <c:pt idx="1130">
                  <c:v>85.669042261986903</c:v>
                </c:pt>
                <c:pt idx="1131">
                  <c:v>86.169962748962405</c:v>
                </c:pt>
                <c:pt idx="1132">
                  <c:v>87.254832381331994</c:v>
                </c:pt>
                <c:pt idx="1133">
                  <c:v>87.988459269725993</c:v>
                </c:pt>
                <c:pt idx="1134">
                  <c:v>89.388627801111099</c:v>
                </c:pt>
                <c:pt idx="1135">
                  <c:v>90.929148118869406</c:v>
                </c:pt>
                <c:pt idx="1136">
                  <c:v>92.637939475691695</c:v>
                </c:pt>
                <c:pt idx="1137">
                  <c:v>92.581586702828005</c:v>
                </c:pt>
                <c:pt idx="1138">
                  <c:v>91.800480666658402</c:v>
                </c:pt>
                <c:pt idx="1139">
                  <c:v>90.969824385453705</c:v>
                </c:pt>
                <c:pt idx="1140">
                  <c:v>92.078710654320801</c:v>
                </c:pt>
                <c:pt idx="1141">
                  <c:v>94.043769057270595</c:v>
                </c:pt>
                <c:pt idx="1142">
                  <c:v>95.782781334068204</c:v>
                </c:pt>
                <c:pt idx="1143">
                  <c:v>96.892256904120302</c:v>
                </c:pt>
                <c:pt idx="1144">
                  <c:v>98.022197196274405</c:v>
                </c:pt>
                <c:pt idx="1145">
                  <c:v>98.921149615291895</c:v>
                </c:pt>
                <c:pt idx="1146">
                  <c:v>97.634118312911596</c:v>
                </c:pt>
                <c:pt idx="1147">
                  <c:v>95.901096063567493</c:v>
                </c:pt>
                <c:pt idx="1148">
                  <c:v>94.000615775068894</c:v>
                </c:pt>
                <c:pt idx="1149">
                  <c:v>93.564686692020302</c:v>
                </c:pt>
                <c:pt idx="1150">
                  <c:v>93.888427791202304</c:v>
                </c:pt>
                <c:pt idx="1151">
                  <c:v>93.987717460877604</c:v>
                </c:pt>
                <c:pt idx="1152">
                  <c:v>94.189682474658994</c:v>
                </c:pt>
                <c:pt idx="1153">
                  <c:v>94.788667508533294</c:v>
                </c:pt>
                <c:pt idx="1154">
                  <c:v>95.183130173611403</c:v>
                </c:pt>
                <c:pt idx="1155">
                  <c:v>95.234114909140999</c:v>
                </c:pt>
                <c:pt idx="1156">
                  <c:v>95.102015425552096</c:v>
                </c:pt>
                <c:pt idx="1157">
                  <c:v>95.0664036586153</c:v>
                </c:pt>
                <c:pt idx="1158">
                  <c:v>94.089388349240906</c:v>
                </c:pt>
                <c:pt idx="1159">
                  <c:v>92.646471793125897</c:v>
                </c:pt>
                <c:pt idx="1160">
                  <c:v>91.234688612647204</c:v>
                </c:pt>
                <c:pt idx="1161">
                  <c:v>89.999523950501001</c:v>
                </c:pt>
                <c:pt idx="1162">
                  <c:v>88.6727081198691</c:v>
                </c:pt>
                <c:pt idx="1163">
                  <c:v>87.489172787822895</c:v>
                </c:pt>
                <c:pt idx="1164">
                  <c:v>87.881054406475897</c:v>
                </c:pt>
                <c:pt idx="1165">
                  <c:v>88.962983304034495</c:v>
                </c:pt>
                <c:pt idx="1166">
                  <c:v>89.8602074677583</c:v>
                </c:pt>
                <c:pt idx="1167">
                  <c:v>90.518629293608299</c:v>
                </c:pt>
                <c:pt idx="1168">
                  <c:v>91.355046237908098</c:v>
                </c:pt>
                <c:pt idx="1169">
                  <c:v>91.968029707935003</c:v>
                </c:pt>
                <c:pt idx="1170">
                  <c:v>92.765756618419402</c:v>
                </c:pt>
                <c:pt idx="1171">
                  <c:v>93.488360413577993</c:v>
                </c:pt>
                <c:pt idx="1172">
                  <c:v>94.3452279076065</c:v>
                </c:pt>
                <c:pt idx="1173">
                  <c:v>95.842341537305501</c:v>
                </c:pt>
                <c:pt idx="1174">
                  <c:v>97.853191585237894</c:v>
                </c:pt>
                <c:pt idx="1175">
                  <c:v>99.664651519867704</c:v>
                </c:pt>
                <c:pt idx="1176">
                  <c:v>100.921922716374</c:v>
                </c:pt>
                <c:pt idx="1177">
                  <c:v>102.148409662107</c:v>
                </c:pt>
                <c:pt idx="1178">
                  <c:v>103.23862236493601</c:v>
                </c:pt>
                <c:pt idx="1179">
                  <c:v>103.686162874188</c:v>
                </c:pt>
                <c:pt idx="1180">
                  <c:v>103.75525170884301</c:v>
                </c:pt>
                <c:pt idx="1181">
                  <c:v>103.966760027078</c:v>
                </c:pt>
                <c:pt idx="1182">
                  <c:v>102.28320386221</c:v>
                </c:pt>
                <c:pt idx="1183">
                  <c:v>99.780717800394996</c:v>
                </c:pt>
                <c:pt idx="1184">
                  <c:v>97.422967316841905</c:v>
                </c:pt>
                <c:pt idx="1185">
                  <c:v>95.282792113140502</c:v>
                </c:pt>
                <c:pt idx="1186">
                  <c:v>93.040338152763695</c:v>
                </c:pt>
                <c:pt idx="1187">
                  <c:v>90.931972537736399</c:v>
                </c:pt>
                <c:pt idx="1188">
                  <c:v>91.373794831011793</c:v>
                </c:pt>
                <c:pt idx="1189">
                  <c:v>92.537371791674005</c:v>
                </c:pt>
                <c:pt idx="1190">
                  <c:v>93.793069039470893</c:v>
                </c:pt>
                <c:pt idx="1191">
                  <c:v>95.704593629537897</c:v>
                </c:pt>
                <c:pt idx="1192">
                  <c:v>98.368874831993196</c:v>
                </c:pt>
                <c:pt idx="1193">
                  <c:v>100.713974393143</c:v>
                </c:pt>
                <c:pt idx="1194">
                  <c:v>101.67837130969799</c:v>
                </c:pt>
                <c:pt idx="1195">
                  <c:v>102.28525649234101</c:v>
                </c:pt>
                <c:pt idx="1196">
                  <c:v>102.875556734049</c:v>
                </c:pt>
                <c:pt idx="1197">
                  <c:v>101.22292929989899</c:v>
                </c:pt>
                <c:pt idx="1198">
                  <c:v>98.870553198506897</c:v>
                </c:pt>
                <c:pt idx="1199">
                  <c:v>96.551949389326893</c:v>
                </c:pt>
                <c:pt idx="1200">
                  <c:v>96.743033623649495</c:v>
                </c:pt>
                <c:pt idx="1201">
                  <c:v>98.249230089186199</c:v>
                </c:pt>
                <c:pt idx="1202">
                  <c:v>99.448485586279901</c:v>
                </c:pt>
                <c:pt idx="1203">
                  <c:v>98.619425687028794</c:v>
                </c:pt>
                <c:pt idx="1204">
                  <c:v>97.034453946387799</c:v>
                </c:pt>
                <c:pt idx="1205">
                  <c:v>95.423339869804494</c:v>
                </c:pt>
                <c:pt idx="1206">
                  <c:v>93.558681546801196</c:v>
                </c:pt>
                <c:pt idx="1207">
                  <c:v>91.1076045087285</c:v>
                </c:pt>
                <c:pt idx="1208">
                  <c:v>88.961778072803995</c:v>
                </c:pt>
                <c:pt idx="1209">
                  <c:v>91.858096085205702</c:v>
                </c:pt>
                <c:pt idx="1210">
                  <c:v>96.764984099709494</c:v>
                </c:pt>
                <c:pt idx="1211">
                  <c:v>101.382036181488</c:v>
                </c:pt>
                <c:pt idx="1212">
                  <c:v>97.762134144975093</c:v>
                </c:pt>
                <c:pt idx="1213">
                  <c:v>91.761599486554104</c:v>
                </c:pt>
                <c:pt idx="1214">
                  <c:v>85.6056556878968</c:v>
                </c:pt>
                <c:pt idx="1215">
                  <c:v>83.815759783282402</c:v>
                </c:pt>
                <c:pt idx="1216">
                  <c:v>83.700705645312595</c:v>
                </c:pt>
                <c:pt idx="1217">
                  <c:v>83.488539924297797</c:v>
                </c:pt>
                <c:pt idx="1218">
                  <c:v>84.185677948081306</c:v>
                </c:pt>
                <c:pt idx="1219">
                  <c:v>85.756539001067495</c:v>
                </c:pt>
                <c:pt idx="1220">
                  <c:v>87.024615823198303</c:v>
                </c:pt>
                <c:pt idx="1221">
                  <c:v>86.494236231945806</c:v>
                </c:pt>
                <c:pt idx="1222">
                  <c:v>85.369481605147399</c:v>
                </c:pt>
                <c:pt idx="1223">
                  <c:v>84.233605286344698</c:v>
                </c:pt>
                <c:pt idx="1224">
                  <c:v>84.617426010955</c:v>
                </c:pt>
                <c:pt idx="1225">
                  <c:v>85.932645530540995</c:v>
                </c:pt>
                <c:pt idx="1226">
                  <c:v>86.914483880929296</c:v>
                </c:pt>
                <c:pt idx="1227">
                  <c:v>85.188661330262605</c:v>
                </c:pt>
                <c:pt idx="1228">
                  <c:v>82.914897432584795</c:v>
                </c:pt>
                <c:pt idx="1229">
                  <c:v>80.475940544179394</c:v>
                </c:pt>
                <c:pt idx="1230">
                  <c:v>81.319034509290702</c:v>
                </c:pt>
                <c:pt idx="1231">
                  <c:v>83.120325636853806</c:v>
                </c:pt>
                <c:pt idx="1232">
                  <c:v>85.146282331051793</c:v>
                </c:pt>
                <c:pt idx="1233">
                  <c:v>83.791109276396895</c:v>
                </c:pt>
                <c:pt idx="1234">
                  <c:v>81.505401642540505</c:v>
                </c:pt>
                <c:pt idx="1235">
                  <c:v>79.036495631542905</c:v>
                </c:pt>
                <c:pt idx="1236">
                  <c:v>78.253927736297598</c:v>
                </c:pt>
                <c:pt idx="1237">
                  <c:v>78.207405805797805</c:v>
                </c:pt>
                <c:pt idx="1238">
                  <c:v>78.080168216402598</c:v>
                </c:pt>
                <c:pt idx="1239">
                  <c:v>79.1061723737932</c:v>
                </c:pt>
                <c:pt idx="1240">
                  <c:v>80.758052663206996</c:v>
                </c:pt>
                <c:pt idx="1241">
                  <c:v>82.209388644980194</c:v>
                </c:pt>
                <c:pt idx="1242">
                  <c:v>83.424230365610896</c:v>
                </c:pt>
                <c:pt idx="1243">
                  <c:v>85.050961070514902</c:v>
                </c:pt>
                <c:pt idx="1244">
                  <c:v>86.354871857616899</c:v>
                </c:pt>
                <c:pt idx="1245">
                  <c:v>86.884857851099596</c:v>
                </c:pt>
                <c:pt idx="1246">
                  <c:v>86.737623655838405</c:v>
                </c:pt>
                <c:pt idx="1247">
                  <c:v>86.898436509424201</c:v>
                </c:pt>
                <c:pt idx="1248">
                  <c:v>87.467264163006405</c:v>
                </c:pt>
                <c:pt idx="1249">
                  <c:v>88.049215547756305</c:v>
                </c:pt>
                <c:pt idx="1250">
                  <c:v>88.676063775891294</c:v>
                </c:pt>
                <c:pt idx="1251">
                  <c:v>88.243678302799395</c:v>
                </c:pt>
                <c:pt idx="1252">
                  <c:v>87.395141573290402</c:v>
                </c:pt>
                <c:pt idx="1253">
                  <c:v>86.622200155589795</c:v>
                </c:pt>
                <c:pt idx="1254">
                  <c:v>85.617032785162394</c:v>
                </c:pt>
                <c:pt idx="1255">
                  <c:v>84.741639058986607</c:v>
                </c:pt>
                <c:pt idx="1256">
                  <c:v>83.815968065720895</c:v>
                </c:pt>
                <c:pt idx="1257">
                  <c:v>84.442082433115502</c:v>
                </c:pt>
                <c:pt idx="1258">
                  <c:v>86.066536413137499</c:v>
                </c:pt>
                <c:pt idx="1259">
                  <c:v>87.444983339688605</c:v>
                </c:pt>
                <c:pt idx="1260">
                  <c:v>86.945530360984094</c:v>
                </c:pt>
                <c:pt idx="1261">
                  <c:v>85.354715352282597</c:v>
                </c:pt>
                <c:pt idx="1262">
                  <c:v>84.119928536049102</c:v>
                </c:pt>
                <c:pt idx="1263">
                  <c:v>84.239199447704905</c:v>
                </c:pt>
                <c:pt idx="1264">
                  <c:v>84.765506785056502</c:v>
                </c:pt>
                <c:pt idx="1265">
                  <c:v>85.339307653405598</c:v>
                </c:pt>
                <c:pt idx="1266">
                  <c:v>85.868655974029494</c:v>
                </c:pt>
                <c:pt idx="1267">
                  <c:v>86.196203897661107</c:v>
                </c:pt>
                <c:pt idx="1268">
                  <c:v>86.679496655349993</c:v>
                </c:pt>
                <c:pt idx="1269">
                  <c:v>87.948759976198303</c:v>
                </c:pt>
                <c:pt idx="1270">
                  <c:v>89.170966904171706</c:v>
                </c:pt>
                <c:pt idx="1271">
                  <c:v>90.561672725633798</c:v>
                </c:pt>
                <c:pt idx="1272">
                  <c:v>90.766288581395401</c:v>
                </c:pt>
                <c:pt idx="1273">
                  <c:v>90.425855787146901</c:v>
                </c:pt>
                <c:pt idx="1274">
                  <c:v>90.139469507319504</c:v>
                </c:pt>
                <c:pt idx="1275">
                  <c:v>90.363109743051197</c:v>
                </c:pt>
                <c:pt idx="1276">
                  <c:v>90.167736271181795</c:v>
                </c:pt>
                <c:pt idx="1277">
                  <c:v>90.273809493278407</c:v>
                </c:pt>
                <c:pt idx="1278">
                  <c:v>89.013890426039197</c:v>
                </c:pt>
                <c:pt idx="1279">
                  <c:v>87.107771708645203</c:v>
                </c:pt>
                <c:pt idx="1280">
                  <c:v>85.392446255339607</c:v>
                </c:pt>
                <c:pt idx="1281">
                  <c:v>84.625185933370702</c:v>
                </c:pt>
                <c:pt idx="1282">
                  <c:v>84.324612420862906</c:v>
                </c:pt>
                <c:pt idx="1283">
                  <c:v>83.916596354534505</c:v>
                </c:pt>
                <c:pt idx="1284">
                  <c:v>85.413475323556099</c:v>
                </c:pt>
                <c:pt idx="1285">
                  <c:v>87.869344473194005</c:v>
                </c:pt>
                <c:pt idx="1286">
                  <c:v>90.1061974612211</c:v>
                </c:pt>
                <c:pt idx="1287">
                  <c:v>91.481603374953195</c:v>
                </c:pt>
                <c:pt idx="1288">
                  <c:v>92.311448175018697</c:v>
                </c:pt>
                <c:pt idx="1289">
                  <c:v>93.317429267602606</c:v>
                </c:pt>
                <c:pt idx="1290">
                  <c:v>94.173684606564606</c:v>
                </c:pt>
                <c:pt idx="1291">
                  <c:v>95.038011245972498</c:v>
                </c:pt>
                <c:pt idx="1292">
                  <c:v>95.868586495895599</c:v>
                </c:pt>
                <c:pt idx="1293">
                  <c:v>96.075592623725896</c:v>
                </c:pt>
                <c:pt idx="1294">
                  <c:v>96.071252834999299</c:v>
                </c:pt>
                <c:pt idx="1295">
                  <c:v>96.0425925886763</c:v>
                </c:pt>
                <c:pt idx="1296">
                  <c:v>97.102574922246006</c:v>
                </c:pt>
                <c:pt idx="1297">
                  <c:v>98.738843495075002</c:v>
                </c:pt>
                <c:pt idx="1298">
                  <c:v>100.245777526387</c:v>
                </c:pt>
                <c:pt idx="1299">
                  <c:v>100.168421686348</c:v>
                </c:pt>
                <c:pt idx="1300">
                  <c:v>99.2972849285986</c:v>
                </c:pt>
                <c:pt idx="1301">
                  <c:v>98.587682944700006</c:v>
                </c:pt>
                <c:pt idx="1302">
                  <c:v>96.9318264952243</c:v>
                </c:pt>
                <c:pt idx="1303">
                  <c:v>94.673120152990293</c:v>
                </c:pt>
                <c:pt idx="1304">
                  <c:v>92.582922948781501</c:v>
                </c:pt>
                <c:pt idx="1305">
                  <c:v>92.244956124753102</c:v>
                </c:pt>
                <c:pt idx="1306">
                  <c:v>92.558431132604497</c:v>
                </c:pt>
                <c:pt idx="1307">
                  <c:v>92.802030519058405</c:v>
                </c:pt>
                <c:pt idx="1308">
                  <c:v>93.655853435486506</c:v>
                </c:pt>
                <c:pt idx="1309">
                  <c:v>94.974236961698693</c:v>
                </c:pt>
                <c:pt idx="1310">
                  <c:v>96.161912176701193</c:v>
                </c:pt>
                <c:pt idx="1311">
                  <c:v>97.051831445665201</c:v>
                </c:pt>
                <c:pt idx="1312">
                  <c:v>98.184970014812905</c:v>
                </c:pt>
                <c:pt idx="1313">
                  <c:v>99.072801934580397</c:v>
                </c:pt>
                <c:pt idx="1314">
                  <c:v>98.642200448797496</c:v>
                </c:pt>
                <c:pt idx="1315">
                  <c:v>97.511952643933</c:v>
                </c:pt>
                <c:pt idx="1316">
                  <c:v>96.565851743802398</c:v>
                </c:pt>
                <c:pt idx="1317">
                  <c:v>96.815052916007104</c:v>
                </c:pt>
                <c:pt idx="1318">
                  <c:v>97.204773498894497</c:v>
                </c:pt>
                <c:pt idx="1319">
                  <c:v>97.721896994062305</c:v>
                </c:pt>
                <c:pt idx="1320">
                  <c:v>97.215959189421895</c:v>
                </c:pt>
                <c:pt idx="1321">
                  <c:v>95.9375130460474</c:v>
                </c:pt>
                <c:pt idx="1322">
                  <c:v>94.893844149638895</c:v>
                </c:pt>
                <c:pt idx="1323">
                  <c:v>95.110288240299298</c:v>
                </c:pt>
                <c:pt idx="1324">
                  <c:v>95.904919616798693</c:v>
                </c:pt>
                <c:pt idx="1325">
                  <c:v>96.5856588358984</c:v>
                </c:pt>
                <c:pt idx="1326">
                  <c:v>96.593575349327395</c:v>
                </c:pt>
                <c:pt idx="1327">
                  <c:v>96.009552512447996</c:v>
                </c:pt>
                <c:pt idx="1328">
                  <c:v>95.642683115539498</c:v>
                </c:pt>
                <c:pt idx="1329">
                  <c:v>93.712577248357306</c:v>
                </c:pt>
                <c:pt idx="1330">
                  <c:v>91.048699671917205</c:v>
                </c:pt>
                <c:pt idx="1331">
                  <c:v>90.366633597513996</c:v>
                </c:pt>
                <c:pt idx="1332">
                  <c:v>90.5582277271441</c:v>
                </c:pt>
                <c:pt idx="1333">
                  <c:v>90.837767712079994</c:v>
                </c:pt>
                <c:pt idx="1334">
                  <c:v>91.186738616590503</c:v>
                </c:pt>
                <c:pt idx="1335">
                  <c:v>92.131534224571197</c:v>
                </c:pt>
                <c:pt idx="1336">
                  <c:v>93.544876128769005</c:v>
                </c:pt>
                <c:pt idx="1337">
                  <c:v>94.760893283703396</c:v>
                </c:pt>
                <c:pt idx="1338">
                  <c:v>94.829445849063603</c:v>
                </c:pt>
                <c:pt idx="1339">
                  <c:v>94.825479427693494</c:v>
                </c:pt>
                <c:pt idx="1340">
                  <c:v>94.6439134474208</c:v>
                </c:pt>
                <c:pt idx="1341">
                  <c:v>94.588756045359503</c:v>
                </c:pt>
                <c:pt idx="1342">
                  <c:v>94.434224657624299</c:v>
                </c:pt>
                <c:pt idx="1343">
                  <c:v>94.391665994591605</c:v>
                </c:pt>
                <c:pt idx="1344">
                  <c:v>94.392106834173902</c:v>
                </c:pt>
                <c:pt idx="1345">
                  <c:v>94.113228083926401</c:v>
                </c:pt>
                <c:pt idx="1346">
                  <c:v>94.049154679354501</c:v>
                </c:pt>
                <c:pt idx="1347">
                  <c:v>94.745250415447899</c:v>
                </c:pt>
                <c:pt idx="1348">
                  <c:v>95.870148636269406</c:v>
                </c:pt>
                <c:pt idx="1349">
                  <c:v>96.837265214336</c:v>
                </c:pt>
                <c:pt idx="1350">
                  <c:v>95.975171186207902</c:v>
                </c:pt>
                <c:pt idx="1351">
                  <c:v>94.060950710303302</c:v>
                </c:pt>
                <c:pt idx="1352">
                  <c:v>92.434266674769802</c:v>
                </c:pt>
                <c:pt idx="1353">
                  <c:v>93.308685318609093</c:v>
                </c:pt>
                <c:pt idx="1354">
                  <c:v>94.967840229196099</c:v>
                </c:pt>
                <c:pt idx="1355">
                  <c:v>96.710946304720295</c:v>
                </c:pt>
                <c:pt idx="1356">
                  <c:v>97.312190172975406</c:v>
                </c:pt>
                <c:pt idx="1357">
                  <c:v>97.802766470867397</c:v>
                </c:pt>
                <c:pt idx="1358">
                  <c:v>98.147007990348797</c:v>
                </c:pt>
                <c:pt idx="1359">
                  <c:v>98.445263972830205</c:v>
                </c:pt>
                <c:pt idx="1360">
                  <c:v>98.480036137943799</c:v>
                </c:pt>
                <c:pt idx="1361">
                  <c:v>98.7160322428916</c:v>
                </c:pt>
                <c:pt idx="1362">
                  <c:v>99.604330065694398</c:v>
                </c:pt>
                <c:pt idx="1363">
                  <c:v>101.066698823663</c:v>
                </c:pt>
                <c:pt idx="1364">
                  <c:v>102.340791504946</c:v>
                </c:pt>
                <c:pt idx="1365">
                  <c:v>104.042272217677</c:v>
                </c:pt>
                <c:pt idx="1366">
                  <c:v>106.31010612995399</c:v>
                </c:pt>
                <c:pt idx="1367">
                  <c:v>108.349358933381</c:v>
                </c:pt>
                <c:pt idx="1368">
                  <c:v>108.015619505247</c:v>
                </c:pt>
                <c:pt idx="1369">
                  <c:v>106.569098920668</c:v>
                </c:pt>
                <c:pt idx="1370">
                  <c:v>105.31413157682201</c:v>
                </c:pt>
                <c:pt idx="1371">
                  <c:v>103.48813697333399</c:v>
                </c:pt>
                <c:pt idx="1372">
                  <c:v>101.44432719479499</c:v>
                </c:pt>
                <c:pt idx="1373">
                  <c:v>99.460941932373998</c:v>
                </c:pt>
                <c:pt idx="1374">
                  <c:v>99.320272906429906</c:v>
                </c:pt>
                <c:pt idx="1375">
                  <c:v>100.001933532311</c:v>
                </c:pt>
                <c:pt idx="1376">
                  <c:v>100.609846384104</c:v>
                </c:pt>
                <c:pt idx="1377">
                  <c:v>99.227343578821703</c:v>
                </c:pt>
                <c:pt idx="1378">
                  <c:v>97.187442131025506</c:v>
                </c:pt>
                <c:pt idx="1379">
                  <c:v>95.242484473742905</c:v>
                </c:pt>
                <c:pt idx="1380">
                  <c:v>94.315918594762294</c:v>
                </c:pt>
                <c:pt idx="1381">
                  <c:v>93.539190571502502</c:v>
                </c:pt>
                <c:pt idx="1382">
                  <c:v>92.889977068723795</c:v>
                </c:pt>
                <c:pt idx="1383">
                  <c:v>93.276655591562601</c:v>
                </c:pt>
                <c:pt idx="1384">
                  <c:v>94.550077125927004</c:v>
                </c:pt>
                <c:pt idx="1385">
                  <c:v>95.533836646536102</c:v>
                </c:pt>
                <c:pt idx="1386">
                  <c:v>94.855580684054104</c:v>
                </c:pt>
                <c:pt idx="1387">
                  <c:v>93.443281094115093</c:v>
                </c:pt>
                <c:pt idx="1388">
                  <c:v>92.257270948676407</c:v>
                </c:pt>
                <c:pt idx="1389">
                  <c:v>91.904278233360998</c:v>
                </c:pt>
                <c:pt idx="1390">
                  <c:v>91.722971710623597</c:v>
                </c:pt>
                <c:pt idx="1391">
                  <c:v>91.677334239336503</c:v>
                </c:pt>
                <c:pt idx="1392">
                  <c:v>90.754301544788802</c:v>
                </c:pt>
                <c:pt idx="1393">
                  <c:v>89.177954449932699</c:v>
                </c:pt>
                <c:pt idx="1394">
                  <c:v>87.829183976106705</c:v>
                </c:pt>
                <c:pt idx="1395">
                  <c:v>87.361140274913893</c:v>
                </c:pt>
                <c:pt idx="1396">
                  <c:v>86.839411176569101</c:v>
                </c:pt>
                <c:pt idx="1397">
                  <c:v>86.491323188142204</c:v>
                </c:pt>
                <c:pt idx="1398">
                  <c:v>88.065729847300403</c:v>
                </c:pt>
                <c:pt idx="1399">
                  <c:v>90.013089329014093</c:v>
                </c:pt>
                <c:pt idx="1400">
                  <c:v>92.239524748747002</c:v>
                </c:pt>
                <c:pt idx="1401">
                  <c:v>91.955540427185596</c:v>
                </c:pt>
                <c:pt idx="1402">
                  <c:v>90.698653462795903</c:v>
                </c:pt>
                <c:pt idx="1403">
                  <c:v>89.521042550651799</c:v>
                </c:pt>
                <c:pt idx="1404">
                  <c:v>89.269429380516996</c:v>
                </c:pt>
                <c:pt idx="1405">
                  <c:v>89.208478153668196</c:v>
                </c:pt>
                <c:pt idx="1406">
                  <c:v>89.168219676874003</c:v>
                </c:pt>
                <c:pt idx="1407">
                  <c:v>89.583056547538305</c:v>
                </c:pt>
                <c:pt idx="1408">
                  <c:v>89.863677079045601</c:v>
                </c:pt>
                <c:pt idx="1409">
                  <c:v>90.298627479368506</c:v>
                </c:pt>
                <c:pt idx="1410">
                  <c:v>89.796614847073997</c:v>
                </c:pt>
                <c:pt idx="1411">
                  <c:v>88.616000888621102</c:v>
                </c:pt>
                <c:pt idx="1412">
                  <c:v>87.670954137862196</c:v>
                </c:pt>
                <c:pt idx="1413">
                  <c:v>88.315924691308297</c:v>
                </c:pt>
                <c:pt idx="1414">
                  <c:v>89.734397652749706</c:v>
                </c:pt>
                <c:pt idx="1415">
                  <c:v>90.883264832367104</c:v>
                </c:pt>
                <c:pt idx="1416">
                  <c:v>91.984602774831401</c:v>
                </c:pt>
                <c:pt idx="1417">
                  <c:v>93.165426391370403</c:v>
                </c:pt>
                <c:pt idx="1418">
                  <c:v>94.2226142404608</c:v>
                </c:pt>
                <c:pt idx="1419">
                  <c:v>94.540346040646199</c:v>
                </c:pt>
                <c:pt idx="1420">
                  <c:v>94.330302623111706</c:v>
                </c:pt>
                <c:pt idx="1421">
                  <c:v>94.2133211200874</c:v>
                </c:pt>
                <c:pt idx="1422">
                  <c:v>93.180639379972604</c:v>
                </c:pt>
                <c:pt idx="1423">
                  <c:v>91.287331604852895</c:v>
                </c:pt>
                <c:pt idx="1424">
                  <c:v>89.8658404997703</c:v>
                </c:pt>
                <c:pt idx="1425">
                  <c:v>88.661582635560706</c:v>
                </c:pt>
                <c:pt idx="1426">
                  <c:v>87.496802291512097</c:v>
                </c:pt>
                <c:pt idx="1427">
                  <c:v>86.360006183315406</c:v>
                </c:pt>
                <c:pt idx="1428">
                  <c:v>85.537254329611798</c:v>
                </c:pt>
                <c:pt idx="1429">
                  <c:v>84.259558279466603</c:v>
                </c:pt>
                <c:pt idx="1430">
                  <c:v>83.349678580028595</c:v>
                </c:pt>
                <c:pt idx="1431">
                  <c:v>82.947029222186302</c:v>
                </c:pt>
                <c:pt idx="1432">
                  <c:v>82.644488932326794</c:v>
                </c:pt>
                <c:pt idx="1433">
                  <c:v>82.431779185695405</c:v>
                </c:pt>
                <c:pt idx="1434">
                  <c:v>81.529822871900294</c:v>
                </c:pt>
                <c:pt idx="1435">
                  <c:v>80.129769783178702</c:v>
                </c:pt>
                <c:pt idx="1436">
                  <c:v>78.941647899873004</c:v>
                </c:pt>
                <c:pt idx="1437">
                  <c:v>78.876746241437303</c:v>
                </c:pt>
                <c:pt idx="1438">
                  <c:v>79.000375495575796</c:v>
                </c:pt>
                <c:pt idx="1439">
                  <c:v>79.205636900264295</c:v>
                </c:pt>
                <c:pt idx="1440">
                  <c:v>78.629867152565794</c:v>
                </c:pt>
                <c:pt idx="1441">
                  <c:v>77.351913515326402</c:v>
                </c:pt>
                <c:pt idx="1442">
                  <c:v>76.400547440701402</c:v>
                </c:pt>
                <c:pt idx="1443">
                  <c:v>77.210065289046995</c:v>
                </c:pt>
                <c:pt idx="1444">
                  <c:v>78.719321305552199</c:v>
                </c:pt>
                <c:pt idx="1445">
                  <c:v>80.100576148770003</c:v>
                </c:pt>
                <c:pt idx="1446">
                  <c:v>79.386113672654204</c:v>
                </c:pt>
                <c:pt idx="1447">
                  <c:v>77.796590994598503</c:v>
                </c:pt>
                <c:pt idx="1448">
                  <c:v>76.353663761397399</c:v>
                </c:pt>
                <c:pt idx="1449">
                  <c:v>77.575317427667898</c:v>
                </c:pt>
                <c:pt idx="1450">
                  <c:v>79.132915974821998</c:v>
                </c:pt>
                <c:pt idx="1451">
                  <c:v>80.981194535630195</c:v>
                </c:pt>
                <c:pt idx="1452">
                  <c:v>82.529728800907094</c:v>
                </c:pt>
                <c:pt idx="1453">
                  <c:v>84.178756173898606</c:v>
                </c:pt>
                <c:pt idx="1454">
                  <c:v>85.736792799322401</c:v>
                </c:pt>
                <c:pt idx="1455">
                  <c:v>84.373620513195903</c:v>
                </c:pt>
                <c:pt idx="1456">
                  <c:v>82.312879748989999</c:v>
                </c:pt>
                <c:pt idx="1457">
                  <c:v>80.080602508224999</c:v>
                </c:pt>
                <c:pt idx="1458">
                  <c:v>79.750213434726902</c:v>
                </c:pt>
                <c:pt idx="1459">
                  <c:v>79.829282898762798</c:v>
                </c:pt>
                <c:pt idx="1460">
                  <c:v>80.069070109103293</c:v>
                </c:pt>
                <c:pt idx="1461">
                  <c:v>81.023432629169406</c:v>
                </c:pt>
                <c:pt idx="1462">
                  <c:v>82.631613636986799</c:v>
                </c:pt>
                <c:pt idx="1463">
                  <c:v>83.919863975180903</c:v>
                </c:pt>
                <c:pt idx="1464">
                  <c:v>84.645616454421003</c:v>
                </c:pt>
                <c:pt idx="1465">
                  <c:v>84.987360169206497</c:v>
                </c:pt>
                <c:pt idx="1466">
                  <c:v>85.451584321995398</c:v>
                </c:pt>
                <c:pt idx="1467">
                  <c:v>88.149175564646598</c:v>
                </c:pt>
                <c:pt idx="1468">
                  <c:v>91.155164379270801</c:v>
                </c:pt>
                <c:pt idx="1469">
                  <c:v>94.424404774014604</c:v>
                </c:pt>
                <c:pt idx="1470">
                  <c:v>94.726196075161596</c:v>
                </c:pt>
                <c:pt idx="1471">
                  <c:v>93.597224583696004</c:v>
                </c:pt>
                <c:pt idx="1472">
                  <c:v>92.770908128780903</c:v>
                </c:pt>
                <c:pt idx="1473">
                  <c:v>93.407825683935698</c:v>
                </c:pt>
                <c:pt idx="1474">
                  <c:v>94.7761815130782</c:v>
                </c:pt>
                <c:pt idx="1475">
                  <c:v>96.022032473851894</c:v>
                </c:pt>
                <c:pt idx="1476">
                  <c:v>95.863563225178595</c:v>
                </c:pt>
                <c:pt idx="1477">
                  <c:v>95.317579246419001</c:v>
                </c:pt>
                <c:pt idx="1478">
                  <c:v>94.853562148673305</c:v>
                </c:pt>
                <c:pt idx="1479">
                  <c:v>94.927147420228806</c:v>
                </c:pt>
                <c:pt idx="1480">
                  <c:v>94.964130376947907</c:v>
                </c:pt>
                <c:pt idx="1481">
                  <c:v>95.127654026885295</c:v>
                </c:pt>
                <c:pt idx="1482">
                  <c:v>96.233668050512506</c:v>
                </c:pt>
                <c:pt idx="1483">
                  <c:v>97.678703347824097</c:v>
                </c:pt>
                <c:pt idx="1484">
                  <c:v>99.124814791866598</c:v>
                </c:pt>
                <c:pt idx="1485">
                  <c:v>99.893530240596505</c:v>
                </c:pt>
                <c:pt idx="1486">
                  <c:v>100.299911923713</c:v>
                </c:pt>
                <c:pt idx="1487">
                  <c:v>100.849398430816</c:v>
                </c:pt>
                <c:pt idx="1488">
                  <c:v>101.338077263306</c:v>
                </c:pt>
                <c:pt idx="1489">
                  <c:v>101.883879571337</c:v>
                </c:pt>
                <c:pt idx="1490">
                  <c:v>102.483078424493</c:v>
                </c:pt>
                <c:pt idx="1491">
                  <c:v>102.224093099477</c:v>
                </c:pt>
                <c:pt idx="1492">
                  <c:v>101.16889601001</c:v>
                </c:pt>
                <c:pt idx="1493">
                  <c:v>100.555865280592</c:v>
                </c:pt>
                <c:pt idx="1494">
                  <c:v>101.69502208041401</c:v>
                </c:pt>
                <c:pt idx="1495">
                  <c:v>103.431594045888</c:v>
                </c:pt>
                <c:pt idx="1496">
                  <c:v>105.086543864296</c:v>
                </c:pt>
                <c:pt idx="1497">
                  <c:v>104.86879539303099</c:v>
                </c:pt>
                <c:pt idx="1498">
                  <c:v>103.50692215804401</c:v>
                </c:pt>
                <c:pt idx="1499">
                  <c:v>102.497402762383</c:v>
                </c:pt>
                <c:pt idx="1500">
                  <c:v>104.25975005609899</c:v>
                </c:pt>
                <c:pt idx="1501">
                  <c:v>106.409546818812</c:v>
                </c:pt>
                <c:pt idx="1502">
                  <c:v>108.82494777121499</c:v>
                </c:pt>
                <c:pt idx="1503">
                  <c:v>107.607061093948</c:v>
                </c:pt>
                <c:pt idx="1504">
                  <c:v>105.30187006522399</c:v>
                </c:pt>
                <c:pt idx="1505">
                  <c:v>102.862363691582</c:v>
                </c:pt>
                <c:pt idx="1506">
                  <c:v>103.25827376081401</c:v>
                </c:pt>
                <c:pt idx="1507">
                  <c:v>104.80075902964801</c:v>
                </c:pt>
                <c:pt idx="1508">
                  <c:v>106.34730801503601</c:v>
                </c:pt>
                <c:pt idx="1509">
                  <c:v>106.781052555787</c:v>
                </c:pt>
                <c:pt idx="1510">
                  <c:v>107.03824638359799</c:v>
                </c:pt>
                <c:pt idx="1511">
                  <c:v>107.107459369007</c:v>
                </c:pt>
                <c:pt idx="1512">
                  <c:v>106.340195615052</c:v>
                </c:pt>
                <c:pt idx="1513">
                  <c:v>104.69893291723</c:v>
                </c:pt>
                <c:pt idx="1514">
                  <c:v>103.51412965194901</c:v>
                </c:pt>
                <c:pt idx="1515">
                  <c:v>103.306823005498</c:v>
                </c:pt>
                <c:pt idx="1516">
                  <c:v>103.16207429302401</c:v>
                </c:pt>
                <c:pt idx="1517">
                  <c:v>103.11664462937</c:v>
                </c:pt>
                <c:pt idx="1518">
                  <c:v>102.92239392382</c:v>
                </c:pt>
                <c:pt idx="1519">
                  <c:v>102.452381441771</c:v>
                </c:pt>
                <c:pt idx="1520">
                  <c:v>102.16756605030599</c:v>
                </c:pt>
                <c:pt idx="1521">
                  <c:v>101.876652804434</c:v>
                </c:pt>
                <c:pt idx="1522">
                  <c:v>101.812818147436</c:v>
                </c:pt>
                <c:pt idx="1523">
                  <c:v>101.650216846635</c:v>
                </c:pt>
                <c:pt idx="1524">
                  <c:v>102.461411235459</c:v>
                </c:pt>
                <c:pt idx="1525">
                  <c:v>103.937364910935</c:v>
                </c:pt>
                <c:pt idx="1526">
                  <c:v>105.317306037102</c:v>
                </c:pt>
                <c:pt idx="1527">
                  <c:v>104.96434918735901</c:v>
                </c:pt>
                <c:pt idx="1528">
                  <c:v>103.916208458387</c:v>
                </c:pt>
                <c:pt idx="1529">
                  <c:v>103.00783977347101</c:v>
                </c:pt>
                <c:pt idx="1530">
                  <c:v>102.653333639591</c:v>
                </c:pt>
                <c:pt idx="1531">
                  <c:v>102.265275237016</c:v>
                </c:pt>
                <c:pt idx="1532">
                  <c:v>102.017794964446</c:v>
                </c:pt>
                <c:pt idx="1533">
                  <c:v>102.253340436074</c:v>
                </c:pt>
                <c:pt idx="1534">
                  <c:v>102.418451255112</c:v>
                </c:pt>
                <c:pt idx="1535">
                  <c:v>102.627299996888</c:v>
                </c:pt>
                <c:pt idx="1536">
                  <c:v>103.387452525101</c:v>
                </c:pt>
                <c:pt idx="1537">
                  <c:v>104.077420548482</c:v>
                </c:pt>
                <c:pt idx="1538">
                  <c:v>104.95066647423</c:v>
                </c:pt>
                <c:pt idx="1539">
                  <c:v>105.46327344125601</c:v>
                </c:pt>
                <c:pt idx="1540">
                  <c:v>105.848022617749</c:v>
                </c:pt>
                <c:pt idx="1541">
                  <c:v>106.150472769386</c:v>
                </c:pt>
                <c:pt idx="1542">
                  <c:v>105.83870420337</c:v>
                </c:pt>
                <c:pt idx="1543">
                  <c:v>105.013516641373</c:v>
                </c:pt>
                <c:pt idx="1544">
                  <c:v>104.431446308644</c:v>
                </c:pt>
                <c:pt idx="1545">
                  <c:v>103.2270892709</c:v>
                </c:pt>
                <c:pt idx="1546">
                  <c:v>102.001483846672</c:v>
                </c:pt>
                <c:pt idx="1547">
                  <c:v>100.628434341969</c:v>
                </c:pt>
                <c:pt idx="1548">
                  <c:v>102.21730678214399</c:v>
                </c:pt>
                <c:pt idx="1549">
                  <c:v>104.638163146605</c:v>
                </c:pt>
                <c:pt idx="1550">
                  <c:v>107.25621322841999</c:v>
                </c:pt>
                <c:pt idx="1551">
                  <c:v>109.472947447986</c:v>
                </c:pt>
                <c:pt idx="1552">
                  <c:v>111.29918356560199</c:v>
                </c:pt>
                <c:pt idx="1553">
                  <c:v>113.299597695963</c:v>
                </c:pt>
                <c:pt idx="1554">
                  <c:v>113.635959607377</c:v>
                </c:pt>
                <c:pt idx="1555">
                  <c:v>113.236347892642</c:v>
                </c:pt>
                <c:pt idx="1556">
                  <c:v>112.953381607851</c:v>
                </c:pt>
                <c:pt idx="1557">
                  <c:v>113.631440535967</c:v>
                </c:pt>
                <c:pt idx="1558">
                  <c:v>114.69254685206501</c:v>
                </c:pt>
                <c:pt idx="1559">
                  <c:v>115.648033948425</c:v>
                </c:pt>
                <c:pt idx="1560">
                  <c:v>116.36318950202801</c:v>
                </c:pt>
                <c:pt idx="1561">
                  <c:v>116.708589546544</c:v>
                </c:pt>
                <c:pt idx="1562">
                  <c:v>117.15677039639399</c:v>
                </c:pt>
                <c:pt idx="1563">
                  <c:v>117.070258486174</c:v>
                </c:pt>
                <c:pt idx="1564">
                  <c:v>116.936657006655</c:v>
                </c:pt>
                <c:pt idx="1565">
                  <c:v>116.63287464152801</c:v>
                </c:pt>
                <c:pt idx="1566">
                  <c:v>114.972319095812</c:v>
                </c:pt>
                <c:pt idx="1567">
                  <c:v>112.775909609229</c:v>
                </c:pt>
                <c:pt idx="1568">
                  <c:v>110.62341390444</c:v>
                </c:pt>
                <c:pt idx="1569">
                  <c:v>107.006554486388</c:v>
                </c:pt>
                <c:pt idx="1570">
                  <c:v>102.651495616594</c:v>
                </c:pt>
                <c:pt idx="1571">
                  <c:v>98.415708224704204</c:v>
                </c:pt>
                <c:pt idx="1572">
                  <c:v>99.332208286538005</c:v>
                </c:pt>
                <c:pt idx="1573">
                  <c:v>101.68292324253601</c:v>
                </c:pt>
                <c:pt idx="1574">
                  <c:v>104.17889568109</c:v>
                </c:pt>
                <c:pt idx="1575">
                  <c:v>105.918817747604</c:v>
                </c:pt>
                <c:pt idx="1576">
                  <c:v>107.52609962951399</c:v>
                </c:pt>
                <c:pt idx="1577">
                  <c:v>108.981756912349</c:v>
                </c:pt>
                <c:pt idx="1578">
                  <c:v>108.569025689746</c:v>
                </c:pt>
                <c:pt idx="1579">
                  <c:v>107.539137633446</c:v>
                </c:pt>
                <c:pt idx="1580">
                  <c:v>106.629352612761</c:v>
                </c:pt>
                <c:pt idx="1581">
                  <c:v>108.025329375513</c:v>
                </c:pt>
                <c:pt idx="1582">
                  <c:v>109.89890743660899</c:v>
                </c:pt>
                <c:pt idx="1583">
                  <c:v>111.849151065992</c:v>
                </c:pt>
                <c:pt idx="1584">
                  <c:v>112.087918325942</c:v>
                </c:pt>
                <c:pt idx="1585">
                  <c:v>112.016528030975</c:v>
                </c:pt>
                <c:pt idx="1586">
                  <c:v>111.723487477109</c:v>
                </c:pt>
                <c:pt idx="1587">
                  <c:v>111.16407726127601</c:v>
                </c:pt>
                <c:pt idx="1588">
                  <c:v>110.834153533036</c:v>
                </c:pt>
                <c:pt idx="1589">
                  <c:v>110.226376530493</c:v>
                </c:pt>
                <c:pt idx="1590">
                  <c:v>110.000158351678</c:v>
                </c:pt>
                <c:pt idx="1591">
                  <c:v>110.058813216687</c:v>
                </c:pt>
                <c:pt idx="1592">
                  <c:v>110.012982290906</c:v>
                </c:pt>
                <c:pt idx="1593">
                  <c:v>107.81129984736801</c:v>
                </c:pt>
                <c:pt idx="1594">
                  <c:v>104.599861631061</c:v>
                </c:pt>
                <c:pt idx="1595">
                  <c:v>101.646169876841</c:v>
                </c:pt>
                <c:pt idx="1596">
                  <c:v>101.679229646119</c:v>
                </c:pt>
                <c:pt idx="1597">
                  <c:v>102.56874493897701</c:v>
                </c:pt>
                <c:pt idx="1598">
                  <c:v>103.61632013093001</c:v>
                </c:pt>
                <c:pt idx="1599">
                  <c:v>104.360384255193</c:v>
                </c:pt>
                <c:pt idx="1600">
                  <c:v>104.586072808282</c:v>
                </c:pt>
                <c:pt idx="1601">
                  <c:v>105.00666622676199</c:v>
                </c:pt>
                <c:pt idx="1602">
                  <c:v>104.275259521027</c:v>
                </c:pt>
                <c:pt idx="1603">
                  <c:v>102.874102200123</c:v>
                </c:pt>
                <c:pt idx="1604">
                  <c:v>101.51815364357201</c:v>
                </c:pt>
                <c:pt idx="1605">
                  <c:v>101.036357267414</c:v>
                </c:pt>
                <c:pt idx="1606">
                  <c:v>100.742640043915</c:v>
                </c:pt>
                <c:pt idx="1607">
                  <c:v>100.529256051297</c:v>
                </c:pt>
                <c:pt idx="1608">
                  <c:v>99.770942306179606</c:v>
                </c:pt>
                <c:pt idx="1609">
                  <c:v>98.573090857487301</c:v>
                </c:pt>
                <c:pt idx="1610">
                  <c:v>97.625697740164796</c:v>
                </c:pt>
                <c:pt idx="1611">
                  <c:v>99.360045640477196</c:v>
                </c:pt>
                <c:pt idx="1612">
                  <c:v>101.467198623706</c:v>
                </c:pt>
                <c:pt idx="1613">
                  <c:v>103.914569042762</c:v>
                </c:pt>
                <c:pt idx="1614">
                  <c:v>103.82819107265</c:v>
                </c:pt>
                <c:pt idx="1615">
                  <c:v>102.745281789424</c:v>
                </c:pt>
                <c:pt idx="1616">
                  <c:v>101.827604561551</c:v>
                </c:pt>
                <c:pt idx="1617">
                  <c:v>99.448648789847795</c:v>
                </c:pt>
                <c:pt idx="1618">
                  <c:v>96.558295301572102</c:v>
                </c:pt>
                <c:pt idx="1619">
                  <c:v>93.613233420898396</c:v>
                </c:pt>
                <c:pt idx="1620">
                  <c:v>93.306082194747404</c:v>
                </c:pt>
                <c:pt idx="1621">
                  <c:v>94.069951949686299</c:v>
                </c:pt>
                <c:pt idx="1622">
                  <c:v>94.676525831116706</c:v>
                </c:pt>
                <c:pt idx="1623">
                  <c:v>95.277519439542303</c:v>
                </c:pt>
                <c:pt idx="1624">
                  <c:v>95.551616002266002</c:v>
                </c:pt>
                <c:pt idx="1625">
                  <c:v>95.9901061728211</c:v>
                </c:pt>
                <c:pt idx="1626">
                  <c:v>95.230189383592503</c:v>
                </c:pt>
                <c:pt idx="1627">
                  <c:v>94.009253701747397</c:v>
                </c:pt>
                <c:pt idx="1628">
                  <c:v>92.768377198113598</c:v>
                </c:pt>
                <c:pt idx="1629">
                  <c:v>93.569889731187004</c:v>
                </c:pt>
                <c:pt idx="1630">
                  <c:v>95.2720534797635</c:v>
                </c:pt>
                <c:pt idx="1631">
                  <c:v>96.747751302388195</c:v>
                </c:pt>
                <c:pt idx="1632">
                  <c:v>98.156552668120298</c:v>
                </c:pt>
                <c:pt idx="1633">
                  <c:v>100.05711372580799</c:v>
                </c:pt>
                <c:pt idx="1634">
                  <c:v>101.53937819343901</c:v>
                </c:pt>
                <c:pt idx="1635">
                  <c:v>101.688649363835</c:v>
                </c:pt>
                <c:pt idx="1636">
                  <c:v>101.060946637208</c:v>
                </c:pt>
                <c:pt idx="1637">
                  <c:v>100.71019608174301</c:v>
                </c:pt>
                <c:pt idx="1638">
                  <c:v>100.03654035858899</c:v>
                </c:pt>
                <c:pt idx="1639">
                  <c:v>99.9565526156575</c:v>
                </c:pt>
                <c:pt idx="1640">
                  <c:v>99.4863472590539</c:v>
                </c:pt>
                <c:pt idx="1641">
                  <c:v>97.045303001486005</c:v>
                </c:pt>
                <c:pt idx="1642">
                  <c:v>93.689761226283693</c:v>
                </c:pt>
                <c:pt idx="1643">
                  <c:v>90.541716124241006</c:v>
                </c:pt>
                <c:pt idx="1644">
                  <c:v>89.542543940574504</c:v>
                </c:pt>
                <c:pt idx="1645">
                  <c:v>88.974543109184197</c:v>
                </c:pt>
                <c:pt idx="1646">
                  <c:v>88.658892970998494</c:v>
                </c:pt>
                <c:pt idx="1647">
                  <c:v>89.056790600116102</c:v>
                </c:pt>
                <c:pt idx="1648">
                  <c:v>89.781672258950294</c:v>
                </c:pt>
                <c:pt idx="1649">
                  <c:v>90.410451892006705</c:v>
                </c:pt>
                <c:pt idx="1650">
                  <c:v>91.2059144759791</c:v>
                </c:pt>
                <c:pt idx="1651">
                  <c:v>92.242359216610595</c:v>
                </c:pt>
                <c:pt idx="1652">
                  <c:v>93.227075385875594</c:v>
                </c:pt>
                <c:pt idx="1653">
                  <c:v>92.008862906374603</c:v>
                </c:pt>
                <c:pt idx="1654">
                  <c:v>89.698394249326995</c:v>
                </c:pt>
                <c:pt idx="1655">
                  <c:v>87.679647074533406</c:v>
                </c:pt>
                <c:pt idx="1656">
                  <c:v>89.178362233244698</c:v>
                </c:pt>
                <c:pt idx="1657">
                  <c:v>91.568636689742604</c:v>
                </c:pt>
                <c:pt idx="1658">
                  <c:v>94.205917553377105</c:v>
                </c:pt>
                <c:pt idx="1659">
                  <c:v>95.967718935520494</c:v>
                </c:pt>
                <c:pt idx="1660">
                  <c:v>97.762521904826698</c:v>
                </c:pt>
                <c:pt idx="1661">
                  <c:v>99.414568237717106</c:v>
                </c:pt>
                <c:pt idx="1662">
                  <c:v>98.1558355141606</c:v>
                </c:pt>
                <c:pt idx="1663">
                  <c:v>96.142816333214398</c:v>
                </c:pt>
                <c:pt idx="1664">
                  <c:v>93.957542010728801</c:v>
                </c:pt>
                <c:pt idx="1665">
                  <c:v>94.277389689827103</c:v>
                </c:pt>
                <c:pt idx="1666">
                  <c:v>95.769617526475997</c:v>
                </c:pt>
                <c:pt idx="1667">
                  <c:v>97.002781264056395</c:v>
                </c:pt>
                <c:pt idx="1668">
                  <c:v>97.647839623948897</c:v>
                </c:pt>
                <c:pt idx="1669">
                  <c:v>98.255090251707898</c:v>
                </c:pt>
                <c:pt idx="1670">
                  <c:v>98.723166601263003</c:v>
                </c:pt>
                <c:pt idx="1671">
                  <c:v>99.321815722101306</c:v>
                </c:pt>
                <c:pt idx="1672">
                  <c:v>99.6924144841459</c:v>
                </c:pt>
                <c:pt idx="1673">
                  <c:v>100.31372985007199</c:v>
                </c:pt>
                <c:pt idx="1674">
                  <c:v>100.735644778032</c:v>
                </c:pt>
                <c:pt idx="1675">
                  <c:v>101.19452795062099</c:v>
                </c:pt>
                <c:pt idx="1676">
                  <c:v>101.60061415571801</c:v>
                </c:pt>
                <c:pt idx="1677">
                  <c:v>101.966505937055</c:v>
                </c:pt>
                <c:pt idx="1678">
                  <c:v>102.603047691428</c:v>
                </c:pt>
                <c:pt idx="1679">
                  <c:v>103.023883454206</c:v>
                </c:pt>
                <c:pt idx="1680">
                  <c:v>103.606161358953</c:v>
                </c:pt>
                <c:pt idx="1681">
                  <c:v>104.22602771986099</c:v>
                </c:pt>
                <c:pt idx="1682">
                  <c:v>104.95003830586499</c:v>
                </c:pt>
                <c:pt idx="1683">
                  <c:v>104.64318327237601</c:v>
                </c:pt>
                <c:pt idx="1684">
                  <c:v>103.83839150990499</c:v>
                </c:pt>
                <c:pt idx="1685">
                  <c:v>103.207335744801</c:v>
                </c:pt>
                <c:pt idx="1686">
                  <c:v>104.715686671301</c:v>
                </c:pt>
                <c:pt idx="1687">
                  <c:v>106.816946922399</c:v>
                </c:pt>
                <c:pt idx="1688">
                  <c:v>108.824147950886</c:v>
                </c:pt>
                <c:pt idx="1689">
                  <c:v>108.685032568455</c:v>
                </c:pt>
                <c:pt idx="1690">
                  <c:v>107.26745793898699</c:v>
                </c:pt>
                <c:pt idx="1691">
                  <c:v>106.249755866965</c:v>
                </c:pt>
                <c:pt idx="1692">
                  <c:v>106.531187771532</c:v>
                </c:pt>
                <c:pt idx="1693">
                  <c:v>107.165682185477</c:v>
                </c:pt>
                <c:pt idx="1694">
                  <c:v>107.747542293181</c:v>
                </c:pt>
                <c:pt idx="1695">
                  <c:v>108.80582864994101</c:v>
                </c:pt>
                <c:pt idx="1696">
                  <c:v>110.23601061709699</c:v>
                </c:pt>
                <c:pt idx="1697">
                  <c:v>111.46161208735801</c:v>
                </c:pt>
                <c:pt idx="1698">
                  <c:v>111.164730288474</c:v>
                </c:pt>
                <c:pt idx="1699">
                  <c:v>110.060138428881</c:v>
                </c:pt>
                <c:pt idx="1700">
                  <c:v>109.137385719869</c:v>
                </c:pt>
                <c:pt idx="1701">
                  <c:v>109.17302671741599</c:v>
                </c:pt>
                <c:pt idx="1702">
                  <c:v>109.471529885405</c:v>
                </c:pt>
                <c:pt idx="1703">
                  <c:v>109.66983232036399</c:v>
                </c:pt>
                <c:pt idx="1704">
                  <c:v>109.948413164073</c:v>
                </c:pt>
                <c:pt idx="1705">
                  <c:v>110.435762361435</c:v>
                </c:pt>
                <c:pt idx="1706">
                  <c:v>110.792827727971</c:v>
                </c:pt>
                <c:pt idx="1707">
                  <c:v>112.03538915721001</c:v>
                </c:pt>
                <c:pt idx="1708">
                  <c:v>114.03880011414201</c:v>
                </c:pt>
                <c:pt idx="1709">
                  <c:v>115.586702824941</c:v>
                </c:pt>
                <c:pt idx="1710">
                  <c:v>115.943554780639</c:v>
                </c:pt>
                <c:pt idx="1711">
                  <c:v>115.909950474182</c:v>
                </c:pt>
                <c:pt idx="1712">
                  <c:v>115.733659528999</c:v>
                </c:pt>
                <c:pt idx="1713">
                  <c:v>115.469038575903</c:v>
                </c:pt>
                <c:pt idx="1714">
                  <c:v>114.871962769858</c:v>
                </c:pt>
                <c:pt idx="1715">
                  <c:v>114.469881219268</c:v>
                </c:pt>
                <c:pt idx="1716">
                  <c:v>114.47999145893</c:v>
                </c:pt>
                <c:pt idx="1717">
                  <c:v>115.02812422813</c:v>
                </c:pt>
                <c:pt idx="1718">
                  <c:v>115.63183831332999</c:v>
                </c:pt>
                <c:pt idx="1719">
                  <c:v>116.03427944881101</c:v>
                </c:pt>
                <c:pt idx="1720">
                  <c:v>116.462171988425</c:v>
                </c:pt>
                <c:pt idx="1721">
                  <c:v>116.81216783757201</c:v>
                </c:pt>
                <c:pt idx="1722">
                  <c:v>118.38932607246601</c:v>
                </c:pt>
                <c:pt idx="1723">
                  <c:v>120.55954369365</c:v>
                </c:pt>
                <c:pt idx="1724">
                  <c:v>122.668355559494</c:v>
                </c:pt>
                <c:pt idx="1725">
                  <c:v>122.554392311456</c:v>
                </c:pt>
                <c:pt idx="1726">
                  <c:v>122.07500232689399</c:v>
                </c:pt>
                <c:pt idx="1727">
                  <c:v>121.28331588156099</c:v>
                </c:pt>
                <c:pt idx="1728">
                  <c:v>122.959752194258</c:v>
                </c:pt>
                <c:pt idx="1729">
                  <c:v>124.82852950517599</c:v>
                </c:pt>
                <c:pt idx="1730">
                  <c:v>127.123941788599</c:v>
                </c:pt>
                <c:pt idx="1731">
                  <c:v>128.616642612167</c:v>
                </c:pt>
                <c:pt idx="1732">
                  <c:v>129.81055250818699</c:v>
                </c:pt>
                <c:pt idx="1733">
                  <c:v>131.09032435732601</c:v>
                </c:pt>
                <c:pt idx="1734">
                  <c:v>128.57402601799399</c:v>
                </c:pt>
                <c:pt idx="1735">
                  <c:v>124.383104358938</c:v>
                </c:pt>
                <c:pt idx="1736">
                  <c:v>120.50658965121301</c:v>
                </c:pt>
                <c:pt idx="1737">
                  <c:v>118.550016840653</c:v>
                </c:pt>
                <c:pt idx="1738">
                  <c:v>117.477253190002</c:v>
                </c:pt>
                <c:pt idx="1739">
                  <c:v>116.35166397206601</c:v>
                </c:pt>
                <c:pt idx="1740">
                  <c:v>117.435826478802</c:v>
                </c:pt>
                <c:pt idx="1741">
                  <c:v>120.008120568283</c:v>
                </c:pt>
                <c:pt idx="1742">
                  <c:v>122.23904552278</c:v>
                </c:pt>
                <c:pt idx="1743">
                  <c:v>123.899300105671</c:v>
                </c:pt>
                <c:pt idx="1744">
                  <c:v>125.10294910367</c:v>
                </c:pt>
                <c:pt idx="1745">
                  <c:v>126.543417406148</c:v>
                </c:pt>
                <c:pt idx="1746">
                  <c:v>124.84476688615101</c:v>
                </c:pt>
                <c:pt idx="1747">
                  <c:v>122.50870299404301</c:v>
                </c:pt>
                <c:pt idx="1748">
                  <c:v>119.84272347548099</c:v>
                </c:pt>
                <c:pt idx="1749">
                  <c:v>117.965982911258</c:v>
                </c:pt>
                <c:pt idx="1750">
                  <c:v>116.42348745450801</c:v>
                </c:pt>
                <c:pt idx="1751">
                  <c:v>114.838656719602</c:v>
                </c:pt>
                <c:pt idx="1752">
                  <c:v>113.286800625057</c:v>
                </c:pt>
                <c:pt idx="1753">
                  <c:v>111.973941051872</c:v>
                </c:pt>
                <c:pt idx="1754">
                  <c:v>110.445902813852</c:v>
                </c:pt>
                <c:pt idx="1755">
                  <c:v>109.860529780766</c:v>
                </c:pt>
                <c:pt idx="1756">
                  <c:v>109.489323169234</c:v>
                </c:pt>
                <c:pt idx="1757">
                  <c:v>109.084770450367</c:v>
                </c:pt>
                <c:pt idx="1758">
                  <c:v>109.408562364451</c:v>
                </c:pt>
                <c:pt idx="1759">
                  <c:v>110.353101018416</c:v>
                </c:pt>
                <c:pt idx="1760">
                  <c:v>111.123234972749</c:v>
                </c:pt>
                <c:pt idx="1761">
                  <c:v>110.744143652625</c:v>
                </c:pt>
                <c:pt idx="1762">
                  <c:v>110.497207881886</c:v>
                </c:pt>
                <c:pt idx="1763">
                  <c:v>110.040859511562</c:v>
                </c:pt>
                <c:pt idx="1764">
                  <c:v>108.53162775737</c:v>
                </c:pt>
                <c:pt idx="1765">
                  <c:v>106.748484114752</c:v>
                </c:pt>
                <c:pt idx="1766">
                  <c:v>104.941960305732</c:v>
                </c:pt>
                <c:pt idx="1767">
                  <c:v>103.828831679589</c:v>
                </c:pt>
                <c:pt idx="1768">
                  <c:v>103.13743605011</c:v>
                </c:pt>
                <c:pt idx="1769">
                  <c:v>102.344992478289</c:v>
                </c:pt>
                <c:pt idx="1770">
                  <c:v>101.045335601334</c:v>
                </c:pt>
                <c:pt idx="1771">
                  <c:v>99.360957767292703</c:v>
                </c:pt>
                <c:pt idx="1772">
                  <c:v>97.7779493909553</c:v>
                </c:pt>
                <c:pt idx="1773">
                  <c:v>96.147227555980805</c:v>
                </c:pt>
                <c:pt idx="1774">
                  <c:v>94.243847457182198</c:v>
                </c:pt>
                <c:pt idx="1775">
                  <c:v>92.3884019923902</c:v>
                </c:pt>
                <c:pt idx="1776">
                  <c:v>91.774814462809005</c:v>
                </c:pt>
                <c:pt idx="1777">
                  <c:v>91.626561241871002</c:v>
                </c:pt>
                <c:pt idx="1778">
                  <c:v>91.374115681312603</c:v>
                </c:pt>
                <c:pt idx="1779">
                  <c:v>91.072372540407002</c:v>
                </c:pt>
                <c:pt idx="1780">
                  <c:v>90.806422542249393</c:v>
                </c:pt>
                <c:pt idx="1781">
                  <c:v>90.531660055327293</c:v>
                </c:pt>
                <c:pt idx="1782">
                  <c:v>89.364109939642304</c:v>
                </c:pt>
                <c:pt idx="1783">
                  <c:v>88.1757271109052</c:v>
                </c:pt>
                <c:pt idx="1784">
                  <c:v>86.873309095966206</c:v>
                </c:pt>
                <c:pt idx="1785">
                  <c:v>86.157250638675194</c:v>
                </c:pt>
                <c:pt idx="1786">
                  <c:v>85.637564553682793</c:v>
                </c:pt>
                <c:pt idx="1787">
                  <c:v>85.114732025119096</c:v>
                </c:pt>
                <c:pt idx="1788">
                  <c:v>85.025371893808398</c:v>
                </c:pt>
                <c:pt idx="1789">
                  <c:v>84.766536422645899</c:v>
                </c:pt>
                <c:pt idx="1790">
                  <c:v>84.713967863053398</c:v>
                </c:pt>
                <c:pt idx="1791">
                  <c:v>84.308029673186496</c:v>
                </c:pt>
                <c:pt idx="1792">
                  <c:v>83.444920868965099</c:v>
                </c:pt>
                <c:pt idx="1793">
                  <c:v>82.808016757030401</c:v>
                </c:pt>
                <c:pt idx="1794">
                  <c:v>83.293453933845498</c:v>
                </c:pt>
                <c:pt idx="1795">
                  <c:v>84.176312812351597</c:v>
                </c:pt>
                <c:pt idx="1796">
                  <c:v>85.026149322656906</c:v>
                </c:pt>
                <c:pt idx="1797">
                  <c:v>85.747036404018701</c:v>
                </c:pt>
                <c:pt idx="1798">
                  <c:v>86.653930396647596</c:v>
                </c:pt>
                <c:pt idx="1799">
                  <c:v>87.325885142758906</c:v>
                </c:pt>
                <c:pt idx="1800">
                  <c:v>87.117194118878103</c:v>
                </c:pt>
                <c:pt idx="1801">
                  <c:v>86.527790321918999</c:v>
                </c:pt>
                <c:pt idx="1802">
                  <c:v>86.0359243125462</c:v>
                </c:pt>
                <c:pt idx="1803">
                  <c:v>87.144046882011395</c:v>
                </c:pt>
                <c:pt idx="1804">
                  <c:v>89.080847642457996</c:v>
                </c:pt>
                <c:pt idx="1805">
                  <c:v>90.8496916012773</c:v>
                </c:pt>
                <c:pt idx="1806">
                  <c:v>92.897217466439699</c:v>
                </c:pt>
                <c:pt idx="1807">
                  <c:v>95.718457552158</c:v>
                </c:pt>
                <c:pt idx="1808">
                  <c:v>98.202340267147804</c:v>
                </c:pt>
                <c:pt idx="1809">
                  <c:v>97.313866105006497</c:v>
                </c:pt>
                <c:pt idx="1810">
                  <c:v>95.263977317061205</c:v>
                </c:pt>
                <c:pt idx="1811">
                  <c:v>93.289365422898896</c:v>
                </c:pt>
                <c:pt idx="1812">
                  <c:v>93.407838614903895</c:v>
                </c:pt>
                <c:pt idx="1813">
                  <c:v>94.492926099691303</c:v>
                </c:pt>
                <c:pt idx="1814">
                  <c:v>95.494615196734102</c:v>
                </c:pt>
                <c:pt idx="1815">
                  <c:v>97.350532637486495</c:v>
                </c:pt>
                <c:pt idx="1816">
                  <c:v>99.841474066325702</c:v>
                </c:pt>
                <c:pt idx="1817">
                  <c:v>102.20967366727299</c:v>
                </c:pt>
                <c:pt idx="1818">
                  <c:v>102.789021103069</c:v>
                </c:pt>
                <c:pt idx="1819">
                  <c:v>102.725737690777</c:v>
                </c:pt>
                <c:pt idx="1820">
                  <c:v>102.829569187834</c:v>
                </c:pt>
                <c:pt idx="1821">
                  <c:v>104.546240464668</c:v>
                </c:pt>
                <c:pt idx="1822">
                  <c:v>107.25085558265501</c:v>
                </c:pt>
                <c:pt idx="1823">
                  <c:v>109.676565225385</c:v>
                </c:pt>
                <c:pt idx="1824">
                  <c:v>110.212461457983</c:v>
                </c:pt>
                <c:pt idx="1825">
                  <c:v>109.998453650759</c:v>
                </c:pt>
                <c:pt idx="1826">
                  <c:v>109.815207978416</c:v>
                </c:pt>
                <c:pt idx="1827">
                  <c:v>109.762501942604</c:v>
                </c:pt>
                <c:pt idx="1828">
                  <c:v>109.40027697510899</c:v>
                </c:pt>
                <c:pt idx="1829">
                  <c:v>109.18663994648701</c:v>
                </c:pt>
                <c:pt idx="1830">
                  <c:v>107.032732162635</c:v>
                </c:pt>
                <c:pt idx="1831">
                  <c:v>103.832643021252</c:v>
                </c:pt>
                <c:pt idx="1832">
                  <c:v>100.771385716805</c:v>
                </c:pt>
                <c:pt idx="1833">
                  <c:v>98.746939745877896</c:v>
                </c:pt>
                <c:pt idx="1834">
                  <c:v>96.979491951242494</c:v>
                </c:pt>
                <c:pt idx="1835">
                  <c:v>95.197150572475707</c:v>
                </c:pt>
                <c:pt idx="1836">
                  <c:v>92.472491418312899</c:v>
                </c:pt>
                <c:pt idx="1837">
                  <c:v>89.371920880882499</c:v>
                </c:pt>
                <c:pt idx="1838">
                  <c:v>86.274745880292897</c:v>
                </c:pt>
                <c:pt idx="1839">
                  <c:v>86.996543038511106</c:v>
                </c:pt>
                <c:pt idx="1840">
                  <c:v>88.776106446796305</c:v>
                </c:pt>
                <c:pt idx="1841">
                  <c:v>90.708693257717002</c:v>
                </c:pt>
                <c:pt idx="1842">
                  <c:v>89.912331205257004</c:v>
                </c:pt>
                <c:pt idx="1843">
                  <c:v>88.717524672984595</c:v>
                </c:pt>
                <c:pt idx="1844">
                  <c:v>87.285322968464499</c:v>
                </c:pt>
                <c:pt idx="1845">
                  <c:v>86.521911864134694</c:v>
                </c:pt>
                <c:pt idx="1846">
                  <c:v>86.0402786372142</c:v>
                </c:pt>
                <c:pt idx="1847">
                  <c:v>85.559401128649895</c:v>
                </c:pt>
                <c:pt idx="1848">
                  <c:v>86.876930393064598</c:v>
                </c:pt>
                <c:pt idx="1849">
                  <c:v>88.868993289608795</c:v>
                </c:pt>
                <c:pt idx="1850">
                  <c:v>90.835481842952106</c:v>
                </c:pt>
                <c:pt idx="1851">
                  <c:v>91.974637201189196</c:v>
                </c:pt>
                <c:pt idx="1852">
                  <c:v>92.649873366121696</c:v>
                </c:pt>
                <c:pt idx="1853">
                  <c:v>93.478923892543506</c:v>
                </c:pt>
                <c:pt idx="1854">
                  <c:v>92.244489892182003</c:v>
                </c:pt>
                <c:pt idx="1855">
                  <c:v>89.819989442286598</c:v>
                </c:pt>
                <c:pt idx="1856">
                  <c:v>87.668038279184501</c:v>
                </c:pt>
                <c:pt idx="1857">
                  <c:v>85.943380451056996</c:v>
                </c:pt>
                <c:pt idx="1858">
                  <c:v>84.598161578880394</c:v>
                </c:pt>
                <c:pt idx="1859">
                  <c:v>83.0159786806216</c:v>
                </c:pt>
                <c:pt idx="1860">
                  <c:v>83.792934597172604</c:v>
                </c:pt>
                <c:pt idx="1861">
                  <c:v>85.404733876873493</c:v>
                </c:pt>
                <c:pt idx="1862">
                  <c:v>87.008121712871102</c:v>
                </c:pt>
                <c:pt idx="1863">
                  <c:v>88.442114871308902</c:v>
                </c:pt>
                <c:pt idx="1864">
                  <c:v>89.693060952454005</c:v>
                </c:pt>
                <c:pt idx="1865">
                  <c:v>91.212003879651107</c:v>
                </c:pt>
                <c:pt idx="1866">
                  <c:v>93.019554070780998</c:v>
                </c:pt>
                <c:pt idx="1867">
                  <c:v>95.431273078991296</c:v>
                </c:pt>
                <c:pt idx="1868">
                  <c:v>98.789285798373498</c:v>
                </c:pt>
                <c:pt idx="1869">
                  <c:v>100.394137713006</c:v>
                </c:pt>
                <c:pt idx="1870">
                  <c:v>104.35574689364201</c:v>
                </c:pt>
                <c:pt idx="1871">
                  <c:v>108.94548539922199</c:v>
                </c:pt>
                <c:pt idx="1872">
                  <c:v>111.09499623477799</c:v>
                </c:pt>
                <c:pt idx="1873">
                  <c:v>111.09832069336601</c:v>
                </c:pt>
                <c:pt idx="1874">
                  <c:v>110.310497531075</c:v>
                </c:pt>
                <c:pt idx="1875">
                  <c:v>109.47400155928101</c:v>
                </c:pt>
                <c:pt idx="1876">
                  <c:v>107.430722768656</c:v>
                </c:pt>
                <c:pt idx="1877">
                  <c:v>105.72983830474899</c:v>
                </c:pt>
                <c:pt idx="1878">
                  <c:v>105.15636044684</c:v>
                </c:pt>
                <c:pt idx="1879">
                  <c:v>104.63916202566</c:v>
                </c:pt>
                <c:pt idx="1880">
                  <c:v>104.22794430070699</c:v>
                </c:pt>
                <c:pt idx="1881">
                  <c:v>103.917593795987</c:v>
                </c:pt>
                <c:pt idx="1882">
                  <c:v>103.886340664301</c:v>
                </c:pt>
                <c:pt idx="1883">
                  <c:v>103.66986088458999</c:v>
                </c:pt>
                <c:pt idx="1884">
                  <c:v>104.02045964171199</c:v>
                </c:pt>
                <c:pt idx="1885">
                  <c:v>104.866257676491</c:v>
                </c:pt>
                <c:pt idx="1886">
                  <c:v>105.536859005598</c:v>
                </c:pt>
                <c:pt idx="1887">
                  <c:v>106.137349078786</c:v>
                </c:pt>
                <c:pt idx="1888">
                  <c:v>106.99842206490401</c:v>
                </c:pt>
                <c:pt idx="1889">
                  <c:v>107.661029218602</c:v>
                </c:pt>
                <c:pt idx="1890">
                  <c:v>108.982665333779</c:v>
                </c:pt>
                <c:pt idx="1891">
                  <c:v>110.95248585495</c:v>
                </c:pt>
                <c:pt idx="1892">
                  <c:v>112.607482376113</c:v>
                </c:pt>
                <c:pt idx="1893">
                  <c:v>113.843920984883</c:v>
                </c:pt>
                <c:pt idx="1894">
                  <c:v>114.78368230137001</c:v>
                </c:pt>
                <c:pt idx="1895">
                  <c:v>115.821976470672</c:v>
                </c:pt>
                <c:pt idx="1896">
                  <c:v>116.28944434068499</c:v>
                </c:pt>
                <c:pt idx="1897">
                  <c:v>116.33184121115001</c:v>
                </c:pt>
                <c:pt idx="1898">
                  <c:v>116.57961774593799</c:v>
                </c:pt>
                <c:pt idx="1899">
                  <c:v>116.89132276171701</c:v>
                </c:pt>
                <c:pt idx="1900">
                  <c:v>116.96471318232901</c:v>
                </c:pt>
                <c:pt idx="1901">
                  <c:v>117.174239211518</c:v>
                </c:pt>
                <c:pt idx="1902">
                  <c:v>118.050204377558</c:v>
                </c:pt>
                <c:pt idx="1903">
                  <c:v>119.489048761615</c:v>
                </c:pt>
                <c:pt idx="1904">
                  <c:v>120.722930101171</c:v>
                </c:pt>
                <c:pt idx="1905">
                  <c:v>120.10807663062999</c:v>
                </c:pt>
                <c:pt idx="1906">
                  <c:v>118.92217527823099</c:v>
                </c:pt>
                <c:pt idx="1907">
                  <c:v>117.665818336892</c:v>
                </c:pt>
                <c:pt idx="1908">
                  <c:v>116.249406641981</c:v>
                </c:pt>
                <c:pt idx="1909">
                  <c:v>114.548348668203</c:v>
                </c:pt>
                <c:pt idx="1910">
                  <c:v>113.084383555504</c:v>
                </c:pt>
                <c:pt idx="1911">
                  <c:v>113.324844173272</c:v>
                </c:pt>
                <c:pt idx="1912">
                  <c:v>114.39799181086801</c:v>
                </c:pt>
                <c:pt idx="1913">
                  <c:v>115.29446979879999</c:v>
                </c:pt>
                <c:pt idx="1914">
                  <c:v>112.740348526258</c:v>
                </c:pt>
                <c:pt idx="1915">
                  <c:v>108.638917429561</c:v>
                </c:pt>
                <c:pt idx="1916">
                  <c:v>104.784891769189</c:v>
                </c:pt>
                <c:pt idx="1917">
                  <c:v>103.76552086167</c:v>
                </c:pt>
                <c:pt idx="1918">
                  <c:v>103.82006512107399</c:v>
                </c:pt>
                <c:pt idx="1919">
                  <c:v>103.886952384745</c:v>
                </c:pt>
                <c:pt idx="1920">
                  <c:v>104.473562257502</c:v>
                </c:pt>
                <c:pt idx="1921">
                  <c:v>105.41157399161099</c:v>
                </c:pt>
                <c:pt idx="1922">
                  <c:v>106.267446515456</c:v>
                </c:pt>
                <c:pt idx="1923">
                  <c:v>106.301230198537</c:v>
                </c:pt>
                <c:pt idx="1924">
                  <c:v>105.75983728503201</c:v>
                </c:pt>
                <c:pt idx="1925">
                  <c:v>105.386803670703</c:v>
                </c:pt>
                <c:pt idx="1926">
                  <c:v>105.034990741675</c:v>
                </c:pt>
                <c:pt idx="1927">
                  <c:v>105.06763669465199</c:v>
                </c:pt>
                <c:pt idx="1928">
                  <c:v>104.870099792191</c:v>
                </c:pt>
                <c:pt idx="1929">
                  <c:v>103.345826539195</c:v>
                </c:pt>
                <c:pt idx="1930">
                  <c:v>101.560218751614</c:v>
                </c:pt>
                <c:pt idx="1931">
                  <c:v>99.665319191063901</c:v>
                </c:pt>
                <c:pt idx="1932">
                  <c:v>99.045369825591294</c:v>
                </c:pt>
                <c:pt idx="1933">
                  <c:v>99.015129027712007</c:v>
                </c:pt>
                <c:pt idx="1934">
                  <c:v>99.048699536386394</c:v>
                </c:pt>
                <c:pt idx="1935">
                  <c:v>98.763060156875497</c:v>
                </c:pt>
                <c:pt idx="1936">
                  <c:v>98.258685977853304</c:v>
                </c:pt>
                <c:pt idx="1937">
                  <c:v>97.890887353396295</c:v>
                </c:pt>
                <c:pt idx="1938">
                  <c:v>94.747881254238493</c:v>
                </c:pt>
                <c:pt idx="1939">
                  <c:v>90.962858155683193</c:v>
                </c:pt>
                <c:pt idx="1940">
                  <c:v>87.061750130765503</c:v>
                </c:pt>
                <c:pt idx="1941">
                  <c:v>88.673418677985595</c:v>
                </c:pt>
                <c:pt idx="1942">
                  <c:v>91.865189236914006</c:v>
                </c:pt>
                <c:pt idx="1943">
                  <c:v>95.306554525516503</c:v>
                </c:pt>
                <c:pt idx="1944">
                  <c:v>97.063768940485105</c:v>
                </c:pt>
                <c:pt idx="1945">
                  <c:v>98.1954997551953</c:v>
                </c:pt>
                <c:pt idx="1946">
                  <c:v>99.315428814644903</c:v>
                </c:pt>
                <c:pt idx="1947">
                  <c:v>98.625325758762301</c:v>
                </c:pt>
                <c:pt idx="1948">
                  <c:v>97.553715294256605</c:v>
                </c:pt>
                <c:pt idx="1949">
                  <c:v>96.230805668002205</c:v>
                </c:pt>
                <c:pt idx="1950">
                  <c:v>95.607850739702101</c:v>
                </c:pt>
                <c:pt idx="1951">
                  <c:v>95.158044422984304</c:v>
                </c:pt>
                <c:pt idx="1952">
                  <c:v>94.857274992365006</c:v>
                </c:pt>
                <c:pt idx="1953">
                  <c:v>95.006662653862406</c:v>
                </c:pt>
                <c:pt idx="1954">
                  <c:v>95.570496232955406</c:v>
                </c:pt>
                <c:pt idx="1955">
                  <c:v>95.933011219637194</c:v>
                </c:pt>
                <c:pt idx="1956">
                  <c:v>96.212014021742405</c:v>
                </c:pt>
                <c:pt idx="1957">
                  <c:v>96.447950700395694</c:v>
                </c:pt>
                <c:pt idx="1958">
                  <c:v>96.739905319667201</c:v>
                </c:pt>
                <c:pt idx="1959">
                  <c:v>97.043015775717606</c:v>
                </c:pt>
                <c:pt idx="1960">
                  <c:v>97.476373555449499</c:v>
                </c:pt>
                <c:pt idx="1961">
                  <c:v>97.828362019652403</c:v>
                </c:pt>
                <c:pt idx="1962">
                  <c:v>97.615164348722899</c:v>
                </c:pt>
                <c:pt idx="1963">
                  <c:v>97.482638382525906</c:v>
                </c:pt>
                <c:pt idx="1964">
                  <c:v>97.265500262660495</c:v>
                </c:pt>
                <c:pt idx="1965">
                  <c:v>96.289576250305302</c:v>
                </c:pt>
                <c:pt idx="1966">
                  <c:v>94.9945213278815</c:v>
                </c:pt>
                <c:pt idx="1967">
                  <c:v>93.789682063641806</c:v>
                </c:pt>
                <c:pt idx="1968">
                  <c:v>93.459141384806003</c:v>
                </c:pt>
                <c:pt idx="1969">
                  <c:v>93.2411874073684</c:v>
                </c:pt>
                <c:pt idx="1970">
                  <c:v>93.1795857265367</c:v>
                </c:pt>
                <c:pt idx="1971">
                  <c:v>91.1568320642061</c:v>
                </c:pt>
                <c:pt idx="1972">
                  <c:v>88.856256017587697</c:v>
                </c:pt>
                <c:pt idx="1973">
                  <c:v>86.312395216312694</c:v>
                </c:pt>
                <c:pt idx="1974">
                  <c:v>85.598951104465499</c:v>
                </c:pt>
                <c:pt idx="1975">
                  <c:v>85.6005148851321</c:v>
                </c:pt>
                <c:pt idx="1976">
                  <c:v>85.584279035507095</c:v>
                </c:pt>
                <c:pt idx="1977">
                  <c:v>85.590830408833597</c:v>
                </c:pt>
                <c:pt idx="1978">
                  <c:v>85.349217841080701</c:v>
                </c:pt>
                <c:pt idx="1979">
                  <c:v>85.220969173968598</c:v>
                </c:pt>
                <c:pt idx="1980">
                  <c:v>87.115082057383106</c:v>
                </c:pt>
                <c:pt idx="1981">
                  <c:v>89.402801036163495</c:v>
                </c:pt>
                <c:pt idx="1982">
                  <c:v>91.904103161475604</c:v>
                </c:pt>
                <c:pt idx="1983">
                  <c:v>97.716716824362805</c:v>
                </c:pt>
                <c:pt idx="1984">
                  <c:v>104.997679303582</c:v>
                </c:pt>
                <c:pt idx="1985">
                  <c:v>112.196773767146</c:v>
                </c:pt>
                <c:pt idx="1986">
                  <c:v>116.30816928654301</c:v>
                </c:pt>
                <c:pt idx="1987">
                  <c:v>119.651137617063</c:v>
                </c:pt>
                <c:pt idx="1988">
                  <c:v>122.949715532911</c:v>
                </c:pt>
                <c:pt idx="1989">
                  <c:v>123.376938168457</c:v>
                </c:pt>
                <c:pt idx="1990">
                  <c:v>123.48475536712201</c:v>
                </c:pt>
                <c:pt idx="1991">
                  <c:v>123.144240731943</c:v>
                </c:pt>
                <c:pt idx="1992">
                  <c:v>122.337311835799</c:v>
                </c:pt>
                <c:pt idx="1993">
                  <c:v>121.258948960162</c:v>
                </c:pt>
                <c:pt idx="1994">
                  <c:v>120.19650846463399</c:v>
                </c:pt>
                <c:pt idx="1995">
                  <c:v>120.88157705061801</c:v>
                </c:pt>
                <c:pt idx="1996">
                  <c:v>121.982097825171</c:v>
                </c:pt>
                <c:pt idx="1997">
                  <c:v>123.163436802112</c:v>
                </c:pt>
                <c:pt idx="1998">
                  <c:v>121.540519884348</c:v>
                </c:pt>
                <c:pt idx="1999">
                  <c:v>119.04342016558699</c:v>
                </c:pt>
                <c:pt idx="2000">
                  <c:v>116.487145050656</c:v>
                </c:pt>
                <c:pt idx="2001">
                  <c:v>112.88277405240299</c:v>
                </c:pt>
                <c:pt idx="2002">
                  <c:v>109.2748044488</c:v>
                </c:pt>
                <c:pt idx="2003">
                  <c:v>105.60339864902301</c:v>
                </c:pt>
                <c:pt idx="2004">
                  <c:v>106.178518485794</c:v>
                </c:pt>
                <c:pt idx="2005">
                  <c:v>108.218713934978</c:v>
                </c:pt>
                <c:pt idx="2006">
                  <c:v>110.25299281627299</c:v>
                </c:pt>
                <c:pt idx="2007">
                  <c:v>110.54442714333101</c:v>
                </c:pt>
                <c:pt idx="2008">
                  <c:v>110.54439848154399</c:v>
                </c:pt>
                <c:pt idx="2009">
                  <c:v>110.319073317285</c:v>
                </c:pt>
                <c:pt idx="2010">
                  <c:v>110.84064712503</c:v>
                </c:pt>
                <c:pt idx="2011">
                  <c:v>111.80128914039</c:v>
                </c:pt>
                <c:pt idx="2012">
                  <c:v>112.677275520964</c:v>
                </c:pt>
                <c:pt idx="2013">
                  <c:v>112.051485505027</c:v>
                </c:pt>
                <c:pt idx="2014">
                  <c:v>111.13651686163</c:v>
                </c:pt>
                <c:pt idx="2015">
                  <c:v>110.052738081464</c:v>
                </c:pt>
                <c:pt idx="2016">
                  <c:v>108.895802869897</c:v>
                </c:pt>
                <c:pt idx="2017">
                  <c:v>107.72379412246799</c:v>
                </c:pt>
                <c:pt idx="2018">
                  <c:v>106.434779496459</c:v>
                </c:pt>
                <c:pt idx="2019">
                  <c:v>107.208355008601</c:v>
                </c:pt>
                <c:pt idx="2020">
                  <c:v>109.12287609729</c:v>
                </c:pt>
                <c:pt idx="2021">
                  <c:v>110.711580950458</c:v>
                </c:pt>
                <c:pt idx="2022">
                  <c:v>109.723808584688</c:v>
                </c:pt>
                <c:pt idx="2023">
                  <c:v>107.791102815391</c:v>
                </c:pt>
                <c:pt idx="2024">
                  <c:v>105.95914819517201</c:v>
                </c:pt>
                <c:pt idx="2025">
                  <c:v>104.67393745683</c:v>
                </c:pt>
                <c:pt idx="2026">
                  <c:v>103.645347721341</c:v>
                </c:pt>
                <c:pt idx="2027">
                  <c:v>102.52314824649</c:v>
                </c:pt>
                <c:pt idx="2028">
                  <c:v>102.76952018706599</c:v>
                </c:pt>
                <c:pt idx="2029">
                  <c:v>103.596692264306</c:v>
                </c:pt>
                <c:pt idx="2030">
                  <c:v>104.39583791789801</c:v>
                </c:pt>
                <c:pt idx="2031">
                  <c:v>104.530209998213</c:v>
                </c:pt>
                <c:pt idx="2032">
                  <c:v>104.73193166216601</c:v>
                </c:pt>
                <c:pt idx="2033">
                  <c:v>104.826573767537</c:v>
                </c:pt>
                <c:pt idx="2034">
                  <c:v>103.921230076245</c:v>
                </c:pt>
                <c:pt idx="2035">
                  <c:v>102.492596634913</c:v>
                </c:pt>
                <c:pt idx="2036">
                  <c:v>101.256450376305</c:v>
                </c:pt>
                <c:pt idx="2037">
                  <c:v>101.84670764485899</c:v>
                </c:pt>
                <c:pt idx="2038">
                  <c:v>102.95568186504001</c:v>
                </c:pt>
                <c:pt idx="2039">
                  <c:v>103.980185196666</c:v>
                </c:pt>
                <c:pt idx="2040">
                  <c:v>104.188427885493</c:v>
                </c:pt>
                <c:pt idx="2041">
                  <c:v>104.10949042829201</c:v>
                </c:pt>
                <c:pt idx="2042">
                  <c:v>104.006375343089</c:v>
                </c:pt>
                <c:pt idx="2043">
                  <c:v>104.18484326200399</c:v>
                </c:pt>
                <c:pt idx="2044">
                  <c:v>104.60471204321</c:v>
                </c:pt>
                <c:pt idx="2045">
                  <c:v>104.858756378179</c:v>
                </c:pt>
                <c:pt idx="2046">
                  <c:v>105.077963939729</c:v>
                </c:pt>
                <c:pt idx="2047">
                  <c:v>105.47594616898699</c:v>
                </c:pt>
                <c:pt idx="2048">
                  <c:v>105.807638317563</c:v>
                </c:pt>
                <c:pt idx="2049">
                  <c:v>107.743325455285</c:v>
                </c:pt>
                <c:pt idx="2050">
                  <c:v>110.068248771616</c:v>
                </c:pt>
                <c:pt idx="2051">
                  <c:v>112.45230298188901</c:v>
                </c:pt>
                <c:pt idx="2052">
                  <c:v>113.282153978579</c:v>
                </c:pt>
                <c:pt idx="2053">
                  <c:v>113.579907592534</c:v>
                </c:pt>
                <c:pt idx="2054">
                  <c:v>113.851669793491</c:v>
                </c:pt>
                <c:pt idx="2055">
                  <c:v>115.384722443356</c:v>
                </c:pt>
                <c:pt idx="2056">
                  <c:v>117.469384753106</c:v>
                </c:pt>
                <c:pt idx="2057">
                  <c:v>119.52003260855599</c:v>
                </c:pt>
                <c:pt idx="2058">
                  <c:v>121.059602808908</c:v>
                </c:pt>
                <c:pt idx="2059">
                  <c:v>122.995327647699</c:v>
                </c:pt>
                <c:pt idx="2060">
                  <c:v>124.648932793394</c:v>
                </c:pt>
                <c:pt idx="2061">
                  <c:v>125.515038453938</c:v>
                </c:pt>
                <c:pt idx="2062">
                  <c:v>126.399946941659</c:v>
                </c:pt>
                <c:pt idx="2063">
                  <c:v>127.131115387824</c:v>
                </c:pt>
                <c:pt idx="2064">
                  <c:v>126.377416782319</c:v>
                </c:pt>
                <c:pt idx="2065">
                  <c:v>125.223286861197</c:v>
                </c:pt>
                <c:pt idx="2066">
                  <c:v>123.992917297736</c:v>
                </c:pt>
                <c:pt idx="2067">
                  <c:v>126.522571739611</c:v>
                </c:pt>
                <c:pt idx="2068">
                  <c:v>130.128302999189</c:v>
                </c:pt>
                <c:pt idx="2069">
                  <c:v>133.874742224763</c:v>
                </c:pt>
                <c:pt idx="2070">
                  <c:v>137.17011592930001</c:v>
                </c:pt>
                <c:pt idx="2071">
                  <c:v>140.38631502522901</c:v>
                </c:pt>
                <c:pt idx="2072">
                  <c:v>143.53161459157701</c:v>
                </c:pt>
                <c:pt idx="2073">
                  <c:v>143.30981896543599</c:v>
                </c:pt>
                <c:pt idx="2074">
                  <c:v>141.53788951079099</c:v>
                </c:pt>
                <c:pt idx="2075">
                  <c:v>139.942176410027</c:v>
                </c:pt>
                <c:pt idx="2076">
                  <c:v>138.00582810490701</c:v>
                </c:pt>
                <c:pt idx="2077">
                  <c:v>136.004153901188</c:v>
                </c:pt>
                <c:pt idx="2078">
                  <c:v>133.87141680468099</c:v>
                </c:pt>
                <c:pt idx="2079">
                  <c:v>132.845312687149</c:v>
                </c:pt>
                <c:pt idx="2080">
                  <c:v>131.757586870495</c:v>
                </c:pt>
                <c:pt idx="2081">
                  <c:v>130.97768965154</c:v>
                </c:pt>
                <c:pt idx="2082">
                  <c:v>131.896010259707</c:v>
                </c:pt>
                <c:pt idx="2083">
                  <c:v>133.82773581646501</c:v>
                </c:pt>
                <c:pt idx="2084">
                  <c:v>135.61810978092399</c:v>
                </c:pt>
                <c:pt idx="2085">
                  <c:v>135.22257480718099</c:v>
                </c:pt>
                <c:pt idx="2086">
                  <c:v>133.99771608639699</c:v>
                </c:pt>
                <c:pt idx="2087">
                  <c:v>132.89333109300401</c:v>
                </c:pt>
                <c:pt idx="2088">
                  <c:v>132.116716551319</c:v>
                </c:pt>
                <c:pt idx="2089">
                  <c:v>131.69836698977099</c:v>
                </c:pt>
                <c:pt idx="2090">
                  <c:v>130.990179065495</c:v>
                </c:pt>
                <c:pt idx="2091">
                  <c:v>130.57286738851701</c:v>
                </c:pt>
                <c:pt idx="2092">
                  <c:v>130.66133978652999</c:v>
                </c:pt>
                <c:pt idx="2093">
                  <c:v>130.494942614293</c:v>
                </c:pt>
                <c:pt idx="2094">
                  <c:v>130.739301303248</c:v>
                </c:pt>
                <c:pt idx="2095">
                  <c:v>130.80271897758399</c:v>
                </c:pt>
                <c:pt idx="2096">
                  <c:v>131.22584522722499</c:v>
                </c:pt>
                <c:pt idx="2097">
                  <c:v>132.01211338634801</c:v>
                </c:pt>
                <c:pt idx="2098">
                  <c:v>132.72663754580799</c:v>
                </c:pt>
                <c:pt idx="2099">
                  <c:v>133.55561287712601</c:v>
                </c:pt>
                <c:pt idx="2100">
                  <c:v>131.20845778</c:v>
                </c:pt>
                <c:pt idx="2101">
                  <c:v>127.479567562627</c:v>
                </c:pt>
                <c:pt idx="2102">
                  <c:v>123.93957082706299</c:v>
                </c:pt>
                <c:pt idx="2103">
                  <c:v>123.863867536659</c:v>
                </c:pt>
                <c:pt idx="2104">
                  <c:v>125.31343227606899</c:v>
                </c:pt>
                <c:pt idx="2105">
                  <c:v>126.406627171769</c:v>
                </c:pt>
                <c:pt idx="2106">
                  <c:v>125.344085683784</c:v>
                </c:pt>
                <c:pt idx="2107">
                  <c:v>123.285357873701</c:v>
                </c:pt>
                <c:pt idx="2108">
                  <c:v>121.390021326021</c:v>
                </c:pt>
                <c:pt idx="2109">
                  <c:v>120.589370011266</c:v>
                </c:pt>
                <c:pt idx="2110">
                  <c:v>119.555977143986</c:v>
                </c:pt>
                <c:pt idx="2111">
                  <c:v>118.913552041001</c:v>
                </c:pt>
                <c:pt idx="2112">
                  <c:v>117.680879970158</c:v>
                </c:pt>
                <c:pt idx="2113">
                  <c:v>116.153616915304</c:v>
                </c:pt>
                <c:pt idx="2114">
                  <c:v>114.764673663748</c:v>
                </c:pt>
                <c:pt idx="2115">
                  <c:v>113.727523705237</c:v>
                </c:pt>
                <c:pt idx="2116">
                  <c:v>112.82833461127601</c:v>
                </c:pt>
                <c:pt idx="2117">
                  <c:v>111.90238354991099</c:v>
                </c:pt>
                <c:pt idx="2118">
                  <c:v>110.825269597965</c:v>
                </c:pt>
                <c:pt idx="2119">
                  <c:v>109.734889044087</c:v>
                </c:pt>
                <c:pt idx="2120">
                  <c:v>108.668144592858</c:v>
                </c:pt>
                <c:pt idx="2121">
                  <c:v>109.023167544562</c:v>
                </c:pt>
                <c:pt idx="2122">
                  <c:v>109.845853553626</c:v>
                </c:pt>
                <c:pt idx="2123">
                  <c:v>110.69657380292399</c:v>
                </c:pt>
                <c:pt idx="2124">
                  <c:v>109.33634609718</c:v>
                </c:pt>
                <c:pt idx="2125">
                  <c:v>107.28585424133099</c:v>
                </c:pt>
                <c:pt idx="2126">
                  <c:v>105.25233418548299</c:v>
                </c:pt>
                <c:pt idx="2127">
                  <c:v>105.70764490681201</c:v>
                </c:pt>
                <c:pt idx="2128">
                  <c:v>107.52415651160401</c:v>
                </c:pt>
                <c:pt idx="2129">
                  <c:v>109.015738227678</c:v>
                </c:pt>
                <c:pt idx="2130">
                  <c:v>109.114044950525</c:v>
                </c:pt>
                <c:pt idx="2131">
                  <c:v>108.78933843288</c:v>
                </c:pt>
                <c:pt idx="2132">
                  <c:v>108.365399341204</c:v>
                </c:pt>
                <c:pt idx="2133">
                  <c:v>109.193410956215</c:v>
                </c:pt>
                <c:pt idx="2134">
                  <c:v>110.64498930289599</c:v>
                </c:pt>
                <c:pt idx="2135">
                  <c:v>111.86496630668501</c:v>
                </c:pt>
                <c:pt idx="2136">
                  <c:v>111.65711608745001</c:v>
                </c:pt>
                <c:pt idx="2137">
                  <c:v>110.59144767683701</c:v>
                </c:pt>
                <c:pt idx="2138">
                  <c:v>109.90277882538101</c:v>
                </c:pt>
                <c:pt idx="2139">
                  <c:v>109.250262609308</c:v>
                </c:pt>
                <c:pt idx="2140">
                  <c:v>108.870415473726</c:v>
                </c:pt>
                <c:pt idx="2141">
                  <c:v>108.34348874093401</c:v>
                </c:pt>
                <c:pt idx="2142">
                  <c:v>107.31493162488201</c:v>
                </c:pt>
                <c:pt idx="2143">
                  <c:v>106.329821699178</c:v>
                </c:pt>
                <c:pt idx="2144">
                  <c:v>105.30639097205299</c:v>
                </c:pt>
                <c:pt idx="2145">
                  <c:v>104.175820327292</c:v>
                </c:pt>
                <c:pt idx="2146">
                  <c:v>103.08013023747</c:v>
                </c:pt>
                <c:pt idx="2147">
                  <c:v>101.94480007831901</c:v>
                </c:pt>
                <c:pt idx="2148">
                  <c:v>99.0583325140027</c:v>
                </c:pt>
                <c:pt idx="2149">
                  <c:v>95.645796110810196</c:v>
                </c:pt>
                <c:pt idx="2150">
                  <c:v>92.252731046335299</c:v>
                </c:pt>
                <c:pt idx="2151">
                  <c:v>91.766888159330705</c:v>
                </c:pt>
                <c:pt idx="2152">
                  <c:v>92.396107028763396</c:v>
                </c:pt>
                <c:pt idx="2153">
                  <c:v>92.978605823399107</c:v>
                </c:pt>
                <c:pt idx="2154">
                  <c:v>94.133769608270697</c:v>
                </c:pt>
                <c:pt idx="2155">
                  <c:v>95.754500904788102</c:v>
                </c:pt>
                <c:pt idx="2156">
                  <c:v>97.250566156549496</c:v>
                </c:pt>
                <c:pt idx="2157">
                  <c:v>99.082347856530305</c:v>
                </c:pt>
                <c:pt idx="2158">
                  <c:v>101.323165371032</c:v>
                </c:pt>
                <c:pt idx="2159">
                  <c:v>103.41104422754699</c:v>
                </c:pt>
                <c:pt idx="2160">
                  <c:v>101.60209266163</c:v>
                </c:pt>
                <c:pt idx="2161">
                  <c:v>98.452702040412404</c:v>
                </c:pt>
                <c:pt idx="2162">
                  <c:v>95.2812922656571</c:v>
                </c:pt>
                <c:pt idx="2163">
                  <c:v>94.313768363288901</c:v>
                </c:pt>
                <c:pt idx="2164">
                  <c:v>94.021303258047098</c:v>
                </c:pt>
                <c:pt idx="2165">
                  <c:v>93.745223605223998</c:v>
                </c:pt>
                <c:pt idx="2166">
                  <c:v>99.864401824617204</c:v>
                </c:pt>
                <c:pt idx="2167">
                  <c:v>108.13657231799</c:v>
                </c:pt>
                <c:pt idx="2168">
                  <c:v>116.37320829681001</c:v>
                </c:pt>
                <c:pt idx="2169">
                  <c:v>113.062426323822</c:v>
                </c:pt>
                <c:pt idx="2170">
                  <c:v>105.88534701032999</c:v>
                </c:pt>
                <c:pt idx="2171">
                  <c:v>98.791889743142605</c:v>
                </c:pt>
                <c:pt idx="2172">
                  <c:v>97.029045755486607</c:v>
                </c:pt>
                <c:pt idx="2173">
                  <c:v>96.574216047777298</c:v>
                </c:pt>
                <c:pt idx="2174">
                  <c:v>96.398756243035095</c:v>
                </c:pt>
                <c:pt idx="2175">
                  <c:v>96.587992746741406</c:v>
                </c:pt>
                <c:pt idx="2176">
                  <c:v>96.446330189644897</c:v>
                </c:pt>
                <c:pt idx="2177">
                  <c:v>96.537628012656498</c:v>
                </c:pt>
                <c:pt idx="2178">
                  <c:v>98.7682485858452</c:v>
                </c:pt>
                <c:pt idx="2179">
                  <c:v>101.60646711401</c:v>
                </c:pt>
                <c:pt idx="2180">
                  <c:v>104.53024177236701</c:v>
                </c:pt>
                <c:pt idx="2181">
                  <c:v>104.22633836417999</c:v>
                </c:pt>
                <c:pt idx="2182">
                  <c:v>102.48584475507499</c:v>
                </c:pt>
                <c:pt idx="2183">
                  <c:v>100.970891182633</c:v>
                </c:pt>
                <c:pt idx="2184">
                  <c:v>101.462628940755</c:v>
                </c:pt>
                <c:pt idx="2185">
                  <c:v>102.765067114087</c:v>
                </c:pt>
                <c:pt idx="2186">
                  <c:v>103.913408373802</c:v>
                </c:pt>
                <c:pt idx="2187">
                  <c:v>103.824846207272</c:v>
                </c:pt>
                <c:pt idx="2188">
                  <c:v>102.970792226385</c:v>
                </c:pt>
                <c:pt idx="2189">
                  <c:v>102.292348940946</c:v>
                </c:pt>
                <c:pt idx="2190">
                  <c:v>100.38050207401299</c:v>
                </c:pt>
                <c:pt idx="2191">
                  <c:v>97.859225523297596</c:v>
                </c:pt>
                <c:pt idx="2192">
                  <c:v>95.426833564456103</c:v>
                </c:pt>
                <c:pt idx="2193">
                  <c:v>95.398785294303707</c:v>
                </c:pt>
                <c:pt idx="2194">
                  <c:v>96.662088892107704</c:v>
                </c:pt>
                <c:pt idx="2195">
                  <c:v>97.583794339104102</c:v>
                </c:pt>
                <c:pt idx="2196">
                  <c:v>98.946989112141907</c:v>
                </c:pt>
                <c:pt idx="2197">
                  <c:v>100.321865958342</c:v>
                </c:pt>
                <c:pt idx="2198">
                  <c:v>101.83734377880801</c:v>
                </c:pt>
                <c:pt idx="2199">
                  <c:v>105.183517536697</c:v>
                </c:pt>
                <c:pt idx="2200">
                  <c:v>109.022728929096</c:v>
                </c:pt>
                <c:pt idx="2201">
                  <c:v>112.859477160766</c:v>
                </c:pt>
                <c:pt idx="2202">
                  <c:v>112.113190280328</c:v>
                </c:pt>
                <c:pt idx="2203">
                  <c:v>110.053271736883</c:v>
                </c:pt>
                <c:pt idx="2204">
                  <c:v>107.806426834756</c:v>
                </c:pt>
                <c:pt idx="2205">
                  <c:v>104.595075109419</c:v>
                </c:pt>
                <c:pt idx="2206">
                  <c:v>101.22737159668399</c:v>
                </c:pt>
                <c:pt idx="2207">
                  <c:v>97.773846310841293</c:v>
                </c:pt>
                <c:pt idx="2208">
                  <c:v>96.949226109389897</c:v>
                </c:pt>
                <c:pt idx="2209">
                  <c:v>96.928352981036397</c:v>
                </c:pt>
                <c:pt idx="2210">
                  <c:v>96.838845834549602</c:v>
                </c:pt>
                <c:pt idx="2211">
                  <c:v>96.1511307350154</c:v>
                </c:pt>
                <c:pt idx="2212">
                  <c:v>95.319999975003398</c:v>
                </c:pt>
                <c:pt idx="2213">
                  <c:v>94.479335953606295</c:v>
                </c:pt>
                <c:pt idx="2214">
                  <c:v>93.608352731114195</c:v>
                </c:pt>
                <c:pt idx="2215">
                  <c:v>92.784580037324702</c:v>
                </c:pt>
                <c:pt idx="2216">
                  <c:v>91.984763545416996</c:v>
                </c:pt>
                <c:pt idx="2217">
                  <c:v>90.598977392004599</c:v>
                </c:pt>
                <c:pt idx="2218">
                  <c:v>88.724836385275495</c:v>
                </c:pt>
                <c:pt idx="2219">
                  <c:v>87.055767639552997</c:v>
                </c:pt>
                <c:pt idx="2220">
                  <c:v>86.482646128100498</c:v>
                </c:pt>
                <c:pt idx="2221">
                  <c:v>86.145411718324794</c:v>
                </c:pt>
                <c:pt idx="2222">
                  <c:v>85.8250800922292</c:v>
                </c:pt>
                <c:pt idx="2223">
                  <c:v>86.683848338294894</c:v>
                </c:pt>
                <c:pt idx="2224">
                  <c:v>87.460419150593296</c:v>
                </c:pt>
                <c:pt idx="2225">
                  <c:v>88.557788854795703</c:v>
                </c:pt>
                <c:pt idx="2226">
                  <c:v>89.771825012463296</c:v>
                </c:pt>
                <c:pt idx="2227">
                  <c:v>90.582347214101105</c:v>
                </c:pt>
                <c:pt idx="2228">
                  <c:v>91.665898731033707</c:v>
                </c:pt>
                <c:pt idx="2229">
                  <c:v>93.003524995944503</c:v>
                </c:pt>
                <c:pt idx="2230">
                  <c:v>94.478761202162602</c:v>
                </c:pt>
                <c:pt idx="2231">
                  <c:v>95.865533755143204</c:v>
                </c:pt>
                <c:pt idx="2232">
                  <c:v>96.869918588732503</c:v>
                </c:pt>
                <c:pt idx="2233">
                  <c:v>97.897743853287494</c:v>
                </c:pt>
                <c:pt idx="2234">
                  <c:v>98.712752085019801</c:v>
                </c:pt>
                <c:pt idx="2235">
                  <c:v>98.577623624929799</c:v>
                </c:pt>
                <c:pt idx="2236">
                  <c:v>97.832013604339494</c:v>
                </c:pt>
                <c:pt idx="2237">
                  <c:v>97.176093414036401</c:v>
                </c:pt>
                <c:pt idx="2238">
                  <c:v>98.866944114212401</c:v>
                </c:pt>
                <c:pt idx="2239">
                  <c:v>101.23368961737501</c:v>
                </c:pt>
                <c:pt idx="2240">
                  <c:v>103.710904705628</c:v>
                </c:pt>
                <c:pt idx="2241">
                  <c:v>104.25091738240199</c:v>
                </c:pt>
                <c:pt idx="2242">
                  <c:v>104.070744319893</c:v>
                </c:pt>
                <c:pt idx="2243">
                  <c:v>103.85410000740799</c:v>
                </c:pt>
                <c:pt idx="2244">
                  <c:v>102.406453759074</c:v>
                </c:pt>
                <c:pt idx="2245">
                  <c:v>100.561734249674</c:v>
                </c:pt>
                <c:pt idx="2246">
                  <c:v>98.711548020100906</c:v>
                </c:pt>
                <c:pt idx="2247">
                  <c:v>98.089737524536602</c:v>
                </c:pt>
                <c:pt idx="2248">
                  <c:v>97.8502993904373</c:v>
                </c:pt>
                <c:pt idx="2249">
                  <c:v>97.623862295910101</c:v>
                </c:pt>
                <c:pt idx="2250">
                  <c:v>96.962629242153895</c:v>
                </c:pt>
                <c:pt idx="2251">
                  <c:v>96.150371046304102</c:v>
                </c:pt>
                <c:pt idx="2252">
                  <c:v>95.345843950523303</c:v>
                </c:pt>
                <c:pt idx="2253">
                  <c:v>95.633384599976694</c:v>
                </c:pt>
                <c:pt idx="2254">
                  <c:v>96.086487246113705</c:v>
                </c:pt>
                <c:pt idx="2255">
                  <c:v>96.690989671701303</c:v>
                </c:pt>
                <c:pt idx="2256">
                  <c:v>97.497433085371597</c:v>
                </c:pt>
                <c:pt idx="2257">
                  <c:v>98.321975240903896</c:v>
                </c:pt>
                <c:pt idx="2258">
                  <c:v>99.233658015053507</c:v>
                </c:pt>
                <c:pt idx="2259">
                  <c:v>99.688205955780802</c:v>
                </c:pt>
                <c:pt idx="2260">
                  <c:v>100.243322044819</c:v>
                </c:pt>
                <c:pt idx="2261">
                  <c:v>100.630148641076</c:v>
                </c:pt>
                <c:pt idx="2262">
                  <c:v>97.958560503202605</c:v>
                </c:pt>
                <c:pt idx="2263">
                  <c:v>93.789932983636007</c:v>
                </c:pt>
                <c:pt idx="2264">
                  <c:v>89.958441387974602</c:v>
                </c:pt>
                <c:pt idx="2265">
                  <c:v>95.274611228488098</c:v>
                </c:pt>
                <c:pt idx="2266">
                  <c:v>103.644939119513</c:v>
                </c:pt>
                <c:pt idx="2267">
                  <c:v>112.004381437501</c:v>
                </c:pt>
                <c:pt idx="2268">
                  <c:v>113.917901431457</c:v>
                </c:pt>
                <c:pt idx="2269">
                  <c:v>113.61941637004099</c:v>
                </c:pt>
                <c:pt idx="2270">
                  <c:v>113.422936936932</c:v>
                </c:pt>
                <c:pt idx="2271">
                  <c:v>113.21626169498801</c:v>
                </c:pt>
                <c:pt idx="2272">
                  <c:v>112.84323945113</c:v>
                </c:pt>
                <c:pt idx="2273">
                  <c:v>112.54114380365399</c:v>
                </c:pt>
                <c:pt idx="2274">
                  <c:v>113.75860647341101</c:v>
                </c:pt>
                <c:pt idx="2275">
                  <c:v>115.77108722231</c:v>
                </c:pt>
                <c:pt idx="2276">
                  <c:v>117.623144129888</c:v>
                </c:pt>
                <c:pt idx="2277">
                  <c:v>120.895040755697</c:v>
                </c:pt>
                <c:pt idx="2278">
                  <c:v>124.805461947811</c:v>
                </c:pt>
                <c:pt idx="2279">
                  <c:v>128.80380425123101</c:v>
                </c:pt>
                <c:pt idx="2280">
                  <c:v>132.949808926895</c:v>
                </c:pt>
                <c:pt idx="2281">
                  <c:v>137.358818180687</c:v>
                </c:pt>
                <c:pt idx="2282">
                  <c:v>141.79429568621501</c:v>
                </c:pt>
                <c:pt idx="2283">
                  <c:v>144.32515860525501</c:v>
                </c:pt>
                <c:pt idx="2284">
                  <c:v>145.96141932025199</c:v>
                </c:pt>
                <c:pt idx="2285">
                  <c:v>147.96650532642599</c:v>
                </c:pt>
                <c:pt idx="2286">
                  <c:v>145.29278128881501</c:v>
                </c:pt>
                <c:pt idx="2287">
                  <c:v>141.01737947530799</c:v>
                </c:pt>
                <c:pt idx="2288">
                  <c:v>136.99033410477401</c:v>
                </c:pt>
                <c:pt idx="2289">
                  <c:v>132.27106071573201</c:v>
                </c:pt>
                <c:pt idx="2290">
                  <c:v>127.61897419104299</c:v>
                </c:pt>
                <c:pt idx="2291">
                  <c:v>122.926430993016</c:v>
                </c:pt>
                <c:pt idx="2292">
                  <c:v>123.71580225784101</c:v>
                </c:pt>
                <c:pt idx="2293">
                  <c:v>126.416660985017</c:v>
                </c:pt>
                <c:pt idx="2294">
                  <c:v>129.253975940467</c:v>
                </c:pt>
                <c:pt idx="2295">
                  <c:v>132.145787888303</c:v>
                </c:pt>
                <c:pt idx="2296">
                  <c:v>134.54905725605701</c:v>
                </c:pt>
                <c:pt idx="2297">
                  <c:v>137.21384832942701</c:v>
                </c:pt>
                <c:pt idx="2298">
                  <c:v>134.15429851197399</c:v>
                </c:pt>
                <c:pt idx="2299">
                  <c:v>129.18778126884499</c:v>
                </c:pt>
                <c:pt idx="2300">
                  <c:v>124.185994910872</c:v>
                </c:pt>
                <c:pt idx="2301">
                  <c:v>123.44060420337399</c:v>
                </c:pt>
                <c:pt idx="2302">
                  <c:v>124.72296768023</c:v>
                </c:pt>
                <c:pt idx="2303">
                  <c:v>125.673705697985</c:v>
                </c:pt>
                <c:pt idx="2304">
                  <c:v>125.48185288080199</c:v>
                </c:pt>
                <c:pt idx="2305">
                  <c:v>124.878307387609</c:v>
                </c:pt>
                <c:pt idx="2306">
                  <c:v>124.35307515312201</c:v>
                </c:pt>
                <c:pt idx="2307">
                  <c:v>125.49059155940699</c:v>
                </c:pt>
                <c:pt idx="2308">
                  <c:v>127.00479348234801</c:v>
                </c:pt>
                <c:pt idx="2309">
                  <c:v>128.582772325446</c:v>
                </c:pt>
                <c:pt idx="2310">
                  <c:v>124.71837518535401</c:v>
                </c:pt>
                <c:pt idx="2311">
                  <c:v>119.371107788248</c:v>
                </c:pt>
                <c:pt idx="2312">
                  <c:v>113.915250097089</c:v>
                </c:pt>
                <c:pt idx="2313">
                  <c:v>111.625463965348</c:v>
                </c:pt>
                <c:pt idx="2314">
                  <c:v>110.659469180158</c:v>
                </c:pt>
                <c:pt idx="2315">
                  <c:v>109.48506639270499</c:v>
                </c:pt>
                <c:pt idx="2316">
                  <c:v>107.476642122553</c:v>
                </c:pt>
                <c:pt idx="2317">
                  <c:v>104.970032278893</c:v>
                </c:pt>
                <c:pt idx="2318">
                  <c:v>102.616558604888</c:v>
                </c:pt>
                <c:pt idx="2319">
                  <c:v>101.383022034364</c:v>
                </c:pt>
                <c:pt idx="2320">
                  <c:v>100.579168751952</c:v>
                </c:pt>
                <c:pt idx="2321">
                  <c:v>99.790199786948804</c:v>
                </c:pt>
                <c:pt idx="2322">
                  <c:v>98.287688411162407</c:v>
                </c:pt>
                <c:pt idx="2323">
                  <c:v>96.396196387453898</c:v>
                </c:pt>
                <c:pt idx="2324">
                  <c:v>94.632569977229196</c:v>
                </c:pt>
                <c:pt idx="2325">
                  <c:v>94.446039083541507</c:v>
                </c:pt>
                <c:pt idx="2326">
                  <c:v>94.736817586733096</c:v>
                </c:pt>
                <c:pt idx="2327">
                  <c:v>95.027945994805506</c:v>
                </c:pt>
                <c:pt idx="2328">
                  <c:v>94.998020252408907</c:v>
                </c:pt>
                <c:pt idx="2329">
                  <c:v>95.141237283872698</c:v>
                </c:pt>
                <c:pt idx="2330">
                  <c:v>95.097585031968407</c:v>
                </c:pt>
                <c:pt idx="2331">
                  <c:v>100.293642706317</c:v>
                </c:pt>
                <c:pt idx="2332">
                  <c:v>106.820674924393</c:v>
                </c:pt>
                <c:pt idx="2333">
                  <c:v>113.60700979523</c:v>
                </c:pt>
                <c:pt idx="2334">
                  <c:v>114.17730574936699</c:v>
                </c:pt>
                <c:pt idx="2335">
                  <c:v>112.438562097773</c:v>
                </c:pt>
                <c:pt idx="2336">
                  <c:v>110.80156050236501</c:v>
                </c:pt>
                <c:pt idx="2337">
                  <c:v>109.158667692769</c:v>
                </c:pt>
                <c:pt idx="2338">
                  <c:v>107.42025087217699</c:v>
                </c:pt>
                <c:pt idx="2339">
                  <c:v>105.748567016885</c:v>
                </c:pt>
                <c:pt idx="2340">
                  <c:v>105.50824908083401</c:v>
                </c:pt>
                <c:pt idx="2341">
                  <c:v>105.83004212866599</c:v>
                </c:pt>
                <c:pt idx="2342">
                  <c:v>106.115343207856</c:v>
                </c:pt>
                <c:pt idx="2343">
                  <c:v>110.72562250355701</c:v>
                </c:pt>
                <c:pt idx="2344">
                  <c:v>116.985436755641</c:v>
                </c:pt>
                <c:pt idx="2345">
                  <c:v>123.15491785363299</c:v>
                </c:pt>
                <c:pt idx="2346">
                  <c:v>127.231050948844</c:v>
                </c:pt>
                <c:pt idx="2347">
                  <c:v>130.77364185095399</c:v>
                </c:pt>
                <c:pt idx="2348">
                  <c:v>134.25170737543499</c:v>
                </c:pt>
                <c:pt idx="2349">
                  <c:v>139.48966935503401</c:v>
                </c:pt>
                <c:pt idx="2350">
                  <c:v>145.45416848061501</c:v>
                </c:pt>
                <c:pt idx="2351">
                  <c:v>151.47035273472</c:v>
                </c:pt>
                <c:pt idx="2352">
                  <c:v>151.39653440577101</c:v>
                </c:pt>
                <c:pt idx="2353">
                  <c:v>149.621048786611</c:v>
                </c:pt>
                <c:pt idx="2354">
                  <c:v>147.52878393516701</c:v>
                </c:pt>
                <c:pt idx="2355">
                  <c:v>143.680321213664</c:v>
                </c:pt>
                <c:pt idx="2356">
                  <c:v>139.540326795498</c:v>
                </c:pt>
                <c:pt idx="2357">
                  <c:v>135.13141301556101</c:v>
                </c:pt>
                <c:pt idx="2358">
                  <c:v>132.07918232881599</c:v>
                </c:pt>
                <c:pt idx="2359">
                  <c:v>129.75976190243799</c:v>
                </c:pt>
                <c:pt idx="2360">
                  <c:v>127.21282856438</c:v>
                </c:pt>
                <c:pt idx="2361">
                  <c:v>124.454544174407</c:v>
                </c:pt>
                <c:pt idx="2362">
                  <c:v>121.245726081745</c:v>
                </c:pt>
                <c:pt idx="2363">
                  <c:v>118.322506936883</c:v>
                </c:pt>
                <c:pt idx="2364">
                  <c:v>113.828843808215</c:v>
                </c:pt>
                <c:pt idx="2365">
                  <c:v>108.300520099414</c:v>
                </c:pt>
                <c:pt idx="2366">
                  <c:v>103.00984535711</c:v>
                </c:pt>
                <c:pt idx="2367">
                  <c:v>99.352697540886496</c:v>
                </c:pt>
                <c:pt idx="2368">
                  <c:v>96.680948260581005</c:v>
                </c:pt>
                <c:pt idx="2369">
                  <c:v>93.672583414851402</c:v>
                </c:pt>
                <c:pt idx="2370">
                  <c:v>96.137515564798406</c:v>
                </c:pt>
                <c:pt idx="2371">
                  <c:v>99.991362953137497</c:v>
                </c:pt>
                <c:pt idx="2372">
                  <c:v>104.090694817132</c:v>
                </c:pt>
                <c:pt idx="2373">
                  <c:v>100.62300216953599</c:v>
                </c:pt>
                <c:pt idx="2374">
                  <c:v>95.14457672895</c:v>
                </c:pt>
                <c:pt idx="2375">
                  <c:v>89.294312408762096</c:v>
                </c:pt>
                <c:pt idx="2376">
                  <c:v>89.870503003608107</c:v>
                </c:pt>
                <c:pt idx="2377">
                  <c:v>92.736934386549507</c:v>
                </c:pt>
                <c:pt idx="2378">
                  <c:v>95.562086517492702</c:v>
                </c:pt>
                <c:pt idx="2379">
                  <c:v>97.0991056862687</c:v>
                </c:pt>
                <c:pt idx="2380">
                  <c:v>98.452185753482794</c:v>
                </c:pt>
                <c:pt idx="2381">
                  <c:v>99.660086296730896</c:v>
                </c:pt>
                <c:pt idx="2382">
                  <c:v>99.004518009016195</c:v>
                </c:pt>
                <c:pt idx="2383">
                  <c:v>98.102144432312798</c:v>
                </c:pt>
                <c:pt idx="2384">
                  <c:v>97.124086370656499</c:v>
                </c:pt>
                <c:pt idx="2385">
                  <c:v>95.613795438736901</c:v>
                </c:pt>
                <c:pt idx="2386">
                  <c:v>93.705917008046299</c:v>
                </c:pt>
                <c:pt idx="2387">
                  <c:v>92.003198328626993</c:v>
                </c:pt>
                <c:pt idx="2388">
                  <c:v>92.802657888690902</c:v>
                </c:pt>
                <c:pt idx="2389">
                  <c:v>94.479045022356402</c:v>
                </c:pt>
                <c:pt idx="2390">
                  <c:v>96.054938861452698</c:v>
                </c:pt>
                <c:pt idx="2391">
                  <c:v>95.7429947861458</c:v>
                </c:pt>
                <c:pt idx="2392">
                  <c:v>94.867507661860401</c:v>
                </c:pt>
                <c:pt idx="2393">
                  <c:v>93.956261196547302</c:v>
                </c:pt>
                <c:pt idx="2394">
                  <c:v>93.441415483511904</c:v>
                </c:pt>
                <c:pt idx="2395">
                  <c:v>92.810037878444305</c:v>
                </c:pt>
                <c:pt idx="2396">
                  <c:v>92.429593435757496</c:v>
                </c:pt>
                <c:pt idx="2397">
                  <c:v>92.189186935833007</c:v>
                </c:pt>
                <c:pt idx="2398">
                  <c:v>91.651818441880806</c:v>
                </c:pt>
                <c:pt idx="2399">
                  <c:v>91.319079378848699</c:v>
                </c:pt>
                <c:pt idx="2400">
                  <c:v>92.668689858764694</c:v>
                </c:pt>
                <c:pt idx="2401">
                  <c:v>94.859847980505094</c:v>
                </c:pt>
                <c:pt idx="2402">
                  <c:v>96.860396359011702</c:v>
                </c:pt>
                <c:pt idx="2403">
                  <c:v>97.1485368627756</c:v>
                </c:pt>
                <c:pt idx="2404">
                  <c:v>96.369350357930998</c:v>
                </c:pt>
                <c:pt idx="2405">
                  <c:v>95.902231260655498</c:v>
                </c:pt>
                <c:pt idx="2406">
                  <c:v>94.148768721889496</c:v>
                </c:pt>
                <c:pt idx="2407">
                  <c:v>92.392676448311605</c:v>
                </c:pt>
                <c:pt idx="2408">
                  <c:v>90.365158831415599</c:v>
                </c:pt>
                <c:pt idx="2409">
                  <c:v>88.5512237705003</c:v>
                </c:pt>
                <c:pt idx="2410">
                  <c:v>87.167827524787398</c:v>
                </c:pt>
                <c:pt idx="2411">
                  <c:v>85.590446238120293</c:v>
                </c:pt>
                <c:pt idx="2412">
                  <c:v>86.771032460073997</c:v>
                </c:pt>
                <c:pt idx="2413">
                  <c:v>88.733342930253599</c:v>
                </c:pt>
                <c:pt idx="2414">
                  <c:v>90.792679659959305</c:v>
                </c:pt>
                <c:pt idx="2415">
                  <c:v>92.726903088189601</c:v>
                </c:pt>
                <c:pt idx="2416">
                  <c:v>95.045615667383004</c:v>
                </c:pt>
                <c:pt idx="2417">
                  <c:v>97.017475957588104</c:v>
                </c:pt>
                <c:pt idx="2418">
                  <c:v>97.278630641746503</c:v>
                </c:pt>
                <c:pt idx="2419">
                  <c:v>96.396785236686995</c:v>
                </c:pt>
                <c:pt idx="2420">
                  <c:v>95.926763449011304</c:v>
                </c:pt>
                <c:pt idx="2421">
                  <c:v>97.059666672901201</c:v>
                </c:pt>
                <c:pt idx="2422">
                  <c:v>99.017650758313493</c:v>
                </c:pt>
                <c:pt idx="2423">
                  <c:v>100.76744882611101</c:v>
                </c:pt>
                <c:pt idx="2424">
                  <c:v>100.502532945922</c:v>
                </c:pt>
                <c:pt idx="2425">
                  <c:v>99.311531607909501</c:v>
                </c:pt>
                <c:pt idx="2426">
                  <c:v>98.288602120734396</c:v>
                </c:pt>
                <c:pt idx="2427">
                  <c:v>97.6229483198004</c:v>
                </c:pt>
                <c:pt idx="2428">
                  <c:v>97.193007943889796</c:v>
                </c:pt>
                <c:pt idx="2429">
                  <c:v>96.670759405112804</c:v>
                </c:pt>
                <c:pt idx="2430">
                  <c:v>96.039181747128893</c:v>
                </c:pt>
                <c:pt idx="2431">
                  <c:v>95.688427470154295</c:v>
                </c:pt>
                <c:pt idx="2432">
                  <c:v>95.204474176118495</c:v>
                </c:pt>
                <c:pt idx="2433">
                  <c:v>93.383804390194399</c:v>
                </c:pt>
                <c:pt idx="2434">
                  <c:v>91.354416853512205</c:v>
                </c:pt>
                <c:pt idx="2435">
                  <c:v>89.272690915163494</c:v>
                </c:pt>
                <c:pt idx="2436">
                  <c:v>88.326556700343303</c:v>
                </c:pt>
                <c:pt idx="2437">
                  <c:v>87.295522528153001</c:v>
                </c:pt>
                <c:pt idx="2438">
                  <c:v>86.687518190937595</c:v>
                </c:pt>
                <c:pt idx="2439">
                  <c:v>86.539164741593893</c:v>
                </c:pt>
                <c:pt idx="2440">
                  <c:v>86.511132646251895</c:v>
                </c:pt>
                <c:pt idx="2441">
                  <c:v>86.410619661026203</c:v>
                </c:pt>
                <c:pt idx="2442">
                  <c:v>86.584005640430604</c:v>
                </c:pt>
                <c:pt idx="2443">
                  <c:v>86.619659807561206</c:v>
                </c:pt>
                <c:pt idx="2444">
                  <c:v>86.797311733466501</c:v>
                </c:pt>
                <c:pt idx="2445">
                  <c:v>87.870937962614306</c:v>
                </c:pt>
                <c:pt idx="2446">
                  <c:v>89.267357986771501</c:v>
                </c:pt>
                <c:pt idx="2447">
                  <c:v>90.627008570815406</c:v>
                </c:pt>
                <c:pt idx="2448">
                  <c:v>91.374731365582505</c:v>
                </c:pt>
                <c:pt idx="2449">
                  <c:v>91.740484531202995</c:v>
                </c:pt>
                <c:pt idx="2450">
                  <c:v>92.213241675537404</c:v>
                </c:pt>
                <c:pt idx="2451">
                  <c:v>91.891737109650293</c:v>
                </c:pt>
                <c:pt idx="2452">
                  <c:v>91.513316702554306</c:v>
                </c:pt>
                <c:pt idx="2453">
                  <c:v>90.990839321147604</c:v>
                </c:pt>
                <c:pt idx="2454">
                  <c:v>92.310097324626994</c:v>
                </c:pt>
                <c:pt idx="2455">
                  <c:v>93.991856329995898</c:v>
                </c:pt>
                <c:pt idx="2456">
                  <c:v>95.875985091367397</c:v>
                </c:pt>
                <c:pt idx="2457">
                  <c:v>96.540569737451904</c:v>
                </c:pt>
                <c:pt idx="2458">
                  <c:v>96.8481271388831</c:v>
                </c:pt>
                <c:pt idx="2459">
                  <c:v>97.0523998938299</c:v>
                </c:pt>
                <c:pt idx="2460">
                  <c:v>94.395128064821293</c:v>
                </c:pt>
                <c:pt idx="2461">
                  <c:v>90.818903207682894</c:v>
                </c:pt>
                <c:pt idx="2462">
                  <c:v>87.251231153011801</c:v>
                </c:pt>
                <c:pt idx="2463">
                  <c:v>86.288589159611405</c:v>
                </c:pt>
                <c:pt idx="2464">
                  <c:v>86.450890538334093</c:v>
                </c:pt>
                <c:pt idx="2465">
                  <c:v>86.4748368366497</c:v>
                </c:pt>
                <c:pt idx="2466">
                  <c:v>92.264879265061694</c:v>
                </c:pt>
                <c:pt idx="2467">
                  <c:v>100.004339421545</c:v>
                </c:pt>
                <c:pt idx="2468">
                  <c:v>107.890915607978</c:v>
                </c:pt>
                <c:pt idx="2469">
                  <c:v>110.08873931079199</c:v>
                </c:pt>
                <c:pt idx="2470">
                  <c:v>110.30958140059001</c:v>
                </c:pt>
                <c:pt idx="2471">
                  <c:v>110.456186542162</c:v>
                </c:pt>
                <c:pt idx="2472">
                  <c:v>110.467929108375</c:v>
                </c:pt>
                <c:pt idx="2473">
                  <c:v>110.59103228619701</c:v>
                </c:pt>
                <c:pt idx="2474">
                  <c:v>110.49716117224099</c:v>
                </c:pt>
                <c:pt idx="2475">
                  <c:v>108.048001552985</c:v>
                </c:pt>
                <c:pt idx="2476">
                  <c:v>105.01273387160001</c:v>
                </c:pt>
                <c:pt idx="2477">
                  <c:v>101.805134472419</c:v>
                </c:pt>
                <c:pt idx="2478">
                  <c:v>99.103440411878594</c:v>
                </c:pt>
                <c:pt idx="2479">
                  <c:v>96.859460217337201</c:v>
                </c:pt>
                <c:pt idx="2480">
                  <c:v>94.485129264942003</c:v>
                </c:pt>
                <c:pt idx="2481">
                  <c:v>92.865204664692797</c:v>
                </c:pt>
                <c:pt idx="2482">
                  <c:v>91.440188433432496</c:v>
                </c:pt>
                <c:pt idx="2483">
                  <c:v>90.063104876349399</c:v>
                </c:pt>
                <c:pt idx="2484">
                  <c:v>87.780650447162998</c:v>
                </c:pt>
                <c:pt idx="2485">
                  <c:v>85.421671764622303</c:v>
                </c:pt>
                <c:pt idx="2486">
                  <c:v>82.876734917798004</c:v>
                </c:pt>
                <c:pt idx="2487">
                  <c:v>86.038359432260904</c:v>
                </c:pt>
                <c:pt idx="2488">
                  <c:v>91.386449286893907</c:v>
                </c:pt>
                <c:pt idx="2489">
                  <c:v>96.542437583129598</c:v>
                </c:pt>
                <c:pt idx="2490">
                  <c:v>97.870586104359305</c:v>
                </c:pt>
                <c:pt idx="2491">
                  <c:v>98.102789213141904</c:v>
                </c:pt>
                <c:pt idx="2492">
                  <c:v>98.181142509265598</c:v>
                </c:pt>
                <c:pt idx="2493">
                  <c:v>99.784069740552695</c:v>
                </c:pt>
                <c:pt idx="2494">
                  <c:v>102.112703929826</c:v>
                </c:pt>
                <c:pt idx="2495">
                  <c:v>104.30452000960901</c:v>
                </c:pt>
                <c:pt idx="2496">
                  <c:v>105.070603472358</c:v>
                </c:pt>
                <c:pt idx="2497">
                  <c:v>105.660296166245</c:v>
                </c:pt>
                <c:pt idx="2498">
                  <c:v>106.03671427864801</c:v>
                </c:pt>
                <c:pt idx="2499">
                  <c:v>106.398027226598</c:v>
                </c:pt>
                <c:pt idx="2500">
                  <c:v>107.179461743011</c:v>
                </c:pt>
                <c:pt idx="2501">
                  <c:v>107.60737848831999</c:v>
                </c:pt>
                <c:pt idx="2502">
                  <c:v>106.45271923772</c:v>
                </c:pt>
                <c:pt idx="2503">
                  <c:v>104.73840667856</c:v>
                </c:pt>
                <c:pt idx="2504">
                  <c:v>103.08569246833299</c:v>
                </c:pt>
                <c:pt idx="2505">
                  <c:v>100.575891791158</c:v>
                </c:pt>
                <c:pt idx="2506">
                  <c:v>97.3318198955849</c:v>
                </c:pt>
                <c:pt idx="2507">
                  <c:v>94.429870972532697</c:v>
                </c:pt>
                <c:pt idx="2508">
                  <c:v>94.865205540593095</c:v>
                </c:pt>
                <c:pt idx="2509">
                  <c:v>96.438381044255493</c:v>
                </c:pt>
                <c:pt idx="2510">
                  <c:v>97.938820862429395</c:v>
                </c:pt>
                <c:pt idx="2511">
                  <c:v>98.081830471629104</c:v>
                </c:pt>
                <c:pt idx="2512">
                  <c:v>97.6007373061057</c:v>
                </c:pt>
                <c:pt idx="2513">
                  <c:v>97.282389359785498</c:v>
                </c:pt>
                <c:pt idx="2514">
                  <c:v>96.5835416658485</c:v>
                </c:pt>
                <c:pt idx="2515">
                  <c:v>95.785916284045001</c:v>
                </c:pt>
                <c:pt idx="2516">
                  <c:v>94.996109730555801</c:v>
                </c:pt>
                <c:pt idx="2517">
                  <c:v>96.340997001403906</c:v>
                </c:pt>
                <c:pt idx="2518">
                  <c:v>98.442031526761198</c:v>
                </c:pt>
                <c:pt idx="2519">
                  <c:v>100.434726540515</c:v>
                </c:pt>
                <c:pt idx="2520">
                  <c:v>100.587642155187</c:v>
                </c:pt>
                <c:pt idx="2521">
                  <c:v>99.584631015631004</c:v>
                </c:pt>
                <c:pt idx="2522">
                  <c:v>98.944461838499805</c:v>
                </c:pt>
                <c:pt idx="2523">
                  <c:v>98.218812679118201</c:v>
                </c:pt>
                <c:pt idx="2524">
                  <c:v>97.374565230926294</c:v>
                </c:pt>
                <c:pt idx="2525">
                  <c:v>96.528683025004199</c:v>
                </c:pt>
                <c:pt idx="2526">
                  <c:v>97.634525854669903</c:v>
                </c:pt>
                <c:pt idx="2527">
                  <c:v>99.3281025166619</c:v>
                </c:pt>
                <c:pt idx="2528">
                  <c:v>101.144328284492</c:v>
                </c:pt>
                <c:pt idx="2529">
                  <c:v>101.472418650449</c:v>
                </c:pt>
                <c:pt idx="2530">
                  <c:v>101.054449791189</c:v>
                </c:pt>
                <c:pt idx="2531">
                  <c:v>100.88087091799299</c:v>
                </c:pt>
                <c:pt idx="2532">
                  <c:v>101.631469936713</c:v>
                </c:pt>
                <c:pt idx="2533">
                  <c:v>102.472322838818</c:v>
                </c:pt>
                <c:pt idx="2534">
                  <c:v>103.43915831637</c:v>
                </c:pt>
                <c:pt idx="2535">
                  <c:v>103.387370217567</c:v>
                </c:pt>
                <c:pt idx="2536">
                  <c:v>102.74363969155699</c:v>
                </c:pt>
                <c:pt idx="2537">
                  <c:v>102.242276297825</c:v>
                </c:pt>
                <c:pt idx="2538">
                  <c:v>102.991073730281</c:v>
                </c:pt>
                <c:pt idx="2539">
                  <c:v>104.151392486202</c:v>
                </c:pt>
                <c:pt idx="2540">
                  <c:v>105.35522128638</c:v>
                </c:pt>
                <c:pt idx="2541">
                  <c:v>104.80730582917001</c:v>
                </c:pt>
                <c:pt idx="2542">
                  <c:v>103.38341047267799</c:v>
                </c:pt>
                <c:pt idx="2543">
                  <c:v>102.164476089123</c:v>
                </c:pt>
                <c:pt idx="2544">
                  <c:v>100.36658440672301</c:v>
                </c:pt>
                <c:pt idx="2545">
                  <c:v>98.309493820919499</c:v>
                </c:pt>
                <c:pt idx="2546">
                  <c:v>96.2800947397795</c:v>
                </c:pt>
                <c:pt idx="2547">
                  <c:v>97.947994245628905</c:v>
                </c:pt>
                <c:pt idx="2548">
                  <c:v>100.596276846837</c:v>
                </c:pt>
                <c:pt idx="2549">
                  <c:v>103.39148167268699</c:v>
                </c:pt>
                <c:pt idx="2550">
                  <c:v>102.563562637598</c:v>
                </c:pt>
                <c:pt idx="2551">
                  <c:v>100.510066445734</c:v>
                </c:pt>
                <c:pt idx="2552">
                  <c:v>98.524448733865995</c:v>
                </c:pt>
                <c:pt idx="2553">
                  <c:v>97.590344006738505</c:v>
                </c:pt>
                <c:pt idx="2554">
                  <c:v>96.982248150899593</c:v>
                </c:pt>
                <c:pt idx="2555">
                  <c:v>96.404400617285305</c:v>
                </c:pt>
                <c:pt idx="2556">
                  <c:v>98.004020720350596</c:v>
                </c:pt>
                <c:pt idx="2557">
                  <c:v>99.998789043754897</c:v>
                </c:pt>
                <c:pt idx="2558">
                  <c:v>102.204474902548</c:v>
                </c:pt>
                <c:pt idx="2559">
                  <c:v>102.972620765247</c:v>
                </c:pt>
                <c:pt idx="2560">
                  <c:v>103.17468507143801</c:v>
                </c:pt>
                <c:pt idx="2561">
                  <c:v>103.385415778865</c:v>
                </c:pt>
                <c:pt idx="2562">
                  <c:v>103.03887301834</c:v>
                </c:pt>
                <c:pt idx="2563">
                  <c:v>101.94566764423899</c:v>
                </c:pt>
                <c:pt idx="2564">
                  <c:v>101.22819403847301</c:v>
                </c:pt>
                <c:pt idx="2565">
                  <c:v>100.73065968556701</c:v>
                </c:pt>
                <c:pt idx="2566">
                  <c:v>99.762151330893502</c:v>
                </c:pt>
                <c:pt idx="2567">
                  <c:v>99.064946249440993</c:v>
                </c:pt>
                <c:pt idx="2568">
                  <c:v>99.975733874396298</c:v>
                </c:pt>
                <c:pt idx="2569">
                  <c:v>101.686728709759</c:v>
                </c:pt>
                <c:pt idx="2570">
                  <c:v>103.12142830143399</c:v>
                </c:pt>
                <c:pt idx="2571">
                  <c:v>103.40444332974</c:v>
                </c:pt>
                <c:pt idx="2572">
                  <c:v>103.17243530887001</c:v>
                </c:pt>
                <c:pt idx="2573">
                  <c:v>103.139964077622</c:v>
                </c:pt>
                <c:pt idx="2574">
                  <c:v>103.067274353236</c:v>
                </c:pt>
                <c:pt idx="2575">
                  <c:v>103.14674530893799</c:v>
                </c:pt>
                <c:pt idx="2576">
                  <c:v>103.18713041927199</c:v>
                </c:pt>
                <c:pt idx="2577">
                  <c:v>103.85268788948299</c:v>
                </c:pt>
                <c:pt idx="2578">
                  <c:v>104.913867503557</c:v>
                </c:pt>
                <c:pt idx="2579">
                  <c:v>105.817753240963</c:v>
                </c:pt>
                <c:pt idx="2580">
                  <c:v>105.842335555565</c:v>
                </c:pt>
                <c:pt idx="2581">
                  <c:v>105.586611665354</c:v>
                </c:pt>
                <c:pt idx="2582">
                  <c:v>105.312361941858</c:v>
                </c:pt>
                <c:pt idx="2583">
                  <c:v>105.267320192406</c:v>
                </c:pt>
                <c:pt idx="2584">
                  <c:v>105.71347062558699</c:v>
                </c:pt>
                <c:pt idx="2585">
                  <c:v>105.846553109914</c:v>
                </c:pt>
                <c:pt idx="2586">
                  <c:v>107.06053091944</c:v>
                </c:pt>
                <c:pt idx="2587">
                  <c:v>109.255528078857</c:v>
                </c:pt>
                <c:pt idx="2588">
                  <c:v>111.175297582539</c:v>
                </c:pt>
                <c:pt idx="2589">
                  <c:v>112.03873660073501</c:v>
                </c:pt>
                <c:pt idx="2590">
                  <c:v>112.796768738041</c:v>
                </c:pt>
                <c:pt idx="2591">
                  <c:v>113.4452591562</c:v>
                </c:pt>
                <c:pt idx="2592">
                  <c:v>115.08381348436799</c:v>
                </c:pt>
                <c:pt idx="2593">
                  <c:v>117.368126272417</c:v>
                </c:pt>
                <c:pt idx="2594">
                  <c:v>119.576424237548</c:v>
                </c:pt>
                <c:pt idx="2595">
                  <c:v>118.798433948764</c:v>
                </c:pt>
                <c:pt idx="2596">
                  <c:v>117.597722532619</c:v>
                </c:pt>
                <c:pt idx="2597">
                  <c:v>116.020343818078</c:v>
                </c:pt>
                <c:pt idx="2598">
                  <c:v>118.281597511144</c:v>
                </c:pt>
                <c:pt idx="2599">
                  <c:v>121.744051100118</c:v>
                </c:pt>
                <c:pt idx="2600">
                  <c:v>125.356676624814</c:v>
                </c:pt>
                <c:pt idx="2601">
                  <c:v>124.86832973369999</c:v>
                </c:pt>
                <c:pt idx="2602">
                  <c:v>122.90918927585599</c:v>
                </c:pt>
                <c:pt idx="2603">
                  <c:v>120.835603268372</c:v>
                </c:pt>
                <c:pt idx="2604">
                  <c:v>121.217664844113</c:v>
                </c:pt>
                <c:pt idx="2605">
                  <c:v>122.857109283817</c:v>
                </c:pt>
                <c:pt idx="2606">
                  <c:v>124.269736551367</c:v>
                </c:pt>
                <c:pt idx="2607">
                  <c:v>124.61898504848401</c:v>
                </c:pt>
                <c:pt idx="2608">
                  <c:v>124.971329523169</c:v>
                </c:pt>
                <c:pt idx="2609">
                  <c:v>124.948283441423</c:v>
                </c:pt>
                <c:pt idx="2610">
                  <c:v>126.030717955507</c:v>
                </c:pt>
                <c:pt idx="2611">
                  <c:v>127.79285861907999</c:v>
                </c:pt>
                <c:pt idx="2612">
                  <c:v>129.93385454101701</c:v>
                </c:pt>
                <c:pt idx="2613">
                  <c:v>132.16974546889901</c:v>
                </c:pt>
                <c:pt idx="2614">
                  <c:v>127.434575315214</c:v>
                </c:pt>
                <c:pt idx="2615">
                  <c:v>127.35256111997199</c:v>
                </c:pt>
                <c:pt idx="2616">
                  <c:v>127.64034880448401</c:v>
                </c:pt>
                <c:pt idx="2617">
                  <c:v>126.538773968915</c:v>
                </c:pt>
                <c:pt idx="2618">
                  <c:v>125.42706278274299</c:v>
                </c:pt>
                <c:pt idx="2619">
                  <c:v>127.148935839362</c:v>
                </c:pt>
                <c:pt idx="2620">
                  <c:v>128.45418560485899</c:v>
                </c:pt>
                <c:pt idx="2621">
                  <c:v>130.23120882299199</c:v>
                </c:pt>
                <c:pt idx="2622">
                  <c:v>129.57256344218999</c:v>
                </c:pt>
                <c:pt idx="2623">
                  <c:v>127.832991110967</c:v>
                </c:pt>
                <c:pt idx="2624">
                  <c:v>126.28304796110299</c:v>
                </c:pt>
                <c:pt idx="2625">
                  <c:v>124.78659997142</c:v>
                </c:pt>
                <c:pt idx="2626">
                  <c:v>123.148581319076</c:v>
                </c:pt>
                <c:pt idx="2627">
                  <c:v>121.56795889142199</c:v>
                </c:pt>
                <c:pt idx="2628">
                  <c:v>119.50546086883401</c:v>
                </c:pt>
                <c:pt idx="2629">
                  <c:v>116.85329182682</c:v>
                </c:pt>
                <c:pt idx="2630">
                  <c:v>114.410016173242</c:v>
                </c:pt>
                <c:pt idx="2631">
                  <c:v>113.878790429598</c:v>
                </c:pt>
                <c:pt idx="2632">
                  <c:v>113.869013388485</c:v>
                </c:pt>
                <c:pt idx="2633">
                  <c:v>113.831533594322</c:v>
                </c:pt>
                <c:pt idx="2634">
                  <c:v>113.21802083855999</c:v>
                </c:pt>
                <c:pt idx="2635">
                  <c:v>111.91416237158001</c:v>
                </c:pt>
                <c:pt idx="2636">
                  <c:v>110.94953276946799</c:v>
                </c:pt>
                <c:pt idx="2637">
                  <c:v>110.563166976418</c:v>
                </c:pt>
                <c:pt idx="2638">
                  <c:v>110.31597209099399</c:v>
                </c:pt>
                <c:pt idx="2639">
                  <c:v>110.076267740787</c:v>
                </c:pt>
                <c:pt idx="2640">
                  <c:v>110.645735521483</c:v>
                </c:pt>
                <c:pt idx="2641">
                  <c:v>111.61075842963299</c:v>
                </c:pt>
                <c:pt idx="2642">
                  <c:v>112.484119881285</c:v>
                </c:pt>
                <c:pt idx="2643">
                  <c:v>111.81423974384001</c:v>
                </c:pt>
                <c:pt idx="2644">
                  <c:v>110.301255338717</c:v>
                </c:pt>
                <c:pt idx="2645">
                  <c:v>108.976823267348</c:v>
                </c:pt>
                <c:pt idx="2646">
                  <c:v>107.76670477140399</c:v>
                </c:pt>
                <c:pt idx="2647">
                  <c:v>106.662352510955</c:v>
                </c:pt>
                <c:pt idx="2648">
                  <c:v>105.602439531513</c:v>
                </c:pt>
                <c:pt idx="2649">
                  <c:v>103.57281507654599</c:v>
                </c:pt>
                <c:pt idx="2650">
                  <c:v>101.11721666859999</c:v>
                </c:pt>
                <c:pt idx="2651">
                  <c:v>98.656074589725804</c:v>
                </c:pt>
                <c:pt idx="2652">
                  <c:v>98.951882142909994</c:v>
                </c:pt>
                <c:pt idx="2653">
                  <c:v>100.406371930277</c:v>
                </c:pt>
                <c:pt idx="2654">
                  <c:v>101.62466981874501</c:v>
                </c:pt>
                <c:pt idx="2655">
                  <c:v>102.121444406845</c:v>
                </c:pt>
                <c:pt idx="2656">
                  <c:v>102.319222165808</c:v>
                </c:pt>
                <c:pt idx="2657">
                  <c:v>102.597686281479</c:v>
                </c:pt>
                <c:pt idx="2658">
                  <c:v>103.734510636769</c:v>
                </c:pt>
                <c:pt idx="2659">
                  <c:v>105.62494345453401</c:v>
                </c:pt>
                <c:pt idx="2660">
                  <c:v>107.205022273675</c:v>
                </c:pt>
                <c:pt idx="2661">
                  <c:v>106.967129211037</c:v>
                </c:pt>
                <c:pt idx="2662">
                  <c:v>106.11059582966401</c:v>
                </c:pt>
                <c:pt idx="2663">
                  <c:v>105.363727008604</c:v>
                </c:pt>
                <c:pt idx="2664">
                  <c:v>103.574325585785</c:v>
                </c:pt>
                <c:pt idx="2665">
                  <c:v>102.006528706276</c:v>
                </c:pt>
                <c:pt idx="2666">
                  <c:v>100.023358265192</c:v>
                </c:pt>
                <c:pt idx="2667">
                  <c:v>102.969451785519</c:v>
                </c:pt>
                <c:pt idx="2668">
                  <c:v>107.918937176431</c:v>
                </c:pt>
                <c:pt idx="2669">
                  <c:v>112.767093741585</c:v>
                </c:pt>
                <c:pt idx="2670">
                  <c:v>114.243191128039</c:v>
                </c:pt>
                <c:pt idx="2671">
                  <c:v>114.538389920689</c:v>
                </c:pt>
                <c:pt idx="2672">
                  <c:v>114.874963155309</c:v>
                </c:pt>
                <c:pt idx="2673">
                  <c:v>111.52422104498601</c:v>
                </c:pt>
                <c:pt idx="2674">
                  <c:v>106.927403310931</c:v>
                </c:pt>
                <c:pt idx="2675">
                  <c:v>102.364903920771</c:v>
                </c:pt>
                <c:pt idx="2676">
                  <c:v>100.237215463689</c:v>
                </c:pt>
                <c:pt idx="2677">
                  <c:v>98.778570847674501</c:v>
                </c:pt>
                <c:pt idx="2678">
                  <c:v>97.337632780235296</c:v>
                </c:pt>
                <c:pt idx="2679">
                  <c:v>99.975525796238998</c:v>
                </c:pt>
                <c:pt idx="2680">
                  <c:v>104.31451445862901</c:v>
                </c:pt>
                <c:pt idx="2681">
                  <c:v>108.540861698599</c:v>
                </c:pt>
                <c:pt idx="2682">
                  <c:v>111.32862888505301</c:v>
                </c:pt>
                <c:pt idx="2683">
                  <c:v>114.066859755537</c:v>
                </c:pt>
                <c:pt idx="2684">
                  <c:v>116.624110186696</c:v>
                </c:pt>
                <c:pt idx="2685">
                  <c:v>116.808694759688</c:v>
                </c:pt>
                <c:pt idx="2686">
                  <c:v>116.300222298622</c:v>
                </c:pt>
                <c:pt idx="2687">
                  <c:v>115.67858957248001</c:v>
                </c:pt>
                <c:pt idx="2688">
                  <c:v>117.773954453052</c:v>
                </c:pt>
                <c:pt idx="2689">
                  <c:v>120.88155831884499</c:v>
                </c:pt>
                <c:pt idx="2690">
                  <c:v>123.87916914125999</c:v>
                </c:pt>
                <c:pt idx="2691">
                  <c:v>126.64261858894901</c:v>
                </c:pt>
                <c:pt idx="2692">
                  <c:v>128.932385515085</c:v>
                </c:pt>
                <c:pt idx="2693">
                  <c:v>131.34621791452099</c:v>
                </c:pt>
                <c:pt idx="2694">
                  <c:v>127.065867787653</c:v>
                </c:pt>
                <c:pt idx="2695">
                  <c:v>120.76057311395201</c:v>
                </c:pt>
                <c:pt idx="2696">
                  <c:v>114.344345847803</c:v>
                </c:pt>
                <c:pt idx="2697">
                  <c:v>109.830981914601</c:v>
                </c:pt>
                <c:pt idx="2698">
                  <c:v>105.967538794052</c:v>
                </c:pt>
                <c:pt idx="2699">
                  <c:v>102.12137721379101</c:v>
                </c:pt>
                <c:pt idx="2700">
                  <c:v>103.109419637409</c:v>
                </c:pt>
                <c:pt idx="2701">
                  <c:v>105.814867071938</c:v>
                </c:pt>
                <c:pt idx="2702">
                  <c:v>108.484263529195</c:v>
                </c:pt>
                <c:pt idx="2703">
                  <c:v>110.75946963502</c:v>
                </c:pt>
                <c:pt idx="2704">
                  <c:v>112.314612604853</c:v>
                </c:pt>
                <c:pt idx="2705">
                  <c:v>114.34568527824599</c:v>
                </c:pt>
                <c:pt idx="2706">
                  <c:v>116.642083524168</c:v>
                </c:pt>
                <c:pt idx="2707">
                  <c:v>119.30706954417199</c:v>
                </c:pt>
                <c:pt idx="2708">
                  <c:v>121.80769024622199</c:v>
                </c:pt>
                <c:pt idx="2709">
                  <c:v>124.927616200081</c:v>
                </c:pt>
                <c:pt idx="2710">
                  <c:v>128.10001962965899</c:v>
                </c:pt>
                <c:pt idx="2711">
                  <c:v>131.35645204903</c:v>
                </c:pt>
                <c:pt idx="2712">
                  <c:v>130.77721520454401</c:v>
                </c:pt>
                <c:pt idx="2713">
                  <c:v>128.60611551754201</c:v>
                </c:pt>
                <c:pt idx="2714">
                  <c:v>126.73310353455</c:v>
                </c:pt>
                <c:pt idx="2715">
                  <c:v>126.603525643813</c:v>
                </c:pt>
                <c:pt idx="2716">
                  <c:v>127.431767312665</c:v>
                </c:pt>
                <c:pt idx="2717">
                  <c:v>128.065578745896</c:v>
                </c:pt>
                <c:pt idx="2718">
                  <c:v>126.150100690741</c:v>
                </c:pt>
                <c:pt idx="2719">
                  <c:v>123.439068400808</c:v>
                </c:pt>
                <c:pt idx="2720">
                  <c:v>120.755759834367</c:v>
                </c:pt>
                <c:pt idx="2721">
                  <c:v>117.308856500571</c:v>
                </c:pt>
                <c:pt idx="2722">
                  <c:v>113.52366610015</c:v>
                </c:pt>
                <c:pt idx="2723">
                  <c:v>109.858052995005</c:v>
                </c:pt>
                <c:pt idx="2724">
                  <c:v>110.004336989154</c:v>
                </c:pt>
                <c:pt idx="2725">
                  <c:v>111.825144215668</c:v>
                </c:pt>
                <c:pt idx="2726">
                  <c:v>113.39903718920201</c:v>
                </c:pt>
                <c:pt idx="2727">
                  <c:v>115.496511687759</c:v>
                </c:pt>
                <c:pt idx="2728">
                  <c:v>118.37942968144399</c:v>
                </c:pt>
                <c:pt idx="2729">
                  <c:v>120.915142153356</c:v>
                </c:pt>
                <c:pt idx="2730">
                  <c:v>118.15592664980799</c:v>
                </c:pt>
                <c:pt idx="2731">
                  <c:v>113.638091007266</c:v>
                </c:pt>
                <c:pt idx="2732">
                  <c:v>109.20650720398299</c:v>
                </c:pt>
                <c:pt idx="2733">
                  <c:v>107.21954068013601</c:v>
                </c:pt>
                <c:pt idx="2734">
                  <c:v>106.34451110341</c:v>
                </c:pt>
                <c:pt idx="2735">
                  <c:v>105.256880799355</c:v>
                </c:pt>
                <c:pt idx="2736">
                  <c:v>103.671407543803</c:v>
                </c:pt>
                <c:pt idx="2737">
                  <c:v>101.452927261939</c:v>
                </c:pt>
                <c:pt idx="2738">
                  <c:v>99.527705410481801</c:v>
                </c:pt>
                <c:pt idx="2739">
                  <c:v>99.283944811962598</c:v>
                </c:pt>
                <c:pt idx="2740">
                  <c:v>99.825381971892995</c:v>
                </c:pt>
                <c:pt idx="2741">
                  <c:v>100.126295413923</c:v>
                </c:pt>
                <c:pt idx="2742">
                  <c:v>99.043025748934696</c:v>
                </c:pt>
                <c:pt idx="2743">
                  <c:v>97.614998238130795</c:v>
                </c:pt>
                <c:pt idx="2744">
                  <c:v>96.212588790005896</c:v>
                </c:pt>
                <c:pt idx="2745">
                  <c:v>95.032346458583504</c:v>
                </c:pt>
                <c:pt idx="2746">
                  <c:v>94.350400815823903</c:v>
                </c:pt>
                <c:pt idx="2747">
                  <c:v>93.398089174379805</c:v>
                </c:pt>
                <c:pt idx="2748">
                  <c:v>94.073487789538703</c:v>
                </c:pt>
                <c:pt idx="2749">
                  <c:v>94.970811411427107</c:v>
                </c:pt>
                <c:pt idx="2750">
                  <c:v>96.115827564872603</c:v>
                </c:pt>
                <c:pt idx="2751">
                  <c:v>100.660417745207</c:v>
                </c:pt>
                <c:pt idx="2752">
                  <c:v>106.83925460719399</c:v>
                </c:pt>
                <c:pt idx="2753">
                  <c:v>112.768298013935</c:v>
                </c:pt>
                <c:pt idx="2754">
                  <c:v>116.656770471938</c:v>
                </c:pt>
                <c:pt idx="2755">
                  <c:v>120.140390107423</c:v>
                </c:pt>
                <c:pt idx="2756">
                  <c:v>123.448777357262</c:v>
                </c:pt>
                <c:pt idx="2757">
                  <c:v>126.087252996917</c:v>
                </c:pt>
                <c:pt idx="2758">
                  <c:v>128.46382849331499</c:v>
                </c:pt>
                <c:pt idx="2759">
                  <c:v>130.88491675664901</c:v>
                </c:pt>
                <c:pt idx="2760">
                  <c:v>129.617931351018</c:v>
                </c:pt>
                <c:pt idx="2761">
                  <c:v>127.03683683747001</c:v>
                </c:pt>
                <c:pt idx="2762">
                  <c:v>124.481985133368</c:v>
                </c:pt>
                <c:pt idx="2763">
                  <c:v>121.67229070841501</c:v>
                </c:pt>
                <c:pt idx="2764">
                  <c:v>119.200733455487</c:v>
                </c:pt>
                <c:pt idx="2765">
                  <c:v>116.50395519924101</c:v>
                </c:pt>
                <c:pt idx="2766">
                  <c:v>114.329654795685</c:v>
                </c:pt>
                <c:pt idx="2767">
                  <c:v>112.313628991293</c:v>
                </c:pt>
                <c:pt idx="2768">
                  <c:v>110.50079174131101</c:v>
                </c:pt>
                <c:pt idx="2769">
                  <c:v>108.080079220766</c:v>
                </c:pt>
                <c:pt idx="2770">
                  <c:v>104.893367649449</c:v>
                </c:pt>
                <c:pt idx="2771">
                  <c:v>102.15363268682999</c:v>
                </c:pt>
                <c:pt idx="2772">
                  <c:v>100.584212424285</c:v>
                </c:pt>
                <c:pt idx="2773">
                  <c:v>99.430358780759093</c:v>
                </c:pt>
                <c:pt idx="2774">
                  <c:v>98.226643159338707</c:v>
                </c:pt>
                <c:pt idx="2775">
                  <c:v>97.247753552865007</c:v>
                </c:pt>
                <c:pt idx="2776">
                  <c:v>96.613328459817893</c:v>
                </c:pt>
                <c:pt idx="2777">
                  <c:v>95.840887998474599</c:v>
                </c:pt>
                <c:pt idx="2778">
                  <c:v>95.394177455821904</c:v>
                </c:pt>
                <c:pt idx="2779">
                  <c:v>94.880740003013699</c:v>
                </c:pt>
                <c:pt idx="2780">
                  <c:v>94.512144503142395</c:v>
                </c:pt>
                <c:pt idx="2781">
                  <c:v>94.680194927553799</c:v>
                </c:pt>
                <c:pt idx="2782">
                  <c:v>95.028232173120003</c:v>
                </c:pt>
                <c:pt idx="2783">
                  <c:v>95.361378369574197</c:v>
                </c:pt>
                <c:pt idx="2784">
                  <c:v>96.117251593499304</c:v>
                </c:pt>
                <c:pt idx="2785">
                  <c:v>97.426434806427295</c:v>
                </c:pt>
                <c:pt idx="2786">
                  <c:v>98.405974734443504</c:v>
                </c:pt>
                <c:pt idx="2787">
                  <c:v>101.89170906051</c:v>
                </c:pt>
                <c:pt idx="2788">
                  <c:v>106.318984187908</c:v>
                </c:pt>
                <c:pt idx="2789">
                  <c:v>110.746310915224</c:v>
                </c:pt>
                <c:pt idx="2790">
                  <c:v>110.564756245636</c:v>
                </c:pt>
                <c:pt idx="2791">
                  <c:v>109.446477788764</c:v>
                </c:pt>
                <c:pt idx="2792">
                  <c:v>108.013423814972</c:v>
                </c:pt>
                <c:pt idx="2793">
                  <c:v>106.85654130946899</c:v>
                </c:pt>
                <c:pt idx="2794">
                  <c:v>105.436214263937</c:v>
                </c:pt>
                <c:pt idx="2795">
                  <c:v>104.19710138145901</c:v>
                </c:pt>
                <c:pt idx="2796">
                  <c:v>104.972742984886</c:v>
                </c:pt>
                <c:pt idx="2797">
                  <c:v>106.161971456166</c:v>
                </c:pt>
                <c:pt idx="2798">
                  <c:v>107.460562787038</c:v>
                </c:pt>
                <c:pt idx="2799">
                  <c:v>110.519541753261</c:v>
                </c:pt>
                <c:pt idx="2800">
                  <c:v>114.49555908372299</c:v>
                </c:pt>
                <c:pt idx="2801">
                  <c:v>118.306957777365</c:v>
                </c:pt>
                <c:pt idx="2802">
                  <c:v>118.32270268970299</c:v>
                </c:pt>
                <c:pt idx="2803">
                  <c:v>116.577061719407</c:v>
                </c:pt>
                <c:pt idx="2804">
                  <c:v>115.240344592368</c:v>
                </c:pt>
                <c:pt idx="2805">
                  <c:v>114.815070905898</c:v>
                </c:pt>
                <c:pt idx="2806">
                  <c:v>114.99806043884401</c:v>
                </c:pt>
                <c:pt idx="2807">
                  <c:v>114.98447408537101</c:v>
                </c:pt>
                <c:pt idx="2808">
                  <c:v>114.10261695761901</c:v>
                </c:pt>
                <c:pt idx="2809">
                  <c:v>113.04947645123301</c:v>
                </c:pt>
                <c:pt idx="2810">
                  <c:v>111.834540460927</c:v>
                </c:pt>
                <c:pt idx="2811">
                  <c:v>111.77475681187499</c:v>
                </c:pt>
                <c:pt idx="2812">
                  <c:v>112.14690784907</c:v>
                </c:pt>
                <c:pt idx="2813">
                  <c:v>112.395930979279</c:v>
                </c:pt>
                <c:pt idx="2814">
                  <c:v>114.103615242925</c:v>
                </c:pt>
                <c:pt idx="2815">
                  <c:v>116.126790303737</c:v>
                </c:pt>
                <c:pt idx="2816">
                  <c:v>118.302869500059</c:v>
                </c:pt>
                <c:pt idx="2817">
                  <c:v>119.557764427172</c:v>
                </c:pt>
                <c:pt idx="2818">
                  <c:v>120.077320286057</c:v>
                </c:pt>
                <c:pt idx="2819">
                  <c:v>120.887377957521</c:v>
                </c:pt>
                <c:pt idx="2820">
                  <c:v>121.915150071581</c:v>
                </c:pt>
                <c:pt idx="2821">
                  <c:v>122.400746795402</c:v>
                </c:pt>
                <c:pt idx="2822">
                  <c:v>123.28846217656699</c:v>
                </c:pt>
                <c:pt idx="2823">
                  <c:v>124.361119803864</c:v>
                </c:pt>
                <c:pt idx="2824">
                  <c:v>125.884188317808</c:v>
                </c:pt>
                <c:pt idx="2825">
                  <c:v>127.071261924064</c:v>
                </c:pt>
                <c:pt idx="2826">
                  <c:v>126.386177375591</c:v>
                </c:pt>
                <c:pt idx="2827">
                  <c:v>125.544817913465</c:v>
                </c:pt>
                <c:pt idx="2828">
                  <c:v>124.550323349566</c:v>
                </c:pt>
                <c:pt idx="2829">
                  <c:v>125.41572098075299</c:v>
                </c:pt>
                <c:pt idx="2830">
                  <c:v>126.883306119278</c:v>
                </c:pt>
                <c:pt idx="2831">
                  <c:v>128.42828170589999</c:v>
                </c:pt>
                <c:pt idx="2832">
                  <c:v>132.04703759525299</c:v>
                </c:pt>
                <c:pt idx="2833">
                  <c:v>136.539920762375</c:v>
                </c:pt>
                <c:pt idx="2834">
                  <c:v>140.797900046828</c:v>
                </c:pt>
                <c:pt idx="2835">
                  <c:v>142.04777971799601</c:v>
                </c:pt>
                <c:pt idx="2836">
                  <c:v>142.96277020311399</c:v>
                </c:pt>
                <c:pt idx="2837">
                  <c:v>143.381389722797</c:v>
                </c:pt>
                <c:pt idx="2838">
                  <c:v>139.83367157122399</c:v>
                </c:pt>
                <c:pt idx="2839">
                  <c:v>135.25417891788999</c:v>
                </c:pt>
                <c:pt idx="2840">
                  <c:v>130.390001213988</c:v>
                </c:pt>
                <c:pt idx="2841">
                  <c:v>125.854839800622</c:v>
                </c:pt>
                <c:pt idx="2842">
                  <c:v>121.50439169525799</c:v>
                </c:pt>
                <c:pt idx="2843">
                  <c:v>117.155588568765</c:v>
                </c:pt>
                <c:pt idx="2844">
                  <c:v>115.52596407819399</c:v>
                </c:pt>
                <c:pt idx="2845">
                  <c:v>114.39444096706499</c:v>
                </c:pt>
                <c:pt idx="2846">
                  <c:v>113.68559626646601</c:v>
                </c:pt>
                <c:pt idx="2847">
                  <c:v>114.97203011225101</c:v>
                </c:pt>
                <c:pt idx="2848">
                  <c:v>116.689721808108</c:v>
                </c:pt>
                <c:pt idx="2849">
                  <c:v>118.569811776099</c:v>
                </c:pt>
                <c:pt idx="2850">
                  <c:v>118.512029327448</c:v>
                </c:pt>
                <c:pt idx="2851">
                  <c:v>118.223898859868</c:v>
                </c:pt>
                <c:pt idx="2852">
                  <c:v>117.849773550837</c:v>
                </c:pt>
                <c:pt idx="2853">
                  <c:v>116.94900268825199</c:v>
                </c:pt>
                <c:pt idx="2854">
                  <c:v>115.98147512635499</c:v>
                </c:pt>
                <c:pt idx="2855">
                  <c:v>114.866653184092</c:v>
                </c:pt>
                <c:pt idx="2856">
                  <c:v>115.505605784563</c:v>
                </c:pt>
                <c:pt idx="2857">
                  <c:v>116.943183056279</c:v>
                </c:pt>
                <c:pt idx="2858">
                  <c:v>117.794954173896</c:v>
                </c:pt>
                <c:pt idx="2859">
                  <c:v>117.65341793966</c:v>
                </c:pt>
                <c:pt idx="2860">
                  <c:v>117.068501855368</c:v>
                </c:pt>
                <c:pt idx="2861">
                  <c:v>116.333883332544</c:v>
                </c:pt>
                <c:pt idx="2862">
                  <c:v>113.72908876468</c:v>
                </c:pt>
                <c:pt idx="2863">
                  <c:v>110.416865423095</c:v>
                </c:pt>
                <c:pt idx="2864">
                  <c:v>107.147509265746</c:v>
                </c:pt>
                <c:pt idx="2865">
                  <c:v>103.70003578821699</c:v>
                </c:pt>
                <c:pt idx="2866">
                  <c:v>100.001154406696</c:v>
                </c:pt>
                <c:pt idx="2867">
                  <c:v>96.506275137424097</c:v>
                </c:pt>
                <c:pt idx="2868">
                  <c:v>96.606913010221902</c:v>
                </c:pt>
                <c:pt idx="2869">
                  <c:v>98.475144236477803</c:v>
                </c:pt>
                <c:pt idx="2870">
                  <c:v>99.993523921755894</c:v>
                </c:pt>
                <c:pt idx="2871">
                  <c:v>98.164706201103598</c:v>
                </c:pt>
                <c:pt idx="2872">
                  <c:v>95.595232740278902</c:v>
                </c:pt>
                <c:pt idx="2873">
                  <c:v>92.817782585627697</c:v>
                </c:pt>
                <c:pt idx="2874">
                  <c:v>92.081863222386502</c:v>
                </c:pt>
                <c:pt idx="2875">
                  <c:v>92.391097117813302</c:v>
                </c:pt>
                <c:pt idx="2876">
                  <c:v>92.554150449490393</c:v>
                </c:pt>
                <c:pt idx="2877">
                  <c:v>91.736335141214298</c:v>
                </c:pt>
                <c:pt idx="2878">
                  <c:v>90.322398568557901</c:v>
                </c:pt>
                <c:pt idx="2879">
                  <c:v>89.165896854063604</c:v>
                </c:pt>
                <c:pt idx="2880">
                  <c:v>88.941406394362303</c:v>
                </c:pt>
                <c:pt idx="2881">
                  <c:v>88.972925627948996</c:v>
                </c:pt>
                <c:pt idx="2882">
                  <c:v>88.977704113816898</c:v>
                </c:pt>
                <c:pt idx="2883">
                  <c:v>89.169013732345903</c:v>
                </c:pt>
                <c:pt idx="2884">
                  <c:v>89.703304365779005</c:v>
                </c:pt>
                <c:pt idx="2885">
                  <c:v>90.080782364985495</c:v>
                </c:pt>
                <c:pt idx="2886">
                  <c:v>90.604416657412401</c:v>
                </c:pt>
                <c:pt idx="2887">
                  <c:v>91.429278496590399</c:v>
                </c:pt>
                <c:pt idx="2888">
                  <c:v>92.167953582758301</c:v>
                </c:pt>
                <c:pt idx="2889">
                  <c:v>93.394116830537897</c:v>
                </c:pt>
                <c:pt idx="2890">
                  <c:v>95.313974393124397</c:v>
                </c:pt>
                <c:pt idx="2891">
                  <c:v>96.868334494458395</c:v>
                </c:pt>
                <c:pt idx="2892">
                  <c:v>98.903353638472396</c:v>
                </c:pt>
                <c:pt idx="2893">
                  <c:v>101.301166879371</c:v>
                </c:pt>
                <c:pt idx="2894">
                  <c:v>103.625374166829</c:v>
                </c:pt>
                <c:pt idx="2895">
                  <c:v>102.517769090279</c:v>
                </c:pt>
                <c:pt idx="2896">
                  <c:v>100.247039542933</c:v>
                </c:pt>
                <c:pt idx="2897">
                  <c:v>97.9561884191329</c:v>
                </c:pt>
                <c:pt idx="2898">
                  <c:v>97.592967466566094</c:v>
                </c:pt>
                <c:pt idx="2899">
                  <c:v>97.916789272607801</c:v>
                </c:pt>
                <c:pt idx="2900">
                  <c:v>98.204229774940103</c:v>
                </c:pt>
                <c:pt idx="2901">
                  <c:v>98.296155714727703</c:v>
                </c:pt>
                <c:pt idx="2902">
                  <c:v>98.328486835871502</c:v>
                </c:pt>
                <c:pt idx="2903">
                  <c:v>98.385742900480594</c:v>
                </c:pt>
                <c:pt idx="2904">
                  <c:v>98.248945371392097</c:v>
                </c:pt>
                <c:pt idx="2905">
                  <c:v>97.744745180844106</c:v>
                </c:pt>
                <c:pt idx="2906">
                  <c:v>97.422782023802199</c:v>
                </c:pt>
                <c:pt idx="2907">
                  <c:v>97.354001774800693</c:v>
                </c:pt>
                <c:pt idx="2908">
                  <c:v>97.523073990879496</c:v>
                </c:pt>
                <c:pt idx="2909">
                  <c:v>97.617929868949105</c:v>
                </c:pt>
                <c:pt idx="2910">
                  <c:v>97.426394079364201</c:v>
                </c:pt>
                <c:pt idx="2911">
                  <c:v>96.921296862386399</c:v>
                </c:pt>
                <c:pt idx="2912">
                  <c:v>96.600189080315005</c:v>
                </c:pt>
                <c:pt idx="2913">
                  <c:v>96.365009285685801</c:v>
                </c:pt>
                <c:pt idx="2914">
                  <c:v>96.279030296981205</c:v>
                </c:pt>
                <c:pt idx="2915">
                  <c:v>96.083355240790098</c:v>
                </c:pt>
                <c:pt idx="2916">
                  <c:v>96.042100175698494</c:v>
                </c:pt>
                <c:pt idx="2917">
                  <c:v>96.022807407812195</c:v>
                </c:pt>
                <c:pt idx="2918">
                  <c:v>96.013053363960097</c:v>
                </c:pt>
                <c:pt idx="2919">
                  <c:v>96.62431244615</c:v>
                </c:pt>
                <c:pt idx="2920">
                  <c:v>97.924136577547301</c:v>
                </c:pt>
                <c:pt idx="2921">
                  <c:v>98.882315650021596</c:v>
                </c:pt>
                <c:pt idx="2922">
                  <c:v>98.311295688493004</c:v>
                </c:pt>
                <c:pt idx="2923">
                  <c:v>96.912466225147</c:v>
                </c:pt>
                <c:pt idx="2924">
                  <c:v>95.723787315914805</c:v>
                </c:pt>
                <c:pt idx="2925">
                  <c:v>95.267789895379906</c:v>
                </c:pt>
                <c:pt idx="2926">
                  <c:v>95.019466859457594</c:v>
                </c:pt>
                <c:pt idx="2927">
                  <c:v>94.729636642860996</c:v>
                </c:pt>
                <c:pt idx="2928">
                  <c:v>94.594687328274603</c:v>
                </c:pt>
                <c:pt idx="2929">
                  <c:v>94.585263940099793</c:v>
                </c:pt>
                <c:pt idx="2930">
                  <c:v>94.585017004051593</c:v>
                </c:pt>
                <c:pt idx="2931">
                  <c:v>94.579513837635801</c:v>
                </c:pt>
                <c:pt idx="2932">
                  <c:v>94.587807150982599</c:v>
                </c:pt>
                <c:pt idx="2933">
                  <c:v>94.543301438064503</c:v>
                </c:pt>
                <c:pt idx="2934">
                  <c:v>95.347975210528006</c:v>
                </c:pt>
                <c:pt idx="2935">
                  <c:v>96.7107309925576</c:v>
                </c:pt>
                <c:pt idx="2936">
                  <c:v>97.957745581987695</c:v>
                </c:pt>
                <c:pt idx="2937">
                  <c:v>98.277521824931895</c:v>
                </c:pt>
                <c:pt idx="2938">
                  <c:v>98.492804784251106</c:v>
                </c:pt>
                <c:pt idx="2939">
                  <c:v>98.592858174802799</c:v>
                </c:pt>
                <c:pt idx="2940">
                  <c:v>97.546696370019305</c:v>
                </c:pt>
                <c:pt idx="2941">
                  <c:v>95.645854671825006</c:v>
                </c:pt>
                <c:pt idx="2942">
                  <c:v>94.108457758533405</c:v>
                </c:pt>
                <c:pt idx="2943">
                  <c:v>93.968734173274697</c:v>
                </c:pt>
                <c:pt idx="2944">
                  <c:v>93.971191726432494</c:v>
                </c:pt>
                <c:pt idx="2945">
                  <c:v>94.174025843789593</c:v>
                </c:pt>
                <c:pt idx="2946">
                  <c:v>94.428943493489598</c:v>
                </c:pt>
                <c:pt idx="2947">
                  <c:v>94.9046432537111</c:v>
                </c:pt>
                <c:pt idx="2948">
                  <c:v>95.248965227060097</c:v>
                </c:pt>
                <c:pt idx="2949">
                  <c:v>96.401510565104402</c:v>
                </c:pt>
                <c:pt idx="2950">
                  <c:v>97.892886304872206</c:v>
                </c:pt>
                <c:pt idx="2951">
                  <c:v>99.378812219839702</c:v>
                </c:pt>
                <c:pt idx="2952">
                  <c:v>99.062279583153199</c:v>
                </c:pt>
                <c:pt idx="2953">
                  <c:v>97.758131030504799</c:v>
                </c:pt>
                <c:pt idx="2954">
                  <c:v>96.790871146411007</c:v>
                </c:pt>
                <c:pt idx="2955">
                  <c:v>96.075253515742801</c:v>
                </c:pt>
                <c:pt idx="2956">
                  <c:v>95.672811877920594</c:v>
                </c:pt>
                <c:pt idx="2957">
                  <c:v>95.184510031879299</c:v>
                </c:pt>
                <c:pt idx="2958">
                  <c:v>94.572172284593506</c:v>
                </c:pt>
                <c:pt idx="2959">
                  <c:v>93.823042850063501</c:v>
                </c:pt>
                <c:pt idx="2960">
                  <c:v>93.265929344416605</c:v>
                </c:pt>
                <c:pt idx="2961">
                  <c:v>94.1438781877997</c:v>
                </c:pt>
                <c:pt idx="2962">
                  <c:v>95.581886900360104</c:v>
                </c:pt>
                <c:pt idx="2963">
                  <c:v>97.011841541602493</c:v>
                </c:pt>
                <c:pt idx="2964">
                  <c:v>98.397868988946897</c:v>
                </c:pt>
                <c:pt idx="2965">
                  <c:v>100.00344205075299</c:v>
                </c:pt>
                <c:pt idx="2966">
                  <c:v>101.649219523216</c:v>
                </c:pt>
                <c:pt idx="2967">
                  <c:v>103.121415622089</c:v>
                </c:pt>
                <c:pt idx="2968">
                  <c:v>104.82185253253201</c:v>
                </c:pt>
                <c:pt idx="2969">
                  <c:v>106.266329114914</c:v>
                </c:pt>
                <c:pt idx="2970">
                  <c:v>105.68001049110499</c:v>
                </c:pt>
                <c:pt idx="2971">
                  <c:v>104.01950592102899</c:v>
                </c:pt>
                <c:pt idx="2972">
                  <c:v>102.75263973929501</c:v>
                </c:pt>
                <c:pt idx="2973">
                  <c:v>102.303056584201</c:v>
                </c:pt>
                <c:pt idx="2974">
                  <c:v>101.94489161746201</c:v>
                </c:pt>
                <c:pt idx="2975">
                  <c:v>101.697069071478</c:v>
                </c:pt>
                <c:pt idx="2976">
                  <c:v>103.092784115228</c:v>
                </c:pt>
                <c:pt idx="2977">
                  <c:v>105.05692132770901</c:v>
                </c:pt>
                <c:pt idx="2978">
                  <c:v>107.023319592577</c:v>
                </c:pt>
                <c:pt idx="2979">
                  <c:v>108.409676799488</c:v>
                </c:pt>
                <c:pt idx="2980">
                  <c:v>109.76718081876299</c:v>
                </c:pt>
                <c:pt idx="2981">
                  <c:v>110.98168759300199</c:v>
                </c:pt>
                <c:pt idx="2982">
                  <c:v>110.165368527296</c:v>
                </c:pt>
                <c:pt idx="2983">
                  <c:v>108.700408337631</c:v>
                </c:pt>
                <c:pt idx="2984">
                  <c:v>107.31319731393</c:v>
                </c:pt>
                <c:pt idx="2985">
                  <c:v>106.732781465233</c:v>
                </c:pt>
                <c:pt idx="2986">
                  <c:v>106.839750018869</c:v>
                </c:pt>
                <c:pt idx="2987">
                  <c:v>106.71609927858999</c:v>
                </c:pt>
                <c:pt idx="2988">
                  <c:v>105.97536732696599</c:v>
                </c:pt>
                <c:pt idx="2989">
                  <c:v>104.56007497939299</c:v>
                </c:pt>
                <c:pt idx="2990">
                  <c:v>103.55871470818499</c:v>
                </c:pt>
                <c:pt idx="2991">
                  <c:v>103.563706075418</c:v>
                </c:pt>
                <c:pt idx="2992">
                  <c:v>103.630081117673</c:v>
                </c:pt>
                <c:pt idx="2993">
                  <c:v>103.808058877082</c:v>
                </c:pt>
                <c:pt idx="2994">
                  <c:v>103.834838443819</c:v>
                </c:pt>
                <c:pt idx="2995">
                  <c:v>103.81823963340101</c:v>
                </c:pt>
                <c:pt idx="2996">
                  <c:v>103.71926748292201</c:v>
                </c:pt>
                <c:pt idx="2997">
                  <c:v>103.531769170633</c:v>
                </c:pt>
                <c:pt idx="2998">
                  <c:v>103.47602050776899</c:v>
                </c:pt>
                <c:pt idx="2999">
                  <c:v>103.289549907249</c:v>
                </c:pt>
                <c:pt idx="3000">
                  <c:v>102.359388278954</c:v>
                </c:pt>
                <c:pt idx="3001">
                  <c:v>100.892002318926</c:v>
                </c:pt>
                <c:pt idx="3002">
                  <c:v>99.660915078025099</c:v>
                </c:pt>
                <c:pt idx="3003">
                  <c:v>100.44223939154401</c:v>
                </c:pt>
                <c:pt idx="3004">
                  <c:v>102.32525429085</c:v>
                </c:pt>
                <c:pt idx="3005">
                  <c:v>103.91990567029001</c:v>
                </c:pt>
                <c:pt idx="3006">
                  <c:v>103.62400591292599</c:v>
                </c:pt>
                <c:pt idx="3007">
                  <c:v>102.52070163801</c:v>
                </c:pt>
                <c:pt idx="3008">
                  <c:v>101.53979443985</c:v>
                </c:pt>
                <c:pt idx="3009">
                  <c:v>99.118947696977301</c:v>
                </c:pt>
                <c:pt idx="3010">
                  <c:v>96.285414041861799</c:v>
                </c:pt>
                <c:pt idx="3011">
                  <c:v>93.418795034012206</c:v>
                </c:pt>
                <c:pt idx="3012">
                  <c:v>93.727130166250703</c:v>
                </c:pt>
                <c:pt idx="3013">
                  <c:v>95.193690616920406</c:v>
                </c:pt>
                <c:pt idx="3014">
                  <c:v>96.628044463452198</c:v>
                </c:pt>
                <c:pt idx="3015">
                  <c:v>97.617672596184207</c:v>
                </c:pt>
                <c:pt idx="3016">
                  <c:v>98.894790623070804</c:v>
                </c:pt>
                <c:pt idx="3017">
                  <c:v>99.920174036061297</c:v>
                </c:pt>
                <c:pt idx="3018">
                  <c:v>99.258166044224097</c:v>
                </c:pt>
                <c:pt idx="3019">
                  <c:v>98.124842204938702</c:v>
                </c:pt>
                <c:pt idx="3020">
                  <c:v>97.039582894460807</c:v>
                </c:pt>
                <c:pt idx="3021">
                  <c:v>97.006018369499401</c:v>
                </c:pt>
                <c:pt idx="3022">
                  <c:v>97.278596628636805</c:v>
                </c:pt>
                <c:pt idx="3023">
                  <c:v>97.555401725650199</c:v>
                </c:pt>
                <c:pt idx="3024">
                  <c:v>96.808235355520694</c:v>
                </c:pt>
                <c:pt idx="3025">
                  <c:v>95.618376162166498</c:v>
                </c:pt>
                <c:pt idx="3026">
                  <c:v>94.544039414245802</c:v>
                </c:pt>
                <c:pt idx="3027">
                  <c:v>95.158946893402003</c:v>
                </c:pt>
                <c:pt idx="3028">
                  <c:v>96.758555495657106</c:v>
                </c:pt>
                <c:pt idx="3029">
                  <c:v>98.075069139158103</c:v>
                </c:pt>
                <c:pt idx="3030">
                  <c:v>98.347522061638003</c:v>
                </c:pt>
                <c:pt idx="3031">
                  <c:v>98.073173352475706</c:v>
                </c:pt>
                <c:pt idx="3032">
                  <c:v>97.957576558121602</c:v>
                </c:pt>
                <c:pt idx="3033">
                  <c:v>97.393820651710698</c:v>
                </c:pt>
                <c:pt idx="3034">
                  <c:v>96.775022752019296</c:v>
                </c:pt>
                <c:pt idx="3035">
                  <c:v>95.993125402321496</c:v>
                </c:pt>
                <c:pt idx="3036">
                  <c:v>95.800571193264403</c:v>
                </c:pt>
                <c:pt idx="3037">
                  <c:v>95.557007348171496</c:v>
                </c:pt>
                <c:pt idx="3038">
                  <c:v>95.483931416700102</c:v>
                </c:pt>
                <c:pt idx="3039">
                  <c:v>95.275293904658497</c:v>
                </c:pt>
                <c:pt idx="3040">
                  <c:v>94.684573559696005</c:v>
                </c:pt>
                <c:pt idx="3041">
                  <c:v>94.437046713710998</c:v>
                </c:pt>
                <c:pt idx="3042">
                  <c:v>94.809767075329702</c:v>
                </c:pt>
                <c:pt idx="3043">
                  <c:v>95.631614392125101</c:v>
                </c:pt>
                <c:pt idx="3044">
                  <c:v>96.365382836502505</c:v>
                </c:pt>
                <c:pt idx="3045">
                  <c:v>96.804898722308394</c:v>
                </c:pt>
                <c:pt idx="3046">
                  <c:v>97.108032959308503</c:v>
                </c:pt>
                <c:pt idx="3047">
                  <c:v>97.3891643448856</c:v>
                </c:pt>
                <c:pt idx="3048">
                  <c:v>97.864844958424499</c:v>
                </c:pt>
                <c:pt idx="3049">
                  <c:v>98.283030030877697</c:v>
                </c:pt>
                <c:pt idx="3050">
                  <c:v>98.736320431323605</c:v>
                </c:pt>
                <c:pt idx="3051">
                  <c:v>99.108611536073099</c:v>
                </c:pt>
                <c:pt idx="3052">
                  <c:v>99.268063698119903</c:v>
                </c:pt>
                <c:pt idx="3053">
                  <c:v>99.485388232295307</c:v>
                </c:pt>
                <c:pt idx="3054">
                  <c:v>99.0790619687711</c:v>
                </c:pt>
                <c:pt idx="3055">
                  <c:v>98.562700981587994</c:v>
                </c:pt>
                <c:pt idx="3056">
                  <c:v>98.066056129825199</c:v>
                </c:pt>
                <c:pt idx="3057">
                  <c:v>96.879515243820506</c:v>
                </c:pt>
                <c:pt idx="3058">
                  <c:v>95.6673175005659</c:v>
                </c:pt>
                <c:pt idx="3059">
                  <c:v>94.346826384390894</c:v>
                </c:pt>
                <c:pt idx="3060">
                  <c:v>92.913743878054802</c:v>
                </c:pt>
                <c:pt idx="3061">
                  <c:v>91.501272430281404</c:v>
                </c:pt>
                <c:pt idx="3062">
                  <c:v>90.106485447371099</c:v>
                </c:pt>
                <c:pt idx="3063">
                  <c:v>90.808968897506404</c:v>
                </c:pt>
                <c:pt idx="3064">
                  <c:v>92.539255756293798</c:v>
                </c:pt>
                <c:pt idx="3065">
                  <c:v>94.032062602643506</c:v>
                </c:pt>
                <c:pt idx="3066">
                  <c:v>94.372483268892495</c:v>
                </c:pt>
                <c:pt idx="3067">
                  <c:v>94.534516430112006</c:v>
                </c:pt>
                <c:pt idx="3068">
                  <c:v>94.608108949350793</c:v>
                </c:pt>
                <c:pt idx="3069">
                  <c:v>95.691316552162405</c:v>
                </c:pt>
                <c:pt idx="3070">
                  <c:v>97.157209491135603</c:v>
                </c:pt>
                <c:pt idx="3071">
                  <c:v>98.702240981330505</c:v>
                </c:pt>
                <c:pt idx="3072">
                  <c:v>97.653029856683304</c:v>
                </c:pt>
                <c:pt idx="3073">
                  <c:v>95.170001967258401</c:v>
                </c:pt>
                <c:pt idx="3074">
                  <c:v>93.040879962042695</c:v>
                </c:pt>
                <c:pt idx="3075">
                  <c:v>92.526427764682097</c:v>
                </c:pt>
                <c:pt idx="3076">
                  <c:v>92.789061914194093</c:v>
                </c:pt>
                <c:pt idx="3077">
                  <c:v>92.851013707898105</c:v>
                </c:pt>
                <c:pt idx="3078">
                  <c:v>93.516899488787303</c:v>
                </c:pt>
                <c:pt idx="3079">
                  <c:v>94.136773026818105</c:v>
                </c:pt>
                <c:pt idx="3080">
                  <c:v>94.983182330258899</c:v>
                </c:pt>
                <c:pt idx="3081">
                  <c:v>92.668189674313894</c:v>
                </c:pt>
                <c:pt idx="3082">
                  <c:v>89.339564183777696</c:v>
                </c:pt>
                <c:pt idx="3083">
                  <c:v>85.942391868683004</c:v>
                </c:pt>
                <c:pt idx="3084">
                  <c:v>86.409594541949801</c:v>
                </c:pt>
                <c:pt idx="3085">
                  <c:v>88.573014249303696</c:v>
                </c:pt>
                <c:pt idx="3086">
                  <c:v>90.351252610611795</c:v>
                </c:pt>
                <c:pt idx="3087">
                  <c:v>90.3266426226986</c:v>
                </c:pt>
                <c:pt idx="3088">
                  <c:v>89.262402677713894</c:v>
                </c:pt>
                <c:pt idx="3089">
                  <c:v>88.4367531377098</c:v>
                </c:pt>
                <c:pt idx="3090">
                  <c:v>88.481238553548295</c:v>
                </c:pt>
                <c:pt idx="3091">
                  <c:v>88.963606145449106</c:v>
                </c:pt>
                <c:pt idx="3092">
                  <c:v>89.298586331031203</c:v>
                </c:pt>
                <c:pt idx="3093">
                  <c:v>90.228587396211296</c:v>
                </c:pt>
                <c:pt idx="3094">
                  <c:v>91.424540568839305</c:v>
                </c:pt>
                <c:pt idx="3095">
                  <c:v>92.539821048479595</c:v>
                </c:pt>
                <c:pt idx="3096">
                  <c:v>93.011404678686603</c:v>
                </c:pt>
                <c:pt idx="3097">
                  <c:v>93.207966748808303</c:v>
                </c:pt>
                <c:pt idx="3098">
                  <c:v>93.469762336778004</c:v>
                </c:pt>
                <c:pt idx="3099">
                  <c:v>94.328488449989294</c:v>
                </c:pt>
                <c:pt idx="3100">
                  <c:v>95.867185654205599</c:v>
                </c:pt>
                <c:pt idx="3101">
                  <c:v>97.057757108691604</c:v>
                </c:pt>
                <c:pt idx="3102">
                  <c:v>96.168150428329199</c:v>
                </c:pt>
                <c:pt idx="3103">
                  <c:v>94.469396712204798</c:v>
                </c:pt>
                <c:pt idx="3104">
                  <c:v>92.948721273300393</c:v>
                </c:pt>
                <c:pt idx="3105">
                  <c:v>91.357621455327504</c:v>
                </c:pt>
                <c:pt idx="3106">
                  <c:v>89.157966745823302</c:v>
                </c:pt>
                <c:pt idx="3107">
                  <c:v>87.256371261272193</c:v>
                </c:pt>
                <c:pt idx="3108">
                  <c:v>86.9438738580522</c:v>
                </c:pt>
                <c:pt idx="3109">
                  <c:v>87.338722820823193</c:v>
                </c:pt>
                <c:pt idx="3110">
                  <c:v>87.5923840267955</c:v>
                </c:pt>
                <c:pt idx="3111">
                  <c:v>86.512995627621095</c:v>
                </c:pt>
                <c:pt idx="3112">
                  <c:v>84.794722982254996</c:v>
                </c:pt>
                <c:pt idx="3113">
                  <c:v>83.220927630455506</c:v>
                </c:pt>
                <c:pt idx="3114">
                  <c:v>83.245213237312399</c:v>
                </c:pt>
                <c:pt idx="3115">
                  <c:v>83.700595052707897</c:v>
                </c:pt>
                <c:pt idx="3116">
                  <c:v>84.205440992844999</c:v>
                </c:pt>
                <c:pt idx="3117">
                  <c:v>83.6947456160417</c:v>
                </c:pt>
                <c:pt idx="3118">
                  <c:v>82.400824870049107</c:v>
                </c:pt>
                <c:pt idx="3119">
                  <c:v>81.444214439446</c:v>
                </c:pt>
                <c:pt idx="3120">
                  <c:v>86.116965960485103</c:v>
                </c:pt>
                <c:pt idx="3121">
                  <c:v>92.157857050080295</c:v>
                </c:pt>
                <c:pt idx="3122">
                  <c:v>98.514499485158098</c:v>
                </c:pt>
                <c:pt idx="3123">
                  <c:v>100.892907175338</c:v>
                </c:pt>
                <c:pt idx="3124">
                  <c:v>102.295083397059</c:v>
                </c:pt>
                <c:pt idx="3125">
                  <c:v>103.296177125494</c:v>
                </c:pt>
                <c:pt idx="3126">
                  <c:v>101.400302101405</c:v>
                </c:pt>
                <c:pt idx="3127">
                  <c:v>98.632297698735101</c:v>
                </c:pt>
                <c:pt idx="3128">
                  <c:v>95.929156718076996</c:v>
                </c:pt>
                <c:pt idx="3129">
                  <c:v>94.030023591655905</c:v>
                </c:pt>
                <c:pt idx="3130">
                  <c:v>92.134332498488504</c:v>
                </c:pt>
                <c:pt idx="3131">
                  <c:v>90.398450387934801</c:v>
                </c:pt>
                <c:pt idx="3132">
                  <c:v>90.502714101255194</c:v>
                </c:pt>
                <c:pt idx="3133">
                  <c:v>91.383435943485793</c:v>
                </c:pt>
                <c:pt idx="3134">
                  <c:v>92.164571122983403</c:v>
                </c:pt>
                <c:pt idx="3135">
                  <c:v>91.113428869433207</c:v>
                </c:pt>
                <c:pt idx="3136">
                  <c:v>88.978382151987304</c:v>
                </c:pt>
                <c:pt idx="3137">
                  <c:v>87.093500053478294</c:v>
                </c:pt>
                <c:pt idx="3138">
                  <c:v>87.050588460115193</c:v>
                </c:pt>
                <c:pt idx="3139">
                  <c:v>87.377329742713997</c:v>
                </c:pt>
                <c:pt idx="3140">
                  <c:v>87.791321347124395</c:v>
                </c:pt>
                <c:pt idx="3141">
                  <c:v>88.145749615302705</c:v>
                </c:pt>
                <c:pt idx="3142">
                  <c:v>88.5967535205465</c:v>
                </c:pt>
                <c:pt idx="3143">
                  <c:v>88.933460768407201</c:v>
                </c:pt>
                <c:pt idx="3144">
                  <c:v>89.153291500787503</c:v>
                </c:pt>
                <c:pt idx="3145">
                  <c:v>89.4090155928412</c:v>
                </c:pt>
                <c:pt idx="3146">
                  <c:v>89.697813502555107</c:v>
                </c:pt>
                <c:pt idx="3147">
                  <c:v>90.339860858561295</c:v>
                </c:pt>
                <c:pt idx="3148">
                  <c:v>91.312914501303396</c:v>
                </c:pt>
                <c:pt idx="3149">
                  <c:v>92.1674172991587</c:v>
                </c:pt>
                <c:pt idx="3150">
                  <c:v>93.412068134005807</c:v>
                </c:pt>
                <c:pt idx="3151">
                  <c:v>94.276646406685003</c:v>
                </c:pt>
                <c:pt idx="3152">
                  <c:v>95.581718517986104</c:v>
                </c:pt>
                <c:pt idx="3153">
                  <c:v>100.313091599641</c:v>
                </c:pt>
                <c:pt idx="3154">
                  <c:v>106.285602715439</c:v>
                </c:pt>
                <c:pt idx="3155">
                  <c:v>112.15537012152799</c:v>
                </c:pt>
                <c:pt idx="3156">
                  <c:v>111.612650873457</c:v>
                </c:pt>
                <c:pt idx="3157">
                  <c:v>109.04384986291301</c:v>
                </c:pt>
                <c:pt idx="3158">
                  <c:v>106.456544260201</c:v>
                </c:pt>
                <c:pt idx="3159">
                  <c:v>107.62265873939</c:v>
                </c:pt>
                <c:pt idx="3160">
                  <c:v>110.47060872989699</c:v>
                </c:pt>
                <c:pt idx="3161">
                  <c:v>112.993889811751</c:v>
                </c:pt>
                <c:pt idx="3162">
                  <c:v>112.796715551622</c:v>
                </c:pt>
                <c:pt idx="3163">
                  <c:v>111.789092371164</c:v>
                </c:pt>
                <c:pt idx="3164">
                  <c:v>110.629413475983</c:v>
                </c:pt>
                <c:pt idx="3165">
                  <c:v>110.499223779674</c:v>
                </c:pt>
                <c:pt idx="3166">
                  <c:v>110.60102306597101</c:v>
                </c:pt>
                <c:pt idx="3167">
                  <c:v>110.662042646534</c:v>
                </c:pt>
                <c:pt idx="3168">
                  <c:v>112.657611045319</c:v>
                </c:pt>
                <c:pt idx="3169">
                  <c:v>115.36890425145199</c:v>
                </c:pt>
                <c:pt idx="3170">
                  <c:v>118.13444895124501</c:v>
                </c:pt>
                <c:pt idx="3171">
                  <c:v>112.26915447798</c:v>
                </c:pt>
                <c:pt idx="3172">
                  <c:v>103.420910271152</c:v>
                </c:pt>
                <c:pt idx="3173">
                  <c:v>94.905958789817802</c:v>
                </c:pt>
                <c:pt idx="3174">
                  <c:v>98.797803058170103</c:v>
                </c:pt>
                <c:pt idx="3175">
                  <c:v>106.33880287932701</c:v>
                </c:pt>
                <c:pt idx="3176">
                  <c:v>114.295408702695</c:v>
                </c:pt>
                <c:pt idx="3177">
                  <c:v>115.869693313135</c:v>
                </c:pt>
                <c:pt idx="3178">
                  <c:v>115.54627737043199</c:v>
                </c:pt>
                <c:pt idx="3179">
                  <c:v>114.98732877169699</c:v>
                </c:pt>
                <c:pt idx="3180">
                  <c:v>115.104223925038</c:v>
                </c:pt>
                <c:pt idx="3181">
                  <c:v>114.915748575999</c:v>
                </c:pt>
                <c:pt idx="3182">
                  <c:v>115.05328139395399</c:v>
                </c:pt>
                <c:pt idx="3183">
                  <c:v>114.33314551272601</c:v>
                </c:pt>
                <c:pt idx="3184">
                  <c:v>113.632850870819</c:v>
                </c:pt>
                <c:pt idx="3185">
                  <c:v>112.686976343962</c:v>
                </c:pt>
                <c:pt idx="3186">
                  <c:v>115.26866167840301</c:v>
                </c:pt>
                <c:pt idx="3187">
                  <c:v>119.406101661772</c:v>
                </c:pt>
                <c:pt idx="3188">
                  <c:v>123.48800188807699</c:v>
                </c:pt>
                <c:pt idx="3189">
                  <c:v>124.999413488987</c:v>
                </c:pt>
                <c:pt idx="3190">
                  <c:v>125.25838167072099</c:v>
                </c:pt>
                <c:pt idx="3191">
                  <c:v>125.776426225625</c:v>
                </c:pt>
                <c:pt idx="3192">
                  <c:v>126.37137219259699</c:v>
                </c:pt>
                <c:pt idx="3193">
                  <c:v>126.783258631604</c:v>
                </c:pt>
                <c:pt idx="3194">
                  <c:v>127.341098555839</c:v>
                </c:pt>
                <c:pt idx="3195">
                  <c:v>125.28512546284399</c:v>
                </c:pt>
                <c:pt idx="3196">
                  <c:v>122.47657097417201</c:v>
                </c:pt>
                <c:pt idx="3197">
                  <c:v>119.78624014078601</c:v>
                </c:pt>
                <c:pt idx="3198">
                  <c:v>117.985367841008</c:v>
                </c:pt>
                <c:pt idx="3199">
                  <c:v>116.447157044763</c:v>
                </c:pt>
                <c:pt idx="3200">
                  <c:v>114.82978258551501</c:v>
                </c:pt>
                <c:pt idx="3201">
                  <c:v>114.503115859405</c:v>
                </c:pt>
                <c:pt idx="3202">
                  <c:v>114.35915500386101</c:v>
                </c:pt>
                <c:pt idx="3203">
                  <c:v>114.279161395092</c:v>
                </c:pt>
                <c:pt idx="3204">
                  <c:v>112.515464693227</c:v>
                </c:pt>
                <c:pt idx="3205">
                  <c:v>110.264934315676</c:v>
                </c:pt>
                <c:pt idx="3206">
                  <c:v>107.90436233547599</c:v>
                </c:pt>
                <c:pt idx="3207">
                  <c:v>108.855078418426</c:v>
                </c:pt>
                <c:pt idx="3208">
                  <c:v>110.85868146634201</c:v>
                </c:pt>
                <c:pt idx="3209">
                  <c:v>112.92539176592599</c:v>
                </c:pt>
                <c:pt idx="3210">
                  <c:v>113.02041179050801</c:v>
                </c:pt>
                <c:pt idx="3211">
                  <c:v>112.212490408215</c:v>
                </c:pt>
                <c:pt idx="3212">
                  <c:v>111.57771680458301</c:v>
                </c:pt>
                <c:pt idx="3213">
                  <c:v>110.71777765210901</c:v>
                </c:pt>
                <c:pt idx="3214">
                  <c:v>109.83618400759001</c:v>
                </c:pt>
                <c:pt idx="3215">
                  <c:v>108.865722979795</c:v>
                </c:pt>
                <c:pt idx="3216">
                  <c:v>109.656711772485</c:v>
                </c:pt>
                <c:pt idx="3217">
                  <c:v>111.30805206562199</c:v>
                </c:pt>
                <c:pt idx="3218">
                  <c:v>112.821146712513</c:v>
                </c:pt>
                <c:pt idx="3219">
                  <c:v>118.200391902056</c:v>
                </c:pt>
                <c:pt idx="3220">
                  <c:v>124.456550353651</c:v>
                </c:pt>
                <c:pt idx="3221">
                  <c:v>131.12160765803901</c:v>
                </c:pt>
                <c:pt idx="3222">
                  <c:v>132.89079374211701</c:v>
                </c:pt>
                <c:pt idx="3223">
                  <c:v>133.15323689677899</c:v>
                </c:pt>
                <c:pt idx="3224">
                  <c:v>133.40006877016901</c:v>
                </c:pt>
                <c:pt idx="3225">
                  <c:v>135.425805761948</c:v>
                </c:pt>
                <c:pt idx="3226">
                  <c:v>137.352757151329</c:v>
                </c:pt>
                <c:pt idx="3227">
                  <c:v>139.66581142588501</c:v>
                </c:pt>
                <c:pt idx="3228">
                  <c:v>140.95593778660401</c:v>
                </c:pt>
                <c:pt idx="3229">
                  <c:v>141.44408585936</c:v>
                </c:pt>
                <c:pt idx="3230">
                  <c:v>142.129893956101</c:v>
                </c:pt>
                <c:pt idx="3231">
                  <c:v>140.16869718951901</c:v>
                </c:pt>
                <c:pt idx="3232">
                  <c:v>136.99347887272901</c:v>
                </c:pt>
                <c:pt idx="3233">
                  <c:v>133.85047586116701</c:v>
                </c:pt>
                <c:pt idx="3234">
                  <c:v>133.11208917430801</c:v>
                </c:pt>
                <c:pt idx="3235">
                  <c:v>133.101005981524</c:v>
                </c:pt>
                <c:pt idx="3236">
                  <c:v>132.99849236898999</c:v>
                </c:pt>
                <c:pt idx="3237">
                  <c:v>134.41289032199199</c:v>
                </c:pt>
                <c:pt idx="3238">
                  <c:v>136.69270018724001</c:v>
                </c:pt>
                <c:pt idx="3239">
                  <c:v>138.55798579694701</c:v>
                </c:pt>
                <c:pt idx="3240">
                  <c:v>140.28271541148499</c:v>
                </c:pt>
                <c:pt idx="3241">
                  <c:v>142.50620441155399</c:v>
                </c:pt>
                <c:pt idx="3242">
                  <c:v>144.44541510918501</c:v>
                </c:pt>
                <c:pt idx="3243">
                  <c:v>142.55722292412099</c:v>
                </c:pt>
                <c:pt idx="3244">
                  <c:v>139.24151371292501</c:v>
                </c:pt>
                <c:pt idx="3245">
                  <c:v>136.055244769365</c:v>
                </c:pt>
                <c:pt idx="3246">
                  <c:v>132.64274330588799</c:v>
                </c:pt>
                <c:pt idx="3247">
                  <c:v>129.47347925379501</c:v>
                </c:pt>
                <c:pt idx="3248">
                  <c:v>126.280763576905</c:v>
                </c:pt>
                <c:pt idx="3249">
                  <c:v>123.431114981896</c:v>
                </c:pt>
                <c:pt idx="3250">
                  <c:v>120.88965065626</c:v>
                </c:pt>
                <c:pt idx="3251">
                  <c:v>118.22923530987801</c:v>
                </c:pt>
                <c:pt idx="3252">
                  <c:v>114.450833620667</c:v>
                </c:pt>
                <c:pt idx="3253">
                  <c:v>110.50876794956299</c:v>
                </c:pt>
                <c:pt idx="3254">
                  <c:v>106.359946260477</c:v>
                </c:pt>
                <c:pt idx="3255">
                  <c:v>108.129267432294</c:v>
                </c:pt>
                <c:pt idx="3256">
                  <c:v>112.16120678650501</c:v>
                </c:pt>
                <c:pt idx="3257">
                  <c:v>115.989272190439</c:v>
                </c:pt>
                <c:pt idx="3258">
                  <c:v>118.976212717715</c:v>
                </c:pt>
                <c:pt idx="3259">
                  <c:v>121.723247667877</c:v>
                </c:pt>
                <c:pt idx="3260">
                  <c:v>124.37094293319601</c:v>
                </c:pt>
                <c:pt idx="3261">
                  <c:v>126.20865151482199</c:v>
                </c:pt>
                <c:pt idx="3262">
                  <c:v>127.360580753145</c:v>
                </c:pt>
                <c:pt idx="3263">
                  <c:v>128.70114997053801</c:v>
                </c:pt>
                <c:pt idx="3264">
                  <c:v>128.76671038606801</c:v>
                </c:pt>
                <c:pt idx="3265">
                  <c:v>128.12981220729199</c:v>
                </c:pt>
                <c:pt idx="3266">
                  <c:v>127.624731759756</c:v>
                </c:pt>
                <c:pt idx="3267">
                  <c:v>128.88494342625199</c:v>
                </c:pt>
                <c:pt idx="3268">
                  <c:v>130.62180786496901</c:v>
                </c:pt>
                <c:pt idx="3269">
                  <c:v>132.32198099745301</c:v>
                </c:pt>
                <c:pt idx="3270">
                  <c:v>130.050009523011</c:v>
                </c:pt>
                <c:pt idx="3271">
                  <c:v>126.679068294362</c:v>
                </c:pt>
                <c:pt idx="3272">
                  <c:v>123.268973644288</c:v>
                </c:pt>
                <c:pt idx="3273">
                  <c:v>119.21311987961801</c:v>
                </c:pt>
                <c:pt idx="3274">
                  <c:v>115.066141364383</c:v>
                </c:pt>
                <c:pt idx="3275">
                  <c:v>110.870569741415</c:v>
                </c:pt>
                <c:pt idx="3276">
                  <c:v>110.197456941697</c:v>
                </c:pt>
                <c:pt idx="3277">
                  <c:v>110.932112707969</c:v>
                </c:pt>
                <c:pt idx="3278">
                  <c:v>111.436867391422</c:v>
                </c:pt>
                <c:pt idx="3279">
                  <c:v>111.557835525342</c:v>
                </c:pt>
                <c:pt idx="3280">
                  <c:v>112.611947527963</c:v>
                </c:pt>
                <c:pt idx="3281">
                  <c:v>112.425033850581</c:v>
                </c:pt>
                <c:pt idx="3282">
                  <c:v>111.10252932885</c:v>
                </c:pt>
                <c:pt idx="3283">
                  <c:v>108.41226767807601</c:v>
                </c:pt>
                <c:pt idx="3284">
                  <c:v>103.996714356244</c:v>
                </c:pt>
                <c:pt idx="3285">
                  <c:v>98.916906976879801</c:v>
                </c:pt>
                <c:pt idx="3286">
                  <c:v>89.356848525107793</c:v>
                </c:pt>
                <c:pt idx="3287">
                  <c:v>83.603026965625205</c:v>
                </c:pt>
                <c:pt idx="3288">
                  <c:v>80.695032185223198</c:v>
                </c:pt>
                <c:pt idx="3289">
                  <c:v>79.923676176001507</c:v>
                </c:pt>
                <c:pt idx="3290">
                  <c:v>80.443957110943899</c:v>
                </c:pt>
                <c:pt idx="3291">
                  <c:v>79.814083949107598</c:v>
                </c:pt>
                <c:pt idx="3292">
                  <c:v>79.753343321375496</c:v>
                </c:pt>
                <c:pt idx="3293">
                  <c:v>79.435592080876404</c:v>
                </c:pt>
                <c:pt idx="3294">
                  <c:v>78.445071273036007</c:v>
                </c:pt>
                <c:pt idx="3295">
                  <c:v>77.342993211871402</c:v>
                </c:pt>
                <c:pt idx="3296">
                  <c:v>76.037618043766102</c:v>
                </c:pt>
                <c:pt idx="3297">
                  <c:v>74.565256205236096</c:v>
                </c:pt>
                <c:pt idx="3298">
                  <c:v>73.073985486047803</c:v>
                </c:pt>
                <c:pt idx="3299">
                  <c:v>71.507515148498399</c:v>
                </c:pt>
                <c:pt idx="3300">
                  <c:v>71.551769289743305</c:v>
                </c:pt>
                <c:pt idx="3301">
                  <c:v>72.304457271260503</c:v>
                </c:pt>
                <c:pt idx="3302">
                  <c:v>72.947627055900995</c:v>
                </c:pt>
                <c:pt idx="3303">
                  <c:v>76.134938637867904</c:v>
                </c:pt>
                <c:pt idx="3304">
                  <c:v>79.991368771816198</c:v>
                </c:pt>
                <c:pt idx="3305">
                  <c:v>84.049936497224394</c:v>
                </c:pt>
                <c:pt idx="3306">
                  <c:v>88.923551977609307</c:v>
                </c:pt>
                <c:pt idx="3307">
                  <c:v>94.029751424288094</c:v>
                </c:pt>
                <c:pt idx="3308">
                  <c:v>99.175397213352099</c:v>
                </c:pt>
                <c:pt idx="3309">
                  <c:v>99.242662527096002</c:v>
                </c:pt>
                <c:pt idx="3310">
                  <c:v>97.915062244976795</c:v>
                </c:pt>
                <c:pt idx="3311">
                  <c:v>96.2830095798694</c:v>
                </c:pt>
                <c:pt idx="3312">
                  <c:v>95.330932172150099</c:v>
                </c:pt>
                <c:pt idx="3313">
                  <c:v>94.44626296797</c:v>
                </c:pt>
                <c:pt idx="3314">
                  <c:v>93.549394380471099</c:v>
                </c:pt>
                <c:pt idx="3315">
                  <c:v>93.626111295942394</c:v>
                </c:pt>
                <c:pt idx="3316">
                  <c:v>94.152042664919406</c:v>
                </c:pt>
                <c:pt idx="3317">
                  <c:v>94.526255793281607</c:v>
                </c:pt>
                <c:pt idx="3318">
                  <c:v>94.159803651588703</c:v>
                </c:pt>
                <c:pt idx="3319">
                  <c:v>93.355054291932802</c:v>
                </c:pt>
                <c:pt idx="3320">
                  <c:v>92.745028057233895</c:v>
                </c:pt>
                <c:pt idx="3321">
                  <c:v>92.836878604746801</c:v>
                </c:pt>
                <c:pt idx="3322">
                  <c:v>92.8705117084574</c:v>
                </c:pt>
                <c:pt idx="3323">
                  <c:v>93.050067081978796</c:v>
                </c:pt>
                <c:pt idx="3324">
                  <c:v>94.497202978099807</c:v>
                </c:pt>
                <c:pt idx="3325">
                  <c:v>96.666063521739304</c:v>
                </c:pt>
                <c:pt idx="3326">
                  <c:v>98.742732774714995</c:v>
                </c:pt>
                <c:pt idx="3327">
                  <c:v>100.22561616275701</c:v>
                </c:pt>
                <c:pt idx="3328">
                  <c:v>101.633775071882</c:v>
                </c:pt>
                <c:pt idx="3329">
                  <c:v>103.093702382126</c:v>
                </c:pt>
                <c:pt idx="3330">
                  <c:v>102.455845132401</c:v>
                </c:pt>
                <c:pt idx="3331">
                  <c:v>100.955051131557</c:v>
                </c:pt>
                <c:pt idx="3332">
                  <c:v>99.691829586109506</c:v>
                </c:pt>
                <c:pt idx="3333">
                  <c:v>99.639789835191493</c:v>
                </c:pt>
                <c:pt idx="3334">
                  <c:v>99.892099611579795</c:v>
                </c:pt>
                <c:pt idx="3335">
                  <c:v>100.14707765965299</c:v>
                </c:pt>
                <c:pt idx="3336">
                  <c:v>99.646186714821198</c:v>
                </c:pt>
                <c:pt idx="3337">
                  <c:v>98.233547536208306</c:v>
                </c:pt>
                <c:pt idx="3338">
                  <c:v>97.145074376053103</c:v>
                </c:pt>
                <c:pt idx="3339">
                  <c:v>96.748111495682494</c:v>
                </c:pt>
                <c:pt idx="3340">
                  <c:v>96.298235704702805</c:v>
                </c:pt>
                <c:pt idx="3341">
                  <c:v>95.886089470911202</c:v>
                </c:pt>
                <c:pt idx="3342">
                  <c:v>95.424867787897497</c:v>
                </c:pt>
                <c:pt idx="3343">
                  <c:v>94.521774753419805</c:v>
                </c:pt>
                <c:pt idx="3344">
                  <c:v>93.825716805108101</c:v>
                </c:pt>
                <c:pt idx="3345">
                  <c:v>93.260305839524506</c:v>
                </c:pt>
                <c:pt idx="3346">
                  <c:v>92.8660738381935</c:v>
                </c:pt>
                <c:pt idx="3347">
                  <c:v>92.294094098963399</c:v>
                </c:pt>
                <c:pt idx="3348">
                  <c:v>92.541655965837407</c:v>
                </c:pt>
                <c:pt idx="3349">
                  <c:v>92.870030610741296</c:v>
                </c:pt>
                <c:pt idx="3350">
                  <c:v>93.3594097664065</c:v>
                </c:pt>
                <c:pt idx="3351">
                  <c:v>93.932913520861106</c:v>
                </c:pt>
                <c:pt idx="3352">
                  <c:v>94.274136096646302</c:v>
                </c:pt>
                <c:pt idx="3353">
                  <c:v>94.755438981433699</c:v>
                </c:pt>
                <c:pt idx="3354">
                  <c:v>95.289849070313096</c:v>
                </c:pt>
                <c:pt idx="3355">
                  <c:v>95.853610537204005</c:v>
                </c:pt>
                <c:pt idx="3356">
                  <c:v>96.480263519420902</c:v>
                </c:pt>
                <c:pt idx="3357">
                  <c:v>95.782058929648599</c:v>
                </c:pt>
                <c:pt idx="3358">
                  <c:v>94.117775386999497</c:v>
                </c:pt>
                <c:pt idx="3359">
                  <c:v>92.813247133617296</c:v>
                </c:pt>
                <c:pt idx="3360">
                  <c:v>92.561377064690205</c:v>
                </c:pt>
                <c:pt idx="3361">
                  <c:v>92.973544381539497</c:v>
                </c:pt>
                <c:pt idx="3362">
                  <c:v>93.463516739008099</c:v>
                </c:pt>
                <c:pt idx="3363">
                  <c:v>93.620563664829206</c:v>
                </c:pt>
                <c:pt idx="3364">
                  <c:v>93.703544287064503</c:v>
                </c:pt>
                <c:pt idx="3365">
                  <c:v>93.691210735922795</c:v>
                </c:pt>
                <c:pt idx="3366">
                  <c:v>92.629142992374099</c:v>
                </c:pt>
                <c:pt idx="3367">
                  <c:v>91.500042272273106</c:v>
                </c:pt>
                <c:pt idx="3368">
                  <c:v>90.146059188961701</c:v>
                </c:pt>
                <c:pt idx="3369">
                  <c:v>94.035659144888996</c:v>
                </c:pt>
                <c:pt idx="3370">
                  <c:v>94.192580337765705</c:v>
                </c:pt>
                <c:pt idx="3371">
                  <c:v>93.935011977767402</c:v>
                </c:pt>
                <c:pt idx="3372">
                  <c:v>94.031094148541996</c:v>
                </c:pt>
                <c:pt idx="3373">
                  <c:v>94.288645705881393</c:v>
                </c:pt>
                <c:pt idx="3374">
                  <c:v>94.419151908343594</c:v>
                </c:pt>
                <c:pt idx="3375">
                  <c:v>94.305852183958507</c:v>
                </c:pt>
                <c:pt idx="3376">
                  <c:v>94.680496564826598</c:v>
                </c:pt>
                <c:pt idx="3377">
                  <c:v>94.690163677881401</c:v>
                </c:pt>
                <c:pt idx="3378">
                  <c:v>94.640415168597201</c:v>
                </c:pt>
                <c:pt idx="3379">
                  <c:v>97.981600025951394</c:v>
                </c:pt>
                <c:pt idx="3380">
                  <c:v>102.35803989825</c:v>
                </c:pt>
                <c:pt idx="3381">
                  <c:v>104.313088220292</c:v>
                </c:pt>
                <c:pt idx="3382">
                  <c:v>105.78369352915099</c:v>
                </c:pt>
                <c:pt idx="3383">
                  <c:v>107.021099776987</c:v>
                </c:pt>
                <c:pt idx="3384">
                  <c:v>107.535525848586</c:v>
                </c:pt>
                <c:pt idx="3385">
                  <c:v>107.367385489548</c:v>
                </c:pt>
                <c:pt idx="3386">
                  <c:v>107.64971474455</c:v>
                </c:pt>
                <c:pt idx="3387">
                  <c:v>108.84472453197</c:v>
                </c:pt>
                <c:pt idx="3388">
                  <c:v>110.55930428508</c:v>
                </c:pt>
                <c:pt idx="3389">
                  <c:v>112.14045564247201</c:v>
                </c:pt>
                <c:pt idx="3390">
                  <c:v>112.432783602404</c:v>
                </c:pt>
                <c:pt idx="3391">
                  <c:v>112.01584674774</c:v>
                </c:pt>
                <c:pt idx="3392">
                  <c:v>111.93620830662501</c:v>
                </c:pt>
                <c:pt idx="3393">
                  <c:v>112.326908236994</c:v>
                </c:pt>
                <c:pt idx="3394">
                  <c:v>112.723957577661</c:v>
                </c:pt>
                <c:pt idx="3395">
                  <c:v>113.25469640950099</c:v>
                </c:pt>
                <c:pt idx="3396">
                  <c:v>112.77087634215199</c:v>
                </c:pt>
                <c:pt idx="3397">
                  <c:v>111.492348269391</c:v>
                </c:pt>
                <c:pt idx="3398">
                  <c:v>110.55654850066399</c:v>
                </c:pt>
                <c:pt idx="3399">
                  <c:v>109.646788114456</c:v>
                </c:pt>
                <c:pt idx="3400">
                  <c:v>108.802600325507</c:v>
                </c:pt>
                <c:pt idx="3401">
                  <c:v>107.932588685317</c:v>
                </c:pt>
                <c:pt idx="3402">
                  <c:v>108.974433305969</c:v>
                </c:pt>
                <c:pt idx="3403">
                  <c:v>111.206131355921</c:v>
                </c:pt>
                <c:pt idx="3404">
                  <c:v>113.08508013003799</c:v>
                </c:pt>
                <c:pt idx="3405">
                  <c:v>114.117160662925</c:v>
                </c:pt>
                <c:pt idx="3406">
                  <c:v>115.011785493611</c:v>
                </c:pt>
                <c:pt idx="3407">
                  <c:v>115.693035375539</c:v>
                </c:pt>
                <c:pt idx="3408">
                  <c:v>114.722777695017</c:v>
                </c:pt>
                <c:pt idx="3409">
                  <c:v>113.18558062597999</c:v>
                </c:pt>
                <c:pt idx="3410">
                  <c:v>111.651105283191</c:v>
                </c:pt>
                <c:pt idx="3411">
                  <c:v>112.027735203322</c:v>
                </c:pt>
                <c:pt idx="3412">
                  <c:v>113.048836105734</c:v>
                </c:pt>
                <c:pt idx="3413">
                  <c:v>114.12737522941801</c:v>
                </c:pt>
                <c:pt idx="3414">
                  <c:v>110.736599536759</c:v>
                </c:pt>
                <c:pt idx="3415">
                  <c:v>105.71074471765699</c:v>
                </c:pt>
                <c:pt idx="3416">
                  <c:v>100.883532736935</c:v>
                </c:pt>
                <c:pt idx="3417">
                  <c:v>103.507697084559</c:v>
                </c:pt>
                <c:pt idx="3418">
                  <c:v>108.21841175864</c:v>
                </c:pt>
                <c:pt idx="3419">
                  <c:v>98.994626561513201</c:v>
                </c:pt>
                <c:pt idx="3420">
                  <c:v>95.587254781378405</c:v>
                </c:pt>
                <c:pt idx="3421">
                  <c:v>97.692679678035503</c:v>
                </c:pt>
                <c:pt idx="3422">
                  <c:v>100.536219350485</c:v>
                </c:pt>
                <c:pt idx="3423">
                  <c:v>103.19847054355</c:v>
                </c:pt>
                <c:pt idx="3424">
                  <c:v>105.972651833128</c:v>
                </c:pt>
                <c:pt idx="3425">
                  <c:v>108.68316738918701</c:v>
                </c:pt>
                <c:pt idx="3426">
                  <c:v>109.3255670595</c:v>
                </c:pt>
                <c:pt idx="3427">
                  <c:v>108.778430189883</c:v>
                </c:pt>
                <c:pt idx="3428">
                  <c:v>107.875382588638</c:v>
                </c:pt>
                <c:pt idx="3429">
                  <c:v>107.846048823755</c:v>
                </c:pt>
                <c:pt idx="3430">
                  <c:v>108.11241822173599</c:v>
                </c:pt>
                <c:pt idx="3431">
                  <c:v>108.420617454075</c:v>
                </c:pt>
                <c:pt idx="3432">
                  <c:v>107.654136581456</c:v>
                </c:pt>
                <c:pt idx="3433">
                  <c:v>106.195006242887</c:v>
                </c:pt>
                <c:pt idx="3434">
                  <c:v>104.91694459410699</c:v>
                </c:pt>
                <c:pt idx="3435">
                  <c:v>102.46552676711001</c:v>
                </c:pt>
                <c:pt idx="3436">
                  <c:v>99.517330321913704</c:v>
                </c:pt>
                <c:pt idx="3437">
                  <c:v>96.622793823245203</c:v>
                </c:pt>
                <c:pt idx="3438">
                  <c:v>95.868657657035001</c:v>
                </c:pt>
                <c:pt idx="3439">
                  <c:v>95.784422827360501</c:v>
                </c:pt>
                <c:pt idx="3440">
                  <c:v>95.608510122409996</c:v>
                </c:pt>
                <c:pt idx="3441">
                  <c:v>91.508306399960205</c:v>
                </c:pt>
                <c:pt idx="3442">
                  <c:v>86.1588151159212</c:v>
                </c:pt>
                <c:pt idx="3443">
                  <c:v>80.850598335900401</c:v>
                </c:pt>
                <c:pt idx="3444">
                  <c:v>79.506164959655393</c:v>
                </c:pt>
                <c:pt idx="3445">
                  <c:v>79.498791205761705</c:v>
                </c:pt>
                <c:pt idx="3446">
                  <c:v>79.497736547041995</c:v>
                </c:pt>
                <c:pt idx="3447">
                  <c:v>83.248448344879094</c:v>
                </c:pt>
                <c:pt idx="3448">
                  <c:v>87.834743375147397</c:v>
                </c:pt>
                <c:pt idx="3449">
                  <c:v>92.735892293164994</c:v>
                </c:pt>
                <c:pt idx="3450">
                  <c:v>93.982399653905205</c:v>
                </c:pt>
                <c:pt idx="3451">
                  <c:v>96.486930919635498</c:v>
                </c:pt>
                <c:pt idx="3452">
                  <c:v>99.652311734265197</c:v>
                </c:pt>
                <c:pt idx="3453">
                  <c:v>100.25777895443299</c:v>
                </c:pt>
                <c:pt idx="3454">
                  <c:v>99.463180961987703</c:v>
                </c:pt>
                <c:pt idx="3455">
                  <c:v>99.016932194433807</c:v>
                </c:pt>
                <c:pt idx="3456">
                  <c:v>98.972804351284395</c:v>
                </c:pt>
                <c:pt idx="3457">
                  <c:v>98.943457410105196</c:v>
                </c:pt>
                <c:pt idx="3458">
                  <c:v>98.9307763826734</c:v>
                </c:pt>
                <c:pt idx="3459">
                  <c:v>98.9171568735281</c:v>
                </c:pt>
                <c:pt idx="3460">
                  <c:v>97.260835964467603</c:v>
                </c:pt>
                <c:pt idx="3461">
                  <c:v>95.015296936347994</c:v>
                </c:pt>
                <c:pt idx="3462">
                  <c:v>94.368676865111794</c:v>
                </c:pt>
                <c:pt idx="3463">
                  <c:v>87.500342063072097</c:v>
                </c:pt>
                <c:pt idx="3464">
                  <c:v>78.357155993939401</c:v>
                </c:pt>
                <c:pt idx="3465">
                  <c:v>75.708826702464705</c:v>
                </c:pt>
                <c:pt idx="3466">
                  <c:v>75.292335208530503</c:v>
                </c:pt>
                <c:pt idx="3467">
                  <c:v>74.887643798099504</c:v>
                </c:pt>
                <c:pt idx="3468">
                  <c:v>74.7678558490299</c:v>
                </c:pt>
                <c:pt idx="3469">
                  <c:v>74.678081148780507</c:v>
                </c:pt>
                <c:pt idx="3470">
                  <c:v>74.680618551555398</c:v>
                </c:pt>
                <c:pt idx="3471">
                  <c:v>76.855325262354697</c:v>
                </c:pt>
                <c:pt idx="3472">
                  <c:v>79.647285772207695</c:v>
                </c:pt>
                <c:pt idx="3473">
                  <c:v>82.587735008795505</c:v>
                </c:pt>
                <c:pt idx="3474">
                  <c:v>82.674275583208896</c:v>
                </c:pt>
                <c:pt idx="3475">
                  <c:v>81.3392734235468</c:v>
                </c:pt>
                <c:pt idx="3476">
                  <c:v>80.384254729650394</c:v>
                </c:pt>
                <c:pt idx="3477">
                  <c:v>80.792542294144596</c:v>
                </c:pt>
                <c:pt idx="3478">
                  <c:v>81.649371055351494</c:v>
                </c:pt>
                <c:pt idx="3479">
                  <c:v>82.560103419688502</c:v>
                </c:pt>
                <c:pt idx="3480">
                  <c:v>82.797861744025695</c:v>
                </c:pt>
                <c:pt idx="3481">
                  <c:v>83.020867462787606</c:v>
                </c:pt>
                <c:pt idx="3482">
                  <c:v>83.269788110009202</c:v>
                </c:pt>
                <c:pt idx="3483">
                  <c:v>82.536523675968994</c:v>
                </c:pt>
                <c:pt idx="3484">
                  <c:v>81.300385602021294</c:v>
                </c:pt>
                <c:pt idx="3485">
                  <c:v>80.188819096086405</c:v>
                </c:pt>
                <c:pt idx="3486">
                  <c:v>79.622060261563803</c:v>
                </c:pt>
                <c:pt idx="3487">
                  <c:v>79.278859148532803</c:v>
                </c:pt>
                <c:pt idx="3488">
                  <c:v>78.851807158560803</c:v>
                </c:pt>
                <c:pt idx="3489">
                  <c:v>76.678595970334996</c:v>
                </c:pt>
                <c:pt idx="3490">
                  <c:v>73.706432127040699</c:v>
                </c:pt>
                <c:pt idx="3491">
                  <c:v>70.9086747489591</c:v>
                </c:pt>
                <c:pt idx="3492">
                  <c:v>70.639026860681199</c:v>
                </c:pt>
                <c:pt idx="3493">
                  <c:v>71.350435227927306</c:v>
                </c:pt>
                <c:pt idx="3494">
                  <c:v>71.946612322438696</c:v>
                </c:pt>
                <c:pt idx="3495">
                  <c:v>72.672687410145201</c:v>
                </c:pt>
                <c:pt idx="3496">
                  <c:v>73.648215183540998</c:v>
                </c:pt>
                <c:pt idx="3497">
                  <c:v>74.502805004635704</c:v>
                </c:pt>
                <c:pt idx="3498">
                  <c:v>74.040516223585001</c:v>
                </c:pt>
                <c:pt idx="3499">
                  <c:v>72.720803474170907</c:v>
                </c:pt>
                <c:pt idx="3500">
                  <c:v>71.696117694961799</c:v>
                </c:pt>
                <c:pt idx="3501">
                  <c:v>72.942774894614601</c:v>
                </c:pt>
                <c:pt idx="3502">
                  <c:v>75.156356800336994</c:v>
                </c:pt>
                <c:pt idx="3503">
                  <c:v>77.164825097649597</c:v>
                </c:pt>
                <c:pt idx="3504">
                  <c:v>78.702566428395798</c:v>
                </c:pt>
                <c:pt idx="3505">
                  <c:v>79.876013643431307</c:v>
                </c:pt>
                <c:pt idx="3506">
                  <c:v>81.166415984516505</c:v>
                </c:pt>
                <c:pt idx="3507">
                  <c:v>82.775854653915701</c:v>
                </c:pt>
                <c:pt idx="3508">
                  <c:v>84.775792134246302</c:v>
                </c:pt>
                <c:pt idx="3509">
                  <c:v>86.5127344805733</c:v>
                </c:pt>
                <c:pt idx="3510">
                  <c:v>83.354327704278504</c:v>
                </c:pt>
                <c:pt idx="3511">
                  <c:v>78.354316105192893</c:v>
                </c:pt>
                <c:pt idx="3512">
                  <c:v>73.480702969144104</c:v>
                </c:pt>
                <c:pt idx="3513">
                  <c:v>72.625880968555606</c:v>
                </c:pt>
                <c:pt idx="3514">
                  <c:v>72.768159847765602</c:v>
                </c:pt>
                <c:pt idx="3515">
                  <c:v>73.090678033763496</c:v>
                </c:pt>
                <c:pt idx="3516">
                  <c:v>74.895863597405594</c:v>
                </c:pt>
                <c:pt idx="3517">
                  <c:v>77.081776788153704</c:v>
                </c:pt>
                <c:pt idx="3518">
                  <c:v>79.227539105383798</c:v>
                </c:pt>
                <c:pt idx="3519">
                  <c:v>81.410352514536797</c:v>
                </c:pt>
                <c:pt idx="3520">
                  <c:v>83.538574287627995</c:v>
                </c:pt>
                <c:pt idx="3521">
                  <c:v>85.712565999070605</c:v>
                </c:pt>
                <c:pt idx="3522">
                  <c:v>86.438092730123103</c:v>
                </c:pt>
                <c:pt idx="3523">
                  <c:v>86.909123029415298</c:v>
                </c:pt>
                <c:pt idx="3524">
                  <c:v>87.246027764858994</c:v>
                </c:pt>
                <c:pt idx="3525">
                  <c:v>88.159456793651003</c:v>
                </c:pt>
                <c:pt idx="3526">
                  <c:v>89.240637711964695</c:v>
                </c:pt>
                <c:pt idx="3527">
                  <c:v>90.352497745820699</c:v>
                </c:pt>
                <c:pt idx="3528">
                  <c:v>87.265646883456199</c:v>
                </c:pt>
                <c:pt idx="3529">
                  <c:v>83.307578606371607</c:v>
                </c:pt>
                <c:pt idx="3530">
                  <c:v>79.025114204771199</c:v>
                </c:pt>
                <c:pt idx="3531">
                  <c:v>80.176599459098398</c:v>
                </c:pt>
                <c:pt idx="3532">
                  <c:v>83.508809006846604</c:v>
                </c:pt>
                <c:pt idx="3533">
                  <c:v>86.710440298554403</c:v>
                </c:pt>
                <c:pt idx="3534">
                  <c:v>87.698482543025605</c:v>
                </c:pt>
                <c:pt idx="3535">
                  <c:v>87.290295311483305</c:v>
                </c:pt>
                <c:pt idx="3536">
                  <c:v>86.774136950224303</c:v>
                </c:pt>
                <c:pt idx="3537">
                  <c:v>83.952912638841198</c:v>
                </c:pt>
                <c:pt idx="3538">
                  <c:v>80.870085307375106</c:v>
                </c:pt>
                <c:pt idx="3539">
                  <c:v>77.404238414283398</c:v>
                </c:pt>
                <c:pt idx="3540">
                  <c:v>76.434451701221903</c:v>
                </c:pt>
                <c:pt idx="3541">
                  <c:v>76.387297657965206</c:v>
                </c:pt>
                <c:pt idx="3542">
                  <c:v>76.263515024060396</c:v>
                </c:pt>
                <c:pt idx="3543">
                  <c:v>76.205350830389605</c:v>
                </c:pt>
                <c:pt idx="3544">
                  <c:v>77.557714680633694</c:v>
                </c:pt>
                <c:pt idx="3545">
                  <c:v>78.982991556994094</c:v>
                </c:pt>
                <c:pt idx="3546">
                  <c:v>80.261357100234505</c:v>
                </c:pt>
                <c:pt idx="3547">
                  <c:v>81.562076160321396</c:v>
                </c:pt>
                <c:pt idx="3548">
                  <c:v>82.805836085526494</c:v>
                </c:pt>
                <c:pt idx="3549">
                  <c:v>83.111789242804505</c:v>
                </c:pt>
                <c:pt idx="3550">
                  <c:v>83.0454468349986</c:v>
                </c:pt>
                <c:pt idx="3551">
                  <c:v>83.000677290733094</c:v>
                </c:pt>
                <c:pt idx="3552">
                  <c:v>82.3524580496982</c:v>
                </c:pt>
                <c:pt idx="3553">
                  <c:v>80.970039883286901</c:v>
                </c:pt>
                <c:pt idx="3554">
                  <c:v>79.926144234572405</c:v>
                </c:pt>
                <c:pt idx="3555">
                  <c:v>80.370473599060205</c:v>
                </c:pt>
                <c:pt idx="3556">
                  <c:v>81.697127918429302</c:v>
                </c:pt>
                <c:pt idx="3557">
                  <c:v>82.676552130487195</c:v>
                </c:pt>
                <c:pt idx="3558">
                  <c:v>80.964905727241302</c:v>
                </c:pt>
                <c:pt idx="3559">
                  <c:v>78.233832322594907</c:v>
                </c:pt>
                <c:pt idx="3560">
                  <c:v>75.564981507699002</c:v>
                </c:pt>
                <c:pt idx="3561">
                  <c:v>73.742730832279705</c:v>
                </c:pt>
                <c:pt idx="3562">
                  <c:v>72.269018202829102</c:v>
                </c:pt>
                <c:pt idx="3563">
                  <c:v>70.723108000995694</c:v>
                </c:pt>
                <c:pt idx="3564">
                  <c:v>72.785684882213502</c:v>
                </c:pt>
                <c:pt idx="3565">
                  <c:v>75.910396511525505</c:v>
                </c:pt>
                <c:pt idx="3566">
                  <c:v>79.164410916775196</c:v>
                </c:pt>
                <c:pt idx="3567">
                  <c:v>81.779933589869202</c:v>
                </c:pt>
                <c:pt idx="3568">
                  <c:v>83.821031137233703</c:v>
                </c:pt>
                <c:pt idx="3569">
                  <c:v>86.197013488848199</c:v>
                </c:pt>
                <c:pt idx="3570">
                  <c:v>86.998763832156399</c:v>
                </c:pt>
                <c:pt idx="3571">
                  <c:v>87.056963138673595</c:v>
                </c:pt>
                <c:pt idx="3572">
                  <c:v>87.303815122316394</c:v>
                </c:pt>
                <c:pt idx="3573">
                  <c:v>88.439911573283396</c:v>
                </c:pt>
                <c:pt idx="3574">
                  <c:v>89.844944736108602</c:v>
                </c:pt>
                <c:pt idx="3575">
                  <c:v>91.190324691217498</c:v>
                </c:pt>
                <c:pt idx="3576">
                  <c:v>92.975326374677394</c:v>
                </c:pt>
                <c:pt idx="3577">
                  <c:v>95.232089910205701</c:v>
                </c:pt>
                <c:pt idx="3578">
                  <c:v>97.213948777126205</c:v>
                </c:pt>
                <c:pt idx="3579">
                  <c:v>97.094204887454495</c:v>
                </c:pt>
                <c:pt idx="3580">
                  <c:v>95.998226011665494</c:v>
                </c:pt>
                <c:pt idx="3581">
                  <c:v>95.089865615156</c:v>
                </c:pt>
                <c:pt idx="3582">
                  <c:v>96.607033539241897</c:v>
                </c:pt>
                <c:pt idx="3583">
                  <c:v>99.029312820607601</c:v>
                </c:pt>
                <c:pt idx="3584">
                  <c:v>101.358125181445</c:v>
                </c:pt>
                <c:pt idx="3585">
                  <c:v>100.829887046945</c:v>
                </c:pt>
                <c:pt idx="3586">
                  <c:v>99.361655271009795</c:v>
                </c:pt>
                <c:pt idx="3587">
                  <c:v>97.868832868127399</c:v>
                </c:pt>
                <c:pt idx="3588">
                  <c:v>97.695306321232906</c:v>
                </c:pt>
                <c:pt idx="3589">
                  <c:v>98.2343017331727</c:v>
                </c:pt>
                <c:pt idx="3590">
                  <c:v>98.705385726313295</c:v>
                </c:pt>
                <c:pt idx="3591">
                  <c:v>98.791175148756906</c:v>
                </c:pt>
                <c:pt idx="3592">
                  <c:v>99.236877401691004</c:v>
                </c:pt>
                <c:pt idx="3593">
                  <c:v>99.574459112781099</c:v>
                </c:pt>
                <c:pt idx="3594">
                  <c:v>100.354221009334</c:v>
                </c:pt>
                <c:pt idx="3595">
                  <c:v>101.64312164357401</c:v>
                </c:pt>
                <c:pt idx="3596">
                  <c:v>102.81846743938</c:v>
                </c:pt>
                <c:pt idx="3597">
                  <c:v>103.130164672486</c:v>
                </c:pt>
                <c:pt idx="3598">
                  <c:v>103.46985148432699</c:v>
                </c:pt>
                <c:pt idx="3599">
                  <c:v>103.694165992989</c:v>
                </c:pt>
                <c:pt idx="3600">
                  <c:v>103.683043456387</c:v>
                </c:pt>
                <c:pt idx="3601">
                  <c:v>103.785196030609</c:v>
                </c:pt>
                <c:pt idx="3602">
                  <c:v>103.768967188294</c:v>
                </c:pt>
                <c:pt idx="3603">
                  <c:v>102.185432785589</c:v>
                </c:pt>
                <c:pt idx="3604">
                  <c:v>100.08512683197</c:v>
                </c:pt>
                <c:pt idx="3605">
                  <c:v>97.971597347572995</c:v>
                </c:pt>
                <c:pt idx="3606">
                  <c:v>94.937940431201895</c:v>
                </c:pt>
                <c:pt idx="3607">
                  <c:v>91.632030064519299</c:v>
                </c:pt>
                <c:pt idx="3608">
                  <c:v>88.265974358293093</c:v>
                </c:pt>
                <c:pt idx="3609">
                  <c:v>86.290732785149501</c:v>
                </c:pt>
                <c:pt idx="3610">
                  <c:v>84.778905037321607</c:v>
                </c:pt>
                <c:pt idx="3611">
                  <c:v>83.234653927831403</c:v>
                </c:pt>
                <c:pt idx="3612">
                  <c:v>81.218042110008</c:v>
                </c:pt>
                <c:pt idx="3613">
                  <c:v>78.630586371228802</c:v>
                </c:pt>
                <c:pt idx="3614">
                  <c:v>76.350148282032805</c:v>
                </c:pt>
                <c:pt idx="3615">
                  <c:v>76.655900856707007</c:v>
                </c:pt>
                <c:pt idx="3616">
                  <c:v>77.704289305279005</c:v>
                </c:pt>
                <c:pt idx="3617">
                  <c:v>78.848192908831194</c:v>
                </c:pt>
                <c:pt idx="3618">
                  <c:v>80.925182784401002</c:v>
                </c:pt>
                <c:pt idx="3619">
                  <c:v>83.579430571048107</c:v>
                </c:pt>
                <c:pt idx="3620">
                  <c:v>86.116838730692706</c:v>
                </c:pt>
                <c:pt idx="3621">
                  <c:v>86.328492877126294</c:v>
                </c:pt>
                <c:pt idx="3622">
                  <c:v>85.291365035150093</c:v>
                </c:pt>
                <c:pt idx="3623">
                  <c:v>84.5984251039866</c:v>
                </c:pt>
                <c:pt idx="3624">
                  <c:v>85.2736620377772</c:v>
                </c:pt>
                <c:pt idx="3625">
                  <c:v>86.527416833554099</c:v>
                </c:pt>
                <c:pt idx="3626">
                  <c:v>87.392279320702897</c:v>
                </c:pt>
                <c:pt idx="3627">
                  <c:v>88.130303629631598</c:v>
                </c:pt>
                <c:pt idx="3628">
                  <c:v>88.526354080111801</c:v>
                </c:pt>
                <c:pt idx="3629">
                  <c:v>89.175491733328002</c:v>
                </c:pt>
                <c:pt idx="3630">
                  <c:v>85.623824720734305</c:v>
                </c:pt>
                <c:pt idx="3631">
                  <c:v>80.225306003472596</c:v>
                </c:pt>
                <c:pt idx="3632">
                  <c:v>75.077558985249496</c:v>
                </c:pt>
                <c:pt idx="3633">
                  <c:v>76.099608948374097</c:v>
                </c:pt>
                <c:pt idx="3634">
                  <c:v>79.440955409431098</c:v>
                </c:pt>
                <c:pt idx="3635">
                  <c:v>82.604163381519101</c:v>
                </c:pt>
                <c:pt idx="3636">
                  <c:v>81.795362984197894</c:v>
                </c:pt>
                <c:pt idx="3637">
                  <c:v>80.135011622665502</c:v>
                </c:pt>
                <c:pt idx="3638">
                  <c:v>78.140003005588895</c:v>
                </c:pt>
                <c:pt idx="3639">
                  <c:v>78.186729984594095</c:v>
                </c:pt>
                <c:pt idx="3640">
                  <c:v>78.530846498886206</c:v>
                </c:pt>
                <c:pt idx="3641">
                  <c:v>79.212266814065202</c:v>
                </c:pt>
                <c:pt idx="3642">
                  <c:v>79.393240035308693</c:v>
                </c:pt>
                <c:pt idx="3643">
                  <c:v>79.873894511997605</c:v>
                </c:pt>
                <c:pt idx="3644">
                  <c:v>80.553189553169105</c:v>
                </c:pt>
                <c:pt idx="3645">
                  <c:v>81.770823171911601</c:v>
                </c:pt>
                <c:pt idx="3646">
                  <c:v>83.430333157042497</c:v>
                </c:pt>
                <c:pt idx="3647">
                  <c:v>84.953572005307905</c:v>
                </c:pt>
                <c:pt idx="3648">
                  <c:v>84.670502001905803</c:v>
                </c:pt>
                <c:pt idx="3649">
                  <c:v>83.325739641096902</c:v>
                </c:pt>
                <c:pt idx="3650">
                  <c:v>82.329468863851702</c:v>
                </c:pt>
                <c:pt idx="3651">
                  <c:v>82.119426068760504</c:v>
                </c:pt>
                <c:pt idx="3652">
                  <c:v>81.898316516952306</c:v>
                </c:pt>
                <c:pt idx="3653">
                  <c:v>81.788110722044095</c:v>
                </c:pt>
                <c:pt idx="3654">
                  <c:v>81.800100718738094</c:v>
                </c:pt>
                <c:pt idx="3655">
                  <c:v>82.135041499109803</c:v>
                </c:pt>
                <c:pt idx="3656">
                  <c:v>82.201480591148098</c:v>
                </c:pt>
                <c:pt idx="3657">
                  <c:v>81.6216114948528</c:v>
                </c:pt>
                <c:pt idx="3658">
                  <c:v>81.000597990674805</c:v>
                </c:pt>
                <c:pt idx="3659">
                  <c:v>80.309064989480405</c:v>
                </c:pt>
                <c:pt idx="3660">
                  <c:v>80.119667732210502</c:v>
                </c:pt>
                <c:pt idx="3661">
                  <c:v>79.911240570057004</c:v>
                </c:pt>
                <c:pt idx="3662">
                  <c:v>79.846327054310606</c:v>
                </c:pt>
                <c:pt idx="3663">
                  <c:v>80.653938924938501</c:v>
                </c:pt>
                <c:pt idx="3664">
                  <c:v>81.854592489262998</c:v>
                </c:pt>
                <c:pt idx="3665">
                  <c:v>83.026575377591996</c:v>
                </c:pt>
                <c:pt idx="3666">
                  <c:v>85.021206846505194</c:v>
                </c:pt>
                <c:pt idx="3667">
                  <c:v>87.266755781768495</c:v>
                </c:pt>
                <c:pt idx="3668">
                  <c:v>89.632021635321095</c:v>
                </c:pt>
                <c:pt idx="3669">
                  <c:v>90.235668008886506</c:v>
                </c:pt>
                <c:pt idx="3670">
                  <c:v>89.990454089190806</c:v>
                </c:pt>
                <c:pt idx="3671">
                  <c:v>89.942432741348199</c:v>
                </c:pt>
                <c:pt idx="3672">
                  <c:v>89.987479861103395</c:v>
                </c:pt>
                <c:pt idx="3673">
                  <c:v>89.230519708539802</c:v>
                </c:pt>
                <c:pt idx="3674">
                  <c:v>88.231610972473703</c:v>
                </c:pt>
                <c:pt idx="3675">
                  <c:v>88.007858820119296</c:v>
                </c:pt>
                <c:pt idx="3676">
                  <c:v>88.132782272600295</c:v>
                </c:pt>
                <c:pt idx="3677">
                  <c:v>88.330056970720307</c:v>
                </c:pt>
                <c:pt idx="3678">
                  <c:v>87.949242703630702</c:v>
                </c:pt>
                <c:pt idx="3679">
                  <c:v>86.5577352770798</c:v>
                </c:pt>
                <c:pt idx="3680">
                  <c:v>85.733998266193197</c:v>
                </c:pt>
                <c:pt idx="3681">
                  <c:v>86.6639647963854</c:v>
                </c:pt>
                <c:pt idx="3682">
                  <c:v>83.876035814835802</c:v>
                </c:pt>
                <c:pt idx="3683">
                  <c:v>79.6776929874666</c:v>
                </c:pt>
                <c:pt idx="3684">
                  <c:v>78.152417184099505</c:v>
                </c:pt>
                <c:pt idx="3685">
                  <c:v>77.483618232412397</c:v>
                </c:pt>
                <c:pt idx="3686">
                  <c:v>76.835216348644096</c:v>
                </c:pt>
                <c:pt idx="3687">
                  <c:v>77.452957845826603</c:v>
                </c:pt>
                <c:pt idx="3688">
                  <c:v>78.516138016722493</c:v>
                </c:pt>
                <c:pt idx="3689">
                  <c:v>79.526952707329599</c:v>
                </c:pt>
                <c:pt idx="3690">
                  <c:v>83.499152885237507</c:v>
                </c:pt>
                <c:pt idx="3691">
                  <c:v>88.585044413006798</c:v>
                </c:pt>
                <c:pt idx="3692">
                  <c:v>93.7085552738492</c:v>
                </c:pt>
                <c:pt idx="3693">
                  <c:v>94.668807911762599</c:v>
                </c:pt>
                <c:pt idx="3694">
                  <c:v>94.191069116016607</c:v>
                </c:pt>
                <c:pt idx="3695">
                  <c:v>93.758455771778102</c:v>
                </c:pt>
                <c:pt idx="3696">
                  <c:v>92.831899675662697</c:v>
                </c:pt>
                <c:pt idx="3697">
                  <c:v>91.763531106207694</c:v>
                </c:pt>
                <c:pt idx="3698">
                  <c:v>90.694070495489598</c:v>
                </c:pt>
                <c:pt idx="3699">
                  <c:v>90.905957992711905</c:v>
                </c:pt>
                <c:pt idx="3700">
                  <c:v>91.791488127257196</c:v>
                </c:pt>
                <c:pt idx="3701">
                  <c:v>92.418065217319594</c:v>
                </c:pt>
                <c:pt idx="3702">
                  <c:v>92.646168896764294</c:v>
                </c:pt>
                <c:pt idx="3703">
                  <c:v>90.9664579452742</c:v>
                </c:pt>
                <c:pt idx="3704">
                  <c:v>88.644444653580905</c:v>
                </c:pt>
                <c:pt idx="3705">
                  <c:v>87.003216103491894</c:v>
                </c:pt>
                <c:pt idx="3706">
                  <c:v>85.541897100670596</c:v>
                </c:pt>
                <c:pt idx="3707">
                  <c:v>84.178859465882397</c:v>
                </c:pt>
                <c:pt idx="3708">
                  <c:v>84.169450618944396</c:v>
                </c:pt>
                <c:pt idx="3709">
                  <c:v>84.866225330422395</c:v>
                </c:pt>
                <c:pt idx="3710">
                  <c:v>85.406032883859496</c:v>
                </c:pt>
                <c:pt idx="3711">
                  <c:v>84.769251675363904</c:v>
                </c:pt>
                <c:pt idx="3712">
                  <c:v>83.706191499542797</c:v>
                </c:pt>
                <c:pt idx="3713">
                  <c:v>82.744941809939505</c:v>
                </c:pt>
                <c:pt idx="3714">
                  <c:v>85.714443048864695</c:v>
                </c:pt>
                <c:pt idx="3715">
                  <c:v>89.888974095867198</c:v>
                </c:pt>
                <c:pt idx="3716">
                  <c:v>94.236157436713796</c:v>
                </c:pt>
                <c:pt idx="3717">
                  <c:v>94.726082220195494</c:v>
                </c:pt>
                <c:pt idx="3718">
                  <c:v>93.418449814560603</c:v>
                </c:pt>
                <c:pt idx="3719">
                  <c:v>92.475488165144796</c:v>
                </c:pt>
                <c:pt idx="3720">
                  <c:v>92.055088485994901</c:v>
                </c:pt>
                <c:pt idx="3721">
                  <c:v>92.070236771487799</c:v>
                </c:pt>
                <c:pt idx="3722">
                  <c:v>91.894194440949704</c:v>
                </c:pt>
                <c:pt idx="3723">
                  <c:v>91.788908844829507</c:v>
                </c:pt>
                <c:pt idx="3724">
                  <c:v>91.389474811766107</c:v>
                </c:pt>
                <c:pt idx="3725">
                  <c:v>90.629742082545704</c:v>
                </c:pt>
                <c:pt idx="3726">
                  <c:v>87.469630643989007</c:v>
                </c:pt>
                <c:pt idx="3727">
                  <c:v>83.500426807032099</c:v>
                </c:pt>
                <c:pt idx="3728">
                  <c:v>79.480302262496195</c:v>
                </c:pt>
                <c:pt idx="3729">
                  <c:v>79.660834820292493</c:v>
                </c:pt>
                <c:pt idx="3730">
                  <c:v>81.301104607744094</c:v>
                </c:pt>
                <c:pt idx="3731">
                  <c:v>82.834071320398095</c:v>
                </c:pt>
                <c:pt idx="3732">
                  <c:v>84.291174014267497</c:v>
                </c:pt>
                <c:pt idx="3733">
                  <c:v>85.9371747447736</c:v>
                </c:pt>
                <c:pt idx="3734">
                  <c:v>87.473562591368506</c:v>
                </c:pt>
                <c:pt idx="3735">
                  <c:v>85.419206484404697</c:v>
                </c:pt>
                <c:pt idx="3736">
                  <c:v>82.246393324572097</c:v>
                </c:pt>
                <c:pt idx="3737">
                  <c:v>79.226090930707699</c:v>
                </c:pt>
                <c:pt idx="3738">
                  <c:v>79.304185691111002</c:v>
                </c:pt>
                <c:pt idx="3739">
                  <c:v>80.877733744319599</c:v>
                </c:pt>
                <c:pt idx="3740">
                  <c:v>82.269861073133001</c:v>
                </c:pt>
                <c:pt idx="3741">
                  <c:v>81.017643791080502</c:v>
                </c:pt>
                <c:pt idx="3742">
                  <c:v>79.013006035149701</c:v>
                </c:pt>
                <c:pt idx="3743">
                  <c:v>76.894098154349905</c:v>
                </c:pt>
                <c:pt idx="3744">
                  <c:v>76.951095623726502</c:v>
                </c:pt>
                <c:pt idx="3745">
                  <c:v>77.546880537058897</c:v>
                </c:pt>
                <c:pt idx="3746">
                  <c:v>78.212039910410397</c:v>
                </c:pt>
                <c:pt idx="3747">
                  <c:v>79.782873749986905</c:v>
                </c:pt>
                <c:pt idx="3748">
                  <c:v>81.395475338444498</c:v>
                </c:pt>
                <c:pt idx="3749">
                  <c:v>83.236151050011898</c:v>
                </c:pt>
                <c:pt idx="3750">
                  <c:v>83.758280270873001</c:v>
                </c:pt>
                <c:pt idx="3751">
                  <c:v>84.108667814934904</c:v>
                </c:pt>
                <c:pt idx="3752">
                  <c:v>84.141483366756901</c:v>
                </c:pt>
                <c:pt idx="3753">
                  <c:v>82.329245590813997</c:v>
                </c:pt>
                <c:pt idx="3754">
                  <c:v>79.690305329262301</c:v>
                </c:pt>
                <c:pt idx="3755">
                  <c:v>77.308248814916894</c:v>
                </c:pt>
                <c:pt idx="3756">
                  <c:v>77.768502515160606</c:v>
                </c:pt>
                <c:pt idx="3757">
                  <c:v>79.199684334348007</c:v>
                </c:pt>
                <c:pt idx="3758">
                  <c:v>80.563422758730795</c:v>
                </c:pt>
                <c:pt idx="3759">
                  <c:v>81.285987185259103</c:v>
                </c:pt>
                <c:pt idx="3760">
                  <c:v>81.383221128255698</c:v>
                </c:pt>
                <c:pt idx="3761">
                  <c:v>81.734854714963504</c:v>
                </c:pt>
                <c:pt idx="3762">
                  <c:v>82.655314494352794</c:v>
                </c:pt>
                <c:pt idx="3763">
                  <c:v>83.174470964956001</c:v>
                </c:pt>
                <c:pt idx="3764">
                  <c:v>84.023220473382196</c:v>
                </c:pt>
                <c:pt idx="3765">
                  <c:v>86.112407231237597</c:v>
                </c:pt>
                <c:pt idx="3766">
                  <c:v>88.828690682199493</c:v>
                </c:pt>
                <c:pt idx="3767">
                  <c:v>91.464655711483601</c:v>
                </c:pt>
                <c:pt idx="3768">
                  <c:v>90.402365617669901</c:v>
                </c:pt>
                <c:pt idx="3769">
                  <c:v>88.172074023681503</c:v>
                </c:pt>
                <c:pt idx="3770">
                  <c:v>85.910385007506704</c:v>
                </c:pt>
                <c:pt idx="3771">
                  <c:v>88.100415881563194</c:v>
                </c:pt>
                <c:pt idx="3772">
                  <c:v>91.770258250022394</c:v>
                </c:pt>
                <c:pt idx="3773">
                  <c:v>95.412231160010606</c:v>
                </c:pt>
                <c:pt idx="3774">
                  <c:v>95.567969950238094</c:v>
                </c:pt>
                <c:pt idx="3775">
                  <c:v>94.1747853449194</c:v>
                </c:pt>
                <c:pt idx="3776">
                  <c:v>92.988830165857294</c:v>
                </c:pt>
                <c:pt idx="3777">
                  <c:v>91.955406571749293</c:v>
                </c:pt>
                <c:pt idx="3778">
                  <c:v>90.966512411571202</c:v>
                </c:pt>
                <c:pt idx="3779">
                  <c:v>90.013348240348293</c:v>
                </c:pt>
                <c:pt idx="3780">
                  <c:v>89.156266324195897</c:v>
                </c:pt>
                <c:pt idx="3781">
                  <c:v>88.453039872352207</c:v>
                </c:pt>
                <c:pt idx="3782">
                  <c:v>87.798658740681304</c:v>
                </c:pt>
                <c:pt idx="3783">
                  <c:v>87.954136299699698</c:v>
                </c:pt>
                <c:pt idx="3784">
                  <c:v>88.312742656414599</c:v>
                </c:pt>
                <c:pt idx="3785">
                  <c:v>88.825739329576294</c:v>
                </c:pt>
                <c:pt idx="3786">
                  <c:v>89.9999860997561</c:v>
                </c:pt>
                <c:pt idx="3787">
                  <c:v>91.233369066003107</c:v>
                </c:pt>
                <c:pt idx="3788">
                  <c:v>92.606279318056096</c:v>
                </c:pt>
                <c:pt idx="3789">
                  <c:v>93.222655037777599</c:v>
                </c:pt>
                <c:pt idx="3790">
                  <c:v>93.532339040691497</c:v>
                </c:pt>
                <c:pt idx="3791">
                  <c:v>93.834114216090995</c:v>
                </c:pt>
                <c:pt idx="3792">
                  <c:v>93.713811788268004</c:v>
                </c:pt>
                <c:pt idx="3793">
                  <c:v>93.213096372128405</c:v>
                </c:pt>
                <c:pt idx="3794">
                  <c:v>92.911733122500493</c:v>
                </c:pt>
                <c:pt idx="3795">
                  <c:v>92.860873344561995</c:v>
                </c:pt>
                <c:pt idx="3796">
                  <c:v>92.930919916607195</c:v>
                </c:pt>
                <c:pt idx="3797">
                  <c:v>92.914673357000098</c:v>
                </c:pt>
                <c:pt idx="3798">
                  <c:v>90.249567278543907</c:v>
                </c:pt>
                <c:pt idx="3799">
                  <c:v>86.092222671555007</c:v>
                </c:pt>
                <c:pt idx="3800">
                  <c:v>82.454046198500393</c:v>
                </c:pt>
                <c:pt idx="3801">
                  <c:v>84.387295345484105</c:v>
                </c:pt>
                <c:pt idx="3802">
                  <c:v>88.253920677398597</c:v>
                </c:pt>
                <c:pt idx="3803">
                  <c:v>92.015454311495006</c:v>
                </c:pt>
                <c:pt idx="3804">
                  <c:v>92.388670510012702</c:v>
                </c:pt>
                <c:pt idx="3805">
                  <c:v>91.530100712685396</c:v>
                </c:pt>
                <c:pt idx="3806">
                  <c:v>90.706789006221001</c:v>
                </c:pt>
                <c:pt idx="3807">
                  <c:v>89.571588367729007</c:v>
                </c:pt>
                <c:pt idx="3808">
                  <c:v>88.924355461324893</c:v>
                </c:pt>
                <c:pt idx="3809">
                  <c:v>88.009019185899604</c:v>
                </c:pt>
                <c:pt idx="3810">
                  <c:v>88.125565856516801</c:v>
                </c:pt>
                <c:pt idx="3811">
                  <c:v>88.852585379788195</c:v>
                </c:pt>
                <c:pt idx="3812">
                  <c:v>89.549961263323496</c:v>
                </c:pt>
                <c:pt idx="3813">
                  <c:v>90.567632837402599</c:v>
                </c:pt>
                <c:pt idx="3814">
                  <c:v>91.601199483825795</c:v>
                </c:pt>
                <c:pt idx="3815">
                  <c:v>92.693264458972294</c:v>
                </c:pt>
                <c:pt idx="3816">
                  <c:v>92.984016162296896</c:v>
                </c:pt>
                <c:pt idx="3817">
                  <c:v>94.743498213266605</c:v>
                </c:pt>
                <c:pt idx="3818">
                  <c:v>96.927184481707599</c:v>
                </c:pt>
                <c:pt idx="3819">
                  <c:v>96.338395132562994</c:v>
                </c:pt>
                <c:pt idx="3820">
                  <c:v>94.744448106070394</c:v>
                </c:pt>
                <c:pt idx="3821">
                  <c:v>93.264206523917593</c:v>
                </c:pt>
                <c:pt idx="3822">
                  <c:v>91.086665253138307</c:v>
                </c:pt>
                <c:pt idx="3823">
                  <c:v>88.4909161131784</c:v>
                </c:pt>
                <c:pt idx="3824">
                  <c:v>86.071533947745294</c:v>
                </c:pt>
                <c:pt idx="3825">
                  <c:v>86.021150318905896</c:v>
                </c:pt>
                <c:pt idx="3826">
                  <c:v>86.335317931245299</c:v>
                </c:pt>
                <c:pt idx="3827">
                  <c:v>86.907006051584105</c:v>
                </c:pt>
                <c:pt idx="3828">
                  <c:v>86.379536164121902</c:v>
                </c:pt>
                <c:pt idx="3829">
                  <c:v>85.216993793618698</c:v>
                </c:pt>
                <c:pt idx="3830">
                  <c:v>84.2015447483071</c:v>
                </c:pt>
                <c:pt idx="3831">
                  <c:v>85.264923258079193</c:v>
                </c:pt>
                <c:pt idx="3832">
                  <c:v>86.859377488921794</c:v>
                </c:pt>
                <c:pt idx="3833">
                  <c:v>86.445770486341303</c:v>
                </c:pt>
                <c:pt idx="3834">
                  <c:v>86.418144057925801</c:v>
                </c:pt>
                <c:pt idx="3835">
                  <c:v>87.177318164717704</c:v>
                </c:pt>
                <c:pt idx="3836">
                  <c:v>87.727102573334193</c:v>
                </c:pt>
                <c:pt idx="3837">
                  <c:v>89.145535213318794</c:v>
                </c:pt>
                <c:pt idx="3838">
                  <c:v>90.705688570882003</c:v>
                </c:pt>
                <c:pt idx="3839">
                  <c:v>92.310710380283993</c:v>
                </c:pt>
                <c:pt idx="3840">
                  <c:v>92.706788687282796</c:v>
                </c:pt>
                <c:pt idx="3841">
                  <c:v>93.412835148527094</c:v>
                </c:pt>
                <c:pt idx="3842">
                  <c:v>94.408461875952298</c:v>
                </c:pt>
                <c:pt idx="3843">
                  <c:v>95.373453823731595</c:v>
                </c:pt>
                <c:pt idx="3844">
                  <c:v>96.455552038109403</c:v>
                </c:pt>
                <c:pt idx="3845">
                  <c:v>97.439771501688298</c:v>
                </c:pt>
                <c:pt idx="3846">
                  <c:v>97.072355615782399</c:v>
                </c:pt>
                <c:pt idx="3847">
                  <c:v>95.950914387734201</c:v>
                </c:pt>
                <c:pt idx="3848">
                  <c:v>94.998372179418197</c:v>
                </c:pt>
                <c:pt idx="3849">
                  <c:v>92.498822138563497</c:v>
                </c:pt>
                <c:pt idx="3850">
                  <c:v>89.373879855331197</c:v>
                </c:pt>
                <c:pt idx="3851">
                  <c:v>86.4941204573568</c:v>
                </c:pt>
                <c:pt idx="3852">
                  <c:v>84.116779479045306</c:v>
                </c:pt>
                <c:pt idx="3853">
                  <c:v>81.408498814072999</c:v>
                </c:pt>
                <c:pt idx="3854">
                  <c:v>79.091370861822597</c:v>
                </c:pt>
                <c:pt idx="3855">
                  <c:v>77.102031780671993</c:v>
                </c:pt>
                <c:pt idx="3856">
                  <c:v>75.380310192506599</c:v>
                </c:pt>
                <c:pt idx="3857">
                  <c:v>73.418410523965207</c:v>
                </c:pt>
                <c:pt idx="3858">
                  <c:v>72.812540441407506</c:v>
                </c:pt>
                <c:pt idx="3859">
                  <c:v>72.598172721115404</c:v>
                </c:pt>
                <c:pt idx="3860">
                  <c:v>72.551061226486894</c:v>
                </c:pt>
                <c:pt idx="3861">
                  <c:v>74.046657179036103</c:v>
                </c:pt>
                <c:pt idx="3862">
                  <c:v>76.052459277438899</c:v>
                </c:pt>
                <c:pt idx="3863">
                  <c:v>78.050615298030706</c:v>
                </c:pt>
                <c:pt idx="3864">
                  <c:v>79.177941801505696</c:v>
                </c:pt>
                <c:pt idx="3865">
                  <c:v>79.977462011149797</c:v>
                </c:pt>
                <c:pt idx="3866">
                  <c:v>80.726117916696694</c:v>
                </c:pt>
                <c:pt idx="3867">
                  <c:v>81.373946753033294</c:v>
                </c:pt>
                <c:pt idx="3868">
                  <c:v>82.202062769396804</c:v>
                </c:pt>
                <c:pt idx="3869">
                  <c:v>82.849683344859102</c:v>
                </c:pt>
                <c:pt idx="3870">
                  <c:v>80.579691452906005</c:v>
                </c:pt>
                <c:pt idx="3871">
                  <c:v>76.733015994591696</c:v>
                </c:pt>
                <c:pt idx="3872">
                  <c:v>73.215608883651399</c:v>
                </c:pt>
                <c:pt idx="3873">
                  <c:v>75.1619495018885</c:v>
                </c:pt>
                <c:pt idx="3874">
                  <c:v>79.183774196931196</c:v>
                </c:pt>
                <c:pt idx="3875">
                  <c:v>83.072714067848906</c:v>
                </c:pt>
                <c:pt idx="3876">
                  <c:v>80.972367962660101</c:v>
                </c:pt>
                <c:pt idx="3877">
                  <c:v>76.716230572039095</c:v>
                </c:pt>
                <c:pt idx="3878">
                  <c:v>72.5975299235498</c:v>
                </c:pt>
                <c:pt idx="3879">
                  <c:v>73.987992769423201</c:v>
                </c:pt>
                <c:pt idx="3880">
                  <c:v>77.690130679394301</c:v>
                </c:pt>
                <c:pt idx="3881">
                  <c:v>81.013880238706406</c:v>
                </c:pt>
                <c:pt idx="3882">
                  <c:v>80.744478129551297</c:v>
                </c:pt>
                <c:pt idx="3883">
                  <c:v>79.304992858225802</c:v>
                </c:pt>
                <c:pt idx="3884">
                  <c:v>77.891758712904902</c:v>
                </c:pt>
                <c:pt idx="3885">
                  <c:v>78.124777270578505</c:v>
                </c:pt>
                <c:pt idx="3886">
                  <c:v>79.111417036340299</c:v>
                </c:pt>
                <c:pt idx="3887">
                  <c:v>80.131292700995203</c:v>
                </c:pt>
                <c:pt idx="3888">
                  <c:v>80.856945911744006</c:v>
                </c:pt>
                <c:pt idx="3889">
                  <c:v>81.825795654805404</c:v>
                </c:pt>
                <c:pt idx="3890">
                  <c:v>82.650594816096003</c:v>
                </c:pt>
                <c:pt idx="3891">
                  <c:v>82.187371892595195</c:v>
                </c:pt>
                <c:pt idx="3892">
                  <c:v>81.442915046188702</c:v>
                </c:pt>
                <c:pt idx="3893">
                  <c:v>80.763802064291198</c:v>
                </c:pt>
                <c:pt idx="3894">
                  <c:v>77.614759495419904</c:v>
                </c:pt>
                <c:pt idx="3895">
                  <c:v>73.803282018734606</c:v>
                </c:pt>
                <c:pt idx="3896">
                  <c:v>70.081779499437204</c:v>
                </c:pt>
                <c:pt idx="3897">
                  <c:v>69.182855963738305</c:v>
                </c:pt>
                <c:pt idx="3898">
                  <c:v>69.112059500346206</c:v>
                </c:pt>
                <c:pt idx="3899">
                  <c:v>69.222201593148796</c:v>
                </c:pt>
                <c:pt idx="3900">
                  <c:v>70.997626303710305</c:v>
                </c:pt>
                <c:pt idx="3901">
                  <c:v>73.752710597527894</c:v>
                </c:pt>
                <c:pt idx="3902">
                  <c:v>76.2823539575609</c:v>
                </c:pt>
                <c:pt idx="3903">
                  <c:v>80.421132688835797</c:v>
                </c:pt>
                <c:pt idx="3904">
                  <c:v>85.003260477764499</c:v>
                </c:pt>
                <c:pt idx="3905">
                  <c:v>89.964368321958602</c:v>
                </c:pt>
                <c:pt idx="3906">
                  <c:v>87.315910215893197</c:v>
                </c:pt>
                <c:pt idx="3907">
                  <c:v>81.997192902230097</c:v>
                </c:pt>
                <c:pt idx="3908">
                  <c:v>76.867186730586795</c:v>
                </c:pt>
                <c:pt idx="3909">
                  <c:v>75.701798288001797</c:v>
                </c:pt>
                <c:pt idx="3910">
                  <c:v>75.4712014186197</c:v>
                </c:pt>
                <c:pt idx="3911">
                  <c:v>75.451762127407306</c:v>
                </c:pt>
                <c:pt idx="3912">
                  <c:v>76.069411406163496</c:v>
                </c:pt>
                <c:pt idx="3913">
                  <c:v>76.947650614744802</c:v>
                </c:pt>
                <c:pt idx="3914">
                  <c:v>77.806561494624503</c:v>
                </c:pt>
                <c:pt idx="3915">
                  <c:v>77.828802663961795</c:v>
                </c:pt>
                <c:pt idx="3916">
                  <c:v>77.640851832568799</c:v>
                </c:pt>
                <c:pt idx="3917">
                  <c:v>77.539351691769497</c:v>
                </c:pt>
                <c:pt idx="3918">
                  <c:v>77.113836211178096</c:v>
                </c:pt>
                <c:pt idx="3919">
                  <c:v>76.818341191384206</c:v>
                </c:pt>
                <c:pt idx="3920">
                  <c:v>76.341645682057106</c:v>
                </c:pt>
                <c:pt idx="3921">
                  <c:v>75.493476128677699</c:v>
                </c:pt>
                <c:pt idx="3922">
                  <c:v>74.593425378935095</c:v>
                </c:pt>
                <c:pt idx="3923">
                  <c:v>73.700167289164199</c:v>
                </c:pt>
                <c:pt idx="3924">
                  <c:v>73.315641554748296</c:v>
                </c:pt>
                <c:pt idx="3925">
                  <c:v>73.0040191109549</c:v>
                </c:pt>
                <c:pt idx="3926">
                  <c:v>72.844375201898501</c:v>
                </c:pt>
                <c:pt idx="3927">
                  <c:v>73.933948159276497</c:v>
                </c:pt>
                <c:pt idx="3928">
                  <c:v>75.309287418475506</c:v>
                </c:pt>
                <c:pt idx="3929">
                  <c:v>76.891552509120999</c:v>
                </c:pt>
                <c:pt idx="3930">
                  <c:v>78.479503491665994</c:v>
                </c:pt>
                <c:pt idx="3931">
                  <c:v>79.823691301028305</c:v>
                </c:pt>
                <c:pt idx="3932">
                  <c:v>81.356310673187096</c:v>
                </c:pt>
                <c:pt idx="3933">
                  <c:v>82.8226128008519</c:v>
                </c:pt>
                <c:pt idx="3934">
                  <c:v>84.376764776792399</c:v>
                </c:pt>
                <c:pt idx="3935">
                  <c:v>85.864824773908396</c:v>
                </c:pt>
                <c:pt idx="3936">
                  <c:v>87.441086439953295</c:v>
                </c:pt>
                <c:pt idx="3937">
                  <c:v>89.174726274463694</c:v>
                </c:pt>
                <c:pt idx="3938">
                  <c:v>90.842417503603002</c:v>
                </c:pt>
                <c:pt idx="3939">
                  <c:v>91.740787589083297</c:v>
                </c:pt>
                <c:pt idx="3940">
                  <c:v>92.123056219027902</c:v>
                </c:pt>
                <c:pt idx="3941">
                  <c:v>92.644626629106298</c:v>
                </c:pt>
                <c:pt idx="3942">
                  <c:v>92.475297479333193</c:v>
                </c:pt>
                <c:pt idx="3943">
                  <c:v>92.300924297052305</c:v>
                </c:pt>
                <c:pt idx="3944">
                  <c:v>91.992028917995498</c:v>
                </c:pt>
                <c:pt idx="3945">
                  <c:v>90.8769385482464</c:v>
                </c:pt>
                <c:pt idx="3946">
                  <c:v>89.222345314798503</c:v>
                </c:pt>
                <c:pt idx="3947">
                  <c:v>87.758006897616397</c:v>
                </c:pt>
                <c:pt idx="3948">
                  <c:v>87.427611293502395</c:v>
                </c:pt>
                <c:pt idx="3949">
                  <c:v>87.242633929856694</c:v>
                </c:pt>
                <c:pt idx="3950">
                  <c:v>87.188477339264395</c:v>
                </c:pt>
                <c:pt idx="3951">
                  <c:v>87.244365256515394</c:v>
                </c:pt>
                <c:pt idx="3952">
                  <c:v>86.958973731735696</c:v>
                </c:pt>
                <c:pt idx="3953">
                  <c:v>86.889420944605703</c:v>
                </c:pt>
                <c:pt idx="3954">
                  <c:v>87.926223351990899</c:v>
                </c:pt>
                <c:pt idx="3955">
                  <c:v>89.573230494680899</c:v>
                </c:pt>
                <c:pt idx="3956">
                  <c:v>91.111087133461794</c:v>
                </c:pt>
                <c:pt idx="3957">
                  <c:v>92.127544567653402</c:v>
                </c:pt>
                <c:pt idx="3958">
                  <c:v>92.996609835632199</c:v>
                </c:pt>
                <c:pt idx="3959">
                  <c:v>93.881570119252004</c:v>
                </c:pt>
                <c:pt idx="3960">
                  <c:v>93.913305155041797</c:v>
                </c:pt>
                <c:pt idx="3961">
                  <c:v>93.568952981017603</c:v>
                </c:pt>
                <c:pt idx="3962">
                  <c:v>93.257266764049504</c:v>
                </c:pt>
                <c:pt idx="3963">
                  <c:v>94.128780479574004</c:v>
                </c:pt>
                <c:pt idx="3964">
                  <c:v>95.371783322559594</c:v>
                </c:pt>
                <c:pt idx="3965">
                  <c:v>96.564894232113204</c:v>
                </c:pt>
                <c:pt idx="3966">
                  <c:v>95.372258509416895</c:v>
                </c:pt>
                <c:pt idx="3967">
                  <c:v>93.499392457802898</c:v>
                </c:pt>
                <c:pt idx="3968">
                  <c:v>93.045218347523402</c:v>
                </c:pt>
                <c:pt idx="3969">
                  <c:v>88.199636161193695</c:v>
                </c:pt>
                <c:pt idx="3970">
                  <c:v>81.500286692530807</c:v>
                </c:pt>
                <c:pt idx="3971">
                  <c:v>79.803690513847599</c:v>
                </c:pt>
                <c:pt idx="3972">
                  <c:v>79.808605309692794</c:v>
                </c:pt>
                <c:pt idx="3973">
                  <c:v>79.833886584777204</c:v>
                </c:pt>
                <c:pt idx="3974">
                  <c:v>79.826817920666798</c:v>
                </c:pt>
                <c:pt idx="3975">
                  <c:v>82.309791255655597</c:v>
                </c:pt>
                <c:pt idx="3976">
                  <c:v>86.115037703560404</c:v>
                </c:pt>
                <c:pt idx="3977">
                  <c:v>89.624627999237305</c:v>
                </c:pt>
                <c:pt idx="3978">
                  <c:v>90.441641811514899</c:v>
                </c:pt>
                <c:pt idx="3979">
                  <c:v>90.638715806827804</c:v>
                </c:pt>
                <c:pt idx="3980">
                  <c:v>90.717038677219705</c:v>
                </c:pt>
                <c:pt idx="3981">
                  <c:v>91.774121693349599</c:v>
                </c:pt>
                <c:pt idx="3982">
                  <c:v>93.7201916170402</c:v>
                </c:pt>
                <c:pt idx="3983">
                  <c:v>95.240138141859603</c:v>
                </c:pt>
                <c:pt idx="3984">
                  <c:v>96.243537884613502</c:v>
                </c:pt>
                <c:pt idx="3985">
                  <c:v>96.871987488415101</c:v>
                </c:pt>
                <c:pt idx="3986">
                  <c:v>97.656179074993801</c:v>
                </c:pt>
                <c:pt idx="3987">
                  <c:v>97.109071070503006</c:v>
                </c:pt>
                <c:pt idx="3988">
                  <c:v>96.768535410054</c:v>
                </c:pt>
                <c:pt idx="3989">
                  <c:v>96.024088120891605</c:v>
                </c:pt>
                <c:pt idx="3990">
                  <c:v>94.678856937502403</c:v>
                </c:pt>
                <c:pt idx="3991">
                  <c:v>93.342240623135098</c:v>
                </c:pt>
                <c:pt idx="3992">
                  <c:v>91.969216580366293</c:v>
                </c:pt>
                <c:pt idx="3993">
                  <c:v>90.545682995325294</c:v>
                </c:pt>
                <c:pt idx="3994">
                  <c:v>88.941114910233694</c:v>
                </c:pt>
                <c:pt idx="3995">
                  <c:v>87.507360134086994</c:v>
                </c:pt>
                <c:pt idx="3996">
                  <c:v>85.147209071000105</c:v>
                </c:pt>
                <c:pt idx="3997">
                  <c:v>82.618654258889606</c:v>
                </c:pt>
                <c:pt idx="3998">
                  <c:v>80.004651827143903</c:v>
                </c:pt>
                <c:pt idx="3999">
                  <c:v>79.102111936219103</c:v>
                </c:pt>
                <c:pt idx="4000">
                  <c:v>78.9922001425671</c:v>
                </c:pt>
                <c:pt idx="4001">
                  <c:v>78.753290672805804</c:v>
                </c:pt>
                <c:pt idx="4002">
                  <c:v>78.818630794736904</c:v>
                </c:pt>
                <c:pt idx="4003">
                  <c:v>78.947683184465802</c:v>
                </c:pt>
                <c:pt idx="4004">
                  <c:v>79.148367707567999</c:v>
                </c:pt>
                <c:pt idx="4005">
                  <c:v>78.3995663429084</c:v>
                </c:pt>
                <c:pt idx="4006">
                  <c:v>77.040222489023506</c:v>
                </c:pt>
                <c:pt idx="4007">
                  <c:v>75.781569669142101</c:v>
                </c:pt>
                <c:pt idx="4008">
                  <c:v>75.678841653860601</c:v>
                </c:pt>
                <c:pt idx="4009">
                  <c:v>76.163648698521698</c:v>
                </c:pt>
                <c:pt idx="4010">
                  <c:v>76.484834523274699</c:v>
                </c:pt>
                <c:pt idx="4011">
                  <c:v>75.725962493151201</c:v>
                </c:pt>
                <c:pt idx="4012">
                  <c:v>74.849068938924006</c:v>
                </c:pt>
                <c:pt idx="4013">
                  <c:v>73.946369566638694</c:v>
                </c:pt>
                <c:pt idx="4014">
                  <c:v>71.455808660328003</c:v>
                </c:pt>
                <c:pt idx="4015">
                  <c:v>68.917209486268504</c:v>
                </c:pt>
                <c:pt idx="4016">
                  <c:v>66.152769018387303</c:v>
                </c:pt>
                <c:pt idx="4017">
                  <c:v>62.829670691673002</c:v>
                </c:pt>
                <c:pt idx="4018">
                  <c:v>59.848422120562198</c:v>
                </c:pt>
                <c:pt idx="4019">
                  <c:v>56.903267737864603</c:v>
                </c:pt>
                <c:pt idx="4020">
                  <c:v>56.580643971611302</c:v>
                </c:pt>
                <c:pt idx="4021">
                  <c:v>57.103424746104302</c:v>
                </c:pt>
                <c:pt idx="4022">
                  <c:v>57.585951555053803</c:v>
                </c:pt>
                <c:pt idx="4023">
                  <c:v>60.263086006201398</c:v>
                </c:pt>
                <c:pt idx="4024">
                  <c:v>64.341442220352207</c:v>
                </c:pt>
                <c:pt idx="4025">
                  <c:v>66.660955217899399</c:v>
                </c:pt>
                <c:pt idx="4026">
                  <c:v>68.440195115627006</c:v>
                </c:pt>
                <c:pt idx="4027">
                  <c:v>69.905521741860696</c:v>
                </c:pt>
                <c:pt idx="4028">
                  <c:v>70.635720918801994</c:v>
                </c:pt>
                <c:pt idx="4029">
                  <c:v>70.265136128170298</c:v>
                </c:pt>
                <c:pt idx="4030">
                  <c:v>75.502066178908294</c:v>
                </c:pt>
                <c:pt idx="4031">
                  <c:v>75.471773340053304</c:v>
                </c:pt>
                <c:pt idx="4032">
                  <c:v>72.388830722966802</c:v>
                </c:pt>
                <c:pt idx="4033">
                  <c:v>69.912426077078507</c:v>
                </c:pt>
                <c:pt idx="4034">
                  <c:v>67.871602867617298</c:v>
                </c:pt>
                <c:pt idx="4035">
                  <c:v>71.286766495309195</c:v>
                </c:pt>
                <c:pt idx="4036">
                  <c:v>76.466600780417096</c:v>
                </c:pt>
                <c:pt idx="4037">
                  <c:v>81.665428530605993</c:v>
                </c:pt>
                <c:pt idx="4038">
                  <c:v>79.360685486989794</c:v>
                </c:pt>
                <c:pt idx="4039">
                  <c:v>75.434272365761501</c:v>
                </c:pt>
                <c:pt idx="4040">
                  <c:v>71.255595174021593</c:v>
                </c:pt>
                <c:pt idx="4041">
                  <c:v>67.79697915285</c:v>
                </c:pt>
                <c:pt idx="4042">
                  <c:v>64.462185400189099</c:v>
                </c:pt>
                <c:pt idx="4043">
                  <c:v>60.7662708421933</c:v>
                </c:pt>
                <c:pt idx="4044">
                  <c:v>61.496786894817298</c:v>
                </c:pt>
                <c:pt idx="4045">
                  <c:v>63.661140047887997</c:v>
                </c:pt>
                <c:pt idx="4046">
                  <c:v>65.490553404851894</c:v>
                </c:pt>
                <c:pt idx="4047">
                  <c:v>64.745126324168396</c:v>
                </c:pt>
                <c:pt idx="4048">
                  <c:v>62.497405698134202</c:v>
                </c:pt>
                <c:pt idx="4049">
                  <c:v>60.614663978702097</c:v>
                </c:pt>
                <c:pt idx="4050">
                  <c:v>62.9753020704064</c:v>
                </c:pt>
                <c:pt idx="4051">
                  <c:v>67.430773931050695</c:v>
                </c:pt>
                <c:pt idx="4052">
                  <c:v>72.599703819256803</c:v>
                </c:pt>
                <c:pt idx="4053">
                  <c:v>75.226472164786003</c:v>
                </c:pt>
                <c:pt idx="4054">
                  <c:v>77.631055245324205</c:v>
                </c:pt>
                <c:pt idx="4055">
                  <c:v>79.832086859739803</c:v>
                </c:pt>
                <c:pt idx="4056">
                  <c:v>80.058208166781597</c:v>
                </c:pt>
                <c:pt idx="4057">
                  <c:v>80.0006254839424</c:v>
                </c:pt>
                <c:pt idx="4058">
                  <c:v>79.729353864426599</c:v>
                </c:pt>
                <c:pt idx="4059">
                  <c:v>80.471783104702197</c:v>
                </c:pt>
                <c:pt idx="4060">
                  <c:v>81.850801579135407</c:v>
                </c:pt>
                <c:pt idx="4061">
                  <c:v>82.972362928322497</c:v>
                </c:pt>
                <c:pt idx="4062">
                  <c:v>82.697559384371601</c:v>
                </c:pt>
                <c:pt idx="4063">
                  <c:v>81.807727807883794</c:v>
                </c:pt>
                <c:pt idx="4064">
                  <c:v>80.923810541748594</c:v>
                </c:pt>
                <c:pt idx="4065">
                  <c:v>77.746451734598807</c:v>
                </c:pt>
                <c:pt idx="4066">
                  <c:v>73.525987538136604</c:v>
                </c:pt>
                <c:pt idx="4067">
                  <c:v>69.511601656479598</c:v>
                </c:pt>
                <c:pt idx="4068">
                  <c:v>68.763999046482198</c:v>
                </c:pt>
                <c:pt idx="4069">
                  <c:v>69.525470345332906</c:v>
                </c:pt>
                <c:pt idx="4070">
                  <c:v>70.187551758473404</c:v>
                </c:pt>
                <c:pt idx="4071">
                  <c:v>72.208079620116905</c:v>
                </c:pt>
                <c:pt idx="4072">
                  <c:v>73.907180078183202</c:v>
                </c:pt>
                <c:pt idx="4073">
                  <c:v>75.438436217786403</c:v>
                </c:pt>
                <c:pt idx="4074">
                  <c:v>73.757437258226901</c:v>
                </c:pt>
                <c:pt idx="4075">
                  <c:v>71.135131686815797</c:v>
                </c:pt>
                <c:pt idx="4076">
                  <c:v>68.808188784472904</c:v>
                </c:pt>
                <c:pt idx="4077">
                  <c:v>71.154578244504904</c:v>
                </c:pt>
                <c:pt idx="4078">
                  <c:v>74.976229878953006</c:v>
                </c:pt>
                <c:pt idx="4079">
                  <c:v>79.005645313990499</c:v>
                </c:pt>
                <c:pt idx="4080">
                  <c:v>79.254421978830706</c:v>
                </c:pt>
                <c:pt idx="4081">
                  <c:v>78.6451491893732</c:v>
                </c:pt>
                <c:pt idx="4082">
                  <c:v>77.721065017164904</c:v>
                </c:pt>
                <c:pt idx="4083">
                  <c:v>78.873460327994906</c:v>
                </c:pt>
                <c:pt idx="4084">
                  <c:v>81.153327894462706</c:v>
                </c:pt>
                <c:pt idx="4085">
                  <c:v>83.163589201622798</c:v>
                </c:pt>
                <c:pt idx="4086">
                  <c:v>81.388913095786705</c:v>
                </c:pt>
                <c:pt idx="4087">
                  <c:v>78.490043067052994</c:v>
                </c:pt>
                <c:pt idx="4088">
                  <c:v>75.699709654129407</c:v>
                </c:pt>
                <c:pt idx="4089">
                  <c:v>71.791736395974894</c:v>
                </c:pt>
                <c:pt idx="4090">
                  <c:v>67.414572482236096</c:v>
                </c:pt>
                <c:pt idx="4091">
                  <c:v>63.725595916501</c:v>
                </c:pt>
                <c:pt idx="4092">
                  <c:v>65.705483020633807</c:v>
                </c:pt>
                <c:pt idx="4093">
                  <c:v>69.330735629878205</c:v>
                </c:pt>
                <c:pt idx="4094">
                  <c:v>72.784455883820698</c:v>
                </c:pt>
                <c:pt idx="4095">
                  <c:v>74.132954337504501</c:v>
                </c:pt>
                <c:pt idx="4096">
                  <c:v>74.087796690272597</c:v>
                </c:pt>
                <c:pt idx="4097">
                  <c:v>73.853055034784802</c:v>
                </c:pt>
                <c:pt idx="4098">
                  <c:v>73.858065520580993</c:v>
                </c:pt>
                <c:pt idx="4099">
                  <c:v>73.7423949470802</c:v>
                </c:pt>
                <c:pt idx="4100">
                  <c:v>73.365341913593497</c:v>
                </c:pt>
                <c:pt idx="4101">
                  <c:v>74.433374543644305</c:v>
                </c:pt>
                <c:pt idx="4102">
                  <c:v>76.141948144969106</c:v>
                </c:pt>
                <c:pt idx="4103">
                  <c:v>77.997983806354597</c:v>
                </c:pt>
                <c:pt idx="4104">
                  <c:v>80.507064628950403</c:v>
                </c:pt>
                <c:pt idx="4105">
                  <c:v>83.679684719213</c:v>
                </c:pt>
                <c:pt idx="4106">
                  <c:v>86.627488535212905</c:v>
                </c:pt>
                <c:pt idx="4107">
                  <c:v>85.444785145099999</c:v>
                </c:pt>
                <c:pt idx="4108">
                  <c:v>83.633653744822695</c:v>
                </c:pt>
                <c:pt idx="4109">
                  <c:v>81.256194860233293</c:v>
                </c:pt>
                <c:pt idx="4110">
                  <c:v>79.136255728122705</c:v>
                </c:pt>
                <c:pt idx="4111">
                  <c:v>77.825753294223105</c:v>
                </c:pt>
                <c:pt idx="4112">
                  <c:v>76.235028429772399</c:v>
                </c:pt>
                <c:pt idx="4113">
                  <c:v>73.758584457503204</c:v>
                </c:pt>
                <c:pt idx="4114">
                  <c:v>71.151360776179104</c:v>
                </c:pt>
                <c:pt idx="4115">
                  <c:v>68.591028908816696</c:v>
                </c:pt>
                <c:pt idx="4116">
                  <c:v>67.392247656931602</c:v>
                </c:pt>
                <c:pt idx="4117">
                  <c:v>66.491245702007603</c:v>
                </c:pt>
                <c:pt idx="4118">
                  <c:v>65.742531216315498</c:v>
                </c:pt>
                <c:pt idx="4119">
                  <c:v>66.179689618813001</c:v>
                </c:pt>
                <c:pt idx="4120">
                  <c:v>66.617817744733102</c:v>
                </c:pt>
                <c:pt idx="4121">
                  <c:v>66.697608729259002</c:v>
                </c:pt>
                <c:pt idx="4122">
                  <c:v>68.070136722752807</c:v>
                </c:pt>
                <c:pt idx="4123">
                  <c:v>70.322135598971599</c:v>
                </c:pt>
                <c:pt idx="4124">
                  <c:v>71.926098362528094</c:v>
                </c:pt>
                <c:pt idx="4125">
                  <c:v>72.464982042396798</c:v>
                </c:pt>
                <c:pt idx="4126">
                  <c:v>72.928784814605905</c:v>
                </c:pt>
                <c:pt idx="4127">
                  <c:v>73.646242740674197</c:v>
                </c:pt>
                <c:pt idx="4128">
                  <c:v>74.449863921297606</c:v>
                </c:pt>
                <c:pt idx="4129">
                  <c:v>75.3892572657127</c:v>
                </c:pt>
                <c:pt idx="4130">
                  <c:v>76.229535537664404</c:v>
                </c:pt>
                <c:pt idx="4131">
                  <c:v>76.962267657102501</c:v>
                </c:pt>
                <c:pt idx="4132">
                  <c:v>77.669231318356395</c:v>
                </c:pt>
                <c:pt idx="4133">
                  <c:v>78.709143232415201</c:v>
                </c:pt>
                <c:pt idx="4134">
                  <c:v>76.954946108396499</c:v>
                </c:pt>
                <c:pt idx="4135">
                  <c:v>73.858786417603397</c:v>
                </c:pt>
                <c:pt idx="4136">
                  <c:v>71.284714286335003</c:v>
                </c:pt>
                <c:pt idx="4137">
                  <c:v>69.866431146930495</c:v>
                </c:pt>
                <c:pt idx="4138">
                  <c:v>72.640689918942101</c:v>
                </c:pt>
                <c:pt idx="4139">
                  <c:v>75.878938836261</c:v>
                </c:pt>
                <c:pt idx="4140">
                  <c:v>75.497688377798099</c:v>
                </c:pt>
                <c:pt idx="4141">
                  <c:v>73.722727816438194</c:v>
                </c:pt>
                <c:pt idx="4142">
                  <c:v>72.071725022868506</c:v>
                </c:pt>
                <c:pt idx="4143">
                  <c:v>64.464917932457496</c:v>
                </c:pt>
                <c:pt idx="4144">
                  <c:v>61.409385204749597</c:v>
                </c:pt>
                <c:pt idx="4145">
                  <c:v>59.765252660687104</c:v>
                </c:pt>
                <c:pt idx="4146">
                  <c:v>63.054592867479499</c:v>
                </c:pt>
                <c:pt idx="4147">
                  <c:v>68.1117749023785</c:v>
                </c:pt>
                <c:pt idx="4148">
                  <c:v>72.862339964042107</c:v>
                </c:pt>
                <c:pt idx="4149">
                  <c:v>73.485920757367197</c:v>
                </c:pt>
                <c:pt idx="4150">
                  <c:v>73.369283261726395</c:v>
                </c:pt>
                <c:pt idx="4151">
                  <c:v>73.918860728013598</c:v>
                </c:pt>
                <c:pt idx="4152">
                  <c:v>74.684306721213403</c:v>
                </c:pt>
                <c:pt idx="4153">
                  <c:v>75.276536212127894</c:v>
                </c:pt>
                <c:pt idx="4154">
                  <c:v>76.006410055906201</c:v>
                </c:pt>
                <c:pt idx="4155">
                  <c:v>75.125261714347005</c:v>
                </c:pt>
                <c:pt idx="4156">
                  <c:v>74.378824769104099</c:v>
                </c:pt>
                <c:pt idx="4157">
                  <c:v>73.576956985187906</c:v>
                </c:pt>
                <c:pt idx="4158">
                  <c:v>68.055676475843399</c:v>
                </c:pt>
                <c:pt idx="4159">
                  <c:v>60.829221223702604</c:v>
                </c:pt>
                <c:pt idx="4160">
                  <c:v>54.035099385304797</c:v>
                </c:pt>
                <c:pt idx="4161">
                  <c:v>50.276917353893097</c:v>
                </c:pt>
                <c:pt idx="4162">
                  <c:v>47.628524334870697</c:v>
                </c:pt>
                <c:pt idx="4163">
                  <c:v>49.577206483805099</c:v>
                </c:pt>
                <c:pt idx="4164">
                  <c:v>51.649724332839597</c:v>
                </c:pt>
                <c:pt idx="4165">
                  <c:v>52.899929667546601</c:v>
                </c:pt>
                <c:pt idx="4166">
                  <c:v>54.167642450360098</c:v>
                </c:pt>
                <c:pt idx="4167">
                  <c:v>56.986901493698603</c:v>
                </c:pt>
                <c:pt idx="4168">
                  <c:v>60.652855747164701</c:v>
                </c:pt>
                <c:pt idx="4169">
                  <c:v>64.407460443269102</c:v>
                </c:pt>
                <c:pt idx="4170">
                  <c:v>66.161094658838195</c:v>
                </c:pt>
                <c:pt idx="4171">
                  <c:v>67.085113297428407</c:v>
                </c:pt>
                <c:pt idx="4172">
                  <c:v>68.048049342264704</c:v>
                </c:pt>
                <c:pt idx="4173">
                  <c:v>68.650228898303297</c:v>
                </c:pt>
                <c:pt idx="4174">
                  <c:v>69.819263859501305</c:v>
                </c:pt>
                <c:pt idx="4175">
                  <c:v>71.2994392183397</c:v>
                </c:pt>
                <c:pt idx="4176">
                  <c:v>69.591086532978395</c:v>
                </c:pt>
                <c:pt idx="4177">
                  <c:v>67.077724750647505</c:v>
                </c:pt>
                <c:pt idx="4178">
                  <c:v>64.604878602159502</c:v>
                </c:pt>
                <c:pt idx="4179">
                  <c:v>62.081975948078401</c:v>
                </c:pt>
                <c:pt idx="4180">
                  <c:v>60.105722884691303</c:v>
                </c:pt>
                <c:pt idx="4181">
                  <c:v>57.927229331865298</c:v>
                </c:pt>
                <c:pt idx="4182">
                  <c:v>56.203319163418001</c:v>
                </c:pt>
                <c:pt idx="4183">
                  <c:v>54.331767769821099</c:v>
                </c:pt>
                <c:pt idx="4184">
                  <c:v>52.0178666965448</c:v>
                </c:pt>
                <c:pt idx="4185">
                  <c:v>51.672980373484599</c:v>
                </c:pt>
                <c:pt idx="4186">
                  <c:v>51.573277677094602</c:v>
                </c:pt>
                <c:pt idx="4187">
                  <c:v>52.412161173775303</c:v>
                </c:pt>
                <c:pt idx="4188">
                  <c:v>52.812812698387198</c:v>
                </c:pt>
                <c:pt idx="4189">
                  <c:v>54.101008056793702</c:v>
                </c:pt>
                <c:pt idx="4190">
                  <c:v>55.478792053297603</c:v>
                </c:pt>
                <c:pt idx="4191">
                  <c:v>56.855951648554601</c:v>
                </c:pt>
                <c:pt idx="4192">
                  <c:v>57.902643411605403</c:v>
                </c:pt>
                <c:pt idx="4193">
                  <c:v>59.032331927684098</c:v>
                </c:pt>
                <c:pt idx="4194">
                  <c:v>65.174396671955606</c:v>
                </c:pt>
                <c:pt idx="4195">
                  <c:v>73.332405890104098</c:v>
                </c:pt>
                <c:pt idx="4196">
                  <c:v>82.1907800562783</c:v>
                </c:pt>
                <c:pt idx="4197">
                  <c:v>79.587399866415694</c:v>
                </c:pt>
                <c:pt idx="4198">
                  <c:v>74.078932262313899</c:v>
                </c:pt>
                <c:pt idx="4199">
                  <c:v>68.5281379019127</c:v>
                </c:pt>
                <c:pt idx="4200">
                  <c:v>68.228657945955703</c:v>
                </c:pt>
                <c:pt idx="4201">
                  <c:v>69.739580146960904</c:v>
                </c:pt>
                <c:pt idx="4202">
                  <c:v>71.220480691435796</c:v>
                </c:pt>
                <c:pt idx="4203">
                  <c:v>71.254761115065193</c:v>
                </c:pt>
                <c:pt idx="4204">
                  <c:v>71.157842112090407</c:v>
                </c:pt>
                <c:pt idx="4205">
                  <c:v>70.894810389594298</c:v>
                </c:pt>
                <c:pt idx="4206">
                  <c:v>69.441461085254005</c:v>
                </c:pt>
                <c:pt idx="4207">
                  <c:v>67.376736977835805</c:v>
                </c:pt>
                <c:pt idx="4208">
                  <c:v>64.419561204606595</c:v>
                </c:pt>
                <c:pt idx="4209">
                  <c:v>65.182868469435405</c:v>
                </c:pt>
                <c:pt idx="4210">
                  <c:v>66.8946882772956</c:v>
                </c:pt>
                <c:pt idx="4211">
                  <c:v>68.598600654571797</c:v>
                </c:pt>
                <c:pt idx="4212">
                  <c:v>67.718295745333904</c:v>
                </c:pt>
                <c:pt idx="4213">
                  <c:v>65.663307443032707</c:v>
                </c:pt>
                <c:pt idx="4214">
                  <c:v>63.703820684380702</c:v>
                </c:pt>
                <c:pt idx="4215">
                  <c:v>62.646937662454398</c:v>
                </c:pt>
                <c:pt idx="4216">
                  <c:v>62.4760201011782</c:v>
                </c:pt>
                <c:pt idx="4217">
                  <c:v>61.541388676835098</c:v>
                </c:pt>
                <c:pt idx="4218">
                  <c:v>62.162156773606299</c:v>
                </c:pt>
                <c:pt idx="4219">
                  <c:v>63.111455583242503</c:v>
                </c:pt>
                <c:pt idx="4220">
                  <c:v>64.808803934483393</c:v>
                </c:pt>
                <c:pt idx="4221">
                  <c:v>66.252675968910793</c:v>
                </c:pt>
                <c:pt idx="4222">
                  <c:v>68.236497613807103</c:v>
                </c:pt>
                <c:pt idx="4223">
                  <c:v>70.143055239472204</c:v>
                </c:pt>
                <c:pt idx="4224">
                  <c:v>71.379987297795395</c:v>
                </c:pt>
                <c:pt idx="4225">
                  <c:v>72.610579350746093</c:v>
                </c:pt>
                <c:pt idx="4226">
                  <c:v>73.7775443526088</c:v>
                </c:pt>
                <c:pt idx="4227">
                  <c:v>71.307480602660505</c:v>
                </c:pt>
                <c:pt idx="4228">
                  <c:v>69.157259251557505</c:v>
                </c:pt>
                <c:pt idx="4229">
                  <c:v>66.353687746022402</c:v>
                </c:pt>
                <c:pt idx="4230">
                  <c:v>64.242471784378694</c:v>
                </c:pt>
                <c:pt idx="4231">
                  <c:v>62.258843082053801</c:v>
                </c:pt>
                <c:pt idx="4232">
                  <c:v>60.051461516121698</c:v>
                </c:pt>
                <c:pt idx="4233">
                  <c:v>61.149238468184897</c:v>
                </c:pt>
                <c:pt idx="4234">
                  <c:v>63.579171850628299</c:v>
                </c:pt>
                <c:pt idx="4235">
                  <c:v>65.717613836209395</c:v>
                </c:pt>
                <c:pt idx="4236">
                  <c:v>67.861935801198499</c:v>
                </c:pt>
                <c:pt idx="4237">
                  <c:v>70.071044620764198</c:v>
                </c:pt>
                <c:pt idx="4238">
                  <c:v>72.593200152258902</c:v>
                </c:pt>
                <c:pt idx="4239">
                  <c:v>74.002310797215102</c:v>
                </c:pt>
                <c:pt idx="4240">
                  <c:v>75.042728761921396</c:v>
                </c:pt>
                <c:pt idx="4241">
                  <c:v>75.327792105938897</c:v>
                </c:pt>
                <c:pt idx="4242">
                  <c:v>74.648725104622002</c:v>
                </c:pt>
                <c:pt idx="4243">
                  <c:v>73.113303907017297</c:v>
                </c:pt>
                <c:pt idx="4244">
                  <c:v>71.393326632229801</c:v>
                </c:pt>
                <c:pt idx="4245">
                  <c:v>70.531304917922398</c:v>
                </c:pt>
                <c:pt idx="4246">
                  <c:v>70.0392207165701</c:v>
                </c:pt>
                <c:pt idx="4247">
                  <c:v>70.196293059611605</c:v>
                </c:pt>
                <c:pt idx="4248">
                  <c:v>71.077490476043707</c:v>
                </c:pt>
                <c:pt idx="4249">
                  <c:v>72.311659289784004</c:v>
                </c:pt>
                <c:pt idx="4250">
                  <c:v>73.509354059852498</c:v>
                </c:pt>
                <c:pt idx="4251">
                  <c:v>73.068155692104995</c:v>
                </c:pt>
                <c:pt idx="4252">
                  <c:v>73.232572055501393</c:v>
                </c:pt>
                <c:pt idx="4253">
                  <c:v>73.041990429260295</c:v>
                </c:pt>
                <c:pt idx="4254">
                  <c:v>74.005652562746803</c:v>
                </c:pt>
                <c:pt idx="4255">
                  <c:v>74.600695611450604</c:v>
                </c:pt>
                <c:pt idx="4256">
                  <c:v>75.333547259220595</c:v>
                </c:pt>
                <c:pt idx="4257">
                  <c:v>74.941274282869401</c:v>
                </c:pt>
                <c:pt idx="4258">
                  <c:v>74.042025653985505</c:v>
                </c:pt>
                <c:pt idx="4259">
                  <c:v>73.222595372663505</c:v>
                </c:pt>
                <c:pt idx="4260">
                  <c:v>71.960485030713897</c:v>
                </c:pt>
                <c:pt idx="4261">
                  <c:v>70.496183979740593</c:v>
                </c:pt>
                <c:pt idx="4262">
                  <c:v>69.378262429444206</c:v>
                </c:pt>
                <c:pt idx="4263">
                  <c:v>70.773927159375702</c:v>
                </c:pt>
                <c:pt idx="4264">
                  <c:v>72.855653614017001</c:v>
                </c:pt>
                <c:pt idx="4265">
                  <c:v>74.204041712820498</c:v>
                </c:pt>
                <c:pt idx="4266">
                  <c:v>75.532197980603897</c:v>
                </c:pt>
                <c:pt idx="4267">
                  <c:v>76.598811025436703</c:v>
                </c:pt>
                <c:pt idx="4268">
                  <c:v>77.429920653452498</c:v>
                </c:pt>
                <c:pt idx="4269">
                  <c:v>79.487466430903893</c:v>
                </c:pt>
                <c:pt idx="4270">
                  <c:v>82.158451652289003</c:v>
                </c:pt>
                <c:pt idx="4271">
                  <c:v>85.360474368499595</c:v>
                </c:pt>
                <c:pt idx="4272">
                  <c:v>86.826963197333697</c:v>
                </c:pt>
                <c:pt idx="4273">
                  <c:v>88.018658338412394</c:v>
                </c:pt>
                <c:pt idx="4274">
                  <c:v>89.019987582829401</c:v>
                </c:pt>
                <c:pt idx="4275">
                  <c:v>90.406567708746806</c:v>
                </c:pt>
                <c:pt idx="4276">
                  <c:v>93.407622882857694</c:v>
                </c:pt>
                <c:pt idx="4277">
                  <c:v>95.607966265954204</c:v>
                </c:pt>
                <c:pt idx="4278">
                  <c:v>95.525862437159603</c:v>
                </c:pt>
                <c:pt idx="4279">
                  <c:v>94.438720284239295</c:v>
                </c:pt>
                <c:pt idx="4280">
                  <c:v>93.224311763211901</c:v>
                </c:pt>
                <c:pt idx="4281">
                  <c:v>92.724405972351505</c:v>
                </c:pt>
                <c:pt idx="4282">
                  <c:v>92.074163184516607</c:v>
                </c:pt>
                <c:pt idx="4283">
                  <c:v>91.616960951830393</c:v>
                </c:pt>
                <c:pt idx="4284">
                  <c:v>91.199498238750905</c:v>
                </c:pt>
                <c:pt idx="4285">
                  <c:v>90.865773353976493</c:v>
                </c:pt>
                <c:pt idx="4286">
                  <c:v>90.707686249267894</c:v>
                </c:pt>
                <c:pt idx="4287">
                  <c:v>90.254548836584803</c:v>
                </c:pt>
                <c:pt idx="4288">
                  <c:v>89.196484868262502</c:v>
                </c:pt>
                <c:pt idx="4289">
                  <c:v>87.910154749993893</c:v>
                </c:pt>
                <c:pt idx="4290">
                  <c:v>88.125438288065496</c:v>
                </c:pt>
                <c:pt idx="4291">
                  <c:v>88.385669941583899</c:v>
                </c:pt>
                <c:pt idx="4292">
                  <c:v>89.197529767546399</c:v>
                </c:pt>
                <c:pt idx="4293">
                  <c:v>90.238826589743994</c:v>
                </c:pt>
                <c:pt idx="4294">
                  <c:v>91.357887618727403</c:v>
                </c:pt>
                <c:pt idx="4295">
                  <c:v>92.478613608027899</c:v>
                </c:pt>
                <c:pt idx="4296">
                  <c:v>93.387703469716797</c:v>
                </c:pt>
                <c:pt idx="4297">
                  <c:v>94.231943296974407</c:v>
                </c:pt>
                <c:pt idx="4298">
                  <c:v>95.077026757165399</c:v>
                </c:pt>
                <c:pt idx="4299">
                  <c:v>92.379034595284693</c:v>
                </c:pt>
                <c:pt idx="4300">
                  <c:v>88.387530520572597</c:v>
                </c:pt>
                <c:pt idx="4301">
                  <c:v>84.485539005097394</c:v>
                </c:pt>
                <c:pt idx="4302">
                  <c:v>81.311250362911295</c:v>
                </c:pt>
                <c:pt idx="4303">
                  <c:v>78.481707215498204</c:v>
                </c:pt>
                <c:pt idx="4304">
                  <c:v>75.815223808400603</c:v>
                </c:pt>
                <c:pt idx="4305">
                  <c:v>75.105986690453904</c:v>
                </c:pt>
                <c:pt idx="4306">
                  <c:v>75.262342748390793</c:v>
                </c:pt>
                <c:pt idx="4307">
                  <c:v>75.004332261924006</c:v>
                </c:pt>
                <c:pt idx="4308">
                  <c:v>73.683051406220002</c:v>
                </c:pt>
                <c:pt idx="4309">
                  <c:v>71.877041177122507</c:v>
                </c:pt>
                <c:pt idx="4310">
                  <c:v>70.307303207357506</c:v>
                </c:pt>
                <c:pt idx="4311">
                  <c:v>72.099906497457496</c:v>
                </c:pt>
                <c:pt idx="4312">
                  <c:v>73.685199854302496</c:v>
                </c:pt>
                <c:pt idx="4313">
                  <c:v>75.596623785624104</c:v>
                </c:pt>
                <c:pt idx="4314">
                  <c:v>77.757841835846506</c:v>
                </c:pt>
                <c:pt idx="4315">
                  <c:v>80.353661906072304</c:v>
                </c:pt>
                <c:pt idx="4316">
                  <c:v>82.586706167448099</c:v>
                </c:pt>
                <c:pt idx="4317">
                  <c:v>82.613289945508996</c:v>
                </c:pt>
                <c:pt idx="4318">
                  <c:v>82.443069029699501</c:v>
                </c:pt>
                <c:pt idx="4319">
                  <c:v>81.949043655853899</c:v>
                </c:pt>
                <c:pt idx="4320">
                  <c:v>83.168543624393806</c:v>
                </c:pt>
                <c:pt idx="4321">
                  <c:v>85.539382810905593</c:v>
                </c:pt>
                <c:pt idx="4322">
                  <c:v>87.633990740519195</c:v>
                </c:pt>
                <c:pt idx="4323">
                  <c:v>87.025538180235799</c:v>
                </c:pt>
                <c:pt idx="4324">
                  <c:v>85.096983306786697</c:v>
                </c:pt>
                <c:pt idx="4325">
                  <c:v>83.438784627900205</c:v>
                </c:pt>
                <c:pt idx="4326">
                  <c:v>80.135117849021995</c:v>
                </c:pt>
                <c:pt idx="4327">
                  <c:v>76.568722059665802</c:v>
                </c:pt>
                <c:pt idx="4328">
                  <c:v>73.125313807399607</c:v>
                </c:pt>
                <c:pt idx="4329">
                  <c:v>71.389676399316699</c:v>
                </c:pt>
                <c:pt idx="4330">
                  <c:v>70.101099156540997</c:v>
                </c:pt>
                <c:pt idx="4331">
                  <c:v>68.940967770478593</c:v>
                </c:pt>
                <c:pt idx="4332">
                  <c:v>67.246063273280896</c:v>
                </c:pt>
                <c:pt idx="4333">
                  <c:v>65.029791567609294</c:v>
                </c:pt>
                <c:pt idx="4334">
                  <c:v>63.255491593082901</c:v>
                </c:pt>
                <c:pt idx="4335">
                  <c:v>64.3541273521151</c:v>
                </c:pt>
                <c:pt idx="4336">
                  <c:v>65.141849052266906</c:v>
                </c:pt>
                <c:pt idx="4337">
                  <c:v>66.120720133057603</c:v>
                </c:pt>
                <c:pt idx="4338">
                  <c:v>67.916596049233306</c:v>
                </c:pt>
                <c:pt idx="4339">
                  <c:v>69.706017199123394</c:v>
                </c:pt>
                <c:pt idx="4340">
                  <c:v>71.395927889952603</c:v>
                </c:pt>
                <c:pt idx="4341">
                  <c:v>71.867207476547804</c:v>
                </c:pt>
                <c:pt idx="4342">
                  <c:v>72.516324077964398</c:v>
                </c:pt>
                <c:pt idx="4343">
                  <c:v>73.77200427532</c:v>
                </c:pt>
                <c:pt idx="4344">
                  <c:v>74.506803333725998</c:v>
                </c:pt>
                <c:pt idx="4345">
                  <c:v>75.045474756940905</c:v>
                </c:pt>
                <c:pt idx="4346">
                  <c:v>75.580802480723904</c:v>
                </c:pt>
                <c:pt idx="4347">
                  <c:v>72.731206226449999</c:v>
                </c:pt>
                <c:pt idx="4348">
                  <c:v>69.127182772526993</c:v>
                </c:pt>
                <c:pt idx="4349">
                  <c:v>65.284973211534606</c:v>
                </c:pt>
                <c:pt idx="4350">
                  <c:v>66.445898800725502</c:v>
                </c:pt>
                <c:pt idx="4351">
                  <c:v>69.471820733075504</c:v>
                </c:pt>
                <c:pt idx="4352">
                  <c:v>71.302836568850097</c:v>
                </c:pt>
                <c:pt idx="4353">
                  <c:v>71.966055882541696</c:v>
                </c:pt>
                <c:pt idx="4354">
                  <c:v>72.084327374524804</c:v>
                </c:pt>
                <c:pt idx="4355">
                  <c:v>72.144271532886705</c:v>
                </c:pt>
                <c:pt idx="4356">
                  <c:v>71.478359262875799</c:v>
                </c:pt>
                <c:pt idx="4357">
                  <c:v>70.269641149161203</c:v>
                </c:pt>
                <c:pt idx="4358">
                  <c:v>69.135377700419397</c:v>
                </c:pt>
                <c:pt idx="4359">
                  <c:v>67.394621681472998</c:v>
                </c:pt>
                <c:pt idx="4360">
                  <c:v>64.955229778297493</c:v>
                </c:pt>
                <c:pt idx="4361">
                  <c:v>62.8149410989488</c:v>
                </c:pt>
                <c:pt idx="4362">
                  <c:v>63.720219272263797</c:v>
                </c:pt>
                <c:pt idx="4363">
                  <c:v>66.265712979415099</c:v>
                </c:pt>
                <c:pt idx="4364">
                  <c:v>69.048605345787294</c:v>
                </c:pt>
                <c:pt idx="4365">
                  <c:v>69.8520974929706</c:v>
                </c:pt>
                <c:pt idx="4366">
                  <c:v>70.193618573417197</c:v>
                </c:pt>
                <c:pt idx="4367">
                  <c:v>70.766213738788593</c:v>
                </c:pt>
                <c:pt idx="4368">
                  <c:v>72.137670834225702</c:v>
                </c:pt>
                <c:pt idx="4369">
                  <c:v>73.777396663092006</c:v>
                </c:pt>
                <c:pt idx="4370">
                  <c:v>75.395636572722097</c:v>
                </c:pt>
                <c:pt idx="4371">
                  <c:v>76.5472805015456</c:v>
                </c:pt>
                <c:pt idx="4372">
                  <c:v>77.496438407292601</c:v>
                </c:pt>
                <c:pt idx="4373">
                  <c:v>78.579130423383205</c:v>
                </c:pt>
                <c:pt idx="4374">
                  <c:v>77.956664846249794</c:v>
                </c:pt>
                <c:pt idx="4375">
                  <c:v>76.640514884855705</c:v>
                </c:pt>
                <c:pt idx="4376">
                  <c:v>74.398179976191201</c:v>
                </c:pt>
                <c:pt idx="4377">
                  <c:v>74.134535498918098</c:v>
                </c:pt>
                <c:pt idx="4378">
                  <c:v>74.220252971510604</c:v>
                </c:pt>
                <c:pt idx="4379">
                  <c:v>74.247610969759904</c:v>
                </c:pt>
                <c:pt idx="4380">
                  <c:v>76.226062740876003</c:v>
                </c:pt>
                <c:pt idx="4381">
                  <c:v>78.432756528750204</c:v>
                </c:pt>
                <c:pt idx="4382">
                  <c:v>80.753294290164007</c:v>
                </c:pt>
                <c:pt idx="4383">
                  <c:v>79.590783586732599</c:v>
                </c:pt>
                <c:pt idx="4384">
                  <c:v>77.192131639428396</c:v>
                </c:pt>
                <c:pt idx="4385">
                  <c:v>74.863353256550695</c:v>
                </c:pt>
                <c:pt idx="4386">
                  <c:v>74.629761251495694</c:v>
                </c:pt>
                <c:pt idx="4387">
                  <c:v>74.583205905197801</c:v>
                </c:pt>
                <c:pt idx="4388">
                  <c:v>75.415001436488694</c:v>
                </c:pt>
                <c:pt idx="4389">
                  <c:v>76.8080864512647</c:v>
                </c:pt>
              </c:numCache>
            </c:numRef>
          </c:yVal>
          <c:smooth val="1"/>
          <c:extLst>
            <c:ext xmlns:c16="http://schemas.microsoft.com/office/drawing/2014/chart" uri="{C3380CC4-5D6E-409C-BE32-E72D297353CC}">
              <c16:uniqueId val="{00000000-14B5-4E8E-95B6-F34EE6B6C5AF}"/>
            </c:ext>
          </c:extLst>
        </c:ser>
        <c:ser>
          <c:idx val="1"/>
          <c:order val="1"/>
          <c:tx>
            <c:v>ДОЕ 2</c:v>
          </c:tx>
          <c:spPr>
            <a:ln w="19050" cap="rnd">
              <a:solidFill>
                <a:schemeClr val="accent2"/>
              </a:solidFill>
              <a:round/>
            </a:ln>
            <a:effectLst/>
          </c:spPr>
          <c:marker>
            <c:symbol val="none"/>
          </c:marker>
          <c:xVal>
            <c:strRef>
              <c:f>'1'!$A$2:$A$4489</c:f>
              <c:strCache>
                <c:ptCount val="4488"/>
                <c:pt idx="0">
                  <c:v> 07/15  01:00:00</c:v>
                </c:pt>
                <c:pt idx="1">
                  <c:v> 07/15  02:00:00</c:v>
                </c:pt>
                <c:pt idx="2">
                  <c:v> 07/15  03:00:00</c:v>
                </c:pt>
                <c:pt idx="3">
                  <c:v> 07/15  04:00:00</c:v>
                </c:pt>
                <c:pt idx="4">
                  <c:v> 07/15  05:00:00</c:v>
                </c:pt>
                <c:pt idx="5">
                  <c:v> 07/15  06:00:00</c:v>
                </c:pt>
                <c:pt idx="6">
                  <c:v> 07/15  07:00:00</c:v>
                </c:pt>
                <c:pt idx="7">
                  <c:v> 07/15  08:00:00</c:v>
                </c:pt>
                <c:pt idx="8">
                  <c:v> 07/15  09:00:00</c:v>
                </c:pt>
                <c:pt idx="9">
                  <c:v> 07/15  10:00:00</c:v>
                </c:pt>
                <c:pt idx="10">
                  <c:v> 07/15  11:00:00</c:v>
                </c:pt>
                <c:pt idx="11">
                  <c:v> 07/15  12:00:00</c:v>
                </c:pt>
                <c:pt idx="12">
                  <c:v> 07/15  13:00:00</c:v>
                </c:pt>
                <c:pt idx="13">
                  <c:v> 07/15  14:00:00</c:v>
                </c:pt>
                <c:pt idx="14">
                  <c:v> 07/15  15:00:00</c:v>
                </c:pt>
                <c:pt idx="15">
                  <c:v> 07/15  16:00:00</c:v>
                </c:pt>
                <c:pt idx="16">
                  <c:v> 07/15  17:00:00</c:v>
                </c:pt>
                <c:pt idx="17">
                  <c:v> 07/15  18:00:00</c:v>
                </c:pt>
                <c:pt idx="18">
                  <c:v> 07/15  19:00:00</c:v>
                </c:pt>
                <c:pt idx="19">
                  <c:v> 07/15  20:00:00</c:v>
                </c:pt>
                <c:pt idx="20">
                  <c:v> 07/15  21:00:00</c:v>
                </c:pt>
                <c:pt idx="21">
                  <c:v> 07/15  22:00:00</c:v>
                </c:pt>
                <c:pt idx="22">
                  <c:v> 07/15  23:00:00</c:v>
                </c:pt>
                <c:pt idx="23">
                  <c:v> 07/15  24:00:00</c:v>
                </c:pt>
                <c:pt idx="24">
                  <c:v> 08/15  01:00:00</c:v>
                </c:pt>
                <c:pt idx="25">
                  <c:v> 08/15  02:00:00</c:v>
                </c:pt>
                <c:pt idx="26">
                  <c:v> 08/15  03:00:00</c:v>
                </c:pt>
                <c:pt idx="27">
                  <c:v> 08/15  04:00:00</c:v>
                </c:pt>
                <c:pt idx="28">
                  <c:v> 08/15  05:00:00</c:v>
                </c:pt>
                <c:pt idx="29">
                  <c:v> 08/15  06:00:00</c:v>
                </c:pt>
                <c:pt idx="30">
                  <c:v> 08/15  07:00:00</c:v>
                </c:pt>
                <c:pt idx="31">
                  <c:v> 08/15  08:00:00</c:v>
                </c:pt>
                <c:pt idx="32">
                  <c:v> 08/15  09:00:00</c:v>
                </c:pt>
                <c:pt idx="33">
                  <c:v> 08/15  10:00:00</c:v>
                </c:pt>
                <c:pt idx="34">
                  <c:v> 08/15  11:00:00</c:v>
                </c:pt>
                <c:pt idx="35">
                  <c:v> 08/15  12:00:00</c:v>
                </c:pt>
                <c:pt idx="36">
                  <c:v> 08/15  13:00:00</c:v>
                </c:pt>
                <c:pt idx="37">
                  <c:v> 08/15  14:00:00</c:v>
                </c:pt>
                <c:pt idx="38">
                  <c:v> 08/15  15:00:00</c:v>
                </c:pt>
                <c:pt idx="39">
                  <c:v> 08/15  16:00:00</c:v>
                </c:pt>
                <c:pt idx="40">
                  <c:v> 08/15  17:00:00</c:v>
                </c:pt>
                <c:pt idx="41">
                  <c:v> 08/15  18:00:00</c:v>
                </c:pt>
                <c:pt idx="42">
                  <c:v> 08/15  19:00:00</c:v>
                </c:pt>
                <c:pt idx="43">
                  <c:v> 08/15  20:00:00</c:v>
                </c:pt>
                <c:pt idx="44">
                  <c:v> 08/15  21:00:00</c:v>
                </c:pt>
                <c:pt idx="45">
                  <c:v> 08/15  22:00:00</c:v>
                </c:pt>
                <c:pt idx="46">
                  <c:v> 08/15  23:00:00</c:v>
                </c:pt>
                <c:pt idx="47">
                  <c:v> 08/15  24:00:00</c:v>
                </c:pt>
                <c:pt idx="48">
                  <c:v> 09/15  01:00:00</c:v>
                </c:pt>
                <c:pt idx="49">
                  <c:v> 09/15  02:00:00</c:v>
                </c:pt>
                <c:pt idx="50">
                  <c:v> 09/15  03:00:00</c:v>
                </c:pt>
                <c:pt idx="51">
                  <c:v> 09/15  04:00:00</c:v>
                </c:pt>
                <c:pt idx="52">
                  <c:v> 09/15  05:00:00</c:v>
                </c:pt>
                <c:pt idx="53">
                  <c:v> 09/15  06:00:00</c:v>
                </c:pt>
                <c:pt idx="54">
                  <c:v> 09/15  07:00:00</c:v>
                </c:pt>
                <c:pt idx="55">
                  <c:v> 09/15  08:00:00</c:v>
                </c:pt>
                <c:pt idx="56">
                  <c:v> 09/15  09:00:00</c:v>
                </c:pt>
                <c:pt idx="57">
                  <c:v> 09/15  10:00:00</c:v>
                </c:pt>
                <c:pt idx="58">
                  <c:v> 09/15  11:00:00</c:v>
                </c:pt>
                <c:pt idx="59">
                  <c:v> 09/15  12:00:00</c:v>
                </c:pt>
                <c:pt idx="60">
                  <c:v> 09/15  13:00:00</c:v>
                </c:pt>
                <c:pt idx="61">
                  <c:v> 09/15  14:00:00</c:v>
                </c:pt>
                <c:pt idx="62">
                  <c:v> 09/15  15:00:00</c:v>
                </c:pt>
                <c:pt idx="63">
                  <c:v> 09/15  16:00:00</c:v>
                </c:pt>
                <c:pt idx="64">
                  <c:v> 09/15  17:00:00</c:v>
                </c:pt>
                <c:pt idx="65">
                  <c:v> 09/15  18:00:00</c:v>
                </c:pt>
                <c:pt idx="66">
                  <c:v> 09/15  19:00:00</c:v>
                </c:pt>
                <c:pt idx="67">
                  <c:v> 09/15  20:00:00</c:v>
                </c:pt>
                <c:pt idx="68">
                  <c:v> 09/15  21:00:00</c:v>
                </c:pt>
                <c:pt idx="69">
                  <c:v> 09/15  22:00:00</c:v>
                </c:pt>
                <c:pt idx="70">
                  <c:v> 09/15  23:00:00</c:v>
                </c:pt>
                <c:pt idx="71">
                  <c:v> 09/15  24:00:00</c:v>
                </c:pt>
                <c:pt idx="72">
                  <c:v> 01/15  01:00:00</c:v>
                </c:pt>
                <c:pt idx="73">
                  <c:v> 01/15  02:00:00</c:v>
                </c:pt>
                <c:pt idx="74">
                  <c:v> 01/15  03:00:00</c:v>
                </c:pt>
                <c:pt idx="75">
                  <c:v> 01/15  04:00:00</c:v>
                </c:pt>
                <c:pt idx="76">
                  <c:v> 01/15  05:00:00</c:v>
                </c:pt>
                <c:pt idx="77">
                  <c:v> 01/15  06:00:00</c:v>
                </c:pt>
                <c:pt idx="78">
                  <c:v> 01/15  07:00:00</c:v>
                </c:pt>
                <c:pt idx="79">
                  <c:v> 01/15  08:00:00</c:v>
                </c:pt>
                <c:pt idx="80">
                  <c:v> 01/15  09:00:00</c:v>
                </c:pt>
                <c:pt idx="81">
                  <c:v> 01/15  10:00:00</c:v>
                </c:pt>
                <c:pt idx="82">
                  <c:v> 01/15  11:00:00</c:v>
                </c:pt>
                <c:pt idx="83">
                  <c:v> 01/15  12:00:00</c:v>
                </c:pt>
                <c:pt idx="84">
                  <c:v> 01/15  13:00:00</c:v>
                </c:pt>
                <c:pt idx="85">
                  <c:v> 01/15  14:00:00</c:v>
                </c:pt>
                <c:pt idx="86">
                  <c:v> 01/15  15:00:00</c:v>
                </c:pt>
                <c:pt idx="87">
                  <c:v> 01/15  16:00:00</c:v>
                </c:pt>
                <c:pt idx="88">
                  <c:v> 01/15  17:00:00</c:v>
                </c:pt>
                <c:pt idx="89">
                  <c:v> 01/15  18:00:00</c:v>
                </c:pt>
                <c:pt idx="90">
                  <c:v> 01/15  19:00:00</c:v>
                </c:pt>
                <c:pt idx="91">
                  <c:v> 01/15  20:00:00</c:v>
                </c:pt>
                <c:pt idx="92">
                  <c:v> 01/15  21:00:00</c:v>
                </c:pt>
                <c:pt idx="93">
                  <c:v> 01/15  22:00:00</c:v>
                </c:pt>
                <c:pt idx="94">
                  <c:v> 01/15  23:00:00</c:v>
                </c:pt>
                <c:pt idx="95">
                  <c:v> 01/15  24:00:00</c:v>
                </c:pt>
                <c:pt idx="96">
                  <c:v> 10/15  01:00:00</c:v>
                </c:pt>
                <c:pt idx="97">
                  <c:v> 10/15  02:00:00</c:v>
                </c:pt>
                <c:pt idx="98">
                  <c:v> 10/15  03:00:00</c:v>
                </c:pt>
                <c:pt idx="99">
                  <c:v> 10/15  04:00:00</c:v>
                </c:pt>
                <c:pt idx="100">
                  <c:v> 10/15  05:00:00</c:v>
                </c:pt>
                <c:pt idx="101">
                  <c:v> 10/15  06:00:00</c:v>
                </c:pt>
                <c:pt idx="102">
                  <c:v> 10/15  07:00:00</c:v>
                </c:pt>
                <c:pt idx="103">
                  <c:v> 10/15  08:00:00</c:v>
                </c:pt>
                <c:pt idx="104">
                  <c:v> 10/15  09:00:00</c:v>
                </c:pt>
                <c:pt idx="105">
                  <c:v> 10/15  10:00:00</c:v>
                </c:pt>
                <c:pt idx="106">
                  <c:v> 10/15  11:00:00</c:v>
                </c:pt>
                <c:pt idx="107">
                  <c:v> 10/15  12:00:00</c:v>
                </c:pt>
                <c:pt idx="108">
                  <c:v> 10/15  13:00:00</c:v>
                </c:pt>
                <c:pt idx="109">
                  <c:v> 10/15  14:00:00</c:v>
                </c:pt>
                <c:pt idx="110">
                  <c:v> 10/15  15:00:00</c:v>
                </c:pt>
                <c:pt idx="111">
                  <c:v> 10/15  16:00:00</c:v>
                </c:pt>
                <c:pt idx="112">
                  <c:v> 10/15  17:00:00</c:v>
                </c:pt>
                <c:pt idx="113">
                  <c:v> 10/15  18:00:00</c:v>
                </c:pt>
                <c:pt idx="114">
                  <c:v> 10/15  19:00:00</c:v>
                </c:pt>
                <c:pt idx="115">
                  <c:v> 10/15  20:00:00</c:v>
                </c:pt>
                <c:pt idx="116">
                  <c:v> 10/15  21:00:00</c:v>
                </c:pt>
                <c:pt idx="117">
                  <c:v> 10/15  22:00:00</c:v>
                </c:pt>
                <c:pt idx="118">
                  <c:v> 10/15  23:00:00</c:v>
                </c:pt>
                <c:pt idx="119">
                  <c:v> 10/15  24:00:00</c:v>
                </c:pt>
                <c:pt idx="120">
                  <c:v> 10/16  01:00:00</c:v>
                </c:pt>
                <c:pt idx="121">
                  <c:v> 10/16  02:00:00</c:v>
                </c:pt>
                <c:pt idx="122">
                  <c:v> 10/16  03:00:00</c:v>
                </c:pt>
                <c:pt idx="123">
                  <c:v> 10/16  04:00:00</c:v>
                </c:pt>
                <c:pt idx="124">
                  <c:v> 10/16  05:00:00</c:v>
                </c:pt>
                <c:pt idx="125">
                  <c:v> 10/16  06:00:00</c:v>
                </c:pt>
                <c:pt idx="126">
                  <c:v> 10/16  07:00:00</c:v>
                </c:pt>
                <c:pt idx="127">
                  <c:v> 10/16  08:00:00</c:v>
                </c:pt>
                <c:pt idx="128">
                  <c:v> 10/16  09:00:00</c:v>
                </c:pt>
                <c:pt idx="129">
                  <c:v> 10/16  10:00:00</c:v>
                </c:pt>
                <c:pt idx="130">
                  <c:v> 10/16  11:00:00</c:v>
                </c:pt>
                <c:pt idx="131">
                  <c:v> 10/16  12:00:00</c:v>
                </c:pt>
                <c:pt idx="132">
                  <c:v> 10/16  13:00:00</c:v>
                </c:pt>
                <c:pt idx="133">
                  <c:v> 10/16  14:00:00</c:v>
                </c:pt>
                <c:pt idx="134">
                  <c:v> 10/16  15:00:00</c:v>
                </c:pt>
                <c:pt idx="135">
                  <c:v> 10/16  16:00:00</c:v>
                </c:pt>
                <c:pt idx="136">
                  <c:v> 10/16  17:00:00</c:v>
                </c:pt>
                <c:pt idx="137">
                  <c:v> 10/16  18:00:00</c:v>
                </c:pt>
                <c:pt idx="138">
                  <c:v> 10/16  19:00:00</c:v>
                </c:pt>
                <c:pt idx="139">
                  <c:v> 10/16  20:00:00</c:v>
                </c:pt>
                <c:pt idx="140">
                  <c:v> 10/16  21:00:00</c:v>
                </c:pt>
                <c:pt idx="141">
                  <c:v> 10/16  22:00:00</c:v>
                </c:pt>
                <c:pt idx="142">
                  <c:v> 10/16  23:00:00</c:v>
                </c:pt>
                <c:pt idx="143">
                  <c:v> 10/16  24:00:00</c:v>
                </c:pt>
                <c:pt idx="144">
                  <c:v> 10/17  01:00:00</c:v>
                </c:pt>
                <c:pt idx="145">
                  <c:v> 10/17  02:00:00</c:v>
                </c:pt>
                <c:pt idx="146">
                  <c:v> 10/17  03:00:00</c:v>
                </c:pt>
                <c:pt idx="147">
                  <c:v> 10/17  04:00:00</c:v>
                </c:pt>
                <c:pt idx="148">
                  <c:v> 10/17  05:00:00</c:v>
                </c:pt>
                <c:pt idx="149">
                  <c:v> 10/17  06:00:00</c:v>
                </c:pt>
                <c:pt idx="150">
                  <c:v> 10/17  07:00:00</c:v>
                </c:pt>
                <c:pt idx="151">
                  <c:v> 10/17  08:00:00</c:v>
                </c:pt>
                <c:pt idx="152">
                  <c:v> 10/17  09:00:00</c:v>
                </c:pt>
                <c:pt idx="153">
                  <c:v> 10/17  10:00:00</c:v>
                </c:pt>
                <c:pt idx="154">
                  <c:v> 10/17  11:00:00</c:v>
                </c:pt>
                <c:pt idx="155">
                  <c:v> 10/17  12:00:00</c:v>
                </c:pt>
                <c:pt idx="156">
                  <c:v> 10/17  13:00:00</c:v>
                </c:pt>
                <c:pt idx="157">
                  <c:v> 10/17  14:00:00</c:v>
                </c:pt>
                <c:pt idx="158">
                  <c:v> 10/17  15:00:00</c:v>
                </c:pt>
                <c:pt idx="159">
                  <c:v> 10/17  16:00:00</c:v>
                </c:pt>
                <c:pt idx="160">
                  <c:v> 10/17  17:00:00</c:v>
                </c:pt>
                <c:pt idx="161">
                  <c:v> 10/17  18:00:00</c:v>
                </c:pt>
                <c:pt idx="162">
                  <c:v> 10/17  19:00:00</c:v>
                </c:pt>
                <c:pt idx="163">
                  <c:v> 10/17  20:00:00</c:v>
                </c:pt>
                <c:pt idx="164">
                  <c:v> 10/17  21:00:00</c:v>
                </c:pt>
                <c:pt idx="165">
                  <c:v> 10/17  22:00:00</c:v>
                </c:pt>
                <c:pt idx="166">
                  <c:v> 10/17  23:00:00</c:v>
                </c:pt>
                <c:pt idx="167">
                  <c:v> 10/17  24:00:00</c:v>
                </c:pt>
                <c:pt idx="168">
                  <c:v> 10/18  01:00:00</c:v>
                </c:pt>
                <c:pt idx="169">
                  <c:v> 10/18  02:00:00</c:v>
                </c:pt>
                <c:pt idx="170">
                  <c:v> 10/18  03:00:00</c:v>
                </c:pt>
                <c:pt idx="171">
                  <c:v> 10/18  04:00:00</c:v>
                </c:pt>
                <c:pt idx="172">
                  <c:v> 10/18  05:00:00</c:v>
                </c:pt>
                <c:pt idx="173">
                  <c:v> 10/18  06:00:00</c:v>
                </c:pt>
                <c:pt idx="174">
                  <c:v> 10/18  07:00:00</c:v>
                </c:pt>
                <c:pt idx="175">
                  <c:v> 10/18  08:00:00</c:v>
                </c:pt>
                <c:pt idx="176">
                  <c:v> 10/18  09:00:00</c:v>
                </c:pt>
                <c:pt idx="177">
                  <c:v> 10/18  10:00:00</c:v>
                </c:pt>
                <c:pt idx="178">
                  <c:v> 10/18  11:00:00</c:v>
                </c:pt>
                <c:pt idx="179">
                  <c:v> 10/18  12:00:00</c:v>
                </c:pt>
                <c:pt idx="180">
                  <c:v> 10/18  13:00:00</c:v>
                </c:pt>
                <c:pt idx="181">
                  <c:v> 10/18  14:00:00</c:v>
                </c:pt>
                <c:pt idx="182">
                  <c:v> 10/18  15:00:00</c:v>
                </c:pt>
                <c:pt idx="183">
                  <c:v> 10/18  16:00:00</c:v>
                </c:pt>
                <c:pt idx="184">
                  <c:v> 10/18  17:00:00</c:v>
                </c:pt>
                <c:pt idx="185">
                  <c:v> 10/18  18:00:00</c:v>
                </c:pt>
                <c:pt idx="186">
                  <c:v> 10/18  19:00:00</c:v>
                </c:pt>
                <c:pt idx="187">
                  <c:v> 10/18  20:00:00</c:v>
                </c:pt>
                <c:pt idx="188">
                  <c:v> 10/18  21:00:00</c:v>
                </c:pt>
                <c:pt idx="189">
                  <c:v> 10/18  22:00:00</c:v>
                </c:pt>
                <c:pt idx="190">
                  <c:v> 10/18  23:00:00</c:v>
                </c:pt>
                <c:pt idx="191">
                  <c:v> 10/18  24:00:00</c:v>
                </c:pt>
                <c:pt idx="192">
                  <c:v> 10/19  01:00:00</c:v>
                </c:pt>
                <c:pt idx="193">
                  <c:v> 10/19  02:00:00</c:v>
                </c:pt>
                <c:pt idx="194">
                  <c:v> 10/19  03:00:00</c:v>
                </c:pt>
                <c:pt idx="195">
                  <c:v> 10/19  04:00:00</c:v>
                </c:pt>
                <c:pt idx="196">
                  <c:v> 10/19  05:00:00</c:v>
                </c:pt>
                <c:pt idx="197">
                  <c:v> 10/19  06:00:00</c:v>
                </c:pt>
                <c:pt idx="198">
                  <c:v> 10/19  07:00:00</c:v>
                </c:pt>
                <c:pt idx="199">
                  <c:v> 10/19  08:00:00</c:v>
                </c:pt>
                <c:pt idx="200">
                  <c:v> 10/19  09:00:00</c:v>
                </c:pt>
                <c:pt idx="201">
                  <c:v> 10/19  10:00:00</c:v>
                </c:pt>
                <c:pt idx="202">
                  <c:v> 10/19  11:00:00</c:v>
                </c:pt>
                <c:pt idx="203">
                  <c:v> 10/19  12:00:00</c:v>
                </c:pt>
                <c:pt idx="204">
                  <c:v> 10/19  13:00:00</c:v>
                </c:pt>
                <c:pt idx="205">
                  <c:v> 10/19  14:00:00</c:v>
                </c:pt>
                <c:pt idx="206">
                  <c:v> 10/19  15:00:00</c:v>
                </c:pt>
                <c:pt idx="207">
                  <c:v> 10/19  16:00:00</c:v>
                </c:pt>
                <c:pt idx="208">
                  <c:v> 10/19  17:00:00</c:v>
                </c:pt>
                <c:pt idx="209">
                  <c:v> 10/19  18:00:00</c:v>
                </c:pt>
                <c:pt idx="210">
                  <c:v> 10/19  19:00:00</c:v>
                </c:pt>
                <c:pt idx="211">
                  <c:v> 10/19  20:00:00</c:v>
                </c:pt>
                <c:pt idx="212">
                  <c:v> 10/19  21:00:00</c:v>
                </c:pt>
                <c:pt idx="213">
                  <c:v> 10/19  22:00:00</c:v>
                </c:pt>
                <c:pt idx="214">
                  <c:v> 10/19  23:00:00</c:v>
                </c:pt>
                <c:pt idx="215">
                  <c:v> 10/19  24:00:00</c:v>
                </c:pt>
                <c:pt idx="216">
                  <c:v> 10/20  01:00:00</c:v>
                </c:pt>
                <c:pt idx="217">
                  <c:v> 10/20  02:00:00</c:v>
                </c:pt>
                <c:pt idx="218">
                  <c:v> 10/20  03:00:00</c:v>
                </c:pt>
                <c:pt idx="219">
                  <c:v> 10/20  04:00:00</c:v>
                </c:pt>
                <c:pt idx="220">
                  <c:v> 10/20  05:00:00</c:v>
                </c:pt>
                <c:pt idx="221">
                  <c:v> 10/20  06:00:00</c:v>
                </c:pt>
                <c:pt idx="222">
                  <c:v> 10/20  07:00:00</c:v>
                </c:pt>
                <c:pt idx="223">
                  <c:v> 10/20  08:00:00</c:v>
                </c:pt>
                <c:pt idx="224">
                  <c:v> 10/20  09:00:00</c:v>
                </c:pt>
                <c:pt idx="225">
                  <c:v> 10/20  10:00:00</c:v>
                </c:pt>
                <c:pt idx="226">
                  <c:v> 10/20  11:00:00</c:v>
                </c:pt>
                <c:pt idx="227">
                  <c:v> 10/20  12:00:00</c:v>
                </c:pt>
                <c:pt idx="228">
                  <c:v> 10/20  13:00:00</c:v>
                </c:pt>
                <c:pt idx="229">
                  <c:v> 10/20  14:00:00</c:v>
                </c:pt>
                <c:pt idx="230">
                  <c:v> 10/20  15:00:00</c:v>
                </c:pt>
                <c:pt idx="231">
                  <c:v> 10/20  16:00:00</c:v>
                </c:pt>
                <c:pt idx="232">
                  <c:v> 10/20  17:00:00</c:v>
                </c:pt>
                <c:pt idx="233">
                  <c:v> 10/20  18:00:00</c:v>
                </c:pt>
                <c:pt idx="234">
                  <c:v> 10/20  19:00:00</c:v>
                </c:pt>
                <c:pt idx="235">
                  <c:v> 10/20  20:00:00</c:v>
                </c:pt>
                <c:pt idx="236">
                  <c:v> 10/20  21:00:00</c:v>
                </c:pt>
                <c:pt idx="237">
                  <c:v> 10/20  22:00:00</c:v>
                </c:pt>
                <c:pt idx="238">
                  <c:v> 10/20  23:00:00</c:v>
                </c:pt>
                <c:pt idx="239">
                  <c:v> 10/20  24:00:00</c:v>
                </c:pt>
                <c:pt idx="240">
                  <c:v> 10/21  01:00:00</c:v>
                </c:pt>
                <c:pt idx="241">
                  <c:v> 10/21  02:00:00</c:v>
                </c:pt>
                <c:pt idx="242">
                  <c:v> 10/21  03:00:00</c:v>
                </c:pt>
                <c:pt idx="243">
                  <c:v> 10/21  04:00:00</c:v>
                </c:pt>
                <c:pt idx="244">
                  <c:v> 10/21  05:00:00</c:v>
                </c:pt>
                <c:pt idx="245">
                  <c:v> 10/21  06:00:00</c:v>
                </c:pt>
                <c:pt idx="246">
                  <c:v> 10/21  07:00:00</c:v>
                </c:pt>
                <c:pt idx="247">
                  <c:v> 10/21  08:00:00</c:v>
                </c:pt>
                <c:pt idx="248">
                  <c:v> 10/21  09:00:00</c:v>
                </c:pt>
                <c:pt idx="249">
                  <c:v> 10/21  10:00:00</c:v>
                </c:pt>
                <c:pt idx="250">
                  <c:v> 10/21  11:00:00</c:v>
                </c:pt>
                <c:pt idx="251">
                  <c:v> 10/21  12:00:00</c:v>
                </c:pt>
                <c:pt idx="252">
                  <c:v> 10/21  13:00:00</c:v>
                </c:pt>
                <c:pt idx="253">
                  <c:v> 10/21  14:00:00</c:v>
                </c:pt>
                <c:pt idx="254">
                  <c:v> 10/21  15:00:00</c:v>
                </c:pt>
                <c:pt idx="255">
                  <c:v> 10/21  16:00:00</c:v>
                </c:pt>
                <c:pt idx="256">
                  <c:v> 10/21  17:00:00</c:v>
                </c:pt>
                <c:pt idx="257">
                  <c:v> 10/21  18:00:00</c:v>
                </c:pt>
                <c:pt idx="258">
                  <c:v> 10/21  19:00:00</c:v>
                </c:pt>
                <c:pt idx="259">
                  <c:v> 10/21  20:00:00</c:v>
                </c:pt>
                <c:pt idx="260">
                  <c:v> 10/21  21:00:00</c:v>
                </c:pt>
                <c:pt idx="261">
                  <c:v> 10/21  22:00:00</c:v>
                </c:pt>
                <c:pt idx="262">
                  <c:v> 10/21  23:00:00</c:v>
                </c:pt>
                <c:pt idx="263">
                  <c:v> 10/21  24:00:00</c:v>
                </c:pt>
                <c:pt idx="264">
                  <c:v> 10/22  01:00:00</c:v>
                </c:pt>
                <c:pt idx="265">
                  <c:v> 10/22  02:00:00</c:v>
                </c:pt>
                <c:pt idx="266">
                  <c:v> 10/22  03:00:00</c:v>
                </c:pt>
                <c:pt idx="267">
                  <c:v> 10/22  04:00:00</c:v>
                </c:pt>
                <c:pt idx="268">
                  <c:v> 10/22  05:00:00</c:v>
                </c:pt>
                <c:pt idx="269">
                  <c:v> 10/22  06:00:00</c:v>
                </c:pt>
                <c:pt idx="270">
                  <c:v> 10/22  07:00:00</c:v>
                </c:pt>
                <c:pt idx="271">
                  <c:v> 10/22  08:00:00</c:v>
                </c:pt>
                <c:pt idx="272">
                  <c:v> 10/22  09:00:00</c:v>
                </c:pt>
                <c:pt idx="273">
                  <c:v> 10/22  10:00:00</c:v>
                </c:pt>
                <c:pt idx="274">
                  <c:v> 10/22  11:00:00</c:v>
                </c:pt>
                <c:pt idx="275">
                  <c:v> 10/22  12:00:00</c:v>
                </c:pt>
                <c:pt idx="276">
                  <c:v> 10/22  13:00:00</c:v>
                </c:pt>
                <c:pt idx="277">
                  <c:v> 10/22  14:00:00</c:v>
                </c:pt>
                <c:pt idx="278">
                  <c:v> 10/22  15:00:00</c:v>
                </c:pt>
                <c:pt idx="279">
                  <c:v> 10/22  16:00:00</c:v>
                </c:pt>
                <c:pt idx="280">
                  <c:v> 10/22  17:00:00</c:v>
                </c:pt>
                <c:pt idx="281">
                  <c:v> 10/22  18:00:00</c:v>
                </c:pt>
                <c:pt idx="282">
                  <c:v> 10/22  19:00:00</c:v>
                </c:pt>
                <c:pt idx="283">
                  <c:v> 10/22  20:00:00</c:v>
                </c:pt>
                <c:pt idx="284">
                  <c:v> 10/22  21:00:00</c:v>
                </c:pt>
                <c:pt idx="285">
                  <c:v> 10/22  22:00:00</c:v>
                </c:pt>
                <c:pt idx="286">
                  <c:v> 10/22  23:00:00</c:v>
                </c:pt>
                <c:pt idx="287">
                  <c:v> 10/22  24:00:00</c:v>
                </c:pt>
                <c:pt idx="288">
                  <c:v> 10/23  01:00:00</c:v>
                </c:pt>
                <c:pt idx="289">
                  <c:v> 10/23  02:00:00</c:v>
                </c:pt>
                <c:pt idx="290">
                  <c:v> 10/23  03:00:00</c:v>
                </c:pt>
                <c:pt idx="291">
                  <c:v> 10/23  04:00:00</c:v>
                </c:pt>
                <c:pt idx="292">
                  <c:v> 10/23  05:00:00</c:v>
                </c:pt>
                <c:pt idx="293">
                  <c:v> 10/23  06:00:00</c:v>
                </c:pt>
                <c:pt idx="294">
                  <c:v> 10/23  07:00:00</c:v>
                </c:pt>
                <c:pt idx="295">
                  <c:v> 10/23  08:00:00</c:v>
                </c:pt>
                <c:pt idx="296">
                  <c:v> 10/23  09:00:00</c:v>
                </c:pt>
                <c:pt idx="297">
                  <c:v> 10/23  10:00:00</c:v>
                </c:pt>
                <c:pt idx="298">
                  <c:v> 10/23  11:00:00</c:v>
                </c:pt>
                <c:pt idx="299">
                  <c:v> 10/23  12:00:00</c:v>
                </c:pt>
                <c:pt idx="300">
                  <c:v> 10/23  13:00:00</c:v>
                </c:pt>
                <c:pt idx="301">
                  <c:v> 10/23  14:00:00</c:v>
                </c:pt>
                <c:pt idx="302">
                  <c:v> 10/23  15:00:00</c:v>
                </c:pt>
                <c:pt idx="303">
                  <c:v> 10/23  16:00:00</c:v>
                </c:pt>
                <c:pt idx="304">
                  <c:v> 10/23  17:00:00</c:v>
                </c:pt>
                <c:pt idx="305">
                  <c:v> 10/23  18:00:00</c:v>
                </c:pt>
                <c:pt idx="306">
                  <c:v> 10/23  19:00:00</c:v>
                </c:pt>
                <c:pt idx="307">
                  <c:v> 10/23  20:00:00</c:v>
                </c:pt>
                <c:pt idx="308">
                  <c:v> 10/23  21:00:00</c:v>
                </c:pt>
                <c:pt idx="309">
                  <c:v> 10/23  22:00:00</c:v>
                </c:pt>
                <c:pt idx="310">
                  <c:v> 10/23  23:00:00</c:v>
                </c:pt>
                <c:pt idx="311">
                  <c:v> 10/23  24:00:00</c:v>
                </c:pt>
                <c:pt idx="312">
                  <c:v> 10/24  01:00:00</c:v>
                </c:pt>
                <c:pt idx="313">
                  <c:v> 10/24  02:00:00</c:v>
                </c:pt>
                <c:pt idx="314">
                  <c:v> 10/24  03:00:00</c:v>
                </c:pt>
                <c:pt idx="315">
                  <c:v> 10/24  04:00:00</c:v>
                </c:pt>
                <c:pt idx="316">
                  <c:v> 10/24  05:00:00</c:v>
                </c:pt>
                <c:pt idx="317">
                  <c:v> 10/24  06:00:00</c:v>
                </c:pt>
                <c:pt idx="318">
                  <c:v> 10/24  07:00:00</c:v>
                </c:pt>
                <c:pt idx="319">
                  <c:v> 10/24  08:00:00</c:v>
                </c:pt>
                <c:pt idx="320">
                  <c:v> 10/24  09:00:00</c:v>
                </c:pt>
                <c:pt idx="321">
                  <c:v> 10/24  10:00:00</c:v>
                </c:pt>
                <c:pt idx="322">
                  <c:v> 10/24  11:00:00</c:v>
                </c:pt>
                <c:pt idx="323">
                  <c:v> 10/24  12:00:00</c:v>
                </c:pt>
                <c:pt idx="324">
                  <c:v> 10/24  13:00:00</c:v>
                </c:pt>
                <c:pt idx="325">
                  <c:v> 10/24  14:00:00</c:v>
                </c:pt>
                <c:pt idx="326">
                  <c:v> 10/24  15:00:00</c:v>
                </c:pt>
                <c:pt idx="327">
                  <c:v> 10/24  16:00:00</c:v>
                </c:pt>
                <c:pt idx="328">
                  <c:v> 10/24  17:00:00</c:v>
                </c:pt>
                <c:pt idx="329">
                  <c:v> 10/24  18:00:00</c:v>
                </c:pt>
                <c:pt idx="330">
                  <c:v> 10/24  19:00:00</c:v>
                </c:pt>
                <c:pt idx="331">
                  <c:v> 10/24  20:00:00</c:v>
                </c:pt>
                <c:pt idx="332">
                  <c:v> 10/24  21:00:00</c:v>
                </c:pt>
                <c:pt idx="333">
                  <c:v> 10/24  22:00:00</c:v>
                </c:pt>
                <c:pt idx="334">
                  <c:v> 10/24  23:00:00</c:v>
                </c:pt>
                <c:pt idx="335">
                  <c:v> 10/24  24:00:00</c:v>
                </c:pt>
                <c:pt idx="336">
                  <c:v> 10/25  01:00:00</c:v>
                </c:pt>
                <c:pt idx="337">
                  <c:v> 10/25  02:00:00</c:v>
                </c:pt>
                <c:pt idx="338">
                  <c:v> 10/25  03:00:00</c:v>
                </c:pt>
                <c:pt idx="339">
                  <c:v> 10/25  04:00:00</c:v>
                </c:pt>
                <c:pt idx="340">
                  <c:v> 10/25  05:00:00</c:v>
                </c:pt>
                <c:pt idx="341">
                  <c:v> 10/25  06:00:00</c:v>
                </c:pt>
                <c:pt idx="342">
                  <c:v> 10/25  07:00:00</c:v>
                </c:pt>
                <c:pt idx="343">
                  <c:v> 10/25  08:00:00</c:v>
                </c:pt>
                <c:pt idx="344">
                  <c:v> 10/25  09:00:00</c:v>
                </c:pt>
                <c:pt idx="345">
                  <c:v> 10/25  10:00:00</c:v>
                </c:pt>
                <c:pt idx="346">
                  <c:v> 10/25  11:00:00</c:v>
                </c:pt>
                <c:pt idx="347">
                  <c:v> 10/25  12:00:00</c:v>
                </c:pt>
                <c:pt idx="348">
                  <c:v> 10/25  13:00:00</c:v>
                </c:pt>
                <c:pt idx="349">
                  <c:v> 10/25  14:00:00</c:v>
                </c:pt>
                <c:pt idx="350">
                  <c:v> 10/25  15:00:00</c:v>
                </c:pt>
                <c:pt idx="351">
                  <c:v> 10/25  16:00:00</c:v>
                </c:pt>
                <c:pt idx="352">
                  <c:v> 10/25  17:00:00</c:v>
                </c:pt>
                <c:pt idx="353">
                  <c:v> 10/25  18:00:00</c:v>
                </c:pt>
                <c:pt idx="354">
                  <c:v> 10/25  19:00:00</c:v>
                </c:pt>
                <c:pt idx="355">
                  <c:v> 10/25  20:00:00</c:v>
                </c:pt>
                <c:pt idx="356">
                  <c:v> 10/25  21:00:00</c:v>
                </c:pt>
                <c:pt idx="357">
                  <c:v> 10/25  22:00:00</c:v>
                </c:pt>
                <c:pt idx="358">
                  <c:v> 10/25  23:00:00</c:v>
                </c:pt>
                <c:pt idx="359">
                  <c:v> 10/25  24:00:00</c:v>
                </c:pt>
                <c:pt idx="360">
                  <c:v> 10/26  01:00:00</c:v>
                </c:pt>
                <c:pt idx="361">
                  <c:v> 10/26  02:00:00</c:v>
                </c:pt>
                <c:pt idx="362">
                  <c:v> 10/26  03:00:00</c:v>
                </c:pt>
                <c:pt idx="363">
                  <c:v> 10/26  04:00:00</c:v>
                </c:pt>
                <c:pt idx="364">
                  <c:v> 10/26  05:00:00</c:v>
                </c:pt>
                <c:pt idx="365">
                  <c:v> 10/26  06:00:00</c:v>
                </c:pt>
                <c:pt idx="366">
                  <c:v> 10/26  07:00:00</c:v>
                </c:pt>
                <c:pt idx="367">
                  <c:v> 10/26  08:00:00</c:v>
                </c:pt>
                <c:pt idx="368">
                  <c:v> 10/26  09:00:00</c:v>
                </c:pt>
                <c:pt idx="369">
                  <c:v> 10/26  10:00:00</c:v>
                </c:pt>
                <c:pt idx="370">
                  <c:v> 10/26  11:00:00</c:v>
                </c:pt>
                <c:pt idx="371">
                  <c:v> 10/26  12:00:00</c:v>
                </c:pt>
                <c:pt idx="372">
                  <c:v> 10/26  13:00:00</c:v>
                </c:pt>
                <c:pt idx="373">
                  <c:v> 10/26  14:00:00</c:v>
                </c:pt>
                <c:pt idx="374">
                  <c:v> 10/26  15:00:00</c:v>
                </c:pt>
                <c:pt idx="375">
                  <c:v> 10/26  16:00:00</c:v>
                </c:pt>
                <c:pt idx="376">
                  <c:v> 10/26  17:00:00</c:v>
                </c:pt>
                <c:pt idx="377">
                  <c:v> 10/26  18:00:00</c:v>
                </c:pt>
                <c:pt idx="378">
                  <c:v> 10/26  19:00:00</c:v>
                </c:pt>
                <c:pt idx="379">
                  <c:v> 10/26  20:00:00</c:v>
                </c:pt>
                <c:pt idx="380">
                  <c:v> 10/26  21:00:00</c:v>
                </c:pt>
                <c:pt idx="381">
                  <c:v> 10/26  22:00:00</c:v>
                </c:pt>
                <c:pt idx="382">
                  <c:v> 10/26  23:00:00</c:v>
                </c:pt>
                <c:pt idx="383">
                  <c:v> 10/26  24:00:00</c:v>
                </c:pt>
                <c:pt idx="384">
                  <c:v> 10/27  01:00:00</c:v>
                </c:pt>
                <c:pt idx="385">
                  <c:v> 10/27  02:00:00</c:v>
                </c:pt>
                <c:pt idx="386">
                  <c:v> 10/27  03:00:00</c:v>
                </c:pt>
                <c:pt idx="387">
                  <c:v> 10/27  04:00:00</c:v>
                </c:pt>
                <c:pt idx="388">
                  <c:v> 10/27  05:00:00</c:v>
                </c:pt>
                <c:pt idx="389">
                  <c:v> 10/27  06:00:00</c:v>
                </c:pt>
                <c:pt idx="390">
                  <c:v> 10/27  07:00:00</c:v>
                </c:pt>
                <c:pt idx="391">
                  <c:v> 10/27  08:00:00</c:v>
                </c:pt>
                <c:pt idx="392">
                  <c:v> 10/27  09:00:00</c:v>
                </c:pt>
                <c:pt idx="393">
                  <c:v> 10/27  10:00:00</c:v>
                </c:pt>
                <c:pt idx="394">
                  <c:v> 10/27  11:00:00</c:v>
                </c:pt>
                <c:pt idx="395">
                  <c:v> 10/27  12:00:00</c:v>
                </c:pt>
                <c:pt idx="396">
                  <c:v> 10/27  13:00:00</c:v>
                </c:pt>
                <c:pt idx="397">
                  <c:v> 10/27  14:00:00</c:v>
                </c:pt>
                <c:pt idx="398">
                  <c:v> 10/27  15:00:00</c:v>
                </c:pt>
                <c:pt idx="399">
                  <c:v> 10/27  16:00:00</c:v>
                </c:pt>
                <c:pt idx="400">
                  <c:v> 10/27  17:00:00</c:v>
                </c:pt>
                <c:pt idx="401">
                  <c:v> 10/27  18:00:00</c:v>
                </c:pt>
                <c:pt idx="402">
                  <c:v> 10/27  19:00:00</c:v>
                </c:pt>
                <c:pt idx="403">
                  <c:v> 10/27  20:00:00</c:v>
                </c:pt>
                <c:pt idx="404">
                  <c:v> 10/27  21:00:00</c:v>
                </c:pt>
                <c:pt idx="405">
                  <c:v> 10/27  22:00:00</c:v>
                </c:pt>
                <c:pt idx="406">
                  <c:v> 10/27  23:00:00</c:v>
                </c:pt>
                <c:pt idx="407">
                  <c:v> 10/27  24:00:00</c:v>
                </c:pt>
                <c:pt idx="408">
                  <c:v> 10/28  01:00:00</c:v>
                </c:pt>
                <c:pt idx="409">
                  <c:v> 10/28  02:00:00</c:v>
                </c:pt>
                <c:pt idx="410">
                  <c:v> 10/28  03:00:00</c:v>
                </c:pt>
                <c:pt idx="411">
                  <c:v> 10/28  04:00:00</c:v>
                </c:pt>
                <c:pt idx="412">
                  <c:v> 10/28  05:00:00</c:v>
                </c:pt>
                <c:pt idx="413">
                  <c:v> 10/28  06:00:00</c:v>
                </c:pt>
                <c:pt idx="414">
                  <c:v> 10/28  07:00:00</c:v>
                </c:pt>
                <c:pt idx="415">
                  <c:v> 10/28  08:00:00</c:v>
                </c:pt>
                <c:pt idx="416">
                  <c:v> 10/28  09:00:00</c:v>
                </c:pt>
                <c:pt idx="417">
                  <c:v> 10/28  10:00:00</c:v>
                </c:pt>
                <c:pt idx="418">
                  <c:v> 10/28  11:00:00</c:v>
                </c:pt>
                <c:pt idx="419">
                  <c:v> 10/28  12:00:00</c:v>
                </c:pt>
                <c:pt idx="420">
                  <c:v> 10/28  13:00:00</c:v>
                </c:pt>
                <c:pt idx="421">
                  <c:v> 10/28  14:00:00</c:v>
                </c:pt>
                <c:pt idx="422">
                  <c:v> 10/28  15:00:00</c:v>
                </c:pt>
                <c:pt idx="423">
                  <c:v> 10/28  16:00:00</c:v>
                </c:pt>
                <c:pt idx="424">
                  <c:v> 10/28  17:00:00</c:v>
                </c:pt>
                <c:pt idx="425">
                  <c:v> 10/28  18:00:00</c:v>
                </c:pt>
                <c:pt idx="426">
                  <c:v> 10/28  19:00:00</c:v>
                </c:pt>
                <c:pt idx="427">
                  <c:v> 10/28  20:00:00</c:v>
                </c:pt>
                <c:pt idx="428">
                  <c:v> 10/28  21:00:00</c:v>
                </c:pt>
                <c:pt idx="429">
                  <c:v> 10/28  22:00:00</c:v>
                </c:pt>
                <c:pt idx="430">
                  <c:v> 10/28  23:00:00</c:v>
                </c:pt>
                <c:pt idx="431">
                  <c:v> 10/28  24:00:00</c:v>
                </c:pt>
                <c:pt idx="432">
                  <c:v> 10/29  01:00:00</c:v>
                </c:pt>
                <c:pt idx="433">
                  <c:v> 10/29  02:00:00</c:v>
                </c:pt>
                <c:pt idx="434">
                  <c:v> 10/29  03:00:00</c:v>
                </c:pt>
                <c:pt idx="435">
                  <c:v> 10/29  04:00:00</c:v>
                </c:pt>
                <c:pt idx="436">
                  <c:v> 10/29  05:00:00</c:v>
                </c:pt>
                <c:pt idx="437">
                  <c:v> 10/29  06:00:00</c:v>
                </c:pt>
                <c:pt idx="438">
                  <c:v> 10/29  07:00:00</c:v>
                </c:pt>
                <c:pt idx="439">
                  <c:v> 10/29  08:00:00</c:v>
                </c:pt>
                <c:pt idx="440">
                  <c:v> 10/29  09:00:00</c:v>
                </c:pt>
                <c:pt idx="441">
                  <c:v> 10/29  10:00:00</c:v>
                </c:pt>
                <c:pt idx="442">
                  <c:v> 10/29  11:00:00</c:v>
                </c:pt>
                <c:pt idx="443">
                  <c:v> 10/29  12:00:00</c:v>
                </c:pt>
                <c:pt idx="444">
                  <c:v> 10/29  13:00:00</c:v>
                </c:pt>
                <c:pt idx="445">
                  <c:v> 10/29  14:00:00</c:v>
                </c:pt>
                <c:pt idx="446">
                  <c:v> 10/29  15:00:00</c:v>
                </c:pt>
                <c:pt idx="447">
                  <c:v> 10/29  16:00:00</c:v>
                </c:pt>
                <c:pt idx="448">
                  <c:v> 10/29  17:00:00</c:v>
                </c:pt>
                <c:pt idx="449">
                  <c:v> 10/29  18:00:00</c:v>
                </c:pt>
                <c:pt idx="450">
                  <c:v> 10/29  19:00:00</c:v>
                </c:pt>
                <c:pt idx="451">
                  <c:v> 10/29  20:00:00</c:v>
                </c:pt>
                <c:pt idx="452">
                  <c:v> 10/29  21:00:00</c:v>
                </c:pt>
                <c:pt idx="453">
                  <c:v> 10/29  22:00:00</c:v>
                </c:pt>
                <c:pt idx="454">
                  <c:v> 10/29  23:00:00</c:v>
                </c:pt>
                <c:pt idx="455">
                  <c:v> 10/29  24:00:00</c:v>
                </c:pt>
                <c:pt idx="456">
                  <c:v> 10/30  01:00:00</c:v>
                </c:pt>
                <c:pt idx="457">
                  <c:v> 10/30  02:00:00</c:v>
                </c:pt>
                <c:pt idx="458">
                  <c:v> 10/30  03:00:00</c:v>
                </c:pt>
                <c:pt idx="459">
                  <c:v> 10/30  04:00:00</c:v>
                </c:pt>
                <c:pt idx="460">
                  <c:v> 10/30  05:00:00</c:v>
                </c:pt>
                <c:pt idx="461">
                  <c:v> 10/30  06:00:00</c:v>
                </c:pt>
                <c:pt idx="462">
                  <c:v> 10/30  07:00:00</c:v>
                </c:pt>
                <c:pt idx="463">
                  <c:v> 10/30  08:00:00</c:v>
                </c:pt>
                <c:pt idx="464">
                  <c:v> 10/30  09:00:00</c:v>
                </c:pt>
                <c:pt idx="465">
                  <c:v> 10/30  10:00:00</c:v>
                </c:pt>
                <c:pt idx="466">
                  <c:v> 10/30  11:00:00</c:v>
                </c:pt>
                <c:pt idx="467">
                  <c:v> 10/30  12:00:00</c:v>
                </c:pt>
                <c:pt idx="468">
                  <c:v> 10/30  13:00:00</c:v>
                </c:pt>
                <c:pt idx="469">
                  <c:v> 10/30  14:00:00</c:v>
                </c:pt>
                <c:pt idx="470">
                  <c:v> 10/30  15:00:00</c:v>
                </c:pt>
                <c:pt idx="471">
                  <c:v> 10/30  16:00:00</c:v>
                </c:pt>
                <c:pt idx="472">
                  <c:v> 10/30  17:00:00</c:v>
                </c:pt>
                <c:pt idx="473">
                  <c:v> 10/30  18:00:00</c:v>
                </c:pt>
                <c:pt idx="474">
                  <c:v> 10/30  19:00:00</c:v>
                </c:pt>
                <c:pt idx="475">
                  <c:v> 10/30  20:00:00</c:v>
                </c:pt>
                <c:pt idx="476">
                  <c:v> 10/30  21:00:00</c:v>
                </c:pt>
                <c:pt idx="477">
                  <c:v> 10/30  22:00:00</c:v>
                </c:pt>
                <c:pt idx="478">
                  <c:v> 10/30  23:00:00</c:v>
                </c:pt>
                <c:pt idx="479">
                  <c:v> 10/30  24:00:00</c:v>
                </c:pt>
                <c:pt idx="480">
                  <c:v> 10/31  01:00:00</c:v>
                </c:pt>
                <c:pt idx="481">
                  <c:v> 10/31  02:00:00</c:v>
                </c:pt>
                <c:pt idx="482">
                  <c:v> 10/31  03:00:00</c:v>
                </c:pt>
                <c:pt idx="483">
                  <c:v> 10/31  04:00:00</c:v>
                </c:pt>
                <c:pt idx="484">
                  <c:v> 10/31  05:00:00</c:v>
                </c:pt>
                <c:pt idx="485">
                  <c:v> 10/31  06:00:00</c:v>
                </c:pt>
                <c:pt idx="486">
                  <c:v> 10/31  07:00:00</c:v>
                </c:pt>
                <c:pt idx="487">
                  <c:v> 10/31  08:00:00</c:v>
                </c:pt>
                <c:pt idx="488">
                  <c:v> 10/31  09:00:00</c:v>
                </c:pt>
                <c:pt idx="489">
                  <c:v> 10/31  10:00:00</c:v>
                </c:pt>
                <c:pt idx="490">
                  <c:v> 10/31  11:00:00</c:v>
                </c:pt>
                <c:pt idx="491">
                  <c:v> 10/31  12:00:00</c:v>
                </c:pt>
                <c:pt idx="492">
                  <c:v> 10/31  13:00:00</c:v>
                </c:pt>
                <c:pt idx="493">
                  <c:v> 10/31  14:00:00</c:v>
                </c:pt>
                <c:pt idx="494">
                  <c:v> 10/31  15:00:00</c:v>
                </c:pt>
                <c:pt idx="495">
                  <c:v> 10/31  16:00:00</c:v>
                </c:pt>
                <c:pt idx="496">
                  <c:v> 10/31  17:00:00</c:v>
                </c:pt>
                <c:pt idx="497">
                  <c:v> 10/31  18:00:00</c:v>
                </c:pt>
                <c:pt idx="498">
                  <c:v> 10/31  19:00:00</c:v>
                </c:pt>
                <c:pt idx="499">
                  <c:v> 10/31  20:00:00</c:v>
                </c:pt>
                <c:pt idx="500">
                  <c:v> 10/31  21:00:00</c:v>
                </c:pt>
                <c:pt idx="501">
                  <c:v> 10/31  22:00:00</c:v>
                </c:pt>
                <c:pt idx="502">
                  <c:v> 10/31  23:00:00</c:v>
                </c:pt>
                <c:pt idx="503">
                  <c:v> 10/31  24:00:00</c:v>
                </c:pt>
                <c:pt idx="504">
                  <c:v> 11/01  01:00:00</c:v>
                </c:pt>
                <c:pt idx="505">
                  <c:v> 11/01  02:00:00</c:v>
                </c:pt>
                <c:pt idx="506">
                  <c:v> 11/01  03:00:00</c:v>
                </c:pt>
                <c:pt idx="507">
                  <c:v> 11/01  04:00:00</c:v>
                </c:pt>
                <c:pt idx="508">
                  <c:v> 11/01  05:00:00</c:v>
                </c:pt>
                <c:pt idx="509">
                  <c:v> 11/01  06:00:00</c:v>
                </c:pt>
                <c:pt idx="510">
                  <c:v> 11/01  07:00:00</c:v>
                </c:pt>
                <c:pt idx="511">
                  <c:v> 11/01  08:00:00</c:v>
                </c:pt>
                <c:pt idx="512">
                  <c:v> 11/01  09:00:00</c:v>
                </c:pt>
                <c:pt idx="513">
                  <c:v> 11/01  10:00:00</c:v>
                </c:pt>
                <c:pt idx="514">
                  <c:v> 11/01  11:00:00</c:v>
                </c:pt>
                <c:pt idx="515">
                  <c:v> 11/01  12:00:00</c:v>
                </c:pt>
                <c:pt idx="516">
                  <c:v> 11/01  13:00:00</c:v>
                </c:pt>
                <c:pt idx="517">
                  <c:v> 11/01  14:00:00</c:v>
                </c:pt>
                <c:pt idx="518">
                  <c:v> 11/01  15:00:00</c:v>
                </c:pt>
                <c:pt idx="519">
                  <c:v> 11/01  16:00:00</c:v>
                </c:pt>
                <c:pt idx="520">
                  <c:v> 11/01  17:00:00</c:v>
                </c:pt>
                <c:pt idx="521">
                  <c:v> 11/01  18:00:00</c:v>
                </c:pt>
                <c:pt idx="522">
                  <c:v> 11/01  19:00:00</c:v>
                </c:pt>
                <c:pt idx="523">
                  <c:v> 11/01  20:00:00</c:v>
                </c:pt>
                <c:pt idx="524">
                  <c:v> 11/01  21:00:00</c:v>
                </c:pt>
                <c:pt idx="525">
                  <c:v> 11/01  22:00:00</c:v>
                </c:pt>
                <c:pt idx="526">
                  <c:v> 11/01  23:00:00</c:v>
                </c:pt>
                <c:pt idx="527">
                  <c:v> 11/01  24:00:00</c:v>
                </c:pt>
                <c:pt idx="528">
                  <c:v> 11/02  01:00:00</c:v>
                </c:pt>
                <c:pt idx="529">
                  <c:v> 11/02  02:00:00</c:v>
                </c:pt>
                <c:pt idx="530">
                  <c:v> 11/02  03:00:00</c:v>
                </c:pt>
                <c:pt idx="531">
                  <c:v> 11/02  04:00:00</c:v>
                </c:pt>
                <c:pt idx="532">
                  <c:v> 11/02  05:00:00</c:v>
                </c:pt>
                <c:pt idx="533">
                  <c:v> 11/02  06:00:00</c:v>
                </c:pt>
                <c:pt idx="534">
                  <c:v> 11/02  07:00:00</c:v>
                </c:pt>
                <c:pt idx="535">
                  <c:v> 11/02  08:00:00</c:v>
                </c:pt>
                <c:pt idx="536">
                  <c:v> 11/02  09:00:00</c:v>
                </c:pt>
                <c:pt idx="537">
                  <c:v> 11/02  10:00:00</c:v>
                </c:pt>
                <c:pt idx="538">
                  <c:v> 11/02  11:00:00</c:v>
                </c:pt>
                <c:pt idx="539">
                  <c:v> 11/02  12:00:00</c:v>
                </c:pt>
                <c:pt idx="540">
                  <c:v> 11/02  13:00:00</c:v>
                </c:pt>
                <c:pt idx="541">
                  <c:v> 11/02  14:00:00</c:v>
                </c:pt>
                <c:pt idx="542">
                  <c:v> 11/02  15:00:00</c:v>
                </c:pt>
                <c:pt idx="543">
                  <c:v> 11/02  16:00:00</c:v>
                </c:pt>
                <c:pt idx="544">
                  <c:v> 11/02  17:00:00</c:v>
                </c:pt>
                <c:pt idx="545">
                  <c:v> 11/02  18:00:00</c:v>
                </c:pt>
                <c:pt idx="546">
                  <c:v> 11/02  19:00:00</c:v>
                </c:pt>
                <c:pt idx="547">
                  <c:v> 11/02  20:00:00</c:v>
                </c:pt>
                <c:pt idx="548">
                  <c:v> 11/02  21:00:00</c:v>
                </c:pt>
                <c:pt idx="549">
                  <c:v> 11/02  22:00:00</c:v>
                </c:pt>
                <c:pt idx="550">
                  <c:v> 11/02  23:00:00</c:v>
                </c:pt>
                <c:pt idx="551">
                  <c:v> 11/02  24:00:00</c:v>
                </c:pt>
                <c:pt idx="552">
                  <c:v> 11/03  01:00:00</c:v>
                </c:pt>
                <c:pt idx="553">
                  <c:v> 11/03  02:00:00</c:v>
                </c:pt>
                <c:pt idx="554">
                  <c:v> 11/03  03:00:00</c:v>
                </c:pt>
                <c:pt idx="555">
                  <c:v> 11/03  04:00:00</c:v>
                </c:pt>
                <c:pt idx="556">
                  <c:v> 11/03  05:00:00</c:v>
                </c:pt>
                <c:pt idx="557">
                  <c:v> 11/03  06:00:00</c:v>
                </c:pt>
                <c:pt idx="558">
                  <c:v> 11/03  07:00:00</c:v>
                </c:pt>
                <c:pt idx="559">
                  <c:v> 11/03  08:00:00</c:v>
                </c:pt>
                <c:pt idx="560">
                  <c:v> 11/03  09:00:00</c:v>
                </c:pt>
                <c:pt idx="561">
                  <c:v> 11/03  10:00:00</c:v>
                </c:pt>
                <c:pt idx="562">
                  <c:v> 11/03  11:00:00</c:v>
                </c:pt>
                <c:pt idx="563">
                  <c:v> 11/03  12:00:00</c:v>
                </c:pt>
                <c:pt idx="564">
                  <c:v> 11/03  13:00:00</c:v>
                </c:pt>
                <c:pt idx="565">
                  <c:v> 11/03  14:00:00</c:v>
                </c:pt>
                <c:pt idx="566">
                  <c:v> 11/03  15:00:00</c:v>
                </c:pt>
                <c:pt idx="567">
                  <c:v> 11/03  16:00:00</c:v>
                </c:pt>
                <c:pt idx="568">
                  <c:v> 11/03  17:00:00</c:v>
                </c:pt>
                <c:pt idx="569">
                  <c:v> 11/03  18:00:00</c:v>
                </c:pt>
                <c:pt idx="570">
                  <c:v> 11/03  19:00:00</c:v>
                </c:pt>
                <c:pt idx="571">
                  <c:v> 11/03  20:00:00</c:v>
                </c:pt>
                <c:pt idx="572">
                  <c:v> 11/03  21:00:00</c:v>
                </c:pt>
                <c:pt idx="573">
                  <c:v> 11/03  22:00:00</c:v>
                </c:pt>
                <c:pt idx="574">
                  <c:v> 11/03  23:00:00</c:v>
                </c:pt>
                <c:pt idx="575">
                  <c:v> 11/03  24:00:00</c:v>
                </c:pt>
                <c:pt idx="576">
                  <c:v> 11/04  01:00:00</c:v>
                </c:pt>
                <c:pt idx="577">
                  <c:v> 11/04  02:00:00</c:v>
                </c:pt>
                <c:pt idx="578">
                  <c:v> 11/04  03:00:00</c:v>
                </c:pt>
                <c:pt idx="579">
                  <c:v> 11/04  04:00:00</c:v>
                </c:pt>
                <c:pt idx="580">
                  <c:v> 11/04  05:00:00</c:v>
                </c:pt>
                <c:pt idx="581">
                  <c:v> 11/04  06:00:00</c:v>
                </c:pt>
                <c:pt idx="582">
                  <c:v> 11/04  07:00:00</c:v>
                </c:pt>
                <c:pt idx="583">
                  <c:v> 11/04  08:00:00</c:v>
                </c:pt>
                <c:pt idx="584">
                  <c:v> 11/04  09:00:00</c:v>
                </c:pt>
                <c:pt idx="585">
                  <c:v> 11/04  10:00:00</c:v>
                </c:pt>
                <c:pt idx="586">
                  <c:v> 11/04  11:00:00</c:v>
                </c:pt>
                <c:pt idx="587">
                  <c:v> 11/04  12:00:00</c:v>
                </c:pt>
                <c:pt idx="588">
                  <c:v> 11/04  13:00:00</c:v>
                </c:pt>
                <c:pt idx="589">
                  <c:v> 11/04  14:00:00</c:v>
                </c:pt>
                <c:pt idx="590">
                  <c:v> 11/04  15:00:00</c:v>
                </c:pt>
                <c:pt idx="591">
                  <c:v> 11/04  16:00:00</c:v>
                </c:pt>
                <c:pt idx="592">
                  <c:v> 11/04  17:00:00</c:v>
                </c:pt>
                <c:pt idx="593">
                  <c:v> 11/04  18:00:00</c:v>
                </c:pt>
                <c:pt idx="594">
                  <c:v> 11/04  19:00:00</c:v>
                </c:pt>
                <c:pt idx="595">
                  <c:v> 11/04  20:00:00</c:v>
                </c:pt>
                <c:pt idx="596">
                  <c:v> 11/04  21:00:00</c:v>
                </c:pt>
                <c:pt idx="597">
                  <c:v> 11/04  22:00:00</c:v>
                </c:pt>
                <c:pt idx="598">
                  <c:v> 11/04  23:00:00</c:v>
                </c:pt>
                <c:pt idx="599">
                  <c:v> 11/04  24:00:00</c:v>
                </c:pt>
                <c:pt idx="600">
                  <c:v> 11/05  01:00:00</c:v>
                </c:pt>
                <c:pt idx="601">
                  <c:v> 11/05  02:00:00</c:v>
                </c:pt>
                <c:pt idx="602">
                  <c:v> 11/05  03:00:00</c:v>
                </c:pt>
                <c:pt idx="603">
                  <c:v> 11/05  04:00:00</c:v>
                </c:pt>
                <c:pt idx="604">
                  <c:v> 11/05  05:00:00</c:v>
                </c:pt>
                <c:pt idx="605">
                  <c:v> 11/05  06:00:00</c:v>
                </c:pt>
                <c:pt idx="606">
                  <c:v> 11/05  07:00:00</c:v>
                </c:pt>
                <c:pt idx="607">
                  <c:v> 11/05  08:00:00</c:v>
                </c:pt>
                <c:pt idx="608">
                  <c:v> 11/05  09:00:00</c:v>
                </c:pt>
                <c:pt idx="609">
                  <c:v> 11/05  10:00:00</c:v>
                </c:pt>
                <c:pt idx="610">
                  <c:v> 11/05  11:00:00</c:v>
                </c:pt>
                <c:pt idx="611">
                  <c:v> 11/05  12:00:00</c:v>
                </c:pt>
                <c:pt idx="612">
                  <c:v> 11/05  13:00:00</c:v>
                </c:pt>
                <c:pt idx="613">
                  <c:v> 11/05  14:00:00</c:v>
                </c:pt>
                <c:pt idx="614">
                  <c:v> 11/05  15:00:00</c:v>
                </c:pt>
                <c:pt idx="615">
                  <c:v> 11/05  16:00:00</c:v>
                </c:pt>
                <c:pt idx="616">
                  <c:v> 11/05  17:00:00</c:v>
                </c:pt>
                <c:pt idx="617">
                  <c:v> 11/05  18:00:00</c:v>
                </c:pt>
                <c:pt idx="618">
                  <c:v> 11/05  19:00:00</c:v>
                </c:pt>
                <c:pt idx="619">
                  <c:v> 11/05  20:00:00</c:v>
                </c:pt>
                <c:pt idx="620">
                  <c:v> 11/05  21:00:00</c:v>
                </c:pt>
                <c:pt idx="621">
                  <c:v> 11/05  22:00:00</c:v>
                </c:pt>
                <c:pt idx="622">
                  <c:v> 11/05  23:00:00</c:v>
                </c:pt>
                <c:pt idx="623">
                  <c:v> 11/05  24:00:00</c:v>
                </c:pt>
                <c:pt idx="624">
                  <c:v> 11/06  01:00:00</c:v>
                </c:pt>
                <c:pt idx="625">
                  <c:v> 11/06  02:00:00</c:v>
                </c:pt>
                <c:pt idx="626">
                  <c:v> 11/06  03:00:00</c:v>
                </c:pt>
                <c:pt idx="627">
                  <c:v> 11/06  04:00:00</c:v>
                </c:pt>
                <c:pt idx="628">
                  <c:v> 11/06  05:00:00</c:v>
                </c:pt>
                <c:pt idx="629">
                  <c:v> 11/06  06:00:00</c:v>
                </c:pt>
                <c:pt idx="630">
                  <c:v> 11/06  07:00:00</c:v>
                </c:pt>
                <c:pt idx="631">
                  <c:v> 11/06  08:00:00</c:v>
                </c:pt>
                <c:pt idx="632">
                  <c:v> 11/06  09:00:00</c:v>
                </c:pt>
                <c:pt idx="633">
                  <c:v> 11/06  10:00:00</c:v>
                </c:pt>
                <c:pt idx="634">
                  <c:v> 11/06  11:00:00</c:v>
                </c:pt>
                <c:pt idx="635">
                  <c:v> 11/06  12:00:00</c:v>
                </c:pt>
                <c:pt idx="636">
                  <c:v> 11/06  13:00:00</c:v>
                </c:pt>
                <c:pt idx="637">
                  <c:v> 11/06  14:00:00</c:v>
                </c:pt>
                <c:pt idx="638">
                  <c:v> 11/06  15:00:00</c:v>
                </c:pt>
                <c:pt idx="639">
                  <c:v> 11/06  16:00:00</c:v>
                </c:pt>
                <c:pt idx="640">
                  <c:v> 11/06  17:00:00</c:v>
                </c:pt>
                <c:pt idx="641">
                  <c:v> 11/06  18:00:00</c:v>
                </c:pt>
                <c:pt idx="642">
                  <c:v> 11/06  19:00:00</c:v>
                </c:pt>
                <c:pt idx="643">
                  <c:v> 11/06  20:00:00</c:v>
                </c:pt>
                <c:pt idx="644">
                  <c:v> 11/06  21:00:00</c:v>
                </c:pt>
                <c:pt idx="645">
                  <c:v> 11/06  22:00:00</c:v>
                </c:pt>
                <c:pt idx="646">
                  <c:v> 11/06  23:00:00</c:v>
                </c:pt>
                <c:pt idx="647">
                  <c:v> 11/06  24:00:00</c:v>
                </c:pt>
                <c:pt idx="648">
                  <c:v> 11/07  01:00:00</c:v>
                </c:pt>
                <c:pt idx="649">
                  <c:v> 11/07  02:00:00</c:v>
                </c:pt>
                <c:pt idx="650">
                  <c:v> 11/07  03:00:00</c:v>
                </c:pt>
                <c:pt idx="651">
                  <c:v> 11/07  04:00:00</c:v>
                </c:pt>
                <c:pt idx="652">
                  <c:v> 11/07  05:00:00</c:v>
                </c:pt>
                <c:pt idx="653">
                  <c:v> 11/07  06:00:00</c:v>
                </c:pt>
                <c:pt idx="654">
                  <c:v> 11/07  07:00:00</c:v>
                </c:pt>
                <c:pt idx="655">
                  <c:v> 11/07  08:00:00</c:v>
                </c:pt>
                <c:pt idx="656">
                  <c:v> 11/07  09:00:00</c:v>
                </c:pt>
                <c:pt idx="657">
                  <c:v> 11/07  10:00:00</c:v>
                </c:pt>
                <c:pt idx="658">
                  <c:v> 11/07  11:00:00</c:v>
                </c:pt>
                <c:pt idx="659">
                  <c:v> 11/07  12:00:00</c:v>
                </c:pt>
                <c:pt idx="660">
                  <c:v> 11/07  13:00:00</c:v>
                </c:pt>
                <c:pt idx="661">
                  <c:v> 11/07  14:00:00</c:v>
                </c:pt>
                <c:pt idx="662">
                  <c:v> 11/07  15:00:00</c:v>
                </c:pt>
                <c:pt idx="663">
                  <c:v> 11/07  16:00:00</c:v>
                </c:pt>
                <c:pt idx="664">
                  <c:v> 11/07  17:00:00</c:v>
                </c:pt>
                <c:pt idx="665">
                  <c:v> 11/07  18:00:00</c:v>
                </c:pt>
                <c:pt idx="666">
                  <c:v> 11/07  19:00:00</c:v>
                </c:pt>
                <c:pt idx="667">
                  <c:v> 11/07  20:00:00</c:v>
                </c:pt>
                <c:pt idx="668">
                  <c:v> 11/07  21:00:00</c:v>
                </c:pt>
                <c:pt idx="669">
                  <c:v> 11/07  22:00:00</c:v>
                </c:pt>
                <c:pt idx="670">
                  <c:v> 11/07  23:00:00</c:v>
                </c:pt>
                <c:pt idx="671">
                  <c:v> 11/07  24:00:00</c:v>
                </c:pt>
                <c:pt idx="672">
                  <c:v> 11/08  01:00:00</c:v>
                </c:pt>
                <c:pt idx="673">
                  <c:v> 11/08  02:00:00</c:v>
                </c:pt>
                <c:pt idx="674">
                  <c:v> 11/08  03:00:00</c:v>
                </c:pt>
                <c:pt idx="675">
                  <c:v> 11/08  04:00:00</c:v>
                </c:pt>
                <c:pt idx="676">
                  <c:v> 11/08  05:00:00</c:v>
                </c:pt>
                <c:pt idx="677">
                  <c:v> 11/08  06:00:00</c:v>
                </c:pt>
                <c:pt idx="678">
                  <c:v> 11/08  07:00:00</c:v>
                </c:pt>
                <c:pt idx="679">
                  <c:v> 11/08  08:00:00</c:v>
                </c:pt>
                <c:pt idx="680">
                  <c:v> 11/08  09:00:00</c:v>
                </c:pt>
                <c:pt idx="681">
                  <c:v> 11/08  10:00:00</c:v>
                </c:pt>
                <c:pt idx="682">
                  <c:v> 11/08  11:00:00</c:v>
                </c:pt>
                <c:pt idx="683">
                  <c:v> 11/08  12:00:00</c:v>
                </c:pt>
                <c:pt idx="684">
                  <c:v> 11/08  13:00:00</c:v>
                </c:pt>
                <c:pt idx="685">
                  <c:v> 11/08  14:00:00</c:v>
                </c:pt>
                <c:pt idx="686">
                  <c:v> 11/08  15:00:00</c:v>
                </c:pt>
                <c:pt idx="687">
                  <c:v> 11/08  16:00:00</c:v>
                </c:pt>
                <c:pt idx="688">
                  <c:v> 11/08  17:00:00</c:v>
                </c:pt>
                <c:pt idx="689">
                  <c:v> 11/08  18:00:00</c:v>
                </c:pt>
                <c:pt idx="690">
                  <c:v> 11/08  19:00:00</c:v>
                </c:pt>
                <c:pt idx="691">
                  <c:v> 11/08  20:00:00</c:v>
                </c:pt>
                <c:pt idx="692">
                  <c:v> 11/08  21:00:00</c:v>
                </c:pt>
                <c:pt idx="693">
                  <c:v> 11/08  22:00:00</c:v>
                </c:pt>
                <c:pt idx="694">
                  <c:v> 11/08  23:00:00</c:v>
                </c:pt>
                <c:pt idx="695">
                  <c:v> 11/08  24:00:00</c:v>
                </c:pt>
                <c:pt idx="696">
                  <c:v> 11/09  01:00:00</c:v>
                </c:pt>
                <c:pt idx="697">
                  <c:v> 11/09  02:00:00</c:v>
                </c:pt>
                <c:pt idx="698">
                  <c:v> 11/09  03:00:00</c:v>
                </c:pt>
                <c:pt idx="699">
                  <c:v> 11/09  04:00:00</c:v>
                </c:pt>
                <c:pt idx="700">
                  <c:v> 11/09  05:00:00</c:v>
                </c:pt>
                <c:pt idx="701">
                  <c:v> 11/09  06:00:00</c:v>
                </c:pt>
                <c:pt idx="702">
                  <c:v> 11/09  07:00:00</c:v>
                </c:pt>
                <c:pt idx="703">
                  <c:v> 11/09  08:00:00</c:v>
                </c:pt>
                <c:pt idx="704">
                  <c:v> 11/09  09:00:00</c:v>
                </c:pt>
                <c:pt idx="705">
                  <c:v> 11/09  10:00:00</c:v>
                </c:pt>
                <c:pt idx="706">
                  <c:v> 11/09  11:00:00</c:v>
                </c:pt>
                <c:pt idx="707">
                  <c:v> 11/09  12:00:00</c:v>
                </c:pt>
                <c:pt idx="708">
                  <c:v> 11/09  13:00:00</c:v>
                </c:pt>
                <c:pt idx="709">
                  <c:v> 11/09  14:00:00</c:v>
                </c:pt>
                <c:pt idx="710">
                  <c:v> 11/09  15:00:00</c:v>
                </c:pt>
                <c:pt idx="711">
                  <c:v> 11/09  16:00:00</c:v>
                </c:pt>
                <c:pt idx="712">
                  <c:v> 11/09  17:00:00</c:v>
                </c:pt>
                <c:pt idx="713">
                  <c:v> 11/09  18:00:00</c:v>
                </c:pt>
                <c:pt idx="714">
                  <c:v> 11/09  19:00:00</c:v>
                </c:pt>
                <c:pt idx="715">
                  <c:v> 11/09  20:00:00</c:v>
                </c:pt>
                <c:pt idx="716">
                  <c:v> 11/09  21:00:00</c:v>
                </c:pt>
                <c:pt idx="717">
                  <c:v> 11/09  22:00:00</c:v>
                </c:pt>
                <c:pt idx="718">
                  <c:v> 11/09  23:00:00</c:v>
                </c:pt>
                <c:pt idx="719">
                  <c:v> 11/09  24:00:00</c:v>
                </c:pt>
                <c:pt idx="720">
                  <c:v> 11/10  01:00:00</c:v>
                </c:pt>
                <c:pt idx="721">
                  <c:v> 11/10  02:00:00</c:v>
                </c:pt>
                <c:pt idx="722">
                  <c:v> 11/10  03:00:00</c:v>
                </c:pt>
                <c:pt idx="723">
                  <c:v> 11/10  04:00:00</c:v>
                </c:pt>
                <c:pt idx="724">
                  <c:v> 11/10  05:00:00</c:v>
                </c:pt>
                <c:pt idx="725">
                  <c:v> 11/10  06:00:00</c:v>
                </c:pt>
                <c:pt idx="726">
                  <c:v> 11/10  07:00:00</c:v>
                </c:pt>
                <c:pt idx="727">
                  <c:v> 11/10  08:00:00</c:v>
                </c:pt>
                <c:pt idx="728">
                  <c:v> 11/10  09:00:00</c:v>
                </c:pt>
                <c:pt idx="729">
                  <c:v> 11/10  10:00:00</c:v>
                </c:pt>
                <c:pt idx="730">
                  <c:v> 11/10  11:00:00</c:v>
                </c:pt>
                <c:pt idx="731">
                  <c:v> 11/10  12:00:00</c:v>
                </c:pt>
                <c:pt idx="732">
                  <c:v> 11/10  13:00:00</c:v>
                </c:pt>
                <c:pt idx="733">
                  <c:v> 11/10  14:00:00</c:v>
                </c:pt>
                <c:pt idx="734">
                  <c:v> 11/10  15:00:00</c:v>
                </c:pt>
                <c:pt idx="735">
                  <c:v> 11/10  16:00:00</c:v>
                </c:pt>
                <c:pt idx="736">
                  <c:v> 11/10  17:00:00</c:v>
                </c:pt>
                <c:pt idx="737">
                  <c:v> 11/10  18:00:00</c:v>
                </c:pt>
                <c:pt idx="738">
                  <c:v> 11/10  19:00:00</c:v>
                </c:pt>
                <c:pt idx="739">
                  <c:v> 11/10  20:00:00</c:v>
                </c:pt>
                <c:pt idx="740">
                  <c:v> 11/10  21:00:00</c:v>
                </c:pt>
                <c:pt idx="741">
                  <c:v> 11/10  22:00:00</c:v>
                </c:pt>
                <c:pt idx="742">
                  <c:v> 11/10  23:00:00</c:v>
                </c:pt>
                <c:pt idx="743">
                  <c:v> 11/10  24:00:00</c:v>
                </c:pt>
                <c:pt idx="744">
                  <c:v> 11/11  01:00:00</c:v>
                </c:pt>
                <c:pt idx="745">
                  <c:v> 11/11  02:00:00</c:v>
                </c:pt>
                <c:pt idx="746">
                  <c:v> 11/11  03:00:00</c:v>
                </c:pt>
                <c:pt idx="747">
                  <c:v> 11/11  04:00:00</c:v>
                </c:pt>
                <c:pt idx="748">
                  <c:v> 11/11  05:00:00</c:v>
                </c:pt>
                <c:pt idx="749">
                  <c:v> 11/11  06:00:00</c:v>
                </c:pt>
                <c:pt idx="750">
                  <c:v> 11/11  07:00:00</c:v>
                </c:pt>
                <c:pt idx="751">
                  <c:v> 11/11  08:00:00</c:v>
                </c:pt>
                <c:pt idx="752">
                  <c:v> 11/11  09:00:00</c:v>
                </c:pt>
                <c:pt idx="753">
                  <c:v> 11/11  10:00:00</c:v>
                </c:pt>
                <c:pt idx="754">
                  <c:v> 11/11  11:00:00</c:v>
                </c:pt>
                <c:pt idx="755">
                  <c:v> 11/11  12:00:00</c:v>
                </c:pt>
                <c:pt idx="756">
                  <c:v> 11/11  13:00:00</c:v>
                </c:pt>
                <c:pt idx="757">
                  <c:v> 11/11  14:00:00</c:v>
                </c:pt>
                <c:pt idx="758">
                  <c:v> 11/11  15:00:00</c:v>
                </c:pt>
                <c:pt idx="759">
                  <c:v> 11/11  16:00:00</c:v>
                </c:pt>
                <c:pt idx="760">
                  <c:v> 11/11  17:00:00</c:v>
                </c:pt>
                <c:pt idx="761">
                  <c:v> 11/11  18:00:00</c:v>
                </c:pt>
                <c:pt idx="762">
                  <c:v> 11/11  19:00:00</c:v>
                </c:pt>
                <c:pt idx="763">
                  <c:v> 11/11  20:00:00</c:v>
                </c:pt>
                <c:pt idx="764">
                  <c:v> 11/11  21:00:00</c:v>
                </c:pt>
                <c:pt idx="765">
                  <c:v> 11/11  22:00:00</c:v>
                </c:pt>
                <c:pt idx="766">
                  <c:v> 11/11  23:00:00</c:v>
                </c:pt>
                <c:pt idx="767">
                  <c:v> 11/11  24:00:00</c:v>
                </c:pt>
                <c:pt idx="768">
                  <c:v> 11/12  01:00:00</c:v>
                </c:pt>
                <c:pt idx="769">
                  <c:v> 11/12  02:00:00</c:v>
                </c:pt>
                <c:pt idx="770">
                  <c:v> 11/12  03:00:00</c:v>
                </c:pt>
                <c:pt idx="771">
                  <c:v> 11/12  04:00:00</c:v>
                </c:pt>
                <c:pt idx="772">
                  <c:v> 11/12  05:00:00</c:v>
                </c:pt>
                <c:pt idx="773">
                  <c:v> 11/12  06:00:00</c:v>
                </c:pt>
                <c:pt idx="774">
                  <c:v> 11/12  07:00:00</c:v>
                </c:pt>
                <c:pt idx="775">
                  <c:v> 11/12  08:00:00</c:v>
                </c:pt>
                <c:pt idx="776">
                  <c:v> 11/12  09:00:00</c:v>
                </c:pt>
                <c:pt idx="777">
                  <c:v> 11/12  10:00:00</c:v>
                </c:pt>
                <c:pt idx="778">
                  <c:v> 11/12  11:00:00</c:v>
                </c:pt>
                <c:pt idx="779">
                  <c:v> 11/12  12:00:00</c:v>
                </c:pt>
                <c:pt idx="780">
                  <c:v> 11/12  13:00:00</c:v>
                </c:pt>
                <c:pt idx="781">
                  <c:v> 11/12  14:00:00</c:v>
                </c:pt>
                <c:pt idx="782">
                  <c:v> 11/12  15:00:00</c:v>
                </c:pt>
                <c:pt idx="783">
                  <c:v> 11/12  16:00:00</c:v>
                </c:pt>
                <c:pt idx="784">
                  <c:v> 11/12  17:00:00</c:v>
                </c:pt>
                <c:pt idx="785">
                  <c:v> 11/12  18:00:00</c:v>
                </c:pt>
                <c:pt idx="786">
                  <c:v> 11/12  19:00:00</c:v>
                </c:pt>
                <c:pt idx="787">
                  <c:v> 11/12  20:00:00</c:v>
                </c:pt>
                <c:pt idx="788">
                  <c:v> 11/12  21:00:00</c:v>
                </c:pt>
                <c:pt idx="789">
                  <c:v> 11/12  22:00:00</c:v>
                </c:pt>
                <c:pt idx="790">
                  <c:v> 11/12  23:00:00</c:v>
                </c:pt>
                <c:pt idx="791">
                  <c:v> 11/12  24:00:00</c:v>
                </c:pt>
                <c:pt idx="792">
                  <c:v> 11/13  01:00:00</c:v>
                </c:pt>
                <c:pt idx="793">
                  <c:v> 11/13  02:00:00</c:v>
                </c:pt>
                <c:pt idx="794">
                  <c:v> 11/13  03:00:00</c:v>
                </c:pt>
                <c:pt idx="795">
                  <c:v> 11/13  04:00:00</c:v>
                </c:pt>
                <c:pt idx="796">
                  <c:v> 11/13  05:00:00</c:v>
                </c:pt>
                <c:pt idx="797">
                  <c:v> 11/13  06:00:00</c:v>
                </c:pt>
                <c:pt idx="798">
                  <c:v> 11/13  07:00:00</c:v>
                </c:pt>
                <c:pt idx="799">
                  <c:v> 11/13  08:00:00</c:v>
                </c:pt>
                <c:pt idx="800">
                  <c:v> 11/13  09:00:00</c:v>
                </c:pt>
                <c:pt idx="801">
                  <c:v> 11/13  10:00:00</c:v>
                </c:pt>
                <c:pt idx="802">
                  <c:v> 11/13  11:00:00</c:v>
                </c:pt>
                <c:pt idx="803">
                  <c:v> 11/13  12:00:00</c:v>
                </c:pt>
                <c:pt idx="804">
                  <c:v> 11/13  13:00:00</c:v>
                </c:pt>
                <c:pt idx="805">
                  <c:v> 11/13  14:00:00</c:v>
                </c:pt>
                <c:pt idx="806">
                  <c:v> 11/13  15:00:00</c:v>
                </c:pt>
                <c:pt idx="807">
                  <c:v> 11/13  16:00:00</c:v>
                </c:pt>
                <c:pt idx="808">
                  <c:v> 11/13  17:00:00</c:v>
                </c:pt>
                <c:pt idx="809">
                  <c:v> 11/13  18:00:00</c:v>
                </c:pt>
                <c:pt idx="810">
                  <c:v> 11/13  19:00:00</c:v>
                </c:pt>
                <c:pt idx="811">
                  <c:v> 11/13  20:00:00</c:v>
                </c:pt>
                <c:pt idx="812">
                  <c:v> 11/13  21:00:00</c:v>
                </c:pt>
                <c:pt idx="813">
                  <c:v> 11/13  22:00:00</c:v>
                </c:pt>
                <c:pt idx="814">
                  <c:v> 11/13  23:00:00</c:v>
                </c:pt>
                <c:pt idx="815">
                  <c:v> 11/13  24:00:00</c:v>
                </c:pt>
                <c:pt idx="816">
                  <c:v> 11/14  01:00:00</c:v>
                </c:pt>
                <c:pt idx="817">
                  <c:v> 11/14  02:00:00</c:v>
                </c:pt>
                <c:pt idx="818">
                  <c:v> 11/14  03:00:00</c:v>
                </c:pt>
                <c:pt idx="819">
                  <c:v> 11/14  04:00:00</c:v>
                </c:pt>
                <c:pt idx="820">
                  <c:v> 11/14  05:00:00</c:v>
                </c:pt>
                <c:pt idx="821">
                  <c:v> 11/14  06:00:00</c:v>
                </c:pt>
                <c:pt idx="822">
                  <c:v> 11/14  07:00:00</c:v>
                </c:pt>
                <c:pt idx="823">
                  <c:v> 11/14  08:00:00</c:v>
                </c:pt>
                <c:pt idx="824">
                  <c:v> 11/14  09:00:00</c:v>
                </c:pt>
                <c:pt idx="825">
                  <c:v> 11/14  10:00:00</c:v>
                </c:pt>
                <c:pt idx="826">
                  <c:v> 11/14  11:00:00</c:v>
                </c:pt>
                <c:pt idx="827">
                  <c:v> 11/14  12:00:00</c:v>
                </c:pt>
                <c:pt idx="828">
                  <c:v> 11/14  13:00:00</c:v>
                </c:pt>
                <c:pt idx="829">
                  <c:v> 11/14  14:00:00</c:v>
                </c:pt>
                <c:pt idx="830">
                  <c:v> 11/14  15:00:00</c:v>
                </c:pt>
                <c:pt idx="831">
                  <c:v> 11/14  16:00:00</c:v>
                </c:pt>
                <c:pt idx="832">
                  <c:v> 11/14  17:00:00</c:v>
                </c:pt>
                <c:pt idx="833">
                  <c:v> 11/14  18:00:00</c:v>
                </c:pt>
                <c:pt idx="834">
                  <c:v> 11/14  19:00:00</c:v>
                </c:pt>
                <c:pt idx="835">
                  <c:v> 11/14  20:00:00</c:v>
                </c:pt>
                <c:pt idx="836">
                  <c:v> 11/14  21:00:00</c:v>
                </c:pt>
                <c:pt idx="837">
                  <c:v> 11/14  22:00:00</c:v>
                </c:pt>
                <c:pt idx="838">
                  <c:v> 11/14  23:00:00</c:v>
                </c:pt>
                <c:pt idx="839">
                  <c:v> 11/14  24:00:00</c:v>
                </c:pt>
                <c:pt idx="840">
                  <c:v> 11/15  01:00:00</c:v>
                </c:pt>
                <c:pt idx="841">
                  <c:v> 11/15  02:00:00</c:v>
                </c:pt>
                <c:pt idx="842">
                  <c:v> 11/15  03:00:00</c:v>
                </c:pt>
                <c:pt idx="843">
                  <c:v> 11/15  04:00:00</c:v>
                </c:pt>
                <c:pt idx="844">
                  <c:v> 11/15  05:00:00</c:v>
                </c:pt>
                <c:pt idx="845">
                  <c:v> 11/15  06:00:00</c:v>
                </c:pt>
                <c:pt idx="846">
                  <c:v> 11/15  07:00:00</c:v>
                </c:pt>
                <c:pt idx="847">
                  <c:v> 11/15  08:00:00</c:v>
                </c:pt>
                <c:pt idx="848">
                  <c:v> 11/15  09:00:00</c:v>
                </c:pt>
                <c:pt idx="849">
                  <c:v> 11/15  10:00:00</c:v>
                </c:pt>
                <c:pt idx="850">
                  <c:v> 11/15  11:00:00</c:v>
                </c:pt>
                <c:pt idx="851">
                  <c:v> 11/15  12:00:00</c:v>
                </c:pt>
                <c:pt idx="852">
                  <c:v> 11/15  13:00:00</c:v>
                </c:pt>
                <c:pt idx="853">
                  <c:v> 11/15  14:00:00</c:v>
                </c:pt>
                <c:pt idx="854">
                  <c:v> 11/15  15:00:00</c:v>
                </c:pt>
                <c:pt idx="855">
                  <c:v> 11/15  16:00:00</c:v>
                </c:pt>
                <c:pt idx="856">
                  <c:v> 11/15  17:00:00</c:v>
                </c:pt>
                <c:pt idx="857">
                  <c:v> 11/15  18:00:00</c:v>
                </c:pt>
                <c:pt idx="858">
                  <c:v> 11/15  19:00:00</c:v>
                </c:pt>
                <c:pt idx="859">
                  <c:v> 11/15  20:00:00</c:v>
                </c:pt>
                <c:pt idx="860">
                  <c:v> 11/15  21:00:00</c:v>
                </c:pt>
                <c:pt idx="861">
                  <c:v> 11/15  22:00:00</c:v>
                </c:pt>
                <c:pt idx="862">
                  <c:v> 11/15  23:00:00</c:v>
                </c:pt>
                <c:pt idx="863">
                  <c:v> 11/15  24:00:00</c:v>
                </c:pt>
                <c:pt idx="864">
                  <c:v> 11/16  01:00:00</c:v>
                </c:pt>
                <c:pt idx="865">
                  <c:v> 11/16  02:00:00</c:v>
                </c:pt>
                <c:pt idx="866">
                  <c:v> 11/16  03:00:00</c:v>
                </c:pt>
                <c:pt idx="867">
                  <c:v> 11/16  04:00:00</c:v>
                </c:pt>
                <c:pt idx="868">
                  <c:v> 11/16  05:00:00</c:v>
                </c:pt>
                <c:pt idx="869">
                  <c:v> 11/16  06:00:00</c:v>
                </c:pt>
                <c:pt idx="870">
                  <c:v> 11/16  07:00:00</c:v>
                </c:pt>
                <c:pt idx="871">
                  <c:v> 11/16  08:00:00</c:v>
                </c:pt>
                <c:pt idx="872">
                  <c:v> 11/16  09:00:00</c:v>
                </c:pt>
                <c:pt idx="873">
                  <c:v> 11/16  10:00:00</c:v>
                </c:pt>
                <c:pt idx="874">
                  <c:v> 11/16  11:00:00</c:v>
                </c:pt>
                <c:pt idx="875">
                  <c:v> 11/16  12:00:00</c:v>
                </c:pt>
                <c:pt idx="876">
                  <c:v> 11/16  13:00:00</c:v>
                </c:pt>
                <c:pt idx="877">
                  <c:v> 11/16  14:00:00</c:v>
                </c:pt>
                <c:pt idx="878">
                  <c:v> 11/16  15:00:00</c:v>
                </c:pt>
                <c:pt idx="879">
                  <c:v> 11/16  16:00:00</c:v>
                </c:pt>
                <c:pt idx="880">
                  <c:v> 11/16  17:00:00</c:v>
                </c:pt>
                <c:pt idx="881">
                  <c:v> 11/16  18:00:00</c:v>
                </c:pt>
                <c:pt idx="882">
                  <c:v> 11/16  19:00:00</c:v>
                </c:pt>
                <c:pt idx="883">
                  <c:v> 11/16  20:00:00</c:v>
                </c:pt>
                <c:pt idx="884">
                  <c:v> 11/16  21:00:00</c:v>
                </c:pt>
                <c:pt idx="885">
                  <c:v> 11/16  22:00:00</c:v>
                </c:pt>
                <c:pt idx="886">
                  <c:v> 11/16  23:00:00</c:v>
                </c:pt>
                <c:pt idx="887">
                  <c:v> 11/16  24:00:00</c:v>
                </c:pt>
                <c:pt idx="888">
                  <c:v> 11/17  01:00:00</c:v>
                </c:pt>
                <c:pt idx="889">
                  <c:v> 11/17  02:00:00</c:v>
                </c:pt>
                <c:pt idx="890">
                  <c:v> 11/17  03:00:00</c:v>
                </c:pt>
                <c:pt idx="891">
                  <c:v> 11/17  04:00:00</c:v>
                </c:pt>
                <c:pt idx="892">
                  <c:v> 11/17  05:00:00</c:v>
                </c:pt>
                <c:pt idx="893">
                  <c:v> 11/17  06:00:00</c:v>
                </c:pt>
                <c:pt idx="894">
                  <c:v> 11/17  07:00:00</c:v>
                </c:pt>
                <c:pt idx="895">
                  <c:v> 11/17  08:00:00</c:v>
                </c:pt>
                <c:pt idx="896">
                  <c:v> 11/17  09:00:00</c:v>
                </c:pt>
                <c:pt idx="897">
                  <c:v> 11/17  10:00:00</c:v>
                </c:pt>
                <c:pt idx="898">
                  <c:v> 11/17  11:00:00</c:v>
                </c:pt>
                <c:pt idx="899">
                  <c:v> 11/17  12:00:00</c:v>
                </c:pt>
                <c:pt idx="900">
                  <c:v> 11/17  13:00:00</c:v>
                </c:pt>
                <c:pt idx="901">
                  <c:v> 11/17  14:00:00</c:v>
                </c:pt>
                <c:pt idx="902">
                  <c:v> 11/17  15:00:00</c:v>
                </c:pt>
                <c:pt idx="903">
                  <c:v> 11/17  16:00:00</c:v>
                </c:pt>
                <c:pt idx="904">
                  <c:v> 11/17  17:00:00</c:v>
                </c:pt>
                <c:pt idx="905">
                  <c:v> 11/17  18:00:00</c:v>
                </c:pt>
                <c:pt idx="906">
                  <c:v> 11/17  19:00:00</c:v>
                </c:pt>
                <c:pt idx="907">
                  <c:v> 11/17  20:00:00</c:v>
                </c:pt>
                <c:pt idx="908">
                  <c:v> 11/17  21:00:00</c:v>
                </c:pt>
                <c:pt idx="909">
                  <c:v> 11/17  22:00:00</c:v>
                </c:pt>
                <c:pt idx="910">
                  <c:v> 11/17  23:00:00</c:v>
                </c:pt>
                <c:pt idx="911">
                  <c:v> 11/17  24:00:00</c:v>
                </c:pt>
                <c:pt idx="912">
                  <c:v> 11/18  01:00:00</c:v>
                </c:pt>
                <c:pt idx="913">
                  <c:v> 11/18  02:00:00</c:v>
                </c:pt>
                <c:pt idx="914">
                  <c:v> 11/18  03:00:00</c:v>
                </c:pt>
                <c:pt idx="915">
                  <c:v> 11/18  04:00:00</c:v>
                </c:pt>
                <c:pt idx="916">
                  <c:v> 11/18  05:00:00</c:v>
                </c:pt>
                <c:pt idx="917">
                  <c:v> 11/18  06:00:00</c:v>
                </c:pt>
                <c:pt idx="918">
                  <c:v> 11/18  07:00:00</c:v>
                </c:pt>
                <c:pt idx="919">
                  <c:v> 11/18  08:00:00</c:v>
                </c:pt>
                <c:pt idx="920">
                  <c:v> 11/18  09:00:00</c:v>
                </c:pt>
                <c:pt idx="921">
                  <c:v> 11/18  10:00:00</c:v>
                </c:pt>
                <c:pt idx="922">
                  <c:v> 11/18  11:00:00</c:v>
                </c:pt>
                <c:pt idx="923">
                  <c:v> 11/18  12:00:00</c:v>
                </c:pt>
                <c:pt idx="924">
                  <c:v> 11/18  13:00:00</c:v>
                </c:pt>
                <c:pt idx="925">
                  <c:v> 11/18  14:00:00</c:v>
                </c:pt>
                <c:pt idx="926">
                  <c:v> 11/18  15:00:00</c:v>
                </c:pt>
                <c:pt idx="927">
                  <c:v> 11/18  16:00:00</c:v>
                </c:pt>
                <c:pt idx="928">
                  <c:v> 11/18  17:00:00</c:v>
                </c:pt>
                <c:pt idx="929">
                  <c:v> 11/18  18:00:00</c:v>
                </c:pt>
                <c:pt idx="930">
                  <c:v> 11/18  19:00:00</c:v>
                </c:pt>
                <c:pt idx="931">
                  <c:v> 11/18  20:00:00</c:v>
                </c:pt>
                <c:pt idx="932">
                  <c:v> 11/18  21:00:00</c:v>
                </c:pt>
                <c:pt idx="933">
                  <c:v> 11/18  22:00:00</c:v>
                </c:pt>
                <c:pt idx="934">
                  <c:v> 11/18  23:00:00</c:v>
                </c:pt>
                <c:pt idx="935">
                  <c:v> 11/18  24:00:00</c:v>
                </c:pt>
                <c:pt idx="936">
                  <c:v> 11/19  01:00:00</c:v>
                </c:pt>
                <c:pt idx="937">
                  <c:v> 11/19  02:00:00</c:v>
                </c:pt>
                <c:pt idx="938">
                  <c:v> 11/19  03:00:00</c:v>
                </c:pt>
                <c:pt idx="939">
                  <c:v> 11/19  04:00:00</c:v>
                </c:pt>
                <c:pt idx="940">
                  <c:v> 11/19  05:00:00</c:v>
                </c:pt>
                <c:pt idx="941">
                  <c:v> 11/19  06:00:00</c:v>
                </c:pt>
                <c:pt idx="942">
                  <c:v> 11/19  07:00:00</c:v>
                </c:pt>
                <c:pt idx="943">
                  <c:v> 11/19  08:00:00</c:v>
                </c:pt>
                <c:pt idx="944">
                  <c:v> 11/19  09:00:00</c:v>
                </c:pt>
                <c:pt idx="945">
                  <c:v> 11/19  10:00:00</c:v>
                </c:pt>
                <c:pt idx="946">
                  <c:v> 11/19  11:00:00</c:v>
                </c:pt>
                <c:pt idx="947">
                  <c:v> 11/19  12:00:00</c:v>
                </c:pt>
                <c:pt idx="948">
                  <c:v> 11/19  13:00:00</c:v>
                </c:pt>
                <c:pt idx="949">
                  <c:v> 11/19  14:00:00</c:v>
                </c:pt>
                <c:pt idx="950">
                  <c:v> 11/19  15:00:00</c:v>
                </c:pt>
                <c:pt idx="951">
                  <c:v> 11/19  16:00:00</c:v>
                </c:pt>
                <c:pt idx="952">
                  <c:v> 11/19  17:00:00</c:v>
                </c:pt>
                <c:pt idx="953">
                  <c:v> 11/19  18:00:00</c:v>
                </c:pt>
                <c:pt idx="954">
                  <c:v> 11/19  19:00:00</c:v>
                </c:pt>
                <c:pt idx="955">
                  <c:v> 11/19  20:00:00</c:v>
                </c:pt>
                <c:pt idx="956">
                  <c:v> 11/19  21:00:00</c:v>
                </c:pt>
                <c:pt idx="957">
                  <c:v> 11/19  22:00:00</c:v>
                </c:pt>
                <c:pt idx="958">
                  <c:v> 11/19  23:00:00</c:v>
                </c:pt>
                <c:pt idx="959">
                  <c:v> 11/19  24:00:00</c:v>
                </c:pt>
                <c:pt idx="960">
                  <c:v> 11/20  01:00:00</c:v>
                </c:pt>
                <c:pt idx="961">
                  <c:v> 11/20  02:00:00</c:v>
                </c:pt>
                <c:pt idx="962">
                  <c:v> 11/20  03:00:00</c:v>
                </c:pt>
                <c:pt idx="963">
                  <c:v> 11/20  04:00:00</c:v>
                </c:pt>
                <c:pt idx="964">
                  <c:v> 11/20  05:00:00</c:v>
                </c:pt>
                <c:pt idx="965">
                  <c:v> 11/20  06:00:00</c:v>
                </c:pt>
                <c:pt idx="966">
                  <c:v> 11/20  07:00:00</c:v>
                </c:pt>
                <c:pt idx="967">
                  <c:v> 11/20  08:00:00</c:v>
                </c:pt>
                <c:pt idx="968">
                  <c:v> 11/20  09:00:00</c:v>
                </c:pt>
                <c:pt idx="969">
                  <c:v> 11/20  10:00:00</c:v>
                </c:pt>
                <c:pt idx="970">
                  <c:v> 11/20  11:00:00</c:v>
                </c:pt>
                <c:pt idx="971">
                  <c:v> 11/20  12:00:00</c:v>
                </c:pt>
                <c:pt idx="972">
                  <c:v> 11/20  13:00:00</c:v>
                </c:pt>
                <c:pt idx="973">
                  <c:v> 11/20  14:00:00</c:v>
                </c:pt>
                <c:pt idx="974">
                  <c:v> 11/20  15:00:00</c:v>
                </c:pt>
                <c:pt idx="975">
                  <c:v> 11/20  16:00:00</c:v>
                </c:pt>
                <c:pt idx="976">
                  <c:v> 11/20  17:00:00</c:v>
                </c:pt>
                <c:pt idx="977">
                  <c:v> 11/20  18:00:00</c:v>
                </c:pt>
                <c:pt idx="978">
                  <c:v> 11/20  19:00:00</c:v>
                </c:pt>
                <c:pt idx="979">
                  <c:v> 11/20  20:00:00</c:v>
                </c:pt>
                <c:pt idx="980">
                  <c:v> 11/20  21:00:00</c:v>
                </c:pt>
                <c:pt idx="981">
                  <c:v> 11/20  22:00:00</c:v>
                </c:pt>
                <c:pt idx="982">
                  <c:v> 11/20  23:00:00</c:v>
                </c:pt>
                <c:pt idx="983">
                  <c:v> 11/20  24:00:00</c:v>
                </c:pt>
                <c:pt idx="984">
                  <c:v> 11/21  01:00:00</c:v>
                </c:pt>
                <c:pt idx="985">
                  <c:v> 11/21  02:00:00</c:v>
                </c:pt>
                <c:pt idx="986">
                  <c:v> 11/21  03:00:00</c:v>
                </c:pt>
                <c:pt idx="987">
                  <c:v> 11/21  04:00:00</c:v>
                </c:pt>
                <c:pt idx="988">
                  <c:v> 11/21  05:00:00</c:v>
                </c:pt>
                <c:pt idx="989">
                  <c:v> 11/21  06:00:00</c:v>
                </c:pt>
                <c:pt idx="990">
                  <c:v> 11/21  07:00:00</c:v>
                </c:pt>
                <c:pt idx="991">
                  <c:v> 11/21  08:00:00</c:v>
                </c:pt>
                <c:pt idx="992">
                  <c:v> 11/21  09:00:00</c:v>
                </c:pt>
                <c:pt idx="993">
                  <c:v> 11/21  10:00:00</c:v>
                </c:pt>
                <c:pt idx="994">
                  <c:v> 11/21  11:00:00</c:v>
                </c:pt>
                <c:pt idx="995">
                  <c:v> 11/21  12:00:00</c:v>
                </c:pt>
                <c:pt idx="996">
                  <c:v> 11/21  13:00:00</c:v>
                </c:pt>
                <c:pt idx="997">
                  <c:v> 11/21  14:00:00</c:v>
                </c:pt>
                <c:pt idx="998">
                  <c:v> 11/21  15:00:00</c:v>
                </c:pt>
                <c:pt idx="999">
                  <c:v> 11/21  16:00:00</c:v>
                </c:pt>
                <c:pt idx="1000">
                  <c:v> 11/21  17:00:00</c:v>
                </c:pt>
                <c:pt idx="1001">
                  <c:v> 11/21  18:00:00</c:v>
                </c:pt>
                <c:pt idx="1002">
                  <c:v> 11/21  19:00:00</c:v>
                </c:pt>
                <c:pt idx="1003">
                  <c:v> 11/21  20:00:00</c:v>
                </c:pt>
                <c:pt idx="1004">
                  <c:v> 11/21  21:00:00</c:v>
                </c:pt>
                <c:pt idx="1005">
                  <c:v> 11/21  22:00:00</c:v>
                </c:pt>
                <c:pt idx="1006">
                  <c:v> 11/21  23:00:00</c:v>
                </c:pt>
                <c:pt idx="1007">
                  <c:v> 11/21  24:00:00</c:v>
                </c:pt>
                <c:pt idx="1008">
                  <c:v> 11/22  01:00:00</c:v>
                </c:pt>
                <c:pt idx="1009">
                  <c:v> 11/22  02:00:00</c:v>
                </c:pt>
                <c:pt idx="1010">
                  <c:v> 11/22  03:00:00</c:v>
                </c:pt>
                <c:pt idx="1011">
                  <c:v> 11/22  04:00:00</c:v>
                </c:pt>
                <c:pt idx="1012">
                  <c:v> 11/22  05:00:00</c:v>
                </c:pt>
                <c:pt idx="1013">
                  <c:v> 11/22  06:00:00</c:v>
                </c:pt>
                <c:pt idx="1014">
                  <c:v> 11/22  07:00:00</c:v>
                </c:pt>
                <c:pt idx="1015">
                  <c:v> 11/22  08:00:00</c:v>
                </c:pt>
                <c:pt idx="1016">
                  <c:v> 11/22  09:00:00</c:v>
                </c:pt>
                <c:pt idx="1017">
                  <c:v> 11/22  10:00:00</c:v>
                </c:pt>
                <c:pt idx="1018">
                  <c:v> 11/22  11:00:00</c:v>
                </c:pt>
                <c:pt idx="1019">
                  <c:v> 11/22  12:00:00</c:v>
                </c:pt>
                <c:pt idx="1020">
                  <c:v> 11/22  13:00:00</c:v>
                </c:pt>
                <c:pt idx="1021">
                  <c:v> 11/22  14:00:00</c:v>
                </c:pt>
                <c:pt idx="1022">
                  <c:v> 11/22  15:00:00</c:v>
                </c:pt>
                <c:pt idx="1023">
                  <c:v> 11/22  16:00:00</c:v>
                </c:pt>
                <c:pt idx="1024">
                  <c:v> 11/22  17:00:00</c:v>
                </c:pt>
                <c:pt idx="1025">
                  <c:v> 11/22  18:00:00</c:v>
                </c:pt>
                <c:pt idx="1026">
                  <c:v> 11/22  19:00:00</c:v>
                </c:pt>
                <c:pt idx="1027">
                  <c:v> 11/22  20:00:00</c:v>
                </c:pt>
                <c:pt idx="1028">
                  <c:v> 11/22  21:00:00</c:v>
                </c:pt>
                <c:pt idx="1029">
                  <c:v> 11/22  22:00:00</c:v>
                </c:pt>
                <c:pt idx="1030">
                  <c:v> 11/22  23:00:00</c:v>
                </c:pt>
                <c:pt idx="1031">
                  <c:v> 11/22  24:00:00</c:v>
                </c:pt>
                <c:pt idx="1032">
                  <c:v> 11/23  01:00:00</c:v>
                </c:pt>
                <c:pt idx="1033">
                  <c:v> 11/23  02:00:00</c:v>
                </c:pt>
                <c:pt idx="1034">
                  <c:v> 11/23  03:00:00</c:v>
                </c:pt>
                <c:pt idx="1035">
                  <c:v> 11/23  04:00:00</c:v>
                </c:pt>
                <c:pt idx="1036">
                  <c:v> 11/23  05:00:00</c:v>
                </c:pt>
                <c:pt idx="1037">
                  <c:v> 11/23  06:00:00</c:v>
                </c:pt>
                <c:pt idx="1038">
                  <c:v> 11/23  07:00:00</c:v>
                </c:pt>
                <c:pt idx="1039">
                  <c:v> 11/23  08:00:00</c:v>
                </c:pt>
                <c:pt idx="1040">
                  <c:v> 11/23  09:00:00</c:v>
                </c:pt>
                <c:pt idx="1041">
                  <c:v> 11/23  10:00:00</c:v>
                </c:pt>
                <c:pt idx="1042">
                  <c:v> 11/23  11:00:00</c:v>
                </c:pt>
                <c:pt idx="1043">
                  <c:v> 11/23  12:00:00</c:v>
                </c:pt>
                <c:pt idx="1044">
                  <c:v> 11/23  13:00:00</c:v>
                </c:pt>
                <c:pt idx="1045">
                  <c:v> 11/23  14:00:00</c:v>
                </c:pt>
                <c:pt idx="1046">
                  <c:v> 11/23  15:00:00</c:v>
                </c:pt>
                <c:pt idx="1047">
                  <c:v> 11/23  16:00:00</c:v>
                </c:pt>
                <c:pt idx="1048">
                  <c:v> 11/23  17:00:00</c:v>
                </c:pt>
                <c:pt idx="1049">
                  <c:v> 11/23  18:00:00</c:v>
                </c:pt>
                <c:pt idx="1050">
                  <c:v> 11/23  19:00:00</c:v>
                </c:pt>
                <c:pt idx="1051">
                  <c:v> 11/23  20:00:00</c:v>
                </c:pt>
                <c:pt idx="1052">
                  <c:v> 11/23  21:00:00</c:v>
                </c:pt>
                <c:pt idx="1053">
                  <c:v> 11/23  22:00:00</c:v>
                </c:pt>
                <c:pt idx="1054">
                  <c:v> 11/23  23:00:00</c:v>
                </c:pt>
                <c:pt idx="1055">
                  <c:v> 11/23  24:00:00</c:v>
                </c:pt>
                <c:pt idx="1056">
                  <c:v> 11/24  01:00:00</c:v>
                </c:pt>
                <c:pt idx="1057">
                  <c:v> 11/24  02:00:00</c:v>
                </c:pt>
                <c:pt idx="1058">
                  <c:v> 11/24  03:00:00</c:v>
                </c:pt>
                <c:pt idx="1059">
                  <c:v> 11/24  04:00:00</c:v>
                </c:pt>
                <c:pt idx="1060">
                  <c:v> 11/24  05:00:00</c:v>
                </c:pt>
                <c:pt idx="1061">
                  <c:v> 11/24  06:00:00</c:v>
                </c:pt>
                <c:pt idx="1062">
                  <c:v> 11/24  07:00:00</c:v>
                </c:pt>
                <c:pt idx="1063">
                  <c:v> 11/24  08:00:00</c:v>
                </c:pt>
                <c:pt idx="1064">
                  <c:v> 11/24  09:00:00</c:v>
                </c:pt>
                <c:pt idx="1065">
                  <c:v> 11/24  10:00:00</c:v>
                </c:pt>
                <c:pt idx="1066">
                  <c:v> 11/24  11:00:00</c:v>
                </c:pt>
                <c:pt idx="1067">
                  <c:v> 11/24  12:00:00</c:v>
                </c:pt>
                <c:pt idx="1068">
                  <c:v> 11/24  13:00:00</c:v>
                </c:pt>
                <c:pt idx="1069">
                  <c:v> 11/24  14:00:00</c:v>
                </c:pt>
                <c:pt idx="1070">
                  <c:v> 11/24  15:00:00</c:v>
                </c:pt>
                <c:pt idx="1071">
                  <c:v> 11/24  16:00:00</c:v>
                </c:pt>
                <c:pt idx="1072">
                  <c:v> 11/24  17:00:00</c:v>
                </c:pt>
                <c:pt idx="1073">
                  <c:v> 11/24  18:00:00</c:v>
                </c:pt>
                <c:pt idx="1074">
                  <c:v> 11/24  19:00:00</c:v>
                </c:pt>
                <c:pt idx="1075">
                  <c:v> 11/24  20:00:00</c:v>
                </c:pt>
                <c:pt idx="1076">
                  <c:v> 11/24  21:00:00</c:v>
                </c:pt>
                <c:pt idx="1077">
                  <c:v> 11/24  22:00:00</c:v>
                </c:pt>
                <c:pt idx="1078">
                  <c:v> 11/24  23:00:00</c:v>
                </c:pt>
                <c:pt idx="1079">
                  <c:v> 11/24  24:00:00</c:v>
                </c:pt>
                <c:pt idx="1080">
                  <c:v> 11/25  01:00:00</c:v>
                </c:pt>
                <c:pt idx="1081">
                  <c:v> 11/25  02:00:00</c:v>
                </c:pt>
                <c:pt idx="1082">
                  <c:v> 11/25  03:00:00</c:v>
                </c:pt>
                <c:pt idx="1083">
                  <c:v> 11/25  04:00:00</c:v>
                </c:pt>
                <c:pt idx="1084">
                  <c:v> 11/25  05:00:00</c:v>
                </c:pt>
                <c:pt idx="1085">
                  <c:v> 11/25  06:00:00</c:v>
                </c:pt>
                <c:pt idx="1086">
                  <c:v> 11/25  07:00:00</c:v>
                </c:pt>
                <c:pt idx="1087">
                  <c:v> 11/25  08:00:00</c:v>
                </c:pt>
                <c:pt idx="1088">
                  <c:v> 11/25  09:00:00</c:v>
                </c:pt>
                <c:pt idx="1089">
                  <c:v> 11/25  10:00:00</c:v>
                </c:pt>
                <c:pt idx="1090">
                  <c:v> 11/25  11:00:00</c:v>
                </c:pt>
                <c:pt idx="1091">
                  <c:v> 11/25  12:00:00</c:v>
                </c:pt>
                <c:pt idx="1092">
                  <c:v> 11/25  13:00:00</c:v>
                </c:pt>
                <c:pt idx="1093">
                  <c:v> 11/25  14:00:00</c:v>
                </c:pt>
                <c:pt idx="1094">
                  <c:v> 11/25  15:00:00</c:v>
                </c:pt>
                <c:pt idx="1095">
                  <c:v> 11/25  16:00:00</c:v>
                </c:pt>
                <c:pt idx="1096">
                  <c:v> 11/25  17:00:00</c:v>
                </c:pt>
                <c:pt idx="1097">
                  <c:v> 11/25  18:00:00</c:v>
                </c:pt>
                <c:pt idx="1098">
                  <c:v> 11/25  19:00:00</c:v>
                </c:pt>
                <c:pt idx="1099">
                  <c:v> 11/25  20:00:00</c:v>
                </c:pt>
                <c:pt idx="1100">
                  <c:v> 11/25  21:00:00</c:v>
                </c:pt>
                <c:pt idx="1101">
                  <c:v> 11/25  22:00:00</c:v>
                </c:pt>
                <c:pt idx="1102">
                  <c:v> 11/25  23:00:00</c:v>
                </c:pt>
                <c:pt idx="1103">
                  <c:v> 11/25  24:00:00</c:v>
                </c:pt>
                <c:pt idx="1104">
                  <c:v> 11/26  01:00:00</c:v>
                </c:pt>
                <c:pt idx="1105">
                  <c:v> 11/26  02:00:00</c:v>
                </c:pt>
                <c:pt idx="1106">
                  <c:v> 11/26  03:00:00</c:v>
                </c:pt>
                <c:pt idx="1107">
                  <c:v> 11/26  04:00:00</c:v>
                </c:pt>
                <c:pt idx="1108">
                  <c:v> 11/26  05:00:00</c:v>
                </c:pt>
                <c:pt idx="1109">
                  <c:v> 11/26  06:00:00</c:v>
                </c:pt>
                <c:pt idx="1110">
                  <c:v> 11/26  07:00:00</c:v>
                </c:pt>
                <c:pt idx="1111">
                  <c:v> 11/26  08:00:00</c:v>
                </c:pt>
                <c:pt idx="1112">
                  <c:v> 11/26  09:00:00</c:v>
                </c:pt>
                <c:pt idx="1113">
                  <c:v> 11/26  10:00:00</c:v>
                </c:pt>
                <c:pt idx="1114">
                  <c:v> 11/26  11:00:00</c:v>
                </c:pt>
                <c:pt idx="1115">
                  <c:v> 11/26  12:00:00</c:v>
                </c:pt>
                <c:pt idx="1116">
                  <c:v> 11/26  13:00:00</c:v>
                </c:pt>
                <c:pt idx="1117">
                  <c:v> 11/26  14:00:00</c:v>
                </c:pt>
                <c:pt idx="1118">
                  <c:v> 11/26  15:00:00</c:v>
                </c:pt>
                <c:pt idx="1119">
                  <c:v> 11/26  16:00:00</c:v>
                </c:pt>
                <c:pt idx="1120">
                  <c:v> 11/26  17:00:00</c:v>
                </c:pt>
                <c:pt idx="1121">
                  <c:v> 11/26  18:00:00</c:v>
                </c:pt>
                <c:pt idx="1122">
                  <c:v> 11/26  19:00:00</c:v>
                </c:pt>
                <c:pt idx="1123">
                  <c:v> 11/26  20:00:00</c:v>
                </c:pt>
                <c:pt idx="1124">
                  <c:v> 11/26  21:00:00</c:v>
                </c:pt>
                <c:pt idx="1125">
                  <c:v> 11/26  22:00:00</c:v>
                </c:pt>
                <c:pt idx="1126">
                  <c:v> 11/26  23:00:00</c:v>
                </c:pt>
                <c:pt idx="1127">
                  <c:v> 11/26  24:00:00</c:v>
                </c:pt>
                <c:pt idx="1128">
                  <c:v> 11/27  01:00:00</c:v>
                </c:pt>
                <c:pt idx="1129">
                  <c:v> 11/27  02:00:00</c:v>
                </c:pt>
                <c:pt idx="1130">
                  <c:v> 11/27  03:00:00</c:v>
                </c:pt>
                <c:pt idx="1131">
                  <c:v> 11/27  04:00:00</c:v>
                </c:pt>
                <c:pt idx="1132">
                  <c:v> 11/27  05:00:00</c:v>
                </c:pt>
                <c:pt idx="1133">
                  <c:v> 11/27  06:00:00</c:v>
                </c:pt>
                <c:pt idx="1134">
                  <c:v> 11/27  07:00:00</c:v>
                </c:pt>
                <c:pt idx="1135">
                  <c:v> 11/27  08:00:00</c:v>
                </c:pt>
                <c:pt idx="1136">
                  <c:v> 11/27  09:00:00</c:v>
                </c:pt>
                <c:pt idx="1137">
                  <c:v> 11/27  10:00:00</c:v>
                </c:pt>
                <c:pt idx="1138">
                  <c:v> 11/27  11:00:00</c:v>
                </c:pt>
                <c:pt idx="1139">
                  <c:v> 11/27  12:00:00</c:v>
                </c:pt>
                <c:pt idx="1140">
                  <c:v> 11/27  13:00:00</c:v>
                </c:pt>
                <c:pt idx="1141">
                  <c:v> 11/27  14:00:00</c:v>
                </c:pt>
                <c:pt idx="1142">
                  <c:v> 11/27  15:00:00</c:v>
                </c:pt>
                <c:pt idx="1143">
                  <c:v> 11/27  16:00:00</c:v>
                </c:pt>
                <c:pt idx="1144">
                  <c:v> 11/27  17:00:00</c:v>
                </c:pt>
                <c:pt idx="1145">
                  <c:v> 11/27  18:00:00</c:v>
                </c:pt>
                <c:pt idx="1146">
                  <c:v> 11/27  19:00:00</c:v>
                </c:pt>
                <c:pt idx="1147">
                  <c:v> 11/27  20:00:00</c:v>
                </c:pt>
                <c:pt idx="1148">
                  <c:v> 11/27  21:00:00</c:v>
                </c:pt>
                <c:pt idx="1149">
                  <c:v> 11/27  22:00:00</c:v>
                </c:pt>
                <c:pt idx="1150">
                  <c:v> 11/27  23:00:00</c:v>
                </c:pt>
                <c:pt idx="1151">
                  <c:v> 11/27  24:00:00</c:v>
                </c:pt>
                <c:pt idx="1152">
                  <c:v> 11/28  01:00:00</c:v>
                </c:pt>
                <c:pt idx="1153">
                  <c:v> 11/28  02:00:00</c:v>
                </c:pt>
                <c:pt idx="1154">
                  <c:v> 11/28  03:00:00</c:v>
                </c:pt>
                <c:pt idx="1155">
                  <c:v> 11/28  04:00:00</c:v>
                </c:pt>
                <c:pt idx="1156">
                  <c:v> 11/28  05:00:00</c:v>
                </c:pt>
                <c:pt idx="1157">
                  <c:v> 11/28  06:00:00</c:v>
                </c:pt>
                <c:pt idx="1158">
                  <c:v> 11/28  07:00:00</c:v>
                </c:pt>
                <c:pt idx="1159">
                  <c:v> 11/28  08:00:00</c:v>
                </c:pt>
                <c:pt idx="1160">
                  <c:v> 11/28  09:00:00</c:v>
                </c:pt>
                <c:pt idx="1161">
                  <c:v> 11/28  10:00:00</c:v>
                </c:pt>
                <c:pt idx="1162">
                  <c:v> 11/28  11:00:00</c:v>
                </c:pt>
                <c:pt idx="1163">
                  <c:v> 11/28  12:00:00</c:v>
                </c:pt>
                <c:pt idx="1164">
                  <c:v> 11/28  13:00:00</c:v>
                </c:pt>
                <c:pt idx="1165">
                  <c:v> 11/28  14:00:00</c:v>
                </c:pt>
                <c:pt idx="1166">
                  <c:v> 11/28  15:00:00</c:v>
                </c:pt>
                <c:pt idx="1167">
                  <c:v> 11/28  16:00:00</c:v>
                </c:pt>
                <c:pt idx="1168">
                  <c:v> 11/28  17:00:00</c:v>
                </c:pt>
                <c:pt idx="1169">
                  <c:v> 11/28  18:00:00</c:v>
                </c:pt>
                <c:pt idx="1170">
                  <c:v> 11/28  19:00:00</c:v>
                </c:pt>
                <c:pt idx="1171">
                  <c:v> 11/28  20:00:00</c:v>
                </c:pt>
                <c:pt idx="1172">
                  <c:v> 11/28  21:00:00</c:v>
                </c:pt>
                <c:pt idx="1173">
                  <c:v> 11/28  22:00:00</c:v>
                </c:pt>
                <c:pt idx="1174">
                  <c:v> 11/28  23:00:00</c:v>
                </c:pt>
                <c:pt idx="1175">
                  <c:v> 11/28  24:00:00</c:v>
                </c:pt>
                <c:pt idx="1176">
                  <c:v> 11/29  01:00:00</c:v>
                </c:pt>
                <c:pt idx="1177">
                  <c:v> 11/29  02:00:00</c:v>
                </c:pt>
                <c:pt idx="1178">
                  <c:v> 11/29  03:00:00</c:v>
                </c:pt>
                <c:pt idx="1179">
                  <c:v> 11/29  04:00:00</c:v>
                </c:pt>
                <c:pt idx="1180">
                  <c:v> 11/29  05:00:00</c:v>
                </c:pt>
                <c:pt idx="1181">
                  <c:v> 11/29  06:00:00</c:v>
                </c:pt>
                <c:pt idx="1182">
                  <c:v> 11/29  07:00:00</c:v>
                </c:pt>
                <c:pt idx="1183">
                  <c:v> 11/29  08:00:00</c:v>
                </c:pt>
                <c:pt idx="1184">
                  <c:v> 11/29  09:00:00</c:v>
                </c:pt>
                <c:pt idx="1185">
                  <c:v> 11/29  10:00:00</c:v>
                </c:pt>
                <c:pt idx="1186">
                  <c:v> 11/29  11:00:00</c:v>
                </c:pt>
                <c:pt idx="1187">
                  <c:v> 11/29  12:00:00</c:v>
                </c:pt>
                <c:pt idx="1188">
                  <c:v> 11/29  13:00:00</c:v>
                </c:pt>
                <c:pt idx="1189">
                  <c:v> 11/29  14:00:00</c:v>
                </c:pt>
                <c:pt idx="1190">
                  <c:v> 11/29  15:00:00</c:v>
                </c:pt>
                <c:pt idx="1191">
                  <c:v> 11/29  16:00:00</c:v>
                </c:pt>
                <c:pt idx="1192">
                  <c:v> 11/29  17:00:00</c:v>
                </c:pt>
                <c:pt idx="1193">
                  <c:v> 11/29  18:00:00</c:v>
                </c:pt>
                <c:pt idx="1194">
                  <c:v> 11/29  19:00:00</c:v>
                </c:pt>
                <c:pt idx="1195">
                  <c:v> 11/29  20:00:00</c:v>
                </c:pt>
                <c:pt idx="1196">
                  <c:v> 11/29  21:00:00</c:v>
                </c:pt>
                <c:pt idx="1197">
                  <c:v> 11/29  22:00:00</c:v>
                </c:pt>
                <c:pt idx="1198">
                  <c:v> 11/29  23:00:00</c:v>
                </c:pt>
                <c:pt idx="1199">
                  <c:v> 11/29  24:00:00</c:v>
                </c:pt>
                <c:pt idx="1200">
                  <c:v> 11/30  01:00:00</c:v>
                </c:pt>
                <c:pt idx="1201">
                  <c:v> 11/30  02:00:00</c:v>
                </c:pt>
                <c:pt idx="1202">
                  <c:v> 11/30  03:00:00</c:v>
                </c:pt>
                <c:pt idx="1203">
                  <c:v> 11/30  04:00:00</c:v>
                </c:pt>
                <c:pt idx="1204">
                  <c:v> 11/30  05:00:00</c:v>
                </c:pt>
                <c:pt idx="1205">
                  <c:v> 11/30  06:00:00</c:v>
                </c:pt>
                <c:pt idx="1206">
                  <c:v> 11/30  07:00:00</c:v>
                </c:pt>
                <c:pt idx="1207">
                  <c:v> 11/30  08:00:00</c:v>
                </c:pt>
                <c:pt idx="1208">
                  <c:v> 11/30  09:00:00</c:v>
                </c:pt>
                <c:pt idx="1209">
                  <c:v> 11/30  10:00:00</c:v>
                </c:pt>
                <c:pt idx="1210">
                  <c:v> 11/30  11:00:00</c:v>
                </c:pt>
                <c:pt idx="1211">
                  <c:v> 11/30  12:00:00</c:v>
                </c:pt>
                <c:pt idx="1212">
                  <c:v> 11/30  13:00:00</c:v>
                </c:pt>
                <c:pt idx="1213">
                  <c:v> 11/30  14:00:00</c:v>
                </c:pt>
                <c:pt idx="1214">
                  <c:v> 11/30  15:00:00</c:v>
                </c:pt>
                <c:pt idx="1215">
                  <c:v> 11/30  16:00:00</c:v>
                </c:pt>
                <c:pt idx="1216">
                  <c:v> 11/30  17:00:00</c:v>
                </c:pt>
                <c:pt idx="1217">
                  <c:v> 11/30  18:00:00</c:v>
                </c:pt>
                <c:pt idx="1218">
                  <c:v> 11/30  19:00:00</c:v>
                </c:pt>
                <c:pt idx="1219">
                  <c:v> 11/30  20:00:00</c:v>
                </c:pt>
                <c:pt idx="1220">
                  <c:v> 11/30  21:00:00</c:v>
                </c:pt>
                <c:pt idx="1221">
                  <c:v> 11/30  22:00:00</c:v>
                </c:pt>
                <c:pt idx="1222">
                  <c:v> 11/30  23:00:00</c:v>
                </c:pt>
                <c:pt idx="1223">
                  <c:v> 11/30  24:00:00</c:v>
                </c:pt>
                <c:pt idx="1224">
                  <c:v> 12/01  01:00:00</c:v>
                </c:pt>
                <c:pt idx="1225">
                  <c:v> 12/01  02:00:00</c:v>
                </c:pt>
                <c:pt idx="1226">
                  <c:v> 12/01  03:00:00</c:v>
                </c:pt>
                <c:pt idx="1227">
                  <c:v> 12/01  04:00:00</c:v>
                </c:pt>
                <c:pt idx="1228">
                  <c:v> 12/01  05:00:00</c:v>
                </c:pt>
                <c:pt idx="1229">
                  <c:v> 12/01  06:00:00</c:v>
                </c:pt>
                <c:pt idx="1230">
                  <c:v> 12/01  07:00:00</c:v>
                </c:pt>
                <c:pt idx="1231">
                  <c:v> 12/01  08:00:00</c:v>
                </c:pt>
                <c:pt idx="1232">
                  <c:v> 12/01  09:00:00</c:v>
                </c:pt>
                <c:pt idx="1233">
                  <c:v> 12/01  10:00:00</c:v>
                </c:pt>
                <c:pt idx="1234">
                  <c:v> 12/01  11:00:00</c:v>
                </c:pt>
                <c:pt idx="1235">
                  <c:v> 12/01  12:00:00</c:v>
                </c:pt>
                <c:pt idx="1236">
                  <c:v> 12/01  13:00:00</c:v>
                </c:pt>
                <c:pt idx="1237">
                  <c:v> 12/01  14:00:00</c:v>
                </c:pt>
                <c:pt idx="1238">
                  <c:v> 12/01  15:00:00</c:v>
                </c:pt>
                <c:pt idx="1239">
                  <c:v> 12/01  16:00:00</c:v>
                </c:pt>
                <c:pt idx="1240">
                  <c:v> 12/01  17:00:00</c:v>
                </c:pt>
                <c:pt idx="1241">
                  <c:v> 12/01  18:00:00</c:v>
                </c:pt>
                <c:pt idx="1242">
                  <c:v> 12/01  19:00:00</c:v>
                </c:pt>
                <c:pt idx="1243">
                  <c:v> 12/01  20:00:00</c:v>
                </c:pt>
                <c:pt idx="1244">
                  <c:v> 12/01  21:00:00</c:v>
                </c:pt>
                <c:pt idx="1245">
                  <c:v> 12/01  22:00:00</c:v>
                </c:pt>
                <c:pt idx="1246">
                  <c:v> 12/01  23:00:00</c:v>
                </c:pt>
                <c:pt idx="1247">
                  <c:v> 12/01  24:00:00</c:v>
                </c:pt>
                <c:pt idx="1248">
                  <c:v> 12/02  01:00:00</c:v>
                </c:pt>
                <c:pt idx="1249">
                  <c:v> 12/02  02:00:00</c:v>
                </c:pt>
                <c:pt idx="1250">
                  <c:v> 12/02  03:00:00</c:v>
                </c:pt>
                <c:pt idx="1251">
                  <c:v> 12/02  04:00:00</c:v>
                </c:pt>
                <c:pt idx="1252">
                  <c:v> 12/02  05:00:00</c:v>
                </c:pt>
                <c:pt idx="1253">
                  <c:v> 12/02  06:00:00</c:v>
                </c:pt>
                <c:pt idx="1254">
                  <c:v> 12/02  07:00:00</c:v>
                </c:pt>
                <c:pt idx="1255">
                  <c:v> 12/02  08:00:00</c:v>
                </c:pt>
                <c:pt idx="1256">
                  <c:v> 12/02  09:00:00</c:v>
                </c:pt>
                <c:pt idx="1257">
                  <c:v> 12/02  10:00:00</c:v>
                </c:pt>
                <c:pt idx="1258">
                  <c:v> 12/02  11:00:00</c:v>
                </c:pt>
                <c:pt idx="1259">
                  <c:v> 12/02  12:00:00</c:v>
                </c:pt>
                <c:pt idx="1260">
                  <c:v> 12/02  13:00:00</c:v>
                </c:pt>
                <c:pt idx="1261">
                  <c:v> 12/02  14:00:00</c:v>
                </c:pt>
                <c:pt idx="1262">
                  <c:v> 12/02  15:00:00</c:v>
                </c:pt>
                <c:pt idx="1263">
                  <c:v> 12/02  16:00:00</c:v>
                </c:pt>
                <c:pt idx="1264">
                  <c:v> 12/02  17:00:00</c:v>
                </c:pt>
                <c:pt idx="1265">
                  <c:v> 12/02  18:00:00</c:v>
                </c:pt>
                <c:pt idx="1266">
                  <c:v> 12/02  19:00:00</c:v>
                </c:pt>
                <c:pt idx="1267">
                  <c:v> 12/02  20:00:00</c:v>
                </c:pt>
                <c:pt idx="1268">
                  <c:v> 12/02  21:00:00</c:v>
                </c:pt>
                <c:pt idx="1269">
                  <c:v> 12/02  22:00:00</c:v>
                </c:pt>
                <c:pt idx="1270">
                  <c:v> 12/02  23:00:00</c:v>
                </c:pt>
                <c:pt idx="1271">
                  <c:v> 12/02  24:00:00</c:v>
                </c:pt>
                <c:pt idx="1272">
                  <c:v> 12/03  01:00:00</c:v>
                </c:pt>
                <c:pt idx="1273">
                  <c:v> 12/03  02:00:00</c:v>
                </c:pt>
                <c:pt idx="1274">
                  <c:v> 12/03  03:00:00</c:v>
                </c:pt>
                <c:pt idx="1275">
                  <c:v> 12/03  04:00:00</c:v>
                </c:pt>
                <c:pt idx="1276">
                  <c:v> 12/03  05:00:00</c:v>
                </c:pt>
                <c:pt idx="1277">
                  <c:v> 12/03  06:00:00</c:v>
                </c:pt>
                <c:pt idx="1278">
                  <c:v> 12/03  07:00:00</c:v>
                </c:pt>
                <c:pt idx="1279">
                  <c:v> 12/03  08:00:00</c:v>
                </c:pt>
                <c:pt idx="1280">
                  <c:v> 12/03  09:00:00</c:v>
                </c:pt>
                <c:pt idx="1281">
                  <c:v> 12/03  10:00:00</c:v>
                </c:pt>
                <c:pt idx="1282">
                  <c:v> 12/03  11:00:00</c:v>
                </c:pt>
                <c:pt idx="1283">
                  <c:v> 12/03  12:00:00</c:v>
                </c:pt>
                <c:pt idx="1284">
                  <c:v> 12/03  13:00:00</c:v>
                </c:pt>
                <c:pt idx="1285">
                  <c:v> 12/03  14:00:00</c:v>
                </c:pt>
                <c:pt idx="1286">
                  <c:v> 12/03  15:00:00</c:v>
                </c:pt>
                <c:pt idx="1287">
                  <c:v> 12/03  16:00:00</c:v>
                </c:pt>
                <c:pt idx="1288">
                  <c:v> 12/03  17:00:00</c:v>
                </c:pt>
                <c:pt idx="1289">
                  <c:v> 12/03  18:00:00</c:v>
                </c:pt>
                <c:pt idx="1290">
                  <c:v> 12/03  19:00:00</c:v>
                </c:pt>
                <c:pt idx="1291">
                  <c:v> 12/03  20:00:00</c:v>
                </c:pt>
                <c:pt idx="1292">
                  <c:v> 12/03  21:00:00</c:v>
                </c:pt>
                <c:pt idx="1293">
                  <c:v> 12/03  22:00:00</c:v>
                </c:pt>
                <c:pt idx="1294">
                  <c:v> 12/03  23:00:00</c:v>
                </c:pt>
                <c:pt idx="1295">
                  <c:v> 12/03  24:00:00</c:v>
                </c:pt>
                <c:pt idx="1296">
                  <c:v> 12/04  01:00:00</c:v>
                </c:pt>
                <c:pt idx="1297">
                  <c:v> 12/04  02:00:00</c:v>
                </c:pt>
                <c:pt idx="1298">
                  <c:v> 12/04  03:00:00</c:v>
                </c:pt>
                <c:pt idx="1299">
                  <c:v> 12/04  04:00:00</c:v>
                </c:pt>
                <c:pt idx="1300">
                  <c:v> 12/04  05:00:00</c:v>
                </c:pt>
                <c:pt idx="1301">
                  <c:v> 12/04  06:00:00</c:v>
                </c:pt>
                <c:pt idx="1302">
                  <c:v> 12/04  07:00:00</c:v>
                </c:pt>
                <c:pt idx="1303">
                  <c:v> 12/04  08:00:00</c:v>
                </c:pt>
                <c:pt idx="1304">
                  <c:v> 12/04  09:00:00</c:v>
                </c:pt>
                <c:pt idx="1305">
                  <c:v> 12/04  10:00:00</c:v>
                </c:pt>
                <c:pt idx="1306">
                  <c:v> 12/04  11:00:00</c:v>
                </c:pt>
                <c:pt idx="1307">
                  <c:v> 12/04  12:00:00</c:v>
                </c:pt>
                <c:pt idx="1308">
                  <c:v> 12/04  13:00:00</c:v>
                </c:pt>
                <c:pt idx="1309">
                  <c:v> 12/04  14:00:00</c:v>
                </c:pt>
                <c:pt idx="1310">
                  <c:v> 12/04  15:00:00</c:v>
                </c:pt>
                <c:pt idx="1311">
                  <c:v> 12/04  16:00:00</c:v>
                </c:pt>
                <c:pt idx="1312">
                  <c:v> 12/04  17:00:00</c:v>
                </c:pt>
                <c:pt idx="1313">
                  <c:v> 12/04  18:00:00</c:v>
                </c:pt>
                <c:pt idx="1314">
                  <c:v> 12/04  19:00:00</c:v>
                </c:pt>
                <c:pt idx="1315">
                  <c:v> 12/04  20:00:00</c:v>
                </c:pt>
                <c:pt idx="1316">
                  <c:v> 12/04  21:00:00</c:v>
                </c:pt>
                <c:pt idx="1317">
                  <c:v> 12/04  22:00:00</c:v>
                </c:pt>
                <c:pt idx="1318">
                  <c:v> 12/04  23:00:00</c:v>
                </c:pt>
                <c:pt idx="1319">
                  <c:v> 12/04  24:00:00</c:v>
                </c:pt>
                <c:pt idx="1320">
                  <c:v> 12/05  01:00:00</c:v>
                </c:pt>
                <c:pt idx="1321">
                  <c:v> 12/05  02:00:00</c:v>
                </c:pt>
                <c:pt idx="1322">
                  <c:v> 12/05  03:00:00</c:v>
                </c:pt>
                <c:pt idx="1323">
                  <c:v> 12/05  04:00:00</c:v>
                </c:pt>
                <c:pt idx="1324">
                  <c:v> 12/05  05:00:00</c:v>
                </c:pt>
                <c:pt idx="1325">
                  <c:v> 12/05  06:00:00</c:v>
                </c:pt>
                <c:pt idx="1326">
                  <c:v> 12/05  07:00:00</c:v>
                </c:pt>
                <c:pt idx="1327">
                  <c:v> 12/05  08:00:00</c:v>
                </c:pt>
                <c:pt idx="1328">
                  <c:v> 12/05  09:00:00</c:v>
                </c:pt>
                <c:pt idx="1329">
                  <c:v> 12/05  10:00:00</c:v>
                </c:pt>
                <c:pt idx="1330">
                  <c:v> 12/05  11:00:00</c:v>
                </c:pt>
                <c:pt idx="1331">
                  <c:v> 12/05  12:00:00</c:v>
                </c:pt>
                <c:pt idx="1332">
                  <c:v> 12/05  13:00:00</c:v>
                </c:pt>
                <c:pt idx="1333">
                  <c:v> 12/05  14:00:00</c:v>
                </c:pt>
                <c:pt idx="1334">
                  <c:v> 12/05  15:00:00</c:v>
                </c:pt>
                <c:pt idx="1335">
                  <c:v> 12/05  16:00:00</c:v>
                </c:pt>
                <c:pt idx="1336">
                  <c:v> 12/05  17:00:00</c:v>
                </c:pt>
                <c:pt idx="1337">
                  <c:v> 12/05  18:00:00</c:v>
                </c:pt>
                <c:pt idx="1338">
                  <c:v> 12/05  19:00:00</c:v>
                </c:pt>
                <c:pt idx="1339">
                  <c:v> 12/05  20:00:00</c:v>
                </c:pt>
                <c:pt idx="1340">
                  <c:v> 12/05  21:00:00</c:v>
                </c:pt>
                <c:pt idx="1341">
                  <c:v> 12/05  22:00:00</c:v>
                </c:pt>
                <c:pt idx="1342">
                  <c:v> 12/05  23:00:00</c:v>
                </c:pt>
                <c:pt idx="1343">
                  <c:v> 12/05  24:00:00</c:v>
                </c:pt>
                <c:pt idx="1344">
                  <c:v> 12/06  01:00:00</c:v>
                </c:pt>
                <c:pt idx="1345">
                  <c:v> 12/06  02:00:00</c:v>
                </c:pt>
                <c:pt idx="1346">
                  <c:v> 12/06  03:00:00</c:v>
                </c:pt>
                <c:pt idx="1347">
                  <c:v> 12/06  04:00:00</c:v>
                </c:pt>
                <c:pt idx="1348">
                  <c:v> 12/06  05:00:00</c:v>
                </c:pt>
                <c:pt idx="1349">
                  <c:v> 12/06  06:00:00</c:v>
                </c:pt>
                <c:pt idx="1350">
                  <c:v> 12/06  07:00:00</c:v>
                </c:pt>
                <c:pt idx="1351">
                  <c:v> 12/06  08:00:00</c:v>
                </c:pt>
                <c:pt idx="1352">
                  <c:v> 12/06  09:00:00</c:v>
                </c:pt>
                <c:pt idx="1353">
                  <c:v> 12/06  10:00:00</c:v>
                </c:pt>
                <c:pt idx="1354">
                  <c:v> 12/06  11:00:00</c:v>
                </c:pt>
                <c:pt idx="1355">
                  <c:v> 12/06  12:00:00</c:v>
                </c:pt>
                <c:pt idx="1356">
                  <c:v> 12/06  13:00:00</c:v>
                </c:pt>
                <c:pt idx="1357">
                  <c:v> 12/06  14:00:00</c:v>
                </c:pt>
                <c:pt idx="1358">
                  <c:v> 12/06  15:00:00</c:v>
                </c:pt>
                <c:pt idx="1359">
                  <c:v> 12/06  16:00:00</c:v>
                </c:pt>
                <c:pt idx="1360">
                  <c:v> 12/06  17:00:00</c:v>
                </c:pt>
                <c:pt idx="1361">
                  <c:v> 12/06  18:00:00</c:v>
                </c:pt>
                <c:pt idx="1362">
                  <c:v> 12/06  19:00:00</c:v>
                </c:pt>
                <c:pt idx="1363">
                  <c:v> 12/06  20:00:00</c:v>
                </c:pt>
                <c:pt idx="1364">
                  <c:v> 12/06  21:00:00</c:v>
                </c:pt>
                <c:pt idx="1365">
                  <c:v> 12/06  22:00:00</c:v>
                </c:pt>
                <c:pt idx="1366">
                  <c:v> 12/06  23:00:00</c:v>
                </c:pt>
                <c:pt idx="1367">
                  <c:v> 12/06  24:00:00</c:v>
                </c:pt>
                <c:pt idx="1368">
                  <c:v> 12/07  01:00:00</c:v>
                </c:pt>
                <c:pt idx="1369">
                  <c:v> 12/07  02:00:00</c:v>
                </c:pt>
                <c:pt idx="1370">
                  <c:v> 12/07  03:00:00</c:v>
                </c:pt>
                <c:pt idx="1371">
                  <c:v> 12/07  04:00:00</c:v>
                </c:pt>
                <c:pt idx="1372">
                  <c:v> 12/07  05:00:00</c:v>
                </c:pt>
                <c:pt idx="1373">
                  <c:v> 12/07  06:00:00</c:v>
                </c:pt>
                <c:pt idx="1374">
                  <c:v> 12/07  07:00:00</c:v>
                </c:pt>
                <c:pt idx="1375">
                  <c:v> 12/07  08:00:00</c:v>
                </c:pt>
                <c:pt idx="1376">
                  <c:v> 12/07  09:00:00</c:v>
                </c:pt>
                <c:pt idx="1377">
                  <c:v> 12/07  10:00:00</c:v>
                </c:pt>
                <c:pt idx="1378">
                  <c:v> 12/07  11:00:00</c:v>
                </c:pt>
                <c:pt idx="1379">
                  <c:v> 12/07  12:00:00</c:v>
                </c:pt>
                <c:pt idx="1380">
                  <c:v> 12/07  13:00:00</c:v>
                </c:pt>
                <c:pt idx="1381">
                  <c:v> 12/07  14:00:00</c:v>
                </c:pt>
                <c:pt idx="1382">
                  <c:v> 12/07  15:00:00</c:v>
                </c:pt>
                <c:pt idx="1383">
                  <c:v> 12/07  16:00:00</c:v>
                </c:pt>
                <c:pt idx="1384">
                  <c:v> 12/07  17:00:00</c:v>
                </c:pt>
                <c:pt idx="1385">
                  <c:v> 12/07  18:00:00</c:v>
                </c:pt>
                <c:pt idx="1386">
                  <c:v> 12/07  19:00:00</c:v>
                </c:pt>
                <c:pt idx="1387">
                  <c:v> 12/07  20:00:00</c:v>
                </c:pt>
                <c:pt idx="1388">
                  <c:v> 12/07  21:00:00</c:v>
                </c:pt>
                <c:pt idx="1389">
                  <c:v> 12/07  22:00:00</c:v>
                </c:pt>
                <c:pt idx="1390">
                  <c:v> 12/07  23:00:00</c:v>
                </c:pt>
                <c:pt idx="1391">
                  <c:v> 12/07  24:00:00</c:v>
                </c:pt>
                <c:pt idx="1392">
                  <c:v> 12/08  01:00:00</c:v>
                </c:pt>
                <c:pt idx="1393">
                  <c:v> 12/08  02:00:00</c:v>
                </c:pt>
                <c:pt idx="1394">
                  <c:v> 12/08  03:00:00</c:v>
                </c:pt>
                <c:pt idx="1395">
                  <c:v> 12/08  04:00:00</c:v>
                </c:pt>
                <c:pt idx="1396">
                  <c:v> 12/08  05:00:00</c:v>
                </c:pt>
                <c:pt idx="1397">
                  <c:v> 12/08  06:00:00</c:v>
                </c:pt>
                <c:pt idx="1398">
                  <c:v> 12/08  07:00:00</c:v>
                </c:pt>
                <c:pt idx="1399">
                  <c:v> 12/08  08:00:00</c:v>
                </c:pt>
                <c:pt idx="1400">
                  <c:v> 12/08  09:00:00</c:v>
                </c:pt>
                <c:pt idx="1401">
                  <c:v> 12/08  10:00:00</c:v>
                </c:pt>
                <c:pt idx="1402">
                  <c:v> 12/08  11:00:00</c:v>
                </c:pt>
                <c:pt idx="1403">
                  <c:v> 12/08  12:00:00</c:v>
                </c:pt>
                <c:pt idx="1404">
                  <c:v> 12/08  13:00:00</c:v>
                </c:pt>
                <c:pt idx="1405">
                  <c:v> 12/08  14:00:00</c:v>
                </c:pt>
                <c:pt idx="1406">
                  <c:v> 12/08  15:00:00</c:v>
                </c:pt>
                <c:pt idx="1407">
                  <c:v> 12/08  16:00:00</c:v>
                </c:pt>
                <c:pt idx="1408">
                  <c:v> 12/08  17:00:00</c:v>
                </c:pt>
                <c:pt idx="1409">
                  <c:v> 12/08  18:00:00</c:v>
                </c:pt>
                <c:pt idx="1410">
                  <c:v> 12/08  19:00:00</c:v>
                </c:pt>
                <c:pt idx="1411">
                  <c:v> 12/08  20:00:00</c:v>
                </c:pt>
                <c:pt idx="1412">
                  <c:v> 12/08  21:00:00</c:v>
                </c:pt>
                <c:pt idx="1413">
                  <c:v> 12/08  22:00:00</c:v>
                </c:pt>
                <c:pt idx="1414">
                  <c:v> 12/08  23:00:00</c:v>
                </c:pt>
                <c:pt idx="1415">
                  <c:v> 12/08  24:00:00</c:v>
                </c:pt>
                <c:pt idx="1416">
                  <c:v> 12/09  01:00:00</c:v>
                </c:pt>
                <c:pt idx="1417">
                  <c:v> 12/09  02:00:00</c:v>
                </c:pt>
                <c:pt idx="1418">
                  <c:v> 12/09  03:00:00</c:v>
                </c:pt>
                <c:pt idx="1419">
                  <c:v> 12/09  04:00:00</c:v>
                </c:pt>
                <c:pt idx="1420">
                  <c:v> 12/09  05:00:00</c:v>
                </c:pt>
                <c:pt idx="1421">
                  <c:v> 12/09  06:00:00</c:v>
                </c:pt>
                <c:pt idx="1422">
                  <c:v> 12/09  07:00:00</c:v>
                </c:pt>
                <c:pt idx="1423">
                  <c:v> 12/09  08:00:00</c:v>
                </c:pt>
                <c:pt idx="1424">
                  <c:v> 12/09  09:00:00</c:v>
                </c:pt>
                <c:pt idx="1425">
                  <c:v> 12/09  10:00:00</c:v>
                </c:pt>
                <c:pt idx="1426">
                  <c:v> 12/09  11:00:00</c:v>
                </c:pt>
                <c:pt idx="1427">
                  <c:v> 12/09  12:00:00</c:v>
                </c:pt>
                <c:pt idx="1428">
                  <c:v> 12/09  13:00:00</c:v>
                </c:pt>
                <c:pt idx="1429">
                  <c:v> 12/09  14:00:00</c:v>
                </c:pt>
                <c:pt idx="1430">
                  <c:v> 12/09  15:00:00</c:v>
                </c:pt>
                <c:pt idx="1431">
                  <c:v> 12/09  16:00:00</c:v>
                </c:pt>
                <c:pt idx="1432">
                  <c:v> 12/09  17:00:00</c:v>
                </c:pt>
                <c:pt idx="1433">
                  <c:v> 12/09  18:00:00</c:v>
                </c:pt>
                <c:pt idx="1434">
                  <c:v> 12/09  19:00:00</c:v>
                </c:pt>
                <c:pt idx="1435">
                  <c:v> 12/09  20:00:00</c:v>
                </c:pt>
                <c:pt idx="1436">
                  <c:v> 12/09  21:00:00</c:v>
                </c:pt>
                <c:pt idx="1437">
                  <c:v> 12/09  22:00:00</c:v>
                </c:pt>
                <c:pt idx="1438">
                  <c:v> 12/09  23:00:00</c:v>
                </c:pt>
                <c:pt idx="1439">
                  <c:v> 12/09  24:00:00</c:v>
                </c:pt>
                <c:pt idx="1440">
                  <c:v> 12/10  01:00:00</c:v>
                </c:pt>
                <c:pt idx="1441">
                  <c:v> 12/10  02:00:00</c:v>
                </c:pt>
                <c:pt idx="1442">
                  <c:v> 12/10  03:00:00</c:v>
                </c:pt>
                <c:pt idx="1443">
                  <c:v> 12/10  04:00:00</c:v>
                </c:pt>
                <c:pt idx="1444">
                  <c:v> 12/10  05:00:00</c:v>
                </c:pt>
                <c:pt idx="1445">
                  <c:v> 12/10  06:00:00</c:v>
                </c:pt>
                <c:pt idx="1446">
                  <c:v> 12/10  07:00:00</c:v>
                </c:pt>
                <c:pt idx="1447">
                  <c:v> 12/10  08:00:00</c:v>
                </c:pt>
                <c:pt idx="1448">
                  <c:v> 12/10  09:00:00</c:v>
                </c:pt>
                <c:pt idx="1449">
                  <c:v> 12/10  10:00:00</c:v>
                </c:pt>
                <c:pt idx="1450">
                  <c:v> 12/10  11:00:00</c:v>
                </c:pt>
                <c:pt idx="1451">
                  <c:v> 12/10  12:00:00</c:v>
                </c:pt>
                <c:pt idx="1452">
                  <c:v> 12/10  13:00:00</c:v>
                </c:pt>
                <c:pt idx="1453">
                  <c:v> 12/10  14:00:00</c:v>
                </c:pt>
                <c:pt idx="1454">
                  <c:v> 12/10  15:00:00</c:v>
                </c:pt>
                <c:pt idx="1455">
                  <c:v> 12/10  16:00:00</c:v>
                </c:pt>
                <c:pt idx="1456">
                  <c:v> 12/10  17:00:00</c:v>
                </c:pt>
                <c:pt idx="1457">
                  <c:v> 12/10  18:00:00</c:v>
                </c:pt>
                <c:pt idx="1458">
                  <c:v> 12/10  19:00:00</c:v>
                </c:pt>
                <c:pt idx="1459">
                  <c:v> 12/10  20:00:00</c:v>
                </c:pt>
                <c:pt idx="1460">
                  <c:v> 12/10  21:00:00</c:v>
                </c:pt>
                <c:pt idx="1461">
                  <c:v> 12/10  22:00:00</c:v>
                </c:pt>
                <c:pt idx="1462">
                  <c:v> 12/10  23:00:00</c:v>
                </c:pt>
                <c:pt idx="1463">
                  <c:v> 12/10  24:00:00</c:v>
                </c:pt>
                <c:pt idx="1464">
                  <c:v> 12/11  01:00:00</c:v>
                </c:pt>
                <c:pt idx="1465">
                  <c:v> 12/11  02:00:00</c:v>
                </c:pt>
                <c:pt idx="1466">
                  <c:v> 12/11  03:00:00</c:v>
                </c:pt>
                <c:pt idx="1467">
                  <c:v> 12/11  04:00:00</c:v>
                </c:pt>
                <c:pt idx="1468">
                  <c:v> 12/11  05:00:00</c:v>
                </c:pt>
                <c:pt idx="1469">
                  <c:v> 12/11  06:00:00</c:v>
                </c:pt>
                <c:pt idx="1470">
                  <c:v> 12/11  07:00:00</c:v>
                </c:pt>
                <c:pt idx="1471">
                  <c:v> 12/11  08:00:00</c:v>
                </c:pt>
                <c:pt idx="1472">
                  <c:v> 12/11  09:00:00</c:v>
                </c:pt>
                <c:pt idx="1473">
                  <c:v> 12/11  10:00:00</c:v>
                </c:pt>
                <c:pt idx="1474">
                  <c:v> 12/11  11:00:00</c:v>
                </c:pt>
                <c:pt idx="1475">
                  <c:v> 12/11  12:00:00</c:v>
                </c:pt>
                <c:pt idx="1476">
                  <c:v> 12/11  13:00:00</c:v>
                </c:pt>
                <c:pt idx="1477">
                  <c:v> 12/11  14:00:00</c:v>
                </c:pt>
                <c:pt idx="1478">
                  <c:v> 12/11  15:00:00</c:v>
                </c:pt>
                <c:pt idx="1479">
                  <c:v> 12/11  16:00:00</c:v>
                </c:pt>
                <c:pt idx="1480">
                  <c:v> 12/11  17:00:00</c:v>
                </c:pt>
                <c:pt idx="1481">
                  <c:v> 12/11  18:00:00</c:v>
                </c:pt>
                <c:pt idx="1482">
                  <c:v> 12/11  19:00:00</c:v>
                </c:pt>
                <c:pt idx="1483">
                  <c:v> 12/11  20:00:00</c:v>
                </c:pt>
                <c:pt idx="1484">
                  <c:v> 12/11  21:00:00</c:v>
                </c:pt>
                <c:pt idx="1485">
                  <c:v> 12/11  22:00:00</c:v>
                </c:pt>
                <c:pt idx="1486">
                  <c:v> 12/11  23:00:00</c:v>
                </c:pt>
                <c:pt idx="1487">
                  <c:v> 12/11  24:00:00</c:v>
                </c:pt>
                <c:pt idx="1488">
                  <c:v> 12/12  01:00:00</c:v>
                </c:pt>
                <c:pt idx="1489">
                  <c:v> 12/12  02:00:00</c:v>
                </c:pt>
                <c:pt idx="1490">
                  <c:v> 12/12  03:00:00</c:v>
                </c:pt>
                <c:pt idx="1491">
                  <c:v> 12/12  04:00:00</c:v>
                </c:pt>
                <c:pt idx="1492">
                  <c:v> 12/12  05:00:00</c:v>
                </c:pt>
                <c:pt idx="1493">
                  <c:v> 12/12  06:00:00</c:v>
                </c:pt>
                <c:pt idx="1494">
                  <c:v> 12/12  07:00:00</c:v>
                </c:pt>
                <c:pt idx="1495">
                  <c:v> 12/12  08:00:00</c:v>
                </c:pt>
                <c:pt idx="1496">
                  <c:v> 12/12  09:00:00</c:v>
                </c:pt>
                <c:pt idx="1497">
                  <c:v> 12/12  10:00:00</c:v>
                </c:pt>
                <c:pt idx="1498">
                  <c:v> 12/12  11:00:00</c:v>
                </c:pt>
                <c:pt idx="1499">
                  <c:v> 12/12  12:00:00</c:v>
                </c:pt>
                <c:pt idx="1500">
                  <c:v> 12/12  13:00:00</c:v>
                </c:pt>
                <c:pt idx="1501">
                  <c:v> 12/12  14:00:00</c:v>
                </c:pt>
                <c:pt idx="1502">
                  <c:v> 12/12  15:00:00</c:v>
                </c:pt>
                <c:pt idx="1503">
                  <c:v> 12/12  16:00:00</c:v>
                </c:pt>
                <c:pt idx="1504">
                  <c:v> 12/12  17:00:00</c:v>
                </c:pt>
                <c:pt idx="1505">
                  <c:v> 12/12  18:00:00</c:v>
                </c:pt>
                <c:pt idx="1506">
                  <c:v> 12/12  19:00:00</c:v>
                </c:pt>
                <c:pt idx="1507">
                  <c:v> 12/12  20:00:00</c:v>
                </c:pt>
                <c:pt idx="1508">
                  <c:v> 12/12  21:00:00</c:v>
                </c:pt>
                <c:pt idx="1509">
                  <c:v> 12/12  22:00:00</c:v>
                </c:pt>
                <c:pt idx="1510">
                  <c:v> 12/12  23:00:00</c:v>
                </c:pt>
                <c:pt idx="1511">
                  <c:v> 12/12  24:00:00</c:v>
                </c:pt>
                <c:pt idx="1512">
                  <c:v> 12/13  01:00:00</c:v>
                </c:pt>
                <c:pt idx="1513">
                  <c:v> 12/13  02:00:00</c:v>
                </c:pt>
                <c:pt idx="1514">
                  <c:v> 12/13  03:00:00</c:v>
                </c:pt>
                <c:pt idx="1515">
                  <c:v> 12/13  04:00:00</c:v>
                </c:pt>
                <c:pt idx="1516">
                  <c:v> 12/13  05:00:00</c:v>
                </c:pt>
                <c:pt idx="1517">
                  <c:v> 12/13  06:00:00</c:v>
                </c:pt>
                <c:pt idx="1518">
                  <c:v> 12/13  07:00:00</c:v>
                </c:pt>
                <c:pt idx="1519">
                  <c:v> 12/13  08:00:00</c:v>
                </c:pt>
                <c:pt idx="1520">
                  <c:v> 12/13  09:00:00</c:v>
                </c:pt>
                <c:pt idx="1521">
                  <c:v> 12/13  10:00:00</c:v>
                </c:pt>
                <c:pt idx="1522">
                  <c:v> 12/13  11:00:00</c:v>
                </c:pt>
                <c:pt idx="1523">
                  <c:v> 12/13  12:00:00</c:v>
                </c:pt>
                <c:pt idx="1524">
                  <c:v> 12/13  13:00:00</c:v>
                </c:pt>
                <c:pt idx="1525">
                  <c:v> 12/13  14:00:00</c:v>
                </c:pt>
                <c:pt idx="1526">
                  <c:v> 12/13  15:00:00</c:v>
                </c:pt>
                <c:pt idx="1527">
                  <c:v> 12/13  16:00:00</c:v>
                </c:pt>
                <c:pt idx="1528">
                  <c:v> 12/13  17:00:00</c:v>
                </c:pt>
                <c:pt idx="1529">
                  <c:v> 12/13  18:00:00</c:v>
                </c:pt>
                <c:pt idx="1530">
                  <c:v> 12/13  19:00:00</c:v>
                </c:pt>
                <c:pt idx="1531">
                  <c:v> 12/13  20:00:00</c:v>
                </c:pt>
                <c:pt idx="1532">
                  <c:v> 12/13  21:00:00</c:v>
                </c:pt>
                <c:pt idx="1533">
                  <c:v> 12/13  22:00:00</c:v>
                </c:pt>
                <c:pt idx="1534">
                  <c:v> 12/13  23:00:00</c:v>
                </c:pt>
                <c:pt idx="1535">
                  <c:v> 12/13  24:00:00</c:v>
                </c:pt>
                <c:pt idx="1536">
                  <c:v> 12/14  01:00:00</c:v>
                </c:pt>
                <c:pt idx="1537">
                  <c:v> 12/14  02:00:00</c:v>
                </c:pt>
                <c:pt idx="1538">
                  <c:v> 12/14  03:00:00</c:v>
                </c:pt>
                <c:pt idx="1539">
                  <c:v> 12/14  04:00:00</c:v>
                </c:pt>
                <c:pt idx="1540">
                  <c:v> 12/14  05:00:00</c:v>
                </c:pt>
                <c:pt idx="1541">
                  <c:v> 12/14  06:00:00</c:v>
                </c:pt>
                <c:pt idx="1542">
                  <c:v> 12/14  07:00:00</c:v>
                </c:pt>
                <c:pt idx="1543">
                  <c:v> 12/14  08:00:00</c:v>
                </c:pt>
                <c:pt idx="1544">
                  <c:v> 12/14  09:00:00</c:v>
                </c:pt>
                <c:pt idx="1545">
                  <c:v> 12/14  10:00:00</c:v>
                </c:pt>
                <c:pt idx="1546">
                  <c:v> 12/14  11:00:00</c:v>
                </c:pt>
                <c:pt idx="1547">
                  <c:v> 12/14  12:00:00</c:v>
                </c:pt>
                <c:pt idx="1548">
                  <c:v> 12/14  13:00:00</c:v>
                </c:pt>
                <c:pt idx="1549">
                  <c:v> 12/14  14:00:00</c:v>
                </c:pt>
                <c:pt idx="1550">
                  <c:v> 12/14  15:00:00</c:v>
                </c:pt>
                <c:pt idx="1551">
                  <c:v> 12/14  16:00:00</c:v>
                </c:pt>
                <c:pt idx="1552">
                  <c:v> 12/14  17:00:00</c:v>
                </c:pt>
                <c:pt idx="1553">
                  <c:v> 12/14  18:00:00</c:v>
                </c:pt>
                <c:pt idx="1554">
                  <c:v> 12/14  19:00:00</c:v>
                </c:pt>
                <c:pt idx="1555">
                  <c:v> 12/14  20:00:00</c:v>
                </c:pt>
                <c:pt idx="1556">
                  <c:v> 12/14  21:00:00</c:v>
                </c:pt>
                <c:pt idx="1557">
                  <c:v> 12/14  22:00:00</c:v>
                </c:pt>
                <c:pt idx="1558">
                  <c:v> 12/14  23:00:00</c:v>
                </c:pt>
                <c:pt idx="1559">
                  <c:v> 12/14  24:00:00</c:v>
                </c:pt>
                <c:pt idx="1560">
                  <c:v> 12/15  01:00:00</c:v>
                </c:pt>
                <c:pt idx="1561">
                  <c:v> 12/15  02:00:00</c:v>
                </c:pt>
                <c:pt idx="1562">
                  <c:v> 12/15  03:00:00</c:v>
                </c:pt>
                <c:pt idx="1563">
                  <c:v> 12/15  04:00:00</c:v>
                </c:pt>
                <c:pt idx="1564">
                  <c:v> 12/15  05:00:00</c:v>
                </c:pt>
                <c:pt idx="1565">
                  <c:v> 12/15  06:00:00</c:v>
                </c:pt>
                <c:pt idx="1566">
                  <c:v> 12/15  07:00:00</c:v>
                </c:pt>
                <c:pt idx="1567">
                  <c:v> 12/15  08:00:00</c:v>
                </c:pt>
                <c:pt idx="1568">
                  <c:v> 12/15  09:00:00</c:v>
                </c:pt>
                <c:pt idx="1569">
                  <c:v> 12/15  10:00:00</c:v>
                </c:pt>
                <c:pt idx="1570">
                  <c:v> 12/15  11:00:00</c:v>
                </c:pt>
                <c:pt idx="1571">
                  <c:v> 12/15  12:00:00</c:v>
                </c:pt>
                <c:pt idx="1572">
                  <c:v> 12/15  13:00:00</c:v>
                </c:pt>
                <c:pt idx="1573">
                  <c:v> 12/15  14:00:00</c:v>
                </c:pt>
                <c:pt idx="1574">
                  <c:v> 12/15  15:00:00</c:v>
                </c:pt>
                <c:pt idx="1575">
                  <c:v> 12/15  16:00:00</c:v>
                </c:pt>
                <c:pt idx="1576">
                  <c:v> 12/15  17:00:00</c:v>
                </c:pt>
                <c:pt idx="1577">
                  <c:v> 12/15  18:00:00</c:v>
                </c:pt>
                <c:pt idx="1578">
                  <c:v> 12/15  19:00:00</c:v>
                </c:pt>
                <c:pt idx="1579">
                  <c:v> 12/15  20:00:00</c:v>
                </c:pt>
                <c:pt idx="1580">
                  <c:v> 12/15  21:00:00</c:v>
                </c:pt>
                <c:pt idx="1581">
                  <c:v> 12/15  22:00:00</c:v>
                </c:pt>
                <c:pt idx="1582">
                  <c:v> 12/15  23:00:00</c:v>
                </c:pt>
                <c:pt idx="1583">
                  <c:v> 12/15  24:00:00</c:v>
                </c:pt>
                <c:pt idx="1584">
                  <c:v> 12/16  01:00:00</c:v>
                </c:pt>
                <c:pt idx="1585">
                  <c:v> 12/16  02:00:00</c:v>
                </c:pt>
                <c:pt idx="1586">
                  <c:v> 12/16  03:00:00</c:v>
                </c:pt>
                <c:pt idx="1587">
                  <c:v> 12/16  04:00:00</c:v>
                </c:pt>
                <c:pt idx="1588">
                  <c:v> 12/16  05:00:00</c:v>
                </c:pt>
                <c:pt idx="1589">
                  <c:v> 12/16  06:00:00</c:v>
                </c:pt>
                <c:pt idx="1590">
                  <c:v> 12/16  07:00:00</c:v>
                </c:pt>
                <c:pt idx="1591">
                  <c:v> 12/16  08:00:00</c:v>
                </c:pt>
                <c:pt idx="1592">
                  <c:v> 12/16  09:00:00</c:v>
                </c:pt>
                <c:pt idx="1593">
                  <c:v> 12/16  10:00:00</c:v>
                </c:pt>
                <c:pt idx="1594">
                  <c:v> 12/16  11:00:00</c:v>
                </c:pt>
                <c:pt idx="1595">
                  <c:v> 12/16  12:00:00</c:v>
                </c:pt>
                <c:pt idx="1596">
                  <c:v> 12/16  13:00:00</c:v>
                </c:pt>
                <c:pt idx="1597">
                  <c:v> 12/16  14:00:00</c:v>
                </c:pt>
                <c:pt idx="1598">
                  <c:v> 12/16  15:00:00</c:v>
                </c:pt>
                <c:pt idx="1599">
                  <c:v> 12/16  16:00:00</c:v>
                </c:pt>
                <c:pt idx="1600">
                  <c:v> 12/16  17:00:00</c:v>
                </c:pt>
                <c:pt idx="1601">
                  <c:v> 12/16  18:00:00</c:v>
                </c:pt>
                <c:pt idx="1602">
                  <c:v> 12/16  19:00:00</c:v>
                </c:pt>
                <c:pt idx="1603">
                  <c:v> 12/16  20:00:00</c:v>
                </c:pt>
                <c:pt idx="1604">
                  <c:v> 12/16  21:00:00</c:v>
                </c:pt>
                <c:pt idx="1605">
                  <c:v> 12/16  22:00:00</c:v>
                </c:pt>
                <c:pt idx="1606">
                  <c:v> 12/16  23:00:00</c:v>
                </c:pt>
                <c:pt idx="1607">
                  <c:v> 12/16  24:00:00</c:v>
                </c:pt>
                <c:pt idx="1608">
                  <c:v> 12/17  01:00:00</c:v>
                </c:pt>
                <c:pt idx="1609">
                  <c:v> 12/17  02:00:00</c:v>
                </c:pt>
                <c:pt idx="1610">
                  <c:v> 12/17  03:00:00</c:v>
                </c:pt>
                <c:pt idx="1611">
                  <c:v> 12/17  04:00:00</c:v>
                </c:pt>
                <c:pt idx="1612">
                  <c:v> 12/17  05:00:00</c:v>
                </c:pt>
                <c:pt idx="1613">
                  <c:v> 12/17  06:00:00</c:v>
                </c:pt>
                <c:pt idx="1614">
                  <c:v> 12/17  07:00:00</c:v>
                </c:pt>
                <c:pt idx="1615">
                  <c:v> 12/17  08:00:00</c:v>
                </c:pt>
                <c:pt idx="1616">
                  <c:v> 12/17  09:00:00</c:v>
                </c:pt>
                <c:pt idx="1617">
                  <c:v> 12/17  10:00:00</c:v>
                </c:pt>
                <c:pt idx="1618">
                  <c:v> 12/17  11:00:00</c:v>
                </c:pt>
                <c:pt idx="1619">
                  <c:v> 12/17  12:00:00</c:v>
                </c:pt>
                <c:pt idx="1620">
                  <c:v> 12/17  13:00:00</c:v>
                </c:pt>
                <c:pt idx="1621">
                  <c:v> 12/17  14:00:00</c:v>
                </c:pt>
                <c:pt idx="1622">
                  <c:v> 12/17  15:00:00</c:v>
                </c:pt>
                <c:pt idx="1623">
                  <c:v> 12/17  16:00:00</c:v>
                </c:pt>
                <c:pt idx="1624">
                  <c:v> 12/17  17:00:00</c:v>
                </c:pt>
                <c:pt idx="1625">
                  <c:v> 12/17  18:00:00</c:v>
                </c:pt>
                <c:pt idx="1626">
                  <c:v> 12/17  19:00:00</c:v>
                </c:pt>
                <c:pt idx="1627">
                  <c:v> 12/17  20:00:00</c:v>
                </c:pt>
                <c:pt idx="1628">
                  <c:v> 12/17  21:00:00</c:v>
                </c:pt>
                <c:pt idx="1629">
                  <c:v> 12/17  22:00:00</c:v>
                </c:pt>
                <c:pt idx="1630">
                  <c:v> 12/17  23:00:00</c:v>
                </c:pt>
                <c:pt idx="1631">
                  <c:v> 12/17  24:00:00</c:v>
                </c:pt>
                <c:pt idx="1632">
                  <c:v> 12/18  01:00:00</c:v>
                </c:pt>
                <c:pt idx="1633">
                  <c:v> 12/18  02:00:00</c:v>
                </c:pt>
                <c:pt idx="1634">
                  <c:v> 12/18  03:00:00</c:v>
                </c:pt>
                <c:pt idx="1635">
                  <c:v> 12/18  04:00:00</c:v>
                </c:pt>
                <c:pt idx="1636">
                  <c:v> 12/18  05:00:00</c:v>
                </c:pt>
                <c:pt idx="1637">
                  <c:v> 12/18  06:00:00</c:v>
                </c:pt>
                <c:pt idx="1638">
                  <c:v> 12/18  07:00:00</c:v>
                </c:pt>
                <c:pt idx="1639">
                  <c:v> 12/18  08:00:00</c:v>
                </c:pt>
                <c:pt idx="1640">
                  <c:v> 12/18  09:00:00</c:v>
                </c:pt>
                <c:pt idx="1641">
                  <c:v> 12/18  10:00:00</c:v>
                </c:pt>
                <c:pt idx="1642">
                  <c:v> 12/18  11:00:00</c:v>
                </c:pt>
                <c:pt idx="1643">
                  <c:v> 12/18  12:00:00</c:v>
                </c:pt>
                <c:pt idx="1644">
                  <c:v> 12/18  13:00:00</c:v>
                </c:pt>
                <c:pt idx="1645">
                  <c:v> 12/18  14:00:00</c:v>
                </c:pt>
                <c:pt idx="1646">
                  <c:v> 12/18  15:00:00</c:v>
                </c:pt>
                <c:pt idx="1647">
                  <c:v> 12/18  16:00:00</c:v>
                </c:pt>
                <c:pt idx="1648">
                  <c:v> 12/18  17:00:00</c:v>
                </c:pt>
                <c:pt idx="1649">
                  <c:v> 12/18  18:00:00</c:v>
                </c:pt>
                <c:pt idx="1650">
                  <c:v> 12/18  19:00:00</c:v>
                </c:pt>
                <c:pt idx="1651">
                  <c:v> 12/18  20:00:00</c:v>
                </c:pt>
                <c:pt idx="1652">
                  <c:v> 12/18  21:00:00</c:v>
                </c:pt>
                <c:pt idx="1653">
                  <c:v> 12/18  22:00:00</c:v>
                </c:pt>
                <c:pt idx="1654">
                  <c:v> 12/18  23:00:00</c:v>
                </c:pt>
                <c:pt idx="1655">
                  <c:v> 12/18  24:00:00</c:v>
                </c:pt>
                <c:pt idx="1656">
                  <c:v> 12/19  01:00:00</c:v>
                </c:pt>
                <c:pt idx="1657">
                  <c:v> 12/19  02:00:00</c:v>
                </c:pt>
                <c:pt idx="1658">
                  <c:v> 12/19  03:00:00</c:v>
                </c:pt>
                <c:pt idx="1659">
                  <c:v> 12/19  04:00:00</c:v>
                </c:pt>
                <c:pt idx="1660">
                  <c:v> 12/19  05:00:00</c:v>
                </c:pt>
                <c:pt idx="1661">
                  <c:v> 12/19  06:00:00</c:v>
                </c:pt>
                <c:pt idx="1662">
                  <c:v> 12/19  07:00:00</c:v>
                </c:pt>
                <c:pt idx="1663">
                  <c:v> 12/19  08:00:00</c:v>
                </c:pt>
                <c:pt idx="1664">
                  <c:v> 12/19  09:00:00</c:v>
                </c:pt>
                <c:pt idx="1665">
                  <c:v> 12/19  10:00:00</c:v>
                </c:pt>
                <c:pt idx="1666">
                  <c:v> 12/19  11:00:00</c:v>
                </c:pt>
                <c:pt idx="1667">
                  <c:v> 12/19  12:00:00</c:v>
                </c:pt>
                <c:pt idx="1668">
                  <c:v> 12/19  13:00:00</c:v>
                </c:pt>
                <c:pt idx="1669">
                  <c:v> 12/19  14:00:00</c:v>
                </c:pt>
                <c:pt idx="1670">
                  <c:v> 12/19  15:00:00</c:v>
                </c:pt>
                <c:pt idx="1671">
                  <c:v> 12/19  16:00:00</c:v>
                </c:pt>
                <c:pt idx="1672">
                  <c:v> 12/19  17:00:00</c:v>
                </c:pt>
                <c:pt idx="1673">
                  <c:v> 12/19  18:00:00</c:v>
                </c:pt>
                <c:pt idx="1674">
                  <c:v> 12/19  19:00:00</c:v>
                </c:pt>
                <c:pt idx="1675">
                  <c:v> 12/19  20:00:00</c:v>
                </c:pt>
                <c:pt idx="1676">
                  <c:v> 12/19  21:00:00</c:v>
                </c:pt>
                <c:pt idx="1677">
                  <c:v> 12/19  22:00:00</c:v>
                </c:pt>
                <c:pt idx="1678">
                  <c:v> 12/19  23:00:00</c:v>
                </c:pt>
                <c:pt idx="1679">
                  <c:v> 12/19  24:00:00</c:v>
                </c:pt>
                <c:pt idx="1680">
                  <c:v> 12/20  01:00:00</c:v>
                </c:pt>
                <c:pt idx="1681">
                  <c:v> 12/20  02:00:00</c:v>
                </c:pt>
                <c:pt idx="1682">
                  <c:v> 12/20  03:00:00</c:v>
                </c:pt>
                <c:pt idx="1683">
                  <c:v> 12/20  04:00:00</c:v>
                </c:pt>
                <c:pt idx="1684">
                  <c:v> 12/20  05:00:00</c:v>
                </c:pt>
                <c:pt idx="1685">
                  <c:v> 12/20  06:00:00</c:v>
                </c:pt>
                <c:pt idx="1686">
                  <c:v> 12/20  07:00:00</c:v>
                </c:pt>
                <c:pt idx="1687">
                  <c:v> 12/20  08:00:00</c:v>
                </c:pt>
                <c:pt idx="1688">
                  <c:v> 12/20  09:00:00</c:v>
                </c:pt>
                <c:pt idx="1689">
                  <c:v> 12/20  10:00:00</c:v>
                </c:pt>
                <c:pt idx="1690">
                  <c:v> 12/20  11:00:00</c:v>
                </c:pt>
                <c:pt idx="1691">
                  <c:v> 12/20  12:00:00</c:v>
                </c:pt>
                <c:pt idx="1692">
                  <c:v> 12/20  13:00:00</c:v>
                </c:pt>
                <c:pt idx="1693">
                  <c:v> 12/20  14:00:00</c:v>
                </c:pt>
                <c:pt idx="1694">
                  <c:v> 12/20  15:00:00</c:v>
                </c:pt>
                <c:pt idx="1695">
                  <c:v> 12/20  16:00:00</c:v>
                </c:pt>
                <c:pt idx="1696">
                  <c:v> 12/20  17:00:00</c:v>
                </c:pt>
                <c:pt idx="1697">
                  <c:v> 12/20  18:00:00</c:v>
                </c:pt>
                <c:pt idx="1698">
                  <c:v> 12/20  19:00:00</c:v>
                </c:pt>
                <c:pt idx="1699">
                  <c:v> 12/20  20:00:00</c:v>
                </c:pt>
                <c:pt idx="1700">
                  <c:v> 12/20  21:00:00</c:v>
                </c:pt>
                <c:pt idx="1701">
                  <c:v> 12/20  22:00:00</c:v>
                </c:pt>
                <c:pt idx="1702">
                  <c:v> 12/20  23:00:00</c:v>
                </c:pt>
                <c:pt idx="1703">
                  <c:v> 12/20  24:00:00</c:v>
                </c:pt>
                <c:pt idx="1704">
                  <c:v> 12/21  01:00:00</c:v>
                </c:pt>
                <c:pt idx="1705">
                  <c:v> 12/21  02:00:00</c:v>
                </c:pt>
                <c:pt idx="1706">
                  <c:v> 12/21  03:00:00</c:v>
                </c:pt>
                <c:pt idx="1707">
                  <c:v> 12/21  04:00:00</c:v>
                </c:pt>
                <c:pt idx="1708">
                  <c:v> 12/21  05:00:00</c:v>
                </c:pt>
                <c:pt idx="1709">
                  <c:v> 12/21  06:00:00</c:v>
                </c:pt>
                <c:pt idx="1710">
                  <c:v> 12/21  07:00:00</c:v>
                </c:pt>
                <c:pt idx="1711">
                  <c:v> 12/21  08:00:00</c:v>
                </c:pt>
                <c:pt idx="1712">
                  <c:v> 12/21  09:00:00</c:v>
                </c:pt>
                <c:pt idx="1713">
                  <c:v> 12/21  10:00:00</c:v>
                </c:pt>
                <c:pt idx="1714">
                  <c:v> 12/21  11:00:00</c:v>
                </c:pt>
                <c:pt idx="1715">
                  <c:v> 12/21  12:00:00</c:v>
                </c:pt>
                <c:pt idx="1716">
                  <c:v> 12/21  13:00:00</c:v>
                </c:pt>
                <c:pt idx="1717">
                  <c:v> 12/21  14:00:00</c:v>
                </c:pt>
                <c:pt idx="1718">
                  <c:v> 12/21  15:00:00</c:v>
                </c:pt>
                <c:pt idx="1719">
                  <c:v> 12/21  16:00:00</c:v>
                </c:pt>
                <c:pt idx="1720">
                  <c:v> 12/21  17:00:00</c:v>
                </c:pt>
                <c:pt idx="1721">
                  <c:v> 12/21  18:00:00</c:v>
                </c:pt>
                <c:pt idx="1722">
                  <c:v> 12/21  19:00:00</c:v>
                </c:pt>
                <c:pt idx="1723">
                  <c:v> 12/21  20:00:00</c:v>
                </c:pt>
                <c:pt idx="1724">
                  <c:v> 12/21  21:00:00</c:v>
                </c:pt>
                <c:pt idx="1725">
                  <c:v> 12/21  22:00:00</c:v>
                </c:pt>
                <c:pt idx="1726">
                  <c:v> 12/21  23:00:00</c:v>
                </c:pt>
                <c:pt idx="1727">
                  <c:v> 12/21  24:00:00</c:v>
                </c:pt>
                <c:pt idx="1728">
                  <c:v> 12/22  01:00:00</c:v>
                </c:pt>
                <c:pt idx="1729">
                  <c:v> 12/22  02:00:00</c:v>
                </c:pt>
                <c:pt idx="1730">
                  <c:v> 12/22  03:00:00</c:v>
                </c:pt>
                <c:pt idx="1731">
                  <c:v> 12/22  04:00:00</c:v>
                </c:pt>
                <c:pt idx="1732">
                  <c:v> 12/22  05:00:00</c:v>
                </c:pt>
                <c:pt idx="1733">
                  <c:v> 12/22  06:00:00</c:v>
                </c:pt>
                <c:pt idx="1734">
                  <c:v> 12/22  07:00:00</c:v>
                </c:pt>
                <c:pt idx="1735">
                  <c:v> 12/22  08:00:00</c:v>
                </c:pt>
                <c:pt idx="1736">
                  <c:v> 12/22  09:00:00</c:v>
                </c:pt>
                <c:pt idx="1737">
                  <c:v> 12/22  10:00:00</c:v>
                </c:pt>
                <c:pt idx="1738">
                  <c:v> 12/22  11:00:00</c:v>
                </c:pt>
                <c:pt idx="1739">
                  <c:v> 12/22  12:00:00</c:v>
                </c:pt>
                <c:pt idx="1740">
                  <c:v> 12/22  13:00:00</c:v>
                </c:pt>
                <c:pt idx="1741">
                  <c:v> 12/22  14:00:00</c:v>
                </c:pt>
                <c:pt idx="1742">
                  <c:v> 12/22  15:00:00</c:v>
                </c:pt>
                <c:pt idx="1743">
                  <c:v> 12/22  16:00:00</c:v>
                </c:pt>
                <c:pt idx="1744">
                  <c:v> 12/22  17:00:00</c:v>
                </c:pt>
                <c:pt idx="1745">
                  <c:v> 12/22  18:00:00</c:v>
                </c:pt>
                <c:pt idx="1746">
                  <c:v> 12/22  19:00:00</c:v>
                </c:pt>
                <c:pt idx="1747">
                  <c:v> 12/22  20:00:00</c:v>
                </c:pt>
                <c:pt idx="1748">
                  <c:v> 12/22  21:00:00</c:v>
                </c:pt>
                <c:pt idx="1749">
                  <c:v> 12/22  22:00:00</c:v>
                </c:pt>
                <c:pt idx="1750">
                  <c:v> 12/22  23:00:00</c:v>
                </c:pt>
                <c:pt idx="1751">
                  <c:v> 12/22  24:00:00</c:v>
                </c:pt>
                <c:pt idx="1752">
                  <c:v> 12/23  01:00:00</c:v>
                </c:pt>
                <c:pt idx="1753">
                  <c:v> 12/23  02:00:00</c:v>
                </c:pt>
                <c:pt idx="1754">
                  <c:v> 12/23  03:00:00</c:v>
                </c:pt>
                <c:pt idx="1755">
                  <c:v> 12/23  04:00:00</c:v>
                </c:pt>
                <c:pt idx="1756">
                  <c:v> 12/23  05:00:00</c:v>
                </c:pt>
                <c:pt idx="1757">
                  <c:v> 12/23  06:00:00</c:v>
                </c:pt>
                <c:pt idx="1758">
                  <c:v> 12/23  07:00:00</c:v>
                </c:pt>
                <c:pt idx="1759">
                  <c:v> 12/23  08:00:00</c:v>
                </c:pt>
                <c:pt idx="1760">
                  <c:v> 12/23  09:00:00</c:v>
                </c:pt>
                <c:pt idx="1761">
                  <c:v> 12/23  10:00:00</c:v>
                </c:pt>
                <c:pt idx="1762">
                  <c:v> 12/23  11:00:00</c:v>
                </c:pt>
                <c:pt idx="1763">
                  <c:v> 12/23  12:00:00</c:v>
                </c:pt>
                <c:pt idx="1764">
                  <c:v> 12/23  13:00:00</c:v>
                </c:pt>
                <c:pt idx="1765">
                  <c:v> 12/23  14:00:00</c:v>
                </c:pt>
                <c:pt idx="1766">
                  <c:v> 12/23  15:00:00</c:v>
                </c:pt>
                <c:pt idx="1767">
                  <c:v> 12/23  16:00:00</c:v>
                </c:pt>
                <c:pt idx="1768">
                  <c:v> 12/23  17:00:00</c:v>
                </c:pt>
                <c:pt idx="1769">
                  <c:v> 12/23  18:00:00</c:v>
                </c:pt>
                <c:pt idx="1770">
                  <c:v> 12/23  19:00:00</c:v>
                </c:pt>
                <c:pt idx="1771">
                  <c:v> 12/23  20:00:00</c:v>
                </c:pt>
                <c:pt idx="1772">
                  <c:v> 12/23  21:00:00</c:v>
                </c:pt>
                <c:pt idx="1773">
                  <c:v> 12/23  22:00:00</c:v>
                </c:pt>
                <c:pt idx="1774">
                  <c:v> 12/23  23:00:00</c:v>
                </c:pt>
                <c:pt idx="1775">
                  <c:v> 12/23  24:00:00</c:v>
                </c:pt>
                <c:pt idx="1776">
                  <c:v> 12/24  01:00:00</c:v>
                </c:pt>
                <c:pt idx="1777">
                  <c:v> 12/24  02:00:00</c:v>
                </c:pt>
                <c:pt idx="1778">
                  <c:v> 12/24  03:00:00</c:v>
                </c:pt>
                <c:pt idx="1779">
                  <c:v> 12/24  04:00:00</c:v>
                </c:pt>
                <c:pt idx="1780">
                  <c:v> 12/24  05:00:00</c:v>
                </c:pt>
                <c:pt idx="1781">
                  <c:v> 12/24  06:00:00</c:v>
                </c:pt>
                <c:pt idx="1782">
                  <c:v> 12/24  07:00:00</c:v>
                </c:pt>
                <c:pt idx="1783">
                  <c:v> 12/24  08:00:00</c:v>
                </c:pt>
                <c:pt idx="1784">
                  <c:v> 12/24  09:00:00</c:v>
                </c:pt>
                <c:pt idx="1785">
                  <c:v> 12/24  10:00:00</c:v>
                </c:pt>
                <c:pt idx="1786">
                  <c:v> 12/24  11:00:00</c:v>
                </c:pt>
                <c:pt idx="1787">
                  <c:v> 12/24  12:00:00</c:v>
                </c:pt>
                <c:pt idx="1788">
                  <c:v> 12/24  13:00:00</c:v>
                </c:pt>
                <c:pt idx="1789">
                  <c:v> 12/24  14:00:00</c:v>
                </c:pt>
                <c:pt idx="1790">
                  <c:v> 12/24  15:00:00</c:v>
                </c:pt>
                <c:pt idx="1791">
                  <c:v> 12/24  16:00:00</c:v>
                </c:pt>
                <c:pt idx="1792">
                  <c:v> 12/24  17:00:00</c:v>
                </c:pt>
                <c:pt idx="1793">
                  <c:v> 12/24  18:00:00</c:v>
                </c:pt>
                <c:pt idx="1794">
                  <c:v> 12/24  19:00:00</c:v>
                </c:pt>
                <c:pt idx="1795">
                  <c:v> 12/24  20:00:00</c:v>
                </c:pt>
                <c:pt idx="1796">
                  <c:v> 12/24  21:00:00</c:v>
                </c:pt>
                <c:pt idx="1797">
                  <c:v> 12/24  22:00:00</c:v>
                </c:pt>
                <c:pt idx="1798">
                  <c:v> 12/24  23:00:00</c:v>
                </c:pt>
                <c:pt idx="1799">
                  <c:v> 12/24  24:00:00</c:v>
                </c:pt>
                <c:pt idx="1800">
                  <c:v> 12/25  01:00:00</c:v>
                </c:pt>
                <c:pt idx="1801">
                  <c:v> 12/25  02:00:00</c:v>
                </c:pt>
                <c:pt idx="1802">
                  <c:v> 12/25  03:00:00</c:v>
                </c:pt>
                <c:pt idx="1803">
                  <c:v> 12/25  04:00:00</c:v>
                </c:pt>
                <c:pt idx="1804">
                  <c:v> 12/25  05:00:00</c:v>
                </c:pt>
                <c:pt idx="1805">
                  <c:v> 12/25  06:00:00</c:v>
                </c:pt>
                <c:pt idx="1806">
                  <c:v> 12/25  07:00:00</c:v>
                </c:pt>
                <c:pt idx="1807">
                  <c:v> 12/25  08:00:00</c:v>
                </c:pt>
                <c:pt idx="1808">
                  <c:v> 12/25  09:00:00</c:v>
                </c:pt>
                <c:pt idx="1809">
                  <c:v> 12/25  10:00:00</c:v>
                </c:pt>
                <c:pt idx="1810">
                  <c:v> 12/25  11:00:00</c:v>
                </c:pt>
                <c:pt idx="1811">
                  <c:v> 12/25  12:00:00</c:v>
                </c:pt>
                <c:pt idx="1812">
                  <c:v> 12/25  13:00:00</c:v>
                </c:pt>
                <c:pt idx="1813">
                  <c:v> 12/25  14:00:00</c:v>
                </c:pt>
                <c:pt idx="1814">
                  <c:v> 12/25  15:00:00</c:v>
                </c:pt>
                <c:pt idx="1815">
                  <c:v> 12/25  16:00:00</c:v>
                </c:pt>
                <c:pt idx="1816">
                  <c:v> 12/25  17:00:00</c:v>
                </c:pt>
                <c:pt idx="1817">
                  <c:v> 12/25  18:00:00</c:v>
                </c:pt>
                <c:pt idx="1818">
                  <c:v> 12/25  19:00:00</c:v>
                </c:pt>
                <c:pt idx="1819">
                  <c:v> 12/25  20:00:00</c:v>
                </c:pt>
                <c:pt idx="1820">
                  <c:v> 12/25  21:00:00</c:v>
                </c:pt>
                <c:pt idx="1821">
                  <c:v> 12/25  22:00:00</c:v>
                </c:pt>
                <c:pt idx="1822">
                  <c:v> 12/25  23:00:00</c:v>
                </c:pt>
                <c:pt idx="1823">
                  <c:v> 12/25  24:00:00</c:v>
                </c:pt>
                <c:pt idx="1824">
                  <c:v> 12/26  01:00:00</c:v>
                </c:pt>
                <c:pt idx="1825">
                  <c:v> 12/26  02:00:00</c:v>
                </c:pt>
                <c:pt idx="1826">
                  <c:v> 12/26  03:00:00</c:v>
                </c:pt>
                <c:pt idx="1827">
                  <c:v> 12/26  04:00:00</c:v>
                </c:pt>
                <c:pt idx="1828">
                  <c:v> 12/26  05:00:00</c:v>
                </c:pt>
                <c:pt idx="1829">
                  <c:v> 12/26  06:00:00</c:v>
                </c:pt>
                <c:pt idx="1830">
                  <c:v> 12/26  07:00:00</c:v>
                </c:pt>
                <c:pt idx="1831">
                  <c:v> 12/26  08:00:00</c:v>
                </c:pt>
                <c:pt idx="1832">
                  <c:v> 12/26  09:00:00</c:v>
                </c:pt>
                <c:pt idx="1833">
                  <c:v> 12/26  10:00:00</c:v>
                </c:pt>
                <c:pt idx="1834">
                  <c:v> 12/26  11:00:00</c:v>
                </c:pt>
                <c:pt idx="1835">
                  <c:v> 12/26  12:00:00</c:v>
                </c:pt>
                <c:pt idx="1836">
                  <c:v> 12/26  13:00:00</c:v>
                </c:pt>
                <c:pt idx="1837">
                  <c:v> 12/26  14:00:00</c:v>
                </c:pt>
                <c:pt idx="1838">
                  <c:v> 12/26  15:00:00</c:v>
                </c:pt>
                <c:pt idx="1839">
                  <c:v> 12/26  16:00:00</c:v>
                </c:pt>
                <c:pt idx="1840">
                  <c:v> 12/26  17:00:00</c:v>
                </c:pt>
                <c:pt idx="1841">
                  <c:v> 12/26  18:00:00</c:v>
                </c:pt>
                <c:pt idx="1842">
                  <c:v> 12/26  19:00:00</c:v>
                </c:pt>
                <c:pt idx="1843">
                  <c:v> 12/26  20:00:00</c:v>
                </c:pt>
                <c:pt idx="1844">
                  <c:v> 12/26  21:00:00</c:v>
                </c:pt>
                <c:pt idx="1845">
                  <c:v> 12/26  22:00:00</c:v>
                </c:pt>
                <c:pt idx="1846">
                  <c:v> 12/26  23:00:00</c:v>
                </c:pt>
                <c:pt idx="1847">
                  <c:v> 12/26  24:00:00</c:v>
                </c:pt>
                <c:pt idx="1848">
                  <c:v> 12/27  01:00:00</c:v>
                </c:pt>
                <c:pt idx="1849">
                  <c:v> 12/27  02:00:00</c:v>
                </c:pt>
                <c:pt idx="1850">
                  <c:v> 12/27  03:00:00</c:v>
                </c:pt>
                <c:pt idx="1851">
                  <c:v> 12/27  04:00:00</c:v>
                </c:pt>
                <c:pt idx="1852">
                  <c:v> 12/27  05:00:00</c:v>
                </c:pt>
                <c:pt idx="1853">
                  <c:v> 12/27  06:00:00</c:v>
                </c:pt>
                <c:pt idx="1854">
                  <c:v> 12/27  07:00:00</c:v>
                </c:pt>
                <c:pt idx="1855">
                  <c:v> 12/27  08:00:00</c:v>
                </c:pt>
                <c:pt idx="1856">
                  <c:v> 12/27  09:00:00</c:v>
                </c:pt>
                <c:pt idx="1857">
                  <c:v> 12/27  10:00:00</c:v>
                </c:pt>
                <c:pt idx="1858">
                  <c:v> 12/27  11:00:00</c:v>
                </c:pt>
                <c:pt idx="1859">
                  <c:v> 12/27  12:00:00</c:v>
                </c:pt>
                <c:pt idx="1860">
                  <c:v> 12/27  13:00:00</c:v>
                </c:pt>
                <c:pt idx="1861">
                  <c:v> 12/27  14:00:00</c:v>
                </c:pt>
                <c:pt idx="1862">
                  <c:v> 12/27  15:00:00</c:v>
                </c:pt>
                <c:pt idx="1863">
                  <c:v> 12/27  16:00:00</c:v>
                </c:pt>
                <c:pt idx="1864">
                  <c:v> 12/27  17:00:00</c:v>
                </c:pt>
                <c:pt idx="1865">
                  <c:v> 12/27  18:00:00</c:v>
                </c:pt>
                <c:pt idx="1866">
                  <c:v> 12/27  19:00:00</c:v>
                </c:pt>
                <c:pt idx="1867">
                  <c:v> 12/27  20:00:00</c:v>
                </c:pt>
                <c:pt idx="1868">
                  <c:v> 12/27  21:00:00</c:v>
                </c:pt>
                <c:pt idx="1869">
                  <c:v> 12/27  22:00:00</c:v>
                </c:pt>
                <c:pt idx="1870">
                  <c:v> 12/27  23:00:00</c:v>
                </c:pt>
                <c:pt idx="1871">
                  <c:v> 12/27  24:00:00</c:v>
                </c:pt>
                <c:pt idx="1872">
                  <c:v> 12/28  01:00:00</c:v>
                </c:pt>
                <c:pt idx="1873">
                  <c:v> 12/28  02:00:00</c:v>
                </c:pt>
                <c:pt idx="1874">
                  <c:v> 12/28  03:00:00</c:v>
                </c:pt>
                <c:pt idx="1875">
                  <c:v> 12/28  04:00:00</c:v>
                </c:pt>
                <c:pt idx="1876">
                  <c:v> 12/28  05:00:00</c:v>
                </c:pt>
                <c:pt idx="1877">
                  <c:v> 12/28  06:00:00</c:v>
                </c:pt>
                <c:pt idx="1878">
                  <c:v> 12/28  07:00:00</c:v>
                </c:pt>
                <c:pt idx="1879">
                  <c:v> 12/28  08:00:00</c:v>
                </c:pt>
                <c:pt idx="1880">
                  <c:v> 12/28  09:00:00</c:v>
                </c:pt>
                <c:pt idx="1881">
                  <c:v> 12/28  10:00:00</c:v>
                </c:pt>
                <c:pt idx="1882">
                  <c:v> 12/28  11:00:00</c:v>
                </c:pt>
                <c:pt idx="1883">
                  <c:v> 12/28  12:00:00</c:v>
                </c:pt>
                <c:pt idx="1884">
                  <c:v> 12/28  13:00:00</c:v>
                </c:pt>
                <c:pt idx="1885">
                  <c:v> 12/28  14:00:00</c:v>
                </c:pt>
                <c:pt idx="1886">
                  <c:v> 12/28  15:00:00</c:v>
                </c:pt>
                <c:pt idx="1887">
                  <c:v> 12/28  16:00:00</c:v>
                </c:pt>
                <c:pt idx="1888">
                  <c:v> 12/28  17:00:00</c:v>
                </c:pt>
                <c:pt idx="1889">
                  <c:v> 12/28  18:00:00</c:v>
                </c:pt>
                <c:pt idx="1890">
                  <c:v> 12/28  19:00:00</c:v>
                </c:pt>
                <c:pt idx="1891">
                  <c:v> 12/28  20:00:00</c:v>
                </c:pt>
                <c:pt idx="1892">
                  <c:v> 12/28  21:00:00</c:v>
                </c:pt>
                <c:pt idx="1893">
                  <c:v> 12/28  22:00:00</c:v>
                </c:pt>
                <c:pt idx="1894">
                  <c:v> 12/28  23:00:00</c:v>
                </c:pt>
                <c:pt idx="1895">
                  <c:v> 12/28  24:00:00</c:v>
                </c:pt>
                <c:pt idx="1896">
                  <c:v> 12/29  01:00:00</c:v>
                </c:pt>
                <c:pt idx="1897">
                  <c:v> 12/29  02:00:00</c:v>
                </c:pt>
                <c:pt idx="1898">
                  <c:v> 12/29  03:00:00</c:v>
                </c:pt>
                <c:pt idx="1899">
                  <c:v> 12/29  04:00:00</c:v>
                </c:pt>
                <c:pt idx="1900">
                  <c:v> 12/29  05:00:00</c:v>
                </c:pt>
                <c:pt idx="1901">
                  <c:v> 12/29  06:00:00</c:v>
                </c:pt>
                <c:pt idx="1902">
                  <c:v> 12/29  07:00:00</c:v>
                </c:pt>
                <c:pt idx="1903">
                  <c:v> 12/29  08:00:00</c:v>
                </c:pt>
                <c:pt idx="1904">
                  <c:v> 12/29  09:00:00</c:v>
                </c:pt>
                <c:pt idx="1905">
                  <c:v> 12/29  10:00:00</c:v>
                </c:pt>
                <c:pt idx="1906">
                  <c:v> 12/29  11:00:00</c:v>
                </c:pt>
                <c:pt idx="1907">
                  <c:v> 12/29  12:00:00</c:v>
                </c:pt>
                <c:pt idx="1908">
                  <c:v> 12/29  13:00:00</c:v>
                </c:pt>
                <c:pt idx="1909">
                  <c:v> 12/29  14:00:00</c:v>
                </c:pt>
                <c:pt idx="1910">
                  <c:v> 12/29  15:00:00</c:v>
                </c:pt>
                <c:pt idx="1911">
                  <c:v> 12/29  16:00:00</c:v>
                </c:pt>
                <c:pt idx="1912">
                  <c:v> 12/29  17:00:00</c:v>
                </c:pt>
                <c:pt idx="1913">
                  <c:v> 12/29  18:00:00</c:v>
                </c:pt>
                <c:pt idx="1914">
                  <c:v> 12/29  19:00:00</c:v>
                </c:pt>
                <c:pt idx="1915">
                  <c:v> 12/29  20:00:00</c:v>
                </c:pt>
                <c:pt idx="1916">
                  <c:v> 12/29  21:00:00</c:v>
                </c:pt>
                <c:pt idx="1917">
                  <c:v> 12/29  22:00:00</c:v>
                </c:pt>
                <c:pt idx="1918">
                  <c:v> 12/29  23:00:00</c:v>
                </c:pt>
                <c:pt idx="1919">
                  <c:v> 12/29  24:00:00</c:v>
                </c:pt>
                <c:pt idx="1920">
                  <c:v> 12/30  01:00:00</c:v>
                </c:pt>
                <c:pt idx="1921">
                  <c:v> 12/30  02:00:00</c:v>
                </c:pt>
                <c:pt idx="1922">
                  <c:v> 12/30  03:00:00</c:v>
                </c:pt>
                <c:pt idx="1923">
                  <c:v> 12/30  04:00:00</c:v>
                </c:pt>
                <c:pt idx="1924">
                  <c:v> 12/30  05:00:00</c:v>
                </c:pt>
                <c:pt idx="1925">
                  <c:v> 12/30  06:00:00</c:v>
                </c:pt>
                <c:pt idx="1926">
                  <c:v> 12/30  07:00:00</c:v>
                </c:pt>
                <c:pt idx="1927">
                  <c:v> 12/30  08:00:00</c:v>
                </c:pt>
                <c:pt idx="1928">
                  <c:v> 12/30  09:00:00</c:v>
                </c:pt>
                <c:pt idx="1929">
                  <c:v> 12/30  10:00:00</c:v>
                </c:pt>
                <c:pt idx="1930">
                  <c:v> 12/30  11:00:00</c:v>
                </c:pt>
                <c:pt idx="1931">
                  <c:v> 12/30  12:00:00</c:v>
                </c:pt>
                <c:pt idx="1932">
                  <c:v> 12/30  13:00:00</c:v>
                </c:pt>
                <c:pt idx="1933">
                  <c:v> 12/30  14:00:00</c:v>
                </c:pt>
                <c:pt idx="1934">
                  <c:v> 12/30  15:00:00</c:v>
                </c:pt>
                <c:pt idx="1935">
                  <c:v> 12/30  16:00:00</c:v>
                </c:pt>
                <c:pt idx="1936">
                  <c:v> 12/30  17:00:00</c:v>
                </c:pt>
                <c:pt idx="1937">
                  <c:v> 12/30  18:00:00</c:v>
                </c:pt>
                <c:pt idx="1938">
                  <c:v> 12/30  19:00:00</c:v>
                </c:pt>
                <c:pt idx="1939">
                  <c:v> 12/30  20:00:00</c:v>
                </c:pt>
                <c:pt idx="1940">
                  <c:v> 12/30  21:00:00</c:v>
                </c:pt>
                <c:pt idx="1941">
                  <c:v> 12/30  22:00:00</c:v>
                </c:pt>
                <c:pt idx="1942">
                  <c:v> 12/30  23:00:00</c:v>
                </c:pt>
                <c:pt idx="1943">
                  <c:v> 12/30  24:00:00</c:v>
                </c:pt>
                <c:pt idx="1944">
                  <c:v> 12/31  01:00:00</c:v>
                </c:pt>
                <c:pt idx="1945">
                  <c:v> 12/31  02:00:00</c:v>
                </c:pt>
                <c:pt idx="1946">
                  <c:v> 12/31  03:00:00</c:v>
                </c:pt>
                <c:pt idx="1947">
                  <c:v> 12/31  04:00:00</c:v>
                </c:pt>
                <c:pt idx="1948">
                  <c:v> 12/31  05:00:00</c:v>
                </c:pt>
                <c:pt idx="1949">
                  <c:v> 12/31  06:00:00</c:v>
                </c:pt>
                <c:pt idx="1950">
                  <c:v> 12/31  07:00:00</c:v>
                </c:pt>
                <c:pt idx="1951">
                  <c:v> 12/31  08:00:00</c:v>
                </c:pt>
                <c:pt idx="1952">
                  <c:v> 12/31  09:00:00</c:v>
                </c:pt>
                <c:pt idx="1953">
                  <c:v> 12/31  10:00:00</c:v>
                </c:pt>
                <c:pt idx="1954">
                  <c:v> 12/31  11:00:00</c:v>
                </c:pt>
                <c:pt idx="1955">
                  <c:v> 12/31  12:00:00</c:v>
                </c:pt>
                <c:pt idx="1956">
                  <c:v> 12/31  13:00:00</c:v>
                </c:pt>
                <c:pt idx="1957">
                  <c:v> 12/31  14:00:00</c:v>
                </c:pt>
                <c:pt idx="1958">
                  <c:v> 12/31  15:00:00</c:v>
                </c:pt>
                <c:pt idx="1959">
                  <c:v> 12/31  16:00:00</c:v>
                </c:pt>
                <c:pt idx="1960">
                  <c:v> 12/31  17:00:00</c:v>
                </c:pt>
                <c:pt idx="1961">
                  <c:v> 12/31  18:00:00</c:v>
                </c:pt>
                <c:pt idx="1962">
                  <c:v> 12/31  19:00:00</c:v>
                </c:pt>
                <c:pt idx="1963">
                  <c:v> 12/31  20:00:00</c:v>
                </c:pt>
                <c:pt idx="1964">
                  <c:v> 12/31  21:00:00</c:v>
                </c:pt>
                <c:pt idx="1965">
                  <c:v> 12/31  22:00:00</c:v>
                </c:pt>
                <c:pt idx="1966">
                  <c:v> 12/31  23:00:00</c:v>
                </c:pt>
                <c:pt idx="1967">
                  <c:v> 12/31  24:00:00</c:v>
                </c:pt>
                <c:pt idx="1968">
                  <c:v> 01/01  01:00:00</c:v>
                </c:pt>
                <c:pt idx="1969">
                  <c:v> 01/01  02:00:00</c:v>
                </c:pt>
                <c:pt idx="1970">
                  <c:v> 01/01  03:00:00</c:v>
                </c:pt>
                <c:pt idx="1971">
                  <c:v> 01/01  04:00:00</c:v>
                </c:pt>
                <c:pt idx="1972">
                  <c:v> 01/01  05:00:00</c:v>
                </c:pt>
                <c:pt idx="1973">
                  <c:v> 01/01  06:00:00</c:v>
                </c:pt>
                <c:pt idx="1974">
                  <c:v> 01/01  07:00:00</c:v>
                </c:pt>
                <c:pt idx="1975">
                  <c:v> 01/01  08:00:00</c:v>
                </c:pt>
                <c:pt idx="1976">
                  <c:v> 01/01  09:00:00</c:v>
                </c:pt>
                <c:pt idx="1977">
                  <c:v> 01/01  10:00:00</c:v>
                </c:pt>
                <c:pt idx="1978">
                  <c:v> 01/01  11:00:00</c:v>
                </c:pt>
                <c:pt idx="1979">
                  <c:v> 01/01  12:00:00</c:v>
                </c:pt>
                <c:pt idx="1980">
                  <c:v> 01/01  13:00:00</c:v>
                </c:pt>
                <c:pt idx="1981">
                  <c:v> 01/01  14:00:00</c:v>
                </c:pt>
                <c:pt idx="1982">
                  <c:v> 01/01  15:00:00</c:v>
                </c:pt>
                <c:pt idx="1983">
                  <c:v> 01/01  16:00:00</c:v>
                </c:pt>
                <c:pt idx="1984">
                  <c:v> 01/01  17:00:00</c:v>
                </c:pt>
                <c:pt idx="1985">
                  <c:v> 01/01  18:00:00</c:v>
                </c:pt>
                <c:pt idx="1986">
                  <c:v> 01/01  19:00:00</c:v>
                </c:pt>
                <c:pt idx="1987">
                  <c:v> 01/01  20:00:00</c:v>
                </c:pt>
                <c:pt idx="1988">
                  <c:v> 01/01  21:00:00</c:v>
                </c:pt>
                <c:pt idx="1989">
                  <c:v> 01/01  22:00:00</c:v>
                </c:pt>
                <c:pt idx="1990">
                  <c:v> 01/01  23:00:00</c:v>
                </c:pt>
                <c:pt idx="1991">
                  <c:v> 01/01  24:00:00</c:v>
                </c:pt>
                <c:pt idx="1992">
                  <c:v> 01/02  01:00:00</c:v>
                </c:pt>
                <c:pt idx="1993">
                  <c:v> 01/02  02:00:00</c:v>
                </c:pt>
                <c:pt idx="1994">
                  <c:v> 01/02  03:00:00</c:v>
                </c:pt>
                <c:pt idx="1995">
                  <c:v> 01/02  04:00:00</c:v>
                </c:pt>
                <c:pt idx="1996">
                  <c:v> 01/02  05:00:00</c:v>
                </c:pt>
                <c:pt idx="1997">
                  <c:v> 01/02  06:00:00</c:v>
                </c:pt>
                <c:pt idx="1998">
                  <c:v> 01/02  07:00:00</c:v>
                </c:pt>
                <c:pt idx="1999">
                  <c:v> 01/02  08:00:00</c:v>
                </c:pt>
                <c:pt idx="2000">
                  <c:v> 01/02  09:00:00</c:v>
                </c:pt>
                <c:pt idx="2001">
                  <c:v> 01/02  10:00:00</c:v>
                </c:pt>
                <c:pt idx="2002">
                  <c:v> 01/02  11:00:00</c:v>
                </c:pt>
                <c:pt idx="2003">
                  <c:v> 01/02  12:00:00</c:v>
                </c:pt>
                <c:pt idx="2004">
                  <c:v> 01/02  13:00:00</c:v>
                </c:pt>
                <c:pt idx="2005">
                  <c:v> 01/02  14:00:00</c:v>
                </c:pt>
                <c:pt idx="2006">
                  <c:v> 01/02  15:00:00</c:v>
                </c:pt>
                <c:pt idx="2007">
                  <c:v> 01/02  16:00:00</c:v>
                </c:pt>
                <c:pt idx="2008">
                  <c:v> 01/02  17:00:00</c:v>
                </c:pt>
                <c:pt idx="2009">
                  <c:v> 01/02  18:00:00</c:v>
                </c:pt>
                <c:pt idx="2010">
                  <c:v> 01/02  19:00:00</c:v>
                </c:pt>
                <c:pt idx="2011">
                  <c:v> 01/02  20:00:00</c:v>
                </c:pt>
                <c:pt idx="2012">
                  <c:v> 01/02  21:00:00</c:v>
                </c:pt>
                <c:pt idx="2013">
                  <c:v> 01/02  22:00:00</c:v>
                </c:pt>
                <c:pt idx="2014">
                  <c:v> 01/02  23:00:00</c:v>
                </c:pt>
                <c:pt idx="2015">
                  <c:v> 01/02  24:00:00</c:v>
                </c:pt>
                <c:pt idx="2016">
                  <c:v> 01/03  01:00:00</c:v>
                </c:pt>
                <c:pt idx="2017">
                  <c:v> 01/03  02:00:00</c:v>
                </c:pt>
                <c:pt idx="2018">
                  <c:v> 01/03  03:00:00</c:v>
                </c:pt>
                <c:pt idx="2019">
                  <c:v> 01/03  04:00:00</c:v>
                </c:pt>
                <c:pt idx="2020">
                  <c:v> 01/03  05:00:00</c:v>
                </c:pt>
                <c:pt idx="2021">
                  <c:v> 01/03  06:00:00</c:v>
                </c:pt>
                <c:pt idx="2022">
                  <c:v> 01/03  07:00:00</c:v>
                </c:pt>
                <c:pt idx="2023">
                  <c:v> 01/03  08:00:00</c:v>
                </c:pt>
                <c:pt idx="2024">
                  <c:v> 01/03  09:00:00</c:v>
                </c:pt>
                <c:pt idx="2025">
                  <c:v> 01/03  10:00:00</c:v>
                </c:pt>
                <c:pt idx="2026">
                  <c:v> 01/03  11:00:00</c:v>
                </c:pt>
                <c:pt idx="2027">
                  <c:v> 01/03  12:00:00</c:v>
                </c:pt>
                <c:pt idx="2028">
                  <c:v> 01/03  13:00:00</c:v>
                </c:pt>
                <c:pt idx="2029">
                  <c:v> 01/03  14:00:00</c:v>
                </c:pt>
                <c:pt idx="2030">
                  <c:v> 01/03  15:00:00</c:v>
                </c:pt>
                <c:pt idx="2031">
                  <c:v> 01/03  16:00:00</c:v>
                </c:pt>
                <c:pt idx="2032">
                  <c:v> 01/03  17:00:00</c:v>
                </c:pt>
                <c:pt idx="2033">
                  <c:v> 01/03  18:00:00</c:v>
                </c:pt>
                <c:pt idx="2034">
                  <c:v> 01/03  19:00:00</c:v>
                </c:pt>
                <c:pt idx="2035">
                  <c:v> 01/03  20:00:00</c:v>
                </c:pt>
                <c:pt idx="2036">
                  <c:v> 01/03  21:00:00</c:v>
                </c:pt>
                <c:pt idx="2037">
                  <c:v> 01/03  22:00:00</c:v>
                </c:pt>
                <c:pt idx="2038">
                  <c:v> 01/03  23:00:00</c:v>
                </c:pt>
                <c:pt idx="2039">
                  <c:v> 01/03  24:00:00</c:v>
                </c:pt>
                <c:pt idx="2040">
                  <c:v> 01/04  01:00:00</c:v>
                </c:pt>
                <c:pt idx="2041">
                  <c:v> 01/04  02:00:00</c:v>
                </c:pt>
                <c:pt idx="2042">
                  <c:v> 01/04  03:00:00</c:v>
                </c:pt>
                <c:pt idx="2043">
                  <c:v> 01/04  04:00:00</c:v>
                </c:pt>
                <c:pt idx="2044">
                  <c:v> 01/04  05:00:00</c:v>
                </c:pt>
                <c:pt idx="2045">
                  <c:v> 01/04  06:00:00</c:v>
                </c:pt>
                <c:pt idx="2046">
                  <c:v> 01/04  07:00:00</c:v>
                </c:pt>
                <c:pt idx="2047">
                  <c:v> 01/04  08:00:00</c:v>
                </c:pt>
                <c:pt idx="2048">
                  <c:v> 01/04  09:00:00</c:v>
                </c:pt>
                <c:pt idx="2049">
                  <c:v> 01/04  10:00:00</c:v>
                </c:pt>
                <c:pt idx="2050">
                  <c:v> 01/04  11:00:00</c:v>
                </c:pt>
                <c:pt idx="2051">
                  <c:v> 01/04  12:00:00</c:v>
                </c:pt>
                <c:pt idx="2052">
                  <c:v> 01/04  13:00:00</c:v>
                </c:pt>
                <c:pt idx="2053">
                  <c:v> 01/04  14:00:00</c:v>
                </c:pt>
                <c:pt idx="2054">
                  <c:v> 01/04  15:00:00</c:v>
                </c:pt>
                <c:pt idx="2055">
                  <c:v> 01/04  16:00:00</c:v>
                </c:pt>
                <c:pt idx="2056">
                  <c:v> 01/04  17:00:00</c:v>
                </c:pt>
                <c:pt idx="2057">
                  <c:v> 01/04  18:00:00</c:v>
                </c:pt>
                <c:pt idx="2058">
                  <c:v> 01/04  19:00:00</c:v>
                </c:pt>
                <c:pt idx="2059">
                  <c:v> 01/04  20:00:00</c:v>
                </c:pt>
                <c:pt idx="2060">
                  <c:v> 01/04  21:00:00</c:v>
                </c:pt>
                <c:pt idx="2061">
                  <c:v> 01/04  22:00:00</c:v>
                </c:pt>
                <c:pt idx="2062">
                  <c:v> 01/04  23:00:00</c:v>
                </c:pt>
                <c:pt idx="2063">
                  <c:v> 01/04  24:00:00</c:v>
                </c:pt>
                <c:pt idx="2064">
                  <c:v> 01/05  01:00:00</c:v>
                </c:pt>
                <c:pt idx="2065">
                  <c:v> 01/05  02:00:00</c:v>
                </c:pt>
                <c:pt idx="2066">
                  <c:v> 01/05  03:00:00</c:v>
                </c:pt>
                <c:pt idx="2067">
                  <c:v> 01/05  04:00:00</c:v>
                </c:pt>
                <c:pt idx="2068">
                  <c:v> 01/05  05:00:00</c:v>
                </c:pt>
                <c:pt idx="2069">
                  <c:v> 01/05  06:00:00</c:v>
                </c:pt>
                <c:pt idx="2070">
                  <c:v> 01/05  07:00:00</c:v>
                </c:pt>
                <c:pt idx="2071">
                  <c:v> 01/05  08:00:00</c:v>
                </c:pt>
                <c:pt idx="2072">
                  <c:v> 01/05  09:00:00</c:v>
                </c:pt>
                <c:pt idx="2073">
                  <c:v> 01/05  10:00:00</c:v>
                </c:pt>
                <c:pt idx="2074">
                  <c:v> 01/05  11:00:00</c:v>
                </c:pt>
                <c:pt idx="2075">
                  <c:v> 01/05  12:00:00</c:v>
                </c:pt>
                <c:pt idx="2076">
                  <c:v> 01/05  13:00:00</c:v>
                </c:pt>
                <c:pt idx="2077">
                  <c:v> 01/05  14:00:00</c:v>
                </c:pt>
                <c:pt idx="2078">
                  <c:v> 01/05  15:00:00</c:v>
                </c:pt>
                <c:pt idx="2079">
                  <c:v> 01/05  16:00:00</c:v>
                </c:pt>
                <c:pt idx="2080">
                  <c:v> 01/05  17:00:00</c:v>
                </c:pt>
                <c:pt idx="2081">
                  <c:v> 01/05  18:00:00</c:v>
                </c:pt>
                <c:pt idx="2082">
                  <c:v> 01/05  19:00:00</c:v>
                </c:pt>
                <c:pt idx="2083">
                  <c:v> 01/05  20:00:00</c:v>
                </c:pt>
                <c:pt idx="2084">
                  <c:v> 01/05  21:00:00</c:v>
                </c:pt>
                <c:pt idx="2085">
                  <c:v> 01/05  22:00:00</c:v>
                </c:pt>
                <c:pt idx="2086">
                  <c:v> 01/05  23:00:00</c:v>
                </c:pt>
                <c:pt idx="2087">
                  <c:v> 01/05  24:00:00</c:v>
                </c:pt>
                <c:pt idx="2088">
                  <c:v> 01/06  01:00:00</c:v>
                </c:pt>
                <c:pt idx="2089">
                  <c:v> 01/06  02:00:00</c:v>
                </c:pt>
                <c:pt idx="2090">
                  <c:v> 01/06  03:00:00</c:v>
                </c:pt>
                <c:pt idx="2091">
                  <c:v> 01/06  04:00:00</c:v>
                </c:pt>
                <c:pt idx="2092">
                  <c:v> 01/06  05:00:00</c:v>
                </c:pt>
                <c:pt idx="2093">
                  <c:v> 01/06  06:00:00</c:v>
                </c:pt>
                <c:pt idx="2094">
                  <c:v> 01/06  07:00:00</c:v>
                </c:pt>
                <c:pt idx="2095">
                  <c:v> 01/06  08:00:00</c:v>
                </c:pt>
                <c:pt idx="2096">
                  <c:v> 01/06  09:00:00</c:v>
                </c:pt>
                <c:pt idx="2097">
                  <c:v> 01/06  10:00:00</c:v>
                </c:pt>
                <c:pt idx="2098">
                  <c:v> 01/06  11:00:00</c:v>
                </c:pt>
                <c:pt idx="2099">
                  <c:v> 01/06  12:00:00</c:v>
                </c:pt>
                <c:pt idx="2100">
                  <c:v> 01/06  13:00:00</c:v>
                </c:pt>
                <c:pt idx="2101">
                  <c:v> 01/06  14:00:00</c:v>
                </c:pt>
                <c:pt idx="2102">
                  <c:v> 01/06  15:00:00</c:v>
                </c:pt>
                <c:pt idx="2103">
                  <c:v> 01/06  16:00:00</c:v>
                </c:pt>
                <c:pt idx="2104">
                  <c:v> 01/06  17:00:00</c:v>
                </c:pt>
                <c:pt idx="2105">
                  <c:v> 01/06  18:00:00</c:v>
                </c:pt>
                <c:pt idx="2106">
                  <c:v> 01/06  19:00:00</c:v>
                </c:pt>
                <c:pt idx="2107">
                  <c:v> 01/06  20:00:00</c:v>
                </c:pt>
                <c:pt idx="2108">
                  <c:v> 01/06  21:00:00</c:v>
                </c:pt>
                <c:pt idx="2109">
                  <c:v> 01/06  22:00:00</c:v>
                </c:pt>
                <c:pt idx="2110">
                  <c:v> 01/06  23:00:00</c:v>
                </c:pt>
                <c:pt idx="2111">
                  <c:v> 01/06  24:00:00</c:v>
                </c:pt>
                <c:pt idx="2112">
                  <c:v> 01/07  01:00:00</c:v>
                </c:pt>
                <c:pt idx="2113">
                  <c:v> 01/07  02:00:00</c:v>
                </c:pt>
                <c:pt idx="2114">
                  <c:v> 01/07  03:00:00</c:v>
                </c:pt>
                <c:pt idx="2115">
                  <c:v> 01/07  04:00:00</c:v>
                </c:pt>
                <c:pt idx="2116">
                  <c:v> 01/07  05:00:00</c:v>
                </c:pt>
                <c:pt idx="2117">
                  <c:v> 01/07  06:00:00</c:v>
                </c:pt>
                <c:pt idx="2118">
                  <c:v> 01/07  07:00:00</c:v>
                </c:pt>
                <c:pt idx="2119">
                  <c:v> 01/07  08:00:00</c:v>
                </c:pt>
                <c:pt idx="2120">
                  <c:v> 01/07  09:00:00</c:v>
                </c:pt>
                <c:pt idx="2121">
                  <c:v> 01/07  10:00:00</c:v>
                </c:pt>
                <c:pt idx="2122">
                  <c:v> 01/07  11:00:00</c:v>
                </c:pt>
                <c:pt idx="2123">
                  <c:v> 01/07  12:00:00</c:v>
                </c:pt>
                <c:pt idx="2124">
                  <c:v> 01/07  13:00:00</c:v>
                </c:pt>
                <c:pt idx="2125">
                  <c:v> 01/07  14:00:00</c:v>
                </c:pt>
                <c:pt idx="2126">
                  <c:v> 01/07  15:00:00</c:v>
                </c:pt>
                <c:pt idx="2127">
                  <c:v> 01/07  16:00:00</c:v>
                </c:pt>
                <c:pt idx="2128">
                  <c:v> 01/07  17:00:00</c:v>
                </c:pt>
                <c:pt idx="2129">
                  <c:v> 01/07  18:00:00</c:v>
                </c:pt>
                <c:pt idx="2130">
                  <c:v> 01/07  19:00:00</c:v>
                </c:pt>
                <c:pt idx="2131">
                  <c:v> 01/07  20:00:00</c:v>
                </c:pt>
                <c:pt idx="2132">
                  <c:v> 01/07  21:00:00</c:v>
                </c:pt>
                <c:pt idx="2133">
                  <c:v> 01/07  22:00:00</c:v>
                </c:pt>
                <c:pt idx="2134">
                  <c:v> 01/07  23:00:00</c:v>
                </c:pt>
                <c:pt idx="2135">
                  <c:v> 01/07  24:00:00</c:v>
                </c:pt>
                <c:pt idx="2136">
                  <c:v> 01/08  01:00:00</c:v>
                </c:pt>
                <c:pt idx="2137">
                  <c:v> 01/08  02:00:00</c:v>
                </c:pt>
                <c:pt idx="2138">
                  <c:v> 01/08  03:00:00</c:v>
                </c:pt>
                <c:pt idx="2139">
                  <c:v> 01/08  04:00:00</c:v>
                </c:pt>
                <c:pt idx="2140">
                  <c:v> 01/08  05:00:00</c:v>
                </c:pt>
                <c:pt idx="2141">
                  <c:v> 01/08  06:00:00</c:v>
                </c:pt>
                <c:pt idx="2142">
                  <c:v> 01/08  07:00:00</c:v>
                </c:pt>
                <c:pt idx="2143">
                  <c:v> 01/08  08:00:00</c:v>
                </c:pt>
                <c:pt idx="2144">
                  <c:v> 01/08  09:00:00</c:v>
                </c:pt>
                <c:pt idx="2145">
                  <c:v> 01/08  10:00:00</c:v>
                </c:pt>
                <c:pt idx="2146">
                  <c:v> 01/08  11:00:00</c:v>
                </c:pt>
                <c:pt idx="2147">
                  <c:v> 01/08  12:00:00</c:v>
                </c:pt>
                <c:pt idx="2148">
                  <c:v> 01/08  13:00:00</c:v>
                </c:pt>
                <c:pt idx="2149">
                  <c:v> 01/08  14:00:00</c:v>
                </c:pt>
                <c:pt idx="2150">
                  <c:v> 01/08  15:00:00</c:v>
                </c:pt>
                <c:pt idx="2151">
                  <c:v> 01/08  16:00:00</c:v>
                </c:pt>
                <c:pt idx="2152">
                  <c:v> 01/08  17:00:00</c:v>
                </c:pt>
                <c:pt idx="2153">
                  <c:v> 01/08  18:00:00</c:v>
                </c:pt>
                <c:pt idx="2154">
                  <c:v> 01/08  19:00:00</c:v>
                </c:pt>
                <c:pt idx="2155">
                  <c:v> 01/08  20:00:00</c:v>
                </c:pt>
                <c:pt idx="2156">
                  <c:v> 01/08  21:00:00</c:v>
                </c:pt>
                <c:pt idx="2157">
                  <c:v> 01/08  22:00:00</c:v>
                </c:pt>
                <c:pt idx="2158">
                  <c:v> 01/08  23:00:00</c:v>
                </c:pt>
                <c:pt idx="2159">
                  <c:v> 01/08  24:00:00</c:v>
                </c:pt>
                <c:pt idx="2160">
                  <c:v> 01/09  01:00:00</c:v>
                </c:pt>
                <c:pt idx="2161">
                  <c:v> 01/09  02:00:00</c:v>
                </c:pt>
                <c:pt idx="2162">
                  <c:v> 01/09  03:00:00</c:v>
                </c:pt>
                <c:pt idx="2163">
                  <c:v> 01/09  04:00:00</c:v>
                </c:pt>
                <c:pt idx="2164">
                  <c:v> 01/09  05:00:00</c:v>
                </c:pt>
                <c:pt idx="2165">
                  <c:v> 01/09  06:00:00</c:v>
                </c:pt>
                <c:pt idx="2166">
                  <c:v> 01/09  07:00:00</c:v>
                </c:pt>
                <c:pt idx="2167">
                  <c:v> 01/09  08:00:00</c:v>
                </c:pt>
                <c:pt idx="2168">
                  <c:v> 01/09  09:00:00</c:v>
                </c:pt>
                <c:pt idx="2169">
                  <c:v> 01/09  10:00:00</c:v>
                </c:pt>
                <c:pt idx="2170">
                  <c:v> 01/09  11:00:00</c:v>
                </c:pt>
                <c:pt idx="2171">
                  <c:v> 01/09  12:00:00</c:v>
                </c:pt>
                <c:pt idx="2172">
                  <c:v> 01/09  13:00:00</c:v>
                </c:pt>
                <c:pt idx="2173">
                  <c:v> 01/09  14:00:00</c:v>
                </c:pt>
                <c:pt idx="2174">
                  <c:v> 01/09  15:00:00</c:v>
                </c:pt>
                <c:pt idx="2175">
                  <c:v> 01/09  16:00:00</c:v>
                </c:pt>
                <c:pt idx="2176">
                  <c:v> 01/09  17:00:00</c:v>
                </c:pt>
                <c:pt idx="2177">
                  <c:v> 01/09  18:00:00</c:v>
                </c:pt>
                <c:pt idx="2178">
                  <c:v> 01/09  19:00:00</c:v>
                </c:pt>
                <c:pt idx="2179">
                  <c:v> 01/09  20:00:00</c:v>
                </c:pt>
                <c:pt idx="2180">
                  <c:v> 01/09  21:00:00</c:v>
                </c:pt>
                <c:pt idx="2181">
                  <c:v> 01/09  22:00:00</c:v>
                </c:pt>
                <c:pt idx="2182">
                  <c:v> 01/09  23:00:00</c:v>
                </c:pt>
                <c:pt idx="2183">
                  <c:v> 01/09  24:00:00</c:v>
                </c:pt>
                <c:pt idx="2184">
                  <c:v> 01/10  01:00:00</c:v>
                </c:pt>
                <c:pt idx="2185">
                  <c:v> 01/10  02:00:00</c:v>
                </c:pt>
                <c:pt idx="2186">
                  <c:v> 01/10  03:00:00</c:v>
                </c:pt>
                <c:pt idx="2187">
                  <c:v> 01/10  04:00:00</c:v>
                </c:pt>
                <c:pt idx="2188">
                  <c:v> 01/10  05:00:00</c:v>
                </c:pt>
                <c:pt idx="2189">
                  <c:v> 01/10  06:00:00</c:v>
                </c:pt>
                <c:pt idx="2190">
                  <c:v> 01/10  07:00:00</c:v>
                </c:pt>
                <c:pt idx="2191">
                  <c:v> 01/10  08:00:00</c:v>
                </c:pt>
                <c:pt idx="2192">
                  <c:v> 01/10  09:00:00</c:v>
                </c:pt>
                <c:pt idx="2193">
                  <c:v> 01/10  10:00:00</c:v>
                </c:pt>
                <c:pt idx="2194">
                  <c:v> 01/10  11:00:00</c:v>
                </c:pt>
                <c:pt idx="2195">
                  <c:v> 01/10  12:00:00</c:v>
                </c:pt>
                <c:pt idx="2196">
                  <c:v> 01/10  13:00:00</c:v>
                </c:pt>
                <c:pt idx="2197">
                  <c:v> 01/10  14:00:00</c:v>
                </c:pt>
                <c:pt idx="2198">
                  <c:v> 01/10  15:00:00</c:v>
                </c:pt>
                <c:pt idx="2199">
                  <c:v> 01/10  16:00:00</c:v>
                </c:pt>
                <c:pt idx="2200">
                  <c:v> 01/10  17:00:00</c:v>
                </c:pt>
                <c:pt idx="2201">
                  <c:v> 01/10  18:00:00</c:v>
                </c:pt>
                <c:pt idx="2202">
                  <c:v> 01/10  19:00:00</c:v>
                </c:pt>
                <c:pt idx="2203">
                  <c:v> 01/10  20:00:00</c:v>
                </c:pt>
                <c:pt idx="2204">
                  <c:v> 01/10  21:00:00</c:v>
                </c:pt>
                <c:pt idx="2205">
                  <c:v> 01/10  22:00:00</c:v>
                </c:pt>
                <c:pt idx="2206">
                  <c:v> 01/10  23:00:00</c:v>
                </c:pt>
                <c:pt idx="2207">
                  <c:v> 01/10  24:00:00</c:v>
                </c:pt>
                <c:pt idx="2208">
                  <c:v> 01/11  01:00:00</c:v>
                </c:pt>
                <c:pt idx="2209">
                  <c:v> 01/11  02:00:00</c:v>
                </c:pt>
                <c:pt idx="2210">
                  <c:v> 01/11  03:00:00</c:v>
                </c:pt>
                <c:pt idx="2211">
                  <c:v> 01/11  04:00:00</c:v>
                </c:pt>
                <c:pt idx="2212">
                  <c:v> 01/11  05:00:00</c:v>
                </c:pt>
                <c:pt idx="2213">
                  <c:v> 01/11  06:00:00</c:v>
                </c:pt>
                <c:pt idx="2214">
                  <c:v> 01/11  07:00:00</c:v>
                </c:pt>
                <c:pt idx="2215">
                  <c:v> 01/11  08:00:00</c:v>
                </c:pt>
                <c:pt idx="2216">
                  <c:v> 01/11  09:00:00</c:v>
                </c:pt>
                <c:pt idx="2217">
                  <c:v> 01/11  10:00:00</c:v>
                </c:pt>
                <c:pt idx="2218">
                  <c:v> 01/11  11:00:00</c:v>
                </c:pt>
                <c:pt idx="2219">
                  <c:v> 01/11  12:00:00</c:v>
                </c:pt>
                <c:pt idx="2220">
                  <c:v> 01/11  13:00:00</c:v>
                </c:pt>
                <c:pt idx="2221">
                  <c:v> 01/11  14:00:00</c:v>
                </c:pt>
                <c:pt idx="2222">
                  <c:v> 01/11  15:00:00</c:v>
                </c:pt>
                <c:pt idx="2223">
                  <c:v> 01/11  16:00:00</c:v>
                </c:pt>
                <c:pt idx="2224">
                  <c:v> 01/11  17:00:00</c:v>
                </c:pt>
                <c:pt idx="2225">
                  <c:v> 01/11  18:00:00</c:v>
                </c:pt>
                <c:pt idx="2226">
                  <c:v> 01/11  19:00:00</c:v>
                </c:pt>
                <c:pt idx="2227">
                  <c:v> 01/11  20:00:00</c:v>
                </c:pt>
                <c:pt idx="2228">
                  <c:v> 01/11  21:00:00</c:v>
                </c:pt>
                <c:pt idx="2229">
                  <c:v> 01/11  22:00:00</c:v>
                </c:pt>
                <c:pt idx="2230">
                  <c:v> 01/11  23:00:00</c:v>
                </c:pt>
                <c:pt idx="2231">
                  <c:v> 01/11  24:00:00</c:v>
                </c:pt>
                <c:pt idx="2232">
                  <c:v> 01/12  01:00:00</c:v>
                </c:pt>
                <c:pt idx="2233">
                  <c:v> 01/12  02:00:00</c:v>
                </c:pt>
                <c:pt idx="2234">
                  <c:v> 01/12  03:00:00</c:v>
                </c:pt>
                <c:pt idx="2235">
                  <c:v> 01/12  04:00:00</c:v>
                </c:pt>
                <c:pt idx="2236">
                  <c:v> 01/12  05:00:00</c:v>
                </c:pt>
                <c:pt idx="2237">
                  <c:v> 01/12  06:00:00</c:v>
                </c:pt>
                <c:pt idx="2238">
                  <c:v> 01/12  07:00:00</c:v>
                </c:pt>
                <c:pt idx="2239">
                  <c:v> 01/12  08:00:00</c:v>
                </c:pt>
                <c:pt idx="2240">
                  <c:v> 01/12  09:00:00</c:v>
                </c:pt>
                <c:pt idx="2241">
                  <c:v> 01/12  10:00:00</c:v>
                </c:pt>
                <c:pt idx="2242">
                  <c:v> 01/12  11:00:00</c:v>
                </c:pt>
                <c:pt idx="2243">
                  <c:v> 01/12  12:00:00</c:v>
                </c:pt>
                <c:pt idx="2244">
                  <c:v> 01/12  13:00:00</c:v>
                </c:pt>
                <c:pt idx="2245">
                  <c:v> 01/12  14:00:00</c:v>
                </c:pt>
                <c:pt idx="2246">
                  <c:v> 01/12  15:00:00</c:v>
                </c:pt>
                <c:pt idx="2247">
                  <c:v> 01/12  16:00:00</c:v>
                </c:pt>
                <c:pt idx="2248">
                  <c:v> 01/12  17:00:00</c:v>
                </c:pt>
                <c:pt idx="2249">
                  <c:v> 01/12  18:00:00</c:v>
                </c:pt>
                <c:pt idx="2250">
                  <c:v> 01/12  19:00:00</c:v>
                </c:pt>
                <c:pt idx="2251">
                  <c:v> 01/12  20:00:00</c:v>
                </c:pt>
                <c:pt idx="2252">
                  <c:v> 01/12  21:00:00</c:v>
                </c:pt>
                <c:pt idx="2253">
                  <c:v> 01/12  22:00:00</c:v>
                </c:pt>
                <c:pt idx="2254">
                  <c:v> 01/12  23:00:00</c:v>
                </c:pt>
                <c:pt idx="2255">
                  <c:v> 01/12  24:00:00</c:v>
                </c:pt>
                <c:pt idx="2256">
                  <c:v> 01/13  01:00:00</c:v>
                </c:pt>
                <c:pt idx="2257">
                  <c:v> 01/13  02:00:00</c:v>
                </c:pt>
                <c:pt idx="2258">
                  <c:v> 01/13  03:00:00</c:v>
                </c:pt>
                <c:pt idx="2259">
                  <c:v> 01/13  04:00:00</c:v>
                </c:pt>
                <c:pt idx="2260">
                  <c:v> 01/13  05:00:00</c:v>
                </c:pt>
                <c:pt idx="2261">
                  <c:v> 01/13  06:00:00</c:v>
                </c:pt>
                <c:pt idx="2262">
                  <c:v> 01/13  07:00:00</c:v>
                </c:pt>
                <c:pt idx="2263">
                  <c:v> 01/13  08:00:00</c:v>
                </c:pt>
                <c:pt idx="2264">
                  <c:v> 01/13  09:00:00</c:v>
                </c:pt>
                <c:pt idx="2265">
                  <c:v> 01/13  10:00:00</c:v>
                </c:pt>
                <c:pt idx="2266">
                  <c:v> 01/13  11:00:00</c:v>
                </c:pt>
                <c:pt idx="2267">
                  <c:v> 01/13  12:00:00</c:v>
                </c:pt>
                <c:pt idx="2268">
                  <c:v> 01/13  13:00:00</c:v>
                </c:pt>
                <c:pt idx="2269">
                  <c:v> 01/13  14:00:00</c:v>
                </c:pt>
                <c:pt idx="2270">
                  <c:v> 01/13  15:00:00</c:v>
                </c:pt>
                <c:pt idx="2271">
                  <c:v> 01/13  16:00:00</c:v>
                </c:pt>
                <c:pt idx="2272">
                  <c:v> 01/13  17:00:00</c:v>
                </c:pt>
                <c:pt idx="2273">
                  <c:v> 01/13  18:00:00</c:v>
                </c:pt>
                <c:pt idx="2274">
                  <c:v> 01/13  19:00:00</c:v>
                </c:pt>
                <c:pt idx="2275">
                  <c:v> 01/13  20:00:00</c:v>
                </c:pt>
                <c:pt idx="2276">
                  <c:v> 01/13  21:00:00</c:v>
                </c:pt>
                <c:pt idx="2277">
                  <c:v> 01/13  22:00:00</c:v>
                </c:pt>
                <c:pt idx="2278">
                  <c:v> 01/13  23:00:00</c:v>
                </c:pt>
                <c:pt idx="2279">
                  <c:v> 01/13  24:00:00</c:v>
                </c:pt>
                <c:pt idx="2280">
                  <c:v> 01/14  01:00:00</c:v>
                </c:pt>
                <c:pt idx="2281">
                  <c:v> 01/14  02:00:00</c:v>
                </c:pt>
                <c:pt idx="2282">
                  <c:v> 01/14  03:00:00</c:v>
                </c:pt>
                <c:pt idx="2283">
                  <c:v> 01/14  04:00:00</c:v>
                </c:pt>
                <c:pt idx="2284">
                  <c:v> 01/14  05:00:00</c:v>
                </c:pt>
                <c:pt idx="2285">
                  <c:v> 01/14  06:00:00</c:v>
                </c:pt>
                <c:pt idx="2286">
                  <c:v> 01/14  07:00:00</c:v>
                </c:pt>
                <c:pt idx="2287">
                  <c:v> 01/14  08:00:00</c:v>
                </c:pt>
                <c:pt idx="2288">
                  <c:v> 01/14  09:00:00</c:v>
                </c:pt>
                <c:pt idx="2289">
                  <c:v> 01/14  10:00:00</c:v>
                </c:pt>
                <c:pt idx="2290">
                  <c:v> 01/14  11:00:00</c:v>
                </c:pt>
                <c:pt idx="2291">
                  <c:v> 01/14  12:00:00</c:v>
                </c:pt>
                <c:pt idx="2292">
                  <c:v> 01/14  13:00:00</c:v>
                </c:pt>
                <c:pt idx="2293">
                  <c:v> 01/14  14:00:00</c:v>
                </c:pt>
                <c:pt idx="2294">
                  <c:v> 01/14  15:00:00</c:v>
                </c:pt>
                <c:pt idx="2295">
                  <c:v> 01/14  16:00:00</c:v>
                </c:pt>
                <c:pt idx="2296">
                  <c:v> 01/14  17:00:00</c:v>
                </c:pt>
                <c:pt idx="2297">
                  <c:v> 01/14  18:00:00</c:v>
                </c:pt>
                <c:pt idx="2298">
                  <c:v> 01/14  19:00:00</c:v>
                </c:pt>
                <c:pt idx="2299">
                  <c:v> 01/14  20:00:00</c:v>
                </c:pt>
                <c:pt idx="2300">
                  <c:v> 01/14  21:00:00</c:v>
                </c:pt>
                <c:pt idx="2301">
                  <c:v> 01/14  22:00:00</c:v>
                </c:pt>
                <c:pt idx="2302">
                  <c:v> 01/14  23:00:00</c:v>
                </c:pt>
                <c:pt idx="2303">
                  <c:v> 01/14  24:00:00</c:v>
                </c:pt>
                <c:pt idx="2304">
                  <c:v> 01/15  01:00:00</c:v>
                </c:pt>
                <c:pt idx="2305">
                  <c:v> 01/15  02:00:00</c:v>
                </c:pt>
                <c:pt idx="2306">
                  <c:v> 01/15  03:00:00</c:v>
                </c:pt>
                <c:pt idx="2307">
                  <c:v> 01/15  04:00:00</c:v>
                </c:pt>
                <c:pt idx="2308">
                  <c:v> 01/15  05:00:00</c:v>
                </c:pt>
                <c:pt idx="2309">
                  <c:v> 01/15  06:00:00</c:v>
                </c:pt>
                <c:pt idx="2310">
                  <c:v> 01/15  07:00:00</c:v>
                </c:pt>
                <c:pt idx="2311">
                  <c:v> 01/15  08:00:00</c:v>
                </c:pt>
                <c:pt idx="2312">
                  <c:v> 01/15  09:00:00</c:v>
                </c:pt>
                <c:pt idx="2313">
                  <c:v> 01/15  10:00:00</c:v>
                </c:pt>
                <c:pt idx="2314">
                  <c:v> 01/15  11:00:00</c:v>
                </c:pt>
                <c:pt idx="2315">
                  <c:v> 01/15  12:00:00</c:v>
                </c:pt>
                <c:pt idx="2316">
                  <c:v> 01/15  13:00:00</c:v>
                </c:pt>
                <c:pt idx="2317">
                  <c:v> 01/15  14:00:00</c:v>
                </c:pt>
                <c:pt idx="2318">
                  <c:v> 01/15  15:00:00</c:v>
                </c:pt>
                <c:pt idx="2319">
                  <c:v> 01/15  16:00:00</c:v>
                </c:pt>
                <c:pt idx="2320">
                  <c:v> 01/15  17:00:00</c:v>
                </c:pt>
                <c:pt idx="2321">
                  <c:v> 01/15  18:00:00</c:v>
                </c:pt>
                <c:pt idx="2322">
                  <c:v> 01/15  19:00:00</c:v>
                </c:pt>
                <c:pt idx="2323">
                  <c:v> 01/15  20:00:00</c:v>
                </c:pt>
                <c:pt idx="2324">
                  <c:v> 01/15  21:00:00</c:v>
                </c:pt>
                <c:pt idx="2325">
                  <c:v> 01/15  22:00:00</c:v>
                </c:pt>
                <c:pt idx="2326">
                  <c:v> 01/15  23:00:00</c:v>
                </c:pt>
                <c:pt idx="2327">
                  <c:v> 01/15  24:00:00</c:v>
                </c:pt>
                <c:pt idx="2328">
                  <c:v> 01/16  01:00:00</c:v>
                </c:pt>
                <c:pt idx="2329">
                  <c:v> 01/16  02:00:00</c:v>
                </c:pt>
                <c:pt idx="2330">
                  <c:v> 01/16  03:00:00</c:v>
                </c:pt>
                <c:pt idx="2331">
                  <c:v> 01/16  04:00:00</c:v>
                </c:pt>
                <c:pt idx="2332">
                  <c:v> 01/16  05:00:00</c:v>
                </c:pt>
                <c:pt idx="2333">
                  <c:v> 01/16  06:00:00</c:v>
                </c:pt>
                <c:pt idx="2334">
                  <c:v> 01/16  07:00:00</c:v>
                </c:pt>
                <c:pt idx="2335">
                  <c:v> 01/16  08:00:00</c:v>
                </c:pt>
                <c:pt idx="2336">
                  <c:v> 01/16  09:00:00</c:v>
                </c:pt>
                <c:pt idx="2337">
                  <c:v> 01/16  10:00:00</c:v>
                </c:pt>
                <c:pt idx="2338">
                  <c:v> 01/16  11:00:00</c:v>
                </c:pt>
                <c:pt idx="2339">
                  <c:v> 01/16  12:00:00</c:v>
                </c:pt>
                <c:pt idx="2340">
                  <c:v> 01/16  13:00:00</c:v>
                </c:pt>
                <c:pt idx="2341">
                  <c:v> 01/16  14:00:00</c:v>
                </c:pt>
                <c:pt idx="2342">
                  <c:v> 01/16  15:00:00</c:v>
                </c:pt>
                <c:pt idx="2343">
                  <c:v> 01/16  16:00:00</c:v>
                </c:pt>
                <c:pt idx="2344">
                  <c:v> 01/16  17:00:00</c:v>
                </c:pt>
                <c:pt idx="2345">
                  <c:v> 01/16  18:00:00</c:v>
                </c:pt>
                <c:pt idx="2346">
                  <c:v> 01/16  19:00:00</c:v>
                </c:pt>
                <c:pt idx="2347">
                  <c:v> 01/16  20:00:00</c:v>
                </c:pt>
                <c:pt idx="2348">
                  <c:v> 01/16  21:00:00</c:v>
                </c:pt>
                <c:pt idx="2349">
                  <c:v> 01/16  22:00:00</c:v>
                </c:pt>
                <c:pt idx="2350">
                  <c:v> 01/16  23:00:00</c:v>
                </c:pt>
                <c:pt idx="2351">
                  <c:v> 01/16  24:00:00</c:v>
                </c:pt>
                <c:pt idx="2352">
                  <c:v> 01/17  01:00:00</c:v>
                </c:pt>
                <c:pt idx="2353">
                  <c:v> 01/17  02:00:00</c:v>
                </c:pt>
                <c:pt idx="2354">
                  <c:v> 01/17  03:00:00</c:v>
                </c:pt>
                <c:pt idx="2355">
                  <c:v> 01/17  04:00:00</c:v>
                </c:pt>
                <c:pt idx="2356">
                  <c:v> 01/17  05:00:00</c:v>
                </c:pt>
                <c:pt idx="2357">
                  <c:v> 01/17  06:00:00</c:v>
                </c:pt>
                <c:pt idx="2358">
                  <c:v> 01/17  07:00:00</c:v>
                </c:pt>
                <c:pt idx="2359">
                  <c:v> 01/17  08:00:00</c:v>
                </c:pt>
                <c:pt idx="2360">
                  <c:v> 01/17  09:00:00</c:v>
                </c:pt>
                <c:pt idx="2361">
                  <c:v> 01/17  10:00:00</c:v>
                </c:pt>
                <c:pt idx="2362">
                  <c:v> 01/17  11:00:00</c:v>
                </c:pt>
                <c:pt idx="2363">
                  <c:v> 01/17  12:00:00</c:v>
                </c:pt>
                <c:pt idx="2364">
                  <c:v> 01/17  13:00:00</c:v>
                </c:pt>
                <c:pt idx="2365">
                  <c:v> 01/17  14:00:00</c:v>
                </c:pt>
                <c:pt idx="2366">
                  <c:v> 01/17  15:00:00</c:v>
                </c:pt>
                <c:pt idx="2367">
                  <c:v> 01/17  16:00:00</c:v>
                </c:pt>
                <c:pt idx="2368">
                  <c:v> 01/17  17:00:00</c:v>
                </c:pt>
                <c:pt idx="2369">
                  <c:v> 01/17  18:00:00</c:v>
                </c:pt>
                <c:pt idx="2370">
                  <c:v> 01/17  19:00:00</c:v>
                </c:pt>
                <c:pt idx="2371">
                  <c:v> 01/17  20:00:00</c:v>
                </c:pt>
                <c:pt idx="2372">
                  <c:v> 01/17  21:00:00</c:v>
                </c:pt>
                <c:pt idx="2373">
                  <c:v> 01/17  22:00:00</c:v>
                </c:pt>
                <c:pt idx="2374">
                  <c:v> 01/17  23:00:00</c:v>
                </c:pt>
                <c:pt idx="2375">
                  <c:v> 01/17  24:00:00</c:v>
                </c:pt>
                <c:pt idx="2376">
                  <c:v> 01/18  01:00:00</c:v>
                </c:pt>
                <c:pt idx="2377">
                  <c:v> 01/18  02:00:00</c:v>
                </c:pt>
                <c:pt idx="2378">
                  <c:v> 01/18  03:00:00</c:v>
                </c:pt>
                <c:pt idx="2379">
                  <c:v> 01/18  04:00:00</c:v>
                </c:pt>
                <c:pt idx="2380">
                  <c:v> 01/18  05:00:00</c:v>
                </c:pt>
                <c:pt idx="2381">
                  <c:v> 01/18  06:00:00</c:v>
                </c:pt>
                <c:pt idx="2382">
                  <c:v> 01/18  07:00:00</c:v>
                </c:pt>
                <c:pt idx="2383">
                  <c:v> 01/18  08:00:00</c:v>
                </c:pt>
                <c:pt idx="2384">
                  <c:v> 01/18  09:00:00</c:v>
                </c:pt>
                <c:pt idx="2385">
                  <c:v> 01/18  10:00:00</c:v>
                </c:pt>
                <c:pt idx="2386">
                  <c:v> 01/18  11:00:00</c:v>
                </c:pt>
                <c:pt idx="2387">
                  <c:v> 01/18  12:00:00</c:v>
                </c:pt>
                <c:pt idx="2388">
                  <c:v> 01/18  13:00:00</c:v>
                </c:pt>
                <c:pt idx="2389">
                  <c:v> 01/18  14:00:00</c:v>
                </c:pt>
                <c:pt idx="2390">
                  <c:v> 01/18  15:00:00</c:v>
                </c:pt>
                <c:pt idx="2391">
                  <c:v> 01/18  16:00:00</c:v>
                </c:pt>
                <c:pt idx="2392">
                  <c:v> 01/18  17:00:00</c:v>
                </c:pt>
                <c:pt idx="2393">
                  <c:v> 01/18  18:00:00</c:v>
                </c:pt>
                <c:pt idx="2394">
                  <c:v> 01/18  19:00:00</c:v>
                </c:pt>
                <c:pt idx="2395">
                  <c:v> 01/18  20:00:00</c:v>
                </c:pt>
                <c:pt idx="2396">
                  <c:v> 01/18  21:00:00</c:v>
                </c:pt>
                <c:pt idx="2397">
                  <c:v> 01/18  22:00:00</c:v>
                </c:pt>
                <c:pt idx="2398">
                  <c:v> 01/18  23:00:00</c:v>
                </c:pt>
                <c:pt idx="2399">
                  <c:v> 01/18  24:00:00</c:v>
                </c:pt>
                <c:pt idx="2400">
                  <c:v> 01/19  01:00:00</c:v>
                </c:pt>
                <c:pt idx="2401">
                  <c:v> 01/19  02:00:00</c:v>
                </c:pt>
                <c:pt idx="2402">
                  <c:v> 01/19  03:00:00</c:v>
                </c:pt>
                <c:pt idx="2403">
                  <c:v> 01/19  04:00:00</c:v>
                </c:pt>
                <c:pt idx="2404">
                  <c:v> 01/19  05:00:00</c:v>
                </c:pt>
                <c:pt idx="2405">
                  <c:v> 01/19  06:00:00</c:v>
                </c:pt>
                <c:pt idx="2406">
                  <c:v> 01/19  07:00:00</c:v>
                </c:pt>
                <c:pt idx="2407">
                  <c:v> 01/19  08:00:00</c:v>
                </c:pt>
                <c:pt idx="2408">
                  <c:v> 01/19  09:00:00</c:v>
                </c:pt>
                <c:pt idx="2409">
                  <c:v> 01/19  10:00:00</c:v>
                </c:pt>
                <c:pt idx="2410">
                  <c:v> 01/19  11:00:00</c:v>
                </c:pt>
                <c:pt idx="2411">
                  <c:v> 01/19  12:00:00</c:v>
                </c:pt>
                <c:pt idx="2412">
                  <c:v> 01/19  13:00:00</c:v>
                </c:pt>
                <c:pt idx="2413">
                  <c:v> 01/19  14:00:00</c:v>
                </c:pt>
                <c:pt idx="2414">
                  <c:v> 01/19  15:00:00</c:v>
                </c:pt>
                <c:pt idx="2415">
                  <c:v> 01/19  16:00:00</c:v>
                </c:pt>
                <c:pt idx="2416">
                  <c:v> 01/19  17:00:00</c:v>
                </c:pt>
                <c:pt idx="2417">
                  <c:v> 01/19  18:00:00</c:v>
                </c:pt>
                <c:pt idx="2418">
                  <c:v> 01/19  19:00:00</c:v>
                </c:pt>
                <c:pt idx="2419">
                  <c:v> 01/19  20:00:00</c:v>
                </c:pt>
                <c:pt idx="2420">
                  <c:v> 01/19  21:00:00</c:v>
                </c:pt>
                <c:pt idx="2421">
                  <c:v> 01/19  22:00:00</c:v>
                </c:pt>
                <c:pt idx="2422">
                  <c:v> 01/19  23:00:00</c:v>
                </c:pt>
                <c:pt idx="2423">
                  <c:v> 01/19  24:00:00</c:v>
                </c:pt>
                <c:pt idx="2424">
                  <c:v> 01/20  01:00:00</c:v>
                </c:pt>
                <c:pt idx="2425">
                  <c:v> 01/20  02:00:00</c:v>
                </c:pt>
                <c:pt idx="2426">
                  <c:v> 01/20  03:00:00</c:v>
                </c:pt>
                <c:pt idx="2427">
                  <c:v> 01/20  04:00:00</c:v>
                </c:pt>
                <c:pt idx="2428">
                  <c:v> 01/20  05:00:00</c:v>
                </c:pt>
                <c:pt idx="2429">
                  <c:v> 01/20  06:00:00</c:v>
                </c:pt>
                <c:pt idx="2430">
                  <c:v> 01/20  07:00:00</c:v>
                </c:pt>
                <c:pt idx="2431">
                  <c:v> 01/20  08:00:00</c:v>
                </c:pt>
                <c:pt idx="2432">
                  <c:v> 01/20  09:00:00</c:v>
                </c:pt>
                <c:pt idx="2433">
                  <c:v> 01/20  10:00:00</c:v>
                </c:pt>
                <c:pt idx="2434">
                  <c:v> 01/20  11:00:00</c:v>
                </c:pt>
                <c:pt idx="2435">
                  <c:v> 01/20  12:00:00</c:v>
                </c:pt>
                <c:pt idx="2436">
                  <c:v> 01/20  13:00:00</c:v>
                </c:pt>
                <c:pt idx="2437">
                  <c:v> 01/20  14:00:00</c:v>
                </c:pt>
                <c:pt idx="2438">
                  <c:v> 01/20  15:00:00</c:v>
                </c:pt>
                <c:pt idx="2439">
                  <c:v> 01/20  16:00:00</c:v>
                </c:pt>
                <c:pt idx="2440">
                  <c:v> 01/20  17:00:00</c:v>
                </c:pt>
                <c:pt idx="2441">
                  <c:v> 01/20  18:00:00</c:v>
                </c:pt>
                <c:pt idx="2442">
                  <c:v> 01/20  19:00:00</c:v>
                </c:pt>
                <c:pt idx="2443">
                  <c:v> 01/20  20:00:00</c:v>
                </c:pt>
                <c:pt idx="2444">
                  <c:v> 01/20  21:00:00</c:v>
                </c:pt>
                <c:pt idx="2445">
                  <c:v> 01/20  22:00:00</c:v>
                </c:pt>
                <c:pt idx="2446">
                  <c:v> 01/20  23:00:00</c:v>
                </c:pt>
                <c:pt idx="2447">
                  <c:v> 01/20  24:00:00</c:v>
                </c:pt>
                <c:pt idx="2448">
                  <c:v> 01/21  01:00:00</c:v>
                </c:pt>
                <c:pt idx="2449">
                  <c:v> 01/21  02:00:00</c:v>
                </c:pt>
                <c:pt idx="2450">
                  <c:v> 01/21  03:00:00</c:v>
                </c:pt>
                <c:pt idx="2451">
                  <c:v> 01/21  04:00:00</c:v>
                </c:pt>
                <c:pt idx="2452">
                  <c:v> 01/21  05:00:00</c:v>
                </c:pt>
                <c:pt idx="2453">
                  <c:v> 01/21  06:00:00</c:v>
                </c:pt>
                <c:pt idx="2454">
                  <c:v> 01/21  07:00:00</c:v>
                </c:pt>
                <c:pt idx="2455">
                  <c:v> 01/21  08:00:00</c:v>
                </c:pt>
                <c:pt idx="2456">
                  <c:v> 01/21  09:00:00</c:v>
                </c:pt>
                <c:pt idx="2457">
                  <c:v> 01/21  10:00:00</c:v>
                </c:pt>
                <c:pt idx="2458">
                  <c:v> 01/21  11:00:00</c:v>
                </c:pt>
                <c:pt idx="2459">
                  <c:v> 01/21  12:00:00</c:v>
                </c:pt>
                <c:pt idx="2460">
                  <c:v> 01/21  13:00:00</c:v>
                </c:pt>
                <c:pt idx="2461">
                  <c:v> 01/21  14:00:00</c:v>
                </c:pt>
                <c:pt idx="2462">
                  <c:v> 01/21  15:00:00</c:v>
                </c:pt>
                <c:pt idx="2463">
                  <c:v> 01/21  16:00:00</c:v>
                </c:pt>
                <c:pt idx="2464">
                  <c:v> 01/21  17:00:00</c:v>
                </c:pt>
                <c:pt idx="2465">
                  <c:v> 01/21  18:00:00</c:v>
                </c:pt>
                <c:pt idx="2466">
                  <c:v> 01/21  19:00:00</c:v>
                </c:pt>
                <c:pt idx="2467">
                  <c:v> 01/21  20:00:00</c:v>
                </c:pt>
                <c:pt idx="2468">
                  <c:v> 01/21  21:00:00</c:v>
                </c:pt>
                <c:pt idx="2469">
                  <c:v> 01/21  22:00:00</c:v>
                </c:pt>
                <c:pt idx="2470">
                  <c:v> 01/21  23:00:00</c:v>
                </c:pt>
                <c:pt idx="2471">
                  <c:v> 01/21  24:00:00</c:v>
                </c:pt>
                <c:pt idx="2472">
                  <c:v> 01/22  01:00:00</c:v>
                </c:pt>
                <c:pt idx="2473">
                  <c:v> 01/22  02:00:00</c:v>
                </c:pt>
                <c:pt idx="2474">
                  <c:v> 01/22  03:00:00</c:v>
                </c:pt>
                <c:pt idx="2475">
                  <c:v> 01/22  04:00:00</c:v>
                </c:pt>
                <c:pt idx="2476">
                  <c:v> 01/22  05:00:00</c:v>
                </c:pt>
                <c:pt idx="2477">
                  <c:v> 01/22  06:00:00</c:v>
                </c:pt>
                <c:pt idx="2478">
                  <c:v> 01/22  07:00:00</c:v>
                </c:pt>
                <c:pt idx="2479">
                  <c:v> 01/22  08:00:00</c:v>
                </c:pt>
                <c:pt idx="2480">
                  <c:v> 01/22  09:00:00</c:v>
                </c:pt>
                <c:pt idx="2481">
                  <c:v> 01/22  10:00:00</c:v>
                </c:pt>
                <c:pt idx="2482">
                  <c:v> 01/22  11:00:00</c:v>
                </c:pt>
                <c:pt idx="2483">
                  <c:v> 01/22  12:00:00</c:v>
                </c:pt>
                <c:pt idx="2484">
                  <c:v> 01/22  13:00:00</c:v>
                </c:pt>
                <c:pt idx="2485">
                  <c:v> 01/22  14:00:00</c:v>
                </c:pt>
                <c:pt idx="2486">
                  <c:v> 01/22  15:00:00</c:v>
                </c:pt>
                <c:pt idx="2487">
                  <c:v> 01/22  16:00:00</c:v>
                </c:pt>
                <c:pt idx="2488">
                  <c:v> 01/22  17:00:00</c:v>
                </c:pt>
                <c:pt idx="2489">
                  <c:v> 01/22  18:00:00</c:v>
                </c:pt>
                <c:pt idx="2490">
                  <c:v> 01/22  19:00:00</c:v>
                </c:pt>
                <c:pt idx="2491">
                  <c:v> 01/22  20:00:00</c:v>
                </c:pt>
                <c:pt idx="2492">
                  <c:v> 01/22  21:00:00</c:v>
                </c:pt>
                <c:pt idx="2493">
                  <c:v> 01/22  22:00:00</c:v>
                </c:pt>
                <c:pt idx="2494">
                  <c:v> 01/22  23:00:00</c:v>
                </c:pt>
                <c:pt idx="2495">
                  <c:v> 01/22  24:00:00</c:v>
                </c:pt>
                <c:pt idx="2496">
                  <c:v> 01/23  01:00:00</c:v>
                </c:pt>
                <c:pt idx="2497">
                  <c:v> 01/23  02:00:00</c:v>
                </c:pt>
                <c:pt idx="2498">
                  <c:v> 01/23  03:00:00</c:v>
                </c:pt>
                <c:pt idx="2499">
                  <c:v> 01/23  04:00:00</c:v>
                </c:pt>
                <c:pt idx="2500">
                  <c:v> 01/23  05:00:00</c:v>
                </c:pt>
                <c:pt idx="2501">
                  <c:v> 01/23  06:00:00</c:v>
                </c:pt>
                <c:pt idx="2502">
                  <c:v> 01/23  07:00:00</c:v>
                </c:pt>
                <c:pt idx="2503">
                  <c:v> 01/23  08:00:00</c:v>
                </c:pt>
                <c:pt idx="2504">
                  <c:v> 01/23  09:00:00</c:v>
                </c:pt>
                <c:pt idx="2505">
                  <c:v> 01/23  10:00:00</c:v>
                </c:pt>
                <c:pt idx="2506">
                  <c:v> 01/23  11:00:00</c:v>
                </c:pt>
                <c:pt idx="2507">
                  <c:v> 01/23  12:00:00</c:v>
                </c:pt>
                <c:pt idx="2508">
                  <c:v> 01/23  13:00:00</c:v>
                </c:pt>
                <c:pt idx="2509">
                  <c:v> 01/23  14:00:00</c:v>
                </c:pt>
                <c:pt idx="2510">
                  <c:v> 01/23  15:00:00</c:v>
                </c:pt>
                <c:pt idx="2511">
                  <c:v> 01/23  16:00:00</c:v>
                </c:pt>
                <c:pt idx="2512">
                  <c:v> 01/23  17:00:00</c:v>
                </c:pt>
                <c:pt idx="2513">
                  <c:v> 01/23  18:00:00</c:v>
                </c:pt>
                <c:pt idx="2514">
                  <c:v> 01/23  19:00:00</c:v>
                </c:pt>
                <c:pt idx="2515">
                  <c:v> 01/23  20:00:00</c:v>
                </c:pt>
                <c:pt idx="2516">
                  <c:v> 01/23  21:00:00</c:v>
                </c:pt>
                <c:pt idx="2517">
                  <c:v> 01/23  22:00:00</c:v>
                </c:pt>
                <c:pt idx="2518">
                  <c:v> 01/23  23:00:00</c:v>
                </c:pt>
                <c:pt idx="2519">
                  <c:v> 01/23  24:00:00</c:v>
                </c:pt>
                <c:pt idx="2520">
                  <c:v> 01/24  01:00:00</c:v>
                </c:pt>
                <c:pt idx="2521">
                  <c:v> 01/24  02:00:00</c:v>
                </c:pt>
                <c:pt idx="2522">
                  <c:v> 01/24  03:00:00</c:v>
                </c:pt>
                <c:pt idx="2523">
                  <c:v> 01/24  04:00:00</c:v>
                </c:pt>
                <c:pt idx="2524">
                  <c:v> 01/24  05:00:00</c:v>
                </c:pt>
                <c:pt idx="2525">
                  <c:v> 01/24  06:00:00</c:v>
                </c:pt>
                <c:pt idx="2526">
                  <c:v> 01/24  07:00:00</c:v>
                </c:pt>
                <c:pt idx="2527">
                  <c:v> 01/24  08:00:00</c:v>
                </c:pt>
                <c:pt idx="2528">
                  <c:v> 01/24  09:00:00</c:v>
                </c:pt>
                <c:pt idx="2529">
                  <c:v> 01/24  10:00:00</c:v>
                </c:pt>
                <c:pt idx="2530">
                  <c:v> 01/24  11:00:00</c:v>
                </c:pt>
                <c:pt idx="2531">
                  <c:v> 01/24  12:00:00</c:v>
                </c:pt>
                <c:pt idx="2532">
                  <c:v> 01/24  13:00:00</c:v>
                </c:pt>
                <c:pt idx="2533">
                  <c:v> 01/24  14:00:00</c:v>
                </c:pt>
                <c:pt idx="2534">
                  <c:v> 01/24  15:00:00</c:v>
                </c:pt>
                <c:pt idx="2535">
                  <c:v> 01/24  16:00:00</c:v>
                </c:pt>
                <c:pt idx="2536">
                  <c:v> 01/24  17:00:00</c:v>
                </c:pt>
                <c:pt idx="2537">
                  <c:v> 01/24  18:00:00</c:v>
                </c:pt>
                <c:pt idx="2538">
                  <c:v> 01/24  19:00:00</c:v>
                </c:pt>
                <c:pt idx="2539">
                  <c:v> 01/24  20:00:00</c:v>
                </c:pt>
                <c:pt idx="2540">
                  <c:v> 01/24  21:00:00</c:v>
                </c:pt>
                <c:pt idx="2541">
                  <c:v> 01/24  22:00:00</c:v>
                </c:pt>
                <c:pt idx="2542">
                  <c:v> 01/24  23:00:00</c:v>
                </c:pt>
                <c:pt idx="2543">
                  <c:v> 01/24  24:00:00</c:v>
                </c:pt>
                <c:pt idx="2544">
                  <c:v> 01/25  01:00:00</c:v>
                </c:pt>
                <c:pt idx="2545">
                  <c:v> 01/25  02:00:00</c:v>
                </c:pt>
                <c:pt idx="2546">
                  <c:v> 01/25  03:00:00</c:v>
                </c:pt>
                <c:pt idx="2547">
                  <c:v> 01/25  04:00:00</c:v>
                </c:pt>
                <c:pt idx="2548">
                  <c:v> 01/25  05:00:00</c:v>
                </c:pt>
                <c:pt idx="2549">
                  <c:v> 01/25  06:00:00</c:v>
                </c:pt>
                <c:pt idx="2550">
                  <c:v> 01/25  07:00:00</c:v>
                </c:pt>
                <c:pt idx="2551">
                  <c:v> 01/25  08:00:00</c:v>
                </c:pt>
                <c:pt idx="2552">
                  <c:v> 01/25  09:00:00</c:v>
                </c:pt>
                <c:pt idx="2553">
                  <c:v> 01/25  10:00:00</c:v>
                </c:pt>
                <c:pt idx="2554">
                  <c:v> 01/25  11:00:00</c:v>
                </c:pt>
                <c:pt idx="2555">
                  <c:v> 01/25  12:00:00</c:v>
                </c:pt>
                <c:pt idx="2556">
                  <c:v> 01/25  13:00:00</c:v>
                </c:pt>
                <c:pt idx="2557">
                  <c:v> 01/25  14:00:00</c:v>
                </c:pt>
                <c:pt idx="2558">
                  <c:v> 01/25  15:00:00</c:v>
                </c:pt>
                <c:pt idx="2559">
                  <c:v> 01/25  16:00:00</c:v>
                </c:pt>
                <c:pt idx="2560">
                  <c:v> 01/25  17:00:00</c:v>
                </c:pt>
                <c:pt idx="2561">
                  <c:v> 01/25  18:00:00</c:v>
                </c:pt>
                <c:pt idx="2562">
                  <c:v> 01/25  19:00:00</c:v>
                </c:pt>
                <c:pt idx="2563">
                  <c:v> 01/25  20:00:00</c:v>
                </c:pt>
                <c:pt idx="2564">
                  <c:v> 01/25  21:00:00</c:v>
                </c:pt>
                <c:pt idx="2565">
                  <c:v> 01/25  22:00:00</c:v>
                </c:pt>
                <c:pt idx="2566">
                  <c:v> 01/25  23:00:00</c:v>
                </c:pt>
                <c:pt idx="2567">
                  <c:v> 01/25  24:00:00</c:v>
                </c:pt>
                <c:pt idx="2568">
                  <c:v> 01/26  01:00:00</c:v>
                </c:pt>
                <c:pt idx="2569">
                  <c:v> 01/26  02:00:00</c:v>
                </c:pt>
                <c:pt idx="2570">
                  <c:v> 01/26  03:00:00</c:v>
                </c:pt>
                <c:pt idx="2571">
                  <c:v> 01/26  04:00:00</c:v>
                </c:pt>
                <c:pt idx="2572">
                  <c:v> 01/26  05:00:00</c:v>
                </c:pt>
                <c:pt idx="2573">
                  <c:v> 01/26  06:00:00</c:v>
                </c:pt>
                <c:pt idx="2574">
                  <c:v> 01/26  07:00:00</c:v>
                </c:pt>
                <c:pt idx="2575">
                  <c:v> 01/26  08:00:00</c:v>
                </c:pt>
                <c:pt idx="2576">
                  <c:v> 01/26  09:00:00</c:v>
                </c:pt>
                <c:pt idx="2577">
                  <c:v> 01/26  10:00:00</c:v>
                </c:pt>
                <c:pt idx="2578">
                  <c:v> 01/26  11:00:00</c:v>
                </c:pt>
                <c:pt idx="2579">
                  <c:v> 01/26  12:00:00</c:v>
                </c:pt>
                <c:pt idx="2580">
                  <c:v> 01/26  13:00:00</c:v>
                </c:pt>
                <c:pt idx="2581">
                  <c:v> 01/26  14:00:00</c:v>
                </c:pt>
                <c:pt idx="2582">
                  <c:v> 01/26  15:00:00</c:v>
                </c:pt>
                <c:pt idx="2583">
                  <c:v> 01/26  16:00:00</c:v>
                </c:pt>
                <c:pt idx="2584">
                  <c:v> 01/26  17:00:00</c:v>
                </c:pt>
                <c:pt idx="2585">
                  <c:v> 01/26  18:00:00</c:v>
                </c:pt>
                <c:pt idx="2586">
                  <c:v> 01/26  19:00:00</c:v>
                </c:pt>
                <c:pt idx="2587">
                  <c:v> 01/26  20:00:00</c:v>
                </c:pt>
                <c:pt idx="2588">
                  <c:v> 01/26  21:00:00</c:v>
                </c:pt>
                <c:pt idx="2589">
                  <c:v> 01/26  22:00:00</c:v>
                </c:pt>
                <c:pt idx="2590">
                  <c:v> 01/26  23:00:00</c:v>
                </c:pt>
                <c:pt idx="2591">
                  <c:v> 01/26  24:00:00</c:v>
                </c:pt>
                <c:pt idx="2592">
                  <c:v> 01/27  01:00:00</c:v>
                </c:pt>
                <c:pt idx="2593">
                  <c:v> 01/27  02:00:00</c:v>
                </c:pt>
                <c:pt idx="2594">
                  <c:v> 01/27  03:00:00</c:v>
                </c:pt>
                <c:pt idx="2595">
                  <c:v> 01/27  04:00:00</c:v>
                </c:pt>
                <c:pt idx="2596">
                  <c:v> 01/27  05:00:00</c:v>
                </c:pt>
                <c:pt idx="2597">
                  <c:v> 01/27  06:00:00</c:v>
                </c:pt>
                <c:pt idx="2598">
                  <c:v> 01/27  07:00:00</c:v>
                </c:pt>
                <c:pt idx="2599">
                  <c:v> 01/27  08:00:00</c:v>
                </c:pt>
                <c:pt idx="2600">
                  <c:v> 01/27  09:00:00</c:v>
                </c:pt>
                <c:pt idx="2601">
                  <c:v> 01/27  10:00:00</c:v>
                </c:pt>
                <c:pt idx="2602">
                  <c:v> 01/27  11:00:00</c:v>
                </c:pt>
                <c:pt idx="2603">
                  <c:v> 01/27  12:00:00</c:v>
                </c:pt>
                <c:pt idx="2604">
                  <c:v> 01/27  13:00:00</c:v>
                </c:pt>
                <c:pt idx="2605">
                  <c:v> 01/27  14:00:00</c:v>
                </c:pt>
                <c:pt idx="2606">
                  <c:v> 01/27  15:00:00</c:v>
                </c:pt>
                <c:pt idx="2607">
                  <c:v> 01/27  16:00:00</c:v>
                </c:pt>
                <c:pt idx="2608">
                  <c:v> 01/27  17:00:00</c:v>
                </c:pt>
                <c:pt idx="2609">
                  <c:v> 01/27  18:00:00</c:v>
                </c:pt>
                <c:pt idx="2610">
                  <c:v> 01/27  19:00:00</c:v>
                </c:pt>
                <c:pt idx="2611">
                  <c:v> 01/27  20:00:00</c:v>
                </c:pt>
                <c:pt idx="2612">
                  <c:v> 01/27  21:00:00</c:v>
                </c:pt>
                <c:pt idx="2613">
                  <c:v> 01/27  22:00:00</c:v>
                </c:pt>
                <c:pt idx="2614">
                  <c:v> 01/27  23:00:00</c:v>
                </c:pt>
                <c:pt idx="2615">
                  <c:v> 01/27  24:00:00</c:v>
                </c:pt>
                <c:pt idx="2616">
                  <c:v> 01/28  01:00:00</c:v>
                </c:pt>
                <c:pt idx="2617">
                  <c:v> 01/28  02:00:00</c:v>
                </c:pt>
                <c:pt idx="2618">
                  <c:v> 01/28  03:00:00</c:v>
                </c:pt>
                <c:pt idx="2619">
                  <c:v> 01/28  04:00:00</c:v>
                </c:pt>
                <c:pt idx="2620">
                  <c:v> 01/28  05:00:00</c:v>
                </c:pt>
                <c:pt idx="2621">
                  <c:v> 01/28  06:00:00</c:v>
                </c:pt>
                <c:pt idx="2622">
                  <c:v> 01/28  07:00:00</c:v>
                </c:pt>
                <c:pt idx="2623">
                  <c:v> 01/28  08:00:00</c:v>
                </c:pt>
                <c:pt idx="2624">
                  <c:v> 01/28  09:00:00</c:v>
                </c:pt>
                <c:pt idx="2625">
                  <c:v> 01/28  10:00:00</c:v>
                </c:pt>
                <c:pt idx="2626">
                  <c:v> 01/28  11:00:00</c:v>
                </c:pt>
                <c:pt idx="2627">
                  <c:v> 01/28  12:00:00</c:v>
                </c:pt>
                <c:pt idx="2628">
                  <c:v> 01/28  13:00:00</c:v>
                </c:pt>
                <c:pt idx="2629">
                  <c:v> 01/28  14:00:00</c:v>
                </c:pt>
                <c:pt idx="2630">
                  <c:v> 01/28  15:00:00</c:v>
                </c:pt>
                <c:pt idx="2631">
                  <c:v> 01/28  16:00:00</c:v>
                </c:pt>
                <c:pt idx="2632">
                  <c:v> 01/28  17:00:00</c:v>
                </c:pt>
                <c:pt idx="2633">
                  <c:v> 01/28  18:00:00</c:v>
                </c:pt>
                <c:pt idx="2634">
                  <c:v> 01/28  19:00:00</c:v>
                </c:pt>
                <c:pt idx="2635">
                  <c:v> 01/28  20:00:00</c:v>
                </c:pt>
                <c:pt idx="2636">
                  <c:v> 01/28  21:00:00</c:v>
                </c:pt>
                <c:pt idx="2637">
                  <c:v> 01/28  22:00:00</c:v>
                </c:pt>
                <c:pt idx="2638">
                  <c:v> 01/28  23:00:00</c:v>
                </c:pt>
                <c:pt idx="2639">
                  <c:v> 01/28  24:00:00</c:v>
                </c:pt>
                <c:pt idx="2640">
                  <c:v> 01/29  01:00:00</c:v>
                </c:pt>
                <c:pt idx="2641">
                  <c:v> 01/29  02:00:00</c:v>
                </c:pt>
                <c:pt idx="2642">
                  <c:v> 01/29  03:00:00</c:v>
                </c:pt>
                <c:pt idx="2643">
                  <c:v> 01/29  04:00:00</c:v>
                </c:pt>
                <c:pt idx="2644">
                  <c:v> 01/29  05:00:00</c:v>
                </c:pt>
                <c:pt idx="2645">
                  <c:v> 01/29  06:00:00</c:v>
                </c:pt>
                <c:pt idx="2646">
                  <c:v> 01/29  07:00:00</c:v>
                </c:pt>
                <c:pt idx="2647">
                  <c:v> 01/29  08:00:00</c:v>
                </c:pt>
                <c:pt idx="2648">
                  <c:v> 01/29  09:00:00</c:v>
                </c:pt>
                <c:pt idx="2649">
                  <c:v> 01/29  10:00:00</c:v>
                </c:pt>
                <c:pt idx="2650">
                  <c:v> 01/29  11:00:00</c:v>
                </c:pt>
                <c:pt idx="2651">
                  <c:v> 01/29  12:00:00</c:v>
                </c:pt>
                <c:pt idx="2652">
                  <c:v> 01/29  13:00:00</c:v>
                </c:pt>
                <c:pt idx="2653">
                  <c:v> 01/29  14:00:00</c:v>
                </c:pt>
                <c:pt idx="2654">
                  <c:v> 01/29  15:00:00</c:v>
                </c:pt>
                <c:pt idx="2655">
                  <c:v> 01/29  16:00:00</c:v>
                </c:pt>
                <c:pt idx="2656">
                  <c:v> 01/29  17:00:00</c:v>
                </c:pt>
                <c:pt idx="2657">
                  <c:v> 01/29  18:00:00</c:v>
                </c:pt>
                <c:pt idx="2658">
                  <c:v> 01/29  19:00:00</c:v>
                </c:pt>
                <c:pt idx="2659">
                  <c:v> 01/29  20:00:00</c:v>
                </c:pt>
                <c:pt idx="2660">
                  <c:v> 01/29  21:00:00</c:v>
                </c:pt>
                <c:pt idx="2661">
                  <c:v> 01/29  22:00:00</c:v>
                </c:pt>
                <c:pt idx="2662">
                  <c:v> 01/29  23:00:00</c:v>
                </c:pt>
                <c:pt idx="2663">
                  <c:v> 01/29  24:00:00</c:v>
                </c:pt>
                <c:pt idx="2664">
                  <c:v> 01/30  01:00:00</c:v>
                </c:pt>
                <c:pt idx="2665">
                  <c:v> 01/30  02:00:00</c:v>
                </c:pt>
                <c:pt idx="2666">
                  <c:v> 01/30  03:00:00</c:v>
                </c:pt>
                <c:pt idx="2667">
                  <c:v> 01/30  04:00:00</c:v>
                </c:pt>
                <c:pt idx="2668">
                  <c:v> 01/30  05:00:00</c:v>
                </c:pt>
                <c:pt idx="2669">
                  <c:v> 01/30  06:00:00</c:v>
                </c:pt>
                <c:pt idx="2670">
                  <c:v> 01/30  07:00:00</c:v>
                </c:pt>
                <c:pt idx="2671">
                  <c:v> 01/30  08:00:00</c:v>
                </c:pt>
                <c:pt idx="2672">
                  <c:v> 01/30  09:00:00</c:v>
                </c:pt>
                <c:pt idx="2673">
                  <c:v> 01/30  10:00:00</c:v>
                </c:pt>
                <c:pt idx="2674">
                  <c:v> 01/30  11:00:00</c:v>
                </c:pt>
                <c:pt idx="2675">
                  <c:v> 01/30  12:00:00</c:v>
                </c:pt>
                <c:pt idx="2676">
                  <c:v> 01/30  13:00:00</c:v>
                </c:pt>
                <c:pt idx="2677">
                  <c:v> 01/30  14:00:00</c:v>
                </c:pt>
                <c:pt idx="2678">
                  <c:v> 01/30  15:00:00</c:v>
                </c:pt>
                <c:pt idx="2679">
                  <c:v> 01/30  16:00:00</c:v>
                </c:pt>
                <c:pt idx="2680">
                  <c:v> 01/30  17:00:00</c:v>
                </c:pt>
                <c:pt idx="2681">
                  <c:v> 01/30  18:00:00</c:v>
                </c:pt>
                <c:pt idx="2682">
                  <c:v> 01/30  19:00:00</c:v>
                </c:pt>
                <c:pt idx="2683">
                  <c:v> 01/30  20:00:00</c:v>
                </c:pt>
                <c:pt idx="2684">
                  <c:v> 01/30  21:00:00</c:v>
                </c:pt>
                <c:pt idx="2685">
                  <c:v> 01/30  22:00:00</c:v>
                </c:pt>
                <c:pt idx="2686">
                  <c:v> 01/30  23:00:00</c:v>
                </c:pt>
                <c:pt idx="2687">
                  <c:v> 01/30  24:00:00</c:v>
                </c:pt>
                <c:pt idx="2688">
                  <c:v> 01/31  01:00:00</c:v>
                </c:pt>
                <c:pt idx="2689">
                  <c:v> 01/31  02:00:00</c:v>
                </c:pt>
                <c:pt idx="2690">
                  <c:v> 01/31  03:00:00</c:v>
                </c:pt>
                <c:pt idx="2691">
                  <c:v> 01/31  04:00:00</c:v>
                </c:pt>
                <c:pt idx="2692">
                  <c:v> 01/31  05:00:00</c:v>
                </c:pt>
                <c:pt idx="2693">
                  <c:v> 01/31  06:00:00</c:v>
                </c:pt>
                <c:pt idx="2694">
                  <c:v> 01/31  07:00:00</c:v>
                </c:pt>
                <c:pt idx="2695">
                  <c:v> 01/31  08:00:00</c:v>
                </c:pt>
                <c:pt idx="2696">
                  <c:v> 01/31  09:00:00</c:v>
                </c:pt>
                <c:pt idx="2697">
                  <c:v> 01/31  10:00:00</c:v>
                </c:pt>
                <c:pt idx="2698">
                  <c:v> 01/31  11:00:00</c:v>
                </c:pt>
                <c:pt idx="2699">
                  <c:v> 01/31  12:00:00</c:v>
                </c:pt>
                <c:pt idx="2700">
                  <c:v> 01/31  13:00:00</c:v>
                </c:pt>
                <c:pt idx="2701">
                  <c:v> 01/31  14:00:00</c:v>
                </c:pt>
                <c:pt idx="2702">
                  <c:v> 01/31  15:00:00</c:v>
                </c:pt>
                <c:pt idx="2703">
                  <c:v> 01/31  16:00:00</c:v>
                </c:pt>
                <c:pt idx="2704">
                  <c:v> 01/31  17:00:00</c:v>
                </c:pt>
                <c:pt idx="2705">
                  <c:v> 01/31  18:00:00</c:v>
                </c:pt>
                <c:pt idx="2706">
                  <c:v> 01/31  19:00:00</c:v>
                </c:pt>
                <c:pt idx="2707">
                  <c:v> 01/31  20:00:00</c:v>
                </c:pt>
                <c:pt idx="2708">
                  <c:v> 01/31  21:00:00</c:v>
                </c:pt>
                <c:pt idx="2709">
                  <c:v> 01/31  22:00:00</c:v>
                </c:pt>
                <c:pt idx="2710">
                  <c:v> 01/31  23:00:00</c:v>
                </c:pt>
                <c:pt idx="2711">
                  <c:v> 01/31  24:00:00</c:v>
                </c:pt>
                <c:pt idx="2712">
                  <c:v> 02/01  01:00:00</c:v>
                </c:pt>
                <c:pt idx="2713">
                  <c:v> 02/01  02:00:00</c:v>
                </c:pt>
                <c:pt idx="2714">
                  <c:v> 02/01  03:00:00</c:v>
                </c:pt>
                <c:pt idx="2715">
                  <c:v> 02/01  04:00:00</c:v>
                </c:pt>
                <c:pt idx="2716">
                  <c:v> 02/01  05:00:00</c:v>
                </c:pt>
                <c:pt idx="2717">
                  <c:v> 02/01  06:00:00</c:v>
                </c:pt>
                <c:pt idx="2718">
                  <c:v> 02/01  07:00:00</c:v>
                </c:pt>
                <c:pt idx="2719">
                  <c:v> 02/01  08:00:00</c:v>
                </c:pt>
                <c:pt idx="2720">
                  <c:v> 02/01  09:00:00</c:v>
                </c:pt>
                <c:pt idx="2721">
                  <c:v> 02/01  10:00:00</c:v>
                </c:pt>
                <c:pt idx="2722">
                  <c:v> 02/01  11:00:00</c:v>
                </c:pt>
                <c:pt idx="2723">
                  <c:v> 02/01  12:00:00</c:v>
                </c:pt>
                <c:pt idx="2724">
                  <c:v> 02/01  13:00:00</c:v>
                </c:pt>
                <c:pt idx="2725">
                  <c:v> 02/01  14:00:00</c:v>
                </c:pt>
                <c:pt idx="2726">
                  <c:v> 02/01  15:00:00</c:v>
                </c:pt>
                <c:pt idx="2727">
                  <c:v> 02/01  16:00:00</c:v>
                </c:pt>
                <c:pt idx="2728">
                  <c:v> 02/01  17:00:00</c:v>
                </c:pt>
                <c:pt idx="2729">
                  <c:v> 02/01  18:00:00</c:v>
                </c:pt>
                <c:pt idx="2730">
                  <c:v> 02/01  19:00:00</c:v>
                </c:pt>
                <c:pt idx="2731">
                  <c:v> 02/01  20:00:00</c:v>
                </c:pt>
                <c:pt idx="2732">
                  <c:v> 02/01  21:00:00</c:v>
                </c:pt>
                <c:pt idx="2733">
                  <c:v> 02/01  22:00:00</c:v>
                </c:pt>
                <c:pt idx="2734">
                  <c:v> 02/01  23:00:00</c:v>
                </c:pt>
                <c:pt idx="2735">
                  <c:v> 02/01  24:00:00</c:v>
                </c:pt>
                <c:pt idx="2736">
                  <c:v> 02/02  01:00:00</c:v>
                </c:pt>
                <c:pt idx="2737">
                  <c:v> 02/02  02:00:00</c:v>
                </c:pt>
                <c:pt idx="2738">
                  <c:v> 02/02  03:00:00</c:v>
                </c:pt>
                <c:pt idx="2739">
                  <c:v> 02/02  04:00:00</c:v>
                </c:pt>
                <c:pt idx="2740">
                  <c:v> 02/02  05:00:00</c:v>
                </c:pt>
                <c:pt idx="2741">
                  <c:v> 02/02  06:00:00</c:v>
                </c:pt>
                <c:pt idx="2742">
                  <c:v> 02/02  07:00:00</c:v>
                </c:pt>
                <c:pt idx="2743">
                  <c:v> 02/02  08:00:00</c:v>
                </c:pt>
                <c:pt idx="2744">
                  <c:v> 02/02  09:00:00</c:v>
                </c:pt>
                <c:pt idx="2745">
                  <c:v> 02/02  10:00:00</c:v>
                </c:pt>
                <c:pt idx="2746">
                  <c:v> 02/02  11:00:00</c:v>
                </c:pt>
                <c:pt idx="2747">
                  <c:v> 02/02  12:00:00</c:v>
                </c:pt>
                <c:pt idx="2748">
                  <c:v> 02/02  13:00:00</c:v>
                </c:pt>
                <c:pt idx="2749">
                  <c:v> 02/02  14:00:00</c:v>
                </c:pt>
                <c:pt idx="2750">
                  <c:v> 02/02  15:00:00</c:v>
                </c:pt>
                <c:pt idx="2751">
                  <c:v> 02/02  16:00:00</c:v>
                </c:pt>
                <c:pt idx="2752">
                  <c:v> 02/02  17:00:00</c:v>
                </c:pt>
                <c:pt idx="2753">
                  <c:v> 02/02  18:00:00</c:v>
                </c:pt>
                <c:pt idx="2754">
                  <c:v> 02/02  19:00:00</c:v>
                </c:pt>
                <c:pt idx="2755">
                  <c:v> 02/02  20:00:00</c:v>
                </c:pt>
                <c:pt idx="2756">
                  <c:v> 02/02  21:00:00</c:v>
                </c:pt>
                <c:pt idx="2757">
                  <c:v> 02/02  22:00:00</c:v>
                </c:pt>
                <c:pt idx="2758">
                  <c:v> 02/02  23:00:00</c:v>
                </c:pt>
                <c:pt idx="2759">
                  <c:v> 02/02  24:00:00</c:v>
                </c:pt>
                <c:pt idx="2760">
                  <c:v> 02/03  01:00:00</c:v>
                </c:pt>
                <c:pt idx="2761">
                  <c:v> 02/03  02:00:00</c:v>
                </c:pt>
                <c:pt idx="2762">
                  <c:v> 02/03  03:00:00</c:v>
                </c:pt>
                <c:pt idx="2763">
                  <c:v> 02/03  04:00:00</c:v>
                </c:pt>
                <c:pt idx="2764">
                  <c:v> 02/03  05:00:00</c:v>
                </c:pt>
                <c:pt idx="2765">
                  <c:v> 02/03  06:00:00</c:v>
                </c:pt>
                <c:pt idx="2766">
                  <c:v> 02/03  07:00:00</c:v>
                </c:pt>
                <c:pt idx="2767">
                  <c:v> 02/03  08:00:00</c:v>
                </c:pt>
                <c:pt idx="2768">
                  <c:v> 02/03  09:00:00</c:v>
                </c:pt>
                <c:pt idx="2769">
                  <c:v> 02/03  10:00:00</c:v>
                </c:pt>
                <c:pt idx="2770">
                  <c:v> 02/03  11:00:00</c:v>
                </c:pt>
                <c:pt idx="2771">
                  <c:v> 02/03  12:00:00</c:v>
                </c:pt>
                <c:pt idx="2772">
                  <c:v> 02/03  13:00:00</c:v>
                </c:pt>
                <c:pt idx="2773">
                  <c:v> 02/03  14:00:00</c:v>
                </c:pt>
                <c:pt idx="2774">
                  <c:v> 02/03  15:00:00</c:v>
                </c:pt>
                <c:pt idx="2775">
                  <c:v> 02/03  16:00:00</c:v>
                </c:pt>
                <c:pt idx="2776">
                  <c:v> 02/03  17:00:00</c:v>
                </c:pt>
                <c:pt idx="2777">
                  <c:v> 02/03  18:00:00</c:v>
                </c:pt>
                <c:pt idx="2778">
                  <c:v> 02/03  19:00:00</c:v>
                </c:pt>
                <c:pt idx="2779">
                  <c:v> 02/03  20:00:00</c:v>
                </c:pt>
                <c:pt idx="2780">
                  <c:v> 02/03  21:00:00</c:v>
                </c:pt>
                <c:pt idx="2781">
                  <c:v> 02/03  22:00:00</c:v>
                </c:pt>
                <c:pt idx="2782">
                  <c:v> 02/03  23:00:00</c:v>
                </c:pt>
                <c:pt idx="2783">
                  <c:v> 02/03  24:00:00</c:v>
                </c:pt>
                <c:pt idx="2784">
                  <c:v> 02/04  01:00:00</c:v>
                </c:pt>
                <c:pt idx="2785">
                  <c:v> 02/04  02:00:00</c:v>
                </c:pt>
                <c:pt idx="2786">
                  <c:v> 02/04  03:00:00</c:v>
                </c:pt>
                <c:pt idx="2787">
                  <c:v> 02/04  04:00:00</c:v>
                </c:pt>
                <c:pt idx="2788">
                  <c:v> 02/04  05:00:00</c:v>
                </c:pt>
                <c:pt idx="2789">
                  <c:v> 02/04  06:00:00</c:v>
                </c:pt>
                <c:pt idx="2790">
                  <c:v> 02/04  07:00:00</c:v>
                </c:pt>
                <c:pt idx="2791">
                  <c:v> 02/04  08:00:00</c:v>
                </c:pt>
                <c:pt idx="2792">
                  <c:v> 02/04  09:00:00</c:v>
                </c:pt>
                <c:pt idx="2793">
                  <c:v> 02/04  10:00:00</c:v>
                </c:pt>
                <c:pt idx="2794">
                  <c:v> 02/04  11:00:00</c:v>
                </c:pt>
                <c:pt idx="2795">
                  <c:v> 02/04  12:00:00</c:v>
                </c:pt>
                <c:pt idx="2796">
                  <c:v> 02/04  13:00:00</c:v>
                </c:pt>
                <c:pt idx="2797">
                  <c:v> 02/04  14:00:00</c:v>
                </c:pt>
                <c:pt idx="2798">
                  <c:v> 02/04  15:00:00</c:v>
                </c:pt>
                <c:pt idx="2799">
                  <c:v> 02/04  16:00:00</c:v>
                </c:pt>
                <c:pt idx="2800">
                  <c:v> 02/04  17:00:00</c:v>
                </c:pt>
                <c:pt idx="2801">
                  <c:v> 02/04  18:00:00</c:v>
                </c:pt>
                <c:pt idx="2802">
                  <c:v> 02/04  19:00:00</c:v>
                </c:pt>
                <c:pt idx="2803">
                  <c:v> 02/04  20:00:00</c:v>
                </c:pt>
                <c:pt idx="2804">
                  <c:v> 02/04  21:00:00</c:v>
                </c:pt>
                <c:pt idx="2805">
                  <c:v> 02/04  22:00:00</c:v>
                </c:pt>
                <c:pt idx="2806">
                  <c:v> 02/04  23:00:00</c:v>
                </c:pt>
                <c:pt idx="2807">
                  <c:v> 02/04  24:00:00</c:v>
                </c:pt>
                <c:pt idx="2808">
                  <c:v> 02/05  01:00:00</c:v>
                </c:pt>
                <c:pt idx="2809">
                  <c:v> 02/05  02:00:00</c:v>
                </c:pt>
                <c:pt idx="2810">
                  <c:v> 02/05  03:00:00</c:v>
                </c:pt>
                <c:pt idx="2811">
                  <c:v> 02/05  04:00:00</c:v>
                </c:pt>
                <c:pt idx="2812">
                  <c:v> 02/05  05:00:00</c:v>
                </c:pt>
                <c:pt idx="2813">
                  <c:v> 02/05  06:00:00</c:v>
                </c:pt>
                <c:pt idx="2814">
                  <c:v> 02/05  07:00:00</c:v>
                </c:pt>
                <c:pt idx="2815">
                  <c:v> 02/05  08:00:00</c:v>
                </c:pt>
                <c:pt idx="2816">
                  <c:v> 02/05  09:00:00</c:v>
                </c:pt>
                <c:pt idx="2817">
                  <c:v> 02/05  10:00:00</c:v>
                </c:pt>
                <c:pt idx="2818">
                  <c:v> 02/05  11:00:00</c:v>
                </c:pt>
                <c:pt idx="2819">
                  <c:v> 02/05  12:00:00</c:v>
                </c:pt>
                <c:pt idx="2820">
                  <c:v> 02/05  13:00:00</c:v>
                </c:pt>
                <c:pt idx="2821">
                  <c:v> 02/05  14:00:00</c:v>
                </c:pt>
                <c:pt idx="2822">
                  <c:v> 02/05  15:00:00</c:v>
                </c:pt>
                <c:pt idx="2823">
                  <c:v> 02/05  16:00:00</c:v>
                </c:pt>
                <c:pt idx="2824">
                  <c:v> 02/05  17:00:00</c:v>
                </c:pt>
                <c:pt idx="2825">
                  <c:v> 02/05  18:00:00</c:v>
                </c:pt>
                <c:pt idx="2826">
                  <c:v> 02/05  19:00:00</c:v>
                </c:pt>
                <c:pt idx="2827">
                  <c:v> 02/05  20:00:00</c:v>
                </c:pt>
                <c:pt idx="2828">
                  <c:v> 02/05  21:00:00</c:v>
                </c:pt>
                <c:pt idx="2829">
                  <c:v> 02/05  22:00:00</c:v>
                </c:pt>
                <c:pt idx="2830">
                  <c:v> 02/05  23:00:00</c:v>
                </c:pt>
                <c:pt idx="2831">
                  <c:v> 02/05  24:00:00</c:v>
                </c:pt>
                <c:pt idx="2832">
                  <c:v> 02/06  01:00:00</c:v>
                </c:pt>
                <c:pt idx="2833">
                  <c:v> 02/06  02:00:00</c:v>
                </c:pt>
                <c:pt idx="2834">
                  <c:v> 02/06  03:00:00</c:v>
                </c:pt>
                <c:pt idx="2835">
                  <c:v> 02/06  04:00:00</c:v>
                </c:pt>
                <c:pt idx="2836">
                  <c:v> 02/06  05:00:00</c:v>
                </c:pt>
                <c:pt idx="2837">
                  <c:v> 02/06  06:00:00</c:v>
                </c:pt>
                <c:pt idx="2838">
                  <c:v> 02/06  07:00:00</c:v>
                </c:pt>
                <c:pt idx="2839">
                  <c:v> 02/06  08:00:00</c:v>
                </c:pt>
                <c:pt idx="2840">
                  <c:v> 02/06  09:00:00</c:v>
                </c:pt>
                <c:pt idx="2841">
                  <c:v> 02/06  10:00:00</c:v>
                </c:pt>
                <c:pt idx="2842">
                  <c:v> 02/06  11:00:00</c:v>
                </c:pt>
                <c:pt idx="2843">
                  <c:v> 02/06  12:00:00</c:v>
                </c:pt>
                <c:pt idx="2844">
                  <c:v> 02/06  13:00:00</c:v>
                </c:pt>
                <c:pt idx="2845">
                  <c:v> 02/06  14:00:00</c:v>
                </c:pt>
                <c:pt idx="2846">
                  <c:v> 02/06  15:00:00</c:v>
                </c:pt>
                <c:pt idx="2847">
                  <c:v> 02/06  16:00:00</c:v>
                </c:pt>
                <c:pt idx="2848">
                  <c:v> 02/06  17:00:00</c:v>
                </c:pt>
                <c:pt idx="2849">
                  <c:v> 02/06  18:00:00</c:v>
                </c:pt>
                <c:pt idx="2850">
                  <c:v> 02/06  19:00:00</c:v>
                </c:pt>
                <c:pt idx="2851">
                  <c:v> 02/06  20:00:00</c:v>
                </c:pt>
                <c:pt idx="2852">
                  <c:v> 02/06  21:00:00</c:v>
                </c:pt>
                <c:pt idx="2853">
                  <c:v> 02/06  22:00:00</c:v>
                </c:pt>
                <c:pt idx="2854">
                  <c:v> 02/06  23:00:00</c:v>
                </c:pt>
                <c:pt idx="2855">
                  <c:v> 02/06  24:00:00</c:v>
                </c:pt>
                <c:pt idx="2856">
                  <c:v> 02/07  01:00:00</c:v>
                </c:pt>
                <c:pt idx="2857">
                  <c:v> 02/07  02:00:00</c:v>
                </c:pt>
                <c:pt idx="2858">
                  <c:v> 02/07  03:00:00</c:v>
                </c:pt>
                <c:pt idx="2859">
                  <c:v> 02/07  04:00:00</c:v>
                </c:pt>
                <c:pt idx="2860">
                  <c:v> 02/07  05:00:00</c:v>
                </c:pt>
                <c:pt idx="2861">
                  <c:v> 02/07  06:00:00</c:v>
                </c:pt>
                <c:pt idx="2862">
                  <c:v> 02/07  07:00:00</c:v>
                </c:pt>
                <c:pt idx="2863">
                  <c:v> 02/07  08:00:00</c:v>
                </c:pt>
                <c:pt idx="2864">
                  <c:v> 02/07  09:00:00</c:v>
                </c:pt>
                <c:pt idx="2865">
                  <c:v> 02/07  10:00:00</c:v>
                </c:pt>
                <c:pt idx="2866">
                  <c:v> 02/07  11:00:00</c:v>
                </c:pt>
                <c:pt idx="2867">
                  <c:v> 02/07  12:00:00</c:v>
                </c:pt>
                <c:pt idx="2868">
                  <c:v> 02/07  13:00:00</c:v>
                </c:pt>
                <c:pt idx="2869">
                  <c:v> 02/07  14:00:00</c:v>
                </c:pt>
                <c:pt idx="2870">
                  <c:v> 02/07  15:00:00</c:v>
                </c:pt>
                <c:pt idx="2871">
                  <c:v> 02/07  16:00:00</c:v>
                </c:pt>
                <c:pt idx="2872">
                  <c:v> 02/07  17:00:00</c:v>
                </c:pt>
                <c:pt idx="2873">
                  <c:v> 02/07  18:00:00</c:v>
                </c:pt>
                <c:pt idx="2874">
                  <c:v> 02/07  19:00:00</c:v>
                </c:pt>
                <c:pt idx="2875">
                  <c:v> 02/07  20:00:00</c:v>
                </c:pt>
                <c:pt idx="2876">
                  <c:v> 02/07  21:00:00</c:v>
                </c:pt>
                <c:pt idx="2877">
                  <c:v> 02/07  22:00:00</c:v>
                </c:pt>
                <c:pt idx="2878">
                  <c:v> 02/07  23:00:00</c:v>
                </c:pt>
                <c:pt idx="2879">
                  <c:v> 02/07  24:00:00</c:v>
                </c:pt>
                <c:pt idx="2880">
                  <c:v> 02/08  01:00:00</c:v>
                </c:pt>
                <c:pt idx="2881">
                  <c:v> 02/08  02:00:00</c:v>
                </c:pt>
                <c:pt idx="2882">
                  <c:v> 02/08  03:00:00</c:v>
                </c:pt>
                <c:pt idx="2883">
                  <c:v> 02/08  04:00:00</c:v>
                </c:pt>
                <c:pt idx="2884">
                  <c:v> 02/08  05:00:00</c:v>
                </c:pt>
                <c:pt idx="2885">
                  <c:v> 02/08  06:00:00</c:v>
                </c:pt>
                <c:pt idx="2886">
                  <c:v> 02/08  07:00:00</c:v>
                </c:pt>
                <c:pt idx="2887">
                  <c:v> 02/08  08:00:00</c:v>
                </c:pt>
                <c:pt idx="2888">
                  <c:v> 02/08  09:00:00</c:v>
                </c:pt>
                <c:pt idx="2889">
                  <c:v> 02/08  10:00:00</c:v>
                </c:pt>
                <c:pt idx="2890">
                  <c:v> 02/08  11:00:00</c:v>
                </c:pt>
                <c:pt idx="2891">
                  <c:v> 02/08  12:00:00</c:v>
                </c:pt>
                <c:pt idx="2892">
                  <c:v> 02/08  13:00:00</c:v>
                </c:pt>
                <c:pt idx="2893">
                  <c:v> 02/08  14:00:00</c:v>
                </c:pt>
                <c:pt idx="2894">
                  <c:v> 02/08  15:00:00</c:v>
                </c:pt>
                <c:pt idx="2895">
                  <c:v> 02/08  16:00:00</c:v>
                </c:pt>
                <c:pt idx="2896">
                  <c:v> 02/08  17:00:00</c:v>
                </c:pt>
                <c:pt idx="2897">
                  <c:v> 02/08  18:00:00</c:v>
                </c:pt>
                <c:pt idx="2898">
                  <c:v> 02/08  19:00:00</c:v>
                </c:pt>
                <c:pt idx="2899">
                  <c:v> 02/08  20:00:00</c:v>
                </c:pt>
                <c:pt idx="2900">
                  <c:v> 02/08  21:00:00</c:v>
                </c:pt>
                <c:pt idx="2901">
                  <c:v> 02/08  22:00:00</c:v>
                </c:pt>
                <c:pt idx="2902">
                  <c:v> 02/08  23:00:00</c:v>
                </c:pt>
                <c:pt idx="2903">
                  <c:v> 02/08  24:00:00</c:v>
                </c:pt>
                <c:pt idx="2904">
                  <c:v> 02/09  01:00:00</c:v>
                </c:pt>
                <c:pt idx="2905">
                  <c:v> 02/09  02:00:00</c:v>
                </c:pt>
                <c:pt idx="2906">
                  <c:v> 02/09  03:00:00</c:v>
                </c:pt>
                <c:pt idx="2907">
                  <c:v> 02/09  04:00:00</c:v>
                </c:pt>
                <c:pt idx="2908">
                  <c:v> 02/09  05:00:00</c:v>
                </c:pt>
                <c:pt idx="2909">
                  <c:v> 02/09  06:00:00</c:v>
                </c:pt>
                <c:pt idx="2910">
                  <c:v> 02/09  07:00:00</c:v>
                </c:pt>
                <c:pt idx="2911">
                  <c:v> 02/09  08:00:00</c:v>
                </c:pt>
                <c:pt idx="2912">
                  <c:v> 02/09  09:00:00</c:v>
                </c:pt>
                <c:pt idx="2913">
                  <c:v> 02/09  10:00:00</c:v>
                </c:pt>
                <c:pt idx="2914">
                  <c:v> 02/09  11:00:00</c:v>
                </c:pt>
                <c:pt idx="2915">
                  <c:v> 02/09  12:00:00</c:v>
                </c:pt>
                <c:pt idx="2916">
                  <c:v> 02/09  13:00:00</c:v>
                </c:pt>
                <c:pt idx="2917">
                  <c:v> 02/09  14:00:00</c:v>
                </c:pt>
                <c:pt idx="2918">
                  <c:v> 02/09  15:00:00</c:v>
                </c:pt>
                <c:pt idx="2919">
                  <c:v> 02/09  16:00:00</c:v>
                </c:pt>
                <c:pt idx="2920">
                  <c:v> 02/09  17:00:00</c:v>
                </c:pt>
                <c:pt idx="2921">
                  <c:v> 02/09  18:00:00</c:v>
                </c:pt>
                <c:pt idx="2922">
                  <c:v> 02/09  19:00:00</c:v>
                </c:pt>
                <c:pt idx="2923">
                  <c:v> 02/09  20:00:00</c:v>
                </c:pt>
                <c:pt idx="2924">
                  <c:v> 02/09  21:00:00</c:v>
                </c:pt>
                <c:pt idx="2925">
                  <c:v> 02/09  22:00:00</c:v>
                </c:pt>
                <c:pt idx="2926">
                  <c:v> 02/09  23:00:00</c:v>
                </c:pt>
                <c:pt idx="2927">
                  <c:v> 02/09  24:00:00</c:v>
                </c:pt>
                <c:pt idx="2928">
                  <c:v> 02/10  01:00:00</c:v>
                </c:pt>
                <c:pt idx="2929">
                  <c:v> 02/10  02:00:00</c:v>
                </c:pt>
                <c:pt idx="2930">
                  <c:v> 02/10  03:00:00</c:v>
                </c:pt>
                <c:pt idx="2931">
                  <c:v> 02/10  04:00:00</c:v>
                </c:pt>
                <c:pt idx="2932">
                  <c:v> 02/10  05:00:00</c:v>
                </c:pt>
                <c:pt idx="2933">
                  <c:v> 02/10  06:00:00</c:v>
                </c:pt>
                <c:pt idx="2934">
                  <c:v> 02/10  07:00:00</c:v>
                </c:pt>
                <c:pt idx="2935">
                  <c:v> 02/10  08:00:00</c:v>
                </c:pt>
                <c:pt idx="2936">
                  <c:v> 02/10  09:00:00</c:v>
                </c:pt>
                <c:pt idx="2937">
                  <c:v> 02/10  10:00:00</c:v>
                </c:pt>
                <c:pt idx="2938">
                  <c:v> 02/10  11:00:00</c:v>
                </c:pt>
                <c:pt idx="2939">
                  <c:v> 02/10  12:00:00</c:v>
                </c:pt>
                <c:pt idx="2940">
                  <c:v> 02/10  13:00:00</c:v>
                </c:pt>
                <c:pt idx="2941">
                  <c:v> 02/10  14:00:00</c:v>
                </c:pt>
                <c:pt idx="2942">
                  <c:v> 02/10  15:00:00</c:v>
                </c:pt>
                <c:pt idx="2943">
                  <c:v> 02/10  16:00:00</c:v>
                </c:pt>
                <c:pt idx="2944">
                  <c:v> 02/10  17:00:00</c:v>
                </c:pt>
                <c:pt idx="2945">
                  <c:v> 02/10  18:00:00</c:v>
                </c:pt>
                <c:pt idx="2946">
                  <c:v> 02/10  19:00:00</c:v>
                </c:pt>
                <c:pt idx="2947">
                  <c:v> 02/10  20:00:00</c:v>
                </c:pt>
                <c:pt idx="2948">
                  <c:v> 02/10  21:00:00</c:v>
                </c:pt>
                <c:pt idx="2949">
                  <c:v> 02/10  22:00:00</c:v>
                </c:pt>
                <c:pt idx="2950">
                  <c:v> 02/10  23:00:00</c:v>
                </c:pt>
                <c:pt idx="2951">
                  <c:v> 02/10  24:00:00</c:v>
                </c:pt>
                <c:pt idx="2952">
                  <c:v> 02/11  01:00:00</c:v>
                </c:pt>
                <c:pt idx="2953">
                  <c:v> 02/11  02:00:00</c:v>
                </c:pt>
                <c:pt idx="2954">
                  <c:v> 02/11  03:00:00</c:v>
                </c:pt>
                <c:pt idx="2955">
                  <c:v> 02/11  04:00:00</c:v>
                </c:pt>
                <c:pt idx="2956">
                  <c:v> 02/11  05:00:00</c:v>
                </c:pt>
                <c:pt idx="2957">
                  <c:v> 02/11  06:00:00</c:v>
                </c:pt>
                <c:pt idx="2958">
                  <c:v> 02/11  07:00:00</c:v>
                </c:pt>
                <c:pt idx="2959">
                  <c:v> 02/11  08:00:00</c:v>
                </c:pt>
                <c:pt idx="2960">
                  <c:v> 02/11  09:00:00</c:v>
                </c:pt>
                <c:pt idx="2961">
                  <c:v> 02/11  10:00:00</c:v>
                </c:pt>
                <c:pt idx="2962">
                  <c:v> 02/11  11:00:00</c:v>
                </c:pt>
                <c:pt idx="2963">
                  <c:v> 02/11  12:00:00</c:v>
                </c:pt>
                <c:pt idx="2964">
                  <c:v> 02/11  13:00:00</c:v>
                </c:pt>
                <c:pt idx="2965">
                  <c:v> 02/11  14:00:00</c:v>
                </c:pt>
                <c:pt idx="2966">
                  <c:v> 02/11  15:00:00</c:v>
                </c:pt>
                <c:pt idx="2967">
                  <c:v> 02/11  16:00:00</c:v>
                </c:pt>
                <c:pt idx="2968">
                  <c:v> 02/11  17:00:00</c:v>
                </c:pt>
                <c:pt idx="2969">
                  <c:v> 02/11  18:00:00</c:v>
                </c:pt>
                <c:pt idx="2970">
                  <c:v> 02/11  19:00:00</c:v>
                </c:pt>
                <c:pt idx="2971">
                  <c:v> 02/11  20:00:00</c:v>
                </c:pt>
                <c:pt idx="2972">
                  <c:v> 02/11  21:00:00</c:v>
                </c:pt>
                <c:pt idx="2973">
                  <c:v> 02/11  22:00:00</c:v>
                </c:pt>
                <c:pt idx="2974">
                  <c:v> 02/11  23:00:00</c:v>
                </c:pt>
                <c:pt idx="2975">
                  <c:v> 02/11  24:00:00</c:v>
                </c:pt>
                <c:pt idx="2976">
                  <c:v> 02/12  01:00:00</c:v>
                </c:pt>
                <c:pt idx="2977">
                  <c:v> 02/12  02:00:00</c:v>
                </c:pt>
                <c:pt idx="2978">
                  <c:v> 02/12  03:00:00</c:v>
                </c:pt>
                <c:pt idx="2979">
                  <c:v> 02/12  04:00:00</c:v>
                </c:pt>
                <c:pt idx="2980">
                  <c:v> 02/12  05:00:00</c:v>
                </c:pt>
                <c:pt idx="2981">
                  <c:v> 02/12  06:00:00</c:v>
                </c:pt>
                <c:pt idx="2982">
                  <c:v> 02/12  07:00:00</c:v>
                </c:pt>
                <c:pt idx="2983">
                  <c:v> 02/12  08:00:00</c:v>
                </c:pt>
                <c:pt idx="2984">
                  <c:v> 02/12  09:00:00</c:v>
                </c:pt>
                <c:pt idx="2985">
                  <c:v> 02/12  10:00:00</c:v>
                </c:pt>
                <c:pt idx="2986">
                  <c:v> 02/12  11:00:00</c:v>
                </c:pt>
                <c:pt idx="2987">
                  <c:v> 02/12  12:00:00</c:v>
                </c:pt>
                <c:pt idx="2988">
                  <c:v> 02/12  13:00:00</c:v>
                </c:pt>
                <c:pt idx="2989">
                  <c:v> 02/12  14:00:00</c:v>
                </c:pt>
                <c:pt idx="2990">
                  <c:v> 02/12  15:00:00</c:v>
                </c:pt>
                <c:pt idx="2991">
                  <c:v> 02/12  16:00:00</c:v>
                </c:pt>
                <c:pt idx="2992">
                  <c:v> 02/12  17:00:00</c:v>
                </c:pt>
                <c:pt idx="2993">
                  <c:v> 02/12  18:00:00</c:v>
                </c:pt>
                <c:pt idx="2994">
                  <c:v> 02/12  19:00:00</c:v>
                </c:pt>
                <c:pt idx="2995">
                  <c:v> 02/12  20:00:00</c:v>
                </c:pt>
                <c:pt idx="2996">
                  <c:v> 02/12  21:00:00</c:v>
                </c:pt>
                <c:pt idx="2997">
                  <c:v> 02/12  22:00:00</c:v>
                </c:pt>
                <c:pt idx="2998">
                  <c:v> 02/12  23:00:00</c:v>
                </c:pt>
                <c:pt idx="2999">
                  <c:v> 02/12  24:00:00</c:v>
                </c:pt>
                <c:pt idx="3000">
                  <c:v> 02/13  01:00:00</c:v>
                </c:pt>
                <c:pt idx="3001">
                  <c:v> 02/13  02:00:00</c:v>
                </c:pt>
                <c:pt idx="3002">
                  <c:v> 02/13  03:00:00</c:v>
                </c:pt>
                <c:pt idx="3003">
                  <c:v> 02/13  04:00:00</c:v>
                </c:pt>
                <c:pt idx="3004">
                  <c:v> 02/13  05:00:00</c:v>
                </c:pt>
                <c:pt idx="3005">
                  <c:v> 02/13  06:00:00</c:v>
                </c:pt>
                <c:pt idx="3006">
                  <c:v> 02/13  07:00:00</c:v>
                </c:pt>
                <c:pt idx="3007">
                  <c:v> 02/13  08:00:00</c:v>
                </c:pt>
                <c:pt idx="3008">
                  <c:v> 02/13  09:00:00</c:v>
                </c:pt>
                <c:pt idx="3009">
                  <c:v> 02/13  10:00:00</c:v>
                </c:pt>
                <c:pt idx="3010">
                  <c:v> 02/13  11:00:00</c:v>
                </c:pt>
                <c:pt idx="3011">
                  <c:v> 02/13  12:00:00</c:v>
                </c:pt>
                <c:pt idx="3012">
                  <c:v> 02/13  13:00:00</c:v>
                </c:pt>
                <c:pt idx="3013">
                  <c:v> 02/13  14:00:00</c:v>
                </c:pt>
                <c:pt idx="3014">
                  <c:v> 02/13  15:00:00</c:v>
                </c:pt>
                <c:pt idx="3015">
                  <c:v> 02/13  16:00:00</c:v>
                </c:pt>
                <c:pt idx="3016">
                  <c:v> 02/13  17:00:00</c:v>
                </c:pt>
                <c:pt idx="3017">
                  <c:v> 02/13  18:00:00</c:v>
                </c:pt>
                <c:pt idx="3018">
                  <c:v> 02/13  19:00:00</c:v>
                </c:pt>
                <c:pt idx="3019">
                  <c:v> 02/13  20:00:00</c:v>
                </c:pt>
                <c:pt idx="3020">
                  <c:v> 02/13  21:00:00</c:v>
                </c:pt>
                <c:pt idx="3021">
                  <c:v> 02/13  22:00:00</c:v>
                </c:pt>
                <c:pt idx="3022">
                  <c:v> 02/13  23:00:00</c:v>
                </c:pt>
                <c:pt idx="3023">
                  <c:v> 02/13  24:00:00</c:v>
                </c:pt>
                <c:pt idx="3024">
                  <c:v> 02/14  01:00:00</c:v>
                </c:pt>
                <c:pt idx="3025">
                  <c:v> 02/14  02:00:00</c:v>
                </c:pt>
                <c:pt idx="3026">
                  <c:v> 02/14  03:00:00</c:v>
                </c:pt>
                <c:pt idx="3027">
                  <c:v> 02/14  04:00:00</c:v>
                </c:pt>
                <c:pt idx="3028">
                  <c:v> 02/14  05:00:00</c:v>
                </c:pt>
                <c:pt idx="3029">
                  <c:v> 02/14  06:00:00</c:v>
                </c:pt>
                <c:pt idx="3030">
                  <c:v> 02/14  07:00:00</c:v>
                </c:pt>
                <c:pt idx="3031">
                  <c:v> 02/14  08:00:00</c:v>
                </c:pt>
                <c:pt idx="3032">
                  <c:v> 02/14  09:00:00</c:v>
                </c:pt>
                <c:pt idx="3033">
                  <c:v> 02/14  10:00:00</c:v>
                </c:pt>
                <c:pt idx="3034">
                  <c:v> 02/14  11:00:00</c:v>
                </c:pt>
                <c:pt idx="3035">
                  <c:v> 02/14  12:00:00</c:v>
                </c:pt>
                <c:pt idx="3036">
                  <c:v> 02/14  13:00:00</c:v>
                </c:pt>
                <c:pt idx="3037">
                  <c:v> 02/14  14:00:00</c:v>
                </c:pt>
                <c:pt idx="3038">
                  <c:v> 02/14  15:00:00</c:v>
                </c:pt>
                <c:pt idx="3039">
                  <c:v> 02/14  16:00:00</c:v>
                </c:pt>
                <c:pt idx="3040">
                  <c:v> 02/14  17:00:00</c:v>
                </c:pt>
                <c:pt idx="3041">
                  <c:v> 02/14  18:00:00</c:v>
                </c:pt>
                <c:pt idx="3042">
                  <c:v> 02/14  19:00:00</c:v>
                </c:pt>
                <c:pt idx="3043">
                  <c:v> 02/14  20:00:00</c:v>
                </c:pt>
                <c:pt idx="3044">
                  <c:v> 02/14  21:00:00</c:v>
                </c:pt>
                <c:pt idx="3045">
                  <c:v> 02/14  22:00:00</c:v>
                </c:pt>
                <c:pt idx="3046">
                  <c:v> 02/14  23:00:00</c:v>
                </c:pt>
                <c:pt idx="3047">
                  <c:v> 02/14  24:00:00</c:v>
                </c:pt>
                <c:pt idx="3048">
                  <c:v> 02/15  01:00:00</c:v>
                </c:pt>
                <c:pt idx="3049">
                  <c:v> 02/15  02:00:00</c:v>
                </c:pt>
                <c:pt idx="3050">
                  <c:v> 02/15  03:00:00</c:v>
                </c:pt>
                <c:pt idx="3051">
                  <c:v> 02/15  04:00:00</c:v>
                </c:pt>
                <c:pt idx="3052">
                  <c:v> 02/15  05:00:00</c:v>
                </c:pt>
                <c:pt idx="3053">
                  <c:v> 02/15  06:00:00</c:v>
                </c:pt>
                <c:pt idx="3054">
                  <c:v> 02/15  07:00:00</c:v>
                </c:pt>
                <c:pt idx="3055">
                  <c:v> 02/15  08:00:00</c:v>
                </c:pt>
                <c:pt idx="3056">
                  <c:v> 02/15  09:00:00</c:v>
                </c:pt>
                <c:pt idx="3057">
                  <c:v> 02/15  10:00:00</c:v>
                </c:pt>
                <c:pt idx="3058">
                  <c:v> 02/15  11:00:00</c:v>
                </c:pt>
                <c:pt idx="3059">
                  <c:v> 02/15  12:00:00</c:v>
                </c:pt>
                <c:pt idx="3060">
                  <c:v> 02/15  13:00:00</c:v>
                </c:pt>
                <c:pt idx="3061">
                  <c:v> 02/15  14:00:00</c:v>
                </c:pt>
                <c:pt idx="3062">
                  <c:v> 02/15  15:00:00</c:v>
                </c:pt>
                <c:pt idx="3063">
                  <c:v> 02/15  16:00:00</c:v>
                </c:pt>
                <c:pt idx="3064">
                  <c:v> 02/15  17:00:00</c:v>
                </c:pt>
                <c:pt idx="3065">
                  <c:v> 02/15  18:00:00</c:v>
                </c:pt>
                <c:pt idx="3066">
                  <c:v> 02/15  19:00:00</c:v>
                </c:pt>
                <c:pt idx="3067">
                  <c:v> 02/15  20:00:00</c:v>
                </c:pt>
                <c:pt idx="3068">
                  <c:v> 02/15  21:00:00</c:v>
                </c:pt>
                <c:pt idx="3069">
                  <c:v> 02/15  22:00:00</c:v>
                </c:pt>
                <c:pt idx="3070">
                  <c:v> 02/15  23:00:00</c:v>
                </c:pt>
                <c:pt idx="3071">
                  <c:v> 02/15  24:00:00</c:v>
                </c:pt>
                <c:pt idx="3072">
                  <c:v> 02/16  01:00:00</c:v>
                </c:pt>
                <c:pt idx="3073">
                  <c:v> 02/16  02:00:00</c:v>
                </c:pt>
                <c:pt idx="3074">
                  <c:v> 02/16  03:00:00</c:v>
                </c:pt>
                <c:pt idx="3075">
                  <c:v> 02/16  04:00:00</c:v>
                </c:pt>
                <c:pt idx="3076">
                  <c:v> 02/16  05:00:00</c:v>
                </c:pt>
                <c:pt idx="3077">
                  <c:v> 02/16  06:00:00</c:v>
                </c:pt>
                <c:pt idx="3078">
                  <c:v> 02/16  07:00:00</c:v>
                </c:pt>
                <c:pt idx="3079">
                  <c:v> 02/16  08:00:00</c:v>
                </c:pt>
                <c:pt idx="3080">
                  <c:v> 02/16  09:00:00</c:v>
                </c:pt>
                <c:pt idx="3081">
                  <c:v> 02/16  10:00:00</c:v>
                </c:pt>
                <c:pt idx="3082">
                  <c:v> 02/16  11:00:00</c:v>
                </c:pt>
                <c:pt idx="3083">
                  <c:v> 02/16  12:00:00</c:v>
                </c:pt>
                <c:pt idx="3084">
                  <c:v> 02/16  13:00:00</c:v>
                </c:pt>
                <c:pt idx="3085">
                  <c:v> 02/16  14:00:00</c:v>
                </c:pt>
                <c:pt idx="3086">
                  <c:v> 02/16  15:00:00</c:v>
                </c:pt>
                <c:pt idx="3087">
                  <c:v> 02/16  16:00:00</c:v>
                </c:pt>
                <c:pt idx="3088">
                  <c:v> 02/16  17:00:00</c:v>
                </c:pt>
                <c:pt idx="3089">
                  <c:v> 02/16  18:00:00</c:v>
                </c:pt>
                <c:pt idx="3090">
                  <c:v> 02/16  19:00:00</c:v>
                </c:pt>
                <c:pt idx="3091">
                  <c:v> 02/16  20:00:00</c:v>
                </c:pt>
                <c:pt idx="3092">
                  <c:v> 02/16  21:00:00</c:v>
                </c:pt>
                <c:pt idx="3093">
                  <c:v> 02/16  22:00:00</c:v>
                </c:pt>
                <c:pt idx="3094">
                  <c:v> 02/16  23:00:00</c:v>
                </c:pt>
                <c:pt idx="3095">
                  <c:v> 02/16  24:00:00</c:v>
                </c:pt>
                <c:pt idx="3096">
                  <c:v> 02/17  01:00:00</c:v>
                </c:pt>
                <c:pt idx="3097">
                  <c:v> 02/17  02:00:00</c:v>
                </c:pt>
                <c:pt idx="3098">
                  <c:v> 02/17  03:00:00</c:v>
                </c:pt>
                <c:pt idx="3099">
                  <c:v> 02/17  04:00:00</c:v>
                </c:pt>
                <c:pt idx="3100">
                  <c:v> 02/17  05:00:00</c:v>
                </c:pt>
                <c:pt idx="3101">
                  <c:v> 02/17  06:00:00</c:v>
                </c:pt>
                <c:pt idx="3102">
                  <c:v> 02/17  07:00:00</c:v>
                </c:pt>
                <c:pt idx="3103">
                  <c:v> 02/17  08:00:00</c:v>
                </c:pt>
                <c:pt idx="3104">
                  <c:v> 02/17  09:00:00</c:v>
                </c:pt>
                <c:pt idx="3105">
                  <c:v> 02/17  10:00:00</c:v>
                </c:pt>
                <c:pt idx="3106">
                  <c:v> 02/17  11:00:00</c:v>
                </c:pt>
                <c:pt idx="3107">
                  <c:v> 02/17  12:00:00</c:v>
                </c:pt>
                <c:pt idx="3108">
                  <c:v> 02/17  13:00:00</c:v>
                </c:pt>
                <c:pt idx="3109">
                  <c:v> 02/17  14:00:00</c:v>
                </c:pt>
                <c:pt idx="3110">
                  <c:v> 02/17  15:00:00</c:v>
                </c:pt>
                <c:pt idx="3111">
                  <c:v> 02/17  16:00:00</c:v>
                </c:pt>
                <c:pt idx="3112">
                  <c:v> 02/17  17:00:00</c:v>
                </c:pt>
                <c:pt idx="3113">
                  <c:v> 02/17  18:00:00</c:v>
                </c:pt>
                <c:pt idx="3114">
                  <c:v> 02/17  19:00:00</c:v>
                </c:pt>
                <c:pt idx="3115">
                  <c:v> 02/17  20:00:00</c:v>
                </c:pt>
                <c:pt idx="3116">
                  <c:v> 02/17  21:00:00</c:v>
                </c:pt>
                <c:pt idx="3117">
                  <c:v> 02/17  22:00:00</c:v>
                </c:pt>
                <c:pt idx="3118">
                  <c:v> 02/17  23:00:00</c:v>
                </c:pt>
                <c:pt idx="3119">
                  <c:v> 02/17  24:00:00</c:v>
                </c:pt>
                <c:pt idx="3120">
                  <c:v> 02/18  01:00:00</c:v>
                </c:pt>
                <c:pt idx="3121">
                  <c:v> 02/18  02:00:00</c:v>
                </c:pt>
                <c:pt idx="3122">
                  <c:v> 02/18  03:00:00</c:v>
                </c:pt>
                <c:pt idx="3123">
                  <c:v> 02/18  04:00:00</c:v>
                </c:pt>
                <c:pt idx="3124">
                  <c:v> 02/18  05:00:00</c:v>
                </c:pt>
                <c:pt idx="3125">
                  <c:v> 02/18  06:00:00</c:v>
                </c:pt>
                <c:pt idx="3126">
                  <c:v> 02/18  07:00:00</c:v>
                </c:pt>
                <c:pt idx="3127">
                  <c:v> 02/18  08:00:00</c:v>
                </c:pt>
                <c:pt idx="3128">
                  <c:v> 02/18  09:00:00</c:v>
                </c:pt>
                <c:pt idx="3129">
                  <c:v> 02/18  10:00:00</c:v>
                </c:pt>
                <c:pt idx="3130">
                  <c:v> 02/18  11:00:00</c:v>
                </c:pt>
                <c:pt idx="3131">
                  <c:v> 02/18  12:00:00</c:v>
                </c:pt>
                <c:pt idx="3132">
                  <c:v> 02/18  13:00:00</c:v>
                </c:pt>
                <c:pt idx="3133">
                  <c:v> 02/18  14:00:00</c:v>
                </c:pt>
                <c:pt idx="3134">
                  <c:v> 02/18  15:00:00</c:v>
                </c:pt>
                <c:pt idx="3135">
                  <c:v> 02/18  16:00:00</c:v>
                </c:pt>
                <c:pt idx="3136">
                  <c:v> 02/18  17:00:00</c:v>
                </c:pt>
                <c:pt idx="3137">
                  <c:v> 02/18  18:00:00</c:v>
                </c:pt>
                <c:pt idx="3138">
                  <c:v> 02/18  19:00:00</c:v>
                </c:pt>
                <c:pt idx="3139">
                  <c:v> 02/18  20:00:00</c:v>
                </c:pt>
                <c:pt idx="3140">
                  <c:v> 02/18  21:00:00</c:v>
                </c:pt>
                <c:pt idx="3141">
                  <c:v> 02/18  22:00:00</c:v>
                </c:pt>
                <c:pt idx="3142">
                  <c:v> 02/18  23:00:00</c:v>
                </c:pt>
                <c:pt idx="3143">
                  <c:v> 02/18  24:00:00</c:v>
                </c:pt>
                <c:pt idx="3144">
                  <c:v> 02/19  01:00:00</c:v>
                </c:pt>
                <c:pt idx="3145">
                  <c:v> 02/19  02:00:00</c:v>
                </c:pt>
                <c:pt idx="3146">
                  <c:v> 02/19  03:00:00</c:v>
                </c:pt>
                <c:pt idx="3147">
                  <c:v> 02/19  04:00:00</c:v>
                </c:pt>
                <c:pt idx="3148">
                  <c:v> 02/19  05:00:00</c:v>
                </c:pt>
                <c:pt idx="3149">
                  <c:v> 02/19  06:00:00</c:v>
                </c:pt>
                <c:pt idx="3150">
                  <c:v> 02/19  07:00:00</c:v>
                </c:pt>
                <c:pt idx="3151">
                  <c:v> 02/19  08:00:00</c:v>
                </c:pt>
                <c:pt idx="3152">
                  <c:v> 02/19  09:00:00</c:v>
                </c:pt>
                <c:pt idx="3153">
                  <c:v> 02/19  10:00:00</c:v>
                </c:pt>
                <c:pt idx="3154">
                  <c:v> 02/19  11:00:00</c:v>
                </c:pt>
                <c:pt idx="3155">
                  <c:v> 02/19  12:00:00</c:v>
                </c:pt>
                <c:pt idx="3156">
                  <c:v> 02/19  13:00:00</c:v>
                </c:pt>
                <c:pt idx="3157">
                  <c:v> 02/19  14:00:00</c:v>
                </c:pt>
                <c:pt idx="3158">
                  <c:v> 02/19  15:00:00</c:v>
                </c:pt>
                <c:pt idx="3159">
                  <c:v> 02/19  16:00:00</c:v>
                </c:pt>
                <c:pt idx="3160">
                  <c:v> 02/19  17:00:00</c:v>
                </c:pt>
                <c:pt idx="3161">
                  <c:v> 02/19  18:00:00</c:v>
                </c:pt>
                <c:pt idx="3162">
                  <c:v> 02/19  19:00:00</c:v>
                </c:pt>
                <c:pt idx="3163">
                  <c:v> 02/19  20:00:00</c:v>
                </c:pt>
                <c:pt idx="3164">
                  <c:v> 02/19  21:00:00</c:v>
                </c:pt>
                <c:pt idx="3165">
                  <c:v> 02/19  22:00:00</c:v>
                </c:pt>
                <c:pt idx="3166">
                  <c:v> 02/19  23:00:00</c:v>
                </c:pt>
                <c:pt idx="3167">
                  <c:v> 02/19  24:00:00</c:v>
                </c:pt>
                <c:pt idx="3168">
                  <c:v> 02/20  01:00:00</c:v>
                </c:pt>
                <c:pt idx="3169">
                  <c:v> 02/20  02:00:00</c:v>
                </c:pt>
                <c:pt idx="3170">
                  <c:v> 02/20  03:00:00</c:v>
                </c:pt>
                <c:pt idx="3171">
                  <c:v> 02/20  04:00:00</c:v>
                </c:pt>
                <c:pt idx="3172">
                  <c:v> 02/20  05:00:00</c:v>
                </c:pt>
                <c:pt idx="3173">
                  <c:v> 02/20  06:00:00</c:v>
                </c:pt>
                <c:pt idx="3174">
                  <c:v> 02/20  07:00:00</c:v>
                </c:pt>
                <c:pt idx="3175">
                  <c:v> 02/20  08:00:00</c:v>
                </c:pt>
                <c:pt idx="3176">
                  <c:v> 02/20  09:00:00</c:v>
                </c:pt>
                <c:pt idx="3177">
                  <c:v> 02/20  10:00:00</c:v>
                </c:pt>
                <c:pt idx="3178">
                  <c:v> 02/20  11:00:00</c:v>
                </c:pt>
                <c:pt idx="3179">
                  <c:v> 02/20  12:00:00</c:v>
                </c:pt>
                <c:pt idx="3180">
                  <c:v> 02/20  13:00:00</c:v>
                </c:pt>
                <c:pt idx="3181">
                  <c:v> 02/20  14:00:00</c:v>
                </c:pt>
                <c:pt idx="3182">
                  <c:v> 02/20  15:00:00</c:v>
                </c:pt>
                <c:pt idx="3183">
                  <c:v> 02/20  16:00:00</c:v>
                </c:pt>
                <c:pt idx="3184">
                  <c:v> 02/20  17:00:00</c:v>
                </c:pt>
                <c:pt idx="3185">
                  <c:v> 02/20  18:00:00</c:v>
                </c:pt>
                <c:pt idx="3186">
                  <c:v> 02/20  19:00:00</c:v>
                </c:pt>
                <c:pt idx="3187">
                  <c:v> 02/20  20:00:00</c:v>
                </c:pt>
                <c:pt idx="3188">
                  <c:v> 02/20  21:00:00</c:v>
                </c:pt>
                <c:pt idx="3189">
                  <c:v> 02/20  22:00:00</c:v>
                </c:pt>
                <c:pt idx="3190">
                  <c:v> 02/20  23:00:00</c:v>
                </c:pt>
                <c:pt idx="3191">
                  <c:v> 02/20  24:00:00</c:v>
                </c:pt>
                <c:pt idx="3192">
                  <c:v> 02/21  01:00:00</c:v>
                </c:pt>
                <c:pt idx="3193">
                  <c:v> 02/21  02:00:00</c:v>
                </c:pt>
                <c:pt idx="3194">
                  <c:v> 02/21  03:00:00</c:v>
                </c:pt>
                <c:pt idx="3195">
                  <c:v> 02/21  04:00:00</c:v>
                </c:pt>
                <c:pt idx="3196">
                  <c:v> 02/21  05:00:00</c:v>
                </c:pt>
                <c:pt idx="3197">
                  <c:v> 02/21  06:00:00</c:v>
                </c:pt>
                <c:pt idx="3198">
                  <c:v> 02/21  07:00:00</c:v>
                </c:pt>
                <c:pt idx="3199">
                  <c:v> 02/21  08:00:00</c:v>
                </c:pt>
                <c:pt idx="3200">
                  <c:v> 02/21  09:00:00</c:v>
                </c:pt>
                <c:pt idx="3201">
                  <c:v> 02/21  10:00:00</c:v>
                </c:pt>
                <c:pt idx="3202">
                  <c:v> 02/21  11:00:00</c:v>
                </c:pt>
                <c:pt idx="3203">
                  <c:v> 02/21  12:00:00</c:v>
                </c:pt>
                <c:pt idx="3204">
                  <c:v> 02/21  13:00:00</c:v>
                </c:pt>
                <c:pt idx="3205">
                  <c:v> 02/21  14:00:00</c:v>
                </c:pt>
                <c:pt idx="3206">
                  <c:v> 02/21  15:00:00</c:v>
                </c:pt>
                <c:pt idx="3207">
                  <c:v> 02/21  16:00:00</c:v>
                </c:pt>
                <c:pt idx="3208">
                  <c:v> 02/21  17:00:00</c:v>
                </c:pt>
                <c:pt idx="3209">
                  <c:v> 02/21  18:00:00</c:v>
                </c:pt>
                <c:pt idx="3210">
                  <c:v> 02/21  19:00:00</c:v>
                </c:pt>
                <c:pt idx="3211">
                  <c:v> 02/21  20:00:00</c:v>
                </c:pt>
                <c:pt idx="3212">
                  <c:v> 02/21  21:00:00</c:v>
                </c:pt>
                <c:pt idx="3213">
                  <c:v> 02/21  22:00:00</c:v>
                </c:pt>
                <c:pt idx="3214">
                  <c:v> 02/21  23:00:00</c:v>
                </c:pt>
                <c:pt idx="3215">
                  <c:v> 02/21  24:00:00</c:v>
                </c:pt>
                <c:pt idx="3216">
                  <c:v> 02/22  01:00:00</c:v>
                </c:pt>
                <c:pt idx="3217">
                  <c:v> 02/22  02:00:00</c:v>
                </c:pt>
                <c:pt idx="3218">
                  <c:v> 02/22  03:00:00</c:v>
                </c:pt>
                <c:pt idx="3219">
                  <c:v> 02/22  04:00:00</c:v>
                </c:pt>
                <c:pt idx="3220">
                  <c:v> 02/22  05:00:00</c:v>
                </c:pt>
                <c:pt idx="3221">
                  <c:v> 02/22  06:00:00</c:v>
                </c:pt>
                <c:pt idx="3222">
                  <c:v> 02/22  07:00:00</c:v>
                </c:pt>
                <c:pt idx="3223">
                  <c:v> 02/22  08:00:00</c:v>
                </c:pt>
                <c:pt idx="3224">
                  <c:v> 02/22  09:00:00</c:v>
                </c:pt>
                <c:pt idx="3225">
                  <c:v> 02/22  10:00:00</c:v>
                </c:pt>
                <c:pt idx="3226">
                  <c:v> 02/22  11:00:00</c:v>
                </c:pt>
                <c:pt idx="3227">
                  <c:v> 02/22  12:00:00</c:v>
                </c:pt>
                <c:pt idx="3228">
                  <c:v> 02/22  13:00:00</c:v>
                </c:pt>
                <c:pt idx="3229">
                  <c:v> 02/22  14:00:00</c:v>
                </c:pt>
                <c:pt idx="3230">
                  <c:v> 02/22  15:00:00</c:v>
                </c:pt>
                <c:pt idx="3231">
                  <c:v> 02/22  16:00:00</c:v>
                </c:pt>
                <c:pt idx="3232">
                  <c:v> 02/22  17:00:00</c:v>
                </c:pt>
                <c:pt idx="3233">
                  <c:v> 02/22  18:00:00</c:v>
                </c:pt>
                <c:pt idx="3234">
                  <c:v> 02/22  19:00:00</c:v>
                </c:pt>
                <c:pt idx="3235">
                  <c:v> 02/22  20:00:00</c:v>
                </c:pt>
                <c:pt idx="3236">
                  <c:v> 02/22  21:00:00</c:v>
                </c:pt>
                <c:pt idx="3237">
                  <c:v> 02/22  22:00:00</c:v>
                </c:pt>
                <c:pt idx="3238">
                  <c:v> 02/22  23:00:00</c:v>
                </c:pt>
                <c:pt idx="3239">
                  <c:v> 02/22  24:00:00</c:v>
                </c:pt>
                <c:pt idx="3240">
                  <c:v> 02/23  01:00:00</c:v>
                </c:pt>
                <c:pt idx="3241">
                  <c:v> 02/23  02:00:00</c:v>
                </c:pt>
                <c:pt idx="3242">
                  <c:v> 02/23  03:00:00</c:v>
                </c:pt>
                <c:pt idx="3243">
                  <c:v> 02/23  04:00:00</c:v>
                </c:pt>
                <c:pt idx="3244">
                  <c:v> 02/23  05:00:00</c:v>
                </c:pt>
                <c:pt idx="3245">
                  <c:v> 02/23  06:00:00</c:v>
                </c:pt>
                <c:pt idx="3246">
                  <c:v> 02/23  07:00:00</c:v>
                </c:pt>
                <c:pt idx="3247">
                  <c:v> 02/23  08:00:00</c:v>
                </c:pt>
                <c:pt idx="3248">
                  <c:v> 02/23  09:00:00</c:v>
                </c:pt>
                <c:pt idx="3249">
                  <c:v> 02/23  10:00:00</c:v>
                </c:pt>
                <c:pt idx="3250">
                  <c:v> 02/23  11:00:00</c:v>
                </c:pt>
                <c:pt idx="3251">
                  <c:v> 02/23  12:00:00</c:v>
                </c:pt>
                <c:pt idx="3252">
                  <c:v> 02/23  13:00:00</c:v>
                </c:pt>
                <c:pt idx="3253">
                  <c:v> 02/23  14:00:00</c:v>
                </c:pt>
                <c:pt idx="3254">
                  <c:v> 02/23  15:00:00</c:v>
                </c:pt>
                <c:pt idx="3255">
                  <c:v> 02/23  16:00:00</c:v>
                </c:pt>
                <c:pt idx="3256">
                  <c:v> 02/23  17:00:00</c:v>
                </c:pt>
                <c:pt idx="3257">
                  <c:v> 02/23  18:00:00</c:v>
                </c:pt>
                <c:pt idx="3258">
                  <c:v> 02/23  19:00:00</c:v>
                </c:pt>
                <c:pt idx="3259">
                  <c:v> 02/23  20:00:00</c:v>
                </c:pt>
                <c:pt idx="3260">
                  <c:v> 02/23  21:00:00</c:v>
                </c:pt>
                <c:pt idx="3261">
                  <c:v> 02/23  22:00:00</c:v>
                </c:pt>
                <c:pt idx="3262">
                  <c:v> 02/23  23:00:00</c:v>
                </c:pt>
                <c:pt idx="3263">
                  <c:v> 02/23  24:00:00</c:v>
                </c:pt>
                <c:pt idx="3264">
                  <c:v> 02/24  01:00:00</c:v>
                </c:pt>
                <c:pt idx="3265">
                  <c:v> 02/24  02:00:00</c:v>
                </c:pt>
                <c:pt idx="3266">
                  <c:v> 02/24  03:00:00</c:v>
                </c:pt>
                <c:pt idx="3267">
                  <c:v> 02/24  04:00:00</c:v>
                </c:pt>
                <c:pt idx="3268">
                  <c:v> 02/24  05:00:00</c:v>
                </c:pt>
                <c:pt idx="3269">
                  <c:v> 02/24  06:00:00</c:v>
                </c:pt>
                <c:pt idx="3270">
                  <c:v> 02/24  07:00:00</c:v>
                </c:pt>
                <c:pt idx="3271">
                  <c:v> 02/24  08:00:00</c:v>
                </c:pt>
                <c:pt idx="3272">
                  <c:v> 02/24  09:00:00</c:v>
                </c:pt>
                <c:pt idx="3273">
                  <c:v> 02/24  10:00:00</c:v>
                </c:pt>
                <c:pt idx="3274">
                  <c:v> 02/24  11:00:00</c:v>
                </c:pt>
                <c:pt idx="3275">
                  <c:v> 02/24  12:00:00</c:v>
                </c:pt>
                <c:pt idx="3276">
                  <c:v> 02/24  13:00:00</c:v>
                </c:pt>
                <c:pt idx="3277">
                  <c:v> 02/24  14:00:00</c:v>
                </c:pt>
                <c:pt idx="3278">
                  <c:v> 02/24  15:00:00</c:v>
                </c:pt>
                <c:pt idx="3279">
                  <c:v> 02/24  16:00:00</c:v>
                </c:pt>
                <c:pt idx="3280">
                  <c:v> 02/24  17:00:00</c:v>
                </c:pt>
                <c:pt idx="3281">
                  <c:v> 02/24  18:00:00</c:v>
                </c:pt>
                <c:pt idx="3282">
                  <c:v> 02/24  19:00:00</c:v>
                </c:pt>
                <c:pt idx="3283">
                  <c:v> 02/24  20:00:00</c:v>
                </c:pt>
                <c:pt idx="3284">
                  <c:v> 02/24  21:00:00</c:v>
                </c:pt>
                <c:pt idx="3285">
                  <c:v> 02/24  22:00:00</c:v>
                </c:pt>
                <c:pt idx="3286">
                  <c:v> 02/24  23:00:00</c:v>
                </c:pt>
                <c:pt idx="3287">
                  <c:v> 02/24  24:00:00</c:v>
                </c:pt>
                <c:pt idx="3288">
                  <c:v> 02/25  01:00:00</c:v>
                </c:pt>
                <c:pt idx="3289">
                  <c:v> 02/25  02:00:00</c:v>
                </c:pt>
                <c:pt idx="3290">
                  <c:v> 02/25  03:00:00</c:v>
                </c:pt>
                <c:pt idx="3291">
                  <c:v> 02/25  04:00:00</c:v>
                </c:pt>
                <c:pt idx="3292">
                  <c:v> 02/25  05:00:00</c:v>
                </c:pt>
                <c:pt idx="3293">
                  <c:v> 02/25  06:00:00</c:v>
                </c:pt>
                <c:pt idx="3294">
                  <c:v> 02/25  07:00:00</c:v>
                </c:pt>
                <c:pt idx="3295">
                  <c:v> 02/25  08:00:00</c:v>
                </c:pt>
                <c:pt idx="3296">
                  <c:v> 02/25  09:00:00</c:v>
                </c:pt>
                <c:pt idx="3297">
                  <c:v> 02/25  10:00:00</c:v>
                </c:pt>
                <c:pt idx="3298">
                  <c:v> 02/25  11:00:00</c:v>
                </c:pt>
                <c:pt idx="3299">
                  <c:v> 02/25  12:00:00</c:v>
                </c:pt>
                <c:pt idx="3300">
                  <c:v> 02/25  13:00:00</c:v>
                </c:pt>
                <c:pt idx="3301">
                  <c:v> 02/25  14:00:00</c:v>
                </c:pt>
                <c:pt idx="3302">
                  <c:v> 02/25  15:00:00</c:v>
                </c:pt>
                <c:pt idx="3303">
                  <c:v> 02/25  16:00:00</c:v>
                </c:pt>
                <c:pt idx="3304">
                  <c:v> 02/25  17:00:00</c:v>
                </c:pt>
                <c:pt idx="3305">
                  <c:v> 02/25  18:00:00</c:v>
                </c:pt>
                <c:pt idx="3306">
                  <c:v> 02/25  19:00:00</c:v>
                </c:pt>
                <c:pt idx="3307">
                  <c:v> 02/25  20:00:00</c:v>
                </c:pt>
                <c:pt idx="3308">
                  <c:v> 02/25  21:00:00</c:v>
                </c:pt>
                <c:pt idx="3309">
                  <c:v> 02/25  22:00:00</c:v>
                </c:pt>
                <c:pt idx="3310">
                  <c:v> 02/25  23:00:00</c:v>
                </c:pt>
                <c:pt idx="3311">
                  <c:v> 02/25  24:00:00</c:v>
                </c:pt>
                <c:pt idx="3312">
                  <c:v> 02/26  01:00:00</c:v>
                </c:pt>
                <c:pt idx="3313">
                  <c:v> 02/26  02:00:00</c:v>
                </c:pt>
                <c:pt idx="3314">
                  <c:v> 02/26  03:00:00</c:v>
                </c:pt>
                <c:pt idx="3315">
                  <c:v> 02/26  04:00:00</c:v>
                </c:pt>
                <c:pt idx="3316">
                  <c:v> 02/26  05:00:00</c:v>
                </c:pt>
                <c:pt idx="3317">
                  <c:v> 02/26  06:00:00</c:v>
                </c:pt>
                <c:pt idx="3318">
                  <c:v> 02/26  07:00:00</c:v>
                </c:pt>
                <c:pt idx="3319">
                  <c:v> 02/26  08:00:00</c:v>
                </c:pt>
                <c:pt idx="3320">
                  <c:v> 02/26  09:00:00</c:v>
                </c:pt>
                <c:pt idx="3321">
                  <c:v> 02/26  10:00:00</c:v>
                </c:pt>
                <c:pt idx="3322">
                  <c:v> 02/26  11:00:00</c:v>
                </c:pt>
                <c:pt idx="3323">
                  <c:v> 02/26  12:00:00</c:v>
                </c:pt>
                <c:pt idx="3324">
                  <c:v> 02/26  13:00:00</c:v>
                </c:pt>
                <c:pt idx="3325">
                  <c:v> 02/26  14:00:00</c:v>
                </c:pt>
                <c:pt idx="3326">
                  <c:v> 02/26  15:00:00</c:v>
                </c:pt>
                <c:pt idx="3327">
                  <c:v> 02/26  16:00:00</c:v>
                </c:pt>
                <c:pt idx="3328">
                  <c:v> 02/26  17:00:00</c:v>
                </c:pt>
                <c:pt idx="3329">
                  <c:v> 02/26  18:00:00</c:v>
                </c:pt>
                <c:pt idx="3330">
                  <c:v> 02/26  19:00:00</c:v>
                </c:pt>
                <c:pt idx="3331">
                  <c:v> 02/26  20:00:00</c:v>
                </c:pt>
                <c:pt idx="3332">
                  <c:v> 02/26  21:00:00</c:v>
                </c:pt>
                <c:pt idx="3333">
                  <c:v> 02/26  22:00:00</c:v>
                </c:pt>
                <c:pt idx="3334">
                  <c:v> 02/26  23:00:00</c:v>
                </c:pt>
                <c:pt idx="3335">
                  <c:v> 02/26  24:00:00</c:v>
                </c:pt>
                <c:pt idx="3336">
                  <c:v> 02/27  01:00:00</c:v>
                </c:pt>
                <c:pt idx="3337">
                  <c:v> 02/27  02:00:00</c:v>
                </c:pt>
                <c:pt idx="3338">
                  <c:v> 02/27  03:00:00</c:v>
                </c:pt>
                <c:pt idx="3339">
                  <c:v> 02/27  04:00:00</c:v>
                </c:pt>
                <c:pt idx="3340">
                  <c:v> 02/27  05:00:00</c:v>
                </c:pt>
                <c:pt idx="3341">
                  <c:v> 02/27  06:00:00</c:v>
                </c:pt>
                <c:pt idx="3342">
                  <c:v> 02/27  07:00:00</c:v>
                </c:pt>
                <c:pt idx="3343">
                  <c:v> 02/27  08:00:00</c:v>
                </c:pt>
                <c:pt idx="3344">
                  <c:v> 02/27  09:00:00</c:v>
                </c:pt>
                <c:pt idx="3345">
                  <c:v> 02/27  10:00:00</c:v>
                </c:pt>
                <c:pt idx="3346">
                  <c:v> 02/27  11:00:00</c:v>
                </c:pt>
                <c:pt idx="3347">
                  <c:v> 02/27  12:00:00</c:v>
                </c:pt>
                <c:pt idx="3348">
                  <c:v> 02/27  13:00:00</c:v>
                </c:pt>
                <c:pt idx="3349">
                  <c:v> 02/27  14:00:00</c:v>
                </c:pt>
                <c:pt idx="3350">
                  <c:v> 02/27  15:00:00</c:v>
                </c:pt>
                <c:pt idx="3351">
                  <c:v> 02/27  16:00:00</c:v>
                </c:pt>
                <c:pt idx="3352">
                  <c:v> 02/27  17:00:00</c:v>
                </c:pt>
                <c:pt idx="3353">
                  <c:v> 02/27  18:00:00</c:v>
                </c:pt>
                <c:pt idx="3354">
                  <c:v> 02/27  19:00:00</c:v>
                </c:pt>
                <c:pt idx="3355">
                  <c:v> 02/27  20:00:00</c:v>
                </c:pt>
                <c:pt idx="3356">
                  <c:v> 02/27  21:00:00</c:v>
                </c:pt>
                <c:pt idx="3357">
                  <c:v> 02/27  22:00:00</c:v>
                </c:pt>
                <c:pt idx="3358">
                  <c:v> 02/27  23:00:00</c:v>
                </c:pt>
                <c:pt idx="3359">
                  <c:v> 02/27  24:00:00</c:v>
                </c:pt>
                <c:pt idx="3360">
                  <c:v> 02/28  01:00:00</c:v>
                </c:pt>
                <c:pt idx="3361">
                  <c:v> 02/28  02:00:00</c:v>
                </c:pt>
                <c:pt idx="3362">
                  <c:v> 02/28  03:00:00</c:v>
                </c:pt>
                <c:pt idx="3363">
                  <c:v> 02/28  04:00:00</c:v>
                </c:pt>
                <c:pt idx="3364">
                  <c:v> 02/28  05:00:00</c:v>
                </c:pt>
                <c:pt idx="3365">
                  <c:v> 02/28  06:00:00</c:v>
                </c:pt>
                <c:pt idx="3366">
                  <c:v> 02/28  07:00:00</c:v>
                </c:pt>
                <c:pt idx="3367">
                  <c:v> 02/28  08:00:00</c:v>
                </c:pt>
                <c:pt idx="3368">
                  <c:v> 02/28  09:00:00</c:v>
                </c:pt>
                <c:pt idx="3369">
                  <c:v> 02/28  10:00:00</c:v>
                </c:pt>
                <c:pt idx="3370">
                  <c:v> 02/28  11:00:00</c:v>
                </c:pt>
                <c:pt idx="3371">
                  <c:v> 02/28  12:00:00</c:v>
                </c:pt>
                <c:pt idx="3372">
                  <c:v> 02/28  13:00:00</c:v>
                </c:pt>
                <c:pt idx="3373">
                  <c:v> 02/28  14:00:00</c:v>
                </c:pt>
                <c:pt idx="3374">
                  <c:v> 02/28  15:00:00</c:v>
                </c:pt>
                <c:pt idx="3375">
                  <c:v> 02/28  16:00:00</c:v>
                </c:pt>
                <c:pt idx="3376">
                  <c:v> 02/28  17:00:00</c:v>
                </c:pt>
                <c:pt idx="3377">
                  <c:v> 02/28  18:00:00</c:v>
                </c:pt>
                <c:pt idx="3378">
                  <c:v> 02/28  19:00:00</c:v>
                </c:pt>
                <c:pt idx="3379">
                  <c:v> 02/28  20:00:00</c:v>
                </c:pt>
                <c:pt idx="3380">
                  <c:v> 02/28  21:00:00</c:v>
                </c:pt>
                <c:pt idx="3381">
                  <c:v> 02/28  22:00:00</c:v>
                </c:pt>
                <c:pt idx="3382">
                  <c:v> 02/28  23:00:00</c:v>
                </c:pt>
                <c:pt idx="3383">
                  <c:v> 02/28  24:00:00</c:v>
                </c:pt>
                <c:pt idx="3384">
                  <c:v> 03/01  01:00:00</c:v>
                </c:pt>
                <c:pt idx="3385">
                  <c:v> 03/01  02:00:00</c:v>
                </c:pt>
                <c:pt idx="3386">
                  <c:v> 03/01  03:00:00</c:v>
                </c:pt>
                <c:pt idx="3387">
                  <c:v> 03/01  04:00:00</c:v>
                </c:pt>
                <c:pt idx="3388">
                  <c:v> 03/01  05:00:00</c:v>
                </c:pt>
                <c:pt idx="3389">
                  <c:v> 03/01  06:00:00</c:v>
                </c:pt>
                <c:pt idx="3390">
                  <c:v> 03/01  07:00:00</c:v>
                </c:pt>
                <c:pt idx="3391">
                  <c:v> 03/01  08:00:00</c:v>
                </c:pt>
                <c:pt idx="3392">
                  <c:v> 03/01  09:00:00</c:v>
                </c:pt>
                <c:pt idx="3393">
                  <c:v> 03/01  10:00:00</c:v>
                </c:pt>
                <c:pt idx="3394">
                  <c:v> 03/01  11:00:00</c:v>
                </c:pt>
                <c:pt idx="3395">
                  <c:v> 03/01  12:00:00</c:v>
                </c:pt>
                <c:pt idx="3396">
                  <c:v> 03/01  13:00:00</c:v>
                </c:pt>
                <c:pt idx="3397">
                  <c:v> 03/01  14:00:00</c:v>
                </c:pt>
                <c:pt idx="3398">
                  <c:v> 03/01  15:00:00</c:v>
                </c:pt>
                <c:pt idx="3399">
                  <c:v> 03/01  16:00:00</c:v>
                </c:pt>
                <c:pt idx="3400">
                  <c:v> 03/01  17:00:00</c:v>
                </c:pt>
                <c:pt idx="3401">
                  <c:v> 03/01  18:00:00</c:v>
                </c:pt>
                <c:pt idx="3402">
                  <c:v> 03/01  19:00:00</c:v>
                </c:pt>
                <c:pt idx="3403">
                  <c:v> 03/01  20:00:00</c:v>
                </c:pt>
                <c:pt idx="3404">
                  <c:v> 03/01  21:00:00</c:v>
                </c:pt>
                <c:pt idx="3405">
                  <c:v> 03/01  22:00:00</c:v>
                </c:pt>
                <c:pt idx="3406">
                  <c:v> 03/01  23:00:00</c:v>
                </c:pt>
                <c:pt idx="3407">
                  <c:v> 03/01  24:00:00</c:v>
                </c:pt>
                <c:pt idx="3408">
                  <c:v> 03/02  01:00:00</c:v>
                </c:pt>
                <c:pt idx="3409">
                  <c:v> 03/02  02:00:00</c:v>
                </c:pt>
                <c:pt idx="3410">
                  <c:v> 03/02  03:00:00</c:v>
                </c:pt>
                <c:pt idx="3411">
                  <c:v> 03/02  04:00:00</c:v>
                </c:pt>
                <c:pt idx="3412">
                  <c:v> 03/02  05:00:00</c:v>
                </c:pt>
                <c:pt idx="3413">
                  <c:v> 03/02  06:00:00</c:v>
                </c:pt>
                <c:pt idx="3414">
                  <c:v> 03/02  07:00:00</c:v>
                </c:pt>
                <c:pt idx="3415">
                  <c:v> 03/02  08:00:00</c:v>
                </c:pt>
                <c:pt idx="3416">
                  <c:v> 03/02  09:00:00</c:v>
                </c:pt>
                <c:pt idx="3417">
                  <c:v> 03/02  10:00:00</c:v>
                </c:pt>
                <c:pt idx="3418">
                  <c:v> 03/02  11:00:00</c:v>
                </c:pt>
                <c:pt idx="3419">
                  <c:v> 03/02  12:00:00</c:v>
                </c:pt>
                <c:pt idx="3420">
                  <c:v> 03/02  13:00:00</c:v>
                </c:pt>
                <c:pt idx="3421">
                  <c:v> 03/02  14:00:00</c:v>
                </c:pt>
                <c:pt idx="3422">
                  <c:v> 03/02  15:00:00</c:v>
                </c:pt>
                <c:pt idx="3423">
                  <c:v> 03/02  16:00:00</c:v>
                </c:pt>
                <c:pt idx="3424">
                  <c:v> 03/02  17:00:00</c:v>
                </c:pt>
                <c:pt idx="3425">
                  <c:v> 03/02  18:00:00</c:v>
                </c:pt>
                <c:pt idx="3426">
                  <c:v> 03/02  19:00:00</c:v>
                </c:pt>
                <c:pt idx="3427">
                  <c:v> 03/02  20:00:00</c:v>
                </c:pt>
                <c:pt idx="3428">
                  <c:v> 03/02  21:00:00</c:v>
                </c:pt>
                <c:pt idx="3429">
                  <c:v> 03/02  22:00:00</c:v>
                </c:pt>
                <c:pt idx="3430">
                  <c:v> 03/02  23:00:00</c:v>
                </c:pt>
                <c:pt idx="3431">
                  <c:v> 03/02  24:00:00</c:v>
                </c:pt>
                <c:pt idx="3432">
                  <c:v> 03/03  01:00:00</c:v>
                </c:pt>
                <c:pt idx="3433">
                  <c:v> 03/03  02:00:00</c:v>
                </c:pt>
                <c:pt idx="3434">
                  <c:v> 03/03  03:00:00</c:v>
                </c:pt>
                <c:pt idx="3435">
                  <c:v> 03/03  04:00:00</c:v>
                </c:pt>
                <c:pt idx="3436">
                  <c:v> 03/03  05:00:00</c:v>
                </c:pt>
                <c:pt idx="3437">
                  <c:v> 03/03  06:00:00</c:v>
                </c:pt>
                <c:pt idx="3438">
                  <c:v> 03/03  07:00:00</c:v>
                </c:pt>
                <c:pt idx="3439">
                  <c:v> 03/03  08:00:00</c:v>
                </c:pt>
                <c:pt idx="3440">
                  <c:v> 03/03  09:00:00</c:v>
                </c:pt>
                <c:pt idx="3441">
                  <c:v> 03/03  10:00:00</c:v>
                </c:pt>
                <c:pt idx="3442">
                  <c:v> 03/03  11:00:00</c:v>
                </c:pt>
                <c:pt idx="3443">
                  <c:v> 03/03  12:00:00</c:v>
                </c:pt>
                <c:pt idx="3444">
                  <c:v> 03/03  13:00:00</c:v>
                </c:pt>
                <c:pt idx="3445">
                  <c:v> 03/03  14:00:00</c:v>
                </c:pt>
                <c:pt idx="3446">
                  <c:v> 03/03  15:00:00</c:v>
                </c:pt>
                <c:pt idx="3447">
                  <c:v> 03/03  16:00:00</c:v>
                </c:pt>
                <c:pt idx="3448">
                  <c:v> 03/03  17:00:00</c:v>
                </c:pt>
                <c:pt idx="3449">
                  <c:v> 03/03  18:00:00</c:v>
                </c:pt>
                <c:pt idx="3450">
                  <c:v> 03/03  19:00:00</c:v>
                </c:pt>
                <c:pt idx="3451">
                  <c:v> 03/03  20:00:00</c:v>
                </c:pt>
                <c:pt idx="3452">
                  <c:v> 03/03  21:00:00</c:v>
                </c:pt>
                <c:pt idx="3453">
                  <c:v> 03/03  22:00:00</c:v>
                </c:pt>
                <c:pt idx="3454">
                  <c:v> 03/03  23:00:00</c:v>
                </c:pt>
                <c:pt idx="3455">
                  <c:v> 03/03  24:00:00</c:v>
                </c:pt>
                <c:pt idx="3456">
                  <c:v> 03/04  01:00:00</c:v>
                </c:pt>
                <c:pt idx="3457">
                  <c:v> 03/04  02:00:00</c:v>
                </c:pt>
                <c:pt idx="3458">
                  <c:v> 03/04  03:00:00</c:v>
                </c:pt>
                <c:pt idx="3459">
                  <c:v> 03/04  04:00:00</c:v>
                </c:pt>
                <c:pt idx="3460">
                  <c:v> 03/04  05:00:00</c:v>
                </c:pt>
                <c:pt idx="3461">
                  <c:v> 03/04  06:00:00</c:v>
                </c:pt>
                <c:pt idx="3462">
                  <c:v> 03/04  07:00:00</c:v>
                </c:pt>
                <c:pt idx="3463">
                  <c:v> 03/04  08:00:00</c:v>
                </c:pt>
                <c:pt idx="3464">
                  <c:v> 03/04  09:00:00</c:v>
                </c:pt>
                <c:pt idx="3465">
                  <c:v> 03/04  10:00:00</c:v>
                </c:pt>
                <c:pt idx="3466">
                  <c:v> 03/04  11:00:00</c:v>
                </c:pt>
                <c:pt idx="3467">
                  <c:v> 03/04  12:00:00</c:v>
                </c:pt>
                <c:pt idx="3468">
                  <c:v> 03/04  13:00:00</c:v>
                </c:pt>
                <c:pt idx="3469">
                  <c:v> 03/04  14:00:00</c:v>
                </c:pt>
                <c:pt idx="3470">
                  <c:v> 03/04  15:00:00</c:v>
                </c:pt>
                <c:pt idx="3471">
                  <c:v> 03/04  16:00:00</c:v>
                </c:pt>
                <c:pt idx="3472">
                  <c:v> 03/04  17:00:00</c:v>
                </c:pt>
                <c:pt idx="3473">
                  <c:v> 03/04  18:00:00</c:v>
                </c:pt>
                <c:pt idx="3474">
                  <c:v> 03/04  19:00:00</c:v>
                </c:pt>
                <c:pt idx="3475">
                  <c:v> 03/04  20:00:00</c:v>
                </c:pt>
                <c:pt idx="3476">
                  <c:v> 03/04  21:00:00</c:v>
                </c:pt>
                <c:pt idx="3477">
                  <c:v> 03/04  22:00:00</c:v>
                </c:pt>
                <c:pt idx="3478">
                  <c:v> 03/04  23:00:00</c:v>
                </c:pt>
                <c:pt idx="3479">
                  <c:v> 03/04  24:00:00</c:v>
                </c:pt>
                <c:pt idx="3480">
                  <c:v> 03/05  01:00:00</c:v>
                </c:pt>
                <c:pt idx="3481">
                  <c:v> 03/05  02:00:00</c:v>
                </c:pt>
                <c:pt idx="3482">
                  <c:v> 03/05  03:00:00</c:v>
                </c:pt>
                <c:pt idx="3483">
                  <c:v> 03/05  04:00:00</c:v>
                </c:pt>
                <c:pt idx="3484">
                  <c:v> 03/05  05:00:00</c:v>
                </c:pt>
                <c:pt idx="3485">
                  <c:v> 03/05  06:00:00</c:v>
                </c:pt>
                <c:pt idx="3486">
                  <c:v> 03/05  07:00:00</c:v>
                </c:pt>
                <c:pt idx="3487">
                  <c:v> 03/05  08:00:00</c:v>
                </c:pt>
                <c:pt idx="3488">
                  <c:v> 03/05  09:00:00</c:v>
                </c:pt>
                <c:pt idx="3489">
                  <c:v> 03/05  10:00:00</c:v>
                </c:pt>
                <c:pt idx="3490">
                  <c:v> 03/05  11:00:00</c:v>
                </c:pt>
                <c:pt idx="3491">
                  <c:v> 03/05  12:00:00</c:v>
                </c:pt>
                <c:pt idx="3492">
                  <c:v> 03/05  13:00:00</c:v>
                </c:pt>
                <c:pt idx="3493">
                  <c:v> 03/05  14:00:00</c:v>
                </c:pt>
                <c:pt idx="3494">
                  <c:v> 03/05  15:00:00</c:v>
                </c:pt>
                <c:pt idx="3495">
                  <c:v> 03/05  16:00:00</c:v>
                </c:pt>
                <c:pt idx="3496">
                  <c:v> 03/05  17:00:00</c:v>
                </c:pt>
                <c:pt idx="3497">
                  <c:v> 03/05  18:00:00</c:v>
                </c:pt>
                <c:pt idx="3498">
                  <c:v> 03/05  19:00:00</c:v>
                </c:pt>
                <c:pt idx="3499">
                  <c:v> 03/05  20:00:00</c:v>
                </c:pt>
                <c:pt idx="3500">
                  <c:v> 03/05  21:00:00</c:v>
                </c:pt>
                <c:pt idx="3501">
                  <c:v> 03/05  22:00:00</c:v>
                </c:pt>
                <c:pt idx="3502">
                  <c:v> 03/05  23:00:00</c:v>
                </c:pt>
                <c:pt idx="3503">
                  <c:v> 03/05  24:00:00</c:v>
                </c:pt>
                <c:pt idx="3504">
                  <c:v> 03/06  01:00:00</c:v>
                </c:pt>
                <c:pt idx="3505">
                  <c:v> 03/06  02:00:00</c:v>
                </c:pt>
                <c:pt idx="3506">
                  <c:v> 03/06  03:00:00</c:v>
                </c:pt>
                <c:pt idx="3507">
                  <c:v> 03/06  04:00:00</c:v>
                </c:pt>
                <c:pt idx="3508">
                  <c:v> 03/06  05:00:00</c:v>
                </c:pt>
                <c:pt idx="3509">
                  <c:v> 03/06  06:00:00</c:v>
                </c:pt>
                <c:pt idx="3510">
                  <c:v> 03/06  07:00:00</c:v>
                </c:pt>
                <c:pt idx="3511">
                  <c:v> 03/06  08:00:00</c:v>
                </c:pt>
                <c:pt idx="3512">
                  <c:v> 03/06  09:00:00</c:v>
                </c:pt>
                <c:pt idx="3513">
                  <c:v> 03/06  10:00:00</c:v>
                </c:pt>
                <c:pt idx="3514">
                  <c:v> 03/06  11:00:00</c:v>
                </c:pt>
                <c:pt idx="3515">
                  <c:v> 03/06  12:00:00</c:v>
                </c:pt>
                <c:pt idx="3516">
                  <c:v> 03/06  13:00:00</c:v>
                </c:pt>
                <c:pt idx="3517">
                  <c:v> 03/06  14:00:00</c:v>
                </c:pt>
                <c:pt idx="3518">
                  <c:v> 03/06  15:00:00</c:v>
                </c:pt>
                <c:pt idx="3519">
                  <c:v> 03/06  16:00:00</c:v>
                </c:pt>
                <c:pt idx="3520">
                  <c:v> 03/06  17:00:00</c:v>
                </c:pt>
                <c:pt idx="3521">
                  <c:v> 03/06  18:00:00</c:v>
                </c:pt>
                <c:pt idx="3522">
                  <c:v> 03/06  19:00:00</c:v>
                </c:pt>
                <c:pt idx="3523">
                  <c:v> 03/06  20:00:00</c:v>
                </c:pt>
                <c:pt idx="3524">
                  <c:v> 03/06  21:00:00</c:v>
                </c:pt>
                <c:pt idx="3525">
                  <c:v> 03/06  22:00:00</c:v>
                </c:pt>
                <c:pt idx="3526">
                  <c:v> 03/06  23:00:00</c:v>
                </c:pt>
                <c:pt idx="3527">
                  <c:v> 03/06  24:00:00</c:v>
                </c:pt>
                <c:pt idx="3528">
                  <c:v> 03/07  01:00:00</c:v>
                </c:pt>
                <c:pt idx="3529">
                  <c:v> 03/07  02:00:00</c:v>
                </c:pt>
                <c:pt idx="3530">
                  <c:v> 03/07  03:00:00</c:v>
                </c:pt>
                <c:pt idx="3531">
                  <c:v> 03/07  04:00:00</c:v>
                </c:pt>
                <c:pt idx="3532">
                  <c:v> 03/07  05:00:00</c:v>
                </c:pt>
                <c:pt idx="3533">
                  <c:v> 03/07  06:00:00</c:v>
                </c:pt>
                <c:pt idx="3534">
                  <c:v> 03/07  07:00:00</c:v>
                </c:pt>
                <c:pt idx="3535">
                  <c:v> 03/07  08:00:00</c:v>
                </c:pt>
                <c:pt idx="3536">
                  <c:v> 03/07  09:00:00</c:v>
                </c:pt>
                <c:pt idx="3537">
                  <c:v> 03/07  10:00:00</c:v>
                </c:pt>
                <c:pt idx="3538">
                  <c:v> 03/07  11:00:00</c:v>
                </c:pt>
                <c:pt idx="3539">
                  <c:v> 03/07  12:00:00</c:v>
                </c:pt>
                <c:pt idx="3540">
                  <c:v> 03/07  13:00:00</c:v>
                </c:pt>
                <c:pt idx="3541">
                  <c:v> 03/07  14:00:00</c:v>
                </c:pt>
                <c:pt idx="3542">
                  <c:v> 03/07  15:00:00</c:v>
                </c:pt>
                <c:pt idx="3543">
                  <c:v> 03/07  16:00:00</c:v>
                </c:pt>
                <c:pt idx="3544">
                  <c:v> 03/07  17:00:00</c:v>
                </c:pt>
                <c:pt idx="3545">
                  <c:v> 03/07  18:00:00</c:v>
                </c:pt>
                <c:pt idx="3546">
                  <c:v> 03/07  19:00:00</c:v>
                </c:pt>
                <c:pt idx="3547">
                  <c:v> 03/07  20:00:00</c:v>
                </c:pt>
                <c:pt idx="3548">
                  <c:v> 03/07  21:00:00</c:v>
                </c:pt>
                <c:pt idx="3549">
                  <c:v> 03/07  22:00:00</c:v>
                </c:pt>
                <c:pt idx="3550">
                  <c:v> 03/07  23:00:00</c:v>
                </c:pt>
                <c:pt idx="3551">
                  <c:v> 03/07  24:00:00</c:v>
                </c:pt>
                <c:pt idx="3552">
                  <c:v> 03/08  01:00:00</c:v>
                </c:pt>
                <c:pt idx="3553">
                  <c:v> 03/08  02:00:00</c:v>
                </c:pt>
                <c:pt idx="3554">
                  <c:v> 03/08  03:00:00</c:v>
                </c:pt>
                <c:pt idx="3555">
                  <c:v> 03/08  04:00:00</c:v>
                </c:pt>
                <c:pt idx="3556">
                  <c:v> 03/08  05:00:00</c:v>
                </c:pt>
                <c:pt idx="3557">
                  <c:v> 03/08  06:00:00</c:v>
                </c:pt>
                <c:pt idx="3558">
                  <c:v> 03/08  07:00:00</c:v>
                </c:pt>
                <c:pt idx="3559">
                  <c:v> 03/08  08:00:00</c:v>
                </c:pt>
                <c:pt idx="3560">
                  <c:v> 03/08  09:00:00</c:v>
                </c:pt>
                <c:pt idx="3561">
                  <c:v> 03/08  10:00:00</c:v>
                </c:pt>
                <c:pt idx="3562">
                  <c:v> 03/08  11:00:00</c:v>
                </c:pt>
                <c:pt idx="3563">
                  <c:v> 03/08  12:00:00</c:v>
                </c:pt>
                <c:pt idx="3564">
                  <c:v> 03/08  13:00:00</c:v>
                </c:pt>
                <c:pt idx="3565">
                  <c:v> 03/08  14:00:00</c:v>
                </c:pt>
                <c:pt idx="3566">
                  <c:v> 03/08  15:00:00</c:v>
                </c:pt>
                <c:pt idx="3567">
                  <c:v> 03/08  16:00:00</c:v>
                </c:pt>
                <c:pt idx="3568">
                  <c:v> 03/08  17:00:00</c:v>
                </c:pt>
                <c:pt idx="3569">
                  <c:v> 03/08  18:00:00</c:v>
                </c:pt>
                <c:pt idx="3570">
                  <c:v> 03/08  19:00:00</c:v>
                </c:pt>
                <c:pt idx="3571">
                  <c:v> 03/08  20:00:00</c:v>
                </c:pt>
                <c:pt idx="3572">
                  <c:v> 03/08  21:00:00</c:v>
                </c:pt>
                <c:pt idx="3573">
                  <c:v> 03/08  22:00:00</c:v>
                </c:pt>
                <c:pt idx="3574">
                  <c:v> 03/08  23:00:00</c:v>
                </c:pt>
                <c:pt idx="3575">
                  <c:v> 03/08  24:00:00</c:v>
                </c:pt>
                <c:pt idx="3576">
                  <c:v> 03/09  01:00:00</c:v>
                </c:pt>
                <c:pt idx="3577">
                  <c:v> 03/09  02:00:00</c:v>
                </c:pt>
                <c:pt idx="3578">
                  <c:v> 03/09  03:00:00</c:v>
                </c:pt>
                <c:pt idx="3579">
                  <c:v> 03/09  04:00:00</c:v>
                </c:pt>
                <c:pt idx="3580">
                  <c:v> 03/09  05:00:00</c:v>
                </c:pt>
                <c:pt idx="3581">
                  <c:v> 03/09  06:00:00</c:v>
                </c:pt>
                <c:pt idx="3582">
                  <c:v> 03/09  07:00:00</c:v>
                </c:pt>
                <c:pt idx="3583">
                  <c:v> 03/09  08:00:00</c:v>
                </c:pt>
                <c:pt idx="3584">
                  <c:v> 03/09  09:00:00</c:v>
                </c:pt>
                <c:pt idx="3585">
                  <c:v> 03/09  10:00:00</c:v>
                </c:pt>
                <c:pt idx="3586">
                  <c:v> 03/09  11:00:00</c:v>
                </c:pt>
                <c:pt idx="3587">
                  <c:v> 03/09  12:00:00</c:v>
                </c:pt>
                <c:pt idx="3588">
                  <c:v> 03/09  13:00:00</c:v>
                </c:pt>
                <c:pt idx="3589">
                  <c:v> 03/09  14:00:00</c:v>
                </c:pt>
                <c:pt idx="3590">
                  <c:v> 03/09  15:00:00</c:v>
                </c:pt>
                <c:pt idx="3591">
                  <c:v> 03/09  16:00:00</c:v>
                </c:pt>
                <c:pt idx="3592">
                  <c:v> 03/09  17:00:00</c:v>
                </c:pt>
                <c:pt idx="3593">
                  <c:v> 03/09  18:00:00</c:v>
                </c:pt>
                <c:pt idx="3594">
                  <c:v> 03/09  19:00:00</c:v>
                </c:pt>
                <c:pt idx="3595">
                  <c:v> 03/09  20:00:00</c:v>
                </c:pt>
                <c:pt idx="3596">
                  <c:v> 03/09  21:00:00</c:v>
                </c:pt>
                <c:pt idx="3597">
                  <c:v> 03/09  22:00:00</c:v>
                </c:pt>
                <c:pt idx="3598">
                  <c:v> 03/09  23:00:00</c:v>
                </c:pt>
                <c:pt idx="3599">
                  <c:v> 03/09  24:00:00</c:v>
                </c:pt>
                <c:pt idx="3600">
                  <c:v> 03/10  01:00:00</c:v>
                </c:pt>
                <c:pt idx="3601">
                  <c:v> 03/10  02:00:00</c:v>
                </c:pt>
                <c:pt idx="3602">
                  <c:v> 03/10  03:00:00</c:v>
                </c:pt>
                <c:pt idx="3603">
                  <c:v> 03/10  04:00:00</c:v>
                </c:pt>
                <c:pt idx="3604">
                  <c:v> 03/10  05:00:00</c:v>
                </c:pt>
                <c:pt idx="3605">
                  <c:v> 03/10  06:00:00</c:v>
                </c:pt>
                <c:pt idx="3606">
                  <c:v> 03/10  07:00:00</c:v>
                </c:pt>
                <c:pt idx="3607">
                  <c:v> 03/10  08:00:00</c:v>
                </c:pt>
                <c:pt idx="3608">
                  <c:v> 03/10  09:00:00</c:v>
                </c:pt>
                <c:pt idx="3609">
                  <c:v> 03/10  10:00:00</c:v>
                </c:pt>
                <c:pt idx="3610">
                  <c:v> 03/10  11:00:00</c:v>
                </c:pt>
                <c:pt idx="3611">
                  <c:v> 03/10  12:00:00</c:v>
                </c:pt>
                <c:pt idx="3612">
                  <c:v> 03/10  13:00:00</c:v>
                </c:pt>
                <c:pt idx="3613">
                  <c:v> 03/10  14:00:00</c:v>
                </c:pt>
                <c:pt idx="3614">
                  <c:v> 03/10  15:00:00</c:v>
                </c:pt>
                <c:pt idx="3615">
                  <c:v> 03/10  16:00:00</c:v>
                </c:pt>
                <c:pt idx="3616">
                  <c:v> 03/10  17:00:00</c:v>
                </c:pt>
                <c:pt idx="3617">
                  <c:v> 03/10  18:00:00</c:v>
                </c:pt>
                <c:pt idx="3618">
                  <c:v> 03/10  19:00:00</c:v>
                </c:pt>
                <c:pt idx="3619">
                  <c:v> 03/10  20:00:00</c:v>
                </c:pt>
                <c:pt idx="3620">
                  <c:v> 03/10  21:00:00</c:v>
                </c:pt>
                <c:pt idx="3621">
                  <c:v> 03/10  22:00:00</c:v>
                </c:pt>
                <c:pt idx="3622">
                  <c:v> 03/10  23:00:00</c:v>
                </c:pt>
                <c:pt idx="3623">
                  <c:v> 03/10  24:00:00</c:v>
                </c:pt>
                <c:pt idx="3624">
                  <c:v> 03/11  01:00:00</c:v>
                </c:pt>
                <c:pt idx="3625">
                  <c:v> 03/11  02:00:00</c:v>
                </c:pt>
                <c:pt idx="3626">
                  <c:v> 03/11  03:00:00</c:v>
                </c:pt>
                <c:pt idx="3627">
                  <c:v> 03/11  04:00:00</c:v>
                </c:pt>
                <c:pt idx="3628">
                  <c:v> 03/11  05:00:00</c:v>
                </c:pt>
                <c:pt idx="3629">
                  <c:v> 03/11  06:00:00</c:v>
                </c:pt>
                <c:pt idx="3630">
                  <c:v> 03/11  07:00:00</c:v>
                </c:pt>
                <c:pt idx="3631">
                  <c:v> 03/11  08:00:00</c:v>
                </c:pt>
                <c:pt idx="3632">
                  <c:v> 03/11  09:00:00</c:v>
                </c:pt>
                <c:pt idx="3633">
                  <c:v> 03/11  10:00:00</c:v>
                </c:pt>
                <c:pt idx="3634">
                  <c:v> 03/11  11:00:00</c:v>
                </c:pt>
                <c:pt idx="3635">
                  <c:v> 03/11  12:00:00</c:v>
                </c:pt>
                <c:pt idx="3636">
                  <c:v> 03/11  13:00:00</c:v>
                </c:pt>
                <c:pt idx="3637">
                  <c:v> 03/11  14:00:00</c:v>
                </c:pt>
                <c:pt idx="3638">
                  <c:v> 03/11  15:00:00</c:v>
                </c:pt>
                <c:pt idx="3639">
                  <c:v> 03/11  16:00:00</c:v>
                </c:pt>
                <c:pt idx="3640">
                  <c:v> 03/11  17:00:00</c:v>
                </c:pt>
                <c:pt idx="3641">
                  <c:v> 03/11  18:00:00</c:v>
                </c:pt>
                <c:pt idx="3642">
                  <c:v> 03/11  19:00:00</c:v>
                </c:pt>
                <c:pt idx="3643">
                  <c:v> 03/11  20:00:00</c:v>
                </c:pt>
                <c:pt idx="3644">
                  <c:v> 03/11  21:00:00</c:v>
                </c:pt>
                <c:pt idx="3645">
                  <c:v> 03/11  22:00:00</c:v>
                </c:pt>
                <c:pt idx="3646">
                  <c:v> 03/11  23:00:00</c:v>
                </c:pt>
                <c:pt idx="3647">
                  <c:v> 03/11  24:00:00</c:v>
                </c:pt>
                <c:pt idx="3648">
                  <c:v> 03/12  01:00:00</c:v>
                </c:pt>
                <c:pt idx="3649">
                  <c:v> 03/12  02:00:00</c:v>
                </c:pt>
                <c:pt idx="3650">
                  <c:v> 03/12  03:00:00</c:v>
                </c:pt>
                <c:pt idx="3651">
                  <c:v> 03/12  04:00:00</c:v>
                </c:pt>
                <c:pt idx="3652">
                  <c:v> 03/12  05:00:00</c:v>
                </c:pt>
                <c:pt idx="3653">
                  <c:v> 03/12  06:00:00</c:v>
                </c:pt>
                <c:pt idx="3654">
                  <c:v> 03/12  07:00:00</c:v>
                </c:pt>
                <c:pt idx="3655">
                  <c:v> 03/12  08:00:00</c:v>
                </c:pt>
                <c:pt idx="3656">
                  <c:v> 03/12  09:00:00</c:v>
                </c:pt>
                <c:pt idx="3657">
                  <c:v> 03/12  10:00:00</c:v>
                </c:pt>
                <c:pt idx="3658">
                  <c:v> 03/12  11:00:00</c:v>
                </c:pt>
                <c:pt idx="3659">
                  <c:v> 03/12  12:00:00</c:v>
                </c:pt>
                <c:pt idx="3660">
                  <c:v> 03/12  13:00:00</c:v>
                </c:pt>
                <c:pt idx="3661">
                  <c:v> 03/12  14:00:00</c:v>
                </c:pt>
                <c:pt idx="3662">
                  <c:v> 03/12  15:00:00</c:v>
                </c:pt>
                <c:pt idx="3663">
                  <c:v> 03/12  16:00:00</c:v>
                </c:pt>
                <c:pt idx="3664">
                  <c:v> 03/12  17:00:00</c:v>
                </c:pt>
                <c:pt idx="3665">
                  <c:v> 03/12  18:00:00</c:v>
                </c:pt>
                <c:pt idx="3666">
                  <c:v> 03/12  19:00:00</c:v>
                </c:pt>
                <c:pt idx="3667">
                  <c:v> 03/12  20:00:00</c:v>
                </c:pt>
                <c:pt idx="3668">
                  <c:v> 03/12  21:00:00</c:v>
                </c:pt>
                <c:pt idx="3669">
                  <c:v> 03/12  22:00:00</c:v>
                </c:pt>
                <c:pt idx="3670">
                  <c:v> 03/12  23:00:00</c:v>
                </c:pt>
                <c:pt idx="3671">
                  <c:v> 03/12  24:00:00</c:v>
                </c:pt>
                <c:pt idx="3672">
                  <c:v> 03/13  01:00:00</c:v>
                </c:pt>
                <c:pt idx="3673">
                  <c:v> 03/13  02:00:00</c:v>
                </c:pt>
                <c:pt idx="3674">
                  <c:v> 03/13  03:00:00</c:v>
                </c:pt>
                <c:pt idx="3675">
                  <c:v> 03/13  04:00:00</c:v>
                </c:pt>
                <c:pt idx="3676">
                  <c:v> 03/13  05:00:00</c:v>
                </c:pt>
                <c:pt idx="3677">
                  <c:v> 03/13  06:00:00</c:v>
                </c:pt>
                <c:pt idx="3678">
                  <c:v> 03/13  07:00:00</c:v>
                </c:pt>
                <c:pt idx="3679">
                  <c:v> 03/13  08:00:00</c:v>
                </c:pt>
                <c:pt idx="3680">
                  <c:v> 03/13  09:00:00</c:v>
                </c:pt>
                <c:pt idx="3681">
                  <c:v> 03/13  10:00:00</c:v>
                </c:pt>
                <c:pt idx="3682">
                  <c:v> 03/13  11:00:00</c:v>
                </c:pt>
                <c:pt idx="3683">
                  <c:v> 03/13  12:00:00</c:v>
                </c:pt>
                <c:pt idx="3684">
                  <c:v> 03/13  13:00:00</c:v>
                </c:pt>
                <c:pt idx="3685">
                  <c:v> 03/13  14:00:00</c:v>
                </c:pt>
                <c:pt idx="3686">
                  <c:v> 03/13  15:00:00</c:v>
                </c:pt>
                <c:pt idx="3687">
                  <c:v> 03/13  16:00:00</c:v>
                </c:pt>
                <c:pt idx="3688">
                  <c:v> 03/13  17:00:00</c:v>
                </c:pt>
                <c:pt idx="3689">
                  <c:v> 03/13  18:00:00</c:v>
                </c:pt>
                <c:pt idx="3690">
                  <c:v> 03/13  19:00:00</c:v>
                </c:pt>
                <c:pt idx="3691">
                  <c:v> 03/13  20:00:00</c:v>
                </c:pt>
                <c:pt idx="3692">
                  <c:v> 03/13  21:00:00</c:v>
                </c:pt>
                <c:pt idx="3693">
                  <c:v> 03/13  22:00:00</c:v>
                </c:pt>
                <c:pt idx="3694">
                  <c:v> 03/13  23:00:00</c:v>
                </c:pt>
                <c:pt idx="3695">
                  <c:v> 03/13  24:00:00</c:v>
                </c:pt>
                <c:pt idx="3696">
                  <c:v> 03/14  01:00:00</c:v>
                </c:pt>
                <c:pt idx="3697">
                  <c:v> 03/14  02:00:00</c:v>
                </c:pt>
                <c:pt idx="3698">
                  <c:v> 03/14  03:00:00</c:v>
                </c:pt>
                <c:pt idx="3699">
                  <c:v> 03/14  04:00:00</c:v>
                </c:pt>
                <c:pt idx="3700">
                  <c:v> 03/14  05:00:00</c:v>
                </c:pt>
                <c:pt idx="3701">
                  <c:v> 03/14  06:00:00</c:v>
                </c:pt>
                <c:pt idx="3702">
                  <c:v> 03/14  07:00:00</c:v>
                </c:pt>
                <c:pt idx="3703">
                  <c:v> 03/14  08:00:00</c:v>
                </c:pt>
                <c:pt idx="3704">
                  <c:v> 03/14  09:00:00</c:v>
                </c:pt>
                <c:pt idx="3705">
                  <c:v> 03/14  10:00:00</c:v>
                </c:pt>
                <c:pt idx="3706">
                  <c:v> 03/14  11:00:00</c:v>
                </c:pt>
                <c:pt idx="3707">
                  <c:v> 03/14  12:00:00</c:v>
                </c:pt>
                <c:pt idx="3708">
                  <c:v> 03/14  13:00:00</c:v>
                </c:pt>
                <c:pt idx="3709">
                  <c:v> 03/14  14:00:00</c:v>
                </c:pt>
                <c:pt idx="3710">
                  <c:v> 03/14  15:00:00</c:v>
                </c:pt>
                <c:pt idx="3711">
                  <c:v> 03/14  16:00:00</c:v>
                </c:pt>
                <c:pt idx="3712">
                  <c:v> 03/14  17:00:00</c:v>
                </c:pt>
                <c:pt idx="3713">
                  <c:v> 03/14  18:00:00</c:v>
                </c:pt>
                <c:pt idx="3714">
                  <c:v> 03/14  19:00:00</c:v>
                </c:pt>
                <c:pt idx="3715">
                  <c:v> 03/14  20:00:00</c:v>
                </c:pt>
                <c:pt idx="3716">
                  <c:v> 03/14  21:00:00</c:v>
                </c:pt>
                <c:pt idx="3717">
                  <c:v> 03/14  22:00:00</c:v>
                </c:pt>
                <c:pt idx="3718">
                  <c:v> 03/14  23:00:00</c:v>
                </c:pt>
                <c:pt idx="3719">
                  <c:v> 03/14  24:00:00</c:v>
                </c:pt>
                <c:pt idx="3720">
                  <c:v> 03/15  01:00:00</c:v>
                </c:pt>
                <c:pt idx="3721">
                  <c:v> 03/15  02:00:00</c:v>
                </c:pt>
                <c:pt idx="3722">
                  <c:v> 03/15  03:00:00</c:v>
                </c:pt>
                <c:pt idx="3723">
                  <c:v> 03/15  04:00:00</c:v>
                </c:pt>
                <c:pt idx="3724">
                  <c:v> 03/15  05:00:00</c:v>
                </c:pt>
                <c:pt idx="3725">
                  <c:v> 03/15  06:00:00</c:v>
                </c:pt>
                <c:pt idx="3726">
                  <c:v> 03/15  07:00:00</c:v>
                </c:pt>
                <c:pt idx="3727">
                  <c:v> 03/15  08:00:00</c:v>
                </c:pt>
                <c:pt idx="3728">
                  <c:v> 03/15  09:00:00</c:v>
                </c:pt>
                <c:pt idx="3729">
                  <c:v> 03/15  10:00:00</c:v>
                </c:pt>
                <c:pt idx="3730">
                  <c:v> 03/15  11:00:00</c:v>
                </c:pt>
                <c:pt idx="3731">
                  <c:v> 03/15  12:00:00</c:v>
                </c:pt>
                <c:pt idx="3732">
                  <c:v> 03/15  13:00:00</c:v>
                </c:pt>
                <c:pt idx="3733">
                  <c:v> 03/15  14:00:00</c:v>
                </c:pt>
                <c:pt idx="3734">
                  <c:v> 03/15  15:00:00</c:v>
                </c:pt>
                <c:pt idx="3735">
                  <c:v> 03/15  16:00:00</c:v>
                </c:pt>
                <c:pt idx="3736">
                  <c:v> 03/15  17:00:00</c:v>
                </c:pt>
                <c:pt idx="3737">
                  <c:v> 03/15  18:00:00</c:v>
                </c:pt>
                <c:pt idx="3738">
                  <c:v> 03/15  19:00:00</c:v>
                </c:pt>
                <c:pt idx="3739">
                  <c:v> 03/15  20:00:00</c:v>
                </c:pt>
                <c:pt idx="3740">
                  <c:v> 03/15  21:00:00</c:v>
                </c:pt>
                <c:pt idx="3741">
                  <c:v> 03/15  22:00:00</c:v>
                </c:pt>
                <c:pt idx="3742">
                  <c:v> 03/15  23:00:00</c:v>
                </c:pt>
                <c:pt idx="3743">
                  <c:v> 03/15  24:00:00</c:v>
                </c:pt>
                <c:pt idx="3744">
                  <c:v> 03/16  01:00:00</c:v>
                </c:pt>
                <c:pt idx="3745">
                  <c:v> 03/16  02:00:00</c:v>
                </c:pt>
                <c:pt idx="3746">
                  <c:v> 03/16  03:00:00</c:v>
                </c:pt>
                <c:pt idx="3747">
                  <c:v> 03/16  04:00:00</c:v>
                </c:pt>
                <c:pt idx="3748">
                  <c:v> 03/16  05:00:00</c:v>
                </c:pt>
                <c:pt idx="3749">
                  <c:v> 03/16  06:00:00</c:v>
                </c:pt>
                <c:pt idx="3750">
                  <c:v> 03/16  07:00:00</c:v>
                </c:pt>
                <c:pt idx="3751">
                  <c:v> 03/16  08:00:00</c:v>
                </c:pt>
                <c:pt idx="3752">
                  <c:v> 03/16  09:00:00</c:v>
                </c:pt>
                <c:pt idx="3753">
                  <c:v> 03/16  10:00:00</c:v>
                </c:pt>
                <c:pt idx="3754">
                  <c:v> 03/16  11:00:00</c:v>
                </c:pt>
                <c:pt idx="3755">
                  <c:v> 03/16  12:00:00</c:v>
                </c:pt>
                <c:pt idx="3756">
                  <c:v> 03/16  13:00:00</c:v>
                </c:pt>
                <c:pt idx="3757">
                  <c:v> 03/16  14:00:00</c:v>
                </c:pt>
                <c:pt idx="3758">
                  <c:v> 03/16  15:00:00</c:v>
                </c:pt>
                <c:pt idx="3759">
                  <c:v> 03/16  16:00:00</c:v>
                </c:pt>
                <c:pt idx="3760">
                  <c:v> 03/16  17:00:00</c:v>
                </c:pt>
                <c:pt idx="3761">
                  <c:v> 03/16  18:00:00</c:v>
                </c:pt>
                <c:pt idx="3762">
                  <c:v> 03/16  19:00:00</c:v>
                </c:pt>
                <c:pt idx="3763">
                  <c:v> 03/16  20:00:00</c:v>
                </c:pt>
                <c:pt idx="3764">
                  <c:v> 03/16  21:00:00</c:v>
                </c:pt>
                <c:pt idx="3765">
                  <c:v> 03/16  22:00:00</c:v>
                </c:pt>
                <c:pt idx="3766">
                  <c:v> 03/16  23:00:00</c:v>
                </c:pt>
                <c:pt idx="3767">
                  <c:v> 03/16  24:00:00</c:v>
                </c:pt>
                <c:pt idx="3768">
                  <c:v> 03/17  01:00:00</c:v>
                </c:pt>
                <c:pt idx="3769">
                  <c:v> 03/17  02:00:00</c:v>
                </c:pt>
                <c:pt idx="3770">
                  <c:v> 03/17  03:00:00</c:v>
                </c:pt>
                <c:pt idx="3771">
                  <c:v> 03/17  04:00:00</c:v>
                </c:pt>
                <c:pt idx="3772">
                  <c:v> 03/17  05:00:00</c:v>
                </c:pt>
                <c:pt idx="3773">
                  <c:v> 03/17  06:00:00</c:v>
                </c:pt>
                <c:pt idx="3774">
                  <c:v> 03/17  07:00:00</c:v>
                </c:pt>
                <c:pt idx="3775">
                  <c:v> 03/17  08:00:00</c:v>
                </c:pt>
                <c:pt idx="3776">
                  <c:v> 03/17  09:00:00</c:v>
                </c:pt>
                <c:pt idx="3777">
                  <c:v> 03/17  10:00:00</c:v>
                </c:pt>
                <c:pt idx="3778">
                  <c:v> 03/17  11:00:00</c:v>
                </c:pt>
                <c:pt idx="3779">
                  <c:v> 03/17  12:00:00</c:v>
                </c:pt>
                <c:pt idx="3780">
                  <c:v> 03/17  13:00:00</c:v>
                </c:pt>
                <c:pt idx="3781">
                  <c:v> 03/17  14:00:00</c:v>
                </c:pt>
                <c:pt idx="3782">
                  <c:v> 03/17  15:00:00</c:v>
                </c:pt>
                <c:pt idx="3783">
                  <c:v> 03/17  16:00:00</c:v>
                </c:pt>
                <c:pt idx="3784">
                  <c:v> 03/17  17:00:00</c:v>
                </c:pt>
                <c:pt idx="3785">
                  <c:v> 03/17  18:00:00</c:v>
                </c:pt>
                <c:pt idx="3786">
                  <c:v> 03/17  19:00:00</c:v>
                </c:pt>
                <c:pt idx="3787">
                  <c:v> 03/17  20:00:00</c:v>
                </c:pt>
                <c:pt idx="3788">
                  <c:v> 03/17  21:00:00</c:v>
                </c:pt>
                <c:pt idx="3789">
                  <c:v> 03/17  22:00:00</c:v>
                </c:pt>
                <c:pt idx="3790">
                  <c:v> 03/17  23:00:00</c:v>
                </c:pt>
                <c:pt idx="3791">
                  <c:v> 03/17  24:00:00</c:v>
                </c:pt>
                <c:pt idx="3792">
                  <c:v> 03/18  01:00:00</c:v>
                </c:pt>
                <c:pt idx="3793">
                  <c:v> 03/18  02:00:00</c:v>
                </c:pt>
                <c:pt idx="3794">
                  <c:v> 03/18  03:00:00</c:v>
                </c:pt>
                <c:pt idx="3795">
                  <c:v> 03/18  04:00:00</c:v>
                </c:pt>
                <c:pt idx="3796">
                  <c:v> 03/18  05:00:00</c:v>
                </c:pt>
                <c:pt idx="3797">
                  <c:v> 03/18  06:00:00</c:v>
                </c:pt>
                <c:pt idx="3798">
                  <c:v> 03/18  07:00:00</c:v>
                </c:pt>
                <c:pt idx="3799">
                  <c:v> 03/18  08:00:00</c:v>
                </c:pt>
                <c:pt idx="3800">
                  <c:v> 03/18  09:00:00</c:v>
                </c:pt>
                <c:pt idx="3801">
                  <c:v> 03/18  10:00:00</c:v>
                </c:pt>
                <c:pt idx="3802">
                  <c:v> 03/18  11:00:00</c:v>
                </c:pt>
                <c:pt idx="3803">
                  <c:v> 03/18  12:00:00</c:v>
                </c:pt>
                <c:pt idx="3804">
                  <c:v> 03/18  13:00:00</c:v>
                </c:pt>
                <c:pt idx="3805">
                  <c:v> 03/18  14:00:00</c:v>
                </c:pt>
                <c:pt idx="3806">
                  <c:v> 03/18  15:00:00</c:v>
                </c:pt>
                <c:pt idx="3807">
                  <c:v> 03/18  16:00:00</c:v>
                </c:pt>
                <c:pt idx="3808">
                  <c:v> 03/18  17:00:00</c:v>
                </c:pt>
                <c:pt idx="3809">
                  <c:v> 03/18  18:00:00</c:v>
                </c:pt>
                <c:pt idx="3810">
                  <c:v> 03/18  19:00:00</c:v>
                </c:pt>
                <c:pt idx="3811">
                  <c:v> 03/18  20:00:00</c:v>
                </c:pt>
                <c:pt idx="3812">
                  <c:v> 03/18  21:00:00</c:v>
                </c:pt>
                <c:pt idx="3813">
                  <c:v> 03/18  22:00:00</c:v>
                </c:pt>
                <c:pt idx="3814">
                  <c:v> 03/18  23:00:00</c:v>
                </c:pt>
                <c:pt idx="3815">
                  <c:v> 03/18  24:00:00</c:v>
                </c:pt>
                <c:pt idx="3816">
                  <c:v> 03/19  01:00:00</c:v>
                </c:pt>
                <c:pt idx="3817">
                  <c:v> 03/19  02:00:00</c:v>
                </c:pt>
                <c:pt idx="3818">
                  <c:v> 03/19  03:00:00</c:v>
                </c:pt>
                <c:pt idx="3819">
                  <c:v> 03/19  04:00:00</c:v>
                </c:pt>
                <c:pt idx="3820">
                  <c:v> 03/19  05:00:00</c:v>
                </c:pt>
                <c:pt idx="3821">
                  <c:v> 03/19  06:00:00</c:v>
                </c:pt>
                <c:pt idx="3822">
                  <c:v> 03/19  07:00:00</c:v>
                </c:pt>
                <c:pt idx="3823">
                  <c:v> 03/19  08:00:00</c:v>
                </c:pt>
                <c:pt idx="3824">
                  <c:v> 03/19  09:00:00</c:v>
                </c:pt>
                <c:pt idx="3825">
                  <c:v> 03/19  10:00:00</c:v>
                </c:pt>
                <c:pt idx="3826">
                  <c:v> 03/19  11:00:00</c:v>
                </c:pt>
                <c:pt idx="3827">
                  <c:v> 03/19  12:00:00</c:v>
                </c:pt>
                <c:pt idx="3828">
                  <c:v> 03/19  13:00:00</c:v>
                </c:pt>
                <c:pt idx="3829">
                  <c:v> 03/19  14:00:00</c:v>
                </c:pt>
                <c:pt idx="3830">
                  <c:v> 03/19  15:00:00</c:v>
                </c:pt>
                <c:pt idx="3831">
                  <c:v> 03/19  16:00:00</c:v>
                </c:pt>
                <c:pt idx="3832">
                  <c:v> 03/19  17:00:00</c:v>
                </c:pt>
                <c:pt idx="3833">
                  <c:v> 03/19  18:00:00</c:v>
                </c:pt>
                <c:pt idx="3834">
                  <c:v> 03/19  19:00:00</c:v>
                </c:pt>
                <c:pt idx="3835">
                  <c:v> 03/19  20:00:00</c:v>
                </c:pt>
                <c:pt idx="3836">
                  <c:v> 03/19  21:00:00</c:v>
                </c:pt>
                <c:pt idx="3837">
                  <c:v> 03/19  22:00:00</c:v>
                </c:pt>
                <c:pt idx="3838">
                  <c:v> 03/19  23:00:00</c:v>
                </c:pt>
                <c:pt idx="3839">
                  <c:v> 03/19  24:00:00</c:v>
                </c:pt>
                <c:pt idx="3840">
                  <c:v> 03/20  01:00:00</c:v>
                </c:pt>
                <c:pt idx="3841">
                  <c:v> 03/20  02:00:00</c:v>
                </c:pt>
                <c:pt idx="3842">
                  <c:v> 03/20  03:00:00</c:v>
                </c:pt>
                <c:pt idx="3843">
                  <c:v> 03/20  04:00:00</c:v>
                </c:pt>
                <c:pt idx="3844">
                  <c:v> 03/20  05:00:00</c:v>
                </c:pt>
                <c:pt idx="3845">
                  <c:v> 03/20  06:00:00</c:v>
                </c:pt>
                <c:pt idx="3846">
                  <c:v> 03/20  07:00:00</c:v>
                </c:pt>
                <c:pt idx="3847">
                  <c:v> 03/20  08:00:00</c:v>
                </c:pt>
                <c:pt idx="3848">
                  <c:v> 03/20  09:00:00</c:v>
                </c:pt>
                <c:pt idx="3849">
                  <c:v> 03/20  10:00:00</c:v>
                </c:pt>
                <c:pt idx="3850">
                  <c:v> 03/20  11:00:00</c:v>
                </c:pt>
                <c:pt idx="3851">
                  <c:v> 03/20  12:00:00</c:v>
                </c:pt>
                <c:pt idx="3852">
                  <c:v> 03/20  13:00:00</c:v>
                </c:pt>
                <c:pt idx="3853">
                  <c:v> 03/20  14:00:00</c:v>
                </c:pt>
                <c:pt idx="3854">
                  <c:v> 03/20  15:00:00</c:v>
                </c:pt>
                <c:pt idx="3855">
                  <c:v> 03/20  16:00:00</c:v>
                </c:pt>
                <c:pt idx="3856">
                  <c:v> 03/20  17:00:00</c:v>
                </c:pt>
                <c:pt idx="3857">
                  <c:v> 03/20  18:00:00</c:v>
                </c:pt>
                <c:pt idx="3858">
                  <c:v> 03/20  19:00:00</c:v>
                </c:pt>
                <c:pt idx="3859">
                  <c:v> 03/20  20:00:00</c:v>
                </c:pt>
                <c:pt idx="3860">
                  <c:v> 03/20  21:00:00</c:v>
                </c:pt>
                <c:pt idx="3861">
                  <c:v> 03/20  22:00:00</c:v>
                </c:pt>
                <c:pt idx="3862">
                  <c:v> 03/20  23:00:00</c:v>
                </c:pt>
                <c:pt idx="3863">
                  <c:v> 03/20  24:00:00</c:v>
                </c:pt>
                <c:pt idx="3864">
                  <c:v> 03/21  01:00:00</c:v>
                </c:pt>
                <c:pt idx="3865">
                  <c:v> 03/21  02:00:00</c:v>
                </c:pt>
                <c:pt idx="3866">
                  <c:v> 03/21  03:00:00</c:v>
                </c:pt>
                <c:pt idx="3867">
                  <c:v> 03/21  04:00:00</c:v>
                </c:pt>
                <c:pt idx="3868">
                  <c:v> 03/21  05:00:00</c:v>
                </c:pt>
                <c:pt idx="3869">
                  <c:v> 03/21  06:00:00</c:v>
                </c:pt>
                <c:pt idx="3870">
                  <c:v> 03/21  07:00:00</c:v>
                </c:pt>
                <c:pt idx="3871">
                  <c:v> 03/21  08:00:00</c:v>
                </c:pt>
                <c:pt idx="3872">
                  <c:v> 03/21  09:00:00</c:v>
                </c:pt>
                <c:pt idx="3873">
                  <c:v> 03/21  10:00:00</c:v>
                </c:pt>
                <c:pt idx="3874">
                  <c:v> 03/21  11:00:00</c:v>
                </c:pt>
                <c:pt idx="3875">
                  <c:v> 03/21  12:00:00</c:v>
                </c:pt>
                <c:pt idx="3876">
                  <c:v> 03/21  13:00:00</c:v>
                </c:pt>
                <c:pt idx="3877">
                  <c:v> 03/21  14:00:00</c:v>
                </c:pt>
                <c:pt idx="3878">
                  <c:v> 03/21  15:00:00</c:v>
                </c:pt>
                <c:pt idx="3879">
                  <c:v> 03/21  16:00:00</c:v>
                </c:pt>
                <c:pt idx="3880">
                  <c:v> 03/21  17:00:00</c:v>
                </c:pt>
                <c:pt idx="3881">
                  <c:v> 03/21  18:00:00</c:v>
                </c:pt>
                <c:pt idx="3882">
                  <c:v> 03/21  19:00:00</c:v>
                </c:pt>
                <c:pt idx="3883">
                  <c:v> 03/21  20:00:00</c:v>
                </c:pt>
                <c:pt idx="3884">
                  <c:v> 03/21  21:00:00</c:v>
                </c:pt>
                <c:pt idx="3885">
                  <c:v> 03/21  22:00:00</c:v>
                </c:pt>
                <c:pt idx="3886">
                  <c:v> 03/21  23:00:00</c:v>
                </c:pt>
                <c:pt idx="3887">
                  <c:v> 03/21  24:00:00</c:v>
                </c:pt>
                <c:pt idx="3888">
                  <c:v> 03/22  01:00:00</c:v>
                </c:pt>
                <c:pt idx="3889">
                  <c:v> 03/22  02:00:00</c:v>
                </c:pt>
                <c:pt idx="3890">
                  <c:v> 03/22  03:00:00</c:v>
                </c:pt>
                <c:pt idx="3891">
                  <c:v> 03/22  04:00:00</c:v>
                </c:pt>
                <c:pt idx="3892">
                  <c:v> 03/22  05:00:00</c:v>
                </c:pt>
                <c:pt idx="3893">
                  <c:v> 03/22  06:00:00</c:v>
                </c:pt>
                <c:pt idx="3894">
                  <c:v> 03/22  07:00:00</c:v>
                </c:pt>
                <c:pt idx="3895">
                  <c:v> 03/22  08:00:00</c:v>
                </c:pt>
                <c:pt idx="3896">
                  <c:v> 03/22  09:00:00</c:v>
                </c:pt>
                <c:pt idx="3897">
                  <c:v> 03/22  10:00:00</c:v>
                </c:pt>
                <c:pt idx="3898">
                  <c:v> 03/22  11:00:00</c:v>
                </c:pt>
                <c:pt idx="3899">
                  <c:v> 03/22  12:00:00</c:v>
                </c:pt>
                <c:pt idx="3900">
                  <c:v> 03/22  13:00:00</c:v>
                </c:pt>
                <c:pt idx="3901">
                  <c:v> 03/22  14:00:00</c:v>
                </c:pt>
                <c:pt idx="3902">
                  <c:v> 03/22  15:00:00</c:v>
                </c:pt>
                <c:pt idx="3903">
                  <c:v> 03/22  16:00:00</c:v>
                </c:pt>
                <c:pt idx="3904">
                  <c:v> 03/22  17:00:00</c:v>
                </c:pt>
                <c:pt idx="3905">
                  <c:v> 03/22  18:00:00</c:v>
                </c:pt>
                <c:pt idx="3906">
                  <c:v> 03/22  19:00:00</c:v>
                </c:pt>
                <c:pt idx="3907">
                  <c:v> 03/22  20:00:00</c:v>
                </c:pt>
                <c:pt idx="3908">
                  <c:v> 03/22  21:00:00</c:v>
                </c:pt>
                <c:pt idx="3909">
                  <c:v> 03/22  22:00:00</c:v>
                </c:pt>
                <c:pt idx="3910">
                  <c:v> 03/22  23:00:00</c:v>
                </c:pt>
                <c:pt idx="3911">
                  <c:v> 03/22  24:00:00</c:v>
                </c:pt>
                <c:pt idx="3912">
                  <c:v> 03/23  01:00:00</c:v>
                </c:pt>
                <c:pt idx="3913">
                  <c:v> 03/23  02:00:00</c:v>
                </c:pt>
                <c:pt idx="3914">
                  <c:v> 03/23  03:00:00</c:v>
                </c:pt>
                <c:pt idx="3915">
                  <c:v> 03/23  04:00:00</c:v>
                </c:pt>
                <c:pt idx="3916">
                  <c:v> 03/23  05:00:00</c:v>
                </c:pt>
                <c:pt idx="3917">
                  <c:v> 03/23  06:00:00</c:v>
                </c:pt>
                <c:pt idx="3918">
                  <c:v> 03/23  07:00:00</c:v>
                </c:pt>
                <c:pt idx="3919">
                  <c:v> 03/23  08:00:00</c:v>
                </c:pt>
                <c:pt idx="3920">
                  <c:v> 03/23  09:00:00</c:v>
                </c:pt>
                <c:pt idx="3921">
                  <c:v> 03/23  10:00:00</c:v>
                </c:pt>
                <c:pt idx="3922">
                  <c:v> 03/23  11:00:00</c:v>
                </c:pt>
                <c:pt idx="3923">
                  <c:v> 03/23  12:00:00</c:v>
                </c:pt>
                <c:pt idx="3924">
                  <c:v> 03/23  13:00:00</c:v>
                </c:pt>
                <c:pt idx="3925">
                  <c:v> 03/23  14:00:00</c:v>
                </c:pt>
                <c:pt idx="3926">
                  <c:v> 03/23  15:00:00</c:v>
                </c:pt>
                <c:pt idx="3927">
                  <c:v> 03/23  16:00:00</c:v>
                </c:pt>
                <c:pt idx="3928">
                  <c:v> 03/23  17:00:00</c:v>
                </c:pt>
                <c:pt idx="3929">
                  <c:v> 03/23  18:00:00</c:v>
                </c:pt>
                <c:pt idx="3930">
                  <c:v> 03/23  19:00:00</c:v>
                </c:pt>
                <c:pt idx="3931">
                  <c:v> 03/23  20:00:00</c:v>
                </c:pt>
                <c:pt idx="3932">
                  <c:v> 03/23  21:00:00</c:v>
                </c:pt>
                <c:pt idx="3933">
                  <c:v> 03/23  22:00:00</c:v>
                </c:pt>
                <c:pt idx="3934">
                  <c:v> 03/23  23:00:00</c:v>
                </c:pt>
                <c:pt idx="3935">
                  <c:v> 03/23  24:00:00</c:v>
                </c:pt>
                <c:pt idx="3936">
                  <c:v> 03/24  01:00:00</c:v>
                </c:pt>
                <c:pt idx="3937">
                  <c:v> 03/24  02:00:00</c:v>
                </c:pt>
                <c:pt idx="3938">
                  <c:v> 03/24  03:00:00</c:v>
                </c:pt>
                <c:pt idx="3939">
                  <c:v> 03/24  04:00:00</c:v>
                </c:pt>
                <c:pt idx="3940">
                  <c:v> 03/24  05:00:00</c:v>
                </c:pt>
                <c:pt idx="3941">
                  <c:v> 03/24  06:00:00</c:v>
                </c:pt>
                <c:pt idx="3942">
                  <c:v> 03/24  07:00:00</c:v>
                </c:pt>
                <c:pt idx="3943">
                  <c:v> 03/24  08:00:00</c:v>
                </c:pt>
                <c:pt idx="3944">
                  <c:v> 03/24  09:00:00</c:v>
                </c:pt>
                <c:pt idx="3945">
                  <c:v> 03/24  10:00:00</c:v>
                </c:pt>
                <c:pt idx="3946">
                  <c:v> 03/24  11:00:00</c:v>
                </c:pt>
                <c:pt idx="3947">
                  <c:v> 03/24  12:00:00</c:v>
                </c:pt>
                <c:pt idx="3948">
                  <c:v> 03/24  13:00:00</c:v>
                </c:pt>
                <c:pt idx="3949">
                  <c:v> 03/24  14:00:00</c:v>
                </c:pt>
                <c:pt idx="3950">
                  <c:v> 03/24  15:00:00</c:v>
                </c:pt>
                <c:pt idx="3951">
                  <c:v> 03/24  16:00:00</c:v>
                </c:pt>
                <c:pt idx="3952">
                  <c:v> 03/24  17:00:00</c:v>
                </c:pt>
                <c:pt idx="3953">
                  <c:v> 03/24  18:00:00</c:v>
                </c:pt>
                <c:pt idx="3954">
                  <c:v> 03/24  19:00:00</c:v>
                </c:pt>
                <c:pt idx="3955">
                  <c:v> 03/24  20:00:00</c:v>
                </c:pt>
                <c:pt idx="3956">
                  <c:v> 03/24  21:00:00</c:v>
                </c:pt>
                <c:pt idx="3957">
                  <c:v> 03/24  22:00:00</c:v>
                </c:pt>
                <c:pt idx="3958">
                  <c:v> 03/24  23:00:00</c:v>
                </c:pt>
                <c:pt idx="3959">
                  <c:v> 03/24  24:00:00</c:v>
                </c:pt>
                <c:pt idx="3960">
                  <c:v> 03/25  01:00:00</c:v>
                </c:pt>
                <c:pt idx="3961">
                  <c:v> 03/25  02:00:00</c:v>
                </c:pt>
                <c:pt idx="3962">
                  <c:v> 03/25  03:00:00</c:v>
                </c:pt>
                <c:pt idx="3963">
                  <c:v> 03/25  04:00:00</c:v>
                </c:pt>
                <c:pt idx="3964">
                  <c:v> 03/25  05:00:00</c:v>
                </c:pt>
                <c:pt idx="3965">
                  <c:v> 03/25  06:00:00</c:v>
                </c:pt>
                <c:pt idx="3966">
                  <c:v> 03/25  07:00:00</c:v>
                </c:pt>
                <c:pt idx="3967">
                  <c:v> 03/25  08:00:00</c:v>
                </c:pt>
                <c:pt idx="3968">
                  <c:v> 03/25  09:00:00</c:v>
                </c:pt>
                <c:pt idx="3969">
                  <c:v> 03/25  10:00:00</c:v>
                </c:pt>
                <c:pt idx="3970">
                  <c:v> 03/25  11:00:00</c:v>
                </c:pt>
                <c:pt idx="3971">
                  <c:v> 03/25  12:00:00</c:v>
                </c:pt>
                <c:pt idx="3972">
                  <c:v> 03/25  13:00:00</c:v>
                </c:pt>
                <c:pt idx="3973">
                  <c:v> 03/25  14:00:00</c:v>
                </c:pt>
                <c:pt idx="3974">
                  <c:v> 03/25  15:00:00</c:v>
                </c:pt>
                <c:pt idx="3975">
                  <c:v> 03/25  16:00:00</c:v>
                </c:pt>
                <c:pt idx="3976">
                  <c:v> 03/25  17:00:00</c:v>
                </c:pt>
                <c:pt idx="3977">
                  <c:v> 03/25  18:00:00</c:v>
                </c:pt>
                <c:pt idx="3978">
                  <c:v> 03/25  19:00:00</c:v>
                </c:pt>
                <c:pt idx="3979">
                  <c:v> 03/25  20:00:00</c:v>
                </c:pt>
                <c:pt idx="3980">
                  <c:v> 03/25  21:00:00</c:v>
                </c:pt>
                <c:pt idx="3981">
                  <c:v> 03/25  22:00:00</c:v>
                </c:pt>
                <c:pt idx="3982">
                  <c:v> 03/25  23:00:00</c:v>
                </c:pt>
                <c:pt idx="3983">
                  <c:v> 03/25  24:00:00</c:v>
                </c:pt>
                <c:pt idx="3984">
                  <c:v> 03/26  01:00:00</c:v>
                </c:pt>
                <c:pt idx="3985">
                  <c:v> 03/26  02:00:00</c:v>
                </c:pt>
                <c:pt idx="3986">
                  <c:v> 03/26  03:00:00</c:v>
                </c:pt>
                <c:pt idx="3987">
                  <c:v> 03/26  04:00:00</c:v>
                </c:pt>
                <c:pt idx="3988">
                  <c:v> 03/26  05:00:00</c:v>
                </c:pt>
                <c:pt idx="3989">
                  <c:v> 03/26  06:00:00</c:v>
                </c:pt>
                <c:pt idx="3990">
                  <c:v> 03/26  07:00:00</c:v>
                </c:pt>
                <c:pt idx="3991">
                  <c:v> 03/26  08:00:00</c:v>
                </c:pt>
                <c:pt idx="3992">
                  <c:v> 03/26  09:00:00</c:v>
                </c:pt>
                <c:pt idx="3993">
                  <c:v> 03/26  10:00:00</c:v>
                </c:pt>
                <c:pt idx="3994">
                  <c:v> 03/26  11:00:00</c:v>
                </c:pt>
                <c:pt idx="3995">
                  <c:v> 03/26  12:00:00</c:v>
                </c:pt>
                <c:pt idx="3996">
                  <c:v> 03/26  13:00:00</c:v>
                </c:pt>
                <c:pt idx="3997">
                  <c:v> 03/26  14:00:00</c:v>
                </c:pt>
                <c:pt idx="3998">
                  <c:v> 03/26  15:00:00</c:v>
                </c:pt>
                <c:pt idx="3999">
                  <c:v> 03/26  16:00:00</c:v>
                </c:pt>
                <c:pt idx="4000">
                  <c:v> 03/26  17:00:00</c:v>
                </c:pt>
                <c:pt idx="4001">
                  <c:v> 03/26  18:00:00</c:v>
                </c:pt>
                <c:pt idx="4002">
                  <c:v> 03/26  19:00:00</c:v>
                </c:pt>
                <c:pt idx="4003">
                  <c:v> 03/26  20:00:00</c:v>
                </c:pt>
                <c:pt idx="4004">
                  <c:v> 03/26  21:00:00</c:v>
                </c:pt>
                <c:pt idx="4005">
                  <c:v> 03/26  22:00:00</c:v>
                </c:pt>
                <c:pt idx="4006">
                  <c:v> 03/26  23:00:00</c:v>
                </c:pt>
                <c:pt idx="4007">
                  <c:v> 03/26  24:00:00</c:v>
                </c:pt>
                <c:pt idx="4008">
                  <c:v> 03/27  01:00:00</c:v>
                </c:pt>
                <c:pt idx="4009">
                  <c:v> 03/27  02:00:00</c:v>
                </c:pt>
                <c:pt idx="4010">
                  <c:v> 03/27  03:00:00</c:v>
                </c:pt>
                <c:pt idx="4011">
                  <c:v> 03/27  04:00:00</c:v>
                </c:pt>
                <c:pt idx="4012">
                  <c:v> 03/27  05:00:00</c:v>
                </c:pt>
                <c:pt idx="4013">
                  <c:v> 03/27  06:00:00</c:v>
                </c:pt>
                <c:pt idx="4014">
                  <c:v> 03/27  07:00:00</c:v>
                </c:pt>
                <c:pt idx="4015">
                  <c:v> 03/27  08:00:00</c:v>
                </c:pt>
                <c:pt idx="4016">
                  <c:v> 03/27  09:00:00</c:v>
                </c:pt>
                <c:pt idx="4017">
                  <c:v> 03/27  10:00:00</c:v>
                </c:pt>
                <c:pt idx="4018">
                  <c:v> 03/27  11:00:00</c:v>
                </c:pt>
                <c:pt idx="4019">
                  <c:v> 03/27  12:00:00</c:v>
                </c:pt>
                <c:pt idx="4020">
                  <c:v> 03/27  13:00:00</c:v>
                </c:pt>
                <c:pt idx="4021">
                  <c:v> 03/27  14:00:00</c:v>
                </c:pt>
                <c:pt idx="4022">
                  <c:v> 03/27  15:00:00</c:v>
                </c:pt>
                <c:pt idx="4023">
                  <c:v> 03/27  16:00:00</c:v>
                </c:pt>
                <c:pt idx="4024">
                  <c:v> 03/27  17:00:00</c:v>
                </c:pt>
                <c:pt idx="4025">
                  <c:v> 03/27  18:00:00</c:v>
                </c:pt>
                <c:pt idx="4026">
                  <c:v> 03/27  19:00:00</c:v>
                </c:pt>
                <c:pt idx="4027">
                  <c:v> 03/27  20:00:00</c:v>
                </c:pt>
                <c:pt idx="4028">
                  <c:v> 03/27  21:00:00</c:v>
                </c:pt>
                <c:pt idx="4029">
                  <c:v> 03/27  22:00:00</c:v>
                </c:pt>
                <c:pt idx="4030">
                  <c:v> 03/27  23:00:00</c:v>
                </c:pt>
                <c:pt idx="4031">
                  <c:v> 03/27  24:00:00</c:v>
                </c:pt>
                <c:pt idx="4032">
                  <c:v> 03/28  01:00:00</c:v>
                </c:pt>
                <c:pt idx="4033">
                  <c:v> 03/28  02:00:00</c:v>
                </c:pt>
                <c:pt idx="4034">
                  <c:v> 03/28  03:00:00</c:v>
                </c:pt>
                <c:pt idx="4035">
                  <c:v> 03/28  04:00:00</c:v>
                </c:pt>
                <c:pt idx="4036">
                  <c:v> 03/28  05:00:00</c:v>
                </c:pt>
                <c:pt idx="4037">
                  <c:v> 03/28  06:00:00</c:v>
                </c:pt>
                <c:pt idx="4038">
                  <c:v> 03/28  07:00:00</c:v>
                </c:pt>
                <c:pt idx="4039">
                  <c:v> 03/28  08:00:00</c:v>
                </c:pt>
                <c:pt idx="4040">
                  <c:v> 03/28  09:00:00</c:v>
                </c:pt>
                <c:pt idx="4041">
                  <c:v> 03/28  10:00:00</c:v>
                </c:pt>
                <c:pt idx="4042">
                  <c:v> 03/28  11:00:00</c:v>
                </c:pt>
                <c:pt idx="4043">
                  <c:v> 03/28  12:00:00</c:v>
                </c:pt>
                <c:pt idx="4044">
                  <c:v> 03/28  13:00:00</c:v>
                </c:pt>
                <c:pt idx="4045">
                  <c:v> 03/28  14:00:00</c:v>
                </c:pt>
                <c:pt idx="4046">
                  <c:v> 03/28  15:00:00</c:v>
                </c:pt>
                <c:pt idx="4047">
                  <c:v> 03/28  16:00:00</c:v>
                </c:pt>
                <c:pt idx="4048">
                  <c:v> 03/28  17:00:00</c:v>
                </c:pt>
                <c:pt idx="4049">
                  <c:v> 03/28  18:00:00</c:v>
                </c:pt>
                <c:pt idx="4050">
                  <c:v> 03/28  19:00:00</c:v>
                </c:pt>
                <c:pt idx="4051">
                  <c:v> 03/28  20:00:00</c:v>
                </c:pt>
                <c:pt idx="4052">
                  <c:v> 03/28  21:00:00</c:v>
                </c:pt>
                <c:pt idx="4053">
                  <c:v> 03/28  22:00:00</c:v>
                </c:pt>
                <c:pt idx="4054">
                  <c:v> 03/28  23:00:00</c:v>
                </c:pt>
                <c:pt idx="4055">
                  <c:v> 03/28  24:00:00</c:v>
                </c:pt>
                <c:pt idx="4056">
                  <c:v> 03/29  01:00:00</c:v>
                </c:pt>
                <c:pt idx="4057">
                  <c:v> 03/29  02:00:00</c:v>
                </c:pt>
                <c:pt idx="4058">
                  <c:v> 03/29  03:00:00</c:v>
                </c:pt>
                <c:pt idx="4059">
                  <c:v> 03/29  04:00:00</c:v>
                </c:pt>
                <c:pt idx="4060">
                  <c:v> 03/29  05:00:00</c:v>
                </c:pt>
                <c:pt idx="4061">
                  <c:v> 03/29  06:00:00</c:v>
                </c:pt>
                <c:pt idx="4062">
                  <c:v> 03/29  07:00:00</c:v>
                </c:pt>
                <c:pt idx="4063">
                  <c:v> 03/29  08:00:00</c:v>
                </c:pt>
                <c:pt idx="4064">
                  <c:v> 03/29  09:00:00</c:v>
                </c:pt>
                <c:pt idx="4065">
                  <c:v> 03/29  10:00:00</c:v>
                </c:pt>
                <c:pt idx="4066">
                  <c:v> 03/29  11:00:00</c:v>
                </c:pt>
                <c:pt idx="4067">
                  <c:v> 03/29  12:00:00</c:v>
                </c:pt>
                <c:pt idx="4068">
                  <c:v> 03/29  13:00:00</c:v>
                </c:pt>
                <c:pt idx="4069">
                  <c:v> 03/29  14:00:00</c:v>
                </c:pt>
                <c:pt idx="4070">
                  <c:v> 03/29  15:00:00</c:v>
                </c:pt>
                <c:pt idx="4071">
                  <c:v> 03/29  16:00:00</c:v>
                </c:pt>
                <c:pt idx="4072">
                  <c:v> 03/29  17:00:00</c:v>
                </c:pt>
                <c:pt idx="4073">
                  <c:v> 03/29  18:00:00</c:v>
                </c:pt>
                <c:pt idx="4074">
                  <c:v> 03/29  19:00:00</c:v>
                </c:pt>
                <c:pt idx="4075">
                  <c:v> 03/29  20:00:00</c:v>
                </c:pt>
                <c:pt idx="4076">
                  <c:v> 03/29  21:00:00</c:v>
                </c:pt>
                <c:pt idx="4077">
                  <c:v> 03/29  22:00:00</c:v>
                </c:pt>
                <c:pt idx="4078">
                  <c:v> 03/29  23:00:00</c:v>
                </c:pt>
                <c:pt idx="4079">
                  <c:v> 03/29  24:00:00</c:v>
                </c:pt>
                <c:pt idx="4080">
                  <c:v> 03/30  01:00:00</c:v>
                </c:pt>
                <c:pt idx="4081">
                  <c:v> 03/30  02:00:00</c:v>
                </c:pt>
                <c:pt idx="4082">
                  <c:v> 03/30  03:00:00</c:v>
                </c:pt>
                <c:pt idx="4083">
                  <c:v> 03/30  04:00:00</c:v>
                </c:pt>
                <c:pt idx="4084">
                  <c:v> 03/30  05:00:00</c:v>
                </c:pt>
                <c:pt idx="4085">
                  <c:v> 03/30  06:00:00</c:v>
                </c:pt>
                <c:pt idx="4086">
                  <c:v> 03/30  07:00:00</c:v>
                </c:pt>
                <c:pt idx="4087">
                  <c:v> 03/30  08:00:00</c:v>
                </c:pt>
                <c:pt idx="4088">
                  <c:v> 03/30  09:00:00</c:v>
                </c:pt>
                <c:pt idx="4089">
                  <c:v> 03/30  10:00:00</c:v>
                </c:pt>
                <c:pt idx="4090">
                  <c:v> 03/30  11:00:00</c:v>
                </c:pt>
                <c:pt idx="4091">
                  <c:v> 03/30  12:00:00</c:v>
                </c:pt>
                <c:pt idx="4092">
                  <c:v> 03/30  13:00:00</c:v>
                </c:pt>
                <c:pt idx="4093">
                  <c:v> 03/30  14:00:00</c:v>
                </c:pt>
                <c:pt idx="4094">
                  <c:v> 03/30  15:00:00</c:v>
                </c:pt>
                <c:pt idx="4095">
                  <c:v> 03/30  16:00:00</c:v>
                </c:pt>
                <c:pt idx="4096">
                  <c:v> 03/30  17:00:00</c:v>
                </c:pt>
                <c:pt idx="4097">
                  <c:v> 03/30  18:00:00</c:v>
                </c:pt>
                <c:pt idx="4098">
                  <c:v> 03/30  19:00:00</c:v>
                </c:pt>
                <c:pt idx="4099">
                  <c:v> 03/30  20:00:00</c:v>
                </c:pt>
                <c:pt idx="4100">
                  <c:v> 03/30  21:00:00</c:v>
                </c:pt>
                <c:pt idx="4101">
                  <c:v> 03/30  22:00:00</c:v>
                </c:pt>
                <c:pt idx="4102">
                  <c:v> 03/30  23:00:00</c:v>
                </c:pt>
                <c:pt idx="4103">
                  <c:v> 03/30  24:00:00</c:v>
                </c:pt>
                <c:pt idx="4104">
                  <c:v> 03/31  01:00:00</c:v>
                </c:pt>
                <c:pt idx="4105">
                  <c:v> 03/31  02:00:00</c:v>
                </c:pt>
                <c:pt idx="4106">
                  <c:v> 03/31  03:00:00</c:v>
                </c:pt>
                <c:pt idx="4107">
                  <c:v> 03/31  04:00:00</c:v>
                </c:pt>
                <c:pt idx="4108">
                  <c:v> 03/31  05:00:00</c:v>
                </c:pt>
                <c:pt idx="4109">
                  <c:v> 03/31  06:00:00</c:v>
                </c:pt>
                <c:pt idx="4110">
                  <c:v> 03/31  07:00:00</c:v>
                </c:pt>
                <c:pt idx="4111">
                  <c:v> 03/31  08:00:00</c:v>
                </c:pt>
                <c:pt idx="4112">
                  <c:v> 03/31  09:00:00</c:v>
                </c:pt>
                <c:pt idx="4113">
                  <c:v> 03/31  10:00:00</c:v>
                </c:pt>
                <c:pt idx="4114">
                  <c:v> 03/31  11:00:00</c:v>
                </c:pt>
                <c:pt idx="4115">
                  <c:v> 03/31  12:00:00</c:v>
                </c:pt>
                <c:pt idx="4116">
                  <c:v> 03/31  13:00:00</c:v>
                </c:pt>
                <c:pt idx="4117">
                  <c:v> 03/31  14:00:00</c:v>
                </c:pt>
                <c:pt idx="4118">
                  <c:v> 03/31  15:00:00</c:v>
                </c:pt>
                <c:pt idx="4119">
                  <c:v> 03/31  16:00:00</c:v>
                </c:pt>
                <c:pt idx="4120">
                  <c:v> 03/31  17:00:00</c:v>
                </c:pt>
                <c:pt idx="4121">
                  <c:v> 03/31  18:00:00</c:v>
                </c:pt>
                <c:pt idx="4122">
                  <c:v> 03/31  19:00:00</c:v>
                </c:pt>
                <c:pt idx="4123">
                  <c:v> 03/31  20:00:00</c:v>
                </c:pt>
                <c:pt idx="4124">
                  <c:v> 03/31  21:00:00</c:v>
                </c:pt>
                <c:pt idx="4125">
                  <c:v> 03/31  22:00:00</c:v>
                </c:pt>
                <c:pt idx="4126">
                  <c:v> 03/31  23:00:00</c:v>
                </c:pt>
                <c:pt idx="4127">
                  <c:v> 03/31  24:00:00</c:v>
                </c:pt>
                <c:pt idx="4128">
                  <c:v> 04/01  01:00:00</c:v>
                </c:pt>
                <c:pt idx="4129">
                  <c:v> 04/01  02:00:00</c:v>
                </c:pt>
                <c:pt idx="4130">
                  <c:v> 04/01  03:00:00</c:v>
                </c:pt>
                <c:pt idx="4131">
                  <c:v> 04/01  04:00:00</c:v>
                </c:pt>
                <c:pt idx="4132">
                  <c:v> 04/01  05:00:00</c:v>
                </c:pt>
                <c:pt idx="4133">
                  <c:v> 04/01  06:00:00</c:v>
                </c:pt>
                <c:pt idx="4134">
                  <c:v> 04/01  07:00:00</c:v>
                </c:pt>
                <c:pt idx="4135">
                  <c:v> 04/01  08:00:00</c:v>
                </c:pt>
                <c:pt idx="4136">
                  <c:v> 04/01  09:00:00</c:v>
                </c:pt>
                <c:pt idx="4137">
                  <c:v> 04/01  10:00:00</c:v>
                </c:pt>
                <c:pt idx="4138">
                  <c:v> 04/01  11:00:00</c:v>
                </c:pt>
                <c:pt idx="4139">
                  <c:v> 04/01  12:00:00</c:v>
                </c:pt>
                <c:pt idx="4140">
                  <c:v> 04/01  13:00:00</c:v>
                </c:pt>
                <c:pt idx="4141">
                  <c:v> 04/01  14:00:00</c:v>
                </c:pt>
                <c:pt idx="4142">
                  <c:v> 04/01  15:00:00</c:v>
                </c:pt>
                <c:pt idx="4143">
                  <c:v> 04/01  16:00:00</c:v>
                </c:pt>
                <c:pt idx="4144">
                  <c:v> 04/01  17:00:00</c:v>
                </c:pt>
                <c:pt idx="4145">
                  <c:v> 04/01  18:00:00</c:v>
                </c:pt>
                <c:pt idx="4146">
                  <c:v> 04/01  19:00:00</c:v>
                </c:pt>
                <c:pt idx="4147">
                  <c:v> 04/01  20:00:00</c:v>
                </c:pt>
                <c:pt idx="4148">
                  <c:v> 04/01  21:00:00</c:v>
                </c:pt>
                <c:pt idx="4149">
                  <c:v> 04/01  22:00:00</c:v>
                </c:pt>
                <c:pt idx="4150">
                  <c:v> 04/01  23:00:00</c:v>
                </c:pt>
                <c:pt idx="4151">
                  <c:v> 04/01  24:00:00</c:v>
                </c:pt>
                <c:pt idx="4152">
                  <c:v> 04/02  01:00:00</c:v>
                </c:pt>
                <c:pt idx="4153">
                  <c:v> 04/02  02:00:00</c:v>
                </c:pt>
                <c:pt idx="4154">
                  <c:v> 04/02  03:00:00</c:v>
                </c:pt>
                <c:pt idx="4155">
                  <c:v> 04/02  04:00:00</c:v>
                </c:pt>
                <c:pt idx="4156">
                  <c:v> 04/02  05:00:00</c:v>
                </c:pt>
                <c:pt idx="4157">
                  <c:v> 04/02  06:00:00</c:v>
                </c:pt>
                <c:pt idx="4158">
                  <c:v> 04/02  07:00:00</c:v>
                </c:pt>
                <c:pt idx="4159">
                  <c:v> 04/02  08:00:00</c:v>
                </c:pt>
                <c:pt idx="4160">
                  <c:v> 04/02  09:00:00</c:v>
                </c:pt>
                <c:pt idx="4161">
                  <c:v> 04/02  10:00:00</c:v>
                </c:pt>
                <c:pt idx="4162">
                  <c:v> 04/02  11:00:00</c:v>
                </c:pt>
                <c:pt idx="4163">
                  <c:v> 04/02  12:00:00</c:v>
                </c:pt>
                <c:pt idx="4164">
                  <c:v> 04/02  13:00:00</c:v>
                </c:pt>
                <c:pt idx="4165">
                  <c:v> 04/02  14:00:00</c:v>
                </c:pt>
                <c:pt idx="4166">
                  <c:v> 04/02  15:00:00</c:v>
                </c:pt>
                <c:pt idx="4167">
                  <c:v> 04/02  16:00:00</c:v>
                </c:pt>
                <c:pt idx="4168">
                  <c:v> 04/02  17:00:00</c:v>
                </c:pt>
                <c:pt idx="4169">
                  <c:v> 04/02  18:00:00</c:v>
                </c:pt>
                <c:pt idx="4170">
                  <c:v> 04/02  19:00:00</c:v>
                </c:pt>
                <c:pt idx="4171">
                  <c:v> 04/02  20:00:00</c:v>
                </c:pt>
                <c:pt idx="4172">
                  <c:v> 04/02  21:00:00</c:v>
                </c:pt>
                <c:pt idx="4173">
                  <c:v> 04/02  22:00:00</c:v>
                </c:pt>
                <c:pt idx="4174">
                  <c:v> 04/02  23:00:00</c:v>
                </c:pt>
                <c:pt idx="4175">
                  <c:v> 04/02  24:00:00</c:v>
                </c:pt>
                <c:pt idx="4176">
                  <c:v> 04/03  01:00:00</c:v>
                </c:pt>
                <c:pt idx="4177">
                  <c:v> 04/03  02:00:00</c:v>
                </c:pt>
                <c:pt idx="4178">
                  <c:v> 04/03  03:00:00</c:v>
                </c:pt>
                <c:pt idx="4179">
                  <c:v> 04/03  04:00:00</c:v>
                </c:pt>
                <c:pt idx="4180">
                  <c:v> 04/03  05:00:00</c:v>
                </c:pt>
                <c:pt idx="4181">
                  <c:v> 04/03  06:00:00</c:v>
                </c:pt>
                <c:pt idx="4182">
                  <c:v> 04/03  07:00:00</c:v>
                </c:pt>
                <c:pt idx="4183">
                  <c:v> 04/03  08:00:00</c:v>
                </c:pt>
                <c:pt idx="4184">
                  <c:v> 04/03  09:00:00</c:v>
                </c:pt>
                <c:pt idx="4185">
                  <c:v> 04/03  10:00:00</c:v>
                </c:pt>
                <c:pt idx="4186">
                  <c:v> 04/03  11:00:00</c:v>
                </c:pt>
                <c:pt idx="4187">
                  <c:v> 04/03  12:00:00</c:v>
                </c:pt>
                <c:pt idx="4188">
                  <c:v> 04/03  13:00:00</c:v>
                </c:pt>
                <c:pt idx="4189">
                  <c:v> 04/03  14:00:00</c:v>
                </c:pt>
                <c:pt idx="4190">
                  <c:v> 04/03  15:00:00</c:v>
                </c:pt>
                <c:pt idx="4191">
                  <c:v> 04/03  16:00:00</c:v>
                </c:pt>
                <c:pt idx="4192">
                  <c:v> 04/03  17:00:00</c:v>
                </c:pt>
                <c:pt idx="4193">
                  <c:v> 04/03  18:00:00</c:v>
                </c:pt>
                <c:pt idx="4194">
                  <c:v> 04/03  19:00:00</c:v>
                </c:pt>
                <c:pt idx="4195">
                  <c:v> 04/03  20:00:00</c:v>
                </c:pt>
                <c:pt idx="4196">
                  <c:v> 04/03  21:00:00</c:v>
                </c:pt>
                <c:pt idx="4197">
                  <c:v> 04/03  22:00:00</c:v>
                </c:pt>
                <c:pt idx="4198">
                  <c:v> 04/03  23:00:00</c:v>
                </c:pt>
                <c:pt idx="4199">
                  <c:v> 04/03  24:00:00</c:v>
                </c:pt>
                <c:pt idx="4200">
                  <c:v> 04/04  01:00:00</c:v>
                </c:pt>
                <c:pt idx="4201">
                  <c:v> 04/04  02:00:00</c:v>
                </c:pt>
                <c:pt idx="4202">
                  <c:v> 04/04  03:00:00</c:v>
                </c:pt>
                <c:pt idx="4203">
                  <c:v> 04/04  04:00:00</c:v>
                </c:pt>
                <c:pt idx="4204">
                  <c:v> 04/04  05:00:00</c:v>
                </c:pt>
                <c:pt idx="4205">
                  <c:v> 04/04  06:00:00</c:v>
                </c:pt>
                <c:pt idx="4206">
                  <c:v> 04/04  07:00:00</c:v>
                </c:pt>
                <c:pt idx="4207">
                  <c:v> 04/04  08:00:00</c:v>
                </c:pt>
                <c:pt idx="4208">
                  <c:v> 04/04  09:00:00</c:v>
                </c:pt>
                <c:pt idx="4209">
                  <c:v> 04/04  10:00:00</c:v>
                </c:pt>
                <c:pt idx="4210">
                  <c:v> 04/04  11:00:00</c:v>
                </c:pt>
                <c:pt idx="4211">
                  <c:v> 04/04  12:00:00</c:v>
                </c:pt>
                <c:pt idx="4212">
                  <c:v> 04/04  13:00:00</c:v>
                </c:pt>
                <c:pt idx="4213">
                  <c:v> 04/04  14:00:00</c:v>
                </c:pt>
                <c:pt idx="4214">
                  <c:v> 04/04  15:00:00</c:v>
                </c:pt>
                <c:pt idx="4215">
                  <c:v> 04/04  16:00:00</c:v>
                </c:pt>
                <c:pt idx="4216">
                  <c:v> 04/04  17:00:00</c:v>
                </c:pt>
                <c:pt idx="4217">
                  <c:v> 04/04  18:00:00</c:v>
                </c:pt>
                <c:pt idx="4218">
                  <c:v> 04/04  19:00:00</c:v>
                </c:pt>
                <c:pt idx="4219">
                  <c:v> 04/04  20:00:00</c:v>
                </c:pt>
                <c:pt idx="4220">
                  <c:v> 04/04  21:00:00</c:v>
                </c:pt>
                <c:pt idx="4221">
                  <c:v> 04/04  22:00:00</c:v>
                </c:pt>
                <c:pt idx="4222">
                  <c:v> 04/04  23:00:00</c:v>
                </c:pt>
                <c:pt idx="4223">
                  <c:v> 04/04  24:00:00</c:v>
                </c:pt>
                <c:pt idx="4224">
                  <c:v> 04/05  01:00:00</c:v>
                </c:pt>
                <c:pt idx="4225">
                  <c:v> 04/05  02:00:00</c:v>
                </c:pt>
                <c:pt idx="4226">
                  <c:v> 04/05  03:00:00</c:v>
                </c:pt>
                <c:pt idx="4227">
                  <c:v> 04/05  04:00:00</c:v>
                </c:pt>
                <c:pt idx="4228">
                  <c:v> 04/05  05:00:00</c:v>
                </c:pt>
                <c:pt idx="4229">
                  <c:v> 04/05  06:00:00</c:v>
                </c:pt>
                <c:pt idx="4230">
                  <c:v> 04/05  07:00:00</c:v>
                </c:pt>
                <c:pt idx="4231">
                  <c:v> 04/05  08:00:00</c:v>
                </c:pt>
                <c:pt idx="4232">
                  <c:v> 04/05  09:00:00</c:v>
                </c:pt>
                <c:pt idx="4233">
                  <c:v> 04/05  10:00:00</c:v>
                </c:pt>
                <c:pt idx="4234">
                  <c:v> 04/05  11:00:00</c:v>
                </c:pt>
                <c:pt idx="4235">
                  <c:v> 04/05  12:00:00</c:v>
                </c:pt>
                <c:pt idx="4236">
                  <c:v> 04/05  13:00:00</c:v>
                </c:pt>
                <c:pt idx="4237">
                  <c:v> 04/05  14:00:00</c:v>
                </c:pt>
                <c:pt idx="4238">
                  <c:v> 04/05  15:00:00</c:v>
                </c:pt>
                <c:pt idx="4239">
                  <c:v> 04/05  16:00:00</c:v>
                </c:pt>
                <c:pt idx="4240">
                  <c:v> 04/05  17:00:00</c:v>
                </c:pt>
                <c:pt idx="4241">
                  <c:v> 04/05  18:00:00</c:v>
                </c:pt>
                <c:pt idx="4242">
                  <c:v> 04/05  19:00:00</c:v>
                </c:pt>
                <c:pt idx="4243">
                  <c:v> 04/05  20:00:00</c:v>
                </c:pt>
                <c:pt idx="4244">
                  <c:v> 04/05  21:00:00</c:v>
                </c:pt>
                <c:pt idx="4245">
                  <c:v> 04/05  22:00:00</c:v>
                </c:pt>
                <c:pt idx="4246">
                  <c:v> 04/05  23:00:00</c:v>
                </c:pt>
                <c:pt idx="4247">
                  <c:v> 04/05  24:00:00</c:v>
                </c:pt>
                <c:pt idx="4248">
                  <c:v> 04/06  01:00:00</c:v>
                </c:pt>
                <c:pt idx="4249">
                  <c:v> 04/06  02:00:00</c:v>
                </c:pt>
                <c:pt idx="4250">
                  <c:v> 04/06  03:00:00</c:v>
                </c:pt>
                <c:pt idx="4251">
                  <c:v> 04/06  04:00:00</c:v>
                </c:pt>
                <c:pt idx="4252">
                  <c:v> 04/06  05:00:00</c:v>
                </c:pt>
                <c:pt idx="4253">
                  <c:v> 04/06  06:00:00</c:v>
                </c:pt>
                <c:pt idx="4254">
                  <c:v> 04/06  07:00:00</c:v>
                </c:pt>
                <c:pt idx="4255">
                  <c:v> 04/06  08:00:00</c:v>
                </c:pt>
                <c:pt idx="4256">
                  <c:v> 04/06  09:00:00</c:v>
                </c:pt>
                <c:pt idx="4257">
                  <c:v> 04/06  10:00:00</c:v>
                </c:pt>
                <c:pt idx="4258">
                  <c:v> 04/06  11:00:00</c:v>
                </c:pt>
                <c:pt idx="4259">
                  <c:v> 04/06  12:00:00</c:v>
                </c:pt>
                <c:pt idx="4260">
                  <c:v> 04/06  13:00:00</c:v>
                </c:pt>
                <c:pt idx="4261">
                  <c:v> 04/06  14:00:00</c:v>
                </c:pt>
                <c:pt idx="4262">
                  <c:v> 04/06  15:00:00</c:v>
                </c:pt>
                <c:pt idx="4263">
                  <c:v> 04/06  16:00:00</c:v>
                </c:pt>
                <c:pt idx="4264">
                  <c:v> 04/06  17:00:00</c:v>
                </c:pt>
                <c:pt idx="4265">
                  <c:v> 04/06  18:00:00</c:v>
                </c:pt>
                <c:pt idx="4266">
                  <c:v> 04/06  19:00:00</c:v>
                </c:pt>
                <c:pt idx="4267">
                  <c:v> 04/06  20:00:00</c:v>
                </c:pt>
                <c:pt idx="4268">
                  <c:v> 04/06  21:00:00</c:v>
                </c:pt>
                <c:pt idx="4269">
                  <c:v> 04/06  22:00:00</c:v>
                </c:pt>
                <c:pt idx="4270">
                  <c:v> 04/06  23:00:00</c:v>
                </c:pt>
                <c:pt idx="4271">
                  <c:v> 04/06  24:00:00</c:v>
                </c:pt>
                <c:pt idx="4272">
                  <c:v> 04/07  01:00:00</c:v>
                </c:pt>
                <c:pt idx="4273">
                  <c:v> 04/07  02:00:00</c:v>
                </c:pt>
                <c:pt idx="4274">
                  <c:v> 04/07  03:00:00</c:v>
                </c:pt>
                <c:pt idx="4275">
                  <c:v> 04/07  04:00:00</c:v>
                </c:pt>
                <c:pt idx="4276">
                  <c:v> 04/07  05:00:00</c:v>
                </c:pt>
                <c:pt idx="4277">
                  <c:v> 04/07  06:00:00</c:v>
                </c:pt>
                <c:pt idx="4278">
                  <c:v> 04/07  07:00:00</c:v>
                </c:pt>
                <c:pt idx="4279">
                  <c:v> 04/07  08:00:00</c:v>
                </c:pt>
                <c:pt idx="4280">
                  <c:v> 04/07  09:00:00</c:v>
                </c:pt>
                <c:pt idx="4281">
                  <c:v> 04/07  10:00:00</c:v>
                </c:pt>
                <c:pt idx="4282">
                  <c:v> 04/07  11:00:00</c:v>
                </c:pt>
                <c:pt idx="4283">
                  <c:v> 04/07  12:00:00</c:v>
                </c:pt>
                <c:pt idx="4284">
                  <c:v> 04/07  13:00:00</c:v>
                </c:pt>
                <c:pt idx="4285">
                  <c:v> 04/07  14:00:00</c:v>
                </c:pt>
                <c:pt idx="4286">
                  <c:v> 04/07  15:00:00</c:v>
                </c:pt>
                <c:pt idx="4287">
                  <c:v> 04/07  16:00:00</c:v>
                </c:pt>
                <c:pt idx="4288">
                  <c:v> 04/07  17:00:00</c:v>
                </c:pt>
                <c:pt idx="4289">
                  <c:v> 04/07  18:00:00</c:v>
                </c:pt>
                <c:pt idx="4290">
                  <c:v> 04/07  19:00:00</c:v>
                </c:pt>
                <c:pt idx="4291">
                  <c:v> 04/07  20:00:00</c:v>
                </c:pt>
                <c:pt idx="4292">
                  <c:v> 04/07  21:00:00</c:v>
                </c:pt>
                <c:pt idx="4293">
                  <c:v> 04/07  22:00:00</c:v>
                </c:pt>
                <c:pt idx="4294">
                  <c:v> 04/07  23:00:00</c:v>
                </c:pt>
                <c:pt idx="4295">
                  <c:v> 04/07  24:00:00</c:v>
                </c:pt>
                <c:pt idx="4296">
                  <c:v> 04/08  01:00:00</c:v>
                </c:pt>
                <c:pt idx="4297">
                  <c:v> 04/08  02:00:00</c:v>
                </c:pt>
                <c:pt idx="4298">
                  <c:v> 04/08  03:00:00</c:v>
                </c:pt>
                <c:pt idx="4299">
                  <c:v> 04/08  04:00:00</c:v>
                </c:pt>
                <c:pt idx="4300">
                  <c:v> 04/08  05:00:00</c:v>
                </c:pt>
                <c:pt idx="4301">
                  <c:v> 04/08  06:00:00</c:v>
                </c:pt>
                <c:pt idx="4302">
                  <c:v> 04/08  07:00:00</c:v>
                </c:pt>
                <c:pt idx="4303">
                  <c:v> 04/08  08:00:00</c:v>
                </c:pt>
                <c:pt idx="4304">
                  <c:v> 04/08  09:00:00</c:v>
                </c:pt>
                <c:pt idx="4305">
                  <c:v> 04/08  10:00:00</c:v>
                </c:pt>
                <c:pt idx="4306">
                  <c:v> 04/08  11:00:00</c:v>
                </c:pt>
                <c:pt idx="4307">
                  <c:v> 04/08  12:00:00</c:v>
                </c:pt>
                <c:pt idx="4308">
                  <c:v> 04/08  13:00:00</c:v>
                </c:pt>
                <c:pt idx="4309">
                  <c:v> 04/08  14:00:00</c:v>
                </c:pt>
                <c:pt idx="4310">
                  <c:v> 04/08  15:00:00</c:v>
                </c:pt>
                <c:pt idx="4311">
                  <c:v> 04/08  16:00:00</c:v>
                </c:pt>
                <c:pt idx="4312">
                  <c:v> 04/08  17:00:00</c:v>
                </c:pt>
                <c:pt idx="4313">
                  <c:v> 04/08  18:00:00</c:v>
                </c:pt>
                <c:pt idx="4314">
                  <c:v> 04/08  19:00:00</c:v>
                </c:pt>
                <c:pt idx="4315">
                  <c:v> 04/08  20:00:00</c:v>
                </c:pt>
                <c:pt idx="4316">
                  <c:v> 04/08  21:00:00</c:v>
                </c:pt>
                <c:pt idx="4317">
                  <c:v> 04/08  22:00:00</c:v>
                </c:pt>
                <c:pt idx="4318">
                  <c:v> 04/08  23:00:00</c:v>
                </c:pt>
                <c:pt idx="4319">
                  <c:v> 04/08  24:00:00</c:v>
                </c:pt>
                <c:pt idx="4320">
                  <c:v> 04/09  01:00:00</c:v>
                </c:pt>
                <c:pt idx="4321">
                  <c:v> 04/09  02:00:00</c:v>
                </c:pt>
                <c:pt idx="4322">
                  <c:v> 04/09  03:00:00</c:v>
                </c:pt>
                <c:pt idx="4323">
                  <c:v> 04/09  04:00:00</c:v>
                </c:pt>
                <c:pt idx="4324">
                  <c:v> 04/09  05:00:00</c:v>
                </c:pt>
                <c:pt idx="4325">
                  <c:v> 04/09  06:00:00</c:v>
                </c:pt>
                <c:pt idx="4326">
                  <c:v> 04/09  07:00:00</c:v>
                </c:pt>
                <c:pt idx="4327">
                  <c:v> 04/09  08:00:00</c:v>
                </c:pt>
                <c:pt idx="4328">
                  <c:v> 04/09  09:00:00</c:v>
                </c:pt>
                <c:pt idx="4329">
                  <c:v> 04/09  10:00:00</c:v>
                </c:pt>
                <c:pt idx="4330">
                  <c:v> 04/09  11:00:00</c:v>
                </c:pt>
                <c:pt idx="4331">
                  <c:v> 04/09  12:00:00</c:v>
                </c:pt>
                <c:pt idx="4332">
                  <c:v> 04/09  13:00:00</c:v>
                </c:pt>
                <c:pt idx="4333">
                  <c:v> 04/09  14:00:00</c:v>
                </c:pt>
                <c:pt idx="4334">
                  <c:v> 04/09  15:00:00</c:v>
                </c:pt>
                <c:pt idx="4335">
                  <c:v> 04/09  16:00:00</c:v>
                </c:pt>
                <c:pt idx="4336">
                  <c:v> 04/09  17:00:00</c:v>
                </c:pt>
                <c:pt idx="4337">
                  <c:v> 04/09  18:00:00</c:v>
                </c:pt>
                <c:pt idx="4338">
                  <c:v> 04/09  19:00:00</c:v>
                </c:pt>
                <c:pt idx="4339">
                  <c:v> 04/09  20:00:00</c:v>
                </c:pt>
                <c:pt idx="4340">
                  <c:v> 04/09  21:00:00</c:v>
                </c:pt>
                <c:pt idx="4341">
                  <c:v> 04/09  22:00:00</c:v>
                </c:pt>
                <c:pt idx="4342">
                  <c:v> 04/09  23:00:00</c:v>
                </c:pt>
                <c:pt idx="4343">
                  <c:v> 04/09  24:00:00</c:v>
                </c:pt>
                <c:pt idx="4344">
                  <c:v> 04/10  01:00:00</c:v>
                </c:pt>
                <c:pt idx="4345">
                  <c:v> 04/10  02:00:00</c:v>
                </c:pt>
                <c:pt idx="4346">
                  <c:v> 04/10  03:00:00</c:v>
                </c:pt>
                <c:pt idx="4347">
                  <c:v> 04/10  04:00:00</c:v>
                </c:pt>
                <c:pt idx="4348">
                  <c:v> 04/10  05:00:00</c:v>
                </c:pt>
                <c:pt idx="4349">
                  <c:v> 04/10  06:00:00</c:v>
                </c:pt>
                <c:pt idx="4350">
                  <c:v> 04/10  07:00:00</c:v>
                </c:pt>
                <c:pt idx="4351">
                  <c:v> 04/10  08:00:00</c:v>
                </c:pt>
                <c:pt idx="4352">
                  <c:v> 04/10  09:00:00</c:v>
                </c:pt>
                <c:pt idx="4353">
                  <c:v> 04/10  10:00:00</c:v>
                </c:pt>
                <c:pt idx="4354">
                  <c:v> 04/10  11:00:00</c:v>
                </c:pt>
                <c:pt idx="4355">
                  <c:v> 04/10  12:00:00</c:v>
                </c:pt>
                <c:pt idx="4356">
                  <c:v> 04/10  13:00:00</c:v>
                </c:pt>
                <c:pt idx="4357">
                  <c:v> 04/10  14:00:00</c:v>
                </c:pt>
                <c:pt idx="4358">
                  <c:v> 04/10  15:00:00</c:v>
                </c:pt>
                <c:pt idx="4359">
                  <c:v> 04/10  16:00:00</c:v>
                </c:pt>
                <c:pt idx="4360">
                  <c:v> 04/10  17:00:00</c:v>
                </c:pt>
                <c:pt idx="4361">
                  <c:v> 04/10  18:00:00</c:v>
                </c:pt>
                <c:pt idx="4362">
                  <c:v> 04/10  19:00:00</c:v>
                </c:pt>
                <c:pt idx="4363">
                  <c:v> 04/10  20:00:00</c:v>
                </c:pt>
                <c:pt idx="4364">
                  <c:v> 04/10  21:00:00</c:v>
                </c:pt>
                <c:pt idx="4365">
                  <c:v> 04/10  22:00:00</c:v>
                </c:pt>
                <c:pt idx="4366">
                  <c:v> 04/10  23:00:00</c:v>
                </c:pt>
                <c:pt idx="4367">
                  <c:v> 04/10  24:00:00</c:v>
                </c:pt>
                <c:pt idx="4368">
                  <c:v> 04/11  01:00:00</c:v>
                </c:pt>
                <c:pt idx="4369">
                  <c:v> 04/11  02:00:00</c:v>
                </c:pt>
                <c:pt idx="4370">
                  <c:v> 04/11  03:00:00</c:v>
                </c:pt>
                <c:pt idx="4371">
                  <c:v> 04/11  04:00:00</c:v>
                </c:pt>
                <c:pt idx="4372">
                  <c:v> 04/11  05:00:00</c:v>
                </c:pt>
                <c:pt idx="4373">
                  <c:v> 04/11  06:00:00</c:v>
                </c:pt>
                <c:pt idx="4374">
                  <c:v> 04/11  07:00:00</c:v>
                </c:pt>
                <c:pt idx="4375">
                  <c:v> 04/11  08:00:00</c:v>
                </c:pt>
                <c:pt idx="4376">
                  <c:v> 04/11  09:00:00</c:v>
                </c:pt>
                <c:pt idx="4377">
                  <c:v> 04/11  10:00:00</c:v>
                </c:pt>
                <c:pt idx="4378">
                  <c:v> 04/11  11:00:00</c:v>
                </c:pt>
                <c:pt idx="4379">
                  <c:v> 04/11  12:00:00</c:v>
                </c:pt>
                <c:pt idx="4380">
                  <c:v> 04/11  13:00:00</c:v>
                </c:pt>
                <c:pt idx="4381">
                  <c:v> 04/11  14:00:00</c:v>
                </c:pt>
                <c:pt idx="4382">
                  <c:v> 04/11  15:00:00</c:v>
                </c:pt>
                <c:pt idx="4383">
                  <c:v> 04/11  16:00:00</c:v>
                </c:pt>
                <c:pt idx="4384">
                  <c:v> 04/11  17:00:00</c:v>
                </c:pt>
                <c:pt idx="4385">
                  <c:v> 04/11  18:00:00</c:v>
                </c:pt>
                <c:pt idx="4386">
                  <c:v> 04/11  19:00:00</c:v>
                </c:pt>
                <c:pt idx="4387">
                  <c:v> 04/11  20:00:00</c:v>
                </c:pt>
                <c:pt idx="4388">
                  <c:v> 04/11  21:00:00</c:v>
                </c:pt>
                <c:pt idx="4389">
                  <c:v> 04/11  22:00:00</c:v>
                </c:pt>
                <c:pt idx="4390">
                  <c:v> 04/11  23:00:00</c:v>
                </c:pt>
                <c:pt idx="4391">
                  <c:v> 04/11  24:00:00</c:v>
                </c:pt>
                <c:pt idx="4392">
                  <c:v> 04/12  01:00:00</c:v>
                </c:pt>
                <c:pt idx="4393">
                  <c:v> 04/12  02:00:00</c:v>
                </c:pt>
                <c:pt idx="4394">
                  <c:v> 04/12  03:00:00</c:v>
                </c:pt>
                <c:pt idx="4395">
                  <c:v> 04/12  04:00:00</c:v>
                </c:pt>
                <c:pt idx="4396">
                  <c:v> 04/12  05:00:00</c:v>
                </c:pt>
                <c:pt idx="4397">
                  <c:v> 04/12  06:00:00</c:v>
                </c:pt>
                <c:pt idx="4398">
                  <c:v> 04/12  07:00:00</c:v>
                </c:pt>
                <c:pt idx="4399">
                  <c:v> 04/12  08:00:00</c:v>
                </c:pt>
                <c:pt idx="4400">
                  <c:v> 04/12  09:00:00</c:v>
                </c:pt>
                <c:pt idx="4401">
                  <c:v> 04/12  10:00:00</c:v>
                </c:pt>
                <c:pt idx="4402">
                  <c:v> 04/12  11:00:00</c:v>
                </c:pt>
                <c:pt idx="4403">
                  <c:v> 04/12  12:00:00</c:v>
                </c:pt>
                <c:pt idx="4404">
                  <c:v> 04/12  13:00:00</c:v>
                </c:pt>
                <c:pt idx="4405">
                  <c:v> 04/12  14:00:00</c:v>
                </c:pt>
                <c:pt idx="4406">
                  <c:v> 04/12  15:00:00</c:v>
                </c:pt>
                <c:pt idx="4407">
                  <c:v> 04/12  16:00:00</c:v>
                </c:pt>
                <c:pt idx="4408">
                  <c:v> 04/12  17:00:00</c:v>
                </c:pt>
                <c:pt idx="4409">
                  <c:v> 04/12  18:00:00</c:v>
                </c:pt>
                <c:pt idx="4410">
                  <c:v> 04/12  19:00:00</c:v>
                </c:pt>
                <c:pt idx="4411">
                  <c:v> 04/12  20:00:00</c:v>
                </c:pt>
                <c:pt idx="4412">
                  <c:v> 04/12  21:00:00</c:v>
                </c:pt>
                <c:pt idx="4413">
                  <c:v> 04/12  22:00:00</c:v>
                </c:pt>
                <c:pt idx="4414">
                  <c:v> 04/12  23:00:00</c:v>
                </c:pt>
                <c:pt idx="4415">
                  <c:v> 04/12  24:00:00</c:v>
                </c:pt>
                <c:pt idx="4416">
                  <c:v> 04/13  01:00:00</c:v>
                </c:pt>
                <c:pt idx="4417">
                  <c:v> 04/13  02:00:00</c:v>
                </c:pt>
                <c:pt idx="4418">
                  <c:v> 04/13  03:00:00</c:v>
                </c:pt>
                <c:pt idx="4419">
                  <c:v> 04/13  04:00:00</c:v>
                </c:pt>
                <c:pt idx="4420">
                  <c:v> 04/13  05:00:00</c:v>
                </c:pt>
                <c:pt idx="4421">
                  <c:v> 04/13  06:00:00</c:v>
                </c:pt>
                <c:pt idx="4422">
                  <c:v> 04/13  07:00:00</c:v>
                </c:pt>
                <c:pt idx="4423">
                  <c:v> 04/13  08:00:00</c:v>
                </c:pt>
                <c:pt idx="4424">
                  <c:v> 04/13  09:00:00</c:v>
                </c:pt>
                <c:pt idx="4425">
                  <c:v> 04/13  10:00:00</c:v>
                </c:pt>
                <c:pt idx="4426">
                  <c:v> 04/13  11:00:00</c:v>
                </c:pt>
                <c:pt idx="4427">
                  <c:v> 04/13  12:00:00</c:v>
                </c:pt>
                <c:pt idx="4428">
                  <c:v> 04/13  13:00:00</c:v>
                </c:pt>
                <c:pt idx="4429">
                  <c:v> 04/13  14:00:00</c:v>
                </c:pt>
                <c:pt idx="4430">
                  <c:v> 04/13  15:00:00</c:v>
                </c:pt>
                <c:pt idx="4431">
                  <c:v> 04/13  16:00:00</c:v>
                </c:pt>
                <c:pt idx="4432">
                  <c:v> 04/13  17:00:00</c:v>
                </c:pt>
                <c:pt idx="4433">
                  <c:v> 04/13  18:00:00</c:v>
                </c:pt>
                <c:pt idx="4434">
                  <c:v> 04/13  19:00:00</c:v>
                </c:pt>
                <c:pt idx="4435">
                  <c:v> 04/13  20:00:00</c:v>
                </c:pt>
                <c:pt idx="4436">
                  <c:v> 04/13  21:00:00</c:v>
                </c:pt>
                <c:pt idx="4437">
                  <c:v> 04/13  22:00:00</c:v>
                </c:pt>
                <c:pt idx="4438">
                  <c:v> 04/13  23:00:00</c:v>
                </c:pt>
                <c:pt idx="4439">
                  <c:v> 04/13  24:00:00</c:v>
                </c:pt>
                <c:pt idx="4440">
                  <c:v> 04/14  01:00:00</c:v>
                </c:pt>
                <c:pt idx="4441">
                  <c:v> 04/14  02:00:00</c:v>
                </c:pt>
                <c:pt idx="4442">
                  <c:v> 04/14  03:00:00</c:v>
                </c:pt>
                <c:pt idx="4443">
                  <c:v> 04/14  04:00:00</c:v>
                </c:pt>
                <c:pt idx="4444">
                  <c:v> 04/14  05:00:00</c:v>
                </c:pt>
                <c:pt idx="4445">
                  <c:v> 04/14  06:00:00</c:v>
                </c:pt>
                <c:pt idx="4446">
                  <c:v> 04/14  07:00:00</c:v>
                </c:pt>
                <c:pt idx="4447">
                  <c:v> 04/14  08:00:00</c:v>
                </c:pt>
                <c:pt idx="4448">
                  <c:v> 04/14  09:00:00</c:v>
                </c:pt>
                <c:pt idx="4449">
                  <c:v> 04/14  10:00:00</c:v>
                </c:pt>
                <c:pt idx="4450">
                  <c:v> 04/14  11:00:00</c:v>
                </c:pt>
                <c:pt idx="4451">
                  <c:v> 04/14  12:00:00</c:v>
                </c:pt>
                <c:pt idx="4452">
                  <c:v> 04/14  13:00:00</c:v>
                </c:pt>
                <c:pt idx="4453">
                  <c:v> 04/14  14:00:00</c:v>
                </c:pt>
                <c:pt idx="4454">
                  <c:v> 04/14  15:00:00</c:v>
                </c:pt>
                <c:pt idx="4455">
                  <c:v> 04/14  16:00:00</c:v>
                </c:pt>
                <c:pt idx="4456">
                  <c:v> 04/14  17:00:00</c:v>
                </c:pt>
                <c:pt idx="4457">
                  <c:v> 04/14  18:00:00</c:v>
                </c:pt>
                <c:pt idx="4458">
                  <c:v> 04/14  19:00:00</c:v>
                </c:pt>
                <c:pt idx="4459">
                  <c:v> 04/14  20:00:00</c:v>
                </c:pt>
                <c:pt idx="4460">
                  <c:v> 04/14  21:00:00</c:v>
                </c:pt>
                <c:pt idx="4461">
                  <c:v> 04/14  22:00:00</c:v>
                </c:pt>
                <c:pt idx="4462">
                  <c:v> 04/14  23:00:00</c:v>
                </c:pt>
                <c:pt idx="4463">
                  <c:v> 04/14  24:00:00</c:v>
                </c:pt>
                <c:pt idx="4464">
                  <c:v> 04/15  01:00:00</c:v>
                </c:pt>
                <c:pt idx="4465">
                  <c:v> 04/15  02:00:00</c:v>
                </c:pt>
                <c:pt idx="4466">
                  <c:v> 04/15  03:00:00</c:v>
                </c:pt>
                <c:pt idx="4467">
                  <c:v> 04/15  04:00:00</c:v>
                </c:pt>
                <c:pt idx="4468">
                  <c:v> 04/15  05:00:00</c:v>
                </c:pt>
                <c:pt idx="4469">
                  <c:v> 04/15  06:00:00</c:v>
                </c:pt>
                <c:pt idx="4470">
                  <c:v> 04/15  07:00:00</c:v>
                </c:pt>
                <c:pt idx="4471">
                  <c:v> 04/15  08:00:00</c:v>
                </c:pt>
                <c:pt idx="4472">
                  <c:v> 04/15  09:00:00</c:v>
                </c:pt>
                <c:pt idx="4473">
                  <c:v> 04/15  10:00:00</c:v>
                </c:pt>
                <c:pt idx="4474">
                  <c:v> 04/15  11:00:00</c:v>
                </c:pt>
                <c:pt idx="4475">
                  <c:v> 04/15  12:00:00</c:v>
                </c:pt>
                <c:pt idx="4476">
                  <c:v> 04/15  13:00:00</c:v>
                </c:pt>
                <c:pt idx="4477">
                  <c:v> 04/15  14:00:00</c:v>
                </c:pt>
                <c:pt idx="4478">
                  <c:v> 04/15  15:00:00</c:v>
                </c:pt>
                <c:pt idx="4479">
                  <c:v> 04/15  16:00:00</c:v>
                </c:pt>
                <c:pt idx="4480">
                  <c:v> 04/15  17:00:00</c:v>
                </c:pt>
                <c:pt idx="4481">
                  <c:v> 04/15  18:00:00</c:v>
                </c:pt>
                <c:pt idx="4482">
                  <c:v> 04/15  19:00:00</c:v>
                </c:pt>
                <c:pt idx="4483">
                  <c:v> 04/15  20:00:00</c:v>
                </c:pt>
                <c:pt idx="4484">
                  <c:v> 04/15  21:00:00</c:v>
                </c:pt>
                <c:pt idx="4485">
                  <c:v> 04/15  22:00:00</c:v>
                </c:pt>
                <c:pt idx="4486">
                  <c:v> 04/15  23:00:00</c:v>
                </c:pt>
                <c:pt idx="4487">
                  <c:v> 04/15  24:00:00</c:v>
                </c:pt>
              </c:strCache>
            </c:strRef>
          </c:xVal>
          <c:yVal>
            <c:numRef>
              <c:f>'3'!$M$2:$M$4489</c:f>
              <c:numCache>
                <c:formatCode>General</c:formatCode>
                <c:ptCount val="448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20.684639418174498</c:v>
                </c:pt>
                <c:pt idx="73">
                  <c:v>20.687189017330599</c:v>
                </c:pt>
                <c:pt idx="74">
                  <c:v>20.6880390700391</c:v>
                </c:pt>
                <c:pt idx="75">
                  <c:v>20.684639418173401</c:v>
                </c:pt>
                <c:pt idx="76">
                  <c:v>20.690588669195499</c:v>
                </c:pt>
                <c:pt idx="77">
                  <c:v>20.691863783193501</c:v>
                </c:pt>
                <c:pt idx="78">
                  <c:v>20.6887191792819</c:v>
                </c:pt>
                <c:pt idx="79">
                  <c:v>20.6846394181742</c:v>
                </c:pt>
                <c:pt idx="80">
                  <c:v>20.6846394181742</c:v>
                </c:pt>
                <c:pt idx="81">
                  <c:v>20.6910137304851</c:v>
                </c:pt>
                <c:pt idx="82">
                  <c:v>20.687189017330699</c:v>
                </c:pt>
                <c:pt idx="83">
                  <c:v>20.688039070038901</c:v>
                </c:pt>
                <c:pt idx="84">
                  <c:v>20.690588669195598</c:v>
                </c:pt>
                <c:pt idx="85">
                  <c:v>20.687189017330699</c:v>
                </c:pt>
                <c:pt idx="86">
                  <c:v>20.688039070039</c:v>
                </c:pt>
                <c:pt idx="87">
                  <c:v>20.6905886691953</c:v>
                </c:pt>
                <c:pt idx="88">
                  <c:v>20.687189017330599</c:v>
                </c:pt>
                <c:pt idx="89">
                  <c:v>20.688039070038901</c:v>
                </c:pt>
                <c:pt idx="90">
                  <c:v>20.690588669195201</c:v>
                </c:pt>
                <c:pt idx="91">
                  <c:v>20.688719179281701</c:v>
                </c:pt>
                <c:pt idx="92">
                  <c:v>20.691013730485199</c:v>
                </c:pt>
                <c:pt idx="93">
                  <c:v>20.687189017330699</c:v>
                </c:pt>
                <c:pt idx="94">
                  <c:v>20.6880390700391</c:v>
                </c:pt>
                <c:pt idx="95">
                  <c:v>20.690588669195499</c:v>
                </c:pt>
                <c:pt idx="96">
                  <c:v>24.310419277096301</c:v>
                </c:pt>
                <c:pt idx="97">
                  <c:v>25.877507978027602</c:v>
                </c:pt>
                <c:pt idx="98">
                  <c:v>25.923303199708698</c:v>
                </c:pt>
                <c:pt idx="99">
                  <c:v>25.963855968837901</c:v>
                </c:pt>
                <c:pt idx="100">
                  <c:v>25.992358276898202</c:v>
                </c:pt>
                <c:pt idx="101">
                  <c:v>25.976426596453301</c:v>
                </c:pt>
                <c:pt idx="102">
                  <c:v>25.928787036379902</c:v>
                </c:pt>
                <c:pt idx="103">
                  <c:v>26.013791372128299</c:v>
                </c:pt>
                <c:pt idx="104">
                  <c:v>27.441291257947501</c:v>
                </c:pt>
                <c:pt idx="105">
                  <c:v>29.6653092661249</c:v>
                </c:pt>
                <c:pt idx="106">
                  <c:v>31.765316064020301</c:v>
                </c:pt>
                <c:pt idx="107">
                  <c:v>28.700508297100001</c:v>
                </c:pt>
                <c:pt idx="108">
                  <c:v>24.713250575016499</c:v>
                </c:pt>
                <c:pt idx="109">
                  <c:v>20.396082520390902</c:v>
                </c:pt>
                <c:pt idx="110">
                  <c:v>15.922001260152401</c:v>
                </c:pt>
                <c:pt idx="111">
                  <c:v>11.9549192510365</c:v>
                </c:pt>
                <c:pt idx="112">
                  <c:v>7.5836571450011698</c:v>
                </c:pt>
                <c:pt idx="113">
                  <c:v>9.8552572440344992</c:v>
                </c:pt>
                <c:pt idx="114">
                  <c:v>13.9665586054636</c:v>
                </c:pt>
                <c:pt idx="115">
                  <c:v>18.333734081255901</c:v>
                </c:pt>
                <c:pt idx="116">
                  <c:v>19.4839563214476</c:v>
                </c:pt>
                <c:pt idx="117">
                  <c:v>19.570544051455201</c:v>
                </c:pt>
                <c:pt idx="118">
                  <c:v>19.561899767897899</c:v>
                </c:pt>
                <c:pt idx="119">
                  <c:v>19.6608101520386</c:v>
                </c:pt>
                <c:pt idx="120">
                  <c:v>19.690631466952599</c:v>
                </c:pt>
                <c:pt idx="121">
                  <c:v>19.688199533159899</c:v>
                </c:pt>
                <c:pt idx="122">
                  <c:v>18.204688471953101</c:v>
                </c:pt>
                <c:pt idx="123">
                  <c:v>15.735800474930301</c:v>
                </c:pt>
                <c:pt idx="124">
                  <c:v>13.586738541582401</c:v>
                </c:pt>
                <c:pt idx="125">
                  <c:v>14.5775539796053</c:v>
                </c:pt>
                <c:pt idx="126">
                  <c:v>17.1098777094704</c:v>
                </c:pt>
                <c:pt idx="127">
                  <c:v>19.350490530661901</c:v>
                </c:pt>
                <c:pt idx="128">
                  <c:v>21.358802461182201</c:v>
                </c:pt>
                <c:pt idx="129">
                  <c:v>23.8068048929292</c:v>
                </c:pt>
                <c:pt idx="130">
                  <c:v>26.1052242452846</c:v>
                </c:pt>
                <c:pt idx="131">
                  <c:v>21.540538377224099</c:v>
                </c:pt>
                <c:pt idx="132">
                  <c:v>14.9169473646671</c:v>
                </c:pt>
                <c:pt idx="133">
                  <c:v>18.184734252212401</c:v>
                </c:pt>
                <c:pt idx="134">
                  <c:v>18.331254075692001</c:v>
                </c:pt>
                <c:pt idx="135">
                  <c:v>15.8950000805615</c:v>
                </c:pt>
                <c:pt idx="136">
                  <c:v>13.7688602443028</c:v>
                </c:pt>
                <c:pt idx="137">
                  <c:v>13.314946171100299</c:v>
                </c:pt>
                <c:pt idx="138">
                  <c:v>13.3659362433886</c:v>
                </c:pt>
                <c:pt idx="139">
                  <c:v>13.4761935633259</c:v>
                </c:pt>
                <c:pt idx="140">
                  <c:v>13.449840994199199</c:v>
                </c:pt>
                <c:pt idx="141">
                  <c:v>13.473110595286</c:v>
                </c:pt>
                <c:pt idx="142">
                  <c:v>13.5037457798388</c:v>
                </c:pt>
                <c:pt idx="143">
                  <c:v>12.0382830917703</c:v>
                </c:pt>
                <c:pt idx="144">
                  <c:v>9.5019729293130997</c:v>
                </c:pt>
                <c:pt idx="145">
                  <c:v>7.3138664731712701</c:v>
                </c:pt>
                <c:pt idx="146">
                  <c:v>6.8228532164964699</c:v>
                </c:pt>
                <c:pt idx="147">
                  <c:v>6.8454285805047697</c:v>
                </c:pt>
                <c:pt idx="148">
                  <c:v>6.8669938034013898</c:v>
                </c:pt>
                <c:pt idx="149">
                  <c:v>8.4021220720264296</c:v>
                </c:pt>
                <c:pt idx="150">
                  <c:v>10.943833223842701</c:v>
                </c:pt>
                <c:pt idx="151">
                  <c:v>13.1935573223339</c:v>
                </c:pt>
                <c:pt idx="152">
                  <c:v>18.6946479754907</c:v>
                </c:pt>
                <c:pt idx="153">
                  <c:v>25.248658785159002</c:v>
                </c:pt>
                <c:pt idx="154">
                  <c:v>31.8342667955026</c:v>
                </c:pt>
                <c:pt idx="155">
                  <c:v>34.708802467440201</c:v>
                </c:pt>
                <c:pt idx="156">
                  <c:v>37.080047422759598</c:v>
                </c:pt>
                <c:pt idx="157">
                  <c:v>39.140810848152199</c:v>
                </c:pt>
                <c:pt idx="158">
                  <c:v>34.710905029146303</c:v>
                </c:pt>
                <c:pt idx="159">
                  <c:v>28.2431188461027</c:v>
                </c:pt>
                <c:pt idx="160">
                  <c:v>21.560806897552101</c:v>
                </c:pt>
                <c:pt idx="161">
                  <c:v>18.4440359316078</c:v>
                </c:pt>
                <c:pt idx="162">
                  <c:v>15.983608159079401</c:v>
                </c:pt>
                <c:pt idx="163">
                  <c:v>13.8897322834743</c:v>
                </c:pt>
                <c:pt idx="164">
                  <c:v>13.3456981445841</c:v>
                </c:pt>
                <c:pt idx="165">
                  <c:v>13.347887807974701</c:v>
                </c:pt>
                <c:pt idx="166">
                  <c:v>13.3575755103644</c:v>
                </c:pt>
                <c:pt idx="167">
                  <c:v>14.914709585060701</c:v>
                </c:pt>
                <c:pt idx="168">
                  <c:v>17.376122169161199</c:v>
                </c:pt>
                <c:pt idx="169">
                  <c:v>19.496461949600601</c:v>
                </c:pt>
                <c:pt idx="170">
                  <c:v>23.645766735373599</c:v>
                </c:pt>
                <c:pt idx="171">
                  <c:v>28.090174714410001</c:v>
                </c:pt>
                <c:pt idx="172">
                  <c:v>32.959818478676603</c:v>
                </c:pt>
                <c:pt idx="173">
                  <c:v>32.755364984248601</c:v>
                </c:pt>
                <c:pt idx="174">
                  <c:v>30.3068518562287</c:v>
                </c:pt>
                <c:pt idx="175">
                  <c:v>28.221407782961901</c:v>
                </c:pt>
                <c:pt idx="176">
                  <c:v>27.650736388612099</c:v>
                </c:pt>
                <c:pt idx="177">
                  <c:v>27.5523762268258</c:v>
                </c:pt>
                <c:pt idx="178">
                  <c:v>27.581644297789101</c:v>
                </c:pt>
                <c:pt idx="179">
                  <c:v>27.510730727070399</c:v>
                </c:pt>
                <c:pt idx="180">
                  <c:v>27.5250781526921</c:v>
                </c:pt>
                <c:pt idx="181">
                  <c:v>27.553772989473899</c:v>
                </c:pt>
                <c:pt idx="182">
                  <c:v>26.116958521852901</c:v>
                </c:pt>
                <c:pt idx="183">
                  <c:v>23.7020768794136</c:v>
                </c:pt>
                <c:pt idx="184">
                  <c:v>21.528956290949498</c:v>
                </c:pt>
                <c:pt idx="185">
                  <c:v>21.0441099797996</c:v>
                </c:pt>
                <c:pt idx="186">
                  <c:v>21.069639491203599</c:v>
                </c:pt>
                <c:pt idx="187">
                  <c:v>21.157098239339501</c:v>
                </c:pt>
                <c:pt idx="188">
                  <c:v>19.550156968388698</c:v>
                </c:pt>
                <c:pt idx="189">
                  <c:v>16.933472500448701</c:v>
                </c:pt>
                <c:pt idx="190">
                  <c:v>14.662471005066299</c:v>
                </c:pt>
                <c:pt idx="191">
                  <c:v>14.192792645414899</c:v>
                </c:pt>
                <c:pt idx="192">
                  <c:v>14.182611395399499</c:v>
                </c:pt>
                <c:pt idx="193">
                  <c:v>14.220068403159701</c:v>
                </c:pt>
                <c:pt idx="194">
                  <c:v>14.2604538070354</c:v>
                </c:pt>
                <c:pt idx="195">
                  <c:v>14.311646487033499</c:v>
                </c:pt>
                <c:pt idx="196">
                  <c:v>14.3560637972239</c:v>
                </c:pt>
                <c:pt idx="197">
                  <c:v>12.745596951798699</c:v>
                </c:pt>
                <c:pt idx="198">
                  <c:v>10.062069476365499</c:v>
                </c:pt>
                <c:pt idx="199">
                  <c:v>7.7375420155261301</c:v>
                </c:pt>
                <c:pt idx="200">
                  <c:v>8.2426652515953691</c:v>
                </c:pt>
                <c:pt idx="201">
                  <c:v>9.0738952331253593</c:v>
                </c:pt>
                <c:pt idx="202">
                  <c:v>10.2917267558001</c:v>
                </c:pt>
                <c:pt idx="203">
                  <c:v>11.6312580320404</c:v>
                </c:pt>
                <c:pt idx="204">
                  <c:v>12.4660888503061</c:v>
                </c:pt>
                <c:pt idx="205">
                  <c:v>13.632265587855899</c:v>
                </c:pt>
                <c:pt idx="206">
                  <c:v>12.416621076821601</c:v>
                </c:pt>
                <c:pt idx="207">
                  <c:v>9.8364408052137193</c:v>
                </c:pt>
                <c:pt idx="208">
                  <c:v>7.55805778568247</c:v>
                </c:pt>
                <c:pt idx="209">
                  <c:v>7.0384401178762097</c:v>
                </c:pt>
                <c:pt idx="210">
                  <c:v>7.0560097495882701</c:v>
                </c:pt>
                <c:pt idx="211">
                  <c:v>7.0908058021971101</c:v>
                </c:pt>
                <c:pt idx="212">
                  <c:v>8.6691317491518305</c:v>
                </c:pt>
                <c:pt idx="213">
                  <c:v>11.3310041740668</c:v>
                </c:pt>
                <c:pt idx="214">
                  <c:v>13.6494818296198</c:v>
                </c:pt>
                <c:pt idx="215">
                  <c:v>14.2275517543017</c:v>
                </c:pt>
                <c:pt idx="216">
                  <c:v>14.202938306332699</c:v>
                </c:pt>
                <c:pt idx="217">
                  <c:v>14.2243194758443</c:v>
                </c:pt>
                <c:pt idx="218">
                  <c:v>14.259062503827</c:v>
                </c:pt>
                <c:pt idx="219">
                  <c:v>14.3048571523207</c:v>
                </c:pt>
                <c:pt idx="220">
                  <c:v>14.3561512742177</c:v>
                </c:pt>
                <c:pt idx="221">
                  <c:v>14.3461926054517</c:v>
                </c:pt>
                <c:pt idx="222">
                  <c:v>14.3218507610808</c:v>
                </c:pt>
                <c:pt idx="223">
                  <c:v>14.3296892921728</c:v>
                </c:pt>
                <c:pt idx="224">
                  <c:v>15.857908366419901</c:v>
                </c:pt>
                <c:pt idx="225">
                  <c:v>18.4112916886783</c:v>
                </c:pt>
                <c:pt idx="226">
                  <c:v>20.616914734901801</c:v>
                </c:pt>
                <c:pt idx="227">
                  <c:v>22.609336355883698</c:v>
                </c:pt>
                <c:pt idx="228">
                  <c:v>25.189845246096599</c:v>
                </c:pt>
                <c:pt idx="229">
                  <c:v>27.4113876547483</c:v>
                </c:pt>
                <c:pt idx="230">
                  <c:v>27.923966694959599</c:v>
                </c:pt>
                <c:pt idx="231">
                  <c:v>27.9337691016833</c:v>
                </c:pt>
                <c:pt idx="232">
                  <c:v>27.937226508068299</c:v>
                </c:pt>
                <c:pt idx="233">
                  <c:v>28.028466505998999</c:v>
                </c:pt>
                <c:pt idx="234">
                  <c:v>28.151394295224399</c:v>
                </c:pt>
                <c:pt idx="235">
                  <c:v>28.326882328856598</c:v>
                </c:pt>
                <c:pt idx="236">
                  <c:v>26.679327085560701</c:v>
                </c:pt>
                <c:pt idx="237">
                  <c:v>24.016134794063099</c:v>
                </c:pt>
                <c:pt idx="238">
                  <c:v>21.699104691861699</c:v>
                </c:pt>
                <c:pt idx="239">
                  <c:v>21.140652368066</c:v>
                </c:pt>
                <c:pt idx="240">
                  <c:v>21.0751549751139</c:v>
                </c:pt>
                <c:pt idx="241">
                  <c:v>21.0190386890506</c:v>
                </c:pt>
                <c:pt idx="242">
                  <c:v>19.409269123474701</c:v>
                </c:pt>
                <c:pt idx="243">
                  <c:v>16.7724768867912</c:v>
                </c:pt>
                <c:pt idx="244">
                  <c:v>14.4843621951087</c:v>
                </c:pt>
                <c:pt idx="245">
                  <c:v>12.376297489332201</c:v>
                </c:pt>
                <c:pt idx="246">
                  <c:v>9.7512722766316209</c:v>
                </c:pt>
                <c:pt idx="247">
                  <c:v>7.4990247640741003</c:v>
                </c:pt>
                <c:pt idx="248">
                  <c:v>8.5227621673205398</c:v>
                </c:pt>
                <c:pt idx="249">
                  <c:v>11.0691545684109</c:v>
                </c:pt>
                <c:pt idx="250">
                  <c:v>13.2990696285149</c:v>
                </c:pt>
                <c:pt idx="251">
                  <c:v>12.1955368865331</c:v>
                </c:pt>
                <c:pt idx="252">
                  <c:v>9.5962581373197207</c:v>
                </c:pt>
                <c:pt idx="253">
                  <c:v>7.35438063022018</c:v>
                </c:pt>
                <c:pt idx="254">
                  <c:v>6.8355406116597903</c:v>
                </c:pt>
                <c:pt idx="255">
                  <c:v>6.8450317602199702</c:v>
                </c:pt>
                <c:pt idx="256">
                  <c:v>6.8304229314864502</c:v>
                </c:pt>
                <c:pt idx="257">
                  <c:v>6.8252253133745198</c:v>
                </c:pt>
                <c:pt idx="258">
                  <c:v>6.85230777938642</c:v>
                </c:pt>
                <c:pt idx="259">
                  <c:v>6.8294623249069097</c:v>
                </c:pt>
                <c:pt idx="260">
                  <c:v>8.3375403209767995</c:v>
                </c:pt>
                <c:pt idx="261">
                  <c:v>10.9061856710684</c:v>
                </c:pt>
                <c:pt idx="262">
                  <c:v>13.0939705560662</c:v>
                </c:pt>
                <c:pt idx="263">
                  <c:v>13.664704363016</c:v>
                </c:pt>
                <c:pt idx="264">
                  <c:v>13.626938845925499</c:v>
                </c:pt>
                <c:pt idx="265">
                  <c:v>13.639805162745599</c:v>
                </c:pt>
                <c:pt idx="266">
                  <c:v>12.126949377184101</c:v>
                </c:pt>
                <c:pt idx="267">
                  <c:v>9.5891294807712892</c:v>
                </c:pt>
                <c:pt idx="268">
                  <c:v>7.3791225272132603</c:v>
                </c:pt>
                <c:pt idx="269">
                  <c:v>6.87953525669817</c:v>
                </c:pt>
                <c:pt idx="270">
                  <c:v>6.9022063025543403</c:v>
                </c:pt>
                <c:pt idx="271">
                  <c:v>6.9522333144334301</c:v>
                </c:pt>
                <c:pt idx="272">
                  <c:v>6.9285919161807996</c:v>
                </c:pt>
                <c:pt idx="273">
                  <c:v>6.8707482080463098</c:v>
                </c:pt>
                <c:pt idx="274">
                  <c:v>6.8329111089677097</c:v>
                </c:pt>
                <c:pt idx="275">
                  <c:v>6.7586896613792797</c:v>
                </c:pt>
                <c:pt idx="276">
                  <c:v>6.7275997444265796</c:v>
                </c:pt>
                <c:pt idx="277">
                  <c:v>6.6923303590526304</c:v>
                </c:pt>
                <c:pt idx="278">
                  <c:v>8.2013611817431507</c:v>
                </c:pt>
                <c:pt idx="279">
                  <c:v>10.7859927324583</c:v>
                </c:pt>
                <c:pt idx="280">
                  <c:v>12.9529328263288</c:v>
                </c:pt>
                <c:pt idx="281">
                  <c:v>13.5021600291448</c:v>
                </c:pt>
                <c:pt idx="282">
                  <c:v>13.6180337300259</c:v>
                </c:pt>
                <c:pt idx="283">
                  <c:v>13.6249104142054</c:v>
                </c:pt>
                <c:pt idx="284">
                  <c:v>12.093684240860799</c:v>
                </c:pt>
                <c:pt idx="285">
                  <c:v>9.5855064557269003</c:v>
                </c:pt>
                <c:pt idx="286">
                  <c:v>7.35704960020868</c:v>
                </c:pt>
                <c:pt idx="287">
                  <c:v>6.8867245016286702</c:v>
                </c:pt>
                <c:pt idx="288">
                  <c:v>6.8739349412549799</c:v>
                </c:pt>
                <c:pt idx="289">
                  <c:v>6.88959874564177</c:v>
                </c:pt>
                <c:pt idx="290">
                  <c:v>6.8897357561768997</c:v>
                </c:pt>
                <c:pt idx="291">
                  <c:v>6.8865661891191001</c:v>
                </c:pt>
                <c:pt idx="292">
                  <c:v>6.8820876017436996</c:v>
                </c:pt>
                <c:pt idx="293">
                  <c:v>8.42413312021651</c:v>
                </c:pt>
                <c:pt idx="294">
                  <c:v>10.9951744991859</c:v>
                </c:pt>
                <c:pt idx="295">
                  <c:v>13.276485921961999</c:v>
                </c:pt>
                <c:pt idx="296">
                  <c:v>15.274779131152201</c:v>
                </c:pt>
                <c:pt idx="297">
                  <c:v>17.8719520591563</c:v>
                </c:pt>
                <c:pt idx="298">
                  <c:v>20.091136361079801</c:v>
                </c:pt>
                <c:pt idx="299">
                  <c:v>18.956907766912799</c:v>
                </c:pt>
                <c:pt idx="300">
                  <c:v>16.374068959615101</c:v>
                </c:pt>
                <c:pt idx="301">
                  <c:v>14.1430845622997</c:v>
                </c:pt>
                <c:pt idx="302">
                  <c:v>13.631969999246399</c:v>
                </c:pt>
                <c:pt idx="303">
                  <c:v>13.638947888138899</c:v>
                </c:pt>
                <c:pt idx="304">
                  <c:v>13.6434668137725</c:v>
                </c:pt>
                <c:pt idx="305">
                  <c:v>13.6656827754429</c:v>
                </c:pt>
                <c:pt idx="306">
                  <c:v>13.6851210268683</c:v>
                </c:pt>
                <c:pt idx="307">
                  <c:v>13.759243693784301</c:v>
                </c:pt>
                <c:pt idx="308">
                  <c:v>15.2486256959788</c:v>
                </c:pt>
                <c:pt idx="309">
                  <c:v>17.8124496711341</c:v>
                </c:pt>
                <c:pt idx="310">
                  <c:v>20.045372707542001</c:v>
                </c:pt>
                <c:pt idx="311">
                  <c:v>17.007093343151201</c:v>
                </c:pt>
                <c:pt idx="312">
                  <c:v>12.7021347172071</c:v>
                </c:pt>
                <c:pt idx="313">
                  <c:v>8.0755193063600395</c:v>
                </c:pt>
                <c:pt idx="314">
                  <c:v>6.8756242967274099</c:v>
                </c:pt>
                <c:pt idx="315">
                  <c:v>6.8749773185078702</c:v>
                </c:pt>
                <c:pt idx="316">
                  <c:v>6.8702309123551402</c:v>
                </c:pt>
                <c:pt idx="317">
                  <c:v>7.8957941939990999</c:v>
                </c:pt>
                <c:pt idx="318">
                  <c:v>8.7630156457035895</c:v>
                </c:pt>
                <c:pt idx="319">
                  <c:v>9.9811459059767191</c:v>
                </c:pt>
                <c:pt idx="320">
                  <c:v>11.317568684980101</c:v>
                </c:pt>
                <c:pt idx="321">
                  <c:v>12.1852480659071</c:v>
                </c:pt>
                <c:pt idx="322">
                  <c:v>13.374650724849801</c:v>
                </c:pt>
                <c:pt idx="323">
                  <c:v>13.6428722680668</c:v>
                </c:pt>
                <c:pt idx="324">
                  <c:v>13.6108823803624</c:v>
                </c:pt>
                <c:pt idx="325">
                  <c:v>13.603616815007999</c:v>
                </c:pt>
                <c:pt idx="326">
                  <c:v>12.069167585765699</c:v>
                </c:pt>
                <c:pt idx="327">
                  <c:v>9.5212597540894297</c:v>
                </c:pt>
                <c:pt idx="328">
                  <c:v>7.3141379675119396</c:v>
                </c:pt>
                <c:pt idx="329">
                  <c:v>8.3265546261686296</c:v>
                </c:pt>
                <c:pt idx="330">
                  <c:v>10.866231372092701</c:v>
                </c:pt>
                <c:pt idx="331">
                  <c:v>13.1158137594867</c:v>
                </c:pt>
                <c:pt idx="332">
                  <c:v>10.005376210897801</c:v>
                </c:pt>
                <c:pt idx="333">
                  <c:v>5.7569363331720798</c:v>
                </c:pt>
                <c:pt idx="334">
                  <c:v>1.1841264154820701</c:v>
                </c:pt>
                <c:pt idx="335">
                  <c:v>1.5231572418674599</c:v>
                </c:pt>
                <c:pt idx="336">
                  <c:v>4.0639521428494803</c:v>
                </c:pt>
                <c:pt idx="337">
                  <c:v>6.2530682042433297</c:v>
                </c:pt>
                <c:pt idx="338">
                  <c:v>10.2925036991673</c:v>
                </c:pt>
                <c:pt idx="339">
                  <c:v>14.4761124102509</c:v>
                </c:pt>
                <c:pt idx="340">
                  <c:v>18.981904354584699</c:v>
                </c:pt>
                <c:pt idx="341">
                  <c:v>18.634322175354502</c:v>
                </c:pt>
                <c:pt idx="342">
                  <c:v>16.124154259838502</c:v>
                </c:pt>
                <c:pt idx="343">
                  <c:v>13.969583410775501</c:v>
                </c:pt>
                <c:pt idx="344">
                  <c:v>16.975038620524</c:v>
                </c:pt>
                <c:pt idx="345">
                  <c:v>21.266796762792101</c:v>
                </c:pt>
                <c:pt idx="346">
                  <c:v>25.894226758683601</c:v>
                </c:pt>
                <c:pt idx="347">
                  <c:v>25.497108800783899</c:v>
                </c:pt>
                <c:pt idx="348">
                  <c:v>23.035748196250001</c:v>
                </c:pt>
                <c:pt idx="349">
                  <c:v>20.890077072547601</c:v>
                </c:pt>
                <c:pt idx="350">
                  <c:v>20.4400529676352</c:v>
                </c:pt>
                <c:pt idx="351">
                  <c:v>20.506226319518898</c:v>
                </c:pt>
                <c:pt idx="352">
                  <c:v>20.568846818682701</c:v>
                </c:pt>
                <c:pt idx="353">
                  <c:v>19.083393347797902</c:v>
                </c:pt>
                <c:pt idx="354">
                  <c:v>16.5345529015169</c:v>
                </c:pt>
                <c:pt idx="355">
                  <c:v>14.367634228638799</c:v>
                </c:pt>
                <c:pt idx="356">
                  <c:v>13.8238944083047</c:v>
                </c:pt>
                <c:pt idx="357">
                  <c:v>13.8320757710908</c:v>
                </c:pt>
                <c:pt idx="358">
                  <c:v>13.8408186707958</c:v>
                </c:pt>
                <c:pt idx="359">
                  <c:v>13.8610849385271</c:v>
                </c:pt>
                <c:pt idx="360">
                  <c:v>13.8334387215787</c:v>
                </c:pt>
                <c:pt idx="361">
                  <c:v>13.8287254514248</c:v>
                </c:pt>
                <c:pt idx="362">
                  <c:v>13.845407212841</c:v>
                </c:pt>
                <c:pt idx="363">
                  <c:v>13.8657226589375</c:v>
                </c:pt>
                <c:pt idx="364">
                  <c:v>13.8886307628024</c:v>
                </c:pt>
                <c:pt idx="365">
                  <c:v>13.901111373961401</c:v>
                </c:pt>
                <c:pt idx="366">
                  <c:v>13.912767954286</c:v>
                </c:pt>
                <c:pt idx="367">
                  <c:v>13.9292163133315</c:v>
                </c:pt>
                <c:pt idx="368">
                  <c:v>13.924442906069499</c:v>
                </c:pt>
                <c:pt idx="369">
                  <c:v>13.907525303853401</c:v>
                </c:pt>
                <c:pt idx="370">
                  <c:v>13.9363996565812</c:v>
                </c:pt>
                <c:pt idx="371">
                  <c:v>15.4394662334239</c:v>
                </c:pt>
                <c:pt idx="372">
                  <c:v>18.026261361755299</c:v>
                </c:pt>
                <c:pt idx="373">
                  <c:v>20.274434708756299</c:v>
                </c:pt>
                <c:pt idx="374">
                  <c:v>19.243681656360099</c:v>
                </c:pt>
                <c:pt idx="375">
                  <c:v>16.6927050003547</c:v>
                </c:pt>
                <c:pt idx="376">
                  <c:v>14.4169356496157</c:v>
                </c:pt>
                <c:pt idx="377">
                  <c:v>13.922174279596501</c:v>
                </c:pt>
                <c:pt idx="378">
                  <c:v>13.947027871217101</c:v>
                </c:pt>
                <c:pt idx="379">
                  <c:v>14.009498320131501</c:v>
                </c:pt>
                <c:pt idx="380">
                  <c:v>15.531767511529999</c:v>
                </c:pt>
                <c:pt idx="381">
                  <c:v>18.131242908344099</c:v>
                </c:pt>
                <c:pt idx="382">
                  <c:v>20.390283207322099</c:v>
                </c:pt>
                <c:pt idx="383">
                  <c:v>20.967335679664401</c:v>
                </c:pt>
                <c:pt idx="384">
                  <c:v>20.915183939727299</c:v>
                </c:pt>
                <c:pt idx="385">
                  <c:v>20.9178201377375</c:v>
                </c:pt>
                <c:pt idx="386">
                  <c:v>24.545534468254399</c:v>
                </c:pt>
                <c:pt idx="387">
                  <c:v>28.853533443782599</c:v>
                </c:pt>
                <c:pt idx="388">
                  <c:v>33.487973799868897</c:v>
                </c:pt>
                <c:pt idx="389">
                  <c:v>34.617121890734602</c:v>
                </c:pt>
                <c:pt idx="390">
                  <c:v>34.520193623595901</c:v>
                </c:pt>
                <c:pt idx="391">
                  <c:v>34.540490160824497</c:v>
                </c:pt>
                <c:pt idx="392">
                  <c:v>34.590778893526497</c:v>
                </c:pt>
                <c:pt idx="393">
                  <c:v>34.674316051918403</c:v>
                </c:pt>
                <c:pt idx="394">
                  <c:v>34.804698636246002</c:v>
                </c:pt>
                <c:pt idx="395">
                  <c:v>34.810321014322803</c:v>
                </c:pt>
                <c:pt idx="396">
                  <c:v>34.931464976475198</c:v>
                </c:pt>
                <c:pt idx="397">
                  <c:v>35.057755925925498</c:v>
                </c:pt>
                <c:pt idx="398">
                  <c:v>33.555354159982599</c:v>
                </c:pt>
                <c:pt idx="399">
                  <c:v>30.975620091595601</c:v>
                </c:pt>
                <c:pt idx="400">
                  <c:v>28.738851249609699</c:v>
                </c:pt>
                <c:pt idx="401">
                  <c:v>26.659261599632199</c:v>
                </c:pt>
                <c:pt idx="402">
                  <c:v>24.018392240395599</c:v>
                </c:pt>
                <c:pt idx="403">
                  <c:v>21.7787384454452</c:v>
                </c:pt>
                <c:pt idx="404">
                  <c:v>21.238069009139402</c:v>
                </c:pt>
                <c:pt idx="405">
                  <c:v>21.251409027619999</c:v>
                </c:pt>
                <c:pt idx="406">
                  <c:v>21.2829838303367</c:v>
                </c:pt>
                <c:pt idx="407">
                  <c:v>17.614839960854301</c:v>
                </c:pt>
                <c:pt idx="408">
                  <c:v>13.1852463994343</c:v>
                </c:pt>
                <c:pt idx="409">
                  <c:v>8.3942260949850294</c:v>
                </c:pt>
                <c:pt idx="410">
                  <c:v>7.1536498948883702</c:v>
                </c:pt>
                <c:pt idx="411">
                  <c:v>7.1580145117968303</c:v>
                </c:pt>
                <c:pt idx="412">
                  <c:v>7.1635882494662297</c:v>
                </c:pt>
                <c:pt idx="413">
                  <c:v>9.8415991024447909</c:v>
                </c:pt>
                <c:pt idx="414">
                  <c:v>13.4063135510425</c:v>
                </c:pt>
                <c:pt idx="415">
                  <c:v>16.990285924925001</c:v>
                </c:pt>
                <c:pt idx="416">
                  <c:v>20.491086233564001</c:v>
                </c:pt>
                <c:pt idx="417">
                  <c:v>23.924761126290498</c:v>
                </c:pt>
                <c:pt idx="418">
                  <c:v>27.384849920128701</c:v>
                </c:pt>
                <c:pt idx="419">
                  <c:v>27.049392505596899</c:v>
                </c:pt>
                <c:pt idx="420">
                  <c:v>26.079922868778901</c:v>
                </c:pt>
                <c:pt idx="421">
                  <c:v>24.772425523419301</c:v>
                </c:pt>
                <c:pt idx="422">
                  <c:v>23.301453894386501</c:v>
                </c:pt>
                <c:pt idx="423">
                  <c:v>22.3699519426997</c:v>
                </c:pt>
                <c:pt idx="424">
                  <c:v>21.090993399830101</c:v>
                </c:pt>
                <c:pt idx="425">
                  <c:v>20.716649747922201</c:v>
                </c:pt>
                <c:pt idx="426">
                  <c:v>20.784004017901999</c:v>
                </c:pt>
                <c:pt idx="427">
                  <c:v>20.740494097663699</c:v>
                </c:pt>
                <c:pt idx="428">
                  <c:v>22.234145505776301</c:v>
                </c:pt>
                <c:pt idx="429">
                  <c:v>24.836291066401699</c:v>
                </c:pt>
                <c:pt idx="430">
                  <c:v>27.046977601954801</c:v>
                </c:pt>
                <c:pt idx="431">
                  <c:v>29.2109810871323</c:v>
                </c:pt>
                <c:pt idx="432">
                  <c:v>31.756461714038199</c:v>
                </c:pt>
                <c:pt idx="433">
                  <c:v>34.0352466589028</c:v>
                </c:pt>
                <c:pt idx="434">
                  <c:v>33.0730568666077</c:v>
                </c:pt>
                <c:pt idx="435">
                  <c:v>30.526295563853498</c:v>
                </c:pt>
                <c:pt idx="436">
                  <c:v>28.315103396022799</c:v>
                </c:pt>
                <c:pt idx="437">
                  <c:v>27.867583042617898</c:v>
                </c:pt>
                <c:pt idx="438">
                  <c:v>27.950816444956001</c:v>
                </c:pt>
                <c:pt idx="439">
                  <c:v>28.079354224831199</c:v>
                </c:pt>
                <c:pt idx="440">
                  <c:v>28.062348797527999</c:v>
                </c:pt>
                <c:pt idx="441">
                  <c:v>27.923825733569299</c:v>
                </c:pt>
                <c:pt idx="442">
                  <c:v>27.885997504128898</c:v>
                </c:pt>
                <c:pt idx="443">
                  <c:v>27.758070203608401</c:v>
                </c:pt>
                <c:pt idx="444">
                  <c:v>28.2450482334987</c:v>
                </c:pt>
                <c:pt idx="445">
                  <c:v>28.369228469125702</c:v>
                </c:pt>
                <c:pt idx="446">
                  <c:v>28.3753367022817</c:v>
                </c:pt>
                <c:pt idx="447">
                  <c:v>28.4632010796781</c:v>
                </c:pt>
                <c:pt idx="448">
                  <c:v>28.966307505877701</c:v>
                </c:pt>
                <c:pt idx="449">
                  <c:v>30.212204949456002</c:v>
                </c:pt>
                <c:pt idx="450">
                  <c:v>32.284413133604403</c:v>
                </c:pt>
                <c:pt idx="451">
                  <c:v>34.419551413754398</c:v>
                </c:pt>
                <c:pt idx="452">
                  <c:v>38.722535285061198</c:v>
                </c:pt>
                <c:pt idx="453">
                  <c:v>43.258590526630499</c:v>
                </c:pt>
                <c:pt idx="454">
                  <c:v>48.121431492285602</c:v>
                </c:pt>
                <c:pt idx="455">
                  <c:v>45.8007242975266</c:v>
                </c:pt>
                <c:pt idx="456">
                  <c:v>41.389921975672799</c:v>
                </c:pt>
                <c:pt idx="457">
                  <c:v>36.691039098049103</c:v>
                </c:pt>
                <c:pt idx="458">
                  <c:v>35.548885479606803</c:v>
                </c:pt>
                <c:pt idx="459">
                  <c:v>35.663361902159203</c:v>
                </c:pt>
                <c:pt idx="460">
                  <c:v>35.7631121405988</c:v>
                </c:pt>
                <c:pt idx="461">
                  <c:v>34.228195022698102</c:v>
                </c:pt>
                <c:pt idx="462">
                  <c:v>31.594088002087599</c:v>
                </c:pt>
                <c:pt idx="463">
                  <c:v>29.332545612591002</c:v>
                </c:pt>
                <c:pt idx="464">
                  <c:v>30.345631461019799</c:v>
                </c:pt>
                <c:pt idx="465">
                  <c:v>32.931000898956398</c:v>
                </c:pt>
                <c:pt idx="466">
                  <c:v>35.189874825864798</c:v>
                </c:pt>
                <c:pt idx="467">
                  <c:v>34.0137706231896</c:v>
                </c:pt>
                <c:pt idx="468">
                  <c:v>31.261258833007801</c:v>
                </c:pt>
                <c:pt idx="469">
                  <c:v>28.8668291885445</c:v>
                </c:pt>
                <c:pt idx="470">
                  <c:v>26.7410540316828</c:v>
                </c:pt>
                <c:pt idx="471">
                  <c:v>24.144590295688001</c:v>
                </c:pt>
                <c:pt idx="472">
                  <c:v>21.840122770065399</c:v>
                </c:pt>
                <c:pt idx="473">
                  <c:v>21.33379827357</c:v>
                </c:pt>
                <c:pt idx="474">
                  <c:v>21.367372349796401</c:v>
                </c:pt>
                <c:pt idx="475">
                  <c:v>21.4391015849355</c:v>
                </c:pt>
                <c:pt idx="476">
                  <c:v>19.839302578562599</c:v>
                </c:pt>
                <c:pt idx="477">
                  <c:v>17.181562951436799</c:v>
                </c:pt>
                <c:pt idx="478">
                  <c:v>14.876081577180599</c:v>
                </c:pt>
                <c:pt idx="479">
                  <c:v>14.3877754300599</c:v>
                </c:pt>
                <c:pt idx="480">
                  <c:v>14.401715172425201</c:v>
                </c:pt>
                <c:pt idx="481">
                  <c:v>14.4361905409776</c:v>
                </c:pt>
                <c:pt idx="482">
                  <c:v>14.458643870866601</c:v>
                </c:pt>
                <c:pt idx="483">
                  <c:v>14.4728158987269</c:v>
                </c:pt>
                <c:pt idx="484">
                  <c:v>14.478642740958801</c:v>
                </c:pt>
                <c:pt idx="485">
                  <c:v>14.472583632115599</c:v>
                </c:pt>
                <c:pt idx="486">
                  <c:v>14.459276640213901</c:v>
                </c:pt>
                <c:pt idx="487">
                  <c:v>14.469871373783199</c:v>
                </c:pt>
                <c:pt idx="488">
                  <c:v>18.1498895526897</c:v>
                </c:pt>
                <c:pt idx="489">
                  <c:v>22.469843031275602</c:v>
                </c:pt>
                <c:pt idx="490">
                  <c:v>27.114407004062802</c:v>
                </c:pt>
                <c:pt idx="491">
                  <c:v>28.172431712993401</c:v>
                </c:pt>
                <c:pt idx="492">
                  <c:v>28.063320474587901</c:v>
                </c:pt>
                <c:pt idx="493">
                  <c:v>27.951583820242401</c:v>
                </c:pt>
                <c:pt idx="494">
                  <c:v>27.934749755961601</c:v>
                </c:pt>
                <c:pt idx="495">
                  <c:v>27.995250584674402</c:v>
                </c:pt>
                <c:pt idx="496">
                  <c:v>27.9837425531775</c:v>
                </c:pt>
                <c:pt idx="497">
                  <c:v>26.454351121128902</c:v>
                </c:pt>
                <c:pt idx="498">
                  <c:v>23.880523209370399</c:v>
                </c:pt>
                <c:pt idx="499">
                  <c:v>21.651353391394601</c:v>
                </c:pt>
                <c:pt idx="500">
                  <c:v>19.522628649778699</c:v>
                </c:pt>
                <c:pt idx="501">
                  <c:v>16.884239365828101</c:v>
                </c:pt>
                <c:pt idx="502">
                  <c:v>14.6071311219312</c:v>
                </c:pt>
                <c:pt idx="503">
                  <c:v>14.1060848929803</c:v>
                </c:pt>
                <c:pt idx="504">
                  <c:v>10.391531997155401</c:v>
                </c:pt>
                <c:pt idx="505">
                  <c:v>7.5809327240986102</c:v>
                </c:pt>
                <c:pt idx="506">
                  <c:v>7.0544352587778301</c:v>
                </c:pt>
                <c:pt idx="507">
                  <c:v>7.0568096730837002</c:v>
                </c:pt>
                <c:pt idx="508">
                  <c:v>7.06168779407753</c:v>
                </c:pt>
                <c:pt idx="509">
                  <c:v>7.0652802979806699</c:v>
                </c:pt>
                <c:pt idx="510">
                  <c:v>7.0735139034717998</c:v>
                </c:pt>
                <c:pt idx="511">
                  <c:v>7.0839591124085697</c:v>
                </c:pt>
                <c:pt idx="512">
                  <c:v>7.0701410811161702</c:v>
                </c:pt>
                <c:pt idx="513">
                  <c:v>7.0569016361441301</c:v>
                </c:pt>
                <c:pt idx="514">
                  <c:v>7.0469582958244104</c:v>
                </c:pt>
                <c:pt idx="515">
                  <c:v>7.0219359291555596</c:v>
                </c:pt>
                <c:pt idx="516">
                  <c:v>7.0050908258207398</c:v>
                </c:pt>
                <c:pt idx="517">
                  <c:v>6.9930162835226799</c:v>
                </c:pt>
                <c:pt idx="518">
                  <c:v>5.42062211981243</c:v>
                </c:pt>
                <c:pt idx="519">
                  <c:v>2.7978329672840401</c:v>
                </c:pt>
                <c:pt idx="520">
                  <c:v>0.52474926894108498</c:v>
                </c:pt>
                <c:pt idx="521">
                  <c:v>1.57655419057003</c:v>
                </c:pt>
                <c:pt idx="522">
                  <c:v>4.2100989456507598</c:v>
                </c:pt>
                <c:pt idx="523">
                  <c:v>6.5130184644996998</c:v>
                </c:pt>
                <c:pt idx="524">
                  <c:v>7.0331295170928998</c:v>
                </c:pt>
                <c:pt idx="525">
                  <c:v>7.0391676010139701</c:v>
                </c:pt>
                <c:pt idx="526">
                  <c:v>7.0459399010473396</c:v>
                </c:pt>
                <c:pt idx="527">
                  <c:v>7.0643297630299102</c:v>
                </c:pt>
                <c:pt idx="528">
                  <c:v>7.05438437783772</c:v>
                </c:pt>
                <c:pt idx="529">
                  <c:v>7.0628980732389604</c:v>
                </c:pt>
                <c:pt idx="530">
                  <c:v>5.4801593615475497</c:v>
                </c:pt>
                <c:pt idx="531">
                  <c:v>2.8290414211871</c:v>
                </c:pt>
                <c:pt idx="532">
                  <c:v>0.53071228576072105</c:v>
                </c:pt>
                <c:pt idx="533">
                  <c:v>1.5948997115810499</c:v>
                </c:pt>
                <c:pt idx="534">
                  <c:v>4.2590152033144504</c:v>
                </c:pt>
                <c:pt idx="535">
                  <c:v>6.5922048123891299</c:v>
                </c:pt>
                <c:pt idx="536">
                  <c:v>7.0878833456817798</c:v>
                </c:pt>
                <c:pt idx="537">
                  <c:v>7.0260306952476697</c:v>
                </c:pt>
                <c:pt idx="538">
                  <c:v>6.9869202159439698</c:v>
                </c:pt>
                <c:pt idx="539">
                  <c:v>6.9401479314191299</c:v>
                </c:pt>
                <c:pt idx="540">
                  <c:v>6.9245659788802403</c:v>
                </c:pt>
                <c:pt idx="541">
                  <c:v>6.9110464413488</c:v>
                </c:pt>
                <c:pt idx="542">
                  <c:v>6.9323209788911697</c:v>
                </c:pt>
                <c:pt idx="543">
                  <c:v>6.9610727822436003</c:v>
                </c:pt>
                <c:pt idx="544">
                  <c:v>6.9772505397611404</c:v>
                </c:pt>
                <c:pt idx="545">
                  <c:v>5.4151727402568399</c:v>
                </c:pt>
                <c:pt idx="546">
                  <c:v>2.8030602604618</c:v>
                </c:pt>
                <c:pt idx="547">
                  <c:v>0.52813517848549596</c:v>
                </c:pt>
                <c:pt idx="548">
                  <c:v>0</c:v>
                </c:pt>
                <c:pt idx="549">
                  <c:v>0</c:v>
                </c:pt>
                <c:pt idx="550">
                  <c:v>0</c:v>
                </c:pt>
                <c:pt idx="551">
                  <c:v>1.59063197552308</c:v>
                </c:pt>
                <c:pt idx="552">
                  <c:v>4.2324549060648504</c:v>
                </c:pt>
                <c:pt idx="553">
                  <c:v>6.5303477207625296</c:v>
                </c:pt>
                <c:pt idx="554">
                  <c:v>7.0684180110131196</c:v>
                </c:pt>
                <c:pt idx="555">
                  <c:v>7.0777172626983296</c:v>
                </c:pt>
                <c:pt idx="556">
                  <c:v>7.0868939974352996</c:v>
                </c:pt>
                <c:pt idx="557">
                  <c:v>8.6758799116318208</c:v>
                </c:pt>
                <c:pt idx="558">
                  <c:v>11.321111693152901</c:v>
                </c:pt>
                <c:pt idx="559">
                  <c:v>13.640789812124501</c:v>
                </c:pt>
                <c:pt idx="560">
                  <c:v>15.7090512030243</c:v>
                </c:pt>
                <c:pt idx="561">
                  <c:v>18.248487988664799</c:v>
                </c:pt>
                <c:pt idx="562">
                  <c:v>20.481217534338899</c:v>
                </c:pt>
                <c:pt idx="563">
                  <c:v>19.355639374151401</c:v>
                </c:pt>
                <c:pt idx="564">
                  <c:v>16.738004905541601</c:v>
                </c:pt>
                <c:pt idx="565">
                  <c:v>14.4666160272343</c:v>
                </c:pt>
                <c:pt idx="566">
                  <c:v>12.3854558241818</c:v>
                </c:pt>
                <c:pt idx="567">
                  <c:v>9.7837476967254595</c:v>
                </c:pt>
                <c:pt idx="568">
                  <c:v>7.5225926250724697</c:v>
                </c:pt>
                <c:pt idx="569">
                  <c:v>6.9997454148012004</c:v>
                </c:pt>
                <c:pt idx="570">
                  <c:v>7.0003697458444103</c:v>
                </c:pt>
                <c:pt idx="571">
                  <c:v>7.0162707404217999</c:v>
                </c:pt>
                <c:pt idx="572">
                  <c:v>7.00284152196578</c:v>
                </c:pt>
                <c:pt idx="573">
                  <c:v>7.00654189503976</c:v>
                </c:pt>
                <c:pt idx="574">
                  <c:v>7.0111064044131597</c:v>
                </c:pt>
                <c:pt idx="575">
                  <c:v>7.03298506804542</c:v>
                </c:pt>
                <c:pt idx="576">
                  <c:v>7.0170058618071396</c:v>
                </c:pt>
                <c:pt idx="577">
                  <c:v>7.0217081379042101</c:v>
                </c:pt>
                <c:pt idx="578">
                  <c:v>8.6070038485310292</c:v>
                </c:pt>
                <c:pt idx="579">
                  <c:v>11.245057971254999</c:v>
                </c:pt>
                <c:pt idx="580">
                  <c:v>13.536372706513699</c:v>
                </c:pt>
                <c:pt idx="581">
                  <c:v>12.5014196621872</c:v>
                </c:pt>
                <c:pt idx="582">
                  <c:v>9.8744293306956301</c:v>
                </c:pt>
                <c:pt idx="583">
                  <c:v>7.6073579548100296</c:v>
                </c:pt>
                <c:pt idx="584">
                  <c:v>7.0754800240643396</c:v>
                </c:pt>
                <c:pt idx="585">
                  <c:v>7.0485843849431999</c:v>
                </c:pt>
                <c:pt idx="586">
                  <c:v>7.0626226813661397</c:v>
                </c:pt>
                <c:pt idx="587">
                  <c:v>12.332450606760499</c:v>
                </c:pt>
                <c:pt idx="588">
                  <c:v>19.299230060372999</c:v>
                </c:pt>
                <c:pt idx="589">
                  <c:v>26.277156833328299</c:v>
                </c:pt>
                <c:pt idx="590">
                  <c:v>28.028558282177201</c:v>
                </c:pt>
                <c:pt idx="591">
                  <c:v>28.051022342211802</c:v>
                </c:pt>
                <c:pt idx="592">
                  <c:v>27.998537607074098</c:v>
                </c:pt>
                <c:pt idx="593">
                  <c:v>28.020217147892499</c:v>
                </c:pt>
                <c:pt idx="594">
                  <c:v>28.114555726909501</c:v>
                </c:pt>
                <c:pt idx="595">
                  <c:v>28.092362124893299</c:v>
                </c:pt>
                <c:pt idx="596">
                  <c:v>22.825369627606399</c:v>
                </c:pt>
                <c:pt idx="597">
                  <c:v>15.8228085615279</c:v>
                </c:pt>
                <c:pt idx="598">
                  <c:v>8.8045290093680606</c:v>
                </c:pt>
                <c:pt idx="599">
                  <c:v>8.6526331882472505</c:v>
                </c:pt>
                <c:pt idx="600">
                  <c:v>11.2813286681539</c:v>
                </c:pt>
                <c:pt idx="601">
                  <c:v>13.5543955390687</c:v>
                </c:pt>
                <c:pt idx="602">
                  <c:v>14.122823116291499</c:v>
                </c:pt>
                <c:pt idx="603">
                  <c:v>14.163445399403599</c:v>
                </c:pt>
                <c:pt idx="604">
                  <c:v>14.2139232427227</c:v>
                </c:pt>
                <c:pt idx="605">
                  <c:v>17.933205499574498</c:v>
                </c:pt>
                <c:pt idx="606">
                  <c:v>22.318612265633</c:v>
                </c:pt>
                <c:pt idx="607">
                  <c:v>27.100454529355201</c:v>
                </c:pt>
                <c:pt idx="608">
                  <c:v>24.581958260562299</c:v>
                </c:pt>
                <c:pt idx="609">
                  <c:v>20.0764337706661</c:v>
                </c:pt>
                <c:pt idx="610">
                  <c:v>15.3395325969952</c:v>
                </c:pt>
                <c:pt idx="611">
                  <c:v>15.593650114671201</c:v>
                </c:pt>
                <c:pt idx="612">
                  <c:v>18.164481736543198</c:v>
                </c:pt>
                <c:pt idx="613">
                  <c:v>20.3653029115052</c:v>
                </c:pt>
                <c:pt idx="614">
                  <c:v>20.835313821730299</c:v>
                </c:pt>
                <c:pt idx="615">
                  <c:v>20.8213223292334</c:v>
                </c:pt>
                <c:pt idx="616">
                  <c:v>20.751171014347399</c:v>
                </c:pt>
                <c:pt idx="617">
                  <c:v>22.307063427346101</c:v>
                </c:pt>
                <c:pt idx="618">
                  <c:v>24.977898439737199</c:v>
                </c:pt>
                <c:pt idx="619">
                  <c:v>27.1762945190819</c:v>
                </c:pt>
                <c:pt idx="620">
                  <c:v>26.119498951741601</c:v>
                </c:pt>
                <c:pt idx="621">
                  <c:v>23.5543610737958</c:v>
                </c:pt>
                <c:pt idx="622">
                  <c:v>21.334991259047399</c:v>
                </c:pt>
                <c:pt idx="623">
                  <c:v>20.8630358415476</c:v>
                </c:pt>
                <c:pt idx="624">
                  <c:v>20.782949578669701</c:v>
                </c:pt>
                <c:pt idx="625">
                  <c:v>20.762722393049</c:v>
                </c:pt>
                <c:pt idx="626">
                  <c:v>22.307606332645001</c:v>
                </c:pt>
                <c:pt idx="627">
                  <c:v>24.902190647685298</c:v>
                </c:pt>
                <c:pt idx="628">
                  <c:v>27.1415005157656</c:v>
                </c:pt>
                <c:pt idx="629">
                  <c:v>24.028959169469498</c:v>
                </c:pt>
                <c:pt idx="630">
                  <c:v>19.7157041883322</c:v>
                </c:pt>
                <c:pt idx="631">
                  <c:v>15.0691497253521</c:v>
                </c:pt>
                <c:pt idx="632">
                  <c:v>13.8329413471621</c:v>
                </c:pt>
                <c:pt idx="633">
                  <c:v>13.8175583119859</c:v>
                </c:pt>
                <c:pt idx="634">
                  <c:v>13.805403831171599</c:v>
                </c:pt>
                <c:pt idx="635">
                  <c:v>17.353959374657698</c:v>
                </c:pt>
                <c:pt idx="636">
                  <c:v>21.6360676379423</c:v>
                </c:pt>
                <c:pt idx="637">
                  <c:v>26.255530015875799</c:v>
                </c:pt>
                <c:pt idx="638">
                  <c:v>23.843830889735699</c:v>
                </c:pt>
                <c:pt idx="639">
                  <c:v>19.554007269522899</c:v>
                </c:pt>
                <c:pt idx="640">
                  <c:v>14.9191702877545</c:v>
                </c:pt>
                <c:pt idx="641">
                  <c:v>15.259431671772701</c:v>
                </c:pt>
                <c:pt idx="642">
                  <c:v>17.827195623765999</c:v>
                </c:pt>
                <c:pt idx="643">
                  <c:v>20.112107125607402</c:v>
                </c:pt>
                <c:pt idx="644">
                  <c:v>20.537878577939001</c:v>
                </c:pt>
                <c:pt idx="645">
                  <c:v>20.515393338818399</c:v>
                </c:pt>
                <c:pt idx="646">
                  <c:v>20.485336470998401</c:v>
                </c:pt>
                <c:pt idx="647">
                  <c:v>20.502894611229699</c:v>
                </c:pt>
                <c:pt idx="648">
                  <c:v>20.4762662542478</c:v>
                </c:pt>
                <c:pt idx="649">
                  <c:v>20.475771083049999</c:v>
                </c:pt>
                <c:pt idx="650">
                  <c:v>18.928663514507001</c:v>
                </c:pt>
                <c:pt idx="651">
                  <c:v>16.3737065867181</c:v>
                </c:pt>
                <c:pt idx="652">
                  <c:v>14.1598074510005</c:v>
                </c:pt>
                <c:pt idx="653">
                  <c:v>15.181013618980501</c:v>
                </c:pt>
                <c:pt idx="654">
                  <c:v>17.721672291658699</c:v>
                </c:pt>
                <c:pt idx="655">
                  <c:v>19.9871772231023</c:v>
                </c:pt>
                <c:pt idx="656">
                  <c:v>22.003398317565701</c:v>
                </c:pt>
                <c:pt idx="657">
                  <c:v>24.610250020656601</c:v>
                </c:pt>
                <c:pt idx="658">
                  <c:v>26.846166354461001</c:v>
                </c:pt>
                <c:pt idx="659">
                  <c:v>27.307130395738699</c:v>
                </c:pt>
                <c:pt idx="660">
                  <c:v>27.361240415711201</c:v>
                </c:pt>
                <c:pt idx="661">
                  <c:v>27.414834667147598</c:v>
                </c:pt>
                <c:pt idx="662">
                  <c:v>25.956082224495798</c:v>
                </c:pt>
                <c:pt idx="663">
                  <c:v>23.463509185517999</c:v>
                </c:pt>
                <c:pt idx="664">
                  <c:v>21.283168329218199</c:v>
                </c:pt>
                <c:pt idx="665">
                  <c:v>22.3850406633292</c:v>
                </c:pt>
                <c:pt idx="666">
                  <c:v>25.051267525636302</c:v>
                </c:pt>
                <c:pt idx="667">
                  <c:v>27.437868208404598</c:v>
                </c:pt>
                <c:pt idx="668">
                  <c:v>26.3686848538748</c:v>
                </c:pt>
                <c:pt idx="669">
                  <c:v>23.7947704994858</c:v>
                </c:pt>
                <c:pt idx="670">
                  <c:v>21.547146306367001</c:v>
                </c:pt>
                <c:pt idx="671">
                  <c:v>17.420577033558502</c:v>
                </c:pt>
                <c:pt idx="672">
                  <c:v>13.0458027509048</c:v>
                </c:pt>
                <c:pt idx="673">
                  <c:v>8.3166941625409692</c:v>
                </c:pt>
                <c:pt idx="674">
                  <c:v>8.6735631726771594</c:v>
                </c:pt>
                <c:pt idx="675">
                  <c:v>11.3220762067194</c:v>
                </c:pt>
                <c:pt idx="676">
                  <c:v>13.6095968218574</c:v>
                </c:pt>
                <c:pt idx="677">
                  <c:v>15.725636007621899</c:v>
                </c:pt>
                <c:pt idx="678">
                  <c:v>18.3553112384371</c:v>
                </c:pt>
                <c:pt idx="679">
                  <c:v>20.6813798686151</c:v>
                </c:pt>
                <c:pt idx="680">
                  <c:v>19.542182718593299</c:v>
                </c:pt>
                <c:pt idx="681">
                  <c:v>16.798446755787001</c:v>
                </c:pt>
                <c:pt idx="682">
                  <c:v>14.471838684299801</c:v>
                </c:pt>
                <c:pt idx="683">
                  <c:v>15.421006283659899</c:v>
                </c:pt>
                <c:pt idx="684">
                  <c:v>17.929941152808599</c:v>
                </c:pt>
                <c:pt idx="685">
                  <c:v>20.066735976082398</c:v>
                </c:pt>
                <c:pt idx="686">
                  <c:v>25.6866672725405</c:v>
                </c:pt>
                <c:pt idx="687">
                  <c:v>32.550377977325702</c:v>
                </c:pt>
                <c:pt idx="688">
                  <c:v>39.399131593675698</c:v>
                </c:pt>
                <c:pt idx="689">
                  <c:v>41.104450380783398</c:v>
                </c:pt>
                <c:pt idx="690">
                  <c:v>41.052517779438702</c:v>
                </c:pt>
                <c:pt idx="691">
                  <c:v>41.043311627740103</c:v>
                </c:pt>
                <c:pt idx="692">
                  <c:v>40.970237250919297</c:v>
                </c:pt>
                <c:pt idx="693">
                  <c:v>40.9510319576829</c:v>
                </c:pt>
                <c:pt idx="694">
                  <c:v>40.939459127159402</c:v>
                </c:pt>
                <c:pt idx="695">
                  <c:v>39.404531595154801</c:v>
                </c:pt>
                <c:pt idx="696">
                  <c:v>36.844076543026901</c:v>
                </c:pt>
                <c:pt idx="697">
                  <c:v>34.604554239711703</c:v>
                </c:pt>
                <c:pt idx="698">
                  <c:v>35.776549378116599</c:v>
                </c:pt>
                <c:pt idx="699">
                  <c:v>38.5709458738704</c:v>
                </c:pt>
                <c:pt idx="700">
                  <c:v>41.053967176734503</c:v>
                </c:pt>
                <c:pt idx="701">
                  <c:v>38.0500848548851</c:v>
                </c:pt>
                <c:pt idx="702">
                  <c:v>33.791267312690202</c:v>
                </c:pt>
                <c:pt idx="703">
                  <c:v>29.202562332419301</c:v>
                </c:pt>
                <c:pt idx="704">
                  <c:v>28.0233744487407</c:v>
                </c:pt>
                <c:pt idx="705">
                  <c:v>28.083877977020901</c:v>
                </c:pt>
                <c:pt idx="706">
                  <c:v>28.118930458049299</c:v>
                </c:pt>
                <c:pt idx="707">
                  <c:v>26.550232937054702</c:v>
                </c:pt>
                <c:pt idx="708">
                  <c:v>23.860729207418402</c:v>
                </c:pt>
                <c:pt idx="709">
                  <c:v>21.562598393738099</c:v>
                </c:pt>
                <c:pt idx="710">
                  <c:v>19.511352047664101</c:v>
                </c:pt>
                <c:pt idx="711">
                  <c:v>16.925278600789301</c:v>
                </c:pt>
                <c:pt idx="712">
                  <c:v>14.6554467181485</c:v>
                </c:pt>
                <c:pt idx="713">
                  <c:v>14.153767147782499</c:v>
                </c:pt>
                <c:pt idx="714">
                  <c:v>14.188493948289301</c:v>
                </c:pt>
                <c:pt idx="715">
                  <c:v>14.2344896420068</c:v>
                </c:pt>
                <c:pt idx="716">
                  <c:v>12.6344546641087</c:v>
                </c:pt>
                <c:pt idx="717">
                  <c:v>9.9768091957738498</c:v>
                </c:pt>
                <c:pt idx="718">
                  <c:v>7.6724122659146898</c:v>
                </c:pt>
                <c:pt idx="719">
                  <c:v>7.1508359920611699</c:v>
                </c:pt>
                <c:pt idx="720">
                  <c:v>7.1512957240531696</c:v>
                </c:pt>
                <c:pt idx="721">
                  <c:v>7.1575949950992896</c:v>
                </c:pt>
                <c:pt idx="722">
                  <c:v>7.1696969508214696</c:v>
                </c:pt>
                <c:pt idx="723">
                  <c:v>7.1857379637384504</c:v>
                </c:pt>
                <c:pt idx="724">
                  <c:v>7.1951098151925104</c:v>
                </c:pt>
                <c:pt idx="725">
                  <c:v>7.2028032842285903</c:v>
                </c:pt>
                <c:pt idx="726">
                  <c:v>7.2072864428173702</c:v>
                </c:pt>
                <c:pt idx="727">
                  <c:v>7.2206444209934801</c:v>
                </c:pt>
                <c:pt idx="728">
                  <c:v>8.7872256129128594</c:v>
                </c:pt>
                <c:pt idx="729">
                  <c:v>11.403821756146501</c:v>
                </c:pt>
                <c:pt idx="730">
                  <c:v>13.6322742965872</c:v>
                </c:pt>
                <c:pt idx="731">
                  <c:v>14.097215452911801</c:v>
                </c:pt>
                <c:pt idx="732">
                  <c:v>14.0796445888097</c:v>
                </c:pt>
                <c:pt idx="733">
                  <c:v>14.041708445974001</c:v>
                </c:pt>
                <c:pt idx="734">
                  <c:v>14.064329127754201</c:v>
                </c:pt>
                <c:pt idx="735">
                  <c:v>14.1274643803676</c:v>
                </c:pt>
                <c:pt idx="736">
                  <c:v>14.1741421867652</c:v>
                </c:pt>
                <c:pt idx="737">
                  <c:v>12.6083301060706</c:v>
                </c:pt>
                <c:pt idx="738">
                  <c:v>9.9719419891381094</c:v>
                </c:pt>
                <c:pt idx="739">
                  <c:v>7.6886739307728398</c:v>
                </c:pt>
                <c:pt idx="740">
                  <c:v>7.1414186257293704</c:v>
                </c:pt>
                <c:pt idx="741">
                  <c:v>7.1370091712523402</c:v>
                </c:pt>
                <c:pt idx="742">
                  <c:v>7.13190143336708</c:v>
                </c:pt>
                <c:pt idx="743">
                  <c:v>7.1416623288030996</c:v>
                </c:pt>
                <c:pt idx="744">
                  <c:v>7.1332095045352304</c:v>
                </c:pt>
                <c:pt idx="745">
                  <c:v>7.1393534701211196</c:v>
                </c:pt>
                <c:pt idx="746">
                  <c:v>8.7435802941205303</c:v>
                </c:pt>
                <c:pt idx="747">
                  <c:v>11.4134700177543</c:v>
                </c:pt>
                <c:pt idx="748">
                  <c:v>13.7241660756151</c:v>
                </c:pt>
                <c:pt idx="749">
                  <c:v>12.654634136486299</c:v>
                </c:pt>
                <c:pt idx="750">
                  <c:v>9.9850778784138505</c:v>
                </c:pt>
                <c:pt idx="751">
                  <c:v>7.68721009464553</c:v>
                </c:pt>
                <c:pt idx="752">
                  <c:v>7.1438881643901997</c:v>
                </c:pt>
                <c:pt idx="753">
                  <c:v>7.1194252426844198</c:v>
                </c:pt>
                <c:pt idx="754">
                  <c:v>7.1145591363942202</c:v>
                </c:pt>
                <c:pt idx="755">
                  <c:v>8.6665161754824602</c:v>
                </c:pt>
                <c:pt idx="756">
                  <c:v>11.2893662902608</c:v>
                </c:pt>
                <c:pt idx="757">
                  <c:v>13.547967334986</c:v>
                </c:pt>
                <c:pt idx="758">
                  <c:v>14.0665832980454</c:v>
                </c:pt>
                <c:pt idx="759">
                  <c:v>14.0628387007754</c:v>
                </c:pt>
                <c:pt idx="760">
                  <c:v>14.051539910002299</c:v>
                </c:pt>
                <c:pt idx="761">
                  <c:v>14.0481915776419</c:v>
                </c:pt>
                <c:pt idx="762">
                  <c:v>14.080529154687699</c:v>
                </c:pt>
                <c:pt idx="763">
                  <c:v>14.063222621069601</c:v>
                </c:pt>
                <c:pt idx="764">
                  <c:v>14.0388403791068</c:v>
                </c:pt>
                <c:pt idx="765">
                  <c:v>14.037866048609899</c:v>
                </c:pt>
                <c:pt idx="766">
                  <c:v>14.0281244970193</c:v>
                </c:pt>
                <c:pt idx="767">
                  <c:v>15.637804532016499</c:v>
                </c:pt>
                <c:pt idx="768">
                  <c:v>18.214218256128401</c:v>
                </c:pt>
                <c:pt idx="769">
                  <c:v>20.484843080539498</c:v>
                </c:pt>
                <c:pt idx="770">
                  <c:v>19.427155257731101</c:v>
                </c:pt>
                <c:pt idx="771">
                  <c:v>16.785187609028601</c:v>
                </c:pt>
                <c:pt idx="772">
                  <c:v>14.501427883365601</c:v>
                </c:pt>
                <c:pt idx="773">
                  <c:v>13.983586414223801</c:v>
                </c:pt>
                <c:pt idx="774">
                  <c:v>13.9882076184212</c:v>
                </c:pt>
                <c:pt idx="775">
                  <c:v>14.026182960704</c:v>
                </c:pt>
                <c:pt idx="776">
                  <c:v>15.6127891444475</c:v>
                </c:pt>
                <c:pt idx="777">
                  <c:v>18.177350308843199</c:v>
                </c:pt>
                <c:pt idx="778">
                  <c:v>20.494109184393501</c:v>
                </c:pt>
                <c:pt idx="779">
                  <c:v>20.950834150379901</c:v>
                </c:pt>
                <c:pt idx="780">
                  <c:v>20.925006602203499</c:v>
                </c:pt>
                <c:pt idx="781">
                  <c:v>20.906745211352099</c:v>
                </c:pt>
                <c:pt idx="782">
                  <c:v>17.223571952337</c:v>
                </c:pt>
                <c:pt idx="783">
                  <c:v>12.864589608014899</c:v>
                </c:pt>
                <c:pt idx="784">
                  <c:v>8.1651090546493403</c:v>
                </c:pt>
                <c:pt idx="785">
                  <c:v>6.9447473259126804</c:v>
                </c:pt>
                <c:pt idx="786">
                  <c:v>6.9513537118276503</c:v>
                </c:pt>
                <c:pt idx="787">
                  <c:v>6.9380508419028901</c:v>
                </c:pt>
                <c:pt idx="788">
                  <c:v>8.4952896732013699</c:v>
                </c:pt>
                <c:pt idx="789">
                  <c:v>11.0926433813696</c:v>
                </c:pt>
                <c:pt idx="790">
                  <c:v>13.349669457520299</c:v>
                </c:pt>
                <c:pt idx="791">
                  <c:v>12.3275054220928</c:v>
                </c:pt>
                <c:pt idx="792">
                  <c:v>9.7091571146334807</c:v>
                </c:pt>
                <c:pt idx="793">
                  <c:v>7.45501902279804</c:v>
                </c:pt>
                <c:pt idx="794">
                  <c:v>8.4961743750641698</c:v>
                </c:pt>
                <c:pt idx="795">
                  <c:v>11.102720521818</c:v>
                </c:pt>
                <c:pt idx="796">
                  <c:v>13.373012894283701</c:v>
                </c:pt>
                <c:pt idx="797">
                  <c:v>13.8973846078856</c:v>
                </c:pt>
                <c:pt idx="798">
                  <c:v>13.8995762108301</c:v>
                </c:pt>
                <c:pt idx="799">
                  <c:v>13.9375676210073</c:v>
                </c:pt>
                <c:pt idx="800">
                  <c:v>17.5544829067378</c:v>
                </c:pt>
                <c:pt idx="801">
                  <c:v>21.925505859865901</c:v>
                </c:pt>
                <c:pt idx="802">
                  <c:v>26.580578087857099</c:v>
                </c:pt>
                <c:pt idx="803">
                  <c:v>27.759388824713199</c:v>
                </c:pt>
                <c:pt idx="804">
                  <c:v>27.777016384436202</c:v>
                </c:pt>
                <c:pt idx="805">
                  <c:v>27.787770223055698</c:v>
                </c:pt>
                <c:pt idx="806">
                  <c:v>24.139530602999699</c:v>
                </c:pt>
                <c:pt idx="807">
                  <c:v>19.793783171529501</c:v>
                </c:pt>
                <c:pt idx="808">
                  <c:v>15.101907781999</c:v>
                </c:pt>
                <c:pt idx="809">
                  <c:v>15.4432460925717</c:v>
                </c:pt>
                <c:pt idx="810">
                  <c:v>18.027669869469999</c:v>
                </c:pt>
                <c:pt idx="811">
                  <c:v>20.2895659975052</c:v>
                </c:pt>
                <c:pt idx="812">
                  <c:v>20.771238408887399</c:v>
                </c:pt>
                <c:pt idx="813">
                  <c:v>20.775351097240701</c:v>
                </c:pt>
                <c:pt idx="814">
                  <c:v>20.768110266646001</c:v>
                </c:pt>
                <c:pt idx="815">
                  <c:v>20.759537202604299</c:v>
                </c:pt>
                <c:pt idx="816">
                  <c:v>20.7346623297917</c:v>
                </c:pt>
                <c:pt idx="817">
                  <c:v>20.7092537246224</c:v>
                </c:pt>
                <c:pt idx="818">
                  <c:v>20.706121741729</c:v>
                </c:pt>
                <c:pt idx="819">
                  <c:v>20.709485751317398</c:v>
                </c:pt>
                <c:pt idx="820">
                  <c:v>20.7124333933481</c:v>
                </c:pt>
                <c:pt idx="821">
                  <c:v>20.6927899332068</c:v>
                </c:pt>
                <c:pt idx="822">
                  <c:v>20.670533964169501</c:v>
                </c:pt>
                <c:pt idx="823">
                  <c:v>20.689348677724102</c:v>
                </c:pt>
                <c:pt idx="824">
                  <c:v>20.606103783335101</c:v>
                </c:pt>
                <c:pt idx="825">
                  <c:v>20.581440121544102</c:v>
                </c:pt>
                <c:pt idx="826">
                  <c:v>20.499288492610098</c:v>
                </c:pt>
                <c:pt idx="827">
                  <c:v>21.958294001298999</c:v>
                </c:pt>
                <c:pt idx="828">
                  <c:v>24.452999063335401</c:v>
                </c:pt>
                <c:pt idx="829">
                  <c:v>26.5804697658861</c:v>
                </c:pt>
                <c:pt idx="830">
                  <c:v>27.044202398139099</c:v>
                </c:pt>
                <c:pt idx="831">
                  <c:v>27.013523492970801</c:v>
                </c:pt>
                <c:pt idx="832">
                  <c:v>26.982825653749099</c:v>
                </c:pt>
                <c:pt idx="833">
                  <c:v>25.447696991966701</c:v>
                </c:pt>
                <c:pt idx="834">
                  <c:v>22.9109862725821</c:v>
                </c:pt>
                <c:pt idx="835">
                  <c:v>20.7556551788959</c:v>
                </c:pt>
                <c:pt idx="836">
                  <c:v>21.730230126127601</c:v>
                </c:pt>
                <c:pt idx="837">
                  <c:v>24.2623449775304</c:v>
                </c:pt>
                <c:pt idx="838">
                  <c:v>26.449472018607199</c:v>
                </c:pt>
                <c:pt idx="839">
                  <c:v>23.445151546680499</c:v>
                </c:pt>
                <c:pt idx="840">
                  <c:v>19.2447698972029</c:v>
                </c:pt>
                <c:pt idx="841">
                  <c:v>14.7087196798702</c:v>
                </c:pt>
                <c:pt idx="842">
                  <c:v>12.0104252180394</c:v>
                </c:pt>
                <c:pt idx="843">
                  <c:v>9.4831865331553402</c:v>
                </c:pt>
                <c:pt idx="844">
                  <c:v>7.2847762788266799</c:v>
                </c:pt>
                <c:pt idx="845">
                  <c:v>6.7803472036890096</c:v>
                </c:pt>
                <c:pt idx="846">
                  <c:v>6.7886398668124404</c:v>
                </c:pt>
                <c:pt idx="847">
                  <c:v>6.8181284489472898</c:v>
                </c:pt>
                <c:pt idx="848">
                  <c:v>6.8098614834428401</c:v>
                </c:pt>
                <c:pt idx="849">
                  <c:v>6.8114266418651503</c:v>
                </c:pt>
                <c:pt idx="850">
                  <c:v>6.8221898285185896</c:v>
                </c:pt>
                <c:pt idx="851">
                  <c:v>8.3429126270152096</c:v>
                </c:pt>
                <c:pt idx="852">
                  <c:v>10.8979857503211</c:v>
                </c:pt>
                <c:pt idx="853">
                  <c:v>13.123481089955</c:v>
                </c:pt>
                <c:pt idx="854">
                  <c:v>12.1057529816228</c:v>
                </c:pt>
                <c:pt idx="855">
                  <c:v>9.5519705228483094</c:v>
                </c:pt>
                <c:pt idx="856">
                  <c:v>7.3359416694470996</c:v>
                </c:pt>
                <c:pt idx="857">
                  <c:v>6.8330799448635204</c:v>
                </c:pt>
                <c:pt idx="858">
                  <c:v>6.8369456498573502</c:v>
                </c:pt>
                <c:pt idx="859">
                  <c:v>6.8644579453675396</c:v>
                </c:pt>
                <c:pt idx="860">
                  <c:v>6.8478190377561203</c:v>
                </c:pt>
                <c:pt idx="861">
                  <c:v>6.8526309110915102</c:v>
                </c:pt>
                <c:pt idx="862">
                  <c:v>6.8551366505628701</c:v>
                </c:pt>
                <c:pt idx="863">
                  <c:v>6.8821188277235699</c:v>
                </c:pt>
                <c:pt idx="864">
                  <c:v>6.8870923981071197</c:v>
                </c:pt>
                <c:pt idx="865">
                  <c:v>6.9062171602840303</c:v>
                </c:pt>
                <c:pt idx="866">
                  <c:v>8.4700992569272895</c:v>
                </c:pt>
                <c:pt idx="867">
                  <c:v>11.072841637504901</c:v>
                </c:pt>
                <c:pt idx="868">
                  <c:v>13.3318311956064</c:v>
                </c:pt>
                <c:pt idx="869">
                  <c:v>17.5092971000098</c:v>
                </c:pt>
                <c:pt idx="870">
                  <c:v>21.8695921956608</c:v>
                </c:pt>
                <c:pt idx="871">
                  <c:v>26.6417356307328</c:v>
                </c:pt>
                <c:pt idx="872">
                  <c:v>24.206305009400602</c:v>
                </c:pt>
                <c:pt idx="873">
                  <c:v>19.794091850791801</c:v>
                </c:pt>
                <c:pt idx="874">
                  <c:v>15.084197498883</c:v>
                </c:pt>
                <c:pt idx="875">
                  <c:v>12.281934558107199</c:v>
                </c:pt>
                <c:pt idx="876">
                  <c:v>9.6947019151137201</c:v>
                </c:pt>
                <c:pt idx="877">
                  <c:v>7.4484372110799901</c:v>
                </c:pt>
                <c:pt idx="878">
                  <c:v>6.9429445232586398</c:v>
                </c:pt>
                <c:pt idx="879">
                  <c:v>6.9554871829388496</c:v>
                </c:pt>
                <c:pt idx="880">
                  <c:v>6.9663377256914796</c:v>
                </c:pt>
                <c:pt idx="881">
                  <c:v>8.0186836376891506</c:v>
                </c:pt>
                <c:pt idx="882">
                  <c:v>8.8931121784119007</c:v>
                </c:pt>
                <c:pt idx="883">
                  <c:v>10.158575438530001</c:v>
                </c:pt>
                <c:pt idx="884">
                  <c:v>11.530644183159</c:v>
                </c:pt>
                <c:pt idx="885">
                  <c:v>12.404440726769399</c:v>
                </c:pt>
                <c:pt idx="886">
                  <c:v>13.6320117589779</c:v>
                </c:pt>
                <c:pt idx="887">
                  <c:v>12.4373430023217</c:v>
                </c:pt>
                <c:pt idx="888">
                  <c:v>9.8009757963965694</c:v>
                </c:pt>
                <c:pt idx="889">
                  <c:v>7.5318877299615803</c:v>
                </c:pt>
                <c:pt idx="890">
                  <c:v>10.6776156173121</c:v>
                </c:pt>
                <c:pt idx="891">
                  <c:v>15.044927556367799</c:v>
                </c:pt>
                <c:pt idx="892">
                  <c:v>19.751104535146499</c:v>
                </c:pt>
                <c:pt idx="893">
                  <c:v>22.5489537477285</c:v>
                </c:pt>
                <c:pt idx="894">
                  <c:v>25.1805695389086</c:v>
                </c:pt>
                <c:pt idx="895">
                  <c:v>27.5339977004259</c:v>
                </c:pt>
                <c:pt idx="896">
                  <c:v>27.9970115132164</c:v>
                </c:pt>
                <c:pt idx="897">
                  <c:v>28.004256162592299</c:v>
                </c:pt>
                <c:pt idx="898">
                  <c:v>27.952162446615599</c:v>
                </c:pt>
                <c:pt idx="899">
                  <c:v>27.914342055502299</c:v>
                </c:pt>
                <c:pt idx="900">
                  <c:v>27.903640506766202</c:v>
                </c:pt>
                <c:pt idx="901">
                  <c:v>27.895558496066801</c:v>
                </c:pt>
                <c:pt idx="902">
                  <c:v>26.3193261976255</c:v>
                </c:pt>
                <c:pt idx="903">
                  <c:v>23.686463264396298</c:v>
                </c:pt>
                <c:pt idx="904">
                  <c:v>21.411912208214101</c:v>
                </c:pt>
                <c:pt idx="905">
                  <c:v>17.231224524162101</c:v>
                </c:pt>
                <c:pt idx="906">
                  <c:v>12.873722594359901</c:v>
                </c:pt>
                <c:pt idx="907">
                  <c:v>8.1971796863892603</c:v>
                </c:pt>
                <c:pt idx="908">
                  <c:v>12.168963501603701</c:v>
                </c:pt>
                <c:pt idx="909">
                  <c:v>19.106958943841001</c:v>
                </c:pt>
                <c:pt idx="910">
                  <c:v>26.0232731633516</c:v>
                </c:pt>
                <c:pt idx="911">
                  <c:v>24.1079268891657</c:v>
                </c:pt>
                <c:pt idx="912">
                  <c:v>19.774888791190499</c:v>
                </c:pt>
                <c:pt idx="913">
                  <c:v>15.0939285300541</c:v>
                </c:pt>
                <c:pt idx="914">
                  <c:v>13.877535411139799</c:v>
                </c:pt>
                <c:pt idx="915">
                  <c:v>13.867327780531101</c:v>
                </c:pt>
                <c:pt idx="916">
                  <c:v>13.861459834864499</c:v>
                </c:pt>
                <c:pt idx="917">
                  <c:v>13.853977723603601</c:v>
                </c:pt>
                <c:pt idx="918">
                  <c:v>13.848636295374799</c:v>
                </c:pt>
                <c:pt idx="919">
                  <c:v>13.857819623365099</c:v>
                </c:pt>
                <c:pt idx="920">
                  <c:v>13.8676226149224</c:v>
                </c:pt>
                <c:pt idx="921">
                  <c:v>13.8186342399745</c:v>
                </c:pt>
                <c:pt idx="922">
                  <c:v>13.8494362738231</c:v>
                </c:pt>
                <c:pt idx="923">
                  <c:v>12.223692505205401</c:v>
                </c:pt>
                <c:pt idx="924">
                  <c:v>9.6255179000895801</c:v>
                </c:pt>
                <c:pt idx="925">
                  <c:v>7.37959399331044</c:v>
                </c:pt>
                <c:pt idx="926">
                  <c:v>8.4020847656362498</c:v>
                </c:pt>
                <c:pt idx="927">
                  <c:v>10.9717949266192</c:v>
                </c:pt>
                <c:pt idx="928">
                  <c:v>13.196172433371601</c:v>
                </c:pt>
                <c:pt idx="929">
                  <c:v>13.7055887213505</c:v>
                </c:pt>
                <c:pt idx="930">
                  <c:v>13.7276314727299</c:v>
                </c:pt>
                <c:pt idx="931">
                  <c:v>13.700132555616801</c:v>
                </c:pt>
                <c:pt idx="932">
                  <c:v>12.152057419349401</c:v>
                </c:pt>
                <c:pt idx="933">
                  <c:v>9.5835910700416207</c:v>
                </c:pt>
                <c:pt idx="934">
                  <c:v>7.3586546873772702</c:v>
                </c:pt>
                <c:pt idx="935">
                  <c:v>10.461790335096699</c:v>
                </c:pt>
                <c:pt idx="936">
                  <c:v>14.736560577195601</c:v>
                </c:pt>
                <c:pt idx="937">
                  <c:v>19.383163202138299</c:v>
                </c:pt>
                <c:pt idx="938">
                  <c:v>19.037130548672799</c:v>
                </c:pt>
                <c:pt idx="939">
                  <c:v>16.461687491794201</c:v>
                </c:pt>
                <c:pt idx="940">
                  <c:v>14.2350350466286</c:v>
                </c:pt>
                <c:pt idx="941">
                  <c:v>13.723502058934899</c:v>
                </c:pt>
                <c:pt idx="942">
                  <c:v>13.7263326692068</c:v>
                </c:pt>
                <c:pt idx="943">
                  <c:v>13.748274161620399</c:v>
                </c:pt>
                <c:pt idx="944">
                  <c:v>12.2139154267518</c:v>
                </c:pt>
                <c:pt idx="945">
                  <c:v>9.5839227255836601</c:v>
                </c:pt>
                <c:pt idx="946">
                  <c:v>7.3756356197838997</c:v>
                </c:pt>
                <c:pt idx="947">
                  <c:v>8.3567224282217207</c:v>
                </c:pt>
                <c:pt idx="948">
                  <c:v>10.9034049867967</c:v>
                </c:pt>
                <c:pt idx="949">
                  <c:v>13.108609549531399</c:v>
                </c:pt>
                <c:pt idx="950">
                  <c:v>12.0917455017404</c:v>
                </c:pt>
                <c:pt idx="951">
                  <c:v>9.5659316936336296</c:v>
                </c:pt>
                <c:pt idx="952">
                  <c:v>7.3374304056926301</c:v>
                </c:pt>
                <c:pt idx="953">
                  <c:v>6.8299192839682696</c:v>
                </c:pt>
                <c:pt idx="954">
                  <c:v>6.8643647082229302</c:v>
                </c:pt>
                <c:pt idx="955">
                  <c:v>6.8516054580426404</c:v>
                </c:pt>
                <c:pt idx="956">
                  <c:v>5.3015599887002001</c:v>
                </c:pt>
                <c:pt idx="957">
                  <c:v>2.7370271894867102</c:v>
                </c:pt>
                <c:pt idx="958">
                  <c:v>0.51320696496285201</c:v>
                </c:pt>
                <c:pt idx="959">
                  <c:v>1.5433604143089401</c:v>
                </c:pt>
                <c:pt idx="960">
                  <c:v>4.1173341375317101</c:v>
                </c:pt>
                <c:pt idx="961">
                  <c:v>6.35342176482889</c:v>
                </c:pt>
                <c:pt idx="962">
                  <c:v>6.8693058536122598</c:v>
                </c:pt>
                <c:pt idx="963">
                  <c:v>6.8616988582397997</c:v>
                </c:pt>
                <c:pt idx="964">
                  <c:v>6.8535123290383604</c:v>
                </c:pt>
                <c:pt idx="965">
                  <c:v>10.462763490184001</c:v>
                </c:pt>
                <c:pt idx="966">
                  <c:v>14.7779009414856</c:v>
                </c:pt>
                <c:pt idx="967">
                  <c:v>19.512052234154002</c:v>
                </c:pt>
                <c:pt idx="968">
                  <c:v>19.13265159673</c:v>
                </c:pt>
                <c:pt idx="969">
                  <c:v>16.5778476534379</c:v>
                </c:pt>
                <c:pt idx="970">
                  <c:v>14.3244374742535</c:v>
                </c:pt>
                <c:pt idx="971">
                  <c:v>15.319242318930099</c:v>
                </c:pt>
                <c:pt idx="972">
                  <c:v>17.876274561941301</c:v>
                </c:pt>
                <c:pt idx="973">
                  <c:v>20.093396893796001</c:v>
                </c:pt>
                <c:pt idx="974">
                  <c:v>19.075457807849201</c:v>
                </c:pt>
                <c:pt idx="975">
                  <c:v>16.519127882261301</c:v>
                </c:pt>
                <c:pt idx="976">
                  <c:v>14.297386441814901</c:v>
                </c:pt>
                <c:pt idx="977">
                  <c:v>13.7960856805513</c:v>
                </c:pt>
                <c:pt idx="978">
                  <c:v>13.8247852992523</c:v>
                </c:pt>
                <c:pt idx="979">
                  <c:v>13.8884240614791</c:v>
                </c:pt>
                <c:pt idx="980">
                  <c:v>13.8435942517277</c:v>
                </c:pt>
                <c:pt idx="981">
                  <c:v>13.842516784062999</c:v>
                </c:pt>
                <c:pt idx="982">
                  <c:v>13.8404639988415</c:v>
                </c:pt>
                <c:pt idx="983">
                  <c:v>13.876635092076</c:v>
                </c:pt>
                <c:pt idx="984">
                  <c:v>13.872004046488099</c:v>
                </c:pt>
                <c:pt idx="985">
                  <c:v>13.882778279939901</c:v>
                </c:pt>
                <c:pt idx="986">
                  <c:v>15.4753010970533</c:v>
                </c:pt>
                <c:pt idx="987">
                  <c:v>18.108722908971501</c:v>
                </c:pt>
                <c:pt idx="988">
                  <c:v>20.415775327949198</c:v>
                </c:pt>
                <c:pt idx="989">
                  <c:v>19.396176507615799</c:v>
                </c:pt>
                <c:pt idx="990">
                  <c:v>16.804722314279999</c:v>
                </c:pt>
                <c:pt idx="991">
                  <c:v>14.584494294904401</c:v>
                </c:pt>
                <c:pt idx="992">
                  <c:v>14.030338880712399</c:v>
                </c:pt>
                <c:pt idx="993">
                  <c:v>14.055847028438</c:v>
                </c:pt>
                <c:pt idx="994">
                  <c:v>14.045407035670699</c:v>
                </c:pt>
                <c:pt idx="995">
                  <c:v>15.614654042219501</c:v>
                </c:pt>
                <c:pt idx="996">
                  <c:v>18.260992290714199</c:v>
                </c:pt>
                <c:pt idx="997">
                  <c:v>20.5517366805203</c:v>
                </c:pt>
                <c:pt idx="998">
                  <c:v>17.4035648721946</c:v>
                </c:pt>
                <c:pt idx="999">
                  <c:v>13.0266933602517</c:v>
                </c:pt>
                <c:pt idx="1000">
                  <c:v>8.2820947821129298</c:v>
                </c:pt>
                <c:pt idx="1001">
                  <c:v>10.751754907873</c:v>
                </c:pt>
                <c:pt idx="1002">
                  <c:v>15.1687859666653</c:v>
                </c:pt>
                <c:pt idx="1003">
                  <c:v>19.953313197485802</c:v>
                </c:pt>
                <c:pt idx="1004">
                  <c:v>21.164411482605601</c:v>
                </c:pt>
                <c:pt idx="1005">
                  <c:v>21.1529336076253</c:v>
                </c:pt>
                <c:pt idx="1006">
                  <c:v>21.147555799650199</c:v>
                </c:pt>
                <c:pt idx="1007">
                  <c:v>19.573365677729701</c:v>
                </c:pt>
                <c:pt idx="1008">
                  <c:v>16.9450924668743</c:v>
                </c:pt>
                <c:pt idx="1009">
                  <c:v>14.6654226913016</c:v>
                </c:pt>
                <c:pt idx="1010">
                  <c:v>15.7457754697258</c:v>
                </c:pt>
                <c:pt idx="1011">
                  <c:v>18.419878242584701</c:v>
                </c:pt>
                <c:pt idx="1012">
                  <c:v>20.7495717869825</c:v>
                </c:pt>
                <c:pt idx="1013">
                  <c:v>19.696840895252201</c:v>
                </c:pt>
                <c:pt idx="1014">
                  <c:v>17.034996020104199</c:v>
                </c:pt>
                <c:pt idx="1015">
                  <c:v>14.7281559940915</c:v>
                </c:pt>
                <c:pt idx="1016">
                  <c:v>14.1851605857478</c:v>
                </c:pt>
                <c:pt idx="1017">
                  <c:v>14.1917262780466</c:v>
                </c:pt>
                <c:pt idx="1018">
                  <c:v>14.174127040462499</c:v>
                </c:pt>
                <c:pt idx="1019">
                  <c:v>14.158479704373599</c:v>
                </c:pt>
                <c:pt idx="1020">
                  <c:v>14.148804433395</c:v>
                </c:pt>
                <c:pt idx="1021">
                  <c:v>14.132706977728001</c:v>
                </c:pt>
                <c:pt idx="1022">
                  <c:v>17.843499365487201</c:v>
                </c:pt>
                <c:pt idx="1023">
                  <c:v>22.277697872614301</c:v>
                </c:pt>
                <c:pt idx="1024">
                  <c:v>27.047843172388902</c:v>
                </c:pt>
                <c:pt idx="1025">
                  <c:v>26.7153310916731</c:v>
                </c:pt>
                <c:pt idx="1026">
                  <c:v>24.0621192203559</c:v>
                </c:pt>
                <c:pt idx="1027">
                  <c:v>21.773145941526298</c:v>
                </c:pt>
                <c:pt idx="1028">
                  <c:v>19.642567476980801</c:v>
                </c:pt>
                <c:pt idx="1029">
                  <c:v>16.975745031755199</c:v>
                </c:pt>
                <c:pt idx="1030">
                  <c:v>14.6785853668947</c:v>
                </c:pt>
                <c:pt idx="1031">
                  <c:v>17.8399301073398</c:v>
                </c:pt>
                <c:pt idx="1032">
                  <c:v>22.2282612259826</c:v>
                </c:pt>
                <c:pt idx="1033">
                  <c:v>26.955569408584001</c:v>
                </c:pt>
                <c:pt idx="1034">
                  <c:v>26.535890057523801</c:v>
                </c:pt>
                <c:pt idx="1035">
                  <c:v>23.845995492000899</c:v>
                </c:pt>
                <c:pt idx="1036">
                  <c:v>21.5062384433697</c:v>
                </c:pt>
                <c:pt idx="1037">
                  <c:v>20.943792772033799</c:v>
                </c:pt>
                <c:pt idx="1038">
                  <c:v>20.9261785506244</c:v>
                </c:pt>
                <c:pt idx="1039">
                  <c:v>20.915979576109901</c:v>
                </c:pt>
                <c:pt idx="1040">
                  <c:v>19.325362729480702</c:v>
                </c:pt>
                <c:pt idx="1041">
                  <c:v>16.718310148547701</c:v>
                </c:pt>
                <c:pt idx="1042">
                  <c:v>14.416250720662299</c:v>
                </c:pt>
                <c:pt idx="1043">
                  <c:v>12.3176434322022</c:v>
                </c:pt>
                <c:pt idx="1044">
                  <c:v>9.7072250523990302</c:v>
                </c:pt>
                <c:pt idx="1045">
                  <c:v>7.4505294288858801</c:v>
                </c:pt>
                <c:pt idx="1046">
                  <c:v>5.3747691293409003</c:v>
                </c:pt>
                <c:pt idx="1047">
                  <c:v>2.77553081487468</c:v>
                </c:pt>
                <c:pt idx="1048">
                  <c:v>0.52073436169988396</c:v>
                </c:pt>
                <c:pt idx="1049">
                  <c:v>5.2138846840776401</c:v>
                </c:pt>
                <c:pt idx="1050">
                  <c:v>12.1711693392987</c:v>
                </c:pt>
                <c:pt idx="1051">
                  <c:v>19.121792998491198</c:v>
                </c:pt>
                <c:pt idx="1052">
                  <c:v>22.449458691268301</c:v>
                </c:pt>
                <c:pt idx="1053">
                  <c:v>25.1088095968163</c:v>
                </c:pt>
                <c:pt idx="1054">
                  <c:v>27.4304592115184</c:v>
                </c:pt>
                <c:pt idx="1055">
                  <c:v>26.427623668482902</c:v>
                </c:pt>
                <c:pt idx="1056">
                  <c:v>23.8439069159365</c:v>
                </c:pt>
                <c:pt idx="1057">
                  <c:v>21.6020659188876</c:v>
                </c:pt>
                <c:pt idx="1058">
                  <c:v>21.110517281706301</c:v>
                </c:pt>
                <c:pt idx="1059">
                  <c:v>21.128913457103</c:v>
                </c:pt>
                <c:pt idx="1060">
                  <c:v>21.157157729890599</c:v>
                </c:pt>
                <c:pt idx="1061">
                  <c:v>21.172980799962801</c:v>
                </c:pt>
                <c:pt idx="1062">
                  <c:v>21.1721039161718</c:v>
                </c:pt>
                <c:pt idx="1063">
                  <c:v>21.173882008029899</c:v>
                </c:pt>
                <c:pt idx="1064">
                  <c:v>22.763774243519102</c:v>
                </c:pt>
                <c:pt idx="1065">
                  <c:v>25.361720567136501</c:v>
                </c:pt>
                <c:pt idx="1066">
                  <c:v>27.596060989179499</c:v>
                </c:pt>
                <c:pt idx="1067">
                  <c:v>24.4363648801179</c:v>
                </c:pt>
                <c:pt idx="1068">
                  <c:v>20.055334012585899</c:v>
                </c:pt>
                <c:pt idx="1069">
                  <c:v>15.313030939913</c:v>
                </c:pt>
                <c:pt idx="1070">
                  <c:v>15.6712059748952</c:v>
                </c:pt>
                <c:pt idx="1071">
                  <c:v>18.314468778217101</c:v>
                </c:pt>
                <c:pt idx="1072">
                  <c:v>20.625407828151999</c:v>
                </c:pt>
                <c:pt idx="1073">
                  <c:v>19.567626148872002</c:v>
                </c:pt>
                <c:pt idx="1074">
                  <c:v>16.909082461517201</c:v>
                </c:pt>
                <c:pt idx="1075">
                  <c:v>14.624041547983101</c:v>
                </c:pt>
                <c:pt idx="1076">
                  <c:v>14.065691999132101</c:v>
                </c:pt>
                <c:pt idx="1077">
                  <c:v>14.0473013480759</c:v>
                </c:pt>
                <c:pt idx="1078">
                  <c:v>14.0411292821421</c:v>
                </c:pt>
                <c:pt idx="1079">
                  <c:v>12.440808864568201</c:v>
                </c:pt>
                <c:pt idx="1080">
                  <c:v>9.8022657102783892</c:v>
                </c:pt>
                <c:pt idx="1081">
                  <c:v>7.5199953946926898</c:v>
                </c:pt>
                <c:pt idx="1082">
                  <c:v>6.9866327200344998</c:v>
                </c:pt>
                <c:pt idx="1083">
                  <c:v>6.9808435856919298</c:v>
                </c:pt>
                <c:pt idx="1084">
                  <c:v>6.9727773534769</c:v>
                </c:pt>
                <c:pt idx="1085">
                  <c:v>12.1681084478783</c:v>
                </c:pt>
                <c:pt idx="1086">
                  <c:v>19.0614108983231</c:v>
                </c:pt>
                <c:pt idx="1087">
                  <c:v>25.889305514491301</c:v>
                </c:pt>
                <c:pt idx="1088">
                  <c:v>26.072438040603799</c:v>
                </c:pt>
                <c:pt idx="1089">
                  <c:v>23.366335394229399</c:v>
                </c:pt>
                <c:pt idx="1090">
                  <c:v>21.1236391664251</c:v>
                </c:pt>
                <c:pt idx="1091">
                  <c:v>22.003768530160102</c:v>
                </c:pt>
                <c:pt idx="1092">
                  <c:v>24.429091355088001</c:v>
                </c:pt>
                <c:pt idx="1093">
                  <c:v>26.550611028739802</c:v>
                </c:pt>
                <c:pt idx="1094">
                  <c:v>27.014827526011601</c:v>
                </c:pt>
                <c:pt idx="1095">
                  <c:v>27.105399089267902</c:v>
                </c:pt>
                <c:pt idx="1096">
                  <c:v>27.1041577010872</c:v>
                </c:pt>
                <c:pt idx="1097">
                  <c:v>30.697615830487301</c:v>
                </c:pt>
                <c:pt idx="1098">
                  <c:v>35.0313886371016</c:v>
                </c:pt>
                <c:pt idx="1099">
                  <c:v>39.610526256901402</c:v>
                </c:pt>
                <c:pt idx="1100">
                  <c:v>39.366484871895203</c:v>
                </c:pt>
                <c:pt idx="1101">
                  <c:v>36.9068132154732</c:v>
                </c:pt>
                <c:pt idx="1102">
                  <c:v>34.769717970776398</c:v>
                </c:pt>
                <c:pt idx="1103">
                  <c:v>34.305414145937398</c:v>
                </c:pt>
                <c:pt idx="1104">
                  <c:v>34.342982179396103</c:v>
                </c:pt>
                <c:pt idx="1105">
                  <c:v>34.3782537651769</c:v>
                </c:pt>
                <c:pt idx="1106">
                  <c:v>35.9882149139316</c:v>
                </c:pt>
                <c:pt idx="1107">
                  <c:v>38.607281896450203</c:v>
                </c:pt>
                <c:pt idx="1108">
                  <c:v>40.882433581695501</c:v>
                </c:pt>
                <c:pt idx="1109">
                  <c:v>41.426010438693297</c:v>
                </c:pt>
                <c:pt idx="1110">
                  <c:v>41.4577093120133</c:v>
                </c:pt>
                <c:pt idx="1111">
                  <c:v>41.449767069360703</c:v>
                </c:pt>
                <c:pt idx="1112">
                  <c:v>40.0037748685561</c:v>
                </c:pt>
                <c:pt idx="1113">
                  <c:v>37.258065251005299</c:v>
                </c:pt>
                <c:pt idx="1114">
                  <c:v>35.063618830775397</c:v>
                </c:pt>
                <c:pt idx="1115">
                  <c:v>34.4831972285996</c:v>
                </c:pt>
                <c:pt idx="1116">
                  <c:v>34.496452918673803</c:v>
                </c:pt>
                <c:pt idx="1117">
                  <c:v>34.512227554960702</c:v>
                </c:pt>
                <c:pt idx="1118">
                  <c:v>32.9935348137153</c:v>
                </c:pt>
                <c:pt idx="1119">
                  <c:v>30.440231792729499</c:v>
                </c:pt>
                <c:pt idx="1120">
                  <c:v>28.248666086893</c:v>
                </c:pt>
                <c:pt idx="1121">
                  <c:v>27.7641432302465</c:v>
                </c:pt>
                <c:pt idx="1122">
                  <c:v>27.783686191216599</c:v>
                </c:pt>
                <c:pt idx="1123">
                  <c:v>27.830241421932399</c:v>
                </c:pt>
                <c:pt idx="1124">
                  <c:v>27.858800822436901</c:v>
                </c:pt>
                <c:pt idx="1125">
                  <c:v>27.894385736959102</c:v>
                </c:pt>
                <c:pt idx="1126">
                  <c:v>27.932790466338702</c:v>
                </c:pt>
                <c:pt idx="1127">
                  <c:v>27.966827464774699</c:v>
                </c:pt>
                <c:pt idx="1128">
                  <c:v>27.9912083472089</c:v>
                </c:pt>
                <c:pt idx="1129">
                  <c:v>28.0190153052711</c:v>
                </c:pt>
                <c:pt idx="1130">
                  <c:v>28.0405076614677</c:v>
                </c:pt>
                <c:pt idx="1131">
                  <c:v>28.058676573678301</c:v>
                </c:pt>
                <c:pt idx="1132">
                  <c:v>28.075784114550999</c:v>
                </c:pt>
                <c:pt idx="1133">
                  <c:v>29.6565873996067</c:v>
                </c:pt>
                <c:pt idx="1134">
                  <c:v>32.292586118180097</c:v>
                </c:pt>
                <c:pt idx="1135">
                  <c:v>34.574164863655099</c:v>
                </c:pt>
                <c:pt idx="1136">
                  <c:v>33.4959066609727</c:v>
                </c:pt>
                <c:pt idx="1137">
                  <c:v>30.886242507835401</c:v>
                </c:pt>
                <c:pt idx="1138">
                  <c:v>28.5302668418718</c:v>
                </c:pt>
                <c:pt idx="1139">
                  <c:v>28.014742187685499</c:v>
                </c:pt>
                <c:pt idx="1140">
                  <c:v>28.008319920742</c:v>
                </c:pt>
                <c:pt idx="1141">
                  <c:v>28.015900986808902</c:v>
                </c:pt>
                <c:pt idx="1142">
                  <c:v>29.599418711597099</c:v>
                </c:pt>
                <c:pt idx="1143">
                  <c:v>32.255623997474203</c:v>
                </c:pt>
                <c:pt idx="1144">
                  <c:v>34.5465121111719</c:v>
                </c:pt>
                <c:pt idx="1145">
                  <c:v>35.119642449714497</c:v>
                </c:pt>
                <c:pt idx="1146">
                  <c:v>35.143813867374703</c:v>
                </c:pt>
                <c:pt idx="1147">
                  <c:v>35.189803130592303</c:v>
                </c:pt>
                <c:pt idx="1148">
                  <c:v>36.792612530700197</c:v>
                </c:pt>
                <c:pt idx="1149">
                  <c:v>39.429818665370298</c:v>
                </c:pt>
                <c:pt idx="1150">
                  <c:v>41.697115539681498</c:v>
                </c:pt>
                <c:pt idx="1151">
                  <c:v>40.621332616882697</c:v>
                </c:pt>
                <c:pt idx="1152">
                  <c:v>37.9694849861203</c:v>
                </c:pt>
                <c:pt idx="1153">
                  <c:v>35.669756074347298</c:v>
                </c:pt>
                <c:pt idx="1154">
                  <c:v>36.695054525172502</c:v>
                </c:pt>
                <c:pt idx="1155">
                  <c:v>39.302258721218202</c:v>
                </c:pt>
                <c:pt idx="1156">
                  <c:v>41.545778543207298</c:v>
                </c:pt>
                <c:pt idx="1157">
                  <c:v>36.824352129507901</c:v>
                </c:pt>
                <c:pt idx="1158">
                  <c:v>29.854400827076201</c:v>
                </c:pt>
                <c:pt idx="1159">
                  <c:v>22.889139160984001</c:v>
                </c:pt>
                <c:pt idx="1160">
                  <c:v>21.1366814798494</c:v>
                </c:pt>
                <c:pt idx="1161">
                  <c:v>21.1565284863896</c:v>
                </c:pt>
                <c:pt idx="1162">
                  <c:v>21.1332358473115</c:v>
                </c:pt>
                <c:pt idx="1163">
                  <c:v>22.728009837566699</c:v>
                </c:pt>
                <c:pt idx="1164">
                  <c:v>25.373825825760299</c:v>
                </c:pt>
                <c:pt idx="1165">
                  <c:v>27.667455467955701</c:v>
                </c:pt>
                <c:pt idx="1166">
                  <c:v>26.620076444906001</c:v>
                </c:pt>
                <c:pt idx="1167">
                  <c:v>24.004079505542698</c:v>
                </c:pt>
                <c:pt idx="1168">
                  <c:v>21.724558003950602</c:v>
                </c:pt>
                <c:pt idx="1169">
                  <c:v>22.7859101769271</c:v>
                </c:pt>
                <c:pt idx="1170">
                  <c:v>25.450282456470202</c:v>
                </c:pt>
                <c:pt idx="1171">
                  <c:v>27.746542427847</c:v>
                </c:pt>
                <c:pt idx="1172">
                  <c:v>26.675732270337399</c:v>
                </c:pt>
                <c:pt idx="1173">
                  <c:v>24.015607781660201</c:v>
                </c:pt>
                <c:pt idx="1174">
                  <c:v>21.7292046363137</c:v>
                </c:pt>
                <c:pt idx="1175">
                  <c:v>17.492484602817999</c:v>
                </c:pt>
                <c:pt idx="1176">
                  <c:v>13.080197778661301</c:v>
                </c:pt>
                <c:pt idx="1177">
                  <c:v>8.3096841972051401</c:v>
                </c:pt>
                <c:pt idx="1178">
                  <c:v>7.0779862338339399</c:v>
                </c:pt>
                <c:pt idx="1179">
                  <c:v>7.0802609197665696</c:v>
                </c:pt>
                <c:pt idx="1180">
                  <c:v>7.0807652079330801</c:v>
                </c:pt>
                <c:pt idx="1181">
                  <c:v>8.6745955910706005</c:v>
                </c:pt>
                <c:pt idx="1182">
                  <c:v>11.3311094016172</c:v>
                </c:pt>
                <c:pt idx="1183">
                  <c:v>13.645631352948</c:v>
                </c:pt>
                <c:pt idx="1184">
                  <c:v>14.181388349859599</c:v>
                </c:pt>
                <c:pt idx="1185">
                  <c:v>14.1903386736186</c:v>
                </c:pt>
                <c:pt idx="1186">
                  <c:v>14.161872418026</c:v>
                </c:pt>
                <c:pt idx="1187">
                  <c:v>12.5723985095569</c:v>
                </c:pt>
                <c:pt idx="1188">
                  <c:v>9.9103017787059802</c:v>
                </c:pt>
                <c:pt idx="1189">
                  <c:v>7.6083347537496904</c:v>
                </c:pt>
                <c:pt idx="1190">
                  <c:v>7.0818162869969896</c:v>
                </c:pt>
                <c:pt idx="1191">
                  <c:v>7.0907342115849197</c:v>
                </c:pt>
                <c:pt idx="1192">
                  <c:v>7.0974292162888704</c:v>
                </c:pt>
                <c:pt idx="1193">
                  <c:v>8.6982449787908092</c:v>
                </c:pt>
                <c:pt idx="1194">
                  <c:v>11.3688544394694</c:v>
                </c:pt>
                <c:pt idx="1195">
                  <c:v>13.6815518626008</c:v>
                </c:pt>
                <c:pt idx="1196">
                  <c:v>14.214329316589801</c:v>
                </c:pt>
                <c:pt idx="1197">
                  <c:v>14.2135178831226</c:v>
                </c:pt>
                <c:pt idx="1198">
                  <c:v>14.214350192881801</c:v>
                </c:pt>
                <c:pt idx="1199">
                  <c:v>12.612300622466501</c:v>
                </c:pt>
                <c:pt idx="1200">
                  <c:v>9.9527726932670806</c:v>
                </c:pt>
                <c:pt idx="1201">
                  <c:v>7.6428627468574204</c:v>
                </c:pt>
                <c:pt idx="1202">
                  <c:v>7.1098849358797001</c:v>
                </c:pt>
                <c:pt idx="1203">
                  <c:v>7.1126349170934997</c:v>
                </c:pt>
                <c:pt idx="1204">
                  <c:v>7.1140862564891298</c:v>
                </c:pt>
                <c:pt idx="1205">
                  <c:v>8.7158154266269996</c:v>
                </c:pt>
                <c:pt idx="1206">
                  <c:v>11.388714378805901</c:v>
                </c:pt>
                <c:pt idx="1207">
                  <c:v>13.7175303154466</c:v>
                </c:pt>
                <c:pt idx="1208">
                  <c:v>14.248960725256699</c:v>
                </c:pt>
                <c:pt idx="1209">
                  <c:v>14.253015586982199</c:v>
                </c:pt>
                <c:pt idx="1210">
                  <c:v>14.2039280775347</c:v>
                </c:pt>
                <c:pt idx="1211">
                  <c:v>12.5945937897242</c:v>
                </c:pt>
                <c:pt idx="1212">
                  <c:v>9.9198890375916893</c:v>
                </c:pt>
                <c:pt idx="1213">
                  <c:v>7.6081996185668803</c:v>
                </c:pt>
                <c:pt idx="1214">
                  <c:v>8.6727441247257708</c:v>
                </c:pt>
                <c:pt idx="1215">
                  <c:v>11.3338183276566</c:v>
                </c:pt>
                <c:pt idx="1216">
                  <c:v>13.646262327558301</c:v>
                </c:pt>
                <c:pt idx="1217">
                  <c:v>12.586597337850799</c:v>
                </c:pt>
                <c:pt idx="1218">
                  <c:v>9.9442535406638903</c:v>
                </c:pt>
                <c:pt idx="1219">
                  <c:v>7.6388965385996697</c:v>
                </c:pt>
                <c:pt idx="1220">
                  <c:v>10.840959600313999</c:v>
                </c:pt>
                <c:pt idx="1221">
                  <c:v>15.2624561559038</c:v>
                </c:pt>
                <c:pt idx="1222">
                  <c:v>20.001252483800101</c:v>
                </c:pt>
                <c:pt idx="1223">
                  <c:v>19.557854556103599</c:v>
                </c:pt>
                <c:pt idx="1224">
                  <c:v>18.920770660468399</c:v>
                </c:pt>
                <c:pt idx="1225">
                  <c:v>20.404026067680999</c:v>
                </c:pt>
                <c:pt idx="1226">
                  <c:v>20.846708940694199</c:v>
                </c:pt>
                <c:pt idx="1227">
                  <c:v>20.815510481745601</c:v>
                </c:pt>
                <c:pt idx="1228">
                  <c:v>20.827212587979201</c:v>
                </c:pt>
                <c:pt idx="1229">
                  <c:v>20.832198422704799</c:v>
                </c:pt>
                <c:pt idx="1230">
                  <c:v>20.890762301032801</c:v>
                </c:pt>
                <c:pt idx="1231">
                  <c:v>20.923177837979999</c:v>
                </c:pt>
                <c:pt idx="1232">
                  <c:v>24.5874036699242</c:v>
                </c:pt>
                <c:pt idx="1233">
                  <c:v>28.9480002877056</c:v>
                </c:pt>
                <c:pt idx="1234">
                  <c:v>33.597797276698003</c:v>
                </c:pt>
                <c:pt idx="1235">
                  <c:v>34.820537850899797</c:v>
                </c:pt>
                <c:pt idx="1236">
                  <c:v>34.805237157975</c:v>
                </c:pt>
                <c:pt idx="1237">
                  <c:v>34.778671473280397</c:v>
                </c:pt>
                <c:pt idx="1238">
                  <c:v>34.859933471118801</c:v>
                </c:pt>
                <c:pt idx="1239">
                  <c:v>34.988242697537402</c:v>
                </c:pt>
                <c:pt idx="1240">
                  <c:v>35.084117872802203</c:v>
                </c:pt>
                <c:pt idx="1241">
                  <c:v>35.160735707914</c:v>
                </c:pt>
                <c:pt idx="1242">
                  <c:v>35.241879845259596</c:v>
                </c:pt>
                <c:pt idx="1243">
                  <c:v>35.283763268686897</c:v>
                </c:pt>
                <c:pt idx="1244">
                  <c:v>31.615813908155499</c:v>
                </c:pt>
                <c:pt idx="1245">
                  <c:v>27.215936780504201</c:v>
                </c:pt>
                <c:pt idx="1246">
                  <c:v>22.470615827833299</c:v>
                </c:pt>
                <c:pt idx="1247">
                  <c:v>21.241038761511799</c:v>
                </c:pt>
                <c:pt idx="1248">
                  <c:v>21.267209028003698</c:v>
                </c:pt>
                <c:pt idx="1249">
                  <c:v>21.280189578192701</c:v>
                </c:pt>
                <c:pt idx="1250">
                  <c:v>21.291023205494799</c:v>
                </c:pt>
                <c:pt idx="1251">
                  <c:v>21.324911278302899</c:v>
                </c:pt>
                <c:pt idx="1252">
                  <c:v>21.344113942913602</c:v>
                </c:pt>
                <c:pt idx="1253">
                  <c:v>21.349787027034999</c:v>
                </c:pt>
                <c:pt idx="1254">
                  <c:v>21.363343822993201</c:v>
                </c:pt>
                <c:pt idx="1255">
                  <c:v>21.3696264060058</c:v>
                </c:pt>
                <c:pt idx="1256">
                  <c:v>19.808259060821399</c:v>
                </c:pt>
                <c:pt idx="1257">
                  <c:v>17.115717848620399</c:v>
                </c:pt>
                <c:pt idx="1258">
                  <c:v>14.808413174343601</c:v>
                </c:pt>
                <c:pt idx="1259">
                  <c:v>14.235721246537899</c:v>
                </c:pt>
                <c:pt idx="1260">
                  <c:v>14.2043404284813</c:v>
                </c:pt>
                <c:pt idx="1261">
                  <c:v>14.1761792659926</c:v>
                </c:pt>
                <c:pt idx="1262">
                  <c:v>14.187694965699601</c:v>
                </c:pt>
                <c:pt idx="1263">
                  <c:v>14.205728061984299</c:v>
                </c:pt>
                <c:pt idx="1264">
                  <c:v>14.218090667551101</c:v>
                </c:pt>
                <c:pt idx="1265">
                  <c:v>14.2257757524585</c:v>
                </c:pt>
                <c:pt idx="1266">
                  <c:v>14.247017214138401</c:v>
                </c:pt>
                <c:pt idx="1267">
                  <c:v>14.2589181115624</c:v>
                </c:pt>
                <c:pt idx="1268">
                  <c:v>14.2701573923132</c:v>
                </c:pt>
                <c:pt idx="1269">
                  <c:v>14.2943252066179</c:v>
                </c:pt>
                <c:pt idx="1270">
                  <c:v>14.3182549878684</c:v>
                </c:pt>
                <c:pt idx="1271">
                  <c:v>15.948878139576999</c:v>
                </c:pt>
                <c:pt idx="1272">
                  <c:v>18.658287837589199</c:v>
                </c:pt>
                <c:pt idx="1273">
                  <c:v>21.014896190032101</c:v>
                </c:pt>
                <c:pt idx="1274">
                  <c:v>23.183888410784999</c:v>
                </c:pt>
                <c:pt idx="1275">
                  <c:v>25.882530570059401</c:v>
                </c:pt>
                <c:pt idx="1276">
                  <c:v>28.2056284505334</c:v>
                </c:pt>
                <c:pt idx="1277">
                  <c:v>28.754630248472601</c:v>
                </c:pt>
                <c:pt idx="1278">
                  <c:v>28.765162906127198</c:v>
                </c:pt>
                <c:pt idx="1279">
                  <c:v>28.7795448217638</c:v>
                </c:pt>
                <c:pt idx="1280">
                  <c:v>28.767011985927201</c:v>
                </c:pt>
                <c:pt idx="1281">
                  <c:v>28.622892611091</c:v>
                </c:pt>
                <c:pt idx="1282">
                  <c:v>28.557501490330999</c:v>
                </c:pt>
                <c:pt idx="1283">
                  <c:v>28.446450341687498</c:v>
                </c:pt>
                <c:pt idx="1284">
                  <c:v>28.310557511555999</c:v>
                </c:pt>
                <c:pt idx="1285">
                  <c:v>28.2007685499334</c:v>
                </c:pt>
                <c:pt idx="1286">
                  <c:v>28.211201603158301</c:v>
                </c:pt>
                <c:pt idx="1287">
                  <c:v>28.253523892076299</c:v>
                </c:pt>
                <c:pt idx="1288">
                  <c:v>28.244437705789899</c:v>
                </c:pt>
                <c:pt idx="1289">
                  <c:v>29.844267001497801</c:v>
                </c:pt>
                <c:pt idx="1290">
                  <c:v>32.537361398226103</c:v>
                </c:pt>
                <c:pt idx="1291">
                  <c:v>34.861215143960301</c:v>
                </c:pt>
                <c:pt idx="1292">
                  <c:v>35.413810764246399</c:v>
                </c:pt>
                <c:pt idx="1293">
                  <c:v>35.449326740710298</c:v>
                </c:pt>
                <c:pt idx="1294">
                  <c:v>35.493478122206099</c:v>
                </c:pt>
                <c:pt idx="1295">
                  <c:v>31.7704888765644</c:v>
                </c:pt>
                <c:pt idx="1296">
                  <c:v>27.316395135831598</c:v>
                </c:pt>
                <c:pt idx="1297">
                  <c:v>22.531931358568301</c:v>
                </c:pt>
                <c:pt idx="1298">
                  <c:v>22.8754352180868</c:v>
                </c:pt>
                <c:pt idx="1299">
                  <c:v>25.5204710785389</c:v>
                </c:pt>
                <c:pt idx="1300">
                  <c:v>27.802900616248401</c:v>
                </c:pt>
                <c:pt idx="1301">
                  <c:v>28.2916631702895</c:v>
                </c:pt>
                <c:pt idx="1302">
                  <c:v>28.234029825417199</c:v>
                </c:pt>
                <c:pt idx="1303">
                  <c:v>28.1741089120511</c:v>
                </c:pt>
                <c:pt idx="1304">
                  <c:v>26.542066316595001</c:v>
                </c:pt>
                <c:pt idx="1305">
                  <c:v>23.886307630657299</c:v>
                </c:pt>
                <c:pt idx="1306">
                  <c:v>21.525537008410701</c:v>
                </c:pt>
                <c:pt idx="1307">
                  <c:v>27.803909938544599</c:v>
                </c:pt>
                <c:pt idx="1308">
                  <c:v>37.391422084797703</c:v>
                </c:pt>
                <c:pt idx="1309">
                  <c:v>46.627979480522498</c:v>
                </c:pt>
                <c:pt idx="1310">
                  <c:v>39.956001039877997</c:v>
                </c:pt>
                <c:pt idx="1311">
                  <c:v>28.6053938658779</c:v>
                </c:pt>
                <c:pt idx="1312">
                  <c:v>16.918208632211002</c:v>
                </c:pt>
                <c:pt idx="1313">
                  <c:v>13.947453504669101</c:v>
                </c:pt>
                <c:pt idx="1314">
                  <c:v>13.9421027457769</c:v>
                </c:pt>
                <c:pt idx="1315">
                  <c:v>13.9471899166927</c:v>
                </c:pt>
                <c:pt idx="1316">
                  <c:v>15.493010172247001</c:v>
                </c:pt>
                <c:pt idx="1317">
                  <c:v>18.0980773799646</c:v>
                </c:pt>
                <c:pt idx="1318">
                  <c:v>20.353459958254501</c:v>
                </c:pt>
                <c:pt idx="1319">
                  <c:v>19.3076776819115</c:v>
                </c:pt>
                <c:pt idx="1320">
                  <c:v>16.705046267986901</c:v>
                </c:pt>
                <c:pt idx="1321">
                  <c:v>14.446764965480501</c:v>
                </c:pt>
                <c:pt idx="1322">
                  <c:v>15.4888296852045</c:v>
                </c:pt>
                <c:pt idx="1323">
                  <c:v>18.099951122392099</c:v>
                </c:pt>
                <c:pt idx="1324">
                  <c:v>20.359408520876801</c:v>
                </c:pt>
                <c:pt idx="1325">
                  <c:v>17.227778841002198</c:v>
                </c:pt>
                <c:pt idx="1326">
                  <c:v>12.878450587305499</c:v>
                </c:pt>
                <c:pt idx="1327">
                  <c:v>8.2011328153285294</c:v>
                </c:pt>
                <c:pt idx="1328">
                  <c:v>10.624326192950599</c:v>
                </c:pt>
                <c:pt idx="1329">
                  <c:v>15.000791403852199</c:v>
                </c:pt>
                <c:pt idx="1330">
                  <c:v>19.686422064468299</c:v>
                </c:pt>
                <c:pt idx="1331">
                  <c:v>17.232985213696601</c:v>
                </c:pt>
                <c:pt idx="1332">
                  <c:v>12.8826629035095</c:v>
                </c:pt>
                <c:pt idx="1333">
                  <c:v>8.1827987714021795</c:v>
                </c:pt>
                <c:pt idx="1334">
                  <c:v>6.9677378525555902</c:v>
                </c:pt>
                <c:pt idx="1335">
                  <c:v>6.9690875406962398</c:v>
                </c:pt>
                <c:pt idx="1336">
                  <c:v>6.9726538189441998</c:v>
                </c:pt>
                <c:pt idx="1337">
                  <c:v>8.5515171044307294</c:v>
                </c:pt>
                <c:pt idx="1338">
                  <c:v>11.174054644009001</c:v>
                </c:pt>
                <c:pt idx="1339">
                  <c:v>13.4600190492762</c:v>
                </c:pt>
                <c:pt idx="1340">
                  <c:v>15.548659879599301</c:v>
                </c:pt>
                <c:pt idx="1341">
                  <c:v>18.184225158914</c:v>
                </c:pt>
                <c:pt idx="1342">
                  <c:v>20.458220345823499</c:v>
                </c:pt>
                <c:pt idx="1343">
                  <c:v>19.4496643453842</c:v>
                </c:pt>
                <c:pt idx="1344">
                  <c:v>16.855354152597702</c:v>
                </c:pt>
                <c:pt idx="1345">
                  <c:v>14.601941961384499</c:v>
                </c:pt>
                <c:pt idx="1346">
                  <c:v>14.102425649286699</c:v>
                </c:pt>
                <c:pt idx="1347">
                  <c:v>14.1192501083016</c:v>
                </c:pt>
                <c:pt idx="1348">
                  <c:v>14.143057871447899</c:v>
                </c:pt>
                <c:pt idx="1349">
                  <c:v>14.1403360512926</c:v>
                </c:pt>
                <c:pt idx="1350">
                  <c:v>14.1274193724913</c:v>
                </c:pt>
                <c:pt idx="1351">
                  <c:v>14.136102661608501</c:v>
                </c:pt>
                <c:pt idx="1352">
                  <c:v>14.1273653010867</c:v>
                </c:pt>
                <c:pt idx="1353">
                  <c:v>14.127446722553399</c:v>
                </c:pt>
                <c:pt idx="1354">
                  <c:v>14.0886570808823</c:v>
                </c:pt>
                <c:pt idx="1355">
                  <c:v>15.6749836366051</c:v>
                </c:pt>
                <c:pt idx="1356">
                  <c:v>18.327019518012001</c:v>
                </c:pt>
                <c:pt idx="1357">
                  <c:v>20.642733035756098</c:v>
                </c:pt>
                <c:pt idx="1358">
                  <c:v>19.596404252298701</c:v>
                </c:pt>
                <c:pt idx="1359">
                  <c:v>16.949221256054301</c:v>
                </c:pt>
                <c:pt idx="1360">
                  <c:v>14.666927072017099</c:v>
                </c:pt>
                <c:pt idx="1361">
                  <c:v>14.148353023954</c:v>
                </c:pt>
                <c:pt idx="1362">
                  <c:v>14.1564393188442</c:v>
                </c:pt>
                <c:pt idx="1363">
                  <c:v>14.1874103180213</c:v>
                </c:pt>
                <c:pt idx="1364">
                  <c:v>14.182373384274801</c:v>
                </c:pt>
                <c:pt idx="1365">
                  <c:v>14.1813492799819</c:v>
                </c:pt>
                <c:pt idx="1366">
                  <c:v>14.1850892285853</c:v>
                </c:pt>
                <c:pt idx="1367">
                  <c:v>14.215990397669801</c:v>
                </c:pt>
                <c:pt idx="1368">
                  <c:v>14.243731058571999</c:v>
                </c:pt>
                <c:pt idx="1369">
                  <c:v>14.272144625493199</c:v>
                </c:pt>
                <c:pt idx="1370">
                  <c:v>14.278843955430199</c:v>
                </c:pt>
                <c:pt idx="1371">
                  <c:v>14.2670216947404</c:v>
                </c:pt>
                <c:pt idx="1372">
                  <c:v>14.261908468050599</c:v>
                </c:pt>
                <c:pt idx="1373">
                  <c:v>12.685634678061399</c:v>
                </c:pt>
                <c:pt idx="1374">
                  <c:v>10.025627124531299</c:v>
                </c:pt>
                <c:pt idx="1375">
                  <c:v>7.7180352938836396</c:v>
                </c:pt>
                <c:pt idx="1376">
                  <c:v>7.1754043174431299</c:v>
                </c:pt>
                <c:pt idx="1377">
                  <c:v>7.1488506358798496</c:v>
                </c:pt>
                <c:pt idx="1378">
                  <c:v>7.1329743035853097</c:v>
                </c:pt>
                <c:pt idx="1379">
                  <c:v>8.7115284732090998</c:v>
                </c:pt>
                <c:pt idx="1380">
                  <c:v>11.346741752292401</c:v>
                </c:pt>
                <c:pt idx="1381">
                  <c:v>13.622435313484001</c:v>
                </c:pt>
                <c:pt idx="1382">
                  <c:v>14.1914428353075</c:v>
                </c:pt>
                <c:pt idx="1383">
                  <c:v>14.2406059574956</c:v>
                </c:pt>
                <c:pt idx="1384">
                  <c:v>14.2658210733776</c:v>
                </c:pt>
                <c:pt idx="1385">
                  <c:v>12.705105056294901</c:v>
                </c:pt>
                <c:pt idx="1386">
                  <c:v>10.051802179783399</c:v>
                </c:pt>
                <c:pt idx="1387">
                  <c:v>7.7543393497048703</c:v>
                </c:pt>
                <c:pt idx="1388">
                  <c:v>7.2090199678654603</c:v>
                </c:pt>
                <c:pt idx="1389">
                  <c:v>7.2130478981738397</c:v>
                </c:pt>
                <c:pt idx="1390">
                  <c:v>7.2178011007228697</c:v>
                </c:pt>
                <c:pt idx="1391">
                  <c:v>7.2212480017354697</c:v>
                </c:pt>
                <c:pt idx="1392">
                  <c:v>7.21355179637417</c:v>
                </c:pt>
                <c:pt idx="1393">
                  <c:v>7.2092598291958403</c:v>
                </c:pt>
                <c:pt idx="1394">
                  <c:v>8.8331293332025709</c:v>
                </c:pt>
                <c:pt idx="1395">
                  <c:v>11.534951281048</c:v>
                </c:pt>
                <c:pt idx="1396">
                  <c:v>13.8830281732173</c:v>
                </c:pt>
                <c:pt idx="1397">
                  <c:v>14.420723613996801</c:v>
                </c:pt>
                <c:pt idx="1398">
                  <c:v>14.3984646649374</c:v>
                </c:pt>
                <c:pt idx="1399">
                  <c:v>14.4052095814498</c:v>
                </c:pt>
                <c:pt idx="1400">
                  <c:v>14.359690952377701</c:v>
                </c:pt>
                <c:pt idx="1401">
                  <c:v>14.329912501795601</c:v>
                </c:pt>
                <c:pt idx="1402">
                  <c:v>14.2688211410913</c:v>
                </c:pt>
                <c:pt idx="1403">
                  <c:v>15.834455481961401</c:v>
                </c:pt>
                <c:pt idx="1404">
                  <c:v>18.465314854210799</c:v>
                </c:pt>
                <c:pt idx="1405">
                  <c:v>20.7458439662575</c:v>
                </c:pt>
                <c:pt idx="1406">
                  <c:v>21.281641576729101</c:v>
                </c:pt>
                <c:pt idx="1407">
                  <c:v>21.315502459025701</c:v>
                </c:pt>
                <c:pt idx="1408">
                  <c:v>21.350722568944501</c:v>
                </c:pt>
                <c:pt idx="1409">
                  <c:v>22.954265357142202</c:v>
                </c:pt>
                <c:pt idx="1410">
                  <c:v>25.610433192602098</c:v>
                </c:pt>
                <c:pt idx="1411">
                  <c:v>27.904947364065102</c:v>
                </c:pt>
                <c:pt idx="1412">
                  <c:v>26.833961122699801</c:v>
                </c:pt>
                <c:pt idx="1413">
                  <c:v>24.167624895831</c:v>
                </c:pt>
                <c:pt idx="1414">
                  <c:v>21.859261872846599</c:v>
                </c:pt>
                <c:pt idx="1415">
                  <c:v>21.339214564518201</c:v>
                </c:pt>
                <c:pt idx="1416">
                  <c:v>21.353627713379002</c:v>
                </c:pt>
                <c:pt idx="1417">
                  <c:v>21.373061288922202</c:v>
                </c:pt>
                <c:pt idx="1418">
                  <c:v>19.783309897795899</c:v>
                </c:pt>
                <c:pt idx="1419">
                  <c:v>17.114495493459799</c:v>
                </c:pt>
                <c:pt idx="1420">
                  <c:v>14.8029677043398</c:v>
                </c:pt>
                <c:pt idx="1421">
                  <c:v>14.2787761308577</c:v>
                </c:pt>
                <c:pt idx="1422">
                  <c:v>14.294703284962001</c:v>
                </c:pt>
                <c:pt idx="1423">
                  <c:v>14.3188655138612</c:v>
                </c:pt>
                <c:pt idx="1424">
                  <c:v>14.348373940697901</c:v>
                </c:pt>
                <c:pt idx="1425">
                  <c:v>14.3092715507207</c:v>
                </c:pt>
                <c:pt idx="1426">
                  <c:v>14.3149513127241</c:v>
                </c:pt>
                <c:pt idx="1427">
                  <c:v>11.6054032703847</c:v>
                </c:pt>
                <c:pt idx="1428">
                  <c:v>8.0222798161531106</c:v>
                </c:pt>
                <c:pt idx="1429">
                  <c:v>7.1247396936894898</c:v>
                </c:pt>
                <c:pt idx="1430">
                  <c:v>7.1229902467887403</c:v>
                </c:pt>
                <c:pt idx="1431">
                  <c:v>7.1220397072318704</c:v>
                </c:pt>
                <c:pt idx="1432">
                  <c:v>7.1266103219823203</c:v>
                </c:pt>
                <c:pt idx="1433">
                  <c:v>8.7292489887903404</c:v>
                </c:pt>
                <c:pt idx="1434">
                  <c:v>11.397584790461201</c:v>
                </c:pt>
                <c:pt idx="1435">
                  <c:v>13.7095426563508</c:v>
                </c:pt>
                <c:pt idx="1436">
                  <c:v>14.237464387008099</c:v>
                </c:pt>
                <c:pt idx="1437">
                  <c:v>14.238636702092499</c:v>
                </c:pt>
                <c:pt idx="1438">
                  <c:v>14.241480992987301</c:v>
                </c:pt>
                <c:pt idx="1439">
                  <c:v>14.246455124266699</c:v>
                </c:pt>
                <c:pt idx="1440">
                  <c:v>14.258744590208099</c:v>
                </c:pt>
                <c:pt idx="1441">
                  <c:v>14.2660086973207</c:v>
                </c:pt>
                <c:pt idx="1442">
                  <c:v>14.2705866337097</c:v>
                </c:pt>
                <c:pt idx="1443">
                  <c:v>14.2602057697245</c:v>
                </c:pt>
                <c:pt idx="1444">
                  <c:v>14.2591181253963</c:v>
                </c:pt>
                <c:pt idx="1445">
                  <c:v>15.8747520995099</c:v>
                </c:pt>
                <c:pt idx="1446">
                  <c:v>18.552699610235202</c:v>
                </c:pt>
                <c:pt idx="1447">
                  <c:v>20.869896934501</c:v>
                </c:pt>
                <c:pt idx="1448">
                  <c:v>19.838028549090701</c:v>
                </c:pt>
                <c:pt idx="1449">
                  <c:v>17.106182135217502</c:v>
                </c:pt>
                <c:pt idx="1450">
                  <c:v>14.794432420506</c:v>
                </c:pt>
                <c:pt idx="1451">
                  <c:v>17.947471821389001</c:v>
                </c:pt>
                <c:pt idx="1452">
                  <c:v>22.3591516262928</c:v>
                </c:pt>
                <c:pt idx="1453">
                  <c:v>27.117154293887101</c:v>
                </c:pt>
                <c:pt idx="1454">
                  <c:v>28.333469021791299</c:v>
                </c:pt>
                <c:pt idx="1455">
                  <c:v>28.341937187441602</c:v>
                </c:pt>
                <c:pt idx="1456">
                  <c:v>28.353066656424801</c:v>
                </c:pt>
                <c:pt idx="1457">
                  <c:v>28.3620753091447</c:v>
                </c:pt>
                <c:pt idx="1458">
                  <c:v>28.364005058338101</c:v>
                </c:pt>
                <c:pt idx="1459">
                  <c:v>28.371274224099999</c:v>
                </c:pt>
                <c:pt idx="1460">
                  <c:v>29.970408357036401</c:v>
                </c:pt>
                <c:pt idx="1461">
                  <c:v>32.6424447837298</c:v>
                </c:pt>
                <c:pt idx="1462">
                  <c:v>34.970933729623702</c:v>
                </c:pt>
                <c:pt idx="1463">
                  <c:v>37.124394073094003</c:v>
                </c:pt>
                <c:pt idx="1464">
                  <c:v>39.841357582900201</c:v>
                </c:pt>
                <c:pt idx="1465">
                  <c:v>42.216424095096698</c:v>
                </c:pt>
                <c:pt idx="1466">
                  <c:v>41.171952107100999</c:v>
                </c:pt>
                <c:pt idx="1467">
                  <c:v>38.478545904705499</c:v>
                </c:pt>
                <c:pt idx="1468">
                  <c:v>36.159435211657403</c:v>
                </c:pt>
                <c:pt idx="1469">
                  <c:v>33.997898080973698</c:v>
                </c:pt>
                <c:pt idx="1470">
                  <c:v>31.303891320199799</c:v>
                </c:pt>
                <c:pt idx="1471">
                  <c:v>28.9586028445548</c:v>
                </c:pt>
                <c:pt idx="1472">
                  <c:v>30.013329003670901</c:v>
                </c:pt>
                <c:pt idx="1473">
                  <c:v>32.664777592307303</c:v>
                </c:pt>
                <c:pt idx="1474">
                  <c:v>34.925045968540701</c:v>
                </c:pt>
                <c:pt idx="1475">
                  <c:v>33.8054288897848</c:v>
                </c:pt>
                <c:pt idx="1476">
                  <c:v>31.1189084600074</c:v>
                </c:pt>
                <c:pt idx="1477">
                  <c:v>28.791927558794701</c:v>
                </c:pt>
                <c:pt idx="1478">
                  <c:v>28.238329132151701</c:v>
                </c:pt>
                <c:pt idx="1479">
                  <c:v>28.209363447686101</c:v>
                </c:pt>
                <c:pt idx="1480">
                  <c:v>28.184993176712801</c:v>
                </c:pt>
                <c:pt idx="1481">
                  <c:v>29.729610425758199</c:v>
                </c:pt>
                <c:pt idx="1482">
                  <c:v>32.347661798570797</c:v>
                </c:pt>
                <c:pt idx="1483">
                  <c:v>34.609289330571499</c:v>
                </c:pt>
                <c:pt idx="1484">
                  <c:v>33.535260182224199</c:v>
                </c:pt>
                <c:pt idx="1485">
                  <c:v>30.8861980491289</c:v>
                </c:pt>
                <c:pt idx="1486">
                  <c:v>28.594839790191301</c:v>
                </c:pt>
                <c:pt idx="1487">
                  <c:v>28.045554559614299</c:v>
                </c:pt>
                <c:pt idx="1488">
                  <c:v>28.0357654937166</c:v>
                </c:pt>
                <c:pt idx="1489">
                  <c:v>28.039343830787999</c:v>
                </c:pt>
                <c:pt idx="1490">
                  <c:v>26.447011045358099</c:v>
                </c:pt>
                <c:pt idx="1491">
                  <c:v>23.810526300874699</c:v>
                </c:pt>
                <c:pt idx="1492">
                  <c:v>21.518557691446301</c:v>
                </c:pt>
                <c:pt idx="1493">
                  <c:v>20.984262126664198</c:v>
                </c:pt>
                <c:pt idx="1494">
                  <c:v>20.972311162025999</c:v>
                </c:pt>
                <c:pt idx="1495">
                  <c:v>20.960412579301899</c:v>
                </c:pt>
                <c:pt idx="1496">
                  <c:v>24.590261542355101</c:v>
                </c:pt>
                <c:pt idx="1497">
                  <c:v>28.969240386643701</c:v>
                </c:pt>
                <c:pt idx="1498">
                  <c:v>33.624936685385201</c:v>
                </c:pt>
                <c:pt idx="1499">
                  <c:v>33.252251024810001</c:v>
                </c:pt>
                <c:pt idx="1500">
                  <c:v>30.621080959576901</c:v>
                </c:pt>
                <c:pt idx="1501">
                  <c:v>28.357104264159801</c:v>
                </c:pt>
                <c:pt idx="1502">
                  <c:v>27.837255049842401</c:v>
                </c:pt>
                <c:pt idx="1503">
                  <c:v>27.817932232071598</c:v>
                </c:pt>
                <c:pt idx="1504">
                  <c:v>27.812317671949401</c:v>
                </c:pt>
                <c:pt idx="1505">
                  <c:v>27.826253914873501</c:v>
                </c:pt>
                <c:pt idx="1506">
                  <c:v>27.813252863394698</c:v>
                </c:pt>
                <c:pt idx="1507">
                  <c:v>27.815902955447601</c:v>
                </c:pt>
                <c:pt idx="1508">
                  <c:v>26.2533040904293</c:v>
                </c:pt>
                <c:pt idx="1509">
                  <c:v>23.6266218428418</c:v>
                </c:pt>
                <c:pt idx="1510">
                  <c:v>21.364204606920499</c:v>
                </c:pt>
                <c:pt idx="1511">
                  <c:v>22.4084027426223</c:v>
                </c:pt>
                <c:pt idx="1512">
                  <c:v>25.0207911786168</c:v>
                </c:pt>
                <c:pt idx="1513">
                  <c:v>27.2681810251173</c:v>
                </c:pt>
                <c:pt idx="1514">
                  <c:v>29.3542951325561</c:v>
                </c:pt>
                <c:pt idx="1515">
                  <c:v>31.959509008502199</c:v>
                </c:pt>
                <c:pt idx="1516">
                  <c:v>34.195653324218199</c:v>
                </c:pt>
                <c:pt idx="1517">
                  <c:v>34.740063419104402</c:v>
                </c:pt>
                <c:pt idx="1518">
                  <c:v>34.744255771891098</c:v>
                </c:pt>
                <c:pt idx="1519">
                  <c:v>34.739343191323997</c:v>
                </c:pt>
                <c:pt idx="1520">
                  <c:v>33.192759870638497</c:v>
                </c:pt>
                <c:pt idx="1521">
                  <c:v>30.564308573627201</c:v>
                </c:pt>
                <c:pt idx="1522">
                  <c:v>28.286593393767799</c:v>
                </c:pt>
                <c:pt idx="1523">
                  <c:v>26.191715326445902</c:v>
                </c:pt>
                <c:pt idx="1524">
                  <c:v>23.592023482043501</c:v>
                </c:pt>
                <c:pt idx="1525">
                  <c:v>21.3402949562287</c:v>
                </c:pt>
                <c:pt idx="1526">
                  <c:v>19.278791990236599</c:v>
                </c:pt>
                <c:pt idx="1527">
                  <c:v>16.680110889492902</c:v>
                </c:pt>
                <c:pt idx="1528">
                  <c:v>14.4364332275062</c:v>
                </c:pt>
                <c:pt idx="1529">
                  <c:v>13.9148782780097</c:v>
                </c:pt>
                <c:pt idx="1530">
                  <c:v>13.9067457435993</c:v>
                </c:pt>
                <c:pt idx="1531">
                  <c:v>13.907199221989901</c:v>
                </c:pt>
                <c:pt idx="1532">
                  <c:v>12.3385245742884</c:v>
                </c:pt>
                <c:pt idx="1533">
                  <c:v>9.7263999931085507</c:v>
                </c:pt>
                <c:pt idx="1534">
                  <c:v>7.4649290702330102</c:v>
                </c:pt>
                <c:pt idx="1535">
                  <c:v>6.9443286998366798</c:v>
                </c:pt>
                <c:pt idx="1536">
                  <c:v>6.9451247240962104</c:v>
                </c:pt>
                <c:pt idx="1537">
                  <c:v>6.9477760756345699</c:v>
                </c:pt>
                <c:pt idx="1538">
                  <c:v>5.3869346141951899</c:v>
                </c:pt>
                <c:pt idx="1539">
                  <c:v>2.7808005877671</c:v>
                </c:pt>
                <c:pt idx="1540">
                  <c:v>0.52150645307910903</c:v>
                </c:pt>
                <c:pt idx="1541">
                  <c:v>1.5652904560329299</c:v>
                </c:pt>
                <c:pt idx="1542">
                  <c:v>4.1778632337252697</c:v>
                </c:pt>
                <c:pt idx="1543">
                  <c:v>6.4506534604539496</c:v>
                </c:pt>
                <c:pt idx="1544">
                  <c:v>5.4035872559154496</c:v>
                </c:pt>
                <c:pt idx="1545">
                  <c:v>2.7900890074032998</c:v>
                </c:pt>
                <c:pt idx="1546">
                  <c:v>0.52226656928458204</c:v>
                </c:pt>
                <c:pt idx="1547">
                  <c:v>3.65308061481235</c:v>
                </c:pt>
                <c:pt idx="1548">
                  <c:v>7.9950156070604104</c:v>
                </c:pt>
                <c:pt idx="1549">
                  <c:v>12.679800669149101</c:v>
                </c:pt>
                <c:pt idx="1550">
                  <c:v>15.4641959089934</c:v>
                </c:pt>
                <c:pt idx="1551">
                  <c:v>18.0816011850991</c:v>
                </c:pt>
                <c:pt idx="1552">
                  <c:v>20.369648880116099</c:v>
                </c:pt>
                <c:pt idx="1553">
                  <c:v>17.248580321661699</c:v>
                </c:pt>
                <c:pt idx="1554">
                  <c:v>12.8966518102416</c:v>
                </c:pt>
                <c:pt idx="1555">
                  <c:v>8.19178014564549</c:v>
                </c:pt>
                <c:pt idx="1556">
                  <c:v>6.9762187234268502</c:v>
                </c:pt>
                <c:pt idx="1557">
                  <c:v>6.97483465516639</c:v>
                </c:pt>
                <c:pt idx="1558">
                  <c:v>6.9789630676752097</c:v>
                </c:pt>
                <c:pt idx="1559">
                  <c:v>8.5507993645026801</c:v>
                </c:pt>
                <c:pt idx="1560">
                  <c:v>11.173172076219799</c:v>
                </c:pt>
                <c:pt idx="1561">
                  <c:v>13.4477761300559</c:v>
                </c:pt>
                <c:pt idx="1562">
                  <c:v>13.983619811723999</c:v>
                </c:pt>
                <c:pt idx="1563">
                  <c:v>13.994089461597699</c:v>
                </c:pt>
                <c:pt idx="1564">
                  <c:v>14.0068685998679</c:v>
                </c:pt>
                <c:pt idx="1565">
                  <c:v>17.7066975696725</c:v>
                </c:pt>
                <c:pt idx="1566">
                  <c:v>22.131766288984299</c:v>
                </c:pt>
                <c:pt idx="1567">
                  <c:v>26.913273628319502</c:v>
                </c:pt>
                <c:pt idx="1568">
                  <c:v>26.6231335720896</c:v>
                </c:pt>
                <c:pt idx="1569">
                  <c:v>23.9936160165309</c:v>
                </c:pt>
                <c:pt idx="1570">
                  <c:v>21.703544895479499</c:v>
                </c:pt>
                <c:pt idx="1571">
                  <c:v>22.760872237583101</c:v>
                </c:pt>
                <c:pt idx="1572">
                  <c:v>25.4097065622549</c:v>
                </c:pt>
                <c:pt idx="1573">
                  <c:v>27.712082534250499</c:v>
                </c:pt>
                <c:pt idx="1574">
                  <c:v>28.234025982651598</c:v>
                </c:pt>
                <c:pt idx="1575">
                  <c:v>28.2200133210447</c:v>
                </c:pt>
                <c:pt idx="1576">
                  <c:v>28.225913482104701</c:v>
                </c:pt>
                <c:pt idx="1577">
                  <c:v>28.2377399031115</c:v>
                </c:pt>
                <c:pt idx="1578">
                  <c:v>28.237906281346199</c:v>
                </c:pt>
                <c:pt idx="1579">
                  <c:v>28.238653931302402</c:v>
                </c:pt>
                <c:pt idx="1580">
                  <c:v>29.826993667987701</c:v>
                </c:pt>
                <c:pt idx="1581">
                  <c:v>32.465967926901499</c:v>
                </c:pt>
                <c:pt idx="1582">
                  <c:v>34.763945489938401</c:v>
                </c:pt>
                <c:pt idx="1583">
                  <c:v>35.320950088234099</c:v>
                </c:pt>
                <c:pt idx="1584">
                  <c:v>35.350251799233497</c:v>
                </c:pt>
                <c:pt idx="1585">
                  <c:v>35.386855059091502</c:v>
                </c:pt>
                <c:pt idx="1586">
                  <c:v>35.398722051782997</c:v>
                </c:pt>
                <c:pt idx="1587">
                  <c:v>35.426486207909498</c:v>
                </c:pt>
                <c:pt idx="1588">
                  <c:v>35.461576298708501</c:v>
                </c:pt>
                <c:pt idx="1589">
                  <c:v>33.897923360613397</c:v>
                </c:pt>
                <c:pt idx="1590">
                  <c:v>31.255838807038199</c:v>
                </c:pt>
                <c:pt idx="1591">
                  <c:v>28.991304625871098</c:v>
                </c:pt>
                <c:pt idx="1592">
                  <c:v>30.1119834461255</c:v>
                </c:pt>
                <c:pt idx="1593">
                  <c:v>32.792880392893203</c:v>
                </c:pt>
                <c:pt idx="1594">
                  <c:v>35.091132375519202</c:v>
                </c:pt>
                <c:pt idx="1595">
                  <c:v>34.025415273998199</c:v>
                </c:pt>
                <c:pt idx="1596">
                  <c:v>31.346713820638101</c:v>
                </c:pt>
                <c:pt idx="1597">
                  <c:v>29.0313083872127</c:v>
                </c:pt>
                <c:pt idx="1598">
                  <c:v>32.233114720285101</c:v>
                </c:pt>
                <c:pt idx="1599">
                  <c:v>36.670650252151503</c:v>
                </c:pt>
                <c:pt idx="1600">
                  <c:v>41.472289694538098</c:v>
                </c:pt>
                <c:pt idx="1601">
                  <c:v>39.009891323891701</c:v>
                </c:pt>
                <c:pt idx="1602">
                  <c:v>34.564353499655397</c:v>
                </c:pt>
                <c:pt idx="1603">
                  <c:v>29.7730607660536</c:v>
                </c:pt>
                <c:pt idx="1604">
                  <c:v>30.142169712388501</c:v>
                </c:pt>
                <c:pt idx="1605">
                  <c:v>32.828880624312802</c:v>
                </c:pt>
                <c:pt idx="1606">
                  <c:v>35.2039948494592</c:v>
                </c:pt>
                <c:pt idx="1607">
                  <c:v>35.769887908168499</c:v>
                </c:pt>
                <c:pt idx="1608">
                  <c:v>35.793930678288298</c:v>
                </c:pt>
                <c:pt idx="1609">
                  <c:v>35.808396963931798</c:v>
                </c:pt>
                <c:pt idx="1610">
                  <c:v>34.230279068523998</c:v>
                </c:pt>
                <c:pt idx="1611">
                  <c:v>31.547440391552001</c:v>
                </c:pt>
                <c:pt idx="1612">
                  <c:v>29.240810600600899</c:v>
                </c:pt>
                <c:pt idx="1613">
                  <c:v>28.7142652955507</c:v>
                </c:pt>
                <c:pt idx="1614">
                  <c:v>28.7310802439352</c:v>
                </c:pt>
                <c:pt idx="1615">
                  <c:v>28.7587055247349</c:v>
                </c:pt>
                <c:pt idx="1616">
                  <c:v>28.7764562065197</c:v>
                </c:pt>
                <c:pt idx="1617">
                  <c:v>28.771860999678601</c:v>
                </c:pt>
                <c:pt idx="1618">
                  <c:v>28.752326991653302</c:v>
                </c:pt>
                <c:pt idx="1619">
                  <c:v>28.7349799750383</c:v>
                </c:pt>
                <c:pt idx="1620">
                  <c:v>28.721078498478199</c:v>
                </c:pt>
                <c:pt idx="1621">
                  <c:v>28.725116126714099</c:v>
                </c:pt>
                <c:pt idx="1622">
                  <c:v>30.3376387967235</c:v>
                </c:pt>
                <c:pt idx="1623">
                  <c:v>33.0491351323694</c:v>
                </c:pt>
                <c:pt idx="1624">
                  <c:v>35.4156862160348</c:v>
                </c:pt>
                <c:pt idx="1625">
                  <c:v>34.352977642410501</c:v>
                </c:pt>
                <c:pt idx="1626">
                  <c:v>31.6880112343759</c:v>
                </c:pt>
                <c:pt idx="1627">
                  <c:v>29.363432462597199</c:v>
                </c:pt>
                <c:pt idx="1628">
                  <c:v>27.244508767405801</c:v>
                </c:pt>
                <c:pt idx="1629">
                  <c:v>24.594661121967601</c:v>
                </c:pt>
                <c:pt idx="1630">
                  <c:v>22.3005342041536</c:v>
                </c:pt>
                <c:pt idx="1631">
                  <c:v>21.783565873853799</c:v>
                </c:pt>
                <c:pt idx="1632">
                  <c:v>21.809467974599801</c:v>
                </c:pt>
                <c:pt idx="1633">
                  <c:v>21.827172115987501</c:v>
                </c:pt>
                <c:pt idx="1634">
                  <c:v>21.852101396554598</c:v>
                </c:pt>
                <c:pt idx="1635">
                  <c:v>21.8909478100956</c:v>
                </c:pt>
                <c:pt idx="1636">
                  <c:v>21.923178738723099</c:v>
                </c:pt>
                <c:pt idx="1637">
                  <c:v>20.331544158079801</c:v>
                </c:pt>
                <c:pt idx="1638">
                  <c:v>17.641917367319699</c:v>
                </c:pt>
                <c:pt idx="1639">
                  <c:v>15.2868189463669</c:v>
                </c:pt>
                <c:pt idx="1640">
                  <c:v>14.7499854720648</c:v>
                </c:pt>
                <c:pt idx="1641">
                  <c:v>14.7374857037666</c:v>
                </c:pt>
                <c:pt idx="1642">
                  <c:v>14.716764453446499</c:v>
                </c:pt>
                <c:pt idx="1643">
                  <c:v>14.696121733113801</c:v>
                </c:pt>
                <c:pt idx="1644">
                  <c:v>14.6753936909854</c:v>
                </c:pt>
                <c:pt idx="1645">
                  <c:v>14.6518328964323</c:v>
                </c:pt>
                <c:pt idx="1646">
                  <c:v>14.691796725929301</c:v>
                </c:pt>
                <c:pt idx="1647">
                  <c:v>14.729868584504599</c:v>
                </c:pt>
                <c:pt idx="1648">
                  <c:v>14.780308557635699</c:v>
                </c:pt>
                <c:pt idx="1649">
                  <c:v>14.823268646933601</c:v>
                </c:pt>
                <c:pt idx="1650">
                  <c:v>14.8571117805625</c:v>
                </c:pt>
                <c:pt idx="1651">
                  <c:v>14.891654533535799</c:v>
                </c:pt>
                <c:pt idx="1652">
                  <c:v>13.231434490557399</c:v>
                </c:pt>
                <c:pt idx="1653">
                  <c:v>10.446094663452699</c:v>
                </c:pt>
                <c:pt idx="1654">
                  <c:v>8.0278839309529992</c:v>
                </c:pt>
                <c:pt idx="1655">
                  <c:v>7.47522242837577</c:v>
                </c:pt>
                <c:pt idx="1656">
                  <c:v>7.4810186414073696</c:v>
                </c:pt>
                <c:pt idx="1657">
                  <c:v>7.4896856059372698</c:v>
                </c:pt>
                <c:pt idx="1658">
                  <c:v>7.4972404764724496</c:v>
                </c:pt>
                <c:pt idx="1659">
                  <c:v>7.5018911547052802</c:v>
                </c:pt>
                <c:pt idx="1660">
                  <c:v>7.5023990163682202</c:v>
                </c:pt>
                <c:pt idx="1661">
                  <c:v>7.5008119659321499</c:v>
                </c:pt>
                <c:pt idx="1662">
                  <c:v>7.5010030925572497</c:v>
                </c:pt>
                <c:pt idx="1663">
                  <c:v>7.4930058531474204</c:v>
                </c:pt>
                <c:pt idx="1664">
                  <c:v>11.372879335747299</c:v>
                </c:pt>
                <c:pt idx="1665">
                  <c:v>15.9430518437351</c:v>
                </c:pt>
                <c:pt idx="1666">
                  <c:v>20.800126276170399</c:v>
                </c:pt>
                <c:pt idx="1667">
                  <c:v>20.346591901987001</c:v>
                </c:pt>
                <c:pt idx="1668">
                  <c:v>17.5225772077907</c:v>
                </c:pt>
                <c:pt idx="1669">
                  <c:v>15.081072993095001</c:v>
                </c:pt>
                <c:pt idx="1670">
                  <c:v>14.5571870869765</c:v>
                </c:pt>
                <c:pt idx="1671">
                  <c:v>14.5935527969406</c:v>
                </c:pt>
                <c:pt idx="1672">
                  <c:v>14.6398434760666</c:v>
                </c:pt>
                <c:pt idx="1673">
                  <c:v>14.6740331155252</c:v>
                </c:pt>
                <c:pt idx="1674">
                  <c:v>14.6935171185455</c:v>
                </c:pt>
                <c:pt idx="1675">
                  <c:v>14.715022614099</c:v>
                </c:pt>
                <c:pt idx="1676">
                  <c:v>13.054129035081401</c:v>
                </c:pt>
                <c:pt idx="1677">
                  <c:v>10.2948832630215</c:v>
                </c:pt>
                <c:pt idx="1678">
                  <c:v>7.9052154386265903</c:v>
                </c:pt>
                <c:pt idx="1679">
                  <c:v>11.2067746302545</c:v>
                </c:pt>
                <c:pt idx="1680">
                  <c:v>15.778119891773899</c:v>
                </c:pt>
                <c:pt idx="1681">
                  <c:v>20.716972181428599</c:v>
                </c:pt>
                <c:pt idx="1682">
                  <c:v>21.979749939397301</c:v>
                </c:pt>
                <c:pt idx="1683">
                  <c:v>21.977698632206501</c:v>
                </c:pt>
                <c:pt idx="1684">
                  <c:v>21.960280268110399</c:v>
                </c:pt>
                <c:pt idx="1685">
                  <c:v>21.945400454795902</c:v>
                </c:pt>
                <c:pt idx="1686">
                  <c:v>21.939598520452801</c:v>
                </c:pt>
                <c:pt idx="1687">
                  <c:v>21.909552786077299</c:v>
                </c:pt>
                <c:pt idx="1688">
                  <c:v>23.523388537423099</c:v>
                </c:pt>
                <c:pt idx="1689">
                  <c:v>26.2155601614961</c:v>
                </c:pt>
                <c:pt idx="1690">
                  <c:v>28.4997016560738</c:v>
                </c:pt>
                <c:pt idx="1691">
                  <c:v>27.355319772171502</c:v>
                </c:pt>
                <c:pt idx="1692">
                  <c:v>24.570184235252</c:v>
                </c:pt>
                <c:pt idx="1693">
                  <c:v>22.1698426076454</c:v>
                </c:pt>
                <c:pt idx="1694">
                  <c:v>21.6273896681538</c:v>
                </c:pt>
                <c:pt idx="1695">
                  <c:v>21.650373958044501</c:v>
                </c:pt>
                <c:pt idx="1696">
                  <c:v>21.682265923050998</c:v>
                </c:pt>
                <c:pt idx="1697">
                  <c:v>21.7018913341965</c:v>
                </c:pt>
                <c:pt idx="1698">
                  <c:v>21.691831034209201</c:v>
                </c:pt>
                <c:pt idx="1699">
                  <c:v>21.693478803949699</c:v>
                </c:pt>
                <c:pt idx="1700">
                  <c:v>20.061149221953801</c:v>
                </c:pt>
                <c:pt idx="1701">
                  <c:v>17.3415758671904</c:v>
                </c:pt>
                <c:pt idx="1702">
                  <c:v>14.976244492224099</c:v>
                </c:pt>
                <c:pt idx="1703">
                  <c:v>14.425207230303799</c:v>
                </c:pt>
                <c:pt idx="1704">
                  <c:v>14.4215547370226</c:v>
                </c:pt>
                <c:pt idx="1705">
                  <c:v>14.418875846307399</c:v>
                </c:pt>
                <c:pt idx="1706">
                  <c:v>12.791784793621201</c:v>
                </c:pt>
                <c:pt idx="1707">
                  <c:v>10.0916689532901</c:v>
                </c:pt>
                <c:pt idx="1708">
                  <c:v>7.7525301277438698</c:v>
                </c:pt>
                <c:pt idx="1709">
                  <c:v>10.9997490043953</c:v>
                </c:pt>
                <c:pt idx="1710">
                  <c:v>15.4928404598515</c:v>
                </c:pt>
                <c:pt idx="1711">
                  <c:v>20.348574804319799</c:v>
                </c:pt>
                <c:pt idx="1712">
                  <c:v>21.598823483729198</c:v>
                </c:pt>
                <c:pt idx="1713">
                  <c:v>21.566311119764499</c:v>
                </c:pt>
                <c:pt idx="1714">
                  <c:v>21.5264427588715</c:v>
                </c:pt>
                <c:pt idx="1715">
                  <c:v>19.8608110650902</c:v>
                </c:pt>
                <c:pt idx="1716">
                  <c:v>17.140626260428199</c:v>
                </c:pt>
                <c:pt idx="1717">
                  <c:v>14.777847441651801</c:v>
                </c:pt>
                <c:pt idx="1718">
                  <c:v>14.2400913831081</c:v>
                </c:pt>
                <c:pt idx="1719">
                  <c:v>14.2547640614321</c:v>
                </c:pt>
                <c:pt idx="1720">
                  <c:v>14.2668942776479</c:v>
                </c:pt>
                <c:pt idx="1721">
                  <c:v>14.276395344463999</c:v>
                </c:pt>
                <c:pt idx="1722">
                  <c:v>14.279765237788601</c:v>
                </c:pt>
                <c:pt idx="1723">
                  <c:v>14.272975965357301</c:v>
                </c:pt>
                <c:pt idx="1724">
                  <c:v>12.6601236954362</c:v>
                </c:pt>
                <c:pt idx="1725">
                  <c:v>9.9824964219494703</c:v>
                </c:pt>
                <c:pt idx="1726">
                  <c:v>7.6565646486229397</c:v>
                </c:pt>
                <c:pt idx="1727">
                  <c:v>8.7231134546935607</c:v>
                </c:pt>
                <c:pt idx="1728">
                  <c:v>11.398620345891</c:v>
                </c:pt>
                <c:pt idx="1729">
                  <c:v>13.7113127072395</c:v>
                </c:pt>
                <c:pt idx="1730">
                  <c:v>15.853817746555499</c:v>
                </c:pt>
                <c:pt idx="1731">
                  <c:v>18.5423200238899</c:v>
                </c:pt>
                <c:pt idx="1732">
                  <c:v>20.858961873923199</c:v>
                </c:pt>
                <c:pt idx="1733">
                  <c:v>21.389644759232802</c:v>
                </c:pt>
                <c:pt idx="1734">
                  <c:v>21.363966142780299</c:v>
                </c:pt>
                <c:pt idx="1735">
                  <c:v>21.348200632205302</c:v>
                </c:pt>
                <c:pt idx="1736">
                  <c:v>22.8845487170572</c:v>
                </c:pt>
                <c:pt idx="1737">
                  <c:v>25.5080413934046</c:v>
                </c:pt>
                <c:pt idx="1738">
                  <c:v>27.711842088112299</c:v>
                </c:pt>
                <c:pt idx="1739">
                  <c:v>26.5847825647032</c:v>
                </c:pt>
                <c:pt idx="1740">
                  <c:v>23.884874201310399</c:v>
                </c:pt>
                <c:pt idx="1741">
                  <c:v>21.546942590004601</c:v>
                </c:pt>
                <c:pt idx="1742">
                  <c:v>19.446675239390601</c:v>
                </c:pt>
                <c:pt idx="1743">
                  <c:v>16.8365494887558</c:v>
                </c:pt>
                <c:pt idx="1744">
                  <c:v>14.583474105180301</c:v>
                </c:pt>
                <c:pt idx="1745">
                  <c:v>14.0714036032869</c:v>
                </c:pt>
                <c:pt idx="1746">
                  <c:v>14.083156970312601</c:v>
                </c:pt>
                <c:pt idx="1747">
                  <c:v>14.090248528219901</c:v>
                </c:pt>
                <c:pt idx="1748">
                  <c:v>14.108646458706399</c:v>
                </c:pt>
                <c:pt idx="1749">
                  <c:v>14.124568535812999</c:v>
                </c:pt>
                <c:pt idx="1750">
                  <c:v>14.146865745049199</c:v>
                </c:pt>
                <c:pt idx="1751">
                  <c:v>12.5505248461488</c:v>
                </c:pt>
                <c:pt idx="1752">
                  <c:v>9.8938989897344705</c:v>
                </c:pt>
                <c:pt idx="1753">
                  <c:v>7.5966993646606298</c:v>
                </c:pt>
                <c:pt idx="1754">
                  <c:v>10.7776979810589</c:v>
                </c:pt>
                <c:pt idx="1755">
                  <c:v>15.208727672052399</c:v>
                </c:pt>
                <c:pt idx="1756">
                  <c:v>20.0074835542577</c:v>
                </c:pt>
                <c:pt idx="1757">
                  <c:v>22.874275422988202</c:v>
                </c:pt>
                <c:pt idx="1758">
                  <c:v>25.574612427703801</c:v>
                </c:pt>
                <c:pt idx="1759">
                  <c:v>27.9481586406046</c:v>
                </c:pt>
                <c:pt idx="1760">
                  <c:v>24.8073145632898</c:v>
                </c:pt>
                <c:pt idx="1761">
                  <c:v>20.3693113758675</c:v>
                </c:pt>
                <c:pt idx="1762">
                  <c:v>15.5442062659027</c:v>
                </c:pt>
                <c:pt idx="1763">
                  <c:v>15.9115062626454</c:v>
                </c:pt>
                <c:pt idx="1764">
                  <c:v>18.604337819045401</c:v>
                </c:pt>
                <c:pt idx="1765">
                  <c:v>20.9283461438472</c:v>
                </c:pt>
                <c:pt idx="1766">
                  <c:v>21.4972700650478</c:v>
                </c:pt>
                <c:pt idx="1767">
                  <c:v>21.532958790590499</c:v>
                </c:pt>
                <c:pt idx="1768">
                  <c:v>21.560266464341201</c:v>
                </c:pt>
                <c:pt idx="1769">
                  <c:v>21.5921483999165</c:v>
                </c:pt>
                <c:pt idx="1770">
                  <c:v>21.604856686443</c:v>
                </c:pt>
                <c:pt idx="1771">
                  <c:v>21.6328299601068</c:v>
                </c:pt>
                <c:pt idx="1772">
                  <c:v>21.662746918699099</c:v>
                </c:pt>
                <c:pt idx="1773">
                  <c:v>21.698019322213899</c:v>
                </c:pt>
                <c:pt idx="1774">
                  <c:v>21.7235007744247</c:v>
                </c:pt>
                <c:pt idx="1775">
                  <c:v>21.758814392425801</c:v>
                </c:pt>
                <c:pt idx="1776">
                  <c:v>21.8042827797637</c:v>
                </c:pt>
                <c:pt idx="1777">
                  <c:v>21.8290875948957</c:v>
                </c:pt>
                <c:pt idx="1778">
                  <c:v>21.868304744929102</c:v>
                </c:pt>
                <c:pt idx="1779">
                  <c:v>21.898141866394301</c:v>
                </c:pt>
                <c:pt idx="1780">
                  <c:v>21.9380210886819</c:v>
                </c:pt>
                <c:pt idx="1781">
                  <c:v>20.318832301860201</c:v>
                </c:pt>
                <c:pt idx="1782">
                  <c:v>17.603224004385101</c:v>
                </c:pt>
                <c:pt idx="1783">
                  <c:v>15.237580728197299</c:v>
                </c:pt>
                <c:pt idx="1784">
                  <c:v>16.3802628622329</c:v>
                </c:pt>
                <c:pt idx="1785">
                  <c:v>19.157928926209099</c:v>
                </c:pt>
                <c:pt idx="1786">
                  <c:v>21.5520711880107</c:v>
                </c:pt>
                <c:pt idx="1787">
                  <c:v>20.451148386849098</c:v>
                </c:pt>
                <c:pt idx="1788">
                  <c:v>17.683549090255202</c:v>
                </c:pt>
                <c:pt idx="1789">
                  <c:v>15.288048450906601</c:v>
                </c:pt>
                <c:pt idx="1790">
                  <c:v>14.7510659709449</c:v>
                </c:pt>
                <c:pt idx="1791">
                  <c:v>14.7612179474917</c:v>
                </c:pt>
                <c:pt idx="1792">
                  <c:v>14.768278568712301</c:v>
                </c:pt>
                <c:pt idx="1793">
                  <c:v>14.783985831284401</c:v>
                </c:pt>
                <c:pt idx="1794">
                  <c:v>14.8070452368156</c:v>
                </c:pt>
                <c:pt idx="1795">
                  <c:v>14.8279062209013</c:v>
                </c:pt>
                <c:pt idx="1796">
                  <c:v>13.1661132891896</c:v>
                </c:pt>
                <c:pt idx="1797">
                  <c:v>10.389231535792</c:v>
                </c:pt>
                <c:pt idx="1798">
                  <c:v>7.9828636904932404</c:v>
                </c:pt>
                <c:pt idx="1799">
                  <c:v>7.43067459007022</c:v>
                </c:pt>
                <c:pt idx="1800">
                  <c:v>7.43514558854248</c:v>
                </c:pt>
                <c:pt idx="1801">
                  <c:v>7.4340946788024898</c:v>
                </c:pt>
                <c:pt idx="1802">
                  <c:v>7.4366079294279999</c:v>
                </c:pt>
                <c:pt idx="1803">
                  <c:v>7.4429654867322999</c:v>
                </c:pt>
                <c:pt idx="1804">
                  <c:v>7.4478728096341102</c:v>
                </c:pt>
                <c:pt idx="1805">
                  <c:v>9.1289576085818798</c:v>
                </c:pt>
                <c:pt idx="1806">
                  <c:v>11.9342953476852</c:v>
                </c:pt>
                <c:pt idx="1807">
                  <c:v>14.358396885519699</c:v>
                </c:pt>
                <c:pt idx="1808">
                  <c:v>14.9198669586095</c:v>
                </c:pt>
                <c:pt idx="1809">
                  <c:v>14.928756088732699</c:v>
                </c:pt>
                <c:pt idx="1810">
                  <c:v>14.900619101523899</c:v>
                </c:pt>
                <c:pt idx="1811">
                  <c:v>14.887875402351099</c:v>
                </c:pt>
                <c:pt idx="1812">
                  <c:v>14.862803043903201</c:v>
                </c:pt>
                <c:pt idx="1813">
                  <c:v>14.848138613658801</c:v>
                </c:pt>
                <c:pt idx="1814">
                  <c:v>14.836308298018601</c:v>
                </c:pt>
                <c:pt idx="1815">
                  <c:v>14.8390299742805</c:v>
                </c:pt>
                <c:pt idx="1816">
                  <c:v>14.847180933482999</c:v>
                </c:pt>
                <c:pt idx="1817">
                  <c:v>14.851439239927799</c:v>
                </c:pt>
                <c:pt idx="1818">
                  <c:v>14.847861859596801</c:v>
                </c:pt>
                <c:pt idx="1819">
                  <c:v>14.8490077322346</c:v>
                </c:pt>
                <c:pt idx="1820">
                  <c:v>16.533468021009298</c:v>
                </c:pt>
                <c:pt idx="1821">
                  <c:v>19.327878121148601</c:v>
                </c:pt>
                <c:pt idx="1822">
                  <c:v>21.775779089670799</c:v>
                </c:pt>
                <c:pt idx="1823">
                  <c:v>18.4724880890878</c:v>
                </c:pt>
                <c:pt idx="1824">
                  <c:v>13.8390383042351</c:v>
                </c:pt>
                <c:pt idx="1825">
                  <c:v>8.8104896316437191</c:v>
                </c:pt>
                <c:pt idx="1826">
                  <c:v>11.441844572797301</c:v>
                </c:pt>
                <c:pt idx="1827">
                  <c:v>16.1253530500029</c:v>
                </c:pt>
                <c:pt idx="1828">
                  <c:v>21.1704122578926</c:v>
                </c:pt>
                <c:pt idx="1829">
                  <c:v>22.509836820273499</c:v>
                </c:pt>
                <c:pt idx="1830">
                  <c:v>22.552977361069399</c:v>
                </c:pt>
                <c:pt idx="1831">
                  <c:v>22.595092072549701</c:v>
                </c:pt>
                <c:pt idx="1832">
                  <c:v>20.866787749494598</c:v>
                </c:pt>
                <c:pt idx="1833">
                  <c:v>17.9852360090721</c:v>
                </c:pt>
                <c:pt idx="1834">
                  <c:v>15.4825631239566</c:v>
                </c:pt>
                <c:pt idx="1835">
                  <c:v>16.538787787152</c:v>
                </c:pt>
                <c:pt idx="1836">
                  <c:v>19.245944464293999</c:v>
                </c:pt>
                <c:pt idx="1837">
                  <c:v>21.574653293133</c:v>
                </c:pt>
                <c:pt idx="1838">
                  <c:v>23.7659359237445</c:v>
                </c:pt>
                <c:pt idx="1839">
                  <c:v>26.555524894774098</c:v>
                </c:pt>
                <c:pt idx="1840">
                  <c:v>28.9856627965058</c:v>
                </c:pt>
                <c:pt idx="1841">
                  <c:v>29.5884960340871</c:v>
                </c:pt>
                <c:pt idx="1842">
                  <c:v>29.6141926741725</c:v>
                </c:pt>
                <c:pt idx="1843">
                  <c:v>29.660969892950298</c:v>
                </c:pt>
                <c:pt idx="1844">
                  <c:v>25.780417287852298</c:v>
                </c:pt>
                <c:pt idx="1845">
                  <c:v>21.148176311663601</c:v>
                </c:pt>
                <c:pt idx="1846">
                  <c:v>16.134032546859199</c:v>
                </c:pt>
                <c:pt idx="1847">
                  <c:v>16.463145797306201</c:v>
                </c:pt>
                <c:pt idx="1848">
                  <c:v>19.157807623735799</c:v>
                </c:pt>
                <c:pt idx="1849">
                  <c:v>21.478114604315898</c:v>
                </c:pt>
                <c:pt idx="1850">
                  <c:v>21.967914528066</c:v>
                </c:pt>
                <c:pt idx="1851">
                  <c:v>21.931108870343401</c:v>
                </c:pt>
                <c:pt idx="1852">
                  <c:v>21.8785637654819</c:v>
                </c:pt>
                <c:pt idx="1853">
                  <c:v>21.858625391245099</c:v>
                </c:pt>
                <c:pt idx="1854">
                  <c:v>21.835611175705001</c:v>
                </c:pt>
                <c:pt idx="1855">
                  <c:v>21.819803170493302</c:v>
                </c:pt>
                <c:pt idx="1856">
                  <c:v>23.431317463091698</c:v>
                </c:pt>
                <c:pt idx="1857">
                  <c:v>26.136973275185401</c:v>
                </c:pt>
                <c:pt idx="1858">
                  <c:v>28.455893901880501</c:v>
                </c:pt>
                <c:pt idx="1859">
                  <c:v>30.554619774394499</c:v>
                </c:pt>
                <c:pt idx="1860">
                  <c:v>33.171122013335697</c:v>
                </c:pt>
                <c:pt idx="1861">
                  <c:v>35.431374110689397</c:v>
                </c:pt>
                <c:pt idx="1862">
                  <c:v>35.863757097650598</c:v>
                </c:pt>
                <c:pt idx="1863">
                  <c:v>35.773346332518898</c:v>
                </c:pt>
                <c:pt idx="1864">
                  <c:v>35.664592276005003</c:v>
                </c:pt>
                <c:pt idx="1865">
                  <c:v>35.599779002785702</c:v>
                </c:pt>
                <c:pt idx="1866">
                  <c:v>35.559410379192499</c:v>
                </c:pt>
                <c:pt idx="1867">
                  <c:v>35.510232276057202</c:v>
                </c:pt>
                <c:pt idx="1868">
                  <c:v>33.878977285273102</c:v>
                </c:pt>
                <c:pt idx="1869">
                  <c:v>31.193230705095502</c:v>
                </c:pt>
                <c:pt idx="1870">
                  <c:v>28.8479106347068</c:v>
                </c:pt>
                <c:pt idx="1871">
                  <c:v>26.6986002698833</c:v>
                </c:pt>
                <c:pt idx="1872">
                  <c:v>24.0321588330394</c:v>
                </c:pt>
                <c:pt idx="1873">
                  <c:v>21.706278197853401</c:v>
                </c:pt>
                <c:pt idx="1874">
                  <c:v>21.163577448534301</c:v>
                </c:pt>
                <c:pt idx="1875">
                  <c:v>21.1471030350415</c:v>
                </c:pt>
                <c:pt idx="1876">
                  <c:v>21.137019509718801</c:v>
                </c:pt>
                <c:pt idx="1877">
                  <c:v>21.130120318085599</c:v>
                </c:pt>
                <c:pt idx="1878">
                  <c:v>21.122811684615598</c:v>
                </c:pt>
                <c:pt idx="1879">
                  <c:v>21.111911887193799</c:v>
                </c:pt>
                <c:pt idx="1880">
                  <c:v>21.093229729925</c:v>
                </c:pt>
                <c:pt idx="1881">
                  <c:v>21.064016325648598</c:v>
                </c:pt>
                <c:pt idx="1882">
                  <c:v>21.001777348400399</c:v>
                </c:pt>
                <c:pt idx="1883">
                  <c:v>20.981700184301001</c:v>
                </c:pt>
                <c:pt idx="1884">
                  <c:v>20.967726650030301</c:v>
                </c:pt>
                <c:pt idx="1885">
                  <c:v>20.9540504876882</c:v>
                </c:pt>
                <c:pt idx="1886">
                  <c:v>19.415867411308799</c:v>
                </c:pt>
                <c:pt idx="1887">
                  <c:v>16.822056929182502</c:v>
                </c:pt>
                <c:pt idx="1888">
                  <c:v>14.5769937514243</c:v>
                </c:pt>
                <c:pt idx="1889">
                  <c:v>12.483453329442399</c:v>
                </c:pt>
                <c:pt idx="1890">
                  <c:v>9.8511146494014206</c:v>
                </c:pt>
                <c:pt idx="1891">
                  <c:v>7.5724701144110602</c:v>
                </c:pt>
                <c:pt idx="1892">
                  <c:v>8.6259643604432306</c:v>
                </c:pt>
                <c:pt idx="1893">
                  <c:v>11.2529617736626</c:v>
                </c:pt>
                <c:pt idx="1894">
                  <c:v>13.527024878781001</c:v>
                </c:pt>
                <c:pt idx="1895">
                  <c:v>15.6347890567967</c:v>
                </c:pt>
                <c:pt idx="1896">
                  <c:v>18.2637986855371</c:v>
                </c:pt>
                <c:pt idx="1897">
                  <c:v>20.537023226485999</c:v>
                </c:pt>
                <c:pt idx="1898">
                  <c:v>19.509705698842101</c:v>
                </c:pt>
                <c:pt idx="1899">
                  <c:v>16.897577189311502</c:v>
                </c:pt>
                <c:pt idx="1900">
                  <c:v>14.634757829249301</c:v>
                </c:pt>
                <c:pt idx="1901">
                  <c:v>14.1376811145205</c:v>
                </c:pt>
                <c:pt idx="1902">
                  <c:v>14.1854215510975</c:v>
                </c:pt>
                <c:pt idx="1903">
                  <c:v>14.2214106315464</c:v>
                </c:pt>
                <c:pt idx="1904">
                  <c:v>15.859313998689</c:v>
                </c:pt>
                <c:pt idx="1905">
                  <c:v>18.577879882886698</c:v>
                </c:pt>
                <c:pt idx="1906">
                  <c:v>20.9211482735648</c:v>
                </c:pt>
                <c:pt idx="1907">
                  <c:v>19.844695477052699</c:v>
                </c:pt>
                <c:pt idx="1908">
                  <c:v>17.152664380638701</c:v>
                </c:pt>
                <c:pt idx="1909">
                  <c:v>14.8175169691946</c:v>
                </c:pt>
                <c:pt idx="1910">
                  <c:v>14.291411908230099</c:v>
                </c:pt>
                <c:pt idx="1911">
                  <c:v>14.3127584286302</c:v>
                </c:pt>
                <c:pt idx="1912">
                  <c:v>14.3422810028092</c:v>
                </c:pt>
                <c:pt idx="1913">
                  <c:v>15.9705766555655</c:v>
                </c:pt>
                <c:pt idx="1914">
                  <c:v>18.683657430113598</c:v>
                </c:pt>
                <c:pt idx="1915">
                  <c:v>21.046011802496299</c:v>
                </c:pt>
                <c:pt idx="1916">
                  <c:v>19.989953064748399</c:v>
                </c:pt>
                <c:pt idx="1917">
                  <c:v>17.3127681317679</c:v>
                </c:pt>
                <c:pt idx="1918">
                  <c:v>14.999105272821501</c:v>
                </c:pt>
                <c:pt idx="1919">
                  <c:v>16.0997863310679</c:v>
                </c:pt>
                <c:pt idx="1920">
                  <c:v>18.833660982071098</c:v>
                </c:pt>
                <c:pt idx="1921">
                  <c:v>21.209376706245202</c:v>
                </c:pt>
                <c:pt idx="1922">
                  <c:v>21.749003467763099</c:v>
                </c:pt>
                <c:pt idx="1923">
                  <c:v>21.745965443527499</c:v>
                </c:pt>
                <c:pt idx="1924">
                  <c:v>21.735028557383401</c:v>
                </c:pt>
                <c:pt idx="1925">
                  <c:v>25.4560561508811</c:v>
                </c:pt>
                <c:pt idx="1926">
                  <c:v>29.848363492552799</c:v>
                </c:pt>
                <c:pt idx="1927">
                  <c:v>34.560064771700503</c:v>
                </c:pt>
                <c:pt idx="1928">
                  <c:v>35.702226003560199</c:v>
                </c:pt>
                <c:pt idx="1929">
                  <c:v>35.526012155378702</c:v>
                </c:pt>
                <c:pt idx="1930">
                  <c:v>35.314360508500499</c:v>
                </c:pt>
                <c:pt idx="1931">
                  <c:v>35.197895204285501</c:v>
                </c:pt>
                <c:pt idx="1932">
                  <c:v>35.079074210493097</c:v>
                </c:pt>
                <c:pt idx="1933">
                  <c:v>34.954610602583799</c:v>
                </c:pt>
                <c:pt idx="1934">
                  <c:v>33.280071300300001</c:v>
                </c:pt>
                <c:pt idx="1935">
                  <c:v>30.586966152874499</c:v>
                </c:pt>
                <c:pt idx="1936">
                  <c:v>28.228651437699899</c:v>
                </c:pt>
                <c:pt idx="1937">
                  <c:v>32.811292508776503</c:v>
                </c:pt>
                <c:pt idx="1938">
                  <c:v>39.615138913371503</c:v>
                </c:pt>
                <c:pt idx="1939">
                  <c:v>46.393753859372197</c:v>
                </c:pt>
                <c:pt idx="1940">
                  <c:v>44.509348994634898</c:v>
                </c:pt>
                <c:pt idx="1941">
                  <c:v>40.302572626089798</c:v>
                </c:pt>
                <c:pt idx="1942">
                  <c:v>35.742564278633303</c:v>
                </c:pt>
                <c:pt idx="1943">
                  <c:v>33.048371207065401</c:v>
                </c:pt>
                <c:pt idx="1944">
                  <c:v>30.520456634834598</c:v>
                </c:pt>
                <c:pt idx="1945">
                  <c:v>28.324880718197601</c:v>
                </c:pt>
                <c:pt idx="1946">
                  <c:v>27.8769947933501</c:v>
                </c:pt>
                <c:pt idx="1947">
                  <c:v>27.976343816434198</c:v>
                </c:pt>
                <c:pt idx="1948">
                  <c:v>28.060517303969601</c:v>
                </c:pt>
                <c:pt idx="1949">
                  <c:v>28.125587096458698</c:v>
                </c:pt>
                <c:pt idx="1950">
                  <c:v>28.158931953293099</c:v>
                </c:pt>
                <c:pt idx="1951">
                  <c:v>28.212055028379702</c:v>
                </c:pt>
                <c:pt idx="1952">
                  <c:v>26.663637285319801</c:v>
                </c:pt>
                <c:pt idx="1953">
                  <c:v>23.959184790676002</c:v>
                </c:pt>
                <c:pt idx="1954">
                  <c:v>21.638245696682802</c:v>
                </c:pt>
                <c:pt idx="1955">
                  <c:v>22.594646201610502</c:v>
                </c:pt>
                <c:pt idx="1956">
                  <c:v>25.119377412305301</c:v>
                </c:pt>
                <c:pt idx="1957">
                  <c:v>27.2910484835622</c:v>
                </c:pt>
                <c:pt idx="1958">
                  <c:v>27.822343822156501</c:v>
                </c:pt>
                <c:pt idx="1959">
                  <c:v>27.875911816527701</c:v>
                </c:pt>
                <c:pt idx="1960">
                  <c:v>27.8978317190636</c:v>
                </c:pt>
                <c:pt idx="1961">
                  <c:v>29.483547198302201</c:v>
                </c:pt>
                <c:pt idx="1962">
                  <c:v>32.089585583156499</c:v>
                </c:pt>
                <c:pt idx="1963">
                  <c:v>34.370253027473197</c:v>
                </c:pt>
                <c:pt idx="1964">
                  <c:v>36.471822159335503</c:v>
                </c:pt>
                <c:pt idx="1965">
                  <c:v>39.1454450390017</c:v>
                </c:pt>
                <c:pt idx="1966">
                  <c:v>41.526656788649902</c:v>
                </c:pt>
                <c:pt idx="1967">
                  <c:v>38.520506939862997</c:v>
                </c:pt>
                <c:pt idx="1968">
                  <c:v>39.539531304482601</c:v>
                </c:pt>
                <c:pt idx="1969">
                  <c:v>41.991342829199503</c:v>
                </c:pt>
                <c:pt idx="1970">
                  <c:v>41.053946071027802</c:v>
                </c:pt>
                <c:pt idx="1971">
                  <c:v>38.440443920277602</c:v>
                </c:pt>
                <c:pt idx="1972">
                  <c:v>36.125783897279703</c:v>
                </c:pt>
                <c:pt idx="1973">
                  <c:v>34.002121708601599</c:v>
                </c:pt>
                <c:pt idx="1974">
                  <c:v>31.290439537371</c:v>
                </c:pt>
                <c:pt idx="1975">
                  <c:v>28.9586007017318</c:v>
                </c:pt>
                <c:pt idx="1976">
                  <c:v>28.434435929272698</c:v>
                </c:pt>
                <c:pt idx="1977">
                  <c:v>28.415509568076398</c:v>
                </c:pt>
                <c:pt idx="1978">
                  <c:v>28.362468138851</c:v>
                </c:pt>
                <c:pt idx="1979">
                  <c:v>28.340096276699398</c:v>
                </c:pt>
                <c:pt idx="1980">
                  <c:v>28.328084259046001</c:v>
                </c:pt>
                <c:pt idx="1981">
                  <c:v>28.313054167423999</c:v>
                </c:pt>
                <c:pt idx="1982">
                  <c:v>28.320609532428598</c:v>
                </c:pt>
                <c:pt idx="1983">
                  <c:v>28.3666276196554</c:v>
                </c:pt>
                <c:pt idx="1984">
                  <c:v>28.394340313823001</c:v>
                </c:pt>
                <c:pt idx="1985">
                  <c:v>28.4131755145205</c:v>
                </c:pt>
                <c:pt idx="1986">
                  <c:v>28.462210439870201</c:v>
                </c:pt>
                <c:pt idx="1987">
                  <c:v>28.4921432073142</c:v>
                </c:pt>
                <c:pt idx="1988">
                  <c:v>30.131879005389099</c:v>
                </c:pt>
                <c:pt idx="1989">
                  <c:v>32.847923443051798</c:v>
                </c:pt>
                <c:pt idx="1990">
                  <c:v>35.207585929827601</c:v>
                </c:pt>
                <c:pt idx="1991">
                  <c:v>35.806737735758396</c:v>
                </c:pt>
                <c:pt idx="1992">
                  <c:v>35.866153982202299</c:v>
                </c:pt>
                <c:pt idx="1993">
                  <c:v>35.902397958875902</c:v>
                </c:pt>
                <c:pt idx="1994">
                  <c:v>35.927809935325499</c:v>
                </c:pt>
                <c:pt idx="1995">
                  <c:v>35.940003842618403</c:v>
                </c:pt>
                <c:pt idx="1996">
                  <c:v>35.956636362877099</c:v>
                </c:pt>
                <c:pt idx="1997">
                  <c:v>35.9750552229319</c:v>
                </c:pt>
                <c:pt idx="1998">
                  <c:v>35.982727098405803</c:v>
                </c:pt>
                <c:pt idx="1999">
                  <c:v>35.990965211919601</c:v>
                </c:pt>
                <c:pt idx="2000">
                  <c:v>36.023231485355502</c:v>
                </c:pt>
                <c:pt idx="2001">
                  <c:v>36.078930028004102</c:v>
                </c:pt>
                <c:pt idx="2002">
                  <c:v>36.1413504071866</c:v>
                </c:pt>
                <c:pt idx="2003">
                  <c:v>36.096828840229897</c:v>
                </c:pt>
                <c:pt idx="2004">
                  <c:v>36.041455719764201</c:v>
                </c:pt>
                <c:pt idx="2005">
                  <c:v>35.966169401231802</c:v>
                </c:pt>
                <c:pt idx="2006">
                  <c:v>34.321067396218702</c:v>
                </c:pt>
                <c:pt idx="2007">
                  <c:v>31.616883624165599</c:v>
                </c:pt>
                <c:pt idx="2008">
                  <c:v>29.272657005946201</c:v>
                </c:pt>
                <c:pt idx="2009">
                  <c:v>28.754826193183899</c:v>
                </c:pt>
                <c:pt idx="2010">
                  <c:v>28.790506860637102</c:v>
                </c:pt>
                <c:pt idx="2011">
                  <c:v>28.8175581905837</c:v>
                </c:pt>
                <c:pt idx="2012">
                  <c:v>21.8146873370336</c:v>
                </c:pt>
                <c:pt idx="2013">
                  <c:v>11.9105826409369</c:v>
                </c:pt>
                <c:pt idx="2014">
                  <c:v>2.3479106402143302</c:v>
                </c:pt>
                <c:pt idx="2015">
                  <c:v>1.6225663562828201</c:v>
                </c:pt>
                <c:pt idx="2016">
                  <c:v>4.31854548284646</c:v>
                </c:pt>
                <c:pt idx="2017">
                  <c:v>6.6481516216741596</c:v>
                </c:pt>
                <c:pt idx="2018">
                  <c:v>8.7998820237294595</c:v>
                </c:pt>
                <c:pt idx="2019">
                  <c:v>11.487836051543701</c:v>
                </c:pt>
                <c:pt idx="2020">
                  <c:v>13.817294940544199</c:v>
                </c:pt>
                <c:pt idx="2021">
                  <c:v>14.352974482771801</c:v>
                </c:pt>
                <c:pt idx="2022">
                  <c:v>14.3459575072688</c:v>
                </c:pt>
                <c:pt idx="2023">
                  <c:v>14.338898527720801</c:v>
                </c:pt>
                <c:pt idx="2024">
                  <c:v>15.9338798147289</c:v>
                </c:pt>
                <c:pt idx="2025">
                  <c:v>18.5974537569539</c:v>
                </c:pt>
                <c:pt idx="2026">
                  <c:v>20.876872057928399</c:v>
                </c:pt>
                <c:pt idx="2027">
                  <c:v>21.364147652485801</c:v>
                </c:pt>
                <c:pt idx="2028">
                  <c:v>21.3174141319646</c:v>
                </c:pt>
                <c:pt idx="2029">
                  <c:v>21.2665649317934</c:v>
                </c:pt>
                <c:pt idx="2030">
                  <c:v>21.237010138322699</c:v>
                </c:pt>
                <c:pt idx="2031">
                  <c:v>21.232245385125399</c:v>
                </c:pt>
                <c:pt idx="2032">
                  <c:v>21.2327387561004</c:v>
                </c:pt>
                <c:pt idx="2033">
                  <c:v>21.225098979115099</c:v>
                </c:pt>
                <c:pt idx="2034">
                  <c:v>21.206183192940902</c:v>
                </c:pt>
                <c:pt idx="2035">
                  <c:v>21.188179492619</c:v>
                </c:pt>
                <c:pt idx="2036">
                  <c:v>15.877489386998199</c:v>
                </c:pt>
                <c:pt idx="2037">
                  <c:v>8.8148380423463397</c:v>
                </c:pt>
                <c:pt idx="2038">
                  <c:v>1.7618594538779799</c:v>
                </c:pt>
                <c:pt idx="2039">
                  <c:v>5.28070661901251</c:v>
                </c:pt>
                <c:pt idx="2040">
                  <c:v>12.314449866993799</c:v>
                </c:pt>
                <c:pt idx="2041">
                  <c:v>19.346693881371099</c:v>
                </c:pt>
                <c:pt idx="2042">
                  <c:v>21.147675821465899</c:v>
                </c:pt>
                <c:pt idx="2043">
                  <c:v>21.1886823864326</c:v>
                </c:pt>
                <c:pt idx="2044">
                  <c:v>21.224404262218101</c:v>
                </c:pt>
                <c:pt idx="2045">
                  <c:v>21.2237711102688</c:v>
                </c:pt>
                <c:pt idx="2046">
                  <c:v>21.215692197589199</c:v>
                </c:pt>
                <c:pt idx="2047">
                  <c:v>21.183340108751398</c:v>
                </c:pt>
                <c:pt idx="2048">
                  <c:v>21.1793894900708</c:v>
                </c:pt>
                <c:pt idx="2049">
                  <c:v>21.179615363563101</c:v>
                </c:pt>
                <c:pt idx="2050">
                  <c:v>21.157911006790101</c:v>
                </c:pt>
                <c:pt idx="2051">
                  <c:v>22.7262739662883</c:v>
                </c:pt>
                <c:pt idx="2052">
                  <c:v>25.343402998990001</c:v>
                </c:pt>
                <c:pt idx="2053">
                  <c:v>27.6026130211322</c:v>
                </c:pt>
                <c:pt idx="2054">
                  <c:v>28.130689457670702</c:v>
                </c:pt>
                <c:pt idx="2055">
                  <c:v>28.1414222852706</c:v>
                </c:pt>
                <c:pt idx="2056">
                  <c:v>28.1523332475183</c:v>
                </c:pt>
                <c:pt idx="2057">
                  <c:v>28.161244356258699</c:v>
                </c:pt>
                <c:pt idx="2058">
                  <c:v>28.173799177709999</c:v>
                </c:pt>
                <c:pt idx="2059">
                  <c:v>28.177746755842499</c:v>
                </c:pt>
                <c:pt idx="2060">
                  <c:v>28.139736545331999</c:v>
                </c:pt>
                <c:pt idx="2061">
                  <c:v>28.118081417581202</c:v>
                </c:pt>
                <c:pt idx="2062">
                  <c:v>28.1024796225289</c:v>
                </c:pt>
                <c:pt idx="2063">
                  <c:v>28.0478045623707</c:v>
                </c:pt>
                <c:pt idx="2064">
                  <c:v>27.9978565974492</c:v>
                </c:pt>
                <c:pt idx="2065">
                  <c:v>27.9392424810951</c:v>
                </c:pt>
                <c:pt idx="2066">
                  <c:v>27.9257379574263</c:v>
                </c:pt>
                <c:pt idx="2067">
                  <c:v>27.920955222760401</c:v>
                </c:pt>
                <c:pt idx="2068">
                  <c:v>27.920592090204298</c:v>
                </c:pt>
                <c:pt idx="2069">
                  <c:v>24.239399236716199</c:v>
                </c:pt>
                <c:pt idx="2070">
                  <c:v>19.875371170112999</c:v>
                </c:pt>
                <c:pt idx="2071">
                  <c:v>15.1549309097303</c:v>
                </c:pt>
                <c:pt idx="2072">
                  <c:v>13.9409130639997</c:v>
                </c:pt>
                <c:pt idx="2073">
                  <c:v>13.939028841061701</c:v>
                </c:pt>
                <c:pt idx="2074">
                  <c:v>13.9250397229209</c:v>
                </c:pt>
                <c:pt idx="2075">
                  <c:v>13.915552684482</c:v>
                </c:pt>
                <c:pt idx="2076">
                  <c:v>13.9094377316947</c:v>
                </c:pt>
                <c:pt idx="2077">
                  <c:v>13.898718189113</c:v>
                </c:pt>
                <c:pt idx="2078">
                  <c:v>17.543833222410701</c:v>
                </c:pt>
                <c:pt idx="2079">
                  <c:v>21.888117992238001</c:v>
                </c:pt>
                <c:pt idx="2080">
                  <c:v>26.580804867327402</c:v>
                </c:pt>
                <c:pt idx="2081">
                  <c:v>34.650177303708197</c:v>
                </c:pt>
                <c:pt idx="2082">
                  <c:v>44.354706191095197</c:v>
                </c:pt>
                <c:pt idx="2083">
                  <c:v>53.8070291916749</c:v>
                </c:pt>
                <c:pt idx="2084">
                  <c:v>57.829343418556903</c:v>
                </c:pt>
                <c:pt idx="2085">
                  <c:v>60.655905679230301</c:v>
                </c:pt>
                <c:pt idx="2086">
                  <c:v>63.184848118831098</c:v>
                </c:pt>
                <c:pt idx="2087">
                  <c:v>60.198389132848099</c:v>
                </c:pt>
                <c:pt idx="2088">
                  <c:v>55.994478560323699</c:v>
                </c:pt>
                <c:pt idx="2089">
                  <c:v>51.3571116575704</c:v>
                </c:pt>
                <c:pt idx="2090">
                  <c:v>44.928039157705101</c:v>
                </c:pt>
                <c:pt idx="2091">
                  <c:v>37.8886055899642</c:v>
                </c:pt>
                <c:pt idx="2092">
                  <c:v>30.806808133457199</c:v>
                </c:pt>
                <c:pt idx="2093">
                  <c:v>27.464497515654902</c:v>
                </c:pt>
                <c:pt idx="2094">
                  <c:v>24.835212810039</c:v>
                </c:pt>
                <c:pt idx="2095">
                  <c:v>22.5398742511446</c:v>
                </c:pt>
                <c:pt idx="2096">
                  <c:v>23.591710118274101</c:v>
                </c:pt>
                <c:pt idx="2097">
                  <c:v>26.206991474789</c:v>
                </c:pt>
                <c:pt idx="2098">
                  <c:v>28.441457427606402</c:v>
                </c:pt>
                <c:pt idx="2099">
                  <c:v>28.817027566869001</c:v>
                </c:pt>
                <c:pt idx="2100">
                  <c:v>28.6667664004583</c:v>
                </c:pt>
                <c:pt idx="2101">
                  <c:v>28.5446081785751</c:v>
                </c:pt>
                <c:pt idx="2102">
                  <c:v>26.982622220629299</c:v>
                </c:pt>
                <c:pt idx="2103">
                  <c:v>24.420793678029401</c:v>
                </c:pt>
                <c:pt idx="2104">
                  <c:v>22.161812416604601</c:v>
                </c:pt>
                <c:pt idx="2105">
                  <c:v>23.228672682756599</c:v>
                </c:pt>
                <c:pt idx="2106">
                  <c:v>25.876555924866601</c:v>
                </c:pt>
                <c:pt idx="2107">
                  <c:v>28.1567916804199</c:v>
                </c:pt>
                <c:pt idx="2108">
                  <c:v>30.2843329981919</c:v>
                </c:pt>
                <c:pt idx="2109">
                  <c:v>32.960099484273002</c:v>
                </c:pt>
                <c:pt idx="2110">
                  <c:v>35.2917818797725</c:v>
                </c:pt>
                <c:pt idx="2111">
                  <c:v>35.802397748265598</c:v>
                </c:pt>
                <c:pt idx="2112">
                  <c:v>35.770677088107497</c:v>
                </c:pt>
                <c:pt idx="2113">
                  <c:v>35.728906227814697</c:v>
                </c:pt>
                <c:pt idx="2114">
                  <c:v>34.113216556313503</c:v>
                </c:pt>
                <c:pt idx="2115">
                  <c:v>31.445937676789601</c:v>
                </c:pt>
                <c:pt idx="2116">
                  <c:v>29.106497374158</c:v>
                </c:pt>
                <c:pt idx="2117">
                  <c:v>30.1806373651815</c:v>
                </c:pt>
                <c:pt idx="2118">
                  <c:v>32.882675284019903</c:v>
                </c:pt>
                <c:pt idx="2119">
                  <c:v>35.223981427916101</c:v>
                </c:pt>
                <c:pt idx="2120">
                  <c:v>35.724642706460898</c:v>
                </c:pt>
                <c:pt idx="2121">
                  <c:v>35.626579469044003</c:v>
                </c:pt>
                <c:pt idx="2122">
                  <c:v>35.504753780591997</c:v>
                </c:pt>
                <c:pt idx="2123">
                  <c:v>35.430351152741601</c:v>
                </c:pt>
                <c:pt idx="2124">
                  <c:v>35.347669799921903</c:v>
                </c:pt>
                <c:pt idx="2125">
                  <c:v>35.277578297758403</c:v>
                </c:pt>
                <c:pt idx="2126">
                  <c:v>35.255263485422901</c:v>
                </c:pt>
                <c:pt idx="2127">
                  <c:v>35.275480277889599</c:v>
                </c:pt>
                <c:pt idx="2128">
                  <c:v>35.306787763124198</c:v>
                </c:pt>
                <c:pt idx="2129">
                  <c:v>35.283724279304998</c:v>
                </c:pt>
                <c:pt idx="2130">
                  <c:v>35.279913644001503</c:v>
                </c:pt>
                <c:pt idx="2131">
                  <c:v>35.280096911910498</c:v>
                </c:pt>
                <c:pt idx="2132">
                  <c:v>33.664577548733803</c:v>
                </c:pt>
                <c:pt idx="2133">
                  <c:v>31.0194451923063</c:v>
                </c:pt>
                <c:pt idx="2134">
                  <c:v>28.719093795369599</c:v>
                </c:pt>
                <c:pt idx="2135">
                  <c:v>29.779194401841401</c:v>
                </c:pt>
                <c:pt idx="2136">
                  <c:v>32.397981281148802</c:v>
                </c:pt>
                <c:pt idx="2137">
                  <c:v>34.657004065144399</c:v>
                </c:pt>
                <c:pt idx="2138">
                  <c:v>35.182810327499098</c:v>
                </c:pt>
                <c:pt idx="2139">
                  <c:v>35.161560748040898</c:v>
                </c:pt>
                <c:pt idx="2140">
                  <c:v>35.1302454661745</c:v>
                </c:pt>
                <c:pt idx="2141">
                  <c:v>35.134504505636201</c:v>
                </c:pt>
                <c:pt idx="2142">
                  <c:v>35.133117796369703</c:v>
                </c:pt>
                <c:pt idx="2143">
                  <c:v>35.110456494054397</c:v>
                </c:pt>
                <c:pt idx="2144">
                  <c:v>35.101237394898298</c:v>
                </c:pt>
                <c:pt idx="2145">
                  <c:v>35.121376095815798</c:v>
                </c:pt>
                <c:pt idx="2146">
                  <c:v>35.104941476177302</c:v>
                </c:pt>
                <c:pt idx="2147">
                  <c:v>38.770987946808198</c:v>
                </c:pt>
                <c:pt idx="2148">
                  <c:v>43.152394092292703</c:v>
                </c:pt>
                <c:pt idx="2149">
                  <c:v>47.857376851973797</c:v>
                </c:pt>
                <c:pt idx="2150">
                  <c:v>49.090430544886402</c:v>
                </c:pt>
                <c:pt idx="2151">
                  <c:v>49.112872378104299</c:v>
                </c:pt>
                <c:pt idx="2152">
                  <c:v>49.135857351992499</c:v>
                </c:pt>
                <c:pt idx="2153">
                  <c:v>50.763596139016997</c:v>
                </c:pt>
                <c:pt idx="2154">
                  <c:v>53.437375701161798</c:v>
                </c:pt>
                <c:pt idx="2155">
                  <c:v>55.811622485107797</c:v>
                </c:pt>
                <c:pt idx="2156">
                  <c:v>57.957490833337097</c:v>
                </c:pt>
                <c:pt idx="2157">
                  <c:v>60.673227349999998</c:v>
                </c:pt>
                <c:pt idx="2158">
                  <c:v>63.009226710778698</c:v>
                </c:pt>
                <c:pt idx="2159">
                  <c:v>65.161853419980702</c:v>
                </c:pt>
                <c:pt idx="2160">
                  <c:v>67.801960587823203</c:v>
                </c:pt>
                <c:pt idx="2161">
                  <c:v>70.119939880722796</c:v>
                </c:pt>
                <c:pt idx="2162">
                  <c:v>70.622715784856993</c:v>
                </c:pt>
                <c:pt idx="2163">
                  <c:v>70.587089528672706</c:v>
                </c:pt>
                <c:pt idx="2164">
                  <c:v>70.533134538174096</c:v>
                </c:pt>
                <c:pt idx="2165">
                  <c:v>74.356622883246999</c:v>
                </c:pt>
                <c:pt idx="2166">
                  <c:v>78.972427136247205</c:v>
                </c:pt>
                <c:pt idx="2167">
                  <c:v>83.8996241780536</c:v>
                </c:pt>
                <c:pt idx="2168">
                  <c:v>87.036888114757105</c:v>
                </c:pt>
                <c:pt idx="2169">
                  <c:v>90.002464203193099</c:v>
                </c:pt>
                <c:pt idx="2170">
                  <c:v>92.655886582517098</c:v>
                </c:pt>
                <c:pt idx="2171">
                  <c:v>91.673333008276401</c:v>
                </c:pt>
                <c:pt idx="2172">
                  <c:v>89.018630227489894</c:v>
                </c:pt>
                <c:pt idx="2173">
                  <c:v>86.682562914724201</c:v>
                </c:pt>
                <c:pt idx="2174">
                  <c:v>80.936484460291297</c:v>
                </c:pt>
                <c:pt idx="2175">
                  <c:v>73.928596173342399</c:v>
                </c:pt>
                <c:pt idx="2176">
                  <c:v>66.905128958427895</c:v>
                </c:pt>
                <c:pt idx="2177">
                  <c:v>59.930308342344198</c:v>
                </c:pt>
                <c:pt idx="2178">
                  <c:v>52.857588105907702</c:v>
                </c:pt>
                <c:pt idx="2179">
                  <c:v>45.757680651744401</c:v>
                </c:pt>
                <c:pt idx="2180">
                  <c:v>45.628893985566897</c:v>
                </c:pt>
                <c:pt idx="2181">
                  <c:v>48.396365462041402</c:v>
                </c:pt>
                <c:pt idx="2182">
                  <c:v>50.8383205836274</c:v>
                </c:pt>
                <c:pt idx="2183">
                  <c:v>49.764906728434298</c:v>
                </c:pt>
                <c:pt idx="2184">
                  <c:v>47.041207148420597</c:v>
                </c:pt>
                <c:pt idx="2185">
                  <c:v>44.671649285807</c:v>
                </c:pt>
                <c:pt idx="2186">
                  <c:v>45.707350993311103</c:v>
                </c:pt>
                <c:pt idx="2187">
                  <c:v>48.358038842673601</c:v>
                </c:pt>
                <c:pt idx="2188">
                  <c:v>50.590361611916101</c:v>
                </c:pt>
                <c:pt idx="2189">
                  <c:v>52.665621504321102</c:v>
                </c:pt>
                <c:pt idx="2190">
                  <c:v>55.309183260928698</c:v>
                </c:pt>
                <c:pt idx="2191">
                  <c:v>57.560345185121399</c:v>
                </c:pt>
                <c:pt idx="2192">
                  <c:v>61.738568382471598</c:v>
                </c:pt>
                <c:pt idx="2193">
                  <c:v>66.050578181044798</c:v>
                </c:pt>
                <c:pt idx="2194">
                  <c:v>70.73283835849</c:v>
                </c:pt>
                <c:pt idx="2195">
                  <c:v>72.015802091237603</c:v>
                </c:pt>
                <c:pt idx="2196">
                  <c:v>72.085659645415404</c:v>
                </c:pt>
                <c:pt idx="2197">
                  <c:v>72.169090231009207</c:v>
                </c:pt>
                <c:pt idx="2198">
                  <c:v>65.249345909542797</c:v>
                </c:pt>
                <c:pt idx="2199">
                  <c:v>55.416190696844801</c:v>
                </c:pt>
                <c:pt idx="2200">
                  <c:v>45.905715149302999</c:v>
                </c:pt>
                <c:pt idx="2201">
                  <c:v>45.199684148748297</c:v>
                </c:pt>
                <c:pt idx="2202">
                  <c:v>47.912867809755497</c:v>
                </c:pt>
                <c:pt idx="2203">
                  <c:v>50.218684906125603</c:v>
                </c:pt>
                <c:pt idx="2204">
                  <c:v>49.0721190393866</c:v>
                </c:pt>
                <c:pt idx="2205">
                  <c:v>46.302934682868703</c:v>
                </c:pt>
                <c:pt idx="2206">
                  <c:v>43.907277653186199</c:v>
                </c:pt>
                <c:pt idx="2207">
                  <c:v>41.754133778062901</c:v>
                </c:pt>
                <c:pt idx="2208">
                  <c:v>39.069496553085301</c:v>
                </c:pt>
                <c:pt idx="2209">
                  <c:v>36.751067105811103</c:v>
                </c:pt>
                <c:pt idx="2210">
                  <c:v>34.5825322785144</c:v>
                </c:pt>
                <c:pt idx="2211">
                  <c:v>31.868258403996201</c:v>
                </c:pt>
                <c:pt idx="2212">
                  <c:v>29.5091593616783</c:v>
                </c:pt>
                <c:pt idx="2213">
                  <c:v>28.941004986228499</c:v>
                </c:pt>
                <c:pt idx="2214">
                  <c:v>28.9097317024153</c:v>
                </c:pt>
                <c:pt idx="2215">
                  <c:v>28.8734255262655</c:v>
                </c:pt>
                <c:pt idx="2216">
                  <c:v>28.820338814984101</c:v>
                </c:pt>
                <c:pt idx="2217">
                  <c:v>28.7758026058921</c:v>
                </c:pt>
                <c:pt idx="2218">
                  <c:v>28.713478216302502</c:v>
                </c:pt>
                <c:pt idx="2219">
                  <c:v>30.3108316745225</c:v>
                </c:pt>
                <c:pt idx="2220">
                  <c:v>32.9566160670824</c:v>
                </c:pt>
                <c:pt idx="2221">
                  <c:v>35.2621551169713</c:v>
                </c:pt>
                <c:pt idx="2222">
                  <c:v>32.054697263536703</c:v>
                </c:pt>
                <c:pt idx="2223">
                  <c:v>27.570936759349902</c:v>
                </c:pt>
                <c:pt idx="2224">
                  <c:v>22.746483340435798</c:v>
                </c:pt>
                <c:pt idx="2225">
                  <c:v>23.096845019692498</c:v>
                </c:pt>
                <c:pt idx="2226">
                  <c:v>25.787902327143399</c:v>
                </c:pt>
                <c:pt idx="2227">
                  <c:v>28.098852467503701</c:v>
                </c:pt>
                <c:pt idx="2228">
                  <c:v>27.032332492902899</c:v>
                </c:pt>
                <c:pt idx="2229">
                  <c:v>24.370587666459901</c:v>
                </c:pt>
                <c:pt idx="2230">
                  <c:v>22.044658370632099</c:v>
                </c:pt>
                <c:pt idx="2231">
                  <c:v>23.120254305024002</c:v>
                </c:pt>
                <c:pt idx="2232">
                  <c:v>25.815076314372099</c:v>
                </c:pt>
                <c:pt idx="2233">
                  <c:v>28.133049797001</c:v>
                </c:pt>
                <c:pt idx="2234">
                  <c:v>27.073371018838401</c:v>
                </c:pt>
                <c:pt idx="2235">
                  <c:v>24.400492471528999</c:v>
                </c:pt>
                <c:pt idx="2236">
                  <c:v>22.086102466457</c:v>
                </c:pt>
                <c:pt idx="2237">
                  <c:v>21.526318007329898</c:v>
                </c:pt>
                <c:pt idx="2238">
                  <c:v>21.513371524314898</c:v>
                </c:pt>
                <c:pt idx="2239">
                  <c:v>21.497954054636001</c:v>
                </c:pt>
                <c:pt idx="2240">
                  <c:v>21.461773376058201</c:v>
                </c:pt>
                <c:pt idx="2241">
                  <c:v>21.446554585918499</c:v>
                </c:pt>
                <c:pt idx="2242">
                  <c:v>21.404990835681598</c:v>
                </c:pt>
                <c:pt idx="2243">
                  <c:v>22.953311497831901</c:v>
                </c:pt>
                <c:pt idx="2244">
                  <c:v>25.541867141883198</c:v>
                </c:pt>
                <c:pt idx="2245">
                  <c:v>27.764343471067001</c:v>
                </c:pt>
                <c:pt idx="2246">
                  <c:v>24.5431333649938</c:v>
                </c:pt>
                <c:pt idx="2247">
                  <c:v>20.1006371430861</c:v>
                </c:pt>
                <c:pt idx="2248">
                  <c:v>15.321047046871801</c:v>
                </c:pt>
                <c:pt idx="2249">
                  <c:v>15.657599102836301</c:v>
                </c:pt>
                <c:pt idx="2250">
                  <c:v>18.286378110515201</c:v>
                </c:pt>
                <c:pt idx="2251">
                  <c:v>20.5510084475412</c:v>
                </c:pt>
                <c:pt idx="2252">
                  <c:v>22.647788473567001</c:v>
                </c:pt>
                <c:pt idx="2253">
                  <c:v>25.275891864835899</c:v>
                </c:pt>
                <c:pt idx="2254">
                  <c:v>27.557036952775999</c:v>
                </c:pt>
                <c:pt idx="2255">
                  <c:v>29.688556017393399</c:v>
                </c:pt>
                <c:pt idx="2256">
                  <c:v>32.366365148992998</c:v>
                </c:pt>
                <c:pt idx="2257">
                  <c:v>34.701454323310799</c:v>
                </c:pt>
                <c:pt idx="2258">
                  <c:v>29.977234041927499</c:v>
                </c:pt>
                <c:pt idx="2259">
                  <c:v>22.944713335091802</c:v>
                </c:pt>
                <c:pt idx="2260">
                  <c:v>15.8982622324337</c:v>
                </c:pt>
                <c:pt idx="2261">
                  <c:v>14.132139573001799</c:v>
                </c:pt>
                <c:pt idx="2262">
                  <c:v>14.128129683611601</c:v>
                </c:pt>
                <c:pt idx="2263">
                  <c:v>14.1239789244598</c:v>
                </c:pt>
                <c:pt idx="2264">
                  <c:v>26.313918798701199</c:v>
                </c:pt>
                <c:pt idx="2265">
                  <c:v>43.056238998083003</c:v>
                </c:pt>
                <c:pt idx="2266">
                  <c:v>59.377973203344901</c:v>
                </c:pt>
                <c:pt idx="2267">
                  <c:v>56.417723542492602</c:v>
                </c:pt>
                <c:pt idx="2268">
                  <c:v>46.581534425464199</c:v>
                </c:pt>
                <c:pt idx="2269">
                  <c:v>37.175816693600702</c:v>
                </c:pt>
                <c:pt idx="2270">
                  <c:v>33.337702831579698</c:v>
                </c:pt>
                <c:pt idx="2271">
                  <c:v>30.749148983581801</c:v>
                </c:pt>
                <c:pt idx="2272">
                  <c:v>28.510866867759098</c:v>
                </c:pt>
                <c:pt idx="2273">
                  <c:v>26.4526623446312</c:v>
                </c:pt>
                <c:pt idx="2274">
                  <c:v>23.857567403799401</c:v>
                </c:pt>
                <c:pt idx="2275">
                  <c:v>21.6103359649703</c:v>
                </c:pt>
                <c:pt idx="2276">
                  <c:v>24.787596043353101</c:v>
                </c:pt>
                <c:pt idx="2277">
                  <c:v>29.209684459139801</c:v>
                </c:pt>
                <c:pt idx="2278">
                  <c:v>33.997402496837402</c:v>
                </c:pt>
                <c:pt idx="2279">
                  <c:v>33.657547938307999</c:v>
                </c:pt>
                <c:pt idx="2280">
                  <c:v>30.992442167975401</c:v>
                </c:pt>
                <c:pt idx="2281">
                  <c:v>28.693931192573601</c:v>
                </c:pt>
                <c:pt idx="2282">
                  <c:v>29.754419295913099</c:v>
                </c:pt>
                <c:pt idx="2283">
                  <c:v>32.377318958045599</c:v>
                </c:pt>
                <c:pt idx="2284">
                  <c:v>34.662337244042</c:v>
                </c:pt>
                <c:pt idx="2285">
                  <c:v>35.1755207436373</c:v>
                </c:pt>
                <c:pt idx="2286">
                  <c:v>35.116481696189801</c:v>
                </c:pt>
                <c:pt idx="2287">
                  <c:v>35.080535723906998</c:v>
                </c:pt>
                <c:pt idx="2288">
                  <c:v>33.458022722202998</c:v>
                </c:pt>
                <c:pt idx="2289">
                  <c:v>30.769566922945899</c:v>
                </c:pt>
                <c:pt idx="2290">
                  <c:v>28.397418772010699</c:v>
                </c:pt>
                <c:pt idx="2291">
                  <c:v>29.3805488234241</c:v>
                </c:pt>
                <c:pt idx="2292">
                  <c:v>31.967860910575698</c:v>
                </c:pt>
                <c:pt idx="2293">
                  <c:v>34.185463167583499</c:v>
                </c:pt>
                <c:pt idx="2294">
                  <c:v>34.723715560162098</c:v>
                </c:pt>
                <c:pt idx="2295">
                  <c:v>34.754895254104603</c:v>
                </c:pt>
                <c:pt idx="2296">
                  <c:v>34.792545074620499</c:v>
                </c:pt>
                <c:pt idx="2297">
                  <c:v>40.035903792661898</c:v>
                </c:pt>
                <c:pt idx="2298">
                  <c:v>46.985082953194897</c:v>
                </c:pt>
                <c:pt idx="2299">
                  <c:v>53.920701551841503</c:v>
                </c:pt>
                <c:pt idx="2300">
                  <c:v>52.021611320842197</c:v>
                </c:pt>
                <c:pt idx="2301">
                  <c:v>47.669325821828501</c:v>
                </c:pt>
                <c:pt idx="2302">
                  <c:v>42.963455925688002</c:v>
                </c:pt>
                <c:pt idx="2303">
                  <c:v>40.067049794342701</c:v>
                </c:pt>
                <c:pt idx="2304">
                  <c:v>37.361181739017397</c:v>
                </c:pt>
                <c:pt idx="2305">
                  <c:v>34.986752227209898</c:v>
                </c:pt>
                <c:pt idx="2306">
                  <c:v>34.433098358802901</c:v>
                </c:pt>
                <c:pt idx="2307">
                  <c:v>34.429976171303402</c:v>
                </c:pt>
                <c:pt idx="2308">
                  <c:v>34.400051423687898</c:v>
                </c:pt>
                <c:pt idx="2309">
                  <c:v>34.3593155656229</c:v>
                </c:pt>
                <c:pt idx="2310">
                  <c:v>34.3176432253317</c:v>
                </c:pt>
                <c:pt idx="2311">
                  <c:v>34.271231908531703</c:v>
                </c:pt>
                <c:pt idx="2312">
                  <c:v>34.251071341406103</c:v>
                </c:pt>
                <c:pt idx="2313">
                  <c:v>34.208094225529003</c:v>
                </c:pt>
                <c:pt idx="2314">
                  <c:v>34.137896124239901</c:v>
                </c:pt>
                <c:pt idx="2315">
                  <c:v>32.574087703815501</c:v>
                </c:pt>
                <c:pt idx="2316">
                  <c:v>29.9943964327536</c:v>
                </c:pt>
                <c:pt idx="2317">
                  <c:v>27.7602442300444</c:v>
                </c:pt>
                <c:pt idx="2318">
                  <c:v>25.734612989105401</c:v>
                </c:pt>
                <c:pt idx="2319">
                  <c:v>23.211357080794802</c:v>
                </c:pt>
                <c:pt idx="2320">
                  <c:v>21.019037419788699</c:v>
                </c:pt>
                <c:pt idx="2321">
                  <c:v>21.5483093818765</c:v>
                </c:pt>
                <c:pt idx="2322">
                  <c:v>22.409494593662</c:v>
                </c:pt>
                <c:pt idx="2323">
                  <c:v>23.614643566572401</c:v>
                </c:pt>
                <c:pt idx="2324">
                  <c:v>24.9915077874854</c:v>
                </c:pt>
                <c:pt idx="2325">
                  <c:v>25.848931014885</c:v>
                </c:pt>
                <c:pt idx="2326">
                  <c:v>27.057291266660901</c:v>
                </c:pt>
                <c:pt idx="2327">
                  <c:v>28.955395074668999</c:v>
                </c:pt>
                <c:pt idx="2328">
                  <c:v>31.537908778862001</c:v>
                </c:pt>
                <c:pt idx="2329">
                  <c:v>33.787824075850303</c:v>
                </c:pt>
                <c:pt idx="2330">
                  <c:v>34.344988070135301</c:v>
                </c:pt>
                <c:pt idx="2331">
                  <c:v>34.401763311779803</c:v>
                </c:pt>
                <c:pt idx="2332">
                  <c:v>34.424614033394903</c:v>
                </c:pt>
                <c:pt idx="2333">
                  <c:v>34.440396758631003</c:v>
                </c:pt>
                <c:pt idx="2334">
                  <c:v>34.419267522442198</c:v>
                </c:pt>
                <c:pt idx="2335">
                  <c:v>34.387497014945602</c:v>
                </c:pt>
                <c:pt idx="2336">
                  <c:v>39.476502062088599</c:v>
                </c:pt>
                <c:pt idx="2337">
                  <c:v>46.332983699428098</c:v>
                </c:pt>
                <c:pt idx="2338">
                  <c:v>53.087922888445398</c:v>
                </c:pt>
                <c:pt idx="2339">
                  <c:v>54.815734697125798</c:v>
                </c:pt>
                <c:pt idx="2340">
                  <c:v>54.858461209818401</c:v>
                </c:pt>
                <c:pt idx="2341">
                  <c:v>54.857638736339297</c:v>
                </c:pt>
                <c:pt idx="2342">
                  <c:v>51.321912586289798</c:v>
                </c:pt>
                <c:pt idx="2343">
                  <c:v>47.102459474364899</c:v>
                </c:pt>
                <c:pt idx="2344">
                  <c:v>42.532662733507699</c:v>
                </c:pt>
                <c:pt idx="2345">
                  <c:v>39.855750497175798</c:v>
                </c:pt>
                <c:pt idx="2346">
                  <c:v>37.3496011636623</c:v>
                </c:pt>
                <c:pt idx="2347">
                  <c:v>35.1686353869895</c:v>
                </c:pt>
                <c:pt idx="2348">
                  <c:v>33.102825253910503</c:v>
                </c:pt>
                <c:pt idx="2349">
                  <c:v>30.533927094996201</c:v>
                </c:pt>
                <c:pt idx="2350">
                  <c:v>28.293050224025102</c:v>
                </c:pt>
                <c:pt idx="2351">
                  <c:v>27.814196984872499</c:v>
                </c:pt>
                <c:pt idx="2352">
                  <c:v>27.843733162941501</c:v>
                </c:pt>
                <c:pt idx="2353">
                  <c:v>27.893730325004999</c:v>
                </c:pt>
                <c:pt idx="2354">
                  <c:v>27.938992271167098</c:v>
                </c:pt>
                <c:pt idx="2355">
                  <c:v>27.977926068021802</c:v>
                </c:pt>
                <c:pt idx="2356">
                  <c:v>28.0365459283476</c:v>
                </c:pt>
                <c:pt idx="2357">
                  <c:v>28.063324959686401</c:v>
                </c:pt>
                <c:pt idx="2358">
                  <c:v>28.106821414029</c:v>
                </c:pt>
                <c:pt idx="2359">
                  <c:v>28.1274047960061</c:v>
                </c:pt>
                <c:pt idx="2360">
                  <c:v>21.339611124667499</c:v>
                </c:pt>
                <c:pt idx="2361">
                  <c:v>11.6462410997338</c:v>
                </c:pt>
                <c:pt idx="2362">
                  <c:v>2.2939407524214399</c:v>
                </c:pt>
                <c:pt idx="2363">
                  <c:v>10.6058498429012</c:v>
                </c:pt>
                <c:pt idx="2364">
                  <c:v>24.780364184667</c:v>
                </c:pt>
                <c:pt idx="2365">
                  <c:v>39.003826969726802</c:v>
                </c:pt>
                <c:pt idx="2366">
                  <c:v>41.023228475354401</c:v>
                </c:pt>
                <c:pt idx="2367">
                  <c:v>38.431715565603</c:v>
                </c:pt>
                <c:pt idx="2368">
                  <c:v>36.203529829607703</c:v>
                </c:pt>
                <c:pt idx="2369">
                  <c:v>34.118179944552303</c:v>
                </c:pt>
                <c:pt idx="2370">
                  <c:v>31.482895979366901</c:v>
                </c:pt>
                <c:pt idx="2371">
                  <c:v>29.187868770512999</c:v>
                </c:pt>
                <c:pt idx="2372">
                  <c:v>30.278231997105099</c:v>
                </c:pt>
                <c:pt idx="2373">
                  <c:v>33.004756284893801</c:v>
                </c:pt>
                <c:pt idx="2374">
                  <c:v>35.3662598082079</c:v>
                </c:pt>
                <c:pt idx="2375">
                  <c:v>37.628070735064398</c:v>
                </c:pt>
                <c:pt idx="2376">
                  <c:v>40.469963396790099</c:v>
                </c:pt>
                <c:pt idx="2377">
                  <c:v>43.012443722951801</c:v>
                </c:pt>
                <c:pt idx="2378">
                  <c:v>45.387691185617903</c:v>
                </c:pt>
                <c:pt idx="2379">
                  <c:v>48.3460367525389</c:v>
                </c:pt>
                <c:pt idx="2380">
                  <c:v>50.9834654030672</c:v>
                </c:pt>
                <c:pt idx="2381">
                  <c:v>51.7005111268194</c:v>
                </c:pt>
                <c:pt idx="2382">
                  <c:v>51.8551887811103</c:v>
                </c:pt>
                <c:pt idx="2383">
                  <c:v>52.0230898636974</c:v>
                </c:pt>
                <c:pt idx="2384">
                  <c:v>48.114656915402001</c:v>
                </c:pt>
                <c:pt idx="2385">
                  <c:v>43.3750452034894</c:v>
                </c:pt>
                <c:pt idx="2386">
                  <c:v>38.324279852100801</c:v>
                </c:pt>
                <c:pt idx="2387">
                  <c:v>36.857027529028201</c:v>
                </c:pt>
                <c:pt idx="2388">
                  <c:v>36.647702648992798</c:v>
                </c:pt>
                <c:pt idx="2389">
                  <c:v>36.4316294185369</c:v>
                </c:pt>
                <c:pt idx="2390">
                  <c:v>36.469415834035502</c:v>
                </c:pt>
                <c:pt idx="2391">
                  <c:v>36.594437918200498</c:v>
                </c:pt>
                <c:pt idx="2392">
                  <c:v>36.748936711015197</c:v>
                </c:pt>
                <c:pt idx="2393">
                  <c:v>40.632798845274699</c:v>
                </c:pt>
                <c:pt idx="2394">
                  <c:v>45.215557239292302</c:v>
                </c:pt>
                <c:pt idx="2395">
                  <c:v>50.141616528979199</c:v>
                </c:pt>
                <c:pt idx="2396">
                  <c:v>45.842972537686599</c:v>
                </c:pt>
                <c:pt idx="2397">
                  <c:v>38.417113784661097</c:v>
                </c:pt>
                <c:pt idx="2398">
                  <c:v>31.038312790959498</c:v>
                </c:pt>
                <c:pt idx="2399">
                  <c:v>30.809428545380801</c:v>
                </c:pt>
                <c:pt idx="2400">
                  <c:v>33.513620179173998</c:v>
                </c:pt>
                <c:pt idx="2401">
                  <c:v>35.844380601741904</c:v>
                </c:pt>
                <c:pt idx="2402">
                  <c:v>36.347848501925498</c:v>
                </c:pt>
                <c:pt idx="2403">
                  <c:v>36.2931769458242</c:v>
                </c:pt>
                <c:pt idx="2404">
                  <c:v>36.216357991072897</c:v>
                </c:pt>
                <c:pt idx="2405">
                  <c:v>39.9645522175556</c:v>
                </c:pt>
                <c:pt idx="2406">
                  <c:v>44.437981962592303</c:v>
                </c:pt>
                <c:pt idx="2407">
                  <c:v>49.253802248199896</c:v>
                </c:pt>
                <c:pt idx="2408">
                  <c:v>44.964850786939003</c:v>
                </c:pt>
                <c:pt idx="2409">
                  <c:v>37.6729325985768</c:v>
                </c:pt>
                <c:pt idx="2410">
                  <c:v>30.4311916652116</c:v>
                </c:pt>
                <c:pt idx="2411">
                  <c:v>30.1466922097359</c:v>
                </c:pt>
                <c:pt idx="2412">
                  <c:v>32.718445662372801</c:v>
                </c:pt>
                <c:pt idx="2413">
                  <c:v>34.8991232260624</c:v>
                </c:pt>
                <c:pt idx="2414">
                  <c:v>33.763558415730799</c:v>
                </c:pt>
                <c:pt idx="2415">
                  <c:v>31.0866358981229</c:v>
                </c:pt>
                <c:pt idx="2416">
                  <c:v>28.752116609276101</c:v>
                </c:pt>
                <c:pt idx="2417">
                  <c:v>29.7347579740177</c:v>
                </c:pt>
                <c:pt idx="2418">
                  <c:v>32.2687526331028</c:v>
                </c:pt>
                <c:pt idx="2419">
                  <c:v>34.4640907279719</c:v>
                </c:pt>
                <c:pt idx="2420">
                  <c:v>34.894319568162402</c:v>
                </c:pt>
                <c:pt idx="2421">
                  <c:v>34.784744304877698</c:v>
                </c:pt>
                <c:pt idx="2422">
                  <c:v>34.687692215522901</c:v>
                </c:pt>
                <c:pt idx="2423">
                  <c:v>34.669573698382997</c:v>
                </c:pt>
                <c:pt idx="2424">
                  <c:v>34.683085374355798</c:v>
                </c:pt>
                <c:pt idx="2425">
                  <c:v>34.699194322482597</c:v>
                </c:pt>
                <c:pt idx="2426">
                  <c:v>34.678319301338099</c:v>
                </c:pt>
                <c:pt idx="2427">
                  <c:v>34.655034580534199</c:v>
                </c:pt>
                <c:pt idx="2428">
                  <c:v>34.625821399000898</c:v>
                </c:pt>
                <c:pt idx="2429">
                  <c:v>43.450228021854002</c:v>
                </c:pt>
                <c:pt idx="2430">
                  <c:v>54.739250690539897</c:v>
                </c:pt>
                <c:pt idx="2431">
                  <c:v>66.366535284868505</c:v>
                </c:pt>
                <c:pt idx="2432">
                  <c:v>69.169801961164694</c:v>
                </c:pt>
                <c:pt idx="2433">
                  <c:v>68.934206473710503</c:v>
                </c:pt>
                <c:pt idx="2434">
                  <c:v>68.695044319402001</c:v>
                </c:pt>
                <c:pt idx="2435">
                  <c:v>68.418311067012795</c:v>
                </c:pt>
                <c:pt idx="2436">
                  <c:v>68.163025658113099</c:v>
                </c:pt>
                <c:pt idx="2437">
                  <c:v>67.887865853076903</c:v>
                </c:pt>
                <c:pt idx="2438">
                  <c:v>69.270778499328898</c:v>
                </c:pt>
                <c:pt idx="2439">
                  <c:v>71.707139293437905</c:v>
                </c:pt>
                <c:pt idx="2440">
                  <c:v>73.824923398897496</c:v>
                </c:pt>
                <c:pt idx="2441">
                  <c:v>79.590294514030603</c:v>
                </c:pt>
                <c:pt idx="2442">
                  <c:v>86.689827110561794</c:v>
                </c:pt>
                <c:pt idx="2443">
                  <c:v>93.825969170286498</c:v>
                </c:pt>
                <c:pt idx="2444">
                  <c:v>100.72421721456701</c:v>
                </c:pt>
                <c:pt idx="2445">
                  <c:v>107.59698894140099</c:v>
                </c:pt>
                <c:pt idx="2446">
                  <c:v>114.46473744438499</c:v>
                </c:pt>
                <c:pt idx="2447">
                  <c:v>121.75077912438699</c:v>
                </c:pt>
                <c:pt idx="2448">
                  <c:v>129.24239481678401</c:v>
                </c:pt>
                <c:pt idx="2449">
                  <c:v>136.79627314221401</c:v>
                </c:pt>
                <c:pt idx="2450">
                  <c:v>135.279746337132</c:v>
                </c:pt>
                <c:pt idx="2451">
                  <c:v>131.26081256527499</c:v>
                </c:pt>
                <c:pt idx="2452">
                  <c:v>126.847581187459</c:v>
                </c:pt>
                <c:pt idx="2453">
                  <c:v>115.693390498624</c:v>
                </c:pt>
                <c:pt idx="2454">
                  <c:v>102.272773289947</c:v>
                </c:pt>
                <c:pt idx="2455">
                  <c:v>88.680024745840498</c:v>
                </c:pt>
                <c:pt idx="2456">
                  <c:v>81.651580228400505</c:v>
                </c:pt>
                <c:pt idx="2457">
                  <c:v>77.291217266136101</c:v>
                </c:pt>
                <c:pt idx="2458">
                  <c:v>72.569947914045002</c:v>
                </c:pt>
                <c:pt idx="2459">
                  <c:v>69.617215814842893</c:v>
                </c:pt>
                <c:pt idx="2460">
                  <c:v>66.791513233270706</c:v>
                </c:pt>
                <c:pt idx="2461">
                  <c:v>64.374979805545905</c:v>
                </c:pt>
                <c:pt idx="2462">
                  <c:v>56.918854731332502</c:v>
                </c:pt>
                <c:pt idx="2463">
                  <c:v>47.147987006614898</c:v>
                </c:pt>
                <c:pt idx="2464">
                  <c:v>37.732455995916503</c:v>
                </c:pt>
                <c:pt idx="2465">
                  <c:v>31.698178116811199</c:v>
                </c:pt>
                <c:pt idx="2466">
                  <c:v>27.253599980475599</c:v>
                </c:pt>
                <c:pt idx="2467">
                  <c:v>22.475715100170401</c:v>
                </c:pt>
                <c:pt idx="2468">
                  <c:v>30.192295706758099</c:v>
                </c:pt>
                <c:pt idx="2469">
                  <c:v>41.517806767122998</c:v>
                </c:pt>
                <c:pt idx="2470">
                  <c:v>53.135582687369798</c:v>
                </c:pt>
                <c:pt idx="2471">
                  <c:v>47.147533387032098</c:v>
                </c:pt>
                <c:pt idx="2472">
                  <c:v>35.778017147493102</c:v>
                </c:pt>
                <c:pt idx="2473">
                  <c:v>24.039336968840502</c:v>
                </c:pt>
                <c:pt idx="2474">
                  <c:v>22.675674411666002</c:v>
                </c:pt>
                <c:pt idx="2475">
                  <c:v>25.362847567296001</c:v>
                </c:pt>
                <c:pt idx="2476">
                  <c:v>27.713382713754701</c:v>
                </c:pt>
                <c:pt idx="2477">
                  <c:v>28.293262376938799</c:v>
                </c:pt>
                <c:pt idx="2478">
                  <c:v>28.347193929611699</c:v>
                </c:pt>
                <c:pt idx="2479">
                  <c:v>28.410500395036301</c:v>
                </c:pt>
                <c:pt idx="2480">
                  <c:v>29.948088116026</c:v>
                </c:pt>
                <c:pt idx="2481">
                  <c:v>32.471743536007999</c:v>
                </c:pt>
                <c:pt idx="2482">
                  <c:v>34.670091463649598</c:v>
                </c:pt>
                <c:pt idx="2483">
                  <c:v>35.099102099062499</c:v>
                </c:pt>
                <c:pt idx="2484">
                  <c:v>34.996422000931297</c:v>
                </c:pt>
                <c:pt idx="2485">
                  <c:v>34.916162972873302</c:v>
                </c:pt>
                <c:pt idx="2486">
                  <c:v>34.957944156213003</c:v>
                </c:pt>
                <c:pt idx="2487">
                  <c:v>35.039117271064796</c:v>
                </c:pt>
                <c:pt idx="2488">
                  <c:v>35.095223847029601</c:v>
                </c:pt>
                <c:pt idx="2489">
                  <c:v>31.4718481703148</c:v>
                </c:pt>
                <c:pt idx="2490">
                  <c:v>27.124716589081601</c:v>
                </c:pt>
                <c:pt idx="2491">
                  <c:v>22.440566557912</c:v>
                </c:pt>
                <c:pt idx="2492">
                  <c:v>19.605609921341099</c:v>
                </c:pt>
                <c:pt idx="2493">
                  <c:v>16.953690622640998</c:v>
                </c:pt>
                <c:pt idx="2494">
                  <c:v>14.6645926093362</c:v>
                </c:pt>
                <c:pt idx="2495">
                  <c:v>14.1466057320297</c:v>
                </c:pt>
                <c:pt idx="2496">
                  <c:v>14.117854894947101</c:v>
                </c:pt>
                <c:pt idx="2497">
                  <c:v>14.1103686485548</c:v>
                </c:pt>
                <c:pt idx="2498">
                  <c:v>15.7121792965943</c:v>
                </c:pt>
                <c:pt idx="2499">
                  <c:v>18.369670506750602</c:v>
                </c:pt>
                <c:pt idx="2500">
                  <c:v>20.686998153636999</c:v>
                </c:pt>
                <c:pt idx="2501">
                  <c:v>19.6503601605128</c:v>
                </c:pt>
                <c:pt idx="2502">
                  <c:v>17.011122252697099</c:v>
                </c:pt>
                <c:pt idx="2503">
                  <c:v>14.7453352458003</c:v>
                </c:pt>
                <c:pt idx="2504">
                  <c:v>15.7547802372594</c:v>
                </c:pt>
                <c:pt idx="2505">
                  <c:v>18.313961722788701</c:v>
                </c:pt>
                <c:pt idx="2506">
                  <c:v>20.517065064071101</c:v>
                </c:pt>
                <c:pt idx="2507">
                  <c:v>22.521652714443199</c:v>
                </c:pt>
                <c:pt idx="2508">
                  <c:v>25.025955214468699</c:v>
                </c:pt>
                <c:pt idx="2509">
                  <c:v>27.170217791228101</c:v>
                </c:pt>
                <c:pt idx="2510">
                  <c:v>27.7394109254585</c:v>
                </c:pt>
                <c:pt idx="2511">
                  <c:v>27.8338426368305</c:v>
                </c:pt>
                <c:pt idx="2512">
                  <c:v>27.8544628857641</c:v>
                </c:pt>
                <c:pt idx="2513">
                  <c:v>29.4588060054779</c:v>
                </c:pt>
                <c:pt idx="2514">
                  <c:v>32.088556423214797</c:v>
                </c:pt>
                <c:pt idx="2515">
                  <c:v>34.407025802604799</c:v>
                </c:pt>
                <c:pt idx="2516">
                  <c:v>33.3246928291139</c:v>
                </c:pt>
                <c:pt idx="2517">
                  <c:v>30.697934041987001</c:v>
                </c:pt>
                <c:pt idx="2518">
                  <c:v>28.4445494174313</c:v>
                </c:pt>
                <c:pt idx="2519">
                  <c:v>29.495072256904201</c:v>
                </c:pt>
                <c:pt idx="2520">
                  <c:v>32.137094972670702</c:v>
                </c:pt>
                <c:pt idx="2521">
                  <c:v>34.4420017788918</c:v>
                </c:pt>
                <c:pt idx="2522">
                  <c:v>34.923059623555197</c:v>
                </c:pt>
                <c:pt idx="2523">
                  <c:v>34.842692466428502</c:v>
                </c:pt>
                <c:pt idx="2524">
                  <c:v>34.766643404353502</c:v>
                </c:pt>
                <c:pt idx="2525">
                  <c:v>34.728384286889501</c:v>
                </c:pt>
                <c:pt idx="2526">
                  <c:v>34.683871623216803</c:v>
                </c:pt>
                <c:pt idx="2527">
                  <c:v>34.703338971283401</c:v>
                </c:pt>
                <c:pt idx="2528">
                  <c:v>34.632233455278097</c:v>
                </c:pt>
                <c:pt idx="2529">
                  <c:v>34.642034842365902</c:v>
                </c:pt>
                <c:pt idx="2530">
                  <c:v>34.5512781310496</c:v>
                </c:pt>
                <c:pt idx="2531">
                  <c:v>34.4448826141994</c:v>
                </c:pt>
                <c:pt idx="2532">
                  <c:v>34.3211739931727</c:v>
                </c:pt>
                <c:pt idx="2533">
                  <c:v>34.217720801042198</c:v>
                </c:pt>
                <c:pt idx="2534">
                  <c:v>32.673420941499501</c:v>
                </c:pt>
                <c:pt idx="2535">
                  <c:v>30.1219540238679</c:v>
                </c:pt>
                <c:pt idx="2536">
                  <c:v>27.936415637565499</c:v>
                </c:pt>
                <c:pt idx="2537">
                  <c:v>27.432434635928701</c:v>
                </c:pt>
                <c:pt idx="2538">
                  <c:v>27.4261734418929</c:v>
                </c:pt>
                <c:pt idx="2539">
                  <c:v>27.4518402539471</c:v>
                </c:pt>
                <c:pt idx="2540">
                  <c:v>27.385126527334201</c:v>
                </c:pt>
                <c:pt idx="2541">
                  <c:v>27.374234723768701</c:v>
                </c:pt>
                <c:pt idx="2542">
                  <c:v>27.371895091506399</c:v>
                </c:pt>
                <c:pt idx="2543">
                  <c:v>28.956225282384199</c:v>
                </c:pt>
                <c:pt idx="2544">
                  <c:v>31.476031266515001</c:v>
                </c:pt>
                <c:pt idx="2545">
                  <c:v>33.708788422007601</c:v>
                </c:pt>
                <c:pt idx="2546">
                  <c:v>34.248342369964398</c:v>
                </c:pt>
                <c:pt idx="2547">
                  <c:v>34.269085861679898</c:v>
                </c:pt>
                <c:pt idx="2548">
                  <c:v>34.295045116569199</c:v>
                </c:pt>
                <c:pt idx="2549">
                  <c:v>34.259673219210796</c:v>
                </c:pt>
                <c:pt idx="2550">
                  <c:v>34.237476210503303</c:v>
                </c:pt>
                <c:pt idx="2551">
                  <c:v>34.246942498838003</c:v>
                </c:pt>
                <c:pt idx="2552">
                  <c:v>37.804290690440197</c:v>
                </c:pt>
                <c:pt idx="2553">
                  <c:v>42.108897468162198</c:v>
                </c:pt>
                <c:pt idx="2554">
                  <c:v>46.579533280273502</c:v>
                </c:pt>
                <c:pt idx="2555">
                  <c:v>49.2268489945928</c:v>
                </c:pt>
                <c:pt idx="2556">
                  <c:v>51.700730432074202</c:v>
                </c:pt>
                <c:pt idx="2557">
                  <c:v>53.8054701330596</c:v>
                </c:pt>
                <c:pt idx="2558">
                  <c:v>49.193535289360497</c:v>
                </c:pt>
                <c:pt idx="2559">
                  <c:v>42.405243956854797</c:v>
                </c:pt>
                <c:pt idx="2560">
                  <c:v>35.618789797407302</c:v>
                </c:pt>
                <c:pt idx="2561">
                  <c:v>33.892363241102998</c:v>
                </c:pt>
                <c:pt idx="2562">
                  <c:v>33.8840456643427</c:v>
                </c:pt>
                <c:pt idx="2563">
                  <c:v>33.919942450539203</c:v>
                </c:pt>
                <c:pt idx="2564">
                  <c:v>42.659751720283097</c:v>
                </c:pt>
                <c:pt idx="2565">
                  <c:v>53.8202863388574</c:v>
                </c:pt>
                <c:pt idx="2566">
                  <c:v>65.456493915576601</c:v>
                </c:pt>
                <c:pt idx="2567">
                  <c:v>68.5594051045763</c:v>
                </c:pt>
                <c:pt idx="2568">
                  <c:v>68.690466305357603</c:v>
                </c:pt>
                <c:pt idx="2569">
                  <c:v>68.792743862054905</c:v>
                </c:pt>
                <c:pt idx="2570">
                  <c:v>68.917588830044394</c:v>
                </c:pt>
                <c:pt idx="2571">
                  <c:v>69.017379831558799</c:v>
                </c:pt>
                <c:pt idx="2572">
                  <c:v>69.085853386896503</c:v>
                </c:pt>
                <c:pt idx="2573">
                  <c:v>63.993152084801601</c:v>
                </c:pt>
                <c:pt idx="2574">
                  <c:v>57.180938375692897</c:v>
                </c:pt>
                <c:pt idx="2575">
                  <c:v>50.326233741431103</c:v>
                </c:pt>
                <c:pt idx="2576">
                  <c:v>45.024783113710299</c:v>
                </c:pt>
                <c:pt idx="2577">
                  <c:v>40.687494058961001</c:v>
                </c:pt>
                <c:pt idx="2578">
                  <c:v>35.9941934106158</c:v>
                </c:pt>
                <c:pt idx="2579">
                  <c:v>33.217489518391098</c:v>
                </c:pt>
                <c:pt idx="2580">
                  <c:v>30.611076073629299</c:v>
                </c:pt>
                <c:pt idx="2581">
                  <c:v>28.346436681973898</c:v>
                </c:pt>
                <c:pt idx="2582">
                  <c:v>22.631193849143799</c:v>
                </c:pt>
                <c:pt idx="2583">
                  <c:v>15.695550475459701</c:v>
                </c:pt>
                <c:pt idx="2584">
                  <c:v>8.7335895053832608</c:v>
                </c:pt>
                <c:pt idx="2585">
                  <c:v>13.808051258886501</c:v>
                </c:pt>
                <c:pt idx="2586">
                  <c:v>23.443064293474499</c:v>
                </c:pt>
                <c:pt idx="2587">
                  <c:v>32.724655095068997</c:v>
                </c:pt>
                <c:pt idx="2588">
                  <c:v>35.016599715090699</c:v>
                </c:pt>
                <c:pt idx="2589">
                  <c:v>35.023826278401501</c:v>
                </c:pt>
                <c:pt idx="2590">
                  <c:v>35.0230994360127</c:v>
                </c:pt>
                <c:pt idx="2591">
                  <c:v>35.124193422052301</c:v>
                </c:pt>
                <c:pt idx="2592">
                  <c:v>35.2746522043958</c:v>
                </c:pt>
                <c:pt idx="2593">
                  <c:v>35.420316525461601</c:v>
                </c:pt>
                <c:pt idx="2594">
                  <c:v>35.475452957304803</c:v>
                </c:pt>
                <c:pt idx="2595">
                  <c:v>35.535988475287098</c:v>
                </c:pt>
                <c:pt idx="2596">
                  <c:v>35.569723910999897</c:v>
                </c:pt>
                <c:pt idx="2597">
                  <c:v>37.178224531243202</c:v>
                </c:pt>
                <c:pt idx="2598">
                  <c:v>39.827120603061999</c:v>
                </c:pt>
                <c:pt idx="2599">
                  <c:v>42.127160621480101</c:v>
                </c:pt>
                <c:pt idx="2600">
                  <c:v>42.639851963675</c:v>
                </c:pt>
                <c:pt idx="2601">
                  <c:v>42.535625423754603</c:v>
                </c:pt>
                <c:pt idx="2602">
                  <c:v>42.482661013609302</c:v>
                </c:pt>
                <c:pt idx="2603">
                  <c:v>40.820851570036197</c:v>
                </c:pt>
                <c:pt idx="2604">
                  <c:v>38.0350378818545</c:v>
                </c:pt>
                <c:pt idx="2605">
                  <c:v>35.659895837762903</c:v>
                </c:pt>
                <c:pt idx="2606">
                  <c:v>35.150421193742801</c:v>
                </c:pt>
                <c:pt idx="2607">
                  <c:v>35.289498385503997</c:v>
                </c:pt>
                <c:pt idx="2608">
                  <c:v>35.3450546999957</c:v>
                </c:pt>
                <c:pt idx="2609">
                  <c:v>35.318189751001199</c:v>
                </c:pt>
                <c:pt idx="2610">
                  <c:v>35.286432990928098</c:v>
                </c:pt>
                <c:pt idx="2611">
                  <c:v>35.287546847208603</c:v>
                </c:pt>
                <c:pt idx="2612">
                  <c:v>33.703785896644597</c:v>
                </c:pt>
                <c:pt idx="2613">
                  <c:v>31.1015258424592</c:v>
                </c:pt>
                <c:pt idx="2614">
                  <c:v>28.8356557577148</c:v>
                </c:pt>
                <c:pt idx="2615">
                  <c:v>29.980991651443102</c:v>
                </c:pt>
                <c:pt idx="2616">
                  <c:v>32.6545950092396</c:v>
                </c:pt>
                <c:pt idx="2617">
                  <c:v>35.008826294481899</c:v>
                </c:pt>
                <c:pt idx="2618">
                  <c:v>34.006201652477898</c:v>
                </c:pt>
                <c:pt idx="2619">
                  <c:v>31.365988978762001</c:v>
                </c:pt>
                <c:pt idx="2620">
                  <c:v>29.0952196105317</c:v>
                </c:pt>
                <c:pt idx="2621">
                  <c:v>26.977080107565801</c:v>
                </c:pt>
                <c:pt idx="2622">
                  <c:v>24.334006798464301</c:v>
                </c:pt>
                <c:pt idx="2623">
                  <c:v>22.025996333652699</c:v>
                </c:pt>
                <c:pt idx="2624">
                  <c:v>25.274462839600002</c:v>
                </c:pt>
                <c:pt idx="2625">
                  <c:v>29.6960257316872</c:v>
                </c:pt>
                <c:pt idx="2626">
                  <c:v>34.522948152467201</c:v>
                </c:pt>
                <c:pt idx="2627">
                  <c:v>35.741440645537203</c:v>
                </c:pt>
                <c:pt idx="2628">
                  <c:v>35.745446636108497</c:v>
                </c:pt>
                <c:pt idx="2629">
                  <c:v>35.784126752745898</c:v>
                </c:pt>
                <c:pt idx="2630">
                  <c:v>35.806672024055999</c:v>
                </c:pt>
                <c:pt idx="2631">
                  <c:v>35.810557784042899</c:v>
                </c:pt>
                <c:pt idx="2632">
                  <c:v>35.821646488786001</c:v>
                </c:pt>
                <c:pt idx="2633">
                  <c:v>34.255580645871802</c:v>
                </c:pt>
                <c:pt idx="2634">
                  <c:v>31.602048174449401</c:v>
                </c:pt>
                <c:pt idx="2635">
                  <c:v>29.339655791724599</c:v>
                </c:pt>
                <c:pt idx="2636">
                  <c:v>28.8129614783997</c:v>
                </c:pt>
                <c:pt idx="2637">
                  <c:v>28.8606329961565</c:v>
                </c:pt>
                <c:pt idx="2638">
                  <c:v>28.916668255290698</c:v>
                </c:pt>
                <c:pt idx="2639">
                  <c:v>27.311345420420299</c:v>
                </c:pt>
                <c:pt idx="2640">
                  <c:v>24.605619789572401</c:v>
                </c:pt>
                <c:pt idx="2641">
                  <c:v>22.258246375538601</c:v>
                </c:pt>
                <c:pt idx="2642">
                  <c:v>20.0731775618775</c:v>
                </c:pt>
                <c:pt idx="2643">
                  <c:v>17.3478661468294</c:v>
                </c:pt>
                <c:pt idx="2644">
                  <c:v>14.9846574368039</c:v>
                </c:pt>
                <c:pt idx="2645">
                  <c:v>19.838075842737901</c:v>
                </c:pt>
                <c:pt idx="2646">
                  <c:v>26.9959844143435</c:v>
                </c:pt>
                <c:pt idx="2647">
                  <c:v>34.142242177036401</c:v>
                </c:pt>
                <c:pt idx="2648">
                  <c:v>34.301706703624497</c:v>
                </c:pt>
                <c:pt idx="2649">
                  <c:v>31.578068986745201</c:v>
                </c:pt>
                <c:pt idx="2650">
                  <c:v>29.1926091081728</c:v>
                </c:pt>
                <c:pt idx="2651">
                  <c:v>28.6335845103401</c:v>
                </c:pt>
                <c:pt idx="2652">
                  <c:v>28.592760505147901</c:v>
                </c:pt>
                <c:pt idx="2653">
                  <c:v>28.565671876334399</c:v>
                </c:pt>
                <c:pt idx="2654">
                  <c:v>32.300438551627799</c:v>
                </c:pt>
                <c:pt idx="2655">
                  <c:v>36.720872851101298</c:v>
                </c:pt>
                <c:pt idx="2656">
                  <c:v>41.508165504563102</c:v>
                </c:pt>
                <c:pt idx="2657">
                  <c:v>42.759127916105697</c:v>
                </c:pt>
                <c:pt idx="2658">
                  <c:v>42.732955228243497</c:v>
                </c:pt>
                <c:pt idx="2659">
                  <c:v>42.723658152917103</c:v>
                </c:pt>
                <c:pt idx="2660">
                  <c:v>41.130798020077997</c:v>
                </c:pt>
                <c:pt idx="2661">
                  <c:v>38.463418375390098</c:v>
                </c:pt>
                <c:pt idx="2662">
                  <c:v>36.164813251095801</c:v>
                </c:pt>
                <c:pt idx="2663">
                  <c:v>34.055334721054699</c:v>
                </c:pt>
                <c:pt idx="2664">
                  <c:v>31.4048474937271</c:v>
                </c:pt>
                <c:pt idx="2665">
                  <c:v>29.112622209947499</c:v>
                </c:pt>
                <c:pt idx="2666">
                  <c:v>30.206148423734899</c:v>
                </c:pt>
                <c:pt idx="2667">
                  <c:v>32.906250452588502</c:v>
                </c:pt>
                <c:pt idx="2668">
                  <c:v>35.223445947726503</c:v>
                </c:pt>
                <c:pt idx="2669">
                  <c:v>35.758160329429799</c:v>
                </c:pt>
                <c:pt idx="2670">
                  <c:v>35.751129516639203</c:v>
                </c:pt>
                <c:pt idx="2671">
                  <c:v>35.744681161962497</c:v>
                </c:pt>
                <c:pt idx="2672">
                  <c:v>35.764803670661799</c:v>
                </c:pt>
                <c:pt idx="2673">
                  <c:v>35.788654095443597</c:v>
                </c:pt>
                <c:pt idx="2674">
                  <c:v>35.770924066273302</c:v>
                </c:pt>
                <c:pt idx="2675">
                  <c:v>37.376580157334097</c:v>
                </c:pt>
                <c:pt idx="2676">
                  <c:v>40.020745317752201</c:v>
                </c:pt>
                <c:pt idx="2677">
                  <c:v>42.3231010619362</c:v>
                </c:pt>
                <c:pt idx="2678">
                  <c:v>41.286698565568699</c:v>
                </c:pt>
                <c:pt idx="2679">
                  <c:v>38.691515539669098</c:v>
                </c:pt>
                <c:pt idx="2680">
                  <c:v>36.418903792771999</c:v>
                </c:pt>
                <c:pt idx="2681">
                  <c:v>37.464409555507402</c:v>
                </c:pt>
                <c:pt idx="2682">
                  <c:v>40.099707325767497</c:v>
                </c:pt>
                <c:pt idx="2683">
                  <c:v>42.358306187434998</c:v>
                </c:pt>
                <c:pt idx="2684">
                  <c:v>44.496794701550002</c:v>
                </c:pt>
                <c:pt idx="2685">
                  <c:v>47.212441373303903</c:v>
                </c:pt>
                <c:pt idx="2686">
                  <c:v>49.575933524810402</c:v>
                </c:pt>
                <c:pt idx="2687">
                  <c:v>51.717689051141903</c:v>
                </c:pt>
                <c:pt idx="2688">
                  <c:v>54.410584682384197</c:v>
                </c:pt>
                <c:pt idx="2689">
                  <c:v>56.725740889431002</c:v>
                </c:pt>
                <c:pt idx="2690">
                  <c:v>58.926965702441997</c:v>
                </c:pt>
                <c:pt idx="2691">
                  <c:v>61.695996076027299</c:v>
                </c:pt>
                <c:pt idx="2692">
                  <c:v>64.1608263752087</c:v>
                </c:pt>
                <c:pt idx="2693">
                  <c:v>61.020217802489697</c:v>
                </c:pt>
                <c:pt idx="2694">
                  <c:v>56.647258461217803</c:v>
                </c:pt>
                <c:pt idx="2695">
                  <c:v>51.847851515042898</c:v>
                </c:pt>
                <c:pt idx="2696">
                  <c:v>54.4590435008094</c:v>
                </c:pt>
                <c:pt idx="2697">
                  <c:v>59.067189048730299</c:v>
                </c:pt>
                <c:pt idx="2698">
                  <c:v>64.052108795739997</c:v>
                </c:pt>
                <c:pt idx="2699">
                  <c:v>61.631120616358601</c:v>
                </c:pt>
                <c:pt idx="2700">
                  <c:v>57.143474176135598</c:v>
                </c:pt>
                <c:pt idx="2701">
                  <c:v>52.274686249186601</c:v>
                </c:pt>
                <c:pt idx="2702">
                  <c:v>52.658446835413301</c:v>
                </c:pt>
                <c:pt idx="2703">
                  <c:v>55.414306870650798</c:v>
                </c:pt>
                <c:pt idx="2704">
                  <c:v>57.836805227631302</c:v>
                </c:pt>
                <c:pt idx="2705">
                  <c:v>56.817662269444497</c:v>
                </c:pt>
                <c:pt idx="2706">
                  <c:v>54.2584062637847</c:v>
                </c:pt>
                <c:pt idx="2707">
                  <c:v>51.935414819680801</c:v>
                </c:pt>
                <c:pt idx="2708">
                  <c:v>51.447190651060502</c:v>
                </c:pt>
                <c:pt idx="2709">
                  <c:v>51.545934500315703</c:v>
                </c:pt>
                <c:pt idx="2710">
                  <c:v>51.6140964694861</c:v>
                </c:pt>
                <c:pt idx="2711">
                  <c:v>51.683614396967897</c:v>
                </c:pt>
                <c:pt idx="2712">
                  <c:v>38.9662937716855</c:v>
                </c:pt>
                <c:pt idx="2713">
                  <c:v>36.363172314016801</c:v>
                </c:pt>
                <c:pt idx="2714">
                  <c:v>35.2362944911646</c:v>
                </c:pt>
                <c:pt idx="2715">
                  <c:v>32.456554584636699</c:v>
                </c:pt>
                <c:pt idx="2716">
                  <c:v>30.047436157737099</c:v>
                </c:pt>
                <c:pt idx="2717">
                  <c:v>33.366669907857897</c:v>
                </c:pt>
                <c:pt idx="2718">
                  <c:v>37.927295731830597</c:v>
                </c:pt>
                <c:pt idx="2719">
                  <c:v>42.853611640798903</c:v>
                </c:pt>
                <c:pt idx="2720">
                  <c:v>44.057796145224998</c:v>
                </c:pt>
                <c:pt idx="2721">
                  <c:v>43.951307053323298</c:v>
                </c:pt>
                <c:pt idx="2722">
                  <c:v>43.867163667017003</c:v>
                </c:pt>
                <c:pt idx="2723">
                  <c:v>43.791535235785403</c:v>
                </c:pt>
                <c:pt idx="2724">
                  <c:v>43.733457959802102</c:v>
                </c:pt>
                <c:pt idx="2725">
                  <c:v>43.658921735442298</c:v>
                </c:pt>
                <c:pt idx="2726">
                  <c:v>41.953912323630398</c:v>
                </c:pt>
                <c:pt idx="2727">
                  <c:v>39.168776342672999</c:v>
                </c:pt>
                <c:pt idx="2728">
                  <c:v>36.7533305521142</c:v>
                </c:pt>
                <c:pt idx="2729">
                  <c:v>36.2172020564715</c:v>
                </c:pt>
                <c:pt idx="2730">
                  <c:v>36.214879545321303</c:v>
                </c:pt>
                <c:pt idx="2731">
                  <c:v>36.199473653869703</c:v>
                </c:pt>
                <c:pt idx="2732">
                  <c:v>34.588001191522402</c:v>
                </c:pt>
                <c:pt idx="2733">
                  <c:v>31.866638569628101</c:v>
                </c:pt>
                <c:pt idx="2734">
                  <c:v>29.532573020372499</c:v>
                </c:pt>
                <c:pt idx="2735">
                  <c:v>28.988990512100798</c:v>
                </c:pt>
                <c:pt idx="2736">
                  <c:v>28.982905981488098</c:v>
                </c:pt>
                <c:pt idx="2737">
                  <c:v>28.9780228712488</c:v>
                </c:pt>
                <c:pt idx="2738">
                  <c:v>30.601562086156498</c:v>
                </c:pt>
                <c:pt idx="2739">
                  <c:v>33.324932396875298</c:v>
                </c:pt>
                <c:pt idx="2740">
                  <c:v>35.674553088987999</c:v>
                </c:pt>
                <c:pt idx="2741">
                  <c:v>34.586887733479799</c:v>
                </c:pt>
                <c:pt idx="2742">
                  <c:v>31.886872199047499</c:v>
                </c:pt>
                <c:pt idx="2743">
                  <c:v>29.532407175917701</c:v>
                </c:pt>
                <c:pt idx="2744">
                  <c:v>28.944669711561801</c:v>
                </c:pt>
                <c:pt idx="2745">
                  <c:v>28.937416931989301</c:v>
                </c:pt>
                <c:pt idx="2746">
                  <c:v>28.885643528378299</c:v>
                </c:pt>
                <c:pt idx="2747">
                  <c:v>28.814031132272401</c:v>
                </c:pt>
                <c:pt idx="2748">
                  <c:v>28.723040262597198</c:v>
                </c:pt>
                <c:pt idx="2749">
                  <c:v>28.615188704212098</c:v>
                </c:pt>
                <c:pt idx="2750">
                  <c:v>30.216944941838602</c:v>
                </c:pt>
                <c:pt idx="2751">
                  <c:v>32.9062464809044</c:v>
                </c:pt>
                <c:pt idx="2752">
                  <c:v>35.2308568572018</c:v>
                </c:pt>
                <c:pt idx="2753">
                  <c:v>34.2025778042117</c:v>
                </c:pt>
                <c:pt idx="2754">
                  <c:v>31.577384338130301</c:v>
                </c:pt>
                <c:pt idx="2755">
                  <c:v>29.293381700320701</c:v>
                </c:pt>
                <c:pt idx="2756">
                  <c:v>30.383145765823201</c:v>
                </c:pt>
                <c:pt idx="2757">
                  <c:v>33.0895064592289</c:v>
                </c:pt>
                <c:pt idx="2758">
                  <c:v>35.436677075988399</c:v>
                </c:pt>
                <c:pt idx="2759">
                  <c:v>34.3724472691556</c:v>
                </c:pt>
                <c:pt idx="2760">
                  <c:v>31.701904243412098</c:v>
                </c:pt>
                <c:pt idx="2761">
                  <c:v>29.4040260927598</c:v>
                </c:pt>
                <c:pt idx="2762">
                  <c:v>25.102582924124501</c:v>
                </c:pt>
                <c:pt idx="2763">
                  <c:v>20.611693369479099</c:v>
                </c:pt>
                <c:pt idx="2764">
                  <c:v>15.733393887979901</c:v>
                </c:pt>
                <c:pt idx="2765">
                  <c:v>16.161771250245501</c:v>
                </c:pt>
                <c:pt idx="2766">
                  <c:v>18.9765689148436</c:v>
                </c:pt>
                <c:pt idx="2767">
                  <c:v>21.4630027407763</c:v>
                </c:pt>
                <c:pt idx="2768">
                  <c:v>22.076341701477801</c:v>
                </c:pt>
                <c:pt idx="2769">
                  <c:v>22.068971066288999</c:v>
                </c:pt>
                <c:pt idx="2770">
                  <c:v>22.0934476386665</c:v>
                </c:pt>
                <c:pt idx="2771">
                  <c:v>21.997159182398001</c:v>
                </c:pt>
                <c:pt idx="2772">
                  <c:v>21.840050525039899</c:v>
                </c:pt>
                <c:pt idx="2773">
                  <c:v>21.696993245764801</c:v>
                </c:pt>
                <c:pt idx="2774">
                  <c:v>20.024288245254201</c:v>
                </c:pt>
                <c:pt idx="2775">
                  <c:v>17.3447323063466</c:v>
                </c:pt>
                <c:pt idx="2776">
                  <c:v>14.9936019941961</c:v>
                </c:pt>
                <c:pt idx="2777">
                  <c:v>14.473829346464401</c:v>
                </c:pt>
                <c:pt idx="2778">
                  <c:v>14.574501128062099</c:v>
                </c:pt>
                <c:pt idx="2779">
                  <c:v>14.6391667238246</c:v>
                </c:pt>
                <c:pt idx="2780">
                  <c:v>16.321993747241901</c:v>
                </c:pt>
                <c:pt idx="2781">
                  <c:v>19.104922719156701</c:v>
                </c:pt>
                <c:pt idx="2782">
                  <c:v>21.552820081179298</c:v>
                </c:pt>
                <c:pt idx="2783">
                  <c:v>18.292143995700599</c:v>
                </c:pt>
                <c:pt idx="2784">
                  <c:v>13.7100170954844</c:v>
                </c:pt>
                <c:pt idx="2785">
                  <c:v>8.7314909262289895</c:v>
                </c:pt>
                <c:pt idx="2786">
                  <c:v>9.12744893190151</c:v>
                </c:pt>
                <c:pt idx="2787">
                  <c:v>11.9476992797325</c:v>
                </c:pt>
                <c:pt idx="2788">
                  <c:v>14.409494041615099</c:v>
                </c:pt>
                <c:pt idx="2789">
                  <c:v>15.0286215935448</c:v>
                </c:pt>
                <c:pt idx="2790">
                  <c:v>15.0780776458381</c:v>
                </c:pt>
                <c:pt idx="2791">
                  <c:v>15.126833576375001</c:v>
                </c:pt>
                <c:pt idx="2792">
                  <c:v>15.0681744495463</c:v>
                </c:pt>
                <c:pt idx="2793">
                  <c:v>14.919464881735999</c:v>
                </c:pt>
                <c:pt idx="2794">
                  <c:v>14.807289205709299</c:v>
                </c:pt>
                <c:pt idx="2795">
                  <c:v>16.341680177864198</c:v>
                </c:pt>
                <c:pt idx="2796">
                  <c:v>18.976823465400699</c:v>
                </c:pt>
                <c:pt idx="2797">
                  <c:v>21.184790646703402</c:v>
                </c:pt>
                <c:pt idx="2798">
                  <c:v>21.723766439145098</c:v>
                </c:pt>
                <c:pt idx="2799">
                  <c:v>21.8175565368146</c:v>
                </c:pt>
                <c:pt idx="2800">
                  <c:v>21.871880724749101</c:v>
                </c:pt>
                <c:pt idx="2801">
                  <c:v>20.2838024557662</c:v>
                </c:pt>
                <c:pt idx="2802">
                  <c:v>17.623883368209899</c:v>
                </c:pt>
                <c:pt idx="2803">
                  <c:v>15.297123107157599</c:v>
                </c:pt>
                <c:pt idx="2804">
                  <c:v>14.7768500198466</c:v>
                </c:pt>
                <c:pt idx="2805">
                  <c:v>14.8166327619887</c:v>
                </c:pt>
                <c:pt idx="2806">
                  <c:v>14.8658875777456</c:v>
                </c:pt>
                <c:pt idx="2807">
                  <c:v>18.802289050953</c:v>
                </c:pt>
                <c:pt idx="2808">
                  <c:v>23.4859446848651</c:v>
                </c:pt>
                <c:pt idx="2809">
                  <c:v>28.555699733706501</c:v>
                </c:pt>
                <c:pt idx="2810">
                  <c:v>29.831192907418899</c:v>
                </c:pt>
                <c:pt idx="2811">
                  <c:v>29.744504789440999</c:v>
                </c:pt>
                <c:pt idx="2812">
                  <c:v>29.675692518680801</c:v>
                </c:pt>
                <c:pt idx="2813">
                  <c:v>31.3165729486619</c:v>
                </c:pt>
                <c:pt idx="2814">
                  <c:v>34.076944479273998</c:v>
                </c:pt>
                <c:pt idx="2815">
                  <c:v>36.457275314368701</c:v>
                </c:pt>
                <c:pt idx="2816">
                  <c:v>35.317005968512298</c:v>
                </c:pt>
                <c:pt idx="2817">
                  <c:v>32.467112611123902</c:v>
                </c:pt>
                <c:pt idx="2818">
                  <c:v>30.001242797094001</c:v>
                </c:pt>
                <c:pt idx="2819">
                  <c:v>29.347579954969301</c:v>
                </c:pt>
                <c:pt idx="2820">
                  <c:v>29.204119831080501</c:v>
                </c:pt>
                <c:pt idx="2821">
                  <c:v>29.0219795034252</c:v>
                </c:pt>
                <c:pt idx="2822">
                  <c:v>30.650431320492501</c:v>
                </c:pt>
                <c:pt idx="2823">
                  <c:v>33.348906953915296</c:v>
                </c:pt>
                <c:pt idx="2824">
                  <c:v>35.695320882146099</c:v>
                </c:pt>
                <c:pt idx="2825">
                  <c:v>37.914675207546701</c:v>
                </c:pt>
                <c:pt idx="2826">
                  <c:v>40.731948664305101</c:v>
                </c:pt>
                <c:pt idx="2827">
                  <c:v>43.163295031462503</c:v>
                </c:pt>
                <c:pt idx="2828">
                  <c:v>39.819680817541098</c:v>
                </c:pt>
                <c:pt idx="2829">
                  <c:v>35.145034702127397</c:v>
                </c:pt>
                <c:pt idx="2830">
                  <c:v>30.165380669531402</c:v>
                </c:pt>
                <c:pt idx="2831">
                  <c:v>28.848581130976498</c:v>
                </c:pt>
                <c:pt idx="2832">
                  <c:v>28.8168298822224</c:v>
                </c:pt>
                <c:pt idx="2833">
                  <c:v>28.781055405977199</c:v>
                </c:pt>
                <c:pt idx="2834">
                  <c:v>27.139650188151201</c:v>
                </c:pt>
                <c:pt idx="2835">
                  <c:v>24.4207170743917</c:v>
                </c:pt>
                <c:pt idx="2836">
                  <c:v>22.053142504216801</c:v>
                </c:pt>
                <c:pt idx="2837">
                  <c:v>21.512452622853498</c:v>
                </c:pt>
                <c:pt idx="2838">
                  <c:v>21.527458830323901</c:v>
                </c:pt>
                <c:pt idx="2839">
                  <c:v>21.563512225146098</c:v>
                </c:pt>
                <c:pt idx="2840">
                  <c:v>21.497765546653099</c:v>
                </c:pt>
                <c:pt idx="2841">
                  <c:v>21.465630467767902</c:v>
                </c:pt>
                <c:pt idx="2842">
                  <c:v>21.416612919684301</c:v>
                </c:pt>
                <c:pt idx="2843">
                  <c:v>22.943202269536801</c:v>
                </c:pt>
                <c:pt idx="2844">
                  <c:v>25.5274575353729</c:v>
                </c:pt>
                <c:pt idx="2845">
                  <c:v>27.7496316000808</c:v>
                </c:pt>
                <c:pt idx="2846">
                  <c:v>26.7174205535547</c:v>
                </c:pt>
                <c:pt idx="2847">
                  <c:v>24.131779620228901</c:v>
                </c:pt>
                <c:pt idx="2848">
                  <c:v>21.894129259627402</c:v>
                </c:pt>
                <c:pt idx="2849">
                  <c:v>23.063816383471199</c:v>
                </c:pt>
                <c:pt idx="2850">
                  <c:v>25.884996600598601</c:v>
                </c:pt>
                <c:pt idx="2851">
                  <c:v>28.401187646189602</c:v>
                </c:pt>
                <c:pt idx="2852">
                  <c:v>29.073027179481699</c:v>
                </c:pt>
                <c:pt idx="2853">
                  <c:v>29.1774413709384</c:v>
                </c:pt>
                <c:pt idx="2854">
                  <c:v>29.2784022471863</c:v>
                </c:pt>
                <c:pt idx="2855">
                  <c:v>29.375409707670901</c:v>
                </c:pt>
                <c:pt idx="2856">
                  <c:v>29.4561265706371</c:v>
                </c:pt>
                <c:pt idx="2857">
                  <c:v>29.552557893867402</c:v>
                </c:pt>
                <c:pt idx="2858">
                  <c:v>29.496758934000201</c:v>
                </c:pt>
                <c:pt idx="2859">
                  <c:v>29.385789111328101</c:v>
                </c:pt>
                <c:pt idx="2860">
                  <c:v>29.2728150183659</c:v>
                </c:pt>
                <c:pt idx="2861">
                  <c:v>30.754017077488001</c:v>
                </c:pt>
                <c:pt idx="2862">
                  <c:v>33.313023667866098</c:v>
                </c:pt>
                <c:pt idx="2863">
                  <c:v>35.459863233600601</c:v>
                </c:pt>
                <c:pt idx="2864">
                  <c:v>35.865488601649403</c:v>
                </c:pt>
                <c:pt idx="2865">
                  <c:v>35.766266008297201</c:v>
                </c:pt>
                <c:pt idx="2866">
                  <c:v>35.6290049592074</c:v>
                </c:pt>
                <c:pt idx="2867">
                  <c:v>33.926809293729001</c:v>
                </c:pt>
                <c:pt idx="2868">
                  <c:v>31.164695473103901</c:v>
                </c:pt>
                <c:pt idx="2869">
                  <c:v>28.797814336087299</c:v>
                </c:pt>
                <c:pt idx="2870">
                  <c:v>28.1992778376299</c:v>
                </c:pt>
                <c:pt idx="2871">
                  <c:v>28.147561323319099</c:v>
                </c:pt>
                <c:pt idx="2872">
                  <c:v>28.081812134472798</c:v>
                </c:pt>
                <c:pt idx="2873">
                  <c:v>28.035597110856202</c:v>
                </c:pt>
                <c:pt idx="2874">
                  <c:v>28.003145350046999</c:v>
                </c:pt>
                <c:pt idx="2875">
                  <c:v>27.962847101115301</c:v>
                </c:pt>
                <c:pt idx="2876">
                  <c:v>27.933300135837101</c:v>
                </c:pt>
                <c:pt idx="2877">
                  <c:v>27.9009538252825</c:v>
                </c:pt>
                <c:pt idx="2878">
                  <c:v>27.8772876567857</c:v>
                </c:pt>
                <c:pt idx="2879">
                  <c:v>29.415189023048601</c:v>
                </c:pt>
                <c:pt idx="2880">
                  <c:v>31.9863262913345</c:v>
                </c:pt>
                <c:pt idx="2881">
                  <c:v>34.212462964448697</c:v>
                </c:pt>
                <c:pt idx="2882">
                  <c:v>36.308494012298397</c:v>
                </c:pt>
                <c:pt idx="2883">
                  <c:v>38.924743365086002</c:v>
                </c:pt>
                <c:pt idx="2884">
                  <c:v>41.1776460807341</c:v>
                </c:pt>
                <c:pt idx="2885">
                  <c:v>43.460139042282997</c:v>
                </c:pt>
                <c:pt idx="2886">
                  <c:v>46.319031793523102</c:v>
                </c:pt>
                <c:pt idx="2887">
                  <c:v>48.885839171920097</c:v>
                </c:pt>
                <c:pt idx="2888">
                  <c:v>45.879878504938098</c:v>
                </c:pt>
                <c:pt idx="2889">
                  <c:v>41.510604228886301</c:v>
                </c:pt>
                <c:pt idx="2890">
                  <c:v>36.787977920049997</c:v>
                </c:pt>
                <c:pt idx="2891">
                  <c:v>35.542564619593797</c:v>
                </c:pt>
                <c:pt idx="2892">
                  <c:v>35.503786883725297</c:v>
                </c:pt>
                <c:pt idx="2893">
                  <c:v>35.429478318888101</c:v>
                </c:pt>
                <c:pt idx="2894">
                  <c:v>35.454877979596198</c:v>
                </c:pt>
                <c:pt idx="2895">
                  <c:v>35.533671665448402</c:v>
                </c:pt>
                <c:pt idx="2896">
                  <c:v>35.573044656684502</c:v>
                </c:pt>
                <c:pt idx="2897">
                  <c:v>37.258320922833498</c:v>
                </c:pt>
                <c:pt idx="2898">
                  <c:v>40.061991240448997</c:v>
                </c:pt>
                <c:pt idx="2899">
                  <c:v>42.521534394648903</c:v>
                </c:pt>
                <c:pt idx="2900">
                  <c:v>41.438212063257502</c:v>
                </c:pt>
                <c:pt idx="2901">
                  <c:v>38.686177129274697</c:v>
                </c:pt>
                <c:pt idx="2902">
                  <c:v>36.337166091033097</c:v>
                </c:pt>
                <c:pt idx="2903">
                  <c:v>37.341101943119597</c:v>
                </c:pt>
                <c:pt idx="2904">
                  <c:v>39.930737694871297</c:v>
                </c:pt>
                <c:pt idx="2905">
                  <c:v>42.154763497063001</c:v>
                </c:pt>
                <c:pt idx="2906">
                  <c:v>42.624261102736199</c:v>
                </c:pt>
                <c:pt idx="2907">
                  <c:v>42.547042022460303</c:v>
                </c:pt>
                <c:pt idx="2908">
                  <c:v>42.4488400008713</c:v>
                </c:pt>
                <c:pt idx="2909">
                  <c:v>42.436050708214502</c:v>
                </c:pt>
                <c:pt idx="2910">
                  <c:v>42.433157201703096</c:v>
                </c:pt>
                <c:pt idx="2911">
                  <c:v>42.405234678996699</c:v>
                </c:pt>
                <c:pt idx="2912">
                  <c:v>47.642771008832497</c:v>
                </c:pt>
                <c:pt idx="2913">
                  <c:v>54.588879179749398</c:v>
                </c:pt>
                <c:pt idx="2914">
                  <c:v>61.4657132930312</c:v>
                </c:pt>
                <c:pt idx="2915">
                  <c:v>61.728875637452603</c:v>
                </c:pt>
                <c:pt idx="2916">
                  <c:v>59.274774674738701</c:v>
                </c:pt>
                <c:pt idx="2917">
                  <c:v>57.146395292587201</c:v>
                </c:pt>
                <c:pt idx="2918">
                  <c:v>55.218991278147698</c:v>
                </c:pt>
                <c:pt idx="2919">
                  <c:v>52.725983024989503</c:v>
                </c:pt>
                <c:pt idx="2920">
                  <c:v>50.560577269830901</c:v>
                </c:pt>
                <c:pt idx="2921">
                  <c:v>46.516144858552899</c:v>
                </c:pt>
                <c:pt idx="2922">
                  <c:v>42.273382961124803</c:v>
                </c:pt>
                <c:pt idx="2923">
                  <c:v>37.602776682951898</c:v>
                </c:pt>
                <c:pt idx="2924">
                  <c:v>36.333089249158498</c:v>
                </c:pt>
                <c:pt idx="2925">
                  <c:v>36.305719792946597</c:v>
                </c:pt>
                <c:pt idx="2926">
                  <c:v>36.285160955840503</c:v>
                </c:pt>
                <c:pt idx="2927">
                  <c:v>34.739196353565497</c:v>
                </c:pt>
                <c:pt idx="2928">
                  <c:v>32.154118136664799</c:v>
                </c:pt>
                <c:pt idx="2929">
                  <c:v>29.9215312394713</c:v>
                </c:pt>
                <c:pt idx="2930">
                  <c:v>31.157248921506898</c:v>
                </c:pt>
                <c:pt idx="2931">
                  <c:v>34.078687852635802</c:v>
                </c:pt>
                <c:pt idx="2932">
                  <c:v>36.641911784952498</c:v>
                </c:pt>
                <c:pt idx="2933">
                  <c:v>38.885649655187599</c:v>
                </c:pt>
                <c:pt idx="2934">
                  <c:v>41.678667456448999</c:v>
                </c:pt>
                <c:pt idx="2935">
                  <c:v>44.066130936856702</c:v>
                </c:pt>
                <c:pt idx="2936">
                  <c:v>40.6680496380216</c:v>
                </c:pt>
                <c:pt idx="2937">
                  <c:v>35.931358158413602</c:v>
                </c:pt>
                <c:pt idx="2938">
                  <c:v>30.843770261689201</c:v>
                </c:pt>
                <c:pt idx="2939">
                  <c:v>29.403404348274599</c:v>
                </c:pt>
                <c:pt idx="2940">
                  <c:v>29.221770936561601</c:v>
                </c:pt>
                <c:pt idx="2941">
                  <c:v>29.054410582966799</c:v>
                </c:pt>
                <c:pt idx="2942">
                  <c:v>27.354971828058702</c:v>
                </c:pt>
                <c:pt idx="2943">
                  <c:v>24.662513857456201</c:v>
                </c:pt>
                <c:pt idx="2944">
                  <c:v>22.320496673582898</c:v>
                </c:pt>
                <c:pt idx="2945">
                  <c:v>20.1878724546347</c:v>
                </c:pt>
                <c:pt idx="2946">
                  <c:v>17.552451202107601</c:v>
                </c:pt>
                <c:pt idx="2947">
                  <c:v>15.221002280754499</c:v>
                </c:pt>
                <c:pt idx="2948">
                  <c:v>10.8398634684822</c:v>
                </c:pt>
                <c:pt idx="2949">
                  <c:v>6.2622147045531698</c:v>
                </c:pt>
                <c:pt idx="2950">
                  <c:v>1.29277288765472</c:v>
                </c:pt>
                <c:pt idx="2951">
                  <c:v>0.55445705995463801</c:v>
                </c:pt>
                <c:pt idx="2952">
                  <c:v>1.29016989044069</c:v>
                </c:pt>
                <c:pt idx="2953">
                  <c:v>2.0234168538534099</c:v>
                </c:pt>
                <c:pt idx="2954">
                  <c:v>5.5097745618639298</c:v>
                </c:pt>
                <c:pt idx="2955">
                  <c:v>10.4545830015359</c:v>
                </c:pt>
                <c:pt idx="2956">
                  <c:v>15.0046718734345</c:v>
                </c:pt>
                <c:pt idx="2957">
                  <c:v>19.337633101964698</c:v>
                </c:pt>
                <c:pt idx="2958">
                  <c:v>23.634749950217</c:v>
                </c:pt>
                <c:pt idx="2959">
                  <c:v>27.899019290861801</c:v>
                </c:pt>
                <c:pt idx="2960">
                  <c:v>28.8886514507325</c:v>
                </c:pt>
                <c:pt idx="2961">
                  <c:v>28.7186072468443</c:v>
                </c:pt>
                <c:pt idx="2962">
                  <c:v>28.616859540158</c:v>
                </c:pt>
                <c:pt idx="2963">
                  <c:v>28.434538260169301</c:v>
                </c:pt>
                <c:pt idx="2964">
                  <c:v>28.279266660711201</c:v>
                </c:pt>
                <c:pt idx="2965">
                  <c:v>28.117284629700801</c:v>
                </c:pt>
                <c:pt idx="2966">
                  <c:v>29.653013906310701</c:v>
                </c:pt>
                <c:pt idx="2967">
                  <c:v>32.292731084307597</c:v>
                </c:pt>
                <c:pt idx="2968">
                  <c:v>34.578580164682798</c:v>
                </c:pt>
                <c:pt idx="2969">
                  <c:v>31.4042176746511</c:v>
                </c:pt>
                <c:pt idx="2970">
                  <c:v>26.999967629974201</c:v>
                </c:pt>
                <c:pt idx="2971">
                  <c:v>22.279630845741099</c:v>
                </c:pt>
                <c:pt idx="2972">
                  <c:v>21.019127527393099</c:v>
                </c:pt>
                <c:pt idx="2973">
                  <c:v>21.040342032194399</c:v>
                </c:pt>
                <c:pt idx="2974">
                  <c:v>21.053983038390299</c:v>
                </c:pt>
                <c:pt idx="2975">
                  <c:v>19.480636871997699</c:v>
                </c:pt>
                <c:pt idx="2976">
                  <c:v>16.8518708337999</c:v>
                </c:pt>
                <c:pt idx="2977">
                  <c:v>14.5722084950607</c:v>
                </c:pt>
                <c:pt idx="2978">
                  <c:v>14.057951037174</c:v>
                </c:pt>
                <c:pt idx="2979">
                  <c:v>14.063082291469099</c:v>
                </c:pt>
                <c:pt idx="2980">
                  <c:v>14.0645850854039</c:v>
                </c:pt>
                <c:pt idx="2981">
                  <c:v>14.0699198916206</c:v>
                </c:pt>
                <c:pt idx="2982">
                  <c:v>14.0909395066162</c:v>
                </c:pt>
                <c:pt idx="2983">
                  <c:v>14.1127275679486</c:v>
                </c:pt>
                <c:pt idx="2984">
                  <c:v>15.701048112470399</c:v>
                </c:pt>
                <c:pt idx="2985">
                  <c:v>18.361389030005</c:v>
                </c:pt>
                <c:pt idx="2986">
                  <c:v>20.630766206823399</c:v>
                </c:pt>
                <c:pt idx="2987">
                  <c:v>22.736577898841801</c:v>
                </c:pt>
                <c:pt idx="2988">
                  <c:v>25.401535994781899</c:v>
                </c:pt>
                <c:pt idx="2989">
                  <c:v>27.7128638105189</c:v>
                </c:pt>
                <c:pt idx="2990">
                  <c:v>29.872832483537199</c:v>
                </c:pt>
                <c:pt idx="2991">
                  <c:v>32.594382126790897</c:v>
                </c:pt>
                <c:pt idx="2992">
                  <c:v>34.961097308109103</c:v>
                </c:pt>
                <c:pt idx="2993">
                  <c:v>33.875838784526202</c:v>
                </c:pt>
                <c:pt idx="2994">
                  <c:v>31.198908285149098</c:v>
                </c:pt>
                <c:pt idx="2995">
                  <c:v>28.854565111670201</c:v>
                </c:pt>
                <c:pt idx="2996">
                  <c:v>28.3090488866508</c:v>
                </c:pt>
                <c:pt idx="2997">
                  <c:v>28.328658505536101</c:v>
                </c:pt>
                <c:pt idx="2998">
                  <c:v>28.338018313590698</c:v>
                </c:pt>
                <c:pt idx="2999">
                  <c:v>28.340301685852801</c:v>
                </c:pt>
                <c:pt idx="3000">
                  <c:v>28.346588545056601</c:v>
                </c:pt>
                <c:pt idx="3001">
                  <c:v>28.3541108263389</c:v>
                </c:pt>
                <c:pt idx="3002">
                  <c:v>28.373844002708701</c:v>
                </c:pt>
                <c:pt idx="3003">
                  <c:v>28.367781835743902</c:v>
                </c:pt>
                <c:pt idx="3004">
                  <c:v>28.358502422184301</c:v>
                </c:pt>
                <c:pt idx="3005">
                  <c:v>28.358953643364998</c:v>
                </c:pt>
                <c:pt idx="3006">
                  <c:v>28.3692868507671</c:v>
                </c:pt>
                <c:pt idx="3007">
                  <c:v>28.3697150822975</c:v>
                </c:pt>
                <c:pt idx="3008">
                  <c:v>28.4011037553744</c:v>
                </c:pt>
                <c:pt idx="3009">
                  <c:v>28.387621377312001</c:v>
                </c:pt>
                <c:pt idx="3010">
                  <c:v>28.350670093920598</c:v>
                </c:pt>
                <c:pt idx="3011">
                  <c:v>28.344118032062799</c:v>
                </c:pt>
                <c:pt idx="3012">
                  <c:v>28.344602470207299</c:v>
                </c:pt>
                <c:pt idx="3013">
                  <c:v>28.339301250452198</c:v>
                </c:pt>
                <c:pt idx="3014">
                  <c:v>28.338647734425201</c:v>
                </c:pt>
                <c:pt idx="3015">
                  <c:v>28.3400158154755</c:v>
                </c:pt>
                <c:pt idx="3016">
                  <c:v>28.340885168686199</c:v>
                </c:pt>
                <c:pt idx="3017">
                  <c:v>29.924907407593398</c:v>
                </c:pt>
                <c:pt idx="3018">
                  <c:v>32.571100244304397</c:v>
                </c:pt>
                <c:pt idx="3019">
                  <c:v>34.851442350489599</c:v>
                </c:pt>
                <c:pt idx="3020">
                  <c:v>33.798048602945798</c:v>
                </c:pt>
                <c:pt idx="3021">
                  <c:v>31.1383981404677</c:v>
                </c:pt>
                <c:pt idx="3022">
                  <c:v>28.829931953421301</c:v>
                </c:pt>
                <c:pt idx="3023">
                  <c:v>28.2908833816395</c:v>
                </c:pt>
                <c:pt idx="3024">
                  <c:v>28.286308357634901</c:v>
                </c:pt>
                <c:pt idx="3025">
                  <c:v>28.282816278923001</c:v>
                </c:pt>
                <c:pt idx="3026">
                  <c:v>28.264479064507199</c:v>
                </c:pt>
                <c:pt idx="3027">
                  <c:v>28.261763737540601</c:v>
                </c:pt>
                <c:pt idx="3028">
                  <c:v>28.2653825692542</c:v>
                </c:pt>
                <c:pt idx="3029">
                  <c:v>28.2684122632559</c:v>
                </c:pt>
                <c:pt idx="3030">
                  <c:v>28.270945098372302</c:v>
                </c:pt>
                <c:pt idx="3031">
                  <c:v>28.2686653995356</c:v>
                </c:pt>
                <c:pt idx="3032">
                  <c:v>29.879269853138101</c:v>
                </c:pt>
                <c:pt idx="3033">
                  <c:v>32.528575581317803</c:v>
                </c:pt>
                <c:pt idx="3034">
                  <c:v>34.796125093011</c:v>
                </c:pt>
                <c:pt idx="3035">
                  <c:v>35.3316937053755</c:v>
                </c:pt>
                <c:pt idx="3036">
                  <c:v>35.346098733110701</c:v>
                </c:pt>
                <c:pt idx="3037">
                  <c:v>35.353311459901498</c:v>
                </c:pt>
                <c:pt idx="3038">
                  <c:v>33.756307267487003</c:v>
                </c:pt>
                <c:pt idx="3039">
                  <c:v>31.087493123411701</c:v>
                </c:pt>
                <c:pt idx="3040">
                  <c:v>28.778972619711499</c:v>
                </c:pt>
                <c:pt idx="3041">
                  <c:v>28.252561720053201</c:v>
                </c:pt>
                <c:pt idx="3042">
                  <c:v>28.249353298406501</c:v>
                </c:pt>
                <c:pt idx="3043">
                  <c:v>28.248061805830101</c:v>
                </c:pt>
                <c:pt idx="3044">
                  <c:v>28.247104832014699</c:v>
                </c:pt>
                <c:pt idx="3045">
                  <c:v>28.253672921124199</c:v>
                </c:pt>
                <c:pt idx="3046">
                  <c:v>28.259220302057599</c:v>
                </c:pt>
                <c:pt idx="3047">
                  <c:v>29.8607154421526</c:v>
                </c:pt>
                <c:pt idx="3048">
                  <c:v>32.523461633938901</c:v>
                </c:pt>
                <c:pt idx="3049">
                  <c:v>34.842797352712303</c:v>
                </c:pt>
                <c:pt idx="3050">
                  <c:v>33.803551740434898</c:v>
                </c:pt>
                <c:pt idx="3051">
                  <c:v>31.1588034126869</c:v>
                </c:pt>
                <c:pt idx="3052">
                  <c:v>28.870136315999801</c:v>
                </c:pt>
                <c:pt idx="3053">
                  <c:v>28.3088166860657</c:v>
                </c:pt>
                <c:pt idx="3054">
                  <c:v>28.291880637250699</c:v>
                </c:pt>
                <c:pt idx="3055">
                  <c:v>28.2716965653199</c:v>
                </c:pt>
                <c:pt idx="3056">
                  <c:v>28.269938833065801</c:v>
                </c:pt>
                <c:pt idx="3057">
                  <c:v>28.238926998143501</c:v>
                </c:pt>
                <c:pt idx="3058">
                  <c:v>28.2108173949667</c:v>
                </c:pt>
                <c:pt idx="3059">
                  <c:v>29.788886246209799</c:v>
                </c:pt>
                <c:pt idx="3060">
                  <c:v>32.4316169101781</c:v>
                </c:pt>
                <c:pt idx="3061">
                  <c:v>34.735708952354699</c:v>
                </c:pt>
                <c:pt idx="3062">
                  <c:v>36.867534610193601</c:v>
                </c:pt>
                <c:pt idx="3063">
                  <c:v>39.501288598795803</c:v>
                </c:pt>
                <c:pt idx="3064">
                  <c:v>41.812970897486203</c:v>
                </c:pt>
                <c:pt idx="3065">
                  <c:v>43.949901132144703</c:v>
                </c:pt>
                <c:pt idx="3066">
                  <c:v>46.608507118763796</c:v>
                </c:pt>
                <c:pt idx="3067">
                  <c:v>48.910546226211402</c:v>
                </c:pt>
                <c:pt idx="3068">
                  <c:v>47.805636765379496</c:v>
                </c:pt>
                <c:pt idx="3069">
                  <c:v>45.122781784243998</c:v>
                </c:pt>
                <c:pt idx="3070">
                  <c:v>42.820604273738503</c:v>
                </c:pt>
                <c:pt idx="3071">
                  <c:v>40.743286245075097</c:v>
                </c:pt>
                <c:pt idx="3072">
                  <c:v>38.132935845794997</c:v>
                </c:pt>
                <c:pt idx="3073">
                  <c:v>35.883871233565202</c:v>
                </c:pt>
                <c:pt idx="3074">
                  <c:v>35.442011633383302</c:v>
                </c:pt>
                <c:pt idx="3075">
                  <c:v>35.516389848790801</c:v>
                </c:pt>
                <c:pt idx="3076">
                  <c:v>35.609163774901397</c:v>
                </c:pt>
                <c:pt idx="3077">
                  <c:v>35.681453016504399</c:v>
                </c:pt>
                <c:pt idx="3078">
                  <c:v>35.752928606684897</c:v>
                </c:pt>
                <c:pt idx="3079">
                  <c:v>35.811980148561801</c:v>
                </c:pt>
                <c:pt idx="3080">
                  <c:v>34.196440296786797</c:v>
                </c:pt>
                <c:pt idx="3081">
                  <c:v>31.530993707051799</c:v>
                </c:pt>
                <c:pt idx="3082">
                  <c:v>29.1754913348692</c:v>
                </c:pt>
                <c:pt idx="3083">
                  <c:v>30.210758808572699</c:v>
                </c:pt>
                <c:pt idx="3084">
                  <c:v>32.821470185014398</c:v>
                </c:pt>
                <c:pt idx="3085">
                  <c:v>35.075707619784197</c:v>
                </c:pt>
                <c:pt idx="3086">
                  <c:v>34.005557396313797</c:v>
                </c:pt>
                <c:pt idx="3087">
                  <c:v>31.3180270247877</c:v>
                </c:pt>
                <c:pt idx="3088">
                  <c:v>29.0082367803255</c:v>
                </c:pt>
                <c:pt idx="3089">
                  <c:v>28.485839476330199</c:v>
                </c:pt>
                <c:pt idx="3090">
                  <c:v>28.4846114943422</c:v>
                </c:pt>
                <c:pt idx="3091">
                  <c:v>28.4843682443788</c:v>
                </c:pt>
                <c:pt idx="3092">
                  <c:v>28.4752338003074</c:v>
                </c:pt>
                <c:pt idx="3093">
                  <c:v>28.462891808108999</c:v>
                </c:pt>
                <c:pt idx="3094">
                  <c:v>28.433361811393102</c:v>
                </c:pt>
                <c:pt idx="3095">
                  <c:v>28.4181133985728</c:v>
                </c:pt>
                <c:pt idx="3096">
                  <c:v>28.421536690924999</c:v>
                </c:pt>
                <c:pt idx="3097">
                  <c:v>28.4206860517907</c:v>
                </c:pt>
                <c:pt idx="3098">
                  <c:v>26.824831441735501</c:v>
                </c:pt>
                <c:pt idx="3099">
                  <c:v>24.145407267462399</c:v>
                </c:pt>
                <c:pt idx="3100">
                  <c:v>21.8338745667821</c:v>
                </c:pt>
                <c:pt idx="3101">
                  <c:v>22.906982068873798</c:v>
                </c:pt>
                <c:pt idx="3102">
                  <c:v>25.588884380968299</c:v>
                </c:pt>
                <c:pt idx="3103">
                  <c:v>27.914101161025101</c:v>
                </c:pt>
                <c:pt idx="3104">
                  <c:v>28.466535217263299</c:v>
                </c:pt>
                <c:pt idx="3105">
                  <c:v>28.402155587484302</c:v>
                </c:pt>
                <c:pt idx="3106">
                  <c:v>28.361079400553201</c:v>
                </c:pt>
                <c:pt idx="3107">
                  <c:v>24.595974763244399</c:v>
                </c:pt>
                <c:pt idx="3108">
                  <c:v>20.149082207797701</c:v>
                </c:pt>
                <c:pt idx="3109">
                  <c:v>15.362346555952101</c:v>
                </c:pt>
                <c:pt idx="3110">
                  <c:v>15.7105683334805</c:v>
                </c:pt>
                <c:pt idx="3111">
                  <c:v>18.352579264189</c:v>
                </c:pt>
                <c:pt idx="3112">
                  <c:v>20.645825312915701</c:v>
                </c:pt>
                <c:pt idx="3113">
                  <c:v>22.753752224845002</c:v>
                </c:pt>
                <c:pt idx="3114">
                  <c:v>25.3931796572531</c:v>
                </c:pt>
                <c:pt idx="3115">
                  <c:v>27.675551550695801</c:v>
                </c:pt>
                <c:pt idx="3116">
                  <c:v>26.613831070520099</c:v>
                </c:pt>
                <c:pt idx="3117">
                  <c:v>23.9817823013904</c:v>
                </c:pt>
                <c:pt idx="3118">
                  <c:v>21.701213974319401</c:v>
                </c:pt>
                <c:pt idx="3119">
                  <c:v>21.185761377354702</c:v>
                </c:pt>
                <c:pt idx="3120">
                  <c:v>21.200466771935801</c:v>
                </c:pt>
                <c:pt idx="3121">
                  <c:v>21.214475266299001</c:v>
                </c:pt>
                <c:pt idx="3122">
                  <c:v>19.630233889057799</c:v>
                </c:pt>
                <c:pt idx="3123">
                  <c:v>16.985534242454701</c:v>
                </c:pt>
                <c:pt idx="3124">
                  <c:v>14.7000547842666</c:v>
                </c:pt>
                <c:pt idx="3125">
                  <c:v>15.768777688609701</c:v>
                </c:pt>
                <c:pt idx="3126">
                  <c:v>18.433899721206501</c:v>
                </c:pt>
                <c:pt idx="3127">
                  <c:v>20.7428892689999</c:v>
                </c:pt>
                <c:pt idx="3128">
                  <c:v>21.316115779148401</c:v>
                </c:pt>
                <c:pt idx="3129">
                  <c:v>21.265571613532899</c:v>
                </c:pt>
                <c:pt idx="3130">
                  <c:v>21.276627870957299</c:v>
                </c:pt>
                <c:pt idx="3131">
                  <c:v>21.2494227737179</c:v>
                </c:pt>
                <c:pt idx="3132">
                  <c:v>21.228845564387399</c:v>
                </c:pt>
                <c:pt idx="3133">
                  <c:v>21.200099329717201</c:v>
                </c:pt>
                <c:pt idx="3134">
                  <c:v>21.1876778243773</c:v>
                </c:pt>
                <c:pt idx="3135">
                  <c:v>21.175946357617001</c:v>
                </c:pt>
                <c:pt idx="3136">
                  <c:v>21.1686741995616</c:v>
                </c:pt>
                <c:pt idx="3137">
                  <c:v>19.591991299690999</c:v>
                </c:pt>
                <c:pt idx="3138">
                  <c:v>16.958565562981399</c:v>
                </c:pt>
                <c:pt idx="3139">
                  <c:v>14.685142920452</c:v>
                </c:pt>
                <c:pt idx="3140">
                  <c:v>14.1660661347972</c:v>
                </c:pt>
                <c:pt idx="3141">
                  <c:v>14.1816003364314</c:v>
                </c:pt>
                <c:pt idx="3142">
                  <c:v>14.2097338850987</c:v>
                </c:pt>
                <c:pt idx="3143">
                  <c:v>14.225568271598799</c:v>
                </c:pt>
                <c:pt idx="3144">
                  <c:v>14.235962201863099</c:v>
                </c:pt>
                <c:pt idx="3145">
                  <c:v>14.245891499876899</c:v>
                </c:pt>
                <c:pt idx="3146">
                  <c:v>14.259301394875701</c:v>
                </c:pt>
                <c:pt idx="3147">
                  <c:v>14.2697499832804</c:v>
                </c:pt>
                <c:pt idx="3148">
                  <c:v>14.2826416504434</c:v>
                </c:pt>
                <c:pt idx="3149">
                  <c:v>14.292759243628399</c:v>
                </c:pt>
                <c:pt idx="3150">
                  <c:v>14.3080883277048</c:v>
                </c:pt>
                <c:pt idx="3151">
                  <c:v>14.316207790681799</c:v>
                </c:pt>
                <c:pt idx="3152">
                  <c:v>14.319218103360001</c:v>
                </c:pt>
                <c:pt idx="3153">
                  <c:v>14.3311532223971</c:v>
                </c:pt>
                <c:pt idx="3154">
                  <c:v>14.298618994735399</c:v>
                </c:pt>
                <c:pt idx="3155">
                  <c:v>14.2790168963233</c:v>
                </c:pt>
                <c:pt idx="3156">
                  <c:v>14.2593192960443</c:v>
                </c:pt>
                <c:pt idx="3157">
                  <c:v>14.2367387244255</c:v>
                </c:pt>
                <c:pt idx="3158">
                  <c:v>12.627731698045499</c:v>
                </c:pt>
                <c:pt idx="3159">
                  <c:v>9.9673687053271092</c:v>
                </c:pt>
                <c:pt idx="3160">
                  <c:v>7.6541365984595897</c:v>
                </c:pt>
                <c:pt idx="3161">
                  <c:v>8.7235501739904606</c:v>
                </c:pt>
                <c:pt idx="3162">
                  <c:v>11.4049865003294</c:v>
                </c:pt>
                <c:pt idx="3163">
                  <c:v>13.725810041587399</c:v>
                </c:pt>
                <c:pt idx="3164">
                  <c:v>14.256084855532199</c:v>
                </c:pt>
                <c:pt idx="3165">
                  <c:v>14.2536233565526</c:v>
                </c:pt>
                <c:pt idx="3166">
                  <c:v>14.2501170854525</c:v>
                </c:pt>
                <c:pt idx="3167">
                  <c:v>15.856835814528001</c:v>
                </c:pt>
                <c:pt idx="3168">
                  <c:v>18.5350594992215</c:v>
                </c:pt>
                <c:pt idx="3169">
                  <c:v>20.879544199252098</c:v>
                </c:pt>
                <c:pt idx="3170">
                  <c:v>19.804911133517901</c:v>
                </c:pt>
                <c:pt idx="3171">
                  <c:v>17.108690366985901</c:v>
                </c:pt>
                <c:pt idx="3172">
                  <c:v>14.7762510184149</c:v>
                </c:pt>
                <c:pt idx="3173">
                  <c:v>15.8242413620933</c:v>
                </c:pt>
                <c:pt idx="3174">
                  <c:v>18.466000752036599</c:v>
                </c:pt>
                <c:pt idx="3175">
                  <c:v>20.742326412512401</c:v>
                </c:pt>
                <c:pt idx="3176">
                  <c:v>24.960747836111</c:v>
                </c:pt>
                <c:pt idx="3177">
                  <c:v>29.319767980428299</c:v>
                </c:pt>
                <c:pt idx="3178">
                  <c:v>33.985426532263297</c:v>
                </c:pt>
                <c:pt idx="3179">
                  <c:v>31.479731576301401</c:v>
                </c:pt>
                <c:pt idx="3180">
                  <c:v>27.048081754323601</c:v>
                </c:pt>
                <c:pt idx="3181">
                  <c:v>22.2805525039253</c:v>
                </c:pt>
                <c:pt idx="3182">
                  <c:v>22.655160105426599</c:v>
                </c:pt>
                <c:pt idx="3183">
                  <c:v>25.321046381084098</c:v>
                </c:pt>
                <c:pt idx="3184">
                  <c:v>27.629167470774298</c:v>
                </c:pt>
                <c:pt idx="3185">
                  <c:v>26.5891395651376</c:v>
                </c:pt>
                <c:pt idx="3186">
                  <c:v>23.952690979031001</c:v>
                </c:pt>
                <c:pt idx="3187">
                  <c:v>21.652735477082398</c:v>
                </c:pt>
                <c:pt idx="3188">
                  <c:v>21.118878593285999</c:v>
                </c:pt>
                <c:pt idx="3189">
                  <c:v>21.122058203117899</c:v>
                </c:pt>
                <c:pt idx="3190">
                  <c:v>21.124582868948</c:v>
                </c:pt>
                <c:pt idx="3191">
                  <c:v>22.710155473831001</c:v>
                </c:pt>
                <c:pt idx="3192">
                  <c:v>25.3498113915545</c:v>
                </c:pt>
                <c:pt idx="3193">
                  <c:v>27.623373319457102</c:v>
                </c:pt>
                <c:pt idx="3194">
                  <c:v>28.1593571235396</c:v>
                </c:pt>
                <c:pt idx="3195">
                  <c:v>28.154814622090399</c:v>
                </c:pt>
                <c:pt idx="3196">
                  <c:v>28.163486695621401</c:v>
                </c:pt>
                <c:pt idx="3197">
                  <c:v>29.733148062629802</c:v>
                </c:pt>
                <c:pt idx="3198">
                  <c:v>32.378239954308803</c:v>
                </c:pt>
                <c:pt idx="3199">
                  <c:v>34.642142482615299</c:v>
                </c:pt>
                <c:pt idx="3200">
                  <c:v>33.603449295120903</c:v>
                </c:pt>
                <c:pt idx="3201">
                  <c:v>30.9061985518595</c:v>
                </c:pt>
                <c:pt idx="3202">
                  <c:v>28.562161538567299</c:v>
                </c:pt>
                <c:pt idx="3203">
                  <c:v>26.440463523709798</c:v>
                </c:pt>
                <c:pt idx="3204">
                  <c:v>23.7755181469185</c:v>
                </c:pt>
                <c:pt idx="3205">
                  <c:v>21.465192769722599</c:v>
                </c:pt>
                <c:pt idx="3206">
                  <c:v>20.923089810857899</c:v>
                </c:pt>
                <c:pt idx="3207">
                  <c:v>20.915993124117801</c:v>
                </c:pt>
                <c:pt idx="3208">
                  <c:v>20.905259323637299</c:v>
                </c:pt>
                <c:pt idx="3209">
                  <c:v>19.313869735913801</c:v>
                </c:pt>
                <c:pt idx="3210">
                  <c:v>16.677780367650801</c:v>
                </c:pt>
                <c:pt idx="3211">
                  <c:v>14.411822381643701</c:v>
                </c:pt>
                <c:pt idx="3212">
                  <c:v>13.8721664261379</c:v>
                </c:pt>
                <c:pt idx="3213">
                  <c:v>13.863951748387599</c:v>
                </c:pt>
                <c:pt idx="3214">
                  <c:v>13.8646520834959</c:v>
                </c:pt>
                <c:pt idx="3215">
                  <c:v>12.2994313021127</c:v>
                </c:pt>
                <c:pt idx="3216">
                  <c:v>9.7001594323545302</c:v>
                </c:pt>
                <c:pt idx="3217">
                  <c:v>7.4513607166534301</c:v>
                </c:pt>
                <c:pt idx="3218">
                  <c:v>15.7781085323518</c:v>
                </c:pt>
                <c:pt idx="3219">
                  <c:v>27.058388664164301</c:v>
                </c:pt>
                <c:pt idx="3220">
                  <c:v>38.735631409194703</c:v>
                </c:pt>
                <c:pt idx="3221">
                  <c:v>43.303030105043298</c:v>
                </c:pt>
                <c:pt idx="3222">
                  <c:v>45.968521531757297</c:v>
                </c:pt>
                <c:pt idx="3223">
                  <c:v>48.236258229515798</c:v>
                </c:pt>
                <c:pt idx="3224">
                  <c:v>45.1095823871172</c:v>
                </c:pt>
                <c:pt idx="3225">
                  <c:v>40.781443722553199</c:v>
                </c:pt>
                <c:pt idx="3226">
                  <c:v>36.054108053769397</c:v>
                </c:pt>
                <c:pt idx="3227">
                  <c:v>33.261653933656802</c:v>
                </c:pt>
                <c:pt idx="3228">
                  <c:v>30.632031558449199</c:v>
                </c:pt>
                <c:pt idx="3229">
                  <c:v>28.351643935841999</c:v>
                </c:pt>
                <c:pt idx="3230">
                  <c:v>29.361523468807601</c:v>
                </c:pt>
                <c:pt idx="3231">
                  <c:v>31.9413754804369</c:v>
                </c:pt>
                <c:pt idx="3232">
                  <c:v>34.158440031969903</c:v>
                </c:pt>
                <c:pt idx="3233">
                  <c:v>33.088346753111402</c:v>
                </c:pt>
                <c:pt idx="3234">
                  <c:v>30.454275764775499</c:v>
                </c:pt>
                <c:pt idx="3235">
                  <c:v>28.151814443298701</c:v>
                </c:pt>
                <c:pt idx="3236">
                  <c:v>27.6249415298741</c:v>
                </c:pt>
                <c:pt idx="3237">
                  <c:v>27.626353238786098</c:v>
                </c:pt>
                <c:pt idx="3238">
                  <c:v>27.616421713650201</c:v>
                </c:pt>
                <c:pt idx="3239">
                  <c:v>27.623289400901001</c:v>
                </c:pt>
                <c:pt idx="3240">
                  <c:v>27.628298650653502</c:v>
                </c:pt>
                <c:pt idx="3241">
                  <c:v>27.643792770827002</c:v>
                </c:pt>
                <c:pt idx="3242">
                  <c:v>29.1639828275488</c:v>
                </c:pt>
                <c:pt idx="3243">
                  <c:v>31.685260635113998</c:v>
                </c:pt>
                <c:pt idx="3244">
                  <c:v>33.882519420591301</c:v>
                </c:pt>
                <c:pt idx="3245">
                  <c:v>34.421656824418498</c:v>
                </c:pt>
                <c:pt idx="3246">
                  <c:v>34.445678966196098</c:v>
                </c:pt>
                <c:pt idx="3247">
                  <c:v>34.4757949748588</c:v>
                </c:pt>
                <c:pt idx="3248">
                  <c:v>38.088317409056998</c:v>
                </c:pt>
                <c:pt idx="3249">
                  <c:v>42.3022694254757</c:v>
                </c:pt>
                <c:pt idx="3250">
                  <c:v>46.812515770652901</c:v>
                </c:pt>
                <c:pt idx="3251">
                  <c:v>54.756148370656298</c:v>
                </c:pt>
                <c:pt idx="3252">
                  <c:v>64.340529612546206</c:v>
                </c:pt>
                <c:pt idx="3253">
                  <c:v>73.594387290758306</c:v>
                </c:pt>
                <c:pt idx="3254">
                  <c:v>67.347639595469502</c:v>
                </c:pt>
                <c:pt idx="3255">
                  <c:v>56.4428451484522</c:v>
                </c:pt>
                <c:pt idx="3256">
                  <c:v>45.068754612145</c:v>
                </c:pt>
                <c:pt idx="3257">
                  <c:v>43.836042486257298</c:v>
                </c:pt>
                <c:pt idx="3258">
                  <c:v>46.612355639816698</c:v>
                </c:pt>
                <c:pt idx="3259">
                  <c:v>49.0344170899087</c:v>
                </c:pt>
                <c:pt idx="3260">
                  <c:v>45.969407389822699</c:v>
                </c:pt>
                <c:pt idx="3261">
                  <c:v>41.633433492961402</c:v>
                </c:pt>
                <c:pt idx="3262">
                  <c:v>36.9009692890331</c:v>
                </c:pt>
                <c:pt idx="3263">
                  <c:v>34.133602854123303</c:v>
                </c:pt>
                <c:pt idx="3264">
                  <c:v>31.549880693031199</c:v>
                </c:pt>
                <c:pt idx="3265">
                  <c:v>29.2821330653926</c:v>
                </c:pt>
                <c:pt idx="3266">
                  <c:v>28.854311742858702</c:v>
                </c:pt>
                <c:pt idx="3267">
                  <c:v>28.9643137194338</c:v>
                </c:pt>
                <c:pt idx="3268">
                  <c:v>29.0898822455291</c:v>
                </c:pt>
                <c:pt idx="3269">
                  <c:v>27.289161991441102</c:v>
                </c:pt>
                <c:pt idx="3270">
                  <c:v>24.363339838511301</c:v>
                </c:pt>
                <c:pt idx="3271">
                  <c:v>21.831703964376199</c:v>
                </c:pt>
                <c:pt idx="3272">
                  <c:v>25.145116319124401</c:v>
                </c:pt>
                <c:pt idx="3273">
                  <c:v>29.787517730040999</c:v>
                </c:pt>
                <c:pt idx="3274">
                  <c:v>34.894130058996801</c:v>
                </c:pt>
                <c:pt idx="3275">
                  <c:v>37.735052072286898</c:v>
                </c:pt>
                <c:pt idx="3276">
                  <c:v>40.340976469838097</c:v>
                </c:pt>
                <c:pt idx="3277">
                  <c:v>42.578170461158102</c:v>
                </c:pt>
                <c:pt idx="3278">
                  <c:v>41.529527754724299</c:v>
                </c:pt>
                <c:pt idx="3279">
                  <c:v>38.889663820173404</c:v>
                </c:pt>
                <c:pt idx="3280">
                  <c:v>36.6093020127961</c:v>
                </c:pt>
                <c:pt idx="3281">
                  <c:v>32.360714556109698</c:v>
                </c:pt>
                <c:pt idx="3282">
                  <c:v>27.903242833772701</c:v>
                </c:pt>
                <c:pt idx="3283">
                  <c:v>23.086350826341501</c:v>
                </c:pt>
                <c:pt idx="3284">
                  <c:v>21.890456925021098</c:v>
                </c:pt>
                <c:pt idx="3285">
                  <c:v>22.006279281219101</c:v>
                </c:pt>
                <c:pt idx="3286">
                  <c:v>22.126099504258899</c:v>
                </c:pt>
                <c:pt idx="3287">
                  <c:v>20.534405208692</c:v>
                </c:pt>
                <c:pt idx="3288">
                  <c:v>17.813450519199002</c:v>
                </c:pt>
                <c:pt idx="3289">
                  <c:v>15.442774540717901</c:v>
                </c:pt>
                <c:pt idx="3290">
                  <c:v>14.9050347050851</c:v>
                </c:pt>
                <c:pt idx="3291">
                  <c:v>14.914912944617001</c:v>
                </c:pt>
                <c:pt idx="3292">
                  <c:v>14.927497804068199</c:v>
                </c:pt>
                <c:pt idx="3293">
                  <c:v>14.8831914793767</c:v>
                </c:pt>
                <c:pt idx="3294">
                  <c:v>14.830465134326399</c:v>
                </c:pt>
                <c:pt idx="3295">
                  <c:v>14.7813138565863</c:v>
                </c:pt>
                <c:pt idx="3296">
                  <c:v>20.2204428777064</c:v>
                </c:pt>
                <c:pt idx="3297">
                  <c:v>27.365529081582501</c:v>
                </c:pt>
                <c:pt idx="3298">
                  <c:v>34.429196444350801</c:v>
                </c:pt>
                <c:pt idx="3299">
                  <c:v>39.836804851378503</c:v>
                </c:pt>
                <c:pt idx="3300">
                  <c:v>44.154900034269403</c:v>
                </c:pt>
                <c:pt idx="3301">
                  <c:v>48.8149757557672</c:v>
                </c:pt>
                <c:pt idx="3302">
                  <c:v>46.276049789191298</c:v>
                </c:pt>
                <c:pt idx="3303">
                  <c:v>41.804897479056201</c:v>
                </c:pt>
                <c:pt idx="3304">
                  <c:v>36.984704581540697</c:v>
                </c:pt>
                <c:pt idx="3305">
                  <c:v>35.801510593564302</c:v>
                </c:pt>
                <c:pt idx="3306">
                  <c:v>35.890555982307397</c:v>
                </c:pt>
                <c:pt idx="3307">
                  <c:v>35.981532728050297</c:v>
                </c:pt>
                <c:pt idx="3308">
                  <c:v>34.402354040279697</c:v>
                </c:pt>
                <c:pt idx="3309">
                  <c:v>31.731261459190598</c:v>
                </c:pt>
                <c:pt idx="3310">
                  <c:v>29.422106164800699</c:v>
                </c:pt>
                <c:pt idx="3311">
                  <c:v>28.850245050446201</c:v>
                </c:pt>
                <c:pt idx="3312">
                  <c:v>28.817777729156798</c:v>
                </c:pt>
                <c:pt idx="3313">
                  <c:v>28.768774252397499</c:v>
                </c:pt>
                <c:pt idx="3314">
                  <c:v>30.382334001705001</c:v>
                </c:pt>
                <c:pt idx="3315">
                  <c:v>33.069061578124597</c:v>
                </c:pt>
                <c:pt idx="3316">
                  <c:v>35.413097205233001</c:v>
                </c:pt>
                <c:pt idx="3317">
                  <c:v>45.141666794270101</c:v>
                </c:pt>
                <c:pt idx="3318">
                  <c:v>56.845294489842303</c:v>
                </c:pt>
                <c:pt idx="3319">
                  <c:v>68.973405311951794</c:v>
                </c:pt>
                <c:pt idx="3320">
                  <c:v>65.331010954089606</c:v>
                </c:pt>
                <c:pt idx="3321">
                  <c:v>55.789689714440598</c:v>
                </c:pt>
                <c:pt idx="3322">
                  <c:v>46.458118382271898</c:v>
                </c:pt>
                <c:pt idx="3323">
                  <c:v>48.0566734292576</c:v>
                </c:pt>
                <c:pt idx="3324">
                  <c:v>52.657800712322398</c:v>
                </c:pt>
                <c:pt idx="3325">
                  <c:v>57.657953367450403</c:v>
                </c:pt>
                <c:pt idx="3326">
                  <c:v>57.444563112329099</c:v>
                </c:pt>
                <c:pt idx="3327">
                  <c:v>54.859695978814798</c:v>
                </c:pt>
                <c:pt idx="3328">
                  <c:v>52.5914876963636</c:v>
                </c:pt>
                <c:pt idx="3329">
                  <c:v>46.563793508932001</c:v>
                </c:pt>
                <c:pt idx="3330">
                  <c:v>39.153748441386298</c:v>
                </c:pt>
                <c:pt idx="3331">
                  <c:v>31.720721598939701</c:v>
                </c:pt>
                <c:pt idx="3332">
                  <c:v>33.707480375926004</c:v>
                </c:pt>
                <c:pt idx="3333">
                  <c:v>38.237008157380501</c:v>
                </c:pt>
                <c:pt idx="3334">
                  <c:v>43.093859526025803</c:v>
                </c:pt>
                <c:pt idx="3335">
                  <c:v>46.076067243773899</c:v>
                </c:pt>
                <c:pt idx="3336">
                  <c:v>48.949241956315703</c:v>
                </c:pt>
                <c:pt idx="3337">
                  <c:v>51.425295281607703</c:v>
                </c:pt>
                <c:pt idx="3338">
                  <c:v>53.730247339631802</c:v>
                </c:pt>
                <c:pt idx="3339">
                  <c:v>56.622264278551697</c:v>
                </c:pt>
                <c:pt idx="3340">
                  <c:v>59.110802089345498</c:v>
                </c:pt>
                <c:pt idx="3341">
                  <c:v>52.540253565433702</c:v>
                </c:pt>
                <c:pt idx="3342">
                  <c:v>42.379716526703902</c:v>
                </c:pt>
                <c:pt idx="3343">
                  <c:v>32.539937882213898</c:v>
                </c:pt>
                <c:pt idx="3344">
                  <c:v>31.688945038504901</c:v>
                </c:pt>
                <c:pt idx="3345">
                  <c:v>34.282973904928802</c:v>
                </c:pt>
                <c:pt idx="3346">
                  <c:v>36.513100328327099</c:v>
                </c:pt>
                <c:pt idx="3347">
                  <c:v>36.933431505665702</c:v>
                </c:pt>
                <c:pt idx="3348">
                  <c:v>36.802779875539301</c:v>
                </c:pt>
                <c:pt idx="3349">
                  <c:v>36.649258914768097</c:v>
                </c:pt>
                <c:pt idx="3350">
                  <c:v>31.1139869524667</c:v>
                </c:pt>
                <c:pt idx="3351">
                  <c:v>23.793467453774099</c:v>
                </c:pt>
                <c:pt idx="3352">
                  <c:v>16.460802261128499</c:v>
                </c:pt>
                <c:pt idx="3353">
                  <c:v>14.6835517791261</c:v>
                </c:pt>
                <c:pt idx="3354">
                  <c:v>14.7498457201942</c:v>
                </c:pt>
                <c:pt idx="3355">
                  <c:v>14.820682930569699</c:v>
                </c:pt>
                <c:pt idx="3356">
                  <c:v>13.2010834498712</c:v>
                </c:pt>
                <c:pt idx="3357">
                  <c:v>10.461066061775799</c:v>
                </c:pt>
                <c:pt idx="3358">
                  <c:v>8.0640854946339999</c:v>
                </c:pt>
                <c:pt idx="3359">
                  <c:v>13.1150462436657</c:v>
                </c:pt>
                <c:pt idx="3360">
                  <c:v>20.521389730715601</c:v>
                </c:pt>
                <c:pt idx="3361">
                  <c:v>27.876875505751901</c:v>
                </c:pt>
                <c:pt idx="3362">
                  <c:v>28.0478779129567</c:v>
                </c:pt>
                <c:pt idx="3363">
                  <c:v>25.290146390549999</c:v>
                </c:pt>
                <c:pt idx="3364">
                  <c:v>22.8858362237041</c:v>
                </c:pt>
                <c:pt idx="3365">
                  <c:v>24.0017155603853</c:v>
                </c:pt>
                <c:pt idx="3366">
                  <c:v>26.8014832302845</c:v>
                </c:pt>
                <c:pt idx="3367">
                  <c:v>29.216432836497798</c:v>
                </c:pt>
                <c:pt idx="3368">
                  <c:v>31.323958245747601</c:v>
                </c:pt>
                <c:pt idx="3369">
                  <c:v>33.852367869500803</c:v>
                </c:pt>
                <c:pt idx="3370">
                  <c:v>36.003409815389901</c:v>
                </c:pt>
                <c:pt idx="3371">
                  <c:v>34.7414880214927</c:v>
                </c:pt>
                <c:pt idx="3372">
                  <c:v>31.8778191707306</c:v>
                </c:pt>
                <c:pt idx="3373">
                  <c:v>29.397339155310998</c:v>
                </c:pt>
                <c:pt idx="3374">
                  <c:v>30.4058931063397</c:v>
                </c:pt>
                <c:pt idx="3375">
                  <c:v>33.067533883582598</c:v>
                </c:pt>
                <c:pt idx="3376">
                  <c:v>35.333223188978501</c:v>
                </c:pt>
                <c:pt idx="3377">
                  <c:v>35.843528815534903</c:v>
                </c:pt>
                <c:pt idx="3378">
                  <c:v>35.885936021433302</c:v>
                </c:pt>
                <c:pt idx="3379">
                  <c:v>35.860765196067902</c:v>
                </c:pt>
                <c:pt idx="3380">
                  <c:v>34.195320723471703</c:v>
                </c:pt>
                <c:pt idx="3381">
                  <c:v>31.422376638169901</c:v>
                </c:pt>
                <c:pt idx="3382">
                  <c:v>28.962677441431801</c:v>
                </c:pt>
                <c:pt idx="3383">
                  <c:v>28.225544730129101</c:v>
                </c:pt>
                <c:pt idx="3384">
                  <c:v>21.164257241001401</c:v>
                </c:pt>
                <c:pt idx="3385">
                  <c:v>20.3054715870161</c:v>
                </c:pt>
                <c:pt idx="3386">
                  <c:v>22.2501236448391</c:v>
                </c:pt>
                <c:pt idx="3387">
                  <c:v>24.7552113493402</c:v>
                </c:pt>
                <c:pt idx="3388">
                  <c:v>26.959755114862599</c:v>
                </c:pt>
                <c:pt idx="3389">
                  <c:v>25.918919288917198</c:v>
                </c:pt>
                <c:pt idx="3390">
                  <c:v>23.409443768951402</c:v>
                </c:pt>
                <c:pt idx="3391">
                  <c:v>21.2608359378135</c:v>
                </c:pt>
                <c:pt idx="3392">
                  <c:v>20.688104907087801</c:v>
                </c:pt>
                <c:pt idx="3393">
                  <c:v>20.687123017678299</c:v>
                </c:pt>
                <c:pt idx="3394">
                  <c:v>20.677958905932499</c:v>
                </c:pt>
                <c:pt idx="3395">
                  <c:v>20.5924239900733</c:v>
                </c:pt>
                <c:pt idx="3396">
                  <c:v>20.562793176704101</c:v>
                </c:pt>
                <c:pt idx="3397">
                  <c:v>20.5227886622373</c:v>
                </c:pt>
                <c:pt idx="3398">
                  <c:v>20.536581627417199</c:v>
                </c:pt>
                <c:pt idx="3399">
                  <c:v>20.560517623003399</c:v>
                </c:pt>
                <c:pt idx="3400">
                  <c:v>20.592164417913501</c:v>
                </c:pt>
                <c:pt idx="3401">
                  <c:v>20.699025706477599</c:v>
                </c:pt>
                <c:pt idx="3402">
                  <c:v>20.822837401369299</c:v>
                </c:pt>
                <c:pt idx="3403">
                  <c:v>21.0041076838931</c:v>
                </c:pt>
                <c:pt idx="3404">
                  <c:v>24.729935620227099</c:v>
                </c:pt>
                <c:pt idx="3405">
                  <c:v>29.236043013314099</c:v>
                </c:pt>
                <c:pt idx="3406">
                  <c:v>34.111783484673403</c:v>
                </c:pt>
                <c:pt idx="3407">
                  <c:v>31.720351632320199</c:v>
                </c:pt>
                <c:pt idx="3408">
                  <c:v>27.358954868315099</c:v>
                </c:pt>
                <c:pt idx="3409">
                  <c:v>22.601351626496299</c:v>
                </c:pt>
                <c:pt idx="3410">
                  <c:v>19.785299542357599</c:v>
                </c:pt>
                <c:pt idx="3411">
                  <c:v>17.1306238402194</c:v>
                </c:pt>
                <c:pt idx="3412">
                  <c:v>14.8202919737708</c:v>
                </c:pt>
                <c:pt idx="3413">
                  <c:v>14.3026659123879</c:v>
                </c:pt>
                <c:pt idx="3414">
                  <c:v>14.3174812968415</c:v>
                </c:pt>
                <c:pt idx="3415">
                  <c:v>14.3529806508863</c:v>
                </c:pt>
                <c:pt idx="3416">
                  <c:v>14.3389679315884</c:v>
                </c:pt>
                <c:pt idx="3417">
                  <c:v>14.3212640603604</c:v>
                </c:pt>
                <c:pt idx="3418">
                  <c:v>14.3014096345059</c:v>
                </c:pt>
                <c:pt idx="3419">
                  <c:v>14.287974866861299</c:v>
                </c:pt>
                <c:pt idx="3420">
                  <c:v>14.2816264640214</c:v>
                </c:pt>
                <c:pt idx="3421">
                  <c:v>14.2845241384207</c:v>
                </c:pt>
                <c:pt idx="3422">
                  <c:v>15.896794208039699</c:v>
                </c:pt>
                <c:pt idx="3423">
                  <c:v>18.5809487620858</c:v>
                </c:pt>
                <c:pt idx="3424">
                  <c:v>20.925077085884901</c:v>
                </c:pt>
                <c:pt idx="3425">
                  <c:v>23.068629292638999</c:v>
                </c:pt>
                <c:pt idx="3426">
                  <c:v>25.745786490994401</c:v>
                </c:pt>
                <c:pt idx="3427">
                  <c:v>28.096915054629001</c:v>
                </c:pt>
                <c:pt idx="3428">
                  <c:v>26.976443632637199</c:v>
                </c:pt>
                <c:pt idx="3429">
                  <c:v>24.2637771945849</c:v>
                </c:pt>
                <c:pt idx="3430">
                  <c:v>21.932868961853298</c:v>
                </c:pt>
                <c:pt idx="3431">
                  <c:v>21.4032595161631</c:v>
                </c:pt>
                <c:pt idx="3432">
                  <c:v>21.3996117522147</c:v>
                </c:pt>
                <c:pt idx="3433">
                  <c:v>21.408119569317201</c:v>
                </c:pt>
                <c:pt idx="3434">
                  <c:v>19.8144767645671</c:v>
                </c:pt>
                <c:pt idx="3435">
                  <c:v>17.129099577765</c:v>
                </c:pt>
                <c:pt idx="3436">
                  <c:v>14.811980275911701</c:v>
                </c:pt>
                <c:pt idx="3437">
                  <c:v>14.276086730110199</c:v>
                </c:pt>
                <c:pt idx="3438">
                  <c:v>14.268646977211899</c:v>
                </c:pt>
                <c:pt idx="3439">
                  <c:v>14.263507379989299</c:v>
                </c:pt>
                <c:pt idx="3440">
                  <c:v>14.279927404737199</c:v>
                </c:pt>
                <c:pt idx="3441">
                  <c:v>14.2258994833192</c:v>
                </c:pt>
                <c:pt idx="3442">
                  <c:v>14.2235679445989</c:v>
                </c:pt>
                <c:pt idx="3443">
                  <c:v>14.189187834767401</c:v>
                </c:pt>
                <c:pt idx="3444">
                  <c:v>14.175498942945501</c:v>
                </c:pt>
                <c:pt idx="3445">
                  <c:v>14.1491158992139</c:v>
                </c:pt>
                <c:pt idx="3446">
                  <c:v>14.144424088699701</c:v>
                </c:pt>
                <c:pt idx="3447">
                  <c:v>14.1452170900033</c:v>
                </c:pt>
                <c:pt idx="3448">
                  <c:v>14.149126400022499</c:v>
                </c:pt>
                <c:pt idx="3449">
                  <c:v>14.15476639407</c:v>
                </c:pt>
                <c:pt idx="3450">
                  <c:v>14.1570303130498</c:v>
                </c:pt>
                <c:pt idx="3451">
                  <c:v>14.1623256893937</c:v>
                </c:pt>
                <c:pt idx="3452">
                  <c:v>14.1586912178012</c:v>
                </c:pt>
                <c:pt idx="3453">
                  <c:v>14.167094420218399</c:v>
                </c:pt>
                <c:pt idx="3454">
                  <c:v>14.183556045557101</c:v>
                </c:pt>
                <c:pt idx="3455">
                  <c:v>12.5952666574522</c:v>
                </c:pt>
                <c:pt idx="3456">
                  <c:v>9.9273379327173092</c:v>
                </c:pt>
                <c:pt idx="3457">
                  <c:v>7.6216334903863796</c:v>
                </c:pt>
                <c:pt idx="3458">
                  <c:v>7.0911476966885498</c:v>
                </c:pt>
                <c:pt idx="3459">
                  <c:v>7.0962109376177498</c:v>
                </c:pt>
                <c:pt idx="3460">
                  <c:v>7.0972041076574701</c:v>
                </c:pt>
                <c:pt idx="3461">
                  <c:v>7.0978397878213704</c:v>
                </c:pt>
                <c:pt idx="3462">
                  <c:v>7.1042123921097096</c:v>
                </c:pt>
                <c:pt idx="3463">
                  <c:v>7.1136292009037803</c:v>
                </c:pt>
                <c:pt idx="3464">
                  <c:v>7.1135651177414703</c:v>
                </c:pt>
                <c:pt idx="3465">
                  <c:v>7.0896408689225296</c:v>
                </c:pt>
                <c:pt idx="3466">
                  <c:v>7.0881888507120001</c:v>
                </c:pt>
                <c:pt idx="3467">
                  <c:v>9.7537407229389803</c:v>
                </c:pt>
                <c:pt idx="3468">
                  <c:v>13.2962215705875</c:v>
                </c:pt>
                <c:pt idx="3469">
                  <c:v>19.396136647111501</c:v>
                </c:pt>
                <c:pt idx="3470">
                  <c:v>20.087399817330098</c:v>
                </c:pt>
                <c:pt idx="3471">
                  <c:v>19.235506952724698</c:v>
                </c:pt>
                <c:pt idx="3472">
                  <c:v>18.021384350588001</c:v>
                </c:pt>
                <c:pt idx="3473">
                  <c:v>16.619831942452599</c:v>
                </c:pt>
                <c:pt idx="3474">
                  <c:v>15.761487985065999</c:v>
                </c:pt>
                <c:pt idx="3475">
                  <c:v>14.535408971299701</c:v>
                </c:pt>
                <c:pt idx="3476">
                  <c:v>14.181359960542601</c:v>
                </c:pt>
                <c:pt idx="3477">
                  <c:v>19.531211211991501</c:v>
                </c:pt>
                <c:pt idx="3478">
                  <c:v>26.678671665840199</c:v>
                </c:pt>
                <c:pt idx="3479">
                  <c:v>28.514140720403802</c:v>
                </c:pt>
                <c:pt idx="3480">
                  <c:v>28.603482336102399</c:v>
                </c:pt>
                <c:pt idx="3481">
                  <c:v>28.671458712891098</c:v>
                </c:pt>
                <c:pt idx="3482">
                  <c:v>27.119169178792401</c:v>
                </c:pt>
                <c:pt idx="3483">
                  <c:v>24.473555504479101</c:v>
                </c:pt>
                <c:pt idx="3484">
                  <c:v>22.196996918681801</c:v>
                </c:pt>
                <c:pt idx="3485">
                  <c:v>23.3103197357438</c:v>
                </c:pt>
                <c:pt idx="3486">
                  <c:v>26.038104320544701</c:v>
                </c:pt>
                <c:pt idx="3487">
                  <c:v>28.424365091776501</c:v>
                </c:pt>
                <c:pt idx="3488">
                  <c:v>30.0536838001997</c:v>
                </c:pt>
                <c:pt idx="3489">
                  <c:v>30.924608856669799</c:v>
                </c:pt>
                <c:pt idx="3490">
                  <c:v>32.164992491380303</c:v>
                </c:pt>
                <c:pt idx="3491">
                  <c:v>33.611990573643503</c:v>
                </c:pt>
                <c:pt idx="3492">
                  <c:v>34.522656859789201</c:v>
                </c:pt>
                <c:pt idx="3493">
                  <c:v>35.813366281299999</c:v>
                </c:pt>
                <c:pt idx="3494">
                  <c:v>34.568671269382598</c:v>
                </c:pt>
                <c:pt idx="3495">
                  <c:v>31.885267333001199</c:v>
                </c:pt>
                <c:pt idx="3496">
                  <c:v>29.549583213800599</c:v>
                </c:pt>
                <c:pt idx="3497">
                  <c:v>27.385385794005099</c:v>
                </c:pt>
                <c:pt idx="3498">
                  <c:v>24.695938067045802</c:v>
                </c:pt>
                <c:pt idx="3499">
                  <c:v>22.345016008738799</c:v>
                </c:pt>
                <c:pt idx="3500">
                  <c:v>23.440559051819399</c:v>
                </c:pt>
                <c:pt idx="3501">
                  <c:v>26.182372020090199</c:v>
                </c:pt>
                <c:pt idx="3502">
                  <c:v>28.563679001296801</c:v>
                </c:pt>
                <c:pt idx="3503">
                  <c:v>29.155414076789999</c:v>
                </c:pt>
                <c:pt idx="3504">
                  <c:v>29.201783183480799</c:v>
                </c:pt>
                <c:pt idx="3505">
                  <c:v>29.236262269388799</c:v>
                </c:pt>
                <c:pt idx="3506">
                  <c:v>25.438581733410398</c:v>
                </c:pt>
                <c:pt idx="3507">
                  <c:v>20.877599854832301</c:v>
                </c:pt>
                <c:pt idx="3508">
                  <c:v>15.9531742021501</c:v>
                </c:pt>
                <c:pt idx="3509">
                  <c:v>14.689682597168501</c:v>
                </c:pt>
                <c:pt idx="3510">
                  <c:v>14.7119405653907</c:v>
                </c:pt>
                <c:pt idx="3511">
                  <c:v>14.7400646358915</c:v>
                </c:pt>
                <c:pt idx="3512">
                  <c:v>13.044732397662999</c:v>
                </c:pt>
                <c:pt idx="3513">
                  <c:v>10.2316548470752</c:v>
                </c:pt>
                <c:pt idx="3514">
                  <c:v>7.8157571130393899</c:v>
                </c:pt>
                <c:pt idx="3515">
                  <c:v>10.011950631310301</c:v>
                </c:pt>
                <c:pt idx="3516">
                  <c:v>13.674525216873199</c:v>
                </c:pt>
                <c:pt idx="3517">
                  <c:v>14.405879225052001</c:v>
                </c:pt>
                <c:pt idx="3518">
                  <c:v>14.328763513522601</c:v>
                </c:pt>
                <c:pt idx="3519">
                  <c:v>14.370325742509699</c:v>
                </c:pt>
                <c:pt idx="3520">
                  <c:v>14.4318622641372</c:v>
                </c:pt>
                <c:pt idx="3521">
                  <c:v>14.474556476026301</c:v>
                </c:pt>
                <c:pt idx="3522">
                  <c:v>14.525403086120599</c:v>
                </c:pt>
                <c:pt idx="3523">
                  <c:v>14.5808234211305</c:v>
                </c:pt>
                <c:pt idx="3524">
                  <c:v>14.579906884437801</c:v>
                </c:pt>
                <c:pt idx="3525">
                  <c:v>14.5538539575582</c:v>
                </c:pt>
                <c:pt idx="3526">
                  <c:v>14.5298994194565</c:v>
                </c:pt>
                <c:pt idx="3527">
                  <c:v>14.5174219541541</c:v>
                </c:pt>
                <c:pt idx="3528">
                  <c:v>14.5211606604182</c:v>
                </c:pt>
                <c:pt idx="3529">
                  <c:v>14.529500552516</c:v>
                </c:pt>
                <c:pt idx="3530">
                  <c:v>14.517021090475399</c:v>
                </c:pt>
                <c:pt idx="3531">
                  <c:v>14.4824236533131</c:v>
                </c:pt>
                <c:pt idx="3532">
                  <c:v>14.457524399788699</c:v>
                </c:pt>
                <c:pt idx="3533">
                  <c:v>12.806305193658799</c:v>
                </c:pt>
                <c:pt idx="3534">
                  <c:v>10.081809517406199</c:v>
                </c:pt>
                <c:pt idx="3535">
                  <c:v>7.7351846175627301</c:v>
                </c:pt>
                <c:pt idx="3536">
                  <c:v>7.1827814406775499</c:v>
                </c:pt>
                <c:pt idx="3537">
                  <c:v>12.537862912694299</c:v>
                </c:pt>
                <c:pt idx="3538">
                  <c:v>19.5929365095623</c:v>
                </c:pt>
                <c:pt idx="3539">
                  <c:v>17.552381730418301</c:v>
                </c:pt>
                <c:pt idx="3540">
                  <c:v>13.059378522924399</c:v>
                </c:pt>
                <c:pt idx="3541">
                  <c:v>8.2682494448793094</c:v>
                </c:pt>
                <c:pt idx="3542">
                  <c:v>7.0241351756957799</c:v>
                </c:pt>
                <c:pt idx="3543">
                  <c:v>7.0239144963343501</c:v>
                </c:pt>
                <c:pt idx="3544">
                  <c:v>7.0239411988822997</c:v>
                </c:pt>
                <c:pt idx="3545">
                  <c:v>10.737965761039099</c:v>
                </c:pt>
                <c:pt idx="3546">
                  <c:v>15.1808981469751</c:v>
                </c:pt>
                <c:pt idx="3547">
                  <c:v>20.020524527638798</c:v>
                </c:pt>
                <c:pt idx="3548">
                  <c:v>21.253534261631501</c:v>
                </c:pt>
                <c:pt idx="3549">
                  <c:v>21.3126598504968</c:v>
                </c:pt>
                <c:pt idx="3550">
                  <c:v>21.393628883596101</c:v>
                </c:pt>
                <c:pt idx="3551">
                  <c:v>19.8246437850981</c:v>
                </c:pt>
                <c:pt idx="3552">
                  <c:v>17.1503316574479</c:v>
                </c:pt>
                <c:pt idx="3553">
                  <c:v>14.8422550412534</c:v>
                </c:pt>
                <c:pt idx="3554">
                  <c:v>14.312558949156699</c:v>
                </c:pt>
                <c:pt idx="3555">
                  <c:v>14.304184471916001</c:v>
                </c:pt>
                <c:pt idx="3556">
                  <c:v>14.302770590718801</c:v>
                </c:pt>
                <c:pt idx="3557">
                  <c:v>14.304753086467599</c:v>
                </c:pt>
                <c:pt idx="3558">
                  <c:v>14.285756136023901</c:v>
                </c:pt>
                <c:pt idx="3559">
                  <c:v>14.2717625143838</c:v>
                </c:pt>
                <c:pt idx="3560">
                  <c:v>14.2537332669942</c:v>
                </c:pt>
                <c:pt idx="3561">
                  <c:v>14.1078382786948</c:v>
                </c:pt>
                <c:pt idx="3562">
                  <c:v>13.9402339428964</c:v>
                </c:pt>
                <c:pt idx="3563">
                  <c:v>15.420012513476999</c:v>
                </c:pt>
                <c:pt idx="3564">
                  <c:v>17.978023041494598</c:v>
                </c:pt>
                <c:pt idx="3565">
                  <c:v>20.199774494978399</c:v>
                </c:pt>
                <c:pt idx="3566">
                  <c:v>19.1826477164972</c:v>
                </c:pt>
                <c:pt idx="3567">
                  <c:v>16.621311057795101</c:v>
                </c:pt>
                <c:pt idx="3568">
                  <c:v>14.4054401218643</c:v>
                </c:pt>
                <c:pt idx="3569">
                  <c:v>13.9349832921227</c:v>
                </c:pt>
                <c:pt idx="3570">
                  <c:v>13.9949148442326</c:v>
                </c:pt>
                <c:pt idx="3571">
                  <c:v>14.087411241828701</c:v>
                </c:pt>
                <c:pt idx="3572">
                  <c:v>12.493374411944099</c:v>
                </c:pt>
                <c:pt idx="3573">
                  <c:v>9.8486199320454499</c:v>
                </c:pt>
                <c:pt idx="3574">
                  <c:v>7.5658011954112396</c:v>
                </c:pt>
                <c:pt idx="3575">
                  <c:v>7.0527214995323098</c:v>
                </c:pt>
                <c:pt idx="3576">
                  <c:v>7.05386165186375</c:v>
                </c:pt>
                <c:pt idx="3577">
                  <c:v>7.0673337259667601</c:v>
                </c:pt>
                <c:pt idx="3578">
                  <c:v>7.0714781626365202</c:v>
                </c:pt>
                <c:pt idx="3579">
                  <c:v>7.0739027781850403</c:v>
                </c:pt>
                <c:pt idx="3580">
                  <c:v>7.0770354034160396</c:v>
                </c:pt>
                <c:pt idx="3581">
                  <c:v>7.0702144728371898</c:v>
                </c:pt>
                <c:pt idx="3582">
                  <c:v>7.0635120764917998</c:v>
                </c:pt>
                <c:pt idx="3583">
                  <c:v>7.0758048165318002</c:v>
                </c:pt>
                <c:pt idx="3584">
                  <c:v>8.6362901009564599</c:v>
                </c:pt>
                <c:pt idx="3585">
                  <c:v>11.2661476403424</c:v>
                </c:pt>
                <c:pt idx="3586">
                  <c:v>13.529917374864301</c:v>
                </c:pt>
                <c:pt idx="3587">
                  <c:v>12.4208108983182</c:v>
                </c:pt>
                <c:pt idx="3588">
                  <c:v>9.7765603237055796</c:v>
                </c:pt>
                <c:pt idx="3589">
                  <c:v>7.4912800921257601</c:v>
                </c:pt>
                <c:pt idx="3590">
                  <c:v>6.9686296972672004</c:v>
                </c:pt>
                <c:pt idx="3591">
                  <c:v>6.9756278583183597</c:v>
                </c:pt>
                <c:pt idx="3592">
                  <c:v>6.9813887294832302</c:v>
                </c:pt>
                <c:pt idx="3593">
                  <c:v>6.9878857928545104</c:v>
                </c:pt>
                <c:pt idx="3594">
                  <c:v>6.9957792578760198</c:v>
                </c:pt>
                <c:pt idx="3595">
                  <c:v>7.0199726064802297</c:v>
                </c:pt>
                <c:pt idx="3596">
                  <c:v>5.4278784943739602</c:v>
                </c:pt>
                <c:pt idx="3597">
                  <c:v>2.8001635063400099</c:v>
                </c:pt>
                <c:pt idx="3598">
                  <c:v>0.52487975508588203</c:v>
                </c:pt>
                <c:pt idx="3599">
                  <c:v>1.5773412751988201</c:v>
                </c:pt>
                <c:pt idx="3600">
                  <c:v>4.2071951813917998</c:v>
                </c:pt>
                <c:pt idx="3601">
                  <c:v>6.4933880334973999</c:v>
                </c:pt>
                <c:pt idx="3602">
                  <c:v>7.03178441526408</c:v>
                </c:pt>
                <c:pt idx="3603">
                  <c:v>7.0433270335886604</c:v>
                </c:pt>
                <c:pt idx="3604">
                  <c:v>7.0561818462645398</c:v>
                </c:pt>
                <c:pt idx="3605">
                  <c:v>8.6535191747066502</c:v>
                </c:pt>
                <c:pt idx="3606">
                  <c:v>11.3125020033828</c:v>
                </c:pt>
                <c:pt idx="3607">
                  <c:v>13.6533446556874</c:v>
                </c:pt>
                <c:pt idx="3608">
                  <c:v>14.127387336360901</c:v>
                </c:pt>
                <c:pt idx="3609">
                  <c:v>13.992905554802601</c:v>
                </c:pt>
                <c:pt idx="3610">
                  <c:v>13.9138039162389</c:v>
                </c:pt>
                <c:pt idx="3611">
                  <c:v>17.479910607598001</c:v>
                </c:pt>
                <c:pt idx="3612">
                  <c:v>21.7039076217965</c:v>
                </c:pt>
                <c:pt idx="3613">
                  <c:v>26.250819067532198</c:v>
                </c:pt>
                <c:pt idx="3614">
                  <c:v>28.4976672156047</c:v>
                </c:pt>
                <c:pt idx="3615">
                  <c:v>29.4560278669945</c:v>
                </c:pt>
                <c:pt idx="3616">
                  <c:v>30.7281310532154</c:v>
                </c:pt>
                <c:pt idx="3617">
                  <c:v>32.111169977379703</c:v>
                </c:pt>
                <c:pt idx="3618">
                  <c:v>33.1235782302792</c:v>
                </c:pt>
                <c:pt idx="3619">
                  <c:v>34.321543065401897</c:v>
                </c:pt>
                <c:pt idx="3620">
                  <c:v>34.669603815480997</c:v>
                </c:pt>
                <c:pt idx="3621">
                  <c:v>34.693994979732402</c:v>
                </c:pt>
                <c:pt idx="3622">
                  <c:v>34.704499075983001</c:v>
                </c:pt>
                <c:pt idx="3623">
                  <c:v>34.827891467936603</c:v>
                </c:pt>
                <c:pt idx="3624">
                  <c:v>34.816414908532501</c:v>
                </c:pt>
                <c:pt idx="3625">
                  <c:v>34.878347336640502</c:v>
                </c:pt>
                <c:pt idx="3626">
                  <c:v>31.1749623198607</c:v>
                </c:pt>
                <c:pt idx="3627">
                  <c:v>26.782010126014899</c:v>
                </c:pt>
                <c:pt idx="3628">
                  <c:v>22.0388710489765</c:v>
                </c:pt>
                <c:pt idx="3629">
                  <c:v>22.4281378044852</c:v>
                </c:pt>
                <c:pt idx="3630">
                  <c:v>25.1228068476522</c:v>
                </c:pt>
                <c:pt idx="3631">
                  <c:v>27.553337612665</c:v>
                </c:pt>
                <c:pt idx="3632">
                  <c:v>28.119917334052499</c:v>
                </c:pt>
                <c:pt idx="3633">
                  <c:v>30.594143034246201</c:v>
                </c:pt>
                <c:pt idx="3634">
                  <c:v>34.065544291075099</c:v>
                </c:pt>
                <c:pt idx="3635">
                  <c:v>31.151410116584501</c:v>
                </c:pt>
                <c:pt idx="3636">
                  <c:v>26.799808163733399</c:v>
                </c:pt>
                <c:pt idx="3637">
                  <c:v>22.093502782230299</c:v>
                </c:pt>
                <c:pt idx="3638">
                  <c:v>20.832618892324099</c:v>
                </c:pt>
                <c:pt idx="3639">
                  <c:v>20.8773424308106</c:v>
                </c:pt>
                <c:pt idx="3640">
                  <c:v>20.8494990514513</c:v>
                </c:pt>
                <c:pt idx="3641">
                  <c:v>20.823937866954299</c:v>
                </c:pt>
                <c:pt idx="3642">
                  <c:v>18.338426704261199</c:v>
                </c:pt>
                <c:pt idx="3643">
                  <c:v>14.8765329119261</c:v>
                </c:pt>
                <c:pt idx="3644">
                  <c:v>14.0395544791124</c:v>
                </c:pt>
                <c:pt idx="3645">
                  <c:v>14.0682931298753</c:v>
                </c:pt>
                <c:pt idx="3646">
                  <c:v>14.106033638402501</c:v>
                </c:pt>
                <c:pt idx="3647">
                  <c:v>12.557330369671901</c:v>
                </c:pt>
                <c:pt idx="3648">
                  <c:v>9.9111378660831999</c:v>
                </c:pt>
                <c:pt idx="3649">
                  <c:v>7.6238266486306703</c:v>
                </c:pt>
                <c:pt idx="3650">
                  <c:v>5.5005651249160898</c:v>
                </c:pt>
                <c:pt idx="3651">
                  <c:v>2.83760035763461</c:v>
                </c:pt>
                <c:pt idx="3652">
                  <c:v>0.53200868004631596</c:v>
                </c:pt>
                <c:pt idx="3653">
                  <c:v>1.5958525418945699</c:v>
                </c:pt>
                <c:pt idx="3654">
                  <c:v>4.2608758059464904</c:v>
                </c:pt>
                <c:pt idx="3655">
                  <c:v>6.5759917610971304</c:v>
                </c:pt>
                <c:pt idx="3656">
                  <c:v>8.6715218499073394</c:v>
                </c:pt>
                <c:pt idx="3657">
                  <c:v>11.2457206169034</c:v>
                </c:pt>
                <c:pt idx="3658">
                  <c:v>13.483124640707899</c:v>
                </c:pt>
                <c:pt idx="3659">
                  <c:v>13.9393448806608</c:v>
                </c:pt>
                <c:pt idx="3660">
                  <c:v>13.9124810968143</c:v>
                </c:pt>
                <c:pt idx="3661">
                  <c:v>13.872726409822</c:v>
                </c:pt>
                <c:pt idx="3662">
                  <c:v>17.5101774546245</c:v>
                </c:pt>
                <c:pt idx="3663">
                  <c:v>21.869239617134902</c:v>
                </c:pt>
                <c:pt idx="3664">
                  <c:v>26.620366671410501</c:v>
                </c:pt>
                <c:pt idx="3665">
                  <c:v>26.346316166815601</c:v>
                </c:pt>
                <c:pt idx="3666">
                  <c:v>23.819764443134002</c:v>
                </c:pt>
                <c:pt idx="3667">
                  <c:v>21.689896477439799</c:v>
                </c:pt>
                <c:pt idx="3668">
                  <c:v>19.5765594023677</c:v>
                </c:pt>
                <c:pt idx="3669">
                  <c:v>16.947350770079701</c:v>
                </c:pt>
                <c:pt idx="3670">
                  <c:v>14.672943923763601</c:v>
                </c:pt>
                <c:pt idx="3671">
                  <c:v>14.1842301062236</c:v>
                </c:pt>
                <c:pt idx="3672">
                  <c:v>14.199499467429</c:v>
                </c:pt>
                <c:pt idx="3673">
                  <c:v>14.218759659900901</c:v>
                </c:pt>
                <c:pt idx="3674">
                  <c:v>15.838405002695801</c:v>
                </c:pt>
                <c:pt idx="3675">
                  <c:v>18.532244883674601</c:v>
                </c:pt>
                <c:pt idx="3676">
                  <c:v>20.860571295506801</c:v>
                </c:pt>
                <c:pt idx="3677">
                  <c:v>21.3828705883993</c:v>
                </c:pt>
                <c:pt idx="3678">
                  <c:v>21.3744252665612</c:v>
                </c:pt>
                <c:pt idx="3679">
                  <c:v>21.380830684259202</c:v>
                </c:pt>
                <c:pt idx="3680">
                  <c:v>26.6372956517442</c:v>
                </c:pt>
                <c:pt idx="3681">
                  <c:v>33.687537789535703</c:v>
                </c:pt>
                <c:pt idx="3682">
                  <c:v>40.681734354623501</c:v>
                </c:pt>
                <c:pt idx="3683">
                  <c:v>42.2636793222823</c:v>
                </c:pt>
                <c:pt idx="3684">
                  <c:v>42.161975040433198</c:v>
                </c:pt>
                <c:pt idx="3685">
                  <c:v>42.056071552134703</c:v>
                </c:pt>
                <c:pt idx="3686">
                  <c:v>40.995412954217002</c:v>
                </c:pt>
                <c:pt idx="3687">
                  <c:v>40.143291175273802</c:v>
                </c:pt>
                <c:pt idx="3688">
                  <c:v>38.967769966695698</c:v>
                </c:pt>
                <c:pt idx="3689">
                  <c:v>37.581066210693201</c:v>
                </c:pt>
                <c:pt idx="3690">
                  <c:v>36.7102419354921</c:v>
                </c:pt>
                <c:pt idx="3691">
                  <c:v>35.549558802381199</c:v>
                </c:pt>
                <c:pt idx="3692">
                  <c:v>36.686065493162999</c:v>
                </c:pt>
                <c:pt idx="3693">
                  <c:v>39.263166039249697</c:v>
                </c:pt>
                <c:pt idx="3694">
                  <c:v>41.521131695877003</c:v>
                </c:pt>
                <c:pt idx="3695">
                  <c:v>42.033067321702397</c:v>
                </c:pt>
                <c:pt idx="3696">
                  <c:v>41.951286003139003</c:v>
                </c:pt>
                <c:pt idx="3697">
                  <c:v>41.927656546335598</c:v>
                </c:pt>
                <c:pt idx="3698">
                  <c:v>41.896609396769399</c:v>
                </c:pt>
                <c:pt idx="3699">
                  <c:v>41.870782755884299</c:v>
                </c:pt>
                <c:pt idx="3700">
                  <c:v>41.835735474866702</c:v>
                </c:pt>
                <c:pt idx="3701">
                  <c:v>40.195411062660497</c:v>
                </c:pt>
                <c:pt idx="3702">
                  <c:v>37.542135905268502</c:v>
                </c:pt>
                <c:pt idx="3703">
                  <c:v>35.255636073599803</c:v>
                </c:pt>
                <c:pt idx="3704">
                  <c:v>31.0255489738237</c:v>
                </c:pt>
                <c:pt idx="3705">
                  <c:v>26.616564998345499</c:v>
                </c:pt>
                <c:pt idx="3706">
                  <c:v>21.9480293327033</c:v>
                </c:pt>
                <c:pt idx="3707">
                  <c:v>22.198074905022398</c:v>
                </c:pt>
                <c:pt idx="3708">
                  <c:v>24.688220834661699</c:v>
                </c:pt>
                <c:pt idx="3709">
                  <c:v>26.8170647952461</c:v>
                </c:pt>
                <c:pt idx="3710">
                  <c:v>25.740477021336599</c:v>
                </c:pt>
                <c:pt idx="3711">
                  <c:v>23.143181427332799</c:v>
                </c:pt>
                <c:pt idx="3712">
                  <c:v>20.898515859394902</c:v>
                </c:pt>
                <c:pt idx="3713">
                  <c:v>20.417031564441501</c:v>
                </c:pt>
                <c:pt idx="3714">
                  <c:v>20.446800940180999</c:v>
                </c:pt>
                <c:pt idx="3715">
                  <c:v>20.533049366086701</c:v>
                </c:pt>
                <c:pt idx="3716">
                  <c:v>22.059821105085501</c:v>
                </c:pt>
                <c:pt idx="3717">
                  <c:v>24.676020200363901</c:v>
                </c:pt>
                <c:pt idx="3718">
                  <c:v>26.9502464958336</c:v>
                </c:pt>
                <c:pt idx="3719">
                  <c:v>25.975928827201798</c:v>
                </c:pt>
                <c:pt idx="3720">
                  <c:v>23.367913401884401</c:v>
                </c:pt>
                <c:pt idx="3721">
                  <c:v>21.147043743169998</c:v>
                </c:pt>
                <c:pt idx="3722">
                  <c:v>22.1874551182677</c:v>
                </c:pt>
                <c:pt idx="3723">
                  <c:v>24.734779152601899</c:v>
                </c:pt>
                <c:pt idx="3724">
                  <c:v>26.9307324309056</c:v>
                </c:pt>
                <c:pt idx="3725">
                  <c:v>30.962894989863901</c:v>
                </c:pt>
                <c:pt idx="3726">
                  <c:v>35.143975656037703</c:v>
                </c:pt>
                <c:pt idx="3727">
                  <c:v>39.715873314615898</c:v>
                </c:pt>
                <c:pt idx="3728">
                  <c:v>35.703897366965599</c:v>
                </c:pt>
                <c:pt idx="3729">
                  <c:v>28.805297723867501</c:v>
                </c:pt>
                <c:pt idx="3730">
                  <c:v>21.9928510981408</c:v>
                </c:pt>
                <c:pt idx="3731">
                  <c:v>25.332090814398299</c:v>
                </c:pt>
                <c:pt idx="3732">
                  <c:v>32.112103582351502</c:v>
                </c:pt>
                <c:pt idx="3733">
                  <c:v>38.870861131309397</c:v>
                </c:pt>
                <c:pt idx="3734">
                  <c:v>37.057422000712201</c:v>
                </c:pt>
                <c:pt idx="3735">
                  <c:v>32.892006886454297</c:v>
                </c:pt>
                <c:pt idx="3736">
                  <c:v>28.363148656517499</c:v>
                </c:pt>
                <c:pt idx="3737">
                  <c:v>25.7050001274099</c:v>
                </c:pt>
                <c:pt idx="3738">
                  <c:v>23.219378938805601</c:v>
                </c:pt>
                <c:pt idx="3739">
                  <c:v>21.1117220188228</c:v>
                </c:pt>
                <c:pt idx="3740">
                  <c:v>20.5681885880919</c:v>
                </c:pt>
                <c:pt idx="3741">
                  <c:v>18.045341298782098</c:v>
                </c:pt>
                <c:pt idx="3742">
                  <c:v>14.6655359768839</c:v>
                </c:pt>
                <c:pt idx="3743">
                  <c:v>15.4073238383709</c:v>
                </c:pt>
                <c:pt idx="3744">
                  <c:v>17.9790272527251</c:v>
                </c:pt>
                <c:pt idx="3745">
                  <c:v>20.240330753778998</c:v>
                </c:pt>
                <c:pt idx="3746">
                  <c:v>19.214395397265399</c:v>
                </c:pt>
                <c:pt idx="3747">
                  <c:v>16.6108202295155</c:v>
                </c:pt>
                <c:pt idx="3748">
                  <c:v>14.364362719806699</c:v>
                </c:pt>
                <c:pt idx="3749">
                  <c:v>13.8483755002999</c:v>
                </c:pt>
                <c:pt idx="3750">
                  <c:v>13.8572934445502</c:v>
                </c:pt>
                <c:pt idx="3751">
                  <c:v>13.872741778619799</c:v>
                </c:pt>
                <c:pt idx="3752">
                  <c:v>15.3943650191732</c:v>
                </c:pt>
                <c:pt idx="3753">
                  <c:v>17.944258051157</c:v>
                </c:pt>
                <c:pt idx="3754">
                  <c:v>20.167996598531101</c:v>
                </c:pt>
                <c:pt idx="3755">
                  <c:v>17.0350913257519</c:v>
                </c:pt>
                <c:pt idx="3756">
                  <c:v>12.7584523775579</c:v>
                </c:pt>
                <c:pt idx="3757">
                  <c:v>8.1169346460726306</c:v>
                </c:pt>
                <c:pt idx="3758">
                  <c:v>6.9111247673249396</c:v>
                </c:pt>
                <c:pt idx="3759">
                  <c:v>6.90933192583676</c:v>
                </c:pt>
                <c:pt idx="3760">
                  <c:v>6.9087647444134399</c:v>
                </c:pt>
                <c:pt idx="3761">
                  <c:v>8.4625275993810902</c:v>
                </c:pt>
                <c:pt idx="3762">
                  <c:v>11.0560282834275</c:v>
                </c:pt>
                <c:pt idx="3763">
                  <c:v>13.342553768753801</c:v>
                </c:pt>
                <c:pt idx="3764">
                  <c:v>17.453393993208401</c:v>
                </c:pt>
                <c:pt idx="3765">
                  <c:v>21.7777735480174</c:v>
                </c:pt>
                <c:pt idx="3766">
                  <c:v>26.455545209654499</c:v>
                </c:pt>
                <c:pt idx="3767">
                  <c:v>26.202817450637799</c:v>
                </c:pt>
                <c:pt idx="3768">
                  <c:v>23.5862209668405</c:v>
                </c:pt>
                <c:pt idx="3769">
                  <c:v>21.3692467903496</c:v>
                </c:pt>
                <c:pt idx="3770">
                  <c:v>20.861941710279499</c:v>
                </c:pt>
                <c:pt idx="3771">
                  <c:v>18.273388661392001</c:v>
                </c:pt>
                <c:pt idx="3772">
                  <c:v>14.8117017847713</c:v>
                </c:pt>
                <c:pt idx="3773">
                  <c:v>13.946636481441701</c:v>
                </c:pt>
                <c:pt idx="3774">
                  <c:v>16.536343722945201</c:v>
                </c:pt>
                <c:pt idx="3775">
                  <c:v>20.018021209678999</c:v>
                </c:pt>
                <c:pt idx="3776">
                  <c:v>24.4544815404739</c:v>
                </c:pt>
                <c:pt idx="3777">
                  <c:v>28.566257530708501</c:v>
                </c:pt>
                <c:pt idx="3778">
                  <c:v>33.142269076434197</c:v>
                </c:pt>
                <c:pt idx="3779">
                  <c:v>34.257758173887602</c:v>
                </c:pt>
                <c:pt idx="3780">
                  <c:v>29.085716139123502</c:v>
                </c:pt>
                <c:pt idx="3781">
                  <c:v>22.264001958641</c:v>
                </c:pt>
                <c:pt idx="3782">
                  <c:v>18.972906543760399</c:v>
                </c:pt>
                <c:pt idx="3783">
                  <c:v>16.392929772215201</c:v>
                </c:pt>
                <c:pt idx="3784">
                  <c:v>14.1862720213363</c:v>
                </c:pt>
                <c:pt idx="3785">
                  <c:v>13.6662562031752</c:v>
                </c:pt>
                <c:pt idx="3786">
                  <c:v>13.719190877267099</c:v>
                </c:pt>
                <c:pt idx="3787">
                  <c:v>13.685040086659001</c:v>
                </c:pt>
                <c:pt idx="3788">
                  <c:v>20.388101474810799</c:v>
                </c:pt>
                <c:pt idx="3789">
                  <c:v>29.7870158627371</c:v>
                </c:pt>
                <c:pt idx="3790">
                  <c:v>38.931045222106199</c:v>
                </c:pt>
                <c:pt idx="3791">
                  <c:v>39.745424876120097</c:v>
                </c:pt>
                <c:pt idx="3792">
                  <c:v>37.213626455099401</c:v>
                </c:pt>
                <c:pt idx="3793">
                  <c:v>35.059612929244501</c:v>
                </c:pt>
                <c:pt idx="3794">
                  <c:v>33.017214768238198</c:v>
                </c:pt>
                <c:pt idx="3795">
                  <c:v>30.467372768697601</c:v>
                </c:pt>
                <c:pt idx="3796">
                  <c:v>28.2365197298457</c:v>
                </c:pt>
                <c:pt idx="3797">
                  <c:v>29.289880391853099</c:v>
                </c:pt>
                <c:pt idx="3798">
                  <c:v>31.882710847890301</c:v>
                </c:pt>
                <c:pt idx="3799">
                  <c:v>34.172059282796603</c:v>
                </c:pt>
                <c:pt idx="3800">
                  <c:v>34.7031432924936</c:v>
                </c:pt>
                <c:pt idx="3801">
                  <c:v>34.576022815778501</c:v>
                </c:pt>
                <c:pt idx="3802">
                  <c:v>34.543321202910597</c:v>
                </c:pt>
                <c:pt idx="3803">
                  <c:v>34.411847000625798</c:v>
                </c:pt>
                <c:pt idx="3804">
                  <c:v>34.373278502373203</c:v>
                </c:pt>
                <c:pt idx="3805">
                  <c:v>34.335435006832</c:v>
                </c:pt>
                <c:pt idx="3806">
                  <c:v>34.291510346248003</c:v>
                </c:pt>
                <c:pt idx="3807">
                  <c:v>34.389043135984501</c:v>
                </c:pt>
                <c:pt idx="3808">
                  <c:v>34.378720985177402</c:v>
                </c:pt>
                <c:pt idx="3809">
                  <c:v>29.296756273925499</c:v>
                </c:pt>
                <c:pt idx="3810">
                  <c:v>22.544375192979899</c:v>
                </c:pt>
                <c:pt idx="3811">
                  <c:v>15.659497429988599</c:v>
                </c:pt>
                <c:pt idx="3812">
                  <c:v>19.1430810275189</c:v>
                </c:pt>
                <c:pt idx="3813">
                  <c:v>26.123199517784499</c:v>
                </c:pt>
                <c:pt idx="3814">
                  <c:v>33.153870972508699</c:v>
                </c:pt>
                <c:pt idx="3815">
                  <c:v>33.393559532332901</c:v>
                </c:pt>
                <c:pt idx="3816">
                  <c:v>30.752299093460199</c:v>
                </c:pt>
                <c:pt idx="3817">
                  <c:v>28.4997193962596</c:v>
                </c:pt>
                <c:pt idx="3818">
                  <c:v>27.978316909338702</c:v>
                </c:pt>
                <c:pt idx="3819">
                  <c:v>28.003917034394</c:v>
                </c:pt>
                <c:pt idx="3820">
                  <c:v>28.009472875469299</c:v>
                </c:pt>
                <c:pt idx="3821">
                  <c:v>28.010613637754801</c:v>
                </c:pt>
                <c:pt idx="3822">
                  <c:v>28.019394843594899</c:v>
                </c:pt>
                <c:pt idx="3823">
                  <c:v>28.0321421621139</c:v>
                </c:pt>
                <c:pt idx="3824">
                  <c:v>27.8947929359129</c:v>
                </c:pt>
                <c:pt idx="3825">
                  <c:v>27.714197994354102</c:v>
                </c:pt>
                <c:pt idx="3826">
                  <c:v>27.557538788021301</c:v>
                </c:pt>
                <c:pt idx="3827">
                  <c:v>30.077861706988202</c:v>
                </c:pt>
                <c:pt idx="3828">
                  <c:v>33.463921413234701</c:v>
                </c:pt>
                <c:pt idx="3829">
                  <c:v>36.855299253812902</c:v>
                </c:pt>
                <c:pt idx="3830">
                  <c:v>40.234451381979</c:v>
                </c:pt>
                <c:pt idx="3831">
                  <c:v>43.682312534516498</c:v>
                </c:pt>
                <c:pt idx="3832">
                  <c:v>47.013453863616597</c:v>
                </c:pt>
                <c:pt idx="3833">
                  <c:v>42.680966164817796</c:v>
                </c:pt>
                <c:pt idx="3834">
                  <c:v>35.833436879429001</c:v>
                </c:pt>
                <c:pt idx="3835">
                  <c:v>29.052635468576302</c:v>
                </c:pt>
                <c:pt idx="3836">
                  <c:v>32.290839433593099</c:v>
                </c:pt>
                <c:pt idx="3837">
                  <c:v>38.929612446704503</c:v>
                </c:pt>
                <c:pt idx="3838">
                  <c:v>45.488889208299099</c:v>
                </c:pt>
                <c:pt idx="3839">
                  <c:v>43.647593256135899</c:v>
                </c:pt>
                <c:pt idx="3840">
                  <c:v>39.400713599545398</c:v>
                </c:pt>
                <c:pt idx="3841">
                  <c:v>34.8735497024553</c:v>
                </c:pt>
                <c:pt idx="3842">
                  <c:v>33.734022994876099</c:v>
                </c:pt>
                <c:pt idx="3843">
                  <c:v>33.76897051628</c:v>
                </c:pt>
                <c:pt idx="3844">
                  <c:v>33.7823549405298</c:v>
                </c:pt>
                <c:pt idx="3845">
                  <c:v>32.385039530112898</c:v>
                </c:pt>
                <c:pt idx="3846">
                  <c:v>29.990965985663198</c:v>
                </c:pt>
                <c:pt idx="3847">
                  <c:v>27.964474203645601</c:v>
                </c:pt>
                <c:pt idx="3848">
                  <c:v>28.950065804968801</c:v>
                </c:pt>
                <c:pt idx="3849">
                  <c:v>31.527743135266899</c:v>
                </c:pt>
                <c:pt idx="3850">
                  <c:v>33.724595368609897</c:v>
                </c:pt>
                <c:pt idx="3851">
                  <c:v>32.570602000184401</c:v>
                </c:pt>
                <c:pt idx="3852">
                  <c:v>29.962680744304699</c:v>
                </c:pt>
                <c:pt idx="3853">
                  <c:v>27.726404010995701</c:v>
                </c:pt>
                <c:pt idx="3854">
                  <c:v>28.7553380726598</c:v>
                </c:pt>
                <c:pt idx="3855">
                  <c:v>31.318281601140299</c:v>
                </c:pt>
                <c:pt idx="3856">
                  <c:v>33.548916892361802</c:v>
                </c:pt>
                <c:pt idx="3857">
                  <c:v>32.585829370757999</c:v>
                </c:pt>
                <c:pt idx="3858">
                  <c:v>30.104661280202201</c:v>
                </c:pt>
                <c:pt idx="3859">
                  <c:v>27.988196994549401</c:v>
                </c:pt>
                <c:pt idx="3860">
                  <c:v>25.947750639703699</c:v>
                </c:pt>
                <c:pt idx="3861">
                  <c:v>23.420103805363699</c:v>
                </c:pt>
                <c:pt idx="3862">
                  <c:v>21.232741405393</c:v>
                </c:pt>
                <c:pt idx="3863">
                  <c:v>22.3528514537551</c:v>
                </c:pt>
                <c:pt idx="3864">
                  <c:v>24.9760640244738</c:v>
                </c:pt>
                <c:pt idx="3865">
                  <c:v>27.281942939519102</c:v>
                </c:pt>
                <c:pt idx="3866">
                  <c:v>24.179091801592602</c:v>
                </c:pt>
                <c:pt idx="3867">
                  <c:v>19.8334880400655</c:v>
                </c:pt>
                <c:pt idx="3868">
                  <c:v>15.140925847741901</c:v>
                </c:pt>
                <c:pt idx="3869">
                  <c:v>19.146322392312602</c:v>
                </c:pt>
                <c:pt idx="3870">
                  <c:v>26.110119164534598</c:v>
                </c:pt>
                <c:pt idx="3871">
                  <c:v>33.133501172923999</c:v>
                </c:pt>
                <c:pt idx="3872">
                  <c:v>33.353316892707703</c:v>
                </c:pt>
                <c:pt idx="3873">
                  <c:v>30.7216083572551</c:v>
                </c:pt>
                <c:pt idx="3874">
                  <c:v>28.488710482092301</c:v>
                </c:pt>
                <c:pt idx="3875">
                  <c:v>27.934779402774701</c:v>
                </c:pt>
                <c:pt idx="3876">
                  <c:v>27.9420958263694</c:v>
                </c:pt>
                <c:pt idx="3877">
                  <c:v>27.914988229610898</c:v>
                </c:pt>
                <c:pt idx="3878">
                  <c:v>27.876405881751602</c:v>
                </c:pt>
                <c:pt idx="3879">
                  <c:v>27.876817345054</c:v>
                </c:pt>
                <c:pt idx="3880">
                  <c:v>27.8999472459777</c:v>
                </c:pt>
                <c:pt idx="3881">
                  <c:v>26.376693801545201</c:v>
                </c:pt>
                <c:pt idx="3882">
                  <c:v>23.812509011769599</c:v>
                </c:pt>
                <c:pt idx="3883">
                  <c:v>21.635190303520901</c:v>
                </c:pt>
                <c:pt idx="3884">
                  <c:v>21.116771226878701</c:v>
                </c:pt>
                <c:pt idx="3885">
                  <c:v>21.157865110131699</c:v>
                </c:pt>
                <c:pt idx="3886">
                  <c:v>21.210213783872501</c:v>
                </c:pt>
                <c:pt idx="3887">
                  <c:v>19.676183125822099</c:v>
                </c:pt>
                <c:pt idx="3888">
                  <c:v>17.056763037625</c:v>
                </c:pt>
                <c:pt idx="3889">
                  <c:v>14.7827049056896</c:v>
                </c:pt>
                <c:pt idx="3890">
                  <c:v>14.253810311387101</c:v>
                </c:pt>
                <c:pt idx="3891">
                  <c:v>14.2468274233104</c:v>
                </c:pt>
                <c:pt idx="3892">
                  <c:v>14.2528331172844</c:v>
                </c:pt>
                <c:pt idx="3893">
                  <c:v>15.8430448762682</c:v>
                </c:pt>
                <c:pt idx="3894">
                  <c:v>18.4828442113192</c:v>
                </c:pt>
                <c:pt idx="3895">
                  <c:v>20.795296695272601</c:v>
                </c:pt>
                <c:pt idx="3896">
                  <c:v>19.663048566477599</c:v>
                </c:pt>
                <c:pt idx="3897">
                  <c:v>16.9265733009853</c:v>
                </c:pt>
                <c:pt idx="3898">
                  <c:v>14.608753408867701</c:v>
                </c:pt>
                <c:pt idx="3899">
                  <c:v>19.322255579733099</c:v>
                </c:pt>
                <c:pt idx="3900">
                  <c:v>26.343336544304801</c:v>
                </c:pt>
                <c:pt idx="3901">
                  <c:v>33.375907070271403</c:v>
                </c:pt>
                <c:pt idx="3902">
                  <c:v>33.595279504006001</c:v>
                </c:pt>
                <c:pt idx="3903">
                  <c:v>30.992600343231999</c:v>
                </c:pt>
                <c:pt idx="3904">
                  <c:v>28.747769528765399</c:v>
                </c:pt>
                <c:pt idx="3905">
                  <c:v>24.5464175348731</c:v>
                </c:pt>
                <c:pt idx="3906">
                  <c:v>20.191434159084899</c:v>
                </c:pt>
                <c:pt idx="3907">
                  <c:v>15.4817409469336</c:v>
                </c:pt>
                <c:pt idx="3908">
                  <c:v>14.2362593717267</c:v>
                </c:pt>
                <c:pt idx="3909">
                  <c:v>14.2426633825064</c:v>
                </c:pt>
                <c:pt idx="3910">
                  <c:v>14.25886320899</c:v>
                </c:pt>
                <c:pt idx="3911">
                  <c:v>14.299593298190301</c:v>
                </c:pt>
                <c:pt idx="3912">
                  <c:v>14.309413141337901</c:v>
                </c:pt>
                <c:pt idx="3913">
                  <c:v>14.335195642800199</c:v>
                </c:pt>
                <c:pt idx="3914">
                  <c:v>14.3429224988875</c:v>
                </c:pt>
                <c:pt idx="3915">
                  <c:v>14.387615700603201</c:v>
                </c:pt>
                <c:pt idx="3916">
                  <c:v>14.4426570784555</c:v>
                </c:pt>
                <c:pt idx="3917">
                  <c:v>14.437564091953099</c:v>
                </c:pt>
                <c:pt idx="3918">
                  <c:v>14.4163937090934</c:v>
                </c:pt>
                <c:pt idx="3919">
                  <c:v>14.4134118201987</c:v>
                </c:pt>
                <c:pt idx="3920">
                  <c:v>15.965667763074</c:v>
                </c:pt>
                <c:pt idx="3921">
                  <c:v>18.5278635491361</c:v>
                </c:pt>
                <c:pt idx="3922">
                  <c:v>20.757661783474401</c:v>
                </c:pt>
                <c:pt idx="3923">
                  <c:v>24.907406745885002</c:v>
                </c:pt>
                <c:pt idx="3924">
                  <c:v>29.236668782371101</c:v>
                </c:pt>
                <c:pt idx="3925">
                  <c:v>33.908597410854703</c:v>
                </c:pt>
                <c:pt idx="3926">
                  <c:v>33.527046049983298</c:v>
                </c:pt>
                <c:pt idx="3927">
                  <c:v>30.893227786646602</c:v>
                </c:pt>
                <c:pt idx="3928">
                  <c:v>28.6105065123424</c:v>
                </c:pt>
                <c:pt idx="3929">
                  <c:v>26.533755388537902</c:v>
                </c:pt>
                <c:pt idx="3930">
                  <c:v>23.983745053694498</c:v>
                </c:pt>
                <c:pt idx="3931">
                  <c:v>21.736833711128799</c:v>
                </c:pt>
                <c:pt idx="3932">
                  <c:v>22.7315024990301</c:v>
                </c:pt>
                <c:pt idx="3933">
                  <c:v>25.3189029758258</c:v>
                </c:pt>
                <c:pt idx="3934">
                  <c:v>27.549561108711099</c:v>
                </c:pt>
                <c:pt idx="3935">
                  <c:v>31.739418683933099</c:v>
                </c:pt>
                <c:pt idx="3936">
                  <c:v>35.993537563946298</c:v>
                </c:pt>
                <c:pt idx="3937">
                  <c:v>40.633548832444703</c:v>
                </c:pt>
                <c:pt idx="3938">
                  <c:v>41.841757739549998</c:v>
                </c:pt>
                <c:pt idx="3939">
                  <c:v>41.829808772682298</c:v>
                </c:pt>
                <c:pt idx="3940">
                  <c:v>41.844756057270502</c:v>
                </c:pt>
                <c:pt idx="3941">
                  <c:v>43.3880337737966</c:v>
                </c:pt>
                <c:pt idx="3942">
                  <c:v>45.943711006607103</c:v>
                </c:pt>
                <c:pt idx="3943">
                  <c:v>48.202925353670302</c:v>
                </c:pt>
                <c:pt idx="3944">
                  <c:v>47.144511270289897</c:v>
                </c:pt>
                <c:pt idx="3945">
                  <c:v>44.426424926750201</c:v>
                </c:pt>
                <c:pt idx="3946">
                  <c:v>42.211972211270698</c:v>
                </c:pt>
                <c:pt idx="3947">
                  <c:v>41.425880884674399</c:v>
                </c:pt>
                <c:pt idx="3948">
                  <c:v>41.157156802684497</c:v>
                </c:pt>
                <c:pt idx="3949">
                  <c:v>40.925533122297502</c:v>
                </c:pt>
                <c:pt idx="3950">
                  <c:v>39.253186423721203</c:v>
                </c:pt>
                <c:pt idx="3951">
                  <c:v>36.586831900594603</c:v>
                </c:pt>
                <c:pt idx="3952">
                  <c:v>34.306628668484102</c:v>
                </c:pt>
                <c:pt idx="3953">
                  <c:v>33.681624410286602</c:v>
                </c:pt>
                <c:pt idx="3954">
                  <c:v>33.658933489183298</c:v>
                </c:pt>
                <c:pt idx="3955">
                  <c:v>33.492540714289802</c:v>
                </c:pt>
                <c:pt idx="3956">
                  <c:v>31.932874625975799</c:v>
                </c:pt>
                <c:pt idx="3957">
                  <c:v>29.484626265837299</c:v>
                </c:pt>
                <c:pt idx="3958">
                  <c:v>27.361111830831899</c:v>
                </c:pt>
                <c:pt idx="3959">
                  <c:v>27.018768641792601</c:v>
                </c:pt>
                <c:pt idx="3960">
                  <c:v>27.039210855643699</c:v>
                </c:pt>
                <c:pt idx="3961">
                  <c:v>27.141949089523202</c:v>
                </c:pt>
                <c:pt idx="3962">
                  <c:v>27.1989751186339</c:v>
                </c:pt>
                <c:pt idx="3963">
                  <c:v>27.237663026859099</c:v>
                </c:pt>
                <c:pt idx="3964">
                  <c:v>27.2531689799326</c:v>
                </c:pt>
                <c:pt idx="3965">
                  <c:v>28.798262836165101</c:v>
                </c:pt>
                <c:pt idx="3966">
                  <c:v>31.344885011641601</c:v>
                </c:pt>
                <c:pt idx="3967">
                  <c:v>33.634933548936502</c:v>
                </c:pt>
                <c:pt idx="3968">
                  <c:v>32.521424471543099</c:v>
                </c:pt>
                <c:pt idx="3969">
                  <c:v>29.785575624678501</c:v>
                </c:pt>
                <c:pt idx="3970">
                  <c:v>27.546322634106598</c:v>
                </c:pt>
                <c:pt idx="3971">
                  <c:v>32.014586880740403</c:v>
                </c:pt>
                <c:pt idx="3972">
                  <c:v>38.785146977279197</c:v>
                </c:pt>
                <c:pt idx="3973">
                  <c:v>45.553580064345802</c:v>
                </c:pt>
                <c:pt idx="3974">
                  <c:v>42.163759859951199</c:v>
                </c:pt>
                <c:pt idx="3975">
                  <c:v>35.383244340445501</c:v>
                </c:pt>
                <c:pt idx="3976">
                  <c:v>28.618714794251801</c:v>
                </c:pt>
                <c:pt idx="3977">
                  <c:v>28.524205904287001</c:v>
                </c:pt>
                <c:pt idx="3978">
                  <c:v>31.230647806430799</c:v>
                </c:pt>
                <c:pt idx="3979">
                  <c:v>33.484997245148399</c:v>
                </c:pt>
                <c:pt idx="3980">
                  <c:v>30.461894053371498</c:v>
                </c:pt>
                <c:pt idx="3981">
                  <c:v>26.236304480852901</c:v>
                </c:pt>
                <c:pt idx="3982">
                  <c:v>21.6742258124976</c:v>
                </c:pt>
                <c:pt idx="3983">
                  <c:v>22.0513144446894</c:v>
                </c:pt>
                <c:pt idx="3984">
                  <c:v>24.538173457102602</c:v>
                </c:pt>
                <c:pt idx="3985">
                  <c:v>26.731561764274399</c:v>
                </c:pt>
                <c:pt idx="3986">
                  <c:v>28.722216987788499</c:v>
                </c:pt>
                <c:pt idx="3987">
                  <c:v>31.2266451398364</c:v>
                </c:pt>
                <c:pt idx="3988">
                  <c:v>33.392509697267002</c:v>
                </c:pt>
                <c:pt idx="3989">
                  <c:v>35.324415623478998</c:v>
                </c:pt>
                <c:pt idx="3990">
                  <c:v>37.781014857604099</c:v>
                </c:pt>
                <c:pt idx="3991">
                  <c:v>39.884207932464399</c:v>
                </c:pt>
                <c:pt idx="3992">
                  <c:v>40.184579228903502</c:v>
                </c:pt>
                <c:pt idx="3993">
                  <c:v>39.904987689040098</c:v>
                </c:pt>
                <c:pt idx="3994">
                  <c:v>39.751887341837701</c:v>
                </c:pt>
                <c:pt idx="3995">
                  <c:v>38.154372076446002</c:v>
                </c:pt>
                <c:pt idx="3996">
                  <c:v>35.729158614537603</c:v>
                </c:pt>
                <c:pt idx="3997">
                  <c:v>33.630069678671298</c:v>
                </c:pt>
                <c:pt idx="3998">
                  <c:v>34.678970383258402</c:v>
                </c:pt>
                <c:pt idx="3999">
                  <c:v>37.236192570378599</c:v>
                </c:pt>
                <c:pt idx="4000">
                  <c:v>39.494193297214501</c:v>
                </c:pt>
                <c:pt idx="4001">
                  <c:v>40.235347984619402</c:v>
                </c:pt>
                <c:pt idx="4002">
                  <c:v>40.516331361419098</c:v>
                </c:pt>
                <c:pt idx="4003">
                  <c:v>40.970373765156999</c:v>
                </c:pt>
                <c:pt idx="4004">
                  <c:v>35.778037579249897</c:v>
                </c:pt>
                <c:pt idx="4005">
                  <c:v>28.8946944454697</c:v>
                </c:pt>
                <c:pt idx="4006">
                  <c:v>22.059801666411602</c:v>
                </c:pt>
                <c:pt idx="4007">
                  <c:v>18.892537595786401</c:v>
                </c:pt>
                <c:pt idx="4008">
                  <c:v>16.350083302494799</c:v>
                </c:pt>
                <c:pt idx="4009">
                  <c:v>14.1719911373595</c:v>
                </c:pt>
                <c:pt idx="4010">
                  <c:v>13.6835891634038</c:v>
                </c:pt>
                <c:pt idx="4011">
                  <c:v>13.712363758415201</c:v>
                </c:pt>
                <c:pt idx="4012">
                  <c:v>13.7442696424571</c:v>
                </c:pt>
                <c:pt idx="4013">
                  <c:v>13.7504892405513</c:v>
                </c:pt>
                <c:pt idx="4014">
                  <c:v>13.7733515883824</c:v>
                </c:pt>
                <c:pt idx="4015">
                  <c:v>13.805358744184</c:v>
                </c:pt>
                <c:pt idx="4016">
                  <c:v>13.7995496176438</c:v>
                </c:pt>
                <c:pt idx="4017">
                  <c:v>13.7761616584969</c:v>
                </c:pt>
                <c:pt idx="4018">
                  <c:v>13.8008527646993</c:v>
                </c:pt>
                <c:pt idx="4019">
                  <c:v>17.314611046737401</c:v>
                </c:pt>
                <c:pt idx="4020">
                  <c:v>21.510738573436999</c:v>
                </c:pt>
                <c:pt idx="4021">
                  <c:v>26.0116529508532</c:v>
                </c:pt>
                <c:pt idx="4022">
                  <c:v>25.695273272198001</c:v>
                </c:pt>
                <c:pt idx="4023">
                  <c:v>23.190521049109499</c:v>
                </c:pt>
                <c:pt idx="4024">
                  <c:v>21.040016275313899</c:v>
                </c:pt>
                <c:pt idx="4025">
                  <c:v>19.046652111621899</c:v>
                </c:pt>
                <c:pt idx="4026">
                  <c:v>16.5496561830019</c:v>
                </c:pt>
                <c:pt idx="4027">
                  <c:v>14.403979860900799</c:v>
                </c:pt>
                <c:pt idx="4028">
                  <c:v>12.340097493746599</c:v>
                </c:pt>
                <c:pt idx="4029">
                  <c:v>9.7712392249191709</c:v>
                </c:pt>
                <c:pt idx="4030">
                  <c:v>7.5295979119909804</c:v>
                </c:pt>
                <c:pt idx="4031">
                  <c:v>8.6084396371942997</c:v>
                </c:pt>
                <c:pt idx="4032">
                  <c:v>11.2431286862123</c:v>
                </c:pt>
                <c:pt idx="4033">
                  <c:v>13.526064334413499</c:v>
                </c:pt>
                <c:pt idx="4034">
                  <c:v>15.6495895270694</c:v>
                </c:pt>
                <c:pt idx="4035">
                  <c:v>18.3027085983543</c:v>
                </c:pt>
                <c:pt idx="4036">
                  <c:v>20.610394404822198</c:v>
                </c:pt>
                <c:pt idx="4037">
                  <c:v>21.175322272872901</c:v>
                </c:pt>
                <c:pt idx="4038">
                  <c:v>21.226666897203302</c:v>
                </c:pt>
                <c:pt idx="4039">
                  <c:v>21.283986611955299</c:v>
                </c:pt>
                <c:pt idx="4040">
                  <c:v>22.848647670370099</c:v>
                </c:pt>
                <c:pt idx="4041">
                  <c:v>25.443591424716999</c:v>
                </c:pt>
                <c:pt idx="4042">
                  <c:v>27.712460670688099</c:v>
                </c:pt>
                <c:pt idx="4043">
                  <c:v>26.5903347835864</c:v>
                </c:pt>
                <c:pt idx="4044">
                  <c:v>23.946102101708099</c:v>
                </c:pt>
                <c:pt idx="4045">
                  <c:v>21.654189933911201</c:v>
                </c:pt>
                <c:pt idx="4046">
                  <c:v>21.126438344058201</c:v>
                </c:pt>
                <c:pt idx="4047">
                  <c:v>21.123970842749699</c:v>
                </c:pt>
                <c:pt idx="4048">
                  <c:v>21.126220804202699</c:v>
                </c:pt>
                <c:pt idx="4049">
                  <c:v>19.579439534727499</c:v>
                </c:pt>
                <c:pt idx="4050">
                  <c:v>16.961599267872799</c:v>
                </c:pt>
                <c:pt idx="4051">
                  <c:v>14.720190564567201</c:v>
                </c:pt>
                <c:pt idx="4052">
                  <c:v>15.766716331057401</c:v>
                </c:pt>
                <c:pt idx="4053">
                  <c:v>18.422362221773799</c:v>
                </c:pt>
                <c:pt idx="4054">
                  <c:v>20.741345943345301</c:v>
                </c:pt>
                <c:pt idx="4055">
                  <c:v>21.3353961751233</c:v>
                </c:pt>
                <c:pt idx="4056">
                  <c:v>21.3257240209633</c:v>
                </c:pt>
                <c:pt idx="4057">
                  <c:v>21.368935878716599</c:v>
                </c:pt>
                <c:pt idx="4058">
                  <c:v>19.7943100780615</c:v>
                </c:pt>
                <c:pt idx="4059">
                  <c:v>17.143893303258199</c:v>
                </c:pt>
                <c:pt idx="4060">
                  <c:v>14.8411921146611</c:v>
                </c:pt>
                <c:pt idx="4061">
                  <c:v>15.932291431594001</c:v>
                </c:pt>
                <c:pt idx="4062">
                  <c:v>18.633414199500798</c:v>
                </c:pt>
                <c:pt idx="4063">
                  <c:v>21.004333670607899</c:v>
                </c:pt>
                <c:pt idx="4064">
                  <c:v>21.494855862312502</c:v>
                </c:pt>
                <c:pt idx="4065">
                  <c:v>21.44630021515</c:v>
                </c:pt>
                <c:pt idx="4066">
                  <c:v>21.444804645262099</c:v>
                </c:pt>
                <c:pt idx="4067">
                  <c:v>16.013721798665099</c:v>
                </c:pt>
                <c:pt idx="4068">
                  <c:v>8.8642202882115697</c:v>
                </c:pt>
                <c:pt idx="4069">
                  <c:v>7.08368891715436</c:v>
                </c:pt>
                <c:pt idx="4070">
                  <c:v>7.0839930040731502</c:v>
                </c:pt>
                <c:pt idx="4071">
                  <c:v>7.0845389225935396</c:v>
                </c:pt>
                <c:pt idx="4072">
                  <c:v>7.0853706083769303</c:v>
                </c:pt>
                <c:pt idx="4073">
                  <c:v>8.6988472709270503</c:v>
                </c:pt>
                <c:pt idx="4074">
                  <c:v>11.3971753110457</c:v>
                </c:pt>
                <c:pt idx="4075">
                  <c:v>13.7750673747584</c:v>
                </c:pt>
                <c:pt idx="4076">
                  <c:v>14.2938886242131</c:v>
                </c:pt>
                <c:pt idx="4077">
                  <c:v>14.292044005313</c:v>
                </c:pt>
                <c:pt idx="4078">
                  <c:v>14.289017174706901</c:v>
                </c:pt>
                <c:pt idx="4079">
                  <c:v>15.928674730767201</c:v>
                </c:pt>
                <c:pt idx="4080">
                  <c:v>18.598444284519399</c:v>
                </c:pt>
                <c:pt idx="4081">
                  <c:v>20.924106486559801</c:v>
                </c:pt>
                <c:pt idx="4082">
                  <c:v>21.482071998298199</c:v>
                </c:pt>
                <c:pt idx="4083">
                  <c:v>21.505850496169</c:v>
                </c:pt>
                <c:pt idx="4084">
                  <c:v>21.532569854380299</c:v>
                </c:pt>
                <c:pt idx="4085">
                  <c:v>23.096082551856501</c:v>
                </c:pt>
                <c:pt idx="4086">
                  <c:v>25.7365910569698</c:v>
                </c:pt>
                <c:pt idx="4087">
                  <c:v>28.022466176397099</c:v>
                </c:pt>
                <c:pt idx="4088">
                  <c:v>30.033067904865899</c:v>
                </c:pt>
                <c:pt idx="4089">
                  <c:v>32.562346522118901</c:v>
                </c:pt>
                <c:pt idx="4090">
                  <c:v>34.760652947012197</c:v>
                </c:pt>
                <c:pt idx="4091">
                  <c:v>35.130996151980703</c:v>
                </c:pt>
                <c:pt idx="4092">
                  <c:v>35.0547255917852</c:v>
                </c:pt>
                <c:pt idx="4093">
                  <c:v>34.992879108940599</c:v>
                </c:pt>
                <c:pt idx="4094">
                  <c:v>31.2828786211942</c:v>
                </c:pt>
                <c:pt idx="4095">
                  <c:v>26.899906383281099</c:v>
                </c:pt>
                <c:pt idx="4096">
                  <c:v>22.1648158475091</c:v>
                </c:pt>
                <c:pt idx="4097">
                  <c:v>20.9285741925335</c:v>
                </c:pt>
                <c:pt idx="4098">
                  <c:v>20.9200979541958</c:v>
                </c:pt>
                <c:pt idx="4099">
                  <c:v>20.947174620920499</c:v>
                </c:pt>
                <c:pt idx="4100">
                  <c:v>19.357013292990199</c:v>
                </c:pt>
                <c:pt idx="4101">
                  <c:v>16.764485505543899</c:v>
                </c:pt>
                <c:pt idx="4102">
                  <c:v>14.5139495568474</c:v>
                </c:pt>
                <c:pt idx="4103">
                  <c:v>12.433590174551</c:v>
                </c:pt>
                <c:pt idx="4104">
                  <c:v>9.7971829646796103</c:v>
                </c:pt>
                <c:pt idx="4105">
                  <c:v>7.5175232457233996</c:v>
                </c:pt>
                <c:pt idx="4106">
                  <c:v>6.9931302454873503</c:v>
                </c:pt>
                <c:pt idx="4107">
                  <c:v>6.9975379761368997</c:v>
                </c:pt>
                <c:pt idx="4108">
                  <c:v>7.0006865496303599</c:v>
                </c:pt>
                <c:pt idx="4109">
                  <c:v>6.9937469814807702</c:v>
                </c:pt>
                <c:pt idx="4110">
                  <c:v>7.00179548696096</c:v>
                </c:pt>
                <c:pt idx="4111">
                  <c:v>6.9883541523997001</c:v>
                </c:pt>
                <c:pt idx="4112">
                  <c:v>6.9455656504469703</c:v>
                </c:pt>
                <c:pt idx="4113">
                  <c:v>6.9398869484782297</c:v>
                </c:pt>
                <c:pt idx="4114">
                  <c:v>6.8902225694468502</c:v>
                </c:pt>
                <c:pt idx="4115">
                  <c:v>8.3910292482003594</c:v>
                </c:pt>
                <c:pt idx="4116">
                  <c:v>10.901129810984701</c:v>
                </c:pt>
                <c:pt idx="4117">
                  <c:v>12.9940960108902</c:v>
                </c:pt>
                <c:pt idx="4118">
                  <c:v>13.460173002998401</c:v>
                </c:pt>
                <c:pt idx="4119">
                  <c:v>13.4543120305794</c:v>
                </c:pt>
                <c:pt idx="4120">
                  <c:v>13.455334934395699</c:v>
                </c:pt>
                <c:pt idx="4121">
                  <c:v>13.525492069707401</c:v>
                </c:pt>
                <c:pt idx="4122">
                  <c:v>13.5865140757159</c:v>
                </c:pt>
                <c:pt idx="4123">
                  <c:v>13.6329914807426</c:v>
                </c:pt>
                <c:pt idx="4124">
                  <c:v>13.6918441615957</c:v>
                </c:pt>
                <c:pt idx="4125">
                  <c:v>13.701756612245999</c:v>
                </c:pt>
                <c:pt idx="4126">
                  <c:v>13.727536641801899</c:v>
                </c:pt>
                <c:pt idx="4127">
                  <c:v>13.690280960233901</c:v>
                </c:pt>
                <c:pt idx="4128">
                  <c:v>25.4469713140004</c:v>
                </c:pt>
                <c:pt idx="4129">
                  <c:v>27.7784664280742</c:v>
                </c:pt>
                <c:pt idx="4130">
                  <c:v>23.662497955763801</c:v>
                </c:pt>
                <c:pt idx="4131">
                  <c:v>19.392780919825601</c:v>
                </c:pt>
                <c:pt idx="4132">
                  <c:v>14.8069605651777</c:v>
                </c:pt>
                <c:pt idx="4133">
                  <c:v>20.272709522926501</c:v>
                </c:pt>
                <c:pt idx="4134">
                  <c:v>29.736017701041501</c:v>
                </c:pt>
                <c:pt idx="4135">
                  <c:v>38.826972924576197</c:v>
                </c:pt>
                <c:pt idx="4136">
                  <c:v>40.742047626139097</c:v>
                </c:pt>
                <c:pt idx="4137">
                  <c:v>40.645782894558103</c:v>
                </c:pt>
                <c:pt idx="4138">
                  <c:v>40.247905486263001</c:v>
                </c:pt>
                <c:pt idx="4139">
                  <c:v>38.554227811847902</c:v>
                </c:pt>
                <c:pt idx="4140">
                  <c:v>35.987241546454797</c:v>
                </c:pt>
                <c:pt idx="4141">
                  <c:v>33.5778520445608</c:v>
                </c:pt>
                <c:pt idx="4142">
                  <c:v>34.551858780303398</c:v>
                </c:pt>
                <c:pt idx="4143">
                  <c:v>37.069579935029203</c:v>
                </c:pt>
                <c:pt idx="4144">
                  <c:v>39.228023815761901</c:v>
                </c:pt>
                <c:pt idx="4145">
                  <c:v>33.468077191217603</c:v>
                </c:pt>
                <c:pt idx="4146">
                  <c:v>24.3698087891946</c:v>
                </c:pt>
                <c:pt idx="4147">
                  <c:v>15.596047289257699</c:v>
                </c:pt>
                <c:pt idx="4148">
                  <c:v>18.5294644649547</c:v>
                </c:pt>
                <c:pt idx="4149">
                  <c:v>25.289357621887401</c:v>
                </c:pt>
                <c:pt idx="4150">
                  <c:v>32.224997398781397</c:v>
                </c:pt>
                <c:pt idx="4151">
                  <c:v>35.462057866114399</c:v>
                </c:pt>
                <c:pt idx="4152">
                  <c:v>38.012841020936598</c:v>
                </c:pt>
                <c:pt idx="4153">
                  <c:v>40.284919926685298</c:v>
                </c:pt>
                <c:pt idx="4154">
                  <c:v>37.322710798934203</c:v>
                </c:pt>
                <c:pt idx="4155">
                  <c:v>33.1875412876078</c:v>
                </c:pt>
                <c:pt idx="4156">
                  <c:v>28.663579600540402</c:v>
                </c:pt>
                <c:pt idx="4157">
                  <c:v>29.0356984673192</c:v>
                </c:pt>
                <c:pt idx="4158">
                  <c:v>31.712332390469999</c:v>
                </c:pt>
                <c:pt idx="4159">
                  <c:v>33.899520177550897</c:v>
                </c:pt>
                <c:pt idx="4160">
                  <c:v>34.443882863112798</c:v>
                </c:pt>
                <c:pt idx="4161">
                  <c:v>34.425667517519898</c:v>
                </c:pt>
                <c:pt idx="4162">
                  <c:v>34.287194566038799</c:v>
                </c:pt>
                <c:pt idx="4163">
                  <c:v>32.648712940269498</c:v>
                </c:pt>
                <c:pt idx="4164">
                  <c:v>29.974104832994001</c:v>
                </c:pt>
                <c:pt idx="4165">
                  <c:v>27.6567143409561</c:v>
                </c:pt>
                <c:pt idx="4166">
                  <c:v>28.627718480709898</c:v>
                </c:pt>
                <c:pt idx="4167">
                  <c:v>31.1491779695675</c:v>
                </c:pt>
                <c:pt idx="4168">
                  <c:v>33.295639309478403</c:v>
                </c:pt>
                <c:pt idx="4169">
                  <c:v>32.358127113020601</c:v>
                </c:pt>
                <c:pt idx="4170">
                  <c:v>30.008506400047501</c:v>
                </c:pt>
                <c:pt idx="4171">
                  <c:v>27.8546547502261</c:v>
                </c:pt>
                <c:pt idx="4172">
                  <c:v>20.736493511753601</c:v>
                </c:pt>
                <c:pt idx="4173">
                  <c:v>11.344271785146599</c:v>
                </c:pt>
                <c:pt idx="4174">
                  <c:v>2.2399905885087001</c:v>
                </c:pt>
                <c:pt idx="4175">
                  <c:v>0</c:v>
                </c:pt>
                <c:pt idx="4176">
                  <c:v>0</c:v>
                </c:pt>
                <c:pt idx="4177">
                  <c:v>0</c:v>
                </c:pt>
                <c:pt idx="4178">
                  <c:v>1.5740140282739099</c:v>
                </c:pt>
                <c:pt idx="4179">
                  <c:v>4.1840167480419801</c:v>
                </c:pt>
                <c:pt idx="4180">
                  <c:v>6.4322350081829702</c:v>
                </c:pt>
                <c:pt idx="4181">
                  <c:v>8.5210141470223295</c:v>
                </c:pt>
                <c:pt idx="4182">
                  <c:v>11.187875566363401</c:v>
                </c:pt>
                <c:pt idx="4183">
                  <c:v>13.4468593319204</c:v>
                </c:pt>
                <c:pt idx="4184">
                  <c:v>15.4714308031648</c:v>
                </c:pt>
                <c:pt idx="4185">
                  <c:v>18.009099036655002</c:v>
                </c:pt>
                <c:pt idx="4186">
                  <c:v>20.117037231054599</c:v>
                </c:pt>
                <c:pt idx="4187">
                  <c:v>24.001343606113402</c:v>
                </c:pt>
                <c:pt idx="4188">
                  <c:v>27.984365421402401</c:v>
                </c:pt>
                <c:pt idx="4189">
                  <c:v>32.223306880653503</c:v>
                </c:pt>
                <c:pt idx="4190">
                  <c:v>34.900082230014597</c:v>
                </c:pt>
                <c:pt idx="4191">
                  <c:v>37.534533569619398</c:v>
                </c:pt>
                <c:pt idx="4192">
                  <c:v>39.834433690217402</c:v>
                </c:pt>
                <c:pt idx="4193">
                  <c:v>38.889750327556001</c:v>
                </c:pt>
                <c:pt idx="4194">
                  <c:v>36.560059165253598</c:v>
                </c:pt>
                <c:pt idx="4195">
                  <c:v>34.293029638432898</c:v>
                </c:pt>
                <c:pt idx="4196">
                  <c:v>33.7794965593448</c:v>
                </c:pt>
                <c:pt idx="4197">
                  <c:v>33.766650686865503</c:v>
                </c:pt>
                <c:pt idx="4198">
                  <c:v>33.824245399031497</c:v>
                </c:pt>
                <c:pt idx="4199">
                  <c:v>33.9194797112457</c:v>
                </c:pt>
                <c:pt idx="4200">
                  <c:v>33.963757422702997</c:v>
                </c:pt>
                <c:pt idx="4201">
                  <c:v>34.086176642365899</c:v>
                </c:pt>
                <c:pt idx="4202">
                  <c:v>35.723871274588397</c:v>
                </c:pt>
                <c:pt idx="4203">
                  <c:v>38.3960106673116</c:v>
                </c:pt>
                <c:pt idx="4204">
                  <c:v>40.763261360388299</c:v>
                </c:pt>
                <c:pt idx="4205">
                  <c:v>37.753551235859497</c:v>
                </c:pt>
                <c:pt idx="4206">
                  <c:v>33.555121027100803</c:v>
                </c:pt>
                <c:pt idx="4207">
                  <c:v>28.875887178413599</c:v>
                </c:pt>
                <c:pt idx="4208">
                  <c:v>29.083933952832599</c:v>
                </c:pt>
                <c:pt idx="4209">
                  <c:v>31.605584066627099</c:v>
                </c:pt>
                <c:pt idx="4210">
                  <c:v>33.625568560796097</c:v>
                </c:pt>
                <c:pt idx="4211">
                  <c:v>34.028050583535297</c:v>
                </c:pt>
                <c:pt idx="4212">
                  <c:v>33.909071492764198</c:v>
                </c:pt>
                <c:pt idx="4213">
                  <c:v>33.768409068324701</c:v>
                </c:pt>
                <c:pt idx="4214">
                  <c:v>33.673761901173698</c:v>
                </c:pt>
                <c:pt idx="4215">
                  <c:v>33.620144702759902</c:v>
                </c:pt>
                <c:pt idx="4216">
                  <c:v>33.546237134368504</c:v>
                </c:pt>
                <c:pt idx="4217">
                  <c:v>30.076578279106698</c:v>
                </c:pt>
                <c:pt idx="4218">
                  <c:v>26.017762879712599</c:v>
                </c:pt>
                <c:pt idx="4219">
                  <c:v>21.462235634640201</c:v>
                </c:pt>
                <c:pt idx="4220">
                  <c:v>21.8299761730601</c:v>
                </c:pt>
                <c:pt idx="4221">
                  <c:v>24.3796584331639</c:v>
                </c:pt>
                <c:pt idx="4222">
                  <c:v>26.664219757894699</c:v>
                </c:pt>
                <c:pt idx="4223">
                  <c:v>27.166585798495898</c:v>
                </c:pt>
                <c:pt idx="4224">
                  <c:v>27.1395119369345</c:v>
                </c:pt>
                <c:pt idx="4225">
                  <c:v>27.166533602220099</c:v>
                </c:pt>
                <c:pt idx="4226">
                  <c:v>27.203262503570201</c:v>
                </c:pt>
                <c:pt idx="4227">
                  <c:v>27.225572343922298</c:v>
                </c:pt>
                <c:pt idx="4228">
                  <c:v>27.255688300460001</c:v>
                </c:pt>
                <c:pt idx="4229">
                  <c:v>32.258859375194596</c:v>
                </c:pt>
                <c:pt idx="4230">
                  <c:v>38.984680593033602</c:v>
                </c:pt>
                <c:pt idx="4231">
                  <c:v>45.533767108454903</c:v>
                </c:pt>
                <c:pt idx="4232">
                  <c:v>50.322593621837299</c:v>
                </c:pt>
                <c:pt idx="4233">
                  <c:v>54.096414809697201</c:v>
                </c:pt>
                <c:pt idx="4234">
                  <c:v>58.1858065813542</c:v>
                </c:pt>
                <c:pt idx="4235">
                  <c:v>60.283724592378803</c:v>
                </c:pt>
                <c:pt idx="4236">
                  <c:v>62.400228187456101</c:v>
                </c:pt>
                <c:pt idx="4237">
                  <c:v>64.204742437611799</c:v>
                </c:pt>
                <c:pt idx="4238">
                  <c:v>63.1709830279923</c:v>
                </c:pt>
                <c:pt idx="4239">
                  <c:v>60.725420809386399</c:v>
                </c:pt>
                <c:pt idx="4240">
                  <c:v>58.619941687186497</c:v>
                </c:pt>
                <c:pt idx="4241">
                  <c:v>50.136162485025302</c:v>
                </c:pt>
                <c:pt idx="4242">
                  <c:v>39.948832553336402</c:v>
                </c:pt>
                <c:pt idx="4243">
                  <c:v>29.080667205278498</c:v>
                </c:pt>
                <c:pt idx="4244">
                  <c:v>27.9407579739173</c:v>
                </c:pt>
                <c:pt idx="4245">
                  <c:v>30.615330049984198</c:v>
                </c:pt>
                <c:pt idx="4246">
                  <c:v>33.097731037913</c:v>
                </c:pt>
                <c:pt idx="4247">
                  <c:v>32.1541882152722</c:v>
                </c:pt>
                <c:pt idx="4248">
                  <c:v>29.673637644532899</c:v>
                </c:pt>
                <c:pt idx="4249">
                  <c:v>27.585123242287199</c:v>
                </c:pt>
                <c:pt idx="4250">
                  <c:v>27.1135500897411</c:v>
                </c:pt>
                <c:pt idx="4251">
                  <c:v>27.137761097548999</c:v>
                </c:pt>
                <c:pt idx="4252">
                  <c:v>27.171714771063201</c:v>
                </c:pt>
                <c:pt idx="4253">
                  <c:v>27.1780496785602</c:v>
                </c:pt>
                <c:pt idx="4254">
                  <c:v>27.182997902467498</c:v>
                </c:pt>
                <c:pt idx="4255">
                  <c:v>27.117272929979201</c:v>
                </c:pt>
                <c:pt idx="4256">
                  <c:v>23.382619935614098</c:v>
                </c:pt>
                <c:pt idx="4257">
                  <c:v>19.042363195065899</c:v>
                </c:pt>
                <c:pt idx="4258">
                  <c:v>14.4455471608788</c:v>
                </c:pt>
                <c:pt idx="4259">
                  <c:v>14.6701613353844</c:v>
                </c:pt>
                <c:pt idx="4260">
                  <c:v>16.992117974214199</c:v>
                </c:pt>
                <c:pt idx="4261">
                  <c:v>18.964734795256302</c:v>
                </c:pt>
                <c:pt idx="4262">
                  <c:v>22.816980789546299</c:v>
                </c:pt>
                <c:pt idx="4263">
                  <c:v>26.9080690614364</c:v>
                </c:pt>
                <c:pt idx="4264">
                  <c:v>31.254562027846799</c:v>
                </c:pt>
                <c:pt idx="4265">
                  <c:v>32.513795413275197</c:v>
                </c:pt>
                <c:pt idx="4266">
                  <c:v>32.745880140389701</c:v>
                </c:pt>
                <c:pt idx="4267">
                  <c:v>32.893847140319501</c:v>
                </c:pt>
                <c:pt idx="4268">
                  <c:v>31.461634171868798</c:v>
                </c:pt>
                <c:pt idx="4269">
                  <c:v>29.074968114208499</c:v>
                </c:pt>
                <c:pt idx="4270">
                  <c:v>27.074843773811999</c:v>
                </c:pt>
                <c:pt idx="4271">
                  <c:v>26.602378977322999</c:v>
                </c:pt>
                <c:pt idx="4272">
                  <c:v>26.681523653984101</c:v>
                </c:pt>
                <c:pt idx="4273">
                  <c:v>26.736503383343301</c:v>
                </c:pt>
                <c:pt idx="4274">
                  <c:v>24.226930757325999</c:v>
                </c:pt>
                <c:pt idx="4275">
                  <c:v>20.8682635966051</c:v>
                </c:pt>
                <c:pt idx="4276">
                  <c:v>17.513780223428601</c:v>
                </c:pt>
                <c:pt idx="4277">
                  <c:v>14.183511678007299</c:v>
                </c:pt>
                <c:pt idx="4278">
                  <c:v>10.8634817570031</c:v>
                </c:pt>
                <c:pt idx="4279">
                  <c:v>7.5108536171813398</c:v>
                </c:pt>
                <c:pt idx="4280">
                  <c:v>11.560182945109901</c:v>
                </c:pt>
                <c:pt idx="4281">
                  <c:v>18.044404590912698</c:v>
                </c:pt>
                <c:pt idx="4282">
                  <c:v>24.3596239678735</c:v>
                </c:pt>
                <c:pt idx="4283">
                  <c:v>26.8190304599981</c:v>
                </c:pt>
                <c:pt idx="4284">
                  <c:v>27.531567748900301</c:v>
                </c:pt>
                <c:pt idx="4285">
                  <c:v>28.597099993944301</c:v>
                </c:pt>
                <c:pt idx="4286">
                  <c:v>29.884355019523699</c:v>
                </c:pt>
                <c:pt idx="4287">
                  <c:v>30.722811580744199</c:v>
                </c:pt>
                <c:pt idx="4288">
                  <c:v>31.8802686942362</c:v>
                </c:pt>
                <c:pt idx="4289">
                  <c:v>27.535253713175099</c:v>
                </c:pt>
                <c:pt idx="4290">
                  <c:v>21.261817985217299</c:v>
                </c:pt>
                <c:pt idx="4291">
                  <c:v>14.7816940280777</c:v>
                </c:pt>
                <c:pt idx="4292">
                  <c:v>24.602125922474201</c:v>
                </c:pt>
                <c:pt idx="4293">
                  <c:v>40.349838960624702</c:v>
                </c:pt>
                <c:pt idx="4294">
                  <c:v>56.020208952198999</c:v>
                </c:pt>
                <c:pt idx="4295">
                  <c:v>49.849493524885098</c:v>
                </c:pt>
                <c:pt idx="4296">
                  <c:v>36.580232747805901</c:v>
                </c:pt>
                <c:pt idx="4297">
                  <c:v>23.335348901161002</c:v>
                </c:pt>
                <c:pt idx="4298">
                  <c:v>21.529493808649001</c:v>
                </c:pt>
                <c:pt idx="4299">
                  <c:v>24.046600826103798</c:v>
                </c:pt>
                <c:pt idx="4300">
                  <c:v>26.237364661465801</c:v>
                </c:pt>
                <c:pt idx="4301">
                  <c:v>26.777750009338401</c:v>
                </c:pt>
                <c:pt idx="4302">
                  <c:v>26.828549379245501</c:v>
                </c:pt>
                <c:pt idx="4303">
                  <c:v>26.789019565547701</c:v>
                </c:pt>
                <c:pt idx="4304">
                  <c:v>26.642684928597099</c:v>
                </c:pt>
                <c:pt idx="4305">
                  <c:v>26.604139299302702</c:v>
                </c:pt>
                <c:pt idx="4306">
                  <c:v>26.372289228914401</c:v>
                </c:pt>
                <c:pt idx="4307">
                  <c:v>31.173162492049499</c:v>
                </c:pt>
                <c:pt idx="4308">
                  <c:v>37.611029559707099</c:v>
                </c:pt>
                <c:pt idx="4309">
                  <c:v>44.030160944867497</c:v>
                </c:pt>
                <c:pt idx="4310">
                  <c:v>40.884133030198697</c:v>
                </c:pt>
                <c:pt idx="4311">
                  <c:v>34.420112340109299</c:v>
                </c:pt>
                <c:pt idx="4312">
                  <c:v>27.841833765415199</c:v>
                </c:pt>
                <c:pt idx="4313">
                  <c:v>22.8054291306827</c:v>
                </c:pt>
                <c:pt idx="4314">
                  <c:v>18.802006565388201</c:v>
                </c:pt>
                <c:pt idx="4315">
                  <c:v>14.3393587879292</c:v>
                </c:pt>
                <c:pt idx="4316">
                  <c:v>13.2604213111342</c:v>
                </c:pt>
                <c:pt idx="4317">
                  <c:v>13.2760596467688</c:v>
                </c:pt>
                <c:pt idx="4318">
                  <c:v>13.366283272824599</c:v>
                </c:pt>
                <c:pt idx="4319">
                  <c:v>14.871430729898</c:v>
                </c:pt>
                <c:pt idx="4320">
                  <c:v>17.3635260391179</c:v>
                </c:pt>
                <c:pt idx="4321">
                  <c:v>19.564384340611898</c:v>
                </c:pt>
                <c:pt idx="4322">
                  <c:v>21.5762424115083</c:v>
                </c:pt>
                <c:pt idx="4323">
                  <c:v>24.091103260511201</c:v>
                </c:pt>
                <c:pt idx="4324">
                  <c:v>26.263326288889999</c:v>
                </c:pt>
                <c:pt idx="4325">
                  <c:v>23.260684471811899</c:v>
                </c:pt>
                <c:pt idx="4326">
                  <c:v>19.096329687674899</c:v>
                </c:pt>
                <c:pt idx="4327">
                  <c:v>14.5322922940314</c:v>
                </c:pt>
                <c:pt idx="4328">
                  <c:v>13.290119791579</c:v>
                </c:pt>
                <c:pt idx="4329">
                  <c:v>13.276652570673299</c:v>
                </c:pt>
                <c:pt idx="4330">
                  <c:v>13.1868648803207</c:v>
                </c:pt>
                <c:pt idx="4331">
                  <c:v>14.6773541977403</c:v>
                </c:pt>
                <c:pt idx="4332">
                  <c:v>17.180888413449001</c:v>
                </c:pt>
                <c:pt idx="4333">
                  <c:v>19.358667900406001</c:v>
                </c:pt>
                <c:pt idx="4334">
                  <c:v>23.338175039862101</c:v>
                </c:pt>
                <c:pt idx="4335">
                  <c:v>27.483031678974299</c:v>
                </c:pt>
                <c:pt idx="4336">
                  <c:v>31.951769023433801</c:v>
                </c:pt>
                <c:pt idx="4337">
                  <c:v>33.115978576255202</c:v>
                </c:pt>
                <c:pt idx="4338">
                  <c:v>33.301118918502702</c:v>
                </c:pt>
                <c:pt idx="4339">
                  <c:v>33.184023832116701</c:v>
                </c:pt>
                <c:pt idx="4340">
                  <c:v>28.282539959714999</c:v>
                </c:pt>
                <c:pt idx="4341">
                  <c:v>21.704183553010701</c:v>
                </c:pt>
                <c:pt idx="4342">
                  <c:v>15.108643454261999</c:v>
                </c:pt>
                <c:pt idx="4343">
                  <c:v>11.9255683327337</c:v>
                </c:pt>
                <c:pt idx="4344">
                  <c:v>9.4282917495253908</c:v>
                </c:pt>
                <c:pt idx="4345">
                  <c:v>7.2564769253692596</c:v>
                </c:pt>
                <c:pt idx="4346">
                  <c:v>8.2776977595055996</c:v>
                </c:pt>
                <c:pt idx="4347">
                  <c:v>10.8154495002566</c:v>
                </c:pt>
                <c:pt idx="4348">
                  <c:v>13.019713271516199</c:v>
                </c:pt>
                <c:pt idx="4349">
                  <c:v>15.047671552194</c:v>
                </c:pt>
                <c:pt idx="4350">
                  <c:v>17.572028050251301</c:v>
                </c:pt>
                <c:pt idx="4351">
                  <c:v>19.655660185013001</c:v>
                </c:pt>
                <c:pt idx="4352">
                  <c:v>23.693911081949601</c:v>
                </c:pt>
                <c:pt idx="4353">
                  <c:v>27.871688459532699</c:v>
                </c:pt>
                <c:pt idx="4354">
                  <c:v>32.2363538564801</c:v>
                </c:pt>
                <c:pt idx="4355">
                  <c:v>31.907040368465299</c:v>
                </c:pt>
                <c:pt idx="4356">
                  <c:v>29.425619860027201</c:v>
                </c:pt>
                <c:pt idx="4357">
                  <c:v>27.2686794721856</c:v>
                </c:pt>
                <c:pt idx="4358">
                  <c:v>25.2592748696512</c:v>
                </c:pt>
                <c:pt idx="4359">
                  <c:v>22.732410916415599</c:v>
                </c:pt>
                <c:pt idx="4360">
                  <c:v>20.5478870487071</c:v>
                </c:pt>
                <c:pt idx="4361">
                  <c:v>21.554713934670701</c:v>
                </c:pt>
                <c:pt idx="4362">
                  <c:v>24.165645658177699</c:v>
                </c:pt>
                <c:pt idx="4363">
                  <c:v>26.2527473304899</c:v>
                </c:pt>
                <c:pt idx="4364">
                  <c:v>26.7779207466637</c:v>
                </c:pt>
                <c:pt idx="4365">
                  <c:v>26.8147623346748</c:v>
                </c:pt>
                <c:pt idx="4366">
                  <c:v>26.9623384865891</c:v>
                </c:pt>
                <c:pt idx="4367">
                  <c:v>30.5033393126734</c:v>
                </c:pt>
                <c:pt idx="4368">
                  <c:v>34.737561578595198</c:v>
                </c:pt>
                <c:pt idx="4369">
                  <c:v>39.375393131530799</c:v>
                </c:pt>
                <c:pt idx="4370">
                  <c:v>42.152892278028702</c:v>
                </c:pt>
                <c:pt idx="4371">
                  <c:v>44.726284443129202</c:v>
                </c:pt>
                <c:pt idx="4372">
                  <c:v>46.947282729888101</c:v>
                </c:pt>
                <c:pt idx="4373">
                  <c:v>49.058939007062001</c:v>
                </c:pt>
                <c:pt idx="4374">
                  <c:v>51.871211903456697</c:v>
                </c:pt>
                <c:pt idx="4375">
                  <c:v>54.156749208019498</c:v>
                </c:pt>
                <c:pt idx="4376">
                  <c:v>51.2459843110598</c:v>
                </c:pt>
                <c:pt idx="4377">
                  <c:v>47.093304302696097</c:v>
                </c:pt>
                <c:pt idx="4378">
                  <c:v>42.474066876075199</c:v>
                </c:pt>
                <c:pt idx="4379">
                  <c:v>41.343977110348199</c:v>
                </c:pt>
                <c:pt idx="4380">
                  <c:v>41.342654606731301</c:v>
                </c:pt>
                <c:pt idx="4381">
                  <c:v>41.366501720605697</c:v>
                </c:pt>
                <c:pt idx="4382">
                  <c:v>42.8737873585332</c:v>
                </c:pt>
                <c:pt idx="4383">
                  <c:v>45.369126092573303</c:v>
                </c:pt>
                <c:pt idx="4384">
                  <c:v>47.513706499601199</c:v>
                </c:pt>
                <c:pt idx="4385">
                  <c:v>42.965195488210902</c:v>
                </c:pt>
                <c:pt idx="4386">
                  <c:v>36.3059752479938</c:v>
                </c:pt>
                <c:pt idx="4387">
                  <c:v>29.434964155397601</c:v>
                </c:pt>
                <c:pt idx="4388">
                  <c:v>26.2100964329398</c:v>
                </c:pt>
                <c:pt idx="4389">
                  <c:v>23.676411013589899</c:v>
                </c:pt>
                <c:pt idx="4390">
                  <c:v>21.501218400179301</c:v>
                </c:pt>
                <c:pt idx="4391">
                  <c:v>20.998264348971301</c:v>
                </c:pt>
                <c:pt idx="4392">
                  <c:v>21.032039373174101</c:v>
                </c:pt>
                <c:pt idx="4393">
                  <c:v>21.065799038545698</c:v>
                </c:pt>
                <c:pt idx="4394">
                  <c:v>21.093932785503998</c:v>
                </c:pt>
                <c:pt idx="4395">
                  <c:v>21.1202040067121</c:v>
                </c:pt>
                <c:pt idx="4396">
                  <c:v>21.146492838425399</c:v>
                </c:pt>
                <c:pt idx="4397">
                  <c:v>19.5300700762592</c:v>
                </c:pt>
                <c:pt idx="4398">
                  <c:v>16.866207556391</c:v>
                </c:pt>
                <c:pt idx="4399">
                  <c:v>14.523768235311699</c:v>
                </c:pt>
                <c:pt idx="4400">
                  <c:v>17.529608975639501</c:v>
                </c:pt>
                <c:pt idx="4401">
                  <c:v>21.745534913550401</c:v>
                </c:pt>
                <c:pt idx="4402">
                  <c:v>26.2173381104204</c:v>
                </c:pt>
                <c:pt idx="4403">
                  <c:v>28.8698759597543</c:v>
                </c:pt>
                <c:pt idx="4404">
                  <c:v>31.311547266301201</c:v>
                </c:pt>
                <c:pt idx="4405">
                  <c:v>33.460744985808503</c:v>
                </c:pt>
                <c:pt idx="4406">
                  <c:v>32.409522380044002</c:v>
                </c:pt>
                <c:pt idx="4407">
                  <c:v>29.849580702519201</c:v>
                </c:pt>
                <c:pt idx="4408">
                  <c:v>27.6217081389835</c:v>
                </c:pt>
                <c:pt idx="4409">
                  <c:v>25.6659535928687</c:v>
                </c:pt>
                <c:pt idx="4410">
                  <c:v>23.2503600622749</c:v>
                </c:pt>
                <c:pt idx="4411">
                  <c:v>21.080639303590502</c:v>
                </c:pt>
                <c:pt idx="4412">
                  <c:v>22.168773596121699</c:v>
                </c:pt>
                <c:pt idx="4413">
                  <c:v>24.789748717177201</c:v>
                </c:pt>
                <c:pt idx="4414">
                  <c:v>27.1357370184428</c:v>
                </c:pt>
                <c:pt idx="4415">
                  <c:v>24.038738342952101</c:v>
                </c:pt>
                <c:pt idx="4416">
                  <c:v>19.773707140740001</c:v>
                </c:pt>
                <c:pt idx="4417">
                  <c:v>15.1323035782959</c:v>
                </c:pt>
                <c:pt idx="4418">
                  <c:v>15.4934959232447</c:v>
                </c:pt>
                <c:pt idx="4419">
                  <c:v>18.127427563006801</c:v>
                </c:pt>
                <c:pt idx="4420">
                  <c:v>20.420134525099101</c:v>
                </c:pt>
                <c:pt idx="4421">
                  <c:v>24.537397953465501</c:v>
                </c:pt>
                <c:pt idx="4422">
                  <c:v>28.757837038244201</c:v>
                </c:pt>
                <c:pt idx="4423">
                  <c:v>33.216642460146801</c:v>
                </c:pt>
                <c:pt idx="4424">
                  <c:v>35.671722607292402</c:v>
                </c:pt>
                <c:pt idx="4425">
                  <c:v>38.004218449990901</c:v>
                </c:pt>
                <c:pt idx="4426">
                  <c:v>39.837888426142101</c:v>
                </c:pt>
                <c:pt idx="4427">
                  <c:v>40.180245641143003</c:v>
                </c:pt>
                <c:pt idx="4428">
                  <c:v>40.077807199391302</c:v>
                </c:pt>
                <c:pt idx="4429">
                  <c:v>39.963552544964898</c:v>
                </c:pt>
                <c:pt idx="4430">
                  <c:v>38.388797354511198</c:v>
                </c:pt>
                <c:pt idx="4431">
                  <c:v>35.814196392621298</c:v>
                </c:pt>
                <c:pt idx="4432">
                  <c:v>33.599271752758</c:v>
                </c:pt>
                <c:pt idx="4433">
                  <c:v>31.669302400483101</c:v>
                </c:pt>
                <c:pt idx="4434">
                  <c:v>29.308041590479199</c:v>
                </c:pt>
                <c:pt idx="4435">
                  <c:v>27.166497977804099</c:v>
                </c:pt>
                <c:pt idx="4436">
                  <c:v>26.7342252595238</c:v>
                </c:pt>
                <c:pt idx="4437">
                  <c:v>26.800918881999898</c:v>
                </c:pt>
                <c:pt idx="4438">
                  <c:v>26.982768869369298</c:v>
                </c:pt>
                <c:pt idx="4439">
                  <c:v>27.014263259273299</c:v>
                </c:pt>
                <c:pt idx="4440">
                  <c:v>27.026336923790002</c:v>
                </c:pt>
                <c:pt idx="4441">
                  <c:v>27.080390452542201</c:v>
                </c:pt>
                <c:pt idx="4442">
                  <c:v>27.1149824953226</c:v>
                </c:pt>
                <c:pt idx="4443">
                  <c:v>27.141733156335</c:v>
                </c:pt>
                <c:pt idx="4444">
                  <c:v>27.167769621133601</c:v>
                </c:pt>
                <c:pt idx="4445">
                  <c:v>23.591497511360501</c:v>
                </c:pt>
                <c:pt idx="4446">
                  <c:v>19.374019280108101</c:v>
                </c:pt>
                <c:pt idx="4447">
                  <c:v>14.763421075488299</c:v>
                </c:pt>
                <c:pt idx="4448">
                  <c:v>20.076751027161599</c:v>
                </c:pt>
                <c:pt idx="4449">
                  <c:v>29.302205280732501</c:v>
                </c:pt>
                <c:pt idx="4450">
                  <c:v>37.930387186402498</c:v>
                </c:pt>
                <c:pt idx="4451">
                  <c:v>41.504992352279103</c:v>
                </c:pt>
                <c:pt idx="4452">
                  <c:v>43.914220693708202</c:v>
                </c:pt>
                <c:pt idx="4453">
                  <c:v>45.990893973113401</c:v>
                </c:pt>
                <c:pt idx="4454">
                  <c:v>44.9741231329089</c:v>
                </c:pt>
                <c:pt idx="4455">
                  <c:v>42.510629789530903</c:v>
                </c:pt>
                <c:pt idx="4456">
                  <c:v>40.351845105263401</c:v>
                </c:pt>
                <c:pt idx="4457">
                  <c:v>33.566687130334003</c:v>
                </c:pt>
                <c:pt idx="4458">
                  <c:v>24.4389146771213</c:v>
                </c:pt>
                <c:pt idx="4459">
                  <c:v>15.6045828132997</c:v>
                </c:pt>
                <c:pt idx="4460">
                  <c:v>15.0075079071602</c:v>
                </c:pt>
                <c:pt idx="4461">
                  <c:v>17.566829271464599</c:v>
                </c:pt>
                <c:pt idx="4462">
                  <c:v>19.878734308938402</c:v>
                </c:pt>
                <c:pt idx="4463">
                  <c:v>20.3814784390988</c:v>
                </c:pt>
                <c:pt idx="4464">
                  <c:v>20.408596733594401</c:v>
                </c:pt>
                <c:pt idx="4465">
                  <c:v>20.433437754903501</c:v>
                </c:pt>
                <c:pt idx="4466">
                  <c:v>20.475763573900199</c:v>
                </c:pt>
                <c:pt idx="4467">
                  <c:v>20.539349636814201</c:v>
                </c:pt>
                <c:pt idx="4468">
                  <c:v>20.593085544674501</c:v>
                </c:pt>
                <c:pt idx="4469">
                  <c:v>25.6916676029272</c:v>
                </c:pt>
                <c:pt idx="4470">
                  <c:v>32.512446675215202</c:v>
                </c:pt>
                <c:pt idx="4471">
                  <c:v>39.255909423074002</c:v>
                </c:pt>
                <c:pt idx="4472">
                  <c:v>42.292068010723803</c:v>
                </c:pt>
                <c:pt idx="4473">
                  <c:v>44.6451103774369</c:v>
                </c:pt>
                <c:pt idx="4474">
                  <c:v>46.446002958835699</c:v>
                </c:pt>
                <c:pt idx="4475">
                  <c:v>48.326650465781803</c:v>
                </c:pt>
                <c:pt idx="4476">
                  <c:v>50.724456796977201</c:v>
                </c:pt>
                <c:pt idx="4477">
                  <c:v>52.786201530289901</c:v>
                </c:pt>
                <c:pt idx="4478">
                  <c:v>53.390775198814801</c:v>
                </c:pt>
                <c:pt idx="4479">
                  <c:v>53.547132807018897</c:v>
                </c:pt>
                <c:pt idx="4480">
                  <c:v>53.748575335500398</c:v>
                </c:pt>
                <c:pt idx="4481">
                  <c:v>50.425465087063998</c:v>
                </c:pt>
                <c:pt idx="4482">
                  <c:v>46.126539344508402</c:v>
                </c:pt>
                <c:pt idx="4483">
                  <c:v>41.5094526666593</c:v>
                </c:pt>
                <c:pt idx="4484">
                  <c:v>39.014233873135801</c:v>
                </c:pt>
                <c:pt idx="4485">
                  <c:v>36.581663394197903</c:v>
                </c:pt>
                <c:pt idx="4486">
                  <c:v>34.604626404242701</c:v>
                </c:pt>
                <c:pt idx="4487">
                  <c:v>35.6017338980947</c:v>
                </c:pt>
              </c:numCache>
            </c:numRef>
          </c:yVal>
          <c:smooth val="1"/>
          <c:extLst>
            <c:ext xmlns:c16="http://schemas.microsoft.com/office/drawing/2014/chart" uri="{C3380CC4-5D6E-409C-BE32-E72D297353CC}">
              <c16:uniqueId val="{00000001-14B5-4E8E-95B6-F34EE6B6C5AF}"/>
            </c:ext>
          </c:extLst>
        </c:ser>
        <c:ser>
          <c:idx val="2"/>
          <c:order val="2"/>
          <c:tx>
            <c:v>Запропоновані програмою</c:v>
          </c:tx>
          <c:spPr>
            <a:ln w="19050" cap="rnd">
              <a:solidFill>
                <a:schemeClr val="accent3"/>
              </a:solidFill>
              <a:round/>
            </a:ln>
            <a:effectLst/>
          </c:spPr>
          <c:marker>
            <c:symbol val="none"/>
          </c:marker>
          <c:xVal>
            <c:strRef>
              <c:f>'1'!$A$2:$A$4489</c:f>
              <c:strCache>
                <c:ptCount val="4488"/>
                <c:pt idx="0">
                  <c:v> 07/15  01:00:00</c:v>
                </c:pt>
                <c:pt idx="1">
                  <c:v> 07/15  02:00:00</c:v>
                </c:pt>
                <c:pt idx="2">
                  <c:v> 07/15  03:00:00</c:v>
                </c:pt>
                <c:pt idx="3">
                  <c:v> 07/15  04:00:00</c:v>
                </c:pt>
                <c:pt idx="4">
                  <c:v> 07/15  05:00:00</c:v>
                </c:pt>
                <c:pt idx="5">
                  <c:v> 07/15  06:00:00</c:v>
                </c:pt>
                <c:pt idx="6">
                  <c:v> 07/15  07:00:00</c:v>
                </c:pt>
                <c:pt idx="7">
                  <c:v> 07/15  08:00:00</c:v>
                </c:pt>
                <c:pt idx="8">
                  <c:v> 07/15  09:00:00</c:v>
                </c:pt>
                <c:pt idx="9">
                  <c:v> 07/15  10:00:00</c:v>
                </c:pt>
                <c:pt idx="10">
                  <c:v> 07/15  11:00:00</c:v>
                </c:pt>
                <c:pt idx="11">
                  <c:v> 07/15  12:00:00</c:v>
                </c:pt>
                <c:pt idx="12">
                  <c:v> 07/15  13:00:00</c:v>
                </c:pt>
                <c:pt idx="13">
                  <c:v> 07/15  14:00:00</c:v>
                </c:pt>
                <c:pt idx="14">
                  <c:v> 07/15  15:00:00</c:v>
                </c:pt>
                <c:pt idx="15">
                  <c:v> 07/15  16:00:00</c:v>
                </c:pt>
                <c:pt idx="16">
                  <c:v> 07/15  17:00:00</c:v>
                </c:pt>
                <c:pt idx="17">
                  <c:v> 07/15  18:00:00</c:v>
                </c:pt>
                <c:pt idx="18">
                  <c:v> 07/15  19:00:00</c:v>
                </c:pt>
                <c:pt idx="19">
                  <c:v> 07/15  20:00:00</c:v>
                </c:pt>
                <c:pt idx="20">
                  <c:v> 07/15  21:00:00</c:v>
                </c:pt>
                <c:pt idx="21">
                  <c:v> 07/15  22:00:00</c:v>
                </c:pt>
                <c:pt idx="22">
                  <c:v> 07/15  23:00:00</c:v>
                </c:pt>
                <c:pt idx="23">
                  <c:v> 07/15  24:00:00</c:v>
                </c:pt>
                <c:pt idx="24">
                  <c:v> 08/15  01:00:00</c:v>
                </c:pt>
                <c:pt idx="25">
                  <c:v> 08/15  02:00:00</c:v>
                </c:pt>
                <c:pt idx="26">
                  <c:v> 08/15  03:00:00</c:v>
                </c:pt>
                <c:pt idx="27">
                  <c:v> 08/15  04:00:00</c:v>
                </c:pt>
                <c:pt idx="28">
                  <c:v> 08/15  05:00:00</c:v>
                </c:pt>
                <c:pt idx="29">
                  <c:v> 08/15  06:00:00</c:v>
                </c:pt>
                <c:pt idx="30">
                  <c:v> 08/15  07:00:00</c:v>
                </c:pt>
                <c:pt idx="31">
                  <c:v> 08/15  08:00:00</c:v>
                </c:pt>
                <c:pt idx="32">
                  <c:v> 08/15  09:00:00</c:v>
                </c:pt>
                <c:pt idx="33">
                  <c:v> 08/15  10:00:00</c:v>
                </c:pt>
                <c:pt idx="34">
                  <c:v> 08/15  11:00:00</c:v>
                </c:pt>
                <c:pt idx="35">
                  <c:v> 08/15  12:00:00</c:v>
                </c:pt>
                <c:pt idx="36">
                  <c:v> 08/15  13:00:00</c:v>
                </c:pt>
                <c:pt idx="37">
                  <c:v> 08/15  14:00:00</c:v>
                </c:pt>
                <c:pt idx="38">
                  <c:v> 08/15  15:00:00</c:v>
                </c:pt>
                <c:pt idx="39">
                  <c:v> 08/15  16:00:00</c:v>
                </c:pt>
                <c:pt idx="40">
                  <c:v> 08/15  17:00:00</c:v>
                </c:pt>
                <c:pt idx="41">
                  <c:v> 08/15  18:00:00</c:v>
                </c:pt>
                <c:pt idx="42">
                  <c:v> 08/15  19:00:00</c:v>
                </c:pt>
                <c:pt idx="43">
                  <c:v> 08/15  20:00:00</c:v>
                </c:pt>
                <c:pt idx="44">
                  <c:v> 08/15  21:00:00</c:v>
                </c:pt>
                <c:pt idx="45">
                  <c:v> 08/15  22:00:00</c:v>
                </c:pt>
                <c:pt idx="46">
                  <c:v> 08/15  23:00:00</c:v>
                </c:pt>
                <c:pt idx="47">
                  <c:v> 08/15  24:00:00</c:v>
                </c:pt>
                <c:pt idx="48">
                  <c:v> 09/15  01:00:00</c:v>
                </c:pt>
                <c:pt idx="49">
                  <c:v> 09/15  02:00:00</c:v>
                </c:pt>
                <c:pt idx="50">
                  <c:v> 09/15  03:00:00</c:v>
                </c:pt>
                <c:pt idx="51">
                  <c:v> 09/15  04:00:00</c:v>
                </c:pt>
                <c:pt idx="52">
                  <c:v> 09/15  05:00:00</c:v>
                </c:pt>
                <c:pt idx="53">
                  <c:v> 09/15  06:00:00</c:v>
                </c:pt>
                <c:pt idx="54">
                  <c:v> 09/15  07:00:00</c:v>
                </c:pt>
                <c:pt idx="55">
                  <c:v> 09/15  08:00:00</c:v>
                </c:pt>
                <c:pt idx="56">
                  <c:v> 09/15  09:00:00</c:v>
                </c:pt>
                <c:pt idx="57">
                  <c:v> 09/15  10:00:00</c:v>
                </c:pt>
                <c:pt idx="58">
                  <c:v> 09/15  11:00:00</c:v>
                </c:pt>
                <c:pt idx="59">
                  <c:v> 09/15  12:00:00</c:v>
                </c:pt>
                <c:pt idx="60">
                  <c:v> 09/15  13:00:00</c:v>
                </c:pt>
                <c:pt idx="61">
                  <c:v> 09/15  14:00:00</c:v>
                </c:pt>
                <c:pt idx="62">
                  <c:v> 09/15  15:00:00</c:v>
                </c:pt>
                <c:pt idx="63">
                  <c:v> 09/15  16:00:00</c:v>
                </c:pt>
                <c:pt idx="64">
                  <c:v> 09/15  17:00:00</c:v>
                </c:pt>
                <c:pt idx="65">
                  <c:v> 09/15  18:00:00</c:v>
                </c:pt>
                <c:pt idx="66">
                  <c:v> 09/15  19:00:00</c:v>
                </c:pt>
                <c:pt idx="67">
                  <c:v> 09/15  20:00:00</c:v>
                </c:pt>
                <c:pt idx="68">
                  <c:v> 09/15  21:00:00</c:v>
                </c:pt>
                <c:pt idx="69">
                  <c:v> 09/15  22:00:00</c:v>
                </c:pt>
                <c:pt idx="70">
                  <c:v> 09/15  23:00:00</c:v>
                </c:pt>
                <c:pt idx="71">
                  <c:v> 09/15  24:00:00</c:v>
                </c:pt>
                <c:pt idx="72">
                  <c:v> 01/15  01:00:00</c:v>
                </c:pt>
                <c:pt idx="73">
                  <c:v> 01/15  02:00:00</c:v>
                </c:pt>
                <c:pt idx="74">
                  <c:v> 01/15  03:00:00</c:v>
                </c:pt>
                <c:pt idx="75">
                  <c:v> 01/15  04:00:00</c:v>
                </c:pt>
                <c:pt idx="76">
                  <c:v> 01/15  05:00:00</c:v>
                </c:pt>
                <c:pt idx="77">
                  <c:v> 01/15  06:00:00</c:v>
                </c:pt>
                <c:pt idx="78">
                  <c:v> 01/15  07:00:00</c:v>
                </c:pt>
                <c:pt idx="79">
                  <c:v> 01/15  08:00:00</c:v>
                </c:pt>
                <c:pt idx="80">
                  <c:v> 01/15  09:00:00</c:v>
                </c:pt>
                <c:pt idx="81">
                  <c:v> 01/15  10:00:00</c:v>
                </c:pt>
                <c:pt idx="82">
                  <c:v> 01/15  11:00:00</c:v>
                </c:pt>
                <c:pt idx="83">
                  <c:v> 01/15  12:00:00</c:v>
                </c:pt>
                <c:pt idx="84">
                  <c:v> 01/15  13:00:00</c:v>
                </c:pt>
                <c:pt idx="85">
                  <c:v> 01/15  14:00:00</c:v>
                </c:pt>
                <c:pt idx="86">
                  <c:v> 01/15  15:00:00</c:v>
                </c:pt>
                <c:pt idx="87">
                  <c:v> 01/15  16:00:00</c:v>
                </c:pt>
                <c:pt idx="88">
                  <c:v> 01/15  17:00:00</c:v>
                </c:pt>
                <c:pt idx="89">
                  <c:v> 01/15  18:00:00</c:v>
                </c:pt>
                <c:pt idx="90">
                  <c:v> 01/15  19:00:00</c:v>
                </c:pt>
                <c:pt idx="91">
                  <c:v> 01/15  20:00:00</c:v>
                </c:pt>
                <c:pt idx="92">
                  <c:v> 01/15  21:00:00</c:v>
                </c:pt>
                <c:pt idx="93">
                  <c:v> 01/15  22:00:00</c:v>
                </c:pt>
                <c:pt idx="94">
                  <c:v> 01/15  23:00:00</c:v>
                </c:pt>
                <c:pt idx="95">
                  <c:v> 01/15  24:00:00</c:v>
                </c:pt>
                <c:pt idx="96">
                  <c:v> 10/15  01:00:00</c:v>
                </c:pt>
                <c:pt idx="97">
                  <c:v> 10/15  02:00:00</c:v>
                </c:pt>
                <c:pt idx="98">
                  <c:v> 10/15  03:00:00</c:v>
                </c:pt>
                <c:pt idx="99">
                  <c:v> 10/15  04:00:00</c:v>
                </c:pt>
                <c:pt idx="100">
                  <c:v> 10/15  05:00:00</c:v>
                </c:pt>
                <c:pt idx="101">
                  <c:v> 10/15  06:00:00</c:v>
                </c:pt>
                <c:pt idx="102">
                  <c:v> 10/15  07:00:00</c:v>
                </c:pt>
                <c:pt idx="103">
                  <c:v> 10/15  08:00:00</c:v>
                </c:pt>
                <c:pt idx="104">
                  <c:v> 10/15  09:00:00</c:v>
                </c:pt>
                <c:pt idx="105">
                  <c:v> 10/15  10:00:00</c:v>
                </c:pt>
                <c:pt idx="106">
                  <c:v> 10/15  11:00:00</c:v>
                </c:pt>
                <c:pt idx="107">
                  <c:v> 10/15  12:00:00</c:v>
                </c:pt>
                <c:pt idx="108">
                  <c:v> 10/15  13:00:00</c:v>
                </c:pt>
                <c:pt idx="109">
                  <c:v> 10/15  14:00:00</c:v>
                </c:pt>
                <c:pt idx="110">
                  <c:v> 10/15  15:00:00</c:v>
                </c:pt>
                <c:pt idx="111">
                  <c:v> 10/15  16:00:00</c:v>
                </c:pt>
                <c:pt idx="112">
                  <c:v> 10/15  17:00:00</c:v>
                </c:pt>
                <c:pt idx="113">
                  <c:v> 10/15  18:00:00</c:v>
                </c:pt>
                <c:pt idx="114">
                  <c:v> 10/15  19:00:00</c:v>
                </c:pt>
                <c:pt idx="115">
                  <c:v> 10/15  20:00:00</c:v>
                </c:pt>
                <c:pt idx="116">
                  <c:v> 10/15  21:00:00</c:v>
                </c:pt>
                <c:pt idx="117">
                  <c:v> 10/15  22:00:00</c:v>
                </c:pt>
                <c:pt idx="118">
                  <c:v> 10/15  23:00:00</c:v>
                </c:pt>
                <c:pt idx="119">
                  <c:v> 10/15  24:00:00</c:v>
                </c:pt>
                <c:pt idx="120">
                  <c:v> 10/16  01:00:00</c:v>
                </c:pt>
                <c:pt idx="121">
                  <c:v> 10/16  02:00:00</c:v>
                </c:pt>
                <c:pt idx="122">
                  <c:v> 10/16  03:00:00</c:v>
                </c:pt>
                <c:pt idx="123">
                  <c:v> 10/16  04:00:00</c:v>
                </c:pt>
                <c:pt idx="124">
                  <c:v> 10/16  05:00:00</c:v>
                </c:pt>
                <c:pt idx="125">
                  <c:v> 10/16  06:00:00</c:v>
                </c:pt>
                <c:pt idx="126">
                  <c:v> 10/16  07:00:00</c:v>
                </c:pt>
                <c:pt idx="127">
                  <c:v> 10/16  08:00:00</c:v>
                </c:pt>
                <c:pt idx="128">
                  <c:v> 10/16  09:00:00</c:v>
                </c:pt>
                <c:pt idx="129">
                  <c:v> 10/16  10:00:00</c:v>
                </c:pt>
                <c:pt idx="130">
                  <c:v> 10/16  11:00:00</c:v>
                </c:pt>
                <c:pt idx="131">
                  <c:v> 10/16  12:00:00</c:v>
                </c:pt>
                <c:pt idx="132">
                  <c:v> 10/16  13:00:00</c:v>
                </c:pt>
                <c:pt idx="133">
                  <c:v> 10/16  14:00:00</c:v>
                </c:pt>
                <c:pt idx="134">
                  <c:v> 10/16  15:00:00</c:v>
                </c:pt>
                <c:pt idx="135">
                  <c:v> 10/16  16:00:00</c:v>
                </c:pt>
                <c:pt idx="136">
                  <c:v> 10/16  17:00:00</c:v>
                </c:pt>
                <c:pt idx="137">
                  <c:v> 10/16  18:00:00</c:v>
                </c:pt>
                <c:pt idx="138">
                  <c:v> 10/16  19:00:00</c:v>
                </c:pt>
                <c:pt idx="139">
                  <c:v> 10/16  20:00:00</c:v>
                </c:pt>
                <c:pt idx="140">
                  <c:v> 10/16  21:00:00</c:v>
                </c:pt>
                <c:pt idx="141">
                  <c:v> 10/16  22:00:00</c:v>
                </c:pt>
                <c:pt idx="142">
                  <c:v> 10/16  23:00:00</c:v>
                </c:pt>
                <c:pt idx="143">
                  <c:v> 10/16  24:00:00</c:v>
                </c:pt>
                <c:pt idx="144">
                  <c:v> 10/17  01:00:00</c:v>
                </c:pt>
                <c:pt idx="145">
                  <c:v> 10/17  02:00:00</c:v>
                </c:pt>
                <c:pt idx="146">
                  <c:v> 10/17  03:00:00</c:v>
                </c:pt>
                <c:pt idx="147">
                  <c:v> 10/17  04:00:00</c:v>
                </c:pt>
                <c:pt idx="148">
                  <c:v> 10/17  05:00:00</c:v>
                </c:pt>
                <c:pt idx="149">
                  <c:v> 10/17  06:00:00</c:v>
                </c:pt>
                <c:pt idx="150">
                  <c:v> 10/17  07:00:00</c:v>
                </c:pt>
                <c:pt idx="151">
                  <c:v> 10/17  08:00:00</c:v>
                </c:pt>
                <c:pt idx="152">
                  <c:v> 10/17  09:00:00</c:v>
                </c:pt>
                <c:pt idx="153">
                  <c:v> 10/17  10:00:00</c:v>
                </c:pt>
                <c:pt idx="154">
                  <c:v> 10/17  11:00:00</c:v>
                </c:pt>
                <c:pt idx="155">
                  <c:v> 10/17  12:00:00</c:v>
                </c:pt>
                <c:pt idx="156">
                  <c:v> 10/17  13:00:00</c:v>
                </c:pt>
                <c:pt idx="157">
                  <c:v> 10/17  14:00:00</c:v>
                </c:pt>
                <c:pt idx="158">
                  <c:v> 10/17  15:00:00</c:v>
                </c:pt>
                <c:pt idx="159">
                  <c:v> 10/17  16:00:00</c:v>
                </c:pt>
                <c:pt idx="160">
                  <c:v> 10/17  17:00:00</c:v>
                </c:pt>
                <c:pt idx="161">
                  <c:v> 10/17  18:00:00</c:v>
                </c:pt>
                <c:pt idx="162">
                  <c:v> 10/17  19:00:00</c:v>
                </c:pt>
                <c:pt idx="163">
                  <c:v> 10/17  20:00:00</c:v>
                </c:pt>
                <c:pt idx="164">
                  <c:v> 10/17  21:00:00</c:v>
                </c:pt>
                <c:pt idx="165">
                  <c:v> 10/17  22:00:00</c:v>
                </c:pt>
                <c:pt idx="166">
                  <c:v> 10/17  23:00:00</c:v>
                </c:pt>
                <c:pt idx="167">
                  <c:v> 10/17  24:00:00</c:v>
                </c:pt>
                <c:pt idx="168">
                  <c:v> 10/18  01:00:00</c:v>
                </c:pt>
                <c:pt idx="169">
                  <c:v> 10/18  02:00:00</c:v>
                </c:pt>
                <c:pt idx="170">
                  <c:v> 10/18  03:00:00</c:v>
                </c:pt>
                <c:pt idx="171">
                  <c:v> 10/18  04:00:00</c:v>
                </c:pt>
                <c:pt idx="172">
                  <c:v> 10/18  05:00:00</c:v>
                </c:pt>
                <c:pt idx="173">
                  <c:v> 10/18  06:00:00</c:v>
                </c:pt>
                <c:pt idx="174">
                  <c:v> 10/18  07:00:00</c:v>
                </c:pt>
                <c:pt idx="175">
                  <c:v> 10/18  08:00:00</c:v>
                </c:pt>
                <c:pt idx="176">
                  <c:v> 10/18  09:00:00</c:v>
                </c:pt>
                <c:pt idx="177">
                  <c:v> 10/18  10:00:00</c:v>
                </c:pt>
                <c:pt idx="178">
                  <c:v> 10/18  11:00:00</c:v>
                </c:pt>
                <c:pt idx="179">
                  <c:v> 10/18  12:00:00</c:v>
                </c:pt>
                <c:pt idx="180">
                  <c:v> 10/18  13:00:00</c:v>
                </c:pt>
                <c:pt idx="181">
                  <c:v> 10/18  14:00:00</c:v>
                </c:pt>
                <c:pt idx="182">
                  <c:v> 10/18  15:00:00</c:v>
                </c:pt>
                <c:pt idx="183">
                  <c:v> 10/18  16:00:00</c:v>
                </c:pt>
                <c:pt idx="184">
                  <c:v> 10/18  17:00:00</c:v>
                </c:pt>
                <c:pt idx="185">
                  <c:v> 10/18  18:00:00</c:v>
                </c:pt>
                <c:pt idx="186">
                  <c:v> 10/18  19:00:00</c:v>
                </c:pt>
                <c:pt idx="187">
                  <c:v> 10/18  20:00:00</c:v>
                </c:pt>
                <c:pt idx="188">
                  <c:v> 10/18  21:00:00</c:v>
                </c:pt>
                <c:pt idx="189">
                  <c:v> 10/18  22:00:00</c:v>
                </c:pt>
                <c:pt idx="190">
                  <c:v> 10/18  23:00:00</c:v>
                </c:pt>
                <c:pt idx="191">
                  <c:v> 10/18  24:00:00</c:v>
                </c:pt>
                <c:pt idx="192">
                  <c:v> 10/19  01:00:00</c:v>
                </c:pt>
                <c:pt idx="193">
                  <c:v> 10/19  02:00:00</c:v>
                </c:pt>
                <c:pt idx="194">
                  <c:v> 10/19  03:00:00</c:v>
                </c:pt>
                <c:pt idx="195">
                  <c:v> 10/19  04:00:00</c:v>
                </c:pt>
                <c:pt idx="196">
                  <c:v> 10/19  05:00:00</c:v>
                </c:pt>
                <c:pt idx="197">
                  <c:v> 10/19  06:00:00</c:v>
                </c:pt>
                <c:pt idx="198">
                  <c:v> 10/19  07:00:00</c:v>
                </c:pt>
                <c:pt idx="199">
                  <c:v> 10/19  08:00:00</c:v>
                </c:pt>
                <c:pt idx="200">
                  <c:v> 10/19  09:00:00</c:v>
                </c:pt>
                <c:pt idx="201">
                  <c:v> 10/19  10:00:00</c:v>
                </c:pt>
                <c:pt idx="202">
                  <c:v> 10/19  11:00:00</c:v>
                </c:pt>
                <c:pt idx="203">
                  <c:v> 10/19  12:00:00</c:v>
                </c:pt>
                <c:pt idx="204">
                  <c:v> 10/19  13:00:00</c:v>
                </c:pt>
                <c:pt idx="205">
                  <c:v> 10/19  14:00:00</c:v>
                </c:pt>
                <c:pt idx="206">
                  <c:v> 10/19  15:00:00</c:v>
                </c:pt>
                <c:pt idx="207">
                  <c:v> 10/19  16:00:00</c:v>
                </c:pt>
                <c:pt idx="208">
                  <c:v> 10/19  17:00:00</c:v>
                </c:pt>
                <c:pt idx="209">
                  <c:v> 10/19  18:00:00</c:v>
                </c:pt>
                <c:pt idx="210">
                  <c:v> 10/19  19:00:00</c:v>
                </c:pt>
                <c:pt idx="211">
                  <c:v> 10/19  20:00:00</c:v>
                </c:pt>
                <c:pt idx="212">
                  <c:v> 10/19  21:00:00</c:v>
                </c:pt>
                <c:pt idx="213">
                  <c:v> 10/19  22:00:00</c:v>
                </c:pt>
                <c:pt idx="214">
                  <c:v> 10/19  23:00:00</c:v>
                </c:pt>
                <c:pt idx="215">
                  <c:v> 10/19  24:00:00</c:v>
                </c:pt>
                <c:pt idx="216">
                  <c:v> 10/20  01:00:00</c:v>
                </c:pt>
                <c:pt idx="217">
                  <c:v> 10/20  02:00:00</c:v>
                </c:pt>
                <c:pt idx="218">
                  <c:v> 10/20  03:00:00</c:v>
                </c:pt>
                <c:pt idx="219">
                  <c:v> 10/20  04:00:00</c:v>
                </c:pt>
                <c:pt idx="220">
                  <c:v> 10/20  05:00:00</c:v>
                </c:pt>
                <c:pt idx="221">
                  <c:v> 10/20  06:00:00</c:v>
                </c:pt>
                <c:pt idx="222">
                  <c:v> 10/20  07:00:00</c:v>
                </c:pt>
                <c:pt idx="223">
                  <c:v> 10/20  08:00:00</c:v>
                </c:pt>
                <c:pt idx="224">
                  <c:v> 10/20  09:00:00</c:v>
                </c:pt>
                <c:pt idx="225">
                  <c:v> 10/20  10:00:00</c:v>
                </c:pt>
                <c:pt idx="226">
                  <c:v> 10/20  11:00:00</c:v>
                </c:pt>
                <c:pt idx="227">
                  <c:v> 10/20  12:00:00</c:v>
                </c:pt>
                <c:pt idx="228">
                  <c:v> 10/20  13:00:00</c:v>
                </c:pt>
                <c:pt idx="229">
                  <c:v> 10/20  14:00:00</c:v>
                </c:pt>
                <c:pt idx="230">
                  <c:v> 10/20  15:00:00</c:v>
                </c:pt>
                <c:pt idx="231">
                  <c:v> 10/20  16:00:00</c:v>
                </c:pt>
                <c:pt idx="232">
                  <c:v> 10/20  17:00:00</c:v>
                </c:pt>
                <c:pt idx="233">
                  <c:v> 10/20  18:00:00</c:v>
                </c:pt>
                <c:pt idx="234">
                  <c:v> 10/20  19:00:00</c:v>
                </c:pt>
                <c:pt idx="235">
                  <c:v> 10/20  20:00:00</c:v>
                </c:pt>
                <c:pt idx="236">
                  <c:v> 10/20  21:00:00</c:v>
                </c:pt>
                <c:pt idx="237">
                  <c:v> 10/20  22:00:00</c:v>
                </c:pt>
                <c:pt idx="238">
                  <c:v> 10/20  23:00:00</c:v>
                </c:pt>
                <c:pt idx="239">
                  <c:v> 10/20  24:00:00</c:v>
                </c:pt>
                <c:pt idx="240">
                  <c:v> 10/21  01:00:00</c:v>
                </c:pt>
                <c:pt idx="241">
                  <c:v> 10/21  02:00:00</c:v>
                </c:pt>
                <c:pt idx="242">
                  <c:v> 10/21  03:00:00</c:v>
                </c:pt>
                <c:pt idx="243">
                  <c:v> 10/21  04:00:00</c:v>
                </c:pt>
                <c:pt idx="244">
                  <c:v> 10/21  05:00:00</c:v>
                </c:pt>
                <c:pt idx="245">
                  <c:v> 10/21  06:00:00</c:v>
                </c:pt>
                <c:pt idx="246">
                  <c:v> 10/21  07:00:00</c:v>
                </c:pt>
                <c:pt idx="247">
                  <c:v> 10/21  08:00:00</c:v>
                </c:pt>
                <c:pt idx="248">
                  <c:v> 10/21  09:00:00</c:v>
                </c:pt>
                <c:pt idx="249">
                  <c:v> 10/21  10:00:00</c:v>
                </c:pt>
                <c:pt idx="250">
                  <c:v> 10/21  11:00:00</c:v>
                </c:pt>
                <c:pt idx="251">
                  <c:v> 10/21  12:00:00</c:v>
                </c:pt>
                <c:pt idx="252">
                  <c:v> 10/21  13:00:00</c:v>
                </c:pt>
                <c:pt idx="253">
                  <c:v> 10/21  14:00:00</c:v>
                </c:pt>
                <c:pt idx="254">
                  <c:v> 10/21  15:00:00</c:v>
                </c:pt>
                <c:pt idx="255">
                  <c:v> 10/21  16:00:00</c:v>
                </c:pt>
                <c:pt idx="256">
                  <c:v> 10/21  17:00:00</c:v>
                </c:pt>
                <c:pt idx="257">
                  <c:v> 10/21  18:00:00</c:v>
                </c:pt>
                <c:pt idx="258">
                  <c:v> 10/21  19:00:00</c:v>
                </c:pt>
                <c:pt idx="259">
                  <c:v> 10/21  20:00:00</c:v>
                </c:pt>
                <c:pt idx="260">
                  <c:v> 10/21  21:00:00</c:v>
                </c:pt>
                <c:pt idx="261">
                  <c:v> 10/21  22:00:00</c:v>
                </c:pt>
                <c:pt idx="262">
                  <c:v> 10/21  23:00:00</c:v>
                </c:pt>
                <c:pt idx="263">
                  <c:v> 10/21  24:00:00</c:v>
                </c:pt>
                <c:pt idx="264">
                  <c:v> 10/22  01:00:00</c:v>
                </c:pt>
                <c:pt idx="265">
                  <c:v> 10/22  02:00:00</c:v>
                </c:pt>
                <c:pt idx="266">
                  <c:v> 10/22  03:00:00</c:v>
                </c:pt>
                <c:pt idx="267">
                  <c:v> 10/22  04:00:00</c:v>
                </c:pt>
                <c:pt idx="268">
                  <c:v> 10/22  05:00:00</c:v>
                </c:pt>
                <c:pt idx="269">
                  <c:v> 10/22  06:00:00</c:v>
                </c:pt>
                <c:pt idx="270">
                  <c:v> 10/22  07:00:00</c:v>
                </c:pt>
                <c:pt idx="271">
                  <c:v> 10/22  08:00:00</c:v>
                </c:pt>
                <c:pt idx="272">
                  <c:v> 10/22  09:00:00</c:v>
                </c:pt>
                <c:pt idx="273">
                  <c:v> 10/22  10:00:00</c:v>
                </c:pt>
                <c:pt idx="274">
                  <c:v> 10/22  11:00:00</c:v>
                </c:pt>
                <c:pt idx="275">
                  <c:v> 10/22  12:00:00</c:v>
                </c:pt>
                <c:pt idx="276">
                  <c:v> 10/22  13:00:00</c:v>
                </c:pt>
                <c:pt idx="277">
                  <c:v> 10/22  14:00:00</c:v>
                </c:pt>
                <c:pt idx="278">
                  <c:v> 10/22  15:00:00</c:v>
                </c:pt>
                <c:pt idx="279">
                  <c:v> 10/22  16:00:00</c:v>
                </c:pt>
                <c:pt idx="280">
                  <c:v> 10/22  17:00:00</c:v>
                </c:pt>
                <c:pt idx="281">
                  <c:v> 10/22  18:00:00</c:v>
                </c:pt>
                <c:pt idx="282">
                  <c:v> 10/22  19:00:00</c:v>
                </c:pt>
                <c:pt idx="283">
                  <c:v> 10/22  20:00:00</c:v>
                </c:pt>
                <c:pt idx="284">
                  <c:v> 10/22  21:00:00</c:v>
                </c:pt>
                <c:pt idx="285">
                  <c:v> 10/22  22:00:00</c:v>
                </c:pt>
                <c:pt idx="286">
                  <c:v> 10/22  23:00:00</c:v>
                </c:pt>
                <c:pt idx="287">
                  <c:v> 10/22  24:00:00</c:v>
                </c:pt>
                <c:pt idx="288">
                  <c:v> 10/23  01:00:00</c:v>
                </c:pt>
                <c:pt idx="289">
                  <c:v> 10/23  02:00:00</c:v>
                </c:pt>
                <c:pt idx="290">
                  <c:v> 10/23  03:00:00</c:v>
                </c:pt>
                <c:pt idx="291">
                  <c:v> 10/23  04:00:00</c:v>
                </c:pt>
                <c:pt idx="292">
                  <c:v> 10/23  05:00:00</c:v>
                </c:pt>
                <c:pt idx="293">
                  <c:v> 10/23  06:00:00</c:v>
                </c:pt>
                <c:pt idx="294">
                  <c:v> 10/23  07:00:00</c:v>
                </c:pt>
                <c:pt idx="295">
                  <c:v> 10/23  08:00:00</c:v>
                </c:pt>
                <c:pt idx="296">
                  <c:v> 10/23  09:00:00</c:v>
                </c:pt>
                <c:pt idx="297">
                  <c:v> 10/23  10:00:00</c:v>
                </c:pt>
                <c:pt idx="298">
                  <c:v> 10/23  11:00:00</c:v>
                </c:pt>
                <c:pt idx="299">
                  <c:v> 10/23  12:00:00</c:v>
                </c:pt>
                <c:pt idx="300">
                  <c:v> 10/23  13:00:00</c:v>
                </c:pt>
                <c:pt idx="301">
                  <c:v> 10/23  14:00:00</c:v>
                </c:pt>
                <c:pt idx="302">
                  <c:v> 10/23  15:00:00</c:v>
                </c:pt>
                <c:pt idx="303">
                  <c:v> 10/23  16:00:00</c:v>
                </c:pt>
                <c:pt idx="304">
                  <c:v> 10/23  17:00:00</c:v>
                </c:pt>
                <c:pt idx="305">
                  <c:v> 10/23  18:00:00</c:v>
                </c:pt>
                <c:pt idx="306">
                  <c:v> 10/23  19:00:00</c:v>
                </c:pt>
                <c:pt idx="307">
                  <c:v> 10/23  20:00:00</c:v>
                </c:pt>
                <c:pt idx="308">
                  <c:v> 10/23  21:00:00</c:v>
                </c:pt>
                <c:pt idx="309">
                  <c:v> 10/23  22:00:00</c:v>
                </c:pt>
                <c:pt idx="310">
                  <c:v> 10/23  23:00:00</c:v>
                </c:pt>
                <c:pt idx="311">
                  <c:v> 10/23  24:00:00</c:v>
                </c:pt>
                <c:pt idx="312">
                  <c:v> 10/24  01:00:00</c:v>
                </c:pt>
                <c:pt idx="313">
                  <c:v> 10/24  02:00:00</c:v>
                </c:pt>
                <c:pt idx="314">
                  <c:v> 10/24  03:00:00</c:v>
                </c:pt>
                <c:pt idx="315">
                  <c:v> 10/24  04:00:00</c:v>
                </c:pt>
                <c:pt idx="316">
                  <c:v> 10/24  05:00:00</c:v>
                </c:pt>
                <c:pt idx="317">
                  <c:v> 10/24  06:00:00</c:v>
                </c:pt>
                <c:pt idx="318">
                  <c:v> 10/24  07:00:00</c:v>
                </c:pt>
                <c:pt idx="319">
                  <c:v> 10/24  08:00:00</c:v>
                </c:pt>
                <c:pt idx="320">
                  <c:v> 10/24  09:00:00</c:v>
                </c:pt>
                <c:pt idx="321">
                  <c:v> 10/24  10:00:00</c:v>
                </c:pt>
                <c:pt idx="322">
                  <c:v> 10/24  11:00:00</c:v>
                </c:pt>
                <c:pt idx="323">
                  <c:v> 10/24  12:00:00</c:v>
                </c:pt>
                <c:pt idx="324">
                  <c:v> 10/24  13:00:00</c:v>
                </c:pt>
                <c:pt idx="325">
                  <c:v> 10/24  14:00:00</c:v>
                </c:pt>
                <c:pt idx="326">
                  <c:v> 10/24  15:00:00</c:v>
                </c:pt>
                <c:pt idx="327">
                  <c:v> 10/24  16:00:00</c:v>
                </c:pt>
                <c:pt idx="328">
                  <c:v> 10/24  17:00:00</c:v>
                </c:pt>
                <c:pt idx="329">
                  <c:v> 10/24  18:00:00</c:v>
                </c:pt>
                <c:pt idx="330">
                  <c:v> 10/24  19:00:00</c:v>
                </c:pt>
                <c:pt idx="331">
                  <c:v> 10/24  20:00:00</c:v>
                </c:pt>
                <c:pt idx="332">
                  <c:v> 10/24  21:00:00</c:v>
                </c:pt>
                <c:pt idx="333">
                  <c:v> 10/24  22:00:00</c:v>
                </c:pt>
                <c:pt idx="334">
                  <c:v> 10/24  23:00:00</c:v>
                </c:pt>
                <c:pt idx="335">
                  <c:v> 10/24  24:00:00</c:v>
                </c:pt>
                <c:pt idx="336">
                  <c:v> 10/25  01:00:00</c:v>
                </c:pt>
                <c:pt idx="337">
                  <c:v> 10/25  02:00:00</c:v>
                </c:pt>
                <c:pt idx="338">
                  <c:v> 10/25  03:00:00</c:v>
                </c:pt>
                <c:pt idx="339">
                  <c:v> 10/25  04:00:00</c:v>
                </c:pt>
                <c:pt idx="340">
                  <c:v> 10/25  05:00:00</c:v>
                </c:pt>
                <c:pt idx="341">
                  <c:v> 10/25  06:00:00</c:v>
                </c:pt>
                <c:pt idx="342">
                  <c:v> 10/25  07:00:00</c:v>
                </c:pt>
                <c:pt idx="343">
                  <c:v> 10/25  08:00:00</c:v>
                </c:pt>
                <c:pt idx="344">
                  <c:v> 10/25  09:00:00</c:v>
                </c:pt>
                <c:pt idx="345">
                  <c:v> 10/25  10:00:00</c:v>
                </c:pt>
                <c:pt idx="346">
                  <c:v> 10/25  11:00:00</c:v>
                </c:pt>
                <c:pt idx="347">
                  <c:v> 10/25  12:00:00</c:v>
                </c:pt>
                <c:pt idx="348">
                  <c:v> 10/25  13:00:00</c:v>
                </c:pt>
                <c:pt idx="349">
                  <c:v> 10/25  14:00:00</c:v>
                </c:pt>
                <c:pt idx="350">
                  <c:v> 10/25  15:00:00</c:v>
                </c:pt>
                <c:pt idx="351">
                  <c:v> 10/25  16:00:00</c:v>
                </c:pt>
                <c:pt idx="352">
                  <c:v> 10/25  17:00:00</c:v>
                </c:pt>
                <c:pt idx="353">
                  <c:v> 10/25  18:00:00</c:v>
                </c:pt>
                <c:pt idx="354">
                  <c:v> 10/25  19:00:00</c:v>
                </c:pt>
                <c:pt idx="355">
                  <c:v> 10/25  20:00:00</c:v>
                </c:pt>
                <c:pt idx="356">
                  <c:v> 10/25  21:00:00</c:v>
                </c:pt>
                <c:pt idx="357">
                  <c:v> 10/25  22:00:00</c:v>
                </c:pt>
                <c:pt idx="358">
                  <c:v> 10/25  23:00:00</c:v>
                </c:pt>
                <c:pt idx="359">
                  <c:v> 10/25  24:00:00</c:v>
                </c:pt>
                <c:pt idx="360">
                  <c:v> 10/26  01:00:00</c:v>
                </c:pt>
                <c:pt idx="361">
                  <c:v> 10/26  02:00:00</c:v>
                </c:pt>
                <c:pt idx="362">
                  <c:v> 10/26  03:00:00</c:v>
                </c:pt>
                <c:pt idx="363">
                  <c:v> 10/26  04:00:00</c:v>
                </c:pt>
                <c:pt idx="364">
                  <c:v> 10/26  05:00:00</c:v>
                </c:pt>
                <c:pt idx="365">
                  <c:v> 10/26  06:00:00</c:v>
                </c:pt>
                <c:pt idx="366">
                  <c:v> 10/26  07:00:00</c:v>
                </c:pt>
                <c:pt idx="367">
                  <c:v> 10/26  08:00:00</c:v>
                </c:pt>
                <c:pt idx="368">
                  <c:v> 10/26  09:00:00</c:v>
                </c:pt>
                <c:pt idx="369">
                  <c:v> 10/26  10:00:00</c:v>
                </c:pt>
                <c:pt idx="370">
                  <c:v> 10/26  11:00:00</c:v>
                </c:pt>
                <c:pt idx="371">
                  <c:v> 10/26  12:00:00</c:v>
                </c:pt>
                <c:pt idx="372">
                  <c:v> 10/26  13:00:00</c:v>
                </c:pt>
                <c:pt idx="373">
                  <c:v> 10/26  14:00:00</c:v>
                </c:pt>
                <c:pt idx="374">
                  <c:v> 10/26  15:00:00</c:v>
                </c:pt>
                <c:pt idx="375">
                  <c:v> 10/26  16:00:00</c:v>
                </c:pt>
                <c:pt idx="376">
                  <c:v> 10/26  17:00:00</c:v>
                </c:pt>
                <c:pt idx="377">
                  <c:v> 10/26  18:00:00</c:v>
                </c:pt>
                <c:pt idx="378">
                  <c:v> 10/26  19:00:00</c:v>
                </c:pt>
                <c:pt idx="379">
                  <c:v> 10/26  20:00:00</c:v>
                </c:pt>
                <c:pt idx="380">
                  <c:v> 10/26  21:00:00</c:v>
                </c:pt>
                <c:pt idx="381">
                  <c:v> 10/26  22:00:00</c:v>
                </c:pt>
                <c:pt idx="382">
                  <c:v> 10/26  23:00:00</c:v>
                </c:pt>
                <c:pt idx="383">
                  <c:v> 10/26  24:00:00</c:v>
                </c:pt>
                <c:pt idx="384">
                  <c:v> 10/27  01:00:00</c:v>
                </c:pt>
                <c:pt idx="385">
                  <c:v> 10/27  02:00:00</c:v>
                </c:pt>
                <c:pt idx="386">
                  <c:v> 10/27  03:00:00</c:v>
                </c:pt>
                <c:pt idx="387">
                  <c:v> 10/27  04:00:00</c:v>
                </c:pt>
                <c:pt idx="388">
                  <c:v> 10/27  05:00:00</c:v>
                </c:pt>
                <c:pt idx="389">
                  <c:v> 10/27  06:00:00</c:v>
                </c:pt>
                <c:pt idx="390">
                  <c:v> 10/27  07:00:00</c:v>
                </c:pt>
                <c:pt idx="391">
                  <c:v> 10/27  08:00:00</c:v>
                </c:pt>
                <c:pt idx="392">
                  <c:v> 10/27  09:00:00</c:v>
                </c:pt>
                <c:pt idx="393">
                  <c:v> 10/27  10:00:00</c:v>
                </c:pt>
                <c:pt idx="394">
                  <c:v> 10/27  11:00:00</c:v>
                </c:pt>
                <c:pt idx="395">
                  <c:v> 10/27  12:00:00</c:v>
                </c:pt>
                <c:pt idx="396">
                  <c:v> 10/27  13:00:00</c:v>
                </c:pt>
                <c:pt idx="397">
                  <c:v> 10/27  14:00:00</c:v>
                </c:pt>
                <c:pt idx="398">
                  <c:v> 10/27  15:00:00</c:v>
                </c:pt>
                <c:pt idx="399">
                  <c:v> 10/27  16:00:00</c:v>
                </c:pt>
                <c:pt idx="400">
                  <c:v> 10/27  17:00:00</c:v>
                </c:pt>
                <c:pt idx="401">
                  <c:v> 10/27  18:00:00</c:v>
                </c:pt>
                <c:pt idx="402">
                  <c:v> 10/27  19:00:00</c:v>
                </c:pt>
                <c:pt idx="403">
                  <c:v> 10/27  20:00:00</c:v>
                </c:pt>
                <c:pt idx="404">
                  <c:v> 10/27  21:00:00</c:v>
                </c:pt>
                <c:pt idx="405">
                  <c:v> 10/27  22:00:00</c:v>
                </c:pt>
                <c:pt idx="406">
                  <c:v> 10/27  23:00:00</c:v>
                </c:pt>
                <c:pt idx="407">
                  <c:v> 10/27  24:00:00</c:v>
                </c:pt>
                <c:pt idx="408">
                  <c:v> 10/28  01:00:00</c:v>
                </c:pt>
                <c:pt idx="409">
                  <c:v> 10/28  02:00:00</c:v>
                </c:pt>
                <c:pt idx="410">
                  <c:v> 10/28  03:00:00</c:v>
                </c:pt>
                <c:pt idx="411">
                  <c:v> 10/28  04:00:00</c:v>
                </c:pt>
                <c:pt idx="412">
                  <c:v> 10/28  05:00:00</c:v>
                </c:pt>
                <c:pt idx="413">
                  <c:v> 10/28  06:00:00</c:v>
                </c:pt>
                <c:pt idx="414">
                  <c:v> 10/28  07:00:00</c:v>
                </c:pt>
                <c:pt idx="415">
                  <c:v> 10/28  08:00:00</c:v>
                </c:pt>
                <c:pt idx="416">
                  <c:v> 10/28  09:00:00</c:v>
                </c:pt>
                <c:pt idx="417">
                  <c:v> 10/28  10:00:00</c:v>
                </c:pt>
                <c:pt idx="418">
                  <c:v> 10/28  11:00:00</c:v>
                </c:pt>
                <c:pt idx="419">
                  <c:v> 10/28  12:00:00</c:v>
                </c:pt>
                <c:pt idx="420">
                  <c:v> 10/28  13:00:00</c:v>
                </c:pt>
                <c:pt idx="421">
                  <c:v> 10/28  14:00:00</c:v>
                </c:pt>
                <c:pt idx="422">
                  <c:v> 10/28  15:00:00</c:v>
                </c:pt>
                <c:pt idx="423">
                  <c:v> 10/28  16:00:00</c:v>
                </c:pt>
                <c:pt idx="424">
                  <c:v> 10/28  17:00:00</c:v>
                </c:pt>
                <c:pt idx="425">
                  <c:v> 10/28  18:00:00</c:v>
                </c:pt>
                <c:pt idx="426">
                  <c:v> 10/28  19:00:00</c:v>
                </c:pt>
                <c:pt idx="427">
                  <c:v> 10/28  20:00:00</c:v>
                </c:pt>
                <c:pt idx="428">
                  <c:v> 10/28  21:00:00</c:v>
                </c:pt>
                <c:pt idx="429">
                  <c:v> 10/28  22:00:00</c:v>
                </c:pt>
                <c:pt idx="430">
                  <c:v> 10/28  23:00:00</c:v>
                </c:pt>
                <c:pt idx="431">
                  <c:v> 10/28  24:00:00</c:v>
                </c:pt>
                <c:pt idx="432">
                  <c:v> 10/29  01:00:00</c:v>
                </c:pt>
                <c:pt idx="433">
                  <c:v> 10/29  02:00:00</c:v>
                </c:pt>
                <c:pt idx="434">
                  <c:v> 10/29  03:00:00</c:v>
                </c:pt>
                <c:pt idx="435">
                  <c:v> 10/29  04:00:00</c:v>
                </c:pt>
                <c:pt idx="436">
                  <c:v> 10/29  05:00:00</c:v>
                </c:pt>
                <c:pt idx="437">
                  <c:v> 10/29  06:00:00</c:v>
                </c:pt>
                <c:pt idx="438">
                  <c:v> 10/29  07:00:00</c:v>
                </c:pt>
                <c:pt idx="439">
                  <c:v> 10/29  08:00:00</c:v>
                </c:pt>
                <c:pt idx="440">
                  <c:v> 10/29  09:00:00</c:v>
                </c:pt>
                <c:pt idx="441">
                  <c:v> 10/29  10:00:00</c:v>
                </c:pt>
                <c:pt idx="442">
                  <c:v> 10/29  11:00:00</c:v>
                </c:pt>
                <c:pt idx="443">
                  <c:v> 10/29  12:00:00</c:v>
                </c:pt>
                <c:pt idx="444">
                  <c:v> 10/29  13:00:00</c:v>
                </c:pt>
                <c:pt idx="445">
                  <c:v> 10/29  14:00:00</c:v>
                </c:pt>
                <c:pt idx="446">
                  <c:v> 10/29  15:00:00</c:v>
                </c:pt>
                <c:pt idx="447">
                  <c:v> 10/29  16:00:00</c:v>
                </c:pt>
                <c:pt idx="448">
                  <c:v> 10/29  17:00:00</c:v>
                </c:pt>
                <c:pt idx="449">
                  <c:v> 10/29  18:00:00</c:v>
                </c:pt>
                <c:pt idx="450">
                  <c:v> 10/29  19:00:00</c:v>
                </c:pt>
                <c:pt idx="451">
                  <c:v> 10/29  20:00:00</c:v>
                </c:pt>
                <c:pt idx="452">
                  <c:v> 10/29  21:00:00</c:v>
                </c:pt>
                <c:pt idx="453">
                  <c:v> 10/29  22:00:00</c:v>
                </c:pt>
                <c:pt idx="454">
                  <c:v> 10/29  23:00:00</c:v>
                </c:pt>
                <c:pt idx="455">
                  <c:v> 10/29  24:00:00</c:v>
                </c:pt>
                <c:pt idx="456">
                  <c:v> 10/30  01:00:00</c:v>
                </c:pt>
                <c:pt idx="457">
                  <c:v> 10/30  02:00:00</c:v>
                </c:pt>
                <c:pt idx="458">
                  <c:v> 10/30  03:00:00</c:v>
                </c:pt>
                <c:pt idx="459">
                  <c:v> 10/30  04:00:00</c:v>
                </c:pt>
                <c:pt idx="460">
                  <c:v> 10/30  05:00:00</c:v>
                </c:pt>
                <c:pt idx="461">
                  <c:v> 10/30  06:00:00</c:v>
                </c:pt>
                <c:pt idx="462">
                  <c:v> 10/30  07:00:00</c:v>
                </c:pt>
                <c:pt idx="463">
                  <c:v> 10/30  08:00:00</c:v>
                </c:pt>
                <c:pt idx="464">
                  <c:v> 10/30  09:00:00</c:v>
                </c:pt>
                <c:pt idx="465">
                  <c:v> 10/30  10:00:00</c:v>
                </c:pt>
                <c:pt idx="466">
                  <c:v> 10/30  11:00:00</c:v>
                </c:pt>
                <c:pt idx="467">
                  <c:v> 10/30  12:00:00</c:v>
                </c:pt>
                <c:pt idx="468">
                  <c:v> 10/30  13:00:00</c:v>
                </c:pt>
                <c:pt idx="469">
                  <c:v> 10/30  14:00:00</c:v>
                </c:pt>
                <c:pt idx="470">
                  <c:v> 10/30  15:00:00</c:v>
                </c:pt>
                <c:pt idx="471">
                  <c:v> 10/30  16:00:00</c:v>
                </c:pt>
                <c:pt idx="472">
                  <c:v> 10/30  17:00:00</c:v>
                </c:pt>
                <c:pt idx="473">
                  <c:v> 10/30  18:00:00</c:v>
                </c:pt>
                <c:pt idx="474">
                  <c:v> 10/30  19:00:00</c:v>
                </c:pt>
                <c:pt idx="475">
                  <c:v> 10/30  20:00:00</c:v>
                </c:pt>
                <c:pt idx="476">
                  <c:v> 10/30  21:00:00</c:v>
                </c:pt>
                <c:pt idx="477">
                  <c:v> 10/30  22:00:00</c:v>
                </c:pt>
                <c:pt idx="478">
                  <c:v> 10/30  23:00:00</c:v>
                </c:pt>
                <c:pt idx="479">
                  <c:v> 10/30  24:00:00</c:v>
                </c:pt>
                <c:pt idx="480">
                  <c:v> 10/31  01:00:00</c:v>
                </c:pt>
                <c:pt idx="481">
                  <c:v> 10/31  02:00:00</c:v>
                </c:pt>
                <c:pt idx="482">
                  <c:v> 10/31  03:00:00</c:v>
                </c:pt>
                <c:pt idx="483">
                  <c:v> 10/31  04:00:00</c:v>
                </c:pt>
                <c:pt idx="484">
                  <c:v> 10/31  05:00:00</c:v>
                </c:pt>
                <c:pt idx="485">
                  <c:v> 10/31  06:00:00</c:v>
                </c:pt>
                <c:pt idx="486">
                  <c:v> 10/31  07:00:00</c:v>
                </c:pt>
                <c:pt idx="487">
                  <c:v> 10/31  08:00:00</c:v>
                </c:pt>
                <c:pt idx="488">
                  <c:v> 10/31  09:00:00</c:v>
                </c:pt>
                <c:pt idx="489">
                  <c:v> 10/31  10:00:00</c:v>
                </c:pt>
                <c:pt idx="490">
                  <c:v> 10/31  11:00:00</c:v>
                </c:pt>
                <c:pt idx="491">
                  <c:v> 10/31  12:00:00</c:v>
                </c:pt>
                <c:pt idx="492">
                  <c:v> 10/31  13:00:00</c:v>
                </c:pt>
                <c:pt idx="493">
                  <c:v> 10/31  14:00:00</c:v>
                </c:pt>
                <c:pt idx="494">
                  <c:v> 10/31  15:00:00</c:v>
                </c:pt>
                <c:pt idx="495">
                  <c:v> 10/31  16:00:00</c:v>
                </c:pt>
                <c:pt idx="496">
                  <c:v> 10/31  17:00:00</c:v>
                </c:pt>
                <c:pt idx="497">
                  <c:v> 10/31  18:00:00</c:v>
                </c:pt>
                <c:pt idx="498">
                  <c:v> 10/31  19:00:00</c:v>
                </c:pt>
                <c:pt idx="499">
                  <c:v> 10/31  20:00:00</c:v>
                </c:pt>
                <c:pt idx="500">
                  <c:v> 10/31  21:00:00</c:v>
                </c:pt>
                <c:pt idx="501">
                  <c:v> 10/31  22:00:00</c:v>
                </c:pt>
                <c:pt idx="502">
                  <c:v> 10/31  23:00:00</c:v>
                </c:pt>
                <c:pt idx="503">
                  <c:v> 10/31  24:00:00</c:v>
                </c:pt>
                <c:pt idx="504">
                  <c:v> 11/01  01:00:00</c:v>
                </c:pt>
                <c:pt idx="505">
                  <c:v> 11/01  02:00:00</c:v>
                </c:pt>
                <c:pt idx="506">
                  <c:v> 11/01  03:00:00</c:v>
                </c:pt>
                <c:pt idx="507">
                  <c:v> 11/01  04:00:00</c:v>
                </c:pt>
                <c:pt idx="508">
                  <c:v> 11/01  05:00:00</c:v>
                </c:pt>
                <c:pt idx="509">
                  <c:v> 11/01  06:00:00</c:v>
                </c:pt>
                <c:pt idx="510">
                  <c:v> 11/01  07:00:00</c:v>
                </c:pt>
                <c:pt idx="511">
                  <c:v> 11/01  08:00:00</c:v>
                </c:pt>
                <c:pt idx="512">
                  <c:v> 11/01  09:00:00</c:v>
                </c:pt>
                <c:pt idx="513">
                  <c:v> 11/01  10:00:00</c:v>
                </c:pt>
                <c:pt idx="514">
                  <c:v> 11/01  11:00:00</c:v>
                </c:pt>
                <c:pt idx="515">
                  <c:v> 11/01  12:00:00</c:v>
                </c:pt>
                <c:pt idx="516">
                  <c:v> 11/01  13:00:00</c:v>
                </c:pt>
                <c:pt idx="517">
                  <c:v> 11/01  14:00:00</c:v>
                </c:pt>
                <c:pt idx="518">
                  <c:v> 11/01  15:00:00</c:v>
                </c:pt>
                <c:pt idx="519">
                  <c:v> 11/01  16:00:00</c:v>
                </c:pt>
                <c:pt idx="520">
                  <c:v> 11/01  17:00:00</c:v>
                </c:pt>
                <c:pt idx="521">
                  <c:v> 11/01  18:00:00</c:v>
                </c:pt>
                <c:pt idx="522">
                  <c:v> 11/01  19:00:00</c:v>
                </c:pt>
                <c:pt idx="523">
                  <c:v> 11/01  20:00:00</c:v>
                </c:pt>
                <c:pt idx="524">
                  <c:v> 11/01  21:00:00</c:v>
                </c:pt>
                <c:pt idx="525">
                  <c:v> 11/01  22:00:00</c:v>
                </c:pt>
                <c:pt idx="526">
                  <c:v> 11/01  23:00:00</c:v>
                </c:pt>
                <c:pt idx="527">
                  <c:v> 11/01  24:00:00</c:v>
                </c:pt>
                <c:pt idx="528">
                  <c:v> 11/02  01:00:00</c:v>
                </c:pt>
                <c:pt idx="529">
                  <c:v> 11/02  02:00:00</c:v>
                </c:pt>
                <c:pt idx="530">
                  <c:v> 11/02  03:00:00</c:v>
                </c:pt>
                <c:pt idx="531">
                  <c:v> 11/02  04:00:00</c:v>
                </c:pt>
                <c:pt idx="532">
                  <c:v> 11/02  05:00:00</c:v>
                </c:pt>
                <c:pt idx="533">
                  <c:v> 11/02  06:00:00</c:v>
                </c:pt>
                <c:pt idx="534">
                  <c:v> 11/02  07:00:00</c:v>
                </c:pt>
                <c:pt idx="535">
                  <c:v> 11/02  08:00:00</c:v>
                </c:pt>
                <c:pt idx="536">
                  <c:v> 11/02  09:00:00</c:v>
                </c:pt>
                <c:pt idx="537">
                  <c:v> 11/02  10:00:00</c:v>
                </c:pt>
                <c:pt idx="538">
                  <c:v> 11/02  11:00:00</c:v>
                </c:pt>
                <c:pt idx="539">
                  <c:v> 11/02  12:00:00</c:v>
                </c:pt>
                <c:pt idx="540">
                  <c:v> 11/02  13:00:00</c:v>
                </c:pt>
                <c:pt idx="541">
                  <c:v> 11/02  14:00:00</c:v>
                </c:pt>
                <c:pt idx="542">
                  <c:v> 11/02  15:00:00</c:v>
                </c:pt>
                <c:pt idx="543">
                  <c:v> 11/02  16:00:00</c:v>
                </c:pt>
                <c:pt idx="544">
                  <c:v> 11/02  17:00:00</c:v>
                </c:pt>
                <c:pt idx="545">
                  <c:v> 11/02  18:00:00</c:v>
                </c:pt>
                <c:pt idx="546">
                  <c:v> 11/02  19:00:00</c:v>
                </c:pt>
                <c:pt idx="547">
                  <c:v> 11/02  20:00:00</c:v>
                </c:pt>
                <c:pt idx="548">
                  <c:v> 11/02  21:00:00</c:v>
                </c:pt>
                <c:pt idx="549">
                  <c:v> 11/02  22:00:00</c:v>
                </c:pt>
                <c:pt idx="550">
                  <c:v> 11/02  23:00:00</c:v>
                </c:pt>
                <c:pt idx="551">
                  <c:v> 11/02  24:00:00</c:v>
                </c:pt>
                <c:pt idx="552">
                  <c:v> 11/03  01:00:00</c:v>
                </c:pt>
                <c:pt idx="553">
                  <c:v> 11/03  02:00:00</c:v>
                </c:pt>
                <c:pt idx="554">
                  <c:v> 11/03  03:00:00</c:v>
                </c:pt>
                <c:pt idx="555">
                  <c:v> 11/03  04:00:00</c:v>
                </c:pt>
                <c:pt idx="556">
                  <c:v> 11/03  05:00:00</c:v>
                </c:pt>
                <c:pt idx="557">
                  <c:v> 11/03  06:00:00</c:v>
                </c:pt>
                <c:pt idx="558">
                  <c:v> 11/03  07:00:00</c:v>
                </c:pt>
                <c:pt idx="559">
                  <c:v> 11/03  08:00:00</c:v>
                </c:pt>
                <c:pt idx="560">
                  <c:v> 11/03  09:00:00</c:v>
                </c:pt>
                <c:pt idx="561">
                  <c:v> 11/03  10:00:00</c:v>
                </c:pt>
                <c:pt idx="562">
                  <c:v> 11/03  11:00:00</c:v>
                </c:pt>
                <c:pt idx="563">
                  <c:v> 11/03  12:00:00</c:v>
                </c:pt>
                <c:pt idx="564">
                  <c:v> 11/03  13:00:00</c:v>
                </c:pt>
                <c:pt idx="565">
                  <c:v> 11/03  14:00:00</c:v>
                </c:pt>
                <c:pt idx="566">
                  <c:v> 11/03  15:00:00</c:v>
                </c:pt>
                <c:pt idx="567">
                  <c:v> 11/03  16:00:00</c:v>
                </c:pt>
                <c:pt idx="568">
                  <c:v> 11/03  17:00:00</c:v>
                </c:pt>
                <c:pt idx="569">
                  <c:v> 11/03  18:00:00</c:v>
                </c:pt>
                <c:pt idx="570">
                  <c:v> 11/03  19:00:00</c:v>
                </c:pt>
                <c:pt idx="571">
                  <c:v> 11/03  20:00:00</c:v>
                </c:pt>
                <c:pt idx="572">
                  <c:v> 11/03  21:00:00</c:v>
                </c:pt>
                <c:pt idx="573">
                  <c:v> 11/03  22:00:00</c:v>
                </c:pt>
                <c:pt idx="574">
                  <c:v> 11/03  23:00:00</c:v>
                </c:pt>
                <c:pt idx="575">
                  <c:v> 11/03  24:00:00</c:v>
                </c:pt>
                <c:pt idx="576">
                  <c:v> 11/04  01:00:00</c:v>
                </c:pt>
                <c:pt idx="577">
                  <c:v> 11/04  02:00:00</c:v>
                </c:pt>
                <c:pt idx="578">
                  <c:v> 11/04  03:00:00</c:v>
                </c:pt>
                <c:pt idx="579">
                  <c:v> 11/04  04:00:00</c:v>
                </c:pt>
                <c:pt idx="580">
                  <c:v> 11/04  05:00:00</c:v>
                </c:pt>
                <c:pt idx="581">
                  <c:v> 11/04  06:00:00</c:v>
                </c:pt>
                <c:pt idx="582">
                  <c:v> 11/04  07:00:00</c:v>
                </c:pt>
                <c:pt idx="583">
                  <c:v> 11/04  08:00:00</c:v>
                </c:pt>
                <c:pt idx="584">
                  <c:v> 11/04  09:00:00</c:v>
                </c:pt>
                <c:pt idx="585">
                  <c:v> 11/04  10:00:00</c:v>
                </c:pt>
                <c:pt idx="586">
                  <c:v> 11/04  11:00:00</c:v>
                </c:pt>
                <c:pt idx="587">
                  <c:v> 11/04  12:00:00</c:v>
                </c:pt>
                <c:pt idx="588">
                  <c:v> 11/04  13:00:00</c:v>
                </c:pt>
                <c:pt idx="589">
                  <c:v> 11/04  14:00:00</c:v>
                </c:pt>
                <c:pt idx="590">
                  <c:v> 11/04  15:00:00</c:v>
                </c:pt>
                <c:pt idx="591">
                  <c:v> 11/04  16:00:00</c:v>
                </c:pt>
                <c:pt idx="592">
                  <c:v> 11/04  17:00:00</c:v>
                </c:pt>
                <c:pt idx="593">
                  <c:v> 11/04  18:00:00</c:v>
                </c:pt>
                <c:pt idx="594">
                  <c:v> 11/04  19:00:00</c:v>
                </c:pt>
                <c:pt idx="595">
                  <c:v> 11/04  20:00:00</c:v>
                </c:pt>
                <c:pt idx="596">
                  <c:v> 11/04  21:00:00</c:v>
                </c:pt>
                <c:pt idx="597">
                  <c:v> 11/04  22:00:00</c:v>
                </c:pt>
                <c:pt idx="598">
                  <c:v> 11/04  23:00:00</c:v>
                </c:pt>
                <c:pt idx="599">
                  <c:v> 11/04  24:00:00</c:v>
                </c:pt>
                <c:pt idx="600">
                  <c:v> 11/05  01:00:00</c:v>
                </c:pt>
                <c:pt idx="601">
                  <c:v> 11/05  02:00:00</c:v>
                </c:pt>
                <c:pt idx="602">
                  <c:v> 11/05  03:00:00</c:v>
                </c:pt>
                <c:pt idx="603">
                  <c:v> 11/05  04:00:00</c:v>
                </c:pt>
                <c:pt idx="604">
                  <c:v> 11/05  05:00:00</c:v>
                </c:pt>
                <c:pt idx="605">
                  <c:v> 11/05  06:00:00</c:v>
                </c:pt>
                <c:pt idx="606">
                  <c:v> 11/05  07:00:00</c:v>
                </c:pt>
                <c:pt idx="607">
                  <c:v> 11/05  08:00:00</c:v>
                </c:pt>
                <c:pt idx="608">
                  <c:v> 11/05  09:00:00</c:v>
                </c:pt>
                <c:pt idx="609">
                  <c:v> 11/05  10:00:00</c:v>
                </c:pt>
                <c:pt idx="610">
                  <c:v> 11/05  11:00:00</c:v>
                </c:pt>
                <c:pt idx="611">
                  <c:v> 11/05  12:00:00</c:v>
                </c:pt>
                <c:pt idx="612">
                  <c:v> 11/05  13:00:00</c:v>
                </c:pt>
                <c:pt idx="613">
                  <c:v> 11/05  14:00:00</c:v>
                </c:pt>
                <c:pt idx="614">
                  <c:v> 11/05  15:00:00</c:v>
                </c:pt>
                <c:pt idx="615">
                  <c:v> 11/05  16:00:00</c:v>
                </c:pt>
                <c:pt idx="616">
                  <c:v> 11/05  17:00:00</c:v>
                </c:pt>
                <c:pt idx="617">
                  <c:v> 11/05  18:00:00</c:v>
                </c:pt>
                <c:pt idx="618">
                  <c:v> 11/05  19:00:00</c:v>
                </c:pt>
                <c:pt idx="619">
                  <c:v> 11/05  20:00:00</c:v>
                </c:pt>
                <c:pt idx="620">
                  <c:v> 11/05  21:00:00</c:v>
                </c:pt>
                <c:pt idx="621">
                  <c:v> 11/05  22:00:00</c:v>
                </c:pt>
                <c:pt idx="622">
                  <c:v> 11/05  23:00:00</c:v>
                </c:pt>
                <c:pt idx="623">
                  <c:v> 11/05  24:00:00</c:v>
                </c:pt>
                <c:pt idx="624">
                  <c:v> 11/06  01:00:00</c:v>
                </c:pt>
                <c:pt idx="625">
                  <c:v> 11/06  02:00:00</c:v>
                </c:pt>
                <c:pt idx="626">
                  <c:v> 11/06  03:00:00</c:v>
                </c:pt>
                <c:pt idx="627">
                  <c:v> 11/06  04:00:00</c:v>
                </c:pt>
                <c:pt idx="628">
                  <c:v> 11/06  05:00:00</c:v>
                </c:pt>
                <c:pt idx="629">
                  <c:v> 11/06  06:00:00</c:v>
                </c:pt>
                <c:pt idx="630">
                  <c:v> 11/06  07:00:00</c:v>
                </c:pt>
                <c:pt idx="631">
                  <c:v> 11/06  08:00:00</c:v>
                </c:pt>
                <c:pt idx="632">
                  <c:v> 11/06  09:00:00</c:v>
                </c:pt>
                <c:pt idx="633">
                  <c:v> 11/06  10:00:00</c:v>
                </c:pt>
                <c:pt idx="634">
                  <c:v> 11/06  11:00:00</c:v>
                </c:pt>
                <c:pt idx="635">
                  <c:v> 11/06  12:00:00</c:v>
                </c:pt>
                <c:pt idx="636">
                  <c:v> 11/06  13:00:00</c:v>
                </c:pt>
                <c:pt idx="637">
                  <c:v> 11/06  14:00:00</c:v>
                </c:pt>
                <c:pt idx="638">
                  <c:v> 11/06  15:00:00</c:v>
                </c:pt>
                <c:pt idx="639">
                  <c:v> 11/06  16:00:00</c:v>
                </c:pt>
                <c:pt idx="640">
                  <c:v> 11/06  17:00:00</c:v>
                </c:pt>
                <c:pt idx="641">
                  <c:v> 11/06  18:00:00</c:v>
                </c:pt>
                <c:pt idx="642">
                  <c:v> 11/06  19:00:00</c:v>
                </c:pt>
                <c:pt idx="643">
                  <c:v> 11/06  20:00:00</c:v>
                </c:pt>
                <c:pt idx="644">
                  <c:v> 11/06  21:00:00</c:v>
                </c:pt>
                <c:pt idx="645">
                  <c:v> 11/06  22:00:00</c:v>
                </c:pt>
                <c:pt idx="646">
                  <c:v> 11/06  23:00:00</c:v>
                </c:pt>
                <c:pt idx="647">
                  <c:v> 11/06  24:00:00</c:v>
                </c:pt>
                <c:pt idx="648">
                  <c:v> 11/07  01:00:00</c:v>
                </c:pt>
                <c:pt idx="649">
                  <c:v> 11/07  02:00:00</c:v>
                </c:pt>
                <c:pt idx="650">
                  <c:v> 11/07  03:00:00</c:v>
                </c:pt>
                <c:pt idx="651">
                  <c:v> 11/07  04:00:00</c:v>
                </c:pt>
                <c:pt idx="652">
                  <c:v> 11/07  05:00:00</c:v>
                </c:pt>
                <c:pt idx="653">
                  <c:v> 11/07  06:00:00</c:v>
                </c:pt>
                <c:pt idx="654">
                  <c:v> 11/07  07:00:00</c:v>
                </c:pt>
                <c:pt idx="655">
                  <c:v> 11/07  08:00:00</c:v>
                </c:pt>
                <c:pt idx="656">
                  <c:v> 11/07  09:00:00</c:v>
                </c:pt>
                <c:pt idx="657">
                  <c:v> 11/07  10:00:00</c:v>
                </c:pt>
                <c:pt idx="658">
                  <c:v> 11/07  11:00:00</c:v>
                </c:pt>
                <c:pt idx="659">
                  <c:v> 11/07  12:00:00</c:v>
                </c:pt>
                <c:pt idx="660">
                  <c:v> 11/07  13:00:00</c:v>
                </c:pt>
                <c:pt idx="661">
                  <c:v> 11/07  14:00:00</c:v>
                </c:pt>
                <c:pt idx="662">
                  <c:v> 11/07  15:00:00</c:v>
                </c:pt>
                <c:pt idx="663">
                  <c:v> 11/07  16:00:00</c:v>
                </c:pt>
                <c:pt idx="664">
                  <c:v> 11/07  17:00:00</c:v>
                </c:pt>
                <c:pt idx="665">
                  <c:v> 11/07  18:00:00</c:v>
                </c:pt>
                <c:pt idx="666">
                  <c:v> 11/07  19:00:00</c:v>
                </c:pt>
                <c:pt idx="667">
                  <c:v> 11/07  20:00:00</c:v>
                </c:pt>
                <c:pt idx="668">
                  <c:v> 11/07  21:00:00</c:v>
                </c:pt>
                <c:pt idx="669">
                  <c:v> 11/07  22:00:00</c:v>
                </c:pt>
                <c:pt idx="670">
                  <c:v> 11/07  23:00:00</c:v>
                </c:pt>
                <c:pt idx="671">
                  <c:v> 11/07  24:00:00</c:v>
                </c:pt>
                <c:pt idx="672">
                  <c:v> 11/08  01:00:00</c:v>
                </c:pt>
                <c:pt idx="673">
                  <c:v> 11/08  02:00:00</c:v>
                </c:pt>
                <c:pt idx="674">
                  <c:v> 11/08  03:00:00</c:v>
                </c:pt>
                <c:pt idx="675">
                  <c:v> 11/08  04:00:00</c:v>
                </c:pt>
                <c:pt idx="676">
                  <c:v> 11/08  05:00:00</c:v>
                </c:pt>
                <c:pt idx="677">
                  <c:v> 11/08  06:00:00</c:v>
                </c:pt>
                <c:pt idx="678">
                  <c:v> 11/08  07:00:00</c:v>
                </c:pt>
                <c:pt idx="679">
                  <c:v> 11/08  08:00:00</c:v>
                </c:pt>
                <c:pt idx="680">
                  <c:v> 11/08  09:00:00</c:v>
                </c:pt>
                <c:pt idx="681">
                  <c:v> 11/08  10:00:00</c:v>
                </c:pt>
                <c:pt idx="682">
                  <c:v> 11/08  11:00:00</c:v>
                </c:pt>
                <c:pt idx="683">
                  <c:v> 11/08  12:00:00</c:v>
                </c:pt>
                <c:pt idx="684">
                  <c:v> 11/08  13:00:00</c:v>
                </c:pt>
                <c:pt idx="685">
                  <c:v> 11/08  14:00:00</c:v>
                </c:pt>
                <c:pt idx="686">
                  <c:v> 11/08  15:00:00</c:v>
                </c:pt>
                <c:pt idx="687">
                  <c:v> 11/08  16:00:00</c:v>
                </c:pt>
                <c:pt idx="688">
                  <c:v> 11/08  17:00:00</c:v>
                </c:pt>
                <c:pt idx="689">
                  <c:v> 11/08  18:00:00</c:v>
                </c:pt>
                <c:pt idx="690">
                  <c:v> 11/08  19:00:00</c:v>
                </c:pt>
                <c:pt idx="691">
                  <c:v> 11/08  20:00:00</c:v>
                </c:pt>
                <c:pt idx="692">
                  <c:v> 11/08  21:00:00</c:v>
                </c:pt>
                <c:pt idx="693">
                  <c:v> 11/08  22:00:00</c:v>
                </c:pt>
                <c:pt idx="694">
                  <c:v> 11/08  23:00:00</c:v>
                </c:pt>
                <c:pt idx="695">
                  <c:v> 11/08  24:00:00</c:v>
                </c:pt>
                <c:pt idx="696">
                  <c:v> 11/09  01:00:00</c:v>
                </c:pt>
                <c:pt idx="697">
                  <c:v> 11/09  02:00:00</c:v>
                </c:pt>
                <c:pt idx="698">
                  <c:v> 11/09  03:00:00</c:v>
                </c:pt>
                <c:pt idx="699">
                  <c:v> 11/09  04:00:00</c:v>
                </c:pt>
                <c:pt idx="700">
                  <c:v> 11/09  05:00:00</c:v>
                </c:pt>
                <c:pt idx="701">
                  <c:v> 11/09  06:00:00</c:v>
                </c:pt>
                <c:pt idx="702">
                  <c:v> 11/09  07:00:00</c:v>
                </c:pt>
                <c:pt idx="703">
                  <c:v> 11/09  08:00:00</c:v>
                </c:pt>
                <c:pt idx="704">
                  <c:v> 11/09  09:00:00</c:v>
                </c:pt>
                <c:pt idx="705">
                  <c:v> 11/09  10:00:00</c:v>
                </c:pt>
                <c:pt idx="706">
                  <c:v> 11/09  11:00:00</c:v>
                </c:pt>
                <c:pt idx="707">
                  <c:v> 11/09  12:00:00</c:v>
                </c:pt>
                <c:pt idx="708">
                  <c:v> 11/09  13:00:00</c:v>
                </c:pt>
                <c:pt idx="709">
                  <c:v> 11/09  14:00:00</c:v>
                </c:pt>
                <c:pt idx="710">
                  <c:v> 11/09  15:00:00</c:v>
                </c:pt>
                <c:pt idx="711">
                  <c:v> 11/09  16:00:00</c:v>
                </c:pt>
                <c:pt idx="712">
                  <c:v> 11/09  17:00:00</c:v>
                </c:pt>
                <c:pt idx="713">
                  <c:v> 11/09  18:00:00</c:v>
                </c:pt>
                <c:pt idx="714">
                  <c:v> 11/09  19:00:00</c:v>
                </c:pt>
                <c:pt idx="715">
                  <c:v> 11/09  20:00:00</c:v>
                </c:pt>
                <c:pt idx="716">
                  <c:v> 11/09  21:00:00</c:v>
                </c:pt>
                <c:pt idx="717">
                  <c:v> 11/09  22:00:00</c:v>
                </c:pt>
                <c:pt idx="718">
                  <c:v> 11/09  23:00:00</c:v>
                </c:pt>
                <c:pt idx="719">
                  <c:v> 11/09  24:00:00</c:v>
                </c:pt>
                <c:pt idx="720">
                  <c:v> 11/10  01:00:00</c:v>
                </c:pt>
                <c:pt idx="721">
                  <c:v> 11/10  02:00:00</c:v>
                </c:pt>
                <c:pt idx="722">
                  <c:v> 11/10  03:00:00</c:v>
                </c:pt>
                <c:pt idx="723">
                  <c:v> 11/10  04:00:00</c:v>
                </c:pt>
                <c:pt idx="724">
                  <c:v> 11/10  05:00:00</c:v>
                </c:pt>
                <c:pt idx="725">
                  <c:v> 11/10  06:00:00</c:v>
                </c:pt>
                <c:pt idx="726">
                  <c:v> 11/10  07:00:00</c:v>
                </c:pt>
                <c:pt idx="727">
                  <c:v> 11/10  08:00:00</c:v>
                </c:pt>
                <c:pt idx="728">
                  <c:v> 11/10  09:00:00</c:v>
                </c:pt>
                <c:pt idx="729">
                  <c:v> 11/10  10:00:00</c:v>
                </c:pt>
                <c:pt idx="730">
                  <c:v> 11/10  11:00:00</c:v>
                </c:pt>
                <c:pt idx="731">
                  <c:v> 11/10  12:00:00</c:v>
                </c:pt>
                <c:pt idx="732">
                  <c:v> 11/10  13:00:00</c:v>
                </c:pt>
                <c:pt idx="733">
                  <c:v> 11/10  14:00:00</c:v>
                </c:pt>
                <c:pt idx="734">
                  <c:v> 11/10  15:00:00</c:v>
                </c:pt>
                <c:pt idx="735">
                  <c:v> 11/10  16:00:00</c:v>
                </c:pt>
                <c:pt idx="736">
                  <c:v> 11/10  17:00:00</c:v>
                </c:pt>
                <c:pt idx="737">
                  <c:v> 11/10  18:00:00</c:v>
                </c:pt>
                <c:pt idx="738">
                  <c:v> 11/10  19:00:00</c:v>
                </c:pt>
                <c:pt idx="739">
                  <c:v> 11/10  20:00:00</c:v>
                </c:pt>
                <c:pt idx="740">
                  <c:v> 11/10  21:00:00</c:v>
                </c:pt>
                <c:pt idx="741">
                  <c:v> 11/10  22:00:00</c:v>
                </c:pt>
                <c:pt idx="742">
                  <c:v> 11/10  23:00:00</c:v>
                </c:pt>
                <c:pt idx="743">
                  <c:v> 11/10  24:00:00</c:v>
                </c:pt>
                <c:pt idx="744">
                  <c:v> 11/11  01:00:00</c:v>
                </c:pt>
                <c:pt idx="745">
                  <c:v> 11/11  02:00:00</c:v>
                </c:pt>
                <c:pt idx="746">
                  <c:v> 11/11  03:00:00</c:v>
                </c:pt>
                <c:pt idx="747">
                  <c:v> 11/11  04:00:00</c:v>
                </c:pt>
                <c:pt idx="748">
                  <c:v> 11/11  05:00:00</c:v>
                </c:pt>
                <c:pt idx="749">
                  <c:v> 11/11  06:00:00</c:v>
                </c:pt>
                <c:pt idx="750">
                  <c:v> 11/11  07:00:00</c:v>
                </c:pt>
                <c:pt idx="751">
                  <c:v> 11/11  08:00:00</c:v>
                </c:pt>
                <c:pt idx="752">
                  <c:v> 11/11  09:00:00</c:v>
                </c:pt>
                <c:pt idx="753">
                  <c:v> 11/11  10:00:00</c:v>
                </c:pt>
                <c:pt idx="754">
                  <c:v> 11/11  11:00:00</c:v>
                </c:pt>
                <c:pt idx="755">
                  <c:v> 11/11  12:00:00</c:v>
                </c:pt>
                <c:pt idx="756">
                  <c:v> 11/11  13:00:00</c:v>
                </c:pt>
                <c:pt idx="757">
                  <c:v> 11/11  14:00:00</c:v>
                </c:pt>
                <c:pt idx="758">
                  <c:v> 11/11  15:00:00</c:v>
                </c:pt>
                <c:pt idx="759">
                  <c:v> 11/11  16:00:00</c:v>
                </c:pt>
                <c:pt idx="760">
                  <c:v> 11/11  17:00:00</c:v>
                </c:pt>
                <c:pt idx="761">
                  <c:v> 11/11  18:00:00</c:v>
                </c:pt>
                <c:pt idx="762">
                  <c:v> 11/11  19:00:00</c:v>
                </c:pt>
                <c:pt idx="763">
                  <c:v> 11/11  20:00:00</c:v>
                </c:pt>
                <c:pt idx="764">
                  <c:v> 11/11  21:00:00</c:v>
                </c:pt>
                <c:pt idx="765">
                  <c:v> 11/11  22:00:00</c:v>
                </c:pt>
                <c:pt idx="766">
                  <c:v> 11/11  23:00:00</c:v>
                </c:pt>
                <c:pt idx="767">
                  <c:v> 11/11  24:00:00</c:v>
                </c:pt>
                <c:pt idx="768">
                  <c:v> 11/12  01:00:00</c:v>
                </c:pt>
                <c:pt idx="769">
                  <c:v> 11/12  02:00:00</c:v>
                </c:pt>
                <c:pt idx="770">
                  <c:v> 11/12  03:00:00</c:v>
                </c:pt>
                <c:pt idx="771">
                  <c:v> 11/12  04:00:00</c:v>
                </c:pt>
                <c:pt idx="772">
                  <c:v> 11/12  05:00:00</c:v>
                </c:pt>
                <c:pt idx="773">
                  <c:v> 11/12  06:00:00</c:v>
                </c:pt>
                <c:pt idx="774">
                  <c:v> 11/12  07:00:00</c:v>
                </c:pt>
                <c:pt idx="775">
                  <c:v> 11/12  08:00:00</c:v>
                </c:pt>
                <c:pt idx="776">
                  <c:v> 11/12  09:00:00</c:v>
                </c:pt>
                <c:pt idx="777">
                  <c:v> 11/12  10:00:00</c:v>
                </c:pt>
                <c:pt idx="778">
                  <c:v> 11/12  11:00:00</c:v>
                </c:pt>
                <c:pt idx="779">
                  <c:v> 11/12  12:00:00</c:v>
                </c:pt>
                <c:pt idx="780">
                  <c:v> 11/12  13:00:00</c:v>
                </c:pt>
                <c:pt idx="781">
                  <c:v> 11/12  14:00:00</c:v>
                </c:pt>
                <c:pt idx="782">
                  <c:v> 11/12  15:00:00</c:v>
                </c:pt>
                <c:pt idx="783">
                  <c:v> 11/12  16:00:00</c:v>
                </c:pt>
                <c:pt idx="784">
                  <c:v> 11/12  17:00:00</c:v>
                </c:pt>
                <c:pt idx="785">
                  <c:v> 11/12  18:00:00</c:v>
                </c:pt>
                <c:pt idx="786">
                  <c:v> 11/12  19:00:00</c:v>
                </c:pt>
                <c:pt idx="787">
                  <c:v> 11/12  20:00:00</c:v>
                </c:pt>
                <c:pt idx="788">
                  <c:v> 11/12  21:00:00</c:v>
                </c:pt>
                <c:pt idx="789">
                  <c:v> 11/12  22:00:00</c:v>
                </c:pt>
                <c:pt idx="790">
                  <c:v> 11/12  23:00:00</c:v>
                </c:pt>
                <c:pt idx="791">
                  <c:v> 11/12  24:00:00</c:v>
                </c:pt>
                <c:pt idx="792">
                  <c:v> 11/13  01:00:00</c:v>
                </c:pt>
                <c:pt idx="793">
                  <c:v> 11/13  02:00:00</c:v>
                </c:pt>
                <c:pt idx="794">
                  <c:v> 11/13  03:00:00</c:v>
                </c:pt>
                <c:pt idx="795">
                  <c:v> 11/13  04:00:00</c:v>
                </c:pt>
                <c:pt idx="796">
                  <c:v> 11/13  05:00:00</c:v>
                </c:pt>
                <c:pt idx="797">
                  <c:v> 11/13  06:00:00</c:v>
                </c:pt>
                <c:pt idx="798">
                  <c:v> 11/13  07:00:00</c:v>
                </c:pt>
                <c:pt idx="799">
                  <c:v> 11/13  08:00:00</c:v>
                </c:pt>
                <c:pt idx="800">
                  <c:v> 11/13  09:00:00</c:v>
                </c:pt>
                <c:pt idx="801">
                  <c:v> 11/13  10:00:00</c:v>
                </c:pt>
                <c:pt idx="802">
                  <c:v> 11/13  11:00:00</c:v>
                </c:pt>
                <c:pt idx="803">
                  <c:v> 11/13  12:00:00</c:v>
                </c:pt>
                <c:pt idx="804">
                  <c:v> 11/13  13:00:00</c:v>
                </c:pt>
                <c:pt idx="805">
                  <c:v> 11/13  14:00:00</c:v>
                </c:pt>
                <c:pt idx="806">
                  <c:v> 11/13  15:00:00</c:v>
                </c:pt>
                <c:pt idx="807">
                  <c:v> 11/13  16:00:00</c:v>
                </c:pt>
                <c:pt idx="808">
                  <c:v> 11/13  17:00:00</c:v>
                </c:pt>
                <c:pt idx="809">
                  <c:v> 11/13  18:00:00</c:v>
                </c:pt>
                <c:pt idx="810">
                  <c:v> 11/13  19:00:00</c:v>
                </c:pt>
                <c:pt idx="811">
                  <c:v> 11/13  20:00:00</c:v>
                </c:pt>
                <c:pt idx="812">
                  <c:v> 11/13  21:00:00</c:v>
                </c:pt>
                <c:pt idx="813">
                  <c:v> 11/13  22:00:00</c:v>
                </c:pt>
                <c:pt idx="814">
                  <c:v> 11/13  23:00:00</c:v>
                </c:pt>
                <c:pt idx="815">
                  <c:v> 11/13  24:00:00</c:v>
                </c:pt>
                <c:pt idx="816">
                  <c:v> 11/14  01:00:00</c:v>
                </c:pt>
                <c:pt idx="817">
                  <c:v> 11/14  02:00:00</c:v>
                </c:pt>
                <c:pt idx="818">
                  <c:v> 11/14  03:00:00</c:v>
                </c:pt>
                <c:pt idx="819">
                  <c:v> 11/14  04:00:00</c:v>
                </c:pt>
                <c:pt idx="820">
                  <c:v> 11/14  05:00:00</c:v>
                </c:pt>
                <c:pt idx="821">
                  <c:v> 11/14  06:00:00</c:v>
                </c:pt>
                <c:pt idx="822">
                  <c:v> 11/14  07:00:00</c:v>
                </c:pt>
                <c:pt idx="823">
                  <c:v> 11/14  08:00:00</c:v>
                </c:pt>
                <c:pt idx="824">
                  <c:v> 11/14  09:00:00</c:v>
                </c:pt>
                <c:pt idx="825">
                  <c:v> 11/14  10:00:00</c:v>
                </c:pt>
                <c:pt idx="826">
                  <c:v> 11/14  11:00:00</c:v>
                </c:pt>
                <c:pt idx="827">
                  <c:v> 11/14  12:00:00</c:v>
                </c:pt>
                <c:pt idx="828">
                  <c:v> 11/14  13:00:00</c:v>
                </c:pt>
                <c:pt idx="829">
                  <c:v> 11/14  14:00:00</c:v>
                </c:pt>
                <c:pt idx="830">
                  <c:v> 11/14  15:00:00</c:v>
                </c:pt>
                <c:pt idx="831">
                  <c:v> 11/14  16:00:00</c:v>
                </c:pt>
                <c:pt idx="832">
                  <c:v> 11/14  17:00:00</c:v>
                </c:pt>
                <c:pt idx="833">
                  <c:v> 11/14  18:00:00</c:v>
                </c:pt>
                <c:pt idx="834">
                  <c:v> 11/14  19:00:00</c:v>
                </c:pt>
                <c:pt idx="835">
                  <c:v> 11/14  20:00:00</c:v>
                </c:pt>
                <c:pt idx="836">
                  <c:v> 11/14  21:00:00</c:v>
                </c:pt>
                <c:pt idx="837">
                  <c:v> 11/14  22:00:00</c:v>
                </c:pt>
                <c:pt idx="838">
                  <c:v> 11/14  23:00:00</c:v>
                </c:pt>
                <c:pt idx="839">
                  <c:v> 11/14  24:00:00</c:v>
                </c:pt>
                <c:pt idx="840">
                  <c:v> 11/15  01:00:00</c:v>
                </c:pt>
                <c:pt idx="841">
                  <c:v> 11/15  02:00:00</c:v>
                </c:pt>
                <c:pt idx="842">
                  <c:v> 11/15  03:00:00</c:v>
                </c:pt>
                <c:pt idx="843">
                  <c:v> 11/15  04:00:00</c:v>
                </c:pt>
                <c:pt idx="844">
                  <c:v> 11/15  05:00:00</c:v>
                </c:pt>
                <c:pt idx="845">
                  <c:v> 11/15  06:00:00</c:v>
                </c:pt>
                <c:pt idx="846">
                  <c:v> 11/15  07:00:00</c:v>
                </c:pt>
                <c:pt idx="847">
                  <c:v> 11/15  08:00:00</c:v>
                </c:pt>
                <c:pt idx="848">
                  <c:v> 11/15  09:00:00</c:v>
                </c:pt>
                <c:pt idx="849">
                  <c:v> 11/15  10:00:00</c:v>
                </c:pt>
                <c:pt idx="850">
                  <c:v> 11/15  11:00:00</c:v>
                </c:pt>
                <c:pt idx="851">
                  <c:v> 11/15  12:00:00</c:v>
                </c:pt>
                <c:pt idx="852">
                  <c:v> 11/15  13:00:00</c:v>
                </c:pt>
                <c:pt idx="853">
                  <c:v> 11/15  14:00:00</c:v>
                </c:pt>
                <c:pt idx="854">
                  <c:v> 11/15  15:00:00</c:v>
                </c:pt>
                <c:pt idx="855">
                  <c:v> 11/15  16:00:00</c:v>
                </c:pt>
                <c:pt idx="856">
                  <c:v> 11/15  17:00:00</c:v>
                </c:pt>
                <c:pt idx="857">
                  <c:v> 11/15  18:00:00</c:v>
                </c:pt>
                <c:pt idx="858">
                  <c:v> 11/15  19:00:00</c:v>
                </c:pt>
                <c:pt idx="859">
                  <c:v> 11/15  20:00:00</c:v>
                </c:pt>
                <c:pt idx="860">
                  <c:v> 11/15  21:00:00</c:v>
                </c:pt>
                <c:pt idx="861">
                  <c:v> 11/15  22:00:00</c:v>
                </c:pt>
                <c:pt idx="862">
                  <c:v> 11/15  23:00:00</c:v>
                </c:pt>
                <c:pt idx="863">
                  <c:v> 11/15  24:00:00</c:v>
                </c:pt>
                <c:pt idx="864">
                  <c:v> 11/16  01:00:00</c:v>
                </c:pt>
                <c:pt idx="865">
                  <c:v> 11/16  02:00:00</c:v>
                </c:pt>
                <c:pt idx="866">
                  <c:v> 11/16  03:00:00</c:v>
                </c:pt>
                <c:pt idx="867">
                  <c:v> 11/16  04:00:00</c:v>
                </c:pt>
                <c:pt idx="868">
                  <c:v> 11/16  05:00:00</c:v>
                </c:pt>
                <c:pt idx="869">
                  <c:v> 11/16  06:00:00</c:v>
                </c:pt>
                <c:pt idx="870">
                  <c:v> 11/16  07:00:00</c:v>
                </c:pt>
                <c:pt idx="871">
                  <c:v> 11/16  08:00:00</c:v>
                </c:pt>
                <c:pt idx="872">
                  <c:v> 11/16  09:00:00</c:v>
                </c:pt>
                <c:pt idx="873">
                  <c:v> 11/16  10:00:00</c:v>
                </c:pt>
                <c:pt idx="874">
                  <c:v> 11/16  11:00:00</c:v>
                </c:pt>
                <c:pt idx="875">
                  <c:v> 11/16  12:00:00</c:v>
                </c:pt>
                <c:pt idx="876">
                  <c:v> 11/16  13:00:00</c:v>
                </c:pt>
                <c:pt idx="877">
                  <c:v> 11/16  14:00:00</c:v>
                </c:pt>
                <c:pt idx="878">
                  <c:v> 11/16  15:00:00</c:v>
                </c:pt>
                <c:pt idx="879">
                  <c:v> 11/16  16:00:00</c:v>
                </c:pt>
                <c:pt idx="880">
                  <c:v> 11/16  17:00:00</c:v>
                </c:pt>
                <c:pt idx="881">
                  <c:v> 11/16  18:00:00</c:v>
                </c:pt>
                <c:pt idx="882">
                  <c:v> 11/16  19:00:00</c:v>
                </c:pt>
                <c:pt idx="883">
                  <c:v> 11/16  20:00:00</c:v>
                </c:pt>
                <c:pt idx="884">
                  <c:v> 11/16  21:00:00</c:v>
                </c:pt>
                <c:pt idx="885">
                  <c:v> 11/16  22:00:00</c:v>
                </c:pt>
                <c:pt idx="886">
                  <c:v> 11/16  23:00:00</c:v>
                </c:pt>
                <c:pt idx="887">
                  <c:v> 11/16  24:00:00</c:v>
                </c:pt>
                <c:pt idx="888">
                  <c:v> 11/17  01:00:00</c:v>
                </c:pt>
                <c:pt idx="889">
                  <c:v> 11/17  02:00:00</c:v>
                </c:pt>
                <c:pt idx="890">
                  <c:v> 11/17  03:00:00</c:v>
                </c:pt>
                <c:pt idx="891">
                  <c:v> 11/17  04:00:00</c:v>
                </c:pt>
                <c:pt idx="892">
                  <c:v> 11/17  05:00:00</c:v>
                </c:pt>
                <c:pt idx="893">
                  <c:v> 11/17  06:00:00</c:v>
                </c:pt>
                <c:pt idx="894">
                  <c:v> 11/17  07:00:00</c:v>
                </c:pt>
                <c:pt idx="895">
                  <c:v> 11/17  08:00:00</c:v>
                </c:pt>
                <c:pt idx="896">
                  <c:v> 11/17  09:00:00</c:v>
                </c:pt>
                <c:pt idx="897">
                  <c:v> 11/17  10:00:00</c:v>
                </c:pt>
                <c:pt idx="898">
                  <c:v> 11/17  11:00:00</c:v>
                </c:pt>
                <c:pt idx="899">
                  <c:v> 11/17  12:00:00</c:v>
                </c:pt>
                <c:pt idx="900">
                  <c:v> 11/17  13:00:00</c:v>
                </c:pt>
                <c:pt idx="901">
                  <c:v> 11/17  14:00:00</c:v>
                </c:pt>
                <c:pt idx="902">
                  <c:v> 11/17  15:00:00</c:v>
                </c:pt>
                <c:pt idx="903">
                  <c:v> 11/17  16:00:00</c:v>
                </c:pt>
                <c:pt idx="904">
                  <c:v> 11/17  17:00:00</c:v>
                </c:pt>
                <c:pt idx="905">
                  <c:v> 11/17  18:00:00</c:v>
                </c:pt>
                <c:pt idx="906">
                  <c:v> 11/17  19:00:00</c:v>
                </c:pt>
                <c:pt idx="907">
                  <c:v> 11/17  20:00:00</c:v>
                </c:pt>
                <c:pt idx="908">
                  <c:v> 11/17  21:00:00</c:v>
                </c:pt>
                <c:pt idx="909">
                  <c:v> 11/17  22:00:00</c:v>
                </c:pt>
                <c:pt idx="910">
                  <c:v> 11/17  23:00:00</c:v>
                </c:pt>
                <c:pt idx="911">
                  <c:v> 11/17  24:00:00</c:v>
                </c:pt>
                <c:pt idx="912">
                  <c:v> 11/18  01:00:00</c:v>
                </c:pt>
                <c:pt idx="913">
                  <c:v> 11/18  02:00:00</c:v>
                </c:pt>
                <c:pt idx="914">
                  <c:v> 11/18  03:00:00</c:v>
                </c:pt>
                <c:pt idx="915">
                  <c:v> 11/18  04:00:00</c:v>
                </c:pt>
                <c:pt idx="916">
                  <c:v> 11/18  05:00:00</c:v>
                </c:pt>
                <c:pt idx="917">
                  <c:v> 11/18  06:00:00</c:v>
                </c:pt>
                <c:pt idx="918">
                  <c:v> 11/18  07:00:00</c:v>
                </c:pt>
                <c:pt idx="919">
                  <c:v> 11/18  08:00:00</c:v>
                </c:pt>
                <c:pt idx="920">
                  <c:v> 11/18  09:00:00</c:v>
                </c:pt>
                <c:pt idx="921">
                  <c:v> 11/18  10:00:00</c:v>
                </c:pt>
                <c:pt idx="922">
                  <c:v> 11/18  11:00:00</c:v>
                </c:pt>
                <c:pt idx="923">
                  <c:v> 11/18  12:00:00</c:v>
                </c:pt>
                <c:pt idx="924">
                  <c:v> 11/18  13:00:00</c:v>
                </c:pt>
                <c:pt idx="925">
                  <c:v> 11/18  14:00:00</c:v>
                </c:pt>
                <c:pt idx="926">
                  <c:v> 11/18  15:00:00</c:v>
                </c:pt>
                <c:pt idx="927">
                  <c:v> 11/18  16:00:00</c:v>
                </c:pt>
                <c:pt idx="928">
                  <c:v> 11/18  17:00:00</c:v>
                </c:pt>
                <c:pt idx="929">
                  <c:v> 11/18  18:00:00</c:v>
                </c:pt>
                <c:pt idx="930">
                  <c:v> 11/18  19:00:00</c:v>
                </c:pt>
                <c:pt idx="931">
                  <c:v> 11/18  20:00:00</c:v>
                </c:pt>
                <c:pt idx="932">
                  <c:v> 11/18  21:00:00</c:v>
                </c:pt>
                <c:pt idx="933">
                  <c:v> 11/18  22:00:00</c:v>
                </c:pt>
                <c:pt idx="934">
                  <c:v> 11/18  23:00:00</c:v>
                </c:pt>
                <c:pt idx="935">
                  <c:v> 11/18  24:00:00</c:v>
                </c:pt>
                <c:pt idx="936">
                  <c:v> 11/19  01:00:00</c:v>
                </c:pt>
                <c:pt idx="937">
                  <c:v> 11/19  02:00:00</c:v>
                </c:pt>
                <c:pt idx="938">
                  <c:v> 11/19  03:00:00</c:v>
                </c:pt>
                <c:pt idx="939">
                  <c:v> 11/19  04:00:00</c:v>
                </c:pt>
                <c:pt idx="940">
                  <c:v> 11/19  05:00:00</c:v>
                </c:pt>
                <c:pt idx="941">
                  <c:v> 11/19  06:00:00</c:v>
                </c:pt>
                <c:pt idx="942">
                  <c:v> 11/19  07:00:00</c:v>
                </c:pt>
                <c:pt idx="943">
                  <c:v> 11/19  08:00:00</c:v>
                </c:pt>
                <c:pt idx="944">
                  <c:v> 11/19  09:00:00</c:v>
                </c:pt>
                <c:pt idx="945">
                  <c:v> 11/19  10:00:00</c:v>
                </c:pt>
                <c:pt idx="946">
                  <c:v> 11/19  11:00:00</c:v>
                </c:pt>
                <c:pt idx="947">
                  <c:v> 11/19  12:00:00</c:v>
                </c:pt>
                <c:pt idx="948">
                  <c:v> 11/19  13:00:00</c:v>
                </c:pt>
                <c:pt idx="949">
                  <c:v> 11/19  14:00:00</c:v>
                </c:pt>
                <c:pt idx="950">
                  <c:v> 11/19  15:00:00</c:v>
                </c:pt>
                <c:pt idx="951">
                  <c:v> 11/19  16:00:00</c:v>
                </c:pt>
                <c:pt idx="952">
                  <c:v> 11/19  17:00:00</c:v>
                </c:pt>
                <c:pt idx="953">
                  <c:v> 11/19  18:00:00</c:v>
                </c:pt>
                <c:pt idx="954">
                  <c:v> 11/19  19:00:00</c:v>
                </c:pt>
                <c:pt idx="955">
                  <c:v> 11/19  20:00:00</c:v>
                </c:pt>
                <c:pt idx="956">
                  <c:v> 11/19  21:00:00</c:v>
                </c:pt>
                <c:pt idx="957">
                  <c:v> 11/19  22:00:00</c:v>
                </c:pt>
                <c:pt idx="958">
                  <c:v> 11/19  23:00:00</c:v>
                </c:pt>
                <c:pt idx="959">
                  <c:v> 11/19  24:00:00</c:v>
                </c:pt>
                <c:pt idx="960">
                  <c:v> 11/20  01:00:00</c:v>
                </c:pt>
                <c:pt idx="961">
                  <c:v> 11/20  02:00:00</c:v>
                </c:pt>
                <c:pt idx="962">
                  <c:v> 11/20  03:00:00</c:v>
                </c:pt>
                <c:pt idx="963">
                  <c:v> 11/20  04:00:00</c:v>
                </c:pt>
                <c:pt idx="964">
                  <c:v> 11/20  05:00:00</c:v>
                </c:pt>
                <c:pt idx="965">
                  <c:v> 11/20  06:00:00</c:v>
                </c:pt>
                <c:pt idx="966">
                  <c:v> 11/20  07:00:00</c:v>
                </c:pt>
                <c:pt idx="967">
                  <c:v> 11/20  08:00:00</c:v>
                </c:pt>
                <c:pt idx="968">
                  <c:v> 11/20  09:00:00</c:v>
                </c:pt>
                <c:pt idx="969">
                  <c:v> 11/20  10:00:00</c:v>
                </c:pt>
                <c:pt idx="970">
                  <c:v> 11/20  11:00:00</c:v>
                </c:pt>
                <c:pt idx="971">
                  <c:v> 11/20  12:00:00</c:v>
                </c:pt>
                <c:pt idx="972">
                  <c:v> 11/20  13:00:00</c:v>
                </c:pt>
                <c:pt idx="973">
                  <c:v> 11/20  14:00:00</c:v>
                </c:pt>
                <c:pt idx="974">
                  <c:v> 11/20  15:00:00</c:v>
                </c:pt>
                <c:pt idx="975">
                  <c:v> 11/20  16:00:00</c:v>
                </c:pt>
                <c:pt idx="976">
                  <c:v> 11/20  17:00:00</c:v>
                </c:pt>
                <c:pt idx="977">
                  <c:v> 11/20  18:00:00</c:v>
                </c:pt>
                <c:pt idx="978">
                  <c:v> 11/20  19:00:00</c:v>
                </c:pt>
                <c:pt idx="979">
                  <c:v> 11/20  20:00:00</c:v>
                </c:pt>
                <c:pt idx="980">
                  <c:v> 11/20  21:00:00</c:v>
                </c:pt>
                <c:pt idx="981">
                  <c:v> 11/20  22:00:00</c:v>
                </c:pt>
                <c:pt idx="982">
                  <c:v> 11/20  23:00:00</c:v>
                </c:pt>
                <c:pt idx="983">
                  <c:v> 11/20  24:00:00</c:v>
                </c:pt>
                <c:pt idx="984">
                  <c:v> 11/21  01:00:00</c:v>
                </c:pt>
                <c:pt idx="985">
                  <c:v> 11/21  02:00:00</c:v>
                </c:pt>
                <c:pt idx="986">
                  <c:v> 11/21  03:00:00</c:v>
                </c:pt>
                <c:pt idx="987">
                  <c:v> 11/21  04:00:00</c:v>
                </c:pt>
                <c:pt idx="988">
                  <c:v> 11/21  05:00:00</c:v>
                </c:pt>
                <c:pt idx="989">
                  <c:v> 11/21  06:00:00</c:v>
                </c:pt>
                <c:pt idx="990">
                  <c:v> 11/21  07:00:00</c:v>
                </c:pt>
                <c:pt idx="991">
                  <c:v> 11/21  08:00:00</c:v>
                </c:pt>
                <c:pt idx="992">
                  <c:v> 11/21  09:00:00</c:v>
                </c:pt>
                <c:pt idx="993">
                  <c:v> 11/21  10:00:00</c:v>
                </c:pt>
                <c:pt idx="994">
                  <c:v> 11/21  11:00:00</c:v>
                </c:pt>
                <c:pt idx="995">
                  <c:v> 11/21  12:00:00</c:v>
                </c:pt>
                <c:pt idx="996">
                  <c:v> 11/21  13:00:00</c:v>
                </c:pt>
                <c:pt idx="997">
                  <c:v> 11/21  14:00:00</c:v>
                </c:pt>
                <c:pt idx="998">
                  <c:v> 11/21  15:00:00</c:v>
                </c:pt>
                <c:pt idx="999">
                  <c:v> 11/21  16:00:00</c:v>
                </c:pt>
                <c:pt idx="1000">
                  <c:v> 11/21  17:00:00</c:v>
                </c:pt>
                <c:pt idx="1001">
                  <c:v> 11/21  18:00:00</c:v>
                </c:pt>
                <c:pt idx="1002">
                  <c:v> 11/21  19:00:00</c:v>
                </c:pt>
                <c:pt idx="1003">
                  <c:v> 11/21  20:00:00</c:v>
                </c:pt>
                <c:pt idx="1004">
                  <c:v> 11/21  21:00:00</c:v>
                </c:pt>
                <c:pt idx="1005">
                  <c:v> 11/21  22:00:00</c:v>
                </c:pt>
                <c:pt idx="1006">
                  <c:v> 11/21  23:00:00</c:v>
                </c:pt>
                <c:pt idx="1007">
                  <c:v> 11/21  24:00:00</c:v>
                </c:pt>
                <c:pt idx="1008">
                  <c:v> 11/22  01:00:00</c:v>
                </c:pt>
                <c:pt idx="1009">
                  <c:v> 11/22  02:00:00</c:v>
                </c:pt>
                <c:pt idx="1010">
                  <c:v> 11/22  03:00:00</c:v>
                </c:pt>
                <c:pt idx="1011">
                  <c:v> 11/22  04:00:00</c:v>
                </c:pt>
                <c:pt idx="1012">
                  <c:v> 11/22  05:00:00</c:v>
                </c:pt>
                <c:pt idx="1013">
                  <c:v> 11/22  06:00:00</c:v>
                </c:pt>
                <c:pt idx="1014">
                  <c:v> 11/22  07:00:00</c:v>
                </c:pt>
                <c:pt idx="1015">
                  <c:v> 11/22  08:00:00</c:v>
                </c:pt>
                <c:pt idx="1016">
                  <c:v> 11/22  09:00:00</c:v>
                </c:pt>
                <c:pt idx="1017">
                  <c:v> 11/22  10:00:00</c:v>
                </c:pt>
                <c:pt idx="1018">
                  <c:v> 11/22  11:00:00</c:v>
                </c:pt>
                <c:pt idx="1019">
                  <c:v> 11/22  12:00:00</c:v>
                </c:pt>
                <c:pt idx="1020">
                  <c:v> 11/22  13:00:00</c:v>
                </c:pt>
                <c:pt idx="1021">
                  <c:v> 11/22  14:00:00</c:v>
                </c:pt>
                <c:pt idx="1022">
                  <c:v> 11/22  15:00:00</c:v>
                </c:pt>
                <c:pt idx="1023">
                  <c:v> 11/22  16:00:00</c:v>
                </c:pt>
                <c:pt idx="1024">
                  <c:v> 11/22  17:00:00</c:v>
                </c:pt>
                <c:pt idx="1025">
                  <c:v> 11/22  18:00:00</c:v>
                </c:pt>
                <c:pt idx="1026">
                  <c:v> 11/22  19:00:00</c:v>
                </c:pt>
                <c:pt idx="1027">
                  <c:v> 11/22  20:00:00</c:v>
                </c:pt>
                <c:pt idx="1028">
                  <c:v> 11/22  21:00:00</c:v>
                </c:pt>
                <c:pt idx="1029">
                  <c:v> 11/22  22:00:00</c:v>
                </c:pt>
                <c:pt idx="1030">
                  <c:v> 11/22  23:00:00</c:v>
                </c:pt>
                <c:pt idx="1031">
                  <c:v> 11/22  24:00:00</c:v>
                </c:pt>
                <c:pt idx="1032">
                  <c:v> 11/23  01:00:00</c:v>
                </c:pt>
                <c:pt idx="1033">
                  <c:v> 11/23  02:00:00</c:v>
                </c:pt>
                <c:pt idx="1034">
                  <c:v> 11/23  03:00:00</c:v>
                </c:pt>
                <c:pt idx="1035">
                  <c:v> 11/23  04:00:00</c:v>
                </c:pt>
                <c:pt idx="1036">
                  <c:v> 11/23  05:00:00</c:v>
                </c:pt>
                <c:pt idx="1037">
                  <c:v> 11/23  06:00:00</c:v>
                </c:pt>
                <c:pt idx="1038">
                  <c:v> 11/23  07:00:00</c:v>
                </c:pt>
                <c:pt idx="1039">
                  <c:v> 11/23  08:00:00</c:v>
                </c:pt>
                <c:pt idx="1040">
                  <c:v> 11/23  09:00:00</c:v>
                </c:pt>
                <c:pt idx="1041">
                  <c:v> 11/23  10:00:00</c:v>
                </c:pt>
                <c:pt idx="1042">
                  <c:v> 11/23  11:00:00</c:v>
                </c:pt>
                <c:pt idx="1043">
                  <c:v> 11/23  12:00:00</c:v>
                </c:pt>
                <c:pt idx="1044">
                  <c:v> 11/23  13:00:00</c:v>
                </c:pt>
                <c:pt idx="1045">
                  <c:v> 11/23  14:00:00</c:v>
                </c:pt>
                <c:pt idx="1046">
                  <c:v> 11/23  15:00:00</c:v>
                </c:pt>
                <c:pt idx="1047">
                  <c:v> 11/23  16:00:00</c:v>
                </c:pt>
                <c:pt idx="1048">
                  <c:v> 11/23  17:00:00</c:v>
                </c:pt>
                <c:pt idx="1049">
                  <c:v> 11/23  18:00:00</c:v>
                </c:pt>
                <c:pt idx="1050">
                  <c:v> 11/23  19:00:00</c:v>
                </c:pt>
                <c:pt idx="1051">
                  <c:v> 11/23  20:00:00</c:v>
                </c:pt>
                <c:pt idx="1052">
                  <c:v> 11/23  21:00:00</c:v>
                </c:pt>
                <c:pt idx="1053">
                  <c:v> 11/23  22:00:00</c:v>
                </c:pt>
                <c:pt idx="1054">
                  <c:v> 11/23  23:00:00</c:v>
                </c:pt>
                <c:pt idx="1055">
                  <c:v> 11/23  24:00:00</c:v>
                </c:pt>
                <c:pt idx="1056">
                  <c:v> 11/24  01:00:00</c:v>
                </c:pt>
                <c:pt idx="1057">
                  <c:v> 11/24  02:00:00</c:v>
                </c:pt>
                <c:pt idx="1058">
                  <c:v> 11/24  03:00:00</c:v>
                </c:pt>
                <c:pt idx="1059">
                  <c:v> 11/24  04:00:00</c:v>
                </c:pt>
                <c:pt idx="1060">
                  <c:v> 11/24  05:00:00</c:v>
                </c:pt>
                <c:pt idx="1061">
                  <c:v> 11/24  06:00:00</c:v>
                </c:pt>
                <c:pt idx="1062">
                  <c:v> 11/24  07:00:00</c:v>
                </c:pt>
                <c:pt idx="1063">
                  <c:v> 11/24  08:00:00</c:v>
                </c:pt>
                <c:pt idx="1064">
                  <c:v> 11/24  09:00:00</c:v>
                </c:pt>
                <c:pt idx="1065">
                  <c:v> 11/24  10:00:00</c:v>
                </c:pt>
                <c:pt idx="1066">
                  <c:v> 11/24  11:00:00</c:v>
                </c:pt>
                <c:pt idx="1067">
                  <c:v> 11/24  12:00:00</c:v>
                </c:pt>
                <c:pt idx="1068">
                  <c:v> 11/24  13:00:00</c:v>
                </c:pt>
                <c:pt idx="1069">
                  <c:v> 11/24  14:00:00</c:v>
                </c:pt>
                <c:pt idx="1070">
                  <c:v> 11/24  15:00:00</c:v>
                </c:pt>
                <c:pt idx="1071">
                  <c:v> 11/24  16:00:00</c:v>
                </c:pt>
                <c:pt idx="1072">
                  <c:v> 11/24  17:00:00</c:v>
                </c:pt>
                <c:pt idx="1073">
                  <c:v> 11/24  18:00:00</c:v>
                </c:pt>
                <c:pt idx="1074">
                  <c:v> 11/24  19:00:00</c:v>
                </c:pt>
                <c:pt idx="1075">
                  <c:v> 11/24  20:00:00</c:v>
                </c:pt>
                <c:pt idx="1076">
                  <c:v> 11/24  21:00:00</c:v>
                </c:pt>
                <c:pt idx="1077">
                  <c:v> 11/24  22:00:00</c:v>
                </c:pt>
                <c:pt idx="1078">
                  <c:v> 11/24  23:00:00</c:v>
                </c:pt>
                <c:pt idx="1079">
                  <c:v> 11/24  24:00:00</c:v>
                </c:pt>
                <c:pt idx="1080">
                  <c:v> 11/25  01:00:00</c:v>
                </c:pt>
                <c:pt idx="1081">
                  <c:v> 11/25  02:00:00</c:v>
                </c:pt>
                <c:pt idx="1082">
                  <c:v> 11/25  03:00:00</c:v>
                </c:pt>
                <c:pt idx="1083">
                  <c:v> 11/25  04:00:00</c:v>
                </c:pt>
                <c:pt idx="1084">
                  <c:v> 11/25  05:00:00</c:v>
                </c:pt>
                <c:pt idx="1085">
                  <c:v> 11/25  06:00:00</c:v>
                </c:pt>
                <c:pt idx="1086">
                  <c:v> 11/25  07:00:00</c:v>
                </c:pt>
                <c:pt idx="1087">
                  <c:v> 11/25  08:00:00</c:v>
                </c:pt>
                <c:pt idx="1088">
                  <c:v> 11/25  09:00:00</c:v>
                </c:pt>
                <c:pt idx="1089">
                  <c:v> 11/25  10:00:00</c:v>
                </c:pt>
                <c:pt idx="1090">
                  <c:v> 11/25  11:00:00</c:v>
                </c:pt>
                <c:pt idx="1091">
                  <c:v> 11/25  12:00:00</c:v>
                </c:pt>
                <c:pt idx="1092">
                  <c:v> 11/25  13:00:00</c:v>
                </c:pt>
                <c:pt idx="1093">
                  <c:v> 11/25  14:00:00</c:v>
                </c:pt>
                <c:pt idx="1094">
                  <c:v> 11/25  15:00:00</c:v>
                </c:pt>
                <c:pt idx="1095">
                  <c:v> 11/25  16:00:00</c:v>
                </c:pt>
                <c:pt idx="1096">
                  <c:v> 11/25  17:00:00</c:v>
                </c:pt>
                <c:pt idx="1097">
                  <c:v> 11/25  18:00:00</c:v>
                </c:pt>
                <c:pt idx="1098">
                  <c:v> 11/25  19:00:00</c:v>
                </c:pt>
                <c:pt idx="1099">
                  <c:v> 11/25  20:00:00</c:v>
                </c:pt>
                <c:pt idx="1100">
                  <c:v> 11/25  21:00:00</c:v>
                </c:pt>
                <c:pt idx="1101">
                  <c:v> 11/25  22:00:00</c:v>
                </c:pt>
                <c:pt idx="1102">
                  <c:v> 11/25  23:00:00</c:v>
                </c:pt>
                <c:pt idx="1103">
                  <c:v> 11/25  24:00:00</c:v>
                </c:pt>
                <c:pt idx="1104">
                  <c:v> 11/26  01:00:00</c:v>
                </c:pt>
                <c:pt idx="1105">
                  <c:v> 11/26  02:00:00</c:v>
                </c:pt>
                <c:pt idx="1106">
                  <c:v> 11/26  03:00:00</c:v>
                </c:pt>
                <c:pt idx="1107">
                  <c:v> 11/26  04:00:00</c:v>
                </c:pt>
                <c:pt idx="1108">
                  <c:v> 11/26  05:00:00</c:v>
                </c:pt>
                <c:pt idx="1109">
                  <c:v> 11/26  06:00:00</c:v>
                </c:pt>
                <c:pt idx="1110">
                  <c:v> 11/26  07:00:00</c:v>
                </c:pt>
                <c:pt idx="1111">
                  <c:v> 11/26  08:00:00</c:v>
                </c:pt>
                <c:pt idx="1112">
                  <c:v> 11/26  09:00:00</c:v>
                </c:pt>
                <c:pt idx="1113">
                  <c:v> 11/26  10:00:00</c:v>
                </c:pt>
                <c:pt idx="1114">
                  <c:v> 11/26  11:00:00</c:v>
                </c:pt>
                <c:pt idx="1115">
                  <c:v> 11/26  12:00:00</c:v>
                </c:pt>
                <c:pt idx="1116">
                  <c:v> 11/26  13:00:00</c:v>
                </c:pt>
                <c:pt idx="1117">
                  <c:v> 11/26  14:00:00</c:v>
                </c:pt>
                <c:pt idx="1118">
                  <c:v> 11/26  15:00:00</c:v>
                </c:pt>
                <c:pt idx="1119">
                  <c:v> 11/26  16:00:00</c:v>
                </c:pt>
                <c:pt idx="1120">
                  <c:v> 11/26  17:00:00</c:v>
                </c:pt>
                <c:pt idx="1121">
                  <c:v> 11/26  18:00:00</c:v>
                </c:pt>
                <c:pt idx="1122">
                  <c:v> 11/26  19:00:00</c:v>
                </c:pt>
                <c:pt idx="1123">
                  <c:v> 11/26  20:00:00</c:v>
                </c:pt>
                <c:pt idx="1124">
                  <c:v> 11/26  21:00:00</c:v>
                </c:pt>
                <c:pt idx="1125">
                  <c:v> 11/26  22:00:00</c:v>
                </c:pt>
                <c:pt idx="1126">
                  <c:v> 11/26  23:00:00</c:v>
                </c:pt>
                <c:pt idx="1127">
                  <c:v> 11/26  24:00:00</c:v>
                </c:pt>
                <c:pt idx="1128">
                  <c:v> 11/27  01:00:00</c:v>
                </c:pt>
                <c:pt idx="1129">
                  <c:v> 11/27  02:00:00</c:v>
                </c:pt>
                <c:pt idx="1130">
                  <c:v> 11/27  03:00:00</c:v>
                </c:pt>
                <c:pt idx="1131">
                  <c:v> 11/27  04:00:00</c:v>
                </c:pt>
                <c:pt idx="1132">
                  <c:v> 11/27  05:00:00</c:v>
                </c:pt>
                <c:pt idx="1133">
                  <c:v> 11/27  06:00:00</c:v>
                </c:pt>
                <c:pt idx="1134">
                  <c:v> 11/27  07:00:00</c:v>
                </c:pt>
                <c:pt idx="1135">
                  <c:v> 11/27  08:00:00</c:v>
                </c:pt>
                <c:pt idx="1136">
                  <c:v> 11/27  09:00:00</c:v>
                </c:pt>
                <c:pt idx="1137">
                  <c:v> 11/27  10:00:00</c:v>
                </c:pt>
                <c:pt idx="1138">
                  <c:v> 11/27  11:00:00</c:v>
                </c:pt>
                <c:pt idx="1139">
                  <c:v> 11/27  12:00:00</c:v>
                </c:pt>
                <c:pt idx="1140">
                  <c:v> 11/27  13:00:00</c:v>
                </c:pt>
                <c:pt idx="1141">
                  <c:v> 11/27  14:00:00</c:v>
                </c:pt>
                <c:pt idx="1142">
                  <c:v> 11/27  15:00:00</c:v>
                </c:pt>
                <c:pt idx="1143">
                  <c:v> 11/27  16:00:00</c:v>
                </c:pt>
                <c:pt idx="1144">
                  <c:v> 11/27  17:00:00</c:v>
                </c:pt>
                <c:pt idx="1145">
                  <c:v> 11/27  18:00:00</c:v>
                </c:pt>
                <c:pt idx="1146">
                  <c:v> 11/27  19:00:00</c:v>
                </c:pt>
                <c:pt idx="1147">
                  <c:v> 11/27  20:00:00</c:v>
                </c:pt>
                <c:pt idx="1148">
                  <c:v> 11/27  21:00:00</c:v>
                </c:pt>
                <c:pt idx="1149">
                  <c:v> 11/27  22:00:00</c:v>
                </c:pt>
                <c:pt idx="1150">
                  <c:v> 11/27  23:00:00</c:v>
                </c:pt>
                <c:pt idx="1151">
                  <c:v> 11/27  24:00:00</c:v>
                </c:pt>
                <c:pt idx="1152">
                  <c:v> 11/28  01:00:00</c:v>
                </c:pt>
                <c:pt idx="1153">
                  <c:v> 11/28  02:00:00</c:v>
                </c:pt>
                <c:pt idx="1154">
                  <c:v> 11/28  03:00:00</c:v>
                </c:pt>
                <c:pt idx="1155">
                  <c:v> 11/28  04:00:00</c:v>
                </c:pt>
                <c:pt idx="1156">
                  <c:v> 11/28  05:00:00</c:v>
                </c:pt>
                <c:pt idx="1157">
                  <c:v> 11/28  06:00:00</c:v>
                </c:pt>
                <c:pt idx="1158">
                  <c:v> 11/28  07:00:00</c:v>
                </c:pt>
                <c:pt idx="1159">
                  <c:v> 11/28  08:00:00</c:v>
                </c:pt>
                <c:pt idx="1160">
                  <c:v> 11/28  09:00:00</c:v>
                </c:pt>
                <c:pt idx="1161">
                  <c:v> 11/28  10:00:00</c:v>
                </c:pt>
                <c:pt idx="1162">
                  <c:v> 11/28  11:00:00</c:v>
                </c:pt>
                <c:pt idx="1163">
                  <c:v> 11/28  12:00:00</c:v>
                </c:pt>
                <c:pt idx="1164">
                  <c:v> 11/28  13:00:00</c:v>
                </c:pt>
                <c:pt idx="1165">
                  <c:v> 11/28  14:00:00</c:v>
                </c:pt>
                <c:pt idx="1166">
                  <c:v> 11/28  15:00:00</c:v>
                </c:pt>
                <c:pt idx="1167">
                  <c:v> 11/28  16:00:00</c:v>
                </c:pt>
                <c:pt idx="1168">
                  <c:v> 11/28  17:00:00</c:v>
                </c:pt>
                <c:pt idx="1169">
                  <c:v> 11/28  18:00:00</c:v>
                </c:pt>
                <c:pt idx="1170">
                  <c:v> 11/28  19:00:00</c:v>
                </c:pt>
                <c:pt idx="1171">
                  <c:v> 11/28  20:00:00</c:v>
                </c:pt>
                <c:pt idx="1172">
                  <c:v> 11/28  21:00:00</c:v>
                </c:pt>
                <c:pt idx="1173">
                  <c:v> 11/28  22:00:00</c:v>
                </c:pt>
                <c:pt idx="1174">
                  <c:v> 11/28  23:00:00</c:v>
                </c:pt>
                <c:pt idx="1175">
                  <c:v> 11/28  24:00:00</c:v>
                </c:pt>
                <c:pt idx="1176">
                  <c:v> 11/29  01:00:00</c:v>
                </c:pt>
                <c:pt idx="1177">
                  <c:v> 11/29  02:00:00</c:v>
                </c:pt>
                <c:pt idx="1178">
                  <c:v> 11/29  03:00:00</c:v>
                </c:pt>
                <c:pt idx="1179">
                  <c:v> 11/29  04:00:00</c:v>
                </c:pt>
                <c:pt idx="1180">
                  <c:v> 11/29  05:00:00</c:v>
                </c:pt>
                <c:pt idx="1181">
                  <c:v> 11/29  06:00:00</c:v>
                </c:pt>
                <c:pt idx="1182">
                  <c:v> 11/29  07:00:00</c:v>
                </c:pt>
                <c:pt idx="1183">
                  <c:v> 11/29  08:00:00</c:v>
                </c:pt>
                <c:pt idx="1184">
                  <c:v> 11/29  09:00:00</c:v>
                </c:pt>
                <c:pt idx="1185">
                  <c:v> 11/29  10:00:00</c:v>
                </c:pt>
                <c:pt idx="1186">
                  <c:v> 11/29  11:00:00</c:v>
                </c:pt>
                <c:pt idx="1187">
                  <c:v> 11/29  12:00:00</c:v>
                </c:pt>
                <c:pt idx="1188">
                  <c:v> 11/29  13:00:00</c:v>
                </c:pt>
                <c:pt idx="1189">
                  <c:v> 11/29  14:00:00</c:v>
                </c:pt>
                <c:pt idx="1190">
                  <c:v> 11/29  15:00:00</c:v>
                </c:pt>
                <c:pt idx="1191">
                  <c:v> 11/29  16:00:00</c:v>
                </c:pt>
                <c:pt idx="1192">
                  <c:v> 11/29  17:00:00</c:v>
                </c:pt>
                <c:pt idx="1193">
                  <c:v> 11/29  18:00:00</c:v>
                </c:pt>
                <c:pt idx="1194">
                  <c:v> 11/29  19:00:00</c:v>
                </c:pt>
                <c:pt idx="1195">
                  <c:v> 11/29  20:00:00</c:v>
                </c:pt>
                <c:pt idx="1196">
                  <c:v> 11/29  21:00:00</c:v>
                </c:pt>
                <c:pt idx="1197">
                  <c:v> 11/29  22:00:00</c:v>
                </c:pt>
                <c:pt idx="1198">
                  <c:v> 11/29  23:00:00</c:v>
                </c:pt>
                <c:pt idx="1199">
                  <c:v> 11/29  24:00:00</c:v>
                </c:pt>
                <c:pt idx="1200">
                  <c:v> 11/30  01:00:00</c:v>
                </c:pt>
                <c:pt idx="1201">
                  <c:v> 11/30  02:00:00</c:v>
                </c:pt>
                <c:pt idx="1202">
                  <c:v> 11/30  03:00:00</c:v>
                </c:pt>
                <c:pt idx="1203">
                  <c:v> 11/30  04:00:00</c:v>
                </c:pt>
                <c:pt idx="1204">
                  <c:v> 11/30  05:00:00</c:v>
                </c:pt>
                <c:pt idx="1205">
                  <c:v> 11/30  06:00:00</c:v>
                </c:pt>
                <c:pt idx="1206">
                  <c:v> 11/30  07:00:00</c:v>
                </c:pt>
                <c:pt idx="1207">
                  <c:v> 11/30  08:00:00</c:v>
                </c:pt>
                <c:pt idx="1208">
                  <c:v> 11/30  09:00:00</c:v>
                </c:pt>
                <c:pt idx="1209">
                  <c:v> 11/30  10:00:00</c:v>
                </c:pt>
                <c:pt idx="1210">
                  <c:v> 11/30  11:00:00</c:v>
                </c:pt>
                <c:pt idx="1211">
                  <c:v> 11/30  12:00:00</c:v>
                </c:pt>
                <c:pt idx="1212">
                  <c:v> 11/30  13:00:00</c:v>
                </c:pt>
                <c:pt idx="1213">
                  <c:v> 11/30  14:00:00</c:v>
                </c:pt>
                <c:pt idx="1214">
                  <c:v> 11/30  15:00:00</c:v>
                </c:pt>
                <c:pt idx="1215">
                  <c:v> 11/30  16:00:00</c:v>
                </c:pt>
                <c:pt idx="1216">
                  <c:v> 11/30  17:00:00</c:v>
                </c:pt>
                <c:pt idx="1217">
                  <c:v> 11/30  18:00:00</c:v>
                </c:pt>
                <c:pt idx="1218">
                  <c:v> 11/30  19:00:00</c:v>
                </c:pt>
                <c:pt idx="1219">
                  <c:v> 11/30  20:00:00</c:v>
                </c:pt>
                <c:pt idx="1220">
                  <c:v> 11/30  21:00:00</c:v>
                </c:pt>
                <c:pt idx="1221">
                  <c:v> 11/30  22:00:00</c:v>
                </c:pt>
                <c:pt idx="1222">
                  <c:v> 11/30  23:00:00</c:v>
                </c:pt>
                <c:pt idx="1223">
                  <c:v> 11/30  24:00:00</c:v>
                </c:pt>
                <c:pt idx="1224">
                  <c:v> 12/01  01:00:00</c:v>
                </c:pt>
                <c:pt idx="1225">
                  <c:v> 12/01  02:00:00</c:v>
                </c:pt>
                <c:pt idx="1226">
                  <c:v> 12/01  03:00:00</c:v>
                </c:pt>
                <c:pt idx="1227">
                  <c:v> 12/01  04:00:00</c:v>
                </c:pt>
                <c:pt idx="1228">
                  <c:v> 12/01  05:00:00</c:v>
                </c:pt>
                <c:pt idx="1229">
                  <c:v> 12/01  06:00:00</c:v>
                </c:pt>
                <c:pt idx="1230">
                  <c:v> 12/01  07:00:00</c:v>
                </c:pt>
                <c:pt idx="1231">
                  <c:v> 12/01  08:00:00</c:v>
                </c:pt>
                <c:pt idx="1232">
                  <c:v> 12/01  09:00:00</c:v>
                </c:pt>
                <c:pt idx="1233">
                  <c:v> 12/01  10:00:00</c:v>
                </c:pt>
                <c:pt idx="1234">
                  <c:v> 12/01  11:00:00</c:v>
                </c:pt>
                <c:pt idx="1235">
                  <c:v> 12/01  12:00:00</c:v>
                </c:pt>
                <c:pt idx="1236">
                  <c:v> 12/01  13:00:00</c:v>
                </c:pt>
                <c:pt idx="1237">
                  <c:v> 12/01  14:00:00</c:v>
                </c:pt>
                <c:pt idx="1238">
                  <c:v> 12/01  15:00:00</c:v>
                </c:pt>
                <c:pt idx="1239">
                  <c:v> 12/01  16:00:00</c:v>
                </c:pt>
                <c:pt idx="1240">
                  <c:v> 12/01  17:00:00</c:v>
                </c:pt>
                <c:pt idx="1241">
                  <c:v> 12/01  18:00:00</c:v>
                </c:pt>
                <c:pt idx="1242">
                  <c:v> 12/01  19:00:00</c:v>
                </c:pt>
                <c:pt idx="1243">
                  <c:v> 12/01  20:00:00</c:v>
                </c:pt>
                <c:pt idx="1244">
                  <c:v> 12/01  21:00:00</c:v>
                </c:pt>
                <c:pt idx="1245">
                  <c:v> 12/01  22:00:00</c:v>
                </c:pt>
                <c:pt idx="1246">
                  <c:v> 12/01  23:00:00</c:v>
                </c:pt>
                <c:pt idx="1247">
                  <c:v> 12/01  24:00:00</c:v>
                </c:pt>
                <c:pt idx="1248">
                  <c:v> 12/02  01:00:00</c:v>
                </c:pt>
                <c:pt idx="1249">
                  <c:v> 12/02  02:00:00</c:v>
                </c:pt>
                <c:pt idx="1250">
                  <c:v> 12/02  03:00:00</c:v>
                </c:pt>
                <c:pt idx="1251">
                  <c:v> 12/02  04:00:00</c:v>
                </c:pt>
                <c:pt idx="1252">
                  <c:v> 12/02  05:00:00</c:v>
                </c:pt>
                <c:pt idx="1253">
                  <c:v> 12/02  06:00:00</c:v>
                </c:pt>
                <c:pt idx="1254">
                  <c:v> 12/02  07:00:00</c:v>
                </c:pt>
                <c:pt idx="1255">
                  <c:v> 12/02  08:00:00</c:v>
                </c:pt>
                <c:pt idx="1256">
                  <c:v> 12/02  09:00:00</c:v>
                </c:pt>
                <c:pt idx="1257">
                  <c:v> 12/02  10:00:00</c:v>
                </c:pt>
                <c:pt idx="1258">
                  <c:v> 12/02  11:00:00</c:v>
                </c:pt>
                <c:pt idx="1259">
                  <c:v> 12/02  12:00:00</c:v>
                </c:pt>
                <c:pt idx="1260">
                  <c:v> 12/02  13:00:00</c:v>
                </c:pt>
                <c:pt idx="1261">
                  <c:v> 12/02  14:00:00</c:v>
                </c:pt>
                <c:pt idx="1262">
                  <c:v> 12/02  15:00:00</c:v>
                </c:pt>
                <c:pt idx="1263">
                  <c:v> 12/02  16:00:00</c:v>
                </c:pt>
                <c:pt idx="1264">
                  <c:v> 12/02  17:00:00</c:v>
                </c:pt>
                <c:pt idx="1265">
                  <c:v> 12/02  18:00:00</c:v>
                </c:pt>
                <c:pt idx="1266">
                  <c:v> 12/02  19:00:00</c:v>
                </c:pt>
                <c:pt idx="1267">
                  <c:v> 12/02  20:00:00</c:v>
                </c:pt>
                <c:pt idx="1268">
                  <c:v> 12/02  21:00:00</c:v>
                </c:pt>
                <c:pt idx="1269">
                  <c:v> 12/02  22:00:00</c:v>
                </c:pt>
                <c:pt idx="1270">
                  <c:v> 12/02  23:00:00</c:v>
                </c:pt>
                <c:pt idx="1271">
                  <c:v> 12/02  24:00:00</c:v>
                </c:pt>
                <c:pt idx="1272">
                  <c:v> 12/03  01:00:00</c:v>
                </c:pt>
                <c:pt idx="1273">
                  <c:v> 12/03  02:00:00</c:v>
                </c:pt>
                <c:pt idx="1274">
                  <c:v> 12/03  03:00:00</c:v>
                </c:pt>
                <c:pt idx="1275">
                  <c:v> 12/03  04:00:00</c:v>
                </c:pt>
                <c:pt idx="1276">
                  <c:v> 12/03  05:00:00</c:v>
                </c:pt>
                <c:pt idx="1277">
                  <c:v> 12/03  06:00:00</c:v>
                </c:pt>
                <c:pt idx="1278">
                  <c:v> 12/03  07:00:00</c:v>
                </c:pt>
                <c:pt idx="1279">
                  <c:v> 12/03  08:00:00</c:v>
                </c:pt>
                <c:pt idx="1280">
                  <c:v> 12/03  09:00:00</c:v>
                </c:pt>
                <c:pt idx="1281">
                  <c:v> 12/03  10:00:00</c:v>
                </c:pt>
                <c:pt idx="1282">
                  <c:v> 12/03  11:00:00</c:v>
                </c:pt>
                <c:pt idx="1283">
                  <c:v> 12/03  12:00:00</c:v>
                </c:pt>
                <c:pt idx="1284">
                  <c:v> 12/03  13:00:00</c:v>
                </c:pt>
                <c:pt idx="1285">
                  <c:v> 12/03  14:00:00</c:v>
                </c:pt>
                <c:pt idx="1286">
                  <c:v> 12/03  15:00:00</c:v>
                </c:pt>
                <c:pt idx="1287">
                  <c:v> 12/03  16:00:00</c:v>
                </c:pt>
                <c:pt idx="1288">
                  <c:v> 12/03  17:00:00</c:v>
                </c:pt>
                <c:pt idx="1289">
                  <c:v> 12/03  18:00:00</c:v>
                </c:pt>
                <c:pt idx="1290">
                  <c:v> 12/03  19:00:00</c:v>
                </c:pt>
                <c:pt idx="1291">
                  <c:v> 12/03  20:00:00</c:v>
                </c:pt>
                <c:pt idx="1292">
                  <c:v> 12/03  21:00:00</c:v>
                </c:pt>
                <c:pt idx="1293">
                  <c:v> 12/03  22:00:00</c:v>
                </c:pt>
                <c:pt idx="1294">
                  <c:v> 12/03  23:00:00</c:v>
                </c:pt>
                <c:pt idx="1295">
                  <c:v> 12/03  24:00:00</c:v>
                </c:pt>
                <c:pt idx="1296">
                  <c:v> 12/04  01:00:00</c:v>
                </c:pt>
                <c:pt idx="1297">
                  <c:v> 12/04  02:00:00</c:v>
                </c:pt>
                <c:pt idx="1298">
                  <c:v> 12/04  03:00:00</c:v>
                </c:pt>
                <c:pt idx="1299">
                  <c:v> 12/04  04:00:00</c:v>
                </c:pt>
                <c:pt idx="1300">
                  <c:v> 12/04  05:00:00</c:v>
                </c:pt>
                <c:pt idx="1301">
                  <c:v> 12/04  06:00:00</c:v>
                </c:pt>
                <c:pt idx="1302">
                  <c:v> 12/04  07:00:00</c:v>
                </c:pt>
                <c:pt idx="1303">
                  <c:v> 12/04  08:00:00</c:v>
                </c:pt>
                <c:pt idx="1304">
                  <c:v> 12/04  09:00:00</c:v>
                </c:pt>
                <c:pt idx="1305">
                  <c:v> 12/04  10:00:00</c:v>
                </c:pt>
                <c:pt idx="1306">
                  <c:v> 12/04  11:00:00</c:v>
                </c:pt>
                <c:pt idx="1307">
                  <c:v> 12/04  12:00:00</c:v>
                </c:pt>
                <c:pt idx="1308">
                  <c:v> 12/04  13:00:00</c:v>
                </c:pt>
                <c:pt idx="1309">
                  <c:v> 12/04  14:00:00</c:v>
                </c:pt>
                <c:pt idx="1310">
                  <c:v> 12/04  15:00:00</c:v>
                </c:pt>
                <c:pt idx="1311">
                  <c:v> 12/04  16:00:00</c:v>
                </c:pt>
                <c:pt idx="1312">
                  <c:v> 12/04  17:00:00</c:v>
                </c:pt>
                <c:pt idx="1313">
                  <c:v> 12/04  18:00:00</c:v>
                </c:pt>
                <c:pt idx="1314">
                  <c:v> 12/04  19:00:00</c:v>
                </c:pt>
                <c:pt idx="1315">
                  <c:v> 12/04  20:00:00</c:v>
                </c:pt>
                <c:pt idx="1316">
                  <c:v> 12/04  21:00:00</c:v>
                </c:pt>
                <c:pt idx="1317">
                  <c:v> 12/04  22:00:00</c:v>
                </c:pt>
                <c:pt idx="1318">
                  <c:v> 12/04  23:00:00</c:v>
                </c:pt>
                <c:pt idx="1319">
                  <c:v> 12/04  24:00:00</c:v>
                </c:pt>
                <c:pt idx="1320">
                  <c:v> 12/05  01:00:00</c:v>
                </c:pt>
                <c:pt idx="1321">
                  <c:v> 12/05  02:00:00</c:v>
                </c:pt>
                <c:pt idx="1322">
                  <c:v> 12/05  03:00:00</c:v>
                </c:pt>
                <c:pt idx="1323">
                  <c:v> 12/05  04:00:00</c:v>
                </c:pt>
                <c:pt idx="1324">
                  <c:v> 12/05  05:00:00</c:v>
                </c:pt>
                <c:pt idx="1325">
                  <c:v> 12/05  06:00:00</c:v>
                </c:pt>
                <c:pt idx="1326">
                  <c:v> 12/05  07:00:00</c:v>
                </c:pt>
                <c:pt idx="1327">
                  <c:v> 12/05  08:00:00</c:v>
                </c:pt>
                <c:pt idx="1328">
                  <c:v> 12/05  09:00:00</c:v>
                </c:pt>
                <c:pt idx="1329">
                  <c:v> 12/05  10:00:00</c:v>
                </c:pt>
                <c:pt idx="1330">
                  <c:v> 12/05  11:00:00</c:v>
                </c:pt>
                <c:pt idx="1331">
                  <c:v> 12/05  12:00:00</c:v>
                </c:pt>
                <c:pt idx="1332">
                  <c:v> 12/05  13:00:00</c:v>
                </c:pt>
                <c:pt idx="1333">
                  <c:v> 12/05  14:00:00</c:v>
                </c:pt>
                <c:pt idx="1334">
                  <c:v> 12/05  15:00:00</c:v>
                </c:pt>
                <c:pt idx="1335">
                  <c:v> 12/05  16:00:00</c:v>
                </c:pt>
                <c:pt idx="1336">
                  <c:v> 12/05  17:00:00</c:v>
                </c:pt>
                <c:pt idx="1337">
                  <c:v> 12/05  18:00:00</c:v>
                </c:pt>
                <c:pt idx="1338">
                  <c:v> 12/05  19:00:00</c:v>
                </c:pt>
                <c:pt idx="1339">
                  <c:v> 12/05  20:00:00</c:v>
                </c:pt>
                <c:pt idx="1340">
                  <c:v> 12/05  21:00:00</c:v>
                </c:pt>
                <c:pt idx="1341">
                  <c:v> 12/05  22:00:00</c:v>
                </c:pt>
                <c:pt idx="1342">
                  <c:v> 12/05  23:00:00</c:v>
                </c:pt>
                <c:pt idx="1343">
                  <c:v> 12/05  24:00:00</c:v>
                </c:pt>
                <c:pt idx="1344">
                  <c:v> 12/06  01:00:00</c:v>
                </c:pt>
                <c:pt idx="1345">
                  <c:v> 12/06  02:00:00</c:v>
                </c:pt>
                <c:pt idx="1346">
                  <c:v> 12/06  03:00:00</c:v>
                </c:pt>
                <c:pt idx="1347">
                  <c:v> 12/06  04:00:00</c:v>
                </c:pt>
                <c:pt idx="1348">
                  <c:v> 12/06  05:00:00</c:v>
                </c:pt>
                <c:pt idx="1349">
                  <c:v> 12/06  06:00:00</c:v>
                </c:pt>
                <c:pt idx="1350">
                  <c:v> 12/06  07:00:00</c:v>
                </c:pt>
                <c:pt idx="1351">
                  <c:v> 12/06  08:00:00</c:v>
                </c:pt>
                <c:pt idx="1352">
                  <c:v> 12/06  09:00:00</c:v>
                </c:pt>
                <c:pt idx="1353">
                  <c:v> 12/06  10:00:00</c:v>
                </c:pt>
                <c:pt idx="1354">
                  <c:v> 12/06  11:00:00</c:v>
                </c:pt>
                <c:pt idx="1355">
                  <c:v> 12/06  12:00:00</c:v>
                </c:pt>
                <c:pt idx="1356">
                  <c:v> 12/06  13:00:00</c:v>
                </c:pt>
                <c:pt idx="1357">
                  <c:v> 12/06  14:00:00</c:v>
                </c:pt>
                <c:pt idx="1358">
                  <c:v> 12/06  15:00:00</c:v>
                </c:pt>
                <c:pt idx="1359">
                  <c:v> 12/06  16:00:00</c:v>
                </c:pt>
                <c:pt idx="1360">
                  <c:v> 12/06  17:00:00</c:v>
                </c:pt>
                <c:pt idx="1361">
                  <c:v> 12/06  18:00:00</c:v>
                </c:pt>
                <c:pt idx="1362">
                  <c:v> 12/06  19:00:00</c:v>
                </c:pt>
                <c:pt idx="1363">
                  <c:v> 12/06  20:00:00</c:v>
                </c:pt>
                <c:pt idx="1364">
                  <c:v> 12/06  21:00:00</c:v>
                </c:pt>
                <c:pt idx="1365">
                  <c:v> 12/06  22:00:00</c:v>
                </c:pt>
                <c:pt idx="1366">
                  <c:v> 12/06  23:00:00</c:v>
                </c:pt>
                <c:pt idx="1367">
                  <c:v> 12/06  24:00:00</c:v>
                </c:pt>
                <c:pt idx="1368">
                  <c:v> 12/07  01:00:00</c:v>
                </c:pt>
                <c:pt idx="1369">
                  <c:v> 12/07  02:00:00</c:v>
                </c:pt>
                <c:pt idx="1370">
                  <c:v> 12/07  03:00:00</c:v>
                </c:pt>
                <c:pt idx="1371">
                  <c:v> 12/07  04:00:00</c:v>
                </c:pt>
                <c:pt idx="1372">
                  <c:v> 12/07  05:00:00</c:v>
                </c:pt>
                <c:pt idx="1373">
                  <c:v> 12/07  06:00:00</c:v>
                </c:pt>
                <c:pt idx="1374">
                  <c:v> 12/07  07:00:00</c:v>
                </c:pt>
                <c:pt idx="1375">
                  <c:v> 12/07  08:00:00</c:v>
                </c:pt>
                <c:pt idx="1376">
                  <c:v> 12/07  09:00:00</c:v>
                </c:pt>
                <c:pt idx="1377">
                  <c:v> 12/07  10:00:00</c:v>
                </c:pt>
                <c:pt idx="1378">
                  <c:v> 12/07  11:00:00</c:v>
                </c:pt>
                <c:pt idx="1379">
                  <c:v> 12/07  12:00:00</c:v>
                </c:pt>
                <c:pt idx="1380">
                  <c:v> 12/07  13:00:00</c:v>
                </c:pt>
                <c:pt idx="1381">
                  <c:v> 12/07  14:00:00</c:v>
                </c:pt>
                <c:pt idx="1382">
                  <c:v> 12/07  15:00:00</c:v>
                </c:pt>
                <c:pt idx="1383">
                  <c:v> 12/07  16:00:00</c:v>
                </c:pt>
                <c:pt idx="1384">
                  <c:v> 12/07  17:00:00</c:v>
                </c:pt>
                <c:pt idx="1385">
                  <c:v> 12/07  18:00:00</c:v>
                </c:pt>
                <c:pt idx="1386">
                  <c:v> 12/07  19:00:00</c:v>
                </c:pt>
                <c:pt idx="1387">
                  <c:v> 12/07  20:00:00</c:v>
                </c:pt>
                <c:pt idx="1388">
                  <c:v> 12/07  21:00:00</c:v>
                </c:pt>
                <c:pt idx="1389">
                  <c:v> 12/07  22:00:00</c:v>
                </c:pt>
                <c:pt idx="1390">
                  <c:v> 12/07  23:00:00</c:v>
                </c:pt>
                <c:pt idx="1391">
                  <c:v> 12/07  24:00:00</c:v>
                </c:pt>
                <c:pt idx="1392">
                  <c:v> 12/08  01:00:00</c:v>
                </c:pt>
                <c:pt idx="1393">
                  <c:v> 12/08  02:00:00</c:v>
                </c:pt>
                <c:pt idx="1394">
                  <c:v> 12/08  03:00:00</c:v>
                </c:pt>
                <c:pt idx="1395">
                  <c:v> 12/08  04:00:00</c:v>
                </c:pt>
                <c:pt idx="1396">
                  <c:v> 12/08  05:00:00</c:v>
                </c:pt>
                <c:pt idx="1397">
                  <c:v> 12/08  06:00:00</c:v>
                </c:pt>
                <c:pt idx="1398">
                  <c:v> 12/08  07:00:00</c:v>
                </c:pt>
                <c:pt idx="1399">
                  <c:v> 12/08  08:00:00</c:v>
                </c:pt>
                <c:pt idx="1400">
                  <c:v> 12/08  09:00:00</c:v>
                </c:pt>
                <c:pt idx="1401">
                  <c:v> 12/08  10:00:00</c:v>
                </c:pt>
                <c:pt idx="1402">
                  <c:v> 12/08  11:00:00</c:v>
                </c:pt>
                <c:pt idx="1403">
                  <c:v> 12/08  12:00:00</c:v>
                </c:pt>
                <c:pt idx="1404">
                  <c:v> 12/08  13:00:00</c:v>
                </c:pt>
                <c:pt idx="1405">
                  <c:v> 12/08  14:00:00</c:v>
                </c:pt>
                <c:pt idx="1406">
                  <c:v> 12/08  15:00:00</c:v>
                </c:pt>
                <c:pt idx="1407">
                  <c:v> 12/08  16:00:00</c:v>
                </c:pt>
                <c:pt idx="1408">
                  <c:v> 12/08  17:00:00</c:v>
                </c:pt>
                <c:pt idx="1409">
                  <c:v> 12/08  18:00:00</c:v>
                </c:pt>
                <c:pt idx="1410">
                  <c:v> 12/08  19:00:00</c:v>
                </c:pt>
                <c:pt idx="1411">
                  <c:v> 12/08  20:00:00</c:v>
                </c:pt>
                <c:pt idx="1412">
                  <c:v> 12/08  21:00:00</c:v>
                </c:pt>
                <c:pt idx="1413">
                  <c:v> 12/08  22:00:00</c:v>
                </c:pt>
                <c:pt idx="1414">
                  <c:v> 12/08  23:00:00</c:v>
                </c:pt>
                <c:pt idx="1415">
                  <c:v> 12/08  24:00:00</c:v>
                </c:pt>
                <c:pt idx="1416">
                  <c:v> 12/09  01:00:00</c:v>
                </c:pt>
                <c:pt idx="1417">
                  <c:v> 12/09  02:00:00</c:v>
                </c:pt>
                <c:pt idx="1418">
                  <c:v> 12/09  03:00:00</c:v>
                </c:pt>
                <c:pt idx="1419">
                  <c:v> 12/09  04:00:00</c:v>
                </c:pt>
                <c:pt idx="1420">
                  <c:v> 12/09  05:00:00</c:v>
                </c:pt>
                <c:pt idx="1421">
                  <c:v> 12/09  06:00:00</c:v>
                </c:pt>
                <c:pt idx="1422">
                  <c:v> 12/09  07:00:00</c:v>
                </c:pt>
                <c:pt idx="1423">
                  <c:v> 12/09  08:00:00</c:v>
                </c:pt>
                <c:pt idx="1424">
                  <c:v> 12/09  09:00:00</c:v>
                </c:pt>
                <c:pt idx="1425">
                  <c:v> 12/09  10:00:00</c:v>
                </c:pt>
                <c:pt idx="1426">
                  <c:v> 12/09  11:00:00</c:v>
                </c:pt>
                <c:pt idx="1427">
                  <c:v> 12/09  12:00:00</c:v>
                </c:pt>
                <c:pt idx="1428">
                  <c:v> 12/09  13:00:00</c:v>
                </c:pt>
                <c:pt idx="1429">
                  <c:v> 12/09  14:00:00</c:v>
                </c:pt>
                <c:pt idx="1430">
                  <c:v> 12/09  15:00:00</c:v>
                </c:pt>
                <c:pt idx="1431">
                  <c:v> 12/09  16:00:00</c:v>
                </c:pt>
                <c:pt idx="1432">
                  <c:v> 12/09  17:00:00</c:v>
                </c:pt>
                <c:pt idx="1433">
                  <c:v> 12/09  18:00:00</c:v>
                </c:pt>
                <c:pt idx="1434">
                  <c:v> 12/09  19:00:00</c:v>
                </c:pt>
                <c:pt idx="1435">
                  <c:v> 12/09  20:00:00</c:v>
                </c:pt>
                <c:pt idx="1436">
                  <c:v> 12/09  21:00:00</c:v>
                </c:pt>
                <c:pt idx="1437">
                  <c:v> 12/09  22:00:00</c:v>
                </c:pt>
                <c:pt idx="1438">
                  <c:v> 12/09  23:00:00</c:v>
                </c:pt>
                <c:pt idx="1439">
                  <c:v> 12/09  24:00:00</c:v>
                </c:pt>
                <c:pt idx="1440">
                  <c:v> 12/10  01:00:00</c:v>
                </c:pt>
                <c:pt idx="1441">
                  <c:v> 12/10  02:00:00</c:v>
                </c:pt>
                <c:pt idx="1442">
                  <c:v> 12/10  03:00:00</c:v>
                </c:pt>
                <c:pt idx="1443">
                  <c:v> 12/10  04:00:00</c:v>
                </c:pt>
                <c:pt idx="1444">
                  <c:v> 12/10  05:00:00</c:v>
                </c:pt>
                <c:pt idx="1445">
                  <c:v> 12/10  06:00:00</c:v>
                </c:pt>
                <c:pt idx="1446">
                  <c:v> 12/10  07:00:00</c:v>
                </c:pt>
                <c:pt idx="1447">
                  <c:v> 12/10  08:00:00</c:v>
                </c:pt>
                <c:pt idx="1448">
                  <c:v> 12/10  09:00:00</c:v>
                </c:pt>
                <c:pt idx="1449">
                  <c:v> 12/10  10:00:00</c:v>
                </c:pt>
                <c:pt idx="1450">
                  <c:v> 12/10  11:00:00</c:v>
                </c:pt>
                <c:pt idx="1451">
                  <c:v> 12/10  12:00:00</c:v>
                </c:pt>
                <c:pt idx="1452">
                  <c:v> 12/10  13:00:00</c:v>
                </c:pt>
                <c:pt idx="1453">
                  <c:v> 12/10  14:00:00</c:v>
                </c:pt>
                <c:pt idx="1454">
                  <c:v> 12/10  15:00:00</c:v>
                </c:pt>
                <c:pt idx="1455">
                  <c:v> 12/10  16:00:00</c:v>
                </c:pt>
                <c:pt idx="1456">
                  <c:v> 12/10  17:00:00</c:v>
                </c:pt>
                <c:pt idx="1457">
                  <c:v> 12/10  18:00:00</c:v>
                </c:pt>
                <c:pt idx="1458">
                  <c:v> 12/10  19:00:00</c:v>
                </c:pt>
                <c:pt idx="1459">
                  <c:v> 12/10  20:00:00</c:v>
                </c:pt>
                <c:pt idx="1460">
                  <c:v> 12/10  21:00:00</c:v>
                </c:pt>
                <c:pt idx="1461">
                  <c:v> 12/10  22:00:00</c:v>
                </c:pt>
                <c:pt idx="1462">
                  <c:v> 12/10  23:00:00</c:v>
                </c:pt>
                <c:pt idx="1463">
                  <c:v> 12/10  24:00:00</c:v>
                </c:pt>
                <c:pt idx="1464">
                  <c:v> 12/11  01:00:00</c:v>
                </c:pt>
                <c:pt idx="1465">
                  <c:v> 12/11  02:00:00</c:v>
                </c:pt>
                <c:pt idx="1466">
                  <c:v> 12/11  03:00:00</c:v>
                </c:pt>
                <c:pt idx="1467">
                  <c:v> 12/11  04:00:00</c:v>
                </c:pt>
                <c:pt idx="1468">
                  <c:v> 12/11  05:00:00</c:v>
                </c:pt>
                <c:pt idx="1469">
                  <c:v> 12/11  06:00:00</c:v>
                </c:pt>
                <c:pt idx="1470">
                  <c:v> 12/11  07:00:00</c:v>
                </c:pt>
                <c:pt idx="1471">
                  <c:v> 12/11  08:00:00</c:v>
                </c:pt>
                <c:pt idx="1472">
                  <c:v> 12/11  09:00:00</c:v>
                </c:pt>
                <c:pt idx="1473">
                  <c:v> 12/11  10:00:00</c:v>
                </c:pt>
                <c:pt idx="1474">
                  <c:v> 12/11  11:00:00</c:v>
                </c:pt>
                <c:pt idx="1475">
                  <c:v> 12/11  12:00:00</c:v>
                </c:pt>
                <c:pt idx="1476">
                  <c:v> 12/11  13:00:00</c:v>
                </c:pt>
                <c:pt idx="1477">
                  <c:v> 12/11  14:00:00</c:v>
                </c:pt>
                <c:pt idx="1478">
                  <c:v> 12/11  15:00:00</c:v>
                </c:pt>
                <c:pt idx="1479">
                  <c:v> 12/11  16:00:00</c:v>
                </c:pt>
                <c:pt idx="1480">
                  <c:v> 12/11  17:00:00</c:v>
                </c:pt>
                <c:pt idx="1481">
                  <c:v> 12/11  18:00:00</c:v>
                </c:pt>
                <c:pt idx="1482">
                  <c:v> 12/11  19:00:00</c:v>
                </c:pt>
                <c:pt idx="1483">
                  <c:v> 12/11  20:00:00</c:v>
                </c:pt>
                <c:pt idx="1484">
                  <c:v> 12/11  21:00:00</c:v>
                </c:pt>
                <c:pt idx="1485">
                  <c:v> 12/11  22:00:00</c:v>
                </c:pt>
                <c:pt idx="1486">
                  <c:v> 12/11  23:00:00</c:v>
                </c:pt>
                <c:pt idx="1487">
                  <c:v> 12/11  24:00:00</c:v>
                </c:pt>
                <c:pt idx="1488">
                  <c:v> 12/12  01:00:00</c:v>
                </c:pt>
                <c:pt idx="1489">
                  <c:v> 12/12  02:00:00</c:v>
                </c:pt>
                <c:pt idx="1490">
                  <c:v> 12/12  03:00:00</c:v>
                </c:pt>
                <c:pt idx="1491">
                  <c:v> 12/12  04:00:00</c:v>
                </c:pt>
                <c:pt idx="1492">
                  <c:v> 12/12  05:00:00</c:v>
                </c:pt>
                <c:pt idx="1493">
                  <c:v> 12/12  06:00:00</c:v>
                </c:pt>
                <c:pt idx="1494">
                  <c:v> 12/12  07:00:00</c:v>
                </c:pt>
                <c:pt idx="1495">
                  <c:v> 12/12  08:00:00</c:v>
                </c:pt>
                <c:pt idx="1496">
                  <c:v> 12/12  09:00:00</c:v>
                </c:pt>
                <c:pt idx="1497">
                  <c:v> 12/12  10:00:00</c:v>
                </c:pt>
                <c:pt idx="1498">
                  <c:v> 12/12  11:00:00</c:v>
                </c:pt>
                <c:pt idx="1499">
                  <c:v> 12/12  12:00:00</c:v>
                </c:pt>
                <c:pt idx="1500">
                  <c:v> 12/12  13:00:00</c:v>
                </c:pt>
                <c:pt idx="1501">
                  <c:v> 12/12  14:00:00</c:v>
                </c:pt>
                <c:pt idx="1502">
                  <c:v> 12/12  15:00:00</c:v>
                </c:pt>
                <c:pt idx="1503">
                  <c:v> 12/12  16:00:00</c:v>
                </c:pt>
                <c:pt idx="1504">
                  <c:v> 12/12  17:00:00</c:v>
                </c:pt>
                <c:pt idx="1505">
                  <c:v> 12/12  18:00:00</c:v>
                </c:pt>
                <c:pt idx="1506">
                  <c:v> 12/12  19:00:00</c:v>
                </c:pt>
                <c:pt idx="1507">
                  <c:v> 12/12  20:00:00</c:v>
                </c:pt>
                <c:pt idx="1508">
                  <c:v> 12/12  21:00:00</c:v>
                </c:pt>
                <c:pt idx="1509">
                  <c:v> 12/12  22:00:00</c:v>
                </c:pt>
                <c:pt idx="1510">
                  <c:v> 12/12  23:00:00</c:v>
                </c:pt>
                <c:pt idx="1511">
                  <c:v> 12/12  24:00:00</c:v>
                </c:pt>
                <c:pt idx="1512">
                  <c:v> 12/13  01:00:00</c:v>
                </c:pt>
                <c:pt idx="1513">
                  <c:v> 12/13  02:00:00</c:v>
                </c:pt>
                <c:pt idx="1514">
                  <c:v> 12/13  03:00:00</c:v>
                </c:pt>
                <c:pt idx="1515">
                  <c:v> 12/13  04:00:00</c:v>
                </c:pt>
                <c:pt idx="1516">
                  <c:v> 12/13  05:00:00</c:v>
                </c:pt>
                <c:pt idx="1517">
                  <c:v> 12/13  06:00:00</c:v>
                </c:pt>
                <c:pt idx="1518">
                  <c:v> 12/13  07:00:00</c:v>
                </c:pt>
                <c:pt idx="1519">
                  <c:v> 12/13  08:00:00</c:v>
                </c:pt>
                <c:pt idx="1520">
                  <c:v> 12/13  09:00:00</c:v>
                </c:pt>
                <c:pt idx="1521">
                  <c:v> 12/13  10:00:00</c:v>
                </c:pt>
                <c:pt idx="1522">
                  <c:v> 12/13  11:00:00</c:v>
                </c:pt>
                <c:pt idx="1523">
                  <c:v> 12/13  12:00:00</c:v>
                </c:pt>
                <c:pt idx="1524">
                  <c:v> 12/13  13:00:00</c:v>
                </c:pt>
                <c:pt idx="1525">
                  <c:v> 12/13  14:00:00</c:v>
                </c:pt>
                <c:pt idx="1526">
                  <c:v> 12/13  15:00:00</c:v>
                </c:pt>
                <c:pt idx="1527">
                  <c:v> 12/13  16:00:00</c:v>
                </c:pt>
                <c:pt idx="1528">
                  <c:v> 12/13  17:00:00</c:v>
                </c:pt>
                <c:pt idx="1529">
                  <c:v> 12/13  18:00:00</c:v>
                </c:pt>
                <c:pt idx="1530">
                  <c:v> 12/13  19:00:00</c:v>
                </c:pt>
                <c:pt idx="1531">
                  <c:v> 12/13  20:00:00</c:v>
                </c:pt>
                <c:pt idx="1532">
                  <c:v> 12/13  21:00:00</c:v>
                </c:pt>
                <c:pt idx="1533">
                  <c:v> 12/13  22:00:00</c:v>
                </c:pt>
                <c:pt idx="1534">
                  <c:v> 12/13  23:00:00</c:v>
                </c:pt>
                <c:pt idx="1535">
                  <c:v> 12/13  24:00:00</c:v>
                </c:pt>
                <c:pt idx="1536">
                  <c:v> 12/14  01:00:00</c:v>
                </c:pt>
                <c:pt idx="1537">
                  <c:v> 12/14  02:00:00</c:v>
                </c:pt>
                <c:pt idx="1538">
                  <c:v> 12/14  03:00:00</c:v>
                </c:pt>
                <c:pt idx="1539">
                  <c:v> 12/14  04:00:00</c:v>
                </c:pt>
                <c:pt idx="1540">
                  <c:v> 12/14  05:00:00</c:v>
                </c:pt>
                <c:pt idx="1541">
                  <c:v> 12/14  06:00:00</c:v>
                </c:pt>
                <c:pt idx="1542">
                  <c:v> 12/14  07:00:00</c:v>
                </c:pt>
                <c:pt idx="1543">
                  <c:v> 12/14  08:00:00</c:v>
                </c:pt>
                <c:pt idx="1544">
                  <c:v> 12/14  09:00:00</c:v>
                </c:pt>
                <c:pt idx="1545">
                  <c:v> 12/14  10:00:00</c:v>
                </c:pt>
                <c:pt idx="1546">
                  <c:v> 12/14  11:00:00</c:v>
                </c:pt>
                <c:pt idx="1547">
                  <c:v> 12/14  12:00:00</c:v>
                </c:pt>
                <c:pt idx="1548">
                  <c:v> 12/14  13:00:00</c:v>
                </c:pt>
                <c:pt idx="1549">
                  <c:v> 12/14  14:00:00</c:v>
                </c:pt>
                <c:pt idx="1550">
                  <c:v> 12/14  15:00:00</c:v>
                </c:pt>
                <c:pt idx="1551">
                  <c:v> 12/14  16:00:00</c:v>
                </c:pt>
                <c:pt idx="1552">
                  <c:v> 12/14  17:00:00</c:v>
                </c:pt>
                <c:pt idx="1553">
                  <c:v> 12/14  18:00:00</c:v>
                </c:pt>
                <c:pt idx="1554">
                  <c:v> 12/14  19:00:00</c:v>
                </c:pt>
                <c:pt idx="1555">
                  <c:v> 12/14  20:00:00</c:v>
                </c:pt>
                <c:pt idx="1556">
                  <c:v> 12/14  21:00:00</c:v>
                </c:pt>
                <c:pt idx="1557">
                  <c:v> 12/14  22:00:00</c:v>
                </c:pt>
                <c:pt idx="1558">
                  <c:v> 12/14  23:00:00</c:v>
                </c:pt>
                <c:pt idx="1559">
                  <c:v> 12/14  24:00:00</c:v>
                </c:pt>
                <c:pt idx="1560">
                  <c:v> 12/15  01:00:00</c:v>
                </c:pt>
                <c:pt idx="1561">
                  <c:v> 12/15  02:00:00</c:v>
                </c:pt>
                <c:pt idx="1562">
                  <c:v> 12/15  03:00:00</c:v>
                </c:pt>
                <c:pt idx="1563">
                  <c:v> 12/15  04:00:00</c:v>
                </c:pt>
                <c:pt idx="1564">
                  <c:v> 12/15  05:00:00</c:v>
                </c:pt>
                <c:pt idx="1565">
                  <c:v> 12/15  06:00:00</c:v>
                </c:pt>
                <c:pt idx="1566">
                  <c:v> 12/15  07:00:00</c:v>
                </c:pt>
                <c:pt idx="1567">
                  <c:v> 12/15  08:00:00</c:v>
                </c:pt>
                <c:pt idx="1568">
                  <c:v> 12/15  09:00:00</c:v>
                </c:pt>
                <c:pt idx="1569">
                  <c:v> 12/15  10:00:00</c:v>
                </c:pt>
                <c:pt idx="1570">
                  <c:v> 12/15  11:00:00</c:v>
                </c:pt>
                <c:pt idx="1571">
                  <c:v> 12/15  12:00:00</c:v>
                </c:pt>
                <c:pt idx="1572">
                  <c:v> 12/15  13:00:00</c:v>
                </c:pt>
                <c:pt idx="1573">
                  <c:v> 12/15  14:00:00</c:v>
                </c:pt>
                <c:pt idx="1574">
                  <c:v> 12/15  15:00:00</c:v>
                </c:pt>
                <c:pt idx="1575">
                  <c:v> 12/15  16:00:00</c:v>
                </c:pt>
                <c:pt idx="1576">
                  <c:v> 12/15  17:00:00</c:v>
                </c:pt>
                <c:pt idx="1577">
                  <c:v> 12/15  18:00:00</c:v>
                </c:pt>
                <c:pt idx="1578">
                  <c:v> 12/15  19:00:00</c:v>
                </c:pt>
                <c:pt idx="1579">
                  <c:v> 12/15  20:00:00</c:v>
                </c:pt>
                <c:pt idx="1580">
                  <c:v> 12/15  21:00:00</c:v>
                </c:pt>
                <c:pt idx="1581">
                  <c:v> 12/15  22:00:00</c:v>
                </c:pt>
                <c:pt idx="1582">
                  <c:v> 12/15  23:00:00</c:v>
                </c:pt>
                <c:pt idx="1583">
                  <c:v> 12/15  24:00:00</c:v>
                </c:pt>
                <c:pt idx="1584">
                  <c:v> 12/16  01:00:00</c:v>
                </c:pt>
                <c:pt idx="1585">
                  <c:v> 12/16  02:00:00</c:v>
                </c:pt>
                <c:pt idx="1586">
                  <c:v> 12/16  03:00:00</c:v>
                </c:pt>
                <c:pt idx="1587">
                  <c:v> 12/16  04:00:00</c:v>
                </c:pt>
                <c:pt idx="1588">
                  <c:v> 12/16  05:00:00</c:v>
                </c:pt>
                <c:pt idx="1589">
                  <c:v> 12/16  06:00:00</c:v>
                </c:pt>
                <c:pt idx="1590">
                  <c:v> 12/16  07:00:00</c:v>
                </c:pt>
                <c:pt idx="1591">
                  <c:v> 12/16  08:00:00</c:v>
                </c:pt>
                <c:pt idx="1592">
                  <c:v> 12/16  09:00:00</c:v>
                </c:pt>
                <c:pt idx="1593">
                  <c:v> 12/16  10:00:00</c:v>
                </c:pt>
                <c:pt idx="1594">
                  <c:v> 12/16  11:00:00</c:v>
                </c:pt>
                <c:pt idx="1595">
                  <c:v> 12/16  12:00:00</c:v>
                </c:pt>
                <c:pt idx="1596">
                  <c:v> 12/16  13:00:00</c:v>
                </c:pt>
                <c:pt idx="1597">
                  <c:v> 12/16  14:00:00</c:v>
                </c:pt>
                <c:pt idx="1598">
                  <c:v> 12/16  15:00:00</c:v>
                </c:pt>
                <c:pt idx="1599">
                  <c:v> 12/16  16:00:00</c:v>
                </c:pt>
                <c:pt idx="1600">
                  <c:v> 12/16  17:00:00</c:v>
                </c:pt>
                <c:pt idx="1601">
                  <c:v> 12/16  18:00:00</c:v>
                </c:pt>
                <c:pt idx="1602">
                  <c:v> 12/16  19:00:00</c:v>
                </c:pt>
                <c:pt idx="1603">
                  <c:v> 12/16  20:00:00</c:v>
                </c:pt>
                <c:pt idx="1604">
                  <c:v> 12/16  21:00:00</c:v>
                </c:pt>
                <c:pt idx="1605">
                  <c:v> 12/16  22:00:00</c:v>
                </c:pt>
                <c:pt idx="1606">
                  <c:v> 12/16  23:00:00</c:v>
                </c:pt>
                <c:pt idx="1607">
                  <c:v> 12/16  24:00:00</c:v>
                </c:pt>
                <c:pt idx="1608">
                  <c:v> 12/17  01:00:00</c:v>
                </c:pt>
                <c:pt idx="1609">
                  <c:v> 12/17  02:00:00</c:v>
                </c:pt>
                <c:pt idx="1610">
                  <c:v> 12/17  03:00:00</c:v>
                </c:pt>
                <c:pt idx="1611">
                  <c:v> 12/17  04:00:00</c:v>
                </c:pt>
                <c:pt idx="1612">
                  <c:v> 12/17  05:00:00</c:v>
                </c:pt>
                <c:pt idx="1613">
                  <c:v> 12/17  06:00:00</c:v>
                </c:pt>
                <c:pt idx="1614">
                  <c:v> 12/17  07:00:00</c:v>
                </c:pt>
                <c:pt idx="1615">
                  <c:v> 12/17  08:00:00</c:v>
                </c:pt>
                <c:pt idx="1616">
                  <c:v> 12/17  09:00:00</c:v>
                </c:pt>
                <c:pt idx="1617">
                  <c:v> 12/17  10:00:00</c:v>
                </c:pt>
                <c:pt idx="1618">
                  <c:v> 12/17  11:00:00</c:v>
                </c:pt>
                <c:pt idx="1619">
                  <c:v> 12/17  12:00:00</c:v>
                </c:pt>
                <c:pt idx="1620">
                  <c:v> 12/17  13:00:00</c:v>
                </c:pt>
                <c:pt idx="1621">
                  <c:v> 12/17  14:00:00</c:v>
                </c:pt>
                <c:pt idx="1622">
                  <c:v> 12/17  15:00:00</c:v>
                </c:pt>
                <c:pt idx="1623">
                  <c:v> 12/17  16:00:00</c:v>
                </c:pt>
                <c:pt idx="1624">
                  <c:v> 12/17  17:00:00</c:v>
                </c:pt>
                <c:pt idx="1625">
                  <c:v> 12/17  18:00:00</c:v>
                </c:pt>
                <c:pt idx="1626">
                  <c:v> 12/17  19:00:00</c:v>
                </c:pt>
                <c:pt idx="1627">
                  <c:v> 12/17  20:00:00</c:v>
                </c:pt>
                <c:pt idx="1628">
                  <c:v> 12/17  21:00:00</c:v>
                </c:pt>
                <c:pt idx="1629">
                  <c:v> 12/17  22:00:00</c:v>
                </c:pt>
                <c:pt idx="1630">
                  <c:v> 12/17  23:00:00</c:v>
                </c:pt>
                <c:pt idx="1631">
                  <c:v> 12/17  24:00:00</c:v>
                </c:pt>
                <c:pt idx="1632">
                  <c:v> 12/18  01:00:00</c:v>
                </c:pt>
                <c:pt idx="1633">
                  <c:v> 12/18  02:00:00</c:v>
                </c:pt>
                <c:pt idx="1634">
                  <c:v> 12/18  03:00:00</c:v>
                </c:pt>
                <c:pt idx="1635">
                  <c:v> 12/18  04:00:00</c:v>
                </c:pt>
                <c:pt idx="1636">
                  <c:v> 12/18  05:00:00</c:v>
                </c:pt>
                <c:pt idx="1637">
                  <c:v> 12/18  06:00:00</c:v>
                </c:pt>
                <c:pt idx="1638">
                  <c:v> 12/18  07:00:00</c:v>
                </c:pt>
                <c:pt idx="1639">
                  <c:v> 12/18  08:00:00</c:v>
                </c:pt>
                <c:pt idx="1640">
                  <c:v> 12/18  09:00:00</c:v>
                </c:pt>
                <c:pt idx="1641">
                  <c:v> 12/18  10:00:00</c:v>
                </c:pt>
                <c:pt idx="1642">
                  <c:v> 12/18  11:00:00</c:v>
                </c:pt>
                <c:pt idx="1643">
                  <c:v> 12/18  12:00:00</c:v>
                </c:pt>
                <c:pt idx="1644">
                  <c:v> 12/18  13:00:00</c:v>
                </c:pt>
                <c:pt idx="1645">
                  <c:v> 12/18  14:00:00</c:v>
                </c:pt>
                <c:pt idx="1646">
                  <c:v> 12/18  15:00:00</c:v>
                </c:pt>
                <c:pt idx="1647">
                  <c:v> 12/18  16:00:00</c:v>
                </c:pt>
                <c:pt idx="1648">
                  <c:v> 12/18  17:00:00</c:v>
                </c:pt>
                <c:pt idx="1649">
                  <c:v> 12/18  18:00:00</c:v>
                </c:pt>
                <c:pt idx="1650">
                  <c:v> 12/18  19:00:00</c:v>
                </c:pt>
                <c:pt idx="1651">
                  <c:v> 12/18  20:00:00</c:v>
                </c:pt>
                <c:pt idx="1652">
                  <c:v> 12/18  21:00:00</c:v>
                </c:pt>
                <c:pt idx="1653">
                  <c:v> 12/18  22:00:00</c:v>
                </c:pt>
                <c:pt idx="1654">
                  <c:v> 12/18  23:00:00</c:v>
                </c:pt>
                <c:pt idx="1655">
                  <c:v> 12/18  24:00:00</c:v>
                </c:pt>
                <c:pt idx="1656">
                  <c:v> 12/19  01:00:00</c:v>
                </c:pt>
                <c:pt idx="1657">
                  <c:v> 12/19  02:00:00</c:v>
                </c:pt>
                <c:pt idx="1658">
                  <c:v> 12/19  03:00:00</c:v>
                </c:pt>
                <c:pt idx="1659">
                  <c:v> 12/19  04:00:00</c:v>
                </c:pt>
                <c:pt idx="1660">
                  <c:v> 12/19  05:00:00</c:v>
                </c:pt>
                <c:pt idx="1661">
                  <c:v> 12/19  06:00:00</c:v>
                </c:pt>
                <c:pt idx="1662">
                  <c:v> 12/19  07:00:00</c:v>
                </c:pt>
                <c:pt idx="1663">
                  <c:v> 12/19  08:00:00</c:v>
                </c:pt>
                <c:pt idx="1664">
                  <c:v> 12/19  09:00:00</c:v>
                </c:pt>
                <c:pt idx="1665">
                  <c:v> 12/19  10:00:00</c:v>
                </c:pt>
                <c:pt idx="1666">
                  <c:v> 12/19  11:00:00</c:v>
                </c:pt>
                <c:pt idx="1667">
                  <c:v> 12/19  12:00:00</c:v>
                </c:pt>
                <c:pt idx="1668">
                  <c:v> 12/19  13:00:00</c:v>
                </c:pt>
                <c:pt idx="1669">
                  <c:v> 12/19  14:00:00</c:v>
                </c:pt>
                <c:pt idx="1670">
                  <c:v> 12/19  15:00:00</c:v>
                </c:pt>
                <c:pt idx="1671">
                  <c:v> 12/19  16:00:00</c:v>
                </c:pt>
                <c:pt idx="1672">
                  <c:v> 12/19  17:00:00</c:v>
                </c:pt>
                <c:pt idx="1673">
                  <c:v> 12/19  18:00:00</c:v>
                </c:pt>
                <c:pt idx="1674">
                  <c:v> 12/19  19:00:00</c:v>
                </c:pt>
                <c:pt idx="1675">
                  <c:v> 12/19  20:00:00</c:v>
                </c:pt>
                <c:pt idx="1676">
                  <c:v> 12/19  21:00:00</c:v>
                </c:pt>
                <c:pt idx="1677">
                  <c:v> 12/19  22:00:00</c:v>
                </c:pt>
                <c:pt idx="1678">
                  <c:v> 12/19  23:00:00</c:v>
                </c:pt>
                <c:pt idx="1679">
                  <c:v> 12/19  24:00:00</c:v>
                </c:pt>
                <c:pt idx="1680">
                  <c:v> 12/20  01:00:00</c:v>
                </c:pt>
                <c:pt idx="1681">
                  <c:v> 12/20  02:00:00</c:v>
                </c:pt>
                <c:pt idx="1682">
                  <c:v> 12/20  03:00:00</c:v>
                </c:pt>
                <c:pt idx="1683">
                  <c:v> 12/20  04:00:00</c:v>
                </c:pt>
                <c:pt idx="1684">
                  <c:v> 12/20  05:00:00</c:v>
                </c:pt>
                <c:pt idx="1685">
                  <c:v> 12/20  06:00:00</c:v>
                </c:pt>
                <c:pt idx="1686">
                  <c:v> 12/20  07:00:00</c:v>
                </c:pt>
                <c:pt idx="1687">
                  <c:v> 12/20  08:00:00</c:v>
                </c:pt>
                <c:pt idx="1688">
                  <c:v> 12/20  09:00:00</c:v>
                </c:pt>
                <c:pt idx="1689">
                  <c:v> 12/20  10:00:00</c:v>
                </c:pt>
                <c:pt idx="1690">
                  <c:v> 12/20  11:00:00</c:v>
                </c:pt>
                <c:pt idx="1691">
                  <c:v> 12/20  12:00:00</c:v>
                </c:pt>
                <c:pt idx="1692">
                  <c:v> 12/20  13:00:00</c:v>
                </c:pt>
                <c:pt idx="1693">
                  <c:v> 12/20  14:00:00</c:v>
                </c:pt>
                <c:pt idx="1694">
                  <c:v> 12/20  15:00:00</c:v>
                </c:pt>
                <c:pt idx="1695">
                  <c:v> 12/20  16:00:00</c:v>
                </c:pt>
                <c:pt idx="1696">
                  <c:v> 12/20  17:00:00</c:v>
                </c:pt>
                <c:pt idx="1697">
                  <c:v> 12/20  18:00:00</c:v>
                </c:pt>
                <c:pt idx="1698">
                  <c:v> 12/20  19:00:00</c:v>
                </c:pt>
                <c:pt idx="1699">
                  <c:v> 12/20  20:00:00</c:v>
                </c:pt>
                <c:pt idx="1700">
                  <c:v> 12/20  21:00:00</c:v>
                </c:pt>
                <c:pt idx="1701">
                  <c:v> 12/20  22:00:00</c:v>
                </c:pt>
                <c:pt idx="1702">
                  <c:v> 12/20  23:00:00</c:v>
                </c:pt>
                <c:pt idx="1703">
                  <c:v> 12/20  24:00:00</c:v>
                </c:pt>
                <c:pt idx="1704">
                  <c:v> 12/21  01:00:00</c:v>
                </c:pt>
                <c:pt idx="1705">
                  <c:v> 12/21  02:00:00</c:v>
                </c:pt>
                <c:pt idx="1706">
                  <c:v> 12/21  03:00:00</c:v>
                </c:pt>
                <c:pt idx="1707">
                  <c:v> 12/21  04:00:00</c:v>
                </c:pt>
                <c:pt idx="1708">
                  <c:v> 12/21  05:00:00</c:v>
                </c:pt>
                <c:pt idx="1709">
                  <c:v> 12/21  06:00:00</c:v>
                </c:pt>
                <c:pt idx="1710">
                  <c:v> 12/21  07:00:00</c:v>
                </c:pt>
                <c:pt idx="1711">
                  <c:v> 12/21  08:00:00</c:v>
                </c:pt>
                <c:pt idx="1712">
                  <c:v> 12/21  09:00:00</c:v>
                </c:pt>
                <c:pt idx="1713">
                  <c:v> 12/21  10:00:00</c:v>
                </c:pt>
                <c:pt idx="1714">
                  <c:v> 12/21  11:00:00</c:v>
                </c:pt>
                <c:pt idx="1715">
                  <c:v> 12/21  12:00:00</c:v>
                </c:pt>
                <c:pt idx="1716">
                  <c:v> 12/21  13:00:00</c:v>
                </c:pt>
                <c:pt idx="1717">
                  <c:v> 12/21  14:00:00</c:v>
                </c:pt>
                <c:pt idx="1718">
                  <c:v> 12/21  15:00:00</c:v>
                </c:pt>
                <c:pt idx="1719">
                  <c:v> 12/21  16:00:00</c:v>
                </c:pt>
                <c:pt idx="1720">
                  <c:v> 12/21  17:00:00</c:v>
                </c:pt>
                <c:pt idx="1721">
                  <c:v> 12/21  18:00:00</c:v>
                </c:pt>
                <c:pt idx="1722">
                  <c:v> 12/21  19:00:00</c:v>
                </c:pt>
                <c:pt idx="1723">
                  <c:v> 12/21  20:00:00</c:v>
                </c:pt>
                <c:pt idx="1724">
                  <c:v> 12/21  21:00:00</c:v>
                </c:pt>
                <c:pt idx="1725">
                  <c:v> 12/21  22:00:00</c:v>
                </c:pt>
                <c:pt idx="1726">
                  <c:v> 12/21  23:00:00</c:v>
                </c:pt>
                <c:pt idx="1727">
                  <c:v> 12/21  24:00:00</c:v>
                </c:pt>
                <c:pt idx="1728">
                  <c:v> 12/22  01:00:00</c:v>
                </c:pt>
                <c:pt idx="1729">
                  <c:v> 12/22  02:00:00</c:v>
                </c:pt>
                <c:pt idx="1730">
                  <c:v> 12/22  03:00:00</c:v>
                </c:pt>
                <c:pt idx="1731">
                  <c:v> 12/22  04:00:00</c:v>
                </c:pt>
                <c:pt idx="1732">
                  <c:v> 12/22  05:00:00</c:v>
                </c:pt>
                <c:pt idx="1733">
                  <c:v> 12/22  06:00:00</c:v>
                </c:pt>
                <c:pt idx="1734">
                  <c:v> 12/22  07:00:00</c:v>
                </c:pt>
                <c:pt idx="1735">
                  <c:v> 12/22  08:00:00</c:v>
                </c:pt>
                <c:pt idx="1736">
                  <c:v> 12/22  09:00:00</c:v>
                </c:pt>
                <c:pt idx="1737">
                  <c:v> 12/22  10:00:00</c:v>
                </c:pt>
                <c:pt idx="1738">
                  <c:v> 12/22  11:00:00</c:v>
                </c:pt>
                <c:pt idx="1739">
                  <c:v> 12/22  12:00:00</c:v>
                </c:pt>
                <c:pt idx="1740">
                  <c:v> 12/22  13:00:00</c:v>
                </c:pt>
                <c:pt idx="1741">
                  <c:v> 12/22  14:00:00</c:v>
                </c:pt>
                <c:pt idx="1742">
                  <c:v> 12/22  15:00:00</c:v>
                </c:pt>
                <c:pt idx="1743">
                  <c:v> 12/22  16:00:00</c:v>
                </c:pt>
                <c:pt idx="1744">
                  <c:v> 12/22  17:00:00</c:v>
                </c:pt>
                <c:pt idx="1745">
                  <c:v> 12/22  18:00:00</c:v>
                </c:pt>
                <c:pt idx="1746">
                  <c:v> 12/22  19:00:00</c:v>
                </c:pt>
                <c:pt idx="1747">
                  <c:v> 12/22  20:00:00</c:v>
                </c:pt>
                <c:pt idx="1748">
                  <c:v> 12/22  21:00:00</c:v>
                </c:pt>
                <c:pt idx="1749">
                  <c:v> 12/22  22:00:00</c:v>
                </c:pt>
                <c:pt idx="1750">
                  <c:v> 12/22  23:00:00</c:v>
                </c:pt>
                <c:pt idx="1751">
                  <c:v> 12/22  24:00:00</c:v>
                </c:pt>
                <c:pt idx="1752">
                  <c:v> 12/23  01:00:00</c:v>
                </c:pt>
                <c:pt idx="1753">
                  <c:v> 12/23  02:00:00</c:v>
                </c:pt>
                <c:pt idx="1754">
                  <c:v> 12/23  03:00:00</c:v>
                </c:pt>
                <c:pt idx="1755">
                  <c:v> 12/23  04:00:00</c:v>
                </c:pt>
                <c:pt idx="1756">
                  <c:v> 12/23  05:00:00</c:v>
                </c:pt>
                <c:pt idx="1757">
                  <c:v> 12/23  06:00:00</c:v>
                </c:pt>
                <c:pt idx="1758">
                  <c:v> 12/23  07:00:00</c:v>
                </c:pt>
                <c:pt idx="1759">
                  <c:v> 12/23  08:00:00</c:v>
                </c:pt>
                <c:pt idx="1760">
                  <c:v> 12/23  09:00:00</c:v>
                </c:pt>
                <c:pt idx="1761">
                  <c:v> 12/23  10:00:00</c:v>
                </c:pt>
                <c:pt idx="1762">
                  <c:v> 12/23  11:00:00</c:v>
                </c:pt>
                <c:pt idx="1763">
                  <c:v> 12/23  12:00:00</c:v>
                </c:pt>
                <c:pt idx="1764">
                  <c:v> 12/23  13:00:00</c:v>
                </c:pt>
                <c:pt idx="1765">
                  <c:v> 12/23  14:00:00</c:v>
                </c:pt>
                <c:pt idx="1766">
                  <c:v> 12/23  15:00:00</c:v>
                </c:pt>
                <c:pt idx="1767">
                  <c:v> 12/23  16:00:00</c:v>
                </c:pt>
                <c:pt idx="1768">
                  <c:v> 12/23  17:00:00</c:v>
                </c:pt>
                <c:pt idx="1769">
                  <c:v> 12/23  18:00:00</c:v>
                </c:pt>
                <c:pt idx="1770">
                  <c:v> 12/23  19:00:00</c:v>
                </c:pt>
                <c:pt idx="1771">
                  <c:v> 12/23  20:00:00</c:v>
                </c:pt>
                <c:pt idx="1772">
                  <c:v> 12/23  21:00:00</c:v>
                </c:pt>
                <c:pt idx="1773">
                  <c:v> 12/23  22:00:00</c:v>
                </c:pt>
                <c:pt idx="1774">
                  <c:v> 12/23  23:00:00</c:v>
                </c:pt>
                <c:pt idx="1775">
                  <c:v> 12/23  24:00:00</c:v>
                </c:pt>
                <c:pt idx="1776">
                  <c:v> 12/24  01:00:00</c:v>
                </c:pt>
                <c:pt idx="1777">
                  <c:v> 12/24  02:00:00</c:v>
                </c:pt>
                <c:pt idx="1778">
                  <c:v> 12/24  03:00:00</c:v>
                </c:pt>
                <c:pt idx="1779">
                  <c:v> 12/24  04:00:00</c:v>
                </c:pt>
                <c:pt idx="1780">
                  <c:v> 12/24  05:00:00</c:v>
                </c:pt>
                <c:pt idx="1781">
                  <c:v> 12/24  06:00:00</c:v>
                </c:pt>
                <c:pt idx="1782">
                  <c:v> 12/24  07:00:00</c:v>
                </c:pt>
                <c:pt idx="1783">
                  <c:v> 12/24  08:00:00</c:v>
                </c:pt>
                <c:pt idx="1784">
                  <c:v> 12/24  09:00:00</c:v>
                </c:pt>
                <c:pt idx="1785">
                  <c:v> 12/24  10:00:00</c:v>
                </c:pt>
                <c:pt idx="1786">
                  <c:v> 12/24  11:00:00</c:v>
                </c:pt>
                <c:pt idx="1787">
                  <c:v> 12/24  12:00:00</c:v>
                </c:pt>
                <c:pt idx="1788">
                  <c:v> 12/24  13:00:00</c:v>
                </c:pt>
                <c:pt idx="1789">
                  <c:v> 12/24  14:00:00</c:v>
                </c:pt>
                <c:pt idx="1790">
                  <c:v> 12/24  15:00:00</c:v>
                </c:pt>
                <c:pt idx="1791">
                  <c:v> 12/24  16:00:00</c:v>
                </c:pt>
                <c:pt idx="1792">
                  <c:v> 12/24  17:00:00</c:v>
                </c:pt>
                <c:pt idx="1793">
                  <c:v> 12/24  18:00:00</c:v>
                </c:pt>
                <c:pt idx="1794">
                  <c:v> 12/24  19:00:00</c:v>
                </c:pt>
                <c:pt idx="1795">
                  <c:v> 12/24  20:00:00</c:v>
                </c:pt>
                <c:pt idx="1796">
                  <c:v> 12/24  21:00:00</c:v>
                </c:pt>
                <c:pt idx="1797">
                  <c:v> 12/24  22:00:00</c:v>
                </c:pt>
                <c:pt idx="1798">
                  <c:v> 12/24  23:00:00</c:v>
                </c:pt>
                <c:pt idx="1799">
                  <c:v> 12/24  24:00:00</c:v>
                </c:pt>
                <c:pt idx="1800">
                  <c:v> 12/25  01:00:00</c:v>
                </c:pt>
                <c:pt idx="1801">
                  <c:v> 12/25  02:00:00</c:v>
                </c:pt>
                <c:pt idx="1802">
                  <c:v> 12/25  03:00:00</c:v>
                </c:pt>
                <c:pt idx="1803">
                  <c:v> 12/25  04:00:00</c:v>
                </c:pt>
                <c:pt idx="1804">
                  <c:v> 12/25  05:00:00</c:v>
                </c:pt>
                <c:pt idx="1805">
                  <c:v> 12/25  06:00:00</c:v>
                </c:pt>
                <c:pt idx="1806">
                  <c:v> 12/25  07:00:00</c:v>
                </c:pt>
                <c:pt idx="1807">
                  <c:v> 12/25  08:00:00</c:v>
                </c:pt>
                <c:pt idx="1808">
                  <c:v> 12/25  09:00:00</c:v>
                </c:pt>
                <c:pt idx="1809">
                  <c:v> 12/25  10:00:00</c:v>
                </c:pt>
                <c:pt idx="1810">
                  <c:v> 12/25  11:00:00</c:v>
                </c:pt>
                <c:pt idx="1811">
                  <c:v> 12/25  12:00:00</c:v>
                </c:pt>
                <c:pt idx="1812">
                  <c:v> 12/25  13:00:00</c:v>
                </c:pt>
                <c:pt idx="1813">
                  <c:v> 12/25  14:00:00</c:v>
                </c:pt>
                <c:pt idx="1814">
                  <c:v> 12/25  15:00:00</c:v>
                </c:pt>
                <c:pt idx="1815">
                  <c:v> 12/25  16:00:00</c:v>
                </c:pt>
                <c:pt idx="1816">
                  <c:v> 12/25  17:00:00</c:v>
                </c:pt>
                <c:pt idx="1817">
                  <c:v> 12/25  18:00:00</c:v>
                </c:pt>
                <c:pt idx="1818">
                  <c:v> 12/25  19:00:00</c:v>
                </c:pt>
                <c:pt idx="1819">
                  <c:v> 12/25  20:00:00</c:v>
                </c:pt>
                <c:pt idx="1820">
                  <c:v> 12/25  21:00:00</c:v>
                </c:pt>
                <c:pt idx="1821">
                  <c:v> 12/25  22:00:00</c:v>
                </c:pt>
                <c:pt idx="1822">
                  <c:v> 12/25  23:00:00</c:v>
                </c:pt>
                <c:pt idx="1823">
                  <c:v> 12/25  24:00:00</c:v>
                </c:pt>
                <c:pt idx="1824">
                  <c:v> 12/26  01:00:00</c:v>
                </c:pt>
                <c:pt idx="1825">
                  <c:v> 12/26  02:00:00</c:v>
                </c:pt>
                <c:pt idx="1826">
                  <c:v> 12/26  03:00:00</c:v>
                </c:pt>
                <c:pt idx="1827">
                  <c:v> 12/26  04:00:00</c:v>
                </c:pt>
                <c:pt idx="1828">
                  <c:v> 12/26  05:00:00</c:v>
                </c:pt>
                <c:pt idx="1829">
                  <c:v> 12/26  06:00:00</c:v>
                </c:pt>
                <c:pt idx="1830">
                  <c:v> 12/26  07:00:00</c:v>
                </c:pt>
                <c:pt idx="1831">
                  <c:v> 12/26  08:00:00</c:v>
                </c:pt>
                <c:pt idx="1832">
                  <c:v> 12/26  09:00:00</c:v>
                </c:pt>
                <c:pt idx="1833">
                  <c:v> 12/26  10:00:00</c:v>
                </c:pt>
                <c:pt idx="1834">
                  <c:v> 12/26  11:00:00</c:v>
                </c:pt>
                <c:pt idx="1835">
                  <c:v> 12/26  12:00:00</c:v>
                </c:pt>
                <c:pt idx="1836">
                  <c:v> 12/26  13:00:00</c:v>
                </c:pt>
                <c:pt idx="1837">
                  <c:v> 12/26  14:00:00</c:v>
                </c:pt>
                <c:pt idx="1838">
                  <c:v> 12/26  15:00:00</c:v>
                </c:pt>
                <c:pt idx="1839">
                  <c:v> 12/26  16:00:00</c:v>
                </c:pt>
                <c:pt idx="1840">
                  <c:v> 12/26  17:00:00</c:v>
                </c:pt>
                <c:pt idx="1841">
                  <c:v> 12/26  18:00:00</c:v>
                </c:pt>
                <c:pt idx="1842">
                  <c:v> 12/26  19:00:00</c:v>
                </c:pt>
                <c:pt idx="1843">
                  <c:v> 12/26  20:00:00</c:v>
                </c:pt>
                <c:pt idx="1844">
                  <c:v> 12/26  21:00:00</c:v>
                </c:pt>
                <c:pt idx="1845">
                  <c:v> 12/26  22:00:00</c:v>
                </c:pt>
                <c:pt idx="1846">
                  <c:v> 12/26  23:00:00</c:v>
                </c:pt>
                <c:pt idx="1847">
                  <c:v> 12/26  24:00:00</c:v>
                </c:pt>
                <c:pt idx="1848">
                  <c:v> 12/27  01:00:00</c:v>
                </c:pt>
                <c:pt idx="1849">
                  <c:v> 12/27  02:00:00</c:v>
                </c:pt>
                <c:pt idx="1850">
                  <c:v> 12/27  03:00:00</c:v>
                </c:pt>
                <c:pt idx="1851">
                  <c:v> 12/27  04:00:00</c:v>
                </c:pt>
                <c:pt idx="1852">
                  <c:v> 12/27  05:00:00</c:v>
                </c:pt>
                <c:pt idx="1853">
                  <c:v> 12/27  06:00:00</c:v>
                </c:pt>
                <c:pt idx="1854">
                  <c:v> 12/27  07:00:00</c:v>
                </c:pt>
                <c:pt idx="1855">
                  <c:v> 12/27  08:00:00</c:v>
                </c:pt>
                <c:pt idx="1856">
                  <c:v> 12/27  09:00:00</c:v>
                </c:pt>
                <c:pt idx="1857">
                  <c:v> 12/27  10:00:00</c:v>
                </c:pt>
                <c:pt idx="1858">
                  <c:v> 12/27  11:00:00</c:v>
                </c:pt>
                <c:pt idx="1859">
                  <c:v> 12/27  12:00:00</c:v>
                </c:pt>
                <c:pt idx="1860">
                  <c:v> 12/27  13:00:00</c:v>
                </c:pt>
                <c:pt idx="1861">
                  <c:v> 12/27  14:00:00</c:v>
                </c:pt>
                <c:pt idx="1862">
                  <c:v> 12/27  15:00:00</c:v>
                </c:pt>
                <c:pt idx="1863">
                  <c:v> 12/27  16:00:00</c:v>
                </c:pt>
                <c:pt idx="1864">
                  <c:v> 12/27  17:00:00</c:v>
                </c:pt>
                <c:pt idx="1865">
                  <c:v> 12/27  18:00:00</c:v>
                </c:pt>
                <c:pt idx="1866">
                  <c:v> 12/27  19:00:00</c:v>
                </c:pt>
                <c:pt idx="1867">
                  <c:v> 12/27  20:00:00</c:v>
                </c:pt>
                <c:pt idx="1868">
                  <c:v> 12/27  21:00:00</c:v>
                </c:pt>
                <c:pt idx="1869">
                  <c:v> 12/27  22:00:00</c:v>
                </c:pt>
                <c:pt idx="1870">
                  <c:v> 12/27  23:00:00</c:v>
                </c:pt>
                <c:pt idx="1871">
                  <c:v> 12/27  24:00:00</c:v>
                </c:pt>
                <c:pt idx="1872">
                  <c:v> 12/28  01:00:00</c:v>
                </c:pt>
                <c:pt idx="1873">
                  <c:v> 12/28  02:00:00</c:v>
                </c:pt>
                <c:pt idx="1874">
                  <c:v> 12/28  03:00:00</c:v>
                </c:pt>
                <c:pt idx="1875">
                  <c:v> 12/28  04:00:00</c:v>
                </c:pt>
                <c:pt idx="1876">
                  <c:v> 12/28  05:00:00</c:v>
                </c:pt>
                <c:pt idx="1877">
                  <c:v> 12/28  06:00:00</c:v>
                </c:pt>
                <c:pt idx="1878">
                  <c:v> 12/28  07:00:00</c:v>
                </c:pt>
                <c:pt idx="1879">
                  <c:v> 12/28  08:00:00</c:v>
                </c:pt>
                <c:pt idx="1880">
                  <c:v> 12/28  09:00:00</c:v>
                </c:pt>
                <c:pt idx="1881">
                  <c:v> 12/28  10:00:00</c:v>
                </c:pt>
                <c:pt idx="1882">
                  <c:v> 12/28  11:00:00</c:v>
                </c:pt>
                <c:pt idx="1883">
                  <c:v> 12/28  12:00:00</c:v>
                </c:pt>
                <c:pt idx="1884">
                  <c:v> 12/28  13:00:00</c:v>
                </c:pt>
                <c:pt idx="1885">
                  <c:v> 12/28  14:00:00</c:v>
                </c:pt>
                <c:pt idx="1886">
                  <c:v> 12/28  15:00:00</c:v>
                </c:pt>
                <c:pt idx="1887">
                  <c:v> 12/28  16:00:00</c:v>
                </c:pt>
                <c:pt idx="1888">
                  <c:v> 12/28  17:00:00</c:v>
                </c:pt>
                <c:pt idx="1889">
                  <c:v> 12/28  18:00:00</c:v>
                </c:pt>
                <c:pt idx="1890">
                  <c:v> 12/28  19:00:00</c:v>
                </c:pt>
                <c:pt idx="1891">
                  <c:v> 12/28  20:00:00</c:v>
                </c:pt>
                <c:pt idx="1892">
                  <c:v> 12/28  21:00:00</c:v>
                </c:pt>
                <c:pt idx="1893">
                  <c:v> 12/28  22:00:00</c:v>
                </c:pt>
                <c:pt idx="1894">
                  <c:v> 12/28  23:00:00</c:v>
                </c:pt>
                <c:pt idx="1895">
                  <c:v> 12/28  24:00:00</c:v>
                </c:pt>
                <c:pt idx="1896">
                  <c:v> 12/29  01:00:00</c:v>
                </c:pt>
                <c:pt idx="1897">
                  <c:v> 12/29  02:00:00</c:v>
                </c:pt>
                <c:pt idx="1898">
                  <c:v> 12/29  03:00:00</c:v>
                </c:pt>
                <c:pt idx="1899">
                  <c:v> 12/29  04:00:00</c:v>
                </c:pt>
                <c:pt idx="1900">
                  <c:v> 12/29  05:00:00</c:v>
                </c:pt>
                <c:pt idx="1901">
                  <c:v> 12/29  06:00:00</c:v>
                </c:pt>
                <c:pt idx="1902">
                  <c:v> 12/29  07:00:00</c:v>
                </c:pt>
                <c:pt idx="1903">
                  <c:v> 12/29  08:00:00</c:v>
                </c:pt>
                <c:pt idx="1904">
                  <c:v> 12/29  09:00:00</c:v>
                </c:pt>
                <c:pt idx="1905">
                  <c:v> 12/29  10:00:00</c:v>
                </c:pt>
                <c:pt idx="1906">
                  <c:v> 12/29  11:00:00</c:v>
                </c:pt>
                <c:pt idx="1907">
                  <c:v> 12/29  12:00:00</c:v>
                </c:pt>
                <c:pt idx="1908">
                  <c:v> 12/29  13:00:00</c:v>
                </c:pt>
                <c:pt idx="1909">
                  <c:v> 12/29  14:00:00</c:v>
                </c:pt>
                <c:pt idx="1910">
                  <c:v> 12/29  15:00:00</c:v>
                </c:pt>
                <c:pt idx="1911">
                  <c:v> 12/29  16:00:00</c:v>
                </c:pt>
                <c:pt idx="1912">
                  <c:v> 12/29  17:00:00</c:v>
                </c:pt>
                <c:pt idx="1913">
                  <c:v> 12/29  18:00:00</c:v>
                </c:pt>
                <c:pt idx="1914">
                  <c:v> 12/29  19:00:00</c:v>
                </c:pt>
                <c:pt idx="1915">
                  <c:v> 12/29  20:00:00</c:v>
                </c:pt>
                <c:pt idx="1916">
                  <c:v> 12/29  21:00:00</c:v>
                </c:pt>
                <c:pt idx="1917">
                  <c:v> 12/29  22:00:00</c:v>
                </c:pt>
                <c:pt idx="1918">
                  <c:v> 12/29  23:00:00</c:v>
                </c:pt>
                <c:pt idx="1919">
                  <c:v> 12/29  24:00:00</c:v>
                </c:pt>
                <c:pt idx="1920">
                  <c:v> 12/30  01:00:00</c:v>
                </c:pt>
                <c:pt idx="1921">
                  <c:v> 12/30  02:00:00</c:v>
                </c:pt>
                <c:pt idx="1922">
                  <c:v> 12/30  03:00:00</c:v>
                </c:pt>
                <c:pt idx="1923">
                  <c:v> 12/30  04:00:00</c:v>
                </c:pt>
                <c:pt idx="1924">
                  <c:v> 12/30  05:00:00</c:v>
                </c:pt>
                <c:pt idx="1925">
                  <c:v> 12/30  06:00:00</c:v>
                </c:pt>
                <c:pt idx="1926">
                  <c:v> 12/30  07:00:00</c:v>
                </c:pt>
                <c:pt idx="1927">
                  <c:v> 12/30  08:00:00</c:v>
                </c:pt>
                <c:pt idx="1928">
                  <c:v> 12/30  09:00:00</c:v>
                </c:pt>
                <c:pt idx="1929">
                  <c:v> 12/30  10:00:00</c:v>
                </c:pt>
                <c:pt idx="1930">
                  <c:v> 12/30  11:00:00</c:v>
                </c:pt>
                <c:pt idx="1931">
                  <c:v> 12/30  12:00:00</c:v>
                </c:pt>
                <c:pt idx="1932">
                  <c:v> 12/30  13:00:00</c:v>
                </c:pt>
                <c:pt idx="1933">
                  <c:v> 12/30  14:00:00</c:v>
                </c:pt>
                <c:pt idx="1934">
                  <c:v> 12/30  15:00:00</c:v>
                </c:pt>
                <c:pt idx="1935">
                  <c:v> 12/30  16:00:00</c:v>
                </c:pt>
                <c:pt idx="1936">
                  <c:v> 12/30  17:00:00</c:v>
                </c:pt>
                <c:pt idx="1937">
                  <c:v> 12/30  18:00:00</c:v>
                </c:pt>
                <c:pt idx="1938">
                  <c:v> 12/30  19:00:00</c:v>
                </c:pt>
                <c:pt idx="1939">
                  <c:v> 12/30  20:00:00</c:v>
                </c:pt>
                <c:pt idx="1940">
                  <c:v> 12/30  21:00:00</c:v>
                </c:pt>
                <c:pt idx="1941">
                  <c:v> 12/30  22:00:00</c:v>
                </c:pt>
                <c:pt idx="1942">
                  <c:v> 12/30  23:00:00</c:v>
                </c:pt>
                <c:pt idx="1943">
                  <c:v> 12/30  24:00:00</c:v>
                </c:pt>
                <c:pt idx="1944">
                  <c:v> 12/31  01:00:00</c:v>
                </c:pt>
                <c:pt idx="1945">
                  <c:v> 12/31  02:00:00</c:v>
                </c:pt>
                <c:pt idx="1946">
                  <c:v> 12/31  03:00:00</c:v>
                </c:pt>
                <c:pt idx="1947">
                  <c:v> 12/31  04:00:00</c:v>
                </c:pt>
                <c:pt idx="1948">
                  <c:v> 12/31  05:00:00</c:v>
                </c:pt>
                <c:pt idx="1949">
                  <c:v> 12/31  06:00:00</c:v>
                </c:pt>
                <c:pt idx="1950">
                  <c:v> 12/31  07:00:00</c:v>
                </c:pt>
                <c:pt idx="1951">
                  <c:v> 12/31  08:00:00</c:v>
                </c:pt>
                <c:pt idx="1952">
                  <c:v> 12/31  09:00:00</c:v>
                </c:pt>
                <c:pt idx="1953">
                  <c:v> 12/31  10:00:00</c:v>
                </c:pt>
                <c:pt idx="1954">
                  <c:v> 12/31  11:00:00</c:v>
                </c:pt>
                <c:pt idx="1955">
                  <c:v> 12/31  12:00:00</c:v>
                </c:pt>
                <c:pt idx="1956">
                  <c:v> 12/31  13:00:00</c:v>
                </c:pt>
                <c:pt idx="1957">
                  <c:v> 12/31  14:00:00</c:v>
                </c:pt>
                <c:pt idx="1958">
                  <c:v> 12/31  15:00:00</c:v>
                </c:pt>
                <c:pt idx="1959">
                  <c:v> 12/31  16:00:00</c:v>
                </c:pt>
                <c:pt idx="1960">
                  <c:v> 12/31  17:00:00</c:v>
                </c:pt>
                <c:pt idx="1961">
                  <c:v> 12/31  18:00:00</c:v>
                </c:pt>
                <c:pt idx="1962">
                  <c:v> 12/31  19:00:00</c:v>
                </c:pt>
                <c:pt idx="1963">
                  <c:v> 12/31  20:00:00</c:v>
                </c:pt>
                <c:pt idx="1964">
                  <c:v> 12/31  21:00:00</c:v>
                </c:pt>
                <c:pt idx="1965">
                  <c:v> 12/31  22:00:00</c:v>
                </c:pt>
                <c:pt idx="1966">
                  <c:v> 12/31  23:00:00</c:v>
                </c:pt>
                <c:pt idx="1967">
                  <c:v> 12/31  24:00:00</c:v>
                </c:pt>
                <c:pt idx="1968">
                  <c:v> 01/01  01:00:00</c:v>
                </c:pt>
                <c:pt idx="1969">
                  <c:v> 01/01  02:00:00</c:v>
                </c:pt>
                <c:pt idx="1970">
                  <c:v> 01/01  03:00:00</c:v>
                </c:pt>
                <c:pt idx="1971">
                  <c:v> 01/01  04:00:00</c:v>
                </c:pt>
                <c:pt idx="1972">
                  <c:v> 01/01  05:00:00</c:v>
                </c:pt>
                <c:pt idx="1973">
                  <c:v> 01/01  06:00:00</c:v>
                </c:pt>
                <c:pt idx="1974">
                  <c:v> 01/01  07:00:00</c:v>
                </c:pt>
                <c:pt idx="1975">
                  <c:v> 01/01  08:00:00</c:v>
                </c:pt>
                <c:pt idx="1976">
                  <c:v> 01/01  09:00:00</c:v>
                </c:pt>
                <c:pt idx="1977">
                  <c:v> 01/01  10:00:00</c:v>
                </c:pt>
                <c:pt idx="1978">
                  <c:v> 01/01  11:00:00</c:v>
                </c:pt>
                <c:pt idx="1979">
                  <c:v> 01/01  12:00:00</c:v>
                </c:pt>
                <c:pt idx="1980">
                  <c:v> 01/01  13:00:00</c:v>
                </c:pt>
                <c:pt idx="1981">
                  <c:v> 01/01  14:00:00</c:v>
                </c:pt>
                <c:pt idx="1982">
                  <c:v> 01/01  15:00:00</c:v>
                </c:pt>
                <c:pt idx="1983">
                  <c:v> 01/01  16:00:00</c:v>
                </c:pt>
                <c:pt idx="1984">
                  <c:v> 01/01  17:00:00</c:v>
                </c:pt>
                <c:pt idx="1985">
                  <c:v> 01/01  18:00:00</c:v>
                </c:pt>
                <c:pt idx="1986">
                  <c:v> 01/01  19:00:00</c:v>
                </c:pt>
                <c:pt idx="1987">
                  <c:v> 01/01  20:00:00</c:v>
                </c:pt>
                <c:pt idx="1988">
                  <c:v> 01/01  21:00:00</c:v>
                </c:pt>
                <c:pt idx="1989">
                  <c:v> 01/01  22:00:00</c:v>
                </c:pt>
                <c:pt idx="1990">
                  <c:v> 01/01  23:00:00</c:v>
                </c:pt>
                <c:pt idx="1991">
                  <c:v> 01/01  24:00:00</c:v>
                </c:pt>
                <c:pt idx="1992">
                  <c:v> 01/02  01:00:00</c:v>
                </c:pt>
                <c:pt idx="1993">
                  <c:v> 01/02  02:00:00</c:v>
                </c:pt>
                <c:pt idx="1994">
                  <c:v> 01/02  03:00:00</c:v>
                </c:pt>
                <c:pt idx="1995">
                  <c:v> 01/02  04:00:00</c:v>
                </c:pt>
                <c:pt idx="1996">
                  <c:v> 01/02  05:00:00</c:v>
                </c:pt>
                <c:pt idx="1997">
                  <c:v> 01/02  06:00:00</c:v>
                </c:pt>
                <c:pt idx="1998">
                  <c:v> 01/02  07:00:00</c:v>
                </c:pt>
                <c:pt idx="1999">
                  <c:v> 01/02  08:00:00</c:v>
                </c:pt>
                <c:pt idx="2000">
                  <c:v> 01/02  09:00:00</c:v>
                </c:pt>
                <c:pt idx="2001">
                  <c:v> 01/02  10:00:00</c:v>
                </c:pt>
                <c:pt idx="2002">
                  <c:v> 01/02  11:00:00</c:v>
                </c:pt>
                <c:pt idx="2003">
                  <c:v> 01/02  12:00:00</c:v>
                </c:pt>
                <c:pt idx="2004">
                  <c:v> 01/02  13:00:00</c:v>
                </c:pt>
                <c:pt idx="2005">
                  <c:v> 01/02  14:00:00</c:v>
                </c:pt>
                <c:pt idx="2006">
                  <c:v> 01/02  15:00:00</c:v>
                </c:pt>
                <c:pt idx="2007">
                  <c:v> 01/02  16:00:00</c:v>
                </c:pt>
                <c:pt idx="2008">
                  <c:v> 01/02  17:00:00</c:v>
                </c:pt>
                <c:pt idx="2009">
                  <c:v> 01/02  18:00:00</c:v>
                </c:pt>
                <c:pt idx="2010">
                  <c:v> 01/02  19:00:00</c:v>
                </c:pt>
                <c:pt idx="2011">
                  <c:v> 01/02  20:00:00</c:v>
                </c:pt>
                <c:pt idx="2012">
                  <c:v> 01/02  21:00:00</c:v>
                </c:pt>
                <c:pt idx="2013">
                  <c:v> 01/02  22:00:00</c:v>
                </c:pt>
                <c:pt idx="2014">
                  <c:v> 01/02  23:00:00</c:v>
                </c:pt>
                <c:pt idx="2015">
                  <c:v> 01/02  24:00:00</c:v>
                </c:pt>
                <c:pt idx="2016">
                  <c:v> 01/03  01:00:00</c:v>
                </c:pt>
                <c:pt idx="2017">
                  <c:v> 01/03  02:00:00</c:v>
                </c:pt>
                <c:pt idx="2018">
                  <c:v> 01/03  03:00:00</c:v>
                </c:pt>
                <c:pt idx="2019">
                  <c:v> 01/03  04:00:00</c:v>
                </c:pt>
                <c:pt idx="2020">
                  <c:v> 01/03  05:00:00</c:v>
                </c:pt>
                <c:pt idx="2021">
                  <c:v> 01/03  06:00:00</c:v>
                </c:pt>
                <c:pt idx="2022">
                  <c:v> 01/03  07:00:00</c:v>
                </c:pt>
                <c:pt idx="2023">
                  <c:v> 01/03  08:00:00</c:v>
                </c:pt>
                <c:pt idx="2024">
                  <c:v> 01/03  09:00:00</c:v>
                </c:pt>
                <c:pt idx="2025">
                  <c:v> 01/03  10:00:00</c:v>
                </c:pt>
                <c:pt idx="2026">
                  <c:v> 01/03  11:00:00</c:v>
                </c:pt>
                <c:pt idx="2027">
                  <c:v> 01/03  12:00:00</c:v>
                </c:pt>
                <c:pt idx="2028">
                  <c:v> 01/03  13:00:00</c:v>
                </c:pt>
                <c:pt idx="2029">
                  <c:v> 01/03  14:00:00</c:v>
                </c:pt>
                <c:pt idx="2030">
                  <c:v> 01/03  15:00:00</c:v>
                </c:pt>
                <c:pt idx="2031">
                  <c:v> 01/03  16:00:00</c:v>
                </c:pt>
                <c:pt idx="2032">
                  <c:v> 01/03  17:00:00</c:v>
                </c:pt>
                <c:pt idx="2033">
                  <c:v> 01/03  18:00:00</c:v>
                </c:pt>
                <c:pt idx="2034">
                  <c:v> 01/03  19:00:00</c:v>
                </c:pt>
                <c:pt idx="2035">
                  <c:v> 01/03  20:00:00</c:v>
                </c:pt>
                <c:pt idx="2036">
                  <c:v> 01/03  21:00:00</c:v>
                </c:pt>
                <c:pt idx="2037">
                  <c:v> 01/03  22:00:00</c:v>
                </c:pt>
                <c:pt idx="2038">
                  <c:v> 01/03  23:00:00</c:v>
                </c:pt>
                <c:pt idx="2039">
                  <c:v> 01/03  24:00:00</c:v>
                </c:pt>
                <c:pt idx="2040">
                  <c:v> 01/04  01:00:00</c:v>
                </c:pt>
                <c:pt idx="2041">
                  <c:v> 01/04  02:00:00</c:v>
                </c:pt>
                <c:pt idx="2042">
                  <c:v> 01/04  03:00:00</c:v>
                </c:pt>
                <c:pt idx="2043">
                  <c:v> 01/04  04:00:00</c:v>
                </c:pt>
                <c:pt idx="2044">
                  <c:v> 01/04  05:00:00</c:v>
                </c:pt>
                <c:pt idx="2045">
                  <c:v> 01/04  06:00:00</c:v>
                </c:pt>
                <c:pt idx="2046">
                  <c:v> 01/04  07:00:00</c:v>
                </c:pt>
                <c:pt idx="2047">
                  <c:v> 01/04  08:00:00</c:v>
                </c:pt>
                <c:pt idx="2048">
                  <c:v> 01/04  09:00:00</c:v>
                </c:pt>
                <c:pt idx="2049">
                  <c:v> 01/04  10:00:00</c:v>
                </c:pt>
                <c:pt idx="2050">
                  <c:v> 01/04  11:00:00</c:v>
                </c:pt>
                <c:pt idx="2051">
                  <c:v> 01/04  12:00:00</c:v>
                </c:pt>
                <c:pt idx="2052">
                  <c:v> 01/04  13:00:00</c:v>
                </c:pt>
                <c:pt idx="2053">
                  <c:v> 01/04  14:00:00</c:v>
                </c:pt>
                <c:pt idx="2054">
                  <c:v> 01/04  15:00:00</c:v>
                </c:pt>
                <c:pt idx="2055">
                  <c:v> 01/04  16:00:00</c:v>
                </c:pt>
                <c:pt idx="2056">
                  <c:v> 01/04  17:00:00</c:v>
                </c:pt>
                <c:pt idx="2057">
                  <c:v> 01/04  18:00:00</c:v>
                </c:pt>
                <c:pt idx="2058">
                  <c:v> 01/04  19:00:00</c:v>
                </c:pt>
                <c:pt idx="2059">
                  <c:v> 01/04  20:00:00</c:v>
                </c:pt>
                <c:pt idx="2060">
                  <c:v> 01/04  21:00:00</c:v>
                </c:pt>
                <c:pt idx="2061">
                  <c:v> 01/04  22:00:00</c:v>
                </c:pt>
                <c:pt idx="2062">
                  <c:v> 01/04  23:00:00</c:v>
                </c:pt>
                <c:pt idx="2063">
                  <c:v> 01/04  24:00:00</c:v>
                </c:pt>
                <c:pt idx="2064">
                  <c:v> 01/05  01:00:00</c:v>
                </c:pt>
                <c:pt idx="2065">
                  <c:v> 01/05  02:00:00</c:v>
                </c:pt>
                <c:pt idx="2066">
                  <c:v> 01/05  03:00:00</c:v>
                </c:pt>
                <c:pt idx="2067">
                  <c:v> 01/05  04:00:00</c:v>
                </c:pt>
                <c:pt idx="2068">
                  <c:v> 01/05  05:00:00</c:v>
                </c:pt>
                <c:pt idx="2069">
                  <c:v> 01/05  06:00:00</c:v>
                </c:pt>
                <c:pt idx="2070">
                  <c:v> 01/05  07:00:00</c:v>
                </c:pt>
                <c:pt idx="2071">
                  <c:v> 01/05  08:00:00</c:v>
                </c:pt>
                <c:pt idx="2072">
                  <c:v> 01/05  09:00:00</c:v>
                </c:pt>
                <c:pt idx="2073">
                  <c:v> 01/05  10:00:00</c:v>
                </c:pt>
                <c:pt idx="2074">
                  <c:v> 01/05  11:00:00</c:v>
                </c:pt>
                <c:pt idx="2075">
                  <c:v> 01/05  12:00:00</c:v>
                </c:pt>
                <c:pt idx="2076">
                  <c:v> 01/05  13:00:00</c:v>
                </c:pt>
                <c:pt idx="2077">
                  <c:v> 01/05  14:00:00</c:v>
                </c:pt>
                <c:pt idx="2078">
                  <c:v> 01/05  15:00:00</c:v>
                </c:pt>
                <c:pt idx="2079">
                  <c:v> 01/05  16:00:00</c:v>
                </c:pt>
                <c:pt idx="2080">
                  <c:v> 01/05  17:00:00</c:v>
                </c:pt>
                <c:pt idx="2081">
                  <c:v> 01/05  18:00:00</c:v>
                </c:pt>
                <c:pt idx="2082">
                  <c:v> 01/05  19:00:00</c:v>
                </c:pt>
                <c:pt idx="2083">
                  <c:v> 01/05  20:00:00</c:v>
                </c:pt>
                <c:pt idx="2084">
                  <c:v> 01/05  21:00:00</c:v>
                </c:pt>
                <c:pt idx="2085">
                  <c:v> 01/05  22:00:00</c:v>
                </c:pt>
                <c:pt idx="2086">
                  <c:v> 01/05  23:00:00</c:v>
                </c:pt>
                <c:pt idx="2087">
                  <c:v> 01/05  24:00:00</c:v>
                </c:pt>
                <c:pt idx="2088">
                  <c:v> 01/06  01:00:00</c:v>
                </c:pt>
                <c:pt idx="2089">
                  <c:v> 01/06  02:00:00</c:v>
                </c:pt>
                <c:pt idx="2090">
                  <c:v> 01/06  03:00:00</c:v>
                </c:pt>
                <c:pt idx="2091">
                  <c:v> 01/06  04:00:00</c:v>
                </c:pt>
                <c:pt idx="2092">
                  <c:v> 01/06  05:00:00</c:v>
                </c:pt>
                <c:pt idx="2093">
                  <c:v> 01/06  06:00:00</c:v>
                </c:pt>
                <c:pt idx="2094">
                  <c:v> 01/06  07:00:00</c:v>
                </c:pt>
                <c:pt idx="2095">
                  <c:v> 01/06  08:00:00</c:v>
                </c:pt>
                <c:pt idx="2096">
                  <c:v> 01/06  09:00:00</c:v>
                </c:pt>
                <c:pt idx="2097">
                  <c:v> 01/06  10:00:00</c:v>
                </c:pt>
                <c:pt idx="2098">
                  <c:v> 01/06  11:00:00</c:v>
                </c:pt>
                <c:pt idx="2099">
                  <c:v> 01/06  12:00:00</c:v>
                </c:pt>
                <c:pt idx="2100">
                  <c:v> 01/06  13:00:00</c:v>
                </c:pt>
                <c:pt idx="2101">
                  <c:v> 01/06  14:00:00</c:v>
                </c:pt>
                <c:pt idx="2102">
                  <c:v> 01/06  15:00:00</c:v>
                </c:pt>
                <c:pt idx="2103">
                  <c:v> 01/06  16:00:00</c:v>
                </c:pt>
                <c:pt idx="2104">
                  <c:v> 01/06  17:00:00</c:v>
                </c:pt>
                <c:pt idx="2105">
                  <c:v> 01/06  18:00:00</c:v>
                </c:pt>
                <c:pt idx="2106">
                  <c:v> 01/06  19:00:00</c:v>
                </c:pt>
                <c:pt idx="2107">
                  <c:v> 01/06  20:00:00</c:v>
                </c:pt>
                <c:pt idx="2108">
                  <c:v> 01/06  21:00:00</c:v>
                </c:pt>
                <c:pt idx="2109">
                  <c:v> 01/06  22:00:00</c:v>
                </c:pt>
                <c:pt idx="2110">
                  <c:v> 01/06  23:00:00</c:v>
                </c:pt>
                <c:pt idx="2111">
                  <c:v> 01/06  24:00:00</c:v>
                </c:pt>
                <c:pt idx="2112">
                  <c:v> 01/07  01:00:00</c:v>
                </c:pt>
                <c:pt idx="2113">
                  <c:v> 01/07  02:00:00</c:v>
                </c:pt>
                <c:pt idx="2114">
                  <c:v> 01/07  03:00:00</c:v>
                </c:pt>
                <c:pt idx="2115">
                  <c:v> 01/07  04:00:00</c:v>
                </c:pt>
                <c:pt idx="2116">
                  <c:v> 01/07  05:00:00</c:v>
                </c:pt>
                <c:pt idx="2117">
                  <c:v> 01/07  06:00:00</c:v>
                </c:pt>
                <c:pt idx="2118">
                  <c:v> 01/07  07:00:00</c:v>
                </c:pt>
                <c:pt idx="2119">
                  <c:v> 01/07  08:00:00</c:v>
                </c:pt>
                <c:pt idx="2120">
                  <c:v> 01/07  09:00:00</c:v>
                </c:pt>
                <c:pt idx="2121">
                  <c:v> 01/07  10:00:00</c:v>
                </c:pt>
                <c:pt idx="2122">
                  <c:v> 01/07  11:00:00</c:v>
                </c:pt>
                <c:pt idx="2123">
                  <c:v> 01/07  12:00:00</c:v>
                </c:pt>
                <c:pt idx="2124">
                  <c:v> 01/07  13:00:00</c:v>
                </c:pt>
                <c:pt idx="2125">
                  <c:v> 01/07  14:00:00</c:v>
                </c:pt>
                <c:pt idx="2126">
                  <c:v> 01/07  15:00:00</c:v>
                </c:pt>
                <c:pt idx="2127">
                  <c:v> 01/07  16:00:00</c:v>
                </c:pt>
                <c:pt idx="2128">
                  <c:v> 01/07  17:00:00</c:v>
                </c:pt>
                <c:pt idx="2129">
                  <c:v> 01/07  18:00:00</c:v>
                </c:pt>
                <c:pt idx="2130">
                  <c:v> 01/07  19:00:00</c:v>
                </c:pt>
                <c:pt idx="2131">
                  <c:v> 01/07  20:00:00</c:v>
                </c:pt>
                <c:pt idx="2132">
                  <c:v> 01/07  21:00:00</c:v>
                </c:pt>
                <c:pt idx="2133">
                  <c:v> 01/07  22:00:00</c:v>
                </c:pt>
                <c:pt idx="2134">
                  <c:v> 01/07  23:00:00</c:v>
                </c:pt>
                <c:pt idx="2135">
                  <c:v> 01/07  24:00:00</c:v>
                </c:pt>
                <c:pt idx="2136">
                  <c:v> 01/08  01:00:00</c:v>
                </c:pt>
                <c:pt idx="2137">
                  <c:v> 01/08  02:00:00</c:v>
                </c:pt>
                <c:pt idx="2138">
                  <c:v> 01/08  03:00:00</c:v>
                </c:pt>
                <c:pt idx="2139">
                  <c:v> 01/08  04:00:00</c:v>
                </c:pt>
                <c:pt idx="2140">
                  <c:v> 01/08  05:00:00</c:v>
                </c:pt>
                <c:pt idx="2141">
                  <c:v> 01/08  06:00:00</c:v>
                </c:pt>
                <c:pt idx="2142">
                  <c:v> 01/08  07:00:00</c:v>
                </c:pt>
                <c:pt idx="2143">
                  <c:v> 01/08  08:00:00</c:v>
                </c:pt>
                <c:pt idx="2144">
                  <c:v> 01/08  09:00:00</c:v>
                </c:pt>
                <c:pt idx="2145">
                  <c:v> 01/08  10:00:00</c:v>
                </c:pt>
                <c:pt idx="2146">
                  <c:v> 01/08  11:00:00</c:v>
                </c:pt>
                <c:pt idx="2147">
                  <c:v> 01/08  12:00:00</c:v>
                </c:pt>
                <c:pt idx="2148">
                  <c:v> 01/08  13:00:00</c:v>
                </c:pt>
                <c:pt idx="2149">
                  <c:v> 01/08  14:00:00</c:v>
                </c:pt>
                <c:pt idx="2150">
                  <c:v> 01/08  15:00:00</c:v>
                </c:pt>
                <c:pt idx="2151">
                  <c:v> 01/08  16:00:00</c:v>
                </c:pt>
                <c:pt idx="2152">
                  <c:v> 01/08  17:00:00</c:v>
                </c:pt>
                <c:pt idx="2153">
                  <c:v> 01/08  18:00:00</c:v>
                </c:pt>
                <c:pt idx="2154">
                  <c:v> 01/08  19:00:00</c:v>
                </c:pt>
                <c:pt idx="2155">
                  <c:v> 01/08  20:00:00</c:v>
                </c:pt>
                <c:pt idx="2156">
                  <c:v> 01/08  21:00:00</c:v>
                </c:pt>
                <c:pt idx="2157">
                  <c:v> 01/08  22:00:00</c:v>
                </c:pt>
                <c:pt idx="2158">
                  <c:v> 01/08  23:00:00</c:v>
                </c:pt>
                <c:pt idx="2159">
                  <c:v> 01/08  24:00:00</c:v>
                </c:pt>
                <c:pt idx="2160">
                  <c:v> 01/09  01:00:00</c:v>
                </c:pt>
                <c:pt idx="2161">
                  <c:v> 01/09  02:00:00</c:v>
                </c:pt>
                <c:pt idx="2162">
                  <c:v> 01/09  03:00:00</c:v>
                </c:pt>
                <c:pt idx="2163">
                  <c:v> 01/09  04:00:00</c:v>
                </c:pt>
                <c:pt idx="2164">
                  <c:v> 01/09  05:00:00</c:v>
                </c:pt>
                <c:pt idx="2165">
                  <c:v> 01/09  06:00:00</c:v>
                </c:pt>
                <c:pt idx="2166">
                  <c:v> 01/09  07:00:00</c:v>
                </c:pt>
                <c:pt idx="2167">
                  <c:v> 01/09  08:00:00</c:v>
                </c:pt>
                <c:pt idx="2168">
                  <c:v> 01/09  09:00:00</c:v>
                </c:pt>
                <c:pt idx="2169">
                  <c:v> 01/09  10:00:00</c:v>
                </c:pt>
                <c:pt idx="2170">
                  <c:v> 01/09  11:00:00</c:v>
                </c:pt>
                <c:pt idx="2171">
                  <c:v> 01/09  12:00:00</c:v>
                </c:pt>
                <c:pt idx="2172">
                  <c:v> 01/09  13:00:00</c:v>
                </c:pt>
                <c:pt idx="2173">
                  <c:v> 01/09  14:00:00</c:v>
                </c:pt>
                <c:pt idx="2174">
                  <c:v> 01/09  15:00:00</c:v>
                </c:pt>
                <c:pt idx="2175">
                  <c:v> 01/09  16:00:00</c:v>
                </c:pt>
                <c:pt idx="2176">
                  <c:v> 01/09  17:00:00</c:v>
                </c:pt>
                <c:pt idx="2177">
                  <c:v> 01/09  18:00:00</c:v>
                </c:pt>
                <c:pt idx="2178">
                  <c:v> 01/09  19:00:00</c:v>
                </c:pt>
                <c:pt idx="2179">
                  <c:v> 01/09  20:00:00</c:v>
                </c:pt>
                <c:pt idx="2180">
                  <c:v> 01/09  21:00:00</c:v>
                </c:pt>
                <c:pt idx="2181">
                  <c:v> 01/09  22:00:00</c:v>
                </c:pt>
                <c:pt idx="2182">
                  <c:v> 01/09  23:00:00</c:v>
                </c:pt>
                <c:pt idx="2183">
                  <c:v> 01/09  24:00:00</c:v>
                </c:pt>
                <c:pt idx="2184">
                  <c:v> 01/10  01:00:00</c:v>
                </c:pt>
                <c:pt idx="2185">
                  <c:v> 01/10  02:00:00</c:v>
                </c:pt>
                <c:pt idx="2186">
                  <c:v> 01/10  03:00:00</c:v>
                </c:pt>
                <c:pt idx="2187">
                  <c:v> 01/10  04:00:00</c:v>
                </c:pt>
                <c:pt idx="2188">
                  <c:v> 01/10  05:00:00</c:v>
                </c:pt>
                <c:pt idx="2189">
                  <c:v> 01/10  06:00:00</c:v>
                </c:pt>
                <c:pt idx="2190">
                  <c:v> 01/10  07:00:00</c:v>
                </c:pt>
                <c:pt idx="2191">
                  <c:v> 01/10  08:00:00</c:v>
                </c:pt>
                <c:pt idx="2192">
                  <c:v> 01/10  09:00:00</c:v>
                </c:pt>
                <c:pt idx="2193">
                  <c:v> 01/10  10:00:00</c:v>
                </c:pt>
                <c:pt idx="2194">
                  <c:v> 01/10  11:00:00</c:v>
                </c:pt>
                <c:pt idx="2195">
                  <c:v> 01/10  12:00:00</c:v>
                </c:pt>
                <c:pt idx="2196">
                  <c:v> 01/10  13:00:00</c:v>
                </c:pt>
                <c:pt idx="2197">
                  <c:v> 01/10  14:00:00</c:v>
                </c:pt>
                <c:pt idx="2198">
                  <c:v> 01/10  15:00:00</c:v>
                </c:pt>
                <c:pt idx="2199">
                  <c:v> 01/10  16:00:00</c:v>
                </c:pt>
                <c:pt idx="2200">
                  <c:v> 01/10  17:00:00</c:v>
                </c:pt>
                <c:pt idx="2201">
                  <c:v> 01/10  18:00:00</c:v>
                </c:pt>
                <c:pt idx="2202">
                  <c:v> 01/10  19:00:00</c:v>
                </c:pt>
                <c:pt idx="2203">
                  <c:v> 01/10  20:00:00</c:v>
                </c:pt>
                <c:pt idx="2204">
                  <c:v> 01/10  21:00:00</c:v>
                </c:pt>
                <c:pt idx="2205">
                  <c:v> 01/10  22:00:00</c:v>
                </c:pt>
                <c:pt idx="2206">
                  <c:v> 01/10  23:00:00</c:v>
                </c:pt>
                <c:pt idx="2207">
                  <c:v> 01/10  24:00:00</c:v>
                </c:pt>
                <c:pt idx="2208">
                  <c:v> 01/11  01:00:00</c:v>
                </c:pt>
                <c:pt idx="2209">
                  <c:v> 01/11  02:00:00</c:v>
                </c:pt>
                <c:pt idx="2210">
                  <c:v> 01/11  03:00:00</c:v>
                </c:pt>
                <c:pt idx="2211">
                  <c:v> 01/11  04:00:00</c:v>
                </c:pt>
                <c:pt idx="2212">
                  <c:v> 01/11  05:00:00</c:v>
                </c:pt>
                <c:pt idx="2213">
                  <c:v> 01/11  06:00:00</c:v>
                </c:pt>
                <c:pt idx="2214">
                  <c:v> 01/11  07:00:00</c:v>
                </c:pt>
                <c:pt idx="2215">
                  <c:v> 01/11  08:00:00</c:v>
                </c:pt>
                <c:pt idx="2216">
                  <c:v> 01/11  09:00:00</c:v>
                </c:pt>
                <c:pt idx="2217">
                  <c:v> 01/11  10:00:00</c:v>
                </c:pt>
                <c:pt idx="2218">
                  <c:v> 01/11  11:00:00</c:v>
                </c:pt>
                <c:pt idx="2219">
                  <c:v> 01/11  12:00:00</c:v>
                </c:pt>
                <c:pt idx="2220">
                  <c:v> 01/11  13:00:00</c:v>
                </c:pt>
                <c:pt idx="2221">
                  <c:v> 01/11  14:00:00</c:v>
                </c:pt>
                <c:pt idx="2222">
                  <c:v> 01/11  15:00:00</c:v>
                </c:pt>
                <c:pt idx="2223">
                  <c:v> 01/11  16:00:00</c:v>
                </c:pt>
                <c:pt idx="2224">
                  <c:v> 01/11  17:00:00</c:v>
                </c:pt>
                <c:pt idx="2225">
                  <c:v> 01/11  18:00:00</c:v>
                </c:pt>
                <c:pt idx="2226">
                  <c:v> 01/11  19:00:00</c:v>
                </c:pt>
                <c:pt idx="2227">
                  <c:v> 01/11  20:00:00</c:v>
                </c:pt>
                <c:pt idx="2228">
                  <c:v> 01/11  21:00:00</c:v>
                </c:pt>
                <c:pt idx="2229">
                  <c:v> 01/11  22:00:00</c:v>
                </c:pt>
                <c:pt idx="2230">
                  <c:v> 01/11  23:00:00</c:v>
                </c:pt>
                <c:pt idx="2231">
                  <c:v> 01/11  24:00:00</c:v>
                </c:pt>
                <c:pt idx="2232">
                  <c:v> 01/12  01:00:00</c:v>
                </c:pt>
                <c:pt idx="2233">
                  <c:v> 01/12  02:00:00</c:v>
                </c:pt>
                <c:pt idx="2234">
                  <c:v> 01/12  03:00:00</c:v>
                </c:pt>
                <c:pt idx="2235">
                  <c:v> 01/12  04:00:00</c:v>
                </c:pt>
                <c:pt idx="2236">
                  <c:v> 01/12  05:00:00</c:v>
                </c:pt>
                <c:pt idx="2237">
                  <c:v> 01/12  06:00:00</c:v>
                </c:pt>
                <c:pt idx="2238">
                  <c:v> 01/12  07:00:00</c:v>
                </c:pt>
                <c:pt idx="2239">
                  <c:v> 01/12  08:00:00</c:v>
                </c:pt>
                <c:pt idx="2240">
                  <c:v> 01/12  09:00:00</c:v>
                </c:pt>
                <c:pt idx="2241">
                  <c:v> 01/12  10:00:00</c:v>
                </c:pt>
                <c:pt idx="2242">
                  <c:v> 01/12  11:00:00</c:v>
                </c:pt>
                <c:pt idx="2243">
                  <c:v> 01/12  12:00:00</c:v>
                </c:pt>
                <c:pt idx="2244">
                  <c:v> 01/12  13:00:00</c:v>
                </c:pt>
                <c:pt idx="2245">
                  <c:v> 01/12  14:00:00</c:v>
                </c:pt>
                <c:pt idx="2246">
                  <c:v> 01/12  15:00:00</c:v>
                </c:pt>
                <c:pt idx="2247">
                  <c:v> 01/12  16:00:00</c:v>
                </c:pt>
                <c:pt idx="2248">
                  <c:v> 01/12  17:00:00</c:v>
                </c:pt>
                <c:pt idx="2249">
                  <c:v> 01/12  18:00:00</c:v>
                </c:pt>
                <c:pt idx="2250">
                  <c:v> 01/12  19:00:00</c:v>
                </c:pt>
                <c:pt idx="2251">
                  <c:v> 01/12  20:00:00</c:v>
                </c:pt>
                <c:pt idx="2252">
                  <c:v> 01/12  21:00:00</c:v>
                </c:pt>
                <c:pt idx="2253">
                  <c:v> 01/12  22:00:00</c:v>
                </c:pt>
                <c:pt idx="2254">
                  <c:v> 01/12  23:00:00</c:v>
                </c:pt>
                <c:pt idx="2255">
                  <c:v> 01/12  24:00:00</c:v>
                </c:pt>
                <c:pt idx="2256">
                  <c:v> 01/13  01:00:00</c:v>
                </c:pt>
                <c:pt idx="2257">
                  <c:v> 01/13  02:00:00</c:v>
                </c:pt>
                <c:pt idx="2258">
                  <c:v> 01/13  03:00:00</c:v>
                </c:pt>
                <c:pt idx="2259">
                  <c:v> 01/13  04:00:00</c:v>
                </c:pt>
                <c:pt idx="2260">
                  <c:v> 01/13  05:00:00</c:v>
                </c:pt>
                <c:pt idx="2261">
                  <c:v> 01/13  06:00:00</c:v>
                </c:pt>
                <c:pt idx="2262">
                  <c:v> 01/13  07:00:00</c:v>
                </c:pt>
                <c:pt idx="2263">
                  <c:v> 01/13  08:00:00</c:v>
                </c:pt>
                <c:pt idx="2264">
                  <c:v> 01/13  09:00:00</c:v>
                </c:pt>
                <c:pt idx="2265">
                  <c:v> 01/13  10:00:00</c:v>
                </c:pt>
                <c:pt idx="2266">
                  <c:v> 01/13  11:00:00</c:v>
                </c:pt>
                <c:pt idx="2267">
                  <c:v> 01/13  12:00:00</c:v>
                </c:pt>
                <c:pt idx="2268">
                  <c:v> 01/13  13:00:00</c:v>
                </c:pt>
                <c:pt idx="2269">
                  <c:v> 01/13  14:00:00</c:v>
                </c:pt>
                <c:pt idx="2270">
                  <c:v> 01/13  15:00:00</c:v>
                </c:pt>
                <c:pt idx="2271">
                  <c:v> 01/13  16:00:00</c:v>
                </c:pt>
                <c:pt idx="2272">
                  <c:v> 01/13  17:00:00</c:v>
                </c:pt>
                <c:pt idx="2273">
                  <c:v> 01/13  18:00:00</c:v>
                </c:pt>
                <c:pt idx="2274">
                  <c:v> 01/13  19:00:00</c:v>
                </c:pt>
                <c:pt idx="2275">
                  <c:v> 01/13  20:00:00</c:v>
                </c:pt>
                <c:pt idx="2276">
                  <c:v> 01/13  21:00:00</c:v>
                </c:pt>
                <c:pt idx="2277">
                  <c:v> 01/13  22:00:00</c:v>
                </c:pt>
                <c:pt idx="2278">
                  <c:v> 01/13  23:00:00</c:v>
                </c:pt>
                <c:pt idx="2279">
                  <c:v> 01/13  24:00:00</c:v>
                </c:pt>
                <c:pt idx="2280">
                  <c:v> 01/14  01:00:00</c:v>
                </c:pt>
                <c:pt idx="2281">
                  <c:v> 01/14  02:00:00</c:v>
                </c:pt>
                <c:pt idx="2282">
                  <c:v> 01/14  03:00:00</c:v>
                </c:pt>
                <c:pt idx="2283">
                  <c:v> 01/14  04:00:00</c:v>
                </c:pt>
                <c:pt idx="2284">
                  <c:v> 01/14  05:00:00</c:v>
                </c:pt>
                <c:pt idx="2285">
                  <c:v> 01/14  06:00:00</c:v>
                </c:pt>
                <c:pt idx="2286">
                  <c:v> 01/14  07:00:00</c:v>
                </c:pt>
                <c:pt idx="2287">
                  <c:v> 01/14  08:00:00</c:v>
                </c:pt>
                <c:pt idx="2288">
                  <c:v> 01/14  09:00:00</c:v>
                </c:pt>
                <c:pt idx="2289">
                  <c:v> 01/14  10:00:00</c:v>
                </c:pt>
                <c:pt idx="2290">
                  <c:v> 01/14  11:00:00</c:v>
                </c:pt>
                <c:pt idx="2291">
                  <c:v> 01/14  12:00:00</c:v>
                </c:pt>
                <c:pt idx="2292">
                  <c:v> 01/14  13:00:00</c:v>
                </c:pt>
                <c:pt idx="2293">
                  <c:v> 01/14  14:00:00</c:v>
                </c:pt>
                <c:pt idx="2294">
                  <c:v> 01/14  15:00:00</c:v>
                </c:pt>
                <c:pt idx="2295">
                  <c:v> 01/14  16:00:00</c:v>
                </c:pt>
                <c:pt idx="2296">
                  <c:v> 01/14  17:00:00</c:v>
                </c:pt>
                <c:pt idx="2297">
                  <c:v> 01/14  18:00:00</c:v>
                </c:pt>
                <c:pt idx="2298">
                  <c:v> 01/14  19:00:00</c:v>
                </c:pt>
                <c:pt idx="2299">
                  <c:v> 01/14  20:00:00</c:v>
                </c:pt>
                <c:pt idx="2300">
                  <c:v> 01/14  21:00:00</c:v>
                </c:pt>
                <c:pt idx="2301">
                  <c:v> 01/14  22:00:00</c:v>
                </c:pt>
                <c:pt idx="2302">
                  <c:v> 01/14  23:00:00</c:v>
                </c:pt>
                <c:pt idx="2303">
                  <c:v> 01/14  24:00:00</c:v>
                </c:pt>
                <c:pt idx="2304">
                  <c:v> 01/15  01:00:00</c:v>
                </c:pt>
                <c:pt idx="2305">
                  <c:v> 01/15  02:00:00</c:v>
                </c:pt>
                <c:pt idx="2306">
                  <c:v> 01/15  03:00:00</c:v>
                </c:pt>
                <c:pt idx="2307">
                  <c:v> 01/15  04:00:00</c:v>
                </c:pt>
                <c:pt idx="2308">
                  <c:v> 01/15  05:00:00</c:v>
                </c:pt>
                <c:pt idx="2309">
                  <c:v> 01/15  06:00:00</c:v>
                </c:pt>
                <c:pt idx="2310">
                  <c:v> 01/15  07:00:00</c:v>
                </c:pt>
                <c:pt idx="2311">
                  <c:v> 01/15  08:00:00</c:v>
                </c:pt>
                <c:pt idx="2312">
                  <c:v> 01/15  09:00:00</c:v>
                </c:pt>
                <c:pt idx="2313">
                  <c:v> 01/15  10:00:00</c:v>
                </c:pt>
                <c:pt idx="2314">
                  <c:v> 01/15  11:00:00</c:v>
                </c:pt>
                <c:pt idx="2315">
                  <c:v> 01/15  12:00:00</c:v>
                </c:pt>
                <c:pt idx="2316">
                  <c:v> 01/15  13:00:00</c:v>
                </c:pt>
                <c:pt idx="2317">
                  <c:v> 01/15  14:00:00</c:v>
                </c:pt>
                <c:pt idx="2318">
                  <c:v> 01/15  15:00:00</c:v>
                </c:pt>
                <c:pt idx="2319">
                  <c:v> 01/15  16:00:00</c:v>
                </c:pt>
                <c:pt idx="2320">
                  <c:v> 01/15  17:00:00</c:v>
                </c:pt>
                <c:pt idx="2321">
                  <c:v> 01/15  18:00:00</c:v>
                </c:pt>
                <c:pt idx="2322">
                  <c:v> 01/15  19:00:00</c:v>
                </c:pt>
                <c:pt idx="2323">
                  <c:v> 01/15  20:00:00</c:v>
                </c:pt>
                <c:pt idx="2324">
                  <c:v> 01/15  21:00:00</c:v>
                </c:pt>
                <c:pt idx="2325">
                  <c:v> 01/15  22:00:00</c:v>
                </c:pt>
                <c:pt idx="2326">
                  <c:v> 01/15  23:00:00</c:v>
                </c:pt>
                <c:pt idx="2327">
                  <c:v> 01/15  24:00:00</c:v>
                </c:pt>
                <c:pt idx="2328">
                  <c:v> 01/16  01:00:00</c:v>
                </c:pt>
                <c:pt idx="2329">
                  <c:v> 01/16  02:00:00</c:v>
                </c:pt>
                <c:pt idx="2330">
                  <c:v> 01/16  03:00:00</c:v>
                </c:pt>
                <c:pt idx="2331">
                  <c:v> 01/16  04:00:00</c:v>
                </c:pt>
                <c:pt idx="2332">
                  <c:v> 01/16  05:00:00</c:v>
                </c:pt>
                <c:pt idx="2333">
                  <c:v> 01/16  06:00:00</c:v>
                </c:pt>
                <c:pt idx="2334">
                  <c:v> 01/16  07:00:00</c:v>
                </c:pt>
                <c:pt idx="2335">
                  <c:v> 01/16  08:00:00</c:v>
                </c:pt>
                <c:pt idx="2336">
                  <c:v> 01/16  09:00:00</c:v>
                </c:pt>
                <c:pt idx="2337">
                  <c:v> 01/16  10:00:00</c:v>
                </c:pt>
                <c:pt idx="2338">
                  <c:v> 01/16  11:00:00</c:v>
                </c:pt>
                <c:pt idx="2339">
                  <c:v> 01/16  12:00:00</c:v>
                </c:pt>
                <c:pt idx="2340">
                  <c:v> 01/16  13:00:00</c:v>
                </c:pt>
                <c:pt idx="2341">
                  <c:v> 01/16  14:00:00</c:v>
                </c:pt>
                <c:pt idx="2342">
                  <c:v> 01/16  15:00:00</c:v>
                </c:pt>
                <c:pt idx="2343">
                  <c:v> 01/16  16:00:00</c:v>
                </c:pt>
                <c:pt idx="2344">
                  <c:v> 01/16  17:00:00</c:v>
                </c:pt>
                <c:pt idx="2345">
                  <c:v> 01/16  18:00:00</c:v>
                </c:pt>
                <c:pt idx="2346">
                  <c:v> 01/16  19:00:00</c:v>
                </c:pt>
                <c:pt idx="2347">
                  <c:v> 01/16  20:00:00</c:v>
                </c:pt>
                <c:pt idx="2348">
                  <c:v> 01/16  21:00:00</c:v>
                </c:pt>
                <c:pt idx="2349">
                  <c:v> 01/16  22:00:00</c:v>
                </c:pt>
                <c:pt idx="2350">
                  <c:v> 01/16  23:00:00</c:v>
                </c:pt>
                <c:pt idx="2351">
                  <c:v> 01/16  24:00:00</c:v>
                </c:pt>
                <c:pt idx="2352">
                  <c:v> 01/17  01:00:00</c:v>
                </c:pt>
                <c:pt idx="2353">
                  <c:v> 01/17  02:00:00</c:v>
                </c:pt>
                <c:pt idx="2354">
                  <c:v> 01/17  03:00:00</c:v>
                </c:pt>
                <c:pt idx="2355">
                  <c:v> 01/17  04:00:00</c:v>
                </c:pt>
                <c:pt idx="2356">
                  <c:v> 01/17  05:00:00</c:v>
                </c:pt>
                <c:pt idx="2357">
                  <c:v> 01/17  06:00:00</c:v>
                </c:pt>
                <c:pt idx="2358">
                  <c:v> 01/17  07:00:00</c:v>
                </c:pt>
                <c:pt idx="2359">
                  <c:v> 01/17  08:00:00</c:v>
                </c:pt>
                <c:pt idx="2360">
                  <c:v> 01/17  09:00:00</c:v>
                </c:pt>
                <c:pt idx="2361">
                  <c:v> 01/17  10:00:00</c:v>
                </c:pt>
                <c:pt idx="2362">
                  <c:v> 01/17  11:00:00</c:v>
                </c:pt>
                <c:pt idx="2363">
                  <c:v> 01/17  12:00:00</c:v>
                </c:pt>
                <c:pt idx="2364">
                  <c:v> 01/17  13:00:00</c:v>
                </c:pt>
                <c:pt idx="2365">
                  <c:v> 01/17  14:00:00</c:v>
                </c:pt>
                <c:pt idx="2366">
                  <c:v> 01/17  15:00:00</c:v>
                </c:pt>
                <c:pt idx="2367">
                  <c:v> 01/17  16:00:00</c:v>
                </c:pt>
                <c:pt idx="2368">
                  <c:v> 01/17  17:00:00</c:v>
                </c:pt>
                <c:pt idx="2369">
                  <c:v> 01/17  18:00:00</c:v>
                </c:pt>
                <c:pt idx="2370">
                  <c:v> 01/17  19:00:00</c:v>
                </c:pt>
                <c:pt idx="2371">
                  <c:v> 01/17  20:00:00</c:v>
                </c:pt>
                <c:pt idx="2372">
                  <c:v> 01/17  21:00:00</c:v>
                </c:pt>
                <c:pt idx="2373">
                  <c:v> 01/17  22:00:00</c:v>
                </c:pt>
                <c:pt idx="2374">
                  <c:v> 01/17  23:00:00</c:v>
                </c:pt>
                <c:pt idx="2375">
                  <c:v> 01/17  24:00:00</c:v>
                </c:pt>
                <c:pt idx="2376">
                  <c:v> 01/18  01:00:00</c:v>
                </c:pt>
                <c:pt idx="2377">
                  <c:v> 01/18  02:00:00</c:v>
                </c:pt>
                <c:pt idx="2378">
                  <c:v> 01/18  03:00:00</c:v>
                </c:pt>
                <c:pt idx="2379">
                  <c:v> 01/18  04:00:00</c:v>
                </c:pt>
                <c:pt idx="2380">
                  <c:v> 01/18  05:00:00</c:v>
                </c:pt>
                <c:pt idx="2381">
                  <c:v> 01/18  06:00:00</c:v>
                </c:pt>
                <c:pt idx="2382">
                  <c:v> 01/18  07:00:00</c:v>
                </c:pt>
                <c:pt idx="2383">
                  <c:v> 01/18  08:00:00</c:v>
                </c:pt>
                <c:pt idx="2384">
                  <c:v> 01/18  09:00:00</c:v>
                </c:pt>
                <c:pt idx="2385">
                  <c:v> 01/18  10:00:00</c:v>
                </c:pt>
                <c:pt idx="2386">
                  <c:v> 01/18  11:00:00</c:v>
                </c:pt>
                <c:pt idx="2387">
                  <c:v> 01/18  12:00:00</c:v>
                </c:pt>
                <c:pt idx="2388">
                  <c:v> 01/18  13:00:00</c:v>
                </c:pt>
                <c:pt idx="2389">
                  <c:v> 01/18  14:00:00</c:v>
                </c:pt>
                <c:pt idx="2390">
                  <c:v> 01/18  15:00:00</c:v>
                </c:pt>
                <c:pt idx="2391">
                  <c:v> 01/18  16:00:00</c:v>
                </c:pt>
                <c:pt idx="2392">
                  <c:v> 01/18  17:00:00</c:v>
                </c:pt>
                <c:pt idx="2393">
                  <c:v> 01/18  18:00:00</c:v>
                </c:pt>
                <c:pt idx="2394">
                  <c:v> 01/18  19:00:00</c:v>
                </c:pt>
                <c:pt idx="2395">
                  <c:v> 01/18  20:00:00</c:v>
                </c:pt>
                <c:pt idx="2396">
                  <c:v> 01/18  21:00:00</c:v>
                </c:pt>
                <c:pt idx="2397">
                  <c:v> 01/18  22:00:00</c:v>
                </c:pt>
                <c:pt idx="2398">
                  <c:v> 01/18  23:00:00</c:v>
                </c:pt>
                <c:pt idx="2399">
                  <c:v> 01/18  24:00:00</c:v>
                </c:pt>
                <c:pt idx="2400">
                  <c:v> 01/19  01:00:00</c:v>
                </c:pt>
                <c:pt idx="2401">
                  <c:v> 01/19  02:00:00</c:v>
                </c:pt>
                <c:pt idx="2402">
                  <c:v> 01/19  03:00:00</c:v>
                </c:pt>
                <c:pt idx="2403">
                  <c:v> 01/19  04:00:00</c:v>
                </c:pt>
                <c:pt idx="2404">
                  <c:v> 01/19  05:00:00</c:v>
                </c:pt>
                <c:pt idx="2405">
                  <c:v> 01/19  06:00:00</c:v>
                </c:pt>
                <c:pt idx="2406">
                  <c:v> 01/19  07:00:00</c:v>
                </c:pt>
                <c:pt idx="2407">
                  <c:v> 01/19  08:00:00</c:v>
                </c:pt>
                <c:pt idx="2408">
                  <c:v> 01/19  09:00:00</c:v>
                </c:pt>
                <c:pt idx="2409">
                  <c:v> 01/19  10:00:00</c:v>
                </c:pt>
                <c:pt idx="2410">
                  <c:v> 01/19  11:00:00</c:v>
                </c:pt>
                <c:pt idx="2411">
                  <c:v> 01/19  12:00:00</c:v>
                </c:pt>
                <c:pt idx="2412">
                  <c:v> 01/19  13:00:00</c:v>
                </c:pt>
                <c:pt idx="2413">
                  <c:v> 01/19  14:00:00</c:v>
                </c:pt>
                <c:pt idx="2414">
                  <c:v> 01/19  15:00:00</c:v>
                </c:pt>
                <c:pt idx="2415">
                  <c:v> 01/19  16:00:00</c:v>
                </c:pt>
                <c:pt idx="2416">
                  <c:v> 01/19  17:00:00</c:v>
                </c:pt>
                <c:pt idx="2417">
                  <c:v> 01/19  18:00:00</c:v>
                </c:pt>
                <c:pt idx="2418">
                  <c:v> 01/19  19:00:00</c:v>
                </c:pt>
                <c:pt idx="2419">
                  <c:v> 01/19  20:00:00</c:v>
                </c:pt>
                <c:pt idx="2420">
                  <c:v> 01/19  21:00:00</c:v>
                </c:pt>
                <c:pt idx="2421">
                  <c:v> 01/19  22:00:00</c:v>
                </c:pt>
                <c:pt idx="2422">
                  <c:v> 01/19  23:00:00</c:v>
                </c:pt>
                <c:pt idx="2423">
                  <c:v> 01/19  24:00:00</c:v>
                </c:pt>
                <c:pt idx="2424">
                  <c:v> 01/20  01:00:00</c:v>
                </c:pt>
                <c:pt idx="2425">
                  <c:v> 01/20  02:00:00</c:v>
                </c:pt>
                <c:pt idx="2426">
                  <c:v> 01/20  03:00:00</c:v>
                </c:pt>
                <c:pt idx="2427">
                  <c:v> 01/20  04:00:00</c:v>
                </c:pt>
                <c:pt idx="2428">
                  <c:v> 01/20  05:00:00</c:v>
                </c:pt>
                <c:pt idx="2429">
                  <c:v> 01/20  06:00:00</c:v>
                </c:pt>
                <c:pt idx="2430">
                  <c:v> 01/20  07:00:00</c:v>
                </c:pt>
                <c:pt idx="2431">
                  <c:v> 01/20  08:00:00</c:v>
                </c:pt>
                <c:pt idx="2432">
                  <c:v> 01/20  09:00:00</c:v>
                </c:pt>
                <c:pt idx="2433">
                  <c:v> 01/20  10:00:00</c:v>
                </c:pt>
                <c:pt idx="2434">
                  <c:v> 01/20  11:00:00</c:v>
                </c:pt>
                <c:pt idx="2435">
                  <c:v> 01/20  12:00:00</c:v>
                </c:pt>
                <c:pt idx="2436">
                  <c:v> 01/20  13:00:00</c:v>
                </c:pt>
                <c:pt idx="2437">
                  <c:v> 01/20  14:00:00</c:v>
                </c:pt>
                <c:pt idx="2438">
                  <c:v> 01/20  15:00:00</c:v>
                </c:pt>
                <c:pt idx="2439">
                  <c:v> 01/20  16:00:00</c:v>
                </c:pt>
                <c:pt idx="2440">
                  <c:v> 01/20  17:00:00</c:v>
                </c:pt>
                <c:pt idx="2441">
                  <c:v> 01/20  18:00:00</c:v>
                </c:pt>
                <c:pt idx="2442">
                  <c:v> 01/20  19:00:00</c:v>
                </c:pt>
                <c:pt idx="2443">
                  <c:v> 01/20  20:00:00</c:v>
                </c:pt>
                <c:pt idx="2444">
                  <c:v> 01/20  21:00:00</c:v>
                </c:pt>
                <c:pt idx="2445">
                  <c:v> 01/20  22:00:00</c:v>
                </c:pt>
                <c:pt idx="2446">
                  <c:v> 01/20  23:00:00</c:v>
                </c:pt>
                <c:pt idx="2447">
                  <c:v> 01/20  24:00:00</c:v>
                </c:pt>
                <c:pt idx="2448">
                  <c:v> 01/21  01:00:00</c:v>
                </c:pt>
                <c:pt idx="2449">
                  <c:v> 01/21  02:00:00</c:v>
                </c:pt>
                <c:pt idx="2450">
                  <c:v> 01/21  03:00:00</c:v>
                </c:pt>
                <c:pt idx="2451">
                  <c:v> 01/21  04:00:00</c:v>
                </c:pt>
                <c:pt idx="2452">
                  <c:v> 01/21  05:00:00</c:v>
                </c:pt>
                <c:pt idx="2453">
                  <c:v> 01/21  06:00:00</c:v>
                </c:pt>
                <c:pt idx="2454">
                  <c:v> 01/21  07:00:00</c:v>
                </c:pt>
                <c:pt idx="2455">
                  <c:v> 01/21  08:00:00</c:v>
                </c:pt>
                <c:pt idx="2456">
                  <c:v> 01/21  09:00:00</c:v>
                </c:pt>
                <c:pt idx="2457">
                  <c:v> 01/21  10:00:00</c:v>
                </c:pt>
                <c:pt idx="2458">
                  <c:v> 01/21  11:00:00</c:v>
                </c:pt>
                <c:pt idx="2459">
                  <c:v> 01/21  12:00:00</c:v>
                </c:pt>
                <c:pt idx="2460">
                  <c:v> 01/21  13:00:00</c:v>
                </c:pt>
                <c:pt idx="2461">
                  <c:v> 01/21  14:00:00</c:v>
                </c:pt>
                <c:pt idx="2462">
                  <c:v> 01/21  15:00:00</c:v>
                </c:pt>
                <c:pt idx="2463">
                  <c:v> 01/21  16:00:00</c:v>
                </c:pt>
                <c:pt idx="2464">
                  <c:v> 01/21  17:00:00</c:v>
                </c:pt>
                <c:pt idx="2465">
                  <c:v> 01/21  18:00:00</c:v>
                </c:pt>
                <c:pt idx="2466">
                  <c:v> 01/21  19:00:00</c:v>
                </c:pt>
                <c:pt idx="2467">
                  <c:v> 01/21  20:00:00</c:v>
                </c:pt>
                <c:pt idx="2468">
                  <c:v> 01/21  21:00:00</c:v>
                </c:pt>
                <c:pt idx="2469">
                  <c:v> 01/21  22:00:00</c:v>
                </c:pt>
                <c:pt idx="2470">
                  <c:v> 01/21  23:00:00</c:v>
                </c:pt>
                <c:pt idx="2471">
                  <c:v> 01/21  24:00:00</c:v>
                </c:pt>
                <c:pt idx="2472">
                  <c:v> 01/22  01:00:00</c:v>
                </c:pt>
                <c:pt idx="2473">
                  <c:v> 01/22  02:00:00</c:v>
                </c:pt>
                <c:pt idx="2474">
                  <c:v> 01/22  03:00:00</c:v>
                </c:pt>
                <c:pt idx="2475">
                  <c:v> 01/22  04:00:00</c:v>
                </c:pt>
                <c:pt idx="2476">
                  <c:v> 01/22  05:00:00</c:v>
                </c:pt>
                <c:pt idx="2477">
                  <c:v> 01/22  06:00:00</c:v>
                </c:pt>
                <c:pt idx="2478">
                  <c:v> 01/22  07:00:00</c:v>
                </c:pt>
                <c:pt idx="2479">
                  <c:v> 01/22  08:00:00</c:v>
                </c:pt>
                <c:pt idx="2480">
                  <c:v> 01/22  09:00:00</c:v>
                </c:pt>
                <c:pt idx="2481">
                  <c:v> 01/22  10:00:00</c:v>
                </c:pt>
                <c:pt idx="2482">
                  <c:v> 01/22  11:00:00</c:v>
                </c:pt>
                <c:pt idx="2483">
                  <c:v> 01/22  12:00:00</c:v>
                </c:pt>
                <c:pt idx="2484">
                  <c:v> 01/22  13:00:00</c:v>
                </c:pt>
                <c:pt idx="2485">
                  <c:v> 01/22  14:00:00</c:v>
                </c:pt>
                <c:pt idx="2486">
                  <c:v> 01/22  15:00:00</c:v>
                </c:pt>
                <c:pt idx="2487">
                  <c:v> 01/22  16:00:00</c:v>
                </c:pt>
                <c:pt idx="2488">
                  <c:v> 01/22  17:00:00</c:v>
                </c:pt>
                <c:pt idx="2489">
                  <c:v> 01/22  18:00:00</c:v>
                </c:pt>
                <c:pt idx="2490">
                  <c:v> 01/22  19:00:00</c:v>
                </c:pt>
                <c:pt idx="2491">
                  <c:v> 01/22  20:00:00</c:v>
                </c:pt>
                <c:pt idx="2492">
                  <c:v> 01/22  21:00:00</c:v>
                </c:pt>
                <c:pt idx="2493">
                  <c:v> 01/22  22:00:00</c:v>
                </c:pt>
                <c:pt idx="2494">
                  <c:v> 01/22  23:00:00</c:v>
                </c:pt>
                <c:pt idx="2495">
                  <c:v> 01/22  24:00:00</c:v>
                </c:pt>
                <c:pt idx="2496">
                  <c:v> 01/23  01:00:00</c:v>
                </c:pt>
                <c:pt idx="2497">
                  <c:v> 01/23  02:00:00</c:v>
                </c:pt>
                <c:pt idx="2498">
                  <c:v> 01/23  03:00:00</c:v>
                </c:pt>
                <c:pt idx="2499">
                  <c:v> 01/23  04:00:00</c:v>
                </c:pt>
                <c:pt idx="2500">
                  <c:v> 01/23  05:00:00</c:v>
                </c:pt>
                <c:pt idx="2501">
                  <c:v> 01/23  06:00:00</c:v>
                </c:pt>
                <c:pt idx="2502">
                  <c:v> 01/23  07:00:00</c:v>
                </c:pt>
                <c:pt idx="2503">
                  <c:v> 01/23  08:00:00</c:v>
                </c:pt>
                <c:pt idx="2504">
                  <c:v> 01/23  09:00:00</c:v>
                </c:pt>
                <c:pt idx="2505">
                  <c:v> 01/23  10:00:00</c:v>
                </c:pt>
                <c:pt idx="2506">
                  <c:v> 01/23  11:00:00</c:v>
                </c:pt>
                <c:pt idx="2507">
                  <c:v> 01/23  12:00:00</c:v>
                </c:pt>
                <c:pt idx="2508">
                  <c:v> 01/23  13:00:00</c:v>
                </c:pt>
                <c:pt idx="2509">
                  <c:v> 01/23  14:00:00</c:v>
                </c:pt>
                <c:pt idx="2510">
                  <c:v> 01/23  15:00:00</c:v>
                </c:pt>
                <c:pt idx="2511">
                  <c:v> 01/23  16:00:00</c:v>
                </c:pt>
                <c:pt idx="2512">
                  <c:v> 01/23  17:00:00</c:v>
                </c:pt>
                <c:pt idx="2513">
                  <c:v> 01/23  18:00:00</c:v>
                </c:pt>
                <c:pt idx="2514">
                  <c:v> 01/23  19:00:00</c:v>
                </c:pt>
                <c:pt idx="2515">
                  <c:v> 01/23  20:00:00</c:v>
                </c:pt>
                <c:pt idx="2516">
                  <c:v> 01/23  21:00:00</c:v>
                </c:pt>
                <c:pt idx="2517">
                  <c:v> 01/23  22:00:00</c:v>
                </c:pt>
                <c:pt idx="2518">
                  <c:v> 01/23  23:00:00</c:v>
                </c:pt>
                <c:pt idx="2519">
                  <c:v> 01/23  24:00:00</c:v>
                </c:pt>
                <c:pt idx="2520">
                  <c:v> 01/24  01:00:00</c:v>
                </c:pt>
                <c:pt idx="2521">
                  <c:v> 01/24  02:00:00</c:v>
                </c:pt>
                <c:pt idx="2522">
                  <c:v> 01/24  03:00:00</c:v>
                </c:pt>
                <c:pt idx="2523">
                  <c:v> 01/24  04:00:00</c:v>
                </c:pt>
                <c:pt idx="2524">
                  <c:v> 01/24  05:00:00</c:v>
                </c:pt>
                <c:pt idx="2525">
                  <c:v> 01/24  06:00:00</c:v>
                </c:pt>
                <c:pt idx="2526">
                  <c:v> 01/24  07:00:00</c:v>
                </c:pt>
                <c:pt idx="2527">
                  <c:v> 01/24  08:00:00</c:v>
                </c:pt>
                <c:pt idx="2528">
                  <c:v> 01/24  09:00:00</c:v>
                </c:pt>
                <c:pt idx="2529">
                  <c:v> 01/24  10:00:00</c:v>
                </c:pt>
                <c:pt idx="2530">
                  <c:v> 01/24  11:00:00</c:v>
                </c:pt>
                <c:pt idx="2531">
                  <c:v> 01/24  12:00:00</c:v>
                </c:pt>
                <c:pt idx="2532">
                  <c:v> 01/24  13:00:00</c:v>
                </c:pt>
                <c:pt idx="2533">
                  <c:v> 01/24  14:00:00</c:v>
                </c:pt>
                <c:pt idx="2534">
                  <c:v> 01/24  15:00:00</c:v>
                </c:pt>
                <c:pt idx="2535">
                  <c:v> 01/24  16:00:00</c:v>
                </c:pt>
                <c:pt idx="2536">
                  <c:v> 01/24  17:00:00</c:v>
                </c:pt>
                <c:pt idx="2537">
                  <c:v> 01/24  18:00:00</c:v>
                </c:pt>
                <c:pt idx="2538">
                  <c:v> 01/24  19:00:00</c:v>
                </c:pt>
                <c:pt idx="2539">
                  <c:v> 01/24  20:00:00</c:v>
                </c:pt>
                <c:pt idx="2540">
                  <c:v> 01/24  21:00:00</c:v>
                </c:pt>
                <c:pt idx="2541">
                  <c:v> 01/24  22:00:00</c:v>
                </c:pt>
                <c:pt idx="2542">
                  <c:v> 01/24  23:00:00</c:v>
                </c:pt>
                <c:pt idx="2543">
                  <c:v> 01/24  24:00:00</c:v>
                </c:pt>
                <c:pt idx="2544">
                  <c:v> 01/25  01:00:00</c:v>
                </c:pt>
                <c:pt idx="2545">
                  <c:v> 01/25  02:00:00</c:v>
                </c:pt>
                <c:pt idx="2546">
                  <c:v> 01/25  03:00:00</c:v>
                </c:pt>
                <c:pt idx="2547">
                  <c:v> 01/25  04:00:00</c:v>
                </c:pt>
                <c:pt idx="2548">
                  <c:v> 01/25  05:00:00</c:v>
                </c:pt>
                <c:pt idx="2549">
                  <c:v> 01/25  06:00:00</c:v>
                </c:pt>
                <c:pt idx="2550">
                  <c:v> 01/25  07:00:00</c:v>
                </c:pt>
                <c:pt idx="2551">
                  <c:v> 01/25  08:00:00</c:v>
                </c:pt>
                <c:pt idx="2552">
                  <c:v> 01/25  09:00:00</c:v>
                </c:pt>
                <c:pt idx="2553">
                  <c:v> 01/25  10:00:00</c:v>
                </c:pt>
                <c:pt idx="2554">
                  <c:v> 01/25  11:00:00</c:v>
                </c:pt>
                <c:pt idx="2555">
                  <c:v> 01/25  12:00:00</c:v>
                </c:pt>
                <c:pt idx="2556">
                  <c:v> 01/25  13:00:00</c:v>
                </c:pt>
                <c:pt idx="2557">
                  <c:v> 01/25  14:00:00</c:v>
                </c:pt>
                <c:pt idx="2558">
                  <c:v> 01/25  15:00:00</c:v>
                </c:pt>
                <c:pt idx="2559">
                  <c:v> 01/25  16:00:00</c:v>
                </c:pt>
                <c:pt idx="2560">
                  <c:v> 01/25  17:00:00</c:v>
                </c:pt>
                <c:pt idx="2561">
                  <c:v> 01/25  18:00:00</c:v>
                </c:pt>
                <c:pt idx="2562">
                  <c:v> 01/25  19:00:00</c:v>
                </c:pt>
                <c:pt idx="2563">
                  <c:v> 01/25  20:00:00</c:v>
                </c:pt>
                <c:pt idx="2564">
                  <c:v> 01/25  21:00:00</c:v>
                </c:pt>
                <c:pt idx="2565">
                  <c:v> 01/25  22:00:00</c:v>
                </c:pt>
                <c:pt idx="2566">
                  <c:v> 01/25  23:00:00</c:v>
                </c:pt>
                <c:pt idx="2567">
                  <c:v> 01/25  24:00:00</c:v>
                </c:pt>
                <c:pt idx="2568">
                  <c:v> 01/26  01:00:00</c:v>
                </c:pt>
                <c:pt idx="2569">
                  <c:v> 01/26  02:00:00</c:v>
                </c:pt>
                <c:pt idx="2570">
                  <c:v> 01/26  03:00:00</c:v>
                </c:pt>
                <c:pt idx="2571">
                  <c:v> 01/26  04:00:00</c:v>
                </c:pt>
                <c:pt idx="2572">
                  <c:v> 01/26  05:00:00</c:v>
                </c:pt>
                <c:pt idx="2573">
                  <c:v> 01/26  06:00:00</c:v>
                </c:pt>
                <c:pt idx="2574">
                  <c:v> 01/26  07:00:00</c:v>
                </c:pt>
                <c:pt idx="2575">
                  <c:v> 01/26  08:00:00</c:v>
                </c:pt>
                <c:pt idx="2576">
                  <c:v> 01/26  09:00:00</c:v>
                </c:pt>
                <c:pt idx="2577">
                  <c:v> 01/26  10:00:00</c:v>
                </c:pt>
                <c:pt idx="2578">
                  <c:v> 01/26  11:00:00</c:v>
                </c:pt>
                <c:pt idx="2579">
                  <c:v> 01/26  12:00:00</c:v>
                </c:pt>
                <c:pt idx="2580">
                  <c:v> 01/26  13:00:00</c:v>
                </c:pt>
                <c:pt idx="2581">
                  <c:v> 01/26  14:00:00</c:v>
                </c:pt>
                <c:pt idx="2582">
                  <c:v> 01/26  15:00:00</c:v>
                </c:pt>
                <c:pt idx="2583">
                  <c:v> 01/26  16:00:00</c:v>
                </c:pt>
                <c:pt idx="2584">
                  <c:v> 01/26  17:00:00</c:v>
                </c:pt>
                <c:pt idx="2585">
                  <c:v> 01/26  18:00:00</c:v>
                </c:pt>
                <c:pt idx="2586">
                  <c:v> 01/26  19:00:00</c:v>
                </c:pt>
                <c:pt idx="2587">
                  <c:v> 01/26  20:00:00</c:v>
                </c:pt>
                <c:pt idx="2588">
                  <c:v> 01/26  21:00:00</c:v>
                </c:pt>
                <c:pt idx="2589">
                  <c:v> 01/26  22:00:00</c:v>
                </c:pt>
                <c:pt idx="2590">
                  <c:v> 01/26  23:00:00</c:v>
                </c:pt>
                <c:pt idx="2591">
                  <c:v> 01/26  24:00:00</c:v>
                </c:pt>
                <c:pt idx="2592">
                  <c:v> 01/27  01:00:00</c:v>
                </c:pt>
                <c:pt idx="2593">
                  <c:v> 01/27  02:00:00</c:v>
                </c:pt>
                <c:pt idx="2594">
                  <c:v> 01/27  03:00:00</c:v>
                </c:pt>
                <c:pt idx="2595">
                  <c:v> 01/27  04:00:00</c:v>
                </c:pt>
                <c:pt idx="2596">
                  <c:v> 01/27  05:00:00</c:v>
                </c:pt>
                <c:pt idx="2597">
                  <c:v> 01/27  06:00:00</c:v>
                </c:pt>
                <c:pt idx="2598">
                  <c:v> 01/27  07:00:00</c:v>
                </c:pt>
                <c:pt idx="2599">
                  <c:v> 01/27  08:00:00</c:v>
                </c:pt>
                <c:pt idx="2600">
                  <c:v> 01/27  09:00:00</c:v>
                </c:pt>
                <c:pt idx="2601">
                  <c:v> 01/27  10:00:00</c:v>
                </c:pt>
                <c:pt idx="2602">
                  <c:v> 01/27  11:00:00</c:v>
                </c:pt>
                <c:pt idx="2603">
                  <c:v> 01/27  12:00:00</c:v>
                </c:pt>
                <c:pt idx="2604">
                  <c:v> 01/27  13:00:00</c:v>
                </c:pt>
                <c:pt idx="2605">
                  <c:v> 01/27  14:00:00</c:v>
                </c:pt>
                <c:pt idx="2606">
                  <c:v> 01/27  15:00:00</c:v>
                </c:pt>
                <c:pt idx="2607">
                  <c:v> 01/27  16:00:00</c:v>
                </c:pt>
                <c:pt idx="2608">
                  <c:v> 01/27  17:00:00</c:v>
                </c:pt>
                <c:pt idx="2609">
                  <c:v> 01/27  18:00:00</c:v>
                </c:pt>
                <c:pt idx="2610">
                  <c:v> 01/27  19:00:00</c:v>
                </c:pt>
                <c:pt idx="2611">
                  <c:v> 01/27  20:00:00</c:v>
                </c:pt>
                <c:pt idx="2612">
                  <c:v> 01/27  21:00:00</c:v>
                </c:pt>
                <c:pt idx="2613">
                  <c:v> 01/27  22:00:00</c:v>
                </c:pt>
                <c:pt idx="2614">
                  <c:v> 01/27  23:00:00</c:v>
                </c:pt>
                <c:pt idx="2615">
                  <c:v> 01/27  24:00:00</c:v>
                </c:pt>
                <c:pt idx="2616">
                  <c:v> 01/28  01:00:00</c:v>
                </c:pt>
                <c:pt idx="2617">
                  <c:v> 01/28  02:00:00</c:v>
                </c:pt>
                <c:pt idx="2618">
                  <c:v> 01/28  03:00:00</c:v>
                </c:pt>
                <c:pt idx="2619">
                  <c:v> 01/28  04:00:00</c:v>
                </c:pt>
                <c:pt idx="2620">
                  <c:v> 01/28  05:00:00</c:v>
                </c:pt>
                <c:pt idx="2621">
                  <c:v> 01/28  06:00:00</c:v>
                </c:pt>
                <c:pt idx="2622">
                  <c:v> 01/28  07:00:00</c:v>
                </c:pt>
                <c:pt idx="2623">
                  <c:v> 01/28  08:00:00</c:v>
                </c:pt>
                <c:pt idx="2624">
                  <c:v> 01/28  09:00:00</c:v>
                </c:pt>
                <c:pt idx="2625">
                  <c:v> 01/28  10:00:00</c:v>
                </c:pt>
                <c:pt idx="2626">
                  <c:v> 01/28  11:00:00</c:v>
                </c:pt>
                <c:pt idx="2627">
                  <c:v> 01/28  12:00:00</c:v>
                </c:pt>
                <c:pt idx="2628">
                  <c:v> 01/28  13:00:00</c:v>
                </c:pt>
                <c:pt idx="2629">
                  <c:v> 01/28  14:00:00</c:v>
                </c:pt>
                <c:pt idx="2630">
                  <c:v> 01/28  15:00:00</c:v>
                </c:pt>
                <c:pt idx="2631">
                  <c:v> 01/28  16:00:00</c:v>
                </c:pt>
                <c:pt idx="2632">
                  <c:v> 01/28  17:00:00</c:v>
                </c:pt>
                <c:pt idx="2633">
                  <c:v> 01/28  18:00:00</c:v>
                </c:pt>
                <c:pt idx="2634">
                  <c:v> 01/28  19:00:00</c:v>
                </c:pt>
                <c:pt idx="2635">
                  <c:v> 01/28  20:00:00</c:v>
                </c:pt>
                <c:pt idx="2636">
                  <c:v> 01/28  21:00:00</c:v>
                </c:pt>
                <c:pt idx="2637">
                  <c:v> 01/28  22:00:00</c:v>
                </c:pt>
                <c:pt idx="2638">
                  <c:v> 01/28  23:00:00</c:v>
                </c:pt>
                <c:pt idx="2639">
                  <c:v> 01/28  24:00:00</c:v>
                </c:pt>
                <c:pt idx="2640">
                  <c:v> 01/29  01:00:00</c:v>
                </c:pt>
                <c:pt idx="2641">
                  <c:v> 01/29  02:00:00</c:v>
                </c:pt>
                <c:pt idx="2642">
                  <c:v> 01/29  03:00:00</c:v>
                </c:pt>
                <c:pt idx="2643">
                  <c:v> 01/29  04:00:00</c:v>
                </c:pt>
                <c:pt idx="2644">
                  <c:v> 01/29  05:00:00</c:v>
                </c:pt>
                <c:pt idx="2645">
                  <c:v> 01/29  06:00:00</c:v>
                </c:pt>
                <c:pt idx="2646">
                  <c:v> 01/29  07:00:00</c:v>
                </c:pt>
                <c:pt idx="2647">
                  <c:v> 01/29  08:00:00</c:v>
                </c:pt>
                <c:pt idx="2648">
                  <c:v> 01/29  09:00:00</c:v>
                </c:pt>
                <c:pt idx="2649">
                  <c:v> 01/29  10:00:00</c:v>
                </c:pt>
                <c:pt idx="2650">
                  <c:v> 01/29  11:00:00</c:v>
                </c:pt>
                <c:pt idx="2651">
                  <c:v> 01/29  12:00:00</c:v>
                </c:pt>
                <c:pt idx="2652">
                  <c:v> 01/29  13:00:00</c:v>
                </c:pt>
                <c:pt idx="2653">
                  <c:v> 01/29  14:00:00</c:v>
                </c:pt>
                <c:pt idx="2654">
                  <c:v> 01/29  15:00:00</c:v>
                </c:pt>
                <c:pt idx="2655">
                  <c:v> 01/29  16:00:00</c:v>
                </c:pt>
                <c:pt idx="2656">
                  <c:v> 01/29  17:00:00</c:v>
                </c:pt>
                <c:pt idx="2657">
                  <c:v> 01/29  18:00:00</c:v>
                </c:pt>
                <c:pt idx="2658">
                  <c:v> 01/29  19:00:00</c:v>
                </c:pt>
                <c:pt idx="2659">
                  <c:v> 01/29  20:00:00</c:v>
                </c:pt>
                <c:pt idx="2660">
                  <c:v> 01/29  21:00:00</c:v>
                </c:pt>
                <c:pt idx="2661">
                  <c:v> 01/29  22:00:00</c:v>
                </c:pt>
                <c:pt idx="2662">
                  <c:v> 01/29  23:00:00</c:v>
                </c:pt>
                <c:pt idx="2663">
                  <c:v> 01/29  24:00:00</c:v>
                </c:pt>
                <c:pt idx="2664">
                  <c:v> 01/30  01:00:00</c:v>
                </c:pt>
                <c:pt idx="2665">
                  <c:v> 01/30  02:00:00</c:v>
                </c:pt>
                <c:pt idx="2666">
                  <c:v> 01/30  03:00:00</c:v>
                </c:pt>
                <c:pt idx="2667">
                  <c:v> 01/30  04:00:00</c:v>
                </c:pt>
                <c:pt idx="2668">
                  <c:v> 01/30  05:00:00</c:v>
                </c:pt>
                <c:pt idx="2669">
                  <c:v> 01/30  06:00:00</c:v>
                </c:pt>
                <c:pt idx="2670">
                  <c:v> 01/30  07:00:00</c:v>
                </c:pt>
                <c:pt idx="2671">
                  <c:v> 01/30  08:00:00</c:v>
                </c:pt>
                <c:pt idx="2672">
                  <c:v> 01/30  09:00:00</c:v>
                </c:pt>
                <c:pt idx="2673">
                  <c:v> 01/30  10:00:00</c:v>
                </c:pt>
                <c:pt idx="2674">
                  <c:v> 01/30  11:00:00</c:v>
                </c:pt>
                <c:pt idx="2675">
                  <c:v> 01/30  12:00:00</c:v>
                </c:pt>
                <c:pt idx="2676">
                  <c:v> 01/30  13:00:00</c:v>
                </c:pt>
                <c:pt idx="2677">
                  <c:v> 01/30  14:00:00</c:v>
                </c:pt>
                <c:pt idx="2678">
                  <c:v> 01/30  15:00:00</c:v>
                </c:pt>
                <c:pt idx="2679">
                  <c:v> 01/30  16:00:00</c:v>
                </c:pt>
                <c:pt idx="2680">
                  <c:v> 01/30  17:00:00</c:v>
                </c:pt>
                <c:pt idx="2681">
                  <c:v> 01/30  18:00:00</c:v>
                </c:pt>
                <c:pt idx="2682">
                  <c:v> 01/30  19:00:00</c:v>
                </c:pt>
                <c:pt idx="2683">
                  <c:v> 01/30  20:00:00</c:v>
                </c:pt>
                <c:pt idx="2684">
                  <c:v> 01/30  21:00:00</c:v>
                </c:pt>
                <c:pt idx="2685">
                  <c:v> 01/30  22:00:00</c:v>
                </c:pt>
                <c:pt idx="2686">
                  <c:v> 01/30  23:00:00</c:v>
                </c:pt>
                <c:pt idx="2687">
                  <c:v> 01/30  24:00:00</c:v>
                </c:pt>
                <c:pt idx="2688">
                  <c:v> 01/31  01:00:00</c:v>
                </c:pt>
                <c:pt idx="2689">
                  <c:v> 01/31  02:00:00</c:v>
                </c:pt>
                <c:pt idx="2690">
                  <c:v> 01/31  03:00:00</c:v>
                </c:pt>
                <c:pt idx="2691">
                  <c:v> 01/31  04:00:00</c:v>
                </c:pt>
                <c:pt idx="2692">
                  <c:v> 01/31  05:00:00</c:v>
                </c:pt>
                <c:pt idx="2693">
                  <c:v> 01/31  06:00:00</c:v>
                </c:pt>
                <c:pt idx="2694">
                  <c:v> 01/31  07:00:00</c:v>
                </c:pt>
                <c:pt idx="2695">
                  <c:v> 01/31  08:00:00</c:v>
                </c:pt>
                <c:pt idx="2696">
                  <c:v> 01/31  09:00:00</c:v>
                </c:pt>
                <c:pt idx="2697">
                  <c:v> 01/31  10:00:00</c:v>
                </c:pt>
                <c:pt idx="2698">
                  <c:v> 01/31  11:00:00</c:v>
                </c:pt>
                <c:pt idx="2699">
                  <c:v> 01/31  12:00:00</c:v>
                </c:pt>
                <c:pt idx="2700">
                  <c:v> 01/31  13:00:00</c:v>
                </c:pt>
                <c:pt idx="2701">
                  <c:v> 01/31  14:00:00</c:v>
                </c:pt>
                <c:pt idx="2702">
                  <c:v> 01/31  15:00:00</c:v>
                </c:pt>
                <c:pt idx="2703">
                  <c:v> 01/31  16:00:00</c:v>
                </c:pt>
                <c:pt idx="2704">
                  <c:v> 01/31  17:00:00</c:v>
                </c:pt>
                <c:pt idx="2705">
                  <c:v> 01/31  18:00:00</c:v>
                </c:pt>
                <c:pt idx="2706">
                  <c:v> 01/31  19:00:00</c:v>
                </c:pt>
                <c:pt idx="2707">
                  <c:v> 01/31  20:00:00</c:v>
                </c:pt>
                <c:pt idx="2708">
                  <c:v> 01/31  21:00:00</c:v>
                </c:pt>
                <c:pt idx="2709">
                  <c:v> 01/31  22:00:00</c:v>
                </c:pt>
                <c:pt idx="2710">
                  <c:v> 01/31  23:00:00</c:v>
                </c:pt>
                <c:pt idx="2711">
                  <c:v> 01/31  24:00:00</c:v>
                </c:pt>
                <c:pt idx="2712">
                  <c:v> 02/01  01:00:00</c:v>
                </c:pt>
                <c:pt idx="2713">
                  <c:v> 02/01  02:00:00</c:v>
                </c:pt>
                <c:pt idx="2714">
                  <c:v> 02/01  03:00:00</c:v>
                </c:pt>
                <c:pt idx="2715">
                  <c:v> 02/01  04:00:00</c:v>
                </c:pt>
                <c:pt idx="2716">
                  <c:v> 02/01  05:00:00</c:v>
                </c:pt>
                <c:pt idx="2717">
                  <c:v> 02/01  06:00:00</c:v>
                </c:pt>
                <c:pt idx="2718">
                  <c:v> 02/01  07:00:00</c:v>
                </c:pt>
                <c:pt idx="2719">
                  <c:v> 02/01  08:00:00</c:v>
                </c:pt>
                <c:pt idx="2720">
                  <c:v> 02/01  09:00:00</c:v>
                </c:pt>
                <c:pt idx="2721">
                  <c:v> 02/01  10:00:00</c:v>
                </c:pt>
                <c:pt idx="2722">
                  <c:v> 02/01  11:00:00</c:v>
                </c:pt>
                <c:pt idx="2723">
                  <c:v> 02/01  12:00:00</c:v>
                </c:pt>
                <c:pt idx="2724">
                  <c:v> 02/01  13:00:00</c:v>
                </c:pt>
                <c:pt idx="2725">
                  <c:v> 02/01  14:00:00</c:v>
                </c:pt>
                <c:pt idx="2726">
                  <c:v> 02/01  15:00:00</c:v>
                </c:pt>
                <c:pt idx="2727">
                  <c:v> 02/01  16:00:00</c:v>
                </c:pt>
                <c:pt idx="2728">
                  <c:v> 02/01  17:00:00</c:v>
                </c:pt>
                <c:pt idx="2729">
                  <c:v> 02/01  18:00:00</c:v>
                </c:pt>
                <c:pt idx="2730">
                  <c:v> 02/01  19:00:00</c:v>
                </c:pt>
                <c:pt idx="2731">
                  <c:v> 02/01  20:00:00</c:v>
                </c:pt>
                <c:pt idx="2732">
                  <c:v> 02/01  21:00:00</c:v>
                </c:pt>
                <c:pt idx="2733">
                  <c:v> 02/01  22:00:00</c:v>
                </c:pt>
                <c:pt idx="2734">
                  <c:v> 02/01  23:00:00</c:v>
                </c:pt>
                <c:pt idx="2735">
                  <c:v> 02/01  24:00:00</c:v>
                </c:pt>
                <c:pt idx="2736">
                  <c:v> 02/02  01:00:00</c:v>
                </c:pt>
                <c:pt idx="2737">
                  <c:v> 02/02  02:00:00</c:v>
                </c:pt>
                <c:pt idx="2738">
                  <c:v> 02/02  03:00:00</c:v>
                </c:pt>
                <c:pt idx="2739">
                  <c:v> 02/02  04:00:00</c:v>
                </c:pt>
                <c:pt idx="2740">
                  <c:v> 02/02  05:00:00</c:v>
                </c:pt>
                <c:pt idx="2741">
                  <c:v> 02/02  06:00:00</c:v>
                </c:pt>
                <c:pt idx="2742">
                  <c:v> 02/02  07:00:00</c:v>
                </c:pt>
                <c:pt idx="2743">
                  <c:v> 02/02  08:00:00</c:v>
                </c:pt>
                <c:pt idx="2744">
                  <c:v> 02/02  09:00:00</c:v>
                </c:pt>
                <c:pt idx="2745">
                  <c:v> 02/02  10:00:00</c:v>
                </c:pt>
                <c:pt idx="2746">
                  <c:v> 02/02  11:00:00</c:v>
                </c:pt>
                <c:pt idx="2747">
                  <c:v> 02/02  12:00:00</c:v>
                </c:pt>
                <c:pt idx="2748">
                  <c:v> 02/02  13:00:00</c:v>
                </c:pt>
                <c:pt idx="2749">
                  <c:v> 02/02  14:00:00</c:v>
                </c:pt>
                <c:pt idx="2750">
                  <c:v> 02/02  15:00:00</c:v>
                </c:pt>
                <c:pt idx="2751">
                  <c:v> 02/02  16:00:00</c:v>
                </c:pt>
                <c:pt idx="2752">
                  <c:v> 02/02  17:00:00</c:v>
                </c:pt>
                <c:pt idx="2753">
                  <c:v> 02/02  18:00:00</c:v>
                </c:pt>
                <c:pt idx="2754">
                  <c:v> 02/02  19:00:00</c:v>
                </c:pt>
                <c:pt idx="2755">
                  <c:v> 02/02  20:00:00</c:v>
                </c:pt>
                <c:pt idx="2756">
                  <c:v> 02/02  21:00:00</c:v>
                </c:pt>
                <c:pt idx="2757">
                  <c:v> 02/02  22:00:00</c:v>
                </c:pt>
                <c:pt idx="2758">
                  <c:v> 02/02  23:00:00</c:v>
                </c:pt>
                <c:pt idx="2759">
                  <c:v> 02/02  24:00:00</c:v>
                </c:pt>
                <c:pt idx="2760">
                  <c:v> 02/03  01:00:00</c:v>
                </c:pt>
                <c:pt idx="2761">
                  <c:v> 02/03  02:00:00</c:v>
                </c:pt>
                <c:pt idx="2762">
                  <c:v> 02/03  03:00:00</c:v>
                </c:pt>
                <c:pt idx="2763">
                  <c:v> 02/03  04:00:00</c:v>
                </c:pt>
                <c:pt idx="2764">
                  <c:v> 02/03  05:00:00</c:v>
                </c:pt>
                <c:pt idx="2765">
                  <c:v> 02/03  06:00:00</c:v>
                </c:pt>
                <c:pt idx="2766">
                  <c:v> 02/03  07:00:00</c:v>
                </c:pt>
                <c:pt idx="2767">
                  <c:v> 02/03  08:00:00</c:v>
                </c:pt>
                <c:pt idx="2768">
                  <c:v> 02/03  09:00:00</c:v>
                </c:pt>
                <c:pt idx="2769">
                  <c:v> 02/03  10:00:00</c:v>
                </c:pt>
                <c:pt idx="2770">
                  <c:v> 02/03  11:00:00</c:v>
                </c:pt>
                <c:pt idx="2771">
                  <c:v> 02/03  12:00:00</c:v>
                </c:pt>
                <c:pt idx="2772">
                  <c:v> 02/03  13:00:00</c:v>
                </c:pt>
                <c:pt idx="2773">
                  <c:v> 02/03  14:00:00</c:v>
                </c:pt>
                <c:pt idx="2774">
                  <c:v> 02/03  15:00:00</c:v>
                </c:pt>
                <c:pt idx="2775">
                  <c:v> 02/03  16:00:00</c:v>
                </c:pt>
                <c:pt idx="2776">
                  <c:v> 02/03  17:00:00</c:v>
                </c:pt>
                <c:pt idx="2777">
                  <c:v> 02/03  18:00:00</c:v>
                </c:pt>
                <c:pt idx="2778">
                  <c:v> 02/03  19:00:00</c:v>
                </c:pt>
                <c:pt idx="2779">
                  <c:v> 02/03  20:00:00</c:v>
                </c:pt>
                <c:pt idx="2780">
                  <c:v> 02/03  21:00:00</c:v>
                </c:pt>
                <c:pt idx="2781">
                  <c:v> 02/03  22:00:00</c:v>
                </c:pt>
                <c:pt idx="2782">
                  <c:v> 02/03  23:00:00</c:v>
                </c:pt>
                <c:pt idx="2783">
                  <c:v> 02/03  24:00:00</c:v>
                </c:pt>
                <c:pt idx="2784">
                  <c:v> 02/04  01:00:00</c:v>
                </c:pt>
                <c:pt idx="2785">
                  <c:v> 02/04  02:00:00</c:v>
                </c:pt>
                <c:pt idx="2786">
                  <c:v> 02/04  03:00:00</c:v>
                </c:pt>
                <c:pt idx="2787">
                  <c:v> 02/04  04:00:00</c:v>
                </c:pt>
                <c:pt idx="2788">
                  <c:v> 02/04  05:00:00</c:v>
                </c:pt>
                <c:pt idx="2789">
                  <c:v> 02/04  06:00:00</c:v>
                </c:pt>
                <c:pt idx="2790">
                  <c:v> 02/04  07:00:00</c:v>
                </c:pt>
                <c:pt idx="2791">
                  <c:v> 02/04  08:00:00</c:v>
                </c:pt>
                <c:pt idx="2792">
                  <c:v> 02/04  09:00:00</c:v>
                </c:pt>
                <c:pt idx="2793">
                  <c:v> 02/04  10:00:00</c:v>
                </c:pt>
                <c:pt idx="2794">
                  <c:v> 02/04  11:00:00</c:v>
                </c:pt>
                <c:pt idx="2795">
                  <c:v> 02/04  12:00:00</c:v>
                </c:pt>
                <c:pt idx="2796">
                  <c:v> 02/04  13:00:00</c:v>
                </c:pt>
                <c:pt idx="2797">
                  <c:v> 02/04  14:00:00</c:v>
                </c:pt>
                <c:pt idx="2798">
                  <c:v> 02/04  15:00:00</c:v>
                </c:pt>
                <c:pt idx="2799">
                  <c:v> 02/04  16:00:00</c:v>
                </c:pt>
                <c:pt idx="2800">
                  <c:v> 02/04  17:00:00</c:v>
                </c:pt>
                <c:pt idx="2801">
                  <c:v> 02/04  18:00:00</c:v>
                </c:pt>
                <c:pt idx="2802">
                  <c:v> 02/04  19:00:00</c:v>
                </c:pt>
                <c:pt idx="2803">
                  <c:v> 02/04  20:00:00</c:v>
                </c:pt>
                <c:pt idx="2804">
                  <c:v> 02/04  21:00:00</c:v>
                </c:pt>
                <c:pt idx="2805">
                  <c:v> 02/04  22:00:00</c:v>
                </c:pt>
                <c:pt idx="2806">
                  <c:v> 02/04  23:00:00</c:v>
                </c:pt>
                <c:pt idx="2807">
                  <c:v> 02/04  24:00:00</c:v>
                </c:pt>
                <c:pt idx="2808">
                  <c:v> 02/05  01:00:00</c:v>
                </c:pt>
                <c:pt idx="2809">
                  <c:v> 02/05  02:00:00</c:v>
                </c:pt>
                <c:pt idx="2810">
                  <c:v> 02/05  03:00:00</c:v>
                </c:pt>
                <c:pt idx="2811">
                  <c:v> 02/05  04:00:00</c:v>
                </c:pt>
                <c:pt idx="2812">
                  <c:v> 02/05  05:00:00</c:v>
                </c:pt>
                <c:pt idx="2813">
                  <c:v> 02/05  06:00:00</c:v>
                </c:pt>
                <c:pt idx="2814">
                  <c:v> 02/05  07:00:00</c:v>
                </c:pt>
                <c:pt idx="2815">
                  <c:v> 02/05  08:00:00</c:v>
                </c:pt>
                <c:pt idx="2816">
                  <c:v> 02/05  09:00:00</c:v>
                </c:pt>
                <c:pt idx="2817">
                  <c:v> 02/05  10:00:00</c:v>
                </c:pt>
                <c:pt idx="2818">
                  <c:v> 02/05  11:00:00</c:v>
                </c:pt>
                <c:pt idx="2819">
                  <c:v> 02/05  12:00:00</c:v>
                </c:pt>
                <c:pt idx="2820">
                  <c:v> 02/05  13:00:00</c:v>
                </c:pt>
                <c:pt idx="2821">
                  <c:v> 02/05  14:00:00</c:v>
                </c:pt>
                <c:pt idx="2822">
                  <c:v> 02/05  15:00:00</c:v>
                </c:pt>
                <c:pt idx="2823">
                  <c:v> 02/05  16:00:00</c:v>
                </c:pt>
                <c:pt idx="2824">
                  <c:v> 02/05  17:00:00</c:v>
                </c:pt>
                <c:pt idx="2825">
                  <c:v> 02/05  18:00:00</c:v>
                </c:pt>
                <c:pt idx="2826">
                  <c:v> 02/05  19:00:00</c:v>
                </c:pt>
                <c:pt idx="2827">
                  <c:v> 02/05  20:00:00</c:v>
                </c:pt>
                <c:pt idx="2828">
                  <c:v> 02/05  21:00:00</c:v>
                </c:pt>
                <c:pt idx="2829">
                  <c:v> 02/05  22:00:00</c:v>
                </c:pt>
                <c:pt idx="2830">
                  <c:v> 02/05  23:00:00</c:v>
                </c:pt>
                <c:pt idx="2831">
                  <c:v> 02/05  24:00:00</c:v>
                </c:pt>
                <c:pt idx="2832">
                  <c:v> 02/06  01:00:00</c:v>
                </c:pt>
                <c:pt idx="2833">
                  <c:v> 02/06  02:00:00</c:v>
                </c:pt>
                <c:pt idx="2834">
                  <c:v> 02/06  03:00:00</c:v>
                </c:pt>
                <c:pt idx="2835">
                  <c:v> 02/06  04:00:00</c:v>
                </c:pt>
                <c:pt idx="2836">
                  <c:v> 02/06  05:00:00</c:v>
                </c:pt>
                <c:pt idx="2837">
                  <c:v> 02/06  06:00:00</c:v>
                </c:pt>
                <c:pt idx="2838">
                  <c:v> 02/06  07:00:00</c:v>
                </c:pt>
                <c:pt idx="2839">
                  <c:v> 02/06  08:00:00</c:v>
                </c:pt>
                <c:pt idx="2840">
                  <c:v> 02/06  09:00:00</c:v>
                </c:pt>
                <c:pt idx="2841">
                  <c:v> 02/06  10:00:00</c:v>
                </c:pt>
                <c:pt idx="2842">
                  <c:v> 02/06  11:00:00</c:v>
                </c:pt>
                <c:pt idx="2843">
                  <c:v> 02/06  12:00:00</c:v>
                </c:pt>
                <c:pt idx="2844">
                  <c:v> 02/06  13:00:00</c:v>
                </c:pt>
                <c:pt idx="2845">
                  <c:v> 02/06  14:00:00</c:v>
                </c:pt>
                <c:pt idx="2846">
                  <c:v> 02/06  15:00:00</c:v>
                </c:pt>
                <c:pt idx="2847">
                  <c:v> 02/06  16:00:00</c:v>
                </c:pt>
                <c:pt idx="2848">
                  <c:v> 02/06  17:00:00</c:v>
                </c:pt>
                <c:pt idx="2849">
                  <c:v> 02/06  18:00:00</c:v>
                </c:pt>
                <c:pt idx="2850">
                  <c:v> 02/06  19:00:00</c:v>
                </c:pt>
                <c:pt idx="2851">
                  <c:v> 02/06  20:00:00</c:v>
                </c:pt>
                <c:pt idx="2852">
                  <c:v> 02/06  21:00:00</c:v>
                </c:pt>
                <c:pt idx="2853">
                  <c:v> 02/06  22:00:00</c:v>
                </c:pt>
                <c:pt idx="2854">
                  <c:v> 02/06  23:00:00</c:v>
                </c:pt>
                <c:pt idx="2855">
                  <c:v> 02/06  24:00:00</c:v>
                </c:pt>
                <c:pt idx="2856">
                  <c:v> 02/07  01:00:00</c:v>
                </c:pt>
                <c:pt idx="2857">
                  <c:v> 02/07  02:00:00</c:v>
                </c:pt>
                <c:pt idx="2858">
                  <c:v> 02/07  03:00:00</c:v>
                </c:pt>
                <c:pt idx="2859">
                  <c:v> 02/07  04:00:00</c:v>
                </c:pt>
                <c:pt idx="2860">
                  <c:v> 02/07  05:00:00</c:v>
                </c:pt>
                <c:pt idx="2861">
                  <c:v> 02/07  06:00:00</c:v>
                </c:pt>
                <c:pt idx="2862">
                  <c:v> 02/07  07:00:00</c:v>
                </c:pt>
                <c:pt idx="2863">
                  <c:v> 02/07  08:00:00</c:v>
                </c:pt>
                <c:pt idx="2864">
                  <c:v> 02/07  09:00:00</c:v>
                </c:pt>
                <c:pt idx="2865">
                  <c:v> 02/07  10:00:00</c:v>
                </c:pt>
                <c:pt idx="2866">
                  <c:v> 02/07  11:00:00</c:v>
                </c:pt>
                <c:pt idx="2867">
                  <c:v> 02/07  12:00:00</c:v>
                </c:pt>
                <c:pt idx="2868">
                  <c:v> 02/07  13:00:00</c:v>
                </c:pt>
                <c:pt idx="2869">
                  <c:v> 02/07  14:00:00</c:v>
                </c:pt>
                <c:pt idx="2870">
                  <c:v> 02/07  15:00:00</c:v>
                </c:pt>
                <c:pt idx="2871">
                  <c:v> 02/07  16:00:00</c:v>
                </c:pt>
                <c:pt idx="2872">
                  <c:v> 02/07  17:00:00</c:v>
                </c:pt>
                <c:pt idx="2873">
                  <c:v> 02/07  18:00:00</c:v>
                </c:pt>
                <c:pt idx="2874">
                  <c:v> 02/07  19:00:00</c:v>
                </c:pt>
                <c:pt idx="2875">
                  <c:v> 02/07  20:00:00</c:v>
                </c:pt>
                <c:pt idx="2876">
                  <c:v> 02/07  21:00:00</c:v>
                </c:pt>
                <c:pt idx="2877">
                  <c:v> 02/07  22:00:00</c:v>
                </c:pt>
                <c:pt idx="2878">
                  <c:v> 02/07  23:00:00</c:v>
                </c:pt>
                <c:pt idx="2879">
                  <c:v> 02/07  24:00:00</c:v>
                </c:pt>
                <c:pt idx="2880">
                  <c:v> 02/08  01:00:00</c:v>
                </c:pt>
                <c:pt idx="2881">
                  <c:v> 02/08  02:00:00</c:v>
                </c:pt>
                <c:pt idx="2882">
                  <c:v> 02/08  03:00:00</c:v>
                </c:pt>
                <c:pt idx="2883">
                  <c:v> 02/08  04:00:00</c:v>
                </c:pt>
                <c:pt idx="2884">
                  <c:v> 02/08  05:00:00</c:v>
                </c:pt>
                <c:pt idx="2885">
                  <c:v> 02/08  06:00:00</c:v>
                </c:pt>
                <c:pt idx="2886">
                  <c:v> 02/08  07:00:00</c:v>
                </c:pt>
                <c:pt idx="2887">
                  <c:v> 02/08  08:00:00</c:v>
                </c:pt>
                <c:pt idx="2888">
                  <c:v> 02/08  09:00:00</c:v>
                </c:pt>
                <c:pt idx="2889">
                  <c:v> 02/08  10:00:00</c:v>
                </c:pt>
                <c:pt idx="2890">
                  <c:v> 02/08  11:00:00</c:v>
                </c:pt>
                <c:pt idx="2891">
                  <c:v> 02/08  12:00:00</c:v>
                </c:pt>
                <c:pt idx="2892">
                  <c:v> 02/08  13:00:00</c:v>
                </c:pt>
                <c:pt idx="2893">
                  <c:v> 02/08  14:00:00</c:v>
                </c:pt>
                <c:pt idx="2894">
                  <c:v> 02/08  15:00:00</c:v>
                </c:pt>
                <c:pt idx="2895">
                  <c:v> 02/08  16:00:00</c:v>
                </c:pt>
                <c:pt idx="2896">
                  <c:v> 02/08  17:00:00</c:v>
                </c:pt>
                <c:pt idx="2897">
                  <c:v> 02/08  18:00:00</c:v>
                </c:pt>
                <c:pt idx="2898">
                  <c:v> 02/08  19:00:00</c:v>
                </c:pt>
                <c:pt idx="2899">
                  <c:v> 02/08  20:00:00</c:v>
                </c:pt>
                <c:pt idx="2900">
                  <c:v> 02/08  21:00:00</c:v>
                </c:pt>
                <c:pt idx="2901">
                  <c:v> 02/08  22:00:00</c:v>
                </c:pt>
                <c:pt idx="2902">
                  <c:v> 02/08  23:00:00</c:v>
                </c:pt>
                <c:pt idx="2903">
                  <c:v> 02/08  24:00:00</c:v>
                </c:pt>
                <c:pt idx="2904">
                  <c:v> 02/09  01:00:00</c:v>
                </c:pt>
                <c:pt idx="2905">
                  <c:v> 02/09  02:00:00</c:v>
                </c:pt>
                <c:pt idx="2906">
                  <c:v> 02/09  03:00:00</c:v>
                </c:pt>
                <c:pt idx="2907">
                  <c:v> 02/09  04:00:00</c:v>
                </c:pt>
                <c:pt idx="2908">
                  <c:v> 02/09  05:00:00</c:v>
                </c:pt>
                <c:pt idx="2909">
                  <c:v> 02/09  06:00:00</c:v>
                </c:pt>
                <c:pt idx="2910">
                  <c:v> 02/09  07:00:00</c:v>
                </c:pt>
                <c:pt idx="2911">
                  <c:v> 02/09  08:00:00</c:v>
                </c:pt>
                <c:pt idx="2912">
                  <c:v> 02/09  09:00:00</c:v>
                </c:pt>
                <c:pt idx="2913">
                  <c:v> 02/09  10:00:00</c:v>
                </c:pt>
                <c:pt idx="2914">
                  <c:v> 02/09  11:00:00</c:v>
                </c:pt>
                <c:pt idx="2915">
                  <c:v> 02/09  12:00:00</c:v>
                </c:pt>
                <c:pt idx="2916">
                  <c:v> 02/09  13:00:00</c:v>
                </c:pt>
                <c:pt idx="2917">
                  <c:v> 02/09  14:00:00</c:v>
                </c:pt>
                <c:pt idx="2918">
                  <c:v> 02/09  15:00:00</c:v>
                </c:pt>
                <c:pt idx="2919">
                  <c:v> 02/09  16:00:00</c:v>
                </c:pt>
                <c:pt idx="2920">
                  <c:v> 02/09  17:00:00</c:v>
                </c:pt>
                <c:pt idx="2921">
                  <c:v> 02/09  18:00:00</c:v>
                </c:pt>
                <c:pt idx="2922">
                  <c:v> 02/09  19:00:00</c:v>
                </c:pt>
                <c:pt idx="2923">
                  <c:v> 02/09  20:00:00</c:v>
                </c:pt>
                <c:pt idx="2924">
                  <c:v> 02/09  21:00:00</c:v>
                </c:pt>
                <c:pt idx="2925">
                  <c:v> 02/09  22:00:00</c:v>
                </c:pt>
                <c:pt idx="2926">
                  <c:v> 02/09  23:00:00</c:v>
                </c:pt>
                <c:pt idx="2927">
                  <c:v> 02/09  24:00:00</c:v>
                </c:pt>
                <c:pt idx="2928">
                  <c:v> 02/10  01:00:00</c:v>
                </c:pt>
                <c:pt idx="2929">
                  <c:v> 02/10  02:00:00</c:v>
                </c:pt>
                <c:pt idx="2930">
                  <c:v> 02/10  03:00:00</c:v>
                </c:pt>
                <c:pt idx="2931">
                  <c:v> 02/10  04:00:00</c:v>
                </c:pt>
                <c:pt idx="2932">
                  <c:v> 02/10  05:00:00</c:v>
                </c:pt>
                <c:pt idx="2933">
                  <c:v> 02/10  06:00:00</c:v>
                </c:pt>
                <c:pt idx="2934">
                  <c:v> 02/10  07:00:00</c:v>
                </c:pt>
                <c:pt idx="2935">
                  <c:v> 02/10  08:00:00</c:v>
                </c:pt>
                <c:pt idx="2936">
                  <c:v> 02/10  09:00:00</c:v>
                </c:pt>
                <c:pt idx="2937">
                  <c:v> 02/10  10:00:00</c:v>
                </c:pt>
                <c:pt idx="2938">
                  <c:v> 02/10  11:00:00</c:v>
                </c:pt>
                <c:pt idx="2939">
                  <c:v> 02/10  12:00:00</c:v>
                </c:pt>
                <c:pt idx="2940">
                  <c:v> 02/10  13:00:00</c:v>
                </c:pt>
                <c:pt idx="2941">
                  <c:v> 02/10  14:00:00</c:v>
                </c:pt>
                <c:pt idx="2942">
                  <c:v> 02/10  15:00:00</c:v>
                </c:pt>
                <c:pt idx="2943">
                  <c:v> 02/10  16:00:00</c:v>
                </c:pt>
                <c:pt idx="2944">
                  <c:v> 02/10  17:00:00</c:v>
                </c:pt>
                <c:pt idx="2945">
                  <c:v> 02/10  18:00:00</c:v>
                </c:pt>
                <c:pt idx="2946">
                  <c:v> 02/10  19:00:00</c:v>
                </c:pt>
                <c:pt idx="2947">
                  <c:v> 02/10  20:00:00</c:v>
                </c:pt>
                <c:pt idx="2948">
                  <c:v> 02/10  21:00:00</c:v>
                </c:pt>
                <c:pt idx="2949">
                  <c:v> 02/10  22:00:00</c:v>
                </c:pt>
                <c:pt idx="2950">
                  <c:v> 02/10  23:00:00</c:v>
                </c:pt>
                <c:pt idx="2951">
                  <c:v> 02/10  24:00:00</c:v>
                </c:pt>
                <c:pt idx="2952">
                  <c:v> 02/11  01:00:00</c:v>
                </c:pt>
                <c:pt idx="2953">
                  <c:v> 02/11  02:00:00</c:v>
                </c:pt>
                <c:pt idx="2954">
                  <c:v> 02/11  03:00:00</c:v>
                </c:pt>
                <c:pt idx="2955">
                  <c:v> 02/11  04:00:00</c:v>
                </c:pt>
                <c:pt idx="2956">
                  <c:v> 02/11  05:00:00</c:v>
                </c:pt>
                <c:pt idx="2957">
                  <c:v> 02/11  06:00:00</c:v>
                </c:pt>
                <c:pt idx="2958">
                  <c:v> 02/11  07:00:00</c:v>
                </c:pt>
                <c:pt idx="2959">
                  <c:v> 02/11  08:00:00</c:v>
                </c:pt>
                <c:pt idx="2960">
                  <c:v> 02/11  09:00:00</c:v>
                </c:pt>
                <c:pt idx="2961">
                  <c:v> 02/11  10:00:00</c:v>
                </c:pt>
                <c:pt idx="2962">
                  <c:v> 02/11  11:00:00</c:v>
                </c:pt>
                <c:pt idx="2963">
                  <c:v> 02/11  12:00:00</c:v>
                </c:pt>
                <c:pt idx="2964">
                  <c:v> 02/11  13:00:00</c:v>
                </c:pt>
                <c:pt idx="2965">
                  <c:v> 02/11  14:00:00</c:v>
                </c:pt>
                <c:pt idx="2966">
                  <c:v> 02/11  15:00:00</c:v>
                </c:pt>
                <c:pt idx="2967">
                  <c:v> 02/11  16:00:00</c:v>
                </c:pt>
                <c:pt idx="2968">
                  <c:v> 02/11  17:00:00</c:v>
                </c:pt>
                <c:pt idx="2969">
                  <c:v> 02/11  18:00:00</c:v>
                </c:pt>
                <c:pt idx="2970">
                  <c:v> 02/11  19:00:00</c:v>
                </c:pt>
                <c:pt idx="2971">
                  <c:v> 02/11  20:00:00</c:v>
                </c:pt>
                <c:pt idx="2972">
                  <c:v> 02/11  21:00:00</c:v>
                </c:pt>
                <c:pt idx="2973">
                  <c:v> 02/11  22:00:00</c:v>
                </c:pt>
                <c:pt idx="2974">
                  <c:v> 02/11  23:00:00</c:v>
                </c:pt>
                <c:pt idx="2975">
                  <c:v> 02/11  24:00:00</c:v>
                </c:pt>
                <c:pt idx="2976">
                  <c:v> 02/12  01:00:00</c:v>
                </c:pt>
                <c:pt idx="2977">
                  <c:v> 02/12  02:00:00</c:v>
                </c:pt>
                <c:pt idx="2978">
                  <c:v> 02/12  03:00:00</c:v>
                </c:pt>
                <c:pt idx="2979">
                  <c:v> 02/12  04:00:00</c:v>
                </c:pt>
                <c:pt idx="2980">
                  <c:v> 02/12  05:00:00</c:v>
                </c:pt>
                <c:pt idx="2981">
                  <c:v> 02/12  06:00:00</c:v>
                </c:pt>
                <c:pt idx="2982">
                  <c:v> 02/12  07:00:00</c:v>
                </c:pt>
                <c:pt idx="2983">
                  <c:v> 02/12  08:00:00</c:v>
                </c:pt>
                <c:pt idx="2984">
                  <c:v> 02/12  09:00:00</c:v>
                </c:pt>
                <c:pt idx="2985">
                  <c:v> 02/12  10:00:00</c:v>
                </c:pt>
                <c:pt idx="2986">
                  <c:v> 02/12  11:00:00</c:v>
                </c:pt>
                <c:pt idx="2987">
                  <c:v> 02/12  12:00:00</c:v>
                </c:pt>
                <c:pt idx="2988">
                  <c:v> 02/12  13:00:00</c:v>
                </c:pt>
                <c:pt idx="2989">
                  <c:v> 02/12  14:00:00</c:v>
                </c:pt>
                <c:pt idx="2990">
                  <c:v> 02/12  15:00:00</c:v>
                </c:pt>
                <c:pt idx="2991">
                  <c:v> 02/12  16:00:00</c:v>
                </c:pt>
                <c:pt idx="2992">
                  <c:v> 02/12  17:00:00</c:v>
                </c:pt>
                <c:pt idx="2993">
                  <c:v> 02/12  18:00:00</c:v>
                </c:pt>
                <c:pt idx="2994">
                  <c:v> 02/12  19:00:00</c:v>
                </c:pt>
                <c:pt idx="2995">
                  <c:v> 02/12  20:00:00</c:v>
                </c:pt>
                <c:pt idx="2996">
                  <c:v> 02/12  21:00:00</c:v>
                </c:pt>
                <c:pt idx="2997">
                  <c:v> 02/12  22:00:00</c:v>
                </c:pt>
                <c:pt idx="2998">
                  <c:v> 02/12  23:00:00</c:v>
                </c:pt>
                <c:pt idx="2999">
                  <c:v> 02/12  24:00:00</c:v>
                </c:pt>
                <c:pt idx="3000">
                  <c:v> 02/13  01:00:00</c:v>
                </c:pt>
                <c:pt idx="3001">
                  <c:v> 02/13  02:00:00</c:v>
                </c:pt>
                <c:pt idx="3002">
                  <c:v> 02/13  03:00:00</c:v>
                </c:pt>
                <c:pt idx="3003">
                  <c:v> 02/13  04:00:00</c:v>
                </c:pt>
                <c:pt idx="3004">
                  <c:v> 02/13  05:00:00</c:v>
                </c:pt>
                <c:pt idx="3005">
                  <c:v> 02/13  06:00:00</c:v>
                </c:pt>
                <c:pt idx="3006">
                  <c:v> 02/13  07:00:00</c:v>
                </c:pt>
                <c:pt idx="3007">
                  <c:v> 02/13  08:00:00</c:v>
                </c:pt>
                <c:pt idx="3008">
                  <c:v> 02/13  09:00:00</c:v>
                </c:pt>
                <c:pt idx="3009">
                  <c:v> 02/13  10:00:00</c:v>
                </c:pt>
                <c:pt idx="3010">
                  <c:v> 02/13  11:00:00</c:v>
                </c:pt>
                <c:pt idx="3011">
                  <c:v> 02/13  12:00:00</c:v>
                </c:pt>
                <c:pt idx="3012">
                  <c:v> 02/13  13:00:00</c:v>
                </c:pt>
                <c:pt idx="3013">
                  <c:v> 02/13  14:00:00</c:v>
                </c:pt>
                <c:pt idx="3014">
                  <c:v> 02/13  15:00:00</c:v>
                </c:pt>
                <c:pt idx="3015">
                  <c:v> 02/13  16:00:00</c:v>
                </c:pt>
                <c:pt idx="3016">
                  <c:v> 02/13  17:00:00</c:v>
                </c:pt>
                <c:pt idx="3017">
                  <c:v> 02/13  18:00:00</c:v>
                </c:pt>
                <c:pt idx="3018">
                  <c:v> 02/13  19:00:00</c:v>
                </c:pt>
                <c:pt idx="3019">
                  <c:v> 02/13  20:00:00</c:v>
                </c:pt>
                <c:pt idx="3020">
                  <c:v> 02/13  21:00:00</c:v>
                </c:pt>
                <c:pt idx="3021">
                  <c:v> 02/13  22:00:00</c:v>
                </c:pt>
                <c:pt idx="3022">
                  <c:v> 02/13  23:00:00</c:v>
                </c:pt>
                <c:pt idx="3023">
                  <c:v> 02/13  24:00:00</c:v>
                </c:pt>
                <c:pt idx="3024">
                  <c:v> 02/14  01:00:00</c:v>
                </c:pt>
                <c:pt idx="3025">
                  <c:v> 02/14  02:00:00</c:v>
                </c:pt>
                <c:pt idx="3026">
                  <c:v> 02/14  03:00:00</c:v>
                </c:pt>
                <c:pt idx="3027">
                  <c:v> 02/14  04:00:00</c:v>
                </c:pt>
                <c:pt idx="3028">
                  <c:v> 02/14  05:00:00</c:v>
                </c:pt>
                <c:pt idx="3029">
                  <c:v> 02/14  06:00:00</c:v>
                </c:pt>
                <c:pt idx="3030">
                  <c:v> 02/14  07:00:00</c:v>
                </c:pt>
                <c:pt idx="3031">
                  <c:v> 02/14  08:00:00</c:v>
                </c:pt>
                <c:pt idx="3032">
                  <c:v> 02/14  09:00:00</c:v>
                </c:pt>
                <c:pt idx="3033">
                  <c:v> 02/14  10:00:00</c:v>
                </c:pt>
                <c:pt idx="3034">
                  <c:v> 02/14  11:00:00</c:v>
                </c:pt>
                <c:pt idx="3035">
                  <c:v> 02/14  12:00:00</c:v>
                </c:pt>
                <c:pt idx="3036">
                  <c:v> 02/14  13:00:00</c:v>
                </c:pt>
                <c:pt idx="3037">
                  <c:v> 02/14  14:00:00</c:v>
                </c:pt>
                <c:pt idx="3038">
                  <c:v> 02/14  15:00:00</c:v>
                </c:pt>
                <c:pt idx="3039">
                  <c:v> 02/14  16:00:00</c:v>
                </c:pt>
                <c:pt idx="3040">
                  <c:v> 02/14  17:00:00</c:v>
                </c:pt>
                <c:pt idx="3041">
                  <c:v> 02/14  18:00:00</c:v>
                </c:pt>
                <c:pt idx="3042">
                  <c:v> 02/14  19:00:00</c:v>
                </c:pt>
                <c:pt idx="3043">
                  <c:v> 02/14  20:00:00</c:v>
                </c:pt>
                <c:pt idx="3044">
                  <c:v> 02/14  21:00:00</c:v>
                </c:pt>
                <c:pt idx="3045">
                  <c:v> 02/14  22:00:00</c:v>
                </c:pt>
                <c:pt idx="3046">
                  <c:v> 02/14  23:00:00</c:v>
                </c:pt>
                <c:pt idx="3047">
                  <c:v> 02/14  24:00:00</c:v>
                </c:pt>
                <c:pt idx="3048">
                  <c:v> 02/15  01:00:00</c:v>
                </c:pt>
                <c:pt idx="3049">
                  <c:v> 02/15  02:00:00</c:v>
                </c:pt>
                <c:pt idx="3050">
                  <c:v> 02/15  03:00:00</c:v>
                </c:pt>
                <c:pt idx="3051">
                  <c:v> 02/15  04:00:00</c:v>
                </c:pt>
                <c:pt idx="3052">
                  <c:v> 02/15  05:00:00</c:v>
                </c:pt>
                <c:pt idx="3053">
                  <c:v> 02/15  06:00:00</c:v>
                </c:pt>
                <c:pt idx="3054">
                  <c:v> 02/15  07:00:00</c:v>
                </c:pt>
                <c:pt idx="3055">
                  <c:v> 02/15  08:00:00</c:v>
                </c:pt>
                <c:pt idx="3056">
                  <c:v> 02/15  09:00:00</c:v>
                </c:pt>
                <c:pt idx="3057">
                  <c:v> 02/15  10:00:00</c:v>
                </c:pt>
                <c:pt idx="3058">
                  <c:v> 02/15  11:00:00</c:v>
                </c:pt>
                <c:pt idx="3059">
                  <c:v> 02/15  12:00:00</c:v>
                </c:pt>
                <c:pt idx="3060">
                  <c:v> 02/15  13:00:00</c:v>
                </c:pt>
                <c:pt idx="3061">
                  <c:v> 02/15  14:00:00</c:v>
                </c:pt>
                <c:pt idx="3062">
                  <c:v> 02/15  15:00:00</c:v>
                </c:pt>
                <c:pt idx="3063">
                  <c:v> 02/15  16:00:00</c:v>
                </c:pt>
                <c:pt idx="3064">
                  <c:v> 02/15  17:00:00</c:v>
                </c:pt>
                <c:pt idx="3065">
                  <c:v> 02/15  18:00:00</c:v>
                </c:pt>
                <c:pt idx="3066">
                  <c:v> 02/15  19:00:00</c:v>
                </c:pt>
                <c:pt idx="3067">
                  <c:v> 02/15  20:00:00</c:v>
                </c:pt>
                <c:pt idx="3068">
                  <c:v> 02/15  21:00:00</c:v>
                </c:pt>
                <c:pt idx="3069">
                  <c:v> 02/15  22:00:00</c:v>
                </c:pt>
                <c:pt idx="3070">
                  <c:v> 02/15  23:00:00</c:v>
                </c:pt>
                <c:pt idx="3071">
                  <c:v> 02/15  24:00:00</c:v>
                </c:pt>
                <c:pt idx="3072">
                  <c:v> 02/16  01:00:00</c:v>
                </c:pt>
                <c:pt idx="3073">
                  <c:v> 02/16  02:00:00</c:v>
                </c:pt>
                <c:pt idx="3074">
                  <c:v> 02/16  03:00:00</c:v>
                </c:pt>
                <c:pt idx="3075">
                  <c:v> 02/16  04:00:00</c:v>
                </c:pt>
                <c:pt idx="3076">
                  <c:v> 02/16  05:00:00</c:v>
                </c:pt>
                <c:pt idx="3077">
                  <c:v> 02/16  06:00:00</c:v>
                </c:pt>
                <c:pt idx="3078">
                  <c:v> 02/16  07:00:00</c:v>
                </c:pt>
                <c:pt idx="3079">
                  <c:v> 02/16  08:00:00</c:v>
                </c:pt>
                <c:pt idx="3080">
                  <c:v> 02/16  09:00:00</c:v>
                </c:pt>
                <c:pt idx="3081">
                  <c:v> 02/16  10:00:00</c:v>
                </c:pt>
                <c:pt idx="3082">
                  <c:v> 02/16  11:00:00</c:v>
                </c:pt>
                <c:pt idx="3083">
                  <c:v> 02/16  12:00:00</c:v>
                </c:pt>
                <c:pt idx="3084">
                  <c:v> 02/16  13:00:00</c:v>
                </c:pt>
                <c:pt idx="3085">
                  <c:v> 02/16  14:00:00</c:v>
                </c:pt>
                <c:pt idx="3086">
                  <c:v> 02/16  15:00:00</c:v>
                </c:pt>
                <c:pt idx="3087">
                  <c:v> 02/16  16:00:00</c:v>
                </c:pt>
                <c:pt idx="3088">
                  <c:v> 02/16  17:00:00</c:v>
                </c:pt>
                <c:pt idx="3089">
                  <c:v> 02/16  18:00:00</c:v>
                </c:pt>
                <c:pt idx="3090">
                  <c:v> 02/16  19:00:00</c:v>
                </c:pt>
                <c:pt idx="3091">
                  <c:v> 02/16  20:00:00</c:v>
                </c:pt>
                <c:pt idx="3092">
                  <c:v> 02/16  21:00:00</c:v>
                </c:pt>
                <c:pt idx="3093">
                  <c:v> 02/16  22:00:00</c:v>
                </c:pt>
                <c:pt idx="3094">
                  <c:v> 02/16  23:00:00</c:v>
                </c:pt>
                <c:pt idx="3095">
                  <c:v> 02/16  24:00:00</c:v>
                </c:pt>
                <c:pt idx="3096">
                  <c:v> 02/17  01:00:00</c:v>
                </c:pt>
                <c:pt idx="3097">
                  <c:v> 02/17  02:00:00</c:v>
                </c:pt>
                <c:pt idx="3098">
                  <c:v> 02/17  03:00:00</c:v>
                </c:pt>
                <c:pt idx="3099">
                  <c:v> 02/17  04:00:00</c:v>
                </c:pt>
                <c:pt idx="3100">
                  <c:v> 02/17  05:00:00</c:v>
                </c:pt>
                <c:pt idx="3101">
                  <c:v> 02/17  06:00:00</c:v>
                </c:pt>
                <c:pt idx="3102">
                  <c:v> 02/17  07:00:00</c:v>
                </c:pt>
                <c:pt idx="3103">
                  <c:v> 02/17  08:00:00</c:v>
                </c:pt>
                <c:pt idx="3104">
                  <c:v> 02/17  09:00:00</c:v>
                </c:pt>
                <c:pt idx="3105">
                  <c:v> 02/17  10:00:00</c:v>
                </c:pt>
                <c:pt idx="3106">
                  <c:v> 02/17  11:00:00</c:v>
                </c:pt>
                <c:pt idx="3107">
                  <c:v> 02/17  12:00:00</c:v>
                </c:pt>
                <c:pt idx="3108">
                  <c:v> 02/17  13:00:00</c:v>
                </c:pt>
                <c:pt idx="3109">
                  <c:v> 02/17  14:00:00</c:v>
                </c:pt>
                <c:pt idx="3110">
                  <c:v> 02/17  15:00:00</c:v>
                </c:pt>
                <c:pt idx="3111">
                  <c:v> 02/17  16:00:00</c:v>
                </c:pt>
                <c:pt idx="3112">
                  <c:v> 02/17  17:00:00</c:v>
                </c:pt>
                <c:pt idx="3113">
                  <c:v> 02/17  18:00:00</c:v>
                </c:pt>
                <c:pt idx="3114">
                  <c:v> 02/17  19:00:00</c:v>
                </c:pt>
                <c:pt idx="3115">
                  <c:v> 02/17  20:00:00</c:v>
                </c:pt>
                <c:pt idx="3116">
                  <c:v> 02/17  21:00:00</c:v>
                </c:pt>
                <c:pt idx="3117">
                  <c:v> 02/17  22:00:00</c:v>
                </c:pt>
                <c:pt idx="3118">
                  <c:v> 02/17  23:00:00</c:v>
                </c:pt>
                <c:pt idx="3119">
                  <c:v> 02/17  24:00:00</c:v>
                </c:pt>
                <c:pt idx="3120">
                  <c:v> 02/18  01:00:00</c:v>
                </c:pt>
                <c:pt idx="3121">
                  <c:v> 02/18  02:00:00</c:v>
                </c:pt>
                <c:pt idx="3122">
                  <c:v> 02/18  03:00:00</c:v>
                </c:pt>
                <c:pt idx="3123">
                  <c:v> 02/18  04:00:00</c:v>
                </c:pt>
                <c:pt idx="3124">
                  <c:v> 02/18  05:00:00</c:v>
                </c:pt>
                <c:pt idx="3125">
                  <c:v> 02/18  06:00:00</c:v>
                </c:pt>
                <c:pt idx="3126">
                  <c:v> 02/18  07:00:00</c:v>
                </c:pt>
                <c:pt idx="3127">
                  <c:v> 02/18  08:00:00</c:v>
                </c:pt>
                <c:pt idx="3128">
                  <c:v> 02/18  09:00:00</c:v>
                </c:pt>
                <c:pt idx="3129">
                  <c:v> 02/18  10:00:00</c:v>
                </c:pt>
                <c:pt idx="3130">
                  <c:v> 02/18  11:00:00</c:v>
                </c:pt>
                <c:pt idx="3131">
                  <c:v> 02/18  12:00:00</c:v>
                </c:pt>
                <c:pt idx="3132">
                  <c:v> 02/18  13:00:00</c:v>
                </c:pt>
                <c:pt idx="3133">
                  <c:v> 02/18  14:00:00</c:v>
                </c:pt>
                <c:pt idx="3134">
                  <c:v> 02/18  15:00:00</c:v>
                </c:pt>
                <c:pt idx="3135">
                  <c:v> 02/18  16:00:00</c:v>
                </c:pt>
                <c:pt idx="3136">
                  <c:v> 02/18  17:00:00</c:v>
                </c:pt>
                <c:pt idx="3137">
                  <c:v> 02/18  18:00:00</c:v>
                </c:pt>
                <c:pt idx="3138">
                  <c:v> 02/18  19:00:00</c:v>
                </c:pt>
                <c:pt idx="3139">
                  <c:v> 02/18  20:00:00</c:v>
                </c:pt>
                <c:pt idx="3140">
                  <c:v> 02/18  21:00:00</c:v>
                </c:pt>
                <c:pt idx="3141">
                  <c:v> 02/18  22:00:00</c:v>
                </c:pt>
                <c:pt idx="3142">
                  <c:v> 02/18  23:00:00</c:v>
                </c:pt>
                <c:pt idx="3143">
                  <c:v> 02/18  24:00:00</c:v>
                </c:pt>
                <c:pt idx="3144">
                  <c:v> 02/19  01:00:00</c:v>
                </c:pt>
                <c:pt idx="3145">
                  <c:v> 02/19  02:00:00</c:v>
                </c:pt>
                <c:pt idx="3146">
                  <c:v> 02/19  03:00:00</c:v>
                </c:pt>
                <c:pt idx="3147">
                  <c:v> 02/19  04:00:00</c:v>
                </c:pt>
                <c:pt idx="3148">
                  <c:v> 02/19  05:00:00</c:v>
                </c:pt>
                <c:pt idx="3149">
                  <c:v> 02/19  06:00:00</c:v>
                </c:pt>
                <c:pt idx="3150">
                  <c:v> 02/19  07:00:00</c:v>
                </c:pt>
                <c:pt idx="3151">
                  <c:v> 02/19  08:00:00</c:v>
                </c:pt>
                <c:pt idx="3152">
                  <c:v> 02/19  09:00:00</c:v>
                </c:pt>
                <c:pt idx="3153">
                  <c:v> 02/19  10:00:00</c:v>
                </c:pt>
                <c:pt idx="3154">
                  <c:v> 02/19  11:00:00</c:v>
                </c:pt>
                <c:pt idx="3155">
                  <c:v> 02/19  12:00:00</c:v>
                </c:pt>
                <c:pt idx="3156">
                  <c:v> 02/19  13:00:00</c:v>
                </c:pt>
                <c:pt idx="3157">
                  <c:v> 02/19  14:00:00</c:v>
                </c:pt>
                <c:pt idx="3158">
                  <c:v> 02/19  15:00:00</c:v>
                </c:pt>
                <c:pt idx="3159">
                  <c:v> 02/19  16:00:00</c:v>
                </c:pt>
                <c:pt idx="3160">
                  <c:v> 02/19  17:00:00</c:v>
                </c:pt>
                <c:pt idx="3161">
                  <c:v> 02/19  18:00:00</c:v>
                </c:pt>
                <c:pt idx="3162">
                  <c:v> 02/19  19:00:00</c:v>
                </c:pt>
                <c:pt idx="3163">
                  <c:v> 02/19  20:00:00</c:v>
                </c:pt>
                <c:pt idx="3164">
                  <c:v> 02/19  21:00:00</c:v>
                </c:pt>
                <c:pt idx="3165">
                  <c:v> 02/19  22:00:00</c:v>
                </c:pt>
                <c:pt idx="3166">
                  <c:v> 02/19  23:00:00</c:v>
                </c:pt>
                <c:pt idx="3167">
                  <c:v> 02/19  24:00:00</c:v>
                </c:pt>
                <c:pt idx="3168">
                  <c:v> 02/20  01:00:00</c:v>
                </c:pt>
                <c:pt idx="3169">
                  <c:v> 02/20  02:00:00</c:v>
                </c:pt>
                <c:pt idx="3170">
                  <c:v> 02/20  03:00:00</c:v>
                </c:pt>
                <c:pt idx="3171">
                  <c:v> 02/20  04:00:00</c:v>
                </c:pt>
                <c:pt idx="3172">
                  <c:v> 02/20  05:00:00</c:v>
                </c:pt>
                <c:pt idx="3173">
                  <c:v> 02/20  06:00:00</c:v>
                </c:pt>
                <c:pt idx="3174">
                  <c:v> 02/20  07:00:00</c:v>
                </c:pt>
                <c:pt idx="3175">
                  <c:v> 02/20  08:00:00</c:v>
                </c:pt>
                <c:pt idx="3176">
                  <c:v> 02/20  09:00:00</c:v>
                </c:pt>
                <c:pt idx="3177">
                  <c:v> 02/20  10:00:00</c:v>
                </c:pt>
                <c:pt idx="3178">
                  <c:v> 02/20  11:00:00</c:v>
                </c:pt>
                <c:pt idx="3179">
                  <c:v> 02/20  12:00:00</c:v>
                </c:pt>
                <c:pt idx="3180">
                  <c:v> 02/20  13:00:00</c:v>
                </c:pt>
                <c:pt idx="3181">
                  <c:v> 02/20  14:00:00</c:v>
                </c:pt>
                <c:pt idx="3182">
                  <c:v> 02/20  15:00:00</c:v>
                </c:pt>
                <c:pt idx="3183">
                  <c:v> 02/20  16:00:00</c:v>
                </c:pt>
                <c:pt idx="3184">
                  <c:v> 02/20  17:00:00</c:v>
                </c:pt>
                <c:pt idx="3185">
                  <c:v> 02/20  18:00:00</c:v>
                </c:pt>
                <c:pt idx="3186">
                  <c:v> 02/20  19:00:00</c:v>
                </c:pt>
                <c:pt idx="3187">
                  <c:v> 02/20  20:00:00</c:v>
                </c:pt>
                <c:pt idx="3188">
                  <c:v> 02/20  21:00:00</c:v>
                </c:pt>
                <c:pt idx="3189">
                  <c:v> 02/20  22:00:00</c:v>
                </c:pt>
                <c:pt idx="3190">
                  <c:v> 02/20  23:00:00</c:v>
                </c:pt>
                <c:pt idx="3191">
                  <c:v> 02/20  24:00:00</c:v>
                </c:pt>
                <c:pt idx="3192">
                  <c:v> 02/21  01:00:00</c:v>
                </c:pt>
                <c:pt idx="3193">
                  <c:v> 02/21  02:00:00</c:v>
                </c:pt>
                <c:pt idx="3194">
                  <c:v> 02/21  03:00:00</c:v>
                </c:pt>
                <c:pt idx="3195">
                  <c:v> 02/21  04:00:00</c:v>
                </c:pt>
                <c:pt idx="3196">
                  <c:v> 02/21  05:00:00</c:v>
                </c:pt>
                <c:pt idx="3197">
                  <c:v> 02/21  06:00:00</c:v>
                </c:pt>
                <c:pt idx="3198">
                  <c:v> 02/21  07:00:00</c:v>
                </c:pt>
                <c:pt idx="3199">
                  <c:v> 02/21  08:00:00</c:v>
                </c:pt>
                <c:pt idx="3200">
                  <c:v> 02/21  09:00:00</c:v>
                </c:pt>
                <c:pt idx="3201">
                  <c:v> 02/21  10:00:00</c:v>
                </c:pt>
                <c:pt idx="3202">
                  <c:v> 02/21  11:00:00</c:v>
                </c:pt>
                <c:pt idx="3203">
                  <c:v> 02/21  12:00:00</c:v>
                </c:pt>
                <c:pt idx="3204">
                  <c:v> 02/21  13:00:00</c:v>
                </c:pt>
                <c:pt idx="3205">
                  <c:v> 02/21  14:00:00</c:v>
                </c:pt>
                <c:pt idx="3206">
                  <c:v> 02/21  15:00:00</c:v>
                </c:pt>
                <c:pt idx="3207">
                  <c:v> 02/21  16:00:00</c:v>
                </c:pt>
                <c:pt idx="3208">
                  <c:v> 02/21  17:00:00</c:v>
                </c:pt>
                <c:pt idx="3209">
                  <c:v> 02/21  18:00:00</c:v>
                </c:pt>
                <c:pt idx="3210">
                  <c:v> 02/21  19:00:00</c:v>
                </c:pt>
                <c:pt idx="3211">
                  <c:v> 02/21  20:00:00</c:v>
                </c:pt>
                <c:pt idx="3212">
                  <c:v> 02/21  21:00:00</c:v>
                </c:pt>
                <c:pt idx="3213">
                  <c:v> 02/21  22:00:00</c:v>
                </c:pt>
                <c:pt idx="3214">
                  <c:v> 02/21  23:00:00</c:v>
                </c:pt>
                <c:pt idx="3215">
                  <c:v> 02/21  24:00:00</c:v>
                </c:pt>
                <c:pt idx="3216">
                  <c:v> 02/22  01:00:00</c:v>
                </c:pt>
                <c:pt idx="3217">
                  <c:v> 02/22  02:00:00</c:v>
                </c:pt>
                <c:pt idx="3218">
                  <c:v> 02/22  03:00:00</c:v>
                </c:pt>
                <c:pt idx="3219">
                  <c:v> 02/22  04:00:00</c:v>
                </c:pt>
                <c:pt idx="3220">
                  <c:v> 02/22  05:00:00</c:v>
                </c:pt>
                <c:pt idx="3221">
                  <c:v> 02/22  06:00:00</c:v>
                </c:pt>
                <c:pt idx="3222">
                  <c:v> 02/22  07:00:00</c:v>
                </c:pt>
                <c:pt idx="3223">
                  <c:v> 02/22  08:00:00</c:v>
                </c:pt>
                <c:pt idx="3224">
                  <c:v> 02/22  09:00:00</c:v>
                </c:pt>
                <c:pt idx="3225">
                  <c:v> 02/22  10:00:00</c:v>
                </c:pt>
                <c:pt idx="3226">
                  <c:v> 02/22  11:00:00</c:v>
                </c:pt>
                <c:pt idx="3227">
                  <c:v> 02/22  12:00:00</c:v>
                </c:pt>
                <c:pt idx="3228">
                  <c:v> 02/22  13:00:00</c:v>
                </c:pt>
                <c:pt idx="3229">
                  <c:v> 02/22  14:00:00</c:v>
                </c:pt>
                <c:pt idx="3230">
                  <c:v> 02/22  15:00:00</c:v>
                </c:pt>
                <c:pt idx="3231">
                  <c:v> 02/22  16:00:00</c:v>
                </c:pt>
                <c:pt idx="3232">
                  <c:v> 02/22  17:00:00</c:v>
                </c:pt>
                <c:pt idx="3233">
                  <c:v> 02/22  18:00:00</c:v>
                </c:pt>
                <c:pt idx="3234">
                  <c:v> 02/22  19:00:00</c:v>
                </c:pt>
                <c:pt idx="3235">
                  <c:v> 02/22  20:00:00</c:v>
                </c:pt>
                <c:pt idx="3236">
                  <c:v> 02/22  21:00:00</c:v>
                </c:pt>
                <c:pt idx="3237">
                  <c:v> 02/22  22:00:00</c:v>
                </c:pt>
                <c:pt idx="3238">
                  <c:v> 02/22  23:00:00</c:v>
                </c:pt>
                <c:pt idx="3239">
                  <c:v> 02/22  24:00:00</c:v>
                </c:pt>
                <c:pt idx="3240">
                  <c:v> 02/23  01:00:00</c:v>
                </c:pt>
                <c:pt idx="3241">
                  <c:v> 02/23  02:00:00</c:v>
                </c:pt>
                <c:pt idx="3242">
                  <c:v> 02/23  03:00:00</c:v>
                </c:pt>
                <c:pt idx="3243">
                  <c:v> 02/23  04:00:00</c:v>
                </c:pt>
                <c:pt idx="3244">
                  <c:v> 02/23  05:00:00</c:v>
                </c:pt>
                <c:pt idx="3245">
                  <c:v> 02/23  06:00:00</c:v>
                </c:pt>
                <c:pt idx="3246">
                  <c:v> 02/23  07:00:00</c:v>
                </c:pt>
                <c:pt idx="3247">
                  <c:v> 02/23  08:00:00</c:v>
                </c:pt>
                <c:pt idx="3248">
                  <c:v> 02/23  09:00:00</c:v>
                </c:pt>
                <c:pt idx="3249">
                  <c:v> 02/23  10:00:00</c:v>
                </c:pt>
                <c:pt idx="3250">
                  <c:v> 02/23  11:00:00</c:v>
                </c:pt>
                <c:pt idx="3251">
                  <c:v> 02/23  12:00:00</c:v>
                </c:pt>
                <c:pt idx="3252">
                  <c:v> 02/23  13:00:00</c:v>
                </c:pt>
                <c:pt idx="3253">
                  <c:v> 02/23  14:00:00</c:v>
                </c:pt>
                <c:pt idx="3254">
                  <c:v> 02/23  15:00:00</c:v>
                </c:pt>
                <c:pt idx="3255">
                  <c:v> 02/23  16:00:00</c:v>
                </c:pt>
                <c:pt idx="3256">
                  <c:v> 02/23  17:00:00</c:v>
                </c:pt>
                <c:pt idx="3257">
                  <c:v> 02/23  18:00:00</c:v>
                </c:pt>
                <c:pt idx="3258">
                  <c:v> 02/23  19:00:00</c:v>
                </c:pt>
                <c:pt idx="3259">
                  <c:v> 02/23  20:00:00</c:v>
                </c:pt>
                <c:pt idx="3260">
                  <c:v> 02/23  21:00:00</c:v>
                </c:pt>
                <c:pt idx="3261">
                  <c:v> 02/23  22:00:00</c:v>
                </c:pt>
                <c:pt idx="3262">
                  <c:v> 02/23  23:00:00</c:v>
                </c:pt>
                <c:pt idx="3263">
                  <c:v> 02/23  24:00:00</c:v>
                </c:pt>
                <c:pt idx="3264">
                  <c:v> 02/24  01:00:00</c:v>
                </c:pt>
                <c:pt idx="3265">
                  <c:v> 02/24  02:00:00</c:v>
                </c:pt>
                <c:pt idx="3266">
                  <c:v> 02/24  03:00:00</c:v>
                </c:pt>
                <c:pt idx="3267">
                  <c:v> 02/24  04:00:00</c:v>
                </c:pt>
                <c:pt idx="3268">
                  <c:v> 02/24  05:00:00</c:v>
                </c:pt>
                <c:pt idx="3269">
                  <c:v> 02/24  06:00:00</c:v>
                </c:pt>
                <c:pt idx="3270">
                  <c:v> 02/24  07:00:00</c:v>
                </c:pt>
                <c:pt idx="3271">
                  <c:v> 02/24  08:00:00</c:v>
                </c:pt>
                <c:pt idx="3272">
                  <c:v> 02/24  09:00:00</c:v>
                </c:pt>
                <c:pt idx="3273">
                  <c:v> 02/24  10:00:00</c:v>
                </c:pt>
                <c:pt idx="3274">
                  <c:v> 02/24  11:00:00</c:v>
                </c:pt>
                <c:pt idx="3275">
                  <c:v> 02/24  12:00:00</c:v>
                </c:pt>
                <c:pt idx="3276">
                  <c:v> 02/24  13:00:00</c:v>
                </c:pt>
                <c:pt idx="3277">
                  <c:v> 02/24  14:00:00</c:v>
                </c:pt>
                <c:pt idx="3278">
                  <c:v> 02/24  15:00:00</c:v>
                </c:pt>
                <c:pt idx="3279">
                  <c:v> 02/24  16:00:00</c:v>
                </c:pt>
                <c:pt idx="3280">
                  <c:v> 02/24  17:00:00</c:v>
                </c:pt>
                <c:pt idx="3281">
                  <c:v> 02/24  18:00:00</c:v>
                </c:pt>
                <c:pt idx="3282">
                  <c:v> 02/24  19:00:00</c:v>
                </c:pt>
                <c:pt idx="3283">
                  <c:v> 02/24  20:00:00</c:v>
                </c:pt>
                <c:pt idx="3284">
                  <c:v> 02/24  21:00:00</c:v>
                </c:pt>
                <c:pt idx="3285">
                  <c:v> 02/24  22:00:00</c:v>
                </c:pt>
                <c:pt idx="3286">
                  <c:v> 02/24  23:00:00</c:v>
                </c:pt>
                <c:pt idx="3287">
                  <c:v> 02/24  24:00:00</c:v>
                </c:pt>
                <c:pt idx="3288">
                  <c:v> 02/25  01:00:00</c:v>
                </c:pt>
                <c:pt idx="3289">
                  <c:v> 02/25  02:00:00</c:v>
                </c:pt>
                <c:pt idx="3290">
                  <c:v> 02/25  03:00:00</c:v>
                </c:pt>
                <c:pt idx="3291">
                  <c:v> 02/25  04:00:00</c:v>
                </c:pt>
                <c:pt idx="3292">
                  <c:v> 02/25  05:00:00</c:v>
                </c:pt>
                <c:pt idx="3293">
                  <c:v> 02/25  06:00:00</c:v>
                </c:pt>
                <c:pt idx="3294">
                  <c:v> 02/25  07:00:00</c:v>
                </c:pt>
                <c:pt idx="3295">
                  <c:v> 02/25  08:00:00</c:v>
                </c:pt>
                <c:pt idx="3296">
                  <c:v> 02/25  09:00:00</c:v>
                </c:pt>
                <c:pt idx="3297">
                  <c:v> 02/25  10:00:00</c:v>
                </c:pt>
                <c:pt idx="3298">
                  <c:v> 02/25  11:00:00</c:v>
                </c:pt>
                <c:pt idx="3299">
                  <c:v> 02/25  12:00:00</c:v>
                </c:pt>
                <c:pt idx="3300">
                  <c:v> 02/25  13:00:00</c:v>
                </c:pt>
                <c:pt idx="3301">
                  <c:v> 02/25  14:00:00</c:v>
                </c:pt>
                <c:pt idx="3302">
                  <c:v> 02/25  15:00:00</c:v>
                </c:pt>
                <c:pt idx="3303">
                  <c:v> 02/25  16:00:00</c:v>
                </c:pt>
                <c:pt idx="3304">
                  <c:v> 02/25  17:00:00</c:v>
                </c:pt>
                <c:pt idx="3305">
                  <c:v> 02/25  18:00:00</c:v>
                </c:pt>
                <c:pt idx="3306">
                  <c:v> 02/25  19:00:00</c:v>
                </c:pt>
                <c:pt idx="3307">
                  <c:v> 02/25  20:00:00</c:v>
                </c:pt>
                <c:pt idx="3308">
                  <c:v> 02/25  21:00:00</c:v>
                </c:pt>
                <c:pt idx="3309">
                  <c:v> 02/25  22:00:00</c:v>
                </c:pt>
                <c:pt idx="3310">
                  <c:v> 02/25  23:00:00</c:v>
                </c:pt>
                <c:pt idx="3311">
                  <c:v> 02/25  24:00:00</c:v>
                </c:pt>
                <c:pt idx="3312">
                  <c:v> 02/26  01:00:00</c:v>
                </c:pt>
                <c:pt idx="3313">
                  <c:v> 02/26  02:00:00</c:v>
                </c:pt>
                <c:pt idx="3314">
                  <c:v> 02/26  03:00:00</c:v>
                </c:pt>
                <c:pt idx="3315">
                  <c:v> 02/26  04:00:00</c:v>
                </c:pt>
                <c:pt idx="3316">
                  <c:v> 02/26  05:00:00</c:v>
                </c:pt>
                <c:pt idx="3317">
                  <c:v> 02/26  06:00:00</c:v>
                </c:pt>
                <c:pt idx="3318">
                  <c:v> 02/26  07:00:00</c:v>
                </c:pt>
                <c:pt idx="3319">
                  <c:v> 02/26  08:00:00</c:v>
                </c:pt>
                <c:pt idx="3320">
                  <c:v> 02/26  09:00:00</c:v>
                </c:pt>
                <c:pt idx="3321">
                  <c:v> 02/26  10:00:00</c:v>
                </c:pt>
                <c:pt idx="3322">
                  <c:v> 02/26  11:00:00</c:v>
                </c:pt>
                <c:pt idx="3323">
                  <c:v> 02/26  12:00:00</c:v>
                </c:pt>
                <c:pt idx="3324">
                  <c:v> 02/26  13:00:00</c:v>
                </c:pt>
                <c:pt idx="3325">
                  <c:v> 02/26  14:00:00</c:v>
                </c:pt>
                <c:pt idx="3326">
                  <c:v> 02/26  15:00:00</c:v>
                </c:pt>
                <c:pt idx="3327">
                  <c:v> 02/26  16:00:00</c:v>
                </c:pt>
                <c:pt idx="3328">
                  <c:v> 02/26  17:00:00</c:v>
                </c:pt>
                <c:pt idx="3329">
                  <c:v> 02/26  18:00:00</c:v>
                </c:pt>
                <c:pt idx="3330">
                  <c:v> 02/26  19:00:00</c:v>
                </c:pt>
                <c:pt idx="3331">
                  <c:v> 02/26  20:00:00</c:v>
                </c:pt>
                <c:pt idx="3332">
                  <c:v> 02/26  21:00:00</c:v>
                </c:pt>
                <c:pt idx="3333">
                  <c:v> 02/26  22:00:00</c:v>
                </c:pt>
                <c:pt idx="3334">
                  <c:v> 02/26  23:00:00</c:v>
                </c:pt>
                <c:pt idx="3335">
                  <c:v> 02/26  24:00:00</c:v>
                </c:pt>
                <c:pt idx="3336">
                  <c:v> 02/27  01:00:00</c:v>
                </c:pt>
                <c:pt idx="3337">
                  <c:v> 02/27  02:00:00</c:v>
                </c:pt>
                <c:pt idx="3338">
                  <c:v> 02/27  03:00:00</c:v>
                </c:pt>
                <c:pt idx="3339">
                  <c:v> 02/27  04:00:00</c:v>
                </c:pt>
                <c:pt idx="3340">
                  <c:v> 02/27  05:00:00</c:v>
                </c:pt>
                <c:pt idx="3341">
                  <c:v> 02/27  06:00:00</c:v>
                </c:pt>
                <c:pt idx="3342">
                  <c:v> 02/27  07:00:00</c:v>
                </c:pt>
                <c:pt idx="3343">
                  <c:v> 02/27  08:00:00</c:v>
                </c:pt>
                <c:pt idx="3344">
                  <c:v> 02/27  09:00:00</c:v>
                </c:pt>
                <c:pt idx="3345">
                  <c:v> 02/27  10:00:00</c:v>
                </c:pt>
                <c:pt idx="3346">
                  <c:v> 02/27  11:00:00</c:v>
                </c:pt>
                <c:pt idx="3347">
                  <c:v> 02/27  12:00:00</c:v>
                </c:pt>
                <c:pt idx="3348">
                  <c:v> 02/27  13:00:00</c:v>
                </c:pt>
                <c:pt idx="3349">
                  <c:v> 02/27  14:00:00</c:v>
                </c:pt>
                <c:pt idx="3350">
                  <c:v> 02/27  15:00:00</c:v>
                </c:pt>
                <c:pt idx="3351">
                  <c:v> 02/27  16:00:00</c:v>
                </c:pt>
                <c:pt idx="3352">
                  <c:v> 02/27  17:00:00</c:v>
                </c:pt>
                <c:pt idx="3353">
                  <c:v> 02/27  18:00:00</c:v>
                </c:pt>
                <c:pt idx="3354">
                  <c:v> 02/27  19:00:00</c:v>
                </c:pt>
                <c:pt idx="3355">
                  <c:v> 02/27  20:00:00</c:v>
                </c:pt>
                <c:pt idx="3356">
                  <c:v> 02/27  21:00:00</c:v>
                </c:pt>
                <c:pt idx="3357">
                  <c:v> 02/27  22:00:00</c:v>
                </c:pt>
                <c:pt idx="3358">
                  <c:v> 02/27  23:00:00</c:v>
                </c:pt>
                <c:pt idx="3359">
                  <c:v> 02/27  24:00:00</c:v>
                </c:pt>
                <c:pt idx="3360">
                  <c:v> 02/28  01:00:00</c:v>
                </c:pt>
                <c:pt idx="3361">
                  <c:v> 02/28  02:00:00</c:v>
                </c:pt>
                <c:pt idx="3362">
                  <c:v> 02/28  03:00:00</c:v>
                </c:pt>
                <c:pt idx="3363">
                  <c:v> 02/28  04:00:00</c:v>
                </c:pt>
                <c:pt idx="3364">
                  <c:v> 02/28  05:00:00</c:v>
                </c:pt>
                <c:pt idx="3365">
                  <c:v> 02/28  06:00:00</c:v>
                </c:pt>
                <c:pt idx="3366">
                  <c:v> 02/28  07:00:00</c:v>
                </c:pt>
                <c:pt idx="3367">
                  <c:v> 02/28  08:00:00</c:v>
                </c:pt>
                <c:pt idx="3368">
                  <c:v> 02/28  09:00:00</c:v>
                </c:pt>
                <c:pt idx="3369">
                  <c:v> 02/28  10:00:00</c:v>
                </c:pt>
                <c:pt idx="3370">
                  <c:v> 02/28  11:00:00</c:v>
                </c:pt>
                <c:pt idx="3371">
                  <c:v> 02/28  12:00:00</c:v>
                </c:pt>
                <c:pt idx="3372">
                  <c:v> 02/28  13:00:00</c:v>
                </c:pt>
                <c:pt idx="3373">
                  <c:v> 02/28  14:00:00</c:v>
                </c:pt>
                <c:pt idx="3374">
                  <c:v> 02/28  15:00:00</c:v>
                </c:pt>
                <c:pt idx="3375">
                  <c:v> 02/28  16:00:00</c:v>
                </c:pt>
                <c:pt idx="3376">
                  <c:v> 02/28  17:00:00</c:v>
                </c:pt>
                <c:pt idx="3377">
                  <c:v> 02/28  18:00:00</c:v>
                </c:pt>
                <c:pt idx="3378">
                  <c:v> 02/28  19:00:00</c:v>
                </c:pt>
                <c:pt idx="3379">
                  <c:v> 02/28  20:00:00</c:v>
                </c:pt>
                <c:pt idx="3380">
                  <c:v> 02/28  21:00:00</c:v>
                </c:pt>
                <c:pt idx="3381">
                  <c:v> 02/28  22:00:00</c:v>
                </c:pt>
                <c:pt idx="3382">
                  <c:v> 02/28  23:00:00</c:v>
                </c:pt>
                <c:pt idx="3383">
                  <c:v> 02/28  24:00:00</c:v>
                </c:pt>
                <c:pt idx="3384">
                  <c:v> 03/01  01:00:00</c:v>
                </c:pt>
                <c:pt idx="3385">
                  <c:v> 03/01  02:00:00</c:v>
                </c:pt>
                <c:pt idx="3386">
                  <c:v> 03/01  03:00:00</c:v>
                </c:pt>
                <c:pt idx="3387">
                  <c:v> 03/01  04:00:00</c:v>
                </c:pt>
                <c:pt idx="3388">
                  <c:v> 03/01  05:00:00</c:v>
                </c:pt>
                <c:pt idx="3389">
                  <c:v> 03/01  06:00:00</c:v>
                </c:pt>
                <c:pt idx="3390">
                  <c:v> 03/01  07:00:00</c:v>
                </c:pt>
                <c:pt idx="3391">
                  <c:v> 03/01  08:00:00</c:v>
                </c:pt>
                <c:pt idx="3392">
                  <c:v> 03/01  09:00:00</c:v>
                </c:pt>
                <c:pt idx="3393">
                  <c:v> 03/01  10:00:00</c:v>
                </c:pt>
                <c:pt idx="3394">
                  <c:v> 03/01  11:00:00</c:v>
                </c:pt>
                <c:pt idx="3395">
                  <c:v> 03/01  12:00:00</c:v>
                </c:pt>
                <c:pt idx="3396">
                  <c:v> 03/01  13:00:00</c:v>
                </c:pt>
                <c:pt idx="3397">
                  <c:v> 03/01  14:00:00</c:v>
                </c:pt>
                <c:pt idx="3398">
                  <c:v> 03/01  15:00:00</c:v>
                </c:pt>
                <c:pt idx="3399">
                  <c:v> 03/01  16:00:00</c:v>
                </c:pt>
                <c:pt idx="3400">
                  <c:v> 03/01  17:00:00</c:v>
                </c:pt>
                <c:pt idx="3401">
                  <c:v> 03/01  18:00:00</c:v>
                </c:pt>
                <c:pt idx="3402">
                  <c:v> 03/01  19:00:00</c:v>
                </c:pt>
                <c:pt idx="3403">
                  <c:v> 03/01  20:00:00</c:v>
                </c:pt>
                <c:pt idx="3404">
                  <c:v> 03/01  21:00:00</c:v>
                </c:pt>
                <c:pt idx="3405">
                  <c:v> 03/01  22:00:00</c:v>
                </c:pt>
                <c:pt idx="3406">
                  <c:v> 03/01  23:00:00</c:v>
                </c:pt>
                <c:pt idx="3407">
                  <c:v> 03/01  24:00:00</c:v>
                </c:pt>
                <c:pt idx="3408">
                  <c:v> 03/02  01:00:00</c:v>
                </c:pt>
                <c:pt idx="3409">
                  <c:v> 03/02  02:00:00</c:v>
                </c:pt>
                <c:pt idx="3410">
                  <c:v> 03/02  03:00:00</c:v>
                </c:pt>
                <c:pt idx="3411">
                  <c:v> 03/02  04:00:00</c:v>
                </c:pt>
                <c:pt idx="3412">
                  <c:v> 03/02  05:00:00</c:v>
                </c:pt>
                <c:pt idx="3413">
                  <c:v> 03/02  06:00:00</c:v>
                </c:pt>
                <c:pt idx="3414">
                  <c:v> 03/02  07:00:00</c:v>
                </c:pt>
                <c:pt idx="3415">
                  <c:v> 03/02  08:00:00</c:v>
                </c:pt>
                <c:pt idx="3416">
                  <c:v> 03/02  09:00:00</c:v>
                </c:pt>
                <c:pt idx="3417">
                  <c:v> 03/02  10:00:00</c:v>
                </c:pt>
                <c:pt idx="3418">
                  <c:v> 03/02  11:00:00</c:v>
                </c:pt>
                <c:pt idx="3419">
                  <c:v> 03/02  12:00:00</c:v>
                </c:pt>
                <c:pt idx="3420">
                  <c:v> 03/02  13:00:00</c:v>
                </c:pt>
                <c:pt idx="3421">
                  <c:v> 03/02  14:00:00</c:v>
                </c:pt>
                <c:pt idx="3422">
                  <c:v> 03/02  15:00:00</c:v>
                </c:pt>
                <c:pt idx="3423">
                  <c:v> 03/02  16:00:00</c:v>
                </c:pt>
                <c:pt idx="3424">
                  <c:v> 03/02  17:00:00</c:v>
                </c:pt>
                <c:pt idx="3425">
                  <c:v> 03/02  18:00:00</c:v>
                </c:pt>
                <c:pt idx="3426">
                  <c:v> 03/02  19:00:00</c:v>
                </c:pt>
                <c:pt idx="3427">
                  <c:v> 03/02  20:00:00</c:v>
                </c:pt>
                <c:pt idx="3428">
                  <c:v> 03/02  21:00:00</c:v>
                </c:pt>
                <c:pt idx="3429">
                  <c:v> 03/02  22:00:00</c:v>
                </c:pt>
                <c:pt idx="3430">
                  <c:v> 03/02  23:00:00</c:v>
                </c:pt>
                <c:pt idx="3431">
                  <c:v> 03/02  24:00:00</c:v>
                </c:pt>
                <c:pt idx="3432">
                  <c:v> 03/03  01:00:00</c:v>
                </c:pt>
                <c:pt idx="3433">
                  <c:v> 03/03  02:00:00</c:v>
                </c:pt>
                <c:pt idx="3434">
                  <c:v> 03/03  03:00:00</c:v>
                </c:pt>
                <c:pt idx="3435">
                  <c:v> 03/03  04:00:00</c:v>
                </c:pt>
                <c:pt idx="3436">
                  <c:v> 03/03  05:00:00</c:v>
                </c:pt>
                <c:pt idx="3437">
                  <c:v> 03/03  06:00:00</c:v>
                </c:pt>
                <c:pt idx="3438">
                  <c:v> 03/03  07:00:00</c:v>
                </c:pt>
                <c:pt idx="3439">
                  <c:v> 03/03  08:00:00</c:v>
                </c:pt>
                <c:pt idx="3440">
                  <c:v> 03/03  09:00:00</c:v>
                </c:pt>
                <c:pt idx="3441">
                  <c:v> 03/03  10:00:00</c:v>
                </c:pt>
                <c:pt idx="3442">
                  <c:v> 03/03  11:00:00</c:v>
                </c:pt>
                <c:pt idx="3443">
                  <c:v> 03/03  12:00:00</c:v>
                </c:pt>
                <c:pt idx="3444">
                  <c:v> 03/03  13:00:00</c:v>
                </c:pt>
                <c:pt idx="3445">
                  <c:v> 03/03  14:00:00</c:v>
                </c:pt>
                <c:pt idx="3446">
                  <c:v> 03/03  15:00:00</c:v>
                </c:pt>
                <c:pt idx="3447">
                  <c:v> 03/03  16:00:00</c:v>
                </c:pt>
                <c:pt idx="3448">
                  <c:v> 03/03  17:00:00</c:v>
                </c:pt>
                <c:pt idx="3449">
                  <c:v> 03/03  18:00:00</c:v>
                </c:pt>
                <c:pt idx="3450">
                  <c:v> 03/03  19:00:00</c:v>
                </c:pt>
                <c:pt idx="3451">
                  <c:v> 03/03  20:00:00</c:v>
                </c:pt>
                <c:pt idx="3452">
                  <c:v> 03/03  21:00:00</c:v>
                </c:pt>
                <c:pt idx="3453">
                  <c:v> 03/03  22:00:00</c:v>
                </c:pt>
                <c:pt idx="3454">
                  <c:v> 03/03  23:00:00</c:v>
                </c:pt>
                <c:pt idx="3455">
                  <c:v> 03/03  24:00:00</c:v>
                </c:pt>
                <c:pt idx="3456">
                  <c:v> 03/04  01:00:00</c:v>
                </c:pt>
                <c:pt idx="3457">
                  <c:v> 03/04  02:00:00</c:v>
                </c:pt>
                <c:pt idx="3458">
                  <c:v> 03/04  03:00:00</c:v>
                </c:pt>
                <c:pt idx="3459">
                  <c:v> 03/04  04:00:00</c:v>
                </c:pt>
                <c:pt idx="3460">
                  <c:v> 03/04  05:00:00</c:v>
                </c:pt>
                <c:pt idx="3461">
                  <c:v> 03/04  06:00:00</c:v>
                </c:pt>
                <c:pt idx="3462">
                  <c:v> 03/04  07:00:00</c:v>
                </c:pt>
                <c:pt idx="3463">
                  <c:v> 03/04  08:00:00</c:v>
                </c:pt>
                <c:pt idx="3464">
                  <c:v> 03/04  09:00:00</c:v>
                </c:pt>
                <c:pt idx="3465">
                  <c:v> 03/04  10:00:00</c:v>
                </c:pt>
                <c:pt idx="3466">
                  <c:v> 03/04  11:00:00</c:v>
                </c:pt>
                <c:pt idx="3467">
                  <c:v> 03/04  12:00:00</c:v>
                </c:pt>
                <c:pt idx="3468">
                  <c:v> 03/04  13:00:00</c:v>
                </c:pt>
                <c:pt idx="3469">
                  <c:v> 03/04  14:00:00</c:v>
                </c:pt>
                <c:pt idx="3470">
                  <c:v> 03/04  15:00:00</c:v>
                </c:pt>
                <c:pt idx="3471">
                  <c:v> 03/04  16:00:00</c:v>
                </c:pt>
                <c:pt idx="3472">
                  <c:v> 03/04  17:00:00</c:v>
                </c:pt>
                <c:pt idx="3473">
                  <c:v> 03/04  18:00:00</c:v>
                </c:pt>
                <c:pt idx="3474">
                  <c:v> 03/04  19:00:00</c:v>
                </c:pt>
                <c:pt idx="3475">
                  <c:v> 03/04  20:00:00</c:v>
                </c:pt>
                <c:pt idx="3476">
                  <c:v> 03/04  21:00:00</c:v>
                </c:pt>
                <c:pt idx="3477">
                  <c:v> 03/04  22:00:00</c:v>
                </c:pt>
                <c:pt idx="3478">
                  <c:v> 03/04  23:00:00</c:v>
                </c:pt>
                <c:pt idx="3479">
                  <c:v> 03/04  24:00:00</c:v>
                </c:pt>
                <c:pt idx="3480">
                  <c:v> 03/05  01:00:00</c:v>
                </c:pt>
                <c:pt idx="3481">
                  <c:v> 03/05  02:00:00</c:v>
                </c:pt>
                <c:pt idx="3482">
                  <c:v> 03/05  03:00:00</c:v>
                </c:pt>
                <c:pt idx="3483">
                  <c:v> 03/05  04:00:00</c:v>
                </c:pt>
                <c:pt idx="3484">
                  <c:v> 03/05  05:00:00</c:v>
                </c:pt>
                <c:pt idx="3485">
                  <c:v> 03/05  06:00:00</c:v>
                </c:pt>
                <c:pt idx="3486">
                  <c:v> 03/05  07:00:00</c:v>
                </c:pt>
                <c:pt idx="3487">
                  <c:v> 03/05  08:00:00</c:v>
                </c:pt>
                <c:pt idx="3488">
                  <c:v> 03/05  09:00:00</c:v>
                </c:pt>
                <c:pt idx="3489">
                  <c:v> 03/05  10:00:00</c:v>
                </c:pt>
                <c:pt idx="3490">
                  <c:v> 03/05  11:00:00</c:v>
                </c:pt>
                <c:pt idx="3491">
                  <c:v> 03/05  12:00:00</c:v>
                </c:pt>
                <c:pt idx="3492">
                  <c:v> 03/05  13:00:00</c:v>
                </c:pt>
                <c:pt idx="3493">
                  <c:v> 03/05  14:00:00</c:v>
                </c:pt>
                <c:pt idx="3494">
                  <c:v> 03/05  15:00:00</c:v>
                </c:pt>
                <c:pt idx="3495">
                  <c:v> 03/05  16:00:00</c:v>
                </c:pt>
                <c:pt idx="3496">
                  <c:v> 03/05  17:00:00</c:v>
                </c:pt>
                <c:pt idx="3497">
                  <c:v> 03/05  18:00:00</c:v>
                </c:pt>
                <c:pt idx="3498">
                  <c:v> 03/05  19:00:00</c:v>
                </c:pt>
                <c:pt idx="3499">
                  <c:v> 03/05  20:00:00</c:v>
                </c:pt>
                <c:pt idx="3500">
                  <c:v> 03/05  21:00:00</c:v>
                </c:pt>
                <c:pt idx="3501">
                  <c:v> 03/05  22:00:00</c:v>
                </c:pt>
                <c:pt idx="3502">
                  <c:v> 03/05  23:00:00</c:v>
                </c:pt>
                <c:pt idx="3503">
                  <c:v> 03/05  24:00:00</c:v>
                </c:pt>
                <c:pt idx="3504">
                  <c:v> 03/06  01:00:00</c:v>
                </c:pt>
                <c:pt idx="3505">
                  <c:v> 03/06  02:00:00</c:v>
                </c:pt>
                <c:pt idx="3506">
                  <c:v> 03/06  03:00:00</c:v>
                </c:pt>
                <c:pt idx="3507">
                  <c:v> 03/06  04:00:00</c:v>
                </c:pt>
                <c:pt idx="3508">
                  <c:v> 03/06  05:00:00</c:v>
                </c:pt>
                <c:pt idx="3509">
                  <c:v> 03/06  06:00:00</c:v>
                </c:pt>
                <c:pt idx="3510">
                  <c:v> 03/06  07:00:00</c:v>
                </c:pt>
                <c:pt idx="3511">
                  <c:v> 03/06  08:00:00</c:v>
                </c:pt>
                <c:pt idx="3512">
                  <c:v> 03/06  09:00:00</c:v>
                </c:pt>
                <c:pt idx="3513">
                  <c:v> 03/06  10:00:00</c:v>
                </c:pt>
                <c:pt idx="3514">
                  <c:v> 03/06  11:00:00</c:v>
                </c:pt>
                <c:pt idx="3515">
                  <c:v> 03/06  12:00:00</c:v>
                </c:pt>
                <c:pt idx="3516">
                  <c:v> 03/06  13:00:00</c:v>
                </c:pt>
                <c:pt idx="3517">
                  <c:v> 03/06  14:00:00</c:v>
                </c:pt>
                <c:pt idx="3518">
                  <c:v> 03/06  15:00:00</c:v>
                </c:pt>
                <c:pt idx="3519">
                  <c:v> 03/06  16:00:00</c:v>
                </c:pt>
                <c:pt idx="3520">
                  <c:v> 03/06  17:00:00</c:v>
                </c:pt>
                <c:pt idx="3521">
                  <c:v> 03/06  18:00:00</c:v>
                </c:pt>
                <c:pt idx="3522">
                  <c:v> 03/06  19:00:00</c:v>
                </c:pt>
                <c:pt idx="3523">
                  <c:v> 03/06  20:00:00</c:v>
                </c:pt>
                <c:pt idx="3524">
                  <c:v> 03/06  21:00:00</c:v>
                </c:pt>
                <c:pt idx="3525">
                  <c:v> 03/06  22:00:00</c:v>
                </c:pt>
                <c:pt idx="3526">
                  <c:v> 03/06  23:00:00</c:v>
                </c:pt>
                <c:pt idx="3527">
                  <c:v> 03/06  24:00:00</c:v>
                </c:pt>
                <c:pt idx="3528">
                  <c:v> 03/07  01:00:00</c:v>
                </c:pt>
                <c:pt idx="3529">
                  <c:v> 03/07  02:00:00</c:v>
                </c:pt>
                <c:pt idx="3530">
                  <c:v> 03/07  03:00:00</c:v>
                </c:pt>
                <c:pt idx="3531">
                  <c:v> 03/07  04:00:00</c:v>
                </c:pt>
                <c:pt idx="3532">
                  <c:v> 03/07  05:00:00</c:v>
                </c:pt>
                <c:pt idx="3533">
                  <c:v> 03/07  06:00:00</c:v>
                </c:pt>
                <c:pt idx="3534">
                  <c:v> 03/07  07:00:00</c:v>
                </c:pt>
                <c:pt idx="3535">
                  <c:v> 03/07  08:00:00</c:v>
                </c:pt>
                <c:pt idx="3536">
                  <c:v> 03/07  09:00:00</c:v>
                </c:pt>
                <c:pt idx="3537">
                  <c:v> 03/07  10:00:00</c:v>
                </c:pt>
                <c:pt idx="3538">
                  <c:v> 03/07  11:00:00</c:v>
                </c:pt>
                <c:pt idx="3539">
                  <c:v> 03/07  12:00:00</c:v>
                </c:pt>
                <c:pt idx="3540">
                  <c:v> 03/07  13:00:00</c:v>
                </c:pt>
                <c:pt idx="3541">
                  <c:v> 03/07  14:00:00</c:v>
                </c:pt>
                <c:pt idx="3542">
                  <c:v> 03/07  15:00:00</c:v>
                </c:pt>
                <c:pt idx="3543">
                  <c:v> 03/07  16:00:00</c:v>
                </c:pt>
                <c:pt idx="3544">
                  <c:v> 03/07  17:00:00</c:v>
                </c:pt>
                <c:pt idx="3545">
                  <c:v> 03/07  18:00:00</c:v>
                </c:pt>
                <c:pt idx="3546">
                  <c:v> 03/07  19:00:00</c:v>
                </c:pt>
                <c:pt idx="3547">
                  <c:v> 03/07  20:00:00</c:v>
                </c:pt>
                <c:pt idx="3548">
                  <c:v> 03/07  21:00:00</c:v>
                </c:pt>
                <c:pt idx="3549">
                  <c:v> 03/07  22:00:00</c:v>
                </c:pt>
                <c:pt idx="3550">
                  <c:v> 03/07  23:00:00</c:v>
                </c:pt>
                <c:pt idx="3551">
                  <c:v> 03/07  24:00:00</c:v>
                </c:pt>
                <c:pt idx="3552">
                  <c:v> 03/08  01:00:00</c:v>
                </c:pt>
                <c:pt idx="3553">
                  <c:v> 03/08  02:00:00</c:v>
                </c:pt>
                <c:pt idx="3554">
                  <c:v> 03/08  03:00:00</c:v>
                </c:pt>
                <c:pt idx="3555">
                  <c:v> 03/08  04:00:00</c:v>
                </c:pt>
                <c:pt idx="3556">
                  <c:v> 03/08  05:00:00</c:v>
                </c:pt>
                <c:pt idx="3557">
                  <c:v> 03/08  06:00:00</c:v>
                </c:pt>
                <c:pt idx="3558">
                  <c:v> 03/08  07:00:00</c:v>
                </c:pt>
                <c:pt idx="3559">
                  <c:v> 03/08  08:00:00</c:v>
                </c:pt>
                <c:pt idx="3560">
                  <c:v> 03/08  09:00:00</c:v>
                </c:pt>
                <c:pt idx="3561">
                  <c:v> 03/08  10:00:00</c:v>
                </c:pt>
                <c:pt idx="3562">
                  <c:v> 03/08  11:00:00</c:v>
                </c:pt>
                <c:pt idx="3563">
                  <c:v> 03/08  12:00:00</c:v>
                </c:pt>
                <c:pt idx="3564">
                  <c:v> 03/08  13:00:00</c:v>
                </c:pt>
                <c:pt idx="3565">
                  <c:v> 03/08  14:00:00</c:v>
                </c:pt>
                <c:pt idx="3566">
                  <c:v> 03/08  15:00:00</c:v>
                </c:pt>
                <c:pt idx="3567">
                  <c:v> 03/08  16:00:00</c:v>
                </c:pt>
                <c:pt idx="3568">
                  <c:v> 03/08  17:00:00</c:v>
                </c:pt>
                <c:pt idx="3569">
                  <c:v> 03/08  18:00:00</c:v>
                </c:pt>
                <c:pt idx="3570">
                  <c:v> 03/08  19:00:00</c:v>
                </c:pt>
                <c:pt idx="3571">
                  <c:v> 03/08  20:00:00</c:v>
                </c:pt>
                <c:pt idx="3572">
                  <c:v> 03/08  21:00:00</c:v>
                </c:pt>
                <c:pt idx="3573">
                  <c:v> 03/08  22:00:00</c:v>
                </c:pt>
                <c:pt idx="3574">
                  <c:v> 03/08  23:00:00</c:v>
                </c:pt>
                <c:pt idx="3575">
                  <c:v> 03/08  24:00:00</c:v>
                </c:pt>
                <c:pt idx="3576">
                  <c:v> 03/09  01:00:00</c:v>
                </c:pt>
                <c:pt idx="3577">
                  <c:v> 03/09  02:00:00</c:v>
                </c:pt>
                <c:pt idx="3578">
                  <c:v> 03/09  03:00:00</c:v>
                </c:pt>
                <c:pt idx="3579">
                  <c:v> 03/09  04:00:00</c:v>
                </c:pt>
                <c:pt idx="3580">
                  <c:v> 03/09  05:00:00</c:v>
                </c:pt>
                <c:pt idx="3581">
                  <c:v> 03/09  06:00:00</c:v>
                </c:pt>
                <c:pt idx="3582">
                  <c:v> 03/09  07:00:00</c:v>
                </c:pt>
                <c:pt idx="3583">
                  <c:v> 03/09  08:00:00</c:v>
                </c:pt>
                <c:pt idx="3584">
                  <c:v> 03/09  09:00:00</c:v>
                </c:pt>
                <c:pt idx="3585">
                  <c:v> 03/09  10:00:00</c:v>
                </c:pt>
                <c:pt idx="3586">
                  <c:v> 03/09  11:00:00</c:v>
                </c:pt>
                <c:pt idx="3587">
                  <c:v> 03/09  12:00:00</c:v>
                </c:pt>
                <c:pt idx="3588">
                  <c:v> 03/09  13:00:00</c:v>
                </c:pt>
                <c:pt idx="3589">
                  <c:v> 03/09  14:00:00</c:v>
                </c:pt>
                <c:pt idx="3590">
                  <c:v> 03/09  15:00:00</c:v>
                </c:pt>
                <c:pt idx="3591">
                  <c:v> 03/09  16:00:00</c:v>
                </c:pt>
                <c:pt idx="3592">
                  <c:v> 03/09  17:00:00</c:v>
                </c:pt>
                <c:pt idx="3593">
                  <c:v> 03/09  18:00:00</c:v>
                </c:pt>
                <c:pt idx="3594">
                  <c:v> 03/09  19:00:00</c:v>
                </c:pt>
                <c:pt idx="3595">
                  <c:v> 03/09  20:00:00</c:v>
                </c:pt>
                <c:pt idx="3596">
                  <c:v> 03/09  21:00:00</c:v>
                </c:pt>
                <c:pt idx="3597">
                  <c:v> 03/09  22:00:00</c:v>
                </c:pt>
                <c:pt idx="3598">
                  <c:v> 03/09  23:00:00</c:v>
                </c:pt>
                <c:pt idx="3599">
                  <c:v> 03/09  24:00:00</c:v>
                </c:pt>
                <c:pt idx="3600">
                  <c:v> 03/10  01:00:00</c:v>
                </c:pt>
                <c:pt idx="3601">
                  <c:v> 03/10  02:00:00</c:v>
                </c:pt>
                <c:pt idx="3602">
                  <c:v> 03/10  03:00:00</c:v>
                </c:pt>
                <c:pt idx="3603">
                  <c:v> 03/10  04:00:00</c:v>
                </c:pt>
                <c:pt idx="3604">
                  <c:v> 03/10  05:00:00</c:v>
                </c:pt>
                <c:pt idx="3605">
                  <c:v> 03/10  06:00:00</c:v>
                </c:pt>
                <c:pt idx="3606">
                  <c:v> 03/10  07:00:00</c:v>
                </c:pt>
                <c:pt idx="3607">
                  <c:v> 03/10  08:00:00</c:v>
                </c:pt>
                <c:pt idx="3608">
                  <c:v> 03/10  09:00:00</c:v>
                </c:pt>
                <c:pt idx="3609">
                  <c:v> 03/10  10:00:00</c:v>
                </c:pt>
                <c:pt idx="3610">
                  <c:v> 03/10  11:00:00</c:v>
                </c:pt>
                <c:pt idx="3611">
                  <c:v> 03/10  12:00:00</c:v>
                </c:pt>
                <c:pt idx="3612">
                  <c:v> 03/10  13:00:00</c:v>
                </c:pt>
                <c:pt idx="3613">
                  <c:v> 03/10  14:00:00</c:v>
                </c:pt>
                <c:pt idx="3614">
                  <c:v> 03/10  15:00:00</c:v>
                </c:pt>
                <c:pt idx="3615">
                  <c:v> 03/10  16:00:00</c:v>
                </c:pt>
                <c:pt idx="3616">
                  <c:v> 03/10  17:00:00</c:v>
                </c:pt>
                <c:pt idx="3617">
                  <c:v> 03/10  18:00:00</c:v>
                </c:pt>
                <c:pt idx="3618">
                  <c:v> 03/10  19:00:00</c:v>
                </c:pt>
                <c:pt idx="3619">
                  <c:v> 03/10  20:00:00</c:v>
                </c:pt>
                <c:pt idx="3620">
                  <c:v> 03/10  21:00:00</c:v>
                </c:pt>
                <c:pt idx="3621">
                  <c:v> 03/10  22:00:00</c:v>
                </c:pt>
                <c:pt idx="3622">
                  <c:v> 03/10  23:00:00</c:v>
                </c:pt>
                <c:pt idx="3623">
                  <c:v> 03/10  24:00:00</c:v>
                </c:pt>
                <c:pt idx="3624">
                  <c:v> 03/11  01:00:00</c:v>
                </c:pt>
                <c:pt idx="3625">
                  <c:v> 03/11  02:00:00</c:v>
                </c:pt>
                <c:pt idx="3626">
                  <c:v> 03/11  03:00:00</c:v>
                </c:pt>
                <c:pt idx="3627">
                  <c:v> 03/11  04:00:00</c:v>
                </c:pt>
                <c:pt idx="3628">
                  <c:v> 03/11  05:00:00</c:v>
                </c:pt>
                <c:pt idx="3629">
                  <c:v> 03/11  06:00:00</c:v>
                </c:pt>
                <c:pt idx="3630">
                  <c:v> 03/11  07:00:00</c:v>
                </c:pt>
                <c:pt idx="3631">
                  <c:v> 03/11  08:00:00</c:v>
                </c:pt>
                <c:pt idx="3632">
                  <c:v> 03/11  09:00:00</c:v>
                </c:pt>
                <c:pt idx="3633">
                  <c:v> 03/11  10:00:00</c:v>
                </c:pt>
                <c:pt idx="3634">
                  <c:v> 03/11  11:00:00</c:v>
                </c:pt>
                <c:pt idx="3635">
                  <c:v> 03/11  12:00:00</c:v>
                </c:pt>
                <c:pt idx="3636">
                  <c:v> 03/11  13:00:00</c:v>
                </c:pt>
                <c:pt idx="3637">
                  <c:v> 03/11  14:00:00</c:v>
                </c:pt>
                <c:pt idx="3638">
                  <c:v> 03/11  15:00:00</c:v>
                </c:pt>
                <c:pt idx="3639">
                  <c:v> 03/11  16:00:00</c:v>
                </c:pt>
                <c:pt idx="3640">
                  <c:v> 03/11  17:00:00</c:v>
                </c:pt>
                <c:pt idx="3641">
                  <c:v> 03/11  18:00:00</c:v>
                </c:pt>
                <c:pt idx="3642">
                  <c:v> 03/11  19:00:00</c:v>
                </c:pt>
                <c:pt idx="3643">
                  <c:v> 03/11  20:00:00</c:v>
                </c:pt>
                <c:pt idx="3644">
                  <c:v> 03/11  21:00:00</c:v>
                </c:pt>
                <c:pt idx="3645">
                  <c:v> 03/11  22:00:00</c:v>
                </c:pt>
                <c:pt idx="3646">
                  <c:v> 03/11  23:00:00</c:v>
                </c:pt>
                <c:pt idx="3647">
                  <c:v> 03/11  24:00:00</c:v>
                </c:pt>
                <c:pt idx="3648">
                  <c:v> 03/12  01:00:00</c:v>
                </c:pt>
                <c:pt idx="3649">
                  <c:v> 03/12  02:00:00</c:v>
                </c:pt>
                <c:pt idx="3650">
                  <c:v> 03/12  03:00:00</c:v>
                </c:pt>
                <c:pt idx="3651">
                  <c:v> 03/12  04:00:00</c:v>
                </c:pt>
                <c:pt idx="3652">
                  <c:v> 03/12  05:00:00</c:v>
                </c:pt>
                <c:pt idx="3653">
                  <c:v> 03/12  06:00:00</c:v>
                </c:pt>
                <c:pt idx="3654">
                  <c:v> 03/12  07:00:00</c:v>
                </c:pt>
                <c:pt idx="3655">
                  <c:v> 03/12  08:00:00</c:v>
                </c:pt>
                <c:pt idx="3656">
                  <c:v> 03/12  09:00:00</c:v>
                </c:pt>
                <c:pt idx="3657">
                  <c:v> 03/12  10:00:00</c:v>
                </c:pt>
                <c:pt idx="3658">
                  <c:v> 03/12  11:00:00</c:v>
                </c:pt>
                <c:pt idx="3659">
                  <c:v> 03/12  12:00:00</c:v>
                </c:pt>
                <c:pt idx="3660">
                  <c:v> 03/12  13:00:00</c:v>
                </c:pt>
                <c:pt idx="3661">
                  <c:v> 03/12  14:00:00</c:v>
                </c:pt>
                <c:pt idx="3662">
                  <c:v> 03/12  15:00:00</c:v>
                </c:pt>
                <c:pt idx="3663">
                  <c:v> 03/12  16:00:00</c:v>
                </c:pt>
                <c:pt idx="3664">
                  <c:v> 03/12  17:00:00</c:v>
                </c:pt>
                <c:pt idx="3665">
                  <c:v> 03/12  18:00:00</c:v>
                </c:pt>
                <c:pt idx="3666">
                  <c:v> 03/12  19:00:00</c:v>
                </c:pt>
                <c:pt idx="3667">
                  <c:v> 03/12  20:00:00</c:v>
                </c:pt>
                <c:pt idx="3668">
                  <c:v> 03/12  21:00:00</c:v>
                </c:pt>
                <c:pt idx="3669">
                  <c:v> 03/12  22:00:00</c:v>
                </c:pt>
                <c:pt idx="3670">
                  <c:v> 03/12  23:00:00</c:v>
                </c:pt>
                <c:pt idx="3671">
                  <c:v> 03/12  24:00:00</c:v>
                </c:pt>
                <c:pt idx="3672">
                  <c:v> 03/13  01:00:00</c:v>
                </c:pt>
                <c:pt idx="3673">
                  <c:v> 03/13  02:00:00</c:v>
                </c:pt>
                <c:pt idx="3674">
                  <c:v> 03/13  03:00:00</c:v>
                </c:pt>
                <c:pt idx="3675">
                  <c:v> 03/13  04:00:00</c:v>
                </c:pt>
                <c:pt idx="3676">
                  <c:v> 03/13  05:00:00</c:v>
                </c:pt>
                <c:pt idx="3677">
                  <c:v> 03/13  06:00:00</c:v>
                </c:pt>
                <c:pt idx="3678">
                  <c:v> 03/13  07:00:00</c:v>
                </c:pt>
                <c:pt idx="3679">
                  <c:v> 03/13  08:00:00</c:v>
                </c:pt>
                <c:pt idx="3680">
                  <c:v> 03/13  09:00:00</c:v>
                </c:pt>
                <c:pt idx="3681">
                  <c:v> 03/13  10:00:00</c:v>
                </c:pt>
                <c:pt idx="3682">
                  <c:v> 03/13  11:00:00</c:v>
                </c:pt>
                <c:pt idx="3683">
                  <c:v> 03/13  12:00:00</c:v>
                </c:pt>
                <c:pt idx="3684">
                  <c:v> 03/13  13:00:00</c:v>
                </c:pt>
                <c:pt idx="3685">
                  <c:v> 03/13  14:00:00</c:v>
                </c:pt>
                <c:pt idx="3686">
                  <c:v> 03/13  15:00:00</c:v>
                </c:pt>
                <c:pt idx="3687">
                  <c:v> 03/13  16:00:00</c:v>
                </c:pt>
                <c:pt idx="3688">
                  <c:v> 03/13  17:00:00</c:v>
                </c:pt>
                <c:pt idx="3689">
                  <c:v> 03/13  18:00:00</c:v>
                </c:pt>
                <c:pt idx="3690">
                  <c:v> 03/13  19:00:00</c:v>
                </c:pt>
                <c:pt idx="3691">
                  <c:v> 03/13  20:00:00</c:v>
                </c:pt>
                <c:pt idx="3692">
                  <c:v> 03/13  21:00:00</c:v>
                </c:pt>
                <c:pt idx="3693">
                  <c:v> 03/13  22:00:00</c:v>
                </c:pt>
                <c:pt idx="3694">
                  <c:v> 03/13  23:00:00</c:v>
                </c:pt>
                <c:pt idx="3695">
                  <c:v> 03/13  24:00:00</c:v>
                </c:pt>
                <c:pt idx="3696">
                  <c:v> 03/14  01:00:00</c:v>
                </c:pt>
                <c:pt idx="3697">
                  <c:v> 03/14  02:00:00</c:v>
                </c:pt>
                <c:pt idx="3698">
                  <c:v> 03/14  03:00:00</c:v>
                </c:pt>
                <c:pt idx="3699">
                  <c:v> 03/14  04:00:00</c:v>
                </c:pt>
                <c:pt idx="3700">
                  <c:v> 03/14  05:00:00</c:v>
                </c:pt>
                <c:pt idx="3701">
                  <c:v> 03/14  06:00:00</c:v>
                </c:pt>
                <c:pt idx="3702">
                  <c:v> 03/14  07:00:00</c:v>
                </c:pt>
                <c:pt idx="3703">
                  <c:v> 03/14  08:00:00</c:v>
                </c:pt>
                <c:pt idx="3704">
                  <c:v> 03/14  09:00:00</c:v>
                </c:pt>
                <c:pt idx="3705">
                  <c:v> 03/14  10:00:00</c:v>
                </c:pt>
                <c:pt idx="3706">
                  <c:v> 03/14  11:00:00</c:v>
                </c:pt>
                <c:pt idx="3707">
                  <c:v> 03/14  12:00:00</c:v>
                </c:pt>
                <c:pt idx="3708">
                  <c:v> 03/14  13:00:00</c:v>
                </c:pt>
                <c:pt idx="3709">
                  <c:v> 03/14  14:00:00</c:v>
                </c:pt>
                <c:pt idx="3710">
                  <c:v> 03/14  15:00:00</c:v>
                </c:pt>
                <c:pt idx="3711">
                  <c:v> 03/14  16:00:00</c:v>
                </c:pt>
                <c:pt idx="3712">
                  <c:v> 03/14  17:00:00</c:v>
                </c:pt>
                <c:pt idx="3713">
                  <c:v> 03/14  18:00:00</c:v>
                </c:pt>
                <c:pt idx="3714">
                  <c:v> 03/14  19:00:00</c:v>
                </c:pt>
                <c:pt idx="3715">
                  <c:v> 03/14  20:00:00</c:v>
                </c:pt>
                <c:pt idx="3716">
                  <c:v> 03/14  21:00:00</c:v>
                </c:pt>
                <c:pt idx="3717">
                  <c:v> 03/14  22:00:00</c:v>
                </c:pt>
                <c:pt idx="3718">
                  <c:v> 03/14  23:00:00</c:v>
                </c:pt>
                <c:pt idx="3719">
                  <c:v> 03/14  24:00:00</c:v>
                </c:pt>
                <c:pt idx="3720">
                  <c:v> 03/15  01:00:00</c:v>
                </c:pt>
                <c:pt idx="3721">
                  <c:v> 03/15  02:00:00</c:v>
                </c:pt>
                <c:pt idx="3722">
                  <c:v> 03/15  03:00:00</c:v>
                </c:pt>
                <c:pt idx="3723">
                  <c:v> 03/15  04:00:00</c:v>
                </c:pt>
                <c:pt idx="3724">
                  <c:v> 03/15  05:00:00</c:v>
                </c:pt>
                <c:pt idx="3725">
                  <c:v> 03/15  06:00:00</c:v>
                </c:pt>
                <c:pt idx="3726">
                  <c:v> 03/15  07:00:00</c:v>
                </c:pt>
                <c:pt idx="3727">
                  <c:v> 03/15  08:00:00</c:v>
                </c:pt>
                <c:pt idx="3728">
                  <c:v> 03/15  09:00:00</c:v>
                </c:pt>
                <c:pt idx="3729">
                  <c:v> 03/15  10:00:00</c:v>
                </c:pt>
                <c:pt idx="3730">
                  <c:v> 03/15  11:00:00</c:v>
                </c:pt>
                <c:pt idx="3731">
                  <c:v> 03/15  12:00:00</c:v>
                </c:pt>
                <c:pt idx="3732">
                  <c:v> 03/15  13:00:00</c:v>
                </c:pt>
                <c:pt idx="3733">
                  <c:v> 03/15  14:00:00</c:v>
                </c:pt>
                <c:pt idx="3734">
                  <c:v> 03/15  15:00:00</c:v>
                </c:pt>
                <c:pt idx="3735">
                  <c:v> 03/15  16:00:00</c:v>
                </c:pt>
                <c:pt idx="3736">
                  <c:v> 03/15  17:00:00</c:v>
                </c:pt>
                <c:pt idx="3737">
                  <c:v> 03/15  18:00:00</c:v>
                </c:pt>
                <c:pt idx="3738">
                  <c:v> 03/15  19:00:00</c:v>
                </c:pt>
                <c:pt idx="3739">
                  <c:v> 03/15  20:00:00</c:v>
                </c:pt>
                <c:pt idx="3740">
                  <c:v> 03/15  21:00:00</c:v>
                </c:pt>
                <c:pt idx="3741">
                  <c:v> 03/15  22:00:00</c:v>
                </c:pt>
                <c:pt idx="3742">
                  <c:v> 03/15  23:00:00</c:v>
                </c:pt>
                <c:pt idx="3743">
                  <c:v> 03/15  24:00:00</c:v>
                </c:pt>
                <c:pt idx="3744">
                  <c:v> 03/16  01:00:00</c:v>
                </c:pt>
                <c:pt idx="3745">
                  <c:v> 03/16  02:00:00</c:v>
                </c:pt>
                <c:pt idx="3746">
                  <c:v> 03/16  03:00:00</c:v>
                </c:pt>
                <c:pt idx="3747">
                  <c:v> 03/16  04:00:00</c:v>
                </c:pt>
                <c:pt idx="3748">
                  <c:v> 03/16  05:00:00</c:v>
                </c:pt>
                <c:pt idx="3749">
                  <c:v> 03/16  06:00:00</c:v>
                </c:pt>
                <c:pt idx="3750">
                  <c:v> 03/16  07:00:00</c:v>
                </c:pt>
                <c:pt idx="3751">
                  <c:v> 03/16  08:00:00</c:v>
                </c:pt>
                <c:pt idx="3752">
                  <c:v> 03/16  09:00:00</c:v>
                </c:pt>
                <c:pt idx="3753">
                  <c:v> 03/16  10:00:00</c:v>
                </c:pt>
                <c:pt idx="3754">
                  <c:v> 03/16  11:00:00</c:v>
                </c:pt>
                <c:pt idx="3755">
                  <c:v> 03/16  12:00:00</c:v>
                </c:pt>
                <c:pt idx="3756">
                  <c:v> 03/16  13:00:00</c:v>
                </c:pt>
                <c:pt idx="3757">
                  <c:v> 03/16  14:00:00</c:v>
                </c:pt>
                <c:pt idx="3758">
                  <c:v> 03/16  15:00:00</c:v>
                </c:pt>
                <c:pt idx="3759">
                  <c:v> 03/16  16:00:00</c:v>
                </c:pt>
                <c:pt idx="3760">
                  <c:v> 03/16  17:00:00</c:v>
                </c:pt>
                <c:pt idx="3761">
                  <c:v> 03/16  18:00:00</c:v>
                </c:pt>
                <c:pt idx="3762">
                  <c:v> 03/16  19:00:00</c:v>
                </c:pt>
                <c:pt idx="3763">
                  <c:v> 03/16  20:00:00</c:v>
                </c:pt>
                <c:pt idx="3764">
                  <c:v> 03/16  21:00:00</c:v>
                </c:pt>
                <c:pt idx="3765">
                  <c:v> 03/16  22:00:00</c:v>
                </c:pt>
                <c:pt idx="3766">
                  <c:v> 03/16  23:00:00</c:v>
                </c:pt>
                <c:pt idx="3767">
                  <c:v> 03/16  24:00:00</c:v>
                </c:pt>
                <c:pt idx="3768">
                  <c:v> 03/17  01:00:00</c:v>
                </c:pt>
                <c:pt idx="3769">
                  <c:v> 03/17  02:00:00</c:v>
                </c:pt>
                <c:pt idx="3770">
                  <c:v> 03/17  03:00:00</c:v>
                </c:pt>
                <c:pt idx="3771">
                  <c:v> 03/17  04:00:00</c:v>
                </c:pt>
                <c:pt idx="3772">
                  <c:v> 03/17  05:00:00</c:v>
                </c:pt>
                <c:pt idx="3773">
                  <c:v> 03/17  06:00:00</c:v>
                </c:pt>
                <c:pt idx="3774">
                  <c:v> 03/17  07:00:00</c:v>
                </c:pt>
                <c:pt idx="3775">
                  <c:v> 03/17  08:00:00</c:v>
                </c:pt>
                <c:pt idx="3776">
                  <c:v> 03/17  09:00:00</c:v>
                </c:pt>
                <c:pt idx="3777">
                  <c:v> 03/17  10:00:00</c:v>
                </c:pt>
                <c:pt idx="3778">
                  <c:v> 03/17  11:00:00</c:v>
                </c:pt>
                <c:pt idx="3779">
                  <c:v> 03/17  12:00:00</c:v>
                </c:pt>
                <c:pt idx="3780">
                  <c:v> 03/17  13:00:00</c:v>
                </c:pt>
                <c:pt idx="3781">
                  <c:v> 03/17  14:00:00</c:v>
                </c:pt>
                <c:pt idx="3782">
                  <c:v> 03/17  15:00:00</c:v>
                </c:pt>
                <c:pt idx="3783">
                  <c:v> 03/17  16:00:00</c:v>
                </c:pt>
                <c:pt idx="3784">
                  <c:v> 03/17  17:00:00</c:v>
                </c:pt>
                <c:pt idx="3785">
                  <c:v> 03/17  18:00:00</c:v>
                </c:pt>
                <c:pt idx="3786">
                  <c:v> 03/17  19:00:00</c:v>
                </c:pt>
                <c:pt idx="3787">
                  <c:v> 03/17  20:00:00</c:v>
                </c:pt>
                <c:pt idx="3788">
                  <c:v> 03/17  21:00:00</c:v>
                </c:pt>
                <c:pt idx="3789">
                  <c:v> 03/17  22:00:00</c:v>
                </c:pt>
                <c:pt idx="3790">
                  <c:v> 03/17  23:00:00</c:v>
                </c:pt>
                <c:pt idx="3791">
                  <c:v> 03/17  24:00:00</c:v>
                </c:pt>
                <c:pt idx="3792">
                  <c:v> 03/18  01:00:00</c:v>
                </c:pt>
                <c:pt idx="3793">
                  <c:v> 03/18  02:00:00</c:v>
                </c:pt>
                <c:pt idx="3794">
                  <c:v> 03/18  03:00:00</c:v>
                </c:pt>
                <c:pt idx="3795">
                  <c:v> 03/18  04:00:00</c:v>
                </c:pt>
                <c:pt idx="3796">
                  <c:v> 03/18  05:00:00</c:v>
                </c:pt>
                <c:pt idx="3797">
                  <c:v> 03/18  06:00:00</c:v>
                </c:pt>
                <c:pt idx="3798">
                  <c:v> 03/18  07:00:00</c:v>
                </c:pt>
                <c:pt idx="3799">
                  <c:v> 03/18  08:00:00</c:v>
                </c:pt>
                <c:pt idx="3800">
                  <c:v> 03/18  09:00:00</c:v>
                </c:pt>
                <c:pt idx="3801">
                  <c:v> 03/18  10:00:00</c:v>
                </c:pt>
                <c:pt idx="3802">
                  <c:v> 03/18  11:00:00</c:v>
                </c:pt>
                <c:pt idx="3803">
                  <c:v> 03/18  12:00:00</c:v>
                </c:pt>
                <c:pt idx="3804">
                  <c:v> 03/18  13:00:00</c:v>
                </c:pt>
                <c:pt idx="3805">
                  <c:v> 03/18  14:00:00</c:v>
                </c:pt>
                <c:pt idx="3806">
                  <c:v> 03/18  15:00:00</c:v>
                </c:pt>
                <c:pt idx="3807">
                  <c:v> 03/18  16:00:00</c:v>
                </c:pt>
                <c:pt idx="3808">
                  <c:v> 03/18  17:00:00</c:v>
                </c:pt>
                <c:pt idx="3809">
                  <c:v> 03/18  18:00:00</c:v>
                </c:pt>
                <c:pt idx="3810">
                  <c:v> 03/18  19:00:00</c:v>
                </c:pt>
                <c:pt idx="3811">
                  <c:v> 03/18  20:00:00</c:v>
                </c:pt>
                <c:pt idx="3812">
                  <c:v> 03/18  21:00:00</c:v>
                </c:pt>
                <c:pt idx="3813">
                  <c:v> 03/18  22:00:00</c:v>
                </c:pt>
                <c:pt idx="3814">
                  <c:v> 03/18  23:00:00</c:v>
                </c:pt>
                <c:pt idx="3815">
                  <c:v> 03/18  24:00:00</c:v>
                </c:pt>
                <c:pt idx="3816">
                  <c:v> 03/19  01:00:00</c:v>
                </c:pt>
                <c:pt idx="3817">
                  <c:v> 03/19  02:00:00</c:v>
                </c:pt>
                <c:pt idx="3818">
                  <c:v> 03/19  03:00:00</c:v>
                </c:pt>
                <c:pt idx="3819">
                  <c:v> 03/19  04:00:00</c:v>
                </c:pt>
                <c:pt idx="3820">
                  <c:v> 03/19  05:00:00</c:v>
                </c:pt>
                <c:pt idx="3821">
                  <c:v> 03/19  06:00:00</c:v>
                </c:pt>
                <c:pt idx="3822">
                  <c:v> 03/19  07:00:00</c:v>
                </c:pt>
                <c:pt idx="3823">
                  <c:v> 03/19  08:00:00</c:v>
                </c:pt>
                <c:pt idx="3824">
                  <c:v> 03/19  09:00:00</c:v>
                </c:pt>
                <c:pt idx="3825">
                  <c:v> 03/19  10:00:00</c:v>
                </c:pt>
                <c:pt idx="3826">
                  <c:v> 03/19  11:00:00</c:v>
                </c:pt>
                <c:pt idx="3827">
                  <c:v> 03/19  12:00:00</c:v>
                </c:pt>
                <c:pt idx="3828">
                  <c:v> 03/19  13:00:00</c:v>
                </c:pt>
                <c:pt idx="3829">
                  <c:v> 03/19  14:00:00</c:v>
                </c:pt>
                <c:pt idx="3830">
                  <c:v> 03/19  15:00:00</c:v>
                </c:pt>
                <c:pt idx="3831">
                  <c:v> 03/19  16:00:00</c:v>
                </c:pt>
                <c:pt idx="3832">
                  <c:v> 03/19  17:00:00</c:v>
                </c:pt>
                <c:pt idx="3833">
                  <c:v> 03/19  18:00:00</c:v>
                </c:pt>
                <c:pt idx="3834">
                  <c:v> 03/19  19:00:00</c:v>
                </c:pt>
                <c:pt idx="3835">
                  <c:v> 03/19  20:00:00</c:v>
                </c:pt>
                <c:pt idx="3836">
                  <c:v> 03/19  21:00:00</c:v>
                </c:pt>
                <c:pt idx="3837">
                  <c:v> 03/19  22:00:00</c:v>
                </c:pt>
                <c:pt idx="3838">
                  <c:v> 03/19  23:00:00</c:v>
                </c:pt>
                <c:pt idx="3839">
                  <c:v> 03/19  24:00:00</c:v>
                </c:pt>
                <c:pt idx="3840">
                  <c:v> 03/20  01:00:00</c:v>
                </c:pt>
                <c:pt idx="3841">
                  <c:v> 03/20  02:00:00</c:v>
                </c:pt>
                <c:pt idx="3842">
                  <c:v> 03/20  03:00:00</c:v>
                </c:pt>
                <c:pt idx="3843">
                  <c:v> 03/20  04:00:00</c:v>
                </c:pt>
                <c:pt idx="3844">
                  <c:v> 03/20  05:00:00</c:v>
                </c:pt>
                <c:pt idx="3845">
                  <c:v> 03/20  06:00:00</c:v>
                </c:pt>
                <c:pt idx="3846">
                  <c:v> 03/20  07:00:00</c:v>
                </c:pt>
                <c:pt idx="3847">
                  <c:v> 03/20  08:00:00</c:v>
                </c:pt>
                <c:pt idx="3848">
                  <c:v> 03/20  09:00:00</c:v>
                </c:pt>
                <c:pt idx="3849">
                  <c:v> 03/20  10:00:00</c:v>
                </c:pt>
                <c:pt idx="3850">
                  <c:v> 03/20  11:00:00</c:v>
                </c:pt>
                <c:pt idx="3851">
                  <c:v> 03/20  12:00:00</c:v>
                </c:pt>
                <c:pt idx="3852">
                  <c:v> 03/20  13:00:00</c:v>
                </c:pt>
                <c:pt idx="3853">
                  <c:v> 03/20  14:00:00</c:v>
                </c:pt>
                <c:pt idx="3854">
                  <c:v> 03/20  15:00:00</c:v>
                </c:pt>
                <c:pt idx="3855">
                  <c:v> 03/20  16:00:00</c:v>
                </c:pt>
                <c:pt idx="3856">
                  <c:v> 03/20  17:00:00</c:v>
                </c:pt>
                <c:pt idx="3857">
                  <c:v> 03/20  18:00:00</c:v>
                </c:pt>
                <c:pt idx="3858">
                  <c:v> 03/20  19:00:00</c:v>
                </c:pt>
                <c:pt idx="3859">
                  <c:v> 03/20  20:00:00</c:v>
                </c:pt>
                <c:pt idx="3860">
                  <c:v> 03/20  21:00:00</c:v>
                </c:pt>
                <c:pt idx="3861">
                  <c:v> 03/20  22:00:00</c:v>
                </c:pt>
                <c:pt idx="3862">
                  <c:v> 03/20  23:00:00</c:v>
                </c:pt>
                <c:pt idx="3863">
                  <c:v> 03/20  24:00:00</c:v>
                </c:pt>
                <c:pt idx="3864">
                  <c:v> 03/21  01:00:00</c:v>
                </c:pt>
                <c:pt idx="3865">
                  <c:v> 03/21  02:00:00</c:v>
                </c:pt>
                <c:pt idx="3866">
                  <c:v> 03/21  03:00:00</c:v>
                </c:pt>
                <c:pt idx="3867">
                  <c:v> 03/21  04:00:00</c:v>
                </c:pt>
                <c:pt idx="3868">
                  <c:v> 03/21  05:00:00</c:v>
                </c:pt>
                <c:pt idx="3869">
                  <c:v> 03/21  06:00:00</c:v>
                </c:pt>
                <c:pt idx="3870">
                  <c:v> 03/21  07:00:00</c:v>
                </c:pt>
                <c:pt idx="3871">
                  <c:v> 03/21  08:00:00</c:v>
                </c:pt>
                <c:pt idx="3872">
                  <c:v> 03/21  09:00:00</c:v>
                </c:pt>
                <c:pt idx="3873">
                  <c:v> 03/21  10:00:00</c:v>
                </c:pt>
                <c:pt idx="3874">
                  <c:v> 03/21  11:00:00</c:v>
                </c:pt>
                <c:pt idx="3875">
                  <c:v> 03/21  12:00:00</c:v>
                </c:pt>
                <c:pt idx="3876">
                  <c:v> 03/21  13:00:00</c:v>
                </c:pt>
                <c:pt idx="3877">
                  <c:v> 03/21  14:00:00</c:v>
                </c:pt>
                <c:pt idx="3878">
                  <c:v> 03/21  15:00:00</c:v>
                </c:pt>
                <c:pt idx="3879">
                  <c:v> 03/21  16:00:00</c:v>
                </c:pt>
                <c:pt idx="3880">
                  <c:v> 03/21  17:00:00</c:v>
                </c:pt>
                <c:pt idx="3881">
                  <c:v> 03/21  18:00:00</c:v>
                </c:pt>
                <c:pt idx="3882">
                  <c:v> 03/21  19:00:00</c:v>
                </c:pt>
                <c:pt idx="3883">
                  <c:v> 03/21  20:00:00</c:v>
                </c:pt>
                <c:pt idx="3884">
                  <c:v> 03/21  21:00:00</c:v>
                </c:pt>
                <c:pt idx="3885">
                  <c:v> 03/21  22:00:00</c:v>
                </c:pt>
                <c:pt idx="3886">
                  <c:v> 03/21  23:00:00</c:v>
                </c:pt>
                <c:pt idx="3887">
                  <c:v> 03/21  24:00:00</c:v>
                </c:pt>
                <c:pt idx="3888">
                  <c:v> 03/22  01:00:00</c:v>
                </c:pt>
                <c:pt idx="3889">
                  <c:v> 03/22  02:00:00</c:v>
                </c:pt>
                <c:pt idx="3890">
                  <c:v> 03/22  03:00:00</c:v>
                </c:pt>
                <c:pt idx="3891">
                  <c:v> 03/22  04:00:00</c:v>
                </c:pt>
                <c:pt idx="3892">
                  <c:v> 03/22  05:00:00</c:v>
                </c:pt>
                <c:pt idx="3893">
                  <c:v> 03/22  06:00:00</c:v>
                </c:pt>
                <c:pt idx="3894">
                  <c:v> 03/22  07:00:00</c:v>
                </c:pt>
                <c:pt idx="3895">
                  <c:v> 03/22  08:00:00</c:v>
                </c:pt>
                <c:pt idx="3896">
                  <c:v> 03/22  09:00:00</c:v>
                </c:pt>
                <c:pt idx="3897">
                  <c:v> 03/22  10:00:00</c:v>
                </c:pt>
                <c:pt idx="3898">
                  <c:v> 03/22  11:00:00</c:v>
                </c:pt>
                <c:pt idx="3899">
                  <c:v> 03/22  12:00:00</c:v>
                </c:pt>
                <c:pt idx="3900">
                  <c:v> 03/22  13:00:00</c:v>
                </c:pt>
                <c:pt idx="3901">
                  <c:v> 03/22  14:00:00</c:v>
                </c:pt>
                <c:pt idx="3902">
                  <c:v> 03/22  15:00:00</c:v>
                </c:pt>
                <c:pt idx="3903">
                  <c:v> 03/22  16:00:00</c:v>
                </c:pt>
                <c:pt idx="3904">
                  <c:v> 03/22  17:00:00</c:v>
                </c:pt>
                <c:pt idx="3905">
                  <c:v> 03/22  18:00:00</c:v>
                </c:pt>
                <c:pt idx="3906">
                  <c:v> 03/22  19:00:00</c:v>
                </c:pt>
                <c:pt idx="3907">
                  <c:v> 03/22  20:00:00</c:v>
                </c:pt>
                <c:pt idx="3908">
                  <c:v> 03/22  21:00:00</c:v>
                </c:pt>
                <c:pt idx="3909">
                  <c:v> 03/22  22:00:00</c:v>
                </c:pt>
                <c:pt idx="3910">
                  <c:v> 03/22  23:00:00</c:v>
                </c:pt>
                <c:pt idx="3911">
                  <c:v> 03/22  24:00:00</c:v>
                </c:pt>
                <c:pt idx="3912">
                  <c:v> 03/23  01:00:00</c:v>
                </c:pt>
                <c:pt idx="3913">
                  <c:v> 03/23  02:00:00</c:v>
                </c:pt>
                <c:pt idx="3914">
                  <c:v> 03/23  03:00:00</c:v>
                </c:pt>
                <c:pt idx="3915">
                  <c:v> 03/23  04:00:00</c:v>
                </c:pt>
                <c:pt idx="3916">
                  <c:v> 03/23  05:00:00</c:v>
                </c:pt>
                <c:pt idx="3917">
                  <c:v> 03/23  06:00:00</c:v>
                </c:pt>
                <c:pt idx="3918">
                  <c:v> 03/23  07:00:00</c:v>
                </c:pt>
                <c:pt idx="3919">
                  <c:v> 03/23  08:00:00</c:v>
                </c:pt>
                <c:pt idx="3920">
                  <c:v> 03/23  09:00:00</c:v>
                </c:pt>
                <c:pt idx="3921">
                  <c:v> 03/23  10:00:00</c:v>
                </c:pt>
                <c:pt idx="3922">
                  <c:v> 03/23  11:00:00</c:v>
                </c:pt>
                <c:pt idx="3923">
                  <c:v> 03/23  12:00:00</c:v>
                </c:pt>
                <c:pt idx="3924">
                  <c:v> 03/23  13:00:00</c:v>
                </c:pt>
                <c:pt idx="3925">
                  <c:v> 03/23  14:00:00</c:v>
                </c:pt>
                <c:pt idx="3926">
                  <c:v> 03/23  15:00:00</c:v>
                </c:pt>
                <c:pt idx="3927">
                  <c:v> 03/23  16:00:00</c:v>
                </c:pt>
                <c:pt idx="3928">
                  <c:v> 03/23  17:00:00</c:v>
                </c:pt>
                <c:pt idx="3929">
                  <c:v> 03/23  18:00:00</c:v>
                </c:pt>
                <c:pt idx="3930">
                  <c:v> 03/23  19:00:00</c:v>
                </c:pt>
                <c:pt idx="3931">
                  <c:v> 03/23  20:00:00</c:v>
                </c:pt>
                <c:pt idx="3932">
                  <c:v> 03/23  21:00:00</c:v>
                </c:pt>
                <c:pt idx="3933">
                  <c:v> 03/23  22:00:00</c:v>
                </c:pt>
                <c:pt idx="3934">
                  <c:v> 03/23  23:00:00</c:v>
                </c:pt>
                <c:pt idx="3935">
                  <c:v> 03/23  24:00:00</c:v>
                </c:pt>
                <c:pt idx="3936">
                  <c:v> 03/24  01:00:00</c:v>
                </c:pt>
                <c:pt idx="3937">
                  <c:v> 03/24  02:00:00</c:v>
                </c:pt>
                <c:pt idx="3938">
                  <c:v> 03/24  03:00:00</c:v>
                </c:pt>
                <c:pt idx="3939">
                  <c:v> 03/24  04:00:00</c:v>
                </c:pt>
                <c:pt idx="3940">
                  <c:v> 03/24  05:00:00</c:v>
                </c:pt>
                <c:pt idx="3941">
                  <c:v> 03/24  06:00:00</c:v>
                </c:pt>
                <c:pt idx="3942">
                  <c:v> 03/24  07:00:00</c:v>
                </c:pt>
                <c:pt idx="3943">
                  <c:v> 03/24  08:00:00</c:v>
                </c:pt>
                <c:pt idx="3944">
                  <c:v> 03/24  09:00:00</c:v>
                </c:pt>
                <c:pt idx="3945">
                  <c:v> 03/24  10:00:00</c:v>
                </c:pt>
                <c:pt idx="3946">
                  <c:v> 03/24  11:00:00</c:v>
                </c:pt>
                <c:pt idx="3947">
                  <c:v> 03/24  12:00:00</c:v>
                </c:pt>
                <c:pt idx="3948">
                  <c:v> 03/24  13:00:00</c:v>
                </c:pt>
                <c:pt idx="3949">
                  <c:v> 03/24  14:00:00</c:v>
                </c:pt>
                <c:pt idx="3950">
                  <c:v> 03/24  15:00:00</c:v>
                </c:pt>
                <c:pt idx="3951">
                  <c:v> 03/24  16:00:00</c:v>
                </c:pt>
                <c:pt idx="3952">
                  <c:v> 03/24  17:00:00</c:v>
                </c:pt>
                <c:pt idx="3953">
                  <c:v> 03/24  18:00:00</c:v>
                </c:pt>
                <c:pt idx="3954">
                  <c:v> 03/24  19:00:00</c:v>
                </c:pt>
                <c:pt idx="3955">
                  <c:v> 03/24  20:00:00</c:v>
                </c:pt>
                <c:pt idx="3956">
                  <c:v> 03/24  21:00:00</c:v>
                </c:pt>
                <c:pt idx="3957">
                  <c:v> 03/24  22:00:00</c:v>
                </c:pt>
                <c:pt idx="3958">
                  <c:v> 03/24  23:00:00</c:v>
                </c:pt>
                <c:pt idx="3959">
                  <c:v> 03/24  24:00:00</c:v>
                </c:pt>
                <c:pt idx="3960">
                  <c:v> 03/25  01:00:00</c:v>
                </c:pt>
                <c:pt idx="3961">
                  <c:v> 03/25  02:00:00</c:v>
                </c:pt>
                <c:pt idx="3962">
                  <c:v> 03/25  03:00:00</c:v>
                </c:pt>
                <c:pt idx="3963">
                  <c:v> 03/25  04:00:00</c:v>
                </c:pt>
                <c:pt idx="3964">
                  <c:v> 03/25  05:00:00</c:v>
                </c:pt>
                <c:pt idx="3965">
                  <c:v> 03/25  06:00:00</c:v>
                </c:pt>
                <c:pt idx="3966">
                  <c:v> 03/25  07:00:00</c:v>
                </c:pt>
                <c:pt idx="3967">
                  <c:v> 03/25  08:00:00</c:v>
                </c:pt>
                <c:pt idx="3968">
                  <c:v> 03/25  09:00:00</c:v>
                </c:pt>
                <c:pt idx="3969">
                  <c:v> 03/25  10:00:00</c:v>
                </c:pt>
                <c:pt idx="3970">
                  <c:v> 03/25  11:00:00</c:v>
                </c:pt>
                <c:pt idx="3971">
                  <c:v> 03/25  12:00:00</c:v>
                </c:pt>
                <c:pt idx="3972">
                  <c:v> 03/25  13:00:00</c:v>
                </c:pt>
                <c:pt idx="3973">
                  <c:v> 03/25  14:00:00</c:v>
                </c:pt>
                <c:pt idx="3974">
                  <c:v> 03/25  15:00:00</c:v>
                </c:pt>
                <c:pt idx="3975">
                  <c:v> 03/25  16:00:00</c:v>
                </c:pt>
                <c:pt idx="3976">
                  <c:v> 03/25  17:00:00</c:v>
                </c:pt>
                <c:pt idx="3977">
                  <c:v> 03/25  18:00:00</c:v>
                </c:pt>
                <c:pt idx="3978">
                  <c:v> 03/25  19:00:00</c:v>
                </c:pt>
                <c:pt idx="3979">
                  <c:v> 03/25  20:00:00</c:v>
                </c:pt>
                <c:pt idx="3980">
                  <c:v> 03/25  21:00:00</c:v>
                </c:pt>
                <c:pt idx="3981">
                  <c:v> 03/25  22:00:00</c:v>
                </c:pt>
                <c:pt idx="3982">
                  <c:v> 03/25  23:00:00</c:v>
                </c:pt>
                <c:pt idx="3983">
                  <c:v> 03/25  24:00:00</c:v>
                </c:pt>
                <c:pt idx="3984">
                  <c:v> 03/26  01:00:00</c:v>
                </c:pt>
                <c:pt idx="3985">
                  <c:v> 03/26  02:00:00</c:v>
                </c:pt>
                <c:pt idx="3986">
                  <c:v> 03/26  03:00:00</c:v>
                </c:pt>
                <c:pt idx="3987">
                  <c:v> 03/26  04:00:00</c:v>
                </c:pt>
                <c:pt idx="3988">
                  <c:v> 03/26  05:00:00</c:v>
                </c:pt>
                <c:pt idx="3989">
                  <c:v> 03/26  06:00:00</c:v>
                </c:pt>
                <c:pt idx="3990">
                  <c:v> 03/26  07:00:00</c:v>
                </c:pt>
                <c:pt idx="3991">
                  <c:v> 03/26  08:00:00</c:v>
                </c:pt>
                <c:pt idx="3992">
                  <c:v> 03/26  09:00:00</c:v>
                </c:pt>
                <c:pt idx="3993">
                  <c:v> 03/26  10:00:00</c:v>
                </c:pt>
                <c:pt idx="3994">
                  <c:v> 03/26  11:00:00</c:v>
                </c:pt>
                <c:pt idx="3995">
                  <c:v> 03/26  12:00:00</c:v>
                </c:pt>
                <c:pt idx="3996">
                  <c:v> 03/26  13:00:00</c:v>
                </c:pt>
                <c:pt idx="3997">
                  <c:v> 03/26  14:00:00</c:v>
                </c:pt>
                <c:pt idx="3998">
                  <c:v> 03/26  15:00:00</c:v>
                </c:pt>
                <c:pt idx="3999">
                  <c:v> 03/26  16:00:00</c:v>
                </c:pt>
                <c:pt idx="4000">
                  <c:v> 03/26  17:00:00</c:v>
                </c:pt>
                <c:pt idx="4001">
                  <c:v> 03/26  18:00:00</c:v>
                </c:pt>
                <c:pt idx="4002">
                  <c:v> 03/26  19:00:00</c:v>
                </c:pt>
                <c:pt idx="4003">
                  <c:v> 03/26  20:00:00</c:v>
                </c:pt>
                <c:pt idx="4004">
                  <c:v> 03/26  21:00:00</c:v>
                </c:pt>
                <c:pt idx="4005">
                  <c:v> 03/26  22:00:00</c:v>
                </c:pt>
                <c:pt idx="4006">
                  <c:v> 03/26  23:00:00</c:v>
                </c:pt>
                <c:pt idx="4007">
                  <c:v> 03/26  24:00:00</c:v>
                </c:pt>
                <c:pt idx="4008">
                  <c:v> 03/27  01:00:00</c:v>
                </c:pt>
                <c:pt idx="4009">
                  <c:v> 03/27  02:00:00</c:v>
                </c:pt>
                <c:pt idx="4010">
                  <c:v> 03/27  03:00:00</c:v>
                </c:pt>
                <c:pt idx="4011">
                  <c:v> 03/27  04:00:00</c:v>
                </c:pt>
                <c:pt idx="4012">
                  <c:v> 03/27  05:00:00</c:v>
                </c:pt>
                <c:pt idx="4013">
                  <c:v> 03/27  06:00:00</c:v>
                </c:pt>
                <c:pt idx="4014">
                  <c:v> 03/27  07:00:00</c:v>
                </c:pt>
                <c:pt idx="4015">
                  <c:v> 03/27  08:00:00</c:v>
                </c:pt>
                <c:pt idx="4016">
                  <c:v> 03/27  09:00:00</c:v>
                </c:pt>
                <c:pt idx="4017">
                  <c:v> 03/27  10:00:00</c:v>
                </c:pt>
                <c:pt idx="4018">
                  <c:v> 03/27  11:00:00</c:v>
                </c:pt>
                <c:pt idx="4019">
                  <c:v> 03/27  12:00:00</c:v>
                </c:pt>
                <c:pt idx="4020">
                  <c:v> 03/27  13:00:00</c:v>
                </c:pt>
                <c:pt idx="4021">
                  <c:v> 03/27  14:00:00</c:v>
                </c:pt>
                <c:pt idx="4022">
                  <c:v> 03/27  15:00:00</c:v>
                </c:pt>
                <c:pt idx="4023">
                  <c:v> 03/27  16:00:00</c:v>
                </c:pt>
                <c:pt idx="4024">
                  <c:v> 03/27  17:00:00</c:v>
                </c:pt>
                <c:pt idx="4025">
                  <c:v> 03/27  18:00:00</c:v>
                </c:pt>
                <c:pt idx="4026">
                  <c:v> 03/27  19:00:00</c:v>
                </c:pt>
                <c:pt idx="4027">
                  <c:v> 03/27  20:00:00</c:v>
                </c:pt>
                <c:pt idx="4028">
                  <c:v> 03/27  21:00:00</c:v>
                </c:pt>
                <c:pt idx="4029">
                  <c:v> 03/27  22:00:00</c:v>
                </c:pt>
                <c:pt idx="4030">
                  <c:v> 03/27  23:00:00</c:v>
                </c:pt>
                <c:pt idx="4031">
                  <c:v> 03/27  24:00:00</c:v>
                </c:pt>
                <c:pt idx="4032">
                  <c:v> 03/28  01:00:00</c:v>
                </c:pt>
                <c:pt idx="4033">
                  <c:v> 03/28  02:00:00</c:v>
                </c:pt>
                <c:pt idx="4034">
                  <c:v> 03/28  03:00:00</c:v>
                </c:pt>
                <c:pt idx="4035">
                  <c:v> 03/28  04:00:00</c:v>
                </c:pt>
                <c:pt idx="4036">
                  <c:v> 03/28  05:00:00</c:v>
                </c:pt>
                <c:pt idx="4037">
                  <c:v> 03/28  06:00:00</c:v>
                </c:pt>
                <c:pt idx="4038">
                  <c:v> 03/28  07:00:00</c:v>
                </c:pt>
                <c:pt idx="4039">
                  <c:v> 03/28  08:00:00</c:v>
                </c:pt>
                <c:pt idx="4040">
                  <c:v> 03/28  09:00:00</c:v>
                </c:pt>
                <c:pt idx="4041">
                  <c:v> 03/28  10:00:00</c:v>
                </c:pt>
                <c:pt idx="4042">
                  <c:v> 03/28  11:00:00</c:v>
                </c:pt>
                <c:pt idx="4043">
                  <c:v> 03/28  12:00:00</c:v>
                </c:pt>
                <c:pt idx="4044">
                  <c:v> 03/28  13:00:00</c:v>
                </c:pt>
                <c:pt idx="4045">
                  <c:v> 03/28  14:00:00</c:v>
                </c:pt>
                <c:pt idx="4046">
                  <c:v> 03/28  15:00:00</c:v>
                </c:pt>
                <c:pt idx="4047">
                  <c:v> 03/28  16:00:00</c:v>
                </c:pt>
                <c:pt idx="4048">
                  <c:v> 03/28  17:00:00</c:v>
                </c:pt>
                <c:pt idx="4049">
                  <c:v> 03/28  18:00:00</c:v>
                </c:pt>
                <c:pt idx="4050">
                  <c:v> 03/28  19:00:00</c:v>
                </c:pt>
                <c:pt idx="4051">
                  <c:v> 03/28  20:00:00</c:v>
                </c:pt>
                <c:pt idx="4052">
                  <c:v> 03/28  21:00:00</c:v>
                </c:pt>
                <c:pt idx="4053">
                  <c:v> 03/28  22:00:00</c:v>
                </c:pt>
                <c:pt idx="4054">
                  <c:v> 03/28  23:00:00</c:v>
                </c:pt>
                <c:pt idx="4055">
                  <c:v> 03/28  24:00:00</c:v>
                </c:pt>
                <c:pt idx="4056">
                  <c:v> 03/29  01:00:00</c:v>
                </c:pt>
                <c:pt idx="4057">
                  <c:v> 03/29  02:00:00</c:v>
                </c:pt>
                <c:pt idx="4058">
                  <c:v> 03/29  03:00:00</c:v>
                </c:pt>
                <c:pt idx="4059">
                  <c:v> 03/29  04:00:00</c:v>
                </c:pt>
                <c:pt idx="4060">
                  <c:v> 03/29  05:00:00</c:v>
                </c:pt>
                <c:pt idx="4061">
                  <c:v> 03/29  06:00:00</c:v>
                </c:pt>
                <c:pt idx="4062">
                  <c:v> 03/29  07:00:00</c:v>
                </c:pt>
                <c:pt idx="4063">
                  <c:v> 03/29  08:00:00</c:v>
                </c:pt>
                <c:pt idx="4064">
                  <c:v> 03/29  09:00:00</c:v>
                </c:pt>
                <c:pt idx="4065">
                  <c:v> 03/29  10:00:00</c:v>
                </c:pt>
                <c:pt idx="4066">
                  <c:v> 03/29  11:00:00</c:v>
                </c:pt>
                <c:pt idx="4067">
                  <c:v> 03/29  12:00:00</c:v>
                </c:pt>
                <c:pt idx="4068">
                  <c:v> 03/29  13:00:00</c:v>
                </c:pt>
                <c:pt idx="4069">
                  <c:v> 03/29  14:00:00</c:v>
                </c:pt>
                <c:pt idx="4070">
                  <c:v> 03/29  15:00:00</c:v>
                </c:pt>
                <c:pt idx="4071">
                  <c:v> 03/29  16:00:00</c:v>
                </c:pt>
                <c:pt idx="4072">
                  <c:v> 03/29  17:00:00</c:v>
                </c:pt>
                <c:pt idx="4073">
                  <c:v> 03/29  18:00:00</c:v>
                </c:pt>
                <c:pt idx="4074">
                  <c:v> 03/29  19:00:00</c:v>
                </c:pt>
                <c:pt idx="4075">
                  <c:v> 03/29  20:00:00</c:v>
                </c:pt>
                <c:pt idx="4076">
                  <c:v> 03/29  21:00:00</c:v>
                </c:pt>
                <c:pt idx="4077">
                  <c:v> 03/29  22:00:00</c:v>
                </c:pt>
                <c:pt idx="4078">
                  <c:v> 03/29  23:00:00</c:v>
                </c:pt>
                <c:pt idx="4079">
                  <c:v> 03/29  24:00:00</c:v>
                </c:pt>
                <c:pt idx="4080">
                  <c:v> 03/30  01:00:00</c:v>
                </c:pt>
                <c:pt idx="4081">
                  <c:v> 03/30  02:00:00</c:v>
                </c:pt>
                <c:pt idx="4082">
                  <c:v> 03/30  03:00:00</c:v>
                </c:pt>
                <c:pt idx="4083">
                  <c:v> 03/30  04:00:00</c:v>
                </c:pt>
                <c:pt idx="4084">
                  <c:v> 03/30  05:00:00</c:v>
                </c:pt>
                <c:pt idx="4085">
                  <c:v> 03/30  06:00:00</c:v>
                </c:pt>
                <c:pt idx="4086">
                  <c:v> 03/30  07:00:00</c:v>
                </c:pt>
                <c:pt idx="4087">
                  <c:v> 03/30  08:00:00</c:v>
                </c:pt>
                <c:pt idx="4088">
                  <c:v> 03/30  09:00:00</c:v>
                </c:pt>
                <c:pt idx="4089">
                  <c:v> 03/30  10:00:00</c:v>
                </c:pt>
                <c:pt idx="4090">
                  <c:v> 03/30  11:00:00</c:v>
                </c:pt>
                <c:pt idx="4091">
                  <c:v> 03/30  12:00:00</c:v>
                </c:pt>
                <c:pt idx="4092">
                  <c:v> 03/30  13:00:00</c:v>
                </c:pt>
                <c:pt idx="4093">
                  <c:v> 03/30  14:00:00</c:v>
                </c:pt>
                <c:pt idx="4094">
                  <c:v> 03/30  15:00:00</c:v>
                </c:pt>
                <c:pt idx="4095">
                  <c:v> 03/30  16:00:00</c:v>
                </c:pt>
                <c:pt idx="4096">
                  <c:v> 03/30  17:00:00</c:v>
                </c:pt>
                <c:pt idx="4097">
                  <c:v> 03/30  18:00:00</c:v>
                </c:pt>
                <c:pt idx="4098">
                  <c:v> 03/30  19:00:00</c:v>
                </c:pt>
                <c:pt idx="4099">
                  <c:v> 03/30  20:00:00</c:v>
                </c:pt>
                <c:pt idx="4100">
                  <c:v> 03/30  21:00:00</c:v>
                </c:pt>
                <c:pt idx="4101">
                  <c:v> 03/30  22:00:00</c:v>
                </c:pt>
                <c:pt idx="4102">
                  <c:v> 03/30  23:00:00</c:v>
                </c:pt>
                <c:pt idx="4103">
                  <c:v> 03/30  24:00:00</c:v>
                </c:pt>
                <c:pt idx="4104">
                  <c:v> 03/31  01:00:00</c:v>
                </c:pt>
                <c:pt idx="4105">
                  <c:v> 03/31  02:00:00</c:v>
                </c:pt>
                <c:pt idx="4106">
                  <c:v> 03/31  03:00:00</c:v>
                </c:pt>
                <c:pt idx="4107">
                  <c:v> 03/31  04:00:00</c:v>
                </c:pt>
                <c:pt idx="4108">
                  <c:v> 03/31  05:00:00</c:v>
                </c:pt>
                <c:pt idx="4109">
                  <c:v> 03/31  06:00:00</c:v>
                </c:pt>
                <c:pt idx="4110">
                  <c:v> 03/31  07:00:00</c:v>
                </c:pt>
                <c:pt idx="4111">
                  <c:v> 03/31  08:00:00</c:v>
                </c:pt>
                <c:pt idx="4112">
                  <c:v> 03/31  09:00:00</c:v>
                </c:pt>
                <c:pt idx="4113">
                  <c:v> 03/31  10:00:00</c:v>
                </c:pt>
                <c:pt idx="4114">
                  <c:v> 03/31  11:00:00</c:v>
                </c:pt>
                <c:pt idx="4115">
                  <c:v> 03/31  12:00:00</c:v>
                </c:pt>
                <c:pt idx="4116">
                  <c:v> 03/31  13:00:00</c:v>
                </c:pt>
                <c:pt idx="4117">
                  <c:v> 03/31  14:00:00</c:v>
                </c:pt>
                <c:pt idx="4118">
                  <c:v> 03/31  15:00:00</c:v>
                </c:pt>
                <c:pt idx="4119">
                  <c:v> 03/31  16:00:00</c:v>
                </c:pt>
                <c:pt idx="4120">
                  <c:v> 03/31  17:00:00</c:v>
                </c:pt>
                <c:pt idx="4121">
                  <c:v> 03/31  18:00:00</c:v>
                </c:pt>
                <c:pt idx="4122">
                  <c:v> 03/31  19:00:00</c:v>
                </c:pt>
                <c:pt idx="4123">
                  <c:v> 03/31  20:00:00</c:v>
                </c:pt>
                <c:pt idx="4124">
                  <c:v> 03/31  21:00:00</c:v>
                </c:pt>
                <c:pt idx="4125">
                  <c:v> 03/31  22:00:00</c:v>
                </c:pt>
                <c:pt idx="4126">
                  <c:v> 03/31  23:00:00</c:v>
                </c:pt>
                <c:pt idx="4127">
                  <c:v> 03/31  24:00:00</c:v>
                </c:pt>
                <c:pt idx="4128">
                  <c:v> 04/01  01:00:00</c:v>
                </c:pt>
                <c:pt idx="4129">
                  <c:v> 04/01  02:00:00</c:v>
                </c:pt>
                <c:pt idx="4130">
                  <c:v> 04/01  03:00:00</c:v>
                </c:pt>
                <c:pt idx="4131">
                  <c:v> 04/01  04:00:00</c:v>
                </c:pt>
                <c:pt idx="4132">
                  <c:v> 04/01  05:00:00</c:v>
                </c:pt>
                <c:pt idx="4133">
                  <c:v> 04/01  06:00:00</c:v>
                </c:pt>
                <c:pt idx="4134">
                  <c:v> 04/01  07:00:00</c:v>
                </c:pt>
                <c:pt idx="4135">
                  <c:v> 04/01  08:00:00</c:v>
                </c:pt>
                <c:pt idx="4136">
                  <c:v> 04/01  09:00:00</c:v>
                </c:pt>
                <c:pt idx="4137">
                  <c:v> 04/01  10:00:00</c:v>
                </c:pt>
                <c:pt idx="4138">
                  <c:v> 04/01  11:00:00</c:v>
                </c:pt>
                <c:pt idx="4139">
                  <c:v> 04/01  12:00:00</c:v>
                </c:pt>
                <c:pt idx="4140">
                  <c:v> 04/01  13:00:00</c:v>
                </c:pt>
                <c:pt idx="4141">
                  <c:v> 04/01  14:00:00</c:v>
                </c:pt>
                <c:pt idx="4142">
                  <c:v> 04/01  15:00:00</c:v>
                </c:pt>
                <c:pt idx="4143">
                  <c:v> 04/01  16:00:00</c:v>
                </c:pt>
                <c:pt idx="4144">
                  <c:v> 04/01  17:00:00</c:v>
                </c:pt>
                <c:pt idx="4145">
                  <c:v> 04/01  18:00:00</c:v>
                </c:pt>
                <c:pt idx="4146">
                  <c:v> 04/01  19:00:00</c:v>
                </c:pt>
                <c:pt idx="4147">
                  <c:v> 04/01  20:00:00</c:v>
                </c:pt>
                <c:pt idx="4148">
                  <c:v> 04/01  21:00:00</c:v>
                </c:pt>
                <c:pt idx="4149">
                  <c:v> 04/01  22:00:00</c:v>
                </c:pt>
                <c:pt idx="4150">
                  <c:v> 04/01  23:00:00</c:v>
                </c:pt>
                <c:pt idx="4151">
                  <c:v> 04/01  24:00:00</c:v>
                </c:pt>
                <c:pt idx="4152">
                  <c:v> 04/02  01:00:00</c:v>
                </c:pt>
                <c:pt idx="4153">
                  <c:v> 04/02  02:00:00</c:v>
                </c:pt>
                <c:pt idx="4154">
                  <c:v> 04/02  03:00:00</c:v>
                </c:pt>
                <c:pt idx="4155">
                  <c:v> 04/02  04:00:00</c:v>
                </c:pt>
                <c:pt idx="4156">
                  <c:v> 04/02  05:00:00</c:v>
                </c:pt>
                <c:pt idx="4157">
                  <c:v> 04/02  06:00:00</c:v>
                </c:pt>
                <c:pt idx="4158">
                  <c:v> 04/02  07:00:00</c:v>
                </c:pt>
                <c:pt idx="4159">
                  <c:v> 04/02  08:00:00</c:v>
                </c:pt>
                <c:pt idx="4160">
                  <c:v> 04/02  09:00:00</c:v>
                </c:pt>
                <c:pt idx="4161">
                  <c:v> 04/02  10:00:00</c:v>
                </c:pt>
                <c:pt idx="4162">
                  <c:v> 04/02  11:00:00</c:v>
                </c:pt>
                <c:pt idx="4163">
                  <c:v> 04/02  12:00:00</c:v>
                </c:pt>
                <c:pt idx="4164">
                  <c:v> 04/02  13:00:00</c:v>
                </c:pt>
                <c:pt idx="4165">
                  <c:v> 04/02  14:00:00</c:v>
                </c:pt>
                <c:pt idx="4166">
                  <c:v> 04/02  15:00:00</c:v>
                </c:pt>
                <c:pt idx="4167">
                  <c:v> 04/02  16:00:00</c:v>
                </c:pt>
                <c:pt idx="4168">
                  <c:v> 04/02  17:00:00</c:v>
                </c:pt>
                <c:pt idx="4169">
                  <c:v> 04/02  18:00:00</c:v>
                </c:pt>
                <c:pt idx="4170">
                  <c:v> 04/02  19:00:00</c:v>
                </c:pt>
                <c:pt idx="4171">
                  <c:v> 04/02  20:00:00</c:v>
                </c:pt>
                <c:pt idx="4172">
                  <c:v> 04/02  21:00:00</c:v>
                </c:pt>
                <c:pt idx="4173">
                  <c:v> 04/02  22:00:00</c:v>
                </c:pt>
                <c:pt idx="4174">
                  <c:v> 04/02  23:00:00</c:v>
                </c:pt>
                <c:pt idx="4175">
                  <c:v> 04/02  24:00:00</c:v>
                </c:pt>
                <c:pt idx="4176">
                  <c:v> 04/03  01:00:00</c:v>
                </c:pt>
                <c:pt idx="4177">
                  <c:v> 04/03  02:00:00</c:v>
                </c:pt>
                <c:pt idx="4178">
                  <c:v> 04/03  03:00:00</c:v>
                </c:pt>
                <c:pt idx="4179">
                  <c:v> 04/03  04:00:00</c:v>
                </c:pt>
                <c:pt idx="4180">
                  <c:v> 04/03  05:00:00</c:v>
                </c:pt>
                <c:pt idx="4181">
                  <c:v> 04/03  06:00:00</c:v>
                </c:pt>
                <c:pt idx="4182">
                  <c:v> 04/03  07:00:00</c:v>
                </c:pt>
                <c:pt idx="4183">
                  <c:v> 04/03  08:00:00</c:v>
                </c:pt>
                <c:pt idx="4184">
                  <c:v> 04/03  09:00:00</c:v>
                </c:pt>
                <c:pt idx="4185">
                  <c:v> 04/03  10:00:00</c:v>
                </c:pt>
                <c:pt idx="4186">
                  <c:v> 04/03  11:00:00</c:v>
                </c:pt>
                <c:pt idx="4187">
                  <c:v> 04/03  12:00:00</c:v>
                </c:pt>
                <c:pt idx="4188">
                  <c:v> 04/03  13:00:00</c:v>
                </c:pt>
                <c:pt idx="4189">
                  <c:v> 04/03  14:00:00</c:v>
                </c:pt>
                <c:pt idx="4190">
                  <c:v> 04/03  15:00:00</c:v>
                </c:pt>
                <c:pt idx="4191">
                  <c:v> 04/03  16:00:00</c:v>
                </c:pt>
                <c:pt idx="4192">
                  <c:v> 04/03  17:00:00</c:v>
                </c:pt>
                <c:pt idx="4193">
                  <c:v> 04/03  18:00:00</c:v>
                </c:pt>
                <c:pt idx="4194">
                  <c:v> 04/03  19:00:00</c:v>
                </c:pt>
                <c:pt idx="4195">
                  <c:v> 04/03  20:00:00</c:v>
                </c:pt>
                <c:pt idx="4196">
                  <c:v> 04/03  21:00:00</c:v>
                </c:pt>
                <c:pt idx="4197">
                  <c:v> 04/03  22:00:00</c:v>
                </c:pt>
                <c:pt idx="4198">
                  <c:v> 04/03  23:00:00</c:v>
                </c:pt>
                <c:pt idx="4199">
                  <c:v> 04/03  24:00:00</c:v>
                </c:pt>
                <c:pt idx="4200">
                  <c:v> 04/04  01:00:00</c:v>
                </c:pt>
                <c:pt idx="4201">
                  <c:v> 04/04  02:00:00</c:v>
                </c:pt>
                <c:pt idx="4202">
                  <c:v> 04/04  03:00:00</c:v>
                </c:pt>
                <c:pt idx="4203">
                  <c:v> 04/04  04:00:00</c:v>
                </c:pt>
                <c:pt idx="4204">
                  <c:v> 04/04  05:00:00</c:v>
                </c:pt>
                <c:pt idx="4205">
                  <c:v> 04/04  06:00:00</c:v>
                </c:pt>
                <c:pt idx="4206">
                  <c:v> 04/04  07:00:00</c:v>
                </c:pt>
                <c:pt idx="4207">
                  <c:v> 04/04  08:00:00</c:v>
                </c:pt>
                <c:pt idx="4208">
                  <c:v> 04/04  09:00:00</c:v>
                </c:pt>
                <c:pt idx="4209">
                  <c:v> 04/04  10:00:00</c:v>
                </c:pt>
                <c:pt idx="4210">
                  <c:v> 04/04  11:00:00</c:v>
                </c:pt>
                <c:pt idx="4211">
                  <c:v> 04/04  12:00:00</c:v>
                </c:pt>
                <c:pt idx="4212">
                  <c:v> 04/04  13:00:00</c:v>
                </c:pt>
                <c:pt idx="4213">
                  <c:v> 04/04  14:00:00</c:v>
                </c:pt>
                <c:pt idx="4214">
                  <c:v> 04/04  15:00:00</c:v>
                </c:pt>
                <c:pt idx="4215">
                  <c:v> 04/04  16:00:00</c:v>
                </c:pt>
                <c:pt idx="4216">
                  <c:v> 04/04  17:00:00</c:v>
                </c:pt>
                <c:pt idx="4217">
                  <c:v> 04/04  18:00:00</c:v>
                </c:pt>
                <c:pt idx="4218">
                  <c:v> 04/04  19:00:00</c:v>
                </c:pt>
                <c:pt idx="4219">
                  <c:v> 04/04  20:00:00</c:v>
                </c:pt>
                <c:pt idx="4220">
                  <c:v> 04/04  21:00:00</c:v>
                </c:pt>
                <c:pt idx="4221">
                  <c:v> 04/04  22:00:00</c:v>
                </c:pt>
                <c:pt idx="4222">
                  <c:v> 04/04  23:00:00</c:v>
                </c:pt>
                <c:pt idx="4223">
                  <c:v> 04/04  24:00:00</c:v>
                </c:pt>
                <c:pt idx="4224">
                  <c:v> 04/05  01:00:00</c:v>
                </c:pt>
                <c:pt idx="4225">
                  <c:v> 04/05  02:00:00</c:v>
                </c:pt>
                <c:pt idx="4226">
                  <c:v> 04/05  03:00:00</c:v>
                </c:pt>
                <c:pt idx="4227">
                  <c:v> 04/05  04:00:00</c:v>
                </c:pt>
                <c:pt idx="4228">
                  <c:v> 04/05  05:00:00</c:v>
                </c:pt>
                <c:pt idx="4229">
                  <c:v> 04/05  06:00:00</c:v>
                </c:pt>
                <c:pt idx="4230">
                  <c:v> 04/05  07:00:00</c:v>
                </c:pt>
                <c:pt idx="4231">
                  <c:v> 04/05  08:00:00</c:v>
                </c:pt>
                <c:pt idx="4232">
                  <c:v> 04/05  09:00:00</c:v>
                </c:pt>
                <c:pt idx="4233">
                  <c:v> 04/05  10:00:00</c:v>
                </c:pt>
                <c:pt idx="4234">
                  <c:v> 04/05  11:00:00</c:v>
                </c:pt>
                <c:pt idx="4235">
                  <c:v> 04/05  12:00:00</c:v>
                </c:pt>
                <c:pt idx="4236">
                  <c:v> 04/05  13:00:00</c:v>
                </c:pt>
                <c:pt idx="4237">
                  <c:v> 04/05  14:00:00</c:v>
                </c:pt>
                <c:pt idx="4238">
                  <c:v> 04/05  15:00:00</c:v>
                </c:pt>
                <c:pt idx="4239">
                  <c:v> 04/05  16:00:00</c:v>
                </c:pt>
                <c:pt idx="4240">
                  <c:v> 04/05  17:00:00</c:v>
                </c:pt>
                <c:pt idx="4241">
                  <c:v> 04/05  18:00:00</c:v>
                </c:pt>
                <c:pt idx="4242">
                  <c:v> 04/05  19:00:00</c:v>
                </c:pt>
                <c:pt idx="4243">
                  <c:v> 04/05  20:00:00</c:v>
                </c:pt>
                <c:pt idx="4244">
                  <c:v> 04/05  21:00:00</c:v>
                </c:pt>
                <c:pt idx="4245">
                  <c:v> 04/05  22:00:00</c:v>
                </c:pt>
                <c:pt idx="4246">
                  <c:v> 04/05  23:00:00</c:v>
                </c:pt>
                <c:pt idx="4247">
                  <c:v> 04/05  24:00:00</c:v>
                </c:pt>
                <c:pt idx="4248">
                  <c:v> 04/06  01:00:00</c:v>
                </c:pt>
                <c:pt idx="4249">
                  <c:v> 04/06  02:00:00</c:v>
                </c:pt>
                <c:pt idx="4250">
                  <c:v> 04/06  03:00:00</c:v>
                </c:pt>
                <c:pt idx="4251">
                  <c:v> 04/06  04:00:00</c:v>
                </c:pt>
                <c:pt idx="4252">
                  <c:v> 04/06  05:00:00</c:v>
                </c:pt>
                <c:pt idx="4253">
                  <c:v> 04/06  06:00:00</c:v>
                </c:pt>
                <c:pt idx="4254">
                  <c:v> 04/06  07:00:00</c:v>
                </c:pt>
                <c:pt idx="4255">
                  <c:v> 04/06  08:00:00</c:v>
                </c:pt>
                <c:pt idx="4256">
                  <c:v> 04/06  09:00:00</c:v>
                </c:pt>
                <c:pt idx="4257">
                  <c:v> 04/06  10:00:00</c:v>
                </c:pt>
                <c:pt idx="4258">
                  <c:v> 04/06  11:00:00</c:v>
                </c:pt>
                <c:pt idx="4259">
                  <c:v> 04/06  12:00:00</c:v>
                </c:pt>
                <c:pt idx="4260">
                  <c:v> 04/06  13:00:00</c:v>
                </c:pt>
                <c:pt idx="4261">
                  <c:v> 04/06  14:00:00</c:v>
                </c:pt>
                <c:pt idx="4262">
                  <c:v> 04/06  15:00:00</c:v>
                </c:pt>
                <c:pt idx="4263">
                  <c:v> 04/06  16:00:00</c:v>
                </c:pt>
                <c:pt idx="4264">
                  <c:v> 04/06  17:00:00</c:v>
                </c:pt>
                <c:pt idx="4265">
                  <c:v> 04/06  18:00:00</c:v>
                </c:pt>
                <c:pt idx="4266">
                  <c:v> 04/06  19:00:00</c:v>
                </c:pt>
                <c:pt idx="4267">
                  <c:v> 04/06  20:00:00</c:v>
                </c:pt>
                <c:pt idx="4268">
                  <c:v> 04/06  21:00:00</c:v>
                </c:pt>
                <c:pt idx="4269">
                  <c:v> 04/06  22:00:00</c:v>
                </c:pt>
                <c:pt idx="4270">
                  <c:v> 04/06  23:00:00</c:v>
                </c:pt>
                <c:pt idx="4271">
                  <c:v> 04/06  24:00:00</c:v>
                </c:pt>
                <c:pt idx="4272">
                  <c:v> 04/07  01:00:00</c:v>
                </c:pt>
                <c:pt idx="4273">
                  <c:v> 04/07  02:00:00</c:v>
                </c:pt>
                <c:pt idx="4274">
                  <c:v> 04/07  03:00:00</c:v>
                </c:pt>
                <c:pt idx="4275">
                  <c:v> 04/07  04:00:00</c:v>
                </c:pt>
                <c:pt idx="4276">
                  <c:v> 04/07  05:00:00</c:v>
                </c:pt>
                <c:pt idx="4277">
                  <c:v> 04/07  06:00:00</c:v>
                </c:pt>
                <c:pt idx="4278">
                  <c:v> 04/07  07:00:00</c:v>
                </c:pt>
                <c:pt idx="4279">
                  <c:v> 04/07  08:00:00</c:v>
                </c:pt>
                <c:pt idx="4280">
                  <c:v> 04/07  09:00:00</c:v>
                </c:pt>
                <c:pt idx="4281">
                  <c:v> 04/07  10:00:00</c:v>
                </c:pt>
                <c:pt idx="4282">
                  <c:v> 04/07  11:00:00</c:v>
                </c:pt>
                <c:pt idx="4283">
                  <c:v> 04/07  12:00:00</c:v>
                </c:pt>
                <c:pt idx="4284">
                  <c:v> 04/07  13:00:00</c:v>
                </c:pt>
                <c:pt idx="4285">
                  <c:v> 04/07  14:00:00</c:v>
                </c:pt>
                <c:pt idx="4286">
                  <c:v> 04/07  15:00:00</c:v>
                </c:pt>
                <c:pt idx="4287">
                  <c:v> 04/07  16:00:00</c:v>
                </c:pt>
                <c:pt idx="4288">
                  <c:v> 04/07  17:00:00</c:v>
                </c:pt>
                <c:pt idx="4289">
                  <c:v> 04/07  18:00:00</c:v>
                </c:pt>
                <c:pt idx="4290">
                  <c:v> 04/07  19:00:00</c:v>
                </c:pt>
                <c:pt idx="4291">
                  <c:v> 04/07  20:00:00</c:v>
                </c:pt>
                <c:pt idx="4292">
                  <c:v> 04/07  21:00:00</c:v>
                </c:pt>
                <c:pt idx="4293">
                  <c:v> 04/07  22:00:00</c:v>
                </c:pt>
                <c:pt idx="4294">
                  <c:v> 04/07  23:00:00</c:v>
                </c:pt>
                <c:pt idx="4295">
                  <c:v> 04/07  24:00:00</c:v>
                </c:pt>
                <c:pt idx="4296">
                  <c:v> 04/08  01:00:00</c:v>
                </c:pt>
                <c:pt idx="4297">
                  <c:v> 04/08  02:00:00</c:v>
                </c:pt>
                <c:pt idx="4298">
                  <c:v> 04/08  03:00:00</c:v>
                </c:pt>
                <c:pt idx="4299">
                  <c:v> 04/08  04:00:00</c:v>
                </c:pt>
                <c:pt idx="4300">
                  <c:v> 04/08  05:00:00</c:v>
                </c:pt>
                <c:pt idx="4301">
                  <c:v> 04/08  06:00:00</c:v>
                </c:pt>
                <c:pt idx="4302">
                  <c:v> 04/08  07:00:00</c:v>
                </c:pt>
                <c:pt idx="4303">
                  <c:v> 04/08  08:00:00</c:v>
                </c:pt>
                <c:pt idx="4304">
                  <c:v> 04/08  09:00:00</c:v>
                </c:pt>
                <c:pt idx="4305">
                  <c:v> 04/08  10:00:00</c:v>
                </c:pt>
                <c:pt idx="4306">
                  <c:v> 04/08  11:00:00</c:v>
                </c:pt>
                <c:pt idx="4307">
                  <c:v> 04/08  12:00:00</c:v>
                </c:pt>
                <c:pt idx="4308">
                  <c:v> 04/08  13:00:00</c:v>
                </c:pt>
                <c:pt idx="4309">
                  <c:v> 04/08  14:00:00</c:v>
                </c:pt>
                <c:pt idx="4310">
                  <c:v> 04/08  15:00:00</c:v>
                </c:pt>
                <c:pt idx="4311">
                  <c:v> 04/08  16:00:00</c:v>
                </c:pt>
                <c:pt idx="4312">
                  <c:v> 04/08  17:00:00</c:v>
                </c:pt>
                <c:pt idx="4313">
                  <c:v> 04/08  18:00:00</c:v>
                </c:pt>
                <c:pt idx="4314">
                  <c:v> 04/08  19:00:00</c:v>
                </c:pt>
                <c:pt idx="4315">
                  <c:v> 04/08  20:00:00</c:v>
                </c:pt>
                <c:pt idx="4316">
                  <c:v> 04/08  21:00:00</c:v>
                </c:pt>
                <c:pt idx="4317">
                  <c:v> 04/08  22:00:00</c:v>
                </c:pt>
                <c:pt idx="4318">
                  <c:v> 04/08  23:00:00</c:v>
                </c:pt>
                <c:pt idx="4319">
                  <c:v> 04/08  24:00:00</c:v>
                </c:pt>
                <c:pt idx="4320">
                  <c:v> 04/09  01:00:00</c:v>
                </c:pt>
                <c:pt idx="4321">
                  <c:v> 04/09  02:00:00</c:v>
                </c:pt>
                <c:pt idx="4322">
                  <c:v> 04/09  03:00:00</c:v>
                </c:pt>
                <c:pt idx="4323">
                  <c:v> 04/09  04:00:00</c:v>
                </c:pt>
                <c:pt idx="4324">
                  <c:v> 04/09  05:00:00</c:v>
                </c:pt>
                <c:pt idx="4325">
                  <c:v> 04/09  06:00:00</c:v>
                </c:pt>
                <c:pt idx="4326">
                  <c:v> 04/09  07:00:00</c:v>
                </c:pt>
                <c:pt idx="4327">
                  <c:v> 04/09  08:00:00</c:v>
                </c:pt>
                <c:pt idx="4328">
                  <c:v> 04/09  09:00:00</c:v>
                </c:pt>
                <c:pt idx="4329">
                  <c:v> 04/09  10:00:00</c:v>
                </c:pt>
                <c:pt idx="4330">
                  <c:v> 04/09  11:00:00</c:v>
                </c:pt>
                <c:pt idx="4331">
                  <c:v> 04/09  12:00:00</c:v>
                </c:pt>
                <c:pt idx="4332">
                  <c:v> 04/09  13:00:00</c:v>
                </c:pt>
                <c:pt idx="4333">
                  <c:v> 04/09  14:00:00</c:v>
                </c:pt>
                <c:pt idx="4334">
                  <c:v> 04/09  15:00:00</c:v>
                </c:pt>
                <c:pt idx="4335">
                  <c:v> 04/09  16:00:00</c:v>
                </c:pt>
                <c:pt idx="4336">
                  <c:v> 04/09  17:00:00</c:v>
                </c:pt>
                <c:pt idx="4337">
                  <c:v> 04/09  18:00:00</c:v>
                </c:pt>
                <c:pt idx="4338">
                  <c:v> 04/09  19:00:00</c:v>
                </c:pt>
                <c:pt idx="4339">
                  <c:v> 04/09  20:00:00</c:v>
                </c:pt>
                <c:pt idx="4340">
                  <c:v> 04/09  21:00:00</c:v>
                </c:pt>
                <c:pt idx="4341">
                  <c:v> 04/09  22:00:00</c:v>
                </c:pt>
                <c:pt idx="4342">
                  <c:v> 04/09  23:00:00</c:v>
                </c:pt>
                <c:pt idx="4343">
                  <c:v> 04/09  24:00:00</c:v>
                </c:pt>
                <c:pt idx="4344">
                  <c:v> 04/10  01:00:00</c:v>
                </c:pt>
                <c:pt idx="4345">
                  <c:v> 04/10  02:00:00</c:v>
                </c:pt>
                <c:pt idx="4346">
                  <c:v> 04/10  03:00:00</c:v>
                </c:pt>
                <c:pt idx="4347">
                  <c:v> 04/10  04:00:00</c:v>
                </c:pt>
                <c:pt idx="4348">
                  <c:v> 04/10  05:00:00</c:v>
                </c:pt>
                <c:pt idx="4349">
                  <c:v> 04/10  06:00:00</c:v>
                </c:pt>
                <c:pt idx="4350">
                  <c:v> 04/10  07:00:00</c:v>
                </c:pt>
                <c:pt idx="4351">
                  <c:v> 04/10  08:00:00</c:v>
                </c:pt>
                <c:pt idx="4352">
                  <c:v> 04/10  09:00:00</c:v>
                </c:pt>
                <c:pt idx="4353">
                  <c:v> 04/10  10:00:00</c:v>
                </c:pt>
                <c:pt idx="4354">
                  <c:v> 04/10  11:00:00</c:v>
                </c:pt>
                <c:pt idx="4355">
                  <c:v> 04/10  12:00:00</c:v>
                </c:pt>
                <c:pt idx="4356">
                  <c:v> 04/10  13:00:00</c:v>
                </c:pt>
                <c:pt idx="4357">
                  <c:v> 04/10  14:00:00</c:v>
                </c:pt>
                <c:pt idx="4358">
                  <c:v> 04/10  15:00:00</c:v>
                </c:pt>
                <c:pt idx="4359">
                  <c:v> 04/10  16:00:00</c:v>
                </c:pt>
                <c:pt idx="4360">
                  <c:v> 04/10  17:00:00</c:v>
                </c:pt>
                <c:pt idx="4361">
                  <c:v> 04/10  18:00:00</c:v>
                </c:pt>
                <c:pt idx="4362">
                  <c:v> 04/10  19:00:00</c:v>
                </c:pt>
                <c:pt idx="4363">
                  <c:v> 04/10  20:00:00</c:v>
                </c:pt>
                <c:pt idx="4364">
                  <c:v> 04/10  21:00:00</c:v>
                </c:pt>
                <c:pt idx="4365">
                  <c:v> 04/10  22:00:00</c:v>
                </c:pt>
                <c:pt idx="4366">
                  <c:v> 04/10  23:00:00</c:v>
                </c:pt>
                <c:pt idx="4367">
                  <c:v> 04/10  24:00:00</c:v>
                </c:pt>
                <c:pt idx="4368">
                  <c:v> 04/11  01:00:00</c:v>
                </c:pt>
                <c:pt idx="4369">
                  <c:v> 04/11  02:00:00</c:v>
                </c:pt>
                <c:pt idx="4370">
                  <c:v> 04/11  03:00:00</c:v>
                </c:pt>
                <c:pt idx="4371">
                  <c:v> 04/11  04:00:00</c:v>
                </c:pt>
                <c:pt idx="4372">
                  <c:v> 04/11  05:00:00</c:v>
                </c:pt>
                <c:pt idx="4373">
                  <c:v> 04/11  06:00:00</c:v>
                </c:pt>
                <c:pt idx="4374">
                  <c:v> 04/11  07:00:00</c:v>
                </c:pt>
                <c:pt idx="4375">
                  <c:v> 04/11  08:00:00</c:v>
                </c:pt>
                <c:pt idx="4376">
                  <c:v> 04/11  09:00:00</c:v>
                </c:pt>
                <c:pt idx="4377">
                  <c:v> 04/11  10:00:00</c:v>
                </c:pt>
                <c:pt idx="4378">
                  <c:v> 04/11  11:00:00</c:v>
                </c:pt>
                <c:pt idx="4379">
                  <c:v> 04/11  12:00:00</c:v>
                </c:pt>
                <c:pt idx="4380">
                  <c:v> 04/11  13:00:00</c:v>
                </c:pt>
                <c:pt idx="4381">
                  <c:v> 04/11  14:00:00</c:v>
                </c:pt>
                <c:pt idx="4382">
                  <c:v> 04/11  15:00:00</c:v>
                </c:pt>
                <c:pt idx="4383">
                  <c:v> 04/11  16:00:00</c:v>
                </c:pt>
                <c:pt idx="4384">
                  <c:v> 04/11  17:00:00</c:v>
                </c:pt>
                <c:pt idx="4385">
                  <c:v> 04/11  18:00:00</c:v>
                </c:pt>
                <c:pt idx="4386">
                  <c:v> 04/11  19:00:00</c:v>
                </c:pt>
                <c:pt idx="4387">
                  <c:v> 04/11  20:00:00</c:v>
                </c:pt>
                <c:pt idx="4388">
                  <c:v> 04/11  21:00:00</c:v>
                </c:pt>
                <c:pt idx="4389">
                  <c:v> 04/11  22:00:00</c:v>
                </c:pt>
                <c:pt idx="4390">
                  <c:v> 04/11  23:00:00</c:v>
                </c:pt>
                <c:pt idx="4391">
                  <c:v> 04/11  24:00:00</c:v>
                </c:pt>
                <c:pt idx="4392">
                  <c:v> 04/12  01:00:00</c:v>
                </c:pt>
                <c:pt idx="4393">
                  <c:v> 04/12  02:00:00</c:v>
                </c:pt>
                <c:pt idx="4394">
                  <c:v> 04/12  03:00:00</c:v>
                </c:pt>
                <c:pt idx="4395">
                  <c:v> 04/12  04:00:00</c:v>
                </c:pt>
                <c:pt idx="4396">
                  <c:v> 04/12  05:00:00</c:v>
                </c:pt>
                <c:pt idx="4397">
                  <c:v> 04/12  06:00:00</c:v>
                </c:pt>
                <c:pt idx="4398">
                  <c:v> 04/12  07:00:00</c:v>
                </c:pt>
                <c:pt idx="4399">
                  <c:v> 04/12  08:00:00</c:v>
                </c:pt>
                <c:pt idx="4400">
                  <c:v> 04/12  09:00:00</c:v>
                </c:pt>
                <c:pt idx="4401">
                  <c:v> 04/12  10:00:00</c:v>
                </c:pt>
                <c:pt idx="4402">
                  <c:v> 04/12  11:00:00</c:v>
                </c:pt>
                <c:pt idx="4403">
                  <c:v> 04/12  12:00:00</c:v>
                </c:pt>
                <c:pt idx="4404">
                  <c:v> 04/12  13:00:00</c:v>
                </c:pt>
                <c:pt idx="4405">
                  <c:v> 04/12  14:00:00</c:v>
                </c:pt>
                <c:pt idx="4406">
                  <c:v> 04/12  15:00:00</c:v>
                </c:pt>
                <c:pt idx="4407">
                  <c:v> 04/12  16:00:00</c:v>
                </c:pt>
                <c:pt idx="4408">
                  <c:v> 04/12  17:00:00</c:v>
                </c:pt>
                <c:pt idx="4409">
                  <c:v> 04/12  18:00:00</c:v>
                </c:pt>
                <c:pt idx="4410">
                  <c:v> 04/12  19:00:00</c:v>
                </c:pt>
                <c:pt idx="4411">
                  <c:v> 04/12  20:00:00</c:v>
                </c:pt>
                <c:pt idx="4412">
                  <c:v> 04/12  21:00:00</c:v>
                </c:pt>
                <c:pt idx="4413">
                  <c:v> 04/12  22:00:00</c:v>
                </c:pt>
                <c:pt idx="4414">
                  <c:v> 04/12  23:00:00</c:v>
                </c:pt>
                <c:pt idx="4415">
                  <c:v> 04/12  24:00:00</c:v>
                </c:pt>
                <c:pt idx="4416">
                  <c:v> 04/13  01:00:00</c:v>
                </c:pt>
                <c:pt idx="4417">
                  <c:v> 04/13  02:00:00</c:v>
                </c:pt>
                <c:pt idx="4418">
                  <c:v> 04/13  03:00:00</c:v>
                </c:pt>
                <c:pt idx="4419">
                  <c:v> 04/13  04:00:00</c:v>
                </c:pt>
                <c:pt idx="4420">
                  <c:v> 04/13  05:00:00</c:v>
                </c:pt>
                <c:pt idx="4421">
                  <c:v> 04/13  06:00:00</c:v>
                </c:pt>
                <c:pt idx="4422">
                  <c:v> 04/13  07:00:00</c:v>
                </c:pt>
                <c:pt idx="4423">
                  <c:v> 04/13  08:00:00</c:v>
                </c:pt>
                <c:pt idx="4424">
                  <c:v> 04/13  09:00:00</c:v>
                </c:pt>
                <c:pt idx="4425">
                  <c:v> 04/13  10:00:00</c:v>
                </c:pt>
                <c:pt idx="4426">
                  <c:v> 04/13  11:00:00</c:v>
                </c:pt>
                <c:pt idx="4427">
                  <c:v> 04/13  12:00:00</c:v>
                </c:pt>
                <c:pt idx="4428">
                  <c:v> 04/13  13:00:00</c:v>
                </c:pt>
                <c:pt idx="4429">
                  <c:v> 04/13  14:00:00</c:v>
                </c:pt>
                <c:pt idx="4430">
                  <c:v> 04/13  15:00:00</c:v>
                </c:pt>
                <c:pt idx="4431">
                  <c:v> 04/13  16:00:00</c:v>
                </c:pt>
                <c:pt idx="4432">
                  <c:v> 04/13  17:00:00</c:v>
                </c:pt>
                <c:pt idx="4433">
                  <c:v> 04/13  18:00:00</c:v>
                </c:pt>
                <c:pt idx="4434">
                  <c:v> 04/13  19:00:00</c:v>
                </c:pt>
                <c:pt idx="4435">
                  <c:v> 04/13  20:00:00</c:v>
                </c:pt>
                <c:pt idx="4436">
                  <c:v> 04/13  21:00:00</c:v>
                </c:pt>
                <c:pt idx="4437">
                  <c:v> 04/13  22:00:00</c:v>
                </c:pt>
                <c:pt idx="4438">
                  <c:v> 04/13  23:00:00</c:v>
                </c:pt>
                <c:pt idx="4439">
                  <c:v> 04/13  24:00:00</c:v>
                </c:pt>
                <c:pt idx="4440">
                  <c:v> 04/14  01:00:00</c:v>
                </c:pt>
                <c:pt idx="4441">
                  <c:v> 04/14  02:00:00</c:v>
                </c:pt>
                <c:pt idx="4442">
                  <c:v> 04/14  03:00:00</c:v>
                </c:pt>
                <c:pt idx="4443">
                  <c:v> 04/14  04:00:00</c:v>
                </c:pt>
                <c:pt idx="4444">
                  <c:v> 04/14  05:00:00</c:v>
                </c:pt>
                <c:pt idx="4445">
                  <c:v> 04/14  06:00:00</c:v>
                </c:pt>
                <c:pt idx="4446">
                  <c:v> 04/14  07:00:00</c:v>
                </c:pt>
                <c:pt idx="4447">
                  <c:v> 04/14  08:00:00</c:v>
                </c:pt>
                <c:pt idx="4448">
                  <c:v> 04/14  09:00:00</c:v>
                </c:pt>
                <c:pt idx="4449">
                  <c:v> 04/14  10:00:00</c:v>
                </c:pt>
                <c:pt idx="4450">
                  <c:v> 04/14  11:00:00</c:v>
                </c:pt>
                <c:pt idx="4451">
                  <c:v> 04/14  12:00:00</c:v>
                </c:pt>
                <c:pt idx="4452">
                  <c:v> 04/14  13:00:00</c:v>
                </c:pt>
                <c:pt idx="4453">
                  <c:v> 04/14  14:00:00</c:v>
                </c:pt>
                <c:pt idx="4454">
                  <c:v> 04/14  15:00:00</c:v>
                </c:pt>
                <c:pt idx="4455">
                  <c:v> 04/14  16:00:00</c:v>
                </c:pt>
                <c:pt idx="4456">
                  <c:v> 04/14  17:00:00</c:v>
                </c:pt>
                <c:pt idx="4457">
                  <c:v> 04/14  18:00:00</c:v>
                </c:pt>
                <c:pt idx="4458">
                  <c:v> 04/14  19:00:00</c:v>
                </c:pt>
                <c:pt idx="4459">
                  <c:v> 04/14  20:00:00</c:v>
                </c:pt>
                <c:pt idx="4460">
                  <c:v> 04/14  21:00:00</c:v>
                </c:pt>
                <c:pt idx="4461">
                  <c:v> 04/14  22:00:00</c:v>
                </c:pt>
                <c:pt idx="4462">
                  <c:v> 04/14  23:00:00</c:v>
                </c:pt>
                <c:pt idx="4463">
                  <c:v> 04/14  24:00:00</c:v>
                </c:pt>
                <c:pt idx="4464">
                  <c:v> 04/15  01:00:00</c:v>
                </c:pt>
                <c:pt idx="4465">
                  <c:v> 04/15  02:00:00</c:v>
                </c:pt>
                <c:pt idx="4466">
                  <c:v> 04/15  03:00:00</c:v>
                </c:pt>
                <c:pt idx="4467">
                  <c:v> 04/15  04:00:00</c:v>
                </c:pt>
                <c:pt idx="4468">
                  <c:v> 04/15  05:00:00</c:v>
                </c:pt>
                <c:pt idx="4469">
                  <c:v> 04/15  06:00:00</c:v>
                </c:pt>
                <c:pt idx="4470">
                  <c:v> 04/15  07:00:00</c:v>
                </c:pt>
                <c:pt idx="4471">
                  <c:v> 04/15  08:00:00</c:v>
                </c:pt>
                <c:pt idx="4472">
                  <c:v> 04/15  09:00:00</c:v>
                </c:pt>
                <c:pt idx="4473">
                  <c:v> 04/15  10:00:00</c:v>
                </c:pt>
                <c:pt idx="4474">
                  <c:v> 04/15  11:00:00</c:v>
                </c:pt>
                <c:pt idx="4475">
                  <c:v> 04/15  12:00:00</c:v>
                </c:pt>
                <c:pt idx="4476">
                  <c:v> 04/15  13:00:00</c:v>
                </c:pt>
                <c:pt idx="4477">
                  <c:v> 04/15  14:00:00</c:v>
                </c:pt>
                <c:pt idx="4478">
                  <c:v> 04/15  15:00:00</c:v>
                </c:pt>
                <c:pt idx="4479">
                  <c:v> 04/15  16:00:00</c:v>
                </c:pt>
                <c:pt idx="4480">
                  <c:v> 04/15  17:00:00</c:v>
                </c:pt>
                <c:pt idx="4481">
                  <c:v> 04/15  18:00:00</c:v>
                </c:pt>
                <c:pt idx="4482">
                  <c:v> 04/15  19:00:00</c:v>
                </c:pt>
                <c:pt idx="4483">
                  <c:v> 04/15  20:00:00</c:v>
                </c:pt>
                <c:pt idx="4484">
                  <c:v> 04/15  21:00:00</c:v>
                </c:pt>
                <c:pt idx="4485">
                  <c:v> 04/15  22:00:00</c:v>
                </c:pt>
                <c:pt idx="4486">
                  <c:v> 04/15  23:00:00</c:v>
                </c:pt>
                <c:pt idx="4487">
                  <c:v> 04/15  24:00:00</c:v>
                </c:pt>
              </c:strCache>
            </c:strRef>
          </c:xVal>
          <c:yVal>
            <c:numRef>
              <c:f>'4'!$M$2:$M$4489</c:f>
              <c:numCache>
                <c:formatCode>General</c:formatCode>
                <c:ptCount val="4488"/>
                <c:pt idx="0">
                  <c:v>61.108278164176603</c:v>
                </c:pt>
                <c:pt idx="1">
                  <c:v>61.246257141997198</c:v>
                </c:pt>
                <c:pt idx="2">
                  <c:v>61.343678216199201</c:v>
                </c:pt>
                <c:pt idx="3">
                  <c:v>61.428968406768597</c:v>
                </c:pt>
                <c:pt idx="4">
                  <c:v>61.4919827723173</c:v>
                </c:pt>
                <c:pt idx="5">
                  <c:v>61.638742572375399</c:v>
                </c:pt>
                <c:pt idx="6">
                  <c:v>61.795735012308597</c:v>
                </c:pt>
                <c:pt idx="7">
                  <c:v>61.3295256657875</c:v>
                </c:pt>
                <c:pt idx="8">
                  <c:v>60.621208934477401</c:v>
                </c:pt>
                <c:pt idx="9">
                  <c:v>60.4508379499132</c:v>
                </c:pt>
                <c:pt idx="10">
                  <c:v>59.712816384555197</c:v>
                </c:pt>
                <c:pt idx="11">
                  <c:v>59.479725611312702</c:v>
                </c:pt>
                <c:pt idx="12">
                  <c:v>59.303165978675302</c:v>
                </c:pt>
                <c:pt idx="13">
                  <c:v>59.1838979341276</c:v>
                </c:pt>
                <c:pt idx="14">
                  <c:v>59.162820161931698</c:v>
                </c:pt>
                <c:pt idx="15">
                  <c:v>59.269191126134203</c:v>
                </c:pt>
                <c:pt idx="16">
                  <c:v>59.430178863085999</c:v>
                </c:pt>
                <c:pt idx="17">
                  <c:v>59.616820796474698</c:v>
                </c:pt>
                <c:pt idx="18">
                  <c:v>60.130363801449299</c:v>
                </c:pt>
                <c:pt idx="19">
                  <c:v>60.321096545250597</c:v>
                </c:pt>
                <c:pt idx="20">
                  <c:v>60.316965656252201</c:v>
                </c:pt>
                <c:pt idx="21">
                  <c:v>60.501625310286599</c:v>
                </c:pt>
                <c:pt idx="22">
                  <c:v>61.126955222184598</c:v>
                </c:pt>
                <c:pt idx="23">
                  <c:v>61.089877615586602</c:v>
                </c:pt>
                <c:pt idx="24">
                  <c:v>61.465826082149903</c:v>
                </c:pt>
                <c:pt idx="25">
                  <c:v>61.609546721049902</c:v>
                </c:pt>
                <c:pt idx="26">
                  <c:v>61.7113309049885</c:v>
                </c:pt>
                <c:pt idx="27">
                  <c:v>61.801015015007899</c:v>
                </c:pt>
                <c:pt idx="28">
                  <c:v>61.867416295435</c:v>
                </c:pt>
                <c:pt idx="29">
                  <c:v>62.001928177128903</c:v>
                </c:pt>
                <c:pt idx="30">
                  <c:v>62.130820679768</c:v>
                </c:pt>
                <c:pt idx="31">
                  <c:v>61.647287386994797</c:v>
                </c:pt>
                <c:pt idx="32">
                  <c:v>60.925073700047001</c:v>
                </c:pt>
                <c:pt idx="33">
                  <c:v>60.710633282488303</c:v>
                </c:pt>
                <c:pt idx="34">
                  <c:v>60.125892780497601</c:v>
                </c:pt>
                <c:pt idx="35">
                  <c:v>60.0244529612985</c:v>
                </c:pt>
                <c:pt idx="36">
                  <c:v>59.523615332267198</c:v>
                </c:pt>
                <c:pt idx="37">
                  <c:v>59.396153645425002</c:v>
                </c:pt>
                <c:pt idx="38">
                  <c:v>59.373590040958398</c:v>
                </c:pt>
                <c:pt idx="39">
                  <c:v>59.487063165597903</c:v>
                </c:pt>
                <c:pt idx="40">
                  <c:v>59.660601631131001</c:v>
                </c:pt>
                <c:pt idx="41">
                  <c:v>59.864401146711401</c:v>
                </c:pt>
                <c:pt idx="42">
                  <c:v>60.387685292847003</c:v>
                </c:pt>
                <c:pt idx="43">
                  <c:v>60.603701528051502</c:v>
                </c:pt>
                <c:pt idx="44">
                  <c:v>60.629846800294501</c:v>
                </c:pt>
                <c:pt idx="45">
                  <c:v>60.831481832505702</c:v>
                </c:pt>
                <c:pt idx="46">
                  <c:v>61.441451218799898</c:v>
                </c:pt>
                <c:pt idx="47">
                  <c:v>61.428764489066999</c:v>
                </c:pt>
                <c:pt idx="48">
                  <c:v>62.927901365728097</c:v>
                </c:pt>
                <c:pt idx="49">
                  <c:v>63.065786989573702</c:v>
                </c:pt>
                <c:pt idx="50">
                  <c:v>63.1722344617556</c:v>
                </c:pt>
                <c:pt idx="51">
                  <c:v>63.272279720355797</c:v>
                </c:pt>
                <c:pt idx="52">
                  <c:v>63.351983887350698</c:v>
                </c:pt>
                <c:pt idx="53">
                  <c:v>63.3438270461439</c:v>
                </c:pt>
                <c:pt idx="54">
                  <c:v>63.533927030949897</c:v>
                </c:pt>
                <c:pt idx="55">
                  <c:v>63.072432779411997</c:v>
                </c:pt>
                <c:pt idx="56">
                  <c:v>62.391228782332099</c:v>
                </c:pt>
                <c:pt idx="57">
                  <c:v>61.998739690420599</c:v>
                </c:pt>
                <c:pt idx="58">
                  <c:v>61.704703827959101</c:v>
                </c:pt>
                <c:pt idx="59">
                  <c:v>61.434630044454899</c:v>
                </c:pt>
                <c:pt idx="60">
                  <c:v>61.107606772285699</c:v>
                </c:pt>
                <c:pt idx="61">
                  <c:v>60.848013317042899</c:v>
                </c:pt>
                <c:pt idx="62">
                  <c:v>60.820446874577797</c:v>
                </c:pt>
                <c:pt idx="63">
                  <c:v>60.930898614694001</c:v>
                </c:pt>
                <c:pt idx="64">
                  <c:v>61.105516916547501</c:v>
                </c:pt>
                <c:pt idx="65">
                  <c:v>61.315824204645999</c:v>
                </c:pt>
                <c:pt idx="66">
                  <c:v>61.807432134914997</c:v>
                </c:pt>
                <c:pt idx="67">
                  <c:v>62.040833517140499</c:v>
                </c:pt>
                <c:pt idx="68">
                  <c:v>62.109191706513499</c:v>
                </c:pt>
                <c:pt idx="69">
                  <c:v>62.317363892662001</c:v>
                </c:pt>
                <c:pt idx="70">
                  <c:v>62.804828253366701</c:v>
                </c:pt>
                <c:pt idx="71">
                  <c:v>62.874000144292999</c:v>
                </c:pt>
                <c:pt idx="72">
                  <c:v>72.428509393885093</c:v>
                </c:pt>
                <c:pt idx="73">
                  <c:v>72.428509393885093</c:v>
                </c:pt>
                <c:pt idx="74">
                  <c:v>72.428509393887694</c:v>
                </c:pt>
                <c:pt idx="75">
                  <c:v>72.428509393887694</c:v>
                </c:pt>
                <c:pt idx="76">
                  <c:v>72.441901857106103</c:v>
                </c:pt>
                <c:pt idx="77">
                  <c:v>72.428509393886401</c:v>
                </c:pt>
                <c:pt idx="78">
                  <c:v>72.441901857106402</c:v>
                </c:pt>
                <c:pt idx="79">
                  <c:v>72.428509393885093</c:v>
                </c:pt>
                <c:pt idx="80">
                  <c:v>72.428509393886401</c:v>
                </c:pt>
                <c:pt idx="81">
                  <c:v>72.428509393885093</c:v>
                </c:pt>
                <c:pt idx="82">
                  <c:v>72.440413479427406</c:v>
                </c:pt>
                <c:pt idx="83">
                  <c:v>72.441901857106103</c:v>
                </c:pt>
                <c:pt idx="84">
                  <c:v>72.428509393885093</c:v>
                </c:pt>
                <c:pt idx="85">
                  <c:v>72.440413479428301</c:v>
                </c:pt>
                <c:pt idx="86">
                  <c:v>72.428509393885093</c:v>
                </c:pt>
                <c:pt idx="87">
                  <c:v>72.428509393886401</c:v>
                </c:pt>
                <c:pt idx="88">
                  <c:v>72.428509393886401</c:v>
                </c:pt>
                <c:pt idx="89">
                  <c:v>72.428509393886401</c:v>
                </c:pt>
                <c:pt idx="90">
                  <c:v>72.428509393885093</c:v>
                </c:pt>
                <c:pt idx="91">
                  <c:v>72.428509393886401</c:v>
                </c:pt>
                <c:pt idx="92">
                  <c:v>72.428509393886401</c:v>
                </c:pt>
                <c:pt idx="93">
                  <c:v>72.428509393885093</c:v>
                </c:pt>
                <c:pt idx="94">
                  <c:v>72.428509393886401</c:v>
                </c:pt>
                <c:pt idx="95">
                  <c:v>72.428509393885093</c:v>
                </c:pt>
                <c:pt idx="96">
                  <c:v>61.607710740529598</c:v>
                </c:pt>
                <c:pt idx="97">
                  <c:v>61.403775759158599</c:v>
                </c:pt>
                <c:pt idx="98">
                  <c:v>61.458420393983602</c:v>
                </c:pt>
                <c:pt idx="99">
                  <c:v>61.517406224168298</c:v>
                </c:pt>
                <c:pt idx="100">
                  <c:v>61.558079470819997</c:v>
                </c:pt>
                <c:pt idx="101">
                  <c:v>61.503278388328397</c:v>
                </c:pt>
                <c:pt idx="102">
                  <c:v>61.383594572346396</c:v>
                </c:pt>
                <c:pt idx="103">
                  <c:v>61.595977097442898</c:v>
                </c:pt>
                <c:pt idx="104">
                  <c:v>61.473414202224198</c:v>
                </c:pt>
                <c:pt idx="105">
                  <c:v>61.1915289365799</c:v>
                </c:pt>
                <c:pt idx="106">
                  <c:v>61.056404853330498</c:v>
                </c:pt>
                <c:pt idx="107">
                  <c:v>60.752934255705199</c:v>
                </c:pt>
                <c:pt idx="108">
                  <c:v>60.819599339215998</c:v>
                </c:pt>
                <c:pt idx="109">
                  <c:v>60.887557371156397</c:v>
                </c:pt>
                <c:pt idx="110">
                  <c:v>61.004723720618003</c:v>
                </c:pt>
                <c:pt idx="111">
                  <c:v>61.262171256379602</c:v>
                </c:pt>
                <c:pt idx="112">
                  <c:v>61.2636559397355</c:v>
                </c:pt>
                <c:pt idx="113">
                  <c:v>61.385274434667998</c:v>
                </c:pt>
                <c:pt idx="114">
                  <c:v>61.824002040461203</c:v>
                </c:pt>
                <c:pt idx="115">
                  <c:v>61.815947176932802</c:v>
                </c:pt>
                <c:pt idx="116">
                  <c:v>61.7417466059959</c:v>
                </c:pt>
                <c:pt idx="117">
                  <c:v>61.975429901965498</c:v>
                </c:pt>
                <c:pt idx="118">
                  <c:v>61.985438211193902</c:v>
                </c:pt>
                <c:pt idx="119">
                  <c:v>62.375260331023703</c:v>
                </c:pt>
                <c:pt idx="120">
                  <c:v>62.348975173932999</c:v>
                </c:pt>
                <c:pt idx="121">
                  <c:v>62.353085354700099</c:v>
                </c:pt>
                <c:pt idx="122">
                  <c:v>62.293124066157098</c:v>
                </c:pt>
                <c:pt idx="123">
                  <c:v>62.2307832656643</c:v>
                </c:pt>
                <c:pt idx="124">
                  <c:v>62.125694991706801</c:v>
                </c:pt>
                <c:pt idx="125">
                  <c:v>62.144398710810499</c:v>
                </c:pt>
                <c:pt idx="126">
                  <c:v>62.257036774671299</c:v>
                </c:pt>
                <c:pt idx="127">
                  <c:v>62.710955396751302</c:v>
                </c:pt>
                <c:pt idx="128">
                  <c:v>62.737563702648103</c:v>
                </c:pt>
                <c:pt idx="129">
                  <c:v>62.685899833510703</c:v>
                </c:pt>
                <c:pt idx="130">
                  <c:v>63.0176426880683</c:v>
                </c:pt>
                <c:pt idx="131">
                  <c:v>62.866402006780298</c:v>
                </c:pt>
                <c:pt idx="132">
                  <c:v>62.8886149897385</c:v>
                </c:pt>
                <c:pt idx="133">
                  <c:v>62.626116895522898</c:v>
                </c:pt>
                <c:pt idx="134">
                  <c:v>62.667474451810797</c:v>
                </c:pt>
                <c:pt idx="135">
                  <c:v>62.911688614335098</c:v>
                </c:pt>
                <c:pt idx="136">
                  <c:v>63.0146753926863</c:v>
                </c:pt>
                <c:pt idx="137">
                  <c:v>63.110494446291</c:v>
                </c:pt>
                <c:pt idx="138">
                  <c:v>63.346719743005004</c:v>
                </c:pt>
                <c:pt idx="139">
                  <c:v>63.822191792004297</c:v>
                </c:pt>
                <c:pt idx="140">
                  <c:v>63.757076816157898</c:v>
                </c:pt>
                <c:pt idx="141">
                  <c:v>63.892420844010999</c:v>
                </c:pt>
                <c:pt idx="142">
                  <c:v>64.069764649109004</c:v>
                </c:pt>
                <c:pt idx="143">
                  <c:v>64.334524687437295</c:v>
                </c:pt>
                <c:pt idx="144">
                  <c:v>64.533433797306898</c:v>
                </c:pt>
                <c:pt idx="145">
                  <c:v>64.592121413287003</c:v>
                </c:pt>
                <c:pt idx="146">
                  <c:v>64.787648069972207</c:v>
                </c:pt>
                <c:pt idx="147">
                  <c:v>65.013288668296298</c:v>
                </c:pt>
                <c:pt idx="148">
                  <c:v>65.228645857174996</c:v>
                </c:pt>
                <c:pt idx="149">
                  <c:v>65.1579407298359</c:v>
                </c:pt>
                <c:pt idx="150">
                  <c:v>64.966545226249096</c:v>
                </c:pt>
                <c:pt idx="151">
                  <c:v>65.013374383354005</c:v>
                </c:pt>
                <c:pt idx="152">
                  <c:v>64.522016096274101</c:v>
                </c:pt>
                <c:pt idx="153">
                  <c:v>63.895159550152997</c:v>
                </c:pt>
                <c:pt idx="154">
                  <c:v>63.4410075471528</c:v>
                </c:pt>
                <c:pt idx="155">
                  <c:v>63.2053047531167</c:v>
                </c:pt>
                <c:pt idx="156">
                  <c:v>62.866800847613398</c:v>
                </c:pt>
                <c:pt idx="157">
                  <c:v>62.594267134721498</c:v>
                </c:pt>
                <c:pt idx="158">
                  <c:v>62.711225753009401</c:v>
                </c:pt>
                <c:pt idx="159">
                  <c:v>62.907036190239801</c:v>
                </c:pt>
                <c:pt idx="160">
                  <c:v>62.804345565862199</c:v>
                </c:pt>
                <c:pt idx="161">
                  <c:v>62.906539412862799</c:v>
                </c:pt>
                <c:pt idx="162">
                  <c:v>63.0248476581692</c:v>
                </c:pt>
                <c:pt idx="163">
                  <c:v>63.326207833205302</c:v>
                </c:pt>
                <c:pt idx="164">
                  <c:v>63.151217131300001</c:v>
                </c:pt>
                <c:pt idx="165">
                  <c:v>63.180824697270701</c:v>
                </c:pt>
                <c:pt idx="166">
                  <c:v>63.254240842631503</c:v>
                </c:pt>
                <c:pt idx="167">
                  <c:v>63.354903317314701</c:v>
                </c:pt>
                <c:pt idx="168">
                  <c:v>63.197965676501802</c:v>
                </c:pt>
                <c:pt idx="169">
                  <c:v>63.151112639505897</c:v>
                </c:pt>
                <c:pt idx="170">
                  <c:v>63.541830093468597</c:v>
                </c:pt>
                <c:pt idx="171">
                  <c:v>64.120921213720607</c:v>
                </c:pt>
                <c:pt idx="172">
                  <c:v>64.716446477287207</c:v>
                </c:pt>
                <c:pt idx="173">
                  <c:v>64.994190374284599</c:v>
                </c:pt>
                <c:pt idx="174">
                  <c:v>65.1674440681021</c:v>
                </c:pt>
                <c:pt idx="175">
                  <c:v>65.530769602165506</c:v>
                </c:pt>
                <c:pt idx="176">
                  <c:v>65.487837044421795</c:v>
                </c:pt>
                <c:pt idx="177">
                  <c:v>65.347888940010705</c:v>
                </c:pt>
                <c:pt idx="178">
                  <c:v>65.251875857625095</c:v>
                </c:pt>
                <c:pt idx="179">
                  <c:v>65.228886258789601</c:v>
                </c:pt>
                <c:pt idx="180">
                  <c:v>65.256658477913703</c:v>
                </c:pt>
                <c:pt idx="181">
                  <c:v>65.305587379999096</c:v>
                </c:pt>
                <c:pt idx="182">
                  <c:v>65.570040361678906</c:v>
                </c:pt>
                <c:pt idx="183">
                  <c:v>66.024860163429295</c:v>
                </c:pt>
                <c:pt idx="184">
                  <c:v>66.315652827038306</c:v>
                </c:pt>
                <c:pt idx="185">
                  <c:v>66.449351051773704</c:v>
                </c:pt>
                <c:pt idx="186">
                  <c:v>66.522646881532594</c:v>
                </c:pt>
                <c:pt idx="187">
                  <c:v>66.761230501029402</c:v>
                </c:pt>
                <c:pt idx="188">
                  <c:v>66.732534106070204</c:v>
                </c:pt>
                <c:pt idx="189">
                  <c:v>66.851737495991998</c:v>
                </c:pt>
                <c:pt idx="190">
                  <c:v>66.982106977949101</c:v>
                </c:pt>
                <c:pt idx="191">
                  <c:v>67.168676633827303</c:v>
                </c:pt>
                <c:pt idx="192">
                  <c:v>67.248342859020994</c:v>
                </c:pt>
                <c:pt idx="193">
                  <c:v>67.428820670331206</c:v>
                </c:pt>
                <c:pt idx="194">
                  <c:v>67.615528623657895</c:v>
                </c:pt>
                <c:pt idx="195">
                  <c:v>67.852273957846805</c:v>
                </c:pt>
                <c:pt idx="196">
                  <c:v>68.055271576040894</c:v>
                </c:pt>
                <c:pt idx="197">
                  <c:v>68.070510369641397</c:v>
                </c:pt>
                <c:pt idx="198">
                  <c:v>68.058616383173401</c:v>
                </c:pt>
                <c:pt idx="199">
                  <c:v>68.134684000886693</c:v>
                </c:pt>
                <c:pt idx="200">
                  <c:v>67.916205056309906</c:v>
                </c:pt>
                <c:pt idx="201">
                  <c:v>67.477260749549799</c:v>
                </c:pt>
                <c:pt idx="202">
                  <c:v>67.197440020693193</c:v>
                </c:pt>
                <c:pt idx="203">
                  <c:v>66.978367881081496</c:v>
                </c:pt>
                <c:pt idx="204">
                  <c:v>66.634139584513903</c:v>
                </c:pt>
                <c:pt idx="205">
                  <c:v>66.327995300406698</c:v>
                </c:pt>
                <c:pt idx="206">
                  <c:v>66.362242093211094</c:v>
                </c:pt>
                <c:pt idx="207">
                  <c:v>66.595464063315703</c:v>
                </c:pt>
                <c:pt idx="208">
                  <c:v>66.653157148163899</c:v>
                </c:pt>
                <c:pt idx="209">
                  <c:v>66.7462694696531</c:v>
                </c:pt>
                <c:pt idx="210">
                  <c:v>66.913429579368895</c:v>
                </c:pt>
                <c:pt idx="211">
                  <c:v>67.167129549074403</c:v>
                </c:pt>
                <c:pt idx="212">
                  <c:v>67.114820752269594</c:v>
                </c:pt>
                <c:pt idx="213">
                  <c:v>67.195110683482199</c:v>
                </c:pt>
                <c:pt idx="214">
                  <c:v>67.311358598623698</c:v>
                </c:pt>
                <c:pt idx="215">
                  <c:v>67.416770083672304</c:v>
                </c:pt>
                <c:pt idx="216">
                  <c:v>67.434621063703503</c:v>
                </c:pt>
                <c:pt idx="217">
                  <c:v>67.533608468353606</c:v>
                </c:pt>
                <c:pt idx="218">
                  <c:v>67.686951128414194</c:v>
                </c:pt>
                <c:pt idx="219">
                  <c:v>67.887732048887301</c:v>
                </c:pt>
                <c:pt idx="220">
                  <c:v>68.108986534883201</c:v>
                </c:pt>
                <c:pt idx="221">
                  <c:v>68.039207416344496</c:v>
                </c:pt>
                <c:pt idx="222">
                  <c:v>67.902670320354702</c:v>
                </c:pt>
                <c:pt idx="223">
                  <c:v>67.841405414778905</c:v>
                </c:pt>
                <c:pt idx="224">
                  <c:v>67.526590811992406</c:v>
                </c:pt>
                <c:pt idx="225">
                  <c:v>67.054436653774502</c:v>
                </c:pt>
                <c:pt idx="226">
                  <c:v>66.768941245212105</c:v>
                </c:pt>
                <c:pt idx="227">
                  <c:v>66.467489800621806</c:v>
                </c:pt>
                <c:pt idx="228">
                  <c:v>66.324851670458102</c:v>
                </c:pt>
                <c:pt idx="229">
                  <c:v>66.177101198361498</c:v>
                </c:pt>
                <c:pt idx="230">
                  <c:v>66.127939615588502</c:v>
                </c:pt>
                <c:pt idx="231">
                  <c:v>66.132176709005606</c:v>
                </c:pt>
                <c:pt idx="232">
                  <c:v>66.121488626178007</c:v>
                </c:pt>
                <c:pt idx="233">
                  <c:v>66.318548210606295</c:v>
                </c:pt>
                <c:pt idx="234">
                  <c:v>66.594101468654998</c:v>
                </c:pt>
                <c:pt idx="235">
                  <c:v>66.965301428268006</c:v>
                </c:pt>
                <c:pt idx="236">
                  <c:v>66.8369575239402</c:v>
                </c:pt>
                <c:pt idx="237">
                  <c:v>66.815099939787103</c:v>
                </c:pt>
                <c:pt idx="238">
                  <c:v>66.772644249044205</c:v>
                </c:pt>
                <c:pt idx="239">
                  <c:v>66.678290355726503</c:v>
                </c:pt>
                <c:pt idx="240">
                  <c:v>66.477353471146301</c:v>
                </c:pt>
                <c:pt idx="241">
                  <c:v>66.292865557908101</c:v>
                </c:pt>
                <c:pt idx="242">
                  <c:v>66.168240494084998</c:v>
                </c:pt>
                <c:pt idx="243">
                  <c:v>66.104385486587105</c:v>
                </c:pt>
                <c:pt idx="244">
                  <c:v>66.019506050902905</c:v>
                </c:pt>
                <c:pt idx="245">
                  <c:v>65.938057831919494</c:v>
                </c:pt>
                <c:pt idx="246">
                  <c:v>65.859837154249007</c:v>
                </c:pt>
                <c:pt idx="247">
                  <c:v>65.952044461190098</c:v>
                </c:pt>
                <c:pt idx="248">
                  <c:v>65.806347350765705</c:v>
                </c:pt>
                <c:pt idx="249">
                  <c:v>65.4206607824663</c:v>
                </c:pt>
                <c:pt idx="250">
                  <c:v>65.308926091117996</c:v>
                </c:pt>
                <c:pt idx="251">
                  <c:v>64.992795435858099</c:v>
                </c:pt>
                <c:pt idx="252">
                  <c:v>64.868833006705799</c:v>
                </c:pt>
                <c:pt idx="253">
                  <c:v>64.784441936603699</c:v>
                </c:pt>
                <c:pt idx="254">
                  <c:v>64.775230398479096</c:v>
                </c:pt>
                <c:pt idx="255">
                  <c:v>64.766618941660994</c:v>
                </c:pt>
                <c:pt idx="256">
                  <c:v>64.769842131688094</c:v>
                </c:pt>
                <c:pt idx="257">
                  <c:v>64.763178572529995</c:v>
                </c:pt>
                <c:pt idx="258">
                  <c:v>64.931420977335804</c:v>
                </c:pt>
                <c:pt idx="259">
                  <c:v>64.819336990359005</c:v>
                </c:pt>
                <c:pt idx="260">
                  <c:v>64.679850288242406</c:v>
                </c:pt>
                <c:pt idx="261">
                  <c:v>64.750817464979804</c:v>
                </c:pt>
                <c:pt idx="262">
                  <c:v>64.648668985818603</c:v>
                </c:pt>
                <c:pt idx="263">
                  <c:v>64.758034328365</c:v>
                </c:pt>
                <c:pt idx="264">
                  <c:v>64.727021929586797</c:v>
                </c:pt>
                <c:pt idx="265">
                  <c:v>64.768945930539402</c:v>
                </c:pt>
                <c:pt idx="266">
                  <c:v>64.866731112881197</c:v>
                </c:pt>
                <c:pt idx="267">
                  <c:v>65.018659892887499</c:v>
                </c:pt>
                <c:pt idx="268">
                  <c:v>65.151886798613901</c:v>
                </c:pt>
                <c:pt idx="269">
                  <c:v>65.293772760349299</c:v>
                </c:pt>
                <c:pt idx="270">
                  <c:v>65.518413541462195</c:v>
                </c:pt>
                <c:pt idx="271">
                  <c:v>65.900326808950993</c:v>
                </c:pt>
                <c:pt idx="272">
                  <c:v>65.691452842317602</c:v>
                </c:pt>
                <c:pt idx="273">
                  <c:v>65.180880861672307</c:v>
                </c:pt>
                <c:pt idx="274">
                  <c:v>64.771987786591694</c:v>
                </c:pt>
                <c:pt idx="275">
                  <c:v>64.2134687083242</c:v>
                </c:pt>
                <c:pt idx="276">
                  <c:v>63.932749681249902</c:v>
                </c:pt>
                <c:pt idx="277">
                  <c:v>63.614310849717299</c:v>
                </c:pt>
                <c:pt idx="278">
                  <c:v>63.6583166159812</c:v>
                </c:pt>
                <c:pt idx="279">
                  <c:v>63.928942535463797</c:v>
                </c:pt>
                <c:pt idx="280">
                  <c:v>64.034986614155997</c:v>
                </c:pt>
                <c:pt idx="281">
                  <c:v>64.278010937765202</c:v>
                </c:pt>
                <c:pt idx="282">
                  <c:v>64.680092414622194</c:v>
                </c:pt>
                <c:pt idx="283">
                  <c:v>64.849471779736007</c:v>
                </c:pt>
                <c:pt idx="284">
                  <c:v>64.9503839597877</c:v>
                </c:pt>
                <c:pt idx="285">
                  <c:v>65.196753944940596</c:v>
                </c:pt>
                <c:pt idx="286">
                  <c:v>65.2413562671329</c:v>
                </c:pt>
                <c:pt idx="287">
                  <c:v>65.433749361199006</c:v>
                </c:pt>
                <c:pt idx="288">
                  <c:v>65.505337668498697</c:v>
                </c:pt>
                <c:pt idx="289">
                  <c:v>65.642668977740797</c:v>
                </c:pt>
                <c:pt idx="290">
                  <c:v>65.6277363622834</c:v>
                </c:pt>
                <c:pt idx="291">
                  <c:v>65.575742147109395</c:v>
                </c:pt>
                <c:pt idx="292">
                  <c:v>65.508492781965998</c:v>
                </c:pt>
                <c:pt idx="293">
                  <c:v>65.431502895251697</c:v>
                </c:pt>
                <c:pt idx="294">
                  <c:v>65.354608609535404</c:v>
                </c:pt>
                <c:pt idx="295">
                  <c:v>65.451192636839195</c:v>
                </c:pt>
                <c:pt idx="296">
                  <c:v>65.334058294692497</c:v>
                </c:pt>
                <c:pt idx="297">
                  <c:v>65.204875380231002</c:v>
                </c:pt>
                <c:pt idx="298">
                  <c:v>65.126278021667204</c:v>
                </c:pt>
                <c:pt idx="299">
                  <c:v>64.862082376566406</c:v>
                </c:pt>
                <c:pt idx="300">
                  <c:v>64.746556560268502</c:v>
                </c:pt>
                <c:pt idx="301">
                  <c:v>64.659415343943294</c:v>
                </c:pt>
                <c:pt idx="302">
                  <c:v>64.638960647972496</c:v>
                </c:pt>
                <c:pt idx="303">
                  <c:v>64.653914774029403</c:v>
                </c:pt>
                <c:pt idx="304">
                  <c:v>64.659104180640995</c:v>
                </c:pt>
                <c:pt idx="305">
                  <c:v>64.752186276410498</c:v>
                </c:pt>
                <c:pt idx="306">
                  <c:v>64.8429617288527</c:v>
                </c:pt>
                <c:pt idx="307">
                  <c:v>65.153770883708006</c:v>
                </c:pt>
                <c:pt idx="308">
                  <c:v>64.966645517340297</c:v>
                </c:pt>
                <c:pt idx="309">
                  <c:v>64.964888116347893</c:v>
                </c:pt>
                <c:pt idx="310">
                  <c:v>65.001679557440795</c:v>
                </c:pt>
                <c:pt idx="311">
                  <c:v>65.146236172421197</c:v>
                </c:pt>
                <c:pt idx="312">
                  <c:v>65.130883978761503</c:v>
                </c:pt>
                <c:pt idx="313">
                  <c:v>65.197661362327395</c:v>
                </c:pt>
                <c:pt idx="314">
                  <c:v>65.222085084368103</c:v>
                </c:pt>
                <c:pt idx="315">
                  <c:v>65.209316818126794</c:v>
                </c:pt>
                <c:pt idx="316">
                  <c:v>65.154383860221202</c:v>
                </c:pt>
                <c:pt idx="317">
                  <c:v>65.102065934833703</c:v>
                </c:pt>
                <c:pt idx="318">
                  <c:v>65.050842650859806</c:v>
                </c:pt>
                <c:pt idx="319">
                  <c:v>65.184474773029606</c:v>
                </c:pt>
                <c:pt idx="320">
                  <c:v>65.124610977056406</c:v>
                </c:pt>
                <c:pt idx="321">
                  <c:v>65.028076907963296</c:v>
                </c:pt>
                <c:pt idx="322">
                  <c:v>64.974789286960302</c:v>
                </c:pt>
                <c:pt idx="323">
                  <c:v>64.638541338371496</c:v>
                </c:pt>
                <c:pt idx="324">
                  <c:v>64.471018325887599</c:v>
                </c:pt>
                <c:pt idx="325">
                  <c:v>64.4228032964308</c:v>
                </c:pt>
                <c:pt idx="326">
                  <c:v>64.389377108206105</c:v>
                </c:pt>
                <c:pt idx="327">
                  <c:v>64.393572370852297</c:v>
                </c:pt>
                <c:pt idx="328">
                  <c:v>64.413631622919496</c:v>
                </c:pt>
                <c:pt idx="329">
                  <c:v>64.345970795440195</c:v>
                </c:pt>
                <c:pt idx="330">
                  <c:v>64.288424161038193</c:v>
                </c:pt>
                <c:pt idx="331">
                  <c:v>64.475503593168398</c:v>
                </c:pt>
                <c:pt idx="332">
                  <c:v>64.220566458542095</c:v>
                </c:pt>
                <c:pt idx="333">
                  <c:v>64.140404701992694</c:v>
                </c:pt>
                <c:pt idx="334">
                  <c:v>64.104957822162305</c:v>
                </c:pt>
                <c:pt idx="335">
                  <c:v>64.183933278259403</c:v>
                </c:pt>
                <c:pt idx="336">
                  <c:v>64.099156616984402</c:v>
                </c:pt>
                <c:pt idx="337">
                  <c:v>64.082768288538205</c:v>
                </c:pt>
                <c:pt idx="338">
                  <c:v>63.974145301255703</c:v>
                </c:pt>
                <c:pt idx="339">
                  <c:v>63.801605132317697</c:v>
                </c:pt>
                <c:pt idx="340">
                  <c:v>63.645461797973503</c:v>
                </c:pt>
                <c:pt idx="341">
                  <c:v>63.581217785663704</c:v>
                </c:pt>
                <c:pt idx="342">
                  <c:v>63.594209778102197</c:v>
                </c:pt>
                <c:pt idx="343">
                  <c:v>63.704183980497397</c:v>
                </c:pt>
                <c:pt idx="344">
                  <c:v>63.647725251445998</c:v>
                </c:pt>
                <c:pt idx="345">
                  <c:v>63.9025090879529</c:v>
                </c:pt>
                <c:pt idx="346">
                  <c:v>64.070983232413099</c:v>
                </c:pt>
                <c:pt idx="347">
                  <c:v>63.968749434387703</c:v>
                </c:pt>
                <c:pt idx="348">
                  <c:v>64.179501591285302</c:v>
                </c:pt>
                <c:pt idx="349">
                  <c:v>64.3672420980472</c:v>
                </c:pt>
                <c:pt idx="350">
                  <c:v>64.566331584747104</c:v>
                </c:pt>
                <c:pt idx="351">
                  <c:v>64.780558615273193</c:v>
                </c:pt>
                <c:pt idx="352">
                  <c:v>64.9789208850205</c:v>
                </c:pt>
                <c:pt idx="353">
                  <c:v>65.176451651308298</c:v>
                </c:pt>
                <c:pt idx="354">
                  <c:v>65.303735252530402</c:v>
                </c:pt>
                <c:pt idx="355">
                  <c:v>65.590387467635495</c:v>
                </c:pt>
                <c:pt idx="356">
                  <c:v>65.550018881882394</c:v>
                </c:pt>
                <c:pt idx="357">
                  <c:v>65.615534358947599</c:v>
                </c:pt>
                <c:pt idx="358">
                  <c:v>65.676603326986296</c:v>
                </c:pt>
                <c:pt idx="359">
                  <c:v>65.742586912811007</c:v>
                </c:pt>
                <c:pt idx="360">
                  <c:v>65.636168822264594</c:v>
                </c:pt>
                <c:pt idx="361">
                  <c:v>65.601517272509</c:v>
                </c:pt>
                <c:pt idx="362">
                  <c:v>65.667364376510207</c:v>
                </c:pt>
                <c:pt idx="363">
                  <c:v>65.755224864670097</c:v>
                </c:pt>
                <c:pt idx="364">
                  <c:v>65.858954358911205</c:v>
                </c:pt>
                <c:pt idx="365">
                  <c:v>65.912841857325901</c:v>
                </c:pt>
                <c:pt idx="366">
                  <c:v>65.873985518402904</c:v>
                </c:pt>
                <c:pt idx="367">
                  <c:v>65.966830296375804</c:v>
                </c:pt>
                <c:pt idx="368">
                  <c:v>65.995945757325003</c:v>
                </c:pt>
                <c:pt idx="369">
                  <c:v>65.994603542978496</c:v>
                </c:pt>
                <c:pt idx="370">
                  <c:v>65.958804114872194</c:v>
                </c:pt>
                <c:pt idx="371">
                  <c:v>65.869544520567104</c:v>
                </c:pt>
                <c:pt idx="372">
                  <c:v>65.862773798831398</c:v>
                </c:pt>
                <c:pt idx="373">
                  <c:v>65.697158817306203</c:v>
                </c:pt>
                <c:pt idx="374">
                  <c:v>65.715400525663796</c:v>
                </c:pt>
                <c:pt idx="375">
                  <c:v>65.872310492712501</c:v>
                </c:pt>
                <c:pt idx="376">
                  <c:v>65.902628377841694</c:v>
                </c:pt>
                <c:pt idx="377">
                  <c:v>65.9723666856178</c:v>
                </c:pt>
                <c:pt idx="378">
                  <c:v>66.095856347875298</c:v>
                </c:pt>
                <c:pt idx="379">
                  <c:v>66.3450200005542</c:v>
                </c:pt>
                <c:pt idx="380">
                  <c:v>66.173756994203501</c:v>
                </c:pt>
                <c:pt idx="381">
                  <c:v>66.120202241320996</c:v>
                </c:pt>
                <c:pt idx="382">
                  <c:v>66.105579926948707</c:v>
                </c:pt>
                <c:pt idx="383">
                  <c:v>66.162345008465905</c:v>
                </c:pt>
                <c:pt idx="384">
                  <c:v>66.093650069536807</c:v>
                </c:pt>
                <c:pt idx="385">
                  <c:v>66.079735334108094</c:v>
                </c:pt>
                <c:pt idx="386">
                  <c:v>65.967920289712893</c:v>
                </c:pt>
                <c:pt idx="387">
                  <c:v>65.841689083188299</c:v>
                </c:pt>
                <c:pt idx="388">
                  <c:v>65.703423136318193</c:v>
                </c:pt>
                <c:pt idx="389">
                  <c:v>65.518564855667094</c:v>
                </c:pt>
                <c:pt idx="390">
                  <c:v>65.314660549919694</c:v>
                </c:pt>
                <c:pt idx="391">
                  <c:v>65.342209784080595</c:v>
                </c:pt>
                <c:pt idx="392">
                  <c:v>65.321348751887399</c:v>
                </c:pt>
                <c:pt idx="393">
                  <c:v>65.591524561080703</c:v>
                </c:pt>
                <c:pt idx="394">
                  <c:v>65.755854960534805</c:v>
                </c:pt>
                <c:pt idx="395">
                  <c:v>65.874884850004804</c:v>
                </c:pt>
                <c:pt idx="396">
                  <c:v>66.108677280441498</c:v>
                </c:pt>
                <c:pt idx="397">
                  <c:v>66.351292130582607</c:v>
                </c:pt>
                <c:pt idx="398">
                  <c:v>66.505058656141401</c:v>
                </c:pt>
                <c:pt idx="399">
                  <c:v>66.630410649796602</c:v>
                </c:pt>
                <c:pt idx="400">
                  <c:v>66.754303863710106</c:v>
                </c:pt>
                <c:pt idx="401">
                  <c:v>66.848693456764096</c:v>
                </c:pt>
                <c:pt idx="402">
                  <c:v>66.874655850000096</c:v>
                </c:pt>
                <c:pt idx="403">
                  <c:v>66.964044493766096</c:v>
                </c:pt>
                <c:pt idx="404">
                  <c:v>67.025415014400807</c:v>
                </c:pt>
                <c:pt idx="405">
                  <c:v>67.087327870599495</c:v>
                </c:pt>
                <c:pt idx="406">
                  <c:v>67.205444876963597</c:v>
                </c:pt>
                <c:pt idx="407">
                  <c:v>67.362971515431298</c:v>
                </c:pt>
                <c:pt idx="408">
                  <c:v>67.534002796717701</c:v>
                </c:pt>
                <c:pt idx="409">
                  <c:v>67.705455797127797</c:v>
                </c:pt>
                <c:pt idx="410">
                  <c:v>67.797172884912399</c:v>
                </c:pt>
                <c:pt idx="411">
                  <c:v>67.836459014824499</c:v>
                </c:pt>
                <c:pt idx="412">
                  <c:v>67.880088265613907</c:v>
                </c:pt>
                <c:pt idx="413">
                  <c:v>67.813081862134595</c:v>
                </c:pt>
                <c:pt idx="414">
                  <c:v>67.729963058658399</c:v>
                </c:pt>
                <c:pt idx="415">
                  <c:v>67.637195318809603</c:v>
                </c:pt>
                <c:pt idx="416">
                  <c:v>67.477640902951094</c:v>
                </c:pt>
                <c:pt idx="417">
                  <c:v>67.083023445627802</c:v>
                </c:pt>
                <c:pt idx="418">
                  <c:v>66.827232569648899</c:v>
                </c:pt>
                <c:pt idx="419">
                  <c:v>66.518977279549304</c:v>
                </c:pt>
                <c:pt idx="420">
                  <c:v>66.286331021242404</c:v>
                </c:pt>
                <c:pt idx="421">
                  <c:v>66.067892537583703</c:v>
                </c:pt>
                <c:pt idx="422">
                  <c:v>65.857305132702095</c:v>
                </c:pt>
                <c:pt idx="423">
                  <c:v>65.678154134124497</c:v>
                </c:pt>
                <c:pt idx="424">
                  <c:v>65.478387605819904</c:v>
                </c:pt>
                <c:pt idx="425">
                  <c:v>65.391946869410802</c:v>
                </c:pt>
                <c:pt idx="426">
                  <c:v>65.394673655830005</c:v>
                </c:pt>
                <c:pt idx="427">
                  <c:v>65.451050725625393</c:v>
                </c:pt>
                <c:pt idx="428">
                  <c:v>65.289708297022798</c:v>
                </c:pt>
                <c:pt idx="429">
                  <c:v>65.231902731355007</c:v>
                </c:pt>
                <c:pt idx="430">
                  <c:v>65.236183276646898</c:v>
                </c:pt>
                <c:pt idx="431">
                  <c:v>65.287299587471907</c:v>
                </c:pt>
                <c:pt idx="432">
                  <c:v>65.3470761662755</c:v>
                </c:pt>
                <c:pt idx="433">
                  <c:v>65.403140760323794</c:v>
                </c:pt>
                <c:pt idx="434">
                  <c:v>65.542630272955094</c:v>
                </c:pt>
                <c:pt idx="435">
                  <c:v>65.645145140943399</c:v>
                </c:pt>
                <c:pt idx="436">
                  <c:v>65.742257339474193</c:v>
                </c:pt>
                <c:pt idx="437">
                  <c:v>65.913618170886096</c:v>
                </c:pt>
                <c:pt idx="438">
                  <c:v>66.108547756965905</c:v>
                </c:pt>
                <c:pt idx="439">
                  <c:v>66.253569056800998</c:v>
                </c:pt>
                <c:pt idx="440">
                  <c:v>66.352631829514493</c:v>
                </c:pt>
                <c:pt idx="441">
                  <c:v>65.989756484669797</c:v>
                </c:pt>
                <c:pt idx="442">
                  <c:v>65.861570980217707</c:v>
                </c:pt>
                <c:pt idx="443">
                  <c:v>65.815118966470294</c:v>
                </c:pt>
                <c:pt idx="444">
                  <c:v>65.630510605149794</c:v>
                </c:pt>
                <c:pt idx="445">
                  <c:v>65.528934707391301</c:v>
                </c:pt>
                <c:pt idx="446">
                  <c:v>65.551867702516702</c:v>
                </c:pt>
                <c:pt idx="447">
                  <c:v>65.748511848007894</c:v>
                </c:pt>
                <c:pt idx="448">
                  <c:v>65.647234205916902</c:v>
                </c:pt>
                <c:pt idx="449">
                  <c:v>65.796706726018598</c:v>
                </c:pt>
                <c:pt idx="450">
                  <c:v>65.963722715075207</c:v>
                </c:pt>
                <c:pt idx="451">
                  <c:v>66.126466169531696</c:v>
                </c:pt>
                <c:pt idx="452">
                  <c:v>66.313314778153597</c:v>
                </c:pt>
                <c:pt idx="453">
                  <c:v>66.545612336457594</c:v>
                </c:pt>
                <c:pt idx="454">
                  <c:v>66.756689631685703</c:v>
                </c:pt>
                <c:pt idx="455">
                  <c:v>66.908066494794497</c:v>
                </c:pt>
                <c:pt idx="456">
                  <c:v>66.991241957635793</c:v>
                </c:pt>
                <c:pt idx="457">
                  <c:v>67.129819614466797</c:v>
                </c:pt>
                <c:pt idx="458">
                  <c:v>67.313902717983794</c:v>
                </c:pt>
                <c:pt idx="459">
                  <c:v>67.523835636284403</c:v>
                </c:pt>
                <c:pt idx="460">
                  <c:v>67.702347023053093</c:v>
                </c:pt>
                <c:pt idx="461">
                  <c:v>67.839265240968302</c:v>
                </c:pt>
                <c:pt idx="462">
                  <c:v>67.912543671302601</c:v>
                </c:pt>
                <c:pt idx="463">
                  <c:v>68.007336271019298</c:v>
                </c:pt>
                <c:pt idx="464">
                  <c:v>67.946279511022496</c:v>
                </c:pt>
                <c:pt idx="465">
                  <c:v>67.690264217719502</c:v>
                </c:pt>
                <c:pt idx="466">
                  <c:v>67.5484231674629</c:v>
                </c:pt>
                <c:pt idx="467">
                  <c:v>67.422778341744504</c:v>
                </c:pt>
                <c:pt idx="468">
                  <c:v>67.184372556481094</c:v>
                </c:pt>
                <c:pt idx="469">
                  <c:v>67.016234949738404</c:v>
                </c:pt>
                <c:pt idx="470">
                  <c:v>67.0091242116915</c:v>
                </c:pt>
                <c:pt idx="471">
                  <c:v>67.166674462393303</c:v>
                </c:pt>
                <c:pt idx="472">
                  <c:v>67.183155837431798</c:v>
                </c:pt>
                <c:pt idx="473">
                  <c:v>67.262895024775602</c:v>
                </c:pt>
                <c:pt idx="474">
                  <c:v>67.372577789013604</c:v>
                </c:pt>
                <c:pt idx="475">
                  <c:v>67.548348503372594</c:v>
                </c:pt>
                <c:pt idx="476">
                  <c:v>67.631846740193396</c:v>
                </c:pt>
                <c:pt idx="477">
                  <c:v>67.741089055139796</c:v>
                </c:pt>
                <c:pt idx="478">
                  <c:v>67.8562062499403</c:v>
                </c:pt>
                <c:pt idx="479">
                  <c:v>68.006299998891507</c:v>
                </c:pt>
                <c:pt idx="480">
                  <c:v>68.174395019529001</c:v>
                </c:pt>
                <c:pt idx="481">
                  <c:v>68.341139132699993</c:v>
                </c:pt>
                <c:pt idx="482">
                  <c:v>68.444677563866193</c:v>
                </c:pt>
                <c:pt idx="483">
                  <c:v>68.505489137511205</c:v>
                </c:pt>
                <c:pt idx="484">
                  <c:v>68.524900489367894</c:v>
                </c:pt>
                <c:pt idx="485">
                  <c:v>68.4875605537311</c:v>
                </c:pt>
                <c:pt idx="486">
                  <c:v>68.415594126950396</c:v>
                </c:pt>
                <c:pt idx="487">
                  <c:v>68.344917160087206</c:v>
                </c:pt>
                <c:pt idx="488">
                  <c:v>68.0149861946351</c:v>
                </c:pt>
                <c:pt idx="489">
                  <c:v>67.499839412697298</c:v>
                </c:pt>
                <c:pt idx="490">
                  <c:v>67.015591759431501</c:v>
                </c:pt>
                <c:pt idx="491">
                  <c:v>66.632335752424794</c:v>
                </c:pt>
                <c:pt idx="492">
                  <c:v>66.369396675779299</c:v>
                </c:pt>
                <c:pt idx="493">
                  <c:v>66.102994536253107</c:v>
                </c:pt>
                <c:pt idx="494">
                  <c:v>66.060621925346595</c:v>
                </c:pt>
                <c:pt idx="495">
                  <c:v>66.193734201276996</c:v>
                </c:pt>
                <c:pt idx="496">
                  <c:v>66.169557855553293</c:v>
                </c:pt>
                <c:pt idx="497">
                  <c:v>66.2761700926347</c:v>
                </c:pt>
                <c:pt idx="498">
                  <c:v>66.424452598156506</c:v>
                </c:pt>
                <c:pt idx="499">
                  <c:v>66.565771606747205</c:v>
                </c:pt>
                <c:pt idx="500">
                  <c:v>66.521637459108803</c:v>
                </c:pt>
                <c:pt idx="501">
                  <c:v>66.533156627233296</c:v>
                </c:pt>
                <c:pt idx="502">
                  <c:v>66.595242711431894</c:v>
                </c:pt>
                <c:pt idx="503">
                  <c:v>66.623176405209705</c:v>
                </c:pt>
                <c:pt idx="504">
                  <c:v>66.670350933925505</c:v>
                </c:pt>
                <c:pt idx="505">
                  <c:v>66.744608647630201</c:v>
                </c:pt>
                <c:pt idx="506">
                  <c:v>66.770159736946496</c:v>
                </c:pt>
                <c:pt idx="507">
                  <c:v>66.792766142388501</c:v>
                </c:pt>
                <c:pt idx="508">
                  <c:v>66.837107331448905</c:v>
                </c:pt>
                <c:pt idx="509">
                  <c:v>66.868376064875903</c:v>
                </c:pt>
                <c:pt idx="510">
                  <c:v>66.8925299443098</c:v>
                </c:pt>
                <c:pt idx="511">
                  <c:v>66.950404726570497</c:v>
                </c:pt>
                <c:pt idx="512">
                  <c:v>66.892700283117406</c:v>
                </c:pt>
                <c:pt idx="513">
                  <c:v>66.797070239680295</c:v>
                </c:pt>
                <c:pt idx="514">
                  <c:v>66.613905364621203</c:v>
                </c:pt>
                <c:pt idx="515">
                  <c:v>66.458199350737601</c:v>
                </c:pt>
                <c:pt idx="516">
                  <c:v>66.293247350359493</c:v>
                </c:pt>
                <c:pt idx="517">
                  <c:v>66.170933087256898</c:v>
                </c:pt>
                <c:pt idx="518">
                  <c:v>66.176370456478097</c:v>
                </c:pt>
                <c:pt idx="519">
                  <c:v>66.169770255510002</c:v>
                </c:pt>
                <c:pt idx="520">
                  <c:v>66.196064963515994</c:v>
                </c:pt>
                <c:pt idx="521">
                  <c:v>66.268769319683798</c:v>
                </c:pt>
                <c:pt idx="522">
                  <c:v>66.368845970689605</c:v>
                </c:pt>
                <c:pt idx="523">
                  <c:v>66.455724239909102</c:v>
                </c:pt>
                <c:pt idx="524">
                  <c:v>66.533691819604002</c:v>
                </c:pt>
                <c:pt idx="525">
                  <c:v>66.614080079551798</c:v>
                </c:pt>
                <c:pt idx="526">
                  <c:v>66.704082589360894</c:v>
                </c:pt>
                <c:pt idx="527">
                  <c:v>66.740792296186896</c:v>
                </c:pt>
                <c:pt idx="528">
                  <c:v>66.818789749397396</c:v>
                </c:pt>
                <c:pt idx="529">
                  <c:v>66.912516250458296</c:v>
                </c:pt>
                <c:pt idx="530">
                  <c:v>66.999275891946198</c:v>
                </c:pt>
                <c:pt idx="531">
                  <c:v>67.013670130617399</c:v>
                </c:pt>
                <c:pt idx="532">
                  <c:v>67.067774823888001</c:v>
                </c:pt>
                <c:pt idx="533">
                  <c:v>67.161467291868306</c:v>
                </c:pt>
                <c:pt idx="534">
                  <c:v>67.270275653720404</c:v>
                </c:pt>
                <c:pt idx="535">
                  <c:v>67.377302908458205</c:v>
                </c:pt>
                <c:pt idx="536">
                  <c:v>67.162389199097504</c:v>
                </c:pt>
                <c:pt idx="537">
                  <c:v>66.614639696353507</c:v>
                </c:pt>
                <c:pt idx="538">
                  <c:v>66.1127149781138</c:v>
                </c:pt>
                <c:pt idx="539">
                  <c:v>65.937313994505402</c:v>
                </c:pt>
                <c:pt idx="540">
                  <c:v>65.713774918559295</c:v>
                </c:pt>
                <c:pt idx="541">
                  <c:v>65.591354990914795</c:v>
                </c:pt>
                <c:pt idx="542">
                  <c:v>65.761673291804598</c:v>
                </c:pt>
                <c:pt idx="543">
                  <c:v>66.001223676992893</c:v>
                </c:pt>
                <c:pt idx="544">
                  <c:v>66.177792439653899</c:v>
                </c:pt>
                <c:pt idx="545">
                  <c:v>66.295196150172004</c:v>
                </c:pt>
                <c:pt idx="546">
                  <c:v>66.491736139286601</c:v>
                </c:pt>
                <c:pt idx="547">
                  <c:v>66.728252011042997</c:v>
                </c:pt>
                <c:pt idx="548">
                  <c:v>66.7130426348822</c:v>
                </c:pt>
                <c:pt idx="549">
                  <c:v>66.784551062266601</c:v>
                </c:pt>
                <c:pt idx="550">
                  <c:v>66.871586717327006</c:v>
                </c:pt>
                <c:pt idx="551">
                  <c:v>66.936622428966999</c:v>
                </c:pt>
                <c:pt idx="552">
                  <c:v>66.986187618448497</c:v>
                </c:pt>
                <c:pt idx="553">
                  <c:v>67.047408739428406</c:v>
                </c:pt>
                <c:pt idx="554">
                  <c:v>67.124693591043197</c:v>
                </c:pt>
                <c:pt idx="555">
                  <c:v>67.202967467820997</c:v>
                </c:pt>
                <c:pt idx="556">
                  <c:v>67.278596847260303</c:v>
                </c:pt>
                <c:pt idx="557">
                  <c:v>67.223859897846097</c:v>
                </c:pt>
                <c:pt idx="558">
                  <c:v>67.143518790208205</c:v>
                </c:pt>
                <c:pt idx="559">
                  <c:v>67.040362016228698</c:v>
                </c:pt>
                <c:pt idx="560">
                  <c:v>66.912433933637999</c:v>
                </c:pt>
                <c:pt idx="561">
                  <c:v>66.547176658800097</c:v>
                </c:pt>
                <c:pt idx="562">
                  <c:v>66.281689094457704</c:v>
                </c:pt>
                <c:pt idx="563">
                  <c:v>66.182045457891405</c:v>
                </c:pt>
                <c:pt idx="564">
                  <c:v>66.110499996864505</c:v>
                </c:pt>
                <c:pt idx="565">
                  <c:v>66.121225204221702</c:v>
                </c:pt>
                <c:pt idx="566">
                  <c:v>66.121271631408305</c:v>
                </c:pt>
                <c:pt idx="567">
                  <c:v>66.216260349992396</c:v>
                </c:pt>
                <c:pt idx="568">
                  <c:v>66.294066576559402</c:v>
                </c:pt>
                <c:pt idx="569">
                  <c:v>66.300370611133104</c:v>
                </c:pt>
                <c:pt idx="570">
                  <c:v>66.303117873575005</c:v>
                </c:pt>
                <c:pt idx="571">
                  <c:v>66.400276286395695</c:v>
                </c:pt>
                <c:pt idx="572">
                  <c:v>66.325753782821096</c:v>
                </c:pt>
                <c:pt idx="573">
                  <c:v>66.383728653909003</c:v>
                </c:pt>
                <c:pt idx="574">
                  <c:v>66.455210247134104</c:v>
                </c:pt>
                <c:pt idx="575">
                  <c:v>66.522584915914393</c:v>
                </c:pt>
                <c:pt idx="576">
                  <c:v>66.544276936578697</c:v>
                </c:pt>
                <c:pt idx="577">
                  <c:v>66.594374705883595</c:v>
                </c:pt>
                <c:pt idx="578">
                  <c:v>66.631398658018796</c:v>
                </c:pt>
                <c:pt idx="579">
                  <c:v>66.642365256707905</c:v>
                </c:pt>
                <c:pt idx="580">
                  <c:v>66.662866937455803</c:v>
                </c:pt>
                <c:pt idx="581">
                  <c:v>66.752156403114299</c:v>
                </c:pt>
                <c:pt idx="582">
                  <c:v>66.830294975603493</c:v>
                </c:pt>
                <c:pt idx="583">
                  <c:v>66.875815819916596</c:v>
                </c:pt>
                <c:pt idx="584">
                  <c:v>66.984160072707795</c:v>
                </c:pt>
                <c:pt idx="585">
                  <c:v>66.804225145162903</c:v>
                </c:pt>
                <c:pt idx="586">
                  <c:v>66.746745092167103</c:v>
                </c:pt>
                <c:pt idx="587">
                  <c:v>66.5663862398617</c:v>
                </c:pt>
                <c:pt idx="588">
                  <c:v>66.445206419906</c:v>
                </c:pt>
                <c:pt idx="589">
                  <c:v>66.344719969557701</c:v>
                </c:pt>
                <c:pt idx="590">
                  <c:v>66.342219725186297</c:v>
                </c:pt>
                <c:pt idx="591">
                  <c:v>66.306553341498798</c:v>
                </c:pt>
                <c:pt idx="592">
                  <c:v>66.270985522217501</c:v>
                </c:pt>
                <c:pt idx="593">
                  <c:v>66.329790498297399</c:v>
                </c:pt>
                <c:pt idx="594">
                  <c:v>66.354498473009699</c:v>
                </c:pt>
                <c:pt idx="595">
                  <c:v>66.428511631654601</c:v>
                </c:pt>
                <c:pt idx="596">
                  <c:v>66.532212594773796</c:v>
                </c:pt>
                <c:pt idx="597">
                  <c:v>66.638028280208303</c:v>
                </c:pt>
                <c:pt idx="598">
                  <c:v>66.765741386317302</c:v>
                </c:pt>
                <c:pt idx="599">
                  <c:v>66.797313848224704</c:v>
                </c:pt>
                <c:pt idx="600">
                  <c:v>66.771260854882399</c:v>
                </c:pt>
                <c:pt idx="601">
                  <c:v>66.750208682693099</c:v>
                </c:pt>
                <c:pt idx="602">
                  <c:v>66.932437960499996</c:v>
                </c:pt>
                <c:pt idx="603">
                  <c:v>67.120236839116501</c:v>
                </c:pt>
                <c:pt idx="604">
                  <c:v>67.356602947967104</c:v>
                </c:pt>
                <c:pt idx="605">
                  <c:v>67.308075366538603</c:v>
                </c:pt>
                <c:pt idx="606">
                  <c:v>67.128637269107003</c:v>
                </c:pt>
                <c:pt idx="607">
                  <c:v>66.952406098436796</c:v>
                </c:pt>
                <c:pt idx="608">
                  <c:v>66.944651534117</c:v>
                </c:pt>
                <c:pt idx="609">
                  <c:v>66.7518147256513</c:v>
                </c:pt>
                <c:pt idx="610">
                  <c:v>66.624123839081307</c:v>
                </c:pt>
                <c:pt idx="611">
                  <c:v>66.348644395655597</c:v>
                </c:pt>
                <c:pt idx="612">
                  <c:v>66.139306181971193</c:v>
                </c:pt>
                <c:pt idx="613">
                  <c:v>65.914704879105102</c:v>
                </c:pt>
                <c:pt idx="614">
                  <c:v>65.751617310016499</c:v>
                </c:pt>
                <c:pt idx="615">
                  <c:v>65.616079645138996</c:v>
                </c:pt>
                <c:pt idx="616">
                  <c:v>65.483276690067498</c:v>
                </c:pt>
                <c:pt idx="617">
                  <c:v>65.491302255113894</c:v>
                </c:pt>
                <c:pt idx="618">
                  <c:v>65.483670295863604</c:v>
                </c:pt>
                <c:pt idx="619">
                  <c:v>65.474715717264601</c:v>
                </c:pt>
                <c:pt idx="620">
                  <c:v>65.5274224946033</c:v>
                </c:pt>
                <c:pt idx="621">
                  <c:v>65.617061586146406</c:v>
                </c:pt>
                <c:pt idx="622">
                  <c:v>65.719004985033095</c:v>
                </c:pt>
                <c:pt idx="623">
                  <c:v>65.704178020229193</c:v>
                </c:pt>
                <c:pt idx="624">
                  <c:v>65.611646492476893</c:v>
                </c:pt>
                <c:pt idx="625">
                  <c:v>65.534031546241096</c:v>
                </c:pt>
                <c:pt idx="626">
                  <c:v>65.484261035382502</c:v>
                </c:pt>
                <c:pt idx="627">
                  <c:v>65.472103676091194</c:v>
                </c:pt>
                <c:pt idx="628">
                  <c:v>65.437939113997899</c:v>
                </c:pt>
                <c:pt idx="629">
                  <c:v>65.4247623613455</c:v>
                </c:pt>
                <c:pt idx="630">
                  <c:v>65.373632845336203</c:v>
                </c:pt>
                <c:pt idx="631">
                  <c:v>65.346495305542206</c:v>
                </c:pt>
                <c:pt idx="632">
                  <c:v>65.349320208407903</c:v>
                </c:pt>
                <c:pt idx="633">
                  <c:v>65.363317570852502</c:v>
                </c:pt>
                <c:pt idx="634">
                  <c:v>65.094393473904404</c:v>
                </c:pt>
                <c:pt idx="635">
                  <c:v>65.028518423193205</c:v>
                </c:pt>
                <c:pt idx="636">
                  <c:v>64.980516837265895</c:v>
                </c:pt>
                <c:pt idx="637">
                  <c:v>64.929783591683304</c:v>
                </c:pt>
                <c:pt idx="638">
                  <c:v>64.895477434925397</c:v>
                </c:pt>
                <c:pt idx="639">
                  <c:v>64.884844081693501</c:v>
                </c:pt>
                <c:pt idx="640">
                  <c:v>64.863961534292002</c:v>
                </c:pt>
                <c:pt idx="641">
                  <c:v>64.850342112618094</c:v>
                </c:pt>
                <c:pt idx="642">
                  <c:v>64.837679224608195</c:v>
                </c:pt>
                <c:pt idx="643">
                  <c:v>64.822273246776007</c:v>
                </c:pt>
                <c:pt idx="644">
                  <c:v>64.738745200007202</c:v>
                </c:pt>
                <c:pt idx="645">
                  <c:v>64.684364308474201</c:v>
                </c:pt>
                <c:pt idx="646">
                  <c:v>64.60784863648</c:v>
                </c:pt>
                <c:pt idx="647">
                  <c:v>64.579944168878697</c:v>
                </c:pt>
                <c:pt idx="648">
                  <c:v>64.597643007152101</c:v>
                </c:pt>
                <c:pt idx="649">
                  <c:v>64.602538058060304</c:v>
                </c:pt>
                <c:pt idx="650">
                  <c:v>64.564913520025996</c:v>
                </c:pt>
                <c:pt idx="651">
                  <c:v>64.575814783271099</c:v>
                </c:pt>
                <c:pt idx="652">
                  <c:v>64.5884529767674</c:v>
                </c:pt>
                <c:pt idx="653">
                  <c:v>64.574315046796301</c:v>
                </c:pt>
                <c:pt idx="654">
                  <c:v>64.504778260574994</c:v>
                </c:pt>
                <c:pt idx="655">
                  <c:v>64.5323724957004</c:v>
                </c:pt>
                <c:pt idx="656">
                  <c:v>64.561790455696297</c:v>
                </c:pt>
                <c:pt idx="657">
                  <c:v>64.650703902011003</c:v>
                </c:pt>
                <c:pt idx="658">
                  <c:v>64.497281694235497</c:v>
                </c:pt>
                <c:pt idx="659">
                  <c:v>64.594386830740703</c:v>
                </c:pt>
                <c:pt idx="660">
                  <c:v>64.718020859856395</c:v>
                </c:pt>
                <c:pt idx="661">
                  <c:v>64.840892245583504</c:v>
                </c:pt>
                <c:pt idx="662">
                  <c:v>65.048812075669403</c:v>
                </c:pt>
                <c:pt idx="663">
                  <c:v>65.289629080942404</c:v>
                </c:pt>
                <c:pt idx="664">
                  <c:v>65.485285069376602</c:v>
                </c:pt>
                <c:pt idx="665">
                  <c:v>65.676354486582696</c:v>
                </c:pt>
                <c:pt idx="666">
                  <c:v>65.851774065004307</c:v>
                </c:pt>
                <c:pt idx="667">
                  <c:v>65.987531282409194</c:v>
                </c:pt>
                <c:pt idx="668">
                  <c:v>66.124986545923406</c:v>
                </c:pt>
                <c:pt idx="669">
                  <c:v>66.266808242174704</c:v>
                </c:pt>
                <c:pt idx="670">
                  <c:v>66.364320328596307</c:v>
                </c:pt>
                <c:pt idx="671">
                  <c:v>66.597876468368796</c:v>
                </c:pt>
                <c:pt idx="672">
                  <c:v>66.830729444628602</c:v>
                </c:pt>
                <c:pt idx="673">
                  <c:v>67.117764939743196</c:v>
                </c:pt>
                <c:pt idx="674">
                  <c:v>67.158299646854005</c:v>
                </c:pt>
                <c:pt idx="675">
                  <c:v>67.122544503591598</c:v>
                </c:pt>
                <c:pt idx="676">
                  <c:v>67.049018571139996</c:v>
                </c:pt>
                <c:pt idx="677">
                  <c:v>67.005485264094304</c:v>
                </c:pt>
                <c:pt idx="678">
                  <c:v>66.905616865714194</c:v>
                </c:pt>
                <c:pt idx="679">
                  <c:v>66.838938609258093</c:v>
                </c:pt>
                <c:pt idx="680">
                  <c:v>66.562780304499498</c:v>
                </c:pt>
                <c:pt idx="681">
                  <c:v>66.274117504464499</c:v>
                </c:pt>
                <c:pt idx="682">
                  <c:v>65.945894004528697</c:v>
                </c:pt>
                <c:pt idx="683">
                  <c:v>65.605470548826204</c:v>
                </c:pt>
                <c:pt idx="684">
                  <c:v>65.255026381986994</c:v>
                </c:pt>
                <c:pt idx="685">
                  <c:v>64.896571797908905</c:v>
                </c:pt>
                <c:pt idx="686">
                  <c:v>64.777988480737903</c:v>
                </c:pt>
                <c:pt idx="687">
                  <c:v>64.795108807948594</c:v>
                </c:pt>
                <c:pt idx="688">
                  <c:v>64.784415664842598</c:v>
                </c:pt>
                <c:pt idx="689">
                  <c:v>64.769810078056196</c:v>
                </c:pt>
                <c:pt idx="690">
                  <c:v>64.687549931592699</c:v>
                </c:pt>
                <c:pt idx="691">
                  <c:v>64.594114760398597</c:v>
                </c:pt>
                <c:pt idx="692">
                  <c:v>64.551906401558597</c:v>
                </c:pt>
                <c:pt idx="693">
                  <c:v>64.530239278998806</c:v>
                </c:pt>
                <c:pt idx="694">
                  <c:v>64.520689089667897</c:v>
                </c:pt>
                <c:pt idx="695">
                  <c:v>64.528222685477502</c:v>
                </c:pt>
                <c:pt idx="696">
                  <c:v>64.529071829239797</c:v>
                </c:pt>
                <c:pt idx="697">
                  <c:v>64.488282422139605</c:v>
                </c:pt>
                <c:pt idx="698">
                  <c:v>64.756994987548694</c:v>
                </c:pt>
                <c:pt idx="699">
                  <c:v>65.140764467252694</c:v>
                </c:pt>
                <c:pt idx="700">
                  <c:v>65.533728817662194</c:v>
                </c:pt>
                <c:pt idx="701">
                  <c:v>65.736469954906696</c:v>
                </c:pt>
                <c:pt idx="702">
                  <c:v>65.907740694380195</c:v>
                </c:pt>
                <c:pt idx="703">
                  <c:v>66.049855353919</c:v>
                </c:pt>
                <c:pt idx="704">
                  <c:v>66.281023794816505</c:v>
                </c:pt>
                <c:pt idx="705">
                  <c:v>66.384967517527301</c:v>
                </c:pt>
                <c:pt idx="706">
                  <c:v>66.4990148751221</c:v>
                </c:pt>
                <c:pt idx="707">
                  <c:v>66.503180609973299</c:v>
                </c:pt>
                <c:pt idx="708">
                  <c:v>66.480415710894206</c:v>
                </c:pt>
                <c:pt idx="709">
                  <c:v>66.428642784503893</c:v>
                </c:pt>
                <c:pt idx="710">
                  <c:v>66.594213453348104</c:v>
                </c:pt>
                <c:pt idx="711">
                  <c:v>66.716701709178494</c:v>
                </c:pt>
                <c:pt idx="712">
                  <c:v>66.910018007015907</c:v>
                </c:pt>
                <c:pt idx="713">
                  <c:v>67.037232553803506</c:v>
                </c:pt>
                <c:pt idx="714">
                  <c:v>67.196317274566596</c:v>
                </c:pt>
                <c:pt idx="715">
                  <c:v>67.301797002025097</c:v>
                </c:pt>
                <c:pt idx="716">
                  <c:v>67.411191971776503</c:v>
                </c:pt>
                <c:pt idx="717">
                  <c:v>67.500746999719993</c:v>
                </c:pt>
                <c:pt idx="718">
                  <c:v>67.622192344519505</c:v>
                </c:pt>
                <c:pt idx="719">
                  <c:v>67.701078531577494</c:v>
                </c:pt>
                <c:pt idx="720">
                  <c:v>67.765601507379202</c:v>
                </c:pt>
                <c:pt idx="721">
                  <c:v>67.826393569275496</c:v>
                </c:pt>
                <c:pt idx="722">
                  <c:v>67.937004423650194</c:v>
                </c:pt>
                <c:pt idx="723">
                  <c:v>68.0839943398624</c:v>
                </c:pt>
                <c:pt idx="724">
                  <c:v>68.168011285730998</c:v>
                </c:pt>
                <c:pt idx="725">
                  <c:v>68.235269862688995</c:v>
                </c:pt>
                <c:pt idx="726">
                  <c:v>68.270853052177301</c:v>
                </c:pt>
                <c:pt idx="727">
                  <c:v>68.2664816868744</c:v>
                </c:pt>
                <c:pt idx="728">
                  <c:v>67.8977877464947</c:v>
                </c:pt>
                <c:pt idx="729">
                  <c:v>67.447765607313102</c:v>
                </c:pt>
                <c:pt idx="730">
                  <c:v>66.959843726902506</c:v>
                </c:pt>
                <c:pt idx="731">
                  <c:v>66.763835436527899</c:v>
                </c:pt>
                <c:pt idx="732">
                  <c:v>66.587425162295602</c:v>
                </c:pt>
                <c:pt idx="733">
                  <c:v>66.457913613280098</c:v>
                </c:pt>
                <c:pt idx="734">
                  <c:v>66.566773711191203</c:v>
                </c:pt>
                <c:pt idx="735">
                  <c:v>66.825980076043194</c:v>
                </c:pt>
                <c:pt idx="736">
                  <c:v>67.092403899075606</c:v>
                </c:pt>
                <c:pt idx="737">
                  <c:v>67.285538906220197</c:v>
                </c:pt>
                <c:pt idx="738">
                  <c:v>67.467643588731406</c:v>
                </c:pt>
                <c:pt idx="739">
                  <c:v>67.630771465624406</c:v>
                </c:pt>
                <c:pt idx="740">
                  <c:v>67.632862824019497</c:v>
                </c:pt>
                <c:pt idx="741">
                  <c:v>67.602743327892597</c:v>
                </c:pt>
                <c:pt idx="742">
                  <c:v>67.568580790280393</c:v>
                </c:pt>
                <c:pt idx="743">
                  <c:v>67.548603042817504</c:v>
                </c:pt>
                <c:pt idx="744">
                  <c:v>67.593684870008502</c:v>
                </c:pt>
                <c:pt idx="745">
                  <c:v>67.655492973907997</c:v>
                </c:pt>
                <c:pt idx="746">
                  <c:v>67.637029231816399</c:v>
                </c:pt>
                <c:pt idx="747">
                  <c:v>67.589777998405907</c:v>
                </c:pt>
                <c:pt idx="748">
                  <c:v>67.541010128414001</c:v>
                </c:pt>
                <c:pt idx="749">
                  <c:v>67.528122959214997</c:v>
                </c:pt>
                <c:pt idx="750">
                  <c:v>67.545543008553096</c:v>
                </c:pt>
                <c:pt idx="751">
                  <c:v>67.601985646452604</c:v>
                </c:pt>
                <c:pt idx="752">
                  <c:v>67.596567303602797</c:v>
                </c:pt>
                <c:pt idx="753">
                  <c:v>67.397786274507496</c:v>
                </c:pt>
                <c:pt idx="754">
                  <c:v>67.193602360962103</c:v>
                </c:pt>
                <c:pt idx="755">
                  <c:v>66.974268490748102</c:v>
                </c:pt>
                <c:pt idx="756">
                  <c:v>66.809161336059205</c:v>
                </c:pt>
                <c:pt idx="757">
                  <c:v>66.653190682920595</c:v>
                </c:pt>
                <c:pt idx="758">
                  <c:v>66.621574684458096</c:v>
                </c:pt>
                <c:pt idx="759">
                  <c:v>66.617545885767498</c:v>
                </c:pt>
                <c:pt idx="760">
                  <c:v>66.574127525546402</c:v>
                </c:pt>
                <c:pt idx="761">
                  <c:v>66.565814943409293</c:v>
                </c:pt>
                <c:pt idx="762">
                  <c:v>66.558284826631606</c:v>
                </c:pt>
                <c:pt idx="763">
                  <c:v>66.565164587080403</c:v>
                </c:pt>
                <c:pt idx="764">
                  <c:v>66.542366619702605</c:v>
                </c:pt>
                <c:pt idx="765">
                  <c:v>66.544642992460396</c:v>
                </c:pt>
                <c:pt idx="766">
                  <c:v>66.496246275829407</c:v>
                </c:pt>
                <c:pt idx="767">
                  <c:v>66.464208135820201</c:v>
                </c:pt>
                <c:pt idx="768">
                  <c:v>66.394348520010993</c:v>
                </c:pt>
                <c:pt idx="769">
                  <c:v>66.354404249650898</c:v>
                </c:pt>
                <c:pt idx="770">
                  <c:v>66.311266235967096</c:v>
                </c:pt>
                <c:pt idx="771">
                  <c:v>66.228715629868802</c:v>
                </c:pt>
                <c:pt idx="772">
                  <c:v>66.165595250423195</c:v>
                </c:pt>
                <c:pt idx="773">
                  <c:v>66.183965962912794</c:v>
                </c:pt>
                <c:pt idx="774">
                  <c:v>66.199288133622403</c:v>
                </c:pt>
                <c:pt idx="775">
                  <c:v>66.240653006161097</c:v>
                </c:pt>
                <c:pt idx="776">
                  <c:v>66.374247715200397</c:v>
                </c:pt>
                <c:pt idx="777">
                  <c:v>66.2964188976798</c:v>
                </c:pt>
                <c:pt idx="778">
                  <c:v>66.120874686123102</c:v>
                </c:pt>
                <c:pt idx="779">
                  <c:v>66.083226346079201</c:v>
                </c:pt>
                <c:pt idx="780">
                  <c:v>66.014467676327101</c:v>
                </c:pt>
                <c:pt idx="781">
                  <c:v>65.970983502116297</c:v>
                </c:pt>
                <c:pt idx="782">
                  <c:v>65.890343059010902</c:v>
                </c:pt>
                <c:pt idx="783">
                  <c:v>65.862189905245501</c:v>
                </c:pt>
                <c:pt idx="784">
                  <c:v>65.8402763409822</c:v>
                </c:pt>
                <c:pt idx="785">
                  <c:v>65.830939028913903</c:v>
                </c:pt>
                <c:pt idx="786">
                  <c:v>65.810389734294603</c:v>
                </c:pt>
                <c:pt idx="787">
                  <c:v>65.800677916583993</c:v>
                </c:pt>
                <c:pt idx="788">
                  <c:v>65.796636840856493</c:v>
                </c:pt>
                <c:pt idx="789">
                  <c:v>65.794628137885397</c:v>
                </c:pt>
                <c:pt idx="790">
                  <c:v>65.815803287081707</c:v>
                </c:pt>
                <c:pt idx="791">
                  <c:v>65.816096517318499</c:v>
                </c:pt>
                <c:pt idx="792">
                  <c:v>65.821861672332304</c:v>
                </c:pt>
                <c:pt idx="793">
                  <c:v>65.812730057989299</c:v>
                </c:pt>
                <c:pt idx="794">
                  <c:v>65.812005531185704</c:v>
                </c:pt>
                <c:pt idx="795">
                  <c:v>65.833225952935294</c:v>
                </c:pt>
                <c:pt idx="796">
                  <c:v>65.890762560137006</c:v>
                </c:pt>
                <c:pt idx="797">
                  <c:v>65.8893500295069</c:v>
                </c:pt>
                <c:pt idx="798">
                  <c:v>65.883536593707205</c:v>
                </c:pt>
                <c:pt idx="799">
                  <c:v>65.857402441936898</c:v>
                </c:pt>
                <c:pt idx="800">
                  <c:v>65.881477193227596</c:v>
                </c:pt>
                <c:pt idx="801">
                  <c:v>65.834409378027203</c:v>
                </c:pt>
                <c:pt idx="802">
                  <c:v>65.741118676447897</c:v>
                </c:pt>
                <c:pt idx="803">
                  <c:v>65.741236416201602</c:v>
                </c:pt>
                <c:pt idx="804">
                  <c:v>65.763264150190693</c:v>
                </c:pt>
                <c:pt idx="805">
                  <c:v>65.771306477014605</c:v>
                </c:pt>
                <c:pt idx="806">
                  <c:v>65.753315844557207</c:v>
                </c:pt>
                <c:pt idx="807">
                  <c:v>65.728155420041503</c:v>
                </c:pt>
                <c:pt idx="808">
                  <c:v>65.702322741241304</c:v>
                </c:pt>
                <c:pt idx="809">
                  <c:v>65.671314583554604</c:v>
                </c:pt>
                <c:pt idx="810">
                  <c:v>65.600872240522307</c:v>
                </c:pt>
                <c:pt idx="811">
                  <c:v>65.547103168268293</c:v>
                </c:pt>
                <c:pt idx="812">
                  <c:v>65.500536319330806</c:v>
                </c:pt>
                <c:pt idx="813">
                  <c:v>65.523770088176605</c:v>
                </c:pt>
                <c:pt idx="814">
                  <c:v>65.513665743916306</c:v>
                </c:pt>
                <c:pt idx="815">
                  <c:v>65.497148961319098</c:v>
                </c:pt>
                <c:pt idx="816">
                  <c:v>65.423117851514107</c:v>
                </c:pt>
                <c:pt idx="817">
                  <c:v>65.340920250244807</c:v>
                </c:pt>
                <c:pt idx="818">
                  <c:v>65.325662445797306</c:v>
                </c:pt>
                <c:pt idx="819">
                  <c:v>65.330010544616798</c:v>
                </c:pt>
                <c:pt idx="820">
                  <c:v>65.332919031700897</c:v>
                </c:pt>
                <c:pt idx="821">
                  <c:v>65.263551476279105</c:v>
                </c:pt>
                <c:pt idx="822">
                  <c:v>65.183882965994201</c:v>
                </c:pt>
                <c:pt idx="823">
                  <c:v>65.080196011988804</c:v>
                </c:pt>
                <c:pt idx="824">
                  <c:v>64.973124214683594</c:v>
                </c:pt>
                <c:pt idx="825">
                  <c:v>64.812161002052207</c:v>
                </c:pt>
                <c:pt idx="826">
                  <c:v>64.555330413552596</c:v>
                </c:pt>
                <c:pt idx="827">
                  <c:v>64.399188351435996</c:v>
                </c:pt>
                <c:pt idx="828">
                  <c:v>64.235396813769995</c:v>
                </c:pt>
                <c:pt idx="829">
                  <c:v>64.0328229196178</c:v>
                </c:pt>
                <c:pt idx="830">
                  <c:v>63.919771408810199</c:v>
                </c:pt>
                <c:pt idx="831">
                  <c:v>63.841824086825099</c:v>
                </c:pt>
                <c:pt idx="832">
                  <c:v>63.765458654893301</c:v>
                </c:pt>
                <c:pt idx="833">
                  <c:v>63.719522650672197</c:v>
                </c:pt>
                <c:pt idx="834">
                  <c:v>63.695655547354598</c:v>
                </c:pt>
                <c:pt idx="835">
                  <c:v>63.705793781063498</c:v>
                </c:pt>
                <c:pt idx="836">
                  <c:v>63.694259227069999</c:v>
                </c:pt>
                <c:pt idx="837">
                  <c:v>63.724018329208597</c:v>
                </c:pt>
                <c:pt idx="838">
                  <c:v>63.732572779126997</c:v>
                </c:pt>
                <c:pt idx="839">
                  <c:v>63.823524504139499</c:v>
                </c:pt>
                <c:pt idx="840">
                  <c:v>63.885552340407301</c:v>
                </c:pt>
                <c:pt idx="841">
                  <c:v>63.987007334350203</c:v>
                </c:pt>
                <c:pt idx="842">
                  <c:v>64.023200595490806</c:v>
                </c:pt>
                <c:pt idx="843">
                  <c:v>64.0945357668284</c:v>
                </c:pt>
                <c:pt idx="844">
                  <c:v>64.119720029435896</c:v>
                </c:pt>
                <c:pt idx="845">
                  <c:v>64.156243199132803</c:v>
                </c:pt>
                <c:pt idx="846">
                  <c:v>64.237379508413895</c:v>
                </c:pt>
                <c:pt idx="847">
                  <c:v>64.290855850696502</c:v>
                </c:pt>
                <c:pt idx="848">
                  <c:v>64.447158091313398</c:v>
                </c:pt>
                <c:pt idx="849">
                  <c:v>64.559587585764604</c:v>
                </c:pt>
                <c:pt idx="850">
                  <c:v>64.446339303371204</c:v>
                </c:pt>
                <c:pt idx="851">
                  <c:v>64.482930618667794</c:v>
                </c:pt>
                <c:pt idx="852">
                  <c:v>64.497213635926897</c:v>
                </c:pt>
                <c:pt idx="853">
                  <c:v>64.559455545901699</c:v>
                </c:pt>
                <c:pt idx="854">
                  <c:v>64.589102362748605</c:v>
                </c:pt>
                <c:pt idx="855">
                  <c:v>64.617966279548597</c:v>
                </c:pt>
                <c:pt idx="856">
                  <c:v>64.634659992012899</c:v>
                </c:pt>
                <c:pt idx="857">
                  <c:v>64.724548326769394</c:v>
                </c:pt>
                <c:pt idx="858">
                  <c:v>64.764354074920902</c:v>
                </c:pt>
                <c:pt idx="859">
                  <c:v>64.789475209113505</c:v>
                </c:pt>
                <c:pt idx="860">
                  <c:v>64.865121377457299</c:v>
                </c:pt>
                <c:pt idx="861">
                  <c:v>64.925523723117493</c:v>
                </c:pt>
                <c:pt idx="862">
                  <c:v>64.9686435272979</c:v>
                </c:pt>
                <c:pt idx="863">
                  <c:v>65.123737973393304</c:v>
                </c:pt>
                <c:pt idx="864">
                  <c:v>65.298692757462305</c:v>
                </c:pt>
                <c:pt idx="865">
                  <c:v>65.501063256238794</c:v>
                </c:pt>
                <c:pt idx="866">
                  <c:v>65.5920892752181</c:v>
                </c:pt>
                <c:pt idx="867">
                  <c:v>65.652182212779095</c:v>
                </c:pt>
                <c:pt idx="868">
                  <c:v>65.694318095866606</c:v>
                </c:pt>
                <c:pt idx="869">
                  <c:v>65.763111511398193</c:v>
                </c:pt>
                <c:pt idx="870">
                  <c:v>65.824647135515605</c:v>
                </c:pt>
                <c:pt idx="871">
                  <c:v>65.937801594824293</c:v>
                </c:pt>
                <c:pt idx="872">
                  <c:v>65.981847601196193</c:v>
                </c:pt>
                <c:pt idx="873">
                  <c:v>65.871395598133304</c:v>
                </c:pt>
                <c:pt idx="874">
                  <c:v>65.581757811985398</c:v>
                </c:pt>
                <c:pt idx="875">
                  <c:v>65.566408200730095</c:v>
                </c:pt>
                <c:pt idx="876">
                  <c:v>65.614947216929394</c:v>
                </c:pt>
                <c:pt idx="877">
                  <c:v>65.653173754484797</c:v>
                </c:pt>
                <c:pt idx="878">
                  <c:v>65.788169770028404</c:v>
                </c:pt>
                <c:pt idx="879">
                  <c:v>65.905245442724294</c:v>
                </c:pt>
                <c:pt idx="880">
                  <c:v>66.003332015829798</c:v>
                </c:pt>
                <c:pt idx="881">
                  <c:v>66.058342410523196</c:v>
                </c:pt>
                <c:pt idx="882">
                  <c:v>66.077546371979594</c:v>
                </c:pt>
                <c:pt idx="883">
                  <c:v>66.152867454305806</c:v>
                </c:pt>
                <c:pt idx="884">
                  <c:v>66.199669469654907</c:v>
                </c:pt>
                <c:pt idx="885">
                  <c:v>66.214810931786403</c:v>
                </c:pt>
                <c:pt idx="886">
                  <c:v>66.252850866266698</c:v>
                </c:pt>
                <c:pt idx="887">
                  <c:v>66.313266861746598</c:v>
                </c:pt>
                <c:pt idx="888">
                  <c:v>66.368322777684497</c:v>
                </c:pt>
                <c:pt idx="889">
                  <c:v>66.433294529816195</c:v>
                </c:pt>
                <c:pt idx="890">
                  <c:v>66.395599935959396</c:v>
                </c:pt>
                <c:pt idx="891">
                  <c:v>66.350557512417595</c:v>
                </c:pt>
                <c:pt idx="892">
                  <c:v>66.279750234900206</c:v>
                </c:pt>
                <c:pt idx="893">
                  <c:v>66.264562106661202</c:v>
                </c:pt>
                <c:pt idx="894">
                  <c:v>66.271055546922099</c:v>
                </c:pt>
                <c:pt idx="895">
                  <c:v>66.266232751138602</c:v>
                </c:pt>
                <c:pt idx="896">
                  <c:v>66.281315851256693</c:v>
                </c:pt>
                <c:pt idx="897">
                  <c:v>66.233424180211102</c:v>
                </c:pt>
                <c:pt idx="898">
                  <c:v>66.093698074446394</c:v>
                </c:pt>
                <c:pt idx="899">
                  <c:v>66.0695975234039</c:v>
                </c:pt>
                <c:pt idx="900">
                  <c:v>66.027568982408098</c:v>
                </c:pt>
                <c:pt idx="901">
                  <c:v>65.991833338519399</c:v>
                </c:pt>
                <c:pt idx="902">
                  <c:v>65.959424248614596</c:v>
                </c:pt>
                <c:pt idx="903">
                  <c:v>65.896741566593604</c:v>
                </c:pt>
                <c:pt idx="904">
                  <c:v>65.855816283204305</c:v>
                </c:pt>
                <c:pt idx="905">
                  <c:v>65.838161459952104</c:v>
                </c:pt>
                <c:pt idx="906">
                  <c:v>65.802910595846697</c:v>
                </c:pt>
                <c:pt idx="907">
                  <c:v>65.774028609319799</c:v>
                </c:pt>
                <c:pt idx="908">
                  <c:v>65.749377883093203</c:v>
                </c:pt>
                <c:pt idx="909">
                  <c:v>65.711014701586805</c:v>
                </c:pt>
                <c:pt idx="910">
                  <c:v>65.646023295084106</c:v>
                </c:pt>
                <c:pt idx="911">
                  <c:v>65.636616744971903</c:v>
                </c:pt>
                <c:pt idx="912">
                  <c:v>65.654727948090297</c:v>
                </c:pt>
                <c:pt idx="913">
                  <c:v>65.6711509641855</c:v>
                </c:pt>
                <c:pt idx="914">
                  <c:v>65.663916297948802</c:v>
                </c:pt>
                <c:pt idx="915">
                  <c:v>65.614502743897305</c:v>
                </c:pt>
                <c:pt idx="916">
                  <c:v>65.583674985469798</c:v>
                </c:pt>
                <c:pt idx="917">
                  <c:v>65.543327194560305</c:v>
                </c:pt>
                <c:pt idx="918">
                  <c:v>65.512268284263996</c:v>
                </c:pt>
                <c:pt idx="919">
                  <c:v>65.469803249610294</c:v>
                </c:pt>
                <c:pt idx="920">
                  <c:v>65.583247156906793</c:v>
                </c:pt>
                <c:pt idx="921">
                  <c:v>65.360240095620995</c:v>
                </c:pt>
                <c:pt idx="922">
                  <c:v>65.369063593440501</c:v>
                </c:pt>
                <c:pt idx="923">
                  <c:v>65.141470265477807</c:v>
                </c:pt>
                <c:pt idx="924">
                  <c:v>65.048516690663803</c:v>
                </c:pt>
                <c:pt idx="925">
                  <c:v>64.968196673987094</c:v>
                </c:pt>
                <c:pt idx="926">
                  <c:v>64.938618225117395</c:v>
                </c:pt>
                <c:pt idx="927">
                  <c:v>64.947677873763396</c:v>
                </c:pt>
                <c:pt idx="928">
                  <c:v>64.947414534535397</c:v>
                </c:pt>
                <c:pt idx="929">
                  <c:v>64.9432655328457</c:v>
                </c:pt>
                <c:pt idx="930">
                  <c:v>64.940540425424103</c:v>
                </c:pt>
                <c:pt idx="931">
                  <c:v>64.938737191579506</c:v>
                </c:pt>
                <c:pt idx="932">
                  <c:v>64.920019813887194</c:v>
                </c:pt>
                <c:pt idx="933">
                  <c:v>64.930864659492997</c:v>
                </c:pt>
                <c:pt idx="934">
                  <c:v>64.941280561046995</c:v>
                </c:pt>
                <c:pt idx="935">
                  <c:v>64.988552082509898</c:v>
                </c:pt>
                <c:pt idx="936">
                  <c:v>65.030890922706106</c:v>
                </c:pt>
                <c:pt idx="937">
                  <c:v>65.080533312263498</c:v>
                </c:pt>
                <c:pt idx="938">
                  <c:v>65.051118885888499</c:v>
                </c:pt>
                <c:pt idx="939">
                  <c:v>65.022858897302399</c:v>
                </c:pt>
                <c:pt idx="940">
                  <c:v>65.021137115482205</c:v>
                </c:pt>
                <c:pt idx="941">
                  <c:v>65.024085521281407</c:v>
                </c:pt>
                <c:pt idx="942">
                  <c:v>65.027632903822095</c:v>
                </c:pt>
                <c:pt idx="943">
                  <c:v>65.030461109770002</c:v>
                </c:pt>
                <c:pt idx="944">
                  <c:v>65.149621986261295</c:v>
                </c:pt>
                <c:pt idx="945">
                  <c:v>64.853810086186598</c:v>
                </c:pt>
                <c:pt idx="946">
                  <c:v>64.858868989282996</c:v>
                </c:pt>
                <c:pt idx="947">
                  <c:v>64.644707003453604</c:v>
                </c:pt>
                <c:pt idx="948">
                  <c:v>64.591924057556994</c:v>
                </c:pt>
                <c:pt idx="949">
                  <c:v>64.560476036962598</c:v>
                </c:pt>
                <c:pt idx="950">
                  <c:v>64.600464263637406</c:v>
                </c:pt>
                <c:pt idx="951">
                  <c:v>64.684138282807794</c:v>
                </c:pt>
                <c:pt idx="952">
                  <c:v>64.759921639232601</c:v>
                </c:pt>
                <c:pt idx="953">
                  <c:v>64.829938557655595</c:v>
                </c:pt>
                <c:pt idx="954">
                  <c:v>64.881925483120796</c:v>
                </c:pt>
                <c:pt idx="955">
                  <c:v>64.944426609049302</c:v>
                </c:pt>
                <c:pt idx="956">
                  <c:v>64.995475702787601</c:v>
                </c:pt>
                <c:pt idx="957">
                  <c:v>65.042652052525597</c:v>
                </c:pt>
                <c:pt idx="958">
                  <c:v>65.061762557310502</c:v>
                </c:pt>
                <c:pt idx="959">
                  <c:v>65.145927085719904</c:v>
                </c:pt>
                <c:pt idx="960">
                  <c:v>65.270552069192206</c:v>
                </c:pt>
                <c:pt idx="961">
                  <c:v>65.333958929044599</c:v>
                </c:pt>
                <c:pt idx="962">
                  <c:v>65.333377874363705</c:v>
                </c:pt>
                <c:pt idx="963">
                  <c:v>65.248499654392404</c:v>
                </c:pt>
                <c:pt idx="964">
                  <c:v>65.156080542430004</c:v>
                </c:pt>
                <c:pt idx="965">
                  <c:v>65.205121733601302</c:v>
                </c:pt>
                <c:pt idx="966">
                  <c:v>65.303890530689102</c:v>
                </c:pt>
                <c:pt idx="967">
                  <c:v>65.346387284697897</c:v>
                </c:pt>
                <c:pt idx="968">
                  <c:v>65.435699569527202</c:v>
                </c:pt>
                <c:pt idx="969">
                  <c:v>65.466475427122305</c:v>
                </c:pt>
                <c:pt idx="970">
                  <c:v>65.392971637680205</c:v>
                </c:pt>
                <c:pt idx="971">
                  <c:v>65.360850107157205</c:v>
                </c:pt>
                <c:pt idx="972">
                  <c:v>65.247923213798103</c:v>
                </c:pt>
                <c:pt idx="973">
                  <c:v>65.1627674976382</c:v>
                </c:pt>
                <c:pt idx="974">
                  <c:v>65.178719179573605</c:v>
                </c:pt>
                <c:pt idx="975">
                  <c:v>65.243940429657798</c:v>
                </c:pt>
                <c:pt idx="976">
                  <c:v>65.299556776520603</c:v>
                </c:pt>
                <c:pt idx="977">
                  <c:v>65.3641131398944</c:v>
                </c:pt>
                <c:pt idx="978">
                  <c:v>65.498043892091999</c:v>
                </c:pt>
                <c:pt idx="979">
                  <c:v>65.584678575412994</c:v>
                </c:pt>
                <c:pt idx="980">
                  <c:v>65.593313001725605</c:v>
                </c:pt>
                <c:pt idx="981">
                  <c:v>65.600379787123799</c:v>
                </c:pt>
                <c:pt idx="982">
                  <c:v>65.604338276112401</c:v>
                </c:pt>
                <c:pt idx="983">
                  <c:v>65.683575591389896</c:v>
                </c:pt>
                <c:pt idx="984">
                  <c:v>65.764167132486904</c:v>
                </c:pt>
                <c:pt idx="985">
                  <c:v>65.815308474434602</c:v>
                </c:pt>
                <c:pt idx="986">
                  <c:v>65.940387562463499</c:v>
                </c:pt>
                <c:pt idx="987">
                  <c:v>66.025281637940196</c:v>
                </c:pt>
                <c:pt idx="988">
                  <c:v>66.154728743880298</c:v>
                </c:pt>
                <c:pt idx="989">
                  <c:v>66.237739778014102</c:v>
                </c:pt>
                <c:pt idx="990">
                  <c:v>66.346364309955902</c:v>
                </c:pt>
                <c:pt idx="991">
                  <c:v>66.411935916363305</c:v>
                </c:pt>
                <c:pt idx="992">
                  <c:v>66.388966643035403</c:v>
                </c:pt>
                <c:pt idx="993">
                  <c:v>66.494978370004702</c:v>
                </c:pt>
                <c:pt idx="994">
                  <c:v>66.444209247066595</c:v>
                </c:pt>
                <c:pt idx="995">
                  <c:v>66.503123756824394</c:v>
                </c:pt>
                <c:pt idx="996">
                  <c:v>66.549109196164295</c:v>
                </c:pt>
                <c:pt idx="997">
                  <c:v>66.564301868122698</c:v>
                </c:pt>
                <c:pt idx="998">
                  <c:v>66.606431122027402</c:v>
                </c:pt>
                <c:pt idx="999">
                  <c:v>66.694509251666005</c:v>
                </c:pt>
                <c:pt idx="1000">
                  <c:v>66.763243483466695</c:v>
                </c:pt>
                <c:pt idx="1001">
                  <c:v>66.781195183944405</c:v>
                </c:pt>
                <c:pt idx="1002">
                  <c:v>66.827882448678395</c:v>
                </c:pt>
                <c:pt idx="1003">
                  <c:v>66.835445347855796</c:v>
                </c:pt>
                <c:pt idx="1004">
                  <c:v>66.821771334800005</c:v>
                </c:pt>
                <c:pt idx="1005">
                  <c:v>66.789128804118405</c:v>
                </c:pt>
                <c:pt idx="1006">
                  <c:v>66.777304780196204</c:v>
                </c:pt>
                <c:pt idx="1007">
                  <c:v>66.823390620284698</c:v>
                </c:pt>
                <c:pt idx="1008">
                  <c:v>66.894892689467</c:v>
                </c:pt>
                <c:pt idx="1009">
                  <c:v>66.966660146817702</c:v>
                </c:pt>
                <c:pt idx="1010">
                  <c:v>67.052248716752601</c:v>
                </c:pt>
                <c:pt idx="1011">
                  <c:v>67.123064433346002</c:v>
                </c:pt>
                <c:pt idx="1012">
                  <c:v>67.204388656822999</c:v>
                </c:pt>
                <c:pt idx="1013">
                  <c:v>67.236109859614402</c:v>
                </c:pt>
                <c:pt idx="1014">
                  <c:v>67.227849636293996</c:v>
                </c:pt>
                <c:pt idx="1015">
                  <c:v>67.167928860818606</c:v>
                </c:pt>
                <c:pt idx="1016">
                  <c:v>67.1124231194012</c:v>
                </c:pt>
                <c:pt idx="1017">
                  <c:v>67.071412927440207</c:v>
                </c:pt>
                <c:pt idx="1018">
                  <c:v>67.050718699476704</c:v>
                </c:pt>
                <c:pt idx="1019">
                  <c:v>67.0339378066097</c:v>
                </c:pt>
                <c:pt idx="1020">
                  <c:v>66.981053290549497</c:v>
                </c:pt>
                <c:pt idx="1021">
                  <c:v>66.896203217362</c:v>
                </c:pt>
                <c:pt idx="1022">
                  <c:v>66.890362588167207</c:v>
                </c:pt>
                <c:pt idx="1023">
                  <c:v>66.935114847471894</c:v>
                </c:pt>
                <c:pt idx="1024">
                  <c:v>66.919933058923405</c:v>
                </c:pt>
                <c:pt idx="1025">
                  <c:v>66.965849731101201</c:v>
                </c:pt>
                <c:pt idx="1026">
                  <c:v>66.961847129453801</c:v>
                </c:pt>
                <c:pt idx="1027">
                  <c:v>66.994737567014695</c:v>
                </c:pt>
                <c:pt idx="1028">
                  <c:v>66.976634123764896</c:v>
                </c:pt>
                <c:pt idx="1029">
                  <c:v>66.9393532349184</c:v>
                </c:pt>
                <c:pt idx="1030">
                  <c:v>66.964787062901394</c:v>
                </c:pt>
                <c:pt idx="1031">
                  <c:v>66.898544982371902</c:v>
                </c:pt>
                <c:pt idx="1032">
                  <c:v>66.818238398730202</c:v>
                </c:pt>
                <c:pt idx="1033">
                  <c:v>66.722589106891206</c:v>
                </c:pt>
                <c:pt idx="1034">
                  <c:v>66.538974345484107</c:v>
                </c:pt>
                <c:pt idx="1035">
                  <c:v>66.375883006002397</c:v>
                </c:pt>
                <c:pt idx="1036">
                  <c:v>66.175977371194904</c:v>
                </c:pt>
                <c:pt idx="1037">
                  <c:v>66.043778411512093</c:v>
                </c:pt>
                <c:pt idx="1038">
                  <c:v>65.977892002688804</c:v>
                </c:pt>
                <c:pt idx="1039">
                  <c:v>65.880313451690995</c:v>
                </c:pt>
                <c:pt idx="1040">
                  <c:v>65.787728574005797</c:v>
                </c:pt>
                <c:pt idx="1041">
                  <c:v>65.734717268831304</c:v>
                </c:pt>
                <c:pt idx="1042">
                  <c:v>65.695980396032496</c:v>
                </c:pt>
                <c:pt idx="1043">
                  <c:v>65.626006997482193</c:v>
                </c:pt>
                <c:pt idx="1044">
                  <c:v>65.571242067998696</c:v>
                </c:pt>
                <c:pt idx="1045">
                  <c:v>65.538966814213595</c:v>
                </c:pt>
                <c:pt idx="1046">
                  <c:v>65.578534149642607</c:v>
                </c:pt>
                <c:pt idx="1047">
                  <c:v>65.610160609179601</c:v>
                </c:pt>
                <c:pt idx="1048">
                  <c:v>65.665062478097497</c:v>
                </c:pt>
                <c:pt idx="1049">
                  <c:v>65.726521579996302</c:v>
                </c:pt>
                <c:pt idx="1050">
                  <c:v>65.762628276367593</c:v>
                </c:pt>
                <c:pt idx="1051">
                  <c:v>65.755134602900696</c:v>
                </c:pt>
                <c:pt idx="1052">
                  <c:v>65.838613401350699</c:v>
                </c:pt>
                <c:pt idx="1053">
                  <c:v>65.986738852561601</c:v>
                </c:pt>
                <c:pt idx="1054">
                  <c:v>66.141297872856299</c:v>
                </c:pt>
                <c:pt idx="1055">
                  <c:v>66.274111431855005</c:v>
                </c:pt>
                <c:pt idx="1056">
                  <c:v>66.399745063755205</c:v>
                </c:pt>
                <c:pt idx="1057">
                  <c:v>66.517689247312404</c:v>
                </c:pt>
                <c:pt idx="1058">
                  <c:v>66.627111343689606</c:v>
                </c:pt>
                <c:pt idx="1059">
                  <c:v>66.679999655682906</c:v>
                </c:pt>
                <c:pt idx="1060">
                  <c:v>66.762126262734796</c:v>
                </c:pt>
                <c:pt idx="1061">
                  <c:v>66.803890107916899</c:v>
                </c:pt>
                <c:pt idx="1062">
                  <c:v>66.791115028636696</c:v>
                </c:pt>
                <c:pt idx="1063">
                  <c:v>66.786957932842896</c:v>
                </c:pt>
                <c:pt idx="1064">
                  <c:v>66.720980359434094</c:v>
                </c:pt>
                <c:pt idx="1065">
                  <c:v>66.577415094133798</c:v>
                </c:pt>
                <c:pt idx="1066">
                  <c:v>66.500090772255007</c:v>
                </c:pt>
                <c:pt idx="1067">
                  <c:v>66.509418286337905</c:v>
                </c:pt>
                <c:pt idx="1068">
                  <c:v>66.5526818299155</c:v>
                </c:pt>
                <c:pt idx="1069">
                  <c:v>66.582065752595497</c:v>
                </c:pt>
                <c:pt idx="1070">
                  <c:v>66.6041408951276</c:v>
                </c:pt>
                <c:pt idx="1071">
                  <c:v>66.609159345491406</c:v>
                </c:pt>
                <c:pt idx="1072">
                  <c:v>66.675697560146403</c:v>
                </c:pt>
                <c:pt idx="1073">
                  <c:v>66.673756935533305</c:v>
                </c:pt>
                <c:pt idx="1074">
                  <c:v>66.616790781777595</c:v>
                </c:pt>
                <c:pt idx="1075">
                  <c:v>66.564568112062702</c:v>
                </c:pt>
                <c:pt idx="1076">
                  <c:v>66.495905955431098</c:v>
                </c:pt>
                <c:pt idx="1077">
                  <c:v>66.423697093208304</c:v>
                </c:pt>
                <c:pt idx="1078">
                  <c:v>66.411980219991506</c:v>
                </c:pt>
                <c:pt idx="1079">
                  <c:v>66.315730234557506</c:v>
                </c:pt>
                <c:pt idx="1080">
                  <c:v>66.257435429921102</c:v>
                </c:pt>
                <c:pt idx="1081">
                  <c:v>66.201362461960997</c:v>
                </c:pt>
                <c:pt idx="1082">
                  <c:v>66.119086142213803</c:v>
                </c:pt>
                <c:pt idx="1083">
                  <c:v>66.060843007280099</c:v>
                </c:pt>
                <c:pt idx="1084">
                  <c:v>65.9794895991988</c:v>
                </c:pt>
                <c:pt idx="1085">
                  <c:v>65.792730680577094</c:v>
                </c:pt>
                <c:pt idx="1086">
                  <c:v>65.567633097331907</c:v>
                </c:pt>
                <c:pt idx="1087">
                  <c:v>65.287225082485705</c:v>
                </c:pt>
                <c:pt idx="1088">
                  <c:v>65.297833016970003</c:v>
                </c:pt>
                <c:pt idx="1089">
                  <c:v>64.964614398712996</c:v>
                </c:pt>
                <c:pt idx="1090">
                  <c:v>64.903984434056198</c:v>
                </c:pt>
                <c:pt idx="1091">
                  <c:v>64.493577965710301</c:v>
                </c:pt>
                <c:pt idx="1092">
                  <c:v>64.147723990808203</c:v>
                </c:pt>
                <c:pt idx="1093">
                  <c:v>63.951987689442802</c:v>
                </c:pt>
                <c:pt idx="1094">
                  <c:v>63.956979657994196</c:v>
                </c:pt>
                <c:pt idx="1095">
                  <c:v>64.071428943547005</c:v>
                </c:pt>
                <c:pt idx="1096">
                  <c:v>64.079148258788805</c:v>
                </c:pt>
                <c:pt idx="1097">
                  <c:v>64.172004899223793</c:v>
                </c:pt>
                <c:pt idx="1098">
                  <c:v>64.248663361361594</c:v>
                </c:pt>
                <c:pt idx="1099">
                  <c:v>64.3387051115932</c:v>
                </c:pt>
                <c:pt idx="1100">
                  <c:v>64.503625233733203</c:v>
                </c:pt>
                <c:pt idx="1101">
                  <c:v>64.678869850302306</c:v>
                </c:pt>
                <c:pt idx="1102">
                  <c:v>64.838513865638205</c:v>
                </c:pt>
                <c:pt idx="1103">
                  <c:v>64.930928206189094</c:v>
                </c:pt>
                <c:pt idx="1104">
                  <c:v>64.998191784621397</c:v>
                </c:pt>
                <c:pt idx="1105">
                  <c:v>65.059483912539207</c:v>
                </c:pt>
                <c:pt idx="1106">
                  <c:v>65.166953498601998</c:v>
                </c:pt>
                <c:pt idx="1107">
                  <c:v>65.221502934797201</c:v>
                </c:pt>
                <c:pt idx="1108">
                  <c:v>65.269599652452101</c:v>
                </c:pt>
                <c:pt idx="1109">
                  <c:v>65.304252953709806</c:v>
                </c:pt>
                <c:pt idx="1110">
                  <c:v>65.3484583642866</c:v>
                </c:pt>
                <c:pt idx="1111">
                  <c:v>65.331185349783695</c:v>
                </c:pt>
                <c:pt idx="1112">
                  <c:v>65.501632392650393</c:v>
                </c:pt>
                <c:pt idx="1113">
                  <c:v>65.246722322548493</c:v>
                </c:pt>
                <c:pt idx="1114">
                  <c:v>65.293145238874303</c:v>
                </c:pt>
                <c:pt idx="1115">
                  <c:v>65.228393671965904</c:v>
                </c:pt>
                <c:pt idx="1116">
                  <c:v>65.261127546110004</c:v>
                </c:pt>
                <c:pt idx="1117">
                  <c:v>65.2993721211935</c:v>
                </c:pt>
                <c:pt idx="1118">
                  <c:v>65.376661721987404</c:v>
                </c:pt>
                <c:pt idx="1119">
                  <c:v>65.468842143547405</c:v>
                </c:pt>
                <c:pt idx="1120">
                  <c:v>65.613908355733798</c:v>
                </c:pt>
                <c:pt idx="1121">
                  <c:v>65.710249260897001</c:v>
                </c:pt>
                <c:pt idx="1122">
                  <c:v>65.768915550882895</c:v>
                </c:pt>
                <c:pt idx="1123">
                  <c:v>65.889801352171702</c:v>
                </c:pt>
                <c:pt idx="1124">
                  <c:v>65.966046349491293</c:v>
                </c:pt>
                <c:pt idx="1125">
                  <c:v>66.055715388485396</c:v>
                </c:pt>
                <c:pt idx="1126">
                  <c:v>66.145705219361702</c:v>
                </c:pt>
                <c:pt idx="1127">
                  <c:v>66.2194543321244</c:v>
                </c:pt>
                <c:pt idx="1128">
                  <c:v>66.267723320767999</c:v>
                </c:pt>
                <c:pt idx="1129">
                  <c:v>66.323261091472702</c:v>
                </c:pt>
                <c:pt idx="1130">
                  <c:v>66.364373529616699</c:v>
                </c:pt>
                <c:pt idx="1131">
                  <c:v>66.398331758077305</c:v>
                </c:pt>
                <c:pt idx="1132">
                  <c:v>66.430431246257598</c:v>
                </c:pt>
                <c:pt idx="1133">
                  <c:v>66.425738305022605</c:v>
                </c:pt>
                <c:pt idx="1134">
                  <c:v>66.424130486443204</c:v>
                </c:pt>
                <c:pt idx="1135">
                  <c:v>66.349471360898704</c:v>
                </c:pt>
                <c:pt idx="1136">
                  <c:v>66.360273221057</c:v>
                </c:pt>
                <c:pt idx="1137">
                  <c:v>66.331238984275103</c:v>
                </c:pt>
                <c:pt idx="1138">
                  <c:v>66.241752097218793</c:v>
                </c:pt>
                <c:pt idx="1139">
                  <c:v>66.260914918773196</c:v>
                </c:pt>
                <c:pt idx="1140">
                  <c:v>66.242526964991995</c:v>
                </c:pt>
                <c:pt idx="1141">
                  <c:v>66.258527531351703</c:v>
                </c:pt>
                <c:pt idx="1142">
                  <c:v>66.272803479126594</c:v>
                </c:pt>
                <c:pt idx="1143">
                  <c:v>66.326833672666694</c:v>
                </c:pt>
                <c:pt idx="1144">
                  <c:v>66.343410786883794</c:v>
                </c:pt>
                <c:pt idx="1145">
                  <c:v>66.428054908093301</c:v>
                </c:pt>
                <c:pt idx="1146">
                  <c:v>66.475182274248795</c:v>
                </c:pt>
                <c:pt idx="1147">
                  <c:v>66.568351377244397</c:v>
                </c:pt>
                <c:pt idx="1148">
                  <c:v>66.611716756893799</c:v>
                </c:pt>
                <c:pt idx="1149">
                  <c:v>66.613075824165193</c:v>
                </c:pt>
                <c:pt idx="1150">
                  <c:v>66.583259373181406</c:v>
                </c:pt>
                <c:pt idx="1151">
                  <c:v>66.5508125795278</c:v>
                </c:pt>
                <c:pt idx="1152">
                  <c:v>66.524800196578596</c:v>
                </c:pt>
                <c:pt idx="1153">
                  <c:v>66.493777325678096</c:v>
                </c:pt>
                <c:pt idx="1154">
                  <c:v>66.435180686582001</c:v>
                </c:pt>
                <c:pt idx="1155">
                  <c:v>66.382774320328494</c:v>
                </c:pt>
                <c:pt idx="1156">
                  <c:v>66.315455782035002</c:v>
                </c:pt>
                <c:pt idx="1157">
                  <c:v>66.330241749359601</c:v>
                </c:pt>
                <c:pt idx="1158">
                  <c:v>66.424814729886904</c:v>
                </c:pt>
                <c:pt idx="1159">
                  <c:v>66.527054817267299</c:v>
                </c:pt>
                <c:pt idx="1160">
                  <c:v>66.546830760766994</c:v>
                </c:pt>
                <c:pt idx="1161">
                  <c:v>66.614140644629103</c:v>
                </c:pt>
                <c:pt idx="1162">
                  <c:v>66.624339091967101</c:v>
                </c:pt>
                <c:pt idx="1163">
                  <c:v>66.657817552787293</c:v>
                </c:pt>
                <c:pt idx="1164">
                  <c:v>66.666413123484602</c:v>
                </c:pt>
                <c:pt idx="1165">
                  <c:v>66.672210396408005</c:v>
                </c:pt>
                <c:pt idx="1166">
                  <c:v>66.695369081712499</c:v>
                </c:pt>
                <c:pt idx="1167">
                  <c:v>66.772828910508196</c:v>
                </c:pt>
                <c:pt idx="1168">
                  <c:v>66.816754682667707</c:v>
                </c:pt>
                <c:pt idx="1169">
                  <c:v>66.819881963027399</c:v>
                </c:pt>
                <c:pt idx="1170">
                  <c:v>66.858618549014494</c:v>
                </c:pt>
                <c:pt idx="1171">
                  <c:v>66.858759529894598</c:v>
                </c:pt>
                <c:pt idx="1172">
                  <c:v>66.838886801799305</c:v>
                </c:pt>
                <c:pt idx="1173">
                  <c:v>66.821501303380501</c:v>
                </c:pt>
                <c:pt idx="1174">
                  <c:v>66.864726630687699</c:v>
                </c:pt>
                <c:pt idx="1175">
                  <c:v>66.891152081821602</c:v>
                </c:pt>
                <c:pt idx="1176">
                  <c:v>66.929593173729799</c:v>
                </c:pt>
                <c:pt idx="1177">
                  <c:v>66.953002821524294</c:v>
                </c:pt>
                <c:pt idx="1178">
                  <c:v>67.012864419508006</c:v>
                </c:pt>
                <c:pt idx="1179">
                  <c:v>67.035702221965494</c:v>
                </c:pt>
                <c:pt idx="1180">
                  <c:v>67.039834111754402</c:v>
                </c:pt>
                <c:pt idx="1181">
                  <c:v>67.042556060008195</c:v>
                </c:pt>
                <c:pt idx="1182">
                  <c:v>67.0443397454532</c:v>
                </c:pt>
                <c:pt idx="1183">
                  <c:v>67.036004701486107</c:v>
                </c:pt>
                <c:pt idx="1184">
                  <c:v>67.043861213083403</c:v>
                </c:pt>
                <c:pt idx="1185">
                  <c:v>67.002942101946502</c:v>
                </c:pt>
                <c:pt idx="1186">
                  <c:v>67.030351434652403</c:v>
                </c:pt>
                <c:pt idx="1187">
                  <c:v>67.054802906226598</c:v>
                </c:pt>
                <c:pt idx="1188">
                  <c:v>67.013938879190405</c:v>
                </c:pt>
                <c:pt idx="1189">
                  <c:v>67.002744368292795</c:v>
                </c:pt>
                <c:pt idx="1190">
                  <c:v>67.043108078076699</c:v>
                </c:pt>
                <c:pt idx="1191">
                  <c:v>67.127779088037897</c:v>
                </c:pt>
                <c:pt idx="1192">
                  <c:v>67.191536455638101</c:v>
                </c:pt>
                <c:pt idx="1193">
                  <c:v>67.222079760066293</c:v>
                </c:pt>
                <c:pt idx="1194">
                  <c:v>67.270175090850103</c:v>
                </c:pt>
                <c:pt idx="1195">
                  <c:v>67.292087294020604</c:v>
                </c:pt>
                <c:pt idx="1196">
                  <c:v>67.2989234451138</c:v>
                </c:pt>
                <c:pt idx="1197">
                  <c:v>67.308216757255195</c:v>
                </c:pt>
                <c:pt idx="1198">
                  <c:v>67.327567458669805</c:v>
                </c:pt>
                <c:pt idx="1199">
                  <c:v>67.325496719449603</c:v>
                </c:pt>
                <c:pt idx="1200">
                  <c:v>67.370224123655106</c:v>
                </c:pt>
                <c:pt idx="1201">
                  <c:v>67.378389561998006</c:v>
                </c:pt>
                <c:pt idx="1202">
                  <c:v>67.381651451649006</c:v>
                </c:pt>
                <c:pt idx="1203">
                  <c:v>67.406051794170395</c:v>
                </c:pt>
                <c:pt idx="1204">
                  <c:v>67.416932737442096</c:v>
                </c:pt>
                <c:pt idx="1205">
                  <c:v>67.420220652264504</c:v>
                </c:pt>
                <c:pt idx="1206">
                  <c:v>67.440940690823496</c:v>
                </c:pt>
                <c:pt idx="1207">
                  <c:v>67.440045712302805</c:v>
                </c:pt>
                <c:pt idx="1208">
                  <c:v>67.412718811339303</c:v>
                </c:pt>
                <c:pt idx="1209">
                  <c:v>67.339133992982696</c:v>
                </c:pt>
                <c:pt idx="1210">
                  <c:v>67.268574114007606</c:v>
                </c:pt>
                <c:pt idx="1211">
                  <c:v>67.203107069481305</c:v>
                </c:pt>
                <c:pt idx="1212">
                  <c:v>67.101692882696298</c:v>
                </c:pt>
                <c:pt idx="1213">
                  <c:v>67.018980188006495</c:v>
                </c:pt>
                <c:pt idx="1214">
                  <c:v>67.037884490917406</c:v>
                </c:pt>
                <c:pt idx="1215">
                  <c:v>67.070583465350893</c:v>
                </c:pt>
                <c:pt idx="1216">
                  <c:v>67.116164013238404</c:v>
                </c:pt>
                <c:pt idx="1217">
                  <c:v>67.132666684813501</c:v>
                </c:pt>
                <c:pt idx="1218">
                  <c:v>67.249759660966703</c:v>
                </c:pt>
                <c:pt idx="1219">
                  <c:v>67.283301587807699</c:v>
                </c:pt>
                <c:pt idx="1220">
                  <c:v>67.326687666246002</c:v>
                </c:pt>
                <c:pt idx="1221">
                  <c:v>67.253660619459396</c:v>
                </c:pt>
                <c:pt idx="1222">
                  <c:v>67.089926238376194</c:v>
                </c:pt>
                <c:pt idx="1223">
                  <c:v>66.784538172716296</c:v>
                </c:pt>
                <c:pt idx="1224">
                  <c:v>66.405185200062505</c:v>
                </c:pt>
                <c:pt idx="1225">
                  <c:v>66.096569733950702</c:v>
                </c:pt>
                <c:pt idx="1226">
                  <c:v>65.829754892377395</c:v>
                </c:pt>
                <c:pt idx="1227">
                  <c:v>65.721568513013906</c:v>
                </c:pt>
                <c:pt idx="1228">
                  <c:v>65.751497784384</c:v>
                </c:pt>
                <c:pt idx="1229">
                  <c:v>65.762820545582201</c:v>
                </c:pt>
                <c:pt idx="1230">
                  <c:v>65.944980469388099</c:v>
                </c:pt>
                <c:pt idx="1231">
                  <c:v>66.044818247733801</c:v>
                </c:pt>
                <c:pt idx="1232">
                  <c:v>65.988825831308702</c:v>
                </c:pt>
                <c:pt idx="1233">
                  <c:v>65.962711175398198</c:v>
                </c:pt>
                <c:pt idx="1234">
                  <c:v>65.926008361217598</c:v>
                </c:pt>
                <c:pt idx="1235">
                  <c:v>65.924349600445893</c:v>
                </c:pt>
                <c:pt idx="1236">
                  <c:v>65.885323418774107</c:v>
                </c:pt>
                <c:pt idx="1237">
                  <c:v>65.8240757786497</c:v>
                </c:pt>
                <c:pt idx="1238">
                  <c:v>65.967652104182903</c:v>
                </c:pt>
                <c:pt idx="1239">
                  <c:v>66.203271272331804</c:v>
                </c:pt>
                <c:pt idx="1240">
                  <c:v>66.378002622867399</c:v>
                </c:pt>
                <c:pt idx="1241">
                  <c:v>66.516789775116095</c:v>
                </c:pt>
                <c:pt idx="1242">
                  <c:v>66.666116988332107</c:v>
                </c:pt>
                <c:pt idx="1243">
                  <c:v>66.742495374729799</c:v>
                </c:pt>
                <c:pt idx="1244">
                  <c:v>66.823414314552096</c:v>
                </c:pt>
                <c:pt idx="1245">
                  <c:v>66.871437833604801</c:v>
                </c:pt>
                <c:pt idx="1246">
                  <c:v>66.967202327587401</c:v>
                </c:pt>
                <c:pt idx="1247">
                  <c:v>67.010895771302302</c:v>
                </c:pt>
                <c:pt idx="1248">
                  <c:v>67.103521382736105</c:v>
                </c:pt>
                <c:pt idx="1249">
                  <c:v>67.147250824684804</c:v>
                </c:pt>
                <c:pt idx="1250">
                  <c:v>67.179387664724302</c:v>
                </c:pt>
                <c:pt idx="1251">
                  <c:v>67.282545000481804</c:v>
                </c:pt>
                <c:pt idx="1252">
                  <c:v>67.339026314353504</c:v>
                </c:pt>
                <c:pt idx="1253">
                  <c:v>67.352121493008298</c:v>
                </c:pt>
                <c:pt idx="1254">
                  <c:v>67.389441175008699</c:v>
                </c:pt>
                <c:pt idx="1255">
                  <c:v>67.4033967711363</c:v>
                </c:pt>
                <c:pt idx="1256">
                  <c:v>67.438251823773101</c:v>
                </c:pt>
                <c:pt idx="1257">
                  <c:v>67.482965296376094</c:v>
                </c:pt>
                <c:pt idx="1258">
                  <c:v>67.455028558056</c:v>
                </c:pt>
                <c:pt idx="1259">
                  <c:v>67.357648476582995</c:v>
                </c:pt>
                <c:pt idx="1260">
                  <c:v>67.229742792852704</c:v>
                </c:pt>
                <c:pt idx="1261">
                  <c:v>67.117444117810706</c:v>
                </c:pt>
                <c:pt idx="1262">
                  <c:v>67.193087514238798</c:v>
                </c:pt>
                <c:pt idx="1263">
                  <c:v>67.299571109047093</c:v>
                </c:pt>
                <c:pt idx="1264">
                  <c:v>67.378481729104706</c:v>
                </c:pt>
                <c:pt idx="1265">
                  <c:v>67.433863182614402</c:v>
                </c:pt>
                <c:pt idx="1266">
                  <c:v>67.551451838969598</c:v>
                </c:pt>
                <c:pt idx="1267">
                  <c:v>67.623099833742302</c:v>
                </c:pt>
                <c:pt idx="1268">
                  <c:v>67.690107296171902</c:v>
                </c:pt>
                <c:pt idx="1269">
                  <c:v>67.814468169098305</c:v>
                </c:pt>
                <c:pt idx="1270">
                  <c:v>67.9279137863561</c:v>
                </c:pt>
                <c:pt idx="1271">
                  <c:v>68.002804246492104</c:v>
                </c:pt>
                <c:pt idx="1272">
                  <c:v>68.064795907834693</c:v>
                </c:pt>
                <c:pt idx="1273">
                  <c:v>68.123115726557302</c:v>
                </c:pt>
                <c:pt idx="1274">
                  <c:v>68.140423173454906</c:v>
                </c:pt>
                <c:pt idx="1275">
                  <c:v>68.124384286137001</c:v>
                </c:pt>
                <c:pt idx="1276">
                  <c:v>68.0686764505448</c:v>
                </c:pt>
                <c:pt idx="1277">
                  <c:v>68.071357357580894</c:v>
                </c:pt>
                <c:pt idx="1278">
                  <c:v>68.078639421450006</c:v>
                </c:pt>
                <c:pt idx="1279">
                  <c:v>68.097441740867595</c:v>
                </c:pt>
                <c:pt idx="1280">
                  <c:v>67.952157996715997</c:v>
                </c:pt>
                <c:pt idx="1281">
                  <c:v>67.7129267297952</c:v>
                </c:pt>
                <c:pt idx="1282">
                  <c:v>67.532590306364796</c:v>
                </c:pt>
                <c:pt idx="1283">
                  <c:v>67.239430887633603</c:v>
                </c:pt>
                <c:pt idx="1284">
                  <c:v>66.968907679207902</c:v>
                </c:pt>
                <c:pt idx="1285">
                  <c:v>66.718468168392107</c:v>
                </c:pt>
                <c:pt idx="1286">
                  <c:v>66.741843212150002</c:v>
                </c:pt>
                <c:pt idx="1287">
                  <c:v>66.780479837363202</c:v>
                </c:pt>
                <c:pt idx="1288">
                  <c:v>66.842926770026395</c:v>
                </c:pt>
                <c:pt idx="1289">
                  <c:v>66.871559040551105</c:v>
                </c:pt>
                <c:pt idx="1290">
                  <c:v>66.963541361941395</c:v>
                </c:pt>
                <c:pt idx="1291">
                  <c:v>67.011560245494394</c:v>
                </c:pt>
                <c:pt idx="1292">
                  <c:v>67.051515008011506</c:v>
                </c:pt>
                <c:pt idx="1293">
                  <c:v>67.117035157664404</c:v>
                </c:pt>
                <c:pt idx="1294">
                  <c:v>67.195140812351795</c:v>
                </c:pt>
                <c:pt idx="1295">
                  <c:v>67.195461203168904</c:v>
                </c:pt>
                <c:pt idx="1296">
                  <c:v>67.147240652068305</c:v>
                </c:pt>
                <c:pt idx="1297">
                  <c:v>67.157429180940497</c:v>
                </c:pt>
                <c:pt idx="1298">
                  <c:v>67.119199670408094</c:v>
                </c:pt>
                <c:pt idx="1299">
                  <c:v>67.073562386354496</c:v>
                </c:pt>
                <c:pt idx="1300">
                  <c:v>67.014675270964901</c:v>
                </c:pt>
                <c:pt idx="1301">
                  <c:v>66.905576092265406</c:v>
                </c:pt>
                <c:pt idx="1302">
                  <c:v>66.759550031903103</c:v>
                </c:pt>
                <c:pt idx="1303">
                  <c:v>66.562860194473998</c:v>
                </c:pt>
                <c:pt idx="1304">
                  <c:v>66.426121463504302</c:v>
                </c:pt>
                <c:pt idx="1305">
                  <c:v>66.375353872558705</c:v>
                </c:pt>
                <c:pt idx="1306">
                  <c:v>66.1994861982662</c:v>
                </c:pt>
                <c:pt idx="1307">
                  <c:v>66.146779153000097</c:v>
                </c:pt>
                <c:pt idx="1308">
                  <c:v>66.089152685624597</c:v>
                </c:pt>
                <c:pt idx="1309">
                  <c:v>66.049234848906494</c:v>
                </c:pt>
                <c:pt idx="1310">
                  <c:v>65.983646937497895</c:v>
                </c:pt>
                <c:pt idx="1311">
                  <c:v>65.957945461159696</c:v>
                </c:pt>
                <c:pt idx="1312">
                  <c:v>65.946971314326206</c:v>
                </c:pt>
                <c:pt idx="1313">
                  <c:v>65.912406784144096</c:v>
                </c:pt>
                <c:pt idx="1314">
                  <c:v>65.884970805820004</c:v>
                </c:pt>
                <c:pt idx="1315">
                  <c:v>65.843507343281303</c:v>
                </c:pt>
                <c:pt idx="1316">
                  <c:v>65.812348945296193</c:v>
                </c:pt>
                <c:pt idx="1317">
                  <c:v>65.810738274128596</c:v>
                </c:pt>
                <c:pt idx="1318">
                  <c:v>65.812159330183903</c:v>
                </c:pt>
                <c:pt idx="1319">
                  <c:v>65.824953470874902</c:v>
                </c:pt>
                <c:pt idx="1320">
                  <c:v>65.863993071908894</c:v>
                </c:pt>
                <c:pt idx="1321">
                  <c:v>65.887434822249205</c:v>
                </c:pt>
                <c:pt idx="1322">
                  <c:v>65.878277558595201</c:v>
                </c:pt>
                <c:pt idx="1323">
                  <c:v>65.877752243458602</c:v>
                </c:pt>
                <c:pt idx="1324">
                  <c:v>65.863510496353101</c:v>
                </c:pt>
                <c:pt idx="1325">
                  <c:v>65.860195415214093</c:v>
                </c:pt>
                <c:pt idx="1326">
                  <c:v>65.8595073461629</c:v>
                </c:pt>
                <c:pt idx="1327">
                  <c:v>65.896320125531204</c:v>
                </c:pt>
                <c:pt idx="1328">
                  <c:v>65.847461366738202</c:v>
                </c:pt>
                <c:pt idx="1329">
                  <c:v>65.909762133403902</c:v>
                </c:pt>
                <c:pt idx="1330">
                  <c:v>65.869639038420303</c:v>
                </c:pt>
                <c:pt idx="1331">
                  <c:v>65.884421344310596</c:v>
                </c:pt>
                <c:pt idx="1332">
                  <c:v>65.8914404485121</c:v>
                </c:pt>
                <c:pt idx="1333">
                  <c:v>65.895862462641105</c:v>
                </c:pt>
                <c:pt idx="1334">
                  <c:v>65.930509054032996</c:v>
                </c:pt>
                <c:pt idx="1335">
                  <c:v>65.943625259494695</c:v>
                </c:pt>
                <c:pt idx="1336">
                  <c:v>65.978485474323804</c:v>
                </c:pt>
                <c:pt idx="1337">
                  <c:v>66.056146367273698</c:v>
                </c:pt>
                <c:pt idx="1338">
                  <c:v>66.087280928756996</c:v>
                </c:pt>
                <c:pt idx="1339">
                  <c:v>66.095358680080295</c:v>
                </c:pt>
                <c:pt idx="1340">
                  <c:v>66.132240476989793</c:v>
                </c:pt>
                <c:pt idx="1341">
                  <c:v>66.200283967931497</c:v>
                </c:pt>
                <c:pt idx="1342">
                  <c:v>66.217875048427899</c:v>
                </c:pt>
                <c:pt idx="1343">
                  <c:v>66.369541740904793</c:v>
                </c:pt>
                <c:pt idx="1344">
                  <c:v>66.514624134937705</c:v>
                </c:pt>
                <c:pt idx="1345">
                  <c:v>66.655753161410303</c:v>
                </c:pt>
                <c:pt idx="1346">
                  <c:v>66.792901003606303</c:v>
                </c:pt>
                <c:pt idx="1347">
                  <c:v>66.872847555742894</c:v>
                </c:pt>
                <c:pt idx="1348">
                  <c:v>66.983233329025893</c:v>
                </c:pt>
                <c:pt idx="1349">
                  <c:v>66.965201494919697</c:v>
                </c:pt>
                <c:pt idx="1350">
                  <c:v>66.895489085837895</c:v>
                </c:pt>
                <c:pt idx="1351">
                  <c:v>66.862092497582495</c:v>
                </c:pt>
                <c:pt idx="1352">
                  <c:v>66.811011443075202</c:v>
                </c:pt>
                <c:pt idx="1353">
                  <c:v>66.738300539459203</c:v>
                </c:pt>
                <c:pt idx="1354">
                  <c:v>66.716267978348299</c:v>
                </c:pt>
                <c:pt idx="1355">
                  <c:v>66.734918434032807</c:v>
                </c:pt>
                <c:pt idx="1356">
                  <c:v>66.781053461618498</c:v>
                </c:pt>
                <c:pt idx="1357">
                  <c:v>66.865066901208607</c:v>
                </c:pt>
                <c:pt idx="1358">
                  <c:v>66.903829569231803</c:v>
                </c:pt>
                <c:pt idx="1359">
                  <c:v>66.896093821655199</c:v>
                </c:pt>
                <c:pt idx="1360">
                  <c:v>66.935933557963693</c:v>
                </c:pt>
                <c:pt idx="1361">
                  <c:v>66.967892941754698</c:v>
                </c:pt>
                <c:pt idx="1362">
                  <c:v>66.992351995356799</c:v>
                </c:pt>
                <c:pt idx="1363">
                  <c:v>67.064151355723595</c:v>
                </c:pt>
                <c:pt idx="1364">
                  <c:v>67.099541954059305</c:v>
                </c:pt>
                <c:pt idx="1365">
                  <c:v>67.109263736515004</c:v>
                </c:pt>
                <c:pt idx="1366">
                  <c:v>67.147238055650107</c:v>
                </c:pt>
                <c:pt idx="1367">
                  <c:v>67.314003735909907</c:v>
                </c:pt>
                <c:pt idx="1368">
                  <c:v>67.4648350163</c:v>
                </c:pt>
                <c:pt idx="1369">
                  <c:v>67.615553551038204</c:v>
                </c:pt>
                <c:pt idx="1370">
                  <c:v>67.658125102241101</c:v>
                </c:pt>
                <c:pt idx="1371">
                  <c:v>67.605367099172298</c:v>
                </c:pt>
                <c:pt idx="1372">
                  <c:v>67.578963793967205</c:v>
                </c:pt>
                <c:pt idx="1373">
                  <c:v>67.727950091199006</c:v>
                </c:pt>
                <c:pt idx="1374">
                  <c:v>67.860635980350807</c:v>
                </c:pt>
                <c:pt idx="1375">
                  <c:v>67.977161478675598</c:v>
                </c:pt>
                <c:pt idx="1376">
                  <c:v>67.8765575096985</c:v>
                </c:pt>
                <c:pt idx="1377">
                  <c:v>67.695569420592903</c:v>
                </c:pt>
                <c:pt idx="1378">
                  <c:v>67.548463282385001</c:v>
                </c:pt>
                <c:pt idx="1379">
                  <c:v>67.414945696876202</c:v>
                </c:pt>
                <c:pt idx="1380">
                  <c:v>67.237467981956996</c:v>
                </c:pt>
                <c:pt idx="1381">
                  <c:v>67.094605215839493</c:v>
                </c:pt>
                <c:pt idx="1382">
                  <c:v>67.218493960148606</c:v>
                </c:pt>
                <c:pt idx="1383">
                  <c:v>67.442273103698298</c:v>
                </c:pt>
                <c:pt idx="1384">
                  <c:v>67.591895123427705</c:v>
                </c:pt>
                <c:pt idx="1385">
                  <c:v>67.809615905570993</c:v>
                </c:pt>
                <c:pt idx="1386">
                  <c:v>68.0063716556039</c:v>
                </c:pt>
                <c:pt idx="1387">
                  <c:v>68.184170230961399</c:v>
                </c:pt>
                <c:pt idx="1388">
                  <c:v>68.265495273879097</c:v>
                </c:pt>
                <c:pt idx="1389">
                  <c:v>68.321762618251</c:v>
                </c:pt>
                <c:pt idx="1390">
                  <c:v>68.392307682101105</c:v>
                </c:pt>
                <c:pt idx="1391">
                  <c:v>68.373131214067897</c:v>
                </c:pt>
                <c:pt idx="1392">
                  <c:v>68.378604139260702</c:v>
                </c:pt>
                <c:pt idx="1393">
                  <c:v>68.347630924006296</c:v>
                </c:pt>
                <c:pt idx="1394">
                  <c:v>68.363395307198601</c:v>
                </c:pt>
                <c:pt idx="1395">
                  <c:v>68.346453435363401</c:v>
                </c:pt>
                <c:pt idx="1396">
                  <c:v>68.360182172963107</c:v>
                </c:pt>
                <c:pt idx="1397">
                  <c:v>68.332084441920102</c:v>
                </c:pt>
                <c:pt idx="1398">
                  <c:v>68.210929305877698</c:v>
                </c:pt>
                <c:pt idx="1399">
                  <c:v>68.123630596743993</c:v>
                </c:pt>
                <c:pt idx="1400">
                  <c:v>67.948109700063895</c:v>
                </c:pt>
                <c:pt idx="1401">
                  <c:v>67.725322001700306</c:v>
                </c:pt>
                <c:pt idx="1402">
                  <c:v>67.482549895520904</c:v>
                </c:pt>
                <c:pt idx="1403">
                  <c:v>67.359366516014006</c:v>
                </c:pt>
                <c:pt idx="1404">
                  <c:v>67.210898064774796</c:v>
                </c:pt>
                <c:pt idx="1405">
                  <c:v>67.111363646253594</c:v>
                </c:pt>
                <c:pt idx="1406">
                  <c:v>67.115991372806604</c:v>
                </c:pt>
                <c:pt idx="1407">
                  <c:v>67.217327130131693</c:v>
                </c:pt>
                <c:pt idx="1408">
                  <c:v>67.324218101771095</c:v>
                </c:pt>
                <c:pt idx="1409">
                  <c:v>67.327900694739597</c:v>
                </c:pt>
                <c:pt idx="1410">
                  <c:v>67.292666059866903</c:v>
                </c:pt>
                <c:pt idx="1411">
                  <c:v>67.251987315751506</c:v>
                </c:pt>
                <c:pt idx="1412">
                  <c:v>67.246029209294804</c:v>
                </c:pt>
                <c:pt idx="1413">
                  <c:v>67.254569615676303</c:v>
                </c:pt>
                <c:pt idx="1414">
                  <c:v>67.274196717810995</c:v>
                </c:pt>
                <c:pt idx="1415">
                  <c:v>67.328458939363003</c:v>
                </c:pt>
                <c:pt idx="1416">
                  <c:v>67.380777304993899</c:v>
                </c:pt>
                <c:pt idx="1417">
                  <c:v>67.441785988920202</c:v>
                </c:pt>
                <c:pt idx="1418">
                  <c:v>67.483664139396495</c:v>
                </c:pt>
                <c:pt idx="1419">
                  <c:v>67.498310404930095</c:v>
                </c:pt>
                <c:pt idx="1420">
                  <c:v>67.522983736251305</c:v>
                </c:pt>
                <c:pt idx="1421">
                  <c:v>67.571413576480595</c:v>
                </c:pt>
                <c:pt idx="1422">
                  <c:v>67.6451824133608</c:v>
                </c:pt>
                <c:pt idx="1423">
                  <c:v>67.758999254663394</c:v>
                </c:pt>
                <c:pt idx="1424">
                  <c:v>67.776013518149298</c:v>
                </c:pt>
                <c:pt idx="1425">
                  <c:v>67.716335693424696</c:v>
                </c:pt>
                <c:pt idx="1426">
                  <c:v>67.654454388747297</c:v>
                </c:pt>
                <c:pt idx="1427">
                  <c:v>67.588846751201899</c:v>
                </c:pt>
                <c:pt idx="1428">
                  <c:v>67.505868652585505</c:v>
                </c:pt>
                <c:pt idx="1429">
                  <c:v>67.476516690091302</c:v>
                </c:pt>
                <c:pt idx="1430">
                  <c:v>67.487963690260301</c:v>
                </c:pt>
                <c:pt idx="1431">
                  <c:v>67.508131871987601</c:v>
                </c:pt>
                <c:pt idx="1432">
                  <c:v>67.581236614332298</c:v>
                </c:pt>
                <c:pt idx="1433">
                  <c:v>67.602896826908903</c:v>
                </c:pt>
                <c:pt idx="1434">
                  <c:v>67.601902083198098</c:v>
                </c:pt>
                <c:pt idx="1435">
                  <c:v>67.6012347219297</c:v>
                </c:pt>
                <c:pt idx="1436">
                  <c:v>67.581990868191994</c:v>
                </c:pt>
                <c:pt idx="1437">
                  <c:v>67.593885100801799</c:v>
                </c:pt>
                <c:pt idx="1438">
                  <c:v>67.604387018545495</c:v>
                </c:pt>
                <c:pt idx="1439">
                  <c:v>67.616253397167199</c:v>
                </c:pt>
                <c:pt idx="1440">
                  <c:v>67.658758753125895</c:v>
                </c:pt>
                <c:pt idx="1441">
                  <c:v>67.675693667829506</c:v>
                </c:pt>
                <c:pt idx="1442">
                  <c:v>67.679717768697301</c:v>
                </c:pt>
                <c:pt idx="1443">
                  <c:v>67.612999602516197</c:v>
                </c:pt>
                <c:pt idx="1444">
                  <c:v>67.590752561316293</c:v>
                </c:pt>
                <c:pt idx="1445">
                  <c:v>67.623006591679498</c:v>
                </c:pt>
                <c:pt idx="1446">
                  <c:v>67.616464391475205</c:v>
                </c:pt>
                <c:pt idx="1447">
                  <c:v>67.593952964309196</c:v>
                </c:pt>
                <c:pt idx="1448">
                  <c:v>67.570974655967206</c:v>
                </c:pt>
                <c:pt idx="1449">
                  <c:v>67.508617715777007</c:v>
                </c:pt>
                <c:pt idx="1450">
                  <c:v>67.445825883419801</c:v>
                </c:pt>
                <c:pt idx="1451">
                  <c:v>67.310026400693104</c:v>
                </c:pt>
                <c:pt idx="1452">
                  <c:v>67.222127467442505</c:v>
                </c:pt>
                <c:pt idx="1453">
                  <c:v>67.143564981935199</c:v>
                </c:pt>
                <c:pt idx="1454">
                  <c:v>67.086059120373903</c:v>
                </c:pt>
                <c:pt idx="1455">
                  <c:v>67.108462384647297</c:v>
                </c:pt>
                <c:pt idx="1456">
                  <c:v>67.138431636206107</c:v>
                </c:pt>
                <c:pt idx="1457">
                  <c:v>67.163758483498697</c:v>
                </c:pt>
                <c:pt idx="1458">
                  <c:v>67.172206404841603</c:v>
                </c:pt>
                <c:pt idx="1459">
                  <c:v>67.192758529731606</c:v>
                </c:pt>
                <c:pt idx="1460">
                  <c:v>67.201825899058605</c:v>
                </c:pt>
                <c:pt idx="1461">
                  <c:v>67.222221593254005</c:v>
                </c:pt>
                <c:pt idx="1462">
                  <c:v>67.252852515421296</c:v>
                </c:pt>
                <c:pt idx="1463">
                  <c:v>67.278045084553398</c:v>
                </c:pt>
                <c:pt idx="1464">
                  <c:v>67.348896220129205</c:v>
                </c:pt>
                <c:pt idx="1465">
                  <c:v>67.432774982710299</c:v>
                </c:pt>
                <c:pt idx="1466">
                  <c:v>67.458722181445395</c:v>
                </c:pt>
                <c:pt idx="1467">
                  <c:v>67.412265904942402</c:v>
                </c:pt>
                <c:pt idx="1468">
                  <c:v>67.397676531814</c:v>
                </c:pt>
                <c:pt idx="1469">
                  <c:v>67.342012170783406</c:v>
                </c:pt>
                <c:pt idx="1470">
                  <c:v>67.282783392918702</c:v>
                </c:pt>
                <c:pt idx="1471">
                  <c:v>67.1994150712856</c:v>
                </c:pt>
                <c:pt idx="1472">
                  <c:v>67.111696952298999</c:v>
                </c:pt>
                <c:pt idx="1473">
                  <c:v>67.073256660706207</c:v>
                </c:pt>
                <c:pt idx="1474">
                  <c:v>67.039265172338403</c:v>
                </c:pt>
                <c:pt idx="1475">
                  <c:v>66.934194892395894</c:v>
                </c:pt>
                <c:pt idx="1476">
                  <c:v>66.867997680604702</c:v>
                </c:pt>
                <c:pt idx="1477">
                  <c:v>66.800546222125107</c:v>
                </c:pt>
                <c:pt idx="1478">
                  <c:v>66.742293123726498</c:v>
                </c:pt>
                <c:pt idx="1479">
                  <c:v>66.670640584728204</c:v>
                </c:pt>
                <c:pt idx="1480">
                  <c:v>66.608861817243195</c:v>
                </c:pt>
                <c:pt idx="1481">
                  <c:v>66.514571350430003</c:v>
                </c:pt>
                <c:pt idx="1482">
                  <c:v>66.471803073487493</c:v>
                </c:pt>
                <c:pt idx="1483">
                  <c:v>66.429788487692093</c:v>
                </c:pt>
                <c:pt idx="1484">
                  <c:v>66.396803914905107</c:v>
                </c:pt>
                <c:pt idx="1485">
                  <c:v>66.374373758807593</c:v>
                </c:pt>
                <c:pt idx="1486">
                  <c:v>66.364501368893798</c:v>
                </c:pt>
                <c:pt idx="1487">
                  <c:v>66.322222624674296</c:v>
                </c:pt>
                <c:pt idx="1488">
                  <c:v>66.305859051490998</c:v>
                </c:pt>
                <c:pt idx="1489">
                  <c:v>66.315537261354393</c:v>
                </c:pt>
                <c:pt idx="1490">
                  <c:v>66.275624280020907</c:v>
                </c:pt>
                <c:pt idx="1491">
                  <c:v>66.247046330530594</c:v>
                </c:pt>
                <c:pt idx="1492">
                  <c:v>66.194360335268598</c:v>
                </c:pt>
                <c:pt idx="1493">
                  <c:v>66.161375709516193</c:v>
                </c:pt>
                <c:pt idx="1494">
                  <c:v>66.119341308432098</c:v>
                </c:pt>
                <c:pt idx="1495">
                  <c:v>66.077928954127799</c:v>
                </c:pt>
                <c:pt idx="1496">
                  <c:v>65.977233897671994</c:v>
                </c:pt>
                <c:pt idx="1497">
                  <c:v>65.918114574684694</c:v>
                </c:pt>
                <c:pt idx="1498">
                  <c:v>65.897718187815499</c:v>
                </c:pt>
                <c:pt idx="1499">
                  <c:v>65.851348921569098</c:v>
                </c:pt>
                <c:pt idx="1500">
                  <c:v>65.810010833572804</c:v>
                </c:pt>
                <c:pt idx="1501">
                  <c:v>65.805925814798599</c:v>
                </c:pt>
                <c:pt idx="1502">
                  <c:v>65.810612241041795</c:v>
                </c:pt>
                <c:pt idx="1503">
                  <c:v>65.763918150599494</c:v>
                </c:pt>
                <c:pt idx="1504">
                  <c:v>65.749194989750805</c:v>
                </c:pt>
                <c:pt idx="1505">
                  <c:v>65.781798357334296</c:v>
                </c:pt>
                <c:pt idx="1506">
                  <c:v>65.753712055248002</c:v>
                </c:pt>
                <c:pt idx="1507">
                  <c:v>65.765986053752698</c:v>
                </c:pt>
                <c:pt idx="1508">
                  <c:v>65.781281537029997</c:v>
                </c:pt>
                <c:pt idx="1509">
                  <c:v>65.743082850052105</c:v>
                </c:pt>
                <c:pt idx="1510">
                  <c:v>65.749208099597993</c:v>
                </c:pt>
                <c:pt idx="1511">
                  <c:v>65.770754756510598</c:v>
                </c:pt>
                <c:pt idx="1512">
                  <c:v>65.795001819934299</c:v>
                </c:pt>
                <c:pt idx="1513">
                  <c:v>65.765491195062594</c:v>
                </c:pt>
                <c:pt idx="1514">
                  <c:v>65.761807527737105</c:v>
                </c:pt>
                <c:pt idx="1515">
                  <c:v>65.750764595925006</c:v>
                </c:pt>
                <c:pt idx="1516">
                  <c:v>65.697229123278206</c:v>
                </c:pt>
                <c:pt idx="1517">
                  <c:v>65.731476800773805</c:v>
                </c:pt>
                <c:pt idx="1518">
                  <c:v>65.730859159145695</c:v>
                </c:pt>
                <c:pt idx="1519">
                  <c:v>65.715091084453803</c:v>
                </c:pt>
                <c:pt idx="1520">
                  <c:v>65.672228651529906</c:v>
                </c:pt>
                <c:pt idx="1521">
                  <c:v>65.613516124532595</c:v>
                </c:pt>
                <c:pt idx="1522">
                  <c:v>65.638644498297595</c:v>
                </c:pt>
                <c:pt idx="1523">
                  <c:v>65.611226315576403</c:v>
                </c:pt>
                <c:pt idx="1524">
                  <c:v>65.618884614590002</c:v>
                </c:pt>
                <c:pt idx="1525">
                  <c:v>65.629104024789797</c:v>
                </c:pt>
                <c:pt idx="1526">
                  <c:v>65.698718585530301</c:v>
                </c:pt>
                <c:pt idx="1527">
                  <c:v>65.723134045651307</c:v>
                </c:pt>
                <c:pt idx="1528">
                  <c:v>65.791162558588198</c:v>
                </c:pt>
                <c:pt idx="1529">
                  <c:v>65.7906941719922</c:v>
                </c:pt>
                <c:pt idx="1530">
                  <c:v>65.754624208633402</c:v>
                </c:pt>
                <c:pt idx="1531">
                  <c:v>65.763600399328794</c:v>
                </c:pt>
                <c:pt idx="1532">
                  <c:v>65.7534171957913</c:v>
                </c:pt>
                <c:pt idx="1533">
                  <c:v>65.735181692748</c:v>
                </c:pt>
                <c:pt idx="1534">
                  <c:v>65.726673084231294</c:v>
                </c:pt>
                <c:pt idx="1535">
                  <c:v>65.751622889760895</c:v>
                </c:pt>
                <c:pt idx="1536">
                  <c:v>65.776450639779895</c:v>
                </c:pt>
                <c:pt idx="1537">
                  <c:v>65.811632765380295</c:v>
                </c:pt>
                <c:pt idx="1538">
                  <c:v>65.847647914899198</c:v>
                </c:pt>
                <c:pt idx="1539">
                  <c:v>65.862403968154396</c:v>
                </c:pt>
                <c:pt idx="1540">
                  <c:v>65.8864152311873</c:v>
                </c:pt>
                <c:pt idx="1541">
                  <c:v>65.915291453605903</c:v>
                </c:pt>
                <c:pt idx="1542">
                  <c:v>65.975369471057306</c:v>
                </c:pt>
                <c:pt idx="1543">
                  <c:v>66.003691514090903</c:v>
                </c:pt>
                <c:pt idx="1544">
                  <c:v>65.970028225705406</c:v>
                </c:pt>
                <c:pt idx="1545">
                  <c:v>65.981279657475199</c:v>
                </c:pt>
                <c:pt idx="1546">
                  <c:v>65.981524290324202</c:v>
                </c:pt>
                <c:pt idx="1547">
                  <c:v>65.952967014323605</c:v>
                </c:pt>
                <c:pt idx="1548">
                  <c:v>65.896281059542801</c:v>
                </c:pt>
                <c:pt idx="1549">
                  <c:v>65.848222312399301</c:v>
                </c:pt>
                <c:pt idx="1550">
                  <c:v>65.858794479516703</c:v>
                </c:pt>
                <c:pt idx="1551">
                  <c:v>65.885552459042998</c:v>
                </c:pt>
                <c:pt idx="1552">
                  <c:v>65.960679326423801</c:v>
                </c:pt>
                <c:pt idx="1553">
                  <c:v>65.998423858027806</c:v>
                </c:pt>
                <c:pt idx="1554">
                  <c:v>66.012622430392597</c:v>
                </c:pt>
                <c:pt idx="1555">
                  <c:v>66.022017394230801</c:v>
                </c:pt>
                <c:pt idx="1556">
                  <c:v>66.078133887577707</c:v>
                </c:pt>
                <c:pt idx="1557">
                  <c:v>66.084700229865803</c:v>
                </c:pt>
                <c:pt idx="1558">
                  <c:v>66.146683870235094</c:v>
                </c:pt>
                <c:pt idx="1559">
                  <c:v>66.179336030487804</c:v>
                </c:pt>
                <c:pt idx="1560">
                  <c:v>66.218969903965203</c:v>
                </c:pt>
                <c:pt idx="1561">
                  <c:v>66.246018468939596</c:v>
                </c:pt>
                <c:pt idx="1562">
                  <c:v>66.297633934148607</c:v>
                </c:pt>
                <c:pt idx="1563">
                  <c:v>66.339649339634406</c:v>
                </c:pt>
                <c:pt idx="1564">
                  <c:v>66.390956424172103</c:v>
                </c:pt>
                <c:pt idx="1565">
                  <c:v>66.464356190535995</c:v>
                </c:pt>
                <c:pt idx="1566">
                  <c:v>66.575893040951101</c:v>
                </c:pt>
                <c:pt idx="1567">
                  <c:v>66.654837580663099</c:v>
                </c:pt>
                <c:pt idx="1568">
                  <c:v>66.720621227289001</c:v>
                </c:pt>
                <c:pt idx="1569">
                  <c:v>66.750881440152597</c:v>
                </c:pt>
                <c:pt idx="1570">
                  <c:v>66.840401983932097</c:v>
                </c:pt>
                <c:pt idx="1571">
                  <c:v>66.835975247444196</c:v>
                </c:pt>
                <c:pt idx="1572">
                  <c:v>66.834701714909897</c:v>
                </c:pt>
                <c:pt idx="1573">
                  <c:v>66.844376623494597</c:v>
                </c:pt>
                <c:pt idx="1574">
                  <c:v>66.814890556224299</c:v>
                </c:pt>
                <c:pt idx="1575">
                  <c:v>66.770306898384405</c:v>
                </c:pt>
                <c:pt idx="1576">
                  <c:v>66.773589842582496</c:v>
                </c:pt>
                <c:pt idx="1577">
                  <c:v>66.792439446763197</c:v>
                </c:pt>
                <c:pt idx="1578">
                  <c:v>66.786292880347503</c:v>
                </c:pt>
                <c:pt idx="1579">
                  <c:v>66.785067996387696</c:v>
                </c:pt>
                <c:pt idx="1580">
                  <c:v>66.786996821975293</c:v>
                </c:pt>
                <c:pt idx="1581">
                  <c:v>66.776084508731898</c:v>
                </c:pt>
                <c:pt idx="1582">
                  <c:v>66.7908348611561</c:v>
                </c:pt>
                <c:pt idx="1583">
                  <c:v>66.847994461218207</c:v>
                </c:pt>
                <c:pt idx="1584">
                  <c:v>66.904883840916398</c:v>
                </c:pt>
                <c:pt idx="1585">
                  <c:v>66.972265895571397</c:v>
                </c:pt>
                <c:pt idx="1586">
                  <c:v>66.991006671369902</c:v>
                </c:pt>
                <c:pt idx="1587">
                  <c:v>67.038534619768797</c:v>
                </c:pt>
                <c:pt idx="1588">
                  <c:v>67.099493564310706</c:v>
                </c:pt>
                <c:pt idx="1589">
                  <c:v>67.158353927548603</c:v>
                </c:pt>
                <c:pt idx="1590">
                  <c:v>67.1971222568109</c:v>
                </c:pt>
                <c:pt idx="1591">
                  <c:v>67.296247637107797</c:v>
                </c:pt>
                <c:pt idx="1592">
                  <c:v>67.367550143464896</c:v>
                </c:pt>
                <c:pt idx="1593">
                  <c:v>67.382329434420299</c:v>
                </c:pt>
                <c:pt idx="1594">
                  <c:v>67.396232653705297</c:v>
                </c:pt>
                <c:pt idx="1595">
                  <c:v>67.4067698477634</c:v>
                </c:pt>
                <c:pt idx="1596">
                  <c:v>67.400922794261504</c:v>
                </c:pt>
                <c:pt idx="1597">
                  <c:v>67.412036391680104</c:v>
                </c:pt>
                <c:pt idx="1598">
                  <c:v>67.413978057893402</c:v>
                </c:pt>
                <c:pt idx="1599">
                  <c:v>67.392651978108304</c:v>
                </c:pt>
                <c:pt idx="1600">
                  <c:v>67.384950196789205</c:v>
                </c:pt>
                <c:pt idx="1601">
                  <c:v>67.435537333295997</c:v>
                </c:pt>
                <c:pt idx="1602">
                  <c:v>67.453694977456806</c:v>
                </c:pt>
                <c:pt idx="1603">
                  <c:v>67.506198706719204</c:v>
                </c:pt>
                <c:pt idx="1604">
                  <c:v>67.543456061423996</c:v>
                </c:pt>
                <c:pt idx="1605">
                  <c:v>67.571642132343399</c:v>
                </c:pt>
                <c:pt idx="1606">
                  <c:v>67.674446758193497</c:v>
                </c:pt>
                <c:pt idx="1607">
                  <c:v>67.721832679312797</c:v>
                </c:pt>
                <c:pt idx="1608">
                  <c:v>67.756082100907193</c:v>
                </c:pt>
                <c:pt idx="1609">
                  <c:v>67.772030697963203</c:v>
                </c:pt>
                <c:pt idx="1610">
                  <c:v>67.828333400682297</c:v>
                </c:pt>
                <c:pt idx="1611">
                  <c:v>67.832661038722307</c:v>
                </c:pt>
                <c:pt idx="1612">
                  <c:v>67.883066765964799</c:v>
                </c:pt>
                <c:pt idx="1613">
                  <c:v>67.905690897206</c:v>
                </c:pt>
                <c:pt idx="1614">
                  <c:v>67.938643754443703</c:v>
                </c:pt>
                <c:pt idx="1615">
                  <c:v>67.995656520955293</c:v>
                </c:pt>
                <c:pt idx="1616">
                  <c:v>67.987456646234506</c:v>
                </c:pt>
                <c:pt idx="1617">
                  <c:v>67.970526985270993</c:v>
                </c:pt>
                <c:pt idx="1618">
                  <c:v>67.973182935414101</c:v>
                </c:pt>
                <c:pt idx="1619">
                  <c:v>67.941842259697694</c:v>
                </c:pt>
                <c:pt idx="1620">
                  <c:v>67.921291020268598</c:v>
                </c:pt>
                <c:pt idx="1621">
                  <c:v>67.943773558844299</c:v>
                </c:pt>
                <c:pt idx="1622">
                  <c:v>67.948722987423693</c:v>
                </c:pt>
                <c:pt idx="1623">
                  <c:v>67.996611166604197</c:v>
                </c:pt>
                <c:pt idx="1624">
                  <c:v>68.063540117719896</c:v>
                </c:pt>
                <c:pt idx="1625">
                  <c:v>68.100353925829197</c:v>
                </c:pt>
                <c:pt idx="1626">
                  <c:v>68.178737571020207</c:v>
                </c:pt>
                <c:pt idx="1627">
                  <c:v>68.225700954878306</c:v>
                </c:pt>
                <c:pt idx="1628">
                  <c:v>68.345828546457795</c:v>
                </c:pt>
                <c:pt idx="1629">
                  <c:v>68.516263451404797</c:v>
                </c:pt>
                <c:pt idx="1630">
                  <c:v>68.699086323547604</c:v>
                </c:pt>
                <c:pt idx="1631">
                  <c:v>68.784165297496301</c:v>
                </c:pt>
                <c:pt idx="1632">
                  <c:v>68.858604381749302</c:v>
                </c:pt>
                <c:pt idx="1633">
                  <c:v>68.901898754466799</c:v>
                </c:pt>
                <c:pt idx="1634">
                  <c:v>68.968326046213605</c:v>
                </c:pt>
                <c:pt idx="1635">
                  <c:v>69.082754087972802</c:v>
                </c:pt>
                <c:pt idx="1636">
                  <c:v>69.179242547698905</c:v>
                </c:pt>
                <c:pt idx="1637">
                  <c:v>69.357072054441105</c:v>
                </c:pt>
                <c:pt idx="1638">
                  <c:v>69.5857137660186</c:v>
                </c:pt>
                <c:pt idx="1639">
                  <c:v>69.741778618340703</c:v>
                </c:pt>
                <c:pt idx="1640">
                  <c:v>69.773000436715193</c:v>
                </c:pt>
                <c:pt idx="1641">
                  <c:v>69.711090512367704</c:v>
                </c:pt>
                <c:pt idx="1642">
                  <c:v>69.665929004302797</c:v>
                </c:pt>
                <c:pt idx="1643">
                  <c:v>69.574318374590305</c:v>
                </c:pt>
                <c:pt idx="1644">
                  <c:v>69.477475903210106</c:v>
                </c:pt>
                <c:pt idx="1645">
                  <c:v>69.364723847214407</c:v>
                </c:pt>
                <c:pt idx="1646">
                  <c:v>69.5150380752589</c:v>
                </c:pt>
                <c:pt idx="1647">
                  <c:v>69.737848589971506</c:v>
                </c:pt>
                <c:pt idx="1648">
                  <c:v>69.975965540852798</c:v>
                </c:pt>
                <c:pt idx="1649">
                  <c:v>70.178163770957099</c:v>
                </c:pt>
                <c:pt idx="1650">
                  <c:v>70.338285647161896</c:v>
                </c:pt>
                <c:pt idx="1651">
                  <c:v>70.505590032279798</c:v>
                </c:pt>
                <c:pt idx="1652">
                  <c:v>70.596322977125197</c:v>
                </c:pt>
                <c:pt idx="1653">
                  <c:v>70.681909177771004</c:v>
                </c:pt>
                <c:pt idx="1654">
                  <c:v>70.764114980404202</c:v>
                </c:pt>
                <c:pt idx="1655">
                  <c:v>70.855939920556395</c:v>
                </c:pt>
                <c:pt idx="1656">
                  <c:v>70.925200299801105</c:v>
                </c:pt>
                <c:pt idx="1657">
                  <c:v>71.012438835282197</c:v>
                </c:pt>
                <c:pt idx="1658">
                  <c:v>71.083040468618705</c:v>
                </c:pt>
                <c:pt idx="1659">
                  <c:v>71.123007105295898</c:v>
                </c:pt>
                <c:pt idx="1660">
                  <c:v>71.121578530989296</c:v>
                </c:pt>
                <c:pt idx="1661">
                  <c:v>71.099160359242404</c:v>
                </c:pt>
                <c:pt idx="1662">
                  <c:v>71.093139535146605</c:v>
                </c:pt>
                <c:pt idx="1663">
                  <c:v>71.0109651263258</c:v>
                </c:pt>
                <c:pt idx="1664">
                  <c:v>70.637770040111803</c:v>
                </c:pt>
                <c:pt idx="1665">
                  <c:v>70.210544954852296</c:v>
                </c:pt>
                <c:pt idx="1666">
                  <c:v>69.744572586827601</c:v>
                </c:pt>
                <c:pt idx="1667">
                  <c:v>69.433293338932899</c:v>
                </c:pt>
                <c:pt idx="1668">
                  <c:v>69.131196528427196</c:v>
                </c:pt>
                <c:pt idx="1669">
                  <c:v>68.816680204124495</c:v>
                </c:pt>
                <c:pt idx="1670">
                  <c:v>68.920195278360097</c:v>
                </c:pt>
                <c:pt idx="1671">
                  <c:v>69.090120595067305</c:v>
                </c:pt>
                <c:pt idx="1672">
                  <c:v>69.305273467005804</c:v>
                </c:pt>
                <c:pt idx="1673">
                  <c:v>69.461203897805206</c:v>
                </c:pt>
                <c:pt idx="1674">
                  <c:v>69.545084999968793</c:v>
                </c:pt>
                <c:pt idx="1675">
                  <c:v>69.640170366006799</c:v>
                </c:pt>
                <c:pt idx="1676">
                  <c:v>69.609576476198797</c:v>
                </c:pt>
                <c:pt idx="1677">
                  <c:v>69.611005245966396</c:v>
                </c:pt>
                <c:pt idx="1678">
                  <c:v>69.6298977621273</c:v>
                </c:pt>
                <c:pt idx="1679">
                  <c:v>69.601091016113898</c:v>
                </c:pt>
                <c:pt idx="1680">
                  <c:v>69.513092335334093</c:v>
                </c:pt>
                <c:pt idx="1681">
                  <c:v>69.458086324342304</c:v>
                </c:pt>
                <c:pt idx="1682">
                  <c:v>69.382887369686202</c:v>
                </c:pt>
                <c:pt idx="1683">
                  <c:v>69.367582364792895</c:v>
                </c:pt>
                <c:pt idx="1684">
                  <c:v>69.305358610519306</c:v>
                </c:pt>
                <c:pt idx="1685">
                  <c:v>69.2516254311804</c:v>
                </c:pt>
                <c:pt idx="1686">
                  <c:v>69.226003389448607</c:v>
                </c:pt>
                <c:pt idx="1687">
                  <c:v>69.124731811910806</c:v>
                </c:pt>
                <c:pt idx="1688">
                  <c:v>68.995462032588307</c:v>
                </c:pt>
                <c:pt idx="1689">
                  <c:v>68.860449931853196</c:v>
                </c:pt>
                <c:pt idx="1690">
                  <c:v>68.711079066125905</c:v>
                </c:pt>
                <c:pt idx="1691">
                  <c:v>68.570633588668798</c:v>
                </c:pt>
                <c:pt idx="1692">
                  <c:v>68.378030774544897</c:v>
                </c:pt>
                <c:pt idx="1693">
                  <c:v>68.215036356241995</c:v>
                </c:pt>
                <c:pt idx="1694">
                  <c:v>68.205224375094005</c:v>
                </c:pt>
                <c:pt idx="1695">
                  <c:v>68.271351045242099</c:v>
                </c:pt>
                <c:pt idx="1696">
                  <c:v>68.364697689696698</c:v>
                </c:pt>
                <c:pt idx="1697">
                  <c:v>68.420238014773304</c:v>
                </c:pt>
                <c:pt idx="1698">
                  <c:v>68.385365354383296</c:v>
                </c:pt>
                <c:pt idx="1699">
                  <c:v>68.391961093606994</c:v>
                </c:pt>
                <c:pt idx="1700">
                  <c:v>68.380894373807493</c:v>
                </c:pt>
                <c:pt idx="1701">
                  <c:v>68.360893580574597</c:v>
                </c:pt>
                <c:pt idx="1702">
                  <c:v>68.301702274241705</c:v>
                </c:pt>
                <c:pt idx="1703">
                  <c:v>68.274531978831106</c:v>
                </c:pt>
                <c:pt idx="1704">
                  <c:v>68.268285922684797</c:v>
                </c:pt>
                <c:pt idx="1705">
                  <c:v>68.258580404029104</c:v>
                </c:pt>
                <c:pt idx="1706">
                  <c:v>68.229316995369203</c:v>
                </c:pt>
                <c:pt idx="1707">
                  <c:v>68.240510688498802</c:v>
                </c:pt>
                <c:pt idx="1708">
                  <c:v>68.264433434527703</c:v>
                </c:pt>
                <c:pt idx="1709">
                  <c:v>68.266567467163895</c:v>
                </c:pt>
                <c:pt idx="1710">
                  <c:v>68.189869235914401</c:v>
                </c:pt>
                <c:pt idx="1711">
                  <c:v>68.148029258141193</c:v>
                </c:pt>
                <c:pt idx="1712">
                  <c:v>68.056503067567704</c:v>
                </c:pt>
                <c:pt idx="1713">
                  <c:v>67.938763136515206</c:v>
                </c:pt>
                <c:pt idx="1714">
                  <c:v>67.860429898243495</c:v>
                </c:pt>
                <c:pt idx="1715">
                  <c:v>67.689207556210206</c:v>
                </c:pt>
                <c:pt idx="1716">
                  <c:v>67.545984434097903</c:v>
                </c:pt>
                <c:pt idx="1717">
                  <c:v>67.352091159755801</c:v>
                </c:pt>
                <c:pt idx="1718">
                  <c:v>67.332626107581106</c:v>
                </c:pt>
                <c:pt idx="1719">
                  <c:v>67.398453955696795</c:v>
                </c:pt>
                <c:pt idx="1720">
                  <c:v>67.452834192169703</c:v>
                </c:pt>
                <c:pt idx="1721">
                  <c:v>67.495579278440999</c:v>
                </c:pt>
                <c:pt idx="1722">
                  <c:v>67.512996625131507</c:v>
                </c:pt>
                <c:pt idx="1723">
                  <c:v>67.487614749130501</c:v>
                </c:pt>
                <c:pt idx="1724">
                  <c:v>67.462295097390395</c:v>
                </c:pt>
                <c:pt idx="1725">
                  <c:v>67.463225769707606</c:v>
                </c:pt>
                <c:pt idx="1726">
                  <c:v>67.413563325095694</c:v>
                </c:pt>
                <c:pt idx="1727">
                  <c:v>67.427421083212593</c:v>
                </c:pt>
                <c:pt idx="1728">
                  <c:v>67.474979203802604</c:v>
                </c:pt>
                <c:pt idx="1729">
                  <c:v>67.469394235395995</c:v>
                </c:pt>
                <c:pt idx="1730">
                  <c:v>67.491949612018203</c:v>
                </c:pt>
                <c:pt idx="1731">
                  <c:v>67.545205882146007</c:v>
                </c:pt>
                <c:pt idx="1732">
                  <c:v>67.532150189590695</c:v>
                </c:pt>
                <c:pt idx="1733">
                  <c:v>67.506516300419605</c:v>
                </c:pt>
                <c:pt idx="1734">
                  <c:v>67.411746629263604</c:v>
                </c:pt>
                <c:pt idx="1735">
                  <c:v>67.350485202220597</c:v>
                </c:pt>
                <c:pt idx="1736">
                  <c:v>67.155634448458301</c:v>
                </c:pt>
                <c:pt idx="1737">
                  <c:v>66.985138573356394</c:v>
                </c:pt>
                <c:pt idx="1738">
                  <c:v>66.792040004706806</c:v>
                </c:pt>
                <c:pt idx="1739">
                  <c:v>66.6152512447714</c:v>
                </c:pt>
                <c:pt idx="1740">
                  <c:v>66.4416486916992</c:v>
                </c:pt>
                <c:pt idx="1741">
                  <c:v>66.261230862237397</c:v>
                </c:pt>
                <c:pt idx="1742">
                  <c:v>66.260067190346504</c:v>
                </c:pt>
                <c:pt idx="1743">
                  <c:v>66.3305032023178</c:v>
                </c:pt>
                <c:pt idx="1744">
                  <c:v>66.460067084540697</c:v>
                </c:pt>
                <c:pt idx="1745">
                  <c:v>66.538670295911004</c:v>
                </c:pt>
                <c:pt idx="1746">
                  <c:v>66.601962176544603</c:v>
                </c:pt>
                <c:pt idx="1747">
                  <c:v>66.644874379641294</c:v>
                </c:pt>
                <c:pt idx="1748">
                  <c:v>66.745124064366294</c:v>
                </c:pt>
                <c:pt idx="1749">
                  <c:v>66.838695202138496</c:v>
                </c:pt>
                <c:pt idx="1750">
                  <c:v>66.965250849963795</c:v>
                </c:pt>
                <c:pt idx="1751">
                  <c:v>66.9568586960022</c:v>
                </c:pt>
                <c:pt idx="1752">
                  <c:v>66.932909742483304</c:v>
                </c:pt>
                <c:pt idx="1753">
                  <c:v>66.932522311818403</c:v>
                </c:pt>
                <c:pt idx="1754">
                  <c:v>66.936105051531698</c:v>
                </c:pt>
                <c:pt idx="1755">
                  <c:v>66.990390964063195</c:v>
                </c:pt>
                <c:pt idx="1756">
                  <c:v>67.061506993772298</c:v>
                </c:pt>
                <c:pt idx="1757">
                  <c:v>67.150198993561105</c:v>
                </c:pt>
                <c:pt idx="1758">
                  <c:v>67.244929605995594</c:v>
                </c:pt>
                <c:pt idx="1759">
                  <c:v>67.389333648878704</c:v>
                </c:pt>
                <c:pt idx="1760">
                  <c:v>67.5004273659045</c:v>
                </c:pt>
                <c:pt idx="1761">
                  <c:v>67.574929482867503</c:v>
                </c:pt>
                <c:pt idx="1762">
                  <c:v>67.637761698671099</c:v>
                </c:pt>
                <c:pt idx="1763">
                  <c:v>67.691387200056198</c:v>
                </c:pt>
                <c:pt idx="1764">
                  <c:v>67.746384819093805</c:v>
                </c:pt>
                <c:pt idx="1765">
                  <c:v>67.754354911767294</c:v>
                </c:pt>
                <c:pt idx="1766">
                  <c:v>67.867144507177599</c:v>
                </c:pt>
                <c:pt idx="1767">
                  <c:v>67.991628146948202</c:v>
                </c:pt>
                <c:pt idx="1768">
                  <c:v>68.090081323378001</c:v>
                </c:pt>
                <c:pt idx="1769">
                  <c:v>68.202796877223307</c:v>
                </c:pt>
                <c:pt idx="1770">
                  <c:v>68.254848734770903</c:v>
                </c:pt>
                <c:pt idx="1771">
                  <c:v>68.354431417087298</c:v>
                </c:pt>
                <c:pt idx="1772">
                  <c:v>68.459625508502697</c:v>
                </c:pt>
                <c:pt idx="1773">
                  <c:v>68.578984803318505</c:v>
                </c:pt>
                <c:pt idx="1774">
                  <c:v>68.659547356482094</c:v>
                </c:pt>
                <c:pt idx="1775">
                  <c:v>68.764469927266504</c:v>
                </c:pt>
                <c:pt idx="1776">
                  <c:v>68.899000066028407</c:v>
                </c:pt>
                <c:pt idx="1777">
                  <c:v>68.967988772766901</c:v>
                </c:pt>
                <c:pt idx="1778">
                  <c:v>69.081843073015705</c:v>
                </c:pt>
                <c:pt idx="1779">
                  <c:v>69.164908687566395</c:v>
                </c:pt>
                <c:pt idx="1780">
                  <c:v>69.279296955113395</c:v>
                </c:pt>
                <c:pt idx="1781">
                  <c:v>69.357967711853703</c:v>
                </c:pt>
                <c:pt idx="1782">
                  <c:v>69.467856706474095</c:v>
                </c:pt>
                <c:pt idx="1783">
                  <c:v>69.540921707350904</c:v>
                </c:pt>
                <c:pt idx="1784">
                  <c:v>69.666384475935402</c:v>
                </c:pt>
                <c:pt idx="1785">
                  <c:v>69.724707654789896</c:v>
                </c:pt>
                <c:pt idx="1786">
                  <c:v>69.767658196136793</c:v>
                </c:pt>
                <c:pt idx="1787">
                  <c:v>69.787821343526502</c:v>
                </c:pt>
                <c:pt idx="1788">
                  <c:v>69.783966341883996</c:v>
                </c:pt>
                <c:pt idx="1789">
                  <c:v>69.797144686212206</c:v>
                </c:pt>
                <c:pt idx="1790">
                  <c:v>69.890482132052497</c:v>
                </c:pt>
                <c:pt idx="1791">
                  <c:v>69.958214519015499</c:v>
                </c:pt>
                <c:pt idx="1792">
                  <c:v>70.010720425287005</c:v>
                </c:pt>
                <c:pt idx="1793">
                  <c:v>70.103523787747704</c:v>
                </c:pt>
                <c:pt idx="1794">
                  <c:v>70.231661646982303</c:v>
                </c:pt>
                <c:pt idx="1795">
                  <c:v>70.349686951598898</c:v>
                </c:pt>
                <c:pt idx="1796">
                  <c:v>70.4027503015962</c:v>
                </c:pt>
                <c:pt idx="1797">
                  <c:v>70.453481647596206</c:v>
                </c:pt>
                <c:pt idx="1798">
                  <c:v>70.513496165331006</c:v>
                </c:pt>
                <c:pt idx="1799">
                  <c:v>70.562218911358599</c:v>
                </c:pt>
                <c:pt idx="1800">
                  <c:v>70.602297930907795</c:v>
                </c:pt>
                <c:pt idx="1801">
                  <c:v>70.585669448560594</c:v>
                </c:pt>
                <c:pt idx="1802">
                  <c:v>70.600396539376305</c:v>
                </c:pt>
                <c:pt idx="1803">
                  <c:v>70.650457063775306</c:v>
                </c:pt>
                <c:pt idx="1804">
                  <c:v>70.686348888591894</c:v>
                </c:pt>
                <c:pt idx="1805">
                  <c:v>70.714686830320105</c:v>
                </c:pt>
                <c:pt idx="1806">
                  <c:v>70.762494518636203</c:v>
                </c:pt>
                <c:pt idx="1807">
                  <c:v>70.744997435945194</c:v>
                </c:pt>
                <c:pt idx="1808">
                  <c:v>70.734947626945896</c:v>
                </c:pt>
                <c:pt idx="1809">
                  <c:v>70.715566013498702</c:v>
                </c:pt>
                <c:pt idx="1810">
                  <c:v>70.633028237225602</c:v>
                </c:pt>
                <c:pt idx="1811">
                  <c:v>70.575153635674894</c:v>
                </c:pt>
                <c:pt idx="1812">
                  <c:v>70.463468884536596</c:v>
                </c:pt>
                <c:pt idx="1813">
                  <c:v>70.403311439415802</c:v>
                </c:pt>
                <c:pt idx="1814">
                  <c:v>70.357869737319803</c:v>
                </c:pt>
                <c:pt idx="1815">
                  <c:v>70.382638906877105</c:v>
                </c:pt>
                <c:pt idx="1816">
                  <c:v>70.434014370244398</c:v>
                </c:pt>
                <c:pt idx="1817">
                  <c:v>70.466777275262601</c:v>
                </c:pt>
                <c:pt idx="1818">
                  <c:v>70.461787758946699</c:v>
                </c:pt>
                <c:pt idx="1819">
                  <c:v>70.478518571186797</c:v>
                </c:pt>
                <c:pt idx="1820">
                  <c:v>70.546551690946302</c:v>
                </c:pt>
                <c:pt idx="1821">
                  <c:v>70.576770283363103</c:v>
                </c:pt>
                <c:pt idx="1822">
                  <c:v>70.666858955466296</c:v>
                </c:pt>
                <c:pt idx="1823">
                  <c:v>70.832487459917999</c:v>
                </c:pt>
                <c:pt idx="1824">
                  <c:v>70.981343505724595</c:v>
                </c:pt>
                <c:pt idx="1825">
                  <c:v>71.150257351369802</c:v>
                </c:pt>
                <c:pt idx="1826">
                  <c:v>71.184996507505602</c:v>
                </c:pt>
                <c:pt idx="1827">
                  <c:v>71.147493685249003</c:v>
                </c:pt>
                <c:pt idx="1828">
                  <c:v>71.0680357329245</c:v>
                </c:pt>
                <c:pt idx="1829">
                  <c:v>71.130678068174603</c:v>
                </c:pt>
                <c:pt idx="1830">
                  <c:v>71.243931097844097</c:v>
                </c:pt>
                <c:pt idx="1831">
                  <c:v>71.356390831921004</c:v>
                </c:pt>
                <c:pt idx="1832">
                  <c:v>71.221565984649999</c:v>
                </c:pt>
                <c:pt idx="1833">
                  <c:v>70.961731175642797</c:v>
                </c:pt>
                <c:pt idx="1834">
                  <c:v>70.650027191335795</c:v>
                </c:pt>
                <c:pt idx="1835">
                  <c:v>70.3897471922363</c:v>
                </c:pt>
                <c:pt idx="1836">
                  <c:v>70.102845864729105</c:v>
                </c:pt>
                <c:pt idx="1837">
                  <c:v>69.855260577189895</c:v>
                </c:pt>
                <c:pt idx="1838">
                  <c:v>69.793953846812798</c:v>
                </c:pt>
                <c:pt idx="1839">
                  <c:v>69.866782556183495</c:v>
                </c:pt>
                <c:pt idx="1840">
                  <c:v>69.950040841009098</c:v>
                </c:pt>
                <c:pt idx="1841">
                  <c:v>70.069424584874298</c:v>
                </c:pt>
                <c:pt idx="1842">
                  <c:v>70.134513206199401</c:v>
                </c:pt>
                <c:pt idx="1843">
                  <c:v>70.249706440279795</c:v>
                </c:pt>
                <c:pt idx="1844">
                  <c:v>70.289474606657905</c:v>
                </c:pt>
                <c:pt idx="1845">
                  <c:v>70.312778195296602</c:v>
                </c:pt>
                <c:pt idx="1846">
                  <c:v>70.292431057123693</c:v>
                </c:pt>
                <c:pt idx="1847">
                  <c:v>70.114280790659095</c:v>
                </c:pt>
                <c:pt idx="1848">
                  <c:v>69.810492879758101</c:v>
                </c:pt>
                <c:pt idx="1849">
                  <c:v>69.548211347724902</c:v>
                </c:pt>
                <c:pt idx="1850">
                  <c:v>69.333795042298902</c:v>
                </c:pt>
                <c:pt idx="1851">
                  <c:v>69.198726739739698</c:v>
                </c:pt>
                <c:pt idx="1852">
                  <c:v>69.015987591251402</c:v>
                </c:pt>
                <c:pt idx="1853">
                  <c:v>68.938601865019507</c:v>
                </c:pt>
                <c:pt idx="1854">
                  <c:v>68.854760244265194</c:v>
                </c:pt>
                <c:pt idx="1855">
                  <c:v>68.797023681879594</c:v>
                </c:pt>
                <c:pt idx="1856">
                  <c:v>68.722171276319202</c:v>
                </c:pt>
                <c:pt idx="1857">
                  <c:v>68.618475460330501</c:v>
                </c:pt>
                <c:pt idx="1858">
                  <c:v>68.561048226488793</c:v>
                </c:pt>
                <c:pt idx="1859">
                  <c:v>68.392895096413895</c:v>
                </c:pt>
                <c:pt idx="1860">
                  <c:v>68.193189740733601</c:v>
                </c:pt>
                <c:pt idx="1861">
                  <c:v>68.026884013931607</c:v>
                </c:pt>
                <c:pt idx="1862">
                  <c:v>67.817559635029298</c:v>
                </c:pt>
                <c:pt idx="1863">
                  <c:v>67.641044457466293</c:v>
                </c:pt>
                <c:pt idx="1864">
                  <c:v>67.430488081516899</c:v>
                </c:pt>
                <c:pt idx="1865">
                  <c:v>67.304842883775095</c:v>
                </c:pt>
                <c:pt idx="1866">
                  <c:v>67.229772458774903</c:v>
                </c:pt>
                <c:pt idx="1867">
                  <c:v>67.142481459079306</c:v>
                </c:pt>
                <c:pt idx="1868">
                  <c:v>67.084981189301303</c:v>
                </c:pt>
                <c:pt idx="1869">
                  <c:v>67.041856439564796</c:v>
                </c:pt>
                <c:pt idx="1870">
                  <c:v>66.957611580961796</c:v>
                </c:pt>
                <c:pt idx="1871">
                  <c:v>66.903352076340994</c:v>
                </c:pt>
                <c:pt idx="1872">
                  <c:v>66.8674074476492</c:v>
                </c:pt>
                <c:pt idx="1873">
                  <c:v>66.776673340067802</c:v>
                </c:pt>
                <c:pt idx="1874">
                  <c:v>66.730116548105201</c:v>
                </c:pt>
                <c:pt idx="1875">
                  <c:v>66.672520420889001</c:v>
                </c:pt>
                <c:pt idx="1876">
                  <c:v>66.635321831676094</c:v>
                </c:pt>
                <c:pt idx="1877">
                  <c:v>66.608290963052099</c:v>
                </c:pt>
                <c:pt idx="1878">
                  <c:v>66.580033073907799</c:v>
                </c:pt>
                <c:pt idx="1879">
                  <c:v>66.542257063957905</c:v>
                </c:pt>
                <c:pt idx="1880">
                  <c:v>66.416813098559203</c:v>
                </c:pt>
                <c:pt idx="1881">
                  <c:v>66.294961353887004</c:v>
                </c:pt>
                <c:pt idx="1882">
                  <c:v>66.185214143115701</c:v>
                </c:pt>
                <c:pt idx="1883">
                  <c:v>66.130313083852698</c:v>
                </c:pt>
                <c:pt idx="1884">
                  <c:v>66.092867461787606</c:v>
                </c:pt>
                <c:pt idx="1885">
                  <c:v>66.054580926804704</c:v>
                </c:pt>
                <c:pt idx="1886">
                  <c:v>66.172394636397797</c:v>
                </c:pt>
                <c:pt idx="1887">
                  <c:v>66.291202088610902</c:v>
                </c:pt>
                <c:pt idx="1888">
                  <c:v>66.439549118516794</c:v>
                </c:pt>
                <c:pt idx="1889">
                  <c:v>66.509934907616199</c:v>
                </c:pt>
                <c:pt idx="1890">
                  <c:v>66.544585826290202</c:v>
                </c:pt>
                <c:pt idx="1891">
                  <c:v>66.624176147537995</c:v>
                </c:pt>
                <c:pt idx="1892">
                  <c:v>66.612268591687197</c:v>
                </c:pt>
                <c:pt idx="1893">
                  <c:v>66.549543721078606</c:v>
                </c:pt>
                <c:pt idx="1894">
                  <c:v>66.508872296881293</c:v>
                </c:pt>
                <c:pt idx="1895">
                  <c:v>66.521404022105301</c:v>
                </c:pt>
                <c:pt idx="1896">
                  <c:v>66.508081330500104</c:v>
                </c:pt>
                <c:pt idx="1897">
                  <c:v>66.476493604890706</c:v>
                </c:pt>
                <c:pt idx="1898">
                  <c:v>66.562480749902093</c:v>
                </c:pt>
                <c:pt idx="1899">
                  <c:v>66.658150318856201</c:v>
                </c:pt>
                <c:pt idx="1900">
                  <c:v>66.776588439700404</c:v>
                </c:pt>
                <c:pt idx="1901">
                  <c:v>66.928197421685098</c:v>
                </c:pt>
                <c:pt idx="1902">
                  <c:v>67.154239219761806</c:v>
                </c:pt>
                <c:pt idx="1903">
                  <c:v>67.325159445603603</c:v>
                </c:pt>
                <c:pt idx="1904">
                  <c:v>67.420476162837005</c:v>
                </c:pt>
                <c:pt idx="1905">
                  <c:v>67.580544418661603</c:v>
                </c:pt>
                <c:pt idx="1906">
                  <c:v>67.7188187960665</c:v>
                </c:pt>
                <c:pt idx="1907">
                  <c:v>67.708566446012298</c:v>
                </c:pt>
                <c:pt idx="1908">
                  <c:v>67.664800068326699</c:v>
                </c:pt>
                <c:pt idx="1909">
                  <c:v>67.6027705227783</c:v>
                </c:pt>
                <c:pt idx="1910">
                  <c:v>67.642277913584294</c:v>
                </c:pt>
                <c:pt idx="1911">
                  <c:v>67.739402055267405</c:v>
                </c:pt>
                <c:pt idx="1912">
                  <c:v>67.876532528653399</c:v>
                </c:pt>
                <c:pt idx="1913">
                  <c:v>67.937641962924403</c:v>
                </c:pt>
                <c:pt idx="1914">
                  <c:v>68.0160192660897</c:v>
                </c:pt>
                <c:pt idx="1915">
                  <c:v>68.107772322779695</c:v>
                </c:pt>
                <c:pt idx="1916">
                  <c:v>68.197463194721493</c:v>
                </c:pt>
                <c:pt idx="1917">
                  <c:v>68.310573916902896</c:v>
                </c:pt>
                <c:pt idx="1918">
                  <c:v>68.474911166130994</c:v>
                </c:pt>
                <c:pt idx="1919">
                  <c:v>68.565129934408603</c:v>
                </c:pt>
                <c:pt idx="1920">
                  <c:v>68.650985770083494</c:v>
                </c:pt>
                <c:pt idx="1921">
                  <c:v>68.721858288294996</c:v>
                </c:pt>
                <c:pt idx="1922">
                  <c:v>68.702433952648704</c:v>
                </c:pt>
                <c:pt idx="1923">
                  <c:v>68.682128212555895</c:v>
                </c:pt>
                <c:pt idx="1924">
                  <c:v>68.634950659965995</c:v>
                </c:pt>
                <c:pt idx="1925">
                  <c:v>68.400191291599597</c:v>
                </c:pt>
                <c:pt idx="1926">
                  <c:v>68.100329580443002</c:v>
                </c:pt>
                <c:pt idx="1927">
                  <c:v>67.7953115504734</c:v>
                </c:pt>
                <c:pt idx="1928">
                  <c:v>67.520396054735201</c:v>
                </c:pt>
                <c:pt idx="1929">
                  <c:v>67.168986322775396</c:v>
                </c:pt>
                <c:pt idx="1930">
                  <c:v>66.804804051184604</c:v>
                </c:pt>
                <c:pt idx="1931">
                  <c:v>66.5820819592292</c:v>
                </c:pt>
                <c:pt idx="1932">
                  <c:v>66.358764592166594</c:v>
                </c:pt>
                <c:pt idx="1933">
                  <c:v>66.126881652334603</c:v>
                </c:pt>
                <c:pt idx="1934">
                  <c:v>65.929195495067006</c:v>
                </c:pt>
                <c:pt idx="1935">
                  <c:v>65.764750835266796</c:v>
                </c:pt>
                <c:pt idx="1936">
                  <c:v>65.542644819148904</c:v>
                </c:pt>
                <c:pt idx="1937">
                  <c:v>65.3660227284646</c:v>
                </c:pt>
                <c:pt idx="1938">
                  <c:v>65.194669817374702</c:v>
                </c:pt>
                <c:pt idx="1939">
                  <c:v>65.032385805084502</c:v>
                </c:pt>
                <c:pt idx="1940">
                  <c:v>65.033412115800203</c:v>
                </c:pt>
                <c:pt idx="1941">
                  <c:v>65.176931054440601</c:v>
                </c:pt>
                <c:pt idx="1942">
                  <c:v>65.341085787764001</c:v>
                </c:pt>
                <c:pt idx="1943">
                  <c:v>65.475484015586204</c:v>
                </c:pt>
                <c:pt idx="1944">
                  <c:v>65.623999061420093</c:v>
                </c:pt>
                <c:pt idx="1945">
                  <c:v>65.766426458011097</c:v>
                </c:pt>
                <c:pt idx="1946">
                  <c:v>65.9442404571342</c:v>
                </c:pt>
                <c:pt idx="1947">
                  <c:v>66.178095463818494</c:v>
                </c:pt>
                <c:pt idx="1948">
                  <c:v>66.370757825593302</c:v>
                </c:pt>
                <c:pt idx="1949">
                  <c:v>66.517284079583504</c:v>
                </c:pt>
                <c:pt idx="1950">
                  <c:v>66.592295888380207</c:v>
                </c:pt>
                <c:pt idx="1951">
                  <c:v>66.715566441784802</c:v>
                </c:pt>
                <c:pt idx="1952">
                  <c:v>66.701359362502401</c:v>
                </c:pt>
                <c:pt idx="1953">
                  <c:v>66.647348630385693</c:v>
                </c:pt>
                <c:pt idx="1954">
                  <c:v>66.486200775159006</c:v>
                </c:pt>
                <c:pt idx="1955">
                  <c:v>66.263672770656498</c:v>
                </c:pt>
                <c:pt idx="1956">
                  <c:v>66.008765162212995</c:v>
                </c:pt>
                <c:pt idx="1957">
                  <c:v>65.778072913710304</c:v>
                </c:pt>
                <c:pt idx="1958">
                  <c:v>65.802976741483405</c:v>
                </c:pt>
                <c:pt idx="1959">
                  <c:v>65.875300810373204</c:v>
                </c:pt>
                <c:pt idx="1960">
                  <c:v>66.007288022582998</c:v>
                </c:pt>
                <c:pt idx="1961">
                  <c:v>66.050896240855195</c:v>
                </c:pt>
                <c:pt idx="1962">
                  <c:v>66.035285734760805</c:v>
                </c:pt>
                <c:pt idx="1963">
                  <c:v>66.0642267496183</c:v>
                </c:pt>
                <c:pt idx="1964">
                  <c:v>66.078877375366005</c:v>
                </c:pt>
                <c:pt idx="1965">
                  <c:v>66.169590065669993</c:v>
                </c:pt>
                <c:pt idx="1966">
                  <c:v>66.336610792755096</c:v>
                </c:pt>
                <c:pt idx="1967">
                  <c:v>66.588159671291194</c:v>
                </c:pt>
                <c:pt idx="1968">
                  <c:v>66.817722748878595</c:v>
                </c:pt>
                <c:pt idx="1969">
                  <c:v>67.064828804994505</c:v>
                </c:pt>
                <c:pt idx="1970">
                  <c:v>67.267506504717403</c:v>
                </c:pt>
                <c:pt idx="1971">
                  <c:v>67.354467754593003</c:v>
                </c:pt>
                <c:pt idx="1972">
                  <c:v>67.347095839087203</c:v>
                </c:pt>
                <c:pt idx="1973">
                  <c:v>67.364991501004297</c:v>
                </c:pt>
                <c:pt idx="1974">
                  <c:v>67.268929489222302</c:v>
                </c:pt>
                <c:pt idx="1975">
                  <c:v>67.215375311531602</c:v>
                </c:pt>
                <c:pt idx="1976">
                  <c:v>67.189209755045397</c:v>
                </c:pt>
                <c:pt idx="1977">
                  <c:v>67.126202544914605</c:v>
                </c:pt>
                <c:pt idx="1978">
                  <c:v>67.066224802026895</c:v>
                </c:pt>
                <c:pt idx="1979">
                  <c:v>67.024056971998505</c:v>
                </c:pt>
                <c:pt idx="1980">
                  <c:v>67.0088748110593</c:v>
                </c:pt>
                <c:pt idx="1981">
                  <c:v>66.987184955936996</c:v>
                </c:pt>
                <c:pt idx="1982">
                  <c:v>67.0179753132591</c:v>
                </c:pt>
                <c:pt idx="1983">
                  <c:v>67.138620490070494</c:v>
                </c:pt>
                <c:pt idx="1984">
                  <c:v>67.214782315703005</c:v>
                </c:pt>
                <c:pt idx="1985">
                  <c:v>67.268420462655399</c:v>
                </c:pt>
                <c:pt idx="1986">
                  <c:v>67.392080795279398</c:v>
                </c:pt>
                <c:pt idx="1987">
                  <c:v>67.469424543991195</c:v>
                </c:pt>
                <c:pt idx="1988">
                  <c:v>67.556440019648207</c:v>
                </c:pt>
                <c:pt idx="1989">
                  <c:v>67.640247083937993</c:v>
                </c:pt>
                <c:pt idx="1990">
                  <c:v>67.704656118412402</c:v>
                </c:pt>
                <c:pt idx="1991">
                  <c:v>67.808976945784195</c:v>
                </c:pt>
                <c:pt idx="1992">
                  <c:v>67.906555179381797</c:v>
                </c:pt>
                <c:pt idx="1993">
                  <c:v>67.961749640099399</c:v>
                </c:pt>
                <c:pt idx="1994">
                  <c:v>67.997931749252601</c:v>
                </c:pt>
                <c:pt idx="1995">
                  <c:v>68.0099577352604</c:v>
                </c:pt>
                <c:pt idx="1996">
                  <c:v>68.031365002209398</c:v>
                </c:pt>
                <c:pt idx="1997">
                  <c:v>68.058046201161602</c:v>
                </c:pt>
                <c:pt idx="1998">
                  <c:v>68.066410284830994</c:v>
                </c:pt>
                <c:pt idx="1999">
                  <c:v>68.078177336744602</c:v>
                </c:pt>
                <c:pt idx="2000">
                  <c:v>68.139853099300694</c:v>
                </c:pt>
                <c:pt idx="2001">
                  <c:v>68.250189486279098</c:v>
                </c:pt>
                <c:pt idx="2002">
                  <c:v>68.373165609784806</c:v>
                </c:pt>
                <c:pt idx="2003">
                  <c:v>68.2900200546257</c:v>
                </c:pt>
                <c:pt idx="2004">
                  <c:v>68.182956137545105</c:v>
                </c:pt>
                <c:pt idx="2005">
                  <c:v>68.036764876476994</c:v>
                </c:pt>
                <c:pt idx="2006">
                  <c:v>67.979868403919099</c:v>
                </c:pt>
                <c:pt idx="2007">
                  <c:v>67.957163527767804</c:v>
                </c:pt>
                <c:pt idx="2008">
                  <c:v>67.933576214888703</c:v>
                </c:pt>
                <c:pt idx="2009">
                  <c:v>67.981310817362299</c:v>
                </c:pt>
                <c:pt idx="2010">
                  <c:v>68.066603526613505</c:v>
                </c:pt>
                <c:pt idx="2011">
                  <c:v>68.135552729055803</c:v>
                </c:pt>
                <c:pt idx="2012">
                  <c:v>68.215041779574506</c:v>
                </c:pt>
                <c:pt idx="2013">
                  <c:v>68.304227872563601</c:v>
                </c:pt>
                <c:pt idx="2014">
                  <c:v>68.405562917599894</c:v>
                </c:pt>
                <c:pt idx="2015">
                  <c:v>68.316464085958501</c:v>
                </c:pt>
                <c:pt idx="2016">
                  <c:v>68.197836691947998</c:v>
                </c:pt>
                <c:pt idx="2017">
                  <c:v>68.103994262106895</c:v>
                </c:pt>
                <c:pt idx="2018">
                  <c:v>68.066606489237699</c:v>
                </c:pt>
                <c:pt idx="2019">
                  <c:v>68.025641309405302</c:v>
                </c:pt>
                <c:pt idx="2020">
                  <c:v>67.995844705288604</c:v>
                </c:pt>
                <c:pt idx="2021">
                  <c:v>67.971632045053497</c:v>
                </c:pt>
                <c:pt idx="2022">
                  <c:v>67.925327702033002</c:v>
                </c:pt>
                <c:pt idx="2023">
                  <c:v>67.879691214873105</c:v>
                </c:pt>
                <c:pt idx="2024">
                  <c:v>67.747831861893403</c:v>
                </c:pt>
                <c:pt idx="2025">
                  <c:v>67.650224054735503</c:v>
                </c:pt>
                <c:pt idx="2026">
                  <c:v>67.542643188193495</c:v>
                </c:pt>
                <c:pt idx="2027">
                  <c:v>67.386487808731403</c:v>
                </c:pt>
                <c:pt idx="2028">
                  <c:v>67.231464809735201</c:v>
                </c:pt>
                <c:pt idx="2029">
                  <c:v>67.059973112992097</c:v>
                </c:pt>
                <c:pt idx="2030">
                  <c:v>66.954865515848994</c:v>
                </c:pt>
                <c:pt idx="2031">
                  <c:v>66.932163395572005</c:v>
                </c:pt>
                <c:pt idx="2032">
                  <c:v>66.926670684678399</c:v>
                </c:pt>
                <c:pt idx="2033">
                  <c:v>66.896336954705802</c:v>
                </c:pt>
                <c:pt idx="2034">
                  <c:v>66.833908914025798</c:v>
                </c:pt>
                <c:pt idx="2035">
                  <c:v>66.779455544637599</c:v>
                </c:pt>
                <c:pt idx="2036">
                  <c:v>66.729155775858402</c:v>
                </c:pt>
                <c:pt idx="2037">
                  <c:v>66.701081317848093</c:v>
                </c:pt>
                <c:pt idx="2038">
                  <c:v>66.672911592660995</c:v>
                </c:pt>
                <c:pt idx="2039">
                  <c:v>66.655359188871699</c:v>
                </c:pt>
                <c:pt idx="2040">
                  <c:v>66.628821471108296</c:v>
                </c:pt>
                <c:pt idx="2041">
                  <c:v>66.611570515603901</c:v>
                </c:pt>
                <c:pt idx="2042">
                  <c:v>66.737751185268905</c:v>
                </c:pt>
                <c:pt idx="2043">
                  <c:v>66.861626112257795</c:v>
                </c:pt>
                <c:pt idx="2044">
                  <c:v>66.970850128118599</c:v>
                </c:pt>
                <c:pt idx="2045">
                  <c:v>66.963767606934795</c:v>
                </c:pt>
                <c:pt idx="2046">
                  <c:v>66.928150988871707</c:v>
                </c:pt>
                <c:pt idx="2047">
                  <c:v>66.814040067996302</c:v>
                </c:pt>
                <c:pt idx="2048">
                  <c:v>66.731168377045904</c:v>
                </c:pt>
                <c:pt idx="2049">
                  <c:v>66.715951450499105</c:v>
                </c:pt>
                <c:pt idx="2050">
                  <c:v>66.704447402626599</c:v>
                </c:pt>
                <c:pt idx="2051">
                  <c:v>66.652885199194799</c:v>
                </c:pt>
                <c:pt idx="2052">
                  <c:v>66.582962022083095</c:v>
                </c:pt>
                <c:pt idx="2053">
                  <c:v>66.507414390886296</c:v>
                </c:pt>
                <c:pt idx="2054">
                  <c:v>66.502835389099801</c:v>
                </c:pt>
                <c:pt idx="2055">
                  <c:v>66.524746156252306</c:v>
                </c:pt>
                <c:pt idx="2056">
                  <c:v>66.548738548093098</c:v>
                </c:pt>
                <c:pt idx="2057">
                  <c:v>66.569120961628997</c:v>
                </c:pt>
                <c:pt idx="2058">
                  <c:v>66.600152821113099</c:v>
                </c:pt>
                <c:pt idx="2059">
                  <c:v>66.614340078587503</c:v>
                </c:pt>
                <c:pt idx="2060">
                  <c:v>66.5327277245608</c:v>
                </c:pt>
                <c:pt idx="2061">
                  <c:v>66.492255024651499</c:v>
                </c:pt>
                <c:pt idx="2062">
                  <c:v>66.466900132034596</c:v>
                </c:pt>
                <c:pt idx="2063">
                  <c:v>66.345767936046798</c:v>
                </c:pt>
                <c:pt idx="2064">
                  <c:v>66.228649049658102</c:v>
                </c:pt>
                <c:pt idx="2065">
                  <c:v>66.084552898838893</c:v>
                </c:pt>
                <c:pt idx="2066">
                  <c:v>66.044813260231294</c:v>
                </c:pt>
                <c:pt idx="2067">
                  <c:v>66.026478482279401</c:v>
                </c:pt>
                <c:pt idx="2068">
                  <c:v>66.019524181323902</c:v>
                </c:pt>
                <c:pt idx="2069">
                  <c:v>65.968715946805801</c:v>
                </c:pt>
                <c:pt idx="2070">
                  <c:v>65.951435779415505</c:v>
                </c:pt>
                <c:pt idx="2071">
                  <c:v>65.8914762107934</c:v>
                </c:pt>
                <c:pt idx="2072">
                  <c:v>65.849976495135095</c:v>
                </c:pt>
                <c:pt idx="2073">
                  <c:v>65.835293482008097</c:v>
                </c:pt>
                <c:pt idx="2074">
                  <c:v>65.845343683688697</c:v>
                </c:pt>
                <c:pt idx="2075">
                  <c:v>65.811702672395796</c:v>
                </c:pt>
                <c:pt idx="2076">
                  <c:v>65.788568986186206</c:v>
                </c:pt>
                <c:pt idx="2077">
                  <c:v>65.739116310703096</c:v>
                </c:pt>
                <c:pt idx="2078">
                  <c:v>65.725383988201799</c:v>
                </c:pt>
                <c:pt idx="2079">
                  <c:v>65.728175531575104</c:v>
                </c:pt>
                <c:pt idx="2080">
                  <c:v>65.730308837583806</c:v>
                </c:pt>
                <c:pt idx="2081">
                  <c:v>65.872132993666696</c:v>
                </c:pt>
                <c:pt idx="2082">
                  <c:v>66.062258533153596</c:v>
                </c:pt>
                <c:pt idx="2083">
                  <c:v>66.303621401101495</c:v>
                </c:pt>
                <c:pt idx="2084">
                  <c:v>66.494488704880993</c:v>
                </c:pt>
                <c:pt idx="2085">
                  <c:v>66.700234614566995</c:v>
                </c:pt>
                <c:pt idx="2086">
                  <c:v>66.947801041761295</c:v>
                </c:pt>
                <c:pt idx="2087">
                  <c:v>67.169608890048593</c:v>
                </c:pt>
                <c:pt idx="2088">
                  <c:v>67.454277932559606</c:v>
                </c:pt>
                <c:pt idx="2089">
                  <c:v>67.689765903885601</c:v>
                </c:pt>
                <c:pt idx="2090">
                  <c:v>67.985060629479705</c:v>
                </c:pt>
                <c:pt idx="2091">
                  <c:v>68.258957386501805</c:v>
                </c:pt>
                <c:pt idx="2092">
                  <c:v>68.569613626166699</c:v>
                </c:pt>
                <c:pt idx="2093">
                  <c:v>68.827118173043502</c:v>
                </c:pt>
                <c:pt idx="2094">
                  <c:v>69.109093762101693</c:v>
                </c:pt>
                <c:pt idx="2095">
                  <c:v>69.353733007840404</c:v>
                </c:pt>
                <c:pt idx="2096">
                  <c:v>69.213553929835399</c:v>
                </c:pt>
                <c:pt idx="2097">
                  <c:v>68.873271360298503</c:v>
                </c:pt>
                <c:pt idx="2098">
                  <c:v>68.552824960832396</c:v>
                </c:pt>
                <c:pt idx="2099">
                  <c:v>68.1557525474784</c:v>
                </c:pt>
                <c:pt idx="2100">
                  <c:v>67.8045227229712</c:v>
                </c:pt>
                <c:pt idx="2101">
                  <c:v>67.464851576773498</c:v>
                </c:pt>
                <c:pt idx="2102">
                  <c:v>67.5749179126298</c:v>
                </c:pt>
                <c:pt idx="2103">
                  <c:v>67.915935502333895</c:v>
                </c:pt>
                <c:pt idx="2104">
                  <c:v>68.219598759237101</c:v>
                </c:pt>
                <c:pt idx="2105">
                  <c:v>68.197219887330803</c:v>
                </c:pt>
                <c:pt idx="2106">
                  <c:v>68.0702621906144</c:v>
                </c:pt>
                <c:pt idx="2107">
                  <c:v>67.941079577748795</c:v>
                </c:pt>
                <c:pt idx="2108">
                  <c:v>67.886894113300997</c:v>
                </c:pt>
                <c:pt idx="2109">
                  <c:v>67.858049953244404</c:v>
                </c:pt>
                <c:pt idx="2110">
                  <c:v>67.852297391025203</c:v>
                </c:pt>
                <c:pt idx="2111">
                  <c:v>67.785621938006102</c:v>
                </c:pt>
                <c:pt idx="2112">
                  <c:v>67.708909839727198</c:v>
                </c:pt>
                <c:pt idx="2113">
                  <c:v>67.614426201140503</c:v>
                </c:pt>
                <c:pt idx="2114">
                  <c:v>67.585761964263497</c:v>
                </c:pt>
                <c:pt idx="2115">
                  <c:v>67.6017735243083</c:v>
                </c:pt>
                <c:pt idx="2116">
                  <c:v>67.555935009507294</c:v>
                </c:pt>
                <c:pt idx="2117">
                  <c:v>67.557108052846999</c:v>
                </c:pt>
                <c:pt idx="2118">
                  <c:v>67.600481962056705</c:v>
                </c:pt>
                <c:pt idx="2119">
                  <c:v>67.631931840892193</c:v>
                </c:pt>
                <c:pt idx="2120">
                  <c:v>67.5255809612691</c:v>
                </c:pt>
                <c:pt idx="2121">
                  <c:v>67.336351343118807</c:v>
                </c:pt>
                <c:pt idx="2122">
                  <c:v>67.147770938264799</c:v>
                </c:pt>
                <c:pt idx="2123">
                  <c:v>67.013229366858795</c:v>
                </c:pt>
                <c:pt idx="2124">
                  <c:v>66.862733089933599</c:v>
                </c:pt>
                <c:pt idx="2125">
                  <c:v>66.735348000211602</c:v>
                </c:pt>
                <c:pt idx="2126">
                  <c:v>66.698425215521993</c:v>
                </c:pt>
                <c:pt idx="2127">
                  <c:v>66.743391129510499</c:v>
                </c:pt>
                <c:pt idx="2128">
                  <c:v>66.809973547109195</c:v>
                </c:pt>
                <c:pt idx="2129">
                  <c:v>66.7735110284098</c:v>
                </c:pt>
                <c:pt idx="2130">
                  <c:v>66.773248547571797</c:v>
                </c:pt>
                <c:pt idx="2131">
                  <c:v>66.779927907168798</c:v>
                </c:pt>
                <c:pt idx="2132">
                  <c:v>66.730062829184604</c:v>
                </c:pt>
                <c:pt idx="2133">
                  <c:v>66.732636874089494</c:v>
                </c:pt>
                <c:pt idx="2134">
                  <c:v>66.711435448254804</c:v>
                </c:pt>
                <c:pt idx="2135">
                  <c:v>66.713122786713399</c:v>
                </c:pt>
                <c:pt idx="2136">
                  <c:v>66.654212702023699</c:v>
                </c:pt>
                <c:pt idx="2137">
                  <c:v>66.585328849644398</c:v>
                </c:pt>
                <c:pt idx="2138">
                  <c:v>66.571134409652899</c:v>
                </c:pt>
                <c:pt idx="2139">
                  <c:v>66.522321442968007</c:v>
                </c:pt>
                <c:pt idx="2140">
                  <c:v>66.455947009695507</c:v>
                </c:pt>
                <c:pt idx="2141">
                  <c:v>66.458094282803103</c:v>
                </c:pt>
                <c:pt idx="2142">
                  <c:v>66.450711914747004</c:v>
                </c:pt>
                <c:pt idx="2143">
                  <c:v>66.404822653389104</c:v>
                </c:pt>
                <c:pt idx="2144">
                  <c:v>66.387927647120506</c:v>
                </c:pt>
                <c:pt idx="2145">
                  <c:v>66.364511177496098</c:v>
                </c:pt>
                <c:pt idx="2146">
                  <c:v>66.387065348316796</c:v>
                </c:pt>
                <c:pt idx="2147">
                  <c:v>66.357719085036095</c:v>
                </c:pt>
                <c:pt idx="2148">
                  <c:v>66.350574144599307</c:v>
                </c:pt>
                <c:pt idx="2149">
                  <c:v>66.305791252021805</c:v>
                </c:pt>
                <c:pt idx="2150">
                  <c:v>66.311234138458701</c:v>
                </c:pt>
                <c:pt idx="2151">
                  <c:v>66.340137815986395</c:v>
                </c:pt>
                <c:pt idx="2152">
                  <c:v>66.370422241411802</c:v>
                </c:pt>
                <c:pt idx="2153">
                  <c:v>66.433048269077702</c:v>
                </c:pt>
                <c:pt idx="2154">
                  <c:v>66.481535147643797</c:v>
                </c:pt>
                <c:pt idx="2155">
                  <c:v>66.588177840666106</c:v>
                </c:pt>
                <c:pt idx="2156">
                  <c:v>66.627347550051596</c:v>
                </c:pt>
                <c:pt idx="2157">
                  <c:v>66.707985383796299</c:v>
                </c:pt>
                <c:pt idx="2158">
                  <c:v>66.753351093307103</c:v>
                </c:pt>
                <c:pt idx="2159">
                  <c:v>66.787373540801795</c:v>
                </c:pt>
                <c:pt idx="2160">
                  <c:v>66.776777507931897</c:v>
                </c:pt>
                <c:pt idx="2161">
                  <c:v>66.796140248007902</c:v>
                </c:pt>
                <c:pt idx="2162">
                  <c:v>66.769299527056504</c:v>
                </c:pt>
                <c:pt idx="2163">
                  <c:v>66.7351334758213</c:v>
                </c:pt>
                <c:pt idx="2164">
                  <c:v>66.684037965348793</c:v>
                </c:pt>
                <c:pt idx="2165">
                  <c:v>66.791454439607307</c:v>
                </c:pt>
                <c:pt idx="2166">
                  <c:v>66.9605759171925</c:v>
                </c:pt>
                <c:pt idx="2167">
                  <c:v>67.075666065181593</c:v>
                </c:pt>
                <c:pt idx="2168">
                  <c:v>67.302718775607005</c:v>
                </c:pt>
                <c:pt idx="2169">
                  <c:v>67.518745562455393</c:v>
                </c:pt>
                <c:pt idx="2170">
                  <c:v>67.756703645410298</c:v>
                </c:pt>
                <c:pt idx="2171">
                  <c:v>67.824584303750896</c:v>
                </c:pt>
                <c:pt idx="2172">
                  <c:v>67.854733482945093</c:v>
                </c:pt>
                <c:pt idx="2173">
                  <c:v>67.855769967373007</c:v>
                </c:pt>
                <c:pt idx="2174">
                  <c:v>68.008080522839705</c:v>
                </c:pt>
                <c:pt idx="2175">
                  <c:v>68.182528991816099</c:v>
                </c:pt>
                <c:pt idx="2176">
                  <c:v>68.378588414007993</c:v>
                </c:pt>
                <c:pt idx="2177">
                  <c:v>68.677849327609806</c:v>
                </c:pt>
                <c:pt idx="2178">
                  <c:v>68.929750107378197</c:v>
                </c:pt>
                <c:pt idx="2179">
                  <c:v>69.223775170545693</c:v>
                </c:pt>
                <c:pt idx="2180">
                  <c:v>69.309664323230905</c:v>
                </c:pt>
                <c:pt idx="2181">
                  <c:v>69.343666916377501</c:v>
                </c:pt>
                <c:pt idx="2182">
                  <c:v>69.429537642869406</c:v>
                </c:pt>
                <c:pt idx="2183">
                  <c:v>69.471996264355795</c:v>
                </c:pt>
                <c:pt idx="2184">
                  <c:v>69.518981650858905</c:v>
                </c:pt>
                <c:pt idx="2185">
                  <c:v>69.548095013791993</c:v>
                </c:pt>
                <c:pt idx="2186">
                  <c:v>69.443211478481501</c:v>
                </c:pt>
                <c:pt idx="2187">
                  <c:v>69.290938434556395</c:v>
                </c:pt>
                <c:pt idx="2188">
                  <c:v>69.082006679787895</c:v>
                </c:pt>
                <c:pt idx="2189">
                  <c:v>68.924530602882498</c:v>
                </c:pt>
                <c:pt idx="2190">
                  <c:v>68.808888637579599</c:v>
                </c:pt>
                <c:pt idx="2191">
                  <c:v>68.670494331207706</c:v>
                </c:pt>
                <c:pt idx="2192">
                  <c:v>68.471133119443607</c:v>
                </c:pt>
                <c:pt idx="2193">
                  <c:v>68.249320261917703</c:v>
                </c:pt>
                <c:pt idx="2194">
                  <c:v>68.065426626841898</c:v>
                </c:pt>
                <c:pt idx="2195">
                  <c:v>68.085698663371502</c:v>
                </c:pt>
                <c:pt idx="2196">
                  <c:v>68.151136853406996</c:v>
                </c:pt>
                <c:pt idx="2197">
                  <c:v>68.229623803961402</c:v>
                </c:pt>
                <c:pt idx="2198">
                  <c:v>68.353200662525197</c:v>
                </c:pt>
                <c:pt idx="2199">
                  <c:v>68.487452338902301</c:v>
                </c:pt>
                <c:pt idx="2200">
                  <c:v>68.619356763022495</c:v>
                </c:pt>
                <c:pt idx="2201">
                  <c:v>68.648012888454403</c:v>
                </c:pt>
                <c:pt idx="2202">
                  <c:v>68.634850429665406</c:v>
                </c:pt>
                <c:pt idx="2203">
                  <c:v>68.563580622633097</c:v>
                </c:pt>
                <c:pt idx="2204">
                  <c:v>68.483893715902894</c:v>
                </c:pt>
                <c:pt idx="2205">
                  <c:v>68.4099715928254</c:v>
                </c:pt>
                <c:pt idx="2206">
                  <c:v>68.346772635227595</c:v>
                </c:pt>
                <c:pt idx="2207">
                  <c:v>68.377451116367496</c:v>
                </c:pt>
                <c:pt idx="2208">
                  <c:v>68.428263569768802</c:v>
                </c:pt>
                <c:pt idx="2209">
                  <c:v>68.491806365949699</c:v>
                </c:pt>
                <c:pt idx="2210">
                  <c:v>68.499458085830199</c:v>
                </c:pt>
                <c:pt idx="2211">
                  <c:v>68.501265036118596</c:v>
                </c:pt>
                <c:pt idx="2212">
                  <c:v>68.486251759719295</c:v>
                </c:pt>
                <c:pt idx="2213">
                  <c:v>68.423347381780502</c:v>
                </c:pt>
                <c:pt idx="2214">
                  <c:v>68.344809647672406</c:v>
                </c:pt>
                <c:pt idx="2215">
                  <c:v>68.255118475463803</c:v>
                </c:pt>
                <c:pt idx="2216">
                  <c:v>68.129725508087404</c:v>
                </c:pt>
                <c:pt idx="2217">
                  <c:v>67.975040218736893</c:v>
                </c:pt>
                <c:pt idx="2218">
                  <c:v>67.866042297567304</c:v>
                </c:pt>
                <c:pt idx="2219">
                  <c:v>67.831678156033604</c:v>
                </c:pt>
                <c:pt idx="2220">
                  <c:v>67.742719146073696</c:v>
                </c:pt>
                <c:pt idx="2221">
                  <c:v>67.697218828691405</c:v>
                </c:pt>
                <c:pt idx="2222">
                  <c:v>67.726654939358696</c:v>
                </c:pt>
                <c:pt idx="2223">
                  <c:v>67.709722990612804</c:v>
                </c:pt>
                <c:pt idx="2224">
                  <c:v>67.739604178859096</c:v>
                </c:pt>
                <c:pt idx="2225">
                  <c:v>67.717164821473503</c:v>
                </c:pt>
                <c:pt idx="2226">
                  <c:v>67.733781648692599</c:v>
                </c:pt>
                <c:pt idx="2227">
                  <c:v>67.699071746360502</c:v>
                </c:pt>
                <c:pt idx="2228">
                  <c:v>67.726937541934802</c:v>
                </c:pt>
                <c:pt idx="2229">
                  <c:v>67.807467713632505</c:v>
                </c:pt>
                <c:pt idx="2230">
                  <c:v>67.836071883241502</c:v>
                </c:pt>
                <c:pt idx="2231">
                  <c:v>67.852360448166394</c:v>
                </c:pt>
                <c:pt idx="2232">
                  <c:v>67.875220689632798</c:v>
                </c:pt>
                <c:pt idx="2233">
                  <c:v>67.842366630773498</c:v>
                </c:pt>
                <c:pt idx="2234">
                  <c:v>67.874469752506897</c:v>
                </c:pt>
                <c:pt idx="2235">
                  <c:v>67.914234034469104</c:v>
                </c:pt>
                <c:pt idx="2236">
                  <c:v>67.964942303663094</c:v>
                </c:pt>
                <c:pt idx="2237">
                  <c:v>67.893448321842001</c:v>
                </c:pt>
                <c:pt idx="2238">
                  <c:v>67.846605131353201</c:v>
                </c:pt>
                <c:pt idx="2239">
                  <c:v>67.792673716615198</c:v>
                </c:pt>
                <c:pt idx="2240">
                  <c:v>67.677742472157902</c:v>
                </c:pt>
                <c:pt idx="2241">
                  <c:v>67.577346568925194</c:v>
                </c:pt>
                <c:pt idx="2242">
                  <c:v>67.4890216027338</c:v>
                </c:pt>
                <c:pt idx="2243">
                  <c:v>67.324950785537197</c:v>
                </c:pt>
                <c:pt idx="2244">
                  <c:v>67.108664704417606</c:v>
                </c:pt>
                <c:pt idx="2245">
                  <c:v>66.897448710867096</c:v>
                </c:pt>
                <c:pt idx="2246">
                  <c:v>66.781718971904994</c:v>
                </c:pt>
                <c:pt idx="2247">
                  <c:v>66.677325405694901</c:v>
                </c:pt>
                <c:pt idx="2248">
                  <c:v>66.584046526407406</c:v>
                </c:pt>
                <c:pt idx="2249">
                  <c:v>66.510242322899501</c:v>
                </c:pt>
                <c:pt idx="2250">
                  <c:v>66.469490494348705</c:v>
                </c:pt>
                <c:pt idx="2251">
                  <c:v>66.403775378003104</c:v>
                </c:pt>
                <c:pt idx="2252">
                  <c:v>66.379825800869298</c:v>
                </c:pt>
                <c:pt idx="2253">
                  <c:v>66.380525761386394</c:v>
                </c:pt>
                <c:pt idx="2254">
                  <c:v>66.395370657375494</c:v>
                </c:pt>
                <c:pt idx="2255">
                  <c:v>66.465581806281406</c:v>
                </c:pt>
                <c:pt idx="2256">
                  <c:v>66.561435202669998</c:v>
                </c:pt>
                <c:pt idx="2257">
                  <c:v>66.656332413615601</c:v>
                </c:pt>
                <c:pt idx="2258">
                  <c:v>66.727961658386604</c:v>
                </c:pt>
                <c:pt idx="2259">
                  <c:v>66.7897490559603</c:v>
                </c:pt>
                <c:pt idx="2260">
                  <c:v>66.8491964003248</c:v>
                </c:pt>
                <c:pt idx="2261">
                  <c:v>66.852037170614906</c:v>
                </c:pt>
                <c:pt idx="2262">
                  <c:v>66.832905888965897</c:v>
                </c:pt>
                <c:pt idx="2263">
                  <c:v>66.810845714173198</c:v>
                </c:pt>
                <c:pt idx="2264">
                  <c:v>66.786963571158694</c:v>
                </c:pt>
                <c:pt idx="2265">
                  <c:v>66.7241054986698</c:v>
                </c:pt>
                <c:pt idx="2266">
                  <c:v>66.661142143177699</c:v>
                </c:pt>
                <c:pt idx="2267">
                  <c:v>66.484943385383701</c:v>
                </c:pt>
                <c:pt idx="2268">
                  <c:v>66.2422608636044</c:v>
                </c:pt>
                <c:pt idx="2269">
                  <c:v>66.028048310612206</c:v>
                </c:pt>
                <c:pt idx="2270">
                  <c:v>66.046094764280596</c:v>
                </c:pt>
                <c:pt idx="2271">
                  <c:v>66.122541126923494</c:v>
                </c:pt>
                <c:pt idx="2272">
                  <c:v>66.212728496204306</c:v>
                </c:pt>
                <c:pt idx="2273">
                  <c:v>66.329785697078904</c:v>
                </c:pt>
                <c:pt idx="2274">
                  <c:v>66.436520206778098</c:v>
                </c:pt>
                <c:pt idx="2275">
                  <c:v>66.556279504353398</c:v>
                </c:pt>
                <c:pt idx="2276">
                  <c:v>66.610145216123399</c:v>
                </c:pt>
                <c:pt idx="2277">
                  <c:v>66.675872221502402</c:v>
                </c:pt>
                <c:pt idx="2278">
                  <c:v>66.739521043790305</c:v>
                </c:pt>
                <c:pt idx="2279">
                  <c:v>66.749041093272297</c:v>
                </c:pt>
                <c:pt idx="2280">
                  <c:v>66.686511741226894</c:v>
                </c:pt>
                <c:pt idx="2281">
                  <c:v>66.652303594555704</c:v>
                </c:pt>
                <c:pt idx="2282">
                  <c:v>66.650112878995898</c:v>
                </c:pt>
                <c:pt idx="2283">
                  <c:v>66.601904696781901</c:v>
                </c:pt>
                <c:pt idx="2284">
                  <c:v>66.585564994239903</c:v>
                </c:pt>
                <c:pt idx="2285">
                  <c:v>66.547765251955994</c:v>
                </c:pt>
                <c:pt idx="2286">
                  <c:v>66.4274340528832</c:v>
                </c:pt>
                <c:pt idx="2287">
                  <c:v>66.352380625656707</c:v>
                </c:pt>
                <c:pt idx="2288">
                  <c:v>66.213757821588601</c:v>
                </c:pt>
                <c:pt idx="2289">
                  <c:v>66.079685938573107</c:v>
                </c:pt>
                <c:pt idx="2290">
                  <c:v>65.904426778694003</c:v>
                </c:pt>
                <c:pt idx="2291">
                  <c:v>65.779345653065107</c:v>
                </c:pt>
                <c:pt idx="2292">
                  <c:v>65.751252968313096</c:v>
                </c:pt>
                <c:pt idx="2293">
                  <c:v>65.685868936539094</c:v>
                </c:pt>
                <c:pt idx="2294">
                  <c:v>65.7290908777764</c:v>
                </c:pt>
                <c:pt idx="2295">
                  <c:v>65.795005272498301</c:v>
                </c:pt>
                <c:pt idx="2296">
                  <c:v>65.870876194741697</c:v>
                </c:pt>
                <c:pt idx="2297">
                  <c:v>65.911306959388298</c:v>
                </c:pt>
                <c:pt idx="2298">
                  <c:v>65.885586306530598</c:v>
                </c:pt>
                <c:pt idx="2299">
                  <c:v>65.842011786698805</c:v>
                </c:pt>
                <c:pt idx="2300">
                  <c:v>65.847553802345402</c:v>
                </c:pt>
                <c:pt idx="2301">
                  <c:v>65.836710184041607</c:v>
                </c:pt>
                <c:pt idx="2302">
                  <c:v>65.818646809135004</c:v>
                </c:pt>
                <c:pt idx="2303">
                  <c:v>65.6263475732963</c:v>
                </c:pt>
                <c:pt idx="2304">
                  <c:v>65.4353917878896</c:v>
                </c:pt>
                <c:pt idx="2305">
                  <c:v>65.190710390113907</c:v>
                </c:pt>
                <c:pt idx="2306">
                  <c:v>65.113028075889304</c:v>
                </c:pt>
                <c:pt idx="2307">
                  <c:v>65.0999671785884</c:v>
                </c:pt>
                <c:pt idx="2308">
                  <c:v>65.038439175438299</c:v>
                </c:pt>
                <c:pt idx="2309">
                  <c:v>64.957890028528197</c:v>
                </c:pt>
                <c:pt idx="2310">
                  <c:v>64.876875739533006</c:v>
                </c:pt>
                <c:pt idx="2311">
                  <c:v>64.7888115399969</c:v>
                </c:pt>
                <c:pt idx="2312">
                  <c:v>64.686047060103405</c:v>
                </c:pt>
                <c:pt idx="2313">
                  <c:v>64.591927439962902</c:v>
                </c:pt>
                <c:pt idx="2314">
                  <c:v>64.522431692612997</c:v>
                </c:pt>
                <c:pt idx="2315">
                  <c:v>64.477504982191107</c:v>
                </c:pt>
                <c:pt idx="2316">
                  <c:v>64.440104616400504</c:v>
                </c:pt>
                <c:pt idx="2317">
                  <c:v>64.405034593386205</c:v>
                </c:pt>
                <c:pt idx="2318">
                  <c:v>64.457139492989199</c:v>
                </c:pt>
                <c:pt idx="2319">
                  <c:v>64.553827298428104</c:v>
                </c:pt>
                <c:pt idx="2320">
                  <c:v>64.636341565419102</c:v>
                </c:pt>
                <c:pt idx="2321">
                  <c:v>64.686373320522904</c:v>
                </c:pt>
                <c:pt idx="2322">
                  <c:v>64.707888048685703</c:v>
                </c:pt>
                <c:pt idx="2323">
                  <c:v>64.735329436059303</c:v>
                </c:pt>
                <c:pt idx="2324">
                  <c:v>64.765730233298996</c:v>
                </c:pt>
                <c:pt idx="2325">
                  <c:v>64.781401854639796</c:v>
                </c:pt>
                <c:pt idx="2326">
                  <c:v>64.816312221317602</c:v>
                </c:pt>
                <c:pt idx="2327">
                  <c:v>64.856776400790693</c:v>
                </c:pt>
                <c:pt idx="2328">
                  <c:v>64.884810890257398</c:v>
                </c:pt>
                <c:pt idx="2329">
                  <c:v>64.923050006591296</c:v>
                </c:pt>
                <c:pt idx="2330">
                  <c:v>64.997961138368893</c:v>
                </c:pt>
                <c:pt idx="2331">
                  <c:v>65.099181810427595</c:v>
                </c:pt>
                <c:pt idx="2332">
                  <c:v>65.136644012848805</c:v>
                </c:pt>
                <c:pt idx="2333">
                  <c:v>65.159898928712806</c:v>
                </c:pt>
                <c:pt idx="2334">
                  <c:v>65.111269324828996</c:v>
                </c:pt>
                <c:pt idx="2335">
                  <c:v>65.042386314067002</c:v>
                </c:pt>
                <c:pt idx="2336">
                  <c:v>64.925055035524693</c:v>
                </c:pt>
                <c:pt idx="2337">
                  <c:v>64.839432343730707</c:v>
                </c:pt>
                <c:pt idx="2338">
                  <c:v>64.760390571122798</c:v>
                </c:pt>
                <c:pt idx="2339">
                  <c:v>64.780423558420793</c:v>
                </c:pt>
                <c:pt idx="2340">
                  <c:v>64.832105247343605</c:v>
                </c:pt>
                <c:pt idx="2341">
                  <c:v>64.831319095989699</c:v>
                </c:pt>
                <c:pt idx="2342">
                  <c:v>64.913203285533996</c:v>
                </c:pt>
                <c:pt idx="2343">
                  <c:v>65.012055392770193</c:v>
                </c:pt>
                <c:pt idx="2344">
                  <c:v>65.122020016667705</c:v>
                </c:pt>
                <c:pt idx="2345">
                  <c:v>65.249867332836402</c:v>
                </c:pt>
                <c:pt idx="2346">
                  <c:v>65.395262464677998</c:v>
                </c:pt>
                <c:pt idx="2347">
                  <c:v>65.523868159008401</c:v>
                </c:pt>
                <c:pt idx="2348">
                  <c:v>65.557760878936307</c:v>
                </c:pt>
                <c:pt idx="2349">
                  <c:v>65.638930653728096</c:v>
                </c:pt>
                <c:pt idx="2350">
                  <c:v>65.690695557723402</c:v>
                </c:pt>
                <c:pt idx="2351">
                  <c:v>65.806786366203298</c:v>
                </c:pt>
                <c:pt idx="2352">
                  <c:v>65.886580038638499</c:v>
                </c:pt>
                <c:pt idx="2353">
                  <c:v>66.007659279568102</c:v>
                </c:pt>
                <c:pt idx="2354">
                  <c:v>66.112251529775605</c:v>
                </c:pt>
                <c:pt idx="2355">
                  <c:v>66.197357996059594</c:v>
                </c:pt>
                <c:pt idx="2356">
                  <c:v>66.326551518193696</c:v>
                </c:pt>
                <c:pt idx="2357">
                  <c:v>66.381180300448307</c:v>
                </c:pt>
                <c:pt idx="2358">
                  <c:v>66.479769413948006</c:v>
                </c:pt>
                <c:pt idx="2359">
                  <c:v>66.528447850465895</c:v>
                </c:pt>
                <c:pt idx="2360">
                  <c:v>66.647223683524899</c:v>
                </c:pt>
                <c:pt idx="2361">
                  <c:v>66.742311808678707</c:v>
                </c:pt>
                <c:pt idx="2362">
                  <c:v>66.856940795763094</c:v>
                </c:pt>
                <c:pt idx="2363">
                  <c:v>66.966308024457305</c:v>
                </c:pt>
                <c:pt idx="2364">
                  <c:v>67.065646522835806</c:v>
                </c:pt>
                <c:pt idx="2365">
                  <c:v>67.162960169262803</c:v>
                </c:pt>
                <c:pt idx="2366">
                  <c:v>67.258944402241497</c:v>
                </c:pt>
                <c:pt idx="2367">
                  <c:v>67.369076813151807</c:v>
                </c:pt>
                <c:pt idx="2368">
                  <c:v>67.515069871391205</c:v>
                </c:pt>
                <c:pt idx="2369">
                  <c:v>67.613637013885096</c:v>
                </c:pt>
                <c:pt idx="2370">
                  <c:v>67.701590796919504</c:v>
                </c:pt>
                <c:pt idx="2371">
                  <c:v>67.768903176301194</c:v>
                </c:pt>
                <c:pt idx="2372">
                  <c:v>67.805310110509197</c:v>
                </c:pt>
                <c:pt idx="2373">
                  <c:v>67.8889904369927</c:v>
                </c:pt>
                <c:pt idx="2374">
                  <c:v>67.950095324476493</c:v>
                </c:pt>
                <c:pt idx="2375">
                  <c:v>68.145817053313095</c:v>
                </c:pt>
                <c:pt idx="2376">
                  <c:v>68.382854005708893</c:v>
                </c:pt>
                <c:pt idx="2377">
                  <c:v>68.687205921311303</c:v>
                </c:pt>
                <c:pt idx="2378">
                  <c:v>68.980462738549505</c:v>
                </c:pt>
                <c:pt idx="2379">
                  <c:v>69.293667937076904</c:v>
                </c:pt>
                <c:pt idx="2380">
                  <c:v>69.6370356389954</c:v>
                </c:pt>
                <c:pt idx="2381">
                  <c:v>69.854018340595701</c:v>
                </c:pt>
                <c:pt idx="2382">
                  <c:v>70.057308239979903</c:v>
                </c:pt>
                <c:pt idx="2383">
                  <c:v>70.279860451822103</c:v>
                </c:pt>
                <c:pt idx="2384">
                  <c:v>70.268199881147794</c:v>
                </c:pt>
                <c:pt idx="2385">
                  <c:v>70.116146930373105</c:v>
                </c:pt>
                <c:pt idx="2386">
                  <c:v>70.036352128029506</c:v>
                </c:pt>
                <c:pt idx="2387">
                  <c:v>69.713420493074494</c:v>
                </c:pt>
                <c:pt idx="2388">
                  <c:v>69.314050729549905</c:v>
                </c:pt>
                <c:pt idx="2389">
                  <c:v>68.900146618429105</c:v>
                </c:pt>
                <c:pt idx="2390">
                  <c:v>68.967002139037007</c:v>
                </c:pt>
                <c:pt idx="2391">
                  <c:v>69.201669504312505</c:v>
                </c:pt>
                <c:pt idx="2392">
                  <c:v>69.493957444641396</c:v>
                </c:pt>
                <c:pt idx="2393">
                  <c:v>69.538007630868407</c:v>
                </c:pt>
                <c:pt idx="2394">
                  <c:v>69.517053638834398</c:v>
                </c:pt>
                <c:pt idx="2395">
                  <c:v>69.467631959939794</c:v>
                </c:pt>
                <c:pt idx="2396">
                  <c:v>69.356118627002502</c:v>
                </c:pt>
                <c:pt idx="2397">
                  <c:v>69.197929334537207</c:v>
                </c:pt>
                <c:pt idx="2398">
                  <c:v>69.072270272529906</c:v>
                </c:pt>
                <c:pt idx="2399">
                  <c:v>68.9810294192052</c:v>
                </c:pt>
                <c:pt idx="2400">
                  <c:v>68.922942671727796</c:v>
                </c:pt>
                <c:pt idx="2401">
                  <c:v>68.8504987598198</c:v>
                </c:pt>
                <c:pt idx="2402">
                  <c:v>68.765636275604905</c:v>
                </c:pt>
                <c:pt idx="2403">
                  <c:v>68.656849019316098</c:v>
                </c:pt>
                <c:pt idx="2404">
                  <c:v>68.506076741502497</c:v>
                </c:pt>
                <c:pt idx="2405">
                  <c:v>68.407856310501202</c:v>
                </c:pt>
                <c:pt idx="2406">
                  <c:v>68.329265859114997</c:v>
                </c:pt>
                <c:pt idx="2407">
                  <c:v>68.239743970677097</c:v>
                </c:pt>
                <c:pt idx="2408">
                  <c:v>68.024221426561894</c:v>
                </c:pt>
                <c:pt idx="2409">
                  <c:v>67.852178365596401</c:v>
                </c:pt>
                <c:pt idx="2410">
                  <c:v>67.709277172513097</c:v>
                </c:pt>
                <c:pt idx="2411">
                  <c:v>67.4771936746194</c:v>
                </c:pt>
                <c:pt idx="2412">
                  <c:v>67.258906127421398</c:v>
                </c:pt>
                <c:pt idx="2413">
                  <c:v>67.000683396584805</c:v>
                </c:pt>
                <c:pt idx="2414">
                  <c:v>66.848389406054295</c:v>
                </c:pt>
                <c:pt idx="2415">
                  <c:v>66.787134383484101</c:v>
                </c:pt>
                <c:pt idx="2416">
                  <c:v>66.690676328438698</c:v>
                </c:pt>
                <c:pt idx="2417">
                  <c:v>66.516007739320798</c:v>
                </c:pt>
                <c:pt idx="2418">
                  <c:v>66.296326221961294</c:v>
                </c:pt>
                <c:pt idx="2419">
                  <c:v>66.133082411146503</c:v>
                </c:pt>
                <c:pt idx="2420">
                  <c:v>65.957125694303599</c:v>
                </c:pt>
                <c:pt idx="2421">
                  <c:v>65.756664508927003</c:v>
                </c:pt>
                <c:pt idx="2422">
                  <c:v>65.580986371676602</c:v>
                </c:pt>
                <c:pt idx="2423">
                  <c:v>65.553804779798298</c:v>
                </c:pt>
                <c:pt idx="2424">
                  <c:v>65.584965517082296</c:v>
                </c:pt>
                <c:pt idx="2425">
                  <c:v>65.6181610454002</c:v>
                </c:pt>
                <c:pt idx="2426">
                  <c:v>65.579807105847706</c:v>
                </c:pt>
                <c:pt idx="2427">
                  <c:v>65.536907702238096</c:v>
                </c:pt>
                <c:pt idx="2428">
                  <c:v>65.482353390988806</c:v>
                </c:pt>
                <c:pt idx="2429">
                  <c:v>65.473986552836394</c:v>
                </c:pt>
                <c:pt idx="2430">
                  <c:v>65.516106843883705</c:v>
                </c:pt>
                <c:pt idx="2431">
                  <c:v>65.5351051292851</c:v>
                </c:pt>
                <c:pt idx="2432">
                  <c:v>65.398320351598102</c:v>
                </c:pt>
                <c:pt idx="2433">
                  <c:v>65.174224363974801</c:v>
                </c:pt>
                <c:pt idx="2434">
                  <c:v>64.9469564793432</c:v>
                </c:pt>
                <c:pt idx="2435">
                  <c:v>64.684231998291494</c:v>
                </c:pt>
                <c:pt idx="2436">
                  <c:v>64.442053063884401</c:v>
                </c:pt>
                <c:pt idx="2437">
                  <c:v>64.1813007294231</c:v>
                </c:pt>
                <c:pt idx="2438">
                  <c:v>64.046804727445505</c:v>
                </c:pt>
                <c:pt idx="2439">
                  <c:v>63.951621461178298</c:v>
                </c:pt>
                <c:pt idx="2440">
                  <c:v>63.8778986235966</c:v>
                </c:pt>
                <c:pt idx="2441">
                  <c:v>64.024832406747095</c:v>
                </c:pt>
                <c:pt idx="2442">
                  <c:v>64.259764287527503</c:v>
                </c:pt>
                <c:pt idx="2443">
                  <c:v>64.484361737097402</c:v>
                </c:pt>
                <c:pt idx="2444">
                  <c:v>64.526231777202895</c:v>
                </c:pt>
                <c:pt idx="2445">
                  <c:v>64.546830997156505</c:v>
                </c:pt>
                <c:pt idx="2446">
                  <c:v>64.568208880461995</c:v>
                </c:pt>
                <c:pt idx="2447">
                  <c:v>64.812762312944898</c:v>
                </c:pt>
                <c:pt idx="2448">
                  <c:v>65.135369665548595</c:v>
                </c:pt>
                <c:pt idx="2449">
                  <c:v>65.455202193113706</c:v>
                </c:pt>
                <c:pt idx="2450">
                  <c:v>65.648147029702002</c:v>
                </c:pt>
                <c:pt idx="2451">
                  <c:v>65.813728484147703</c:v>
                </c:pt>
                <c:pt idx="2452">
                  <c:v>65.965914168395202</c:v>
                </c:pt>
                <c:pt idx="2453">
                  <c:v>66.275948332082905</c:v>
                </c:pt>
                <c:pt idx="2454">
                  <c:v>66.6676710404858</c:v>
                </c:pt>
                <c:pt idx="2455">
                  <c:v>67.056084301521693</c:v>
                </c:pt>
                <c:pt idx="2456">
                  <c:v>67.255739024341594</c:v>
                </c:pt>
                <c:pt idx="2457">
                  <c:v>67.334704066014694</c:v>
                </c:pt>
                <c:pt idx="2458">
                  <c:v>67.4186059742715</c:v>
                </c:pt>
                <c:pt idx="2459">
                  <c:v>67.323810768162403</c:v>
                </c:pt>
                <c:pt idx="2460">
                  <c:v>67.170408048440507</c:v>
                </c:pt>
                <c:pt idx="2461">
                  <c:v>67.060766114674493</c:v>
                </c:pt>
                <c:pt idx="2462">
                  <c:v>67.016012399862504</c:v>
                </c:pt>
                <c:pt idx="2463">
                  <c:v>67.031089461252506</c:v>
                </c:pt>
                <c:pt idx="2464">
                  <c:v>66.998802815781303</c:v>
                </c:pt>
                <c:pt idx="2465">
                  <c:v>66.983356748043803</c:v>
                </c:pt>
                <c:pt idx="2466">
                  <c:v>66.950606835158496</c:v>
                </c:pt>
                <c:pt idx="2467">
                  <c:v>66.893341053497394</c:v>
                </c:pt>
                <c:pt idx="2468">
                  <c:v>66.740843478955298</c:v>
                </c:pt>
                <c:pt idx="2469">
                  <c:v>66.5543854332942</c:v>
                </c:pt>
                <c:pt idx="2470">
                  <c:v>66.3386281099597</c:v>
                </c:pt>
                <c:pt idx="2471">
                  <c:v>66.294151232912597</c:v>
                </c:pt>
                <c:pt idx="2472">
                  <c:v>66.334677649739206</c:v>
                </c:pt>
                <c:pt idx="2473">
                  <c:v>66.367468224555296</c:v>
                </c:pt>
                <c:pt idx="2474">
                  <c:v>66.486269512121197</c:v>
                </c:pt>
                <c:pt idx="2475">
                  <c:v>66.6242372498739</c:v>
                </c:pt>
                <c:pt idx="2476">
                  <c:v>66.7760266843745</c:v>
                </c:pt>
                <c:pt idx="2477">
                  <c:v>66.900877425320402</c:v>
                </c:pt>
                <c:pt idx="2478">
                  <c:v>67.032754668218601</c:v>
                </c:pt>
                <c:pt idx="2479">
                  <c:v>67.143177932423399</c:v>
                </c:pt>
                <c:pt idx="2480">
                  <c:v>66.959433365638105</c:v>
                </c:pt>
                <c:pt idx="2481">
                  <c:v>66.791966120991802</c:v>
                </c:pt>
                <c:pt idx="2482">
                  <c:v>66.564718396734094</c:v>
                </c:pt>
                <c:pt idx="2483">
                  <c:v>66.422166805371603</c:v>
                </c:pt>
                <c:pt idx="2484">
                  <c:v>66.221891816825007</c:v>
                </c:pt>
                <c:pt idx="2485">
                  <c:v>66.062173071708997</c:v>
                </c:pt>
                <c:pt idx="2486">
                  <c:v>66.133606062602695</c:v>
                </c:pt>
                <c:pt idx="2487">
                  <c:v>66.283636982269698</c:v>
                </c:pt>
                <c:pt idx="2488">
                  <c:v>66.386944111426899</c:v>
                </c:pt>
                <c:pt idx="2489">
                  <c:v>66.515190050293995</c:v>
                </c:pt>
                <c:pt idx="2490">
                  <c:v>66.632654049061102</c:v>
                </c:pt>
                <c:pt idx="2491">
                  <c:v>66.756722797668303</c:v>
                </c:pt>
                <c:pt idx="2492">
                  <c:v>66.828078639108497</c:v>
                </c:pt>
                <c:pt idx="2493">
                  <c:v>66.835267715537398</c:v>
                </c:pt>
                <c:pt idx="2494">
                  <c:v>66.888787653942899</c:v>
                </c:pt>
                <c:pt idx="2495">
                  <c:v>66.9023822541957</c:v>
                </c:pt>
                <c:pt idx="2496">
                  <c:v>66.829139195049905</c:v>
                </c:pt>
                <c:pt idx="2497">
                  <c:v>66.796563969530496</c:v>
                </c:pt>
                <c:pt idx="2498">
                  <c:v>66.854370371560407</c:v>
                </c:pt>
                <c:pt idx="2499">
                  <c:v>66.882013803120302</c:v>
                </c:pt>
                <c:pt idx="2500">
                  <c:v>66.940726564888195</c:v>
                </c:pt>
                <c:pt idx="2501">
                  <c:v>67.015826491243899</c:v>
                </c:pt>
                <c:pt idx="2502">
                  <c:v>67.073099184623203</c:v>
                </c:pt>
                <c:pt idx="2503">
                  <c:v>67.132521850320799</c:v>
                </c:pt>
                <c:pt idx="2504">
                  <c:v>66.904219912396997</c:v>
                </c:pt>
                <c:pt idx="2505">
                  <c:v>66.665024188913705</c:v>
                </c:pt>
                <c:pt idx="2506">
                  <c:v>66.340692397217296</c:v>
                </c:pt>
                <c:pt idx="2507">
                  <c:v>66.041918474633604</c:v>
                </c:pt>
                <c:pt idx="2508">
                  <c:v>65.788388496704698</c:v>
                </c:pt>
                <c:pt idx="2509">
                  <c:v>65.499004964937498</c:v>
                </c:pt>
                <c:pt idx="2510">
                  <c:v>65.600400538023294</c:v>
                </c:pt>
                <c:pt idx="2511">
                  <c:v>65.731500349218805</c:v>
                </c:pt>
                <c:pt idx="2512">
                  <c:v>65.866221129163094</c:v>
                </c:pt>
                <c:pt idx="2513">
                  <c:v>65.944760326614499</c:v>
                </c:pt>
                <c:pt idx="2514">
                  <c:v>65.9753253837833</c:v>
                </c:pt>
                <c:pt idx="2515">
                  <c:v>65.974113705525696</c:v>
                </c:pt>
                <c:pt idx="2516">
                  <c:v>66.009242074293894</c:v>
                </c:pt>
                <c:pt idx="2517">
                  <c:v>65.996615978455694</c:v>
                </c:pt>
                <c:pt idx="2518">
                  <c:v>66.0411178225404</c:v>
                </c:pt>
                <c:pt idx="2519">
                  <c:v>66.057593339635901</c:v>
                </c:pt>
                <c:pt idx="2520">
                  <c:v>66.106329583002605</c:v>
                </c:pt>
                <c:pt idx="2521">
                  <c:v>66.164496264284907</c:v>
                </c:pt>
                <c:pt idx="2522">
                  <c:v>66.071916245662806</c:v>
                </c:pt>
                <c:pt idx="2523">
                  <c:v>65.909365970899998</c:v>
                </c:pt>
                <c:pt idx="2524">
                  <c:v>65.755742148868606</c:v>
                </c:pt>
                <c:pt idx="2525">
                  <c:v>65.674776953464402</c:v>
                </c:pt>
                <c:pt idx="2526">
                  <c:v>65.583306506585004</c:v>
                </c:pt>
                <c:pt idx="2527">
                  <c:v>65.503584240520894</c:v>
                </c:pt>
                <c:pt idx="2528">
                  <c:v>65.490169235889397</c:v>
                </c:pt>
                <c:pt idx="2529">
                  <c:v>65.469889450285294</c:v>
                </c:pt>
                <c:pt idx="2530">
                  <c:v>65.347305803485597</c:v>
                </c:pt>
                <c:pt idx="2531">
                  <c:v>65.144656280448899</c:v>
                </c:pt>
                <c:pt idx="2532">
                  <c:v>64.908336932310604</c:v>
                </c:pt>
                <c:pt idx="2533">
                  <c:v>64.710967027591806</c:v>
                </c:pt>
                <c:pt idx="2534">
                  <c:v>64.700574469745703</c:v>
                </c:pt>
                <c:pt idx="2535">
                  <c:v>64.729785753696603</c:v>
                </c:pt>
                <c:pt idx="2536">
                  <c:v>64.819620922615897</c:v>
                </c:pt>
                <c:pt idx="2537">
                  <c:v>64.841522774881298</c:v>
                </c:pt>
                <c:pt idx="2538">
                  <c:v>64.826679945579798</c:v>
                </c:pt>
                <c:pt idx="2539">
                  <c:v>64.756806804966303</c:v>
                </c:pt>
                <c:pt idx="2540">
                  <c:v>64.738564630514901</c:v>
                </c:pt>
                <c:pt idx="2541">
                  <c:v>64.722567086700394</c:v>
                </c:pt>
                <c:pt idx="2542">
                  <c:v>64.726613282436603</c:v>
                </c:pt>
                <c:pt idx="2543">
                  <c:v>64.754296038508201</c:v>
                </c:pt>
                <c:pt idx="2544">
                  <c:v>64.726493487647801</c:v>
                </c:pt>
                <c:pt idx="2545">
                  <c:v>64.741984845415104</c:v>
                </c:pt>
                <c:pt idx="2546">
                  <c:v>64.787510342932805</c:v>
                </c:pt>
                <c:pt idx="2547">
                  <c:v>64.823741691330795</c:v>
                </c:pt>
                <c:pt idx="2548">
                  <c:v>64.869389574320607</c:v>
                </c:pt>
                <c:pt idx="2549">
                  <c:v>64.798749148360002</c:v>
                </c:pt>
                <c:pt idx="2550">
                  <c:v>64.752664045649098</c:v>
                </c:pt>
                <c:pt idx="2551">
                  <c:v>64.700523277507898</c:v>
                </c:pt>
                <c:pt idx="2552">
                  <c:v>64.702832847646107</c:v>
                </c:pt>
                <c:pt idx="2553">
                  <c:v>64.672213916850197</c:v>
                </c:pt>
                <c:pt idx="2554">
                  <c:v>64.5338306252563</c:v>
                </c:pt>
                <c:pt idx="2555">
                  <c:v>64.423712624164594</c:v>
                </c:pt>
                <c:pt idx="2556">
                  <c:v>64.320228128952905</c:v>
                </c:pt>
                <c:pt idx="2557">
                  <c:v>64.191133769700997</c:v>
                </c:pt>
                <c:pt idx="2558">
                  <c:v>64.150667660190905</c:v>
                </c:pt>
                <c:pt idx="2559">
                  <c:v>64.1443822840358</c:v>
                </c:pt>
                <c:pt idx="2560">
                  <c:v>64.139936237292105</c:v>
                </c:pt>
                <c:pt idx="2561">
                  <c:v>64.081642154229499</c:v>
                </c:pt>
                <c:pt idx="2562">
                  <c:v>64.067257599251704</c:v>
                </c:pt>
                <c:pt idx="2563">
                  <c:v>64.054745981262002</c:v>
                </c:pt>
                <c:pt idx="2564">
                  <c:v>64.188549765598196</c:v>
                </c:pt>
                <c:pt idx="2565">
                  <c:v>64.405091651885101</c:v>
                </c:pt>
                <c:pt idx="2566">
                  <c:v>64.631342362047604</c:v>
                </c:pt>
                <c:pt idx="2567">
                  <c:v>64.817517773835505</c:v>
                </c:pt>
                <c:pt idx="2568">
                  <c:v>64.939143482220601</c:v>
                </c:pt>
                <c:pt idx="2569">
                  <c:v>65.035271296672605</c:v>
                </c:pt>
                <c:pt idx="2570">
                  <c:v>65.153349966547495</c:v>
                </c:pt>
                <c:pt idx="2571">
                  <c:v>65.2477919140388</c:v>
                </c:pt>
                <c:pt idx="2572">
                  <c:v>65.312680133207294</c:v>
                </c:pt>
                <c:pt idx="2573">
                  <c:v>65.4047019322241</c:v>
                </c:pt>
                <c:pt idx="2574">
                  <c:v>65.5281618362595</c:v>
                </c:pt>
                <c:pt idx="2575">
                  <c:v>65.630127758888506</c:v>
                </c:pt>
                <c:pt idx="2576">
                  <c:v>65.7448075141956</c:v>
                </c:pt>
                <c:pt idx="2577">
                  <c:v>65.762423206211906</c:v>
                </c:pt>
                <c:pt idx="2578">
                  <c:v>65.774091353525193</c:v>
                </c:pt>
                <c:pt idx="2579">
                  <c:v>65.788481246811401</c:v>
                </c:pt>
                <c:pt idx="2580">
                  <c:v>65.796514371941996</c:v>
                </c:pt>
                <c:pt idx="2581">
                  <c:v>65.788273757545994</c:v>
                </c:pt>
                <c:pt idx="2582">
                  <c:v>65.857705955707203</c:v>
                </c:pt>
                <c:pt idx="2583">
                  <c:v>65.975919224668402</c:v>
                </c:pt>
                <c:pt idx="2584">
                  <c:v>66.079892634917499</c:v>
                </c:pt>
                <c:pt idx="2585">
                  <c:v>66.113914971314699</c:v>
                </c:pt>
                <c:pt idx="2586">
                  <c:v>66.174625646019294</c:v>
                </c:pt>
                <c:pt idx="2587">
                  <c:v>66.198881507565901</c:v>
                </c:pt>
                <c:pt idx="2588">
                  <c:v>66.237284955969301</c:v>
                </c:pt>
                <c:pt idx="2589">
                  <c:v>66.261477918325198</c:v>
                </c:pt>
                <c:pt idx="2590">
                  <c:v>66.272686940086004</c:v>
                </c:pt>
                <c:pt idx="2591">
                  <c:v>66.474013151831301</c:v>
                </c:pt>
                <c:pt idx="2592">
                  <c:v>66.763261326409193</c:v>
                </c:pt>
                <c:pt idx="2593">
                  <c:v>67.038470660456895</c:v>
                </c:pt>
                <c:pt idx="2594">
                  <c:v>67.138758883876093</c:v>
                </c:pt>
                <c:pt idx="2595">
                  <c:v>67.2467526991136</c:v>
                </c:pt>
                <c:pt idx="2596">
                  <c:v>67.303041999619495</c:v>
                </c:pt>
                <c:pt idx="2597">
                  <c:v>67.308317142915399</c:v>
                </c:pt>
                <c:pt idx="2598">
                  <c:v>67.264455122068398</c:v>
                </c:pt>
                <c:pt idx="2599">
                  <c:v>67.234626913276898</c:v>
                </c:pt>
                <c:pt idx="2600">
                  <c:v>67.104684697696399</c:v>
                </c:pt>
                <c:pt idx="2601">
                  <c:v>66.976886466309196</c:v>
                </c:pt>
                <c:pt idx="2602">
                  <c:v>66.9257582208174</c:v>
                </c:pt>
                <c:pt idx="2603">
                  <c:v>66.726728192600902</c:v>
                </c:pt>
                <c:pt idx="2604">
                  <c:v>66.5490322380153</c:v>
                </c:pt>
                <c:pt idx="2605">
                  <c:v>66.446257112316999</c:v>
                </c:pt>
                <c:pt idx="2606">
                  <c:v>66.546693890050094</c:v>
                </c:pt>
                <c:pt idx="2607">
                  <c:v>66.717434945274704</c:v>
                </c:pt>
                <c:pt idx="2608">
                  <c:v>66.813446447624401</c:v>
                </c:pt>
                <c:pt idx="2609">
                  <c:v>66.825730764641804</c:v>
                </c:pt>
                <c:pt idx="2610">
                  <c:v>66.768227719825802</c:v>
                </c:pt>
                <c:pt idx="2611">
                  <c:v>66.771499273597797</c:v>
                </c:pt>
                <c:pt idx="2612">
                  <c:v>66.782639592756894</c:v>
                </c:pt>
                <c:pt idx="2613">
                  <c:v>66.887174355949099</c:v>
                </c:pt>
                <c:pt idx="2614">
                  <c:v>66.966257976069798</c:v>
                </c:pt>
                <c:pt idx="2615">
                  <c:v>67.102335049137494</c:v>
                </c:pt>
                <c:pt idx="2616">
                  <c:v>67.192677933081697</c:v>
                </c:pt>
                <c:pt idx="2617">
                  <c:v>67.274716672205599</c:v>
                </c:pt>
                <c:pt idx="2618">
                  <c:v>67.393609644672495</c:v>
                </c:pt>
                <c:pt idx="2619">
                  <c:v>67.452161474603201</c:v>
                </c:pt>
                <c:pt idx="2620">
                  <c:v>67.554093852848396</c:v>
                </c:pt>
                <c:pt idx="2621">
                  <c:v>67.608896075184205</c:v>
                </c:pt>
                <c:pt idx="2622">
                  <c:v>67.707408860466103</c:v>
                </c:pt>
                <c:pt idx="2623">
                  <c:v>67.757777596422898</c:v>
                </c:pt>
                <c:pt idx="2624">
                  <c:v>67.754266763318299</c:v>
                </c:pt>
                <c:pt idx="2625">
                  <c:v>67.683633175387101</c:v>
                </c:pt>
                <c:pt idx="2626">
                  <c:v>67.595805896564499</c:v>
                </c:pt>
                <c:pt idx="2627">
                  <c:v>67.614244848292401</c:v>
                </c:pt>
                <c:pt idx="2628">
                  <c:v>67.632129109790597</c:v>
                </c:pt>
                <c:pt idx="2629">
                  <c:v>67.714527131397205</c:v>
                </c:pt>
                <c:pt idx="2630">
                  <c:v>67.765440292526193</c:v>
                </c:pt>
                <c:pt idx="2631">
                  <c:v>67.779565217666701</c:v>
                </c:pt>
                <c:pt idx="2632">
                  <c:v>67.805956958771304</c:v>
                </c:pt>
                <c:pt idx="2633">
                  <c:v>67.9022194236546</c:v>
                </c:pt>
                <c:pt idx="2634">
                  <c:v>67.9865632775888</c:v>
                </c:pt>
                <c:pt idx="2635">
                  <c:v>68.091344637317306</c:v>
                </c:pt>
                <c:pt idx="2636">
                  <c:v>68.194342635693801</c:v>
                </c:pt>
                <c:pt idx="2637">
                  <c:v>68.314187071891297</c:v>
                </c:pt>
                <c:pt idx="2638">
                  <c:v>68.4475962453525</c:v>
                </c:pt>
                <c:pt idx="2639">
                  <c:v>68.495555638120507</c:v>
                </c:pt>
                <c:pt idx="2640">
                  <c:v>68.506978978891894</c:v>
                </c:pt>
                <c:pt idx="2641">
                  <c:v>68.511105362532007</c:v>
                </c:pt>
                <c:pt idx="2642">
                  <c:v>68.454336193662897</c:v>
                </c:pt>
                <c:pt idx="2643">
                  <c:v>68.395177942866397</c:v>
                </c:pt>
                <c:pt idx="2644">
                  <c:v>68.324032257902303</c:v>
                </c:pt>
                <c:pt idx="2645">
                  <c:v>68.245949514278706</c:v>
                </c:pt>
                <c:pt idx="2646">
                  <c:v>68.095842759889294</c:v>
                </c:pt>
                <c:pt idx="2647">
                  <c:v>67.979651709745994</c:v>
                </c:pt>
                <c:pt idx="2648">
                  <c:v>67.871322975603704</c:v>
                </c:pt>
                <c:pt idx="2649">
                  <c:v>67.792139279125394</c:v>
                </c:pt>
                <c:pt idx="2650">
                  <c:v>67.727095803963607</c:v>
                </c:pt>
                <c:pt idx="2651">
                  <c:v>67.681593064952693</c:v>
                </c:pt>
                <c:pt idx="2652">
                  <c:v>67.586623748361603</c:v>
                </c:pt>
                <c:pt idx="2653">
                  <c:v>67.522054601156597</c:v>
                </c:pt>
                <c:pt idx="2654">
                  <c:v>67.490470690640805</c:v>
                </c:pt>
                <c:pt idx="2655">
                  <c:v>67.414014463271599</c:v>
                </c:pt>
                <c:pt idx="2656">
                  <c:v>67.370447531571699</c:v>
                </c:pt>
                <c:pt idx="2657">
                  <c:v>67.375485450688103</c:v>
                </c:pt>
                <c:pt idx="2658">
                  <c:v>67.334581583181603</c:v>
                </c:pt>
                <c:pt idx="2659">
                  <c:v>67.322430588353498</c:v>
                </c:pt>
                <c:pt idx="2660">
                  <c:v>67.343333647877301</c:v>
                </c:pt>
                <c:pt idx="2661">
                  <c:v>67.359361986577397</c:v>
                </c:pt>
                <c:pt idx="2662">
                  <c:v>67.402861897567007</c:v>
                </c:pt>
                <c:pt idx="2663">
                  <c:v>67.471222581287194</c:v>
                </c:pt>
                <c:pt idx="2664">
                  <c:v>67.530474189017596</c:v>
                </c:pt>
                <c:pt idx="2665">
                  <c:v>67.597065515390398</c:v>
                </c:pt>
                <c:pt idx="2666">
                  <c:v>67.644287413426696</c:v>
                </c:pt>
                <c:pt idx="2667">
                  <c:v>67.6774945281622</c:v>
                </c:pt>
                <c:pt idx="2668">
                  <c:v>67.654555710654606</c:v>
                </c:pt>
                <c:pt idx="2669">
                  <c:v>67.642955967874499</c:v>
                </c:pt>
                <c:pt idx="2670">
                  <c:v>67.623178772441193</c:v>
                </c:pt>
                <c:pt idx="2671">
                  <c:v>67.606994507868293</c:v>
                </c:pt>
                <c:pt idx="2672">
                  <c:v>67.583228869266904</c:v>
                </c:pt>
                <c:pt idx="2673">
                  <c:v>67.619731004916005</c:v>
                </c:pt>
                <c:pt idx="2674">
                  <c:v>67.647156674513695</c:v>
                </c:pt>
                <c:pt idx="2675">
                  <c:v>67.645258262207406</c:v>
                </c:pt>
                <c:pt idx="2676">
                  <c:v>67.582170443778793</c:v>
                </c:pt>
                <c:pt idx="2677">
                  <c:v>67.548588546255402</c:v>
                </c:pt>
                <c:pt idx="2678">
                  <c:v>67.604938821841202</c:v>
                </c:pt>
                <c:pt idx="2679">
                  <c:v>67.7547801323621</c:v>
                </c:pt>
                <c:pt idx="2680">
                  <c:v>67.858212897160101</c:v>
                </c:pt>
                <c:pt idx="2681">
                  <c:v>67.802044282544998</c:v>
                </c:pt>
                <c:pt idx="2682">
                  <c:v>67.711984702783397</c:v>
                </c:pt>
                <c:pt idx="2683">
                  <c:v>67.604066819983601</c:v>
                </c:pt>
                <c:pt idx="2684">
                  <c:v>67.597413824152596</c:v>
                </c:pt>
                <c:pt idx="2685">
                  <c:v>67.652550718874593</c:v>
                </c:pt>
                <c:pt idx="2686">
                  <c:v>67.709815108902404</c:v>
                </c:pt>
                <c:pt idx="2687">
                  <c:v>67.7038059257398</c:v>
                </c:pt>
                <c:pt idx="2688">
                  <c:v>67.711959101981293</c:v>
                </c:pt>
                <c:pt idx="2689">
                  <c:v>67.693398637087896</c:v>
                </c:pt>
                <c:pt idx="2690">
                  <c:v>67.750100813577106</c:v>
                </c:pt>
                <c:pt idx="2691">
                  <c:v>67.836548764295202</c:v>
                </c:pt>
                <c:pt idx="2692">
                  <c:v>67.974364455721599</c:v>
                </c:pt>
                <c:pt idx="2693">
                  <c:v>68.078009375771799</c:v>
                </c:pt>
                <c:pt idx="2694">
                  <c:v>68.229961825557893</c:v>
                </c:pt>
                <c:pt idx="2695">
                  <c:v>68.323011906456102</c:v>
                </c:pt>
                <c:pt idx="2696">
                  <c:v>68.425798589713196</c:v>
                </c:pt>
                <c:pt idx="2697">
                  <c:v>68.526423633713904</c:v>
                </c:pt>
                <c:pt idx="2698">
                  <c:v>68.626175749906693</c:v>
                </c:pt>
                <c:pt idx="2699">
                  <c:v>68.759652778614793</c:v>
                </c:pt>
                <c:pt idx="2700">
                  <c:v>68.828391285630701</c:v>
                </c:pt>
                <c:pt idx="2701">
                  <c:v>68.888503394584703</c:v>
                </c:pt>
                <c:pt idx="2702">
                  <c:v>68.914076796968004</c:v>
                </c:pt>
                <c:pt idx="2703">
                  <c:v>68.941273168601398</c:v>
                </c:pt>
                <c:pt idx="2704">
                  <c:v>69.002509998831201</c:v>
                </c:pt>
                <c:pt idx="2705">
                  <c:v>69.093303131851897</c:v>
                </c:pt>
                <c:pt idx="2706">
                  <c:v>69.324840433028598</c:v>
                </c:pt>
                <c:pt idx="2707">
                  <c:v>69.405381917291905</c:v>
                </c:pt>
                <c:pt idx="2708">
                  <c:v>69.493614726790895</c:v>
                </c:pt>
                <c:pt idx="2709">
                  <c:v>69.633160620932799</c:v>
                </c:pt>
                <c:pt idx="2710">
                  <c:v>69.732198899805098</c:v>
                </c:pt>
                <c:pt idx="2711">
                  <c:v>69.832016415801803</c:v>
                </c:pt>
                <c:pt idx="2712">
                  <c:v>69.8734839220879</c:v>
                </c:pt>
                <c:pt idx="2713">
                  <c:v>69.848772645379</c:v>
                </c:pt>
                <c:pt idx="2714">
                  <c:v>69.814083920023904</c:v>
                </c:pt>
                <c:pt idx="2715">
                  <c:v>69.787523351873006</c:v>
                </c:pt>
                <c:pt idx="2716">
                  <c:v>69.758598740192895</c:v>
                </c:pt>
                <c:pt idx="2717">
                  <c:v>69.7572149321919</c:v>
                </c:pt>
                <c:pt idx="2718">
                  <c:v>69.663750434397301</c:v>
                </c:pt>
                <c:pt idx="2719">
                  <c:v>69.583988494129201</c:v>
                </c:pt>
                <c:pt idx="2720">
                  <c:v>69.448038084167493</c:v>
                </c:pt>
                <c:pt idx="2721">
                  <c:v>69.278732044528994</c:v>
                </c:pt>
                <c:pt idx="2722">
                  <c:v>69.144483766470103</c:v>
                </c:pt>
                <c:pt idx="2723">
                  <c:v>69.021509122791002</c:v>
                </c:pt>
                <c:pt idx="2724">
                  <c:v>68.924931358963903</c:v>
                </c:pt>
                <c:pt idx="2725">
                  <c:v>68.802188368521598</c:v>
                </c:pt>
                <c:pt idx="2726">
                  <c:v>68.685936628834995</c:v>
                </c:pt>
                <c:pt idx="2727">
                  <c:v>68.574513764946005</c:v>
                </c:pt>
                <c:pt idx="2728">
                  <c:v>68.461868789174702</c:v>
                </c:pt>
                <c:pt idx="2729">
                  <c:v>68.472039373895797</c:v>
                </c:pt>
                <c:pt idx="2730">
                  <c:v>68.466800681032893</c:v>
                </c:pt>
                <c:pt idx="2731">
                  <c:v>68.440081422958002</c:v>
                </c:pt>
                <c:pt idx="2732">
                  <c:v>68.4811448313651</c:v>
                </c:pt>
                <c:pt idx="2733">
                  <c:v>68.480540810262795</c:v>
                </c:pt>
                <c:pt idx="2734">
                  <c:v>68.540172019279694</c:v>
                </c:pt>
                <c:pt idx="2735">
                  <c:v>68.551568872370794</c:v>
                </c:pt>
                <c:pt idx="2736">
                  <c:v>68.543198621207793</c:v>
                </c:pt>
                <c:pt idx="2737">
                  <c:v>68.531799359100106</c:v>
                </c:pt>
                <c:pt idx="2738">
                  <c:v>68.513577979723905</c:v>
                </c:pt>
                <c:pt idx="2739">
                  <c:v>68.522148825833398</c:v>
                </c:pt>
                <c:pt idx="2740">
                  <c:v>68.506438052510603</c:v>
                </c:pt>
                <c:pt idx="2741">
                  <c:v>68.498644157043401</c:v>
                </c:pt>
                <c:pt idx="2742">
                  <c:v>68.529470635997896</c:v>
                </c:pt>
                <c:pt idx="2743">
                  <c:v>68.528517823036594</c:v>
                </c:pt>
                <c:pt idx="2744">
                  <c:v>68.426234211503996</c:v>
                </c:pt>
                <c:pt idx="2745">
                  <c:v>68.357759697050398</c:v>
                </c:pt>
                <c:pt idx="2746">
                  <c:v>68.279296957372296</c:v>
                </c:pt>
                <c:pt idx="2747">
                  <c:v>68.114856588403399</c:v>
                </c:pt>
                <c:pt idx="2748">
                  <c:v>67.898793990241302</c:v>
                </c:pt>
                <c:pt idx="2749">
                  <c:v>67.639725469505606</c:v>
                </c:pt>
                <c:pt idx="2750">
                  <c:v>67.617957389106806</c:v>
                </c:pt>
                <c:pt idx="2751">
                  <c:v>67.631704320063605</c:v>
                </c:pt>
                <c:pt idx="2752">
                  <c:v>67.631274073204196</c:v>
                </c:pt>
                <c:pt idx="2753">
                  <c:v>67.721984421907706</c:v>
                </c:pt>
                <c:pt idx="2754">
                  <c:v>67.857321598762695</c:v>
                </c:pt>
                <c:pt idx="2755">
                  <c:v>67.977300349089305</c:v>
                </c:pt>
                <c:pt idx="2756">
                  <c:v>68.013195274395997</c:v>
                </c:pt>
                <c:pt idx="2757">
                  <c:v>68.043457553972402</c:v>
                </c:pt>
                <c:pt idx="2758">
                  <c:v>68.069971612124107</c:v>
                </c:pt>
                <c:pt idx="2759">
                  <c:v>68.105802836165495</c:v>
                </c:pt>
                <c:pt idx="2760">
                  <c:v>68.171416636954405</c:v>
                </c:pt>
                <c:pt idx="2761">
                  <c:v>68.273708191189996</c:v>
                </c:pt>
                <c:pt idx="2762">
                  <c:v>68.348561516017298</c:v>
                </c:pt>
                <c:pt idx="2763">
                  <c:v>68.425790198473706</c:v>
                </c:pt>
                <c:pt idx="2764">
                  <c:v>68.436591107351802</c:v>
                </c:pt>
                <c:pt idx="2765">
                  <c:v>68.7153100726281</c:v>
                </c:pt>
                <c:pt idx="2766">
                  <c:v>69.046771991244299</c:v>
                </c:pt>
                <c:pt idx="2767">
                  <c:v>69.419059335978801</c:v>
                </c:pt>
                <c:pt idx="2768">
                  <c:v>69.545397876796201</c:v>
                </c:pt>
                <c:pt idx="2769">
                  <c:v>69.560615524929602</c:v>
                </c:pt>
                <c:pt idx="2770">
                  <c:v>69.613918691998293</c:v>
                </c:pt>
                <c:pt idx="2771">
                  <c:v>69.275776061281803</c:v>
                </c:pt>
                <c:pt idx="2772">
                  <c:v>68.8356204355741</c:v>
                </c:pt>
                <c:pt idx="2773">
                  <c:v>68.429030119640501</c:v>
                </c:pt>
                <c:pt idx="2774">
                  <c:v>68.288754609176607</c:v>
                </c:pt>
                <c:pt idx="2775">
                  <c:v>68.338785636301694</c:v>
                </c:pt>
                <c:pt idx="2776">
                  <c:v>68.270120753128396</c:v>
                </c:pt>
                <c:pt idx="2777">
                  <c:v>68.528709900884706</c:v>
                </c:pt>
                <c:pt idx="2778">
                  <c:v>68.961973892179202</c:v>
                </c:pt>
                <c:pt idx="2779">
                  <c:v>69.357539332274499</c:v>
                </c:pt>
                <c:pt idx="2780">
                  <c:v>69.538912338344105</c:v>
                </c:pt>
                <c:pt idx="2781">
                  <c:v>69.672614998234906</c:v>
                </c:pt>
                <c:pt idx="2782">
                  <c:v>69.8671726152389</c:v>
                </c:pt>
                <c:pt idx="2783">
                  <c:v>70.075923984978004</c:v>
                </c:pt>
                <c:pt idx="2784">
                  <c:v>70.260689119028598</c:v>
                </c:pt>
                <c:pt idx="2785">
                  <c:v>70.455402713449899</c:v>
                </c:pt>
                <c:pt idx="2786">
                  <c:v>70.635569448699499</c:v>
                </c:pt>
                <c:pt idx="2787">
                  <c:v>70.788259762714205</c:v>
                </c:pt>
                <c:pt idx="2788">
                  <c:v>70.953915622358394</c:v>
                </c:pt>
                <c:pt idx="2789">
                  <c:v>71.220711508516104</c:v>
                </c:pt>
                <c:pt idx="2790">
                  <c:v>71.4469931346039</c:v>
                </c:pt>
                <c:pt idx="2791">
                  <c:v>71.670352849597805</c:v>
                </c:pt>
                <c:pt idx="2792">
                  <c:v>71.299443904666504</c:v>
                </c:pt>
                <c:pt idx="2793">
                  <c:v>70.673160711449</c:v>
                </c:pt>
                <c:pt idx="2794">
                  <c:v>70.058079175037193</c:v>
                </c:pt>
                <c:pt idx="2795">
                  <c:v>69.546201822710898</c:v>
                </c:pt>
                <c:pt idx="2796">
                  <c:v>69.000573218905799</c:v>
                </c:pt>
                <c:pt idx="2797">
                  <c:v>68.601927379116901</c:v>
                </c:pt>
                <c:pt idx="2798">
                  <c:v>68.548621668158702</c:v>
                </c:pt>
                <c:pt idx="2799">
                  <c:v>68.827238687532798</c:v>
                </c:pt>
                <c:pt idx="2800">
                  <c:v>68.952161483415196</c:v>
                </c:pt>
                <c:pt idx="2801">
                  <c:v>69.228723089974594</c:v>
                </c:pt>
                <c:pt idx="2802">
                  <c:v>69.506945367888505</c:v>
                </c:pt>
                <c:pt idx="2803">
                  <c:v>69.803511465829104</c:v>
                </c:pt>
                <c:pt idx="2804">
                  <c:v>70.050633061447897</c:v>
                </c:pt>
                <c:pt idx="2805">
                  <c:v>70.264415780876902</c:v>
                </c:pt>
                <c:pt idx="2806">
                  <c:v>70.510088150970205</c:v>
                </c:pt>
                <c:pt idx="2807">
                  <c:v>70.633810978874806</c:v>
                </c:pt>
                <c:pt idx="2808">
                  <c:v>70.7057856699723</c:v>
                </c:pt>
                <c:pt idx="2809">
                  <c:v>70.771114476378401</c:v>
                </c:pt>
                <c:pt idx="2810">
                  <c:v>70.669138872374305</c:v>
                </c:pt>
                <c:pt idx="2811">
                  <c:v>70.436052421663305</c:v>
                </c:pt>
                <c:pt idx="2812">
                  <c:v>70.2482858569238</c:v>
                </c:pt>
                <c:pt idx="2813">
                  <c:v>70.163265174685307</c:v>
                </c:pt>
                <c:pt idx="2814">
                  <c:v>70.105411340516497</c:v>
                </c:pt>
                <c:pt idx="2815">
                  <c:v>70.038314937803904</c:v>
                </c:pt>
                <c:pt idx="2816">
                  <c:v>69.896568158822902</c:v>
                </c:pt>
                <c:pt idx="2817">
                  <c:v>69.766179279207606</c:v>
                </c:pt>
                <c:pt idx="2818">
                  <c:v>69.649799894923603</c:v>
                </c:pt>
                <c:pt idx="2819">
                  <c:v>69.344500568534102</c:v>
                </c:pt>
                <c:pt idx="2820">
                  <c:v>68.996532537490793</c:v>
                </c:pt>
                <c:pt idx="2821">
                  <c:v>68.618719579456993</c:v>
                </c:pt>
                <c:pt idx="2822">
                  <c:v>68.567076670108804</c:v>
                </c:pt>
                <c:pt idx="2823">
                  <c:v>68.520089404318796</c:v>
                </c:pt>
                <c:pt idx="2824">
                  <c:v>68.531494339111205</c:v>
                </c:pt>
                <c:pt idx="2825">
                  <c:v>68.611975653166198</c:v>
                </c:pt>
                <c:pt idx="2826">
                  <c:v>68.774195972974994</c:v>
                </c:pt>
                <c:pt idx="2827">
                  <c:v>68.884515479787396</c:v>
                </c:pt>
                <c:pt idx="2828">
                  <c:v>68.774128253065598</c:v>
                </c:pt>
                <c:pt idx="2829">
                  <c:v>68.527026550510001</c:v>
                </c:pt>
                <c:pt idx="2830">
                  <c:v>68.333596578573506</c:v>
                </c:pt>
                <c:pt idx="2831">
                  <c:v>68.217437216405401</c:v>
                </c:pt>
                <c:pt idx="2832">
                  <c:v>68.144391538738901</c:v>
                </c:pt>
                <c:pt idx="2833">
                  <c:v>68.057632797732595</c:v>
                </c:pt>
                <c:pt idx="2834">
                  <c:v>67.997447313205299</c:v>
                </c:pt>
                <c:pt idx="2835">
                  <c:v>67.930760905279797</c:v>
                </c:pt>
                <c:pt idx="2836">
                  <c:v>67.826039364561296</c:v>
                </c:pt>
                <c:pt idx="2837">
                  <c:v>67.816025876223705</c:v>
                </c:pt>
                <c:pt idx="2838">
                  <c:v>67.863443124104805</c:v>
                </c:pt>
                <c:pt idx="2839">
                  <c:v>67.889619511388005</c:v>
                </c:pt>
                <c:pt idx="2840">
                  <c:v>67.730013512194901</c:v>
                </c:pt>
                <c:pt idx="2841">
                  <c:v>67.630186855571694</c:v>
                </c:pt>
                <c:pt idx="2842">
                  <c:v>67.471803678168797</c:v>
                </c:pt>
                <c:pt idx="2843">
                  <c:v>67.305161594302106</c:v>
                </c:pt>
                <c:pt idx="2844">
                  <c:v>67.082814787720196</c:v>
                </c:pt>
                <c:pt idx="2845">
                  <c:v>66.877338822449602</c:v>
                </c:pt>
                <c:pt idx="2846">
                  <c:v>66.942882256106998</c:v>
                </c:pt>
                <c:pt idx="2847">
                  <c:v>67.132767776657104</c:v>
                </c:pt>
                <c:pt idx="2848">
                  <c:v>67.306452603261704</c:v>
                </c:pt>
                <c:pt idx="2849">
                  <c:v>67.651460527619307</c:v>
                </c:pt>
                <c:pt idx="2850">
                  <c:v>68.024432204746404</c:v>
                </c:pt>
                <c:pt idx="2851">
                  <c:v>68.421802144725007</c:v>
                </c:pt>
                <c:pt idx="2852">
                  <c:v>68.735198147930603</c:v>
                </c:pt>
                <c:pt idx="2853">
                  <c:v>69.0410240914089</c:v>
                </c:pt>
                <c:pt idx="2854">
                  <c:v>69.295191069142504</c:v>
                </c:pt>
                <c:pt idx="2855">
                  <c:v>69.535730799054093</c:v>
                </c:pt>
                <c:pt idx="2856">
                  <c:v>69.729752556596097</c:v>
                </c:pt>
                <c:pt idx="2857">
                  <c:v>69.953857167806703</c:v>
                </c:pt>
                <c:pt idx="2858">
                  <c:v>69.812195636227401</c:v>
                </c:pt>
                <c:pt idx="2859">
                  <c:v>69.535361381121206</c:v>
                </c:pt>
                <c:pt idx="2860">
                  <c:v>69.252028794441699</c:v>
                </c:pt>
                <c:pt idx="2861">
                  <c:v>68.867001557220206</c:v>
                </c:pt>
                <c:pt idx="2862">
                  <c:v>68.499965777356607</c:v>
                </c:pt>
                <c:pt idx="2863">
                  <c:v>68.0885019056945</c:v>
                </c:pt>
                <c:pt idx="2864">
                  <c:v>67.778734536643199</c:v>
                </c:pt>
                <c:pt idx="2865">
                  <c:v>67.561479843805003</c:v>
                </c:pt>
                <c:pt idx="2866">
                  <c:v>67.353331910274505</c:v>
                </c:pt>
                <c:pt idx="2867">
                  <c:v>67.163787431665995</c:v>
                </c:pt>
                <c:pt idx="2868">
                  <c:v>66.954257849541193</c:v>
                </c:pt>
                <c:pt idx="2869">
                  <c:v>66.800944518323305</c:v>
                </c:pt>
                <c:pt idx="2870">
                  <c:v>66.635015257815695</c:v>
                </c:pt>
                <c:pt idx="2871">
                  <c:v>66.509168247079003</c:v>
                </c:pt>
                <c:pt idx="2872">
                  <c:v>66.351221445215103</c:v>
                </c:pt>
                <c:pt idx="2873">
                  <c:v>66.240833491173305</c:v>
                </c:pt>
                <c:pt idx="2874">
                  <c:v>66.1667814645226</c:v>
                </c:pt>
                <c:pt idx="2875">
                  <c:v>66.078624938118296</c:v>
                </c:pt>
                <c:pt idx="2876">
                  <c:v>66.018965867709198</c:v>
                </c:pt>
                <c:pt idx="2877">
                  <c:v>65.953887032397702</c:v>
                </c:pt>
                <c:pt idx="2878">
                  <c:v>65.909225420824697</c:v>
                </c:pt>
                <c:pt idx="2879">
                  <c:v>65.850736056421795</c:v>
                </c:pt>
                <c:pt idx="2880">
                  <c:v>65.772558114327794</c:v>
                </c:pt>
                <c:pt idx="2881">
                  <c:v>65.7052358905201</c:v>
                </c:pt>
                <c:pt idx="2882">
                  <c:v>65.721786797921695</c:v>
                </c:pt>
                <c:pt idx="2883">
                  <c:v>65.735978311009802</c:v>
                </c:pt>
                <c:pt idx="2884">
                  <c:v>65.723332491994498</c:v>
                </c:pt>
                <c:pt idx="2885">
                  <c:v>66.020333749798297</c:v>
                </c:pt>
                <c:pt idx="2886">
                  <c:v>66.366386467732994</c:v>
                </c:pt>
                <c:pt idx="2887">
                  <c:v>66.759201020956397</c:v>
                </c:pt>
                <c:pt idx="2888">
                  <c:v>66.917642200143007</c:v>
                </c:pt>
                <c:pt idx="2889">
                  <c:v>67.073141715868104</c:v>
                </c:pt>
                <c:pt idx="2890">
                  <c:v>67.258300565970004</c:v>
                </c:pt>
                <c:pt idx="2891">
                  <c:v>67.262151742055906</c:v>
                </c:pt>
                <c:pt idx="2892">
                  <c:v>67.121077357040207</c:v>
                </c:pt>
                <c:pt idx="2893">
                  <c:v>67.036250532655998</c:v>
                </c:pt>
                <c:pt idx="2894">
                  <c:v>67.081524904087502</c:v>
                </c:pt>
                <c:pt idx="2895">
                  <c:v>67.220943244208101</c:v>
                </c:pt>
                <c:pt idx="2896">
                  <c:v>67.259830375437005</c:v>
                </c:pt>
                <c:pt idx="2897">
                  <c:v>67.438471507521598</c:v>
                </c:pt>
                <c:pt idx="2898">
                  <c:v>67.655532426849106</c:v>
                </c:pt>
                <c:pt idx="2899">
                  <c:v>67.871964266407801</c:v>
                </c:pt>
                <c:pt idx="2900">
                  <c:v>67.864402550576301</c:v>
                </c:pt>
                <c:pt idx="2901">
                  <c:v>67.7612951621295</c:v>
                </c:pt>
                <c:pt idx="2902">
                  <c:v>67.728425038203</c:v>
                </c:pt>
                <c:pt idx="2903">
                  <c:v>67.606044322156805</c:v>
                </c:pt>
                <c:pt idx="2904">
                  <c:v>67.453447284408597</c:v>
                </c:pt>
                <c:pt idx="2905">
                  <c:v>67.300335570099904</c:v>
                </c:pt>
                <c:pt idx="2906">
                  <c:v>67.193164554999598</c:v>
                </c:pt>
                <c:pt idx="2907">
                  <c:v>67.065339629457597</c:v>
                </c:pt>
                <c:pt idx="2908">
                  <c:v>66.904739350368502</c:v>
                </c:pt>
                <c:pt idx="2909">
                  <c:v>66.8798154325588</c:v>
                </c:pt>
                <c:pt idx="2910">
                  <c:v>66.872238541141101</c:v>
                </c:pt>
                <c:pt idx="2911">
                  <c:v>66.826979352018</c:v>
                </c:pt>
                <c:pt idx="2912">
                  <c:v>66.699964124668796</c:v>
                </c:pt>
                <c:pt idx="2913">
                  <c:v>66.536285857528497</c:v>
                </c:pt>
                <c:pt idx="2914">
                  <c:v>66.402016835658301</c:v>
                </c:pt>
                <c:pt idx="2915">
                  <c:v>66.500037852116805</c:v>
                </c:pt>
                <c:pt idx="2916">
                  <c:v>66.710485117884502</c:v>
                </c:pt>
                <c:pt idx="2917">
                  <c:v>66.906256458371899</c:v>
                </c:pt>
                <c:pt idx="2918">
                  <c:v>67.147345677378993</c:v>
                </c:pt>
                <c:pt idx="2919">
                  <c:v>67.340086774886302</c:v>
                </c:pt>
                <c:pt idx="2920">
                  <c:v>67.582237399338396</c:v>
                </c:pt>
                <c:pt idx="2921">
                  <c:v>67.941059560357004</c:v>
                </c:pt>
                <c:pt idx="2922">
                  <c:v>68.342435928030397</c:v>
                </c:pt>
                <c:pt idx="2923">
                  <c:v>68.726434376121702</c:v>
                </c:pt>
                <c:pt idx="2924">
                  <c:v>68.734432315343</c:v>
                </c:pt>
                <c:pt idx="2925">
                  <c:v>68.690256410852399</c:v>
                </c:pt>
                <c:pt idx="2926">
                  <c:v>68.658111940243401</c:v>
                </c:pt>
                <c:pt idx="2927">
                  <c:v>68.836607067894306</c:v>
                </c:pt>
                <c:pt idx="2928">
                  <c:v>69.149556409547401</c:v>
                </c:pt>
                <c:pt idx="2929">
                  <c:v>69.482433401821694</c:v>
                </c:pt>
                <c:pt idx="2930">
                  <c:v>69.780099020560002</c:v>
                </c:pt>
                <c:pt idx="2931">
                  <c:v>70.096137492962896</c:v>
                </c:pt>
                <c:pt idx="2932">
                  <c:v>70.388877503101</c:v>
                </c:pt>
                <c:pt idx="2933">
                  <c:v>70.403389063322194</c:v>
                </c:pt>
                <c:pt idx="2934">
                  <c:v>70.397413091713901</c:v>
                </c:pt>
                <c:pt idx="2935">
                  <c:v>70.338570764127894</c:v>
                </c:pt>
                <c:pt idx="2936">
                  <c:v>70.224410919521702</c:v>
                </c:pt>
                <c:pt idx="2937">
                  <c:v>70.030573696606098</c:v>
                </c:pt>
                <c:pt idx="2938">
                  <c:v>69.811364446964504</c:v>
                </c:pt>
                <c:pt idx="2939">
                  <c:v>69.445064975389002</c:v>
                </c:pt>
                <c:pt idx="2940">
                  <c:v>69.054163400134101</c:v>
                </c:pt>
                <c:pt idx="2941">
                  <c:v>68.6906277870808</c:v>
                </c:pt>
                <c:pt idx="2942">
                  <c:v>68.540296463011401</c:v>
                </c:pt>
                <c:pt idx="2943">
                  <c:v>68.609575243666399</c:v>
                </c:pt>
                <c:pt idx="2944">
                  <c:v>68.587875030316397</c:v>
                </c:pt>
                <c:pt idx="2945">
                  <c:v>68.845454977514905</c:v>
                </c:pt>
                <c:pt idx="2946">
                  <c:v>69.143827465506604</c:v>
                </c:pt>
                <c:pt idx="2947">
                  <c:v>69.414505661708901</c:v>
                </c:pt>
                <c:pt idx="2948">
                  <c:v>69.620609455945498</c:v>
                </c:pt>
                <c:pt idx="2949">
                  <c:v>69.828673025641095</c:v>
                </c:pt>
                <c:pt idx="2950">
                  <c:v>70.1022850035895</c:v>
                </c:pt>
                <c:pt idx="2951">
                  <c:v>70.088161695154696</c:v>
                </c:pt>
                <c:pt idx="2952">
                  <c:v>69.932279081165305</c:v>
                </c:pt>
                <c:pt idx="2953">
                  <c:v>69.791589068962196</c:v>
                </c:pt>
                <c:pt idx="2954">
                  <c:v>69.677558176555195</c:v>
                </c:pt>
                <c:pt idx="2955">
                  <c:v>69.567676259945401</c:v>
                </c:pt>
                <c:pt idx="2956">
                  <c:v>69.384099586100206</c:v>
                </c:pt>
                <c:pt idx="2957">
                  <c:v>69.1490092562981</c:v>
                </c:pt>
                <c:pt idx="2958">
                  <c:v>68.884590193730205</c:v>
                </c:pt>
                <c:pt idx="2959">
                  <c:v>68.613088818518904</c:v>
                </c:pt>
                <c:pt idx="2960">
                  <c:v>68.271778078930296</c:v>
                </c:pt>
                <c:pt idx="2961">
                  <c:v>67.938969107673898</c:v>
                </c:pt>
                <c:pt idx="2962">
                  <c:v>67.612954733085502</c:v>
                </c:pt>
                <c:pt idx="2963">
                  <c:v>67.229232120500399</c:v>
                </c:pt>
                <c:pt idx="2964">
                  <c:v>66.864007297149499</c:v>
                </c:pt>
                <c:pt idx="2965">
                  <c:v>66.483894942684898</c:v>
                </c:pt>
                <c:pt idx="2966">
                  <c:v>66.384892003086094</c:v>
                </c:pt>
                <c:pt idx="2967">
                  <c:v>66.405826172201202</c:v>
                </c:pt>
                <c:pt idx="2968">
                  <c:v>66.419107301808097</c:v>
                </c:pt>
                <c:pt idx="2969">
                  <c:v>66.392782482531402</c:v>
                </c:pt>
                <c:pt idx="2970">
                  <c:v>66.356717054143004</c:v>
                </c:pt>
                <c:pt idx="2971">
                  <c:v>66.322408866143704</c:v>
                </c:pt>
                <c:pt idx="2972">
                  <c:v>66.308598663559096</c:v>
                </c:pt>
                <c:pt idx="2973">
                  <c:v>66.391091309119503</c:v>
                </c:pt>
                <c:pt idx="2974">
                  <c:v>66.442864834458305</c:v>
                </c:pt>
                <c:pt idx="2975">
                  <c:v>66.463871176569995</c:v>
                </c:pt>
                <c:pt idx="2976">
                  <c:v>66.475987944796003</c:v>
                </c:pt>
                <c:pt idx="2977">
                  <c:v>66.482561436826998</c:v>
                </c:pt>
                <c:pt idx="2978">
                  <c:v>66.536906770633607</c:v>
                </c:pt>
                <c:pt idx="2979">
                  <c:v>66.556577583705604</c:v>
                </c:pt>
                <c:pt idx="2980">
                  <c:v>66.559635273494493</c:v>
                </c:pt>
                <c:pt idx="2981">
                  <c:v>66.581312998179698</c:v>
                </c:pt>
                <c:pt idx="2982">
                  <c:v>66.677801283740493</c:v>
                </c:pt>
                <c:pt idx="2983">
                  <c:v>66.719837208471404</c:v>
                </c:pt>
                <c:pt idx="2984">
                  <c:v>66.718590609047098</c:v>
                </c:pt>
                <c:pt idx="2985">
                  <c:v>66.740108264767798</c:v>
                </c:pt>
                <c:pt idx="2986">
                  <c:v>66.691833249765395</c:v>
                </c:pt>
                <c:pt idx="2987">
                  <c:v>66.723438605420895</c:v>
                </c:pt>
                <c:pt idx="2988">
                  <c:v>66.773956217571595</c:v>
                </c:pt>
                <c:pt idx="2989">
                  <c:v>66.8127180134924</c:v>
                </c:pt>
                <c:pt idx="2990">
                  <c:v>66.900494439195896</c:v>
                </c:pt>
                <c:pt idx="2991">
                  <c:v>67.038825626915198</c:v>
                </c:pt>
                <c:pt idx="2992">
                  <c:v>67.156620598583899</c:v>
                </c:pt>
                <c:pt idx="2993">
                  <c:v>67.110815048040905</c:v>
                </c:pt>
                <c:pt idx="2994">
                  <c:v>67.070522590655898</c:v>
                </c:pt>
                <c:pt idx="2995">
                  <c:v>66.975187289242598</c:v>
                </c:pt>
                <c:pt idx="2996">
                  <c:v>66.943409804822494</c:v>
                </c:pt>
                <c:pt idx="2997">
                  <c:v>66.996254863581896</c:v>
                </c:pt>
                <c:pt idx="2998">
                  <c:v>67.027046666226894</c:v>
                </c:pt>
                <c:pt idx="2999">
                  <c:v>67.040029654497204</c:v>
                </c:pt>
                <c:pt idx="3000">
                  <c:v>67.058241841205103</c:v>
                </c:pt>
                <c:pt idx="3001">
                  <c:v>67.074712156914501</c:v>
                </c:pt>
                <c:pt idx="3002">
                  <c:v>67.117009074087704</c:v>
                </c:pt>
                <c:pt idx="3003">
                  <c:v>67.096396906312904</c:v>
                </c:pt>
                <c:pt idx="3004">
                  <c:v>67.0675496644525</c:v>
                </c:pt>
                <c:pt idx="3005">
                  <c:v>67.062506871140101</c:v>
                </c:pt>
                <c:pt idx="3006">
                  <c:v>67.081898035948797</c:v>
                </c:pt>
                <c:pt idx="3007">
                  <c:v>67.080016453844195</c:v>
                </c:pt>
                <c:pt idx="3008">
                  <c:v>67.089285700084503</c:v>
                </c:pt>
                <c:pt idx="3009">
                  <c:v>67.048035684866306</c:v>
                </c:pt>
                <c:pt idx="3010">
                  <c:v>67.024995232891897</c:v>
                </c:pt>
                <c:pt idx="3011">
                  <c:v>67.013914492463499</c:v>
                </c:pt>
                <c:pt idx="3012">
                  <c:v>67.015589630002594</c:v>
                </c:pt>
                <c:pt idx="3013">
                  <c:v>67.001654363536105</c:v>
                </c:pt>
                <c:pt idx="3014">
                  <c:v>66.997549051683507</c:v>
                </c:pt>
                <c:pt idx="3015">
                  <c:v>66.997566476402994</c:v>
                </c:pt>
                <c:pt idx="3016">
                  <c:v>66.996216180008602</c:v>
                </c:pt>
                <c:pt idx="3017">
                  <c:v>66.970798979337005</c:v>
                </c:pt>
                <c:pt idx="3018">
                  <c:v>66.949833500409994</c:v>
                </c:pt>
                <c:pt idx="3019">
                  <c:v>66.912163557925894</c:v>
                </c:pt>
                <c:pt idx="3020">
                  <c:v>66.933516696370702</c:v>
                </c:pt>
                <c:pt idx="3021">
                  <c:v>66.930954616356402</c:v>
                </c:pt>
                <c:pt idx="3022">
                  <c:v>66.9231819283184</c:v>
                </c:pt>
                <c:pt idx="3023">
                  <c:v>66.913717952394407</c:v>
                </c:pt>
                <c:pt idx="3024">
                  <c:v>66.907770241783894</c:v>
                </c:pt>
                <c:pt idx="3025">
                  <c:v>66.8987760609443</c:v>
                </c:pt>
                <c:pt idx="3026">
                  <c:v>66.851495700692894</c:v>
                </c:pt>
                <c:pt idx="3027">
                  <c:v>66.840156331201598</c:v>
                </c:pt>
                <c:pt idx="3028">
                  <c:v>66.843664230200403</c:v>
                </c:pt>
                <c:pt idx="3029">
                  <c:v>66.845979587730696</c:v>
                </c:pt>
                <c:pt idx="3030">
                  <c:v>66.847496936841296</c:v>
                </c:pt>
                <c:pt idx="3031">
                  <c:v>66.838962720730393</c:v>
                </c:pt>
                <c:pt idx="3032">
                  <c:v>66.815081898046301</c:v>
                </c:pt>
                <c:pt idx="3033">
                  <c:v>66.799858373445602</c:v>
                </c:pt>
                <c:pt idx="3034">
                  <c:v>66.808188436827805</c:v>
                </c:pt>
                <c:pt idx="3035">
                  <c:v>66.823120103865804</c:v>
                </c:pt>
                <c:pt idx="3036">
                  <c:v>66.851324906372298</c:v>
                </c:pt>
                <c:pt idx="3037">
                  <c:v>66.864423446146503</c:v>
                </c:pt>
                <c:pt idx="3038">
                  <c:v>66.850755478715897</c:v>
                </c:pt>
                <c:pt idx="3039">
                  <c:v>66.809947457915499</c:v>
                </c:pt>
                <c:pt idx="3040">
                  <c:v>66.778695118982199</c:v>
                </c:pt>
                <c:pt idx="3041">
                  <c:v>66.784598619809799</c:v>
                </c:pt>
                <c:pt idx="3042">
                  <c:v>66.778199827228505</c:v>
                </c:pt>
                <c:pt idx="3043">
                  <c:v>66.780530567254502</c:v>
                </c:pt>
                <c:pt idx="3044">
                  <c:v>66.787524139816398</c:v>
                </c:pt>
                <c:pt idx="3045">
                  <c:v>66.814800332588902</c:v>
                </c:pt>
                <c:pt idx="3046">
                  <c:v>66.8406684394905</c:v>
                </c:pt>
                <c:pt idx="3047">
                  <c:v>66.877276296671994</c:v>
                </c:pt>
                <c:pt idx="3048">
                  <c:v>66.906114489956707</c:v>
                </c:pt>
                <c:pt idx="3049">
                  <c:v>66.944183242763003</c:v>
                </c:pt>
                <c:pt idx="3050">
                  <c:v>66.982354627123996</c:v>
                </c:pt>
                <c:pt idx="3051">
                  <c:v>66.998295344846099</c:v>
                </c:pt>
                <c:pt idx="3052">
                  <c:v>67.023406901908999</c:v>
                </c:pt>
                <c:pt idx="3053">
                  <c:v>66.947581625993706</c:v>
                </c:pt>
                <c:pt idx="3054">
                  <c:v>66.901763149618802</c:v>
                </c:pt>
                <c:pt idx="3055">
                  <c:v>66.8488823441661</c:v>
                </c:pt>
                <c:pt idx="3056">
                  <c:v>66.773181302329505</c:v>
                </c:pt>
                <c:pt idx="3057">
                  <c:v>66.688830216970004</c:v>
                </c:pt>
                <c:pt idx="3058">
                  <c:v>66.689680017672899</c:v>
                </c:pt>
                <c:pt idx="3059">
                  <c:v>66.675152173144099</c:v>
                </c:pt>
                <c:pt idx="3060">
                  <c:v>66.673446567134505</c:v>
                </c:pt>
                <c:pt idx="3061">
                  <c:v>66.696175874583901</c:v>
                </c:pt>
                <c:pt idx="3062">
                  <c:v>66.723016923240493</c:v>
                </c:pt>
                <c:pt idx="3063">
                  <c:v>66.700879884140704</c:v>
                </c:pt>
                <c:pt idx="3064">
                  <c:v>66.729387208249307</c:v>
                </c:pt>
                <c:pt idx="3065">
                  <c:v>66.758486438906502</c:v>
                </c:pt>
                <c:pt idx="3066">
                  <c:v>66.774199005666503</c:v>
                </c:pt>
                <c:pt idx="3067">
                  <c:v>66.784738474498099</c:v>
                </c:pt>
                <c:pt idx="3068">
                  <c:v>66.723598986053801</c:v>
                </c:pt>
                <c:pt idx="3069">
                  <c:v>66.674087595144599</c:v>
                </c:pt>
                <c:pt idx="3070">
                  <c:v>66.663756952616197</c:v>
                </c:pt>
                <c:pt idx="3071">
                  <c:v>66.731434084292601</c:v>
                </c:pt>
                <c:pt idx="3072">
                  <c:v>66.7983311161708</c:v>
                </c:pt>
                <c:pt idx="3073">
                  <c:v>66.887409641859307</c:v>
                </c:pt>
                <c:pt idx="3074">
                  <c:v>67.055849246301193</c:v>
                </c:pt>
                <c:pt idx="3075">
                  <c:v>67.197276521448003</c:v>
                </c:pt>
                <c:pt idx="3076">
                  <c:v>67.373147342436795</c:v>
                </c:pt>
                <c:pt idx="3077">
                  <c:v>67.509224425508094</c:v>
                </c:pt>
                <c:pt idx="3078">
                  <c:v>67.642709357564001</c:v>
                </c:pt>
                <c:pt idx="3079">
                  <c:v>67.753215470223694</c:v>
                </c:pt>
                <c:pt idx="3080">
                  <c:v>67.746285290342996</c:v>
                </c:pt>
                <c:pt idx="3081">
                  <c:v>67.730883736236805</c:v>
                </c:pt>
                <c:pt idx="3082">
                  <c:v>67.724262704764598</c:v>
                </c:pt>
                <c:pt idx="3083">
                  <c:v>67.641212971741496</c:v>
                </c:pt>
                <c:pt idx="3084">
                  <c:v>67.494372466651001</c:v>
                </c:pt>
                <c:pt idx="3085">
                  <c:v>67.365596800094295</c:v>
                </c:pt>
                <c:pt idx="3086">
                  <c:v>67.357359313522807</c:v>
                </c:pt>
                <c:pt idx="3087">
                  <c:v>67.317997542620901</c:v>
                </c:pt>
                <c:pt idx="3088">
                  <c:v>67.325532067757393</c:v>
                </c:pt>
                <c:pt idx="3089">
                  <c:v>67.351879318107905</c:v>
                </c:pt>
                <c:pt idx="3090">
                  <c:v>67.348116404331094</c:v>
                </c:pt>
                <c:pt idx="3091">
                  <c:v>67.348518735895595</c:v>
                </c:pt>
                <c:pt idx="3092">
                  <c:v>67.331274036527802</c:v>
                </c:pt>
                <c:pt idx="3093">
                  <c:v>67.310334042246296</c:v>
                </c:pt>
                <c:pt idx="3094">
                  <c:v>67.250578885095706</c:v>
                </c:pt>
                <c:pt idx="3095">
                  <c:v>67.222342423926605</c:v>
                </c:pt>
                <c:pt idx="3096">
                  <c:v>67.232996899661401</c:v>
                </c:pt>
                <c:pt idx="3097">
                  <c:v>67.228663820633699</c:v>
                </c:pt>
                <c:pt idx="3098">
                  <c:v>67.230644025009298</c:v>
                </c:pt>
                <c:pt idx="3099">
                  <c:v>67.183174867122304</c:v>
                </c:pt>
                <c:pt idx="3100">
                  <c:v>67.167020767246598</c:v>
                </c:pt>
                <c:pt idx="3101">
                  <c:v>67.185245644755</c:v>
                </c:pt>
                <c:pt idx="3102">
                  <c:v>67.229299179560797</c:v>
                </c:pt>
                <c:pt idx="3103">
                  <c:v>67.263233817712603</c:v>
                </c:pt>
                <c:pt idx="3104">
                  <c:v>67.216118850089401</c:v>
                </c:pt>
                <c:pt idx="3105">
                  <c:v>67.103066772265294</c:v>
                </c:pt>
                <c:pt idx="3106">
                  <c:v>66.987493358848496</c:v>
                </c:pt>
                <c:pt idx="3107">
                  <c:v>66.923924383519307</c:v>
                </c:pt>
                <c:pt idx="3108">
                  <c:v>66.862900110766702</c:v>
                </c:pt>
                <c:pt idx="3109">
                  <c:v>66.818806717337296</c:v>
                </c:pt>
                <c:pt idx="3110">
                  <c:v>66.820572162421399</c:v>
                </c:pt>
                <c:pt idx="3111">
                  <c:v>66.820243250207497</c:v>
                </c:pt>
                <c:pt idx="3112">
                  <c:v>66.834820642708493</c:v>
                </c:pt>
                <c:pt idx="3113">
                  <c:v>66.820580507271899</c:v>
                </c:pt>
                <c:pt idx="3114">
                  <c:v>66.812577975328793</c:v>
                </c:pt>
                <c:pt idx="3115">
                  <c:v>66.792620840373502</c:v>
                </c:pt>
                <c:pt idx="3116">
                  <c:v>66.784771004420506</c:v>
                </c:pt>
                <c:pt idx="3117">
                  <c:v>66.821249329354501</c:v>
                </c:pt>
                <c:pt idx="3118">
                  <c:v>66.8576279533562</c:v>
                </c:pt>
                <c:pt idx="3119">
                  <c:v>66.896846066761498</c:v>
                </c:pt>
                <c:pt idx="3120">
                  <c:v>66.936090431436995</c:v>
                </c:pt>
                <c:pt idx="3121">
                  <c:v>66.971454827640201</c:v>
                </c:pt>
                <c:pt idx="3122">
                  <c:v>66.985381642388305</c:v>
                </c:pt>
                <c:pt idx="3123">
                  <c:v>67.008249819989501</c:v>
                </c:pt>
                <c:pt idx="3124">
                  <c:v>67.0674092852054</c:v>
                </c:pt>
                <c:pt idx="3125">
                  <c:v>67.085073989744203</c:v>
                </c:pt>
                <c:pt idx="3126">
                  <c:v>67.105061810149905</c:v>
                </c:pt>
                <c:pt idx="3127">
                  <c:v>67.114081070962996</c:v>
                </c:pt>
                <c:pt idx="3128">
                  <c:v>67.117214383638</c:v>
                </c:pt>
                <c:pt idx="3129">
                  <c:v>67.082443054134501</c:v>
                </c:pt>
                <c:pt idx="3130">
                  <c:v>67.048391421285601</c:v>
                </c:pt>
                <c:pt idx="3131">
                  <c:v>67.025105725292704</c:v>
                </c:pt>
                <c:pt idx="3132">
                  <c:v>66.973273895801199</c:v>
                </c:pt>
                <c:pt idx="3133">
                  <c:v>66.8956785604354</c:v>
                </c:pt>
                <c:pt idx="3134">
                  <c:v>66.8685115307497</c:v>
                </c:pt>
                <c:pt idx="3135">
                  <c:v>66.842816307308297</c:v>
                </c:pt>
                <c:pt idx="3136">
                  <c:v>66.829937298481099</c:v>
                </c:pt>
                <c:pt idx="3137">
                  <c:v>66.879083350705699</c:v>
                </c:pt>
                <c:pt idx="3138">
                  <c:v>66.952196832430602</c:v>
                </c:pt>
                <c:pt idx="3139">
                  <c:v>67.080579985765297</c:v>
                </c:pt>
                <c:pt idx="3140">
                  <c:v>67.159566078904007</c:v>
                </c:pt>
                <c:pt idx="3141">
                  <c:v>67.253533696471294</c:v>
                </c:pt>
                <c:pt idx="3142">
                  <c:v>67.397271942192504</c:v>
                </c:pt>
                <c:pt idx="3143">
                  <c:v>67.472856039935294</c:v>
                </c:pt>
                <c:pt idx="3144">
                  <c:v>67.5153426105839</c:v>
                </c:pt>
                <c:pt idx="3145">
                  <c:v>67.551441999216806</c:v>
                </c:pt>
                <c:pt idx="3146">
                  <c:v>67.602501193373499</c:v>
                </c:pt>
                <c:pt idx="3147">
                  <c:v>67.639989491160193</c:v>
                </c:pt>
                <c:pt idx="3148">
                  <c:v>67.689863279727305</c:v>
                </c:pt>
                <c:pt idx="3149">
                  <c:v>67.726725528169496</c:v>
                </c:pt>
                <c:pt idx="3150">
                  <c:v>67.787515471348399</c:v>
                </c:pt>
                <c:pt idx="3151">
                  <c:v>67.815312344840294</c:v>
                </c:pt>
                <c:pt idx="3152">
                  <c:v>67.760276018522802</c:v>
                </c:pt>
                <c:pt idx="3153">
                  <c:v>67.744788775142496</c:v>
                </c:pt>
                <c:pt idx="3154">
                  <c:v>67.718723346078207</c:v>
                </c:pt>
                <c:pt idx="3155">
                  <c:v>67.624833033870502</c:v>
                </c:pt>
                <c:pt idx="3156">
                  <c:v>67.525588693438706</c:v>
                </c:pt>
                <c:pt idx="3157">
                  <c:v>67.411020693232999</c:v>
                </c:pt>
                <c:pt idx="3158">
                  <c:v>67.363059036480195</c:v>
                </c:pt>
                <c:pt idx="3159">
                  <c:v>67.406854961912202</c:v>
                </c:pt>
                <c:pt idx="3160">
                  <c:v>67.403367274347602</c:v>
                </c:pt>
                <c:pt idx="3161">
                  <c:v>67.408232462908501</c:v>
                </c:pt>
                <c:pt idx="3162">
                  <c:v>67.469952363285103</c:v>
                </c:pt>
                <c:pt idx="3163">
                  <c:v>67.494421659347495</c:v>
                </c:pt>
                <c:pt idx="3164">
                  <c:v>67.480911924500901</c:v>
                </c:pt>
                <c:pt idx="3165">
                  <c:v>67.481490190526102</c:v>
                </c:pt>
                <c:pt idx="3166">
                  <c:v>67.479293630841994</c:v>
                </c:pt>
                <c:pt idx="3167">
                  <c:v>67.505441774937495</c:v>
                </c:pt>
                <c:pt idx="3168">
                  <c:v>67.528103828322102</c:v>
                </c:pt>
                <c:pt idx="3169">
                  <c:v>67.610782507402206</c:v>
                </c:pt>
                <c:pt idx="3170">
                  <c:v>67.587977490483297</c:v>
                </c:pt>
                <c:pt idx="3171">
                  <c:v>67.496525603716904</c:v>
                </c:pt>
                <c:pt idx="3172">
                  <c:v>67.413558533085606</c:v>
                </c:pt>
                <c:pt idx="3173">
                  <c:v>67.317049263798594</c:v>
                </c:pt>
                <c:pt idx="3174">
                  <c:v>67.211187451857796</c:v>
                </c:pt>
                <c:pt idx="3175">
                  <c:v>67.093910161463398</c:v>
                </c:pt>
                <c:pt idx="3176">
                  <c:v>66.923122751070295</c:v>
                </c:pt>
                <c:pt idx="3177">
                  <c:v>66.751498447482902</c:v>
                </c:pt>
                <c:pt idx="3178">
                  <c:v>66.605422315592705</c:v>
                </c:pt>
                <c:pt idx="3179">
                  <c:v>66.518025208476999</c:v>
                </c:pt>
                <c:pt idx="3180">
                  <c:v>66.431772863209702</c:v>
                </c:pt>
                <c:pt idx="3181">
                  <c:v>66.354934657084101</c:v>
                </c:pt>
                <c:pt idx="3182">
                  <c:v>66.421922851680804</c:v>
                </c:pt>
                <c:pt idx="3183">
                  <c:v>66.500822476802796</c:v>
                </c:pt>
                <c:pt idx="3184">
                  <c:v>66.550371862892007</c:v>
                </c:pt>
                <c:pt idx="3185">
                  <c:v>66.587644987604506</c:v>
                </c:pt>
                <c:pt idx="3186">
                  <c:v>66.602581994101698</c:v>
                </c:pt>
                <c:pt idx="3187">
                  <c:v>66.5773397004928</c:v>
                </c:pt>
                <c:pt idx="3188">
                  <c:v>66.572004290059596</c:v>
                </c:pt>
                <c:pt idx="3189">
                  <c:v>66.598961289019002</c:v>
                </c:pt>
                <c:pt idx="3190">
                  <c:v>66.625762813624902</c:v>
                </c:pt>
                <c:pt idx="3191">
                  <c:v>66.644670060750897</c:v>
                </c:pt>
                <c:pt idx="3192">
                  <c:v>66.648544916110595</c:v>
                </c:pt>
                <c:pt idx="3193">
                  <c:v>66.610741006627705</c:v>
                </c:pt>
                <c:pt idx="3194">
                  <c:v>66.623848669263197</c:v>
                </c:pt>
                <c:pt idx="3195">
                  <c:v>66.606481947419695</c:v>
                </c:pt>
                <c:pt idx="3196">
                  <c:v>66.620538960391698</c:v>
                </c:pt>
                <c:pt idx="3197">
                  <c:v>66.581757154709393</c:v>
                </c:pt>
                <c:pt idx="3198">
                  <c:v>66.586733526270507</c:v>
                </c:pt>
                <c:pt idx="3199">
                  <c:v>66.535047341113597</c:v>
                </c:pt>
                <c:pt idx="3200">
                  <c:v>66.425427707647899</c:v>
                </c:pt>
                <c:pt idx="3201">
                  <c:v>66.367417530284001</c:v>
                </c:pt>
                <c:pt idx="3202">
                  <c:v>66.299266346412494</c:v>
                </c:pt>
                <c:pt idx="3203">
                  <c:v>66.252412691741199</c:v>
                </c:pt>
                <c:pt idx="3204">
                  <c:v>66.141983112068601</c:v>
                </c:pt>
                <c:pt idx="3205">
                  <c:v>66.021657652997106</c:v>
                </c:pt>
                <c:pt idx="3206">
                  <c:v>65.959157068361705</c:v>
                </c:pt>
                <c:pt idx="3207">
                  <c:v>65.933994863802894</c:v>
                </c:pt>
                <c:pt idx="3208">
                  <c:v>65.898938208375995</c:v>
                </c:pt>
                <c:pt idx="3209">
                  <c:v>65.817573611903995</c:v>
                </c:pt>
                <c:pt idx="3210">
                  <c:v>65.715195036748497</c:v>
                </c:pt>
                <c:pt idx="3211">
                  <c:v>65.606442426633393</c:v>
                </c:pt>
                <c:pt idx="3212">
                  <c:v>65.597569025731502</c:v>
                </c:pt>
                <c:pt idx="3213">
                  <c:v>65.578386602425198</c:v>
                </c:pt>
                <c:pt idx="3214">
                  <c:v>65.605252038842394</c:v>
                </c:pt>
                <c:pt idx="3215">
                  <c:v>65.598572845762405</c:v>
                </c:pt>
                <c:pt idx="3216">
                  <c:v>65.6125085024144</c:v>
                </c:pt>
                <c:pt idx="3217">
                  <c:v>65.652710291972198</c:v>
                </c:pt>
                <c:pt idx="3218">
                  <c:v>65.692166768647496</c:v>
                </c:pt>
                <c:pt idx="3219">
                  <c:v>65.708962827689206</c:v>
                </c:pt>
                <c:pt idx="3220">
                  <c:v>65.783102063004407</c:v>
                </c:pt>
                <c:pt idx="3221">
                  <c:v>65.841274501417999</c:v>
                </c:pt>
                <c:pt idx="3222">
                  <c:v>65.904741276399207</c:v>
                </c:pt>
                <c:pt idx="3223">
                  <c:v>65.896941518405498</c:v>
                </c:pt>
                <c:pt idx="3224">
                  <c:v>65.899942957543402</c:v>
                </c:pt>
                <c:pt idx="3225">
                  <c:v>65.861204214216897</c:v>
                </c:pt>
                <c:pt idx="3226">
                  <c:v>65.890566609063896</c:v>
                </c:pt>
                <c:pt idx="3227">
                  <c:v>65.881105810970197</c:v>
                </c:pt>
                <c:pt idx="3228">
                  <c:v>65.843105360889595</c:v>
                </c:pt>
                <c:pt idx="3229">
                  <c:v>65.799601651628805</c:v>
                </c:pt>
                <c:pt idx="3230">
                  <c:v>65.722066993979595</c:v>
                </c:pt>
                <c:pt idx="3231">
                  <c:v>65.665302568194406</c:v>
                </c:pt>
                <c:pt idx="3232">
                  <c:v>65.5866595260796</c:v>
                </c:pt>
                <c:pt idx="3233">
                  <c:v>65.525689566247095</c:v>
                </c:pt>
                <c:pt idx="3234">
                  <c:v>65.449445175543005</c:v>
                </c:pt>
                <c:pt idx="3235">
                  <c:v>65.330216603209394</c:v>
                </c:pt>
                <c:pt idx="3236">
                  <c:v>65.318876892532103</c:v>
                </c:pt>
                <c:pt idx="3237">
                  <c:v>65.335211219422803</c:v>
                </c:pt>
                <c:pt idx="3238">
                  <c:v>65.3258570438188</c:v>
                </c:pt>
                <c:pt idx="3239">
                  <c:v>65.354111147308203</c:v>
                </c:pt>
                <c:pt idx="3240">
                  <c:v>65.373137025193699</c:v>
                </c:pt>
                <c:pt idx="3241">
                  <c:v>65.410595186563896</c:v>
                </c:pt>
                <c:pt idx="3242">
                  <c:v>65.328599619263301</c:v>
                </c:pt>
                <c:pt idx="3243">
                  <c:v>65.181837945812205</c:v>
                </c:pt>
                <c:pt idx="3244">
                  <c:v>65.090552155586394</c:v>
                </c:pt>
                <c:pt idx="3245">
                  <c:v>65.123377126149293</c:v>
                </c:pt>
                <c:pt idx="3246">
                  <c:v>65.161090540568296</c:v>
                </c:pt>
                <c:pt idx="3247">
                  <c:v>65.213032997960397</c:v>
                </c:pt>
                <c:pt idx="3248">
                  <c:v>65.199931404174805</c:v>
                </c:pt>
                <c:pt idx="3249">
                  <c:v>65.034915850399898</c:v>
                </c:pt>
                <c:pt idx="3250">
                  <c:v>64.870802414913598</c:v>
                </c:pt>
                <c:pt idx="3251">
                  <c:v>64.931518404943404</c:v>
                </c:pt>
                <c:pt idx="3252">
                  <c:v>65.071033004521993</c:v>
                </c:pt>
                <c:pt idx="3253">
                  <c:v>65.186485570817894</c:v>
                </c:pt>
                <c:pt idx="3254">
                  <c:v>65.481426098765297</c:v>
                </c:pt>
                <c:pt idx="3255">
                  <c:v>65.889436465666904</c:v>
                </c:pt>
                <c:pt idx="3256">
                  <c:v>66.335350529719193</c:v>
                </c:pt>
                <c:pt idx="3257">
                  <c:v>66.594238151517203</c:v>
                </c:pt>
                <c:pt idx="3258">
                  <c:v>66.792671338101698</c:v>
                </c:pt>
                <c:pt idx="3259">
                  <c:v>66.967785392877801</c:v>
                </c:pt>
                <c:pt idx="3260">
                  <c:v>67.149247962598096</c:v>
                </c:pt>
                <c:pt idx="3261">
                  <c:v>67.318799843808904</c:v>
                </c:pt>
                <c:pt idx="3262">
                  <c:v>67.458421559853804</c:v>
                </c:pt>
                <c:pt idx="3263">
                  <c:v>67.635119008483301</c:v>
                </c:pt>
                <c:pt idx="3264">
                  <c:v>67.847740019600394</c:v>
                </c:pt>
                <c:pt idx="3265">
                  <c:v>67.991004742418994</c:v>
                </c:pt>
                <c:pt idx="3266">
                  <c:v>68.249447044247404</c:v>
                </c:pt>
                <c:pt idx="3267">
                  <c:v>68.507041239045506</c:v>
                </c:pt>
                <c:pt idx="3268">
                  <c:v>68.802766086847498</c:v>
                </c:pt>
                <c:pt idx="3269">
                  <c:v>68.386443863719506</c:v>
                </c:pt>
                <c:pt idx="3270">
                  <c:v>67.786089364538299</c:v>
                </c:pt>
                <c:pt idx="3271">
                  <c:v>67.161652150578703</c:v>
                </c:pt>
                <c:pt idx="3272">
                  <c:v>67.452861129273003</c:v>
                </c:pt>
                <c:pt idx="3273">
                  <c:v>67.869067067346705</c:v>
                </c:pt>
                <c:pt idx="3274">
                  <c:v>68.363560706530805</c:v>
                </c:pt>
                <c:pt idx="3275">
                  <c:v>68.314661734964702</c:v>
                </c:pt>
                <c:pt idx="3276">
                  <c:v>68.144834075249904</c:v>
                </c:pt>
                <c:pt idx="3277">
                  <c:v>67.982093024878793</c:v>
                </c:pt>
                <c:pt idx="3278">
                  <c:v>68.033517856067704</c:v>
                </c:pt>
                <c:pt idx="3279">
                  <c:v>68.138272125497195</c:v>
                </c:pt>
                <c:pt idx="3280">
                  <c:v>68.257237942677506</c:v>
                </c:pt>
                <c:pt idx="3281">
                  <c:v>68.435365354293793</c:v>
                </c:pt>
                <c:pt idx="3282">
                  <c:v>68.598681638469898</c:v>
                </c:pt>
                <c:pt idx="3283">
                  <c:v>68.783417753350903</c:v>
                </c:pt>
                <c:pt idx="3284">
                  <c:v>69.0847284640314</c:v>
                </c:pt>
                <c:pt idx="3285">
                  <c:v>69.466812756756497</c:v>
                </c:pt>
                <c:pt idx="3286">
                  <c:v>69.853517851346993</c:v>
                </c:pt>
                <c:pt idx="3287">
                  <c:v>70.087444134179904</c:v>
                </c:pt>
                <c:pt idx="3288">
                  <c:v>70.300347679060906</c:v>
                </c:pt>
                <c:pt idx="3289">
                  <c:v>70.487745998540504</c:v>
                </c:pt>
                <c:pt idx="3290">
                  <c:v>70.580556000691999</c:v>
                </c:pt>
                <c:pt idx="3291">
                  <c:v>70.623251567332403</c:v>
                </c:pt>
                <c:pt idx="3292">
                  <c:v>70.677781221934595</c:v>
                </c:pt>
                <c:pt idx="3293">
                  <c:v>70.460645317932602</c:v>
                </c:pt>
                <c:pt idx="3294">
                  <c:v>70.199038489818193</c:v>
                </c:pt>
                <c:pt idx="3295">
                  <c:v>69.951621537611601</c:v>
                </c:pt>
                <c:pt idx="3296">
                  <c:v>69.523912549321295</c:v>
                </c:pt>
                <c:pt idx="3297">
                  <c:v>69.019058967038305</c:v>
                </c:pt>
                <c:pt idx="3298">
                  <c:v>68.507074434040106</c:v>
                </c:pt>
                <c:pt idx="3299">
                  <c:v>68.181694132411295</c:v>
                </c:pt>
                <c:pt idx="3300">
                  <c:v>67.895882816938098</c:v>
                </c:pt>
                <c:pt idx="3301">
                  <c:v>67.641208069012293</c:v>
                </c:pt>
                <c:pt idx="3302">
                  <c:v>67.590975022215702</c:v>
                </c:pt>
                <c:pt idx="3303">
                  <c:v>67.590290535833105</c:v>
                </c:pt>
                <c:pt idx="3304">
                  <c:v>67.606823900108793</c:v>
                </c:pt>
                <c:pt idx="3305">
                  <c:v>67.7460861611805</c:v>
                </c:pt>
                <c:pt idx="3306">
                  <c:v>67.924662731460302</c:v>
                </c:pt>
                <c:pt idx="3307">
                  <c:v>68.105317372059403</c:v>
                </c:pt>
                <c:pt idx="3308">
                  <c:v>68.191860973961894</c:v>
                </c:pt>
                <c:pt idx="3309">
                  <c:v>68.263018432993306</c:v>
                </c:pt>
                <c:pt idx="3310">
                  <c:v>68.343312974918007</c:v>
                </c:pt>
                <c:pt idx="3311">
                  <c:v>68.265203609334193</c:v>
                </c:pt>
                <c:pt idx="3312">
                  <c:v>68.177643331979496</c:v>
                </c:pt>
                <c:pt idx="3313">
                  <c:v>68.049053216135206</c:v>
                </c:pt>
                <c:pt idx="3314">
                  <c:v>68.026745845952604</c:v>
                </c:pt>
                <c:pt idx="3315">
                  <c:v>67.998228815774397</c:v>
                </c:pt>
                <c:pt idx="3316">
                  <c:v>68.006543225642403</c:v>
                </c:pt>
                <c:pt idx="3317">
                  <c:v>68.033813883294798</c:v>
                </c:pt>
                <c:pt idx="3318">
                  <c:v>68.046013755327493</c:v>
                </c:pt>
                <c:pt idx="3319">
                  <c:v>68.114515871451999</c:v>
                </c:pt>
                <c:pt idx="3320">
                  <c:v>68.4500387602518</c:v>
                </c:pt>
                <c:pt idx="3321">
                  <c:v>68.963979017448906</c:v>
                </c:pt>
                <c:pt idx="3322">
                  <c:v>69.468237059501703</c:v>
                </c:pt>
                <c:pt idx="3323">
                  <c:v>69.656805006002102</c:v>
                </c:pt>
                <c:pt idx="3324">
                  <c:v>69.653012601001805</c:v>
                </c:pt>
                <c:pt idx="3325">
                  <c:v>69.681339923143099</c:v>
                </c:pt>
                <c:pt idx="3326">
                  <c:v>69.865214413394796</c:v>
                </c:pt>
                <c:pt idx="3327">
                  <c:v>70.100017562814998</c:v>
                </c:pt>
                <c:pt idx="3328">
                  <c:v>70.2876227733598</c:v>
                </c:pt>
                <c:pt idx="3329">
                  <c:v>70.447783379591002</c:v>
                </c:pt>
                <c:pt idx="3330">
                  <c:v>70.520607556968997</c:v>
                </c:pt>
                <c:pt idx="3331">
                  <c:v>70.580618205273197</c:v>
                </c:pt>
                <c:pt idx="3332">
                  <c:v>70.451019746038199</c:v>
                </c:pt>
                <c:pt idx="3333">
                  <c:v>70.224396809957597</c:v>
                </c:pt>
                <c:pt idx="3334">
                  <c:v>69.975835389643294</c:v>
                </c:pt>
                <c:pt idx="3335">
                  <c:v>70.008266740598998</c:v>
                </c:pt>
                <c:pt idx="3336">
                  <c:v>70.145652132231206</c:v>
                </c:pt>
                <c:pt idx="3337">
                  <c:v>70.231630563268496</c:v>
                </c:pt>
                <c:pt idx="3338">
                  <c:v>70.327796951879705</c:v>
                </c:pt>
                <c:pt idx="3339">
                  <c:v>70.451633428654404</c:v>
                </c:pt>
                <c:pt idx="3340">
                  <c:v>70.528251665042802</c:v>
                </c:pt>
                <c:pt idx="3341">
                  <c:v>70.720192099307795</c:v>
                </c:pt>
                <c:pt idx="3342">
                  <c:v>70.925979508838694</c:v>
                </c:pt>
                <c:pt idx="3343">
                  <c:v>71.145168974622194</c:v>
                </c:pt>
                <c:pt idx="3344">
                  <c:v>70.877057883894096</c:v>
                </c:pt>
                <c:pt idx="3345">
                  <c:v>70.458031356142698</c:v>
                </c:pt>
                <c:pt idx="3346">
                  <c:v>70.117398396200798</c:v>
                </c:pt>
                <c:pt idx="3347">
                  <c:v>69.817906043862905</c:v>
                </c:pt>
                <c:pt idx="3348">
                  <c:v>69.610798774882994</c:v>
                </c:pt>
                <c:pt idx="3349">
                  <c:v>69.319869187954197</c:v>
                </c:pt>
                <c:pt idx="3350">
                  <c:v>69.236880706858798</c:v>
                </c:pt>
                <c:pt idx="3351">
                  <c:v>69.2535614593166</c:v>
                </c:pt>
                <c:pt idx="3352">
                  <c:v>69.190222855860895</c:v>
                </c:pt>
                <c:pt idx="3353">
                  <c:v>69.410443443551898</c:v>
                </c:pt>
                <c:pt idx="3354">
                  <c:v>69.763850009619702</c:v>
                </c:pt>
                <c:pt idx="3355">
                  <c:v>70.048376800866905</c:v>
                </c:pt>
                <c:pt idx="3356">
                  <c:v>70.359309974335403</c:v>
                </c:pt>
                <c:pt idx="3357">
                  <c:v>70.712580480011795</c:v>
                </c:pt>
                <c:pt idx="3358">
                  <c:v>71.013272334265096</c:v>
                </c:pt>
                <c:pt idx="3359">
                  <c:v>70.929151394119003</c:v>
                </c:pt>
                <c:pt idx="3360">
                  <c:v>70.658431834675895</c:v>
                </c:pt>
                <c:pt idx="3361">
                  <c:v>70.383136665095705</c:v>
                </c:pt>
                <c:pt idx="3362">
                  <c:v>70.331216344537097</c:v>
                </c:pt>
                <c:pt idx="3363">
                  <c:v>70.3991537848284</c:v>
                </c:pt>
                <c:pt idx="3364">
                  <c:v>70.427426375447396</c:v>
                </c:pt>
                <c:pt idx="3365">
                  <c:v>70.414896726095193</c:v>
                </c:pt>
                <c:pt idx="3366">
                  <c:v>70.427833801403096</c:v>
                </c:pt>
                <c:pt idx="3367">
                  <c:v>70.408914213320003</c:v>
                </c:pt>
                <c:pt idx="3368">
                  <c:v>70.073225087774404</c:v>
                </c:pt>
                <c:pt idx="3369">
                  <c:v>69.582922774130694</c:v>
                </c:pt>
                <c:pt idx="3370">
                  <c:v>69.119007751608706</c:v>
                </c:pt>
                <c:pt idx="3371">
                  <c:v>68.771043040772994</c:v>
                </c:pt>
                <c:pt idx="3372">
                  <c:v>68.524234920753798</c:v>
                </c:pt>
                <c:pt idx="3373">
                  <c:v>68.229475360733403</c:v>
                </c:pt>
                <c:pt idx="3374">
                  <c:v>68.064089118048201</c:v>
                </c:pt>
                <c:pt idx="3375">
                  <c:v>67.945498261606105</c:v>
                </c:pt>
                <c:pt idx="3376">
                  <c:v>67.824002075921101</c:v>
                </c:pt>
                <c:pt idx="3377">
                  <c:v>67.785081611943298</c:v>
                </c:pt>
                <c:pt idx="3378">
                  <c:v>67.862530757962105</c:v>
                </c:pt>
                <c:pt idx="3379">
                  <c:v>67.781398680648493</c:v>
                </c:pt>
                <c:pt idx="3380">
                  <c:v>67.702039921244506</c:v>
                </c:pt>
                <c:pt idx="3381">
                  <c:v>67.518355353485106</c:v>
                </c:pt>
                <c:pt idx="3382">
                  <c:v>67.199733540695703</c:v>
                </c:pt>
                <c:pt idx="3383">
                  <c:v>66.716861994464907</c:v>
                </c:pt>
                <c:pt idx="3384">
                  <c:v>66.122897224877704</c:v>
                </c:pt>
                <c:pt idx="3385">
                  <c:v>65.607535130303305</c:v>
                </c:pt>
                <c:pt idx="3386">
                  <c:v>65.181814706709105</c:v>
                </c:pt>
                <c:pt idx="3387">
                  <c:v>64.949941005974694</c:v>
                </c:pt>
                <c:pt idx="3388">
                  <c:v>64.868398827089806</c:v>
                </c:pt>
                <c:pt idx="3389">
                  <c:v>64.838479805502004</c:v>
                </c:pt>
                <c:pt idx="3390">
                  <c:v>65.021350410050303</c:v>
                </c:pt>
                <c:pt idx="3391">
                  <c:v>65.225727727504704</c:v>
                </c:pt>
                <c:pt idx="3392">
                  <c:v>65.146586683406497</c:v>
                </c:pt>
                <c:pt idx="3393">
                  <c:v>65.156046299335699</c:v>
                </c:pt>
                <c:pt idx="3394">
                  <c:v>64.965360606990899</c:v>
                </c:pt>
                <c:pt idx="3395">
                  <c:v>64.855500211110794</c:v>
                </c:pt>
                <c:pt idx="3396">
                  <c:v>64.769031573928004</c:v>
                </c:pt>
                <c:pt idx="3397">
                  <c:v>64.646204506196298</c:v>
                </c:pt>
                <c:pt idx="3398">
                  <c:v>64.692596034931995</c:v>
                </c:pt>
                <c:pt idx="3399">
                  <c:v>64.774623229063096</c:v>
                </c:pt>
                <c:pt idx="3400">
                  <c:v>64.884320917021398</c:v>
                </c:pt>
                <c:pt idx="3401">
                  <c:v>65.231415049121196</c:v>
                </c:pt>
                <c:pt idx="3402">
                  <c:v>65.6310122329687</c:v>
                </c:pt>
                <c:pt idx="3403">
                  <c:v>66.038419207135803</c:v>
                </c:pt>
                <c:pt idx="3404">
                  <c:v>66.343084635125194</c:v>
                </c:pt>
                <c:pt idx="3405">
                  <c:v>66.641215997495095</c:v>
                </c:pt>
                <c:pt idx="3406">
                  <c:v>66.898152272913094</c:v>
                </c:pt>
                <c:pt idx="3407">
                  <c:v>67.090931909724802</c:v>
                </c:pt>
                <c:pt idx="3408">
                  <c:v>67.269451292273402</c:v>
                </c:pt>
                <c:pt idx="3409">
                  <c:v>67.391343673743606</c:v>
                </c:pt>
                <c:pt idx="3410">
                  <c:v>67.500630686273695</c:v>
                </c:pt>
                <c:pt idx="3411">
                  <c:v>67.576249991060195</c:v>
                </c:pt>
                <c:pt idx="3412">
                  <c:v>67.619209278879794</c:v>
                </c:pt>
                <c:pt idx="3413">
                  <c:v>67.704605628559705</c:v>
                </c:pt>
                <c:pt idx="3414">
                  <c:v>67.774947396469997</c:v>
                </c:pt>
                <c:pt idx="3415">
                  <c:v>67.806124751286603</c:v>
                </c:pt>
                <c:pt idx="3416">
                  <c:v>67.759273222701196</c:v>
                </c:pt>
                <c:pt idx="3417">
                  <c:v>67.739649314347503</c:v>
                </c:pt>
                <c:pt idx="3418">
                  <c:v>67.646606153720697</c:v>
                </c:pt>
                <c:pt idx="3419">
                  <c:v>67.667828559687294</c:v>
                </c:pt>
                <c:pt idx="3420">
                  <c:v>67.632225660403705</c:v>
                </c:pt>
                <c:pt idx="3421">
                  <c:v>67.637118047087995</c:v>
                </c:pt>
                <c:pt idx="3422">
                  <c:v>67.649382781037204</c:v>
                </c:pt>
                <c:pt idx="3423">
                  <c:v>67.6572736538957</c:v>
                </c:pt>
                <c:pt idx="3424">
                  <c:v>67.717036261973007</c:v>
                </c:pt>
                <c:pt idx="3425">
                  <c:v>67.701679387627706</c:v>
                </c:pt>
                <c:pt idx="3426">
                  <c:v>67.6811621190963</c:v>
                </c:pt>
                <c:pt idx="3427">
                  <c:v>67.684244170123307</c:v>
                </c:pt>
                <c:pt idx="3428">
                  <c:v>67.620973421698295</c:v>
                </c:pt>
                <c:pt idx="3429">
                  <c:v>67.535859070414304</c:v>
                </c:pt>
                <c:pt idx="3430">
                  <c:v>67.511062462063805</c:v>
                </c:pt>
                <c:pt idx="3431">
                  <c:v>67.537872874174099</c:v>
                </c:pt>
                <c:pt idx="3432">
                  <c:v>67.531989858827998</c:v>
                </c:pt>
                <c:pt idx="3433">
                  <c:v>67.559324886857397</c:v>
                </c:pt>
                <c:pt idx="3434">
                  <c:v>67.597840129176404</c:v>
                </c:pt>
                <c:pt idx="3435">
                  <c:v>67.563623680731595</c:v>
                </c:pt>
                <c:pt idx="3436">
                  <c:v>67.573404016675795</c:v>
                </c:pt>
                <c:pt idx="3437">
                  <c:v>67.567462904239093</c:v>
                </c:pt>
                <c:pt idx="3438">
                  <c:v>67.525711908516797</c:v>
                </c:pt>
                <c:pt idx="3439">
                  <c:v>67.492863640900794</c:v>
                </c:pt>
                <c:pt idx="3440">
                  <c:v>67.446057283634104</c:v>
                </c:pt>
                <c:pt idx="3441">
                  <c:v>67.352078372154693</c:v>
                </c:pt>
                <c:pt idx="3442">
                  <c:v>67.199629258079398</c:v>
                </c:pt>
                <c:pt idx="3443">
                  <c:v>67.124699021334095</c:v>
                </c:pt>
                <c:pt idx="3444">
                  <c:v>67.075384387049795</c:v>
                </c:pt>
                <c:pt idx="3445">
                  <c:v>66.967367608225103</c:v>
                </c:pt>
                <c:pt idx="3446">
                  <c:v>66.963136363806996</c:v>
                </c:pt>
                <c:pt idx="3447">
                  <c:v>66.987128136346001</c:v>
                </c:pt>
                <c:pt idx="3448">
                  <c:v>67.026261574052995</c:v>
                </c:pt>
                <c:pt idx="3449">
                  <c:v>67.073798256450601</c:v>
                </c:pt>
                <c:pt idx="3450">
                  <c:v>67.105218177006705</c:v>
                </c:pt>
                <c:pt idx="3451">
                  <c:v>67.150178861125497</c:v>
                </c:pt>
                <c:pt idx="3452">
                  <c:v>67.152017888060399</c:v>
                </c:pt>
                <c:pt idx="3453">
                  <c:v>67.207817405519407</c:v>
                </c:pt>
                <c:pt idx="3454">
                  <c:v>67.293134149883102</c:v>
                </c:pt>
                <c:pt idx="3455">
                  <c:v>67.332093414963097</c:v>
                </c:pt>
                <c:pt idx="3456">
                  <c:v>67.279592115243901</c:v>
                </c:pt>
                <c:pt idx="3457">
                  <c:v>67.267496060119697</c:v>
                </c:pt>
                <c:pt idx="3458">
                  <c:v>67.275578335422296</c:v>
                </c:pt>
                <c:pt idx="3459">
                  <c:v>67.318619691611303</c:v>
                </c:pt>
                <c:pt idx="3460">
                  <c:v>67.322870874646995</c:v>
                </c:pt>
                <c:pt idx="3461">
                  <c:v>67.323299118971605</c:v>
                </c:pt>
                <c:pt idx="3462">
                  <c:v>67.377707491678507</c:v>
                </c:pt>
                <c:pt idx="3463">
                  <c:v>67.398704323679894</c:v>
                </c:pt>
                <c:pt idx="3464">
                  <c:v>67.308711707580699</c:v>
                </c:pt>
                <c:pt idx="3465">
                  <c:v>67.278340188596601</c:v>
                </c:pt>
                <c:pt idx="3466">
                  <c:v>67.104582821769597</c:v>
                </c:pt>
                <c:pt idx="3467">
                  <c:v>67.263317592743704</c:v>
                </c:pt>
                <c:pt idx="3468">
                  <c:v>67.263944446803293</c:v>
                </c:pt>
                <c:pt idx="3469">
                  <c:v>66.918377621920101</c:v>
                </c:pt>
                <c:pt idx="3470">
                  <c:v>66.860180552284504</c:v>
                </c:pt>
                <c:pt idx="3471">
                  <c:v>66.962552252536298</c:v>
                </c:pt>
                <c:pt idx="3472">
                  <c:v>67.046066662198001</c:v>
                </c:pt>
                <c:pt idx="3473">
                  <c:v>67.102047879495004</c:v>
                </c:pt>
                <c:pt idx="3474">
                  <c:v>67.2225099971091</c:v>
                </c:pt>
                <c:pt idx="3475">
                  <c:v>67.297807055826794</c:v>
                </c:pt>
                <c:pt idx="3476">
                  <c:v>67.313269824647094</c:v>
                </c:pt>
                <c:pt idx="3477">
                  <c:v>67.422406054745196</c:v>
                </c:pt>
                <c:pt idx="3478">
                  <c:v>67.516459484086596</c:v>
                </c:pt>
                <c:pt idx="3479">
                  <c:v>67.617928023167593</c:v>
                </c:pt>
                <c:pt idx="3480">
                  <c:v>67.798670819065293</c:v>
                </c:pt>
                <c:pt idx="3481">
                  <c:v>67.934780980352201</c:v>
                </c:pt>
                <c:pt idx="3482">
                  <c:v>68.067214685410605</c:v>
                </c:pt>
                <c:pt idx="3483">
                  <c:v>68.186825728608099</c:v>
                </c:pt>
                <c:pt idx="3484">
                  <c:v>68.369889825395504</c:v>
                </c:pt>
                <c:pt idx="3485">
                  <c:v>68.449072300941793</c:v>
                </c:pt>
                <c:pt idx="3486">
                  <c:v>68.483823384513599</c:v>
                </c:pt>
                <c:pt idx="3487">
                  <c:v>68.558463004875605</c:v>
                </c:pt>
                <c:pt idx="3488">
                  <c:v>68.505572534582797</c:v>
                </c:pt>
                <c:pt idx="3489">
                  <c:v>68.418660849100306</c:v>
                </c:pt>
                <c:pt idx="3490">
                  <c:v>68.407035565898298</c:v>
                </c:pt>
                <c:pt idx="3491">
                  <c:v>68.406219147239199</c:v>
                </c:pt>
                <c:pt idx="3492">
                  <c:v>68.412949843083496</c:v>
                </c:pt>
                <c:pt idx="3493">
                  <c:v>68.452882688800102</c:v>
                </c:pt>
                <c:pt idx="3494">
                  <c:v>68.487566755213905</c:v>
                </c:pt>
                <c:pt idx="3495">
                  <c:v>68.549534640085596</c:v>
                </c:pt>
                <c:pt idx="3496">
                  <c:v>68.590573349096303</c:v>
                </c:pt>
                <c:pt idx="3497">
                  <c:v>68.615845126851298</c:v>
                </c:pt>
                <c:pt idx="3498">
                  <c:v>68.701552838108697</c:v>
                </c:pt>
                <c:pt idx="3499">
                  <c:v>68.733686604452899</c:v>
                </c:pt>
                <c:pt idx="3500">
                  <c:v>68.758090268774694</c:v>
                </c:pt>
                <c:pt idx="3501">
                  <c:v>68.812861601751806</c:v>
                </c:pt>
                <c:pt idx="3502">
                  <c:v>68.868550793013199</c:v>
                </c:pt>
                <c:pt idx="3503">
                  <c:v>68.986626500249102</c:v>
                </c:pt>
                <c:pt idx="3504">
                  <c:v>69.099275267523694</c:v>
                </c:pt>
                <c:pt idx="3505">
                  <c:v>69.178019722740302</c:v>
                </c:pt>
                <c:pt idx="3506">
                  <c:v>69.282381505127205</c:v>
                </c:pt>
                <c:pt idx="3507">
                  <c:v>69.325086630820095</c:v>
                </c:pt>
                <c:pt idx="3508">
                  <c:v>69.413646914113002</c:v>
                </c:pt>
                <c:pt idx="3509">
                  <c:v>69.505653749604306</c:v>
                </c:pt>
                <c:pt idx="3510">
                  <c:v>69.609070386104193</c:v>
                </c:pt>
                <c:pt idx="3511">
                  <c:v>69.740913751386799</c:v>
                </c:pt>
                <c:pt idx="3512">
                  <c:v>69.466740463478303</c:v>
                </c:pt>
                <c:pt idx="3513">
                  <c:v>69.120698138252294</c:v>
                </c:pt>
                <c:pt idx="3514">
                  <c:v>68.765801037846103</c:v>
                </c:pt>
                <c:pt idx="3515">
                  <c:v>68.845809305218296</c:v>
                </c:pt>
                <c:pt idx="3516">
                  <c:v>68.9996166266953</c:v>
                </c:pt>
                <c:pt idx="3517">
                  <c:v>68.1119400616749</c:v>
                </c:pt>
                <c:pt idx="3518">
                  <c:v>67.811827523826096</c:v>
                </c:pt>
                <c:pt idx="3519">
                  <c:v>68.003930863578105</c:v>
                </c:pt>
                <c:pt idx="3520">
                  <c:v>68.259626149485698</c:v>
                </c:pt>
                <c:pt idx="3521">
                  <c:v>68.492132086404993</c:v>
                </c:pt>
                <c:pt idx="3522">
                  <c:v>68.730718169206796</c:v>
                </c:pt>
                <c:pt idx="3523">
                  <c:v>68.952418643144497</c:v>
                </c:pt>
                <c:pt idx="3524">
                  <c:v>68.989169910934507</c:v>
                </c:pt>
                <c:pt idx="3525">
                  <c:v>68.879658919637095</c:v>
                </c:pt>
                <c:pt idx="3526">
                  <c:v>68.780311567945503</c:v>
                </c:pt>
                <c:pt idx="3527">
                  <c:v>68.732100369260706</c:v>
                </c:pt>
                <c:pt idx="3528">
                  <c:v>68.754779826990301</c:v>
                </c:pt>
                <c:pt idx="3529">
                  <c:v>68.7926633239273</c:v>
                </c:pt>
                <c:pt idx="3530">
                  <c:v>68.727290662348594</c:v>
                </c:pt>
                <c:pt idx="3531">
                  <c:v>68.554406098222501</c:v>
                </c:pt>
                <c:pt idx="3532">
                  <c:v>68.426291697810996</c:v>
                </c:pt>
                <c:pt idx="3533">
                  <c:v>68.282379480911004</c:v>
                </c:pt>
                <c:pt idx="3534">
                  <c:v>68.143572286911095</c:v>
                </c:pt>
                <c:pt idx="3535">
                  <c:v>67.981923236933198</c:v>
                </c:pt>
                <c:pt idx="3536">
                  <c:v>67.911745831045096</c:v>
                </c:pt>
                <c:pt idx="3537">
                  <c:v>67.672227674205999</c:v>
                </c:pt>
                <c:pt idx="3538">
                  <c:v>67.336063447399994</c:v>
                </c:pt>
                <c:pt idx="3539">
                  <c:v>67.065751571838703</c:v>
                </c:pt>
                <c:pt idx="3540">
                  <c:v>66.750506932447905</c:v>
                </c:pt>
                <c:pt idx="3541">
                  <c:v>66.482976967713</c:v>
                </c:pt>
                <c:pt idx="3542">
                  <c:v>66.415845042135999</c:v>
                </c:pt>
                <c:pt idx="3543">
                  <c:v>66.410544122887401</c:v>
                </c:pt>
                <c:pt idx="3544">
                  <c:v>66.411998714349593</c:v>
                </c:pt>
                <c:pt idx="3545">
                  <c:v>66.572141757969206</c:v>
                </c:pt>
                <c:pt idx="3546">
                  <c:v>66.763756142463905</c:v>
                </c:pt>
                <c:pt idx="3547">
                  <c:v>66.958427398023801</c:v>
                </c:pt>
                <c:pt idx="3548">
                  <c:v>66.989427651725705</c:v>
                </c:pt>
                <c:pt idx="3549">
                  <c:v>67.191967601284205</c:v>
                </c:pt>
                <c:pt idx="3550">
                  <c:v>67.468832094911207</c:v>
                </c:pt>
                <c:pt idx="3551">
                  <c:v>67.611272482345697</c:v>
                </c:pt>
                <c:pt idx="3552">
                  <c:v>67.644079658736601</c:v>
                </c:pt>
                <c:pt idx="3553">
                  <c:v>67.719271662391705</c:v>
                </c:pt>
                <c:pt idx="3554">
                  <c:v>67.754891652207505</c:v>
                </c:pt>
                <c:pt idx="3555">
                  <c:v>67.715085576804796</c:v>
                </c:pt>
                <c:pt idx="3556">
                  <c:v>67.705210649766599</c:v>
                </c:pt>
                <c:pt idx="3557">
                  <c:v>67.709812246824896</c:v>
                </c:pt>
                <c:pt idx="3558">
                  <c:v>67.612415823937297</c:v>
                </c:pt>
                <c:pt idx="3559">
                  <c:v>67.415630718581696</c:v>
                </c:pt>
                <c:pt idx="3560">
                  <c:v>67.332613863219095</c:v>
                </c:pt>
                <c:pt idx="3561">
                  <c:v>66.762104227713195</c:v>
                </c:pt>
                <c:pt idx="3562">
                  <c:v>65.908211806832199</c:v>
                </c:pt>
                <c:pt idx="3563">
                  <c:v>65.6059223283535</c:v>
                </c:pt>
                <c:pt idx="3564">
                  <c:v>65.459304120384303</c:v>
                </c:pt>
                <c:pt idx="3565">
                  <c:v>65.374429148364896</c:v>
                </c:pt>
                <c:pt idx="3566">
                  <c:v>65.4336427072015</c:v>
                </c:pt>
                <c:pt idx="3567">
                  <c:v>65.550204073146304</c:v>
                </c:pt>
                <c:pt idx="3568">
                  <c:v>65.700285397845207</c:v>
                </c:pt>
                <c:pt idx="3569">
                  <c:v>65.922729436799699</c:v>
                </c:pt>
                <c:pt idx="3570">
                  <c:v>66.1929747300494</c:v>
                </c:pt>
                <c:pt idx="3571">
                  <c:v>66.483199672527206</c:v>
                </c:pt>
                <c:pt idx="3572">
                  <c:v>66.540969859675897</c:v>
                </c:pt>
                <c:pt idx="3573">
                  <c:v>66.514172574429097</c:v>
                </c:pt>
                <c:pt idx="3574">
                  <c:v>66.566093272467498</c:v>
                </c:pt>
                <c:pt idx="3575">
                  <c:v>66.646749763162006</c:v>
                </c:pt>
                <c:pt idx="3576">
                  <c:v>66.737835980861703</c:v>
                </c:pt>
                <c:pt idx="3577">
                  <c:v>66.878963999587597</c:v>
                </c:pt>
                <c:pt idx="3578">
                  <c:v>66.925717860596805</c:v>
                </c:pt>
                <c:pt idx="3579">
                  <c:v>66.951448611605002</c:v>
                </c:pt>
                <c:pt idx="3580">
                  <c:v>66.978986748515695</c:v>
                </c:pt>
                <c:pt idx="3581">
                  <c:v>66.909683162976705</c:v>
                </c:pt>
                <c:pt idx="3582">
                  <c:v>66.842915594496404</c:v>
                </c:pt>
                <c:pt idx="3583">
                  <c:v>66.796153979578605</c:v>
                </c:pt>
                <c:pt idx="3584">
                  <c:v>66.777359367332096</c:v>
                </c:pt>
                <c:pt idx="3585">
                  <c:v>66.617359143565494</c:v>
                </c:pt>
                <c:pt idx="3586">
                  <c:v>66.355703502705893</c:v>
                </c:pt>
                <c:pt idx="3587">
                  <c:v>66.220487787494605</c:v>
                </c:pt>
                <c:pt idx="3588">
                  <c:v>66.078874299762404</c:v>
                </c:pt>
                <c:pt idx="3589">
                  <c:v>65.932799278781701</c:v>
                </c:pt>
                <c:pt idx="3590">
                  <c:v>65.926462260042896</c:v>
                </c:pt>
                <c:pt idx="3591">
                  <c:v>65.985605922811203</c:v>
                </c:pt>
                <c:pt idx="3592">
                  <c:v>66.035830589123805</c:v>
                </c:pt>
                <c:pt idx="3593">
                  <c:v>66.094913809726805</c:v>
                </c:pt>
                <c:pt idx="3594">
                  <c:v>66.170806188230301</c:v>
                </c:pt>
                <c:pt idx="3595">
                  <c:v>66.230735851243693</c:v>
                </c:pt>
                <c:pt idx="3596">
                  <c:v>66.245604206740197</c:v>
                </c:pt>
                <c:pt idx="3597">
                  <c:v>66.231139580392707</c:v>
                </c:pt>
                <c:pt idx="3598">
                  <c:v>66.235718752978798</c:v>
                </c:pt>
                <c:pt idx="3599">
                  <c:v>66.298317055343702</c:v>
                </c:pt>
                <c:pt idx="3600">
                  <c:v>66.388340815404405</c:v>
                </c:pt>
                <c:pt idx="3601">
                  <c:v>66.480463191617403</c:v>
                </c:pt>
                <c:pt idx="3602">
                  <c:v>66.605487230451999</c:v>
                </c:pt>
                <c:pt idx="3603">
                  <c:v>66.722709529614207</c:v>
                </c:pt>
                <c:pt idx="3604">
                  <c:v>66.850585643580104</c:v>
                </c:pt>
                <c:pt idx="3605">
                  <c:v>66.929260555564397</c:v>
                </c:pt>
                <c:pt idx="3606">
                  <c:v>66.989238075089801</c:v>
                </c:pt>
                <c:pt idx="3607">
                  <c:v>67.047734739351796</c:v>
                </c:pt>
                <c:pt idx="3608">
                  <c:v>66.891162172231105</c:v>
                </c:pt>
                <c:pt idx="3609">
                  <c:v>66.288407417098298</c:v>
                </c:pt>
                <c:pt idx="3610">
                  <c:v>65.875971344136403</c:v>
                </c:pt>
                <c:pt idx="3611">
                  <c:v>65.641246513357601</c:v>
                </c:pt>
                <c:pt idx="3612">
                  <c:v>65.272960245665601</c:v>
                </c:pt>
                <c:pt idx="3613">
                  <c:v>65.014189395083207</c:v>
                </c:pt>
                <c:pt idx="3614">
                  <c:v>65.045219983686096</c:v>
                </c:pt>
                <c:pt idx="3615">
                  <c:v>65.319380311466006</c:v>
                </c:pt>
                <c:pt idx="3616">
                  <c:v>65.385607394241106</c:v>
                </c:pt>
                <c:pt idx="3617">
                  <c:v>65.402914598649403</c:v>
                </c:pt>
                <c:pt idx="3618">
                  <c:v>65.595966200181095</c:v>
                </c:pt>
                <c:pt idx="3619">
                  <c:v>65.660559481169201</c:v>
                </c:pt>
                <c:pt idx="3620">
                  <c:v>65.658845482233602</c:v>
                </c:pt>
                <c:pt idx="3621">
                  <c:v>65.702599240350807</c:v>
                </c:pt>
                <c:pt idx="3622">
                  <c:v>65.718248111411</c:v>
                </c:pt>
                <c:pt idx="3623">
                  <c:v>65.857278133752899</c:v>
                </c:pt>
                <c:pt idx="3624">
                  <c:v>65.901853298394599</c:v>
                </c:pt>
                <c:pt idx="3625">
                  <c:v>66.006968526215303</c:v>
                </c:pt>
                <c:pt idx="3626">
                  <c:v>65.9054759172583</c:v>
                </c:pt>
                <c:pt idx="3627">
                  <c:v>65.795701071405901</c:v>
                </c:pt>
                <c:pt idx="3628">
                  <c:v>65.636205350075002</c:v>
                </c:pt>
                <c:pt idx="3629">
                  <c:v>65.749105268554302</c:v>
                </c:pt>
                <c:pt idx="3630">
                  <c:v>65.977512407560596</c:v>
                </c:pt>
                <c:pt idx="3631">
                  <c:v>66.222368165077995</c:v>
                </c:pt>
                <c:pt idx="3632">
                  <c:v>66.476876335879695</c:v>
                </c:pt>
                <c:pt idx="3633">
                  <c:v>66.143802991752807</c:v>
                </c:pt>
                <c:pt idx="3634">
                  <c:v>66.091870473138599</c:v>
                </c:pt>
                <c:pt idx="3635">
                  <c:v>65.862555410554904</c:v>
                </c:pt>
                <c:pt idx="3636">
                  <c:v>65.869432339718998</c:v>
                </c:pt>
                <c:pt idx="3637">
                  <c:v>65.850646092946903</c:v>
                </c:pt>
                <c:pt idx="3638">
                  <c:v>65.763872823441403</c:v>
                </c:pt>
                <c:pt idx="3639">
                  <c:v>65.887425156867707</c:v>
                </c:pt>
                <c:pt idx="3640">
                  <c:v>65.830713224295096</c:v>
                </c:pt>
                <c:pt idx="3641">
                  <c:v>65.774238714620594</c:v>
                </c:pt>
                <c:pt idx="3642">
                  <c:v>66.114455390243407</c:v>
                </c:pt>
                <c:pt idx="3643">
                  <c:v>66.370295612807894</c:v>
                </c:pt>
                <c:pt idx="3644">
                  <c:v>66.622676978802403</c:v>
                </c:pt>
                <c:pt idx="3645">
                  <c:v>66.714822672744901</c:v>
                </c:pt>
                <c:pt idx="3646">
                  <c:v>66.896229244501498</c:v>
                </c:pt>
                <c:pt idx="3647">
                  <c:v>67.069380940680702</c:v>
                </c:pt>
                <c:pt idx="3648">
                  <c:v>67.145333507782794</c:v>
                </c:pt>
                <c:pt idx="3649">
                  <c:v>67.261602081290107</c:v>
                </c:pt>
                <c:pt idx="3650">
                  <c:v>67.310699431179998</c:v>
                </c:pt>
                <c:pt idx="3651">
                  <c:v>67.272934439429704</c:v>
                </c:pt>
                <c:pt idx="3652">
                  <c:v>67.278028370829503</c:v>
                </c:pt>
                <c:pt idx="3653">
                  <c:v>67.2650206689177</c:v>
                </c:pt>
                <c:pt idx="3654">
                  <c:v>67.260443084706296</c:v>
                </c:pt>
                <c:pt idx="3655">
                  <c:v>67.329029907524998</c:v>
                </c:pt>
                <c:pt idx="3656">
                  <c:v>67.069954953529702</c:v>
                </c:pt>
                <c:pt idx="3657">
                  <c:v>66.629638056275397</c:v>
                </c:pt>
                <c:pt idx="3658">
                  <c:v>66.292824278804403</c:v>
                </c:pt>
                <c:pt idx="3659">
                  <c:v>66.1063418697386</c:v>
                </c:pt>
                <c:pt idx="3660">
                  <c:v>65.922779594358602</c:v>
                </c:pt>
                <c:pt idx="3661">
                  <c:v>65.745861901539897</c:v>
                </c:pt>
                <c:pt idx="3662">
                  <c:v>65.718246184223005</c:v>
                </c:pt>
                <c:pt idx="3663">
                  <c:v>65.779651112159399</c:v>
                </c:pt>
                <c:pt idx="3664">
                  <c:v>65.897132396253895</c:v>
                </c:pt>
                <c:pt idx="3665">
                  <c:v>66.082765769882698</c:v>
                </c:pt>
                <c:pt idx="3666">
                  <c:v>66.339795549634204</c:v>
                </c:pt>
                <c:pt idx="3667">
                  <c:v>66.740918240446305</c:v>
                </c:pt>
                <c:pt idx="3668">
                  <c:v>66.844325788383401</c:v>
                </c:pt>
                <c:pt idx="3669">
                  <c:v>66.879113803735294</c:v>
                </c:pt>
                <c:pt idx="3670">
                  <c:v>66.993160718368301</c:v>
                </c:pt>
                <c:pt idx="3671">
                  <c:v>67.177761330555796</c:v>
                </c:pt>
                <c:pt idx="3672">
                  <c:v>67.270790627058602</c:v>
                </c:pt>
                <c:pt idx="3673">
                  <c:v>67.357753407488602</c:v>
                </c:pt>
                <c:pt idx="3674">
                  <c:v>67.432049044074702</c:v>
                </c:pt>
                <c:pt idx="3675">
                  <c:v>67.508758796406596</c:v>
                </c:pt>
                <c:pt idx="3676">
                  <c:v>67.534897974802305</c:v>
                </c:pt>
                <c:pt idx="3677">
                  <c:v>67.483067791911594</c:v>
                </c:pt>
                <c:pt idx="3678">
                  <c:v>67.391169798367898</c:v>
                </c:pt>
                <c:pt idx="3679">
                  <c:v>67.4103640182025</c:v>
                </c:pt>
                <c:pt idx="3680">
                  <c:v>67.237685457216401</c:v>
                </c:pt>
                <c:pt idx="3681">
                  <c:v>67.038779035347105</c:v>
                </c:pt>
                <c:pt idx="3682">
                  <c:v>66.896342828680204</c:v>
                </c:pt>
                <c:pt idx="3683">
                  <c:v>66.664815801189306</c:v>
                </c:pt>
                <c:pt idx="3684">
                  <c:v>66.49351269972</c:v>
                </c:pt>
                <c:pt idx="3685">
                  <c:v>66.313905503461797</c:v>
                </c:pt>
                <c:pt idx="3686">
                  <c:v>66.288078967395904</c:v>
                </c:pt>
                <c:pt idx="3687">
                  <c:v>66.320378301944103</c:v>
                </c:pt>
                <c:pt idx="3688">
                  <c:v>66.403232189952604</c:v>
                </c:pt>
                <c:pt idx="3689">
                  <c:v>66.429613124000994</c:v>
                </c:pt>
                <c:pt idx="3690">
                  <c:v>66.439576827650797</c:v>
                </c:pt>
                <c:pt idx="3691">
                  <c:v>66.546829535070401</c:v>
                </c:pt>
                <c:pt idx="3692">
                  <c:v>66.388578511240596</c:v>
                </c:pt>
                <c:pt idx="3693">
                  <c:v>66.301090467446599</c:v>
                </c:pt>
                <c:pt idx="3694">
                  <c:v>66.274928058367806</c:v>
                </c:pt>
                <c:pt idx="3695">
                  <c:v>66.200291156072694</c:v>
                </c:pt>
                <c:pt idx="3696">
                  <c:v>66.125981142492193</c:v>
                </c:pt>
                <c:pt idx="3697">
                  <c:v>66.088102854499397</c:v>
                </c:pt>
                <c:pt idx="3698">
                  <c:v>66.0366584348033</c:v>
                </c:pt>
                <c:pt idx="3699">
                  <c:v>65.992621763125697</c:v>
                </c:pt>
                <c:pt idx="3700">
                  <c:v>65.934029770731598</c:v>
                </c:pt>
                <c:pt idx="3701">
                  <c:v>65.812421754060196</c:v>
                </c:pt>
                <c:pt idx="3702">
                  <c:v>65.684034298180194</c:v>
                </c:pt>
                <c:pt idx="3703">
                  <c:v>65.631904563561704</c:v>
                </c:pt>
                <c:pt idx="3704">
                  <c:v>65.511926685807495</c:v>
                </c:pt>
                <c:pt idx="3705">
                  <c:v>65.429461509839399</c:v>
                </c:pt>
                <c:pt idx="3706">
                  <c:v>65.296064912456302</c:v>
                </c:pt>
                <c:pt idx="3707">
                  <c:v>65.071711426842995</c:v>
                </c:pt>
                <c:pt idx="3708">
                  <c:v>64.833115668654301</c:v>
                </c:pt>
                <c:pt idx="3709">
                  <c:v>64.590508501558105</c:v>
                </c:pt>
                <c:pt idx="3710">
                  <c:v>64.458098001040398</c:v>
                </c:pt>
                <c:pt idx="3711">
                  <c:v>64.345811005699005</c:v>
                </c:pt>
                <c:pt idx="3712">
                  <c:v>64.247087127302606</c:v>
                </c:pt>
                <c:pt idx="3713">
                  <c:v>64.337839045570405</c:v>
                </c:pt>
                <c:pt idx="3714">
                  <c:v>64.434998794644002</c:v>
                </c:pt>
                <c:pt idx="3715">
                  <c:v>64.709242362699001</c:v>
                </c:pt>
                <c:pt idx="3716">
                  <c:v>64.678074565691503</c:v>
                </c:pt>
                <c:pt idx="3717">
                  <c:v>64.825167192067198</c:v>
                </c:pt>
                <c:pt idx="3718">
                  <c:v>64.952280793282</c:v>
                </c:pt>
                <c:pt idx="3719">
                  <c:v>65.027066995277195</c:v>
                </c:pt>
                <c:pt idx="3720">
                  <c:v>65.029949555626501</c:v>
                </c:pt>
                <c:pt idx="3721">
                  <c:v>65.077036951925507</c:v>
                </c:pt>
                <c:pt idx="3722">
                  <c:v>65.105097642258499</c:v>
                </c:pt>
                <c:pt idx="3723">
                  <c:v>65.015797730417106</c:v>
                </c:pt>
                <c:pt idx="3724">
                  <c:v>64.913481728885301</c:v>
                </c:pt>
                <c:pt idx="3725">
                  <c:v>64.722610927975097</c:v>
                </c:pt>
                <c:pt idx="3726">
                  <c:v>64.533242786476194</c:v>
                </c:pt>
                <c:pt idx="3727">
                  <c:v>64.445975481671596</c:v>
                </c:pt>
                <c:pt idx="3728">
                  <c:v>64.258992965451995</c:v>
                </c:pt>
                <c:pt idx="3729">
                  <c:v>64.134244354399598</c:v>
                </c:pt>
                <c:pt idx="3730">
                  <c:v>63.9676580851323</c:v>
                </c:pt>
                <c:pt idx="3731">
                  <c:v>63.877261384595897</c:v>
                </c:pt>
                <c:pt idx="3732">
                  <c:v>63.940045846679098</c:v>
                </c:pt>
                <c:pt idx="3733">
                  <c:v>63.946425242379803</c:v>
                </c:pt>
                <c:pt idx="3734">
                  <c:v>64.028759820473994</c:v>
                </c:pt>
                <c:pt idx="3735">
                  <c:v>64.1575082373691</c:v>
                </c:pt>
                <c:pt idx="3736">
                  <c:v>64.268811187092595</c:v>
                </c:pt>
                <c:pt idx="3737">
                  <c:v>64.416826939167606</c:v>
                </c:pt>
                <c:pt idx="3738">
                  <c:v>64.6084758834279</c:v>
                </c:pt>
                <c:pt idx="3739">
                  <c:v>64.922697793682602</c:v>
                </c:pt>
                <c:pt idx="3740">
                  <c:v>64.860316955375396</c:v>
                </c:pt>
                <c:pt idx="3741">
                  <c:v>65.051940904538</c:v>
                </c:pt>
                <c:pt idx="3742">
                  <c:v>65.331796875343201</c:v>
                </c:pt>
                <c:pt idx="3743">
                  <c:v>65.434828742963902</c:v>
                </c:pt>
                <c:pt idx="3744">
                  <c:v>65.486158135658798</c:v>
                </c:pt>
                <c:pt idx="3745">
                  <c:v>65.533907133113701</c:v>
                </c:pt>
                <c:pt idx="3746">
                  <c:v>65.570380549980896</c:v>
                </c:pt>
                <c:pt idx="3747">
                  <c:v>65.536749981484704</c:v>
                </c:pt>
                <c:pt idx="3748">
                  <c:v>65.543937070801803</c:v>
                </c:pt>
                <c:pt idx="3749">
                  <c:v>65.549027858147795</c:v>
                </c:pt>
                <c:pt idx="3750">
                  <c:v>65.527957945328097</c:v>
                </c:pt>
                <c:pt idx="3751">
                  <c:v>65.553549929128394</c:v>
                </c:pt>
                <c:pt idx="3752">
                  <c:v>65.458506226741505</c:v>
                </c:pt>
                <c:pt idx="3753">
                  <c:v>65.319157644212595</c:v>
                </c:pt>
                <c:pt idx="3754">
                  <c:v>65.124452956449204</c:v>
                </c:pt>
                <c:pt idx="3755">
                  <c:v>65.098122067862107</c:v>
                </c:pt>
                <c:pt idx="3756">
                  <c:v>65.219300837120599</c:v>
                </c:pt>
                <c:pt idx="3757">
                  <c:v>65.327023146592296</c:v>
                </c:pt>
                <c:pt idx="3758">
                  <c:v>65.352585993993401</c:v>
                </c:pt>
                <c:pt idx="3759">
                  <c:v>65.335280486067305</c:v>
                </c:pt>
                <c:pt idx="3760">
                  <c:v>65.328813968721903</c:v>
                </c:pt>
                <c:pt idx="3761">
                  <c:v>65.323629428761194</c:v>
                </c:pt>
                <c:pt idx="3762">
                  <c:v>65.344312081213204</c:v>
                </c:pt>
                <c:pt idx="3763">
                  <c:v>65.388886663706202</c:v>
                </c:pt>
                <c:pt idx="3764">
                  <c:v>65.368265792280397</c:v>
                </c:pt>
                <c:pt idx="3765">
                  <c:v>65.395477298576395</c:v>
                </c:pt>
                <c:pt idx="3766">
                  <c:v>65.438055652218907</c:v>
                </c:pt>
                <c:pt idx="3767">
                  <c:v>65.531509978007406</c:v>
                </c:pt>
                <c:pt idx="3768">
                  <c:v>65.654475148043005</c:v>
                </c:pt>
                <c:pt idx="3769">
                  <c:v>65.780982964131695</c:v>
                </c:pt>
                <c:pt idx="3770">
                  <c:v>65.830288484737807</c:v>
                </c:pt>
                <c:pt idx="3771">
                  <c:v>65.901823699293203</c:v>
                </c:pt>
                <c:pt idx="3772">
                  <c:v>65.986930418424194</c:v>
                </c:pt>
                <c:pt idx="3773">
                  <c:v>66.014871674580306</c:v>
                </c:pt>
                <c:pt idx="3774">
                  <c:v>65.912562641132894</c:v>
                </c:pt>
                <c:pt idx="3775">
                  <c:v>65.771693089073807</c:v>
                </c:pt>
                <c:pt idx="3776">
                  <c:v>65.6382090882189</c:v>
                </c:pt>
                <c:pt idx="3777">
                  <c:v>65.147837885021403</c:v>
                </c:pt>
                <c:pt idx="3778">
                  <c:v>64.903073722729403</c:v>
                </c:pt>
                <c:pt idx="3779">
                  <c:v>64.820135536078794</c:v>
                </c:pt>
                <c:pt idx="3780">
                  <c:v>64.740618762799897</c:v>
                </c:pt>
                <c:pt idx="3781">
                  <c:v>64.651745407865604</c:v>
                </c:pt>
                <c:pt idx="3782">
                  <c:v>64.600270328794906</c:v>
                </c:pt>
                <c:pt idx="3783">
                  <c:v>64.627035151749396</c:v>
                </c:pt>
                <c:pt idx="3784">
                  <c:v>64.694328888105304</c:v>
                </c:pt>
                <c:pt idx="3785">
                  <c:v>64.676920947059699</c:v>
                </c:pt>
                <c:pt idx="3786">
                  <c:v>64.765965196892395</c:v>
                </c:pt>
                <c:pt idx="3787">
                  <c:v>64.814287688542095</c:v>
                </c:pt>
                <c:pt idx="3788">
                  <c:v>64.847482833549506</c:v>
                </c:pt>
                <c:pt idx="3789">
                  <c:v>64.880891305747397</c:v>
                </c:pt>
                <c:pt idx="3790">
                  <c:v>64.986728670254493</c:v>
                </c:pt>
                <c:pt idx="3791">
                  <c:v>65.123394810983797</c:v>
                </c:pt>
                <c:pt idx="3792">
                  <c:v>65.279499807186497</c:v>
                </c:pt>
                <c:pt idx="3793">
                  <c:v>65.421495821869897</c:v>
                </c:pt>
                <c:pt idx="3794">
                  <c:v>65.467261587155605</c:v>
                </c:pt>
                <c:pt idx="3795">
                  <c:v>65.551526834545697</c:v>
                </c:pt>
                <c:pt idx="3796">
                  <c:v>65.589000070521195</c:v>
                </c:pt>
                <c:pt idx="3797">
                  <c:v>65.612390951179805</c:v>
                </c:pt>
                <c:pt idx="3798">
                  <c:v>65.590453662932006</c:v>
                </c:pt>
                <c:pt idx="3799">
                  <c:v>65.548207758539107</c:v>
                </c:pt>
                <c:pt idx="3800">
                  <c:v>65.670063415953294</c:v>
                </c:pt>
                <c:pt idx="3801">
                  <c:v>65.425258172258395</c:v>
                </c:pt>
                <c:pt idx="3802">
                  <c:v>65.347681751929898</c:v>
                </c:pt>
                <c:pt idx="3803">
                  <c:v>65.113977278195506</c:v>
                </c:pt>
                <c:pt idx="3804">
                  <c:v>65.037452940259996</c:v>
                </c:pt>
                <c:pt idx="3805">
                  <c:v>64.962060242244306</c:v>
                </c:pt>
                <c:pt idx="3806">
                  <c:v>64.897345340954004</c:v>
                </c:pt>
                <c:pt idx="3807">
                  <c:v>65.071550690189596</c:v>
                </c:pt>
                <c:pt idx="3808">
                  <c:v>65.121776422329205</c:v>
                </c:pt>
                <c:pt idx="3809">
                  <c:v>65.252208002746301</c:v>
                </c:pt>
                <c:pt idx="3810">
                  <c:v>65.590274182580202</c:v>
                </c:pt>
                <c:pt idx="3811">
                  <c:v>65.816284974309696</c:v>
                </c:pt>
                <c:pt idx="3812">
                  <c:v>65.976748982601805</c:v>
                </c:pt>
                <c:pt idx="3813">
                  <c:v>65.969741759311205</c:v>
                </c:pt>
                <c:pt idx="3814">
                  <c:v>66.0910936769138</c:v>
                </c:pt>
                <c:pt idx="3815">
                  <c:v>66.158024683125205</c:v>
                </c:pt>
                <c:pt idx="3816">
                  <c:v>66.181530048390698</c:v>
                </c:pt>
                <c:pt idx="3817">
                  <c:v>66.214117519267901</c:v>
                </c:pt>
                <c:pt idx="3818">
                  <c:v>66.210374668557094</c:v>
                </c:pt>
                <c:pt idx="3819">
                  <c:v>66.260874435792104</c:v>
                </c:pt>
                <c:pt idx="3820">
                  <c:v>66.262661451004504</c:v>
                </c:pt>
                <c:pt idx="3821">
                  <c:v>66.253179192184206</c:v>
                </c:pt>
                <c:pt idx="3822">
                  <c:v>66.214051066140001</c:v>
                </c:pt>
                <c:pt idx="3823">
                  <c:v>66.240968016820702</c:v>
                </c:pt>
                <c:pt idx="3824">
                  <c:v>65.961369579834596</c:v>
                </c:pt>
                <c:pt idx="3825">
                  <c:v>65.544371470530393</c:v>
                </c:pt>
                <c:pt idx="3826">
                  <c:v>65.155401381596803</c:v>
                </c:pt>
                <c:pt idx="3827">
                  <c:v>65.088027966933694</c:v>
                </c:pt>
                <c:pt idx="3828">
                  <c:v>64.940652187384202</c:v>
                </c:pt>
                <c:pt idx="3829">
                  <c:v>64.861942412143506</c:v>
                </c:pt>
                <c:pt idx="3830">
                  <c:v>64.774852859307899</c:v>
                </c:pt>
                <c:pt idx="3831">
                  <c:v>64.702195114678503</c:v>
                </c:pt>
                <c:pt idx="3832">
                  <c:v>64.6671527077999</c:v>
                </c:pt>
                <c:pt idx="3833">
                  <c:v>64.573809316757504</c:v>
                </c:pt>
                <c:pt idx="3834">
                  <c:v>64.535192743167599</c:v>
                </c:pt>
                <c:pt idx="3835">
                  <c:v>64.629580915133602</c:v>
                </c:pt>
                <c:pt idx="3836">
                  <c:v>64.279090926070197</c:v>
                </c:pt>
                <c:pt idx="3837">
                  <c:v>64.025966863998704</c:v>
                </c:pt>
                <c:pt idx="3838">
                  <c:v>63.741380351462396</c:v>
                </c:pt>
                <c:pt idx="3839">
                  <c:v>63.7551926178337</c:v>
                </c:pt>
                <c:pt idx="3840">
                  <c:v>63.711245894987201</c:v>
                </c:pt>
                <c:pt idx="3841">
                  <c:v>63.749933564748602</c:v>
                </c:pt>
                <c:pt idx="3842">
                  <c:v>63.8243846762822</c:v>
                </c:pt>
                <c:pt idx="3843">
                  <c:v>63.887661671687503</c:v>
                </c:pt>
                <c:pt idx="3844">
                  <c:v>63.907150200181803</c:v>
                </c:pt>
                <c:pt idx="3845">
                  <c:v>64.143518312096106</c:v>
                </c:pt>
                <c:pt idx="3846">
                  <c:v>64.454403323674995</c:v>
                </c:pt>
                <c:pt idx="3847">
                  <c:v>64.875246109103898</c:v>
                </c:pt>
                <c:pt idx="3848">
                  <c:v>64.867726136765199</c:v>
                </c:pt>
                <c:pt idx="3849">
                  <c:v>64.782195961973599</c:v>
                </c:pt>
                <c:pt idx="3850">
                  <c:v>64.669980304880994</c:v>
                </c:pt>
                <c:pt idx="3851">
                  <c:v>64.497698999657999</c:v>
                </c:pt>
                <c:pt idx="3852">
                  <c:v>64.3987692378482</c:v>
                </c:pt>
                <c:pt idx="3853">
                  <c:v>64.355543389696905</c:v>
                </c:pt>
                <c:pt idx="3854">
                  <c:v>64.382065270866406</c:v>
                </c:pt>
                <c:pt idx="3855">
                  <c:v>64.408303664331001</c:v>
                </c:pt>
                <c:pt idx="3856">
                  <c:v>64.441679718891393</c:v>
                </c:pt>
                <c:pt idx="3857">
                  <c:v>64.555142085827299</c:v>
                </c:pt>
                <c:pt idx="3858">
                  <c:v>64.721480110310196</c:v>
                </c:pt>
                <c:pt idx="3859">
                  <c:v>64.942624111599599</c:v>
                </c:pt>
                <c:pt idx="3860">
                  <c:v>65.057570433967001</c:v>
                </c:pt>
                <c:pt idx="3861">
                  <c:v>65.166676036732298</c:v>
                </c:pt>
                <c:pt idx="3862">
                  <c:v>65.324685393079605</c:v>
                </c:pt>
                <c:pt idx="3863">
                  <c:v>65.445387461901404</c:v>
                </c:pt>
                <c:pt idx="3864">
                  <c:v>65.567107571723994</c:v>
                </c:pt>
                <c:pt idx="3865">
                  <c:v>65.743209108399498</c:v>
                </c:pt>
                <c:pt idx="3866">
                  <c:v>65.808773115561706</c:v>
                </c:pt>
                <c:pt idx="3867">
                  <c:v>65.817343281381298</c:v>
                </c:pt>
                <c:pt idx="3868">
                  <c:v>65.837835300260593</c:v>
                </c:pt>
                <c:pt idx="3869">
                  <c:v>65.845047102769698</c:v>
                </c:pt>
                <c:pt idx="3870">
                  <c:v>65.846740652068803</c:v>
                </c:pt>
                <c:pt idx="3871">
                  <c:v>65.837318177497394</c:v>
                </c:pt>
                <c:pt idx="3872">
                  <c:v>66.026779425634999</c:v>
                </c:pt>
                <c:pt idx="3873">
                  <c:v>66.1045128491821</c:v>
                </c:pt>
                <c:pt idx="3874">
                  <c:v>66.118084753080495</c:v>
                </c:pt>
                <c:pt idx="3875">
                  <c:v>66.007608261970503</c:v>
                </c:pt>
                <c:pt idx="3876">
                  <c:v>66.029150717472106</c:v>
                </c:pt>
                <c:pt idx="3877">
                  <c:v>66.067039282491095</c:v>
                </c:pt>
                <c:pt idx="3878">
                  <c:v>65.949957450467295</c:v>
                </c:pt>
                <c:pt idx="3879">
                  <c:v>65.957719261978099</c:v>
                </c:pt>
                <c:pt idx="3880">
                  <c:v>66.033709585109605</c:v>
                </c:pt>
                <c:pt idx="3881">
                  <c:v>66.118362328257604</c:v>
                </c:pt>
                <c:pt idx="3882">
                  <c:v>66.2840546045</c:v>
                </c:pt>
                <c:pt idx="3883">
                  <c:v>66.555336734739996</c:v>
                </c:pt>
                <c:pt idx="3884">
                  <c:v>66.612370477754297</c:v>
                </c:pt>
                <c:pt idx="3885">
                  <c:v>66.752976834715298</c:v>
                </c:pt>
                <c:pt idx="3886">
                  <c:v>66.929617822756796</c:v>
                </c:pt>
                <c:pt idx="3887">
                  <c:v>67.079125869498796</c:v>
                </c:pt>
                <c:pt idx="3888">
                  <c:v>67.291482905386403</c:v>
                </c:pt>
                <c:pt idx="3889">
                  <c:v>67.455918625673505</c:v>
                </c:pt>
                <c:pt idx="3890">
                  <c:v>67.478721941560707</c:v>
                </c:pt>
                <c:pt idx="3891">
                  <c:v>67.440068139050794</c:v>
                </c:pt>
                <c:pt idx="3892">
                  <c:v>67.460442494694504</c:v>
                </c:pt>
                <c:pt idx="3893">
                  <c:v>67.395104888725001</c:v>
                </c:pt>
                <c:pt idx="3894">
                  <c:v>67.273002927167994</c:v>
                </c:pt>
                <c:pt idx="3895">
                  <c:v>67.222390510716494</c:v>
                </c:pt>
                <c:pt idx="3896">
                  <c:v>67.027909069261298</c:v>
                </c:pt>
                <c:pt idx="3897">
                  <c:v>66.732295470814293</c:v>
                </c:pt>
                <c:pt idx="3898">
                  <c:v>66.568936473079106</c:v>
                </c:pt>
                <c:pt idx="3899">
                  <c:v>66.574159544931106</c:v>
                </c:pt>
                <c:pt idx="3900">
                  <c:v>66.504857638159294</c:v>
                </c:pt>
                <c:pt idx="3901">
                  <c:v>66.512841054304999</c:v>
                </c:pt>
                <c:pt idx="3902">
                  <c:v>66.587689838180594</c:v>
                </c:pt>
                <c:pt idx="3903">
                  <c:v>66.655360294111404</c:v>
                </c:pt>
                <c:pt idx="3904">
                  <c:v>66.738382650813506</c:v>
                </c:pt>
                <c:pt idx="3905">
                  <c:v>66.854544027890796</c:v>
                </c:pt>
                <c:pt idx="3906">
                  <c:v>67.025089597566904</c:v>
                </c:pt>
                <c:pt idx="3907">
                  <c:v>67.316628827689001</c:v>
                </c:pt>
                <c:pt idx="3908">
                  <c:v>67.326201781881494</c:v>
                </c:pt>
                <c:pt idx="3909">
                  <c:v>67.3689456804956</c:v>
                </c:pt>
                <c:pt idx="3910">
                  <c:v>67.465639627415101</c:v>
                </c:pt>
                <c:pt idx="3911">
                  <c:v>67.615177876320899</c:v>
                </c:pt>
                <c:pt idx="3912">
                  <c:v>67.730685496488505</c:v>
                </c:pt>
                <c:pt idx="3913">
                  <c:v>67.859916477731304</c:v>
                </c:pt>
                <c:pt idx="3914">
                  <c:v>67.897820373518798</c:v>
                </c:pt>
                <c:pt idx="3915">
                  <c:v>68.107496145904094</c:v>
                </c:pt>
                <c:pt idx="3916">
                  <c:v>68.364274386482705</c:v>
                </c:pt>
                <c:pt idx="3917">
                  <c:v>68.334095341011306</c:v>
                </c:pt>
                <c:pt idx="3918">
                  <c:v>68.1887420953868</c:v>
                </c:pt>
                <c:pt idx="3919">
                  <c:v>68.155132795345196</c:v>
                </c:pt>
                <c:pt idx="3920">
                  <c:v>67.893946990940293</c:v>
                </c:pt>
                <c:pt idx="3921">
                  <c:v>67.445929055567802</c:v>
                </c:pt>
                <c:pt idx="3922">
                  <c:v>67.114744401959697</c:v>
                </c:pt>
                <c:pt idx="3923">
                  <c:v>66.946524665020704</c:v>
                </c:pt>
                <c:pt idx="3924">
                  <c:v>66.713779965964093</c:v>
                </c:pt>
                <c:pt idx="3925">
                  <c:v>66.510592553833206</c:v>
                </c:pt>
                <c:pt idx="3926">
                  <c:v>66.436155163870296</c:v>
                </c:pt>
                <c:pt idx="3927">
                  <c:v>66.448202041694799</c:v>
                </c:pt>
                <c:pt idx="3928">
                  <c:v>66.409265567871302</c:v>
                </c:pt>
                <c:pt idx="3929">
                  <c:v>66.486984140325603</c:v>
                </c:pt>
                <c:pt idx="3930">
                  <c:v>66.724271616158703</c:v>
                </c:pt>
                <c:pt idx="3931">
                  <c:v>66.839698335616106</c:v>
                </c:pt>
                <c:pt idx="3932">
                  <c:v>66.6595364382936</c:v>
                </c:pt>
                <c:pt idx="3933">
                  <c:v>66.524705752717196</c:v>
                </c:pt>
                <c:pt idx="3934">
                  <c:v>66.403817234847494</c:v>
                </c:pt>
                <c:pt idx="3935">
                  <c:v>66.314856370235205</c:v>
                </c:pt>
                <c:pt idx="3936">
                  <c:v>66.126807364586696</c:v>
                </c:pt>
                <c:pt idx="3937">
                  <c:v>65.995440155432206</c:v>
                </c:pt>
                <c:pt idx="3938">
                  <c:v>65.965419167758895</c:v>
                </c:pt>
                <c:pt idx="3939">
                  <c:v>65.939314403469595</c:v>
                </c:pt>
                <c:pt idx="3940">
                  <c:v>65.957003978675999</c:v>
                </c:pt>
                <c:pt idx="3941">
                  <c:v>65.911192193016703</c:v>
                </c:pt>
                <c:pt idx="3942">
                  <c:v>65.822369389110605</c:v>
                </c:pt>
                <c:pt idx="3943">
                  <c:v>65.812477408166203</c:v>
                </c:pt>
                <c:pt idx="3944">
                  <c:v>65.788669731475693</c:v>
                </c:pt>
                <c:pt idx="3945">
                  <c:v>65.668761003324704</c:v>
                </c:pt>
                <c:pt idx="3946">
                  <c:v>65.6788819744866</c:v>
                </c:pt>
                <c:pt idx="3947">
                  <c:v>65.267814612418405</c:v>
                </c:pt>
                <c:pt idx="3948">
                  <c:v>64.841653956588999</c:v>
                </c:pt>
                <c:pt idx="3949">
                  <c:v>64.480029296732297</c:v>
                </c:pt>
                <c:pt idx="3950">
                  <c:v>64.259898638858104</c:v>
                </c:pt>
                <c:pt idx="3951">
                  <c:v>64.058609641218496</c:v>
                </c:pt>
                <c:pt idx="3952">
                  <c:v>63.917065077619498</c:v>
                </c:pt>
                <c:pt idx="3953">
                  <c:v>63.696534970393998</c:v>
                </c:pt>
                <c:pt idx="3954">
                  <c:v>63.650009044655803</c:v>
                </c:pt>
                <c:pt idx="3955">
                  <c:v>63.333435037525703</c:v>
                </c:pt>
                <c:pt idx="3956">
                  <c:v>63.233429595810598</c:v>
                </c:pt>
                <c:pt idx="3957">
                  <c:v>63.377791849640701</c:v>
                </c:pt>
                <c:pt idx="3958">
                  <c:v>63.523783626354799</c:v>
                </c:pt>
                <c:pt idx="3959">
                  <c:v>63.818547589459698</c:v>
                </c:pt>
                <c:pt idx="3960">
                  <c:v>63.965802391168197</c:v>
                </c:pt>
                <c:pt idx="3961">
                  <c:v>64.221286515599104</c:v>
                </c:pt>
                <c:pt idx="3962">
                  <c:v>64.361525803158301</c:v>
                </c:pt>
                <c:pt idx="3963">
                  <c:v>64.449745563461093</c:v>
                </c:pt>
                <c:pt idx="3964">
                  <c:v>64.478151035438103</c:v>
                </c:pt>
                <c:pt idx="3965">
                  <c:v>64.496001391122903</c:v>
                </c:pt>
                <c:pt idx="3966">
                  <c:v>64.468643250377795</c:v>
                </c:pt>
                <c:pt idx="3967">
                  <c:v>64.551972578654897</c:v>
                </c:pt>
                <c:pt idx="3968">
                  <c:v>64.437119974760805</c:v>
                </c:pt>
                <c:pt idx="3969">
                  <c:v>64.040709229710401</c:v>
                </c:pt>
                <c:pt idx="3970">
                  <c:v>63.876064976045797</c:v>
                </c:pt>
                <c:pt idx="3971">
                  <c:v>63.778171852198099</c:v>
                </c:pt>
                <c:pt idx="3972">
                  <c:v>63.837011621610699</c:v>
                </c:pt>
                <c:pt idx="3973">
                  <c:v>63.868923104992298</c:v>
                </c:pt>
                <c:pt idx="3974">
                  <c:v>63.842030948417502</c:v>
                </c:pt>
                <c:pt idx="3975">
                  <c:v>63.784497559849001</c:v>
                </c:pt>
                <c:pt idx="3976">
                  <c:v>63.741223831424499</c:v>
                </c:pt>
                <c:pt idx="3977">
                  <c:v>63.919866171603097</c:v>
                </c:pt>
                <c:pt idx="3978">
                  <c:v>64.198451159203799</c:v>
                </c:pt>
                <c:pt idx="3979">
                  <c:v>64.376544781441794</c:v>
                </c:pt>
                <c:pt idx="3980">
                  <c:v>64.454694389195694</c:v>
                </c:pt>
                <c:pt idx="3981">
                  <c:v>64.529161071298404</c:v>
                </c:pt>
                <c:pt idx="3982">
                  <c:v>64.643021950851704</c:v>
                </c:pt>
                <c:pt idx="3983">
                  <c:v>64.6631589817177</c:v>
                </c:pt>
                <c:pt idx="3984">
                  <c:v>64.528543334705603</c:v>
                </c:pt>
                <c:pt idx="3985">
                  <c:v>64.466365352176695</c:v>
                </c:pt>
                <c:pt idx="3986">
                  <c:v>64.338323147192796</c:v>
                </c:pt>
                <c:pt idx="3987">
                  <c:v>64.234506961848496</c:v>
                </c:pt>
                <c:pt idx="3988">
                  <c:v>64.145502972514606</c:v>
                </c:pt>
                <c:pt idx="3989">
                  <c:v>63.948674850092601</c:v>
                </c:pt>
                <c:pt idx="3990">
                  <c:v>63.801275814781803</c:v>
                </c:pt>
                <c:pt idx="3991">
                  <c:v>63.680834541960202</c:v>
                </c:pt>
                <c:pt idx="3992">
                  <c:v>63.314147592564098</c:v>
                </c:pt>
                <c:pt idx="3993">
                  <c:v>62.866534519444897</c:v>
                </c:pt>
                <c:pt idx="3994">
                  <c:v>62.625595465031097</c:v>
                </c:pt>
                <c:pt idx="3995">
                  <c:v>62.4420472358834</c:v>
                </c:pt>
                <c:pt idx="3996">
                  <c:v>62.5298034568468</c:v>
                </c:pt>
                <c:pt idx="3997">
                  <c:v>62.623222490253298</c:v>
                </c:pt>
                <c:pt idx="3998">
                  <c:v>62.721277430552099</c:v>
                </c:pt>
                <c:pt idx="3999">
                  <c:v>62.837453354744198</c:v>
                </c:pt>
                <c:pt idx="4000">
                  <c:v>62.994834050125398</c:v>
                </c:pt>
                <c:pt idx="4001">
                  <c:v>63.380238581152</c:v>
                </c:pt>
                <c:pt idx="4002">
                  <c:v>63.832506785974601</c:v>
                </c:pt>
                <c:pt idx="4003">
                  <c:v>64.527346053217997</c:v>
                </c:pt>
                <c:pt idx="4004">
                  <c:v>64.443038016648003</c:v>
                </c:pt>
                <c:pt idx="4005">
                  <c:v>64.314288270877597</c:v>
                </c:pt>
                <c:pt idx="4006">
                  <c:v>64.243323851036905</c:v>
                </c:pt>
                <c:pt idx="4007">
                  <c:v>64.445277235274006</c:v>
                </c:pt>
                <c:pt idx="4008">
                  <c:v>64.523944848232702</c:v>
                </c:pt>
                <c:pt idx="4009">
                  <c:v>64.707160856935005</c:v>
                </c:pt>
                <c:pt idx="4010">
                  <c:v>64.826064963826397</c:v>
                </c:pt>
                <c:pt idx="4011">
                  <c:v>64.960780199150193</c:v>
                </c:pt>
                <c:pt idx="4012">
                  <c:v>65.104867399698804</c:v>
                </c:pt>
                <c:pt idx="4013">
                  <c:v>65.124197629993404</c:v>
                </c:pt>
                <c:pt idx="4014">
                  <c:v>65.149473939986294</c:v>
                </c:pt>
                <c:pt idx="4015">
                  <c:v>65.325608247061098</c:v>
                </c:pt>
                <c:pt idx="4016">
                  <c:v>65.339912797637894</c:v>
                </c:pt>
                <c:pt idx="4017">
                  <c:v>65.290285949658795</c:v>
                </c:pt>
                <c:pt idx="4018">
                  <c:v>65.320443468479198</c:v>
                </c:pt>
                <c:pt idx="4019">
                  <c:v>64.948615413101194</c:v>
                </c:pt>
                <c:pt idx="4020">
                  <c:v>64.7356522434591</c:v>
                </c:pt>
                <c:pt idx="4021">
                  <c:v>64.468385521145805</c:v>
                </c:pt>
                <c:pt idx="4022">
                  <c:v>64.474931809605806</c:v>
                </c:pt>
                <c:pt idx="4023">
                  <c:v>64.611604280252195</c:v>
                </c:pt>
                <c:pt idx="4024">
                  <c:v>64.841355954996502</c:v>
                </c:pt>
                <c:pt idx="4025">
                  <c:v>65.033945487789296</c:v>
                </c:pt>
                <c:pt idx="4026">
                  <c:v>65.345531587789395</c:v>
                </c:pt>
                <c:pt idx="4027">
                  <c:v>65.725414817475496</c:v>
                </c:pt>
                <c:pt idx="4028">
                  <c:v>65.935765982392596</c:v>
                </c:pt>
                <c:pt idx="4029">
                  <c:v>66.180033001265699</c:v>
                </c:pt>
                <c:pt idx="4030">
                  <c:v>66.4392497668602</c:v>
                </c:pt>
                <c:pt idx="4031">
                  <c:v>66.568897709982096</c:v>
                </c:pt>
                <c:pt idx="4032">
                  <c:v>66.609536108808598</c:v>
                </c:pt>
                <c:pt idx="4033">
                  <c:v>66.665218432832503</c:v>
                </c:pt>
                <c:pt idx="4034">
                  <c:v>66.714567377480293</c:v>
                </c:pt>
                <c:pt idx="4035">
                  <c:v>66.746692559506897</c:v>
                </c:pt>
                <c:pt idx="4036">
                  <c:v>66.7786528072767</c:v>
                </c:pt>
                <c:pt idx="4037">
                  <c:v>66.862482585547298</c:v>
                </c:pt>
                <c:pt idx="4038">
                  <c:v>66.944839182369194</c:v>
                </c:pt>
                <c:pt idx="4039">
                  <c:v>67.123219842885902</c:v>
                </c:pt>
                <c:pt idx="4040">
                  <c:v>67.010558094299896</c:v>
                </c:pt>
                <c:pt idx="4041">
                  <c:v>66.862528018124095</c:v>
                </c:pt>
                <c:pt idx="4042">
                  <c:v>66.746972314285102</c:v>
                </c:pt>
                <c:pt idx="4043">
                  <c:v>66.660071010886895</c:v>
                </c:pt>
                <c:pt idx="4044">
                  <c:v>66.653101491566403</c:v>
                </c:pt>
                <c:pt idx="4045">
                  <c:v>66.641381083086898</c:v>
                </c:pt>
                <c:pt idx="4046">
                  <c:v>66.6401576577192</c:v>
                </c:pt>
                <c:pt idx="4047">
                  <c:v>66.635284918975302</c:v>
                </c:pt>
                <c:pt idx="4048">
                  <c:v>66.645051569287006</c:v>
                </c:pt>
                <c:pt idx="4049">
                  <c:v>66.775665970830502</c:v>
                </c:pt>
                <c:pt idx="4050">
                  <c:v>66.887563000314103</c:v>
                </c:pt>
                <c:pt idx="4051">
                  <c:v>67.064665073126804</c:v>
                </c:pt>
                <c:pt idx="4052">
                  <c:v>67.058668271972493</c:v>
                </c:pt>
                <c:pt idx="4053">
                  <c:v>67.060081805912105</c:v>
                </c:pt>
                <c:pt idx="4054">
                  <c:v>67.119177975880902</c:v>
                </c:pt>
                <c:pt idx="4055">
                  <c:v>67.198064930029702</c:v>
                </c:pt>
                <c:pt idx="4056">
                  <c:v>67.279967166453801</c:v>
                </c:pt>
                <c:pt idx="4057">
                  <c:v>67.406161468885202</c:v>
                </c:pt>
                <c:pt idx="4058">
                  <c:v>67.491553269214904</c:v>
                </c:pt>
                <c:pt idx="4059">
                  <c:v>67.585560980325894</c:v>
                </c:pt>
                <c:pt idx="4060">
                  <c:v>67.674893411004504</c:v>
                </c:pt>
                <c:pt idx="4061">
                  <c:v>67.756800520682205</c:v>
                </c:pt>
                <c:pt idx="4062">
                  <c:v>67.766298948380907</c:v>
                </c:pt>
                <c:pt idx="4063">
                  <c:v>67.809081036250902</c:v>
                </c:pt>
                <c:pt idx="4064">
                  <c:v>67.771053288939001</c:v>
                </c:pt>
                <c:pt idx="4065">
                  <c:v>67.659273861053606</c:v>
                </c:pt>
                <c:pt idx="4066">
                  <c:v>67.589321289217196</c:v>
                </c:pt>
                <c:pt idx="4067">
                  <c:v>67.383658623609705</c:v>
                </c:pt>
                <c:pt idx="4068">
                  <c:v>67.1409020392597</c:v>
                </c:pt>
                <c:pt idx="4069">
                  <c:v>67.084112654787504</c:v>
                </c:pt>
                <c:pt idx="4070">
                  <c:v>67.090203428140896</c:v>
                </c:pt>
                <c:pt idx="4071">
                  <c:v>67.101787388305297</c:v>
                </c:pt>
                <c:pt idx="4072">
                  <c:v>67.112101783079595</c:v>
                </c:pt>
                <c:pt idx="4073">
                  <c:v>67.257978997188104</c:v>
                </c:pt>
                <c:pt idx="4074">
                  <c:v>67.469007667009393</c:v>
                </c:pt>
                <c:pt idx="4075">
                  <c:v>67.658572468699205</c:v>
                </c:pt>
                <c:pt idx="4076">
                  <c:v>67.689663068360105</c:v>
                </c:pt>
                <c:pt idx="4077">
                  <c:v>67.6901147399834</c:v>
                </c:pt>
                <c:pt idx="4078">
                  <c:v>67.688113721367699</c:v>
                </c:pt>
                <c:pt idx="4079">
                  <c:v>67.714423885265603</c:v>
                </c:pt>
                <c:pt idx="4080">
                  <c:v>67.776076056350504</c:v>
                </c:pt>
                <c:pt idx="4081">
                  <c:v>67.773063189059499</c:v>
                </c:pt>
                <c:pt idx="4082">
                  <c:v>67.828428669026195</c:v>
                </c:pt>
                <c:pt idx="4083">
                  <c:v>67.889188888765503</c:v>
                </c:pt>
                <c:pt idx="4084">
                  <c:v>67.958785468947994</c:v>
                </c:pt>
                <c:pt idx="4085">
                  <c:v>67.794275495407703</c:v>
                </c:pt>
                <c:pt idx="4086">
                  <c:v>67.617481040805799</c:v>
                </c:pt>
                <c:pt idx="4087">
                  <c:v>67.434656104225596</c:v>
                </c:pt>
                <c:pt idx="4088">
                  <c:v>67.230409899763302</c:v>
                </c:pt>
                <c:pt idx="4089">
                  <c:v>66.959904281410303</c:v>
                </c:pt>
                <c:pt idx="4090">
                  <c:v>66.696926900452596</c:v>
                </c:pt>
                <c:pt idx="4091">
                  <c:v>66.466085804550701</c:v>
                </c:pt>
                <c:pt idx="4092">
                  <c:v>66.316089026849198</c:v>
                </c:pt>
                <c:pt idx="4093">
                  <c:v>66.191924947223796</c:v>
                </c:pt>
                <c:pt idx="4094">
                  <c:v>66.107469799132602</c:v>
                </c:pt>
                <c:pt idx="4095">
                  <c:v>66.065005836222298</c:v>
                </c:pt>
                <c:pt idx="4096">
                  <c:v>65.996886122797406</c:v>
                </c:pt>
                <c:pt idx="4097">
                  <c:v>65.940526284819001</c:v>
                </c:pt>
                <c:pt idx="4098">
                  <c:v>65.907034647031395</c:v>
                </c:pt>
                <c:pt idx="4099">
                  <c:v>65.975230521445198</c:v>
                </c:pt>
                <c:pt idx="4100">
                  <c:v>65.974076938861799</c:v>
                </c:pt>
                <c:pt idx="4101">
                  <c:v>66.031273234028006</c:v>
                </c:pt>
                <c:pt idx="4102">
                  <c:v>66.131230297024899</c:v>
                </c:pt>
                <c:pt idx="4103">
                  <c:v>66.152878938102205</c:v>
                </c:pt>
                <c:pt idx="4104">
                  <c:v>66.156648247021195</c:v>
                </c:pt>
                <c:pt idx="4105">
                  <c:v>66.109199629554098</c:v>
                </c:pt>
                <c:pt idx="4106">
                  <c:v>66.1080802008793</c:v>
                </c:pt>
                <c:pt idx="4107">
                  <c:v>66.145808633554196</c:v>
                </c:pt>
                <c:pt idx="4108">
                  <c:v>66.171777928024099</c:v>
                </c:pt>
                <c:pt idx="4109">
                  <c:v>66.101094102157006</c:v>
                </c:pt>
                <c:pt idx="4110">
                  <c:v>66.015990695925893</c:v>
                </c:pt>
                <c:pt idx="4111">
                  <c:v>66.048063797281301</c:v>
                </c:pt>
                <c:pt idx="4112">
                  <c:v>65.700331160002406</c:v>
                </c:pt>
                <c:pt idx="4113">
                  <c:v>65.480722257225807</c:v>
                </c:pt>
                <c:pt idx="4114">
                  <c:v>65.098277093222094</c:v>
                </c:pt>
                <c:pt idx="4115">
                  <c:v>64.734180236342993</c:v>
                </c:pt>
                <c:pt idx="4116">
                  <c:v>64.410240140581607</c:v>
                </c:pt>
                <c:pt idx="4117">
                  <c:v>63.9290614463224</c:v>
                </c:pt>
                <c:pt idx="4118">
                  <c:v>63.700463861064598</c:v>
                </c:pt>
                <c:pt idx="4119">
                  <c:v>63.705973372629103</c:v>
                </c:pt>
                <c:pt idx="4120">
                  <c:v>63.733522182541002</c:v>
                </c:pt>
                <c:pt idx="4121">
                  <c:v>64.056265788274402</c:v>
                </c:pt>
                <c:pt idx="4122">
                  <c:v>64.370847417025104</c:v>
                </c:pt>
                <c:pt idx="4123">
                  <c:v>64.691952775160004</c:v>
                </c:pt>
                <c:pt idx="4124">
                  <c:v>64.783674845568399</c:v>
                </c:pt>
                <c:pt idx="4125">
                  <c:v>64.930352182297796</c:v>
                </c:pt>
                <c:pt idx="4126">
                  <c:v>65.031457460361807</c:v>
                </c:pt>
                <c:pt idx="4127">
                  <c:v>64.873798968166398</c:v>
                </c:pt>
                <c:pt idx="4128">
                  <c:v>64.742085231805007</c:v>
                </c:pt>
                <c:pt idx="4129">
                  <c:v>64.582473822978201</c:v>
                </c:pt>
                <c:pt idx="4130">
                  <c:v>64.498882870801097</c:v>
                </c:pt>
                <c:pt idx="4131">
                  <c:v>64.444930191237603</c:v>
                </c:pt>
                <c:pt idx="4132">
                  <c:v>64.473315574575494</c:v>
                </c:pt>
                <c:pt idx="4133">
                  <c:v>64.526281508354302</c:v>
                </c:pt>
                <c:pt idx="4134">
                  <c:v>64.675289851207594</c:v>
                </c:pt>
                <c:pt idx="4135">
                  <c:v>64.743909100151896</c:v>
                </c:pt>
                <c:pt idx="4136">
                  <c:v>64.265633336103306</c:v>
                </c:pt>
                <c:pt idx="4137">
                  <c:v>64.060076797221001</c:v>
                </c:pt>
                <c:pt idx="4138">
                  <c:v>63.471931134192097</c:v>
                </c:pt>
                <c:pt idx="4139">
                  <c:v>63.161270705895397</c:v>
                </c:pt>
                <c:pt idx="4140">
                  <c:v>63.036988884906897</c:v>
                </c:pt>
                <c:pt idx="4141">
                  <c:v>62.594445759531098</c:v>
                </c:pt>
                <c:pt idx="4142">
                  <c:v>62.661216717988701</c:v>
                </c:pt>
                <c:pt idx="4143">
                  <c:v>62.641877082014801</c:v>
                </c:pt>
                <c:pt idx="4144">
                  <c:v>62.652437920962697</c:v>
                </c:pt>
                <c:pt idx="4145">
                  <c:v>62.984872334342</c:v>
                </c:pt>
                <c:pt idx="4146">
                  <c:v>63.196811408438201</c:v>
                </c:pt>
                <c:pt idx="4147">
                  <c:v>63.508709076561701</c:v>
                </c:pt>
                <c:pt idx="4148">
                  <c:v>63.782050696635501</c:v>
                </c:pt>
                <c:pt idx="4149">
                  <c:v>63.835986757782997</c:v>
                </c:pt>
                <c:pt idx="4150">
                  <c:v>64.194008150735002</c:v>
                </c:pt>
                <c:pt idx="4151">
                  <c:v>64.132587243603595</c:v>
                </c:pt>
                <c:pt idx="4152">
                  <c:v>64.228348361242098</c:v>
                </c:pt>
                <c:pt idx="4153">
                  <c:v>64.322829659565599</c:v>
                </c:pt>
                <c:pt idx="4154">
                  <c:v>64.485555746049201</c:v>
                </c:pt>
                <c:pt idx="4155">
                  <c:v>64.729683239939703</c:v>
                </c:pt>
                <c:pt idx="4156">
                  <c:v>64.9488880750785</c:v>
                </c:pt>
                <c:pt idx="4157">
                  <c:v>65.016593352995301</c:v>
                </c:pt>
                <c:pt idx="4158">
                  <c:v>65.222890447247195</c:v>
                </c:pt>
                <c:pt idx="4159">
                  <c:v>65.118354078186997</c:v>
                </c:pt>
                <c:pt idx="4160">
                  <c:v>65.165693279548094</c:v>
                </c:pt>
                <c:pt idx="4161">
                  <c:v>65.129702346709195</c:v>
                </c:pt>
                <c:pt idx="4162">
                  <c:v>64.881544198059103</c:v>
                </c:pt>
                <c:pt idx="4163">
                  <c:v>64.688730838223194</c:v>
                </c:pt>
                <c:pt idx="4164">
                  <c:v>64.447637192522294</c:v>
                </c:pt>
                <c:pt idx="4165">
                  <c:v>64.205265602542198</c:v>
                </c:pt>
                <c:pt idx="4166">
                  <c:v>64.0995327963291</c:v>
                </c:pt>
                <c:pt idx="4167">
                  <c:v>64.057835928054601</c:v>
                </c:pt>
                <c:pt idx="4168">
                  <c:v>63.952460377766997</c:v>
                </c:pt>
                <c:pt idx="4169">
                  <c:v>64.104155200065193</c:v>
                </c:pt>
                <c:pt idx="4170">
                  <c:v>64.558383969192107</c:v>
                </c:pt>
                <c:pt idx="4171">
                  <c:v>64.744303678355706</c:v>
                </c:pt>
                <c:pt idx="4172">
                  <c:v>64.874227763928303</c:v>
                </c:pt>
                <c:pt idx="4173">
                  <c:v>65.0895325083724</c:v>
                </c:pt>
                <c:pt idx="4174">
                  <c:v>65.473114218796994</c:v>
                </c:pt>
                <c:pt idx="4175">
                  <c:v>65.6534018703599</c:v>
                </c:pt>
                <c:pt idx="4176">
                  <c:v>66.021083682369493</c:v>
                </c:pt>
                <c:pt idx="4177">
                  <c:v>66.408154004670806</c:v>
                </c:pt>
                <c:pt idx="4178">
                  <c:v>66.385021138396695</c:v>
                </c:pt>
                <c:pt idx="4179">
                  <c:v>66.175005388734107</c:v>
                </c:pt>
                <c:pt idx="4180">
                  <c:v>65.973523301307296</c:v>
                </c:pt>
                <c:pt idx="4181">
                  <c:v>65.972516191962001</c:v>
                </c:pt>
                <c:pt idx="4182">
                  <c:v>66.239221231757995</c:v>
                </c:pt>
                <c:pt idx="4183">
                  <c:v>66.289783222245802</c:v>
                </c:pt>
                <c:pt idx="4184">
                  <c:v>65.978181525663402</c:v>
                </c:pt>
                <c:pt idx="4185">
                  <c:v>65.513444539902395</c:v>
                </c:pt>
                <c:pt idx="4186">
                  <c:v>65.2231377145946</c:v>
                </c:pt>
                <c:pt idx="4187">
                  <c:v>64.561560594185394</c:v>
                </c:pt>
                <c:pt idx="4188">
                  <c:v>63.8381430336105</c:v>
                </c:pt>
                <c:pt idx="4189">
                  <c:v>63.205496316549301</c:v>
                </c:pt>
                <c:pt idx="4190">
                  <c:v>63.1923802923517</c:v>
                </c:pt>
                <c:pt idx="4191">
                  <c:v>63.394288532879202</c:v>
                </c:pt>
                <c:pt idx="4192">
                  <c:v>63.573329413645801</c:v>
                </c:pt>
                <c:pt idx="4193">
                  <c:v>63.668428403394998</c:v>
                </c:pt>
                <c:pt idx="4194">
                  <c:v>64.008902212083996</c:v>
                </c:pt>
                <c:pt idx="4195">
                  <c:v>63.8864700432772</c:v>
                </c:pt>
                <c:pt idx="4196">
                  <c:v>63.881494313405497</c:v>
                </c:pt>
                <c:pt idx="4197">
                  <c:v>63.8721274156511</c:v>
                </c:pt>
                <c:pt idx="4198">
                  <c:v>63.985561375542403</c:v>
                </c:pt>
                <c:pt idx="4199">
                  <c:v>64.090019606445097</c:v>
                </c:pt>
                <c:pt idx="4200">
                  <c:v>64.284330058340799</c:v>
                </c:pt>
                <c:pt idx="4201">
                  <c:v>64.516414758910997</c:v>
                </c:pt>
                <c:pt idx="4202">
                  <c:v>64.7021213020126</c:v>
                </c:pt>
                <c:pt idx="4203">
                  <c:v>64.881207576152406</c:v>
                </c:pt>
                <c:pt idx="4204">
                  <c:v>65.098648367308499</c:v>
                </c:pt>
                <c:pt idx="4205">
                  <c:v>65.172525557418197</c:v>
                </c:pt>
                <c:pt idx="4206">
                  <c:v>65.4382456278571</c:v>
                </c:pt>
                <c:pt idx="4207">
                  <c:v>65.409788251180601</c:v>
                </c:pt>
                <c:pt idx="4208">
                  <c:v>65.221331889457005</c:v>
                </c:pt>
                <c:pt idx="4209">
                  <c:v>64.950023499339295</c:v>
                </c:pt>
                <c:pt idx="4210">
                  <c:v>64.694876320037096</c:v>
                </c:pt>
                <c:pt idx="4211">
                  <c:v>64.537769571536103</c:v>
                </c:pt>
                <c:pt idx="4212">
                  <c:v>64.236951447135795</c:v>
                </c:pt>
                <c:pt idx="4213">
                  <c:v>63.896631387141497</c:v>
                </c:pt>
                <c:pt idx="4214">
                  <c:v>63.706866303608301</c:v>
                </c:pt>
                <c:pt idx="4215">
                  <c:v>63.595922244066998</c:v>
                </c:pt>
                <c:pt idx="4216">
                  <c:v>63.4488129254852</c:v>
                </c:pt>
                <c:pt idx="4217">
                  <c:v>63.557814133731803</c:v>
                </c:pt>
                <c:pt idx="4218">
                  <c:v>63.827640436737198</c:v>
                </c:pt>
                <c:pt idx="4219">
                  <c:v>64.003154348001203</c:v>
                </c:pt>
                <c:pt idx="4220">
                  <c:v>64.026877654191395</c:v>
                </c:pt>
                <c:pt idx="4221">
                  <c:v>64.068424458618793</c:v>
                </c:pt>
                <c:pt idx="4222">
                  <c:v>64.1855131816165</c:v>
                </c:pt>
                <c:pt idx="4223">
                  <c:v>64.181850019263507</c:v>
                </c:pt>
                <c:pt idx="4224">
                  <c:v>64.203887831085694</c:v>
                </c:pt>
                <c:pt idx="4225">
                  <c:v>64.269762796401693</c:v>
                </c:pt>
                <c:pt idx="4226">
                  <c:v>64.356432258441799</c:v>
                </c:pt>
                <c:pt idx="4227">
                  <c:v>64.405489618989506</c:v>
                </c:pt>
                <c:pt idx="4228">
                  <c:v>64.471088855526702</c:v>
                </c:pt>
                <c:pt idx="4229">
                  <c:v>64.319306433494901</c:v>
                </c:pt>
                <c:pt idx="4230">
                  <c:v>64.151490140879304</c:v>
                </c:pt>
                <c:pt idx="4231">
                  <c:v>63.7972736695517</c:v>
                </c:pt>
                <c:pt idx="4232">
                  <c:v>63.244073417741703</c:v>
                </c:pt>
                <c:pt idx="4233">
                  <c:v>62.768337023206797</c:v>
                </c:pt>
                <c:pt idx="4234">
                  <c:v>62.343804413894603</c:v>
                </c:pt>
                <c:pt idx="4235">
                  <c:v>61.869233056187298</c:v>
                </c:pt>
                <c:pt idx="4236">
                  <c:v>61.457678227227802</c:v>
                </c:pt>
                <c:pt idx="4237">
                  <c:v>61.162984600872299</c:v>
                </c:pt>
                <c:pt idx="4238">
                  <c:v>61.100512943313902</c:v>
                </c:pt>
                <c:pt idx="4239">
                  <c:v>61.077488493893902</c:v>
                </c:pt>
                <c:pt idx="4240">
                  <c:v>61.070714423292998</c:v>
                </c:pt>
                <c:pt idx="4241">
                  <c:v>61.365403925040802</c:v>
                </c:pt>
                <c:pt idx="4242">
                  <c:v>61.885255621807602</c:v>
                </c:pt>
                <c:pt idx="4243">
                  <c:v>62.257461939173297</c:v>
                </c:pt>
                <c:pt idx="4244">
                  <c:v>62.554470140761801</c:v>
                </c:pt>
                <c:pt idx="4245">
                  <c:v>62.9689729374387</c:v>
                </c:pt>
                <c:pt idx="4246">
                  <c:v>63.576241281595102</c:v>
                </c:pt>
                <c:pt idx="4247">
                  <c:v>63.719423796693803</c:v>
                </c:pt>
                <c:pt idx="4248">
                  <c:v>63.831577858224897</c:v>
                </c:pt>
                <c:pt idx="4249">
                  <c:v>64.076688425662496</c:v>
                </c:pt>
                <c:pt idx="4250">
                  <c:v>64.163340701197399</c:v>
                </c:pt>
                <c:pt idx="4251">
                  <c:v>64.217362069478895</c:v>
                </c:pt>
                <c:pt idx="4252">
                  <c:v>64.291318092072601</c:v>
                </c:pt>
                <c:pt idx="4253">
                  <c:v>64.293082602240403</c:v>
                </c:pt>
                <c:pt idx="4254">
                  <c:v>64.319307375931402</c:v>
                </c:pt>
                <c:pt idx="4255">
                  <c:v>64.137360030358593</c:v>
                </c:pt>
                <c:pt idx="4256">
                  <c:v>63.662105752120901</c:v>
                </c:pt>
                <c:pt idx="4257">
                  <c:v>63.202905494162501</c:v>
                </c:pt>
                <c:pt idx="4258">
                  <c:v>62.814376224398998</c:v>
                </c:pt>
                <c:pt idx="4259">
                  <c:v>62.348829114858802</c:v>
                </c:pt>
                <c:pt idx="4260">
                  <c:v>61.8801843160985</c:v>
                </c:pt>
                <c:pt idx="4261">
                  <c:v>61.274517973094802</c:v>
                </c:pt>
                <c:pt idx="4262">
                  <c:v>61.159199378394497</c:v>
                </c:pt>
                <c:pt idx="4263">
                  <c:v>61.260043372658501</c:v>
                </c:pt>
                <c:pt idx="4264">
                  <c:v>61.200858259955098</c:v>
                </c:pt>
                <c:pt idx="4265">
                  <c:v>61.442002718134901</c:v>
                </c:pt>
                <c:pt idx="4266">
                  <c:v>61.854971105784003</c:v>
                </c:pt>
                <c:pt idx="4267">
                  <c:v>62.173773463609201</c:v>
                </c:pt>
                <c:pt idx="4268">
                  <c:v>62.277695313997199</c:v>
                </c:pt>
                <c:pt idx="4269">
                  <c:v>62.475976913122501</c:v>
                </c:pt>
                <c:pt idx="4270">
                  <c:v>62.941189451609297</c:v>
                </c:pt>
                <c:pt idx="4271">
                  <c:v>63.013478259153601</c:v>
                </c:pt>
                <c:pt idx="4272">
                  <c:v>63.096930793602098</c:v>
                </c:pt>
                <c:pt idx="4273">
                  <c:v>63.238288835012099</c:v>
                </c:pt>
                <c:pt idx="4274">
                  <c:v>63.238727408836397</c:v>
                </c:pt>
                <c:pt idx="4275">
                  <c:v>63.191632915189203</c:v>
                </c:pt>
                <c:pt idx="4276">
                  <c:v>63.1378816744378</c:v>
                </c:pt>
                <c:pt idx="4277">
                  <c:v>63.162772572587798</c:v>
                </c:pt>
                <c:pt idx="4278">
                  <c:v>63.274888127122097</c:v>
                </c:pt>
                <c:pt idx="4279">
                  <c:v>63.161342841628603</c:v>
                </c:pt>
                <c:pt idx="4280">
                  <c:v>62.655158771101704</c:v>
                </c:pt>
                <c:pt idx="4281">
                  <c:v>61.960685067698201</c:v>
                </c:pt>
                <c:pt idx="4282">
                  <c:v>61.482515396375497</c:v>
                </c:pt>
                <c:pt idx="4283">
                  <c:v>61.176281369040403</c:v>
                </c:pt>
                <c:pt idx="4284">
                  <c:v>60.983681306013999</c:v>
                </c:pt>
                <c:pt idx="4285">
                  <c:v>60.8611374857608</c:v>
                </c:pt>
                <c:pt idx="4286">
                  <c:v>60.871000527034298</c:v>
                </c:pt>
                <c:pt idx="4287">
                  <c:v>60.944549174463702</c:v>
                </c:pt>
                <c:pt idx="4288">
                  <c:v>61.006402847454403</c:v>
                </c:pt>
                <c:pt idx="4289">
                  <c:v>61.379707371696</c:v>
                </c:pt>
                <c:pt idx="4290">
                  <c:v>61.911881295009799</c:v>
                </c:pt>
                <c:pt idx="4291">
                  <c:v>62.378757685236302</c:v>
                </c:pt>
                <c:pt idx="4292">
                  <c:v>62.5780571923164</c:v>
                </c:pt>
                <c:pt idx="4293">
                  <c:v>62.556429548613103</c:v>
                </c:pt>
                <c:pt idx="4294">
                  <c:v>62.916246884277399</c:v>
                </c:pt>
                <c:pt idx="4295">
                  <c:v>62.807909199793201</c:v>
                </c:pt>
                <c:pt idx="4296">
                  <c:v>62.953980960659102</c:v>
                </c:pt>
                <c:pt idx="4297">
                  <c:v>63.0985776375257</c:v>
                </c:pt>
                <c:pt idx="4298">
                  <c:v>63.1685634405911</c:v>
                </c:pt>
                <c:pt idx="4299">
                  <c:v>63.199250728181603</c:v>
                </c:pt>
                <c:pt idx="4300">
                  <c:v>63.241799406434197</c:v>
                </c:pt>
                <c:pt idx="4301">
                  <c:v>63.325806559310003</c:v>
                </c:pt>
                <c:pt idx="4302">
                  <c:v>63.4382412460522</c:v>
                </c:pt>
                <c:pt idx="4303">
                  <c:v>63.378166462276802</c:v>
                </c:pt>
                <c:pt idx="4304">
                  <c:v>63.108398835269398</c:v>
                </c:pt>
                <c:pt idx="4305">
                  <c:v>62.908218161248698</c:v>
                </c:pt>
                <c:pt idx="4306">
                  <c:v>62.379274694732601</c:v>
                </c:pt>
                <c:pt idx="4307">
                  <c:v>62.1088555232188</c:v>
                </c:pt>
                <c:pt idx="4308">
                  <c:v>61.913886912267799</c:v>
                </c:pt>
                <c:pt idx="4309">
                  <c:v>61.747896804507</c:v>
                </c:pt>
                <c:pt idx="4310">
                  <c:v>61.918870556713003</c:v>
                </c:pt>
                <c:pt idx="4311">
                  <c:v>61.945534781527101</c:v>
                </c:pt>
                <c:pt idx="4312">
                  <c:v>62.0292254814008</c:v>
                </c:pt>
                <c:pt idx="4313">
                  <c:v>62.158159233509899</c:v>
                </c:pt>
                <c:pt idx="4314">
                  <c:v>62.576173950187197</c:v>
                </c:pt>
                <c:pt idx="4315">
                  <c:v>62.475458202987099</c:v>
                </c:pt>
                <c:pt idx="4316">
                  <c:v>62.818116636359299</c:v>
                </c:pt>
                <c:pt idx="4317">
                  <c:v>62.921254856442303</c:v>
                </c:pt>
                <c:pt idx="4318">
                  <c:v>63.312541345649798</c:v>
                </c:pt>
                <c:pt idx="4319">
                  <c:v>63.253217871594401</c:v>
                </c:pt>
                <c:pt idx="4320">
                  <c:v>63.314713922579003</c:v>
                </c:pt>
                <c:pt idx="4321">
                  <c:v>63.403349406971799</c:v>
                </c:pt>
                <c:pt idx="4322">
                  <c:v>63.4075081959245</c:v>
                </c:pt>
                <c:pt idx="4323">
                  <c:v>63.409195137052698</c:v>
                </c:pt>
                <c:pt idx="4324">
                  <c:v>63.388470585113701</c:v>
                </c:pt>
                <c:pt idx="4325">
                  <c:v>63.389884418513702</c:v>
                </c:pt>
                <c:pt idx="4326">
                  <c:v>63.421671898992599</c:v>
                </c:pt>
                <c:pt idx="4327">
                  <c:v>63.241181148819301</c:v>
                </c:pt>
                <c:pt idx="4328">
                  <c:v>62.921751202019799</c:v>
                </c:pt>
                <c:pt idx="4329">
                  <c:v>62.836571393403098</c:v>
                </c:pt>
                <c:pt idx="4330">
                  <c:v>62.429629908793103</c:v>
                </c:pt>
                <c:pt idx="4331">
                  <c:v>62.438930145404299</c:v>
                </c:pt>
                <c:pt idx="4332">
                  <c:v>62.5290757608756</c:v>
                </c:pt>
                <c:pt idx="4333">
                  <c:v>62.611796475167701</c:v>
                </c:pt>
                <c:pt idx="4334">
                  <c:v>62.620771805038203</c:v>
                </c:pt>
                <c:pt idx="4335">
                  <c:v>62.625169317825097</c:v>
                </c:pt>
                <c:pt idx="4336">
                  <c:v>62.615673537078003</c:v>
                </c:pt>
                <c:pt idx="4337">
                  <c:v>62.6238398584021</c:v>
                </c:pt>
                <c:pt idx="4338">
                  <c:v>62.9741918516971</c:v>
                </c:pt>
                <c:pt idx="4339">
                  <c:v>62.766141764555698</c:v>
                </c:pt>
                <c:pt idx="4340">
                  <c:v>62.958958879893302</c:v>
                </c:pt>
                <c:pt idx="4341">
                  <c:v>63.211494231406697</c:v>
                </c:pt>
                <c:pt idx="4342">
                  <c:v>63.666881400589098</c:v>
                </c:pt>
                <c:pt idx="4343">
                  <c:v>63.751782501019797</c:v>
                </c:pt>
                <c:pt idx="4344">
                  <c:v>63.827825719173298</c:v>
                </c:pt>
                <c:pt idx="4345">
                  <c:v>64.003469957968207</c:v>
                </c:pt>
                <c:pt idx="4346">
                  <c:v>64.088076649355301</c:v>
                </c:pt>
                <c:pt idx="4347">
                  <c:v>64.117690870502102</c:v>
                </c:pt>
                <c:pt idx="4348">
                  <c:v>64.149283659907198</c:v>
                </c:pt>
                <c:pt idx="4349">
                  <c:v>64.1091968387653</c:v>
                </c:pt>
                <c:pt idx="4350">
                  <c:v>64.030927532619202</c:v>
                </c:pt>
                <c:pt idx="4351">
                  <c:v>63.8177024485679</c:v>
                </c:pt>
                <c:pt idx="4352">
                  <c:v>63.6400249432401</c:v>
                </c:pt>
                <c:pt idx="4353">
                  <c:v>63.605648856464803</c:v>
                </c:pt>
                <c:pt idx="4354">
                  <c:v>63.294396299947202</c:v>
                </c:pt>
                <c:pt idx="4355">
                  <c:v>63.273485228649299</c:v>
                </c:pt>
                <c:pt idx="4356">
                  <c:v>63.302877294722499</c:v>
                </c:pt>
                <c:pt idx="4357">
                  <c:v>63.324297915841797</c:v>
                </c:pt>
                <c:pt idx="4358">
                  <c:v>63.306282056730403</c:v>
                </c:pt>
                <c:pt idx="4359">
                  <c:v>63.248082532569903</c:v>
                </c:pt>
                <c:pt idx="4360">
                  <c:v>63.209028445113901</c:v>
                </c:pt>
                <c:pt idx="4361">
                  <c:v>63.223538491098203</c:v>
                </c:pt>
                <c:pt idx="4362">
                  <c:v>63.490423432293099</c:v>
                </c:pt>
                <c:pt idx="4363">
                  <c:v>63.279257173392402</c:v>
                </c:pt>
                <c:pt idx="4364">
                  <c:v>63.348963914994897</c:v>
                </c:pt>
                <c:pt idx="4365">
                  <c:v>63.454742059484801</c:v>
                </c:pt>
                <c:pt idx="4366">
                  <c:v>63.688419557661703</c:v>
                </c:pt>
                <c:pt idx="4367">
                  <c:v>63.805311877331398</c:v>
                </c:pt>
                <c:pt idx="4368">
                  <c:v>63.849800751320203</c:v>
                </c:pt>
                <c:pt idx="4369">
                  <c:v>63.986052271326301</c:v>
                </c:pt>
                <c:pt idx="4370">
                  <c:v>64.090275523176203</c:v>
                </c:pt>
                <c:pt idx="4371">
                  <c:v>64.127374702831304</c:v>
                </c:pt>
                <c:pt idx="4372">
                  <c:v>64.140454343726702</c:v>
                </c:pt>
                <c:pt idx="4373">
                  <c:v>64.231497384466294</c:v>
                </c:pt>
                <c:pt idx="4374">
                  <c:v>64.550261544516104</c:v>
                </c:pt>
                <c:pt idx="4375">
                  <c:v>64.630749517845601</c:v>
                </c:pt>
                <c:pt idx="4376">
                  <c:v>64.838565265476404</c:v>
                </c:pt>
                <c:pt idx="4377">
                  <c:v>65.022590628583004</c:v>
                </c:pt>
                <c:pt idx="4378">
                  <c:v>65.075075290399298</c:v>
                </c:pt>
                <c:pt idx="4379">
                  <c:v>65.199094849633994</c:v>
                </c:pt>
                <c:pt idx="4380">
                  <c:v>65.2018770564531</c:v>
                </c:pt>
                <c:pt idx="4381">
                  <c:v>65.239502587887699</c:v>
                </c:pt>
                <c:pt idx="4382">
                  <c:v>65.169825092752504</c:v>
                </c:pt>
                <c:pt idx="4383">
                  <c:v>65.039341887667504</c:v>
                </c:pt>
                <c:pt idx="4384">
                  <c:v>64.910207302358401</c:v>
                </c:pt>
                <c:pt idx="4385">
                  <c:v>65.0332607006291</c:v>
                </c:pt>
                <c:pt idx="4386">
                  <c:v>65.3951281849955</c:v>
                </c:pt>
                <c:pt idx="4387">
                  <c:v>65.570933788514694</c:v>
                </c:pt>
                <c:pt idx="4388">
                  <c:v>65.696881400267799</c:v>
                </c:pt>
                <c:pt idx="4389">
                  <c:v>65.905055324207396</c:v>
                </c:pt>
                <c:pt idx="4390">
                  <c:v>66.1654969035649</c:v>
                </c:pt>
                <c:pt idx="4391">
                  <c:v>66.289596663531896</c:v>
                </c:pt>
                <c:pt idx="4392">
                  <c:v>66.338957435252794</c:v>
                </c:pt>
                <c:pt idx="4393">
                  <c:v>66.443407120300606</c:v>
                </c:pt>
                <c:pt idx="4394">
                  <c:v>66.531040731124094</c:v>
                </c:pt>
                <c:pt idx="4395">
                  <c:v>66.612981002286801</c:v>
                </c:pt>
                <c:pt idx="4396">
                  <c:v>66.694999032010898</c:v>
                </c:pt>
                <c:pt idx="4397">
                  <c:v>66.537390356375894</c:v>
                </c:pt>
                <c:pt idx="4398">
                  <c:v>66.450038965347602</c:v>
                </c:pt>
                <c:pt idx="4399">
                  <c:v>66.230278701205194</c:v>
                </c:pt>
                <c:pt idx="4400">
                  <c:v>65.769031838964395</c:v>
                </c:pt>
                <c:pt idx="4401">
                  <c:v>65.288793123942099</c:v>
                </c:pt>
                <c:pt idx="4402">
                  <c:v>64.869255871767905</c:v>
                </c:pt>
                <c:pt idx="4403">
                  <c:v>64.664708264706206</c:v>
                </c:pt>
                <c:pt idx="4404">
                  <c:v>64.474152172408196</c:v>
                </c:pt>
                <c:pt idx="4405">
                  <c:v>64.307298237666004</c:v>
                </c:pt>
                <c:pt idx="4406">
                  <c:v>64.2353556775508</c:v>
                </c:pt>
                <c:pt idx="4407">
                  <c:v>64.197448765454993</c:v>
                </c:pt>
                <c:pt idx="4408">
                  <c:v>64.1368437099419</c:v>
                </c:pt>
                <c:pt idx="4409">
                  <c:v>64.3266570333586</c:v>
                </c:pt>
                <c:pt idx="4410">
                  <c:v>64.665134988592101</c:v>
                </c:pt>
                <c:pt idx="4411">
                  <c:v>64.924586830592006</c:v>
                </c:pt>
                <c:pt idx="4412">
                  <c:v>65.002341628318604</c:v>
                </c:pt>
                <c:pt idx="4413">
                  <c:v>65.129063690278301</c:v>
                </c:pt>
                <c:pt idx="4414">
                  <c:v>65.331318812726494</c:v>
                </c:pt>
                <c:pt idx="4415">
                  <c:v>65.4984653488725</c:v>
                </c:pt>
                <c:pt idx="4416">
                  <c:v>65.641981697072893</c:v>
                </c:pt>
                <c:pt idx="4417">
                  <c:v>65.830973093186202</c:v>
                </c:pt>
                <c:pt idx="4418">
                  <c:v>65.887505723869893</c:v>
                </c:pt>
                <c:pt idx="4419">
                  <c:v>65.969373277137095</c:v>
                </c:pt>
                <c:pt idx="4420">
                  <c:v>66.052403272711601</c:v>
                </c:pt>
                <c:pt idx="4421">
                  <c:v>65.850450936315994</c:v>
                </c:pt>
                <c:pt idx="4422">
                  <c:v>65.544573340778499</c:v>
                </c:pt>
                <c:pt idx="4423">
                  <c:v>65.126449403194798</c:v>
                </c:pt>
                <c:pt idx="4424">
                  <c:v>64.635241925347302</c:v>
                </c:pt>
                <c:pt idx="4425">
                  <c:v>64.118073151756604</c:v>
                </c:pt>
                <c:pt idx="4426">
                  <c:v>63.645411686964799</c:v>
                </c:pt>
                <c:pt idx="4427">
                  <c:v>63.3215599408109</c:v>
                </c:pt>
                <c:pt idx="4428">
                  <c:v>63.148882293970203</c:v>
                </c:pt>
                <c:pt idx="4429">
                  <c:v>62.960901457592101</c:v>
                </c:pt>
                <c:pt idx="4430">
                  <c:v>62.832945683605402</c:v>
                </c:pt>
                <c:pt idx="4431">
                  <c:v>62.691315965613903</c:v>
                </c:pt>
                <c:pt idx="4432">
                  <c:v>62.587023305460399</c:v>
                </c:pt>
                <c:pt idx="4433">
                  <c:v>62.707767077977103</c:v>
                </c:pt>
                <c:pt idx="4434">
                  <c:v>62.979967052319502</c:v>
                </c:pt>
                <c:pt idx="4435">
                  <c:v>63.134543092002403</c:v>
                </c:pt>
                <c:pt idx="4436">
                  <c:v>63.232707572167698</c:v>
                </c:pt>
                <c:pt idx="4437">
                  <c:v>63.4053178488642</c:v>
                </c:pt>
                <c:pt idx="4438">
                  <c:v>63.824553235528597</c:v>
                </c:pt>
                <c:pt idx="4439">
                  <c:v>63.911965619363997</c:v>
                </c:pt>
                <c:pt idx="4440">
                  <c:v>63.950721578048402</c:v>
                </c:pt>
                <c:pt idx="4441">
                  <c:v>64.077595698489006</c:v>
                </c:pt>
                <c:pt idx="4442">
                  <c:v>64.157460518556405</c:v>
                </c:pt>
                <c:pt idx="4443">
                  <c:v>64.217353828944198</c:v>
                </c:pt>
                <c:pt idx="4444">
                  <c:v>64.274707933779496</c:v>
                </c:pt>
                <c:pt idx="4445">
                  <c:v>64.2412026398531</c:v>
                </c:pt>
                <c:pt idx="4446">
                  <c:v>64.281472719712497</c:v>
                </c:pt>
                <c:pt idx="4447">
                  <c:v>64.228349307646198</c:v>
                </c:pt>
                <c:pt idx="4448">
                  <c:v>63.938244647269102</c:v>
                </c:pt>
                <c:pt idx="4449">
                  <c:v>63.709023526859298</c:v>
                </c:pt>
                <c:pt idx="4450">
                  <c:v>63.265571237957097</c:v>
                </c:pt>
                <c:pt idx="4451">
                  <c:v>63.111897534721599</c:v>
                </c:pt>
                <c:pt idx="4452">
                  <c:v>62.981589704646098</c:v>
                </c:pt>
                <c:pt idx="4453">
                  <c:v>62.861478714754298</c:v>
                </c:pt>
                <c:pt idx="4454">
                  <c:v>62.828841237724298</c:v>
                </c:pt>
                <c:pt idx="4455">
                  <c:v>62.864441160789802</c:v>
                </c:pt>
                <c:pt idx="4456">
                  <c:v>62.862419877398899</c:v>
                </c:pt>
                <c:pt idx="4457">
                  <c:v>63.172704046541597</c:v>
                </c:pt>
                <c:pt idx="4458">
                  <c:v>63.272341501582602</c:v>
                </c:pt>
                <c:pt idx="4459">
                  <c:v>63.639463001696399</c:v>
                </c:pt>
                <c:pt idx="4460">
                  <c:v>63.855157884395702</c:v>
                </c:pt>
                <c:pt idx="4461">
                  <c:v>63.972874195303397</c:v>
                </c:pt>
                <c:pt idx="4462">
                  <c:v>64.243585748706707</c:v>
                </c:pt>
                <c:pt idx="4463">
                  <c:v>64.322683296993503</c:v>
                </c:pt>
                <c:pt idx="4464">
                  <c:v>64.406980883632301</c:v>
                </c:pt>
                <c:pt idx="4465">
                  <c:v>64.481757681530297</c:v>
                </c:pt>
                <c:pt idx="4466">
                  <c:v>64.611647389602794</c:v>
                </c:pt>
                <c:pt idx="4467">
                  <c:v>64.811383402074696</c:v>
                </c:pt>
                <c:pt idx="4468">
                  <c:v>64.982434541056406</c:v>
                </c:pt>
                <c:pt idx="4469">
                  <c:v>64.8605442193454</c:v>
                </c:pt>
                <c:pt idx="4470">
                  <c:v>64.7741564075653</c:v>
                </c:pt>
                <c:pt idx="4471">
                  <c:v>64.623000221146995</c:v>
                </c:pt>
                <c:pt idx="4472">
                  <c:v>64.2806391245405</c:v>
                </c:pt>
                <c:pt idx="4473">
                  <c:v>63.972145394818298</c:v>
                </c:pt>
                <c:pt idx="4474">
                  <c:v>63.472368790517699</c:v>
                </c:pt>
                <c:pt idx="4475">
                  <c:v>63.296361218057697</c:v>
                </c:pt>
                <c:pt idx="4476">
                  <c:v>63.154425534777403</c:v>
                </c:pt>
                <c:pt idx="4477">
                  <c:v>63.020658794923101</c:v>
                </c:pt>
                <c:pt idx="4478">
                  <c:v>63.139423586228403</c:v>
                </c:pt>
                <c:pt idx="4479">
                  <c:v>63.319644087038903</c:v>
                </c:pt>
                <c:pt idx="4480">
                  <c:v>63.553684416453798</c:v>
                </c:pt>
                <c:pt idx="4481">
                  <c:v>63.802233441340398</c:v>
                </c:pt>
                <c:pt idx="4482">
                  <c:v>63.690758784159499</c:v>
                </c:pt>
                <c:pt idx="4483">
                  <c:v>63.592207853262998</c:v>
                </c:pt>
                <c:pt idx="4484">
                  <c:v>63.905327790119202</c:v>
                </c:pt>
                <c:pt idx="4485">
                  <c:v>64.089216189764997</c:v>
                </c:pt>
                <c:pt idx="4486">
                  <c:v>64.498250678736994</c:v>
                </c:pt>
                <c:pt idx="4487">
                  <c:v>64.464298008277297</c:v>
                </c:pt>
              </c:numCache>
            </c:numRef>
          </c:yVal>
          <c:smooth val="1"/>
          <c:extLst>
            <c:ext xmlns:c16="http://schemas.microsoft.com/office/drawing/2014/chart" uri="{C3380CC4-5D6E-409C-BE32-E72D297353CC}">
              <c16:uniqueId val="{00000002-14B5-4E8E-95B6-F34EE6B6C5AF}"/>
            </c:ext>
          </c:extLst>
        </c:ser>
        <c:ser>
          <c:idx val="3"/>
          <c:order val="3"/>
          <c:tx>
            <c:v>Нормативні 0,8</c:v>
          </c:tx>
          <c:spPr>
            <a:ln w="19050" cap="rnd">
              <a:solidFill>
                <a:schemeClr val="accent4"/>
              </a:solidFill>
              <a:round/>
            </a:ln>
            <a:effectLst/>
          </c:spPr>
          <c:marker>
            <c:symbol val="none"/>
          </c:marker>
          <c:xVal>
            <c:strRef>
              <c:f>'1'!$A$2:$A$4489</c:f>
              <c:strCache>
                <c:ptCount val="4488"/>
                <c:pt idx="0">
                  <c:v> 07/15  01:00:00</c:v>
                </c:pt>
                <c:pt idx="1">
                  <c:v> 07/15  02:00:00</c:v>
                </c:pt>
                <c:pt idx="2">
                  <c:v> 07/15  03:00:00</c:v>
                </c:pt>
                <c:pt idx="3">
                  <c:v> 07/15  04:00:00</c:v>
                </c:pt>
                <c:pt idx="4">
                  <c:v> 07/15  05:00:00</c:v>
                </c:pt>
                <c:pt idx="5">
                  <c:v> 07/15  06:00:00</c:v>
                </c:pt>
                <c:pt idx="6">
                  <c:v> 07/15  07:00:00</c:v>
                </c:pt>
                <c:pt idx="7">
                  <c:v> 07/15  08:00:00</c:v>
                </c:pt>
                <c:pt idx="8">
                  <c:v> 07/15  09:00:00</c:v>
                </c:pt>
                <c:pt idx="9">
                  <c:v> 07/15  10:00:00</c:v>
                </c:pt>
                <c:pt idx="10">
                  <c:v> 07/15  11:00:00</c:v>
                </c:pt>
                <c:pt idx="11">
                  <c:v> 07/15  12:00:00</c:v>
                </c:pt>
                <c:pt idx="12">
                  <c:v> 07/15  13:00:00</c:v>
                </c:pt>
                <c:pt idx="13">
                  <c:v> 07/15  14:00:00</c:v>
                </c:pt>
                <c:pt idx="14">
                  <c:v> 07/15  15:00:00</c:v>
                </c:pt>
                <c:pt idx="15">
                  <c:v> 07/15  16:00:00</c:v>
                </c:pt>
                <c:pt idx="16">
                  <c:v> 07/15  17:00:00</c:v>
                </c:pt>
                <c:pt idx="17">
                  <c:v> 07/15  18:00:00</c:v>
                </c:pt>
                <c:pt idx="18">
                  <c:v> 07/15  19:00:00</c:v>
                </c:pt>
                <c:pt idx="19">
                  <c:v> 07/15  20:00:00</c:v>
                </c:pt>
                <c:pt idx="20">
                  <c:v> 07/15  21:00:00</c:v>
                </c:pt>
                <c:pt idx="21">
                  <c:v> 07/15  22:00:00</c:v>
                </c:pt>
                <c:pt idx="22">
                  <c:v> 07/15  23:00:00</c:v>
                </c:pt>
                <c:pt idx="23">
                  <c:v> 07/15  24:00:00</c:v>
                </c:pt>
                <c:pt idx="24">
                  <c:v> 08/15  01:00:00</c:v>
                </c:pt>
                <c:pt idx="25">
                  <c:v> 08/15  02:00:00</c:v>
                </c:pt>
                <c:pt idx="26">
                  <c:v> 08/15  03:00:00</c:v>
                </c:pt>
                <c:pt idx="27">
                  <c:v> 08/15  04:00:00</c:v>
                </c:pt>
                <c:pt idx="28">
                  <c:v> 08/15  05:00:00</c:v>
                </c:pt>
                <c:pt idx="29">
                  <c:v> 08/15  06:00:00</c:v>
                </c:pt>
                <c:pt idx="30">
                  <c:v> 08/15  07:00:00</c:v>
                </c:pt>
                <c:pt idx="31">
                  <c:v> 08/15  08:00:00</c:v>
                </c:pt>
                <c:pt idx="32">
                  <c:v> 08/15  09:00:00</c:v>
                </c:pt>
                <c:pt idx="33">
                  <c:v> 08/15  10:00:00</c:v>
                </c:pt>
                <c:pt idx="34">
                  <c:v> 08/15  11:00:00</c:v>
                </c:pt>
                <c:pt idx="35">
                  <c:v> 08/15  12:00:00</c:v>
                </c:pt>
                <c:pt idx="36">
                  <c:v> 08/15  13:00:00</c:v>
                </c:pt>
                <c:pt idx="37">
                  <c:v> 08/15  14:00:00</c:v>
                </c:pt>
                <c:pt idx="38">
                  <c:v> 08/15  15:00:00</c:v>
                </c:pt>
                <c:pt idx="39">
                  <c:v> 08/15  16:00:00</c:v>
                </c:pt>
                <c:pt idx="40">
                  <c:v> 08/15  17:00:00</c:v>
                </c:pt>
                <c:pt idx="41">
                  <c:v> 08/15  18:00:00</c:v>
                </c:pt>
                <c:pt idx="42">
                  <c:v> 08/15  19:00:00</c:v>
                </c:pt>
                <c:pt idx="43">
                  <c:v> 08/15  20:00:00</c:v>
                </c:pt>
                <c:pt idx="44">
                  <c:v> 08/15  21:00:00</c:v>
                </c:pt>
                <c:pt idx="45">
                  <c:v> 08/15  22:00:00</c:v>
                </c:pt>
                <c:pt idx="46">
                  <c:v> 08/15  23:00:00</c:v>
                </c:pt>
                <c:pt idx="47">
                  <c:v> 08/15  24:00:00</c:v>
                </c:pt>
                <c:pt idx="48">
                  <c:v> 09/15  01:00:00</c:v>
                </c:pt>
                <c:pt idx="49">
                  <c:v> 09/15  02:00:00</c:v>
                </c:pt>
                <c:pt idx="50">
                  <c:v> 09/15  03:00:00</c:v>
                </c:pt>
                <c:pt idx="51">
                  <c:v> 09/15  04:00:00</c:v>
                </c:pt>
                <c:pt idx="52">
                  <c:v> 09/15  05:00:00</c:v>
                </c:pt>
                <c:pt idx="53">
                  <c:v> 09/15  06:00:00</c:v>
                </c:pt>
                <c:pt idx="54">
                  <c:v> 09/15  07:00:00</c:v>
                </c:pt>
                <c:pt idx="55">
                  <c:v> 09/15  08:00:00</c:v>
                </c:pt>
                <c:pt idx="56">
                  <c:v> 09/15  09:00:00</c:v>
                </c:pt>
                <c:pt idx="57">
                  <c:v> 09/15  10:00:00</c:v>
                </c:pt>
                <c:pt idx="58">
                  <c:v> 09/15  11:00:00</c:v>
                </c:pt>
                <c:pt idx="59">
                  <c:v> 09/15  12:00:00</c:v>
                </c:pt>
                <c:pt idx="60">
                  <c:v> 09/15  13:00:00</c:v>
                </c:pt>
                <c:pt idx="61">
                  <c:v> 09/15  14:00:00</c:v>
                </c:pt>
                <c:pt idx="62">
                  <c:v> 09/15  15:00:00</c:v>
                </c:pt>
                <c:pt idx="63">
                  <c:v> 09/15  16:00:00</c:v>
                </c:pt>
                <c:pt idx="64">
                  <c:v> 09/15  17:00:00</c:v>
                </c:pt>
                <c:pt idx="65">
                  <c:v> 09/15  18:00:00</c:v>
                </c:pt>
                <c:pt idx="66">
                  <c:v> 09/15  19:00:00</c:v>
                </c:pt>
                <c:pt idx="67">
                  <c:v> 09/15  20:00:00</c:v>
                </c:pt>
                <c:pt idx="68">
                  <c:v> 09/15  21:00:00</c:v>
                </c:pt>
                <c:pt idx="69">
                  <c:v> 09/15  22:00:00</c:v>
                </c:pt>
                <c:pt idx="70">
                  <c:v> 09/15  23:00:00</c:v>
                </c:pt>
                <c:pt idx="71">
                  <c:v> 09/15  24:00:00</c:v>
                </c:pt>
                <c:pt idx="72">
                  <c:v> 01/15  01:00:00</c:v>
                </c:pt>
                <c:pt idx="73">
                  <c:v> 01/15  02:00:00</c:v>
                </c:pt>
                <c:pt idx="74">
                  <c:v> 01/15  03:00:00</c:v>
                </c:pt>
                <c:pt idx="75">
                  <c:v> 01/15  04:00:00</c:v>
                </c:pt>
                <c:pt idx="76">
                  <c:v> 01/15  05:00:00</c:v>
                </c:pt>
                <c:pt idx="77">
                  <c:v> 01/15  06:00:00</c:v>
                </c:pt>
                <c:pt idx="78">
                  <c:v> 01/15  07:00:00</c:v>
                </c:pt>
                <c:pt idx="79">
                  <c:v> 01/15  08:00:00</c:v>
                </c:pt>
                <c:pt idx="80">
                  <c:v> 01/15  09:00:00</c:v>
                </c:pt>
                <c:pt idx="81">
                  <c:v> 01/15  10:00:00</c:v>
                </c:pt>
                <c:pt idx="82">
                  <c:v> 01/15  11:00:00</c:v>
                </c:pt>
                <c:pt idx="83">
                  <c:v> 01/15  12:00:00</c:v>
                </c:pt>
                <c:pt idx="84">
                  <c:v> 01/15  13:00:00</c:v>
                </c:pt>
                <c:pt idx="85">
                  <c:v> 01/15  14:00:00</c:v>
                </c:pt>
                <c:pt idx="86">
                  <c:v> 01/15  15:00:00</c:v>
                </c:pt>
                <c:pt idx="87">
                  <c:v> 01/15  16:00:00</c:v>
                </c:pt>
                <c:pt idx="88">
                  <c:v> 01/15  17:00:00</c:v>
                </c:pt>
                <c:pt idx="89">
                  <c:v> 01/15  18:00:00</c:v>
                </c:pt>
                <c:pt idx="90">
                  <c:v> 01/15  19:00:00</c:v>
                </c:pt>
                <c:pt idx="91">
                  <c:v> 01/15  20:00:00</c:v>
                </c:pt>
                <c:pt idx="92">
                  <c:v> 01/15  21:00:00</c:v>
                </c:pt>
                <c:pt idx="93">
                  <c:v> 01/15  22:00:00</c:v>
                </c:pt>
                <c:pt idx="94">
                  <c:v> 01/15  23:00:00</c:v>
                </c:pt>
                <c:pt idx="95">
                  <c:v> 01/15  24:00:00</c:v>
                </c:pt>
                <c:pt idx="96">
                  <c:v> 10/15  01:00:00</c:v>
                </c:pt>
                <c:pt idx="97">
                  <c:v> 10/15  02:00:00</c:v>
                </c:pt>
                <c:pt idx="98">
                  <c:v> 10/15  03:00:00</c:v>
                </c:pt>
                <c:pt idx="99">
                  <c:v> 10/15  04:00:00</c:v>
                </c:pt>
                <c:pt idx="100">
                  <c:v> 10/15  05:00:00</c:v>
                </c:pt>
                <c:pt idx="101">
                  <c:v> 10/15  06:00:00</c:v>
                </c:pt>
                <c:pt idx="102">
                  <c:v> 10/15  07:00:00</c:v>
                </c:pt>
                <c:pt idx="103">
                  <c:v> 10/15  08:00:00</c:v>
                </c:pt>
                <c:pt idx="104">
                  <c:v> 10/15  09:00:00</c:v>
                </c:pt>
                <c:pt idx="105">
                  <c:v> 10/15  10:00:00</c:v>
                </c:pt>
                <c:pt idx="106">
                  <c:v> 10/15  11:00:00</c:v>
                </c:pt>
                <c:pt idx="107">
                  <c:v> 10/15  12:00:00</c:v>
                </c:pt>
                <c:pt idx="108">
                  <c:v> 10/15  13:00:00</c:v>
                </c:pt>
                <c:pt idx="109">
                  <c:v> 10/15  14:00:00</c:v>
                </c:pt>
                <c:pt idx="110">
                  <c:v> 10/15  15:00:00</c:v>
                </c:pt>
                <c:pt idx="111">
                  <c:v> 10/15  16:00:00</c:v>
                </c:pt>
                <c:pt idx="112">
                  <c:v> 10/15  17:00:00</c:v>
                </c:pt>
                <c:pt idx="113">
                  <c:v> 10/15  18:00:00</c:v>
                </c:pt>
                <c:pt idx="114">
                  <c:v> 10/15  19:00:00</c:v>
                </c:pt>
                <c:pt idx="115">
                  <c:v> 10/15  20:00:00</c:v>
                </c:pt>
                <c:pt idx="116">
                  <c:v> 10/15  21:00:00</c:v>
                </c:pt>
                <c:pt idx="117">
                  <c:v> 10/15  22:00:00</c:v>
                </c:pt>
                <c:pt idx="118">
                  <c:v> 10/15  23:00:00</c:v>
                </c:pt>
                <c:pt idx="119">
                  <c:v> 10/15  24:00:00</c:v>
                </c:pt>
                <c:pt idx="120">
                  <c:v> 10/16  01:00:00</c:v>
                </c:pt>
                <c:pt idx="121">
                  <c:v> 10/16  02:00:00</c:v>
                </c:pt>
                <c:pt idx="122">
                  <c:v> 10/16  03:00:00</c:v>
                </c:pt>
                <c:pt idx="123">
                  <c:v> 10/16  04:00:00</c:v>
                </c:pt>
                <c:pt idx="124">
                  <c:v> 10/16  05:00:00</c:v>
                </c:pt>
                <c:pt idx="125">
                  <c:v> 10/16  06:00:00</c:v>
                </c:pt>
                <c:pt idx="126">
                  <c:v> 10/16  07:00:00</c:v>
                </c:pt>
                <c:pt idx="127">
                  <c:v> 10/16  08:00:00</c:v>
                </c:pt>
                <c:pt idx="128">
                  <c:v> 10/16  09:00:00</c:v>
                </c:pt>
                <c:pt idx="129">
                  <c:v> 10/16  10:00:00</c:v>
                </c:pt>
                <c:pt idx="130">
                  <c:v> 10/16  11:00:00</c:v>
                </c:pt>
                <c:pt idx="131">
                  <c:v> 10/16  12:00:00</c:v>
                </c:pt>
                <c:pt idx="132">
                  <c:v> 10/16  13:00:00</c:v>
                </c:pt>
                <c:pt idx="133">
                  <c:v> 10/16  14:00:00</c:v>
                </c:pt>
                <c:pt idx="134">
                  <c:v> 10/16  15:00:00</c:v>
                </c:pt>
                <c:pt idx="135">
                  <c:v> 10/16  16:00:00</c:v>
                </c:pt>
                <c:pt idx="136">
                  <c:v> 10/16  17:00:00</c:v>
                </c:pt>
                <c:pt idx="137">
                  <c:v> 10/16  18:00:00</c:v>
                </c:pt>
                <c:pt idx="138">
                  <c:v> 10/16  19:00:00</c:v>
                </c:pt>
                <c:pt idx="139">
                  <c:v> 10/16  20:00:00</c:v>
                </c:pt>
                <c:pt idx="140">
                  <c:v> 10/16  21:00:00</c:v>
                </c:pt>
                <c:pt idx="141">
                  <c:v> 10/16  22:00:00</c:v>
                </c:pt>
                <c:pt idx="142">
                  <c:v> 10/16  23:00:00</c:v>
                </c:pt>
                <c:pt idx="143">
                  <c:v> 10/16  24:00:00</c:v>
                </c:pt>
                <c:pt idx="144">
                  <c:v> 10/17  01:00:00</c:v>
                </c:pt>
                <c:pt idx="145">
                  <c:v> 10/17  02:00:00</c:v>
                </c:pt>
                <c:pt idx="146">
                  <c:v> 10/17  03:00:00</c:v>
                </c:pt>
                <c:pt idx="147">
                  <c:v> 10/17  04:00:00</c:v>
                </c:pt>
                <c:pt idx="148">
                  <c:v> 10/17  05:00:00</c:v>
                </c:pt>
                <c:pt idx="149">
                  <c:v> 10/17  06:00:00</c:v>
                </c:pt>
                <c:pt idx="150">
                  <c:v> 10/17  07:00:00</c:v>
                </c:pt>
                <c:pt idx="151">
                  <c:v> 10/17  08:00:00</c:v>
                </c:pt>
                <c:pt idx="152">
                  <c:v> 10/17  09:00:00</c:v>
                </c:pt>
                <c:pt idx="153">
                  <c:v> 10/17  10:00:00</c:v>
                </c:pt>
                <c:pt idx="154">
                  <c:v> 10/17  11:00:00</c:v>
                </c:pt>
                <c:pt idx="155">
                  <c:v> 10/17  12:00:00</c:v>
                </c:pt>
                <c:pt idx="156">
                  <c:v> 10/17  13:00:00</c:v>
                </c:pt>
                <c:pt idx="157">
                  <c:v> 10/17  14:00:00</c:v>
                </c:pt>
                <c:pt idx="158">
                  <c:v> 10/17  15:00:00</c:v>
                </c:pt>
                <c:pt idx="159">
                  <c:v> 10/17  16:00:00</c:v>
                </c:pt>
                <c:pt idx="160">
                  <c:v> 10/17  17:00:00</c:v>
                </c:pt>
                <c:pt idx="161">
                  <c:v> 10/17  18:00:00</c:v>
                </c:pt>
                <c:pt idx="162">
                  <c:v> 10/17  19:00:00</c:v>
                </c:pt>
                <c:pt idx="163">
                  <c:v> 10/17  20:00:00</c:v>
                </c:pt>
                <c:pt idx="164">
                  <c:v> 10/17  21:00:00</c:v>
                </c:pt>
                <c:pt idx="165">
                  <c:v> 10/17  22:00:00</c:v>
                </c:pt>
                <c:pt idx="166">
                  <c:v> 10/17  23:00:00</c:v>
                </c:pt>
                <c:pt idx="167">
                  <c:v> 10/17  24:00:00</c:v>
                </c:pt>
                <c:pt idx="168">
                  <c:v> 10/18  01:00:00</c:v>
                </c:pt>
                <c:pt idx="169">
                  <c:v> 10/18  02:00:00</c:v>
                </c:pt>
                <c:pt idx="170">
                  <c:v> 10/18  03:00:00</c:v>
                </c:pt>
                <c:pt idx="171">
                  <c:v> 10/18  04:00:00</c:v>
                </c:pt>
                <c:pt idx="172">
                  <c:v> 10/18  05:00:00</c:v>
                </c:pt>
                <c:pt idx="173">
                  <c:v> 10/18  06:00:00</c:v>
                </c:pt>
                <c:pt idx="174">
                  <c:v> 10/18  07:00:00</c:v>
                </c:pt>
                <c:pt idx="175">
                  <c:v> 10/18  08:00:00</c:v>
                </c:pt>
                <c:pt idx="176">
                  <c:v> 10/18  09:00:00</c:v>
                </c:pt>
                <c:pt idx="177">
                  <c:v> 10/18  10:00:00</c:v>
                </c:pt>
                <c:pt idx="178">
                  <c:v> 10/18  11:00:00</c:v>
                </c:pt>
                <c:pt idx="179">
                  <c:v> 10/18  12:00:00</c:v>
                </c:pt>
                <c:pt idx="180">
                  <c:v> 10/18  13:00:00</c:v>
                </c:pt>
                <c:pt idx="181">
                  <c:v> 10/18  14:00:00</c:v>
                </c:pt>
                <c:pt idx="182">
                  <c:v> 10/18  15:00:00</c:v>
                </c:pt>
                <c:pt idx="183">
                  <c:v> 10/18  16:00:00</c:v>
                </c:pt>
                <c:pt idx="184">
                  <c:v> 10/18  17:00:00</c:v>
                </c:pt>
                <c:pt idx="185">
                  <c:v> 10/18  18:00:00</c:v>
                </c:pt>
                <c:pt idx="186">
                  <c:v> 10/18  19:00:00</c:v>
                </c:pt>
                <c:pt idx="187">
                  <c:v> 10/18  20:00:00</c:v>
                </c:pt>
                <c:pt idx="188">
                  <c:v> 10/18  21:00:00</c:v>
                </c:pt>
                <c:pt idx="189">
                  <c:v> 10/18  22:00:00</c:v>
                </c:pt>
                <c:pt idx="190">
                  <c:v> 10/18  23:00:00</c:v>
                </c:pt>
                <c:pt idx="191">
                  <c:v> 10/18  24:00:00</c:v>
                </c:pt>
                <c:pt idx="192">
                  <c:v> 10/19  01:00:00</c:v>
                </c:pt>
                <c:pt idx="193">
                  <c:v> 10/19  02:00:00</c:v>
                </c:pt>
                <c:pt idx="194">
                  <c:v> 10/19  03:00:00</c:v>
                </c:pt>
                <c:pt idx="195">
                  <c:v> 10/19  04:00:00</c:v>
                </c:pt>
                <c:pt idx="196">
                  <c:v> 10/19  05:00:00</c:v>
                </c:pt>
                <c:pt idx="197">
                  <c:v> 10/19  06:00:00</c:v>
                </c:pt>
                <c:pt idx="198">
                  <c:v> 10/19  07:00:00</c:v>
                </c:pt>
                <c:pt idx="199">
                  <c:v> 10/19  08:00:00</c:v>
                </c:pt>
                <c:pt idx="200">
                  <c:v> 10/19  09:00:00</c:v>
                </c:pt>
                <c:pt idx="201">
                  <c:v> 10/19  10:00:00</c:v>
                </c:pt>
                <c:pt idx="202">
                  <c:v> 10/19  11:00:00</c:v>
                </c:pt>
                <c:pt idx="203">
                  <c:v> 10/19  12:00:00</c:v>
                </c:pt>
                <c:pt idx="204">
                  <c:v> 10/19  13:00:00</c:v>
                </c:pt>
                <c:pt idx="205">
                  <c:v> 10/19  14:00:00</c:v>
                </c:pt>
                <c:pt idx="206">
                  <c:v> 10/19  15:00:00</c:v>
                </c:pt>
                <c:pt idx="207">
                  <c:v> 10/19  16:00:00</c:v>
                </c:pt>
                <c:pt idx="208">
                  <c:v> 10/19  17:00:00</c:v>
                </c:pt>
                <c:pt idx="209">
                  <c:v> 10/19  18:00:00</c:v>
                </c:pt>
                <c:pt idx="210">
                  <c:v> 10/19  19:00:00</c:v>
                </c:pt>
                <c:pt idx="211">
                  <c:v> 10/19  20:00:00</c:v>
                </c:pt>
                <c:pt idx="212">
                  <c:v> 10/19  21:00:00</c:v>
                </c:pt>
                <c:pt idx="213">
                  <c:v> 10/19  22:00:00</c:v>
                </c:pt>
                <c:pt idx="214">
                  <c:v> 10/19  23:00:00</c:v>
                </c:pt>
                <c:pt idx="215">
                  <c:v> 10/19  24:00:00</c:v>
                </c:pt>
                <c:pt idx="216">
                  <c:v> 10/20  01:00:00</c:v>
                </c:pt>
                <c:pt idx="217">
                  <c:v> 10/20  02:00:00</c:v>
                </c:pt>
                <c:pt idx="218">
                  <c:v> 10/20  03:00:00</c:v>
                </c:pt>
                <c:pt idx="219">
                  <c:v> 10/20  04:00:00</c:v>
                </c:pt>
                <c:pt idx="220">
                  <c:v> 10/20  05:00:00</c:v>
                </c:pt>
                <c:pt idx="221">
                  <c:v> 10/20  06:00:00</c:v>
                </c:pt>
                <c:pt idx="222">
                  <c:v> 10/20  07:00:00</c:v>
                </c:pt>
                <c:pt idx="223">
                  <c:v> 10/20  08:00:00</c:v>
                </c:pt>
                <c:pt idx="224">
                  <c:v> 10/20  09:00:00</c:v>
                </c:pt>
                <c:pt idx="225">
                  <c:v> 10/20  10:00:00</c:v>
                </c:pt>
                <c:pt idx="226">
                  <c:v> 10/20  11:00:00</c:v>
                </c:pt>
                <c:pt idx="227">
                  <c:v> 10/20  12:00:00</c:v>
                </c:pt>
                <c:pt idx="228">
                  <c:v> 10/20  13:00:00</c:v>
                </c:pt>
                <c:pt idx="229">
                  <c:v> 10/20  14:00:00</c:v>
                </c:pt>
                <c:pt idx="230">
                  <c:v> 10/20  15:00:00</c:v>
                </c:pt>
                <c:pt idx="231">
                  <c:v> 10/20  16:00:00</c:v>
                </c:pt>
                <c:pt idx="232">
                  <c:v> 10/20  17:00:00</c:v>
                </c:pt>
                <c:pt idx="233">
                  <c:v> 10/20  18:00:00</c:v>
                </c:pt>
                <c:pt idx="234">
                  <c:v> 10/20  19:00:00</c:v>
                </c:pt>
                <c:pt idx="235">
                  <c:v> 10/20  20:00:00</c:v>
                </c:pt>
                <c:pt idx="236">
                  <c:v> 10/20  21:00:00</c:v>
                </c:pt>
                <c:pt idx="237">
                  <c:v> 10/20  22:00:00</c:v>
                </c:pt>
                <c:pt idx="238">
                  <c:v> 10/20  23:00:00</c:v>
                </c:pt>
                <c:pt idx="239">
                  <c:v> 10/20  24:00:00</c:v>
                </c:pt>
                <c:pt idx="240">
                  <c:v> 10/21  01:00:00</c:v>
                </c:pt>
                <c:pt idx="241">
                  <c:v> 10/21  02:00:00</c:v>
                </c:pt>
                <c:pt idx="242">
                  <c:v> 10/21  03:00:00</c:v>
                </c:pt>
                <c:pt idx="243">
                  <c:v> 10/21  04:00:00</c:v>
                </c:pt>
                <c:pt idx="244">
                  <c:v> 10/21  05:00:00</c:v>
                </c:pt>
                <c:pt idx="245">
                  <c:v> 10/21  06:00:00</c:v>
                </c:pt>
                <c:pt idx="246">
                  <c:v> 10/21  07:00:00</c:v>
                </c:pt>
                <c:pt idx="247">
                  <c:v> 10/21  08:00:00</c:v>
                </c:pt>
                <c:pt idx="248">
                  <c:v> 10/21  09:00:00</c:v>
                </c:pt>
                <c:pt idx="249">
                  <c:v> 10/21  10:00:00</c:v>
                </c:pt>
                <c:pt idx="250">
                  <c:v> 10/21  11:00:00</c:v>
                </c:pt>
                <c:pt idx="251">
                  <c:v> 10/21  12:00:00</c:v>
                </c:pt>
                <c:pt idx="252">
                  <c:v> 10/21  13:00:00</c:v>
                </c:pt>
                <c:pt idx="253">
                  <c:v> 10/21  14:00:00</c:v>
                </c:pt>
                <c:pt idx="254">
                  <c:v> 10/21  15:00:00</c:v>
                </c:pt>
                <c:pt idx="255">
                  <c:v> 10/21  16:00:00</c:v>
                </c:pt>
                <c:pt idx="256">
                  <c:v> 10/21  17:00:00</c:v>
                </c:pt>
                <c:pt idx="257">
                  <c:v> 10/21  18:00:00</c:v>
                </c:pt>
                <c:pt idx="258">
                  <c:v> 10/21  19:00:00</c:v>
                </c:pt>
                <c:pt idx="259">
                  <c:v> 10/21  20:00:00</c:v>
                </c:pt>
                <c:pt idx="260">
                  <c:v> 10/21  21:00:00</c:v>
                </c:pt>
                <c:pt idx="261">
                  <c:v> 10/21  22:00:00</c:v>
                </c:pt>
                <c:pt idx="262">
                  <c:v> 10/21  23:00:00</c:v>
                </c:pt>
                <c:pt idx="263">
                  <c:v> 10/21  24:00:00</c:v>
                </c:pt>
                <c:pt idx="264">
                  <c:v> 10/22  01:00:00</c:v>
                </c:pt>
                <c:pt idx="265">
                  <c:v> 10/22  02:00:00</c:v>
                </c:pt>
                <c:pt idx="266">
                  <c:v> 10/22  03:00:00</c:v>
                </c:pt>
                <c:pt idx="267">
                  <c:v> 10/22  04:00:00</c:v>
                </c:pt>
                <c:pt idx="268">
                  <c:v> 10/22  05:00:00</c:v>
                </c:pt>
                <c:pt idx="269">
                  <c:v> 10/22  06:00:00</c:v>
                </c:pt>
                <c:pt idx="270">
                  <c:v> 10/22  07:00:00</c:v>
                </c:pt>
                <c:pt idx="271">
                  <c:v> 10/22  08:00:00</c:v>
                </c:pt>
                <c:pt idx="272">
                  <c:v> 10/22  09:00:00</c:v>
                </c:pt>
                <c:pt idx="273">
                  <c:v> 10/22  10:00:00</c:v>
                </c:pt>
                <c:pt idx="274">
                  <c:v> 10/22  11:00:00</c:v>
                </c:pt>
                <c:pt idx="275">
                  <c:v> 10/22  12:00:00</c:v>
                </c:pt>
                <c:pt idx="276">
                  <c:v> 10/22  13:00:00</c:v>
                </c:pt>
                <c:pt idx="277">
                  <c:v> 10/22  14:00:00</c:v>
                </c:pt>
                <c:pt idx="278">
                  <c:v> 10/22  15:00:00</c:v>
                </c:pt>
                <c:pt idx="279">
                  <c:v> 10/22  16:00:00</c:v>
                </c:pt>
                <c:pt idx="280">
                  <c:v> 10/22  17:00:00</c:v>
                </c:pt>
                <c:pt idx="281">
                  <c:v> 10/22  18:00:00</c:v>
                </c:pt>
                <c:pt idx="282">
                  <c:v> 10/22  19:00:00</c:v>
                </c:pt>
                <c:pt idx="283">
                  <c:v> 10/22  20:00:00</c:v>
                </c:pt>
                <c:pt idx="284">
                  <c:v> 10/22  21:00:00</c:v>
                </c:pt>
                <c:pt idx="285">
                  <c:v> 10/22  22:00:00</c:v>
                </c:pt>
                <c:pt idx="286">
                  <c:v> 10/22  23:00:00</c:v>
                </c:pt>
                <c:pt idx="287">
                  <c:v> 10/22  24:00:00</c:v>
                </c:pt>
                <c:pt idx="288">
                  <c:v> 10/23  01:00:00</c:v>
                </c:pt>
                <c:pt idx="289">
                  <c:v> 10/23  02:00:00</c:v>
                </c:pt>
                <c:pt idx="290">
                  <c:v> 10/23  03:00:00</c:v>
                </c:pt>
                <c:pt idx="291">
                  <c:v> 10/23  04:00:00</c:v>
                </c:pt>
                <c:pt idx="292">
                  <c:v> 10/23  05:00:00</c:v>
                </c:pt>
                <c:pt idx="293">
                  <c:v> 10/23  06:00:00</c:v>
                </c:pt>
                <c:pt idx="294">
                  <c:v> 10/23  07:00:00</c:v>
                </c:pt>
                <c:pt idx="295">
                  <c:v> 10/23  08:00:00</c:v>
                </c:pt>
                <c:pt idx="296">
                  <c:v> 10/23  09:00:00</c:v>
                </c:pt>
                <c:pt idx="297">
                  <c:v> 10/23  10:00:00</c:v>
                </c:pt>
                <c:pt idx="298">
                  <c:v> 10/23  11:00:00</c:v>
                </c:pt>
                <c:pt idx="299">
                  <c:v> 10/23  12:00:00</c:v>
                </c:pt>
                <c:pt idx="300">
                  <c:v> 10/23  13:00:00</c:v>
                </c:pt>
                <c:pt idx="301">
                  <c:v> 10/23  14:00:00</c:v>
                </c:pt>
                <c:pt idx="302">
                  <c:v> 10/23  15:00:00</c:v>
                </c:pt>
                <c:pt idx="303">
                  <c:v> 10/23  16:00:00</c:v>
                </c:pt>
                <c:pt idx="304">
                  <c:v> 10/23  17:00:00</c:v>
                </c:pt>
                <c:pt idx="305">
                  <c:v> 10/23  18:00:00</c:v>
                </c:pt>
                <c:pt idx="306">
                  <c:v> 10/23  19:00:00</c:v>
                </c:pt>
                <c:pt idx="307">
                  <c:v> 10/23  20:00:00</c:v>
                </c:pt>
                <c:pt idx="308">
                  <c:v> 10/23  21:00:00</c:v>
                </c:pt>
                <c:pt idx="309">
                  <c:v> 10/23  22:00:00</c:v>
                </c:pt>
                <c:pt idx="310">
                  <c:v> 10/23  23:00:00</c:v>
                </c:pt>
                <c:pt idx="311">
                  <c:v> 10/23  24:00:00</c:v>
                </c:pt>
                <c:pt idx="312">
                  <c:v> 10/24  01:00:00</c:v>
                </c:pt>
                <c:pt idx="313">
                  <c:v> 10/24  02:00:00</c:v>
                </c:pt>
                <c:pt idx="314">
                  <c:v> 10/24  03:00:00</c:v>
                </c:pt>
                <c:pt idx="315">
                  <c:v> 10/24  04:00:00</c:v>
                </c:pt>
                <c:pt idx="316">
                  <c:v> 10/24  05:00:00</c:v>
                </c:pt>
                <c:pt idx="317">
                  <c:v> 10/24  06:00:00</c:v>
                </c:pt>
                <c:pt idx="318">
                  <c:v> 10/24  07:00:00</c:v>
                </c:pt>
                <c:pt idx="319">
                  <c:v> 10/24  08:00:00</c:v>
                </c:pt>
                <c:pt idx="320">
                  <c:v> 10/24  09:00:00</c:v>
                </c:pt>
                <c:pt idx="321">
                  <c:v> 10/24  10:00:00</c:v>
                </c:pt>
                <c:pt idx="322">
                  <c:v> 10/24  11:00:00</c:v>
                </c:pt>
                <c:pt idx="323">
                  <c:v> 10/24  12:00:00</c:v>
                </c:pt>
                <c:pt idx="324">
                  <c:v> 10/24  13:00:00</c:v>
                </c:pt>
                <c:pt idx="325">
                  <c:v> 10/24  14:00:00</c:v>
                </c:pt>
                <c:pt idx="326">
                  <c:v> 10/24  15:00:00</c:v>
                </c:pt>
                <c:pt idx="327">
                  <c:v> 10/24  16:00:00</c:v>
                </c:pt>
                <c:pt idx="328">
                  <c:v> 10/24  17:00:00</c:v>
                </c:pt>
                <c:pt idx="329">
                  <c:v> 10/24  18:00:00</c:v>
                </c:pt>
                <c:pt idx="330">
                  <c:v> 10/24  19:00:00</c:v>
                </c:pt>
                <c:pt idx="331">
                  <c:v> 10/24  20:00:00</c:v>
                </c:pt>
                <c:pt idx="332">
                  <c:v> 10/24  21:00:00</c:v>
                </c:pt>
                <c:pt idx="333">
                  <c:v> 10/24  22:00:00</c:v>
                </c:pt>
                <c:pt idx="334">
                  <c:v> 10/24  23:00:00</c:v>
                </c:pt>
                <c:pt idx="335">
                  <c:v> 10/24  24:00:00</c:v>
                </c:pt>
                <c:pt idx="336">
                  <c:v> 10/25  01:00:00</c:v>
                </c:pt>
                <c:pt idx="337">
                  <c:v> 10/25  02:00:00</c:v>
                </c:pt>
                <c:pt idx="338">
                  <c:v> 10/25  03:00:00</c:v>
                </c:pt>
                <c:pt idx="339">
                  <c:v> 10/25  04:00:00</c:v>
                </c:pt>
                <c:pt idx="340">
                  <c:v> 10/25  05:00:00</c:v>
                </c:pt>
                <c:pt idx="341">
                  <c:v> 10/25  06:00:00</c:v>
                </c:pt>
                <c:pt idx="342">
                  <c:v> 10/25  07:00:00</c:v>
                </c:pt>
                <c:pt idx="343">
                  <c:v> 10/25  08:00:00</c:v>
                </c:pt>
                <c:pt idx="344">
                  <c:v> 10/25  09:00:00</c:v>
                </c:pt>
                <c:pt idx="345">
                  <c:v> 10/25  10:00:00</c:v>
                </c:pt>
                <c:pt idx="346">
                  <c:v> 10/25  11:00:00</c:v>
                </c:pt>
                <c:pt idx="347">
                  <c:v> 10/25  12:00:00</c:v>
                </c:pt>
                <c:pt idx="348">
                  <c:v> 10/25  13:00:00</c:v>
                </c:pt>
                <c:pt idx="349">
                  <c:v> 10/25  14:00:00</c:v>
                </c:pt>
                <c:pt idx="350">
                  <c:v> 10/25  15:00:00</c:v>
                </c:pt>
                <c:pt idx="351">
                  <c:v> 10/25  16:00:00</c:v>
                </c:pt>
                <c:pt idx="352">
                  <c:v> 10/25  17:00:00</c:v>
                </c:pt>
                <c:pt idx="353">
                  <c:v> 10/25  18:00:00</c:v>
                </c:pt>
                <c:pt idx="354">
                  <c:v> 10/25  19:00:00</c:v>
                </c:pt>
                <c:pt idx="355">
                  <c:v> 10/25  20:00:00</c:v>
                </c:pt>
                <c:pt idx="356">
                  <c:v> 10/25  21:00:00</c:v>
                </c:pt>
                <c:pt idx="357">
                  <c:v> 10/25  22:00:00</c:v>
                </c:pt>
                <c:pt idx="358">
                  <c:v> 10/25  23:00:00</c:v>
                </c:pt>
                <c:pt idx="359">
                  <c:v> 10/25  24:00:00</c:v>
                </c:pt>
                <c:pt idx="360">
                  <c:v> 10/26  01:00:00</c:v>
                </c:pt>
                <c:pt idx="361">
                  <c:v> 10/26  02:00:00</c:v>
                </c:pt>
                <c:pt idx="362">
                  <c:v> 10/26  03:00:00</c:v>
                </c:pt>
                <c:pt idx="363">
                  <c:v> 10/26  04:00:00</c:v>
                </c:pt>
                <c:pt idx="364">
                  <c:v> 10/26  05:00:00</c:v>
                </c:pt>
                <c:pt idx="365">
                  <c:v> 10/26  06:00:00</c:v>
                </c:pt>
                <c:pt idx="366">
                  <c:v> 10/26  07:00:00</c:v>
                </c:pt>
                <c:pt idx="367">
                  <c:v> 10/26  08:00:00</c:v>
                </c:pt>
                <c:pt idx="368">
                  <c:v> 10/26  09:00:00</c:v>
                </c:pt>
                <c:pt idx="369">
                  <c:v> 10/26  10:00:00</c:v>
                </c:pt>
                <c:pt idx="370">
                  <c:v> 10/26  11:00:00</c:v>
                </c:pt>
                <c:pt idx="371">
                  <c:v> 10/26  12:00:00</c:v>
                </c:pt>
                <c:pt idx="372">
                  <c:v> 10/26  13:00:00</c:v>
                </c:pt>
                <c:pt idx="373">
                  <c:v> 10/26  14:00:00</c:v>
                </c:pt>
                <c:pt idx="374">
                  <c:v> 10/26  15:00:00</c:v>
                </c:pt>
                <c:pt idx="375">
                  <c:v> 10/26  16:00:00</c:v>
                </c:pt>
                <c:pt idx="376">
                  <c:v> 10/26  17:00:00</c:v>
                </c:pt>
                <c:pt idx="377">
                  <c:v> 10/26  18:00:00</c:v>
                </c:pt>
                <c:pt idx="378">
                  <c:v> 10/26  19:00:00</c:v>
                </c:pt>
                <c:pt idx="379">
                  <c:v> 10/26  20:00:00</c:v>
                </c:pt>
                <c:pt idx="380">
                  <c:v> 10/26  21:00:00</c:v>
                </c:pt>
                <c:pt idx="381">
                  <c:v> 10/26  22:00:00</c:v>
                </c:pt>
                <c:pt idx="382">
                  <c:v> 10/26  23:00:00</c:v>
                </c:pt>
                <c:pt idx="383">
                  <c:v> 10/26  24:00:00</c:v>
                </c:pt>
                <c:pt idx="384">
                  <c:v> 10/27  01:00:00</c:v>
                </c:pt>
                <c:pt idx="385">
                  <c:v> 10/27  02:00:00</c:v>
                </c:pt>
                <c:pt idx="386">
                  <c:v> 10/27  03:00:00</c:v>
                </c:pt>
                <c:pt idx="387">
                  <c:v> 10/27  04:00:00</c:v>
                </c:pt>
                <c:pt idx="388">
                  <c:v> 10/27  05:00:00</c:v>
                </c:pt>
                <c:pt idx="389">
                  <c:v> 10/27  06:00:00</c:v>
                </c:pt>
                <c:pt idx="390">
                  <c:v> 10/27  07:00:00</c:v>
                </c:pt>
                <c:pt idx="391">
                  <c:v> 10/27  08:00:00</c:v>
                </c:pt>
                <c:pt idx="392">
                  <c:v> 10/27  09:00:00</c:v>
                </c:pt>
                <c:pt idx="393">
                  <c:v> 10/27  10:00:00</c:v>
                </c:pt>
                <c:pt idx="394">
                  <c:v> 10/27  11:00:00</c:v>
                </c:pt>
                <c:pt idx="395">
                  <c:v> 10/27  12:00:00</c:v>
                </c:pt>
                <c:pt idx="396">
                  <c:v> 10/27  13:00:00</c:v>
                </c:pt>
                <c:pt idx="397">
                  <c:v> 10/27  14:00:00</c:v>
                </c:pt>
                <c:pt idx="398">
                  <c:v> 10/27  15:00:00</c:v>
                </c:pt>
                <c:pt idx="399">
                  <c:v> 10/27  16:00:00</c:v>
                </c:pt>
                <c:pt idx="400">
                  <c:v> 10/27  17:00:00</c:v>
                </c:pt>
                <c:pt idx="401">
                  <c:v> 10/27  18:00:00</c:v>
                </c:pt>
                <c:pt idx="402">
                  <c:v> 10/27  19:00:00</c:v>
                </c:pt>
                <c:pt idx="403">
                  <c:v> 10/27  20:00:00</c:v>
                </c:pt>
                <c:pt idx="404">
                  <c:v> 10/27  21:00:00</c:v>
                </c:pt>
                <c:pt idx="405">
                  <c:v> 10/27  22:00:00</c:v>
                </c:pt>
                <c:pt idx="406">
                  <c:v> 10/27  23:00:00</c:v>
                </c:pt>
                <c:pt idx="407">
                  <c:v> 10/27  24:00:00</c:v>
                </c:pt>
                <c:pt idx="408">
                  <c:v> 10/28  01:00:00</c:v>
                </c:pt>
                <c:pt idx="409">
                  <c:v> 10/28  02:00:00</c:v>
                </c:pt>
                <c:pt idx="410">
                  <c:v> 10/28  03:00:00</c:v>
                </c:pt>
                <c:pt idx="411">
                  <c:v> 10/28  04:00:00</c:v>
                </c:pt>
                <c:pt idx="412">
                  <c:v> 10/28  05:00:00</c:v>
                </c:pt>
                <c:pt idx="413">
                  <c:v> 10/28  06:00:00</c:v>
                </c:pt>
                <c:pt idx="414">
                  <c:v> 10/28  07:00:00</c:v>
                </c:pt>
                <c:pt idx="415">
                  <c:v> 10/28  08:00:00</c:v>
                </c:pt>
                <c:pt idx="416">
                  <c:v> 10/28  09:00:00</c:v>
                </c:pt>
                <c:pt idx="417">
                  <c:v> 10/28  10:00:00</c:v>
                </c:pt>
                <c:pt idx="418">
                  <c:v> 10/28  11:00:00</c:v>
                </c:pt>
                <c:pt idx="419">
                  <c:v> 10/28  12:00:00</c:v>
                </c:pt>
                <c:pt idx="420">
                  <c:v> 10/28  13:00:00</c:v>
                </c:pt>
                <c:pt idx="421">
                  <c:v> 10/28  14:00:00</c:v>
                </c:pt>
                <c:pt idx="422">
                  <c:v> 10/28  15:00:00</c:v>
                </c:pt>
                <c:pt idx="423">
                  <c:v> 10/28  16:00:00</c:v>
                </c:pt>
                <c:pt idx="424">
                  <c:v> 10/28  17:00:00</c:v>
                </c:pt>
                <c:pt idx="425">
                  <c:v> 10/28  18:00:00</c:v>
                </c:pt>
                <c:pt idx="426">
                  <c:v> 10/28  19:00:00</c:v>
                </c:pt>
                <c:pt idx="427">
                  <c:v> 10/28  20:00:00</c:v>
                </c:pt>
                <c:pt idx="428">
                  <c:v> 10/28  21:00:00</c:v>
                </c:pt>
                <c:pt idx="429">
                  <c:v> 10/28  22:00:00</c:v>
                </c:pt>
                <c:pt idx="430">
                  <c:v> 10/28  23:00:00</c:v>
                </c:pt>
                <c:pt idx="431">
                  <c:v> 10/28  24:00:00</c:v>
                </c:pt>
                <c:pt idx="432">
                  <c:v> 10/29  01:00:00</c:v>
                </c:pt>
                <c:pt idx="433">
                  <c:v> 10/29  02:00:00</c:v>
                </c:pt>
                <c:pt idx="434">
                  <c:v> 10/29  03:00:00</c:v>
                </c:pt>
                <c:pt idx="435">
                  <c:v> 10/29  04:00:00</c:v>
                </c:pt>
                <c:pt idx="436">
                  <c:v> 10/29  05:00:00</c:v>
                </c:pt>
                <c:pt idx="437">
                  <c:v> 10/29  06:00:00</c:v>
                </c:pt>
                <c:pt idx="438">
                  <c:v> 10/29  07:00:00</c:v>
                </c:pt>
                <c:pt idx="439">
                  <c:v> 10/29  08:00:00</c:v>
                </c:pt>
                <c:pt idx="440">
                  <c:v> 10/29  09:00:00</c:v>
                </c:pt>
                <c:pt idx="441">
                  <c:v> 10/29  10:00:00</c:v>
                </c:pt>
                <c:pt idx="442">
                  <c:v> 10/29  11:00:00</c:v>
                </c:pt>
                <c:pt idx="443">
                  <c:v> 10/29  12:00:00</c:v>
                </c:pt>
                <c:pt idx="444">
                  <c:v> 10/29  13:00:00</c:v>
                </c:pt>
                <c:pt idx="445">
                  <c:v> 10/29  14:00:00</c:v>
                </c:pt>
                <c:pt idx="446">
                  <c:v> 10/29  15:00:00</c:v>
                </c:pt>
                <c:pt idx="447">
                  <c:v> 10/29  16:00:00</c:v>
                </c:pt>
                <c:pt idx="448">
                  <c:v> 10/29  17:00:00</c:v>
                </c:pt>
                <c:pt idx="449">
                  <c:v> 10/29  18:00:00</c:v>
                </c:pt>
                <c:pt idx="450">
                  <c:v> 10/29  19:00:00</c:v>
                </c:pt>
                <c:pt idx="451">
                  <c:v> 10/29  20:00:00</c:v>
                </c:pt>
                <c:pt idx="452">
                  <c:v> 10/29  21:00:00</c:v>
                </c:pt>
                <c:pt idx="453">
                  <c:v> 10/29  22:00:00</c:v>
                </c:pt>
                <c:pt idx="454">
                  <c:v> 10/29  23:00:00</c:v>
                </c:pt>
                <c:pt idx="455">
                  <c:v> 10/29  24:00:00</c:v>
                </c:pt>
                <c:pt idx="456">
                  <c:v> 10/30  01:00:00</c:v>
                </c:pt>
                <c:pt idx="457">
                  <c:v> 10/30  02:00:00</c:v>
                </c:pt>
                <c:pt idx="458">
                  <c:v> 10/30  03:00:00</c:v>
                </c:pt>
                <c:pt idx="459">
                  <c:v> 10/30  04:00:00</c:v>
                </c:pt>
                <c:pt idx="460">
                  <c:v> 10/30  05:00:00</c:v>
                </c:pt>
                <c:pt idx="461">
                  <c:v> 10/30  06:00:00</c:v>
                </c:pt>
                <c:pt idx="462">
                  <c:v> 10/30  07:00:00</c:v>
                </c:pt>
                <c:pt idx="463">
                  <c:v> 10/30  08:00:00</c:v>
                </c:pt>
                <c:pt idx="464">
                  <c:v> 10/30  09:00:00</c:v>
                </c:pt>
                <c:pt idx="465">
                  <c:v> 10/30  10:00:00</c:v>
                </c:pt>
                <c:pt idx="466">
                  <c:v> 10/30  11:00:00</c:v>
                </c:pt>
                <c:pt idx="467">
                  <c:v> 10/30  12:00:00</c:v>
                </c:pt>
                <c:pt idx="468">
                  <c:v> 10/30  13:00:00</c:v>
                </c:pt>
                <c:pt idx="469">
                  <c:v> 10/30  14:00:00</c:v>
                </c:pt>
                <c:pt idx="470">
                  <c:v> 10/30  15:00:00</c:v>
                </c:pt>
                <c:pt idx="471">
                  <c:v> 10/30  16:00:00</c:v>
                </c:pt>
                <c:pt idx="472">
                  <c:v> 10/30  17:00:00</c:v>
                </c:pt>
                <c:pt idx="473">
                  <c:v> 10/30  18:00:00</c:v>
                </c:pt>
                <c:pt idx="474">
                  <c:v> 10/30  19:00:00</c:v>
                </c:pt>
                <c:pt idx="475">
                  <c:v> 10/30  20:00:00</c:v>
                </c:pt>
                <c:pt idx="476">
                  <c:v> 10/30  21:00:00</c:v>
                </c:pt>
                <c:pt idx="477">
                  <c:v> 10/30  22:00:00</c:v>
                </c:pt>
                <c:pt idx="478">
                  <c:v> 10/30  23:00:00</c:v>
                </c:pt>
                <c:pt idx="479">
                  <c:v> 10/30  24:00:00</c:v>
                </c:pt>
                <c:pt idx="480">
                  <c:v> 10/31  01:00:00</c:v>
                </c:pt>
                <c:pt idx="481">
                  <c:v> 10/31  02:00:00</c:v>
                </c:pt>
                <c:pt idx="482">
                  <c:v> 10/31  03:00:00</c:v>
                </c:pt>
                <c:pt idx="483">
                  <c:v> 10/31  04:00:00</c:v>
                </c:pt>
                <c:pt idx="484">
                  <c:v> 10/31  05:00:00</c:v>
                </c:pt>
                <c:pt idx="485">
                  <c:v> 10/31  06:00:00</c:v>
                </c:pt>
                <c:pt idx="486">
                  <c:v> 10/31  07:00:00</c:v>
                </c:pt>
                <c:pt idx="487">
                  <c:v> 10/31  08:00:00</c:v>
                </c:pt>
                <c:pt idx="488">
                  <c:v> 10/31  09:00:00</c:v>
                </c:pt>
                <c:pt idx="489">
                  <c:v> 10/31  10:00:00</c:v>
                </c:pt>
                <c:pt idx="490">
                  <c:v> 10/31  11:00:00</c:v>
                </c:pt>
                <c:pt idx="491">
                  <c:v> 10/31  12:00:00</c:v>
                </c:pt>
                <c:pt idx="492">
                  <c:v> 10/31  13:00:00</c:v>
                </c:pt>
                <c:pt idx="493">
                  <c:v> 10/31  14:00:00</c:v>
                </c:pt>
                <c:pt idx="494">
                  <c:v> 10/31  15:00:00</c:v>
                </c:pt>
                <c:pt idx="495">
                  <c:v> 10/31  16:00:00</c:v>
                </c:pt>
                <c:pt idx="496">
                  <c:v> 10/31  17:00:00</c:v>
                </c:pt>
                <c:pt idx="497">
                  <c:v> 10/31  18:00:00</c:v>
                </c:pt>
                <c:pt idx="498">
                  <c:v> 10/31  19:00:00</c:v>
                </c:pt>
                <c:pt idx="499">
                  <c:v> 10/31  20:00:00</c:v>
                </c:pt>
                <c:pt idx="500">
                  <c:v> 10/31  21:00:00</c:v>
                </c:pt>
                <c:pt idx="501">
                  <c:v> 10/31  22:00:00</c:v>
                </c:pt>
                <c:pt idx="502">
                  <c:v> 10/31  23:00:00</c:v>
                </c:pt>
                <c:pt idx="503">
                  <c:v> 10/31  24:00:00</c:v>
                </c:pt>
                <c:pt idx="504">
                  <c:v> 11/01  01:00:00</c:v>
                </c:pt>
                <c:pt idx="505">
                  <c:v> 11/01  02:00:00</c:v>
                </c:pt>
                <c:pt idx="506">
                  <c:v> 11/01  03:00:00</c:v>
                </c:pt>
                <c:pt idx="507">
                  <c:v> 11/01  04:00:00</c:v>
                </c:pt>
                <c:pt idx="508">
                  <c:v> 11/01  05:00:00</c:v>
                </c:pt>
                <c:pt idx="509">
                  <c:v> 11/01  06:00:00</c:v>
                </c:pt>
                <c:pt idx="510">
                  <c:v> 11/01  07:00:00</c:v>
                </c:pt>
                <c:pt idx="511">
                  <c:v> 11/01  08:00:00</c:v>
                </c:pt>
                <c:pt idx="512">
                  <c:v> 11/01  09:00:00</c:v>
                </c:pt>
                <c:pt idx="513">
                  <c:v> 11/01  10:00:00</c:v>
                </c:pt>
                <c:pt idx="514">
                  <c:v> 11/01  11:00:00</c:v>
                </c:pt>
                <c:pt idx="515">
                  <c:v> 11/01  12:00:00</c:v>
                </c:pt>
                <c:pt idx="516">
                  <c:v> 11/01  13:00:00</c:v>
                </c:pt>
                <c:pt idx="517">
                  <c:v> 11/01  14:00:00</c:v>
                </c:pt>
                <c:pt idx="518">
                  <c:v> 11/01  15:00:00</c:v>
                </c:pt>
                <c:pt idx="519">
                  <c:v> 11/01  16:00:00</c:v>
                </c:pt>
                <c:pt idx="520">
                  <c:v> 11/01  17:00:00</c:v>
                </c:pt>
                <c:pt idx="521">
                  <c:v> 11/01  18:00:00</c:v>
                </c:pt>
                <c:pt idx="522">
                  <c:v> 11/01  19:00:00</c:v>
                </c:pt>
                <c:pt idx="523">
                  <c:v> 11/01  20:00:00</c:v>
                </c:pt>
                <c:pt idx="524">
                  <c:v> 11/01  21:00:00</c:v>
                </c:pt>
                <c:pt idx="525">
                  <c:v> 11/01  22:00:00</c:v>
                </c:pt>
                <c:pt idx="526">
                  <c:v> 11/01  23:00:00</c:v>
                </c:pt>
                <c:pt idx="527">
                  <c:v> 11/01  24:00:00</c:v>
                </c:pt>
                <c:pt idx="528">
                  <c:v> 11/02  01:00:00</c:v>
                </c:pt>
                <c:pt idx="529">
                  <c:v> 11/02  02:00:00</c:v>
                </c:pt>
                <c:pt idx="530">
                  <c:v> 11/02  03:00:00</c:v>
                </c:pt>
                <c:pt idx="531">
                  <c:v> 11/02  04:00:00</c:v>
                </c:pt>
                <c:pt idx="532">
                  <c:v> 11/02  05:00:00</c:v>
                </c:pt>
                <c:pt idx="533">
                  <c:v> 11/02  06:00:00</c:v>
                </c:pt>
                <c:pt idx="534">
                  <c:v> 11/02  07:00:00</c:v>
                </c:pt>
                <c:pt idx="535">
                  <c:v> 11/02  08:00:00</c:v>
                </c:pt>
                <c:pt idx="536">
                  <c:v> 11/02  09:00:00</c:v>
                </c:pt>
                <c:pt idx="537">
                  <c:v> 11/02  10:00:00</c:v>
                </c:pt>
                <c:pt idx="538">
                  <c:v> 11/02  11:00:00</c:v>
                </c:pt>
                <c:pt idx="539">
                  <c:v> 11/02  12:00:00</c:v>
                </c:pt>
                <c:pt idx="540">
                  <c:v> 11/02  13:00:00</c:v>
                </c:pt>
                <c:pt idx="541">
                  <c:v> 11/02  14:00:00</c:v>
                </c:pt>
                <c:pt idx="542">
                  <c:v> 11/02  15:00:00</c:v>
                </c:pt>
                <c:pt idx="543">
                  <c:v> 11/02  16:00:00</c:v>
                </c:pt>
                <c:pt idx="544">
                  <c:v> 11/02  17:00:00</c:v>
                </c:pt>
                <c:pt idx="545">
                  <c:v> 11/02  18:00:00</c:v>
                </c:pt>
                <c:pt idx="546">
                  <c:v> 11/02  19:00:00</c:v>
                </c:pt>
                <c:pt idx="547">
                  <c:v> 11/02  20:00:00</c:v>
                </c:pt>
                <c:pt idx="548">
                  <c:v> 11/02  21:00:00</c:v>
                </c:pt>
                <c:pt idx="549">
                  <c:v> 11/02  22:00:00</c:v>
                </c:pt>
                <c:pt idx="550">
                  <c:v> 11/02  23:00:00</c:v>
                </c:pt>
                <c:pt idx="551">
                  <c:v> 11/02  24:00:00</c:v>
                </c:pt>
                <c:pt idx="552">
                  <c:v> 11/03  01:00:00</c:v>
                </c:pt>
                <c:pt idx="553">
                  <c:v> 11/03  02:00:00</c:v>
                </c:pt>
                <c:pt idx="554">
                  <c:v> 11/03  03:00:00</c:v>
                </c:pt>
                <c:pt idx="555">
                  <c:v> 11/03  04:00:00</c:v>
                </c:pt>
                <c:pt idx="556">
                  <c:v> 11/03  05:00:00</c:v>
                </c:pt>
                <c:pt idx="557">
                  <c:v> 11/03  06:00:00</c:v>
                </c:pt>
                <c:pt idx="558">
                  <c:v> 11/03  07:00:00</c:v>
                </c:pt>
                <c:pt idx="559">
                  <c:v> 11/03  08:00:00</c:v>
                </c:pt>
                <c:pt idx="560">
                  <c:v> 11/03  09:00:00</c:v>
                </c:pt>
                <c:pt idx="561">
                  <c:v> 11/03  10:00:00</c:v>
                </c:pt>
                <c:pt idx="562">
                  <c:v> 11/03  11:00:00</c:v>
                </c:pt>
                <c:pt idx="563">
                  <c:v> 11/03  12:00:00</c:v>
                </c:pt>
                <c:pt idx="564">
                  <c:v> 11/03  13:00:00</c:v>
                </c:pt>
                <c:pt idx="565">
                  <c:v> 11/03  14:00:00</c:v>
                </c:pt>
                <c:pt idx="566">
                  <c:v> 11/03  15:00:00</c:v>
                </c:pt>
                <c:pt idx="567">
                  <c:v> 11/03  16:00:00</c:v>
                </c:pt>
                <c:pt idx="568">
                  <c:v> 11/03  17:00:00</c:v>
                </c:pt>
                <c:pt idx="569">
                  <c:v> 11/03  18:00:00</c:v>
                </c:pt>
                <c:pt idx="570">
                  <c:v> 11/03  19:00:00</c:v>
                </c:pt>
                <c:pt idx="571">
                  <c:v> 11/03  20:00:00</c:v>
                </c:pt>
                <c:pt idx="572">
                  <c:v> 11/03  21:00:00</c:v>
                </c:pt>
                <c:pt idx="573">
                  <c:v> 11/03  22:00:00</c:v>
                </c:pt>
                <c:pt idx="574">
                  <c:v> 11/03  23:00:00</c:v>
                </c:pt>
                <c:pt idx="575">
                  <c:v> 11/03  24:00:00</c:v>
                </c:pt>
                <c:pt idx="576">
                  <c:v> 11/04  01:00:00</c:v>
                </c:pt>
                <c:pt idx="577">
                  <c:v> 11/04  02:00:00</c:v>
                </c:pt>
                <c:pt idx="578">
                  <c:v> 11/04  03:00:00</c:v>
                </c:pt>
                <c:pt idx="579">
                  <c:v> 11/04  04:00:00</c:v>
                </c:pt>
                <c:pt idx="580">
                  <c:v> 11/04  05:00:00</c:v>
                </c:pt>
                <c:pt idx="581">
                  <c:v> 11/04  06:00:00</c:v>
                </c:pt>
                <c:pt idx="582">
                  <c:v> 11/04  07:00:00</c:v>
                </c:pt>
                <c:pt idx="583">
                  <c:v> 11/04  08:00:00</c:v>
                </c:pt>
                <c:pt idx="584">
                  <c:v> 11/04  09:00:00</c:v>
                </c:pt>
                <c:pt idx="585">
                  <c:v> 11/04  10:00:00</c:v>
                </c:pt>
                <c:pt idx="586">
                  <c:v> 11/04  11:00:00</c:v>
                </c:pt>
                <c:pt idx="587">
                  <c:v> 11/04  12:00:00</c:v>
                </c:pt>
                <c:pt idx="588">
                  <c:v> 11/04  13:00:00</c:v>
                </c:pt>
                <c:pt idx="589">
                  <c:v> 11/04  14:00:00</c:v>
                </c:pt>
                <c:pt idx="590">
                  <c:v> 11/04  15:00:00</c:v>
                </c:pt>
                <c:pt idx="591">
                  <c:v> 11/04  16:00:00</c:v>
                </c:pt>
                <c:pt idx="592">
                  <c:v> 11/04  17:00:00</c:v>
                </c:pt>
                <c:pt idx="593">
                  <c:v> 11/04  18:00:00</c:v>
                </c:pt>
                <c:pt idx="594">
                  <c:v> 11/04  19:00:00</c:v>
                </c:pt>
                <c:pt idx="595">
                  <c:v> 11/04  20:00:00</c:v>
                </c:pt>
                <c:pt idx="596">
                  <c:v> 11/04  21:00:00</c:v>
                </c:pt>
                <c:pt idx="597">
                  <c:v> 11/04  22:00:00</c:v>
                </c:pt>
                <c:pt idx="598">
                  <c:v> 11/04  23:00:00</c:v>
                </c:pt>
                <c:pt idx="599">
                  <c:v> 11/04  24:00:00</c:v>
                </c:pt>
                <c:pt idx="600">
                  <c:v> 11/05  01:00:00</c:v>
                </c:pt>
                <c:pt idx="601">
                  <c:v> 11/05  02:00:00</c:v>
                </c:pt>
                <c:pt idx="602">
                  <c:v> 11/05  03:00:00</c:v>
                </c:pt>
                <c:pt idx="603">
                  <c:v> 11/05  04:00:00</c:v>
                </c:pt>
                <c:pt idx="604">
                  <c:v> 11/05  05:00:00</c:v>
                </c:pt>
                <c:pt idx="605">
                  <c:v> 11/05  06:00:00</c:v>
                </c:pt>
                <c:pt idx="606">
                  <c:v> 11/05  07:00:00</c:v>
                </c:pt>
                <c:pt idx="607">
                  <c:v> 11/05  08:00:00</c:v>
                </c:pt>
                <c:pt idx="608">
                  <c:v> 11/05  09:00:00</c:v>
                </c:pt>
                <c:pt idx="609">
                  <c:v> 11/05  10:00:00</c:v>
                </c:pt>
                <c:pt idx="610">
                  <c:v> 11/05  11:00:00</c:v>
                </c:pt>
                <c:pt idx="611">
                  <c:v> 11/05  12:00:00</c:v>
                </c:pt>
                <c:pt idx="612">
                  <c:v> 11/05  13:00:00</c:v>
                </c:pt>
                <c:pt idx="613">
                  <c:v> 11/05  14:00:00</c:v>
                </c:pt>
                <c:pt idx="614">
                  <c:v> 11/05  15:00:00</c:v>
                </c:pt>
                <c:pt idx="615">
                  <c:v> 11/05  16:00:00</c:v>
                </c:pt>
                <c:pt idx="616">
                  <c:v> 11/05  17:00:00</c:v>
                </c:pt>
                <c:pt idx="617">
                  <c:v> 11/05  18:00:00</c:v>
                </c:pt>
                <c:pt idx="618">
                  <c:v> 11/05  19:00:00</c:v>
                </c:pt>
                <c:pt idx="619">
                  <c:v> 11/05  20:00:00</c:v>
                </c:pt>
                <c:pt idx="620">
                  <c:v> 11/05  21:00:00</c:v>
                </c:pt>
                <c:pt idx="621">
                  <c:v> 11/05  22:00:00</c:v>
                </c:pt>
                <c:pt idx="622">
                  <c:v> 11/05  23:00:00</c:v>
                </c:pt>
                <c:pt idx="623">
                  <c:v> 11/05  24:00:00</c:v>
                </c:pt>
                <c:pt idx="624">
                  <c:v> 11/06  01:00:00</c:v>
                </c:pt>
                <c:pt idx="625">
                  <c:v> 11/06  02:00:00</c:v>
                </c:pt>
                <c:pt idx="626">
                  <c:v> 11/06  03:00:00</c:v>
                </c:pt>
                <c:pt idx="627">
                  <c:v> 11/06  04:00:00</c:v>
                </c:pt>
                <c:pt idx="628">
                  <c:v> 11/06  05:00:00</c:v>
                </c:pt>
                <c:pt idx="629">
                  <c:v> 11/06  06:00:00</c:v>
                </c:pt>
                <c:pt idx="630">
                  <c:v> 11/06  07:00:00</c:v>
                </c:pt>
                <c:pt idx="631">
                  <c:v> 11/06  08:00:00</c:v>
                </c:pt>
                <c:pt idx="632">
                  <c:v> 11/06  09:00:00</c:v>
                </c:pt>
                <c:pt idx="633">
                  <c:v> 11/06  10:00:00</c:v>
                </c:pt>
                <c:pt idx="634">
                  <c:v> 11/06  11:00:00</c:v>
                </c:pt>
                <c:pt idx="635">
                  <c:v> 11/06  12:00:00</c:v>
                </c:pt>
                <c:pt idx="636">
                  <c:v> 11/06  13:00:00</c:v>
                </c:pt>
                <c:pt idx="637">
                  <c:v> 11/06  14:00:00</c:v>
                </c:pt>
                <c:pt idx="638">
                  <c:v> 11/06  15:00:00</c:v>
                </c:pt>
                <c:pt idx="639">
                  <c:v> 11/06  16:00:00</c:v>
                </c:pt>
                <c:pt idx="640">
                  <c:v> 11/06  17:00:00</c:v>
                </c:pt>
                <c:pt idx="641">
                  <c:v> 11/06  18:00:00</c:v>
                </c:pt>
                <c:pt idx="642">
                  <c:v> 11/06  19:00:00</c:v>
                </c:pt>
                <c:pt idx="643">
                  <c:v> 11/06  20:00:00</c:v>
                </c:pt>
                <c:pt idx="644">
                  <c:v> 11/06  21:00:00</c:v>
                </c:pt>
                <c:pt idx="645">
                  <c:v> 11/06  22:00:00</c:v>
                </c:pt>
                <c:pt idx="646">
                  <c:v> 11/06  23:00:00</c:v>
                </c:pt>
                <c:pt idx="647">
                  <c:v> 11/06  24:00:00</c:v>
                </c:pt>
                <c:pt idx="648">
                  <c:v> 11/07  01:00:00</c:v>
                </c:pt>
                <c:pt idx="649">
                  <c:v> 11/07  02:00:00</c:v>
                </c:pt>
                <c:pt idx="650">
                  <c:v> 11/07  03:00:00</c:v>
                </c:pt>
                <c:pt idx="651">
                  <c:v> 11/07  04:00:00</c:v>
                </c:pt>
                <c:pt idx="652">
                  <c:v> 11/07  05:00:00</c:v>
                </c:pt>
                <c:pt idx="653">
                  <c:v> 11/07  06:00:00</c:v>
                </c:pt>
                <c:pt idx="654">
                  <c:v> 11/07  07:00:00</c:v>
                </c:pt>
                <c:pt idx="655">
                  <c:v> 11/07  08:00:00</c:v>
                </c:pt>
                <c:pt idx="656">
                  <c:v> 11/07  09:00:00</c:v>
                </c:pt>
                <c:pt idx="657">
                  <c:v> 11/07  10:00:00</c:v>
                </c:pt>
                <c:pt idx="658">
                  <c:v> 11/07  11:00:00</c:v>
                </c:pt>
                <c:pt idx="659">
                  <c:v> 11/07  12:00:00</c:v>
                </c:pt>
                <c:pt idx="660">
                  <c:v> 11/07  13:00:00</c:v>
                </c:pt>
                <c:pt idx="661">
                  <c:v> 11/07  14:00:00</c:v>
                </c:pt>
                <c:pt idx="662">
                  <c:v> 11/07  15:00:00</c:v>
                </c:pt>
                <c:pt idx="663">
                  <c:v> 11/07  16:00:00</c:v>
                </c:pt>
                <c:pt idx="664">
                  <c:v> 11/07  17:00:00</c:v>
                </c:pt>
                <c:pt idx="665">
                  <c:v> 11/07  18:00:00</c:v>
                </c:pt>
                <c:pt idx="666">
                  <c:v> 11/07  19:00:00</c:v>
                </c:pt>
                <c:pt idx="667">
                  <c:v> 11/07  20:00:00</c:v>
                </c:pt>
                <c:pt idx="668">
                  <c:v> 11/07  21:00:00</c:v>
                </c:pt>
                <c:pt idx="669">
                  <c:v> 11/07  22:00:00</c:v>
                </c:pt>
                <c:pt idx="670">
                  <c:v> 11/07  23:00:00</c:v>
                </c:pt>
                <c:pt idx="671">
                  <c:v> 11/07  24:00:00</c:v>
                </c:pt>
                <c:pt idx="672">
                  <c:v> 11/08  01:00:00</c:v>
                </c:pt>
                <c:pt idx="673">
                  <c:v> 11/08  02:00:00</c:v>
                </c:pt>
                <c:pt idx="674">
                  <c:v> 11/08  03:00:00</c:v>
                </c:pt>
                <c:pt idx="675">
                  <c:v> 11/08  04:00:00</c:v>
                </c:pt>
                <c:pt idx="676">
                  <c:v> 11/08  05:00:00</c:v>
                </c:pt>
                <c:pt idx="677">
                  <c:v> 11/08  06:00:00</c:v>
                </c:pt>
                <c:pt idx="678">
                  <c:v> 11/08  07:00:00</c:v>
                </c:pt>
                <c:pt idx="679">
                  <c:v> 11/08  08:00:00</c:v>
                </c:pt>
                <c:pt idx="680">
                  <c:v> 11/08  09:00:00</c:v>
                </c:pt>
                <c:pt idx="681">
                  <c:v> 11/08  10:00:00</c:v>
                </c:pt>
                <c:pt idx="682">
                  <c:v> 11/08  11:00:00</c:v>
                </c:pt>
                <c:pt idx="683">
                  <c:v> 11/08  12:00:00</c:v>
                </c:pt>
                <c:pt idx="684">
                  <c:v> 11/08  13:00:00</c:v>
                </c:pt>
                <c:pt idx="685">
                  <c:v> 11/08  14:00:00</c:v>
                </c:pt>
                <c:pt idx="686">
                  <c:v> 11/08  15:00:00</c:v>
                </c:pt>
                <c:pt idx="687">
                  <c:v> 11/08  16:00:00</c:v>
                </c:pt>
                <c:pt idx="688">
                  <c:v> 11/08  17:00:00</c:v>
                </c:pt>
                <c:pt idx="689">
                  <c:v> 11/08  18:00:00</c:v>
                </c:pt>
                <c:pt idx="690">
                  <c:v> 11/08  19:00:00</c:v>
                </c:pt>
                <c:pt idx="691">
                  <c:v> 11/08  20:00:00</c:v>
                </c:pt>
                <c:pt idx="692">
                  <c:v> 11/08  21:00:00</c:v>
                </c:pt>
                <c:pt idx="693">
                  <c:v> 11/08  22:00:00</c:v>
                </c:pt>
                <c:pt idx="694">
                  <c:v> 11/08  23:00:00</c:v>
                </c:pt>
                <c:pt idx="695">
                  <c:v> 11/08  24:00:00</c:v>
                </c:pt>
                <c:pt idx="696">
                  <c:v> 11/09  01:00:00</c:v>
                </c:pt>
                <c:pt idx="697">
                  <c:v> 11/09  02:00:00</c:v>
                </c:pt>
                <c:pt idx="698">
                  <c:v> 11/09  03:00:00</c:v>
                </c:pt>
                <c:pt idx="699">
                  <c:v> 11/09  04:00:00</c:v>
                </c:pt>
                <c:pt idx="700">
                  <c:v> 11/09  05:00:00</c:v>
                </c:pt>
                <c:pt idx="701">
                  <c:v> 11/09  06:00:00</c:v>
                </c:pt>
                <c:pt idx="702">
                  <c:v> 11/09  07:00:00</c:v>
                </c:pt>
                <c:pt idx="703">
                  <c:v> 11/09  08:00:00</c:v>
                </c:pt>
                <c:pt idx="704">
                  <c:v> 11/09  09:00:00</c:v>
                </c:pt>
                <c:pt idx="705">
                  <c:v> 11/09  10:00:00</c:v>
                </c:pt>
                <c:pt idx="706">
                  <c:v> 11/09  11:00:00</c:v>
                </c:pt>
                <c:pt idx="707">
                  <c:v> 11/09  12:00:00</c:v>
                </c:pt>
                <c:pt idx="708">
                  <c:v> 11/09  13:00:00</c:v>
                </c:pt>
                <c:pt idx="709">
                  <c:v> 11/09  14:00:00</c:v>
                </c:pt>
                <c:pt idx="710">
                  <c:v> 11/09  15:00:00</c:v>
                </c:pt>
                <c:pt idx="711">
                  <c:v> 11/09  16:00:00</c:v>
                </c:pt>
                <c:pt idx="712">
                  <c:v> 11/09  17:00:00</c:v>
                </c:pt>
                <c:pt idx="713">
                  <c:v> 11/09  18:00:00</c:v>
                </c:pt>
                <c:pt idx="714">
                  <c:v> 11/09  19:00:00</c:v>
                </c:pt>
                <c:pt idx="715">
                  <c:v> 11/09  20:00:00</c:v>
                </c:pt>
                <c:pt idx="716">
                  <c:v> 11/09  21:00:00</c:v>
                </c:pt>
                <c:pt idx="717">
                  <c:v> 11/09  22:00:00</c:v>
                </c:pt>
                <c:pt idx="718">
                  <c:v> 11/09  23:00:00</c:v>
                </c:pt>
                <c:pt idx="719">
                  <c:v> 11/09  24:00:00</c:v>
                </c:pt>
                <c:pt idx="720">
                  <c:v> 11/10  01:00:00</c:v>
                </c:pt>
                <c:pt idx="721">
                  <c:v> 11/10  02:00:00</c:v>
                </c:pt>
                <c:pt idx="722">
                  <c:v> 11/10  03:00:00</c:v>
                </c:pt>
                <c:pt idx="723">
                  <c:v> 11/10  04:00:00</c:v>
                </c:pt>
                <c:pt idx="724">
                  <c:v> 11/10  05:00:00</c:v>
                </c:pt>
                <c:pt idx="725">
                  <c:v> 11/10  06:00:00</c:v>
                </c:pt>
                <c:pt idx="726">
                  <c:v> 11/10  07:00:00</c:v>
                </c:pt>
                <c:pt idx="727">
                  <c:v> 11/10  08:00:00</c:v>
                </c:pt>
                <c:pt idx="728">
                  <c:v> 11/10  09:00:00</c:v>
                </c:pt>
                <c:pt idx="729">
                  <c:v> 11/10  10:00:00</c:v>
                </c:pt>
                <c:pt idx="730">
                  <c:v> 11/10  11:00:00</c:v>
                </c:pt>
                <c:pt idx="731">
                  <c:v> 11/10  12:00:00</c:v>
                </c:pt>
                <c:pt idx="732">
                  <c:v> 11/10  13:00:00</c:v>
                </c:pt>
                <c:pt idx="733">
                  <c:v> 11/10  14:00:00</c:v>
                </c:pt>
                <c:pt idx="734">
                  <c:v> 11/10  15:00:00</c:v>
                </c:pt>
                <c:pt idx="735">
                  <c:v> 11/10  16:00:00</c:v>
                </c:pt>
                <c:pt idx="736">
                  <c:v> 11/10  17:00:00</c:v>
                </c:pt>
                <c:pt idx="737">
                  <c:v> 11/10  18:00:00</c:v>
                </c:pt>
                <c:pt idx="738">
                  <c:v> 11/10  19:00:00</c:v>
                </c:pt>
                <c:pt idx="739">
                  <c:v> 11/10  20:00:00</c:v>
                </c:pt>
                <c:pt idx="740">
                  <c:v> 11/10  21:00:00</c:v>
                </c:pt>
                <c:pt idx="741">
                  <c:v> 11/10  22:00:00</c:v>
                </c:pt>
                <c:pt idx="742">
                  <c:v> 11/10  23:00:00</c:v>
                </c:pt>
                <c:pt idx="743">
                  <c:v> 11/10  24:00:00</c:v>
                </c:pt>
                <c:pt idx="744">
                  <c:v> 11/11  01:00:00</c:v>
                </c:pt>
                <c:pt idx="745">
                  <c:v> 11/11  02:00:00</c:v>
                </c:pt>
                <c:pt idx="746">
                  <c:v> 11/11  03:00:00</c:v>
                </c:pt>
                <c:pt idx="747">
                  <c:v> 11/11  04:00:00</c:v>
                </c:pt>
                <c:pt idx="748">
                  <c:v> 11/11  05:00:00</c:v>
                </c:pt>
                <c:pt idx="749">
                  <c:v> 11/11  06:00:00</c:v>
                </c:pt>
                <c:pt idx="750">
                  <c:v> 11/11  07:00:00</c:v>
                </c:pt>
                <c:pt idx="751">
                  <c:v> 11/11  08:00:00</c:v>
                </c:pt>
                <c:pt idx="752">
                  <c:v> 11/11  09:00:00</c:v>
                </c:pt>
                <c:pt idx="753">
                  <c:v> 11/11  10:00:00</c:v>
                </c:pt>
                <c:pt idx="754">
                  <c:v> 11/11  11:00:00</c:v>
                </c:pt>
                <c:pt idx="755">
                  <c:v> 11/11  12:00:00</c:v>
                </c:pt>
                <c:pt idx="756">
                  <c:v> 11/11  13:00:00</c:v>
                </c:pt>
                <c:pt idx="757">
                  <c:v> 11/11  14:00:00</c:v>
                </c:pt>
                <c:pt idx="758">
                  <c:v> 11/11  15:00:00</c:v>
                </c:pt>
                <c:pt idx="759">
                  <c:v> 11/11  16:00:00</c:v>
                </c:pt>
                <c:pt idx="760">
                  <c:v> 11/11  17:00:00</c:v>
                </c:pt>
                <c:pt idx="761">
                  <c:v> 11/11  18:00:00</c:v>
                </c:pt>
                <c:pt idx="762">
                  <c:v> 11/11  19:00:00</c:v>
                </c:pt>
                <c:pt idx="763">
                  <c:v> 11/11  20:00:00</c:v>
                </c:pt>
                <c:pt idx="764">
                  <c:v> 11/11  21:00:00</c:v>
                </c:pt>
                <c:pt idx="765">
                  <c:v> 11/11  22:00:00</c:v>
                </c:pt>
                <c:pt idx="766">
                  <c:v> 11/11  23:00:00</c:v>
                </c:pt>
                <c:pt idx="767">
                  <c:v> 11/11  24:00:00</c:v>
                </c:pt>
                <c:pt idx="768">
                  <c:v> 11/12  01:00:00</c:v>
                </c:pt>
                <c:pt idx="769">
                  <c:v> 11/12  02:00:00</c:v>
                </c:pt>
                <c:pt idx="770">
                  <c:v> 11/12  03:00:00</c:v>
                </c:pt>
                <c:pt idx="771">
                  <c:v> 11/12  04:00:00</c:v>
                </c:pt>
                <c:pt idx="772">
                  <c:v> 11/12  05:00:00</c:v>
                </c:pt>
                <c:pt idx="773">
                  <c:v> 11/12  06:00:00</c:v>
                </c:pt>
                <c:pt idx="774">
                  <c:v> 11/12  07:00:00</c:v>
                </c:pt>
                <c:pt idx="775">
                  <c:v> 11/12  08:00:00</c:v>
                </c:pt>
                <c:pt idx="776">
                  <c:v> 11/12  09:00:00</c:v>
                </c:pt>
                <c:pt idx="777">
                  <c:v> 11/12  10:00:00</c:v>
                </c:pt>
                <c:pt idx="778">
                  <c:v> 11/12  11:00:00</c:v>
                </c:pt>
                <c:pt idx="779">
                  <c:v> 11/12  12:00:00</c:v>
                </c:pt>
                <c:pt idx="780">
                  <c:v> 11/12  13:00:00</c:v>
                </c:pt>
                <c:pt idx="781">
                  <c:v> 11/12  14:00:00</c:v>
                </c:pt>
                <c:pt idx="782">
                  <c:v> 11/12  15:00:00</c:v>
                </c:pt>
                <c:pt idx="783">
                  <c:v> 11/12  16:00:00</c:v>
                </c:pt>
                <c:pt idx="784">
                  <c:v> 11/12  17:00:00</c:v>
                </c:pt>
                <c:pt idx="785">
                  <c:v> 11/12  18:00:00</c:v>
                </c:pt>
                <c:pt idx="786">
                  <c:v> 11/12  19:00:00</c:v>
                </c:pt>
                <c:pt idx="787">
                  <c:v> 11/12  20:00:00</c:v>
                </c:pt>
                <c:pt idx="788">
                  <c:v> 11/12  21:00:00</c:v>
                </c:pt>
                <c:pt idx="789">
                  <c:v> 11/12  22:00:00</c:v>
                </c:pt>
                <c:pt idx="790">
                  <c:v> 11/12  23:00:00</c:v>
                </c:pt>
                <c:pt idx="791">
                  <c:v> 11/12  24:00:00</c:v>
                </c:pt>
                <c:pt idx="792">
                  <c:v> 11/13  01:00:00</c:v>
                </c:pt>
                <c:pt idx="793">
                  <c:v> 11/13  02:00:00</c:v>
                </c:pt>
                <c:pt idx="794">
                  <c:v> 11/13  03:00:00</c:v>
                </c:pt>
                <c:pt idx="795">
                  <c:v> 11/13  04:00:00</c:v>
                </c:pt>
                <c:pt idx="796">
                  <c:v> 11/13  05:00:00</c:v>
                </c:pt>
                <c:pt idx="797">
                  <c:v> 11/13  06:00:00</c:v>
                </c:pt>
                <c:pt idx="798">
                  <c:v> 11/13  07:00:00</c:v>
                </c:pt>
                <c:pt idx="799">
                  <c:v> 11/13  08:00:00</c:v>
                </c:pt>
                <c:pt idx="800">
                  <c:v> 11/13  09:00:00</c:v>
                </c:pt>
                <c:pt idx="801">
                  <c:v> 11/13  10:00:00</c:v>
                </c:pt>
                <c:pt idx="802">
                  <c:v> 11/13  11:00:00</c:v>
                </c:pt>
                <c:pt idx="803">
                  <c:v> 11/13  12:00:00</c:v>
                </c:pt>
                <c:pt idx="804">
                  <c:v> 11/13  13:00:00</c:v>
                </c:pt>
                <c:pt idx="805">
                  <c:v> 11/13  14:00:00</c:v>
                </c:pt>
                <c:pt idx="806">
                  <c:v> 11/13  15:00:00</c:v>
                </c:pt>
                <c:pt idx="807">
                  <c:v> 11/13  16:00:00</c:v>
                </c:pt>
                <c:pt idx="808">
                  <c:v> 11/13  17:00:00</c:v>
                </c:pt>
                <c:pt idx="809">
                  <c:v> 11/13  18:00:00</c:v>
                </c:pt>
                <c:pt idx="810">
                  <c:v> 11/13  19:00:00</c:v>
                </c:pt>
                <c:pt idx="811">
                  <c:v> 11/13  20:00:00</c:v>
                </c:pt>
                <c:pt idx="812">
                  <c:v> 11/13  21:00:00</c:v>
                </c:pt>
                <c:pt idx="813">
                  <c:v> 11/13  22:00:00</c:v>
                </c:pt>
                <c:pt idx="814">
                  <c:v> 11/13  23:00:00</c:v>
                </c:pt>
                <c:pt idx="815">
                  <c:v> 11/13  24:00:00</c:v>
                </c:pt>
                <c:pt idx="816">
                  <c:v> 11/14  01:00:00</c:v>
                </c:pt>
                <c:pt idx="817">
                  <c:v> 11/14  02:00:00</c:v>
                </c:pt>
                <c:pt idx="818">
                  <c:v> 11/14  03:00:00</c:v>
                </c:pt>
                <c:pt idx="819">
                  <c:v> 11/14  04:00:00</c:v>
                </c:pt>
                <c:pt idx="820">
                  <c:v> 11/14  05:00:00</c:v>
                </c:pt>
                <c:pt idx="821">
                  <c:v> 11/14  06:00:00</c:v>
                </c:pt>
                <c:pt idx="822">
                  <c:v> 11/14  07:00:00</c:v>
                </c:pt>
                <c:pt idx="823">
                  <c:v> 11/14  08:00:00</c:v>
                </c:pt>
                <c:pt idx="824">
                  <c:v> 11/14  09:00:00</c:v>
                </c:pt>
                <c:pt idx="825">
                  <c:v> 11/14  10:00:00</c:v>
                </c:pt>
                <c:pt idx="826">
                  <c:v> 11/14  11:00:00</c:v>
                </c:pt>
                <c:pt idx="827">
                  <c:v> 11/14  12:00:00</c:v>
                </c:pt>
                <c:pt idx="828">
                  <c:v> 11/14  13:00:00</c:v>
                </c:pt>
                <c:pt idx="829">
                  <c:v> 11/14  14:00:00</c:v>
                </c:pt>
                <c:pt idx="830">
                  <c:v> 11/14  15:00:00</c:v>
                </c:pt>
                <c:pt idx="831">
                  <c:v> 11/14  16:00:00</c:v>
                </c:pt>
                <c:pt idx="832">
                  <c:v> 11/14  17:00:00</c:v>
                </c:pt>
                <c:pt idx="833">
                  <c:v> 11/14  18:00:00</c:v>
                </c:pt>
                <c:pt idx="834">
                  <c:v> 11/14  19:00:00</c:v>
                </c:pt>
                <c:pt idx="835">
                  <c:v> 11/14  20:00:00</c:v>
                </c:pt>
                <c:pt idx="836">
                  <c:v> 11/14  21:00:00</c:v>
                </c:pt>
                <c:pt idx="837">
                  <c:v> 11/14  22:00:00</c:v>
                </c:pt>
                <c:pt idx="838">
                  <c:v> 11/14  23:00:00</c:v>
                </c:pt>
                <c:pt idx="839">
                  <c:v> 11/14  24:00:00</c:v>
                </c:pt>
                <c:pt idx="840">
                  <c:v> 11/15  01:00:00</c:v>
                </c:pt>
                <c:pt idx="841">
                  <c:v> 11/15  02:00:00</c:v>
                </c:pt>
                <c:pt idx="842">
                  <c:v> 11/15  03:00:00</c:v>
                </c:pt>
                <c:pt idx="843">
                  <c:v> 11/15  04:00:00</c:v>
                </c:pt>
                <c:pt idx="844">
                  <c:v> 11/15  05:00:00</c:v>
                </c:pt>
                <c:pt idx="845">
                  <c:v> 11/15  06:00:00</c:v>
                </c:pt>
                <c:pt idx="846">
                  <c:v> 11/15  07:00:00</c:v>
                </c:pt>
                <c:pt idx="847">
                  <c:v> 11/15  08:00:00</c:v>
                </c:pt>
                <c:pt idx="848">
                  <c:v> 11/15  09:00:00</c:v>
                </c:pt>
                <c:pt idx="849">
                  <c:v> 11/15  10:00:00</c:v>
                </c:pt>
                <c:pt idx="850">
                  <c:v> 11/15  11:00:00</c:v>
                </c:pt>
                <c:pt idx="851">
                  <c:v> 11/15  12:00:00</c:v>
                </c:pt>
                <c:pt idx="852">
                  <c:v> 11/15  13:00:00</c:v>
                </c:pt>
                <c:pt idx="853">
                  <c:v> 11/15  14:00:00</c:v>
                </c:pt>
                <c:pt idx="854">
                  <c:v> 11/15  15:00:00</c:v>
                </c:pt>
                <c:pt idx="855">
                  <c:v> 11/15  16:00:00</c:v>
                </c:pt>
                <c:pt idx="856">
                  <c:v> 11/15  17:00:00</c:v>
                </c:pt>
                <c:pt idx="857">
                  <c:v> 11/15  18:00:00</c:v>
                </c:pt>
                <c:pt idx="858">
                  <c:v> 11/15  19:00:00</c:v>
                </c:pt>
                <c:pt idx="859">
                  <c:v> 11/15  20:00:00</c:v>
                </c:pt>
                <c:pt idx="860">
                  <c:v> 11/15  21:00:00</c:v>
                </c:pt>
                <c:pt idx="861">
                  <c:v> 11/15  22:00:00</c:v>
                </c:pt>
                <c:pt idx="862">
                  <c:v> 11/15  23:00:00</c:v>
                </c:pt>
                <c:pt idx="863">
                  <c:v> 11/15  24:00:00</c:v>
                </c:pt>
                <c:pt idx="864">
                  <c:v> 11/16  01:00:00</c:v>
                </c:pt>
                <c:pt idx="865">
                  <c:v> 11/16  02:00:00</c:v>
                </c:pt>
                <c:pt idx="866">
                  <c:v> 11/16  03:00:00</c:v>
                </c:pt>
                <c:pt idx="867">
                  <c:v> 11/16  04:00:00</c:v>
                </c:pt>
                <c:pt idx="868">
                  <c:v> 11/16  05:00:00</c:v>
                </c:pt>
                <c:pt idx="869">
                  <c:v> 11/16  06:00:00</c:v>
                </c:pt>
                <c:pt idx="870">
                  <c:v> 11/16  07:00:00</c:v>
                </c:pt>
                <c:pt idx="871">
                  <c:v> 11/16  08:00:00</c:v>
                </c:pt>
                <c:pt idx="872">
                  <c:v> 11/16  09:00:00</c:v>
                </c:pt>
                <c:pt idx="873">
                  <c:v> 11/16  10:00:00</c:v>
                </c:pt>
                <c:pt idx="874">
                  <c:v> 11/16  11:00:00</c:v>
                </c:pt>
                <c:pt idx="875">
                  <c:v> 11/16  12:00:00</c:v>
                </c:pt>
                <c:pt idx="876">
                  <c:v> 11/16  13:00:00</c:v>
                </c:pt>
                <c:pt idx="877">
                  <c:v> 11/16  14:00:00</c:v>
                </c:pt>
                <c:pt idx="878">
                  <c:v> 11/16  15:00:00</c:v>
                </c:pt>
                <c:pt idx="879">
                  <c:v> 11/16  16:00:00</c:v>
                </c:pt>
                <c:pt idx="880">
                  <c:v> 11/16  17:00:00</c:v>
                </c:pt>
                <c:pt idx="881">
                  <c:v> 11/16  18:00:00</c:v>
                </c:pt>
                <c:pt idx="882">
                  <c:v> 11/16  19:00:00</c:v>
                </c:pt>
                <c:pt idx="883">
                  <c:v> 11/16  20:00:00</c:v>
                </c:pt>
                <c:pt idx="884">
                  <c:v> 11/16  21:00:00</c:v>
                </c:pt>
                <c:pt idx="885">
                  <c:v> 11/16  22:00:00</c:v>
                </c:pt>
                <c:pt idx="886">
                  <c:v> 11/16  23:00:00</c:v>
                </c:pt>
                <c:pt idx="887">
                  <c:v> 11/16  24:00:00</c:v>
                </c:pt>
                <c:pt idx="888">
                  <c:v> 11/17  01:00:00</c:v>
                </c:pt>
                <c:pt idx="889">
                  <c:v> 11/17  02:00:00</c:v>
                </c:pt>
                <c:pt idx="890">
                  <c:v> 11/17  03:00:00</c:v>
                </c:pt>
                <c:pt idx="891">
                  <c:v> 11/17  04:00:00</c:v>
                </c:pt>
                <c:pt idx="892">
                  <c:v> 11/17  05:00:00</c:v>
                </c:pt>
                <c:pt idx="893">
                  <c:v> 11/17  06:00:00</c:v>
                </c:pt>
                <c:pt idx="894">
                  <c:v> 11/17  07:00:00</c:v>
                </c:pt>
                <c:pt idx="895">
                  <c:v> 11/17  08:00:00</c:v>
                </c:pt>
                <c:pt idx="896">
                  <c:v> 11/17  09:00:00</c:v>
                </c:pt>
                <c:pt idx="897">
                  <c:v> 11/17  10:00:00</c:v>
                </c:pt>
                <c:pt idx="898">
                  <c:v> 11/17  11:00:00</c:v>
                </c:pt>
                <c:pt idx="899">
                  <c:v> 11/17  12:00:00</c:v>
                </c:pt>
                <c:pt idx="900">
                  <c:v> 11/17  13:00:00</c:v>
                </c:pt>
                <c:pt idx="901">
                  <c:v> 11/17  14:00:00</c:v>
                </c:pt>
                <c:pt idx="902">
                  <c:v> 11/17  15:00:00</c:v>
                </c:pt>
                <c:pt idx="903">
                  <c:v> 11/17  16:00:00</c:v>
                </c:pt>
                <c:pt idx="904">
                  <c:v> 11/17  17:00:00</c:v>
                </c:pt>
                <c:pt idx="905">
                  <c:v> 11/17  18:00:00</c:v>
                </c:pt>
                <c:pt idx="906">
                  <c:v> 11/17  19:00:00</c:v>
                </c:pt>
                <c:pt idx="907">
                  <c:v> 11/17  20:00:00</c:v>
                </c:pt>
                <c:pt idx="908">
                  <c:v> 11/17  21:00:00</c:v>
                </c:pt>
                <c:pt idx="909">
                  <c:v> 11/17  22:00:00</c:v>
                </c:pt>
                <c:pt idx="910">
                  <c:v> 11/17  23:00:00</c:v>
                </c:pt>
                <c:pt idx="911">
                  <c:v> 11/17  24:00:00</c:v>
                </c:pt>
                <c:pt idx="912">
                  <c:v> 11/18  01:00:00</c:v>
                </c:pt>
                <c:pt idx="913">
                  <c:v> 11/18  02:00:00</c:v>
                </c:pt>
                <c:pt idx="914">
                  <c:v> 11/18  03:00:00</c:v>
                </c:pt>
                <c:pt idx="915">
                  <c:v> 11/18  04:00:00</c:v>
                </c:pt>
                <c:pt idx="916">
                  <c:v> 11/18  05:00:00</c:v>
                </c:pt>
                <c:pt idx="917">
                  <c:v> 11/18  06:00:00</c:v>
                </c:pt>
                <c:pt idx="918">
                  <c:v> 11/18  07:00:00</c:v>
                </c:pt>
                <c:pt idx="919">
                  <c:v> 11/18  08:00:00</c:v>
                </c:pt>
                <c:pt idx="920">
                  <c:v> 11/18  09:00:00</c:v>
                </c:pt>
                <c:pt idx="921">
                  <c:v> 11/18  10:00:00</c:v>
                </c:pt>
                <c:pt idx="922">
                  <c:v> 11/18  11:00:00</c:v>
                </c:pt>
                <c:pt idx="923">
                  <c:v> 11/18  12:00:00</c:v>
                </c:pt>
                <c:pt idx="924">
                  <c:v> 11/18  13:00:00</c:v>
                </c:pt>
                <c:pt idx="925">
                  <c:v> 11/18  14:00:00</c:v>
                </c:pt>
                <c:pt idx="926">
                  <c:v> 11/18  15:00:00</c:v>
                </c:pt>
                <c:pt idx="927">
                  <c:v> 11/18  16:00:00</c:v>
                </c:pt>
                <c:pt idx="928">
                  <c:v> 11/18  17:00:00</c:v>
                </c:pt>
                <c:pt idx="929">
                  <c:v> 11/18  18:00:00</c:v>
                </c:pt>
                <c:pt idx="930">
                  <c:v> 11/18  19:00:00</c:v>
                </c:pt>
                <c:pt idx="931">
                  <c:v> 11/18  20:00:00</c:v>
                </c:pt>
                <c:pt idx="932">
                  <c:v> 11/18  21:00:00</c:v>
                </c:pt>
                <c:pt idx="933">
                  <c:v> 11/18  22:00:00</c:v>
                </c:pt>
                <c:pt idx="934">
                  <c:v> 11/18  23:00:00</c:v>
                </c:pt>
                <c:pt idx="935">
                  <c:v> 11/18  24:00:00</c:v>
                </c:pt>
                <c:pt idx="936">
                  <c:v> 11/19  01:00:00</c:v>
                </c:pt>
                <c:pt idx="937">
                  <c:v> 11/19  02:00:00</c:v>
                </c:pt>
                <c:pt idx="938">
                  <c:v> 11/19  03:00:00</c:v>
                </c:pt>
                <c:pt idx="939">
                  <c:v> 11/19  04:00:00</c:v>
                </c:pt>
                <c:pt idx="940">
                  <c:v> 11/19  05:00:00</c:v>
                </c:pt>
                <c:pt idx="941">
                  <c:v> 11/19  06:00:00</c:v>
                </c:pt>
                <c:pt idx="942">
                  <c:v> 11/19  07:00:00</c:v>
                </c:pt>
                <c:pt idx="943">
                  <c:v> 11/19  08:00:00</c:v>
                </c:pt>
                <c:pt idx="944">
                  <c:v> 11/19  09:00:00</c:v>
                </c:pt>
                <c:pt idx="945">
                  <c:v> 11/19  10:00:00</c:v>
                </c:pt>
                <c:pt idx="946">
                  <c:v> 11/19  11:00:00</c:v>
                </c:pt>
                <c:pt idx="947">
                  <c:v> 11/19  12:00:00</c:v>
                </c:pt>
                <c:pt idx="948">
                  <c:v> 11/19  13:00:00</c:v>
                </c:pt>
                <c:pt idx="949">
                  <c:v> 11/19  14:00:00</c:v>
                </c:pt>
                <c:pt idx="950">
                  <c:v> 11/19  15:00:00</c:v>
                </c:pt>
                <c:pt idx="951">
                  <c:v> 11/19  16:00:00</c:v>
                </c:pt>
                <c:pt idx="952">
                  <c:v> 11/19  17:00:00</c:v>
                </c:pt>
                <c:pt idx="953">
                  <c:v> 11/19  18:00:00</c:v>
                </c:pt>
                <c:pt idx="954">
                  <c:v> 11/19  19:00:00</c:v>
                </c:pt>
                <c:pt idx="955">
                  <c:v> 11/19  20:00:00</c:v>
                </c:pt>
                <c:pt idx="956">
                  <c:v> 11/19  21:00:00</c:v>
                </c:pt>
                <c:pt idx="957">
                  <c:v> 11/19  22:00:00</c:v>
                </c:pt>
                <c:pt idx="958">
                  <c:v> 11/19  23:00:00</c:v>
                </c:pt>
                <c:pt idx="959">
                  <c:v> 11/19  24:00:00</c:v>
                </c:pt>
                <c:pt idx="960">
                  <c:v> 11/20  01:00:00</c:v>
                </c:pt>
                <c:pt idx="961">
                  <c:v> 11/20  02:00:00</c:v>
                </c:pt>
                <c:pt idx="962">
                  <c:v> 11/20  03:00:00</c:v>
                </c:pt>
                <c:pt idx="963">
                  <c:v> 11/20  04:00:00</c:v>
                </c:pt>
                <c:pt idx="964">
                  <c:v> 11/20  05:00:00</c:v>
                </c:pt>
                <c:pt idx="965">
                  <c:v> 11/20  06:00:00</c:v>
                </c:pt>
                <c:pt idx="966">
                  <c:v> 11/20  07:00:00</c:v>
                </c:pt>
                <c:pt idx="967">
                  <c:v> 11/20  08:00:00</c:v>
                </c:pt>
                <c:pt idx="968">
                  <c:v> 11/20  09:00:00</c:v>
                </c:pt>
                <c:pt idx="969">
                  <c:v> 11/20  10:00:00</c:v>
                </c:pt>
                <c:pt idx="970">
                  <c:v> 11/20  11:00:00</c:v>
                </c:pt>
                <c:pt idx="971">
                  <c:v> 11/20  12:00:00</c:v>
                </c:pt>
                <c:pt idx="972">
                  <c:v> 11/20  13:00:00</c:v>
                </c:pt>
                <c:pt idx="973">
                  <c:v> 11/20  14:00:00</c:v>
                </c:pt>
                <c:pt idx="974">
                  <c:v> 11/20  15:00:00</c:v>
                </c:pt>
                <c:pt idx="975">
                  <c:v> 11/20  16:00:00</c:v>
                </c:pt>
                <c:pt idx="976">
                  <c:v> 11/20  17:00:00</c:v>
                </c:pt>
                <c:pt idx="977">
                  <c:v> 11/20  18:00:00</c:v>
                </c:pt>
                <c:pt idx="978">
                  <c:v> 11/20  19:00:00</c:v>
                </c:pt>
                <c:pt idx="979">
                  <c:v> 11/20  20:00:00</c:v>
                </c:pt>
                <c:pt idx="980">
                  <c:v> 11/20  21:00:00</c:v>
                </c:pt>
                <c:pt idx="981">
                  <c:v> 11/20  22:00:00</c:v>
                </c:pt>
                <c:pt idx="982">
                  <c:v> 11/20  23:00:00</c:v>
                </c:pt>
                <c:pt idx="983">
                  <c:v> 11/20  24:00:00</c:v>
                </c:pt>
                <c:pt idx="984">
                  <c:v> 11/21  01:00:00</c:v>
                </c:pt>
                <c:pt idx="985">
                  <c:v> 11/21  02:00:00</c:v>
                </c:pt>
                <c:pt idx="986">
                  <c:v> 11/21  03:00:00</c:v>
                </c:pt>
                <c:pt idx="987">
                  <c:v> 11/21  04:00:00</c:v>
                </c:pt>
                <c:pt idx="988">
                  <c:v> 11/21  05:00:00</c:v>
                </c:pt>
                <c:pt idx="989">
                  <c:v> 11/21  06:00:00</c:v>
                </c:pt>
                <c:pt idx="990">
                  <c:v> 11/21  07:00:00</c:v>
                </c:pt>
                <c:pt idx="991">
                  <c:v> 11/21  08:00:00</c:v>
                </c:pt>
                <c:pt idx="992">
                  <c:v> 11/21  09:00:00</c:v>
                </c:pt>
                <c:pt idx="993">
                  <c:v> 11/21  10:00:00</c:v>
                </c:pt>
                <c:pt idx="994">
                  <c:v> 11/21  11:00:00</c:v>
                </c:pt>
                <c:pt idx="995">
                  <c:v> 11/21  12:00:00</c:v>
                </c:pt>
                <c:pt idx="996">
                  <c:v> 11/21  13:00:00</c:v>
                </c:pt>
                <c:pt idx="997">
                  <c:v> 11/21  14:00:00</c:v>
                </c:pt>
                <c:pt idx="998">
                  <c:v> 11/21  15:00:00</c:v>
                </c:pt>
                <c:pt idx="999">
                  <c:v> 11/21  16:00:00</c:v>
                </c:pt>
                <c:pt idx="1000">
                  <c:v> 11/21  17:00:00</c:v>
                </c:pt>
                <c:pt idx="1001">
                  <c:v> 11/21  18:00:00</c:v>
                </c:pt>
                <c:pt idx="1002">
                  <c:v> 11/21  19:00:00</c:v>
                </c:pt>
                <c:pt idx="1003">
                  <c:v> 11/21  20:00:00</c:v>
                </c:pt>
                <c:pt idx="1004">
                  <c:v> 11/21  21:00:00</c:v>
                </c:pt>
                <c:pt idx="1005">
                  <c:v> 11/21  22:00:00</c:v>
                </c:pt>
                <c:pt idx="1006">
                  <c:v> 11/21  23:00:00</c:v>
                </c:pt>
                <c:pt idx="1007">
                  <c:v> 11/21  24:00:00</c:v>
                </c:pt>
                <c:pt idx="1008">
                  <c:v> 11/22  01:00:00</c:v>
                </c:pt>
                <c:pt idx="1009">
                  <c:v> 11/22  02:00:00</c:v>
                </c:pt>
                <c:pt idx="1010">
                  <c:v> 11/22  03:00:00</c:v>
                </c:pt>
                <c:pt idx="1011">
                  <c:v> 11/22  04:00:00</c:v>
                </c:pt>
                <c:pt idx="1012">
                  <c:v> 11/22  05:00:00</c:v>
                </c:pt>
                <c:pt idx="1013">
                  <c:v> 11/22  06:00:00</c:v>
                </c:pt>
                <c:pt idx="1014">
                  <c:v> 11/22  07:00:00</c:v>
                </c:pt>
                <c:pt idx="1015">
                  <c:v> 11/22  08:00:00</c:v>
                </c:pt>
                <c:pt idx="1016">
                  <c:v> 11/22  09:00:00</c:v>
                </c:pt>
                <c:pt idx="1017">
                  <c:v> 11/22  10:00:00</c:v>
                </c:pt>
                <c:pt idx="1018">
                  <c:v> 11/22  11:00:00</c:v>
                </c:pt>
                <c:pt idx="1019">
                  <c:v> 11/22  12:00:00</c:v>
                </c:pt>
                <c:pt idx="1020">
                  <c:v> 11/22  13:00:00</c:v>
                </c:pt>
                <c:pt idx="1021">
                  <c:v> 11/22  14:00:00</c:v>
                </c:pt>
                <c:pt idx="1022">
                  <c:v> 11/22  15:00:00</c:v>
                </c:pt>
                <c:pt idx="1023">
                  <c:v> 11/22  16:00:00</c:v>
                </c:pt>
                <c:pt idx="1024">
                  <c:v> 11/22  17:00:00</c:v>
                </c:pt>
                <c:pt idx="1025">
                  <c:v> 11/22  18:00:00</c:v>
                </c:pt>
                <c:pt idx="1026">
                  <c:v> 11/22  19:00:00</c:v>
                </c:pt>
                <c:pt idx="1027">
                  <c:v> 11/22  20:00:00</c:v>
                </c:pt>
                <c:pt idx="1028">
                  <c:v> 11/22  21:00:00</c:v>
                </c:pt>
                <c:pt idx="1029">
                  <c:v> 11/22  22:00:00</c:v>
                </c:pt>
                <c:pt idx="1030">
                  <c:v> 11/22  23:00:00</c:v>
                </c:pt>
                <c:pt idx="1031">
                  <c:v> 11/22  24:00:00</c:v>
                </c:pt>
                <c:pt idx="1032">
                  <c:v> 11/23  01:00:00</c:v>
                </c:pt>
                <c:pt idx="1033">
                  <c:v> 11/23  02:00:00</c:v>
                </c:pt>
                <c:pt idx="1034">
                  <c:v> 11/23  03:00:00</c:v>
                </c:pt>
                <c:pt idx="1035">
                  <c:v> 11/23  04:00:00</c:v>
                </c:pt>
                <c:pt idx="1036">
                  <c:v> 11/23  05:00:00</c:v>
                </c:pt>
                <c:pt idx="1037">
                  <c:v> 11/23  06:00:00</c:v>
                </c:pt>
                <c:pt idx="1038">
                  <c:v> 11/23  07:00:00</c:v>
                </c:pt>
                <c:pt idx="1039">
                  <c:v> 11/23  08:00:00</c:v>
                </c:pt>
                <c:pt idx="1040">
                  <c:v> 11/23  09:00:00</c:v>
                </c:pt>
                <c:pt idx="1041">
                  <c:v> 11/23  10:00:00</c:v>
                </c:pt>
                <c:pt idx="1042">
                  <c:v> 11/23  11:00:00</c:v>
                </c:pt>
                <c:pt idx="1043">
                  <c:v> 11/23  12:00:00</c:v>
                </c:pt>
                <c:pt idx="1044">
                  <c:v> 11/23  13:00:00</c:v>
                </c:pt>
                <c:pt idx="1045">
                  <c:v> 11/23  14:00:00</c:v>
                </c:pt>
                <c:pt idx="1046">
                  <c:v> 11/23  15:00:00</c:v>
                </c:pt>
                <c:pt idx="1047">
                  <c:v> 11/23  16:00:00</c:v>
                </c:pt>
                <c:pt idx="1048">
                  <c:v> 11/23  17:00:00</c:v>
                </c:pt>
                <c:pt idx="1049">
                  <c:v> 11/23  18:00:00</c:v>
                </c:pt>
                <c:pt idx="1050">
                  <c:v> 11/23  19:00:00</c:v>
                </c:pt>
                <c:pt idx="1051">
                  <c:v> 11/23  20:00:00</c:v>
                </c:pt>
                <c:pt idx="1052">
                  <c:v> 11/23  21:00:00</c:v>
                </c:pt>
                <c:pt idx="1053">
                  <c:v> 11/23  22:00:00</c:v>
                </c:pt>
                <c:pt idx="1054">
                  <c:v> 11/23  23:00:00</c:v>
                </c:pt>
                <c:pt idx="1055">
                  <c:v> 11/23  24:00:00</c:v>
                </c:pt>
                <c:pt idx="1056">
                  <c:v> 11/24  01:00:00</c:v>
                </c:pt>
                <c:pt idx="1057">
                  <c:v> 11/24  02:00:00</c:v>
                </c:pt>
                <c:pt idx="1058">
                  <c:v> 11/24  03:00:00</c:v>
                </c:pt>
                <c:pt idx="1059">
                  <c:v> 11/24  04:00:00</c:v>
                </c:pt>
                <c:pt idx="1060">
                  <c:v> 11/24  05:00:00</c:v>
                </c:pt>
                <c:pt idx="1061">
                  <c:v> 11/24  06:00:00</c:v>
                </c:pt>
                <c:pt idx="1062">
                  <c:v> 11/24  07:00:00</c:v>
                </c:pt>
                <c:pt idx="1063">
                  <c:v> 11/24  08:00:00</c:v>
                </c:pt>
                <c:pt idx="1064">
                  <c:v> 11/24  09:00:00</c:v>
                </c:pt>
                <c:pt idx="1065">
                  <c:v> 11/24  10:00:00</c:v>
                </c:pt>
                <c:pt idx="1066">
                  <c:v> 11/24  11:00:00</c:v>
                </c:pt>
                <c:pt idx="1067">
                  <c:v> 11/24  12:00:00</c:v>
                </c:pt>
                <c:pt idx="1068">
                  <c:v> 11/24  13:00:00</c:v>
                </c:pt>
                <c:pt idx="1069">
                  <c:v> 11/24  14:00:00</c:v>
                </c:pt>
                <c:pt idx="1070">
                  <c:v> 11/24  15:00:00</c:v>
                </c:pt>
                <c:pt idx="1071">
                  <c:v> 11/24  16:00:00</c:v>
                </c:pt>
                <c:pt idx="1072">
                  <c:v> 11/24  17:00:00</c:v>
                </c:pt>
                <c:pt idx="1073">
                  <c:v> 11/24  18:00:00</c:v>
                </c:pt>
                <c:pt idx="1074">
                  <c:v> 11/24  19:00:00</c:v>
                </c:pt>
                <c:pt idx="1075">
                  <c:v> 11/24  20:00:00</c:v>
                </c:pt>
                <c:pt idx="1076">
                  <c:v> 11/24  21:00:00</c:v>
                </c:pt>
                <c:pt idx="1077">
                  <c:v> 11/24  22:00:00</c:v>
                </c:pt>
                <c:pt idx="1078">
                  <c:v> 11/24  23:00:00</c:v>
                </c:pt>
                <c:pt idx="1079">
                  <c:v> 11/24  24:00:00</c:v>
                </c:pt>
                <c:pt idx="1080">
                  <c:v> 11/25  01:00:00</c:v>
                </c:pt>
                <c:pt idx="1081">
                  <c:v> 11/25  02:00:00</c:v>
                </c:pt>
                <c:pt idx="1082">
                  <c:v> 11/25  03:00:00</c:v>
                </c:pt>
                <c:pt idx="1083">
                  <c:v> 11/25  04:00:00</c:v>
                </c:pt>
                <c:pt idx="1084">
                  <c:v> 11/25  05:00:00</c:v>
                </c:pt>
                <c:pt idx="1085">
                  <c:v> 11/25  06:00:00</c:v>
                </c:pt>
                <c:pt idx="1086">
                  <c:v> 11/25  07:00:00</c:v>
                </c:pt>
                <c:pt idx="1087">
                  <c:v> 11/25  08:00:00</c:v>
                </c:pt>
                <c:pt idx="1088">
                  <c:v> 11/25  09:00:00</c:v>
                </c:pt>
                <c:pt idx="1089">
                  <c:v> 11/25  10:00:00</c:v>
                </c:pt>
                <c:pt idx="1090">
                  <c:v> 11/25  11:00:00</c:v>
                </c:pt>
                <c:pt idx="1091">
                  <c:v> 11/25  12:00:00</c:v>
                </c:pt>
                <c:pt idx="1092">
                  <c:v> 11/25  13:00:00</c:v>
                </c:pt>
                <c:pt idx="1093">
                  <c:v> 11/25  14:00:00</c:v>
                </c:pt>
                <c:pt idx="1094">
                  <c:v> 11/25  15:00:00</c:v>
                </c:pt>
                <c:pt idx="1095">
                  <c:v> 11/25  16:00:00</c:v>
                </c:pt>
                <c:pt idx="1096">
                  <c:v> 11/25  17:00:00</c:v>
                </c:pt>
                <c:pt idx="1097">
                  <c:v> 11/25  18:00:00</c:v>
                </c:pt>
                <c:pt idx="1098">
                  <c:v> 11/25  19:00:00</c:v>
                </c:pt>
                <c:pt idx="1099">
                  <c:v> 11/25  20:00:00</c:v>
                </c:pt>
                <c:pt idx="1100">
                  <c:v> 11/25  21:00:00</c:v>
                </c:pt>
                <c:pt idx="1101">
                  <c:v> 11/25  22:00:00</c:v>
                </c:pt>
                <c:pt idx="1102">
                  <c:v> 11/25  23:00:00</c:v>
                </c:pt>
                <c:pt idx="1103">
                  <c:v> 11/25  24:00:00</c:v>
                </c:pt>
                <c:pt idx="1104">
                  <c:v> 11/26  01:00:00</c:v>
                </c:pt>
                <c:pt idx="1105">
                  <c:v> 11/26  02:00:00</c:v>
                </c:pt>
                <c:pt idx="1106">
                  <c:v> 11/26  03:00:00</c:v>
                </c:pt>
                <c:pt idx="1107">
                  <c:v> 11/26  04:00:00</c:v>
                </c:pt>
                <c:pt idx="1108">
                  <c:v> 11/26  05:00:00</c:v>
                </c:pt>
                <c:pt idx="1109">
                  <c:v> 11/26  06:00:00</c:v>
                </c:pt>
                <c:pt idx="1110">
                  <c:v> 11/26  07:00:00</c:v>
                </c:pt>
                <c:pt idx="1111">
                  <c:v> 11/26  08:00:00</c:v>
                </c:pt>
                <c:pt idx="1112">
                  <c:v> 11/26  09:00:00</c:v>
                </c:pt>
                <c:pt idx="1113">
                  <c:v> 11/26  10:00:00</c:v>
                </c:pt>
                <c:pt idx="1114">
                  <c:v> 11/26  11:00:00</c:v>
                </c:pt>
                <c:pt idx="1115">
                  <c:v> 11/26  12:00:00</c:v>
                </c:pt>
                <c:pt idx="1116">
                  <c:v> 11/26  13:00:00</c:v>
                </c:pt>
                <c:pt idx="1117">
                  <c:v> 11/26  14:00:00</c:v>
                </c:pt>
                <c:pt idx="1118">
                  <c:v> 11/26  15:00:00</c:v>
                </c:pt>
                <c:pt idx="1119">
                  <c:v> 11/26  16:00:00</c:v>
                </c:pt>
                <c:pt idx="1120">
                  <c:v> 11/26  17:00:00</c:v>
                </c:pt>
                <c:pt idx="1121">
                  <c:v> 11/26  18:00:00</c:v>
                </c:pt>
                <c:pt idx="1122">
                  <c:v> 11/26  19:00:00</c:v>
                </c:pt>
                <c:pt idx="1123">
                  <c:v> 11/26  20:00:00</c:v>
                </c:pt>
                <c:pt idx="1124">
                  <c:v> 11/26  21:00:00</c:v>
                </c:pt>
                <c:pt idx="1125">
                  <c:v> 11/26  22:00:00</c:v>
                </c:pt>
                <c:pt idx="1126">
                  <c:v> 11/26  23:00:00</c:v>
                </c:pt>
                <c:pt idx="1127">
                  <c:v> 11/26  24:00:00</c:v>
                </c:pt>
                <c:pt idx="1128">
                  <c:v> 11/27  01:00:00</c:v>
                </c:pt>
                <c:pt idx="1129">
                  <c:v> 11/27  02:00:00</c:v>
                </c:pt>
                <c:pt idx="1130">
                  <c:v> 11/27  03:00:00</c:v>
                </c:pt>
                <c:pt idx="1131">
                  <c:v> 11/27  04:00:00</c:v>
                </c:pt>
                <c:pt idx="1132">
                  <c:v> 11/27  05:00:00</c:v>
                </c:pt>
                <c:pt idx="1133">
                  <c:v> 11/27  06:00:00</c:v>
                </c:pt>
                <c:pt idx="1134">
                  <c:v> 11/27  07:00:00</c:v>
                </c:pt>
                <c:pt idx="1135">
                  <c:v> 11/27  08:00:00</c:v>
                </c:pt>
                <c:pt idx="1136">
                  <c:v> 11/27  09:00:00</c:v>
                </c:pt>
                <c:pt idx="1137">
                  <c:v> 11/27  10:00:00</c:v>
                </c:pt>
                <c:pt idx="1138">
                  <c:v> 11/27  11:00:00</c:v>
                </c:pt>
                <c:pt idx="1139">
                  <c:v> 11/27  12:00:00</c:v>
                </c:pt>
                <c:pt idx="1140">
                  <c:v> 11/27  13:00:00</c:v>
                </c:pt>
                <c:pt idx="1141">
                  <c:v> 11/27  14:00:00</c:v>
                </c:pt>
                <c:pt idx="1142">
                  <c:v> 11/27  15:00:00</c:v>
                </c:pt>
                <c:pt idx="1143">
                  <c:v> 11/27  16:00:00</c:v>
                </c:pt>
                <c:pt idx="1144">
                  <c:v> 11/27  17:00:00</c:v>
                </c:pt>
                <c:pt idx="1145">
                  <c:v> 11/27  18:00:00</c:v>
                </c:pt>
                <c:pt idx="1146">
                  <c:v> 11/27  19:00:00</c:v>
                </c:pt>
                <c:pt idx="1147">
                  <c:v> 11/27  20:00:00</c:v>
                </c:pt>
                <c:pt idx="1148">
                  <c:v> 11/27  21:00:00</c:v>
                </c:pt>
                <c:pt idx="1149">
                  <c:v> 11/27  22:00:00</c:v>
                </c:pt>
                <c:pt idx="1150">
                  <c:v> 11/27  23:00:00</c:v>
                </c:pt>
                <c:pt idx="1151">
                  <c:v> 11/27  24:00:00</c:v>
                </c:pt>
                <c:pt idx="1152">
                  <c:v> 11/28  01:00:00</c:v>
                </c:pt>
                <c:pt idx="1153">
                  <c:v> 11/28  02:00:00</c:v>
                </c:pt>
                <c:pt idx="1154">
                  <c:v> 11/28  03:00:00</c:v>
                </c:pt>
                <c:pt idx="1155">
                  <c:v> 11/28  04:00:00</c:v>
                </c:pt>
                <c:pt idx="1156">
                  <c:v> 11/28  05:00:00</c:v>
                </c:pt>
                <c:pt idx="1157">
                  <c:v> 11/28  06:00:00</c:v>
                </c:pt>
                <c:pt idx="1158">
                  <c:v> 11/28  07:00:00</c:v>
                </c:pt>
                <c:pt idx="1159">
                  <c:v> 11/28  08:00:00</c:v>
                </c:pt>
                <c:pt idx="1160">
                  <c:v> 11/28  09:00:00</c:v>
                </c:pt>
                <c:pt idx="1161">
                  <c:v> 11/28  10:00:00</c:v>
                </c:pt>
                <c:pt idx="1162">
                  <c:v> 11/28  11:00:00</c:v>
                </c:pt>
                <c:pt idx="1163">
                  <c:v> 11/28  12:00:00</c:v>
                </c:pt>
                <c:pt idx="1164">
                  <c:v> 11/28  13:00:00</c:v>
                </c:pt>
                <c:pt idx="1165">
                  <c:v> 11/28  14:00:00</c:v>
                </c:pt>
                <c:pt idx="1166">
                  <c:v> 11/28  15:00:00</c:v>
                </c:pt>
                <c:pt idx="1167">
                  <c:v> 11/28  16:00:00</c:v>
                </c:pt>
                <c:pt idx="1168">
                  <c:v> 11/28  17:00:00</c:v>
                </c:pt>
                <c:pt idx="1169">
                  <c:v> 11/28  18:00:00</c:v>
                </c:pt>
                <c:pt idx="1170">
                  <c:v> 11/28  19:00:00</c:v>
                </c:pt>
                <c:pt idx="1171">
                  <c:v> 11/28  20:00:00</c:v>
                </c:pt>
                <c:pt idx="1172">
                  <c:v> 11/28  21:00:00</c:v>
                </c:pt>
                <c:pt idx="1173">
                  <c:v> 11/28  22:00:00</c:v>
                </c:pt>
                <c:pt idx="1174">
                  <c:v> 11/28  23:00:00</c:v>
                </c:pt>
                <c:pt idx="1175">
                  <c:v> 11/28  24:00:00</c:v>
                </c:pt>
                <c:pt idx="1176">
                  <c:v> 11/29  01:00:00</c:v>
                </c:pt>
                <c:pt idx="1177">
                  <c:v> 11/29  02:00:00</c:v>
                </c:pt>
                <c:pt idx="1178">
                  <c:v> 11/29  03:00:00</c:v>
                </c:pt>
                <c:pt idx="1179">
                  <c:v> 11/29  04:00:00</c:v>
                </c:pt>
                <c:pt idx="1180">
                  <c:v> 11/29  05:00:00</c:v>
                </c:pt>
                <c:pt idx="1181">
                  <c:v> 11/29  06:00:00</c:v>
                </c:pt>
                <c:pt idx="1182">
                  <c:v> 11/29  07:00:00</c:v>
                </c:pt>
                <c:pt idx="1183">
                  <c:v> 11/29  08:00:00</c:v>
                </c:pt>
                <c:pt idx="1184">
                  <c:v> 11/29  09:00:00</c:v>
                </c:pt>
                <c:pt idx="1185">
                  <c:v> 11/29  10:00:00</c:v>
                </c:pt>
                <c:pt idx="1186">
                  <c:v> 11/29  11:00:00</c:v>
                </c:pt>
                <c:pt idx="1187">
                  <c:v> 11/29  12:00:00</c:v>
                </c:pt>
                <c:pt idx="1188">
                  <c:v> 11/29  13:00:00</c:v>
                </c:pt>
                <c:pt idx="1189">
                  <c:v> 11/29  14:00:00</c:v>
                </c:pt>
                <c:pt idx="1190">
                  <c:v> 11/29  15:00:00</c:v>
                </c:pt>
                <c:pt idx="1191">
                  <c:v> 11/29  16:00:00</c:v>
                </c:pt>
                <c:pt idx="1192">
                  <c:v> 11/29  17:00:00</c:v>
                </c:pt>
                <c:pt idx="1193">
                  <c:v> 11/29  18:00:00</c:v>
                </c:pt>
                <c:pt idx="1194">
                  <c:v> 11/29  19:00:00</c:v>
                </c:pt>
                <c:pt idx="1195">
                  <c:v> 11/29  20:00:00</c:v>
                </c:pt>
                <c:pt idx="1196">
                  <c:v> 11/29  21:00:00</c:v>
                </c:pt>
                <c:pt idx="1197">
                  <c:v> 11/29  22:00:00</c:v>
                </c:pt>
                <c:pt idx="1198">
                  <c:v> 11/29  23:00:00</c:v>
                </c:pt>
                <c:pt idx="1199">
                  <c:v> 11/29  24:00:00</c:v>
                </c:pt>
                <c:pt idx="1200">
                  <c:v> 11/30  01:00:00</c:v>
                </c:pt>
                <c:pt idx="1201">
                  <c:v> 11/30  02:00:00</c:v>
                </c:pt>
                <c:pt idx="1202">
                  <c:v> 11/30  03:00:00</c:v>
                </c:pt>
                <c:pt idx="1203">
                  <c:v> 11/30  04:00:00</c:v>
                </c:pt>
                <c:pt idx="1204">
                  <c:v> 11/30  05:00:00</c:v>
                </c:pt>
                <c:pt idx="1205">
                  <c:v> 11/30  06:00:00</c:v>
                </c:pt>
                <c:pt idx="1206">
                  <c:v> 11/30  07:00:00</c:v>
                </c:pt>
                <c:pt idx="1207">
                  <c:v> 11/30  08:00:00</c:v>
                </c:pt>
                <c:pt idx="1208">
                  <c:v> 11/30  09:00:00</c:v>
                </c:pt>
                <c:pt idx="1209">
                  <c:v> 11/30  10:00:00</c:v>
                </c:pt>
                <c:pt idx="1210">
                  <c:v> 11/30  11:00:00</c:v>
                </c:pt>
                <c:pt idx="1211">
                  <c:v> 11/30  12:00:00</c:v>
                </c:pt>
                <c:pt idx="1212">
                  <c:v> 11/30  13:00:00</c:v>
                </c:pt>
                <c:pt idx="1213">
                  <c:v> 11/30  14:00:00</c:v>
                </c:pt>
                <c:pt idx="1214">
                  <c:v> 11/30  15:00:00</c:v>
                </c:pt>
                <c:pt idx="1215">
                  <c:v> 11/30  16:00:00</c:v>
                </c:pt>
                <c:pt idx="1216">
                  <c:v> 11/30  17:00:00</c:v>
                </c:pt>
                <c:pt idx="1217">
                  <c:v> 11/30  18:00:00</c:v>
                </c:pt>
                <c:pt idx="1218">
                  <c:v> 11/30  19:00:00</c:v>
                </c:pt>
                <c:pt idx="1219">
                  <c:v> 11/30  20:00:00</c:v>
                </c:pt>
                <c:pt idx="1220">
                  <c:v> 11/30  21:00:00</c:v>
                </c:pt>
                <c:pt idx="1221">
                  <c:v> 11/30  22:00:00</c:v>
                </c:pt>
                <c:pt idx="1222">
                  <c:v> 11/30  23:00:00</c:v>
                </c:pt>
                <c:pt idx="1223">
                  <c:v> 11/30  24:00:00</c:v>
                </c:pt>
                <c:pt idx="1224">
                  <c:v> 12/01  01:00:00</c:v>
                </c:pt>
                <c:pt idx="1225">
                  <c:v> 12/01  02:00:00</c:v>
                </c:pt>
                <c:pt idx="1226">
                  <c:v> 12/01  03:00:00</c:v>
                </c:pt>
                <c:pt idx="1227">
                  <c:v> 12/01  04:00:00</c:v>
                </c:pt>
                <c:pt idx="1228">
                  <c:v> 12/01  05:00:00</c:v>
                </c:pt>
                <c:pt idx="1229">
                  <c:v> 12/01  06:00:00</c:v>
                </c:pt>
                <c:pt idx="1230">
                  <c:v> 12/01  07:00:00</c:v>
                </c:pt>
                <c:pt idx="1231">
                  <c:v> 12/01  08:00:00</c:v>
                </c:pt>
                <c:pt idx="1232">
                  <c:v> 12/01  09:00:00</c:v>
                </c:pt>
                <c:pt idx="1233">
                  <c:v> 12/01  10:00:00</c:v>
                </c:pt>
                <c:pt idx="1234">
                  <c:v> 12/01  11:00:00</c:v>
                </c:pt>
                <c:pt idx="1235">
                  <c:v> 12/01  12:00:00</c:v>
                </c:pt>
                <c:pt idx="1236">
                  <c:v> 12/01  13:00:00</c:v>
                </c:pt>
                <c:pt idx="1237">
                  <c:v> 12/01  14:00:00</c:v>
                </c:pt>
                <c:pt idx="1238">
                  <c:v> 12/01  15:00:00</c:v>
                </c:pt>
                <c:pt idx="1239">
                  <c:v> 12/01  16:00:00</c:v>
                </c:pt>
                <c:pt idx="1240">
                  <c:v> 12/01  17:00:00</c:v>
                </c:pt>
                <c:pt idx="1241">
                  <c:v> 12/01  18:00:00</c:v>
                </c:pt>
                <c:pt idx="1242">
                  <c:v> 12/01  19:00:00</c:v>
                </c:pt>
                <c:pt idx="1243">
                  <c:v> 12/01  20:00:00</c:v>
                </c:pt>
                <c:pt idx="1244">
                  <c:v> 12/01  21:00:00</c:v>
                </c:pt>
                <c:pt idx="1245">
                  <c:v> 12/01  22:00:00</c:v>
                </c:pt>
                <c:pt idx="1246">
                  <c:v> 12/01  23:00:00</c:v>
                </c:pt>
                <c:pt idx="1247">
                  <c:v> 12/01  24:00:00</c:v>
                </c:pt>
                <c:pt idx="1248">
                  <c:v> 12/02  01:00:00</c:v>
                </c:pt>
                <c:pt idx="1249">
                  <c:v> 12/02  02:00:00</c:v>
                </c:pt>
                <c:pt idx="1250">
                  <c:v> 12/02  03:00:00</c:v>
                </c:pt>
                <c:pt idx="1251">
                  <c:v> 12/02  04:00:00</c:v>
                </c:pt>
                <c:pt idx="1252">
                  <c:v> 12/02  05:00:00</c:v>
                </c:pt>
                <c:pt idx="1253">
                  <c:v> 12/02  06:00:00</c:v>
                </c:pt>
                <c:pt idx="1254">
                  <c:v> 12/02  07:00:00</c:v>
                </c:pt>
                <c:pt idx="1255">
                  <c:v> 12/02  08:00:00</c:v>
                </c:pt>
                <c:pt idx="1256">
                  <c:v> 12/02  09:00:00</c:v>
                </c:pt>
                <c:pt idx="1257">
                  <c:v> 12/02  10:00:00</c:v>
                </c:pt>
                <c:pt idx="1258">
                  <c:v> 12/02  11:00:00</c:v>
                </c:pt>
                <c:pt idx="1259">
                  <c:v> 12/02  12:00:00</c:v>
                </c:pt>
                <c:pt idx="1260">
                  <c:v> 12/02  13:00:00</c:v>
                </c:pt>
                <c:pt idx="1261">
                  <c:v> 12/02  14:00:00</c:v>
                </c:pt>
                <c:pt idx="1262">
                  <c:v> 12/02  15:00:00</c:v>
                </c:pt>
                <c:pt idx="1263">
                  <c:v> 12/02  16:00:00</c:v>
                </c:pt>
                <c:pt idx="1264">
                  <c:v> 12/02  17:00:00</c:v>
                </c:pt>
                <c:pt idx="1265">
                  <c:v> 12/02  18:00:00</c:v>
                </c:pt>
                <c:pt idx="1266">
                  <c:v> 12/02  19:00:00</c:v>
                </c:pt>
                <c:pt idx="1267">
                  <c:v> 12/02  20:00:00</c:v>
                </c:pt>
                <c:pt idx="1268">
                  <c:v> 12/02  21:00:00</c:v>
                </c:pt>
                <c:pt idx="1269">
                  <c:v> 12/02  22:00:00</c:v>
                </c:pt>
                <c:pt idx="1270">
                  <c:v> 12/02  23:00:00</c:v>
                </c:pt>
                <c:pt idx="1271">
                  <c:v> 12/02  24:00:00</c:v>
                </c:pt>
                <c:pt idx="1272">
                  <c:v> 12/03  01:00:00</c:v>
                </c:pt>
                <c:pt idx="1273">
                  <c:v> 12/03  02:00:00</c:v>
                </c:pt>
                <c:pt idx="1274">
                  <c:v> 12/03  03:00:00</c:v>
                </c:pt>
                <c:pt idx="1275">
                  <c:v> 12/03  04:00:00</c:v>
                </c:pt>
                <c:pt idx="1276">
                  <c:v> 12/03  05:00:00</c:v>
                </c:pt>
                <c:pt idx="1277">
                  <c:v> 12/03  06:00:00</c:v>
                </c:pt>
                <c:pt idx="1278">
                  <c:v> 12/03  07:00:00</c:v>
                </c:pt>
                <c:pt idx="1279">
                  <c:v> 12/03  08:00:00</c:v>
                </c:pt>
                <c:pt idx="1280">
                  <c:v> 12/03  09:00:00</c:v>
                </c:pt>
                <c:pt idx="1281">
                  <c:v> 12/03  10:00:00</c:v>
                </c:pt>
                <c:pt idx="1282">
                  <c:v> 12/03  11:00:00</c:v>
                </c:pt>
                <c:pt idx="1283">
                  <c:v> 12/03  12:00:00</c:v>
                </c:pt>
                <c:pt idx="1284">
                  <c:v> 12/03  13:00:00</c:v>
                </c:pt>
                <c:pt idx="1285">
                  <c:v> 12/03  14:00:00</c:v>
                </c:pt>
                <c:pt idx="1286">
                  <c:v> 12/03  15:00:00</c:v>
                </c:pt>
                <c:pt idx="1287">
                  <c:v> 12/03  16:00:00</c:v>
                </c:pt>
                <c:pt idx="1288">
                  <c:v> 12/03  17:00:00</c:v>
                </c:pt>
                <c:pt idx="1289">
                  <c:v> 12/03  18:00:00</c:v>
                </c:pt>
                <c:pt idx="1290">
                  <c:v> 12/03  19:00:00</c:v>
                </c:pt>
                <c:pt idx="1291">
                  <c:v> 12/03  20:00:00</c:v>
                </c:pt>
                <c:pt idx="1292">
                  <c:v> 12/03  21:00:00</c:v>
                </c:pt>
                <c:pt idx="1293">
                  <c:v> 12/03  22:00:00</c:v>
                </c:pt>
                <c:pt idx="1294">
                  <c:v> 12/03  23:00:00</c:v>
                </c:pt>
                <c:pt idx="1295">
                  <c:v> 12/03  24:00:00</c:v>
                </c:pt>
                <c:pt idx="1296">
                  <c:v> 12/04  01:00:00</c:v>
                </c:pt>
                <c:pt idx="1297">
                  <c:v> 12/04  02:00:00</c:v>
                </c:pt>
                <c:pt idx="1298">
                  <c:v> 12/04  03:00:00</c:v>
                </c:pt>
                <c:pt idx="1299">
                  <c:v> 12/04  04:00:00</c:v>
                </c:pt>
                <c:pt idx="1300">
                  <c:v> 12/04  05:00:00</c:v>
                </c:pt>
                <c:pt idx="1301">
                  <c:v> 12/04  06:00:00</c:v>
                </c:pt>
                <c:pt idx="1302">
                  <c:v> 12/04  07:00:00</c:v>
                </c:pt>
                <c:pt idx="1303">
                  <c:v> 12/04  08:00:00</c:v>
                </c:pt>
                <c:pt idx="1304">
                  <c:v> 12/04  09:00:00</c:v>
                </c:pt>
                <c:pt idx="1305">
                  <c:v> 12/04  10:00:00</c:v>
                </c:pt>
                <c:pt idx="1306">
                  <c:v> 12/04  11:00:00</c:v>
                </c:pt>
                <c:pt idx="1307">
                  <c:v> 12/04  12:00:00</c:v>
                </c:pt>
                <c:pt idx="1308">
                  <c:v> 12/04  13:00:00</c:v>
                </c:pt>
                <c:pt idx="1309">
                  <c:v> 12/04  14:00:00</c:v>
                </c:pt>
                <c:pt idx="1310">
                  <c:v> 12/04  15:00:00</c:v>
                </c:pt>
                <c:pt idx="1311">
                  <c:v> 12/04  16:00:00</c:v>
                </c:pt>
                <c:pt idx="1312">
                  <c:v> 12/04  17:00:00</c:v>
                </c:pt>
                <c:pt idx="1313">
                  <c:v> 12/04  18:00:00</c:v>
                </c:pt>
                <c:pt idx="1314">
                  <c:v> 12/04  19:00:00</c:v>
                </c:pt>
                <c:pt idx="1315">
                  <c:v> 12/04  20:00:00</c:v>
                </c:pt>
                <c:pt idx="1316">
                  <c:v> 12/04  21:00:00</c:v>
                </c:pt>
                <c:pt idx="1317">
                  <c:v> 12/04  22:00:00</c:v>
                </c:pt>
                <c:pt idx="1318">
                  <c:v> 12/04  23:00:00</c:v>
                </c:pt>
                <c:pt idx="1319">
                  <c:v> 12/04  24:00:00</c:v>
                </c:pt>
                <c:pt idx="1320">
                  <c:v> 12/05  01:00:00</c:v>
                </c:pt>
                <c:pt idx="1321">
                  <c:v> 12/05  02:00:00</c:v>
                </c:pt>
                <c:pt idx="1322">
                  <c:v> 12/05  03:00:00</c:v>
                </c:pt>
                <c:pt idx="1323">
                  <c:v> 12/05  04:00:00</c:v>
                </c:pt>
                <c:pt idx="1324">
                  <c:v> 12/05  05:00:00</c:v>
                </c:pt>
                <c:pt idx="1325">
                  <c:v> 12/05  06:00:00</c:v>
                </c:pt>
                <c:pt idx="1326">
                  <c:v> 12/05  07:00:00</c:v>
                </c:pt>
                <c:pt idx="1327">
                  <c:v> 12/05  08:00:00</c:v>
                </c:pt>
                <c:pt idx="1328">
                  <c:v> 12/05  09:00:00</c:v>
                </c:pt>
                <c:pt idx="1329">
                  <c:v> 12/05  10:00:00</c:v>
                </c:pt>
                <c:pt idx="1330">
                  <c:v> 12/05  11:00:00</c:v>
                </c:pt>
                <c:pt idx="1331">
                  <c:v> 12/05  12:00:00</c:v>
                </c:pt>
                <c:pt idx="1332">
                  <c:v> 12/05  13:00:00</c:v>
                </c:pt>
                <c:pt idx="1333">
                  <c:v> 12/05  14:00:00</c:v>
                </c:pt>
                <c:pt idx="1334">
                  <c:v> 12/05  15:00:00</c:v>
                </c:pt>
                <c:pt idx="1335">
                  <c:v> 12/05  16:00:00</c:v>
                </c:pt>
                <c:pt idx="1336">
                  <c:v> 12/05  17:00:00</c:v>
                </c:pt>
                <c:pt idx="1337">
                  <c:v> 12/05  18:00:00</c:v>
                </c:pt>
                <c:pt idx="1338">
                  <c:v> 12/05  19:00:00</c:v>
                </c:pt>
                <c:pt idx="1339">
                  <c:v> 12/05  20:00:00</c:v>
                </c:pt>
                <c:pt idx="1340">
                  <c:v> 12/05  21:00:00</c:v>
                </c:pt>
                <c:pt idx="1341">
                  <c:v> 12/05  22:00:00</c:v>
                </c:pt>
                <c:pt idx="1342">
                  <c:v> 12/05  23:00:00</c:v>
                </c:pt>
                <c:pt idx="1343">
                  <c:v> 12/05  24:00:00</c:v>
                </c:pt>
                <c:pt idx="1344">
                  <c:v> 12/06  01:00:00</c:v>
                </c:pt>
                <c:pt idx="1345">
                  <c:v> 12/06  02:00:00</c:v>
                </c:pt>
                <c:pt idx="1346">
                  <c:v> 12/06  03:00:00</c:v>
                </c:pt>
                <c:pt idx="1347">
                  <c:v> 12/06  04:00:00</c:v>
                </c:pt>
                <c:pt idx="1348">
                  <c:v> 12/06  05:00:00</c:v>
                </c:pt>
                <c:pt idx="1349">
                  <c:v> 12/06  06:00:00</c:v>
                </c:pt>
                <c:pt idx="1350">
                  <c:v> 12/06  07:00:00</c:v>
                </c:pt>
                <c:pt idx="1351">
                  <c:v> 12/06  08:00:00</c:v>
                </c:pt>
                <c:pt idx="1352">
                  <c:v> 12/06  09:00:00</c:v>
                </c:pt>
                <c:pt idx="1353">
                  <c:v> 12/06  10:00:00</c:v>
                </c:pt>
                <c:pt idx="1354">
                  <c:v> 12/06  11:00:00</c:v>
                </c:pt>
                <c:pt idx="1355">
                  <c:v> 12/06  12:00:00</c:v>
                </c:pt>
                <c:pt idx="1356">
                  <c:v> 12/06  13:00:00</c:v>
                </c:pt>
                <c:pt idx="1357">
                  <c:v> 12/06  14:00:00</c:v>
                </c:pt>
                <c:pt idx="1358">
                  <c:v> 12/06  15:00:00</c:v>
                </c:pt>
                <c:pt idx="1359">
                  <c:v> 12/06  16:00:00</c:v>
                </c:pt>
                <c:pt idx="1360">
                  <c:v> 12/06  17:00:00</c:v>
                </c:pt>
                <c:pt idx="1361">
                  <c:v> 12/06  18:00:00</c:v>
                </c:pt>
                <c:pt idx="1362">
                  <c:v> 12/06  19:00:00</c:v>
                </c:pt>
                <c:pt idx="1363">
                  <c:v> 12/06  20:00:00</c:v>
                </c:pt>
                <c:pt idx="1364">
                  <c:v> 12/06  21:00:00</c:v>
                </c:pt>
                <c:pt idx="1365">
                  <c:v> 12/06  22:00:00</c:v>
                </c:pt>
                <c:pt idx="1366">
                  <c:v> 12/06  23:00:00</c:v>
                </c:pt>
                <c:pt idx="1367">
                  <c:v> 12/06  24:00:00</c:v>
                </c:pt>
                <c:pt idx="1368">
                  <c:v> 12/07  01:00:00</c:v>
                </c:pt>
                <c:pt idx="1369">
                  <c:v> 12/07  02:00:00</c:v>
                </c:pt>
                <c:pt idx="1370">
                  <c:v> 12/07  03:00:00</c:v>
                </c:pt>
                <c:pt idx="1371">
                  <c:v> 12/07  04:00:00</c:v>
                </c:pt>
                <c:pt idx="1372">
                  <c:v> 12/07  05:00:00</c:v>
                </c:pt>
                <c:pt idx="1373">
                  <c:v> 12/07  06:00:00</c:v>
                </c:pt>
                <c:pt idx="1374">
                  <c:v> 12/07  07:00:00</c:v>
                </c:pt>
                <c:pt idx="1375">
                  <c:v> 12/07  08:00:00</c:v>
                </c:pt>
                <c:pt idx="1376">
                  <c:v> 12/07  09:00:00</c:v>
                </c:pt>
                <c:pt idx="1377">
                  <c:v> 12/07  10:00:00</c:v>
                </c:pt>
                <c:pt idx="1378">
                  <c:v> 12/07  11:00:00</c:v>
                </c:pt>
                <c:pt idx="1379">
                  <c:v> 12/07  12:00:00</c:v>
                </c:pt>
                <c:pt idx="1380">
                  <c:v> 12/07  13:00:00</c:v>
                </c:pt>
                <c:pt idx="1381">
                  <c:v> 12/07  14:00:00</c:v>
                </c:pt>
                <c:pt idx="1382">
                  <c:v> 12/07  15:00:00</c:v>
                </c:pt>
                <c:pt idx="1383">
                  <c:v> 12/07  16:00:00</c:v>
                </c:pt>
                <c:pt idx="1384">
                  <c:v> 12/07  17:00:00</c:v>
                </c:pt>
                <c:pt idx="1385">
                  <c:v> 12/07  18:00:00</c:v>
                </c:pt>
                <c:pt idx="1386">
                  <c:v> 12/07  19:00:00</c:v>
                </c:pt>
                <c:pt idx="1387">
                  <c:v> 12/07  20:00:00</c:v>
                </c:pt>
                <c:pt idx="1388">
                  <c:v> 12/07  21:00:00</c:v>
                </c:pt>
                <c:pt idx="1389">
                  <c:v> 12/07  22:00:00</c:v>
                </c:pt>
                <c:pt idx="1390">
                  <c:v> 12/07  23:00:00</c:v>
                </c:pt>
                <c:pt idx="1391">
                  <c:v> 12/07  24:00:00</c:v>
                </c:pt>
                <c:pt idx="1392">
                  <c:v> 12/08  01:00:00</c:v>
                </c:pt>
                <c:pt idx="1393">
                  <c:v> 12/08  02:00:00</c:v>
                </c:pt>
                <c:pt idx="1394">
                  <c:v> 12/08  03:00:00</c:v>
                </c:pt>
                <c:pt idx="1395">
                  <c:v> 12/08  04:00:00</c:v>
                </c:pt>
                <c:pt idx="1396">
                  <c:v> 12/08  05:00:00</c:v>
                </c:pt>
                <c:pt idx="1397">
                  <c:v> 12/08  06:00:00</c:v>
                </c:pt>
                <c:pt idx="1398">
                  <c:v> 12/08  07:00:00</c:v>
                </c:pt>
                <c:pt idx="1399">
                  <c:v> 12/08  08:00:00</c:v>
                </c:pt>
                <c:pt idx="1400">
                  <c:v> 12/08  09:00:00</c:v>
                </c:pt>
                <c:pt idx="1401">
                  <c:v> 12/08  10:00:00</c:v>
                </c:pt>
                <c:pt idx="1402">
                  <c:v> 12/08  11:00:00</c:v>
                </c:pt>
                <c:pt idx="1403">
                  <c:v> 12/08  12:00:00</c:v>
                </c:pt>
                <c:pt idx="1404">
                  <c:v> 12/08  13:00:00</c:v>
                </c:pt>
                <c:pt idx="1405">
                  <c:v> 12/08  14:00:00</c:v>
                </c:pt>
                <c:pt idx="1406">
                  <c:v> 12/08  15:00:00</c:v>
                </c:pt>
                <c:pt idx="1407">
                  <c:v> 12/08  16:00:00</c:v>
                </c:pt>
                <c:pt idx="1408">
                  <c:v> 12/08  17:00:00</c:v>
                </c:pt>
                <c:pt idx="1409">
                  <c:v> 12/08  18:00:00</c:v>
                </c:pt>
                <c:pt idx="1410">
                  <c:v> 12/08  19:00:00</c:v>
                </c:pt>
                <c:pt idx="1411">
                  <c:v> 12/08  20:00:00</c:v>
                </c:pt>
                <c:pt idx="1412">
                  <c:v> 12/08  21:00:00</c:v>
                </c:pt>
                <c:pt idx="1413">
                  <c:v> 12/08  22:00:00</c:v>
                </c:pt>
                <c:pt idx="1414">
                  <c:v> 12/08  23:00:00</c:v>
                </c:pt>
                <c:pt idx="1415">
                  <c:v> 12/08  24:00:00</c:v>
                </c:pt>
                <c:pt idx="1416">
                  <c:v> 12/09  01:00:00</c:v>
                </c:pt>
                <c:pt idx="1417">
                  <c:v> 12/09  02:00:00</c:v>
                </c:pt>
                <c:pt idx="1418">
                  <c:v> 12/09  03:00:00</c:v>
                </c:pt>
                <c:pt idx="1419">
                  <c:v> 12/09  04:00:00</c:v>
                </c:pt>
                <c:pt idx="1420">
                  <c:v> 12/09  05:00:00</c:v>
                </c:pt>
                <c:pt idx="1421">
                  <c:v> 12/09  06:00:00</c:v>
                </c:pt>
                <c:pt idx="1422">
                  <c:v> 12/09  07:00:00</c:v>
                </c:pt>
                <c:pt idx="1423">
                  <c:v> 12/09  08:00:00</c:v>
                </c:pt>
                <c:pt idx="1424">
                  <c:v> 12/09  09:00:00</c:v>
                </c:pt>
                <c:pt idx="1425">
                  <c:v> 12/09  10:00:00</c:v>
                </c:pt>
                <c:pt idx="1426">
                  <c:v> 12/09  11:00:00</c:v>
                </c:pt>
                <c:pt idx="1427">
                  <c:v> 12/09  12:00:00</c:v>
                </c:pt>
                <c:pt idx="1428">
                  <c:v> 12/09  13:00:00</c:v>
                </c:pt>
                <c:pt idx="1429">
                  <c:v> 12/09  14:00:00</c:v>
                </c:pt>
                <c:pt idx="1430">
                  <c:v> 12/09  15:00:00</c:v>
                </c:pt>
                <c:pt idx="1431">
                  <c:v> 12/09  16:00:00</c:v>
                </c:pt>
                <c:pt idx="1432">
                  <c:v> 12/09  17:00:00</c:v>
                </c:pt>
                <c:pt idx="1433">
                  <c:v> 12/09  18:00:00</c:v>
                </c:pt>
                <c:pt idx="1434">
                  <c:v> 12/09  19:00:00</c:v>
                </c:pt>
                <c:pt idx="1435">
                  <c:v> 12/09  20:00:00</c:v>
                </c:pt>
                <c:pt idx="1436">
                  <c:v> 12/09  21:00:00</c:v>
                </c:pt>
                <c:pt idx="1437">
                  <c:v> 12/09  22:00:00</c:v>
                </c:pt>
                <c:pt idx="1438">
                  <c:v> 12/09  23:00:00</c:v>
                </c:pt>
                <c:pt idx="1439">
                  <c:v> 12/09  24:00:00</c:v>
                </c:pt>
                <c:pt idx="1440">
                  <c:v> 12/10  01:00:00</c:v>
                </c:pt>
                <c:pt idx="1441">
                  <c:v> 12/10  02:00:00</c:v>
                </c:pt>
                <c:pt idx="1442">
                  <c:v> 12/10  03:00:00</c:v>
                </c:pt>
                <c:pt idx="1443">
                  <c:v> 12/10  04:00:00</c:v>
                </c:pt>
                <c:pt idx="1444">
                  <c:v> 12/10  05:00:00</c:v>
                </c:pt>
                <c:pt idx="1445">
                  <c:v> 12/10  06:00:00</c:v>
                </c:pt>
                <c:pt idx="1446">
                  <c:v> 12/10  07:00:00</c:v>
                </c:pt>
                <c:pt idx="1447">
                  <c:v> 12/10  08:00:00</c:v>
                </c:pt>
                <c:pt idx="1448">
                  <c:v> 12/10  09:00:00</c:v>
                </c:pt>
                <c:pt idx="1449">
                  <c:v> 12/10  10:00:00</c:v>
                </c:pt>
                <c:pt idx="1450">
                  <c:v> 12/10  11:00:00</c:v>
                </c:pt>
                <c:pt idx="1451">
                  <c:v> 12/10  12:00:00</c:v>
                </c:pt>
                <c:pt idx="1452">
                  <c:v> 12/10  13:00:00</c:v>
                </c:pt>
                <c:pt idx="1453">
                  <c:v> 12/10  14:00:00</c:v>
                </c:pt>
                <c:pt idx="1454">
                  <c:v> 12/10  15:00:00</c:v>
                </c:pt>
                <c:pt idx="1455">
                  <c:v> 12/10  16:00:00</c:v>
                </c:pt>
                <c:pt idx="1456">
                  <c:v> 12/10  17:00:00</c:v>
                </c:pt>
                <c:pt idx="1457">
                  <c:v> 12/10  18:00:00</c:v>
                </c:pt>
                <c:pt idx="1458">
                  <c:v> 12/10  19:00:00</c:v>
                </c:pt>
                <c:pt idx="1459">
                  <c:v> 12/10  20:00:00</c:v>
                </c:pt>
                <c:pt idx="1460">
                  <c:v> 12/10  21:00:00</c:v>
                </c:pt>
                <c:pt idx="1461">
                  <c:v> 12/10  22:00:00</c:v>
                </c:pt>
                <c:pt idx="1462">
                  <c:v> 12/10  23:00:00</c:v>
                </c:pt>
                <c:pt idx="1463">
                  <c:v> 12/10  24:00:00</c:v>
                </c:pt>
                <c:pt idx="1464">
                  <c:v> 12/11  01:00:00</c:v>
                </c:pt>
                <c:pt idx="1465">
                  <c:v> 12/11  02:00:00</c:v>
                </c:pt>
                <c:pt idx="1466">
                  <c:v> 12/11  03:00:00</c:v>
                </c:pt>
                <c:pt idx="1467">
                  <c:v> 12/11  04:00:00</c:v>
                </c:pt>
                <c:pt idx="1468">
                  <c:v> 12/11  05:00:00</c:v>
                </c:pt>
                <c:pt idx="1469">
                  <c:v> 12/11  06:00:00</c:v>
                </c:pt>
                <c:pt idx="1470">
                  <c:v> 12/11  07:00:00</c:v>
                </c:pt>
                <c:pt idx="1471">
                  <c:v> 12/11  08:00:00</c:v>
                </c:pt>
                <c:pt idx="1472">
                  <c:v> 12/11  09:00:00</c:v>
                </c:pt>
                <c:pt idx="1473">
                  <c:v> 12/11  10:00:00</c:v>
                </c:pt>
                <c:pt idx="1474">
                  <c:v> 12/11  11:00:00</c:v>
                </c:pt>
                <c:pt idx="1475">
                  <c:v> 12/11  12:00:00</c:v>
                </c:pt>
                <c:pt idx="1476">
                  <c:v> 12/11  13:00:00</c:v>
                </c:pt>
                <c:pt idx="1477">
                  <c:v> 12/11  14:00:00</c:v>
                </c:pt>
                <c:pt idx="1478">
                  <c:v> 12/11  15:00:00</c:v>
                </c:pt>
                <c:pt idx="1479">
                  <c:v> 12/11  16:00:00</c:v>
                </c:pt>
                <c:pt idx="1480">
                  <c:v> 12/11  17:00:00</c:v>
                </c:pt>
                <c:pt idx="1481">
                  <c:v> 12/11  18:00:00</c:v>
                </c:pt>
                <c:pt idx="1482">
                  <c:v> 12/11  19:00:00</c:v>
                </c:pt>
                <c:pt idx="1483">
                  <c:v> 12/11  20:00:00</c:v>
                </c:pt>
                <c:pt idx="1484">
                  <c:v> 12/11  21:00:00</c:v>
                </c:pt>
                <c:pt idx="1485">
                  <c:v> 12/11  22:00:00</c:v>
                </c:pt>
                <c:pt idx="1486">
                  <c:v> 12/11  23:00:00</c:v>
                </c:pt>
                <c:pt idx="1487">
                  <c:v> 12/11  24:00:00</c:v>
                </c:pt>
                <c:pt idx="1488">
                  <c:v> 12/12  01:00:00</c:v>
                </c:pt>
                <c:pt idx="1489">
                  <c:v> 12/12  02:00:00</c:v>
                </c:pt>
                <c:pt idx="1490">
                  <c:v> 12/12  03:00:00</c:v>
                </c:pt>
                <c:pt idx="1491">
                  <c:v> 12/12  04:00:00</c:v>
                </c:pt>
                <c:pt idx="1492">
                  <c:v> 12/12  05:00:00</c:v>
                </c:pt>
                <c:pt idx="1493">
                  <c:v> 12/12  06:00:00</c:v>
                </c:pt>
                <c:pt idx="1494">
                  <c:v> 12/12  07:00:00</c:v>
                </c:pt>
                <c:pt idx="1495">
                  <c:v> 12/12  08:00:00</c:v>
                </c:pt>
                <c:pt idx="1496">
                  <c:v> 12/12  09:00:00</c:v>
                </c:pt>
                <c:pt idx="1497">
                  <c:v> 12/12  10:00:00</c:v>
                </c:pt>
                <c:pt idx="1498">
                  <c:v> 12/12  11:00:00</c:v>
                </c:pt>
                <c:pt idx="1499">
                  <c:v> 12/12  12:00:00</c:v>
                </c:pt>
                <c:pt idx="1500">
                  <c:v> 12/12  13:00:00</c:v>
                </c:pt>
                <c:pt idx="1501">
                  <c:v> 12/12  14:00:00</c:v>
                </c:pt>
                <c:pt idx="1502">
                  <c:v> 12/12  15:00:00</c:v>
                </c:pt>
                <c:pt idx="1503">
                  <c:v> 12/12  16:00:00</c:v>
                </c:pt>
                <c:pt idx="1504">
                  <c:v> 12/12  17:00:00</c:v>
                </c:pt>
                <c:pt idx="1505">
                  <c:v> 12/12  18:00:00</c:v>
                </c:pt>
                <c:pt idx="1506">
                  <c:v> 12/12  19:00:00</c:v>
                </c:pt>
                <c:pt idx="1507">
                  <c:v> 12/12  20:00:00</c:v>
                </c:pt>
                <c:pt idx="1508">
                  <c:v> 12/12  21:00:00</c:v>
                </c:pt>
                <c:pt idx="1509">
                  <c:v> 12/12  22:00:00</c:v>
                </c:pt>
                <c:pt idx="1510">
                  <c:v> 12/12  23:00:00</c:v>
                </c:pt>
                <c:pt idx="1511">
                  <c:v> 12/12  24:00:00</c:v>
                </c:pt>
                <c:pt idx="1512">
                  <c:v> 12/13  01:00:00</c:v>
                </c:pt>
                <c:pt idx="1513">
                  <c:v> 12/13  02:00:00</c:v>
                </c:pt>
                <c:pt idx="1514">
                  <c:v> 12/13  03:00:00</c:v>
                </c:pt>
                <c:pt idx="1515">
                  <c:v> 12/13  04:00:00</c:v>
                </c:pt>
                <c:pt idx="1516">
                  <c:v> 12/13  05:00:00</c:v>
                </c:pt>
                <c:pt idx="1517">
                  <c:v> 12/13  06:00:00</c:v>
                </c:pt>
                <c:pt idx="1518">
                  <c:v> 12/13  07:00:00</c:v>
                </c:pt>
                <c:pt idx="1519">
                  <c:v> 12/13  08:00:00</c:v>
                </c:pt>
                <c:pt idx="1520">
                  <c:v> 12/13  09:00:00</c:v>
                </c:pt>
                <c:pt idx="1521">
                  <c:v> 12/13  10:00:00</c:v>
                </c:pt>
                <c:pt idx="1522">
                  <c:v> 12/13  11:00:00</c:v>
                </c:pt>
                <c:pt idx="1523">
                  <c:v> 12/13  12:00:00</c:v>
                </c:pt>
                <c:pt idx="1524">
                  <c:v> 12/13  13:00:00</c:v>
                </c:pt>
                <c:pt idx="1525">
                  <c:v> 12/13  14:00:00</c:v>
                </c:pt>
                <c:pt idx="1526">
                  <c:v> 12/13  15:00:00</c:v>
                </c:pt>
                <c:pt idx="1527">
                  <c:v> 12/13  16:00:00</c:v>
                </c:pt>
                <c:pt idx="1528">
                  <c:v> 12/13  17:00:00</c:v>
                </c:pt>
                <c:pt idx="1529">
                  <c:v> 12/13  18:00:00</c:v>
                </c:pt>
                <c:pt idx="1530">
                  <c:v> 12/13  19:00:00</c:v>
                </c:pt>
                <c:pt idx="1531">
                  <c:v> 12/13  20:00:00</c:v>
                </c:pt>
                <c:pt idx="1532">
                  <c:v> 12/13  21:00:00</c:v>
                </c:pt>
                <c:pt idx="1533">
                  <c:v> 12/13  22:00:00</c:v>
                </c:pt>
                <c:pt idx="1534">
                  <c:v> 12/13  23:00:00</c:v>
                </c:pt>
                <c:pt idx="1535">
                  <c:v> 12/13  24:00:00</c:v>
                </c:pt>
                <c:pt idx="1536">
                  <c:v> 12/14  01:00:00</c:v>
                </c:pt>
                <c:pt idx="1537">
                  <c:v> 12/14  02:00:00</c:v>
                </c:pt>
                <c:pt idx="1538">
                  <c:v> 12/14  03:00:00</c:v>
                </c:pt>
                <c:pt idx="1539">
                  <c:v> 12/14  04:00:00</c:v>
                </c:pt>
                <c:pt idx="1540">
                  <c:v> 12/14  05:00:00</c:v>
                </c:pt>
                <c:pt idx="1541">
                  <c:v> 12/14  06:00:00</c:v>
                </c:pt>
                <c:pt idx="1542">
                  <c:v> 12/14  07:00:00</c:v>
                </c:pt>
                <c:pt idx="1543">
                  <c:v> 12/14  08:00:00</c:v>
                </c:pt>
                <c:pt idx="1544">
                  <c:v> 12/14  09:00:00</c:v>
                </c:pt>
                <c:pt idx="1545">
                  <c:v> 12/14  10:00:00</c:v>
                </c:pt>
                <c:pt idx="1546">
                  <c:v> 12/14  11:00:00</c:v>
                </c:pt>
                <c:pt idx="1547">
                  <c:v> 12/14  12:00:00</c:v>
                </c:pt>
                <c:pt idx="1548">
                  <c:v> 12/14  13:00:00</c:v>
                </c:pt>
                <c:pt idx="1549">
                  <c:v> 12/14  14:00:00</c:v>
                </c:pt>
                <c:pt idx="1550">
                  <c:v> 12/14  15:00:00</c:v>
                </c:pt>
                <c:pt idx="1551">
                  <c:v> 12/14  16:00:00</c:v>
                </c:pt>
                <c:pt idx="1552">
                  <c:v> 12/14  17:00:00</c:v>
                </c:pt>
                <c:pt idx="1553">
                  <c:v> 12/14  18:00:00</c:v>
                </c:pt>
                <c:pt idx="1554">
                  <c:v> 12/14  19:00:00</c:v>
                </c:pt>
                <c:pt idx="1555">
                  <c:v> 12/14  20:00:00</c:v>
                </c:pt>
                <c:pt idx="1556">
                  <c:v> 12/14  21:00:00</c:v>
                </c:pt>
                <c:pt idx="1557">
                  <c:v> 12/14  22:00:00</c:v>
                </c:pt>
                <c:pt idx="1558">
                  <c:v> 12/14  23:00:00</c:v>
                </c:pt>
                <c:pt idx="1559">
                  <c:v> 12/14  24:00:00</c:v>
                </c:pt>
                <c:pt idx="1560">
                  <c:v> 12/15  01:00:00</c:v>
                </c:pt>
                <c:pt idx="1561">
                  <c:v> 12/15  02:00:00</c:v>
                </c:pt>
                <c:pt idx="1562">
                  <c:v> 12/15  03:00:00</c:v>
                </c:pt>
                <c:pt idx="1563">
                  <c:v> 12/15  04:00:00</c:v>
                </c:pt>
                <c:pt idx="1564">
                  <c:v> 12/15  05:00:00</c:v>
                </c:pt>
                <c:pt idx="1565">
                  <c:v> 12/15  06:00:00</c:v>
                </c:pt>
                <c:pt idx="1566">
                  <c:v> 12/15  07:00:00</c:v>
                </c:pt>
                <c:pt idx="1567">
                  <c:v> 12/15  08:00:00</c:v>
                </c:pt>
                <c:pt idx="1568">
                  <c:v> 12/15  09:00:00</c:v>
                </c:pt>
                <c:pt idx="1569">
                  <c:v> 12/15  10:00:00</c:v>
                </c:pt>
                <c:pt idx="1570">
                  <c:v> 12/15  11:00:00</c:v>
                </c:pt>
                <c:pt idx="1571">
                  <c:v> 12/15  12:00:00</c:v>
                </c:pt>
                <c:pt idx="1572">
                  <c:v> 12/15  13:00:00</c:v>
                </c:pt>
                <c:pt idx="1573">
                  <c:v> 12/15  14:00:00</c:v>
                </c:pt>
                <c:pt idx="1574">
                  <c:v> 12/15  15:00:00</c:v>
                </c:pt>
                <c:pt idx="1575">
                  <c:v> 12/15  16:00:00</c:v>
                </c:pt>
                <c:pt idx="1576">
                  <c:v> 12/15  17:00:00</c:v>
                </c:pt>
                <c:pt idx="1577">
                  <c:v> 12/15  18:00:00</c:v>
                </c:pt>
                <c:pt idx="1578">
                  <c:v> 12/15  19:00:00</c:v>
                </c:pt>
                <c:pt idx="1579">
                  <c:v> 12/15  20:00:00</c:v>
                </c:pt>
                <c:pt idx="1580">
                  <c:v> 12/15  21:00:00</c:v>
                </c:pt>
                <c:pt idx="1581">
                  <c:v> 12/15  22:00:00</c:v>
                </c:pt>
                <c:pt idx="1582">
                  <c:v> 12/15  23:00:00</c:v>
                </c:pt>
                <c:pt idx="1583">
                  <c:v> 12/15  24:00:00</c:v>
                </c:pt>
                <c:pt idx="1584">
                  <c:v> 12/16  01:00:00</c:v>
                </c:pt>
                <c:pt idx="1585">
                  <c:v> 12/16  02:00:00</c:v>
                </c:pt>
                <c:pt idx="1586">
                  <c:v> 12/16  03:00:00</c:v>
                </c:pt>
                <c:pt idx="1587">
                  <c:v> 12/16  04:00:00</c:v>
                </c:pt>
                <c:pt idx="1588">
                  <c:v> 12/16  05:00:00</c:v>
                </c:pt>
                <c:pt idx="1589">
                  <c:v> 12/16  06:00:00</c:v>
                </c:pt>
                <c:pt idx="1590">
                  <c:v> 12/16  07:00:00</c:v>
                </c:pt>
                <c:pt idx="1591">
                  <c:v> 12/16  08:00:00</c:v>
                </c:pt>
                <c:pt idx="1592">
                  <c:v> 12/16  09:00:00</c:v>
                </c:pt>
                <c:pt idx="1593">
                  <c:v> 12/16  10:00:00</c:v>
                </c:pt>
                <c:pt idx="1594">
                  <c:v> 12/16  11:00:00</c:v>
                </c:pt>
                <c:pt idx="1595">
                  <c:v> 12/16  12:00:00</c:v>
                </c:pt>
                <c:pt idx="1596">
                  <c:v> 12/16  13:00:00</c:v>
                </c:pt>
                <c:pt idx="1597">
                  <c:v> 12/16  14:00:00</c:v>
                </c:pt>
                <c:pt idx="1598">
                  <c:v> 12/16  15:00:00</c:v>
                </c:pt>
                <c:pt idx="1599">
                  <c:v> 12/16  16:00:00</c:v>
                </c:pt>
                <c:pt idx="1600">
                  <c:v> 12/16  17:00:00</c:v>
                </c:pt>
                <c:pt idx="1601">
                  <c:v> 12/16  18:00:00</c:v>
                </c:pt>
                <c:pt idx="1602">
                  <c:v> 12/16  19:00:00</c:v>
                </c:pt>
                <c:pt idx="1603">
                  <c:v> 12/16  20:00:00</c:v>
                </c:pt>
                <c:pt idx="1604">
                  <c:v> 12/16  21:00:00</c:v>
                </c:pt>
                <c:pt idx="1605">
                  <c:v> 12/16  22:00:00</c:v>
                </c:pt>
                <c:pt idx="1606">
                  <c:v> 12/16  23:00:00</c:v>
                </c:pt>
                <c:pt idx="1607">
                  <c:v> 12/16  24:00:00</c:v>
                </c:pt>
                <c:pt idx="1608">
                  <c:v> 12/17  01:00:00</c:v>
                </c:pt>
                <c:pt idx="1609">
                  <c:v> 12/17  02:00:00</c:v>
                </c:pt>
                <c:pt idx="1610">
                  <c:v> 12/17  03:00:00</c:v>
                </c:pt>
                <c:pt idx="1611">
                  <c:v> 12/17  04:00:00</c:v>
                </c:pt>
                <c:pt idx="1612">
                  <c:v> 12/17  05:00:00</c:v>
                </c:pt>
                <c:pt idx="1613">
                  <c:v> 12/17  06:00:00</c:v>
                </c:pt>
                <c:pt idx="1614">
                  <c:v> 12/17  07:00:00</c:v>
                </c:pt>
                <c:pt idx="1615">
                  <c:v> 12/17  08:00:00</c:v>
                </c:pt>
                <c:pt idx="1616">
                  <c:v> 12/17  09:00:00</c:v>
                </c:pt>
                <c:pt idx="1617">
                  <c:v> 12/17  10:00:00</c:v>
                </c:pt>
                <c:pt idx="1618">
                  <c:v> 12/17  11:00:00</c:v>
                </c:pt>
                <c:pt idx="1619">
                  <c:v> 12/17  12:00:00</c:v>
                </c:pt>
                <c:pt idx="1620">
                  <c:v> 12/17  13:00:00</c:v>
                </c:pt>
                <c:pt idx="1621">
                  <c:v> 12/17  14:00:00</c:v>
                </c:pt>
                <c:pt idx="1622">
                  <c:v> 12/17  15:00:00</c:v>
                </c:pt>
                <c:pt idx="1623">
                  <c:v> 12/17  16:00:00</c:v>
                </c:pt>
                <c:pt idx="1624">
                  <c:v> 12/17  17:00:00</c:v>
                </c:pt>
                <c:pt idx="1625">
                  <c:v> 12/17  18:00:00</c:v>
                </c:pt>
                <c:pt idx="1626">
                  <c:v> 12/17  19:00:00</c:v>
                </c:pt>
                <c:pt idx="1627">
                  <c:v> 12/17  20:00:00</c:v>
                </c:pt>
                <c:pt idx="1628">
                  <c:v> 12/17  21:00:00</c:v>
                </c:pt>
                <c:pt idx="1629">
                  <c:v> 12/17  22:00:00</c:v>
                </c:pt>
                <c:pt idx="1630">
                  <c:v> 12/17  23:00:00</c:v>
                </c:pt>
                <c:pt idx="1631">
                  <c:v> 12/17  24:00:00</c:v>
                </c:pt>
                <c:pt idx="1632">
                  <c:v> 12/18  01:00:00</c:v>
                </c:pt>
                <c:pt idx="1633">
                  <c:v> 12/18  02:00:00</c:v>
                </c:pt>
                <c:pt idx="1634">
                  <c:v> 12/18  03:00:00</c:v>
                </c:pt>
                <c:pt idx="1635">
                  <c:v> 12/18  04:00:00</c:v>
                </c:pt>
                <c:pt idx="1636">
                  <c:v> 12/18  05:00:00</c:v>
                </c:pt>
                <c:pt idx="1637">
                  <c:v> 12/18  06:00:00</c:v>
                </c:pt>
                <c:pt idx="1638">
                  <c:v> 12/18  07:00:00</c:v>
                </c:pt>
                <c:pt idx="1639">
                  <c:v> 12/18  08:00:00</c:v>
                </c:pt>
                <c:pt idx="1640">
                  <c:v> 12/18  09:00:00</c:v>
                </c:pt>
                <c:pt idx="1641">
                  <c:v> 12/18  10:00:00</c:v>
                </c:pt>
                <c:pt idx="1642">
                  <c:v> 12/18  11:00:00</c:v>
                </c:pt>
                <c:pt idx="1643">
                  <c:v> 12/18  12:00:00</c:v>
                </c:pt>
                <c:pt idx="1644">
                  <c:v> 12/18  13:00:00</c:v>
                </c:pt>
                <c:pt idx="1645">
                  <c:v> 12/18  14:00:00</c:v>
                </c:pt>
                <c:pt idx="1646">
                  <c:v> 12/18  15:00:00</c:v>
                </c:pt>
                <c:pt idx="1647">
                  <c:v> 12/18  16:00:00</c:v>
                </c:pt>
                <c:pt idx="1648">
                  <c:v> 12/18  17:00:00</c:v>
                </c:pt>
                <c:pt idx="1649">
                  <c:v> 12/18  18:00:00</c:v>
                </c:pt>
                <c:pt idx="1650">
                  <c:v> 12/18  19:00:00</c:v>
                </c:pt>
                <c:pt idx="1651">
                  <c:v> 12/18  20:00:00</c:v>
                </c:pt>
                <c:pt idx="1652">
                  <c:v> 12/18  21:00:00</c:v>
                </c:pt>
                <c:pt idx="1653">
                  <c:v> 12/18  22:00:00</c:v>
                </c:pt>
                <c:pt idx="1654">
                  <c:v> 12/18  23:00:00</c:v>
                </c:pt>
                <c:pt idx="1655">
                  <c:v> 12/18  24:00:00</c:v>
                </c:pt>
                <c:pt idx="1656">
                  <c:v> 12/19  01:00:00</c:v>
                </c:pt>
                <c:pt idx="1657">
                  <c:v> 12/19  02:00:00</c:v>
                </c:pt>
                <c:pt idx="1658">
                  <c:v> 12/19  03:00:00</c:v>
                </c:pt>
                <c:pt idx="1659">
                  <c:v> 12/19  04:00:00</c:v>
                </c:pt>
                <c:pt idx="1660">
                  <c:v> 12/19  05:00:00</c:v>
                </c:pt>
                <c:pt idx="1661">
                  <c:v> 12/19  06:00:00</c:v>
                </c:pt>
                <c:pt idx="1662">
                  <c:v> 12/19  07:00:00</c:v>
                </c:pt>
                <c:pt idx="1663">
                  <c:v> 12/19  08:00:00</c:v>
                </c:pt>
                <c:pt idx="1664">
                  <c:v> 12/19  09:00:00</c:v>
                </c:pt>
                <c:pt idx="1665">
                  <c:v> 12/19  10:00:00</c:v>
                </c:pt>
                <c:pt idx="1666">
                  <c:v> 12/19  11:00:00</c:v>
                </c:pt>
                <c:pt idx="1667">
                  <c:v> 12/19  12:00:00</c:v>
                </c:pt>
                <c:pt idx="1668">
                  <c:v> 12/19  13:00:00</c:v>
                </c:pt>
                <c:pt idx="1669">
                  <c:v> 12/19  14:00:00</c:v>
                </c:pt>
                <c:pt idx="1670">
                  <c:v> 12/19  15:00:00</c:v>
                </c:pt>
                <c:pt idx="1671">
                  <c:v> 12/19  16:00:00</c:v>
                </c:pt>
                <c:pt idx="1672">
                  <c:v> 12/19  17:00:00</c:v>
                </c:pt>
                <c:pt idx="1673">
                  <c:v> 12/19  18:00:00</c:v>
                </c:pt>
                <c:pt idx="1674">
                  <c:v> 12/19  19:00:00</c:v>
                </c:pt>
                <c:pt idx="1675">
                  <c:v> 12/19  20:00:00</c:v>
                </c:pt>
                <c:pt idx="1676">
                  <c:v> 12/19  21:00:00</c:v>
                </c:pt>
                <c:pt idx="1677">
                  <c:v> 12/19  22:00:00</c:v>
                </c:pt>
                <c:pt idx="1678">
                  <c:v> 12/19  23:00:00</c:v>
                </c:pt>
                <c:pt idx="1679">
                  <c:v> 12/19  24:00:00</c:v>
                </c:pt>
                <c:pt idx="1680">
                  <c:v> 12/20  01:00:00</c:v>
                </c:pt>
                <c:pt idx="1681">
                  <c:v> 12/20  02:00:00</c:v>
                </c:pt>
                <c:pt idx="1682">
                  <c:v> 12/20  03:00:00</c:v>
                </c:pt>
                <c:pt idx="1683">
                  <c:v> 12/20  04:00:00</c:v>
                </c:pt>
                <c:pt idx="1684">
                  <c:v> 12/20  05:00:00</c:v>
                </c:pt>
                <c:pt idx="1685">
                  <c:v> 12/20  06:00:00</c:v>
                </c:pt>
                <c:pt idx="1686">
                  <c:v> 12/20  07:00:00</c:v>
                </c:pt>
                <c:pt idx="1687">
                  <c:v> 12/20  08:00:00</c:v>
                </c:pt>
                <c:pt idx="1688">
                  <c:v> 12/20  09:00:00</c:v>
                </c:pt>
                <c:pt idx="1689">
                  <c:v> 12/20  10:00:00</c:v>
                </c:pt>
                <c:pt idx="1690">
                  <c:v> 12/20  11:00:00</c:v>
                </c:pt>
                <c:pt idx="1691">
                  <c:v> 12/20  12:00:00</c:v>
                </c:pt>
                <c:pt idx="1692">
                  <c:v> 12/20  13:00:00</c:v>
                </c:pt>
                <c:pt idx="1693">
                  <c:v> 12/20  14:00:00</c:v>
                </c:pt>
                <c:pt idx="1694">
                  <c:v> 12/20  15:00:00</c:v>
                </c:pt>
                <c:pt idx="1695">
                  <c:v> 12/20  16:00:00</c:v>
                </c:pt>
                <c:pt idx="1696">
                  <c:v> 12/20  17:00:00</c:v>
                </c:pt>
                <c:pt idx="1697">
                  <c:v> 12/20  18:00:00</c:v>
                </c:pt>
                <c:pt idx="1698">
                  <c:v> 12/20  19:00:00</c:v>
                </c:pt>
                <c:pt idx="1699">
                  <c:v> 12/20  20:00:00</c:v>
                </c:pt>
                <c:pt idx="1700">
                  <c:v> 12/20  21:00:00</c:v>
                </c:pt>
                <c:pt idx="1701">
                  <c:v> 12/20  22:00:00</c:v>
                </c:pt>
                <c:pt idx="1702">
                  <c:v> 12/20  23:00:00</c:v>
                </c:pt>
                <c:pt idx="1703">
                  <c:v> 12/20  24:00:00</c:v>
                </c:pt>
                <c:pt idx="1704">
                  <c:v> 12/21  01:00:00</c:v>
                </c:pt>
                <c:pt idx="1705">
                  <c:v> 12/21  02:00:00</c:v>
                </c:pt>
                <c:pt idx="1706">
                  <c:v> 12/21  03:00:00</c:v>
                </c:pt>
                <c:pt idx="1707">
                  <c:v> 12/21  04:00:00</c:v>
                </c:pt>
                <c:pt idx="1708">
                  <c:v> 12/21  05:00:00</c:v>
                </c:pt>
                <c:pt idx="1709">
                  <c:v> 12/21  06:00:00</c:v>
                </c:pt>
                <c:pt idx="1710">
                  <c:v> 12/21  07:00:00</c:v>
                </c:pt>
                <c:pt idx="1711">
                  <c:v> 12/21  08:00:00</c:v>
                </c:pt>
                <c:pt idx="1712">
                  <c:v> 12/21  09:00:00</c:v>
                </c:pt>
                <c:pt idx="1713">
                  <c:v> 12/21  10:00:00</c:v>
                </c:pt>
                <c:pt idx="1714">
                  <c:v> 12/21  11:00:00</c:v>
                </c:pt>
                <c:pt idx="1715">
                  <c:v> 12/21  12:00:00</c:v>
                </c:pt>
                <c:pt idx="1716">
                  <c:v> 12/21  13:00:00</c:v>
                </c:pt>
                <c:pt idx="1717">
                  <c:v> 12/21  14:00:00</c:v>
                </c:pt>
                <c:pt idx="1718">
                  <c:v> 12/21  15:00:00</c:v>
                </c:pt>
                <c:pt idx="1719">
                  <c:v> 12/21  16:00:00</c:v>
                </c:pt>
                <c:pt idx="1720">
                  <c:v> 12/21  17:00:00</c:v>
                </c:pt>
                <c:pt idx="1721">
                  <c:v> 12/21  18:00:00</c:v>
                </c:pt>
                <c:pt idx="1722">
                  <c:v> 12/21  19:00:00</c:v>
                </c:pt>
                <c:pt idx="1723">
                  <c:v> 12/21  20:00:00</c:v>
                </c:pt>
                <c:pt idx="1724">
                  <c:v> 12/21  21:00:00</c:v>
                </c:pt>
                <c:pt idx="1725">
                  <c:v> 12/21  22:00:00</c:v>
                </c:pt>
                <c:pt idx="1726">
                  <c:v> 12/21  23:00:00</c:v>
                </c:pt>
                <c:pt idx="1727">
                  <c:v> 12/21  24:00:00</c:v>
                </c:pt>
                <c:pt idx="1728">
                  <c:v> 12/22  01:00:00</c:v>
                </c:pt>
                <c:pt idx="1729">
                  <c:v> 12/22  02:00:00</c:v>
                </c:pt>
                <c:pt idx="1730">
                  <c:v> 12/22  03:00:00</c:v>
                </c:pt>
                <c:pt idx="1731">
                  <c:v> 12/22  04:00:00</c:v>
                </c:pt>
                <c:pt idx="1732">
                  <c:v> 12/22  05:00:00</c:v>
                </c:pt>
                <c:pt idx="1733">
                  <c:v> 12/22  06:00:00</c:v>
                </c:pt>
                <c:pt idx="1734">
                  <c:v> 12/22  07:00:00</c:v>
                </c:pt>
                <c:pt idx="1735">
                  <c:v> 12/22  08:00:00</c:v>
                </c:pt>
                <c:pt idx="1736">
                  <c:v> 12/22  09:00:00</c:v>
                </c:pt>
                <c:pt idx="1737">
                  <c:v> 12/22  10:00:00</c:v>
                </c:pt>
                <c:pt idx="1738">
                  <c:v> 12/22  11:00:00</c:v>
                </c:pt>
                <c:pt idx="1739">
                  <c:v> 12/22  12:00:00</c:v>
                </c:pt>
                <c:pt idx="1740">
                  <c:v> 12/22  13:00:00</c:v>
                </c:pt>
                <c:pt idx="1741">
                  <c:v> 12/22  14:00:00</c:v>
                </c:pt>
                <c:pt idx="1742">
                  <c:v> 12/22  15:00:00</c:v>
                </c:pt>
                <c:pt idx="1743">
                  <c:v> 12/22  16:00:00</c:v>
                </c:pt>
                <c:pt idx="1744">
                  <c:v> 12/22  17:00:00</c:v>
                </c:pt>
                <c:pt idx="1745">
                  <c:v> 12/22  18:00:00</c:v>
                </c:pt>
                <c:pt idx="1746">
                  <c:v> 12/22  19:00:00</c:v>
                </c:pt>
                <c:pt idx="1747">
                  <c:v> 12/22  20:00:00</c:v>
                </c:pt>
                <c:pt idx="1748">
                  <c:v> 12/22  21:00:00</c:v>
                </c:pt>
                <c:pt idx="1749">
                  <c:v> 12/22  22:00:00</c:v>
                </c:pt>
                <c:pt idx="1750">
                  <c:v> 12/22  23:00:00</c:v>
                </c:pt>
                <c:pt idx="1751">
                  <c:v> 12/22  24:00:00</c:v>
                </c:pt>
                <c:pt idx="1752">
                  <c:v> 12/23  01:00:00</c:v>
                </c:pt>
                <c:pt idx="1753">
                  <c:v> 12/23  02:00:00</c:v>
                </c:pt>
                <c:pt idx="1754">
                  <c:v> 12/23  03:00:00</c:v>
                </c:pt>
                <c:pt idx="1755">
                  <c:v> 12/23  04:00:00</c:v>
                </c:pt>
                <c:pt idx="1756">
                  <c:v> 12/23  05:00:00</c:v>
                </c:pt>
                <c:pt idx="1757">
                  <c:v> 12/23  06:00:00</c:v>
                </c:pt>
                <c:pt idx="1758">
                  <c:v> 12/23  07:00:00</c:v>
                </c:pt>
                <c:pt idx="1759">
                  <c:v> 12/23  08:00:00</c:v>
                </c:pt>
                <c:pt idx="1760">
                  <c:v> 12/23  09:00:00</c:v>
                </c:pt>
                <c:pt idx="1761">
                  <c:v> 12/23  10:00:00</c:v>
                </c:pt>
                <c:pt idx="1762">
                  <c:v> 12/23  11:00:00</c:v>
                </c:pt>
                <c:pt idx="1763">
                  <c:v> 12/23  12:00:00</c:v>
                </c:pt>
                <c:pt idx="1764">
                  <c:v> 12/23  13:00:00</c:v>
                </c:pt>
                <c:pt idx="1765">
                  <c:v> 12/23  14:00:00</c:v>
                </c:pt>
                <c:pt idx="1766">
                  <c:v> 12/23  15:00:00</c:v>
                </c:pt>
                <c:pt idx="1767">
                  <c:v> 12/23  16:00:00</c:v>
                </c:pt>
                <c:pt idx="1768">
                  <c:v> 12/23  17:00:00</c:v>
                </c:pt>
                <c:pt idx="1769">
                  <c:v> 12/23  18:00:00</c:v>
                </c:pt>
                <c:pt idx="1770">
                  <c:v> 12/23  19:00:00</c:v>
                </c:pt>
                <c:pt idx="1771">
                  <c:v> 12/23  20:00:00</c:v>
                </c:pt>
                <c:pt idx="1772">
                  <c:v> 12/23  21:00:00</c:v>
                </c:pt>
                <c:pt idx="1773">
                  <c:v> 12/23  22:00:00</c:v>
                </c:pt>
                <c:pt idx="1774">
                  <c:v> 12/23  23:00:00</c:v>
                </c:pt>
                <c:pt idx="1775">
                  <c:v> 12/23  24:00:00</c:v>
                </c:pt>
                <c:pt idx="1776">
                  <c:v> 12/24  01:00:00</c:v>
                </c:pt>
                <c:pt idx="1777">
                  <c:v> 12/24  02:00:00</c:v>
                </c:pt>
                <c:pt idx="1778">
                  <c:v> 12/24  03:00:00</c:v>
                </c:pt>
                <c:pt idx="1779">
                  <c:v> 12/24  04:00:00</c:v>
                </c:pt>
                <c:pt idx="1780">
                  <c:v> 12/24  05:00:00</c:v>
                </c:pt>
                <c:pt idx="1781">
                  <c:v> 12/24  06:00:00</c:v>
                </c:pt>
                <c:pt idx="1782">
                  <c:v> 12/24  07:00:00</c:v>
                </c:pt>
                <c:pt idx="1783">
                  <c:v> 12/24  08:00:00</c:v>
                </c:pt>
                <c:pt idx="1784">
                  <c:v> 12/24  09:00:00</c:v>
                </c:pt>
                <c:pt idx="1785">
                  <c:v> 12/24  10:00:00</c:v>
                </c:pt>
                <c:pt idx="1786">
                  <c:v> 12/24  11:00:00</c:v>
                </c:pt>
                <c:pt idx="1787">
                  <c:v> 12/24  12:00:00</c:v>
                </c:pt>
                <c:pt idx="1788">
                  <c:v> 12/24  13:00:00</c:v>
                </c:pt>
                <c:pt idx="1789">
                  <c:v> 12/24  14:00:00</c:v>
                </c:pt>
                <c:pt idx="1790">
                  <c:v> 12/24  15:00:00</c:v>
                </c:pt>
                <c:pt idx="1791">
                  <c:v> 12/24  16:00:00</c:v>
                </c:pt>
                <c:pt idx="1792">
                  <c:v> 12/24  17:00:00</c:v>
                </c:pt>
                <c:pt idx="1793">
                  <c:v> 12/24  18:00:00</c:v>
                </c:pt>
                <c:pt idx="1794">
                  <c:v> 12/24  19:00:00</c:v>
                </c:pt>
                <c:pt idx="1795">
                  <c:v> 12/24  20:00:00</c:v>
                </c:pt>
                <c:pt idx="1796">
                  <c:v> 12/24  21:00:00</c:v>
                </c:pt>
                <c:pt idx="1797">
                  <c:v> 12/24  22:00:00</c:v>
                </c:pt>
                <c:pt idx="1798">
                  <c:v> 12/24  23:00:00</c:v>
                </c:pt>
                <c:pt idx="1799">
                  <c:v> 12/24  24:00:00</c:v>
                </c:pt>
                <c:pt idx="1800">
                  <c:v> 12/25  01:00:00</c:v>
                </c:pt>
                <c:pt idx="1801">
                  <c:v> 12/25  02:00:00</c:v>
                </c:pt>
                <c:pt idx="1802">
                  <c:v> 12/25  03:00:00</c:v>
                </c:pt>
                <c:pt idx="1803">
                  <c:v> 12/25  04:00:00</c:v>
                </c:pt>
                <c:pt idx="1804">
                  <c:v> 12/25  05:00:00</c:v>
                </c:pt>
                <c:pt idx="1805">
                  <c:v> 12/25  06:00:00</c:v>
                </c:pt>
                <c:pt idx="1806">
                  <c:v> 12/25  07:00:00</c:v>
                </c:pt>
                <c:pt idx="1807">
                  <c:v> 12/25  08:00:00</c:v>
                </c:pt>
                <c:pt idx="1808">
                  <c:v> 12/25  09:00:00</c:v>
                </c:pt>
                <c:pt idx="1809">
                  <c:v> 12/25  10:00:00</c:v>
                </c:pt>
                <c:pt idx="1810">
                  <c:v> 12/25  11:00:00</c:v>
                </c:pt>
                <c:pt idx="1811">
                  <c:v> 12/25  12:00:00</c:v>
                </c:pt>
                <c:pt idx="1812">
                  <c:v> 12/25  13:00:00</c:v>
                </c:pt>
                <c:pt idx="1813">
                  <c:v> 12/25  14:00:00</c:v>
                </c:pt>
                <c:pt idx="1814">
                  <c:v> 12/25  15:00:00</c:v>
                </c:pt>
                <c:pt idx="1815">
                  <c:v> 12/25  16:00:00</c:v>
                </c:pt>
                <c:pt idx="1816">
                  <c:v> 12/25  17:00:00</c:v>
                </c:pt>
                <c:pt idx="1817">
                  <c:v> 12/25  18:00:00</c:v>
                </c:pt>
                <c:pt idx="1818">
                  <c:v> 12/25  19:00:00</c:v>
                </c:pt>
                <c:pt idx="1819">
                  <c:v> 12/25  20:00:00</c:v>
                </c:pt>
                <c:pt idx="1820">
                  <c:v> 12/25  21:00:00</c:v>
                </c:pt>
                <c:pt idx="1821">
                  <c:v> 12/25  22:00:00</c:v>
                </c:pt>
                <c:pt idx="1822">
                  <c:v> 12/25  23:00:00</c:v>
                </c:pt>
                <c:pt idx="1823">
                  <c:v> 12/25  24:00:00</c:v>
                </c:pt>
                <c:pt idx="1824">
                  <c:v> 12/26  01:00:00</c:v>
                </c:pt>
                <c:pt idx="1825">
                  <c:v> 12/26  02:00:00</c:v>
                </c:pt>
                <c:pt idx="1826">
                  <c:v> 12/26  03:00:00</c:v>
                </c:pt>
                <c:pt idx="1827">
                  <c:v> 12/26  04:00:00</c:v>
                </c:pt>
                <c:pt idx="1828">
                  <c:v> 12/26  05:00:00</c:v>
                </c:pt>
                <c:pt idx="1829">
                  <c:v> 12/26  06:00:00</c:v>
                </c:pt>
                <c:pt idx="1830">
                  <c:v> 12/26  07:00:00</c:v>
                </c:pt>
                <c:pt idx="1831">
                  <c:v> 12/26  08:00:00</c:v>
                </c:pt>
                <c:pt idx="1832">
                  <c:v> 12/26  09:00:00</c:v>
                </c:pt>
                <c:pt idx="1833">
                  <c:v> 12/26  10:00:00</c:v>
                </c:pt>
                <c:pt idx="1834">
                  <c:v> 12/26  11:00:00</c:v>
                </c:pt>
                <c:pt idx="1835">
                  <c:v> 12/26  12:00:00</c:v>
                </c:pt>
                <c:pt idx="1836">
                  <c:v> 12/26  13:00:00</c:v>
                </c:pt>
                <c:pt idx="1837">
                  <c:v> 12/26  14:00:00</c:v>
                </c:pt>
                <c:pt idx="1838">
                  <c:v> 12/26  15:00:00</c:v>
                </c:pt>
                <c:pt idx="1839">
                  <c:v> 12/26  16:00:00</c:v>
                </c:pt>
                <c:pt idx="1840">
                  <c:v> 12/26  17:00:00</c:v>
                </c:pt>
                <c:pt idx="1841">
                  <c:v> 12/26  18:00:00</c:v>
                </c:pt>
                <c:pt idx="1842">
                  <c:v> 12/26  19:00:00</c:v>
                </c:pt>
                <c:pt idx="1843">
                  <c:v> 12/26  20:00:00</c:v>
                </c:pt>
                <c:pt idx="1844">
                  <c:v> 12/26  21:00:00</c:v>
                </c:pt>
                <c:pt idx="1845">
                  <c:v> 12/26  22:00:00</c:v>
                </c:pt>
                <c:pt idx="1846">
                  <c:v> 12/26  23:00:00</c:v>
                </c:pt>
                <c:pt idx="1847">
                  <c:v> 12/26  24:00:00</c:v>
                </c:pt>
                <c:pt idx="1848">
                  <c:v> 12/27  01:00:00</c:v>
                </c:pt>
                <c:pt idx="1849">
                  <c:v> 12/27  02:00:00</c:v>
                </c:pt>
                <c:pt idx="1850">
                  <c:v> 12/27  03:00:00</c:v>
                </c:pt>
                <c:pt idx="1851">
                  <c:v> 12/27  04:00:00</c:v>
                </c:pt>
                <c:pt idx="1852">
                  <c:v> 12/27  05:00:00</c:v>
                </c:pt>
                <c:pt idx="1853">
                  <c:v> 12/27  06:00:00</c:v>
                </c:pt>
                <c:pt idx="1854">
                  <c:v> 12/27  07:00:00</c:v>
                </c:pt>
                <c:pt idx="1855">
                  <c:v> 12/27  08:00:00</c:v>
                </c:pt>
                <c:pt idx="1856">
                  <c:v> 12/27  09:00:00</c:v>
                </c:pt>
                <c:pt idx="1857">
                  <c:v> 12/27  10:00:00</c:v>
                </c:pt>
                <c:pt idx="1858">
                  <c:v> 12/27  11:00:00</c:v>
                </c:pt>
                <c:pt idx="1859">
                  <c:v> 12/27  12:00:00</c:v>
                </c:pt>
                <c:pt idx="1860">
                  <c:v> 12/27  13:00:00</c:v>
                </c:pt>
                <c:pt idx="1861">
                  <c:v> 12/27  14:00:00</c:v>
                </c:pt>
                <c:pt idx="1862">
                  <c:v> 12/27  15:00:00</c:v>
                </c:pt>
                <c:pt idx="1863">
                  <c:v> 12/27  16:00:00</c:v>
                </c:pt>
                <c:pt idx="1864">
                  <c:v> 12/27  17:00:00</c:v>
                </c:pt>
                <c:pt idx="1865">
                  <c:v> 12/27  18:00:00</c:v>
                </c:pt>
                <c:pt idx="1866">
                  <c:v> 12/27  19:00:00</c:v>
                </c:pt>
                <c:pt idx="1867">
                  <c:v> 12/27  20:00:00</c:v>
                </c:pt>
                <c:pt idx="1868">
                  <c:v> 12/27  21:00:00</c:v>
                </c:pt>
                <c:pt idx="1869">
                  <c:v> 12/27  22:00:00</c:v>
                </c:pt>
                <c:pt idx="1870">
                  <c:v> 12/27  23:00:00</c:v>
                </c:pt>
                <c:pt idx="1871">
                  <c:v> 12/27  24:00:00</c:v>
                </c:pt>
                <c:pt idx="1872">
                  <c:v> 12/28  01:00:00</c:v>
                </c:pt>
                <c:pt idx="1873">
                  <c:v> 12/28  02:00:00</c:v>
                </c:pt>
                <c:pt idx="1874">
                  <c:v> 12/28  03:00:00</c:v>
                </c:pt>
                <c:pt idx="1875">
                  <c:v> 12/28  04:00:00</c:v>
                </c:pt>
                <c:pt idx="1876">
                  <c:v> 12/28  05:00:00</c:v>
                </c:pt>
                <c:pt idx="1877">
                  <c:v> 12/28  06:00:00</c:v>
                </c:pt>
                <c:pt idx="1878">
                  <c:v> 12/28  07:00:00</c:v>
                </c:pt>
                <c:pt idx="1879">
                  <c:v> 12/28  08:00:00</c:v>
                </c:pt>
                <c:pt idx="1880">
                  <c:v> 12/28  09:00:00</c:v>
                </c:pt>
                <c:pt idx="1881">
                  <c:v> 12/28  10:00:00</c:v>
                </c:pt>
                <c:pt idx="1882">
                  <c:v> 12/28  11:00:00</c:v>
                </c:pt>
                <c:pt idx="1883">
                  <c:v> 12/28  12:00:00</c:v>
                </c:pt>
                <c:pt idx="1884">
                  <c:v> 12/28  13:00:00</c:v>
                </c:pt>
                <c:pt idx="1885">
                  <c:v> 12/28  14:00:00</c:v>
                </c:pt>
                <c:pt idx="1886">
                  <c:v> 12/28  15:00:00</c:v>
                </c:pt>
                <c:pt idx="1887">
                  <c:v> 12/28  16:00:00</c:v>
                </c:pt>
                <c:pt idx="1888">
                  <c:v> 12/28  17:00:00</c:v>
                </c:pt>
                <c:pt idx="1889">
                  <c:v> 12/28  18:00:00</c:v>
                </c:pt>
                <c:pt idx="1890">
                  <c:v> 12/28  19:00:00</c:v>
                </c:pt>
                <c:pt idx="1891">
                  <c:v> 12/28  20:00:00</c:v>
                </c:pt>
                <c:pt idx="1892">
                  <c:v> 12/28  21:00:00</c:v>
                </c:pt>
                <c:pt idx="1893">
                  <c:v> 12/28  22:00:00</c:v>
                </c:pt>
                <c:pt idx="1894">
                  <c:v> 12/28  23:00:00</c:v>
                </c:pt>
                <c:pt idx="1895">
                  <c:v> 12/28  24:00:00</c:v>
                </c:pt>
                <c:pt idx="1896">
                  <c:v> 12/29  01:00:00</c:v>
                </c:pt>
                <c:pt idx="1897">
                  <c:v> 12/29  02:00:00</c:v>
                </c:pt>
                <c:pt idx="1898">
                  <c:v> 12/29  03:00:00</c:v>
                </c:pt>
                <c:pt idx="1899">
                  <c:v> 12/29  04:00:00</c:v>
                </c:pt>
                <c:pt idx="1900">
                  <c:v> 12/29  05:00:00</c:v>
                </c:pt>
                <c:pt idx="1901">
                  <c:v> 12/29  06:00:00</c:v>
                </c:pt>
                <c:pt idx="1902">
                  <c:v> 12/29  07:00:00</c:v>
                </c:pt>
                <c:pt idx="1903">
                  <c:v> 12/29  08:00:00</c:v>
                </c:pt>
                <c:pt idx="1904">
                  <c:v> 12/29  09:00:00</c:v>
                </c:pt>
                <c:pt idx="1905">
                  <c:v> 12/29  10:00:00</c:v>
                </c:pt>
                <c:pt idx="1906">
                  <c:v> 12/29  11:00:00</c:v>
                </c:pt>
                <c:pt idx="1907">
                  <c:v> 12/29  12:00:00</c:v>
                </c:pt>
                <c:pt idx="1908">
                  <c:v> 12/29  13:00:00</c:v>
                </c:pt>
                <c:pt idx="1909">
                  <c:v> 12/29  14:00:00</c:v>
                </c:pt>
                <c:pt idx="1910">
                  <c:v> 12/29  15:00:00</c:v>
                </c:pt>
                <c:pt idx="1911">
                  <c:v> 12/29  16:00:00</c:v>
                </c:pt>
                <c:pt idx="1912">
                  <c:v> 12/29  17:00:00</c:v>
                </c:pt>
                <c:pt idx="1913">
                  <c:v> 12/29  18:00:00</c:v>
                </c:pt>
                <c:pt idx="1914">
                  <c:v> 12/29  19:00:00</c:v>
                </c:pt>
                <c:pt idx="1915">
                  <c:v> 12/29  20:00:00</c:v>
                </c:pt>
                <c:pt idx="1916">
                  <c:v> 12/29  21:00:00</c:v>
                </c:pt>
                <c:pt idx="1917">
                  <c:v> 12/29  22:00:00</c:v>
                </c:pt>
                <c:pt idx="1918">
                  <c:v> 12/29  23:00:00</c:v>
                </c:pt>
                <c:pt idx="1919">
                  <c:v> 12/29  24:00:00</c:v>
                </c:pt>
                <c:pt idx="1920">
                  <c:v> 12/30  01:00:00</c:v>
                </c:pt>
                <c:pt idx="1921">
                  <c:v> 12/30  02:00:00</c:v>
                </c:pt>
                <c:pt idx="1922">
                  <c:v> 12/30  03:00:00</c:v>
                </c:pt>
                <c:pt idx="1923">
                  <c:v> 12/30  04:00:00</c:v>
                </c:pt>
                <c:pt idx="1924">
                  <c:v> 12/30  05:00:00</c:v>
                </c:pt>
                <c:pt idx="1925">
                  <c:v> 12/30  06:00:00</c:v>
                </c:pt>
                <c:pt idx="1926">
                  <c:v> 12/30  07:00:00</c:v>
                </c:pt>
                <c:pt idx="1927">
                  <c:v> 12/30  08:00:00</c:v>
                </c:pt>
                <c:pt idx="1928">
                  <c:v> 12/30  09:00:00</c:v>
                </c:pt>
                <c:pt idx="1929">
                  <c:v> 12/30  10:00:00</c:v>
                </c:pt>
                <c:pt idx="1930">
                  <c:v> 12/30  11:00:00</c:v>
                </c:pt>
                <c:pt idx="1931">
                  <c:v> 12/30  12:00:00</c:v>
                </c:pt>
                <c:pt idx="1932">
                  <c:v> 12/30  13:00:00</c:v>
                </c:pt>
                <c:pt idx="1933">
                  <c:v> 12/30  14:00:00</c:v>
                </c:pt>
                <c:pt idx="1934">
                  <c:v> 12/30  15:00:00</c:v>
                </c:pt>
                <c:pt idx="1935">
                  <c:v> 12/30  16:00:00</c:v>
                </c:pt>
                <c:pt idx="1936">
                  <c:v> 12/30  17:00:00</c:v>
                </c:pt>
                <c:pt idx="1937">
                  <c:v> 12/30  18:00:00</c:v>
                </c:pt>
                <c:pt idx="1938">
                  <c:v> 12/30  19:00:00</c:v>
                </c:pt>
                <c:pt idx="1939">
                  <c:v> 12/30  20:00:00</c:v>
                </c:pt>
                <c:pt idx="1940">
                  <c:v> 12/30  21:00:00</c:v>
                </c:pt>
                <c:pt idx="1941">
                  <c:v> 12/30  22:00:00</c:v>
                </c:pt>
                <c:pt idx="1942">
                  <c:v> 12/30  23:00:00</c:v>
                </c:pt>
                <c:pt idx="1943">
                  <c:v> 12/30  24:00:00</c:v>
                </c:pt>
                <c:pt idx="1944">
                  <c:v> 12/31  01:00:00</c:v>
                </c:pt>
                <c:pt idx="1945">
                  <c:v> 12/31  02:00:00</c:v>
                </c:pt>
                <c:pt idx="1946">
                  <c:v> 12/31  03:00:00</c:v>
                </c:pt>
                <c:pt idx="1947">
                  <c:v> 12/31  04:00:00</c:v>
                </c:pt>
                <c:pt idx="1948">
                  <c:v> 12/31  05:00:00</c:v>
                </c:pt>
                <c:pt idx="1949">
                  <c:v> 12/31  06:00:00</c:v>
                </c:pt>
                <c:pt idx="1950">
                  <c:v> 12/31  07:00:00</c:v>
                </c:pt>
                <c:pt idx="1951">
                  <c:v> 12/31  08:00:00</c:v>
                </c:pt>
                <c:pt idx="1952">
                  <c:v> 12/31  09:00:00</c:v>
                </c:pt>
                <c:pt idx="1953">
                  <c:v> 12/31  10:00:00</c:v>
                </c:pt>
                <c:pt idx="1954">
                  <c:v> 12/31  11:00:00</c:v>
                </c:pt>
                <c:pt idx="1955">
                  <c:v> 12/31  12:00:00</c:v>
                </c:pt>
                <c:pt idx="1956">
                  <c:v> 12/31  13:00:00</c:v>
                </c:pt>
                <c:pt idx="1957">
                  <c:v> 12/31  14:00:00</c:v>
                </c:pt>
                <c:pt idx="1958">
                  <c:v> 12/31  15:00:00</c:v>
                </c:pt>
                <c:pt idx="1959">
                  <c:v> 12/31  16:00:00</c:v>
                </c:pt>
                <c:pt idx="1960">
                  <c:v> 12/31  17:00:00</c:v>
                </c:pt>
                <c:pt idx="1961">
                  <c:v> 12/31  18:00:00</c:v>
                </c:pt>
                <c:pt idx="1962">
                  <c:v> 12/31  19:00:00</c:v>
                </c:pt>
                <c:pt idx="1963">
                  <c:v> 12/31  20:00:00</c:v>
                </c:pt>
                <c:pt idx="1964">
                  <c:v> 12/31  21:00:00</c:v>
                </c:pt>
                <c:pt idx="1965">
                  <c:v> 12/31  22:00:00</c:v>
                </c:pt>
                <c:pt idx="1966">
                  <c:v> 12/31  23:00:00</c:v>
                </c:pt>
                <c:pt idx="1967">
                  <c:v> 12/31  24:00:00</c:v>
                </c:pt>
                <c:pt idx="1968">
                  <c:v> 01/01  01:00:00</c:v>
                </c:pt>
                <c:pt idx="1969">
                  <c:v> 01/01  02:00:00</c:v>
                </c:pt>
                <c:pt idx="1970">
                  <c:v> 01/01  03:00:00</c:v>
                </c:pt>
                <c:pt idx="1971">
                  <c:v> 01/01  04:00:00</c:v>
                </c:pt>
                <c:pt idx="1972">
                  <c:v> 01/01  05:00:00</c:v>
                </c:pt>
                <c:pt idx="1973">
                  <c:v> 01/01  06:00:00</c:v>
                </c:pt>
                <c:pt idx="1974">
                  <c:v> 01/01  07:00:00</c:v>
                </c:pt>
                <c:pt idx="1975">
                  <c:v> 01/01  08:00:00</c:v>
                </c:pt>
                <c:pt idx="1976">
                  <c:v> 01/01  09:00:00</c:v>
                </c:pt>
                <c:pt idx="1977">
                  <c:v> 01/01  10:00:00</c:v>
                </c:pt>
                <c:pt idx="1978">
                  <c:v> 01/01  11:00:00</c:v>
                </c:pt>
                <c:pt idx="1979">
                  <c:v> 01/01  12:00:00</c:v>
                </c:pt>
                <c:pt idx="1980">
                  <c:v> 01/01  13:00:00</c:v>
                </c:pt>
                <c:pt idx="1981">
                  <c:v> 01/01  14:00:00</c:v>
                </c:pt>
                <c:pt idx="1982">
                  <c:v> 01/01  15:00:00</c:v>
                </c:pt>
                <c:pt idx="1983">
                  <c:v> 01/01  16:00:00</c:v>
                </c:pt>
                <c:pt idx="1984">
                  <c:v> 01/01  17:00:00</c:v>
                </c:pt>
                <c:pt idx="1985">
                  <c:v> 01/01  18:00:00</c:v>
                </c:pt>
                <c:pt idx="1986">
                  <c:v> 01/01  19:00:00</c:v>
                </c:pt>
                <c:pt idx="1987">
                  <c:v> 01/01  20:00:00</c:v>
                </c:pt>
                <c:pt idx="1988">
                  <c:v> 01/01  21:00:00</c:v>
                </c:pt>
                <c:pt idx="1989">
                  <c:v> 01/01  22:00:00</c:v>
                </c:pt>
                <c:pt idx="1990">
                  <c:v> 01/01  23:00:00</c:v>
                </c:pt>
                <c:pt idx="1991">
                  <c:v> 01/01  24:00:00</c:v>
                </c:pt>
                <c:pt idx="1992">
                  <c:v> 01/02  01:00:00</c:v>
                </c:pt>
                <c:pt idx="1993">
                  <c:v> 01/02  02:00:00</c:v>
                </c:pt>
                <c:pt idx="1994">
                  <c:v> 01/02  03:00:00</c:v>
                </c:pt>
                <c:pt idx="1995">
                  <c:v> 01/02  04:00:00</c:v>
                </c:pt>
                <c:pt idx="1996">
                  <c:v> 01/02  05:00:00</c:v>
                </c:pt>
                <c:pt idx="1997">
                  <c:v> 01/02  06:00:00</c:v>
                </c:pt>
                <c:pt idx="1998">
                  <c:v> 01/02  07:00:00</c:v>
                </c:pt>
                <c:pt idx="1999">
                  <c:v> 01/02  08:00:00</c:v>
                </c:pt>
                <c:pt idx="2000">
                  <c:v> 01/02  09:00:00</c:v>
                </c:pt>
                <c:pt idx="2001">
                  <c:v> 01/02  10:00:00</c:v>
                </c:pt>
                <c:pt idx="2002">
                  <c:v> 01/02  11:00:00</c:v>
                </c:pt>
                <c:pt idx="2003">
                  <c:v> 01/02  12:00:00</c:v>
                </c:pt>
                <c:pt idx="2004">
                  <c:v> 01/02  13:00:00</c:v>
                </c:pt>
                <c:pt idx="2005">
                  <c:v> 01/02  14:00:00</c:v>
                </c:pt>
                <c:pt idx="2006">
                  <c:v> 01/02  15:00:00</c:v>
                </c:pt>
                <c:pt idx="2007">
                  <c:v> 01/02  16:00:00</c:v>
                </c:pt>
                <c:pt idx="2008">
                  <c:v> 01/02  17:00:00</c:v>
                </c:pt>
                <c:pt idx="2009">
                  <c:v> 01/02  18:00:00</c:v>
                </c:pt>
                <c:pt idx="2010">
                  <c:v> 01/02  19:00:00</c:v>
                </c:pt>
                <c:pt idx="2011">
                  <c:v> 01/02  20:00:00</c:v>
                </c:pt>
                <c:pt idx="2012">
                  <c:v> 01/02  21:00:00</c:v>
                </c:pt>
                <c:pt idx="2013">
                  <c:v> 01/02  22:00:00</c:v>
                </c:pt>
                <c:pt idx="2014">
                  <c:v> 01/02  23:00:00</c:v>
                </c:pt>
                <c:pt idx="2015">
                  <c:v> 01/02  24:00:00</c:v>
                </c:pt>
                <c:pt idx="2016">
                  <c:v> 01/03  01:00:00</c:v>
                </c:pt>
                <c:pt idx="2017">
                  <c:v> 01/03  02:00:00</c:v>
                </c:pt>
                <c:pt idx="2018">
                  <c:v> 01/03  03:00:00</c:v>
                </c:pt>
                <c:pt idx="2019">
                  <c:v> 01/03  04:00:00</c:v>
                </c:pt>
                <c:pt idx="2020">
                  <c:v> 01/03  05:00:00</c:v>
                </c:pt>
                <c:pt idx="2021">
                  <c:v> 01/03  06:00:00</c:v>
                </c:pt>
                <c:pt idx="2022">
                  <c:v> 01/03  07:00:00</c:v>
                </c:pt>
                <c:pt idx="2023">
                  <c:v> 01/03  08:00:00</c:v>
                </c:pt>
                <c:pt idx="2024">
                  <c:v> 01/03  09:00:00</c:v>
                </c:pt>
                <c:pt idx="2025">
                  <c:v> 01/03  10:00:00</c:v>
                </c:pt>
                <c:pt idx="2026">
                  <c:v> 01/03  11:00:00</c:v>
                </c:pt>
                <c:pt idx="2027">
                  <c:v> 01/03  12:00:00</c:v>
                </c:pt>
                <c:pt idx="2028">
                  <c:v> 01/03  13:00:00</c:v>
                </c:pt>
                <c:pt idx="2029">
                  <c:v> 01/03  14:00:00</c:v>
                </c:pt>
                <c:pt idx="2030">
                  <c:v> 01/03  15:00:00</c:v>
                </c:pt>
                <c:pt idx="2031">
                  <c:v> 01/03  16:00:00</c:v>
                </c:pt>
                <c:pt idx="2032">
                  <c:v> 01/03  17:00:00</c:v>
                </c:pt>
                <c:pt idx="2033">
                  <c:v> 01/03  18:00:00</c:v>
                </c:pt>
                <c:pt idx="2034">
                  <c:v> 01/03  19:00:00</c:v>
                </c:pt>
                <c:pt idx="2035">
                  <c:v> 01/03  20:00:00</c:v>
                </c:pt>
                <c:pt idx="2036">
                  <c:v> 01/03  21:00:00</c:v>
                </c:pt>
                <c:pt idx="2037">
                  <c:v> 01/03  22:00:00</c:v>
                </c:pt>
                <c:pt idx="2038">
                  <c:v> 01/03  23:00:00</c:v>
                </c:pt>
                <c:pt idx="2039">
                  <c:v> 01/03  24:00:00</c:v>
                </c:pt>
                <c:pt idx="2040">
                  <c:v> 01/04  01:00:00</c:v>
                </c:pt>
                <c:pt idx="2041">
                  <c:v> 01/04  02:00:00</c:v>
                </c:pt>
                <c:pt idx="2042">
                  <c:v> 01/04  03:00:00</c:v>
                </c:pt>
                <c:pt idx="2043">
                  <c:v> 01/04  04:00:00</c:v>
                </c:pt>
                <c:pt idx="2044">
                  <c:v> 01/04  05:00:00</c:v>
                </c:pt>
                <c:pt idx="2045">
                  <c:v> 01/04  06:00:00</c:v>
                </c:pt>
                <c:pt idx="2046">
                  <c:v> 01/04  07:00:00</c:v>
                </c:pt>
                <c:pt idx="2047">
                  <c:v> 01/04  08:00:00</c:v>
                </c:pt>
                <c:pt idx="2048">
                  <c:v> 01/04  09:00:00</c:v>
                </c:pt>
                <c:pt idx="2049">
                  <c:v> 01/04  10:00:00</c:v>
                </c:pt>
                <c:pt idx="2050">
                  <c:v> 01/04  11:00:00</c:v>
                </c:pt>
                <c:pt idx="2051">
                  <c:v> 01/04  12:00:00</c:v>
                </c:pt>
                <c:pt idx="2052">
                  <c:v> 01/04  13:00:00</c:v>
                </c:pt>
                <c:pt idx="2053">
                  <c:v> 01/04  14:00:00</c:v>
                </c:pt>
                <c:pt idx="2054">
                  <c:v> 01/04  15:00:00</c:v>
                </c:pt>
                <c:pt idx="2055">
                  <c:v> 01/04  16:00:00</c:v>
                </c:pt>
                <c:pt idx="2056">
                  <c:v> 01/04  17:00:00</c:v>
                </c:pt>
                <c:pt idx="2057">
                  <c:v> 01/04  18:00:00</c:v>
                </c:pt>
                <c:pt idx="2058">
                  <c:v> 01/04  19:00:00</c:v>
                </c:pt>
                <c:pt idx="2059">
                  <c:v> 01/04  20:00:00</c:v>
                </c:pt>
                <c:pt idx="2060">
                  <c:v> 01/04  21:00:00</c:v>
                </c:pt>
                <c:pt idx="2061">
                  <c:v> 01/04  22:00:00</c:v>
                </c:pt>
                <c:pt idx="2062">
                  <c:v> 01/04  23:00:00</c:v>
                </c:pt>
                <c:pt idx="2063">
                  <c:v> 01/04  24:00:00</c:v>
                </c:pt>
                <c:pt idx="2064">
                  <c:v> 01/05  01:00:00</c:v>
                </c:pt>
                <c:pt idx="2065">
                  <c:v> 01/05  02:00:00</c:v>
                </c:pt>
                <c:pt idx="2066">
                  <c:v> 01/05  03:00:00</c:v>
                </c:pt>
                <c:pt idx="2067">
                  <c:v> 01/05  04:00:00</c:v>
                </c:pt>
                <c:pt idx="2068">
                  <c:v> 01/05  05:00:00</c:v>
                </c:pt>
                <c:pt idx="2069">
                  <c:v> 01/05  06:00:00</c:v>
                </c:pt>
                <c:pt idx="2070">
                  <c:v> 01/05  07:00:00</c:v>
                </c:pt>
                <c:pt idx="2071">
                  <c:v> 01/05  08:00:00</c:v>
                </c:pt>
                <c:pt idx="2072">
                  <c:v> 01/05  09:00:00</c:v>
                </c:pt>
                <c:pt idx="2073">
                  <c:v> 01/05  10:00:00</c:v>
                </c:pt>
                <c:pt idx="2074">
                  <c:v> 01/05  11:00:00</c:v>
                </c:pt>
                <c:pt idx="2075">
                  <c:v> 01/05  12:00:00</c:v>
                </c:pt>
                <c:pt idx="2076">
                  <c:v> 01/05  13:00:00</c:v>
                </c:pt>
                <c:pt idx="2077">
                  <c:v> 01/05  14:00:00</c:v>
                </c:pt>
                <c:pt idx="2078">
                  <c:v> 01/05  15:00:00</c:v>
                </c:pt>
                <c:pt idx="2079">
                  <c:v> 01/05  16:00:00</c:v>
                </c:pt>
                <c:pt idx="2080">
                  <c:v> 01/05  17:00:00</c:v>
                </c:pt>
                <c:pt idx="2081">
                  <c:v> 01/05  18:00:00</c:v>
                </c:pt>
                <c:pt idx="2082">
                  <c:v> 01/05  19:00:00</c:v>
                </c:pt>
                <c:pt idx="2083">
                  <c:v> 01/05  20:00:00</c:v>
                </c:pt>
                <c:pt idx="2084">
                  <c:v> 01/05  21:00:00</c:v>
                </c:pt>
                <c:pt idx="2085">
                  <c:v> 01/05  22:00:00</c:v>
                </c:pt>
                <c:pt idx="2086">
                  <c:v> 01/05  23:00:00</c:v>
                </c:pt>
                <c:pt idx="2087">
                  <c:v> 01/05  24:00:00</c:v>
                </c:pt>
                <c:pt idx="2088">
                  <c:v> 01/06  01:00:00</c:v>
                </c:pt>
                <c:pt idx="2089">
                  <c:v> 01/06  02:00:00</c:v>
                </c:pt>
                <c:pt idx="2090">
                  <c:v> 01/06  03:00:00</c:v>
                </c:pt>
                <c:pt idx="2091">
                  <c:v> 01/06  04:00:00</c:v>
                </c:pt>
                <c:pt idx="2092">
                  <c:v> 01/06  05:00:00</c:v>
                </c:pt>
                <c:pt idx="2093">
                  <c:v> 01/06  06:00:00</c:v>
                </c:pt>
                <c:pt idx="2094">
                  <c:v> 01/06  07:00:00</c:v>
                </c:pt>
                <c:pt idx="2095">
                  <c:v> 01/06  08:00:00</c:v>
                </c:pt>
                <c:pt idx="2096">
                  <c:v> 01/06  09:00:00</c:v>
                </c:pt>
                <c:pt idx="2097">
                  <c:v> 01/06  10:00:00</c:v>
                </c:pt>
                <c:pt idx="2098">
                  <c:v> 01/06  11:00:00</c:v>
                </c:pt>
                <c:pt idx="2099">
                  <c:v> 01/06  12:00:00</c:v>
                </c:pt>
                <c:pt idx="2100">
                  <c:v> 01/06  13:00:00</c:v>
                </c:pt>
                <c:pt idx="2101">
                  <c:v> 01/06  14:00:00</c:v>
                </c:pt>
                <c:pt idx="2102">
                  <c:v> 01/06  15:00:00</c:v>
                </c:pt>
                <c:pt idx="2103">
                  <c:v> 01/06  16:00:00</c:v>
                </c:pt>
                <c:pt idx="2104">
                  <c:v> 01/06  17:00:00</c:v>
                </c:pt>
                <c:pt idx="2105">
                  <c:v> 01/06  18:00:00</c:v>
                </c:pt>
                <c:pt idx="2106">
                  <c:v> 01/06  19:00:00</c:v>
                </c:pt>
                <c:pt idx="2107">
                  <c:v> 01/06  20:00:00</c:v>
                </c:pt>
                <c:pt idx="2108">
                  <c:v> 01/06  21:00:00</c:v>
                </c:pt>
                <c:pt idx="2109">
                  <c:v> 01/06  22:00:00</c:v>
                </c:pt>
                <c:pt idx="2110">
                  <c:v> 01/06  23:00:00</c:v>
                </c:pt>
                <c:pt idx="2111">
                  <c:v> 01/06  24:00:00</c:v>
                </c:pt>
                <c:pt idx="2112">
                  <c:v> 01/07  01:00:00</c:v>
                </c:pt>
                <c:pt idx="2113">
                  <c:v> 01/07  02:00:00</c:v>
                </c:pt>
                <c:pt idx="2114">
                  <c:v> 01/07  03:00:00</c:v>
                </c:pt>
                <c:pt idx="2115">
                  <c:v> 01/07  04:00:00</c:v>
                </c:pt>
                <c:pt idx="2116">
                  <c:v> 01/07  05:00:00</c:v>
                </c:pt>
                <c:pt idx="2117">
                  <c:v> 01/07  06:00:00</c:v>
                </c:pt>
                <c:pt idx="2118">
                  <c:v> 01/07  07:00:00</c:v>
                </c:pt>
                <c:pt idx="2119">
                  <c:v> 01/07  08:00:00</c:v>
                </c:pt>
                <c:pt idx="2120">
                  <c:v> 01/07  09:00:00</c:v>
                </c:pt>
                <c:pt idx="2121">
                  <c:v> 01/07  10:00:00</c:v>
                </c:pt>
                <c:pt idx="2122">
                  <c:v> 01/07  11:00:00</c:v>
                </c:pt>
                <c:pt idx="2123">
                  <c:v> 01/07  12:00:00</c:v>
                </c:pt>
                <c:pt idx="2124">
                  <c:v> 01/07  13:00:00</c:v>
                </c:pt>
                <c:pt idx="2125">
                  <c:v> 01/07  14:00:00</c:v>
                </c:pt>
                <c:pt idx="2126">
                  <c:v> 01/07  15:00:00</c:v>
                </c:pt>
                <c:pt idx="2127">
                  <c:v> 01/07  16:00:00</c:v>
                </c:pt>
                <c:pt idx="2128">
                  <c:v> 01/07  17:00:00</c:v>
                </c:pt>
                <c:pt idx="2129">
                  <c:v> 01/07  18:00:00</c:v>
                </c:pt>
                <c:pt idx="2130">
                  <c:v> 01/07  19:00:00</c:v>
                </c:pt>
                <c:pt idx="2131">
                  <c:v> 01/07  20:00:00</c:v>
                </c:pt>
                <c:pt idx="2132">
                  <c:v> 01/07  21:00:00</c:v>
                </c:pt>
                <c:pt idx="2133">
                  <c:v> 01/07  22:00:00</c:v>
                </c:pt>
                <c:pt idx="2134">
                  <c:v> 01/07  23:00:00</c:v>
                </c:pt>
                <c:pt idx="2135">
                  <c:v> 01/07  24:00:00</c:v>
                </c:pt>
                <c:pt idx="2136">
                  <c:v> 01/08  01:00:00</c:v>
                </c:pt>
                <c:pt idx="2137">
                  <c:v> 01/08  02:00:00</c:v>
                </c:pt>
                <c:pt idx="2138">
                  <c:v> 01/08  03:00:00</c:v>
                </c:pt>
                <c:pt idx="2139">
                  <c:v> 01/08  04:00:00</c:v>
                </c:pt>
                <c:pt idx="2140">
                  <c:v> 01/08  05:00:00</c:v>
                </c:pt>
                <c:pt idx="2141">
                  <c:v> 01/08  06:00:00</c:v>
                </c:pt>
                <c:pt idx="2142">
                  <c:v> 01/08  07:00:00</c:v>
                </c:pt>
                <c:pt idx="2143">
                  <c:v> 01/08  08:00:00</c:v>
                </c:pt>
                <c:pt idx="2144">
                  <c:v> 01/08  09:00:00</c:v>
                </c:pt>
                <c:pt idx="2145">
                  <c:v> 01/08  10:00:00</c:v>
                </c:pt>
                <c:pt idx="2146">
                  <c:v> 01/08  11:00:00</c:v>
                </c:pt>
                <c:pt idx="2147">
                  <c:v> 01/08  12:00:00</c:v>
                </c:pt>
                <c:pt idx="2148">
                  <c:v> 01/08  13:00:00</c:v>
                </c:pt>
                <c:pt idx="2149">
                  <c:v> 01/08  14:00:00</c:v>
                </c:pt>
                <c:pt idx="2150">
                  <c:v> 01/08  15:00:00</c:v>
                </c:pt>
                <c:pt idx="2151">
                  <c:v> 01/08  16:00:00</c:v>
                </c:pt>
                <c:pt idx="2152">
                  <c:v> 01/08  17:00:00</c:v>
                </c:pt>
                <c:pt idx="2153">
                  <c:v> 01/08  18:00:00</c:v>
                </c:pt>
                <c:pt idx="2154">
                  <c:v> 01/08  19:00:00</c:v>
                </c:pt>
                <c:pt idx="2155">
                  <c:v> 01/08  20:00:00</c:v>
                </c:pt>
                <c:pt idx="2156">
                  <c:v> 01/08  21:00:00</c:v>
                </c:pt>
                <c:pt idx="2157">
                  <c:v> 01/08  22:00:00</c:v>
                </c:pt>
                <c:pt idx="2158">
                  <c:v> 01/08  23:00:00</c:v>
                </c:pt>
                <c:pt idx="2159">
                  <c:v> 01/08  24:00:00</c:v>
                </c:pt>
                <c:pt idx="2160">
                  <c:v> 01/09  01:00:00</c:v>
                </c:pt>
                <c:pt idx="2161">
                  <c:v> 01/09  02:00:00</c:v>
                </c:pt>
                <c:pt idx="2162">
                  <c:v> 01/09  03:00:00</c:v>
                </c:pt>
                <c:pt idx="2163">
                  <c:v> 01/09  04:00:00</c:v>
                </c:pt>
                <c:pt idx="2164">
                  <c:v> 01/09  05:00:00</c:v>
                </c:pt>
                <c:pt idx="2165">
                  <c:v> 01/09  06:00:00</c:v>
                </c:pt>
                <c:pt idx="2166">
                  <c:v> 01/09  07:00:00</c:v>
                </c:pt>
                <c:pt idx="2167">
                  <c:v> 01/09  08:00:00</c:v>
                </c:pt>
                <c:pt idx="2168">
                  <c:v> 01/09  09:00:00</c:v>
                </c:pt>
                <c:pt idx="2169">
                  <c:v> 01/09  10:00:00</c:v>
                </c:pt>
                <c:pt idx="2170">
                  <c:v> 01/09  11:00:00</c:v>
                </c:pt>
                <c:pt idx="2171">
                  <c:v> 01/09  12:00:00</c:v>
                </c:pt>
                <c:pt idx="2172">
                  <c:v> 01/09  13:00:00</c:v>
                </c:pt>
                <c:pt idx="2173">
                  <c:v> 01/09  14:00:00</c:v>
                </c:pt>
                <c:pt idx="2174">
                  <c:v> 01/09  15:00:00</c:v>
                </c:pt>
                <c:pt idx="2175">
                  <c:v> 01/09  16:00:00</c:v>
                </c:pt>
                <c:pt idx="2176">
                  <c:v> 01/09  17:00:00</c:v>
                </c:pt>
                <c:pt idx="2177">
                  <c:v> 01/09  18:00:00</c:v>
                </c:pt>
                <c:pt idx="2178">
                  <c:v> 01/09  19:00:00</c:v>
                </c:pt>
                <c:pt idx="2179">
                  <c:v> 01/09  20:00:00</c:v>
                </c:pt>
                <c:pt idx="2180">
                  <c:v> 01/09  21:00:00</c:v>
                </c:pt>
                <c:pt idx="2181">
                  <c:v> 01/09  22:00:00</c:v>
                </c:pt>
                <c:pt idx="2182">
                  <c:v> 01/09  23:00:00</c:v>
                </c:pt>
                <c:pt idx="2183">
                  <c:v> 01/09  24:00:00</c:v>
                </c:pt>
                <c:pt idx="2184">
                  <c:v> 01/10  01:00:00</c:v>
                </c:pt>
                <c:pt idx="2185">
                  <c:v> 01/10  02:00:00</c:v>
                </c:pt>
                <c:pt idx="2186">
                  <c:v> 01/10  03:00:00</c:v>
                </c:pt>
                <c:pt idx="2187">
                  <c:v> 01/10  04:00:00</c:v>
                </c:pt>
                <c:pt idx="2188">
                  <c:v> 01/10  05:00:00</c:v>
                </c:pt>
                <c:pt idx="2189">
                  <c:v> 01/10  06:00:00</c:v>
                </c:pt>
                <c:pt idx="2190">
                  <c:v> 01/10  07:00:00</c:v>
                </c:pt>
                <c:pt idx="2191">
                  <c:v> 01/10  08:00:00</c:v>
                </c:pt>
                <c:pt idx="2192">
                  <c:v> 01/10  09:00:00</c:v>
                </c:pt>
                <c:pt idx="2193">
                  <c:v> 01/10  10:00:00</c:v>
                </c:pt>
                <c:pt idx="2194">
                  <c:v> 01/10  11:00:00</c:v>
                </c:pt>
                <c:pt idx="2195">
                  <c:v> 01/10  12:00:00</c:v>
                </c:pt>
                <c:pt idx="2196">
                  <c:v> 01/10  13:00:00</c:v>
                </c:pt>
                <c:pt idx="2197">
                  <c:v> 01/10  14:00:00</c:v>
                </c:pt>
                <c:pt idx="2198">
                  <c:v> 01/10  15:00:00</c:v>
                </c:pt>
                <c:pt idx="2199">
                  <c:v> 01/10  16:00:00</c:v>
                </c:pt>
                <c:pt idx="2200">
                  <c:v> 01/10  17:00:00</c:v>
                </c:pt>
                <c:pt idx="2201">
                  <c:v> 01/10  18:00:00</c:v>
                </c:pt>
                <c:pt idx="2202">
                  <c:v> 01/10  19:00:00</c:v>
                </c:pt>
                <c:pt idx="2203">
                  <c:v> 01/10  20:00:00</c:v>
                </c:pt>
                <c:pt idx="2204">
                  <c:v> 01/10  21:00:00</c:v>
                </c:pt>
                <c:pt idx="2205">
                  <c:v> 01/10  22:00:00</c:v>
                </c:pt>
                <c:pt idx="2206">
                  <c:v> 01/10  23:00:00</c:v>
                </c:pt>
                <c:pt idx="2207">
                  <c:v> 01/10  24:00:00</c:v>
                </c:pt>
                <c:pt idx="2208">
                  <c:v> 01/11  01:00:00</c:v>
                </c:pt>
                <c:pt idx="2209">
                  <c:v> 01/11  02:00:00</c:v>
                </c:pt>
                <c:pt idx="2210">
                  <c:v> 01/11  03:00:00</c:v>
                </c:pt>
                <c:pt idx="2211">
                  <c:v> 01/11  04:00:00</c:v>
                </c:pt>
                <c:pt idx="2212">
                  <c:v> 01/11  05:00:00</c:v>
                </c:pt>
                <c:pt idx="2213">
                  <c:v> 01/11  06:00:00</c:v>
                </c:pt>
                <c:pt idx="2214">
                  <c:v> 01/11  07:00:00</c:v>
                </c:pt>
                <c:pt idx="2215">
                  <c:v> 01/11  08:00:00</c:v>
                </c:pt>
                <c:pt idx="2216">
                  <c:v> 01/11  09:00:00</c:v>
                </c:pt>
                <c:pt idx="2217">
                  <c:v> 01/11  10:00:00</c:v>
                </c:pt>
                <c:pt idx="2218">
                  <c:v> 01/11  11:00:00</c:v>
                </c:pt>
                <c:pt idx="2219">
                  <c:v> 01/11  12:00:00</c:v>
                </c:pt>
                <c:pt idx="2220">
                  <c:v> 01/11  13:00:00</c:v>
                </c:pt>
                <c:pt idx="2221">
                  <c:v> 01/11  14:00:00</c:v>
                </c:pt>
                <c:pt idx="2222">
                  <c:v> 01/11  15:00:00</c:v>
                </c:pt>
                <c:pt idx="2223">
                  <c:v> 01/11  16:00:00</c:v>
                </c:pt>
                <c:pt idx="2224">
                  <c:v> 01/11  17:00:00</c:v>
                </c:pt>
                <c:pt idx="2225">
                  <c:v> 01/11  18:00:00</c:v>
                </c:pt>
                <c:pt idx="2226">
                  <c:v> 01/11  19:00:00</c:v>
                </c:pt>
                <c:pt idx="2227">
                  <c:v> 01/11  20:00:00</c:v>
                </c:pt>
                <c:pt idx="2228">
                  <c:v> 01/11  21:00:00</c:v>
                </c:pt>
                <c:pt idx="2229">
                  <c:v> 01/11  22:00:00</c:v>
                </c:pt>
                <c:pt idx="2230">
                  <c:v> 01/11  23:00:00</c:v>
                </c:pt>
                <c:pt idx="2231">
                  <c:v> 01/11  24:00:00</c:v>
                </c:pt>
                <c:pt idx="2232">
                  <c:v> 01/12  01:00:00</c:v>
                </c:pt>
                <c:pt idx="2233">
                  <c:v> 01/12  02:00:00</c:v>
                </c:pt>
                <c:pt idx="2234">
                  <c:v> 01/12  03:00:00</c:v>
                </c:pt>
                <c:pt idx="2235">
                  <c:v> 01/12  04:00:00</c:v>
                </c:pt>
                <c:pt idx="2236">
                  <c:v> 01/12  05:00:00</c:v>
                </c:pt>
                <c:pt idx="2237">
                  <c:v> 01/12  06:00:00</c:v>
                </c:pt>
                <c:pt idx="2238">
                  <c:v> 01/12  07:00:00</c:v>
                </c:pt>
                <c:pt idx="2239">
                  <c:v> 01/12  08:00:00</c:v>
                </c:pt>
                <c:pt idx="2240">
                  <c:v> 01/12  09:00:00</c:v>
                </c:pt>
                <c:pt idx="2241">
                  <c:v> 01/12  10:00:00</c:v>
                </c:pt>
                <c:pt idx="2242">
                  <c:v> 01/12  11:00:00</c:v>
                </c:pt>
                <c:pt idx="2243">
                  <c:v> 01/12  12:00:00</c:v>
                </c:pt>
                <c:pt idx="2244">
                  <c:v> 01/12  13:00:00</c:v>
                </c:pt>
                <c:pt idx="2245">
                  <c:v> 01/12  14:00:00</c:v>
                </c:pt>
                <c:pt idx="2246">
                  <c:v> 01/12  15:00:00</c:v>
                </c:pt>
                <c:pt idx="2247">
                  <c:v> 01/12  16:00:00</c:v>
                </c:pt>
                <c:pt idx="2248">
                  <c:v> 01/12  17:00:00</c:v>
                </c:pt>
                <c:pt idx="2249">
                  <c:v> 01/12  18:00:00</c:v>
                </c:pt>
                <c:pt idx="2250">
                  <c:v> 01/12  19:00:00</c:v>
                </c:pt>
                <c:pt idx="2251">
                  <c:v> 01/12  20:00:00</c:v>
                </c:pt>
                <c:pt idx="2252">
                  <c:v> 01/12  21:00:00</c:v>
                </c:pt>
                <c:pt idx="2253">
                  <c:v> 01/12  22:00:00</c:v>
                </c:pt>
                <c:pt idx="2254">
                  <c:v> 01/12  23:00:00</c:v>
                </c:pt>
                <c:pt idx="2255">
                  <c:v> 01/12  24:00:00</c:v>
                </c:pt>
                <c:pt idx="2256">
                  <c:v> 01/13  01:00:00</c:v>
                </c:pt>
                <c:pt idx="2257">
                  <c:v> 01/13  02:00:00</c:v>
                </c:pt>
                <c:pt idx="2258">
                  <c:v> 01/13  03:00:00</c:v>
                </c:pt>
                <c:pt idx="2259">
                  <c:v> 01/13  04:00:00</c:v>
                </c:pt>
                <c:pt idx="2260">
                  <c:v> 01/13  05:00:00</c:v>
                </c:pt>
                <c:pt idx="2261">
                  <c:v> 01/13  06:00:00</c:v>
                </c:pt>
                <c:pt idx="2262">
                  <c:v> 01/13  07:00:00</c:v>
                </c:pt>
                <c:pt idx="2263">
                  <c:v> 01/13  08:00:00</c:v>
                </c:pt>
                <c:pt idx="2264">
                  <c:v> 01/13  09:00:00</c:v>
                </c:pt>
                <c:pt idx="2265">
                  <c:v> 01/13  10:00:00</c:v>
                </c:pt>
                <c:pt idx="2266">
                  <c:v> 01/13  11:00:00</c:v>
                </c:pt>
                <c:pt idx="2267">
                  <c:v> 01/13  12:00:00</c:v>
                </c:pt>
                <c:pt idx="2268">
                  <c:v> 01/13  13:00:00</c:v>
                </c:pt>
                <c:pt idx="2269">
                  <c:v> 01/13  14:00:00</c:v>
                </c:pt>
                <c:pt idx="2270">
                  <c:v> 01/13  15:00:00</c:v>
                </c:pt>
                <c:pt idx="2271">
                  <c:v> 01/13  16:00:00</c:v>
                </c:pt>
                <c:pt idx="2272">
                  <c:v> 01/13  17:00:00</c:v>
                </c:pt>
                <c:pt idx="2273">
                  <c:v> 01/13  18:00:00</c:v>
                </c:pt>
                <c:pt idx="2274">
                  <c:v> 01/13  19:00:00</c:v>
                </c:pt>
                <c:pt idx="2275">
                  <c:v> 01/13  20:00:00</c:v>
                </c:pt>
                <c:pt idx="2276">
                  <c:v> 01/13  21:00:00</c:v>
                </c:pt>
                <c:pt idx="2277">
                  <c:v> 01/13  22:00:00</c:v>
                </c:pt>
                <c:pt idx="2278">
                  <c:v> 01/13  23:00:00</c:v>
                </c:pt>
                <c:pt idx="2279">
                  <c:v> 01/13  24:00:00</c:v>
                </c:pt>
                <c:pt idx="2280">
                  <c:v> 01/14  01:00:00</c:v>
                </c:pt>
                <c:pt idx="2281">
                  <c:v> 01/14  02:00:00</c:v>
                </c:pt>
                <c:pt idx="2282">
                  <c:v> 01/14  03:00:00</c:v>
                </c:pt>
                <c:pt idx="2283">
                  <c:v> 01/14  04:00:00</c:v>
                </c:pt>
                <c:pt idx="2284">
                  <c:v> 01/14  05:00:00</c:v>
                </c:pt>
                <c:pt idx="2285">
                  <c:v> 01/14  06:00:00</c:v>
                </c:pt>
                <c:pt idx="2286">
                  <c:v> 01/14  07:00:00</c:v>
                </c:pt>
                <c:pt idx="2287">
                  <c:v> 01/14  08:00:00</c:v>
                </c:pt>
                <c:pt idx="2288">
                  <c:v> 01/14  09:00:00</c:v>
                </c:pt>
                <c:pt idx="2289">
                  <c:v> 01/14  10:00:00</c:v>
                </c:pt>
                <c:pt idx="2290">
                  <c:v> 01/14  11:00:00</c:v>
                </c:pt>
                <c:pt idx="2291">
                  <c:v> 01/14  12:00:00</c:v>
                </c:pt>
                <c:pt idx="2292">
                  <c:v> 01/14  13:00:00</c:v>
                </c:pt>
                <c:pt idx="2293">
                  <c:v> 01/14  14:00:00</c:v>
                </c:pt>
                <c:pt idx="2294">
                  <c:v> 01/14  15:00:00</c:v>
                </c:pt>
                <c:pt idx="2295">
                  <c:v> 01/14  16:00:00</c:v>
                </c:pt>
                <c:pt idx="2296">
                  <c:v> 01/14  17:00:00</c:v>
                </c:pt>
                <c:pt idx="2297">
                  <c:v> 01/14  18:00:00</c:v>
                </c:pt>
                <c:pt idx="2298">
                  <c:v> 01/14  19:00:00</c:v>
                </c:pt>
                <c:pt idx="2299">
                  <c:v> 01/14  20:00:00</c:v>
                </c:pt>
                <c:pt idx="2300">
                  <c:v> 01/14  21:00:00</c:v>
                </c:pt>
                <c:pt idx="2301">
                  <c:v> 01/14  22:00:00</c:v>
                </c:pt>
                <c:pt idx="2302">
                  <c:v> 01/14  23:00:00</c:v>
                </c:pt>
                <c:pt idx="2303">
                  <c:v> 01/14  24:00:00</c:v>
                </c:pt>
                <c:pt idx="2304">
                  <c:v> 01/15  01:00:00</c:v>
                </c:pt>
                <c:pt idx="2305">
                  <c:v> 01/15  02:00:00</c:v>
                </c:pt>
                <c:pt idx="2306">
                  <c:v> 01/15  03:00:00</c:v>
                </c:pt>
                <c:pt idx="2307">
                  <c:v> 01/15  04:00:00</c:v>
                </c:pt>
                <c:pt idx="2308">
                  <c:v> 01/15  05:00:00</c:v>
                </c:pt>
                <c:pt idx="2309">
                  <c:v> 01/15  06:00:00</c:v>
                </c:pt>
                <c:pt idx="2310">
                  <c:v> 01/15  07:00:00</c:v>
                </c:pt>
                <c:pt idx="2311">
                  <c:v> 01/15  08:00:00</c:v>
                </c:pt>
                <c:pt idx="2312">
                  <c:v> 01/15  09:00:00</c:v>
                </c:pt>
                <c:pt idx="2313">
                  <c:v> 01/15  10:00:00</c:v>
                </c:pt>
                <c:pt idx="2314">
                  <c:v> 01/15  11:00:00</c:v>
                </c:pt>
                <c:pt idx="2315">
                  <c:v> 01/15  12:00:00</c:v>
                </c:pt>
                <c:pt idx="2316">
                  <c:v> 01/15  13:00:00</c:v>
                </c:pt>
                <c:pt idx="2317">
                  <c:v> 01/15  14:00:00</c:v>
                </c:pt>
                <c:pt idx="2318">
                  <c:v> 01/15  15:00:00</c:v>
                </c:pt>
                <c:pt idx="2319">
                  <c:v> 01/15  16:00:00</c:v>
                </c:pt>
                <c:pt idx="2320">
                  <c:v> 01/15  17:00:00</c:v>
                </c:pt>
                <c:pt idx="2321">
                  <c:v> 01/15  18:00:00</c:v>
                </c:pt>
                <c:pt idx="2322">
                  <c:v> 01/15  19:00:00</c:v>
                </c:pt>
                <c:pt idx="2323">
                  <c:v> 01/15  20:00:00</c:v>
                </c:pt>
                <c:pt idx="2324">
                  <c:v> 01/15  21:00:00</c:v>
                </c:pt>
                <c:pt idx="2325">
                  <c:v> 01/15  22:00:00</c:v>
                </c:pt>
                <c:pt idx="2326">
                  <c:v> 01/15  23:00:00</c:v>
                </c:pt>
                <c:pt idx="2327">
                  <c:v> 01/15  24:00:00</c:v>
                </c:pt>
                <c:pt idx="2328">
                  <c:v> 01/16  01:00:00</c:v>
                </c:pt>
                <c:pt idx="2329">
                  <c:v> 01/16  02:00:00</c:v>
                </c:pt>
                <c:pt idx="2330">
                  <c:v> 01/16  03:00:00</c:v>
                </c:pt>
                <c:pt idx="2331">
                  <c:v> 01/16  04:00:00</c:v>
                </c:pt>
                <c:pt idx="2332">
                  <c:v> 01/16  05:00:00</c:v>
                </c:pt>
                <c:pt idx="2333">
                  <c:v> 01/16  06:00:00</c:v>
                </c:pt>
                <c:pt idx="2334">
                  <c:v> 01/16  07:00:00</c:v>
                </c:pt>
                <c:pt idx="2335">
                  <c:v> 01/16  08:00:00</c:v>
                </c:pt>
                <c:pt idx="2336">
                  <c:v> 01/16  09:00:00</c:v>
                </c:pt>
                <c:pt idx="2337">
                  <c:v> 01/16  10:00:00</c:v>
                </c:pt>
                <c:pt idx="2338">
                  <c:v> 01/16  11:00:00</c:v>
                </c:pt>
                <c:pt idx="2339">
                  <c:v> 01/16  12:00:00</c:v>
                </c:pt>
                <c:pt idx="2340">
                  <c:v> 01/16  13:00:00</c:v>
                </c:pt>
                <c:pt idx="2341">
                  <c:v> 01/16  14:00:00</c:v>
                </c:pt>
                <c:pt idx="2342">
                  <c:v> 01/16  15:00:00</c:v>
                </c:pt>
                <c:pt idx="2343">
                  <c:v> 01/16  16:00:00</c:v>
                </c:pt>
                <c:pt idx="2344">
                  <c:v> 01/16  17:00:00</c:v>
                </c:pt>
                <c:pt idx="2345">
                  <c:v> 01/16  18:00:00</c:v>
                </c:pt>
                <c:pt idx="2346">
                  <c:v> 01/16  19:00:00</c:v>
                </c:pt>
                <c:pt idx="2347">
                  <c:v> 01/16  20:00:00</c:v>
                </c:pt>
                <c:pt idx="2348">
                  <c:v> 01/16  21:00:00</c:v>
                </c:pt>
                <c:pt idx="2349">
                  <c:v> 01/16  22:00:00</c:v>
                </c:pt>
                <c:pt idx="2350">
                  <c:v> 01/16  23:00:00</c:v>
                </c:pt>
                <c:pt idx="2351">
                  <c:v> 01/16  24:00:00</c:v>
                </c:pt>
                <c:pt idx="2352">
                  <c:v> 01/17  01:00:00</c:v>
                </c:pt>
                <c:pt idx="2353">
                  <c:v> 01/17  02:00:00</c:v>
                </c:pt>
                <c:pt idx="2354">
                  <c:v> 01/17  03:00:00</c:v>
                </c:pt>
                <c:pt idx="2355">
                  <c:v> 01/17  04:00:00</c:v>
                </c:pt>
                <c:pt idx="2356">
                  <c:v> 01/17  05:00:00</c:v>
                </c:pt>
                <c:pt idx="2357">
                  <c:v> 01/17  06:00:00</c:v>
                </c:pt>
                <c:pt idx="2358">
                  <c:v> 01/17  07:00:00</c:v>
                </c:pt>
                <c:pt idx="2359">
                  <c:v> 01/17  08:00:00</c:v>
                </c:pt>
                <c:pt idx="2360">
                  <c:v> 01/17  09:00:00</c:v>
                </c:pt>
                <c:pt idx="2361">
                  <c:v> 01/17  10:00:00</c:v>
                </c:pt>
                <c:pt idx="2362">
                  <c:v> 01/17  11:00:00</c:v>
                </c:pt>
                <c:pt idx="2363">
                  <c:v> 01/17  12:00:00</c:v>
                </c:pt>
                <c:pt idx="2364">
                  <c:v> 01/17  13:00:00</c:v>
                </c:pt>
                <c:pt idx="2365">
                  <c:v> 01/17  14:00:00</c:v>
                </c:pt>
                <c:pt idx="2366">
                  <c:v> 01/17  15:00:00</c:v>
                </c:pt>
                <c:pt idx="2367">
                  <c:v> 01/17  16:00:00</c:v>
                </c:pt>
                <c:pt idx="2368">
                  <c:v> 01/17  17:00:00</c:v>
                </c:pt>
                <c:pt idx="2369">
                  <c:v> 01/17  18:00:00</c:v>
                </c:pt>
                <c:pt idx="2370">
                  <c:v> 01/17  19:00:00</c:v>
                </c:pt>
                <c:pt idx="2371">
                  <c:v> 01/17  20:00:00</c:v>
                </c:pt>
                <c:pt idx="2372">
                  <c:v> 01/17  21:00:00</c:v>
                </c:pt>
                <c:pt idx="2373">
                  <c:v> 01/17  22:00:00</c:v>
                </c:pt>
                <c:pt idx="2374">
                  <c:v> 01/17  23:00:00</c:v>
                </c:pt>
                <c:pt idx="2375">
                  <c:v> 01/17  24:00:00</c:v>
                </c:pt>
                <c:pt idx="2376">
                  <c:v> 01/18  01:00:00</c:v>
                </c:pt>
                <c:pt idx="2377">
                  <c:v> 01/18  02:00:00</c:v>
                </c:pt>
                <c:pt idx="2378">
                  <c:v> 01/18  03:00:00</c:v>
                </c:pt>
                <c:pt idx="2379">
                  <c:v> 01/18  04:00:00</c:v>
                </c:pt>
                <c:pt idx="2380">
                  <c:v> 01/18  05:00:00</c:v>
                </c:pt>
                <c:pt idx="2381">
                  <c:v> 01/18  06:00:00</c:v>
                </c:pt>
                <c:pt idx="2382">
                  <c:v> 01/18  07:00:00</c:v>
                </c:pt>
                <c:pt idx="2383">
                  <c:v> 01/18  08:00:00</c:v>
                </c:pt>
                <c:pt idx="2384">
                  <c:v> 01/18  09:00:00</c:v>
                </c:pt>
                <c:pt idx="2385">
                  <c:v> 01/18  10:00:00</c:v>
                </c:pt>
                <c:pt idx="2386">
                  <c:v> 01/18  11:00:00</c:v>
                </c:pt>
                <c:pt idx="2387">
                  <c:v> 01/18  12:00:00</c:v>
                </c:pt>
                <c:pt idx="2388">
                  <c:v> 01/18  13:00:00</c:v>
                </c:pt>
                <c:pt idx="2389">
                  <c:v> 01/18  14:00:00</c:v>
                </c:pt>
                <c:pt idx="2390">
                  <c:v> 01/18  15:00:00</c:v>
                </c:pt>
                <c:pt idx="2391">
                  <c:v> 01/18  16:00:00</c:v>
                </c:pt>
                <c:pt idx="2392">
                  <c:v> 01/18  17:00:00</c:v>
                </c:pt>
                <c:pt idx="2393">
                  <c:v> 01/18  18:00:00</c:v>
                </c:pt>
                <c:pt idx="2394">
                  <c:v> 01/18  19:00:00</c:v>
                </c:pt>
                <c:pt idx="2395">
                  <c:v> 01/18  20:00:00</c:v>
                </c:pt>
                <c:pt idx="2396">
                  <c:v> 01/18  21:00:00</c:v>
                </c:pt>
                <c:pt idx="2397">
                  <c:v> 01/18  22:00:00</c:v>
                </c:pt>
                <c:pt idx="2398">
                  <c:v> 01/18  23:00:00</c:v>
                </c:pt>
                <c:pt idx="2399">
                  <c:v> 01/18  24:00:00</c:v>
                </c:pt>
                <c:pt idx="2400">
                  <c:v> 01/19  01:00:00</c:v>
                </c:pt>
                <c:pt idx="2401">
                  <c:v> 01/19  02:00:00</c:v>
                </c:pt>
                <c:pt idx="2402">
                  <c:v> 01/19  03:00:00</c:v>
                </c:pt>
                <c:pt idx="2403">
                  <c:v> 01/19  04:00:00</c:v>
                </c:pt>
                <c:pt idx="2404">
                  <c:v> 01/19  05:00:00</c:v>
                </c:pt>
                <c:pt idx="2405">
                  <c:v> 01/19  06:00:00</c:v>
                </c:pt>
                <c:pt idx="2406">
                  <c:v> 01/19  07:00:00</c:v>
                </c:pt>
                <c:pt idx="2407">
                  <c:v> 01/19  08:00:00</c:v>
                </c:pt>
                <c:pt idx="2408">
                  <c:v> 01/19  09:00:00</c:v>
                </c:pt>
                <c:pt idx="2409">
                  <c:v> 01/19  10:00:00</c:v>
                </c:pt>
                <c:pt idx="2410">
                  <c:v> 01/19  11:00:00</c:v>
                </c:pt>
                <c:pt idx="2411">
                  <c:v> 01/19  12:00:00</c:v>
                </c:pt>
                <c:pt idx="2412">
                  <c:v> 01/19  13:00:00</c:v>
                </c:pt>
                <c:pt idx="2413">
                  <c:v> 01/19  14:00:00</c:v>
                </c:pt>
                <c:pt idx="2414">
                  <c:v> 01/19  15:00:00</c:v>
                </c:pt>
                <c:pt idx="2415">
                  <c:v> 01/19  16:00:00</c:v>
                </c:pt>
                <c:pt idx="2416">
                  <c:v> 01/19  17:00:00</c:v>
                </c:pt>
                <c:pt idx="2417">
                  <c:v> 01/19  18:00:00</c:v>
                </c:pt>
                <c:pt idx="2418">
                  <c:v> 01/19  19:00:00</c:v>
                </c:pt>
                <c:pt idx="2419">
                  <c:v> 01/19  20:00:00</c:v>
                </c:pt>
                <c:pt idx="2420">
                  <c:v> 01/19  21:00:00</c:v>
                </c:pt>
                <c:pt idx="2421">
                  <c:v> 01/19  22:00:00</c:v>
                </c:pt>
                <c:pt idx="2422">
                  <c:v> 01/19  23:00:00</c:v>
                </c:pt>
                <c:pt idx="2423">
                  <c:v> 01/19  24:00:00</c:v>
                </c:pt>
                <c:pt idx="2424">
                  <c:v> 01/20  01:00:00</c:v>
                </c:pt>
                <c:pt idx="2425">
                  <c:v> 01/20  02:00:00</c:v>
                </c:pt>
                <c:pt idx="2426">
                  <c:v> 01/20  03:00:00</c:v>
                </c:pt>
                <c:pt idx="2427">
                  <c:v> 01/20  04:00:00</c:v>
                </c:pt>
                <c:pt idx="2428">
                  <c:v> 01/20  05:00:00</c:v>
                </c:pt>
                <c:pt idx="2429">
                  <c:v> 01/20  06:00:00</c:v>
                </c:pt>
                <c:pt idx="2430">
                  <c:v> 01/20  07:00:00</c:v>
                </c:pt>
                <c:pt idx="2431">
                  <c:v> 01/20  08:00:00</c:v>
                </c:pt>
                <c:pt idx="2432">
                  <c:v> 01/20  09:00:00</c:v>
                </c:pt>
                <c:pt idx="2433">
                  <c:v> 01/20  10:00:00</c:v>
                </c:pt>
                <c:pt idx="2434">
                  <c:v> 01/20  11:00:00</c:v>
                </c:pt>
                <c:pt idx="2435">
                  <c:v> 01/20  12:00:00</c:v>
                </c:pt>
                <c:pt idx="2436">
                  <c:v> 01/20  13:00:00</c:v>
                </c:pt>
                <c:pt idx="2437">
                  <c:v> 01/20  14:00:00</c:v>
                </c:pt>
                <c:pt idx="2438">
                  <c:v> 01/20  15:00:00</c:v>
                </c:pt>
                <c:pt idx="2439">
                  <c:v> 01/20  16:00:00</c:v>
                </c:pt>
                <c:pt idx="2440">
                  <c:v> 01/20  17:00:00</c:v>
                </c:pt>
                <c:pt idx="2441">
                  <c:v> 01/20  18:00:00</c:v>
                </c:pt>
                <c:pt idx="2442">
                  <c:v> 01/20  19:00:00</c:v>
                </c:pt>
                <c:pt idx="2443">
                  <c:v> 01/20  20:00:00</c:v>
                </c:pt>
                <c:pt idx="2444">
                  <c:v> 01/20  21:00:00</c:v>
                </c:pt>
                <c:pt idx="2445">
                  <c:v> 01/20  22:00:00</c:v>
                </c:pt>
                <c:pt idx="2446">
                  <c:v> 01/20  23:00:00</c:v>
                </c:pt>
                <c:pt idx="2447">
                  <c:v> 01/20  24:00:00</c:v>
                </c:pt>
                <c:pt idx="2448">
                  <c:v> 01/21  01:00:00</c:v>
                </c:pt>
                <c:pt idx="2449">
                  <c:v> 01/21  02:00:00</c:v>
                </c:pt>
                <c:pt idx="2450">
                  <c:v> 01/21  03:00:00</c:v>
                </c:pt>
                <c:pt idx="2451">
                  <c:v> 01/21  04:00:00</c:v>
                </c:pt>
                <c:pt idx="2452">
                  <c:v> 01/21  05:00:00</c:v>
                </c:pt>
                <c:pt idx="2453">
                  <c:v> 01/21  06:00:00</c:v>
                </c:pt>
                <c:pt idx="2454">
                  <c:v> 01/21  07:00:00</c:v>
                </c:pt>
                <c:pt idx="2455">
                  <c:v> 01/21  08:00:00</c:v>
                </c:pt>
                <c:pt idx="2456">
                  <c:v> 01/21  09:00:00</c:v>
                </c:pt>
                <c:pt idx="2457">
                  <c:v> 01/21  10:00:00</c:v>
                </c:pt>
                <c:pt idx="2458">
                  <c:v> 01/21  11:00:00</c:v>
                </c:pt>
                <c:pt idx="2459">
                  <c:v> 01/21  12:00:00</c:v>
                </c:pt>
                <c:pt idx="2460">
                  <c:v> 01/21  13:00:00</c:v>
                </c:pt>
                <c:pt idx="2461">
                  <c:v> 01/21  14:00:00</c:v>
                </c:pt>
                <c:pt idx="2462">
                  <c:v> 01/21  15:00:00</c:v>
                </c:pt>
                <c:pt idx="2463">
                  <c:v> 01/21  16:00:00</c:v>
                </c:pt>
                <c:pt idx="2464">
                  <c:v> 01/21  17:00:00</c:v>
                </c:pt>
                <c:pt idx="2465">
                  <c:v> 01/21  18:00:00</c:v>
                </c:pt>
                <c:pt idx="2466">
                  <c:v> 01/21  19:00:00</c:v>
                </c:pt>
                <c:pt idx="2467">
                  <c:v> 01/21  20:00:00</c:v>
                </c:pt>
                <c:pt idx="2468">
                  <c:v> 01/21  21:00:00</c:v>
                </c:pt>
                <c:pt idx="2469">
                  <c:v> 01/21  22:00:00</c:v>
                </c:pt>
                <c:pt idx="2470">
                  <c:v> 01/21  23:00:00</c:v>
                </c:pt>
                <c:pt idx="2471">
                  <c:v> 01/21  24:00:00</c:v>
                </c:pt>
                <c:pt idx="2472">
                  <c:v> 01/22  01:00:00</c:v>
                </c:pt>
                <c:pt idx="2473">
                  <c:v> 01/22  02:00:00</c:v>
                </c:pt>
                <c:pt idx="2474">
                  <c:v> 01/22  03:00:00</c:v>
                </c:pt>
                <c:pt idx="2475">
                  <c:v> 01/22  04:00:00</c:v>
                </c:pt>
                <c:pt idx="2476">
                  <c:v> 01/22  05:00:00</c:v>
                </c:pt>
                <c:pt idx="2477">
                  <c:v> 01/22  06:00:00</c:v>
                </c:pt>
                <c:pt idx="2478">
                  <c:v> 01/22  07:00:00</c:v>
                </c:pt>
                <c:pt idx="2479">
                  <c:v> 01/22  08:00:00</c:v>
                </c:pt>
                <c:pt idx="2480">
                  <c:v> 01/22  09:00:00</c:v>
                </c:pt>
                <c:pt idx="2481">
                  <c:v> 01/22  10:00:00</c:v>
                </c:pt>
                <c:pt idx="2482">
                  <c:v> 01/22  11:00:00</c:v>
                </c:pt>
                <c:pt idx="2483">
                  <c:v> 01/22  12:00:00</c:v>
                </c:pt>
                <c:pt idx="2484">
                  <c:v> 01/22  13:00:00</c:v>
                </c:pt>
                <c:pt idx="2485">
                  <c:v> 01/22  14:00:00</c:v>
                </c:pt>
                <c:pt idx="2486">
                  <c:v> 01/22  15:00:00</c:v>
                </c:pt>
                <c:pt idx="2487">
                  <c:v> 01/22  16:00:00</c:v>
                </c:pt>
                <c:pt idx="2488">
                  <c:v> 01/22  17:00:00</c:v>
                </c:pt>
                <c:pt idx="2489">
                  <c:v> 01/22  18:00:00</c:v>
                </c:pt>
                <c:pt idx="2490">
                  <c:v> 01/22  19:00:00</c:v>
                </c:pt>
                <c:pt idx="2491">
                  <c:v> 01/22  20:00:00</c:v>
                </c:pt>
                <c:pt idx="2492">
                  <c:v> 01/22  21:00:00</c:v>
                </c:pt>
                <c:pt idx="2493">
                  <c:v> 01/22  22:00:00</c:v>
                </c:pt>
                <c:pt idx="2494">
                  <c:v> 01/22  23:00:00</c:v>
                </c:pt>
                <c:pt idx="2495">
                  <c:v> 01/22  24:00:00</c:v>
                </c:pt>
                <c:pt idx="2496">
                  <c:v> 01/23  01:00:00</c:v>
                </c:pt>
                <c:pt idx="2497">
                  <c:v> 01/23  02:00:00</c:v>
                </c:pt>
                <c:pt idx="2498">
                  <c:v> 01/23  03:00:00</c:v>
                </c:pt>
                <c:pt idx="2499">
                  <c:v> 01/23  04:00:00</c:v>
                </c:pt>
                <c:pt idx="2500">
                  <c:v> 01/23  05:00:00</c:v>
                </c:pt>
                <c:pt idx="2501">
                  <c:v> 01/23  06:00:00</c:v>
                </c:pt>
                <c:pt idx="2502">
                  <c:v> 01/23  07:00:00</c:v>
                </c:pt>
                <c:pt idx="2503">
                  <c:v> 01/23  08:00:00</c:v>
                </c:pt>
                <c:pt idx="2504">
                  <c:v> 01/23  09:00:00</c:v>
                </c:pt>
                <c:pt idx="2505">
                  <c:v> 01/23  10:00:00</c:v>
                </c:pt>
                <c:pt idx="2506">
                  <c:v> 01/23  11:00:00</c:v>
                </c:pt>
                <c:pt idx="2507">
                  <c:v> 01/23  12:00:00</c:v>
                </c:pt>
                <c:pt idx="2508">
                  <c:v> 01/23  13:00:00</c:v>
                </c:pt>
                <c:pt idx="2509">
                  <c:v> 01/23  14:00:00</c:v>
                </c:pt>
                <c:pt idx="2510">
                  <c:v> 01/23  15:00:00</c:v>
                </c:pt>
                <c:pt idx="2511">
                  <c:v> 01/23  16:00:00</c:v>
                </c:pt>
                <c:pt idx="2512">
                  <c:v> 01/23  17:00:00</c:v>
                </c:pt>
                <c:pt idx="2513">
                  <c:v> 01/23  18:00:00</c:v>
                </c:pt>
                <c:pt idx="2514">
                  <c:v> 01/23  19:00:00</c:v>
                </c:pt>
                <c:pt idx="2515">
                  <c:v> 01/23  20:00:00</c:v>
                </c:pt>
                <c:pt idx="2516">
                  <c:v> 01/23  21:00:00</c:v>
                </c:pt>
                <c:pt idx="2517">
                  <c:v> 01/23  22:00:00</c:v>
                </c:pt>
                <c:pt idx="2518">
                  <c:v> 01/23  23:00:00</c:v>
                </c:pt>
                <c:pt idx="2519">
                  <c:v> 01/23  24:00:00</c:v>
                </c:pt>
                <c:pt idx="2520">
                  <c:v> 01/24  01:00:00</c:v>
                </c:pt>
                <c:pt idx="2521">
                  <c:v> 01/24  02:00:00</c:v>
                </c:pt>
                <c:pt idx="2522">
                  <c:v> 01/24  03:00:00</c:v>
                </c:pt>
                <c:pt idx="2523">
                  <c:v> 01/24  04:00:00</c:v>
                </c:pt>
                <c:pt idx="2524">
                  <c:v> 01/24  05:00:00</c:v>
                </c:pt>
                <c:pt idx="2525">
                  <c:v> 01/24  06:00:00</c:v>
                </c:pt>
                <c:pt idx="2526">
                  <c:v> 01/24  07:00:00</c:v>
                </c:pt>
                <c:pt idx="2527">
                  <c:v> 01/24  08:00:00</c:v>
                </c:pt>
                <c:pt idx="2528">
                  <c:v> 01/24  09:00:00</c:v>
                </c:pt>
                <c:pt idx="2529">
                  <c:v> 01/24  10:00:00</c:v>
                </c:pt>
                <c:pt idx="2530">
                  <c:v> 01/24  11:00:00</c:v>
                </c:pt>
                <c:pt idx="2531">
                  <c:v> 01/24  12:00:00</c:v>
                </c:pt>
                <c:pt idx="2532">
                  <c:v> 01/24  13:00:00</c:v>
                </c:pt>
                <c:pt idx="2533">
                  <c:v> 01/24  14:00:00</c:v>
                </c:pt>
                <c:pt idx="2534">
                  <c:v> 01/24  15:00:00</c:v>
                </c:pt>
                <c:pt idx="2535">
                  <c:v> 01/24  16:00:00</c:v>
                </c:pt>
                <c:pt idx="2536">
                  <c:v> 01/24  17:00:00</c:v>
                </c:pt>
                <c:pt idx="2537">
                  <c:v> 01/24  18:00:00</c:v>
                </c:pt>
                <c:pt idx="2538">
                  <c:v> 01/24  19:00:00</c:v>
                </c:pt>
                <c:pt idx="2539">
                  <c:v> 01/24  20:00:00</c:v>
                </c:pt>
                <c:pt idx="2540">
                  <c:v> 01/24  21:00:00</c:v>
                </c:pt>
                <c:pt idx="2541">
                  <c:v> 01/24  22:00:00</c:v>
                </c:pt>
                <c:pt idx="2542">
                  <c:v> 01/24  23:00:00</c:v>
                </c:pt>
                <c:pt idx="2543">
                  <c:v> 01/24  24:00:00</c:v>
                </c:pt>
                <c:pt idx="2544">
                  <c:v> 01/25  01:00:00</c:v>
                </c:pt>
                <c:pt idx="2545">
                  <c:v> 01/25  02:00:00</c:v>
                </c:pt>
                <c:pt idx="2546">
                  <c:v> 01/25  03:00:00</c:v>
                </c:pt>
                <c:pt idx="2547">
                  <c:v> 01/25  04:00:00</c:v>
                </c:pt>
                <c:pt idx="2548">
                  <c:v> 01/25  05:00:00</c:v>
                </c:pt>
                <c:pt idx="2549">
                  <c:v> 01/25  06:00:00</c:v>
                </c:pt>
                <c:pt idx="2550">
                  <c:v> 01/25  07:00:00</c:v>
                </c:pt>
                <c:pt idx="2551">
                  <c:v> 01/25  08:00:00</c:v>
                </c:pt>
                <c:pt idx="2552">
                  <c:v> 01/25  09:00:00</c:v>
                </c:pt>
                <c:pt idx="2553">
                  <c:v> 01/25  10:00:00</c:v>
                </c:pt>
                <c:pt idx="2554">
                  <c:v> 01/25  11:00:00</c:v>
                </c:pt>
                <c:pt idx="2555">
                  <c:v> 01/25  12:00:00</c:v>
                </c:pt>
                <c:pt idx="2556">
                  <c:v> 01/25  13:00:00</c:v>
                </c:pt>
                <c:pt idx="2557">
                  <c:v> 01/25  14:00:00</c:v>
                </c:pt>
                <c:pt idx="2558">
                  <c:v> 01/25  15:00:00</c:v>
                </c:pt>
                <c:pt idx="2559">
                  <c:v> 01/25  16:00:00</c:v>
                </c:pt>
                <c:pt idx="2560">
                  <c:v> 01/25  17:00:00</c:v>
                </c:pt>
                <c:pt idx="2561">
                  <c:v> 01/25  18:00:00</c:v>
                </c:pt>
                <c:pt idx="2562">
                  <c:v> 01/25  19:00:00</c:v>
                </c:pt>
                <c:pt idx="2563">
                  <c:v> 01/25  20:00:00</c:v>
                </c:pt>
                <c:pt idx="2564">
                  <c:v> 01/25  21:00:00</c:v>
                </c:pt>
                <c:pt idx="2565">
                  <c:v> 01/25  22:00:00</c:v>
                </c:pt>
                <c:pt idx="2566">
                  <c:v> 01/25  23:00:00</c:v>
                </c:pt>
                <c:pt idx="2567">
                  <c:v> 01/25  24:00:00</c:v>
                </c:pt>
                <c:pt idx="2568">
                  <c:v> 01/26  01:00:00</c:v>
                </c:pt>
                <c:pt idx="2569">
                  <c:v> 01/26  02:00:00</c:v>
                </c:pt>
                <c:pt idx="2570">
                  <c:v> 01/26  03:00:00</c:v>
                </c:pt>
                <c:pt idx="2571">
                  <c:v> 01/26  04:00:00</c:v>
                </c:pt>
                <c:pt idx="2572">
                  <c:v> 01/26  05:00:00</c:v>
                </c:pt>
                <c:pt idx="2573">
                  <c:v> 01/26  06:00:00</c:v>
                </c:pt>
                <c:pt idx="2574">
                  <c:v> 01/26  07:00:00</c:v>
                </c:pt>
                <c:pt idx="2575">
                  <c:v> 01/26  08:00:00</c:v>
                </c:pt>
                <c:pt idx="2576">
                  <c:v> 01/26  09:00:00</c:v>
                </c:pt>
                <c:pt idx="2577">
                  <c:v> 01/26  10:00:00</c:v>
                </c:pt>
                <c:pt idx="2578">
                  <c:v> 01/26  11:00:00</c:v>
                </c:pt>
                <c:pt idx="2579">
                  <c:v> 01/26  12:00:00</c:v>
                </c:pt>
                <c:pt idx="2580">
                  <c:v> 01/26  13:00:00</c:v>
                </c:pt>
                <c:pt idx="2581">
                  <c:v> 01/26  14:00:00</c:v>
                </c:pt>
                <c:pt idx="2582">
                  <c:v> 01/26  15:00:00</c:v>
                </c:pt>
                <c:pt idx="2583">
                  <c:v> 01/26  16:00:00</c:v>
                </c:pt>
                <c:pt idx="2584">
                  <c:v> 01/26  17:00:00</c:v>
                </c:pt>
                <c:pt idx="2585">
                  <c:v> 01/26  18:00:00</c:v>
                </c:pt>
                <c:pt idx="2586">
                  <c:v> 01/26  19:00:00</c:v>
                </c:pt>
                <c:pt idx="2587">
                  <c:v> 01/26  20:00:00</c:v>
                </c:pt>
                <c:pt idx="2588">
                  <c:v> 01/26  21:00:00</c:v>
                </c:pt>
                <c:pt idx="2589">
                  <c:v> 01/26  22:00:00</c:v>
                </c:pt>
                <c:pt idx="2590">
                  <c:v> 01/26  23:00:00</c:v>
                </c:pt>
                <c:pt idx="2591">
                  <c:v> 01/26  24:00:00</c:v>
                </c:pt>
                <c:pt idx="2592">
                  <c:v> 01/27  01:00:00</c:v>
                </c:pt>
                <c:pt idx="2593">
                  <c:v> 01/27  02:00:00</c:v>
                </c:pt>
                <c:pt idx="2594">
                  <c:v> 01/27  03:00:00</c:v>
                </c:pt>
                <c:pt idx="2595">
                  <c:v> 01/27  04:00:00</c:v>
                </c:pt>
                <c:pt idx="2596">
                  <c:v> 01/27  05:00:00</c:v>
                </c:pt>
                <c:pt idx="2597">
                  <c:v> 01/27  06:00:00</c:v>
                </c:pt>
                <c:pt idx="2598">
                  <c:v> 01/27  07:00:00</c:v>
                </c:pt>
                <c:pt idx="2599">
                  <c:v> 01/27  08:00:00</c:v>
                </c:pt>
                <c:pt idx="2600">
                  <c:v> 01/27  09:00:00</c:v>
                </c:pt>
                <c:pt idx="2601">
                  <c:v> 01/27  10:00:00</c:v>
                </c:pt>
                <c:pt idx="2602">
                  <c:v> 01/27  11:00:00</c:v>
                </c:pt>
                <c:pt idx="2603">
                  <c:v> 01/27  12:00:00</c:v>
                </c:pt>
                <c:pt idx="2604">
                  <c:v> 01/27  13:00:00</c:v>
                </c:pt>
                <c:pt idx="2605">
                  <c:v> 01/27  14:00:00</c:v>
                </c:pt>
                <c:pt idx="2606">
                  <c:v> 01/27  15:00:00</c:v>
                </c:pt>
                <c:pt idx="2607">
                  <c:v> 01/27  16:00:00</c:v>
                </c:pt>
                <c:pt idx="2608">
                  <c:v> 01/27  17:00:00</c:v>
                </c:pt>
                <c:pt idx="2609">
                  <c:v> 01/27  18:00:00</c:v>
                </c:pt>
                <c:pt idx="2610">
                  <c:v> 01/27  19:00:00</c:v>
                </c:pt>
                <c:pt idx="2611">
                  <c:v> 01/27  20:00:00</c:v>
                </c:pt>
                <c:pt idx="2612">
                  <c:v> 01/27  21:00:00</c:v>
                </c:pt>
                <c:pt idx="2613">
                  <c:v> 01/27  22:00:00</c:v>
                </c:pt>
                <c:pt idx="2614">
                  <c:v> 01/27  23:00:00</c:v>
                </c:pt>
                <c:pt idx="2615">
                  <c:v> 01/27  24:00:00</c:v>
                </c:pt>
                <c:pt idx="2616">
                  <c:v> 01/28  01:00:00</c:v>
                </c:pt>
                <c:pt idx="2617">
                  <c:v> 01/28  02:00:00</c:v>
                </c:pt>
                <c:pt idx="2618">
                  <c:v> 01/28  03:00:00</c:v>
                </c:pt>
                <c:pt idx="2619">
                  <c:v> 01/28  04:00:00</c:v>
                </c:pt>
                <c:pt idx="2620">
                  <c:v> 01/28  05:00:00</c:v>
                </c:pt>
                <c:pt idx="2621">
                  <c:v> 01/28  06:00:00</c:v>
                </c:pt>
                <c:pt idx="2622">
                  <c:v> 01/28  07:00:00</c:v>
                </c:pt>
                <c:pt idx="2623">
                  <c:v> 01/28  08:00:00</c:v>
                </c:pt>
                <c:pt idx="2624">
                  <c:v> 01/28  09:00:00</c:v>
                </c:pt>
                <c:pt idx="2625">
                  <c:v> 01/28  10:00:00</c:v>
                </c:pt>
                <c:pt idx="2626">
                  <c:v> 01/28  11:00:00</c:v>
                </c:pt>
                <c:pt idx="2627">
                  <c:v> 01/28  12:00:00</c:v>
                </c:pt>
                <c:pt idx="2628">
                  <c:v> 01/28  13:00:00</c:v>
                </c:pt>
                <c:pt idx="2629">
                  <c:v> 01/28  14:00:00</c:v>
                </c:pt>
                <c:pt idx="2630">
                  <c:v> 01/28  15:00:00</c:v>
                </c:pt>
                <c:pt idx="2631">
                  <c:v> 01/28  16:00:00</c:v>
                </c:pt>
                <c:pt idx="2632">
                  <c:v> 01/28  17:00:00</c:v>
                </c:pt>
                <c:pt idx="2633">
                  <c:v> 01/28  18:00:00</c:v>
                </c:pt>
                <c:pt idx="2634">
                  <c:v> 01/28  19:00:00</c:v>
                </c:pt>
                <c:pt idx="2635">
                  <c:v> 01/28  20:00:00</c:v>
                </c:pt>
                <c:pt idx="2636">
                  <c:v> 01/28  21:00:00</c:v>
                </c:pt>
                <c:pt idx="2637">
                  <c:v> 01/28  22:00:00</c:v>
                </c:pt>
                <c:pt idx="2638">
                  <c:v> 01/28  23:00:00</c:v>
                </c:pt>
                <c:pt idx="2639">
                  <c:v> 01/28  24:00:00</c:v>
                </c:pt>
                <c:pt idx="2640">
                  <c:v> 01/29  01:00:00</c:v>
                </c:pt>
                <c:pt idx="2641">
                  <c:v> 01/29  02:00:00</c:v>
                </c:pt>
                <c:pt idx="2642">
                  <c:v> 01/29  03:00:00</c:v>
                </c:pt>
                <c:pt idx="2643">
                  <c:v> 01/29  04:00:00</c:v>
                </c:pt>
                <c:pt idx="2644">
                  <c:v> 01/29  05:00:00</c:v>
                </c:pt>
                <c:pt idx="2645">
                  <c:v> 01/29  06:00:00</c:v>
                </c:pt>
                <c:pt idx="2646">
                  <c:v> 01/29  07:00:00</c:v>
                </c:pt>
                <c:pt idx="2647">
                  <c:v> 01/29  08:00:00</c:v>
                </c:pt>
                <c:pt idx="2648">
                  <c:v> 01/29  09:00:00</c:v>
                </c:pt>
                <c:pt idx="2649">
                  <c:v> 01/29  10:00:00</c:v>
                </c:pt>
                <c:pt idx="2650">
                  <c:v> 01/29  11:00:00</c:v>
                </c:pt>
                <c:pt idx="2651">
                  <c:v> 01/29  12:00:00</c:v>
                </c:pt>
                <c:pt idx="2652">
                  <c:v> 01/29  13:00:00</c:v>
                </c:pt>
                <c:pt idx="2653">
                  <c:v> 01/29  14:00:00</c:v>
                </c:pt>
                <c:pt idx="2654">
                  <c:v> 01/29  15:00:00</c:v>
                </c:pt>
                <c:pt idx="2655">
                  <c:v> 01/29  16:00:00</c:v>
                </c:pt>
                <c:pt idx="2656">
                  <c:v> 01/29  17:00:00</c:v>
                </c:pt>
                <c:pt idx="2657">
                  <c:v> 01/29  18:00:00</c:v>
                </c:pt>
                <c:pt idx="2658">
                  <c:v> 01/29  19:00:00</c:v>
                </c:pt>
                <c:pt idx="2659">
                  <c:v> 01/29  20:00:00</c:v>
                </c:pt>
                <c:pt idx="2660">
                  <c:v> 01/29  21:00:00</c:v>
                </c:pt>
                <c:pt idx="2661">
                  <c:v> 01/29  22:00:00</c:v>
                </c:pt>
                <c:pt idx="2662">
                  <c:v> 01/29  23:00:00</c:v>
                </c:pt>
                <c:pt idx="2663">
                  <c:v> 01/29  24:00:00</c:v>
                </c:pt>
                <c:pt idx="2664">
                  <c:v> 01/30  01:00:00</c:v>
                </c:pt>
                <c:pt idx="2665">
                  <c:v> 01/30  02:00:00</c:v>
                </c:pt>
                <c:pt idx="2666">
                  <c:v> 01/30  03:00:00</c:v>
                </c:pt>
                <c:pt idx="2667">
                  <c:v> 01/30  04:00:00</c:v>
                </c:pt>
                <c:pt idx="2668">
                  <c:v> 01/30  05:00:00</c:v>
                </c:pt>
                <c:pt idx="2669">
                  <c:v> 01/30  06:00:00</c:v>
                </c:pt>
                <c:pt idx="2670">
                  <c:v> 01/30  07:00:00</c:v>
                </c:pt>
                <c:pt idx="2671">
                  <c:v> 01/30  08:00:00</c:v>
                </c:pt>
                <c:pt idx="2672">
                  <c:v> 01/30  09:00:00</c:v>
                </c:pt>
                <c:pt idx="2673">
                  <c:v> 01/30  10:00:00</c:v>
                </c:pt>
                <c:pt idx="2674">
                  <c:v> 01/30  11:00:00</c:v>
                </c:pt>
                <c:pt idx="2675">
                  <c:v> 01/30  12:00:00</c:v>
                </c:pt>
                <c:pt idx="2676">
                  <c:v> 01/30  13:00:00</c:v>
                </c:pt>
                <c:pt idx="2677">
                  <c:v> 01/30  14:00:00</c:v>
                </c:pt>
                <c:pt idx="2678">
                  <c:v> 01/30  15:00:00</c:v>
                </c:pt>
                <c:pt idx="2679">
                  <c:v> 01/30  16:00:00</c:v>
                </c:pt>
                <c:pt idx="2680">
                  <c:v> 01/30  17:00:00</c:v>
                </c:pt>
                <c:pt idx="2681">
                  <c:v> 01/30  18:00:00</c:v>
                </c:pt>
                <c:pt idx="2682">
                  <c:v> 01/30  19:00:00</c:v>
                </c:pt>
                <c:pt idx="2683">
                  <c:v> 01/30  20:00:00</c:v>
                </c:pt>
                <c:pt idx="2684">
                  <c:v> 01/30  21:00:00</c:v>
                </c:pt>
                <c:pt idx="2685">
                  <c:v> 01/30  22:00:00</c:v>
                </c:pt>
                <c:pt idx="2686">
                  <c:v> 01/30  23:00:00</c:v>
                </c:pt>
                <c:pt idx="2687">
                  <c:v> 01/30  24:00:00</c:v>
                </c:pt>
                <c:pt idx="2688">
                  <c:v> 01/31  01:00:00</c:v>
                </c:pt>
                <c:pt idx="2689">
                  <c:v> 01/31  02:00:00</c:v>
                </c:pt>
                <c:pt idx="2690">
                  <c:v> 01/31  03:00:00</c:v>
                </c:pt>
                <c:pt idx="2691">
                  <c:v> 01/31  04:00:00</c:v>
                </c:pt>
                <c:pt idx="2692">
                  <c:v> 01/31  05:00:00</c:v>
                </c:pt>
                <c:pt idx="2693">
                  <c:v> 01/31  06:00:00</c:v>
                </c:pt>
                <c:pt idx="2694">
                  <c:v> 01/31  07:00:00</c:v>
                </c:pt>
                <c:pt idx="2695">
                  <c:v> 01/31  08:00:00</c:v>
                </c:pt>
                <c:pt idx="2696">
                  <c:v> 01/31  09:00:00</c:v>
                </c:pt>
                <c:pt idx="2697">
                  <c:v> 01/31  10:00:00</c:v>
                </c:pt>
                <c:pt idx="2698">
                  <c:v> 01/31  11:00:00</c:v>
                </c:pt>
                <c:pt idx="2699">
                  <c:v> 01/31  12:00:00</c:v>
                </c:pt>
                <c:pt idx="2700">
                  <c:v> 01/31  13:00:00</c:v>
                </c:pt>
                <c:pt idx="2701">
                  <c:v> 01/31  14:00:00</c:v>
                </c:pt>
                <c:pt idx="2702">
                  <c:v> 01/31  15:00:00</c:v>
                </c:pt>
                <c:pt idx="2703">
                  <c:v> 01/31  16:00:00</c:v>
                </c:pt>
                <c:pt idx="2704">
                  <c:v> 01/31  17:00:00</c:v>
                </c:pt>
                <c:pt idx="2705">
                  <c:v> 01/31  18:00:00</c:v>
                </c:pt>
                <c:pt idx="2706">
                  <c:v> 01/31  19:00:00</c:v>
                </c:pt>
                <c:pt idx="2707">
                  <c:v> 01/31  20:00:00</c:v>
                </c:pt>
                <c:pt idx="2708">
                  <c:v> 01/31  21:00:00</c:v>
                </c:pt>
                <c:pt idx="2709">
                  <c:v> 01/31  22:00:00</c:v>
                </c:pt>
                <c:pt idx="2710">
                  <c:v> 01/31  23:00:00</c:v>
                </c:pt>
                <c:pt idx="2711">
                  <c:v> 01/31  24:00:00</c:v>
                </c:pt>
                <c:pt idx="2712">
                  <c:v> 02/01  01:00:00</c:v>
                </c:pt>
                <c:pt idx="2713">
                  <c:v> 02/01  02:00:00</c:v>
                </c:pt>
                <c:pt idx="2714">
                  <c:v> 02/01  03:00:00</c:v>
                </c:pt>
                <c:pt idx="2715">
                  <c:v> 02/01  04:00:00</c:v>
                </c:pt>
                <c:pt idx="2716">
                  <c:v> 02/01  05:00:00</c:v>
                </c:pt>
                <c:pt idx="2717">
                  <c:v> 02/01  06:00:00</c:v>
                </c:pt>
                <c:pt idx="2718">
                  <c:v> 02/01  07:00:00</c:v>
                </c:pt>
                <c:pt idx="2719">
                  <c:v> 02/01  08:00:00</c:v>
                </c:pt>
                <c:pt idx="2720">
                  <c:v> 02/01  09:00:00</c:v>
                </c:pt>
                <c:pt idx="2721">
                  <c:v> 02/01  10:00:00</c:v>
                </c:pt>
                <c:pt idx="2722">
                  <c:v> 02/01  11:00:00</c:v>
                </c:pt>
                <c:pt idx="2723">
                  <c:v> 02/01  12:00:00</c:v>
                </c:pt>
                <c:pt idx="2724">
                  <c:v> 02/01  13:00:00</c:v>
                </c:pt>
                <c:pt idx="2725">
                  <c:v> 02/01  14:00:00</c:v>
                </c:pt>
                <c:pt idx="2726">
                  <c:v> 02/01  15:00:00</c:v>
                </c:pt>
                <c:pt idx="2727">
                  <c:v> 02/01  16:00:00</c:v>
                </c:pt>
                <c:pt idx="2728">
                  <c:v> 02/01  17:00:00</c:v>
                </c:pt>
                <c:pt idx="2729">
                  <c:v> 02/01  18:00:00</c:v>
                </c:pt>
                <c:pt idx="2730">
                  <c:v> 02/01  19:00:00</c:v>
                </c:pt>
                <c:pt idx="2731">
                  <c:v> 02/01  20:00:00</c:v>
                </c:pt>
                <c:pt idx="2732">
                  <c:v> 02/01  21:00:00</c:v>
                </c:pt>
                <c:pt idx="2733">
                  <c:v> 02/01  22:00:00</c:v>
                </c:pt>
                <c:pt idx="2734">
                  <c:v> 02/01  23:00:00</c:v>
                </c:pt>
                <c:pt idx="2735">
                  <c:v> 02/01  24:00:00</c:v>
                </c:pt>
                <c:pt idx="2736">
                  <c:v> 02/02  01:00:00</c:v>
                </c:pt>
                <c:pt idx="2737">
                  <c:v> 02/02  02:00:00</c:v>
                </c:pt>
                <c:pt idx="2738">
                  <c:v> 02/02  03:00:00</c:v>
                </c:pt>
                <c:pt idx="2739">
                  <c:v> 02/02  04:00:00</c:v>
                </c:pt>
                <c:pt idx="2740">
                  <c:v> 02/02  05:00:00</c:v>
                </c:pt>
                <c:pt idx="2741">
                  <c:v> 02/02  06:00:00</c:v>
                </c:pt>
                <c:pt idx="2742">
                  <c:v> 02/02  07:00:00</c:v>
                </c:pt>
                <c:pt idx="2743">
                  <c:v> 02/02  08:00:00</c:v>
                </c:pt>
                <c:pt idx="2744">
                  <c:v> 02/02  09:00:00</c:v>
                </c:pt>
                <c:pt idx="2745">
                  <c:v> 02/02  10:00:00</c:v>
                </c:pt>
                <c:pt idx="2746">
                  <c:v> 02/02  11:00:00</c:v>
                </c:pt>
                <c:pt idx="2747">
                  <c:v> 02/02  12:00:00</c:v>
                </c:pt>
                <c:pt idx="2748">
                  <c:v> 02/02  13:00:00</c:v>
                </c:pt>
                <c:pt idx="2749">
                  <c:v> 02/02  14:00:00</c:v>
                </c:pt>
                <c:pt idx="2750">
                  <c:v> 02/02  15:00:00</c:v>
                </c:pt>
                <c:pt idx="2751">
                  <c:v> 02/02  16:00:00</c:v>
                </c:pt>
                <c:pt idx="2752">
                  <c:v> 02/02  17:00:00</c:v>
                </c:pt>
                <c:pt idx="2753">
                  <c:v> 02/02  18:00:00</c:v>
                </c:pt>
                <c:pt idx="2754">
                  <c:v> 02/02  19:00:00</c:v>
                </c:pt>
                <c:pt idx="2755">
                  <c:v> 02/02  20:00:00</c:v>
                </c:pt>
                <c:pt idx="2756">
                  <c:v> 02/02  21:00:00</c:v>
                </c:pt>
                <c:pt idx="2757">
                  <c:v> 02/02  22:00:00</c:v>
                </c:pt>
                <c:pt idx="2758">
                  <c:v> 02/02  23:00:00</c:v>
                </c:pt>
                <c:pt idx="2759">
                  <c:v> 02/02  24:00:00</c:v>
                </c:pt>
                <c:pt idx="2760">
                  <c:v> 02/03  01:00:00</c:v>
                </c:pt>
                <c:pt idx="2761">
                  <c:v> 02/03  02:00:00</c:v>
                </c:pt>
                <c:pt idx="2762">
                  <c:v> 02/03  03:00:00</c:v>
                </c:pt>
                <c:pt idx="2763">
                  <c:v> 02/03  04:00:00</c:v>
                </c:pt>
                <c:pt idx="2764">
                  <c:v> 02/03  05:00:00</c:v>
                </c:pt>
                <c:pt idx="2765">
                  <c:v> 02/03  06:00:00</c:v>
                </c:pt>
                <c:pt idx="2766">
                  <c:v> 02/03  07:00:00</c:v>
                </c:pt>
                <c:pt idx="2767">
                  <c:v> 02/03  08:00:00</c:v>
                </c:pt>
                <c:pt idx="2768">
                  <c:v> 02/03  09:00:00</c:v>
                </c:pt>
                <c:pt idx="2769">
                  <c:v> 02/03  10:00:00</c:v>
                </c:pt>
                <c:pt idx="2770">
                  <c:v> 02/03  11:00:00</c:v>
                </c:pt>
                <c:pt idx="2771">
                  <c:v> 02/03  12:00:00</c:v>
                </c:pt>
                <c:pt idx="2772">
                  <c:v> 02/03  13:00:00</c:v>
                </c:pt>
                <c:pt idx="2773">
                  <c:v> 02/03  14:00:00</c:v>
                </c:pt>
                <c:pt idx="2774">
                  <c:v> 02/03  15:00:00</c:v>
                </c:pt>
                <c:pt idx="2775">
                  <c:v> 02/03  16:00:00</c:v>
                </c:pt>
                <c:pt idx="2776">
                  <c:v> 02/03  17:00:00</c:v>
                </c:pt>
                <c:pt idx="2777">
                  <c:v> 02/03  18:00:00</c:v>
                </c:pt>
                <c:pt idx="2778">
                  <c:v> 02/03  19:00:00</c:v>
                </c:pt>
                <c:pt idx="2779">
                  <c:v> 02/03  20:00:00</c:v>
                </c:pt>
                <c:pt idx="2780">
                  <c:v> 02/03  21:00:00</c:v>
                </c:pt>
                <c:pt idx="2781">
                  <c:v> 02/03  22:00:00</c:v>
                </c:pt>
                <c:pt idx="2782">
                  <c:v> 02/03  23:00:00</c:v>
                </c:pt>
                <c:pt idx="2783">
                  <c:v> 02/03  24:00:00</c:v>
                </c:pt>
                <c:pt idx="2784">
                  <c:v> 02/04  01:00:00</c:v>
                </c:pt>
                <c:pt idx="2785">
                  <c:v> 02/04  02:00:00</c:v>
                </c:pt>
                <c:pt idx="2786">
                  <c:v> 02/04  03:00:00</c:v>
                </c:pt>
                <c:pt idx="2787">
                  <c:v> 02/04  04:00:00</c:v>
                </c:pt>
                <c:pt idx="2788">
                  <c:v> 02/04  05:00:00</c:v>
                </c:pt>
                <c:pt idx="2789">
                  <c:v> 02/04  06:00:00</c:v>
                </c:pt>
                <c:pt idx="2790">
                  <c:v> 02/04  07:00:00</c:v>
                </c:pt>
                <c:pt idx="2791">
                  <c:v> 02/04  08:00:00</c:v>
                </c:pt>
                <c:pt idx="2792">
                  <c:v> 02/04  09:00:00</c:v>
                </c:pt>
                <c:pt idx="2793">
                  <c:v> 02/04  10:00:00</c:v>
                </c:pt>
                <c:pt idx="2794">
                  <c:v> 02/04  11:00:00</c:v>
                </c:pt>
                <c:pt idx="2795">
                  <c:v> 02/04  12:00:00</c:v>
                </c:pt>
                <c:pt idx="2796">
                  <c:v> 02/04  13:00:00</c:v>
                </c:pt>
                <c:pt idx="2797">
                  <c:v> 02/04  14:00:00</c:v>
                </c:pt>
                <c:pt idx="2798">
                  <c:v> 02/04  15:00:00</c:v>
                </c:pt>
                <c:pt idx="2799">
                  <c:v> 02/04  16:00:00</c:v>
                </c:pt>
                <c:pt idx="2800">
                  <c:v> 02/04  17:00:00</c:v>
                </c:pt>
                <c:pt idx="2801">
                  <c:v> 02/04  18:00:00</c:v>
                </c:pt>
                <c:pt idx="2802">
                  <c:v> 02/04  19:00:00</c:v>
                </c:pt>
                <c:pt idx="2803">
                  <c:v> 02/04  20:00:00</c:v>
                </c:pt>
                <c:pt idx="2804">
                  <c:v> 02/04  21:00:00</c:v>
                </c:pt>
                <c:pt idx="2805">
                  <c:v> 02/04  22:00:00</c:v>
                </c:pt>
                <c:pt idx="2806">
                  <c:v> 02/04  23:00:00</c:v>
                </c:pt>
                <c:pt idx="2807">
                  <c:v> 02/04  24:00:00</c:v>
                </c:pt>
                <c:pt idx="2808">
                  <c:v> 02/05  01:00:00</c:v>
                </c:pt>
                <c:pt idx="2809">
                  <c:v> 02/05  02:00:00</c:v>
                </c:pt>
                <c:pt idx="2810">
                  <c:v> 02/05  03:00:00</c:v>
                </c:pt>
                <c:pt idx="2811">
                  <c:v> 02/05  04:00:00</c:v>
                </c:pt>
                <c:pt idx="2812">
                  <c:v> 02/05  05:00:00</c:v>
                </c:pt>
                <c:pt idx="2813">
                  <c:v> 02/05  06:00:00</c:v>
                </c:pt>
                <c:pt idx="2814">
                  <c:v> 02/05  07:00:00</c:v>
                </c:pt>
                <c:pt idx="2815">
                  <c:v> 02/05  08:00:00</c:v>
                </c:pt>
                <c:pt idx="2816">
                  <c:v> 02/05  09:00:00</c:v>
                </c:pt>
                <c:pt idx="2817">
                  <c:v> 02/05  10:00:00</c:v>
                </c:pt>
                <c:pt idx="2818">
                  <c:v> 02/05  11:00:00</c:v>
                </c:pt>
                <c:pt idx="2819">
                  <c:v> 02/05  12:00:00</c:v>
                </c:pt>
                <c:pt idx="2820">
                  <c:v> 02/05  13:00:00</c:v>
                </c:pt>
                <c:pt idx="2821">
                  <c:v> 02/05  14:00:00</c:v>
                </c:pt>
                <c:pt idx="2822">
                  <c:v> 02/05  15:00:00</c:v>
                </c:pt>
                <c:pt idx="2823">
                  <c:v> 02/05  16:00:00</c:v>
                </c:pt>
                <c:pt idx="2824">
                  <c:v> 02/05  17:00:00</c:v>
                </c:pt>
                <c:pt idx="2825">
                  <c:v> 02/05  18:00:00</c:v>
                </c:pt>
                <c:pt idx="2826">
                  <c:v> 02/05  19:00:00</c:v>
                </c:pt>
                <c:pt idx="2827">
                  <c:v> 02/05  20:00:00</c:v>
                </c:pt>
                <c:pt idx="2828">
                  <c:v> 02/05  21:00:00</c:v>
                </c:pt>
                <c:pt idx="2829">
                  <c:v> 02/05  22:00:00</c:v>
                </c:pt>
                <c:pt idx="2830">
                  <c:v> 02/05  23:00:00</c:v>
                </c:pt>
                <c:pt idx="2831">
                  <c:v> 02/05  24:00:00</c:v>
                </c:pt>
                <c:pt idx="2832">
                  <c:v> 02/06  01:00:00</c:v>
                </c:pt>
                <c:pt idx="2833">
                  <c:v> 02/06  02:00:00</c:v>
                </c:pt>
                <c:pt idx="2834">
                  <c:v> 02/06  03:00:00</c:v>
                </c:pt>
                <c:pt idx="2835">
                  <c:v> 02/06  04:00:00</c:v>
                </c:pt>
                <c:pt idx="2836">
                  <c:v> 02/06  05:00:00</c:v>
                </c:pt>
                <c:pt idx="2837">
                  <c:v> 02/06  06:00:00</c:v>
                </c:pt>
                <c:pt idx="2838">
                  <c:v> 02/06  07:00:00</c:v>
                </c:pt>
                <c:pt idx="2839">
                  <c:v> 02/06  08:00:00</c:v>
                </c:pt>
                <c:pt idx="2840">
                  <c:v> 02/06  09:00:00</c:v>
                </c:pt>
                <c:pt idx="2841">
                  <c:v> 02/06  10:00:00</c:v>
                </c:pt>
                <c:pt idx="2842">
                  <c:v> 02/06  11:00:00</c:v>
                </c:pt>
                <c:pt idx="2843">
                  <c:v> 02/06  12:00:00</c:v>
                </c:pt>
                <c:pt idx="2844">
                  <c:v> 02/06  13:00:00</c:v>
                </c:pt>
                <c:pt idx="2845">
                  <c:v> 02/06  14:00:00</c:v>
                </c:pt>
                <c:pt idx="2846">
                  <c:v> 02/06  15:00:00</c:v>
                </c:pt>
                <c:pt idx="2847">
                  <c:v> 02/06  16:00:00</c:v>
                </c:pt>
                <c:pt idx="2848">
                  <c:v> 02/06  17:00:00</c:v>
                </c:pt>
                <c:pt idx="2849">
                  <c:v> 02/06  18:00:00</c:v>
                </c:pt>
                <c:pt idx="2850">
                  <c:v> 02/06  19:00:00</c:v>
                </c:pt>
                <c:pt idx="2851">
                  <c:v> 02/06  20:00:00</c:v>
                </c:pt>
                <c:pt idx="2852">
                  <c:v> 02/06  21:00:00</c:v>
                </c:pt>
                <c:pt idx="2853">
                  <c:v> 02/06  22:00:00</c:v>
                </c:pt>
                <c:pt idx="2854">
                  <c:v> 02/06  23:00:00</c:v>
                </c:pt>
                <c:pt idx="2855">
                  <c:v> 02/06  24:00:00</c:v>
                </c:pt>
                <c:pt idx="2856">
                  <c:v> 02/07  01:00:00</c:v>
                </c:pt>
                <c:pt idx="2857">
                  <c:v> 02/07  02:00:00</c:v>
                </c:pt>
                <c:pt idx="2858">
                  <c:v> 02/07  03:00:00</c:v>
                </c:pt>
                <c:pt idx="2859">
                  <c:v> 02/07  04:00:00</c:v>
                </c:pt>
                <c:pt idx="2860">
                  <c:v> 02/07  05:00:00</c:v>
                </c:pt>
                <c:pt idx="2861">
                  <c:v> 02/07  06:00:00</c:v>
                </c:pt>
                <c:pt idx="2862">
                  <c:v> 02/07  07:00:00</c:v>
                </c:pt>
                <c:pt idx="2863">
                  <c:v> 02/07  08:00:00</c:v>
                </c:pt>
                <c:pt idx="2864">
                  <c:v> 02/07  09:00:00</c:v>
                </c:pt>
                <c:pt idx="2865">
                  <c:v> 02/07  10:00:00</c:v>
                </c:pt>
                <c:pt idx="2866">
                  <c:v> 02/07  11:00:00</c:v>
                </c:pt>
                <c:pt idx="2867">
                  <c:v> 02/07  12:00:00</c:v>
                </c:pt>
                <c:pt idx="2868">
                  <c:v> 02/07  13:00:00</c:v>
                </c:pt>
                <c:pt idx="2869">
                  <c:v> 02/07  14:00:00</c:v>
                </c:pt>
                <c:pt idx="2870">
                  <c:v> 02/07  15:00:00</c:v>
                </c:pt>
                <c:pt idx="2871">
                  <c:v> 02/07  16:00:00</c:v>
                </c:pt>
                <c:pt idx="2872">
                  <c:v> 02/07  17:00:00</c:v>
                </c:pt>
                <c:pt idx="2873">
                  <c:v> 02/07  18:00:00</c:v>
                </c:pt>
                <c:pt idx="2874">
                  <c:v> 02/07  19:00:00</c:v>
                </c:pt>
                <c:pt idx="2875">
                  <c:v> 02/07  20:00:00</c:v>
                </c:pt>
                <c:pt idx="2876">
                  <c:v> 02/07  21:00:00</c:v>
                </c:pt>
                <c:pt idx="2877">
                  <c:v> 02/07  22:00:00</c:v>
                </c:pt>
                <c:pt idx="2878">
                  <c:v> 02/07  23:00:00</c:v>
                </c:pt>
                <c:pt idx="2879">
                  <c:v> 02/07  24:00:00</c:v>
                </c:pt>
                <c:pt idx="2880">
                  <c:v> 02/08  01:00:00</c:v>
                </c:pt>
                <c:pt idx="2881">
                  <c:v> 02/08  02:00:00</c:v>
                </c:pt>
                <c:pt idx="2882">
                  <c:v> 02/08  03:00:00</c:v>
                </c:pt>
                <c:pt idx="2883">
                  <c:v> 02/08  04:00:00</c:v>
                </c:pt>
                <c:pt idx="2884">
                  <c:v> 02/08  05:00:00</c:v>
                </c:pt>
                <c:pt idx="2885">
                  <c:v> 02/08  06:00:00</c:v>
                </c:pt>
                <c:pt idx="2886">
                  <c:v> 02/08  07:00:00</c:v>
                </c:pt>
                <c:pt idx="2887">
                  <c:v> 02/08  08:00:00</c:v>
                </c:pt>
                <c:pt idx="2888">
                  <c:v> 02/08  09:00:00</c:v>
                </c:pt>
                <c:pt idx="2889">
                  <c:v> 02/08  10:00:00</c:v>
                </c:pt>
                <c:pt idx="2890">
                  <c:v> 02/08  11:00:00</c:v>
                </c:pt>
                <c:pt idx="2891">
                  <c:v> 02/08  12:00:00</c:v>
                </c:pt>
                <c:pt idx="2892">
                  <c:v> 02/08  13:00:00</c:v>
                </c:pt>
                <c:pt idx="2893">
                  <c:v> 02/08  14:00:00</c:v>
                </c:pt>
                <c:pt idx="2894">
                  <c:v> 02/08  15:00:00</c:v>
                </c:pt>
                <c:pt idx="2895">
                  <c:v> 02/08  16:00:00</c:v>
                </c:pt>
                <c:pt idx="2896">
                  <c:v> 02/08  17:00:00</c:v>
                </c:pt>
                <c:pt idx="2897">
                  <c:v> 02/08  18:00:00</c:v>
                </c:pt>
                <c:pt idx="2898">
                  <c:v> 02/08  19:00:00</c:v>
                </c:pt>
                <c:pt idx="2899">
                  <c:v> 02/08  20:00:00</c:v>
                </c:pt>
                <c:pt idx="2900">
                  <c:v> 02/08  21:00:00</c:v>
                </c:pt>
                <c:pt idx="2901">
                  <c:v> 02/08  22:00:00</c:v>
                </c:pt>
                <c:pt idx="2902">
                  <c:v> 02/08  23:00:00</c:v>
                </c:pt>
                <c:pt idx="2903">
                  <c:v> 02/08  24:00:00</c:v>
                </c:pt>
                <c:pt idx="2904">
                  <c:v> 02/09  01:00:00</c:v>
                </c:pt>
                <c:pt idx="2905">
                  <c:v> 02/09  02:00:00</c:v>
                </c:pt>
                <c:pt idx="2906">
                  <c:v> 02/09  03:00:00</c:v>
                </c:pt>
                <c:pt idx="2907">
                  <c:v> 02/09  04:00:00</c:v>
                </c:pt>
                <c:pt idx="2908">
                  <c:v> 02/09  05:00:00</c:v>
                </c:pt>
                <c:pt idx="2909">
                  <c:v> 02/09  06:00:00</c:v>
                </c:pt>
                <c:pt idx="2910">
                  <c:v> 02/09  07:00:00</c:v>
                </c:pt>
                <c:pt idx="2911">
                  <c:v> 02/09  08:00:00</c:v>
                </c:pt>
                <c:pt idx="2912">
                  <c:v> 02/09  09:00:00</c:v>
                </c:pt>
                <c:pt idx="2913">
                  <c:v> 02/09  10:00:00</c:v>
                </c:pt>
                <c:pt idx="2914">
                  <c:v> 02/09  11:00:00</c:v>
                </c:pt>
                <c:pt idx="2915">
                  <c:v> 02/09  12:00:00</c:v>
                </c:pt>
                <c:pt idx="2916">
                  <c:v> 02/09  13:00:00</c:v>
                </c:pt>
                <c:pt idx="2917">
                  <c:v> 02/09  14:00:00</c:v>
                </c:pt>
                <c:pt idx="2918">
                  <c:v> 02/09  15:00:00</c:v>
                </c:pt>
                <c:pt idx="2919">
                  <c:v> 02/09  16:00:00</c:v>
                </c:pt>
                <c:pt idx="2920">
                  <c:v> 02/09  17:00:00</c:v>
                </c:pt>
                <c:pt idx="2921">
                  <c:v> 02/09  18:00:00</c:v>
                </c:pt>
                <c:pt idx="2922">
                  <c:v> 02/09  19:00:00</c:v>
                </c:pt>
                <c:pt idx="2923">
                  <c:v> 02/09  20:00:00</c:v>
                </c:pt>
                <c:pt idx="2924">
                  <c:v> 02/09  21:00:00</c:v>
                </c:pt>
                <c:pt idx="2925">
                  <c:v> 02/09  22:00:00</c:v>
                </c:pt>
                <c:pt idx="2926">
                  <c:v> 02/09  23:00:00</c:v>
                </c:pt>
                <c:pt idx="2927">
                  <c:v> 02/09  24:00:00</c:v>
                </c:pt>
                <c:pt idx="2928">
                  <c:v> 02/10  01:00:00</c:v>
                </c:pt>
                <c:pt idx="2929">
                  <c:v> 02/10  02:00:00</c:v>
                </c:pt>
                <c:pt idx="2930">
                  <c:v> 02/10  03:00:00</c:v>
                </c:pt>
                <c:pt idx="2931">
                  <c:v> 02/10  04:00:00</c:v>
                </c:pt>
                <c:pt idx="2932">
                  <c:v> 02/10  05:00:00</c:v>
                </c:pt>
                <c:pt idx="2933">
                  <c:v> 02/10  06:00:00</c:v>
                </c:pt>
                <c:pt idx="2934">
                  <c:v> 02/10  07:00:00</c:v>
                </c:pt>
                <c:pt idx="2935">
                  <c:v> 02/10  08:00:00</c:v>
                </c:pt>
                <c:pt idx="2936">
                  <c:v> 02/10  09:00:00</c:v>
                </c:pt>
                <c:pt idx="2937">
                  <c:v> 02/10  10:00:00</c:v>
                </c:pt>
                <c:pt idx="2938">
                  <c:v> 02/10  11:00:00</c:v>
                </c:pt>
                <c:pt idx="2939">
                  <c:v> 02/10  12:00:00</c:v>
                </c:pt>
                <c:pt idx="2940">
                  <c:v> 02/10  13:00:00</c:v>
                </c:pt>
                <c:pt idx="2941">
                  <c:v> 02/10  14:00:00</c:v>
                </c:pt>
                <c:pt idx="2942">
                  <c:v> 02/10  15:00:00</c:v>
                </c:pt>
                <c:pt idx="2943">
                  <c:v> 02/10  16:00:00</c:v>
                </c:pt>
                <c:pt idx="2944">
                  <c:v> 02/10  17:00:00</c:v>
                </c:pt>
                <c:pt idx="2945">
                  <c:v> 02/10  18:00:00</c:v>
                </c:pt>
                <c:pt idx="2946">
                  <c:v> 02/10  19:00:00</c:v>
                </c:pt>
                <c:pt idx="2947">
                  <c:v> 02/10  20:00:00</c:v>
                </c:pt>
                <c:pt idx="2948">
                  <c:v> 02/10  21:00:00</c:v>
                </c:pt>
                <c:pt idx="2949">
                  <c:v> 02/10  22:00:00</c:v>
                </c:pt>
                <c:pt idx="2950">
                  <c:v> 02/10  23:00:00</c:v>
                </c:pt>
                <c:pt idx="2951">
                  <c:v> 02/10  24:00:00</c:v>
                </c:pt>
                <c:pt idx="2952">
                  <c:v> 02/11  01:00:00</c:v>
                </c:pt>
                <c:pt idx="2953">
                  <c:v> 02/11  02:00:00</c:v>
                </c:pt>
                <c:pt idx="2954">
                  <c:v> 02/11  03:00:00</c:v>
                </c:pt>
                <c:pt idx="2955">
                  <c:v> 02/11  04:00:00</c:v>
                </c:pt>
                <c:pt idx="2956">
                  <c:v> 02/11  05:00:00</c:v>
                </c:pt>
                <c:pt idx="2957">
                  <c:v> 02/11  06:00:00</c:v>
                </c:pt>
                <c:pt idx="2958">
                  <c:v> 02/11  07:00:00</c:v>
                </c:pt>
                <c:pt idx="2959">
                  <c:v> 02/11  08:00:00</c:v>
                </c:pt>
                <c:pt idx="2960">
                  <c:v> 02/11  09:00:00</c:v>
                </c:pt>
                <c:pt idx="2961">
                  <c:v> 02/11  10:00:00</c:v>
                </c:pt>
                <c:pt idx="2962">
                  <c:v> 02/11  11:00:00</c:v>
                </c:pt>
                <c:pt idx="2963">
                  <c:v> 02/11  12:00:00</c:v>
                </c:pt>
                <c:pt idx="2964">
                  <c:v> 02/11  13:00:00</c:v>
                </c:pt>
                <c:pt idx="2965">
                  <c:v> 02/11  14:00:00</c:v>
                </c:pt>
                <c:pt idx="2966">
                  <c:v> 02/11  15:00:00</c:v>
                </c:pt>
                <c:pt idx="2967">
                  <c:v> 02/11  16:00:00</c:v>
                </c:pt>
                <c:pt idx="2968">
                  <c:v> 02/11  17:00:00</c:v>
                </c:pt>
                <c:pt idx="2969">
                  <c:v> 02/11  18:00:00</c:v>
                </c:pt>
                <c:pt idx="2970">
                  <c:v> 02/11  19:00:00</c:v>
                </c:pt>
                <c:pt idx="2971">
                  <c:v> 02/11  20:00:00</c:v>
                </c:pt>
                <c:pt idx="2972">
                  <c:v> 02/11  21:00:00</c:v>
                </c:pt>
                <c:pt idx="2973">
                  <c:v> 02/11  22:00:00</c:v>
                </c:pt>
                <c:pt idx="2974">
                  <c:v> 02/11  23:00:00</c:v>
                </c:pt>
                <c:pt idx="2975">
                  <c:v> 02/11  24:00:00</c:v>
                </c:pt>
                <c:pt idx="2976">
                  <c:v> 02/12  01:00:00</c:v>
                </c:pt>
                <c:pt idx="2977">
                  <c:v> 02/12  02:00:00</c:v>
                </c:pt>
                <c:pt idx="2978">
                  <c:v> 02/12  03:00:00</c:v>
                </c:pt>
                <c:pt idx="2979">
                  <c:v> 02/12  04:00:00</c:v>
                </c:pt>
                <c:pt idx="2980">
                  <c:v> 02/12  05:00:00</c:v>
                </c:pt>
                <c:pt idx="2981">
                  <c:v> 02/12  06:00:00</c:v>
                </c:pt>
                <c:pt idx="2982">
                  <c:v> 02/12  07:00:00</c:v>
                </c:pt>
                <c:pt idx="2983">
                  <c:v> 02/12  08:00:00</c:v>
                </c:pt>
                <c:pt idx="2984">
                  <c:v> 02/12  09:00:00</c:v>
                </c:pt>
                <c:pt idx="2985">
                  <c:v> 02/12  10:00:00</c:v>
                </c:pt>
                <c:pt idx="2986">
                  <c:v> 02/12  11:00:00</c:v>
                </c:pt>
                <c:pt idx="2987">
                  <c:v> 02/12  12:00:00</c:v>
                </c:pt>
                <c:pt idx="2988">
                  <c:v> 02/12  13:00:00</c:v>
                </c:pt>
                <c:pt idx="2989">
                  <c:v> 02/12  14:00:00</c:v>
                </c:pt>
                <c:pt idx="2990">
                  <c:v> 02/12  15:00:00</c:v>
                </c:pt>
                <c:pt idx="2991">
                  <c:v> 02/12  16:00:00</c:v>
                </c:pt>
                <c:pt idx="2992">
                  <c:v> 02/12  17:00:00</c:v>
                </c:pt>
                <c:pt idx="2993">
                  <c:v> 02/12  18:00:00</c:v>
                </c:pt>
                <c:pt idx="2994">
                  <c:v> 02/12  19:00:00</c:v>
                </c:pt>
                <c:pt idx="2995">
                  <c:v> 02/12  20:00:00</c:v>
                </c:pt>
                <c:pt idx="2996">
                  <c:v> 02/12  21:00:00</c:v>
                </c:pt>
                <c:pt idx="2997">
                  <c:v> 02/12  22:00:00</c:v>
                </c:pt>
                <c:pt idx="2998">
                  <c:v> 02/12  23:00:00</c:v>
                </c:pt>
                <c:pt idx="2999">
                  <c:v> 02/12  24:00:00</c:v>
                </c:pt>
                <c:pt idx="3000">
                  <c:v> 02/13  01:00:00</c:v>
                </c:pt>
                <c:pt idx="3001">
                  <c:v> 02/13  02:00:00</c:v>
                </c:pt>
                <c:pt idx="3002">
                  <c:v> 02/13  03:00:00</c:v>
                </c:pt>
                <c:pt idx="3003">
                  <c:v> 02/13  04:00:00</c:v>
                </c:pt>
                <c:pt idx="3004">
                  <c:v> 02/13  05:00:00</c:v>
                </c:pt>
                <c:pt idx="3005">
                  <c:v> 02/13  06:00:00</c:v>
                </c:pt>
                <c:pt idx="3006">
                  <c:v> 02/13  07:00:00</c:v>
                </c:pt>
                <c:pt idx="3007">
                  <c:v> 02/13  08:00:00</c:v>
                </c:pt>
                <c:pt idx="3008">
                  <c:v> 02/13  09:00:00</c:v>
                </c:pt>
                <c:pt idx="3009">
                  <c:v> 02/13  10:00:00</c:v>
                </c:pt>
                <c:pt idx="3010">
                  <c:v> 02/13  11:00:00</c:v>
                </c:pt>
                <c:pt idx="3011">
                  <c:v> 02/13  12:00:00</c:v>
                </c:pt>
                <c:pt idx="3012">
                  <c:v> 02/13  13:00:00</c:v>
                </c:pt>
                <c:pt idx="3013">
                  <c:v> 02/13  14:00:00</c:v>
                </c:pt>
                <c:pt idx="3014">
                  <c:v> 02/13  15:00:00</c:v>
                </c:pt>
                <c:pt idx="3015">
                  <c:v> 02/13  16:00:00</c:v>
                </c:pt>
                <c:pt idx="3016">
                  <c:v> 02/13  17:00:00</c:v>
                </c:pt>
                <c:pt idx="3017">
                  <c:v> 02/13  18:00:00</c:v>
                </c:pt>
                <c:pt idx="3018">
                  <c:v> 02/13  19:00:00</c:v>
                </c:pt>
                <c:pt idx="3019">
                  <c:v> 02/13  20:00:00</c:v>
                </c:pt>
                <c:pt idx="3020">
                  <c:v> 02/13  21:00:00</c:v>
                </c:pt>
                <c:pt idx="3021">
                  <c:v> 02/13  22:00:00</c:v>
                </c:pt>
                <c:pt idx="3022">
                  <c:v> 02/13  23:00:00</c:v>
                </c:pt>
                <c:pt idx="3023">
                  <c:v> 02/13  24:00:00</c:v>
                </c:pt>
                <c:pt idx="3024">
                  <c:v> 02/14  01:00:00</c:v>
                </c:pt>
                <c:pt idx="3025">
                  <c:v> 02/14  02:00:00</c:v>
                </c:pt>
                <c:pt idx="3026">
                  <c:v> 02/14  03:00:00</c:v>
                </c:pt>
                <c:pt idx="3027">
                  <c:v> 02/14  04:00:00</c:v>
                </c:pt>
                <c:pt idx="3028">
                  <c:v> 02/14  05:00:00</c:v>
                </c:pt>
                <c:pt idx="3029">
                  <c:v> 02/14  06:00:00</c:v>
                </c:pt>
                <c:pt idx="3030">
                  <c:v> 02/14  07:00:00</c:v>
                </c:pt>
                <c:pt idx="3031">
                  <c:v> 02/14  08:00:00</c:v>
                </c:pt>
                <c:pt idx="3032">
                  <c:v> 02/14  09:00:00</c:v>
                </c:pt>
                <c:pt idx="3033">
                  <c:v> 02/14  10:00:00</c:v>
                </c:pt>
                <c:pt idx="3034">
                  <c:v> 02/14  11:00:00</c:v>
                </c:pt>
                <c:pt idx="3035">
                  <c:v> 02/14  12:00:00</c:v>
                </c:pt>
                <c:pt idx="3036">
                  <c:v> 02/14  13:00:00</c:v>
                </c:pt>
                <c:pt idx="3037">
                  <c:v> 02/14  14:00:00</c:v>
                </c:pt>
                <c:pt idx="3038">
                  <c:v> 02/14  15:00:00</c:v>
                </c:pt>
                <c:pt idx="3039">
                  <c:v> 02/14  16:00:00</c:v>
                </c:pt>
                <c:pt idx="3040">
                  <c:v> 02/14  17:00:00</c:v>
                </c:pt>
                <c:pt idx="3041">
                  <c:v> 02/14  18:00:00</c:v>
                </c:pt>
                <c:pt idx="3042">
                  <c:v> 02/14  19:00:00</c:v>
                </c:pt>
                <c:pt idx="3043">
                  <c:v> 02/14  20:00:00</c:v>
                </c:pt>
                <c:pt idx="3044">
                  <c:v> 02/14  21:00:00</c:v>
                </c:pt>
                <c:pt idx="3045">
                  <c:v> 02/14  22:00:00</c:v>
                </c:pt>
                <c:pt idx="3046">
                  <c:v> 02/14  23:00:00</c:v>
                </c:pt>
                <c:pt idx="3047">
                  <c:v> 02/14  24:00:00</c:v>
                </c:pt>
                <c:pt idx="3048">
                  <c:v> 02/15  01:00:00</c:v>
                </c:pt>
                <c:pt idx="3049">
                  <c:v> 02/15  02:00:00</c:v>
                </c:pt>
                <c:pt idx="3050">
                  <c:v> 02/15  03:00:00</c:v>
                </c:pt>
                <c:pt idx="3051">
                  <c:v> 02/15  04:00:00</c:v>
                </c:pt>
                <c:pt idx="3052">
                  <c:v> 02/15  05:00:00</c:v>
                </c:pt>
                <c:pt idx="3053">
                  <c:v> 02/15  06:00:00</c:v>
                </c:pt>
                <c:pt idx="3054">
                  <c:v> 02/15  07:00:00</c:v>
                </c:pt>
                <c:pt idx="3055">
                  <c:v> 02/15  08:00:00</c:v>
                </c:pt>
                <c:pt idx="3056">
                  <c:v> 02/15  09:00:00</c:v>
                </c:pt>
                <c:pt idx="3057">
                  <c:v> 02/15  10:00:00</c:v>
                </c:pt>
                <c:pt idx="3058">
                  <c:v> 02/15  11:00:00</c:v>
                </c:pt>
                <c:pt idx="3059">
                  <c:v> 02/15  12:00:00</c:v>
                </c:pt>
                <c:pt idx="3060">
                  <c:v> 02/15  13:00:00</c:v>
                </c:pt>
                <c:pt idx="3061">
                  <c:v> 02/15  14:00:00</c:v>
                </c:pt>
                <c:pt idx="3062">
                  <c:v> 02/15  15:00:00</c:v>
                </c:pt>
                <c:pt idx="3063">
                  <c:v> 02/15  16:00:00</c:v>
                </c:pt>
                <c:pt idx="3064">
                  <c:v> 02/15  17:00:00</c:v>
                </c:pt>
                <c:pt idx="3065">
                  <c:v> 02/15  18:00:00</c:v>
                </c:pt>
                <c:pt idx="3066">
                  <c:v> 02/15  19:00:00</c:v>
                </c:pt>
                <c:pt idx="3067">
                  <c:v> 02/15  20:00:00</c:v>
                </c:pt>
                <c:pt idx="3068">
                  <c:v> 02/15  21:00:00</c:v>
                </c:pt>
                <c:pt idx="3069">
                  <c:v> 02/15  22:00:00</c:v>
                </c:pt>
                <c:pt idx="3070">
                  <c:v> 02/15  23:00:00</c:v>
                </c:pt>
                <c:pt idx="3071">
                  <c:v> 02/15  24:00:00</c:v>
                </c:pt>
                <c:pt idx="3072">
                  <c:v> 02/16  01:00:00</c:v>
                </c:pt>
                <c:pt idx="3073">
                  <c:v> 02/16  02:00:00</c:v>
                </c:pt>
                <c:pt idx="3074">
                  <c:v> 02/16  03:00:00</c:v>
                </c:pt>
                <c:pt idx="3075">
                  <c:v> 02/16  04:00:00</c:v>
                </c:pt>
                <c:pt idx="3076">
                  <c:v> 02/16  05:00:00</c:v>
                </c:pt>
                <c:pt idx="3077">
                  <c:v> 02/16  06:00:00</c:v>
                </c:pt>
                <c:pt idx="3078">
                  <c:v> 02/16  07:00:00</c:v>
                </c:pt>
                <c:pt idx="3079">
                  <c:v> 02/16  08:00:00</c:v>
                </c:pt>
                <c:pt idx="3080">
                  <c:v> 02/16  09:00:00</c:v>
                </c:pt>
                <c:pt idx="3081">
                  <c:v> 02/16  10:00:00</c:v>
                </c:pt>
                <c:pt idx="3082">
                  <c:v> 02/16  11:00:00</c:v>
                </c:pt>
                <c:pt idx="3083">
                  <c:v> 02/16  12:00:00</c:v>
                </c:pt>
                <c:pt idx="3084">
                  <c:v> 02/16  13:00:00</c:v>
                </c:pt>
                <c:pt idx="3085">
                  <c:v> 02/16  14:00:00</c:v>
                </c:pt>
                <c:pt idx="3086">
                  <c:v> 02/16  15:00:00</c:v>
                </c:pt>
                <c:pt idx="3087">
                  <c:v> 02/16  16:00:00</c:v>
                </c:pt>
                <c:pt idx="3088">
                  <c:v> 02/16  17:00:00</c:v>
                </c:pt>
                <c:pt idx="3089">
                  <c:v> 02/16  18:00:00</c:v>
                </c:pt>
                <c:pt idx="3090">
                  <c:v> 02/16  19:00:00</c:v>
                </c:pt>
                <c:pt idx="3091">
                  <c:v> 02/16  20:00:00</c:v>
                </c:pt>
                <c:pt idx="3092">
                  <c:v> 02/16  21:00:00</c:v>
                </c:pt>
                <c:pt idx="3093">
                  <c:v> 02/16  22:00:00</c:v>
                </c:pt>
                <c:pt idx="3094">
                  <c:v> 02/16  23:00:00</c:v>
                </c:pt>
                <c:pt idx="3095">
                  <c:v> 02/16  24:00:00</c:v>
                </c:pt>
                <c:pt idx="3096">
                  <c:v> 02/17  01:00:00</c:v>
                </c:pt>
                <c:pt idx="3097">
                  <c:v> 02/17  02:00:00</c:v>
                </c:pt>
                <c:pt idx="3098">
                  <c:v> 02/17  03:00:00</c:v>
                </c:pt>
                <c:pt idx="3099">
                  <c:v> 02/17  04:00:00</c:v>
                </c:pt>
                <c:pt idx="3100">
                  <c:v> 02/17  05:00:00</c:v>
                </c:pt>
                <c:pt idx="3101">
                  <c:v> 02/17  06:00:00</c:v>
                </c:pt>
                <c:pt idx="3102">
                  <c:v> 02/17  07:00:00</c:v>
                </c:pt>
                <c:pt idx="3103">
                  <c:v> 02/17  08:00:00</c:v>
                </c:pt>
                <c:pt idx="3104">
                  <c:v> 02/17  09:00:00</c:v>
                </c:pt>
                <c:pt idx="3105">
                  <c:v> 02/17  10:00:00</c:v>
                </c:pt>
                <c:pt idx="3106">
                  <c:v> 02/17  11:00:00</c:v>
                </c:pt>
                <c:pt idx="3107">
                  <c:v> 02/17  12:00:00</c:v>
                </c:pt>
                <c:pt idx="3108">
                  <c:v> 02/17  13:00:00</c:v>
                </c:pt>
                <c:pt idx="3109">
                  <c:v> 02/17  14:00:00</c:v>
                </c:pt>
                <c:pt idx="3110">
                  <c:v> 02/17  15:00:00</c:v>
                </c:pt>
                <c:pt idx="3111">
                  <c:v> 02/17  16:00:00</c:v>
                </c:pt>
                <c:pt idx="3112">
                  <c:v> 02/17  17:00:00</c:v>
                </c:pt>
                <c:pt idx="3113">
                  <c:v> 02/17  18:00:00</c:v>
                </c:pt>
                <c:pt idx="3114">
                  <c:v> 02/17  19:00:00</c:v>
                </c:pt>
                <c:pt idx="3115">
                  <c:v> 02/17  20:00:00</c:v>
                </c:pt>
                <c:pt idx="3116">
                  <c:v> 02/17  21:00:00</c:v>
                </c:pt>
                <c:pt idx="3117">
                  <c:v> 02/17  22:00:00</c:v>
                </c:pt>
                <c:pt idx="3118">
                  <c:v> 02/17  23:00:00</c:v>
                </c:pt>
                <c:pt idx="3119">
                  <c:v> 02/17  24:00:00</c:v>
                </c:pt>
                <c:pt idx="3120">
                  <c:v> 02/18  01:00:00</c:v>
                </c:pt>
                <c:pt idx="3121">
                  <c:v> 02/18  02:00:00</c:v>
                </c:pt>
                <c:pt idx="3122">
                  <c:v> 02/18  03:00:00</c:v>
                </c:pt>
                <c:pt idx="3123">
                  <c:v> 02/18  04:00:00</c:v>
                </c:pt>
                <c:pt idx="3124">
                  <c:v> 02/18  05:00:00</c:v>
                </c:pt>
                <c:pt idx="3125">
                  <c:v> 02/18  06:00:00</c:v>
                </c:pt>
                <c:pt idx="3126">
                  <c:v> 02/18  07:00:00</c:v>
                </c:pt>
                <c:pt idx="3127">
                  <c:v> 02/18  08:00:00</c:v>
                </c:pt>
                <c:pt idx="3128">
                  <c:v> 02/18  09:00:00</c:v>
                </c:pt>
                <c:pt idx="3129">
                  <c:v> 02/18  10:00:00</c:v>
                </c:pt>
                <c:pt idx="3130">
                  <c:v> 02/18  11:00:00</c:v>
                </c:pt>
                <c:pt idx="3131">
                  <c:v> 02/18  12:00:00</c:v>
                </c:pt>
                <c:pt idx="3132">
                  <c:v> 02/18  13:00:00</c:v>
                </c:pt>
                <c:pt idx="3133">
                  <c:v> 02/18  14:00:00</c:v>
                </c:pt>
                <c:pt idx="3134">
                  <c:v> 02/18  15:00:00</c:v>
                </c:pt>
                <c:pt idx="3135">
                  <c:v> 02/18  16:00:00</c:v>
                </c:pt>
                <c:pt idx="3136">
                  <c:v> 02/18  17:00:00</c:v>
                </c:pt>
                <c:pt idx="3137">
                  <c:v> 02/18  18:00:00</c:v>
                </c:pt>
                <c:pt idx="3138">
                  <c:v> 02/18  19:00:00</c:v>
                </c:pt>
                <c:pt idx="3139">
                  <c:v> 02/18  20:00:00</c:v>
                </c:pt>
                <c:pt idx="3140">
                  <c:v> 02/18  21:00:00</c:v>
                </c:pt>
                <c:pt idx="3141">
                  <c:v> 02/18  22:00:00</c:v>
                </c:pt>
                <c:pt idx="3142">
                  <c:v> 02/18  23:00:00</c:v>
                </c:pt>
                <c:pt idx="3143">
                  <c:v> 02/18  24:00:00</c:v>
                </c:pt>
                <c:pt idx="3144">
                  <c:v> 02/19  01:00:00</c:v>
                </c:pt>
                <c:pt idx="3145">
                  <c:v> 02/19  02:00:00</c:v>
                </c:pt>
                <c:pt idx="3146">
                  <c:v> 02/19  03:00:00</c:v>
                </c:pt>
                <c:pt idx="3147">
                  <c:v> 02/19  04:00:00</c:v>
                </c:pt>
                <c:pt idx="3148">
                  <c:v> 02/19  05:00:00</c:v>
                </c:pt>
                <c:pt idx="3149">
                  <c:v> 02/19  06:00:00</c:v>
                </c:pt>
                <c:pt idx="3150">
                  <c:v> 02/19  07:00:00</c:v>
                </c:pt>
                <c:pt idx="3151">
                  <c:v> 02/19  08:00:00</c:v>
                </c:pt>
                <c:pt idx="3152">
                  <c:v> 02/19  09:00:00</c:v>
                </c:pt>
                <c:pt idx="3153">
                  <c:v> 02/19  10:00:00</c:v>
                </c:pt>
                <c:pt idx="3154">
                  <c:v> 02/19  11:00:00</c:v>
                </c:pt>
                <c:pt idx="3155">
                  <c:v> 02/19  12:00:00</c:v>
                </c:pt>
                <c:pt idx="3156">
                  <c:v> 02/19  13:00:00</c:v>
                </c:pt>
                <c:pt idx="3157">
                  <c:v> 02/19  14:00:00</c:v>
                </c:pt>
                <c:pt idx="3158">
                  <c:v> 02/19  15:00:00</c:v>
                </c:pt>
                <c:pt idx="3159">
                  <c:v> 02/19  16:00:00</c:v>
                </c:pt>
                <c:pt idx="3160">
                  <c:v> 02/19  17:00:00</c:v>
                </c:pt>
                <c:pt idx="3161">
                  <c:v> 02/19  18:00:00</c:v>
                </c:pt>
                <c:pt idx="3162">
                  <c:v> 02/19  19:00:00</c:v>
                </c:pt>
                <c:pt idx="3163">
                  <c:v> 02/19  20:00:00</c:v>
                </c:pt>
                <c:pt idx="3164">
                  <c:v> 02/19  21:00:00</c:v>
                </c:pt>
                <c:pt idx="3165">
                  <c:v> 02/19  22:00:00</c:v>
                </c:pt>
                <c:pt idx="3166">
                  <c:v> 02/19  23:00:00</c:v>
                </c:pt>
                <c:pt idx="3167">
                  <c:v> 02/19  24:00:00</c:v>
                </c:pt>
                <c:pt idx="3168">
                  <c:v> 02/20  01:00:00</c:v>
                </c:pt>
                <c:pt idx="3169">
                  <c:v> 02/20  02:00:00</c:v>
                </c:pt>
                <c:pt idx="3170">
                  <c:v> 02/20  03:00:00</c:v>
                </c:pt>
                <c:pt idx="3171">
                  <c:v> 02/20  04:00:00</c:v>
                </c:pt>
                <c:pt idx="3172">
                  <c:v> 02/20  05:00:00</c:v>
                </c:pt>
                <c:pt idx="3173">
                  <c:v> 02/20  06:00:00</c:v>
                </c:pt>
                <c:pt idx="3174">
                  <c:v> 02/20  07:00:00</c:v>
                </c:pt>
                <c:pt idx="3175">
                  <c:v> 02/20  08:00:00</c:v>
                </c:pt>
                <c:pt idx="3176">
                  <c:v> 02/20  09:00:00</c:v>
                </c:pt>
                <c:pt idx="3177">
                  <c:v> 02/20  10:00:00</c:v>
                </c:pt>
                <c:pt idx="3178">
                  <c:v> 02/20  11:00:00</c:v>
                </c:pt>
                <c:pt idx="3179">
                  <c:v> 02/20  12:00:00</c:v>
                </c:pt>
                <c:pt idx="3180">
                  <c:v> 02/20  13:00:00</c:v>
                </c:pt>
                <c:pt idx="3181">
                  <c:v> 02/20  14:00:00</c:v>
                </c:pt>
                <c:pt idx="3182">
                  <c:v> 02/20  15:00:00</c:v>
                </c:pt>
                <c:pt idx="3183">
                  <c:v> 02/20  16:00:00</c:v>
                </c:pt>
                <c:pt idx="3184">
                  <c:v> 02/20  17:00:00</c:v>
                </c:pt>
                <c:pt idx="3185">
                  <c:v> 02/20  18:00:00</c:v>
                </c:pt>
                <c:pt idx="3186">
                  <c:v> 02/20  19:00:00</c:v>
                </c:pt>
                <c:pt idx="3187">
                  <c:v> 02/20  20:00:00</c:v>
                </c:pt>
                <c:pt idx="3188">
                  <c:v> 02/20  21:00:00</c:v>
                </c:pt>
                <c:pt idx="3189">
                  <c:v> 02/20  22:00:00</c:v>
                </c:pt>
                <c:pt idx="3190">
                  <c:v> 02/20  23:00:00</c:v>
                </c:pt>
                <c:pt idx="3191">
                  <c:v> 02/20  24:00:00</c:v>
                </c:pt>
                <c:pt idx="3192">
                  <c:v> 02/21  01:00:00</c:v>
                </c:pt>
                <c:pt idx="3193">
                  <c:v> 02/21  02:00:00</c:v>
                </c:pt>
                <c:pt idx="3194">
                  <c:v> 02/21  03:00:00</c:v>
                </c:pt>
                <c:pt idx="3195">
                  <c:v> 02/21  04:00:00</c:v>
                </c:pt>
                <c:pt idx="3196">
                  <c:v> 02/21  05:00:00</c:v>
                </c:pt>
                <c:pt idx="3197">
                  <c:v> 02/21  06:00:00</c:v>
                </c:pt>
                <c:pt idx="3198">
                  <c:v> 02/21  07:00:00</c:v>
                </c:pt>
                <c:pt idx="3199">
                  <c:v> 02/21  08:00:00</c:v>
                </c:pt>
                <c:pt idx="3200">
                  <c:v> 02/21  09:00:00</c:v>
                </c:pt>
                <c:pt idx="3201">
                  <c:v> 02/21  10:00:00</c:v>
                </c:pt>
                <c:pt idx="3202">
                  <c:v> 02/21  11:00:00</c:v>
                </c:pt>
                <c:pt idx="3203">
                  <c:v> 02/21  12:00:00</c:v>
                </c:pt>
                <c:pt idx="3204">
                  <c:v> 02/21  13:00:00</c:v>
                </c:pt>
                <c:pt idx="3205">
                  <c:v> 02/21  14:00:00</c:v>
                </c:pt>
                <c:pt idx="3206">
                  <c:v> 02/21  15:00:00</c:v>
                </c:pt>
                <c:pt idx="3207">
                  <c:v> 02/21  16:00:00</c:v>
                </c:pt>
                <c:pt idx="3208">
                  <c:v> 02/21  17:00:00</c:v>
                </c:pt>
                <c:pt idx="3209">
                  <c:v> 02/21  18:00:00</c:v>
                </c:pt>
                <c:pt idx="3210">
                  <c:v> 02/21  19:00:00</c:v>
                </c:pt>
                <c:pt idx="3211">
                  <c:v> 02/21  20:00:00</c:v>
                </c:pt>
                <c:pt idx="3212">
                  <c:v> 02/21  21:00:00</c:v>
                </c:pt>
                <c:pt idx="3213">
                  <c:v> 02/21  22:00:00</c:v>
                </c:pt>
                <c:pt idx="3214">
                  <c:v> 02/21  23:00:00</c:v>
                </c:pt>
                <c:pt idx="3215">
                  <c:v> 02/21  24:00:00</c:v>
                </c:pt>
                <c:pt idx="3216">
                  <c:v> 02/22  01:00:00</c:v>
                </c:pt>
                <c:pt idx="3217">
                  <c:v> 02/22  02:00:00</c:v>
                </c:pt>
                <c:pt idx="3218">
                  <c:v> 02/22  03:00:00</c:v>
                </c:pt>
                <c:pt idx="3219">
                  <c:v> 02/22  04:00:00</c:v>
                </c:pt>
                <c:pt idx="3220">
                  <c:v> 02/22  05:00:00</c:v>
                </c:pt>
                <c:pt idx="3221">
                  <c:v> 02/22  06:00:00</c:v>
                </c:pt>
                <c:pt idx="3222">
                  <c:v> 02/22  07:00:00</c:v>
                </c:pt>
                <c:pt idx="3223">
                  <c:v> 02/22  08:00:00</c:v>
                </c:pt>
                <c:pt idx="3224">
                  <c:v> 02/22  09:00:00</c:v>
                </c:pt>
                <c:pt idx="3225">
                  <c:v> 02/22  10:00:00</c:v>
                </c:pt>
                <c:pt idx="3226">
                  <c:v> 02/22  11:00:00</c:v>
                </c:pt>
                <c:pt idx="3227">
                  <c:v> 02/22  12:00:00</c:v>
                </c:pt>
                <c:pt idx="3228">
                  <c:v> 02/22  13:00:00</c:v>
                </c:pt>
                <c:pt idx="3229">
                  <c:v> 02/22  14:00:00</c:v>
                </c:pt>
                <c:pt idx="3230">
                  <c:v> 02/22  15:00:00</c:v>
                </c:pt>
                <c:pt idx="3231">
                  <c:v> 02/22  16:00:00</c:v>
                </c:pt>
                <c:pt idx="3232">
                  <c:v> 02/22  17:00:00</c:v>
                </c:pt>
                <c:pt idx="3233">
                  <c:v> 02/22  18:00:00</c:v>
                </c:pt>
                <c:pt idx="3234">
                  <c:v> 02/22  19:00:00</c:v>
                </c:pt>
                <c:pt idx="3235">
                  <c:v> 02/22  20:00:00</c:v>
                </c:pt>
                <c:pt idx="3236">
                  <c:v> 02/22  21:00:00</c:v>
                </c:pt>
                <c:pt idx="3237">
                  <c:v> 02/22  22:00:00</c:v>
                </c:pt>
                <c:pt idx="3238">
                  <c:v> 02/22  23:00:00</c:v>
                </c:pt>
                <c:pt idx="3239">
                  <c:v> 02/22  24:00:00</c:v>
                </c:pt>
                <c:pt idx="3240">
                  <c:v> 02/23  01:00:00</c:v>
                </c:pt>
                <c:pt idx="3241">
                  <c:v> 02/23  02:00:00</c:v>
                </c:pt>
                <c:pt idx="3242">
                  <c:v> 02/23  03:00:00</c:v>
                </c:pt>
                <c:pt idx="3243">
                  <c:v> 02/23  04:00:00</c:v>
                </c:pt>
                <c:pt idx="3244">
                  <c:v> 02/23  05:00:00</c:v>
                </c:pt>
                <c:pt idx="3245">
                  <c:v> 02/23  06:00:00</c:v>
                </c:pt>
                <c:pt idx="3246">
                  <c:v> 02/23  07:00:00</c:v>
                </c:pt>
                <c:pt idx="3247">
                  <c:v> 02/23  08:00:00</c:v>
                </c:pt>
                <c:pt idx="3248">
                  <c:v> 02/23  09:00:00</c:v>
                </c:pt>
                <c:pt idx="3249">
                  <c:v> 02/23  10:00:00</c:v>
                </c:pt>
                <c:pt idx="3250">
                  <c:v> 02/23  11:00:00</c:v>
                </c:pt>
                <c:pt idx="3251">
                  <c:v> 02/23  12:00:00</c:v>
                </c:pt>
                <c:pt idx="3252">
                  <c:v> 02/23  13:00:00</c:v>
                </c:pt>
                <c:pt idx="3253">
                  <c:v> 02/23  14:00:00</c:v>
                </c:pt>
                <c:pt idx="3254">
                  <c:v> 02/23  15:00:00</c:v>
                </c:pt>
                <c:pt idx="3255">
                  <c:v> 02/23  16:00:00</c:v>
                </c:pt>
                <c:pt idx="3256">
                  <c:v> 02/23  17:00:00</c:v>
                </c:pt>
                <c:pt idx="3257">
                  <c:v> 02/23  18:00:00</c:v>
                </c:pt>
                <c:pt idx="3258">
                  <c:v> 02/23  19:00:00</c:v>
                </c:pt>
                <c:pt idx="3259">
                  <c:v> 02/23  20:00:00</c:v>
                </c:pt>
                <c:pt idx="3260">
                  <c:v> 02/23  21:00:00</c:v>
                </c:pt>
                <c:pt idx="3261">
                  <c:v> 02/23  22:00:00</c:v>
                </c:pt>
                <c:pt idx="3262">
                  <c:v> 02/23  23:00:00</c:v>
                </c:pt>
                <c:pt idx="3263">
                  <c:v> 02/23  24:00:00</c:v>
                </c:pt>
                <c:pt idx="3264">
                  <c:v> 02/24  01:00:00</c:v>
                </c:pt>
                <c:pt idx="3265">
                  <c:v> 02/24  02:00:00</c:v>
                </c:pt>
                <c:pt idx="3266">
                  <c:v> 02/24  03:00:00</c:v>
                </c:pt>
                <c:pt idx="3267">
                  <c:v> 02/24  04:00:00</c:v>
                </c:pt>
                <c:pt idx="3268">
                  <c:v> 02/24  05:00:00</c:v>
                </c:pt>
                <c:pt idx="3269">
                  <c:v> 02/24  06:00:00</c:v>
                </c:pt>
                <c:pt idx="3270">
                  <c:v> 02/24  07:00:00</c:v>
                </c:pt>
                <c:pt idx="3271">
                  <c:v> 02/24  08:00:00</c:v>
                </c:pt>
                <c:pt idx="3272">
                  <c:v> 02/24  09:00:00</c:v>
                </c:pt>
                <c:pt idx="3273">
                  <c:v> 02/24  10:00:00</c:v>
                </c:pt>
                <c:pt idx="3274">
                  <c:v> 02/24  11:00:00</c:v>
                </c:pt>
                <c:pt idx="3275">
                  <c:v> 02/24  12:00:00</c:v>
                </c:pt>
                <c:pt idx="3276">
                  <c:v> 02/24  13:00:00</c:v>
                </c:pt>
                <c:pt idx="3277">
                  <c:v> 02/24  14:00:00</c:v>
                </c:pt>
                <c:pt idx="3278">
                  <c:v> 02/24  15:00:00</c:v>
                </c:pt>
                <c:pt idx="3279">
                  <c:v> 02/24  16:00:00</c:v>
                </c:pt>
                <c:pt idx="3280">
                  <c:v> 02/24  17:00:00</c:v>
                </c:pt>
                <c:pt idx="3281">
                  <c:v> 02/24  18:00:00</c:v>
                </c:pt>
                <c:pt idx="3282">
                  <c:v> 02/24  19:00:00</c:v>
                </c:pt>
                <c:pt idx="3283">
                  <c:v> 02/24  20:00:00</c:v>
                </c:pt>
                <c:pt idx="3284">
                  <c:v> 02/24  21:00:00</c:v>
                </c:pt>
                <c:pt idx="3285">
                  <c:v> 02/24  22:00:00</c:v>
                </c:pt>
                <c:pt idx="3286">
                  <c:v> 02/24  23:00:00</c:v>
                </c:pt>
                <c:pt idx="3287">
                  <c:v> 02/24  24:00:00</c:v>
                </c:pt>
                <c:pt idx="3288">
                  <c:v> 02/25  01:00:00</c:v>
                </c:pt>
                <c:pt idx="3289">
                  <c:v> 02/25  02:00:00</c:v>
                </c:pt>
                <c:pt idx="3290">
                  <c:v> 02/25  03:00:00</c:v>
                </c:pt>
                <c:pt idx="3291">
                  <c:v> 02/25  04:00:00</c:v>
                </c:pt>
                <c:pt idx="3292">
                  <c:v> 02/25  05:00:00</c:v>
                </c:pt>
                <c:pt idx="3293">
                  <c:v> 02/25  06:00:00</c:v>
                </c:pt>
                <c:pt idx="3294">
                  <c:v> 02/25  07:00:00</c:v>
                </c:pt>
                <c:pt idx="3295">
                  <c:v> 02/25  08:00:00</c:v>
                </c:pt>
                <c:pt idx="3296">
                  <c:v> 02/25  09:00:00</c:v>
                </c:pt>
                <c:pt idx="3297">
                  <c:v> 02/25  10:00:00</c:v>
                </c:pt>
                <c:pt idx="3298">
                  <c:v> 02/25  11:00:00</c:v>
                </c:pt>
                <c:pt idx="3299">
                  <c:v> 02/25  12:00:00</c:v>
                </c:pt>
                <c:pt idx="3300">
                  <c:v> 02/25  13:00:00</c:v>
                </c:pt>
                <c:pt idx="3301">
                  <c:v> 02/25  14:00:00</c:v>
                </c:pt>
                <c:pt idx="3302">
                  <c:v> 02/25  15:00:00</c:v>
                </c:pt>
                <c:pt idx="3303">
                  <c:v> 02/25  16:00:00</c:v>
                </c:pt>
                <c:pt idx="3304">
                  <c:v> 02/25  17:00:00</c:v>
                </c:pt>
                <c:pt idx="3305">
                  <c:v> 02/25  18:00:00</c:v>
                </c:pt>
                <c:pt idx="3306">
                  <c:v> 02/25  19:00:00</c:v>
                </c:pt>
                <c:pt idx="3307">
                  <c:v> 02/25  20:00:00</c:v>
                </c:pt>
                <c:pt idx="3308">
                  <c:v> 02/25  21:00:00</c:v>
                </c:pt>
                <c:pt idx="3309">
                  <c:v> 02/25  22:00:00</c:v>
                </c:pt>
                <c:pt idx="3310">
                  <c:v> 02/25  23:00:00</c:v>
                </c:pt>
                <c:pt idx="3311">
                  <c:v> 02/25  24:00:00</c:v>
                </c:pt>
                <c:pt idx="3312">
                  <c:v> 02/26  01:00:00</c:v>
                </c:pt>
                <c:pt idx="3313">
                  <c:v> 02/26  02:00:00</c:v>
                </c:pt>
                <c:pt idx="3314">
                  <c:v> 02/26  03:00:00</c:v>
                </c:pt>
                <c:pt idx="3315">
                  <c:v> 02/26  04:00:00</c:v>
                </c:pt>
                <c:pt idx="3316">
                  <c:v> 02/26  05:00:00</c:v>
                </c:pt>
                <c:pt idx="3317">
                  <c:v> 02/26  06:00:00</c:v>
                </c:pt>
                <c:pt idx="3318">
                  <c:v> 02/26  07:00:00</c:v>
                </c:pt>
                <c:pt idx="3319">
                  <c:v> 02/26  08:00:00</c:v>
                </c:pt>
                <c:pt idx="3320">
                  <c:v> 02/26  09:00:00</c:v>
                </c:pt>
                <c:pt idx="3321">
                  <c:v> 02/26  10:00:00</c:v>
                </c:pt>
                <c:pt idx="3322">
                  <c:v> 02/26  11:00:00</c:v>
                </c:pt>
                <c:pt idx="3323">
                  <c:v> 02/26  12:00:00</c:v>
                </c:pt>
                <c:pt idx="3324">
                  <c:v> 02/26  13:00:00</c:v>
                </c:pt>
                <c:pt idx="3325">
                  <c:v> 02/26  14:00:00</c:v>
                </c:pt>
                <c:pt idx="3326">
                  <c:v> 02/26  15:00:00</c:v>
                </c:pt>
                <c:pt idx="3327">
                  <c:v> 02/26  16:00:00</c:v>
                </c:pt>
                <c:pt idx="3328">
                  <c:v> 02/26  17:00:00</c:v>
                </c:pt>
                <c:pt idx="3329">
                  <c:v> 02/26  18:00:00</c:v>
                </c:pt>
                <c:pt idx="3330">
                  <c:v> 02/26  19:00:00</c:v>
                </c:pt>
                <c:pt idx="3331">
                  <c:v> 02/26  20:00:00</c:v>
                </c:pt>
                <c:pt idx="3332">
                  <c:v> 02/26  21:00:00</c:v>
                </c:pt>
                <c:pt idx="3333">
                  <c:v> 02/26  22:00:00</c:v>
                </c:pt>
                <c:pt idx="3334">
                  <c:v> 02/26  23:00:00</c:v>
                </c:pt>
                <c:pt idx="3335">
                  <c:v> 02/26  24:00:00</c:v>
                </c:pt>
                <c:pt idx="3336">
                  <c:v> 02/27  01:00:00</c:v>
                </c:pt>
                <c:pt idx="3337">
                  <c:v> 02/27  02:00:00</c:v>
                </c:pt>
                <c:pt idx="3338">
                  <c:v> 02/27  03:00:00</c:v>
                </c:pt>
                <c:pt idx="3339">
                  <c:v> 02/27  04:00:00</c:v>
                </c:pt>
                <c:pt idx="3340">
                  <c:v> 02/27  05:00:00</c:v>
                </c:pt>
                <c:pt idx="3341">
                  <c:v> 02/27  06:00:00</c:v>
                </c:pt>
                <c:pt idx="3342">
                  <c:v> 02/27  07:00:00</c:v>
                </c:pt>
                <c:pt idx="3343">
                  <c:v> 02/27  08:00:00</c:v>
                </c:pt>
                <c:pt idx="3344">
                  <c:v> 02/27  09:00:00</c:v>
                </c:pt>
                <c:pt idx="3345">
                  <c:v> 02/27  10:00:00</c:v>
                </c:pt>
                <c:pt idx="3346">
                  <c:v> 02/27  11:00:00</c:v>
                </c:pt>
                <c:pt idx="3347">
                  <c:v> 02/27  12:00:00</c:v>
                </c:pt>
                <c:pt idx="3348">
                  <c:v> 02/27  13:00:00</c:v>
                </c:pt>
                <c:pt idx="3349">
                  <c:v> 02/27  14:00:00</c:v>
                </c:pt>
                <c:pt idx="3350">
                  <c:v> 02/27  15:00:00</c:v>
                </c:pt>
                <c:pt idx="3351">
                  <c:v> 02/27  16:00:00</c:v>
                </c:pt>
                <c:pt idx="3352">
                  <c:v> 02/27  17:00:00</c:v>
                </c:pt>
                <c:pt idx="3353">
                  <c:v> 02/27  18:00:00</c:v>
                </c:pt>
                <c:pt idx="3354">
                  <c:v> 02/27  19:00:00</c:v>
                </c:pt>
                <c:pt idx="3355">
                  <c:v> 02/27  20:00:00</c:v>
                </c:pt>
                <c:pt idx="3356">
                  <c:v> 02/27  21:00:00</c:v>
                </c:pt>
                <c:pt idx="3357">
                  <c:v> 02/27  22:00:00</c:v>
                </c:pt>
                <c:pt idx="3358">
                  <c:v> 02/27  23:00:00</c:v>
                </c:pt>
                <c:pt idx="3359">
                  <c:v> 02/27  24:00:00</c:v>
                </c:pt>
                <c:pt idx="3360">
                  <c:v> 02/28  01:00:00</c:v>
                </c:pt>
                <c:pt idx="3361">
                  <c:v> 02/28  02:00:00</c:v>
                </c:pt>
                <c:pt idx="3362">
                  <c:v> 02/28  03:00:00</c:v>
                </c:pt>
                <c:pt idx="3363">
                  <c:v> 02/28  04:00:00</c:v>
                </c:pt>
                <c:pt idx="3364">
                  <c:v> 02/28  05:00:00</c:v>
                </c:pt>
                <c:pt idx="3365">
                  <c:v> 02/28  06:00:00</c:v>
                </c:pt>
                <c:pt idx="3366">
                  <c:v> 02/28  07:00:00</c:v>
                </c:pt>
                <c:pt idx="3367">
                  <c:v> 02/28  08:00:00</c:v>
                </c:pt>
                <c:pt idx="3368">
                  <c:v> 02/28  09:00:00</c:v>
                </c:pt>
                <c:pt idx="3369">
                  <c:v> 02/28  10:00:00</c:v>
                </c:pt>
                <c:pt idx="3370">
                  <c:v> 02/28  11:00:00</c:v>
                </c:pt>
                <c:pt idx="3371">
                  <c:v> 02/28  12:00:00</c:v>
                </c:pt>
                <c:pt idx="3372">
                  <c:v> 02/28  13:00:00</c:v>
                </c:pt>
                <c:pt idx="3373">
                  <c:v> 02/28  14:00:00</c:v>
                </c:pt>
                <c:pt idx="3374">
                  <c:v> 02/28  15:00:00</c:v>
                </c:pt>
                <c:pt idx="3375">
                  <c:v> 02/28  16:00:00</c:v>
                </c:pt>
                <c:pt idx="3376">
                  <c:v> 02/28  17:00:00</c:v>
                </c:pt>
                <c:pt idx="3377">
                  <c:v> 02/28  18:00:00</c:v>
                </c:pt>
                <c:pt idx="3378">
                  <c:v> 02/28  19:00:00</c:v>
                </c:pt>
                <c:pt idx="3379">
                  <c:v> 02/28  20:00:00</c:v>
                </c:pt>
                <c:pt idx="3380">
                  <c:v> 02/28  21:00:00</c:v>
                </c:pt>
                <c:pt idx="3381">
                  <c:v> 02/28  22:00:00</c:v>
                </c:pt>
                <c:pt idx="3382">
                  <c:v> 02/28  23:00:00</c:v>
                </c:pt>
                <c:pt idx="3383">
                  <c:v> 02/28  24:00:00</c:v>
                </c:pt>
                <c:pt idx="3384">
                  <c:v> 03/01  01:00:00</c:v>
                </c:pt>
                <c:pt idx="3385">
                  <c:v> 03/01  02:00:00</c:v>
                </c:pt>
                <c:pt idx="3386">
                  <c:v> 03/01  03:00:00</c:v>
                </c:pt>
                <c:pt idx="3387">
                  <c:v> 03/01  04:00:00</c:v>
                </c:pt>
                <c:pt idx="3388">
                  <c:v> 03/01  05:00:00</c:v>
                </c:pt>
                <c:pt idx="3389">
                  <c:v> 03/01  06:00:00</c:v>
                </c:pt>
                <c:pt idx="3390">
                  <c:v> 03/01  07:00:00</c:v>
                </c:pt>
                <c:pt idx="3391">
                  <c:v> 03/01  08:00:00</c:v>
                </c:pt>
                <c:pt idx="3392">
                  <c:v> 03/01  09:00:00</c:v>
                </c:pt>
                <c:pt idx="3393">
                  <c:v> 03/01  10:00:00</c:v>
                </c:pt>
                <c:pt idx="3394">
                  <c:v> 03/01  11:00:00</c:v>
                </c:pt>
                <c:pt idx="3395">
                  <c:v> 03/01  12:00:00</c:v>
                </c:pt>
                <c:pt idx="3396">
                  <c:v> 03/01  13:00:00</c:v>
                </c:pt>
                <c:pt idx="3397">
                  <c:v> 03/01  14:00:00</c:v>
                </c:pt>
                <c:pt idx="3398">
                  <c:v> 03/01  15:00:00</c:v>
                </c:pt>
                <c:pt idx="3399">
                  <c:v> 03/01  16:00:00</c:v>
                </c:pt>
                <c:pt idx="3400">
                  <c:v> 03/01  17:00:00</c:v>
                </c:pt>
                <c:pt idx="3401">
                  <c:v> 03/01  18:00:00</c:v>
                </c:pt>
                <c:pt idx="3402">
                  <c:v> 03/01  19:00:00</c:v>
                </c:pt>
                <c:pt idx="3403">
                  <c:v> 03/01  20:00:00</c:v>
                </c:pt>
                <c:pt idx="3404">
                  <c:v> 03/01  21:00:00</c:v>
                </c:pt>
                <c:pt idx="3405">
                  <c:v> 03/01  22:00:00</c:v>
                </c:pt>
                <c:pt idx="3406">
                  <c:v> 03/01  23:00:00</c:v>
                </c:pt>
                <c:pt idx="3407">
                  <c:v> 03/01  24:00:00</c:v>
                </c:pt>
                <c:pt idx="3408">
                  <c:v> 03/02  01:00:00</c:v>
                </c:pt>
                <c:pt idx="3409">
                  <c:v> 03/02  02:00:00</c:v>
                </c:pt>
                <c:pt idx="3410">
                  <c:v> 03/02  03:00:00</c:v>
                </c:pt>
                <c:pt idx="3411">
                  <c:v> 03/02  04:00:00</c:v>
                </c:pt>
                <c:pt idx="3412">
                  <c:v> 03/02  05:00:00</c:v>
                </c:pt>
                <c:pt idx="3413">
                  <c:v> 03/02  06:00:00</c:v>
                </c:pt>
                <c:pt idx="3414">
                  <c:v> 03/02  07:00:00</c:v>
                </c:pt>
                <c:pt idx="3415">
                  <c:v> 03/02  08:00:00</c:v>
                </c:pt>
                <c:pt idx="3416">
                  <c:v> 03/02  09:00:00</c:v>
                </c:pt>
                <c:pt idx="3417">
                  <c:v> 03/02  10:00:00</c:v>
                </c:pt>
                <c:pt idx="3418">
                  <c:v> 03/02  11:00:00</c:v>
                </c:pt>
                <c:pt idx="3419">
                  <c:v> 03/02  12:00:00</c:v>
                </c:pt>
                <c:pt idx="3420">
                  <c:v> 03/02  13:00:00</c:v>
                </c:pt>
                <c:pt idx="3421">
                  <c:v> 03/02  14:00:00</c:v>
                </c:pt>
                <c:pt idx="3422">
                  <c:v> 03/02  15:00:00</c:v>
                </c:pt>
                <c:pt idx="3423">
                  <c:v> 03/02  16:00:00</c:v>
                </c:pt>
                <c:pt idx="3424">
                  <c:v> 03/02  17:00:00</c:v>
                </c:pt>
                <c:pt idx="3425">
                  <c:v> 03/02  18:00:00</c:v>
                </c:pt>
                <c:pt idx="3426">
                  <c:v> 03/02  19:00:00</c:v>
                </c:pt>
                <c:pt idx="3427">
                  <c:v> 03/02  20:00:00</c:v>
                </c:pt>
                <c:pt idx="3428">
                  <c:v> 03/02  21:00:00</c:v>
                </c:pt>
                <c:pt idx="3429">
                  <c:v> 03/02  22:00:00</c:v>
                </c:pt>
                <c:pt idx="3430">
                  <c:v> 03/02  23:00:00</c:v>
                </c:pt>
                <c:pt idx="3431">
                  <c:v> 03/02  24:00:00</c:v>
                </c:pt>
                <c:pt idx="3432">
                  <c:v> 03/03  01:00:00</c:v>
                </c:pt>
                <c:pt idx="3433">
                  <c:v> 03/03  02:00:00</c:v>
                </c:pt>
                <c:pt idx="3434">
                  <c:v> 03/03  03:00:00</c:v>
                </c:pt>
                <c:pt idx="3435">
                  <c:v> 03/03  04:00:00</c:v>
                </c:pt>
                <c:pt idx="3436">
                  <c:v> 03/03  05:00:00</c:v>
                </c:pt>
                <c:pt idx="3437">
                  <c:v> 03/03  06:00:00</c:v>
                </c:pt>
                <c:pt idx="3438">
                  <c:v> 03/03  07:00:00</c:v>
                </c:pt>
                <c:pt idx="3439">
                  <c:v> 03/03  08:00:00</c:v>
                </c:pt>
                <c:pt idx="3440">
                  <c:v> 03/03  09:00:00</c:v>
                </c:pt>
                <c:pt idx="3441">
                  <c:v> 03/03  10:00:00</c:v>
                </c:pt>
                <c:pt idx="3442">
                  <c:v> 03/03  11:00:00</c:v>
                </c:pt>
                <c:pt idx="3443">
                  <c:v> 03/03  12:00:00</c:v>
                </c:pt>
                <c:pt idx="3444">
                  <c:v> 03/03  13:00:00</c:v>
                </c:pt>
                <c:pt idx="3445">
                  <c:v> 03/03  14:00:00</c:v>
                </c:pt>
                <c:pt idx="3446">
                  <c:v> 03/03  15:00:00</c:v>
                </c:pt>
                <c:pt idx="3447">
                  <c:v> 03/03  16:00:00</c:v>
                </c:pt>
                <c:pt idx="3448">
                  <c:v> 03/03  17:00:00</c:v>
                </c:pt>
                <c:pt idx="3449">
                  <c:v> 03/03  18:00:00</c:v>
                </c:pt>
                <c:pt idx="3450">
                  <c:v> 03/03  19:00:00</c:v>
                </c:pt>
                <c:pt idx="3451">
                  <c:v> 03/03  20:00:00</c:v>
                </c:pt>
                <c:pt idx="3452">
                  <c:v> 03/03  21:00:00</c:v>
                </c:pt>
                <c:pt idx="3453">
                  <c:v> 03/03  22:00:00</c:v>
                </c:pt>
                <c:pt idx="3454">
                  <c:v> 03/03  23:00:00</c:v>
                </c:pt>
                <c:pt idx="3455">
                  <c:v> 03/03  24:00:00</c:v>
                </c:pt>
                <c:pt idx="3456">
                  <c:v> 03/04  01:00:00</c:v>
                </c:pt>
                <c:pt idx="3457">
                  <c:v> 03/04  02:00:00</c:v>
                </c:pt>
                <c:pt idx="3458">
                  <c:v> 03/04  03:00:00</c:v>
                </c:pt>
                <c:pt idx="3459">
                  <c:v> 03/04  04:00:00</c:v>
                </c:pt>
                <c:pt idx="3460">
                  <c:v> 03/04  05:00:00</c:v>
                </c:pt>
                <c:pt idx="3461">
                  <c:v> 03/04  06:00:00</c:v>
                </c:pt>
                <c:pt idx="3462">
                  <c:v> 03/04  07:00:00</c:v>
                </c:pt>
                <c:pt idx="3463">
                  <c:v> 03/04  08:00:00</c:v>
                </c:pt>
                <c:pt idx="3464">
                  <c:v> 03/04  09:00:00</c:v>
                </c:pt>
                <c:pt idx="3465">
                  <c:v> 03/04  10:00:00</c:v>
                </c:pt>
                <c:pt idx="3466">
                  <c:v> 03/04  11:00:00</c:v>
                </c:pt>
                <c:pt idx="3467">
                  <c:v> 03/04  12:00:00</c:v>
                </c:pt>
                <c:pt idx="3468">
                  <c:v> 03/04  13:00:00</c:v>
                </c:pt>
                <c:pt idx="3469">
                  <c:v> 03/04  14:00:00</c:v>
                </c:pt>
                <c:pt idx="3470">
                  <c:v> 03/04  15:00:00</c:v>
                </c:pt>
                <c:pt idx="3471">
                  <c:v> 03/04  16:00:00</c:v>
                </c:pt>
                <c:pt idx="3472">
                  <c:v> 03/04  17:00:00</c:v>
                </c:pt>
                <c:pt idx="3473">
                  <c:v> 03/04  18:00:00</c:v>
                </c:pt>
                <c:pt idx="3474">
                  <c:v> 03/04  19:00:00</c:v>
                </c:pt>
                <c:pt idx="3475">
                  <c:v> 03/04  20:00:00</c:v>
                </c:pt>
                <c:pt idx="3476">
                  <c:v> 03/04  21:00:00</c:v>
                </c:pt>
                <c:pt idx="3477">
                  <c:v> 03/04  22:00:00</c:v>
                </c:pt>
                <c:pt idx="3478">
                  <c:v> 03/04  23:00:00</c:v>
                </c:pt>
                <c:pt idx="3479">
                  <c:v> 03/04  24:00:00</c:v>
                </c:pt>
                <c:pt idx="3480">
                  <c:v> 03/05  01:00:00</c:v>
                </c:pt>
                <c:pt idx="3481">
                  <c:v> 03/05  02:00:00</c:v>
                </c:pt>
                <c:pt idx="3482">
                  <c:v> 03/05  03:00:00</c:v>
                </c:pt>
                <c:pt idx="3483">
                  <c:v> 03/05  04:00:00</c:v>
                </c:pt>
                <c:pt idx="3484">
                  <c:v> 03/05  05:00:00</c:v>
                </c:pt>
                <c:pt idx="3485">
                  <c:v> 03/05  06:00:00</c:v>
                </c:pt>
                <c:pt idx="3486">
                  <c:v> 03/05  07:00:00</c:v>
                </c:pt>
                <c:pt idx="3487">
                  <c:v> 03/05  08:00:00</c:v>
                </c:pt>
                <c:pt idx="3488">
                  <c:v> 03/05  09:00:00</c:v>
                </c:pt>
                <c:pt idx="3489">
                  <c:v> 03/05  10:00:00</c:v>
                </c:pt>
                <c:pt idx="3490">
                  <c:v> 03/05  11:00:00</c:v>
                </c:pt>
                <c:pt idx="3491">
                  <c:v> 03/05  12:00:00</c:v>
                </c:pt>
                <c:pt idx="3492">
                  <c:v> 03/05  13:00:00</c:v>
                </c:pt>
                <c:pt idx="3493">
                  <c:v> 03/05  14:00:00</c:v>
                </c:pt>
                <c:pt idx="3494">
                  <c:v> 03/05  15:00:00</c:v>
                </c:pt>
                <c:pt idx="3495">
                  <c:v> 03/05  16:00:00</c:v>
                </c:pt>
                <c:pt idx="3496">
                  <c:v> 03/05  17:00:00</c:v>
                </c:pt>
                <c:pt idx="3497">
                  <c:v> 03/05  18:00:00</c:v>
                </c:pt>
                <c:pt idx="3498">
                  <c:v> 03/05  19:00:00</c:v>
                </c:pt>
                <c:pt idx="3499">
                  <c:v> 03/05  20:00:00</c:v>
                </c:pt>
                <c:pt idx="3500">
                  <c:v> 03/05  21:00:00</c:v>
                </c:pt>
                <c:pt idx="3501">
                  <c:v> 03/05  22:00:00</c:v>
                </c:pt>
                <c:pt idx="3502">
                  <c:v> 03/05  23:00:00</c:v>
                </c:pt>
                <c:pt idx="3503">
                  <c:v> 03/05  24:00:00</c:v>
                </c:pt>
                <c:pt idx="3504">
                  <c:v> 03/06  01:00:00</c:v>
                </c:pt>
                <c:pt idx="3505">
                  <c:v> 03/06  02:00:00</c:v>
                </c:pt>
                <c:pt idx="3506">
                  <c:v> 03/06  03:00:00</c:v>
                </c:pt>
                <c:pt idx="3507">
                  <c:v> 03/06  04:00:00</c:v>
                </c:pt>
                <c:pt idx="3508">
                  <c:v> 03/06  05:00:00</c:v>
                </c:pt>
                <c:pt idx="3509">
                  <c:v> 03/06  06:00:00</c:v>
                </c:pt>
                <c:pt idx="3510">
                  <c:v> 03/06  07:00:00</c:v>
                </c:pt>
                <c:pt idx="3511">
                  <c:v> 03/06  08:00:00</c:v>
                </c:pt>
                <c:pt idx="3512">
                  <c:v> 03/06  09:00:00</c:v>
                </c:pt>
                <c:pt idx="3513">
                  <c:v> 03/06  10:00:00</c:v>
                </c:pt>
                <c:pt idx="3514">
                  <c:v> 03/06  11:00:00</c:v>
                </c:pt>
                <c:pt idx="3515">
                  <c:v> 03/06  12:00:00</c:v>
                </c:pt>
                <c:pt idx="3516">
                  <c:v> 03/06  13:00:00</c:v>
                </c:pt>
                <c:pt idx="3517">
                  <c:v> 03/06  14:00:00</c:v>
                </c:pt>
                <c:pt idx="3518">
                  <c:v> 03/06  15:00:00</c:v>
                </c:pt>
                <c:pt idx="3519">
                  <c:v> 03/06  16:00:00</c:v>
                </c:pt>
                <c:pt idx="3520">
                  <c:v> 03/06  17:00:00</c:v>
                </c:pt>
                <c:pt idx="3521">
                  <c:v> 03/06  18:00:00</c:v>
                </c:pt>
                <c:pt idx="3522">
                  <c:v> 03/06  19:00:00</c:v>
                </c:pt>
                <c:pt idx="3523">
                  <c:v> 03/06  20:00:00</c:v>
                </c:pt>
                <c:pt idx="3524">
                  <c:v> 03/06  21:00:00</c:v>
                </c:pt>
                <c:pt idx="3525">
                  <c:v> 03/06  22:00:00</c:v>
                </c:pt>
                <c:pt idx="3526">
                  <c:v> 03/06  23:00:00</c:v>
                </c:pt>
                <c:pt idx="3527">
                  <c:v> 03/06  24:00:00</c:v>
                </c:pt>
                <c:pt idx="3528">
                  <c:v> 03/07  01:00:00</c:v>
                </c:pt>
                <c:pt idx="3529">
                  <c:v> 03/07  02:00:00</c:v>
                </c:pt>
                <c:pt idx="3530">
                  <c:v> 03/07  03:00:00</c:v>
                </c:pt>
                <c:pt idx="3531">
                  <c:v> 03/07  04:00:00</c:v>
                </c:pt>
                <c:pt idx="3532">
                  <c:v> 03/07  05:00:00</c:v>
                </c:pt>
                <c:pt idx="3533">
                  <c:v> 03/07  06:00:00</c:v>
                </c:pt>
                <c:pt idx="3534">
                  <c:v> 03/07  07:00:00</c:v>
                </c:pt>
                <c:pt idx="3535">
                  <c:v> 03/07  08:00:00</c:v>
                </c:pt>
                <c:pt idx="3536">
                  <c:v> 03/07  09:00:00</c:v>
                </c:pt>
                <c:pt idx="3537">
                  <c:v> 03/07  10:00:00</c:v>
                </c:pt>
                <c:pt idx="3538">
                  <c:v> 03/07  11:00:00</c:v>
                </c:pt>
                <c:pt idx="3539">
                  <c:v> 03/07  12:00:00</c:v>
                </c:pt>
                <c:pt idx="3540">
                  <c:v> 03/07  13:00:00</c:v>
                </c:pt>
                <c:pt idx="3541">
                  <c:v> 03/07  14:00:00</c:v>
                </c:pt>
                <c:pt idx="3542">
                  <c:v> 03/07  15:00:00</c:v>
                </c:pt>
                <c:pt idx="3543">
                  <c:v> 03/07  16:00:00</c:v>
                </c:pt>
                <c:pt idx="3544">
                  <c:v> 03/07  17:00:00</c:v>
                </c:pt>
                <c:pt idx="3545">
                  <c:v> 03/07  18:00:00</c:v>
                </c:pt>
                <c:pt idx="3546">
                  <c:v> 03/07  19:00:00</c:v>
                </c:pt>
                <c:pt idx="3547">
                  <c:v> 03/07  20:00:00</c:v>
                </c:pt>
                <c:pt idx="3548">
                  <c:v> 03/07  21:00:00</c:v>
                </c:pt>
                <c:pt idx="3549">
                  <c:v> 03/07  22:00:00</c:v>
                </c:pt>
                <c:pt idx="3550">
                  <c:v> 03/07  23:00:00</c:v>
                </c:pt>
                <c:pt idx="3551">
                  <c:v> 03/07  24:00:00</c:v>
                </c:pt>
                <c:pt idx="3552">
                  <c:v> 03/08  01:00:00</c:v>
                </c:pt>
                <c:pt idx="3553">
                  <c:v> 03/08  02:00:00</c:v>
                </c:pt>
                <c:pt idx="3554">
                  <c:v> 03/08  03:00:00</c:v>
                </c:pt>
                <c:pt idx="3555">
                  <c:v> 03/08  04:00:00</c:v>
                </c:pt>
                <c:pt idx="3556">
                  <c:v> 03/08  05:00:00</c:v>
                </c:pt>
                <c:pt idx="3557">
                  <c:v> 03/08  06:00:00</c:v>
                </c:pt>
                <c:pt idx="3558">
                  <c:v> 03/08  07:00:00</c:v>
                </c:pt>
                <c:pt idx="3559">
                  <c:v> 03/08  08:00:00</c:v>
                </c:pt>
                <c:pt idx="3560">
                  <c:v> 03/08  09:00:00</c:v>
                </c:pt>
                <c:pt idx="3561">
                  <c:v> 03/08  10:00:00</c:v>
                </c:pt>
                <c:pt idx="3562">
                  <c:v> 03/08  11:00:00</c:v>
                </c:pt>
                <c:pt idx="3563">
                  <c:v> 03/08  12:00:00</c:v>
                </c:pt>
                <c:pt idx="3564">
                  <c:v> 03/08  13:00:00</c:v>
                </c:pt>
                <c:pt idx="3565">
                  <c:v> 03/08  14:00:00</c:v>
                </c:pt>
                <c:pt idx="3566">
                  <c:v> 03/08  15:00:00</c:v>
                </c:pt>
                <c:pt idx="3567">
                  <c:v> 03/08  16:00:00</c:v>
                </c:pt>
                <c:pt idx="3568">
                  <c:v> 03/08  17:00:00</c:v>
                </c:pt>
                <c:pt idx="3569">
                  <c:v> 03/08  18:00:00</c:v>
                </c:pt>
                <c:pt idx="3570">
                  <c:v> 03/08  19:00:00</c:v>
                </c:pt>
                <c:pt idx="3571">
                  <c:v> 03/08  20:00:00</c:v>
                </c:pt>
                <c:pt idx="3572">
                  <c:v> 03/08  21:00:00</c:v>
                </c:pt>
                <c:pt idx="3573">
                  <c:v> 03/08  22:00:00</c:v>
                </c:pt>
                <c:pt idx="3574">
                  <c:v> 03/08  23:00:00</c:v>
                </c:pt>
                <c:pt idx="3575">
                  <c:v> 03/08  24:00:00</c:v>
                </c:pt>
                <c:pt idx="3576">
                  <c:v> 03/09  01:00:00</c:v>
                </c:pt>
                <c:pt idx="3577">
                  <c:v> 03/09  02:00:00</c:v>
                </c:pt>
                <c:pt idx="3578">
                  <c:v> 03/09  03:00:00</c:v>
                </c:pt>
                <c:pt idx="3579">
                  <c:v> 03/09  04:00:00</c:v>
                </c:pt>
                <c:pt idx="3580">
                  <c:v> 03/09  05:00:00</c:v>
                </c:pt>
                <c:pt idx="3581">
                  <c:v> 03/09  06:00:00</c:v>
                </c:pt>
                <c:pt idx="3582">
                  <c:v> 03/09  07:00:00</c:v>
                </c:pt>
                <c:pt idx="3583">
                  <c:v> 03/09  08:00:00</c:v>
                </c:pt>
                <c:pt idx="3584">
                  <c:v> 03/09  09:00:00</c:v>
                </c:pt>
                <c:pt idx="3585">
                  <c:v> 03/09  10:00:00</c:v>
                </c:pt>
                <c:pt idx="3586">
                  <c:v> 03/09  11:00:00</c:v>
                </c:pt>
                <c:pt idx="3587">
                  <c:v> 03/09  12:00:00</c:v>
                </c:pt>
                <c:pt idx="3588">
                  <c:v> 03/09  13:00:00</c:v>
                </c:pt>
                <c:pt idx="3589">
                  <c:v> 03/09  14:00:00</c:v>
                </c:pt>
                <c:pt idx="3590">
                  <c:v> 03/09  15:00:00</c:v>
                </c:pt>
                <c:pt idx="3591">
                  <c:v> 03/09  16:00:00</c:v>
                </c:pt>
                <c:pt idx="3592">
                  <c:v> 03/09  17:00:00</c:v>
                </c:pt>
                <c:pt idx="3593">
                  <c:v> 03/09  18:00:00</c:v>
                </c:pt>
                <c:pt idx="3594">
                  <c:v> 03/09  19:00:00</c:v>
                </c:pt>
                <c:pt idx="3595">
                  <c:v> 03/09  20:00:00</c:v>
                </c:pt>
                <c:pt idx="3596">
                  <c:v> 03/09  21:00:00</c:v>
                </c:pt>
                <c:pt idx="3597">
                  <c:v> 03/09  22:00:00</c:v>
                </c:pt>
                <c:pt idx="3598">
                  <c:v> 03/09  23:00:00</c:v>
                </c:pt>
                <c:pt idx="3599">
                  <c:v> 03/09  24:00:00</c:v>
                </c:pt>
                <c:pt idx="3600">
                  <c:v> 03/10  01:00:00</c:v>
                </c:pt>
                <c:pt idx="3601">
                  <c:v> 03/10  02:00:00</c:v>
                </c:pt>
                <c:pt idx="3602">
                  <c:v> 03/10  03:00:00</c:v>
                </c:pt>
                <c:pt idx="3603">
                  <c:v> 03/10  04:00:00</c:v>
                </c:pt>
                <c:pt idx="3604">
                  <c:v> 03/10  05:00:00</c:v>
                </c:pt>
                <c:pt idx="3605">
                  <c:v> 03/10  06:00:00</c:v>
                </c:pt>
                <c:pt idx="3606">
                  <c:v> 03/10  07:00:00</c:v>
                </c:pt>
                <c:pt idx="3607">
                  <c:v> 03/10  08:00:00</c:v>
                </c:pt>
                <c:pt idx="3608">
                  <c:v> 03/10  09:00:00</c:v>
                </c:pt>
                <c:pt idx="3609">
                  <c:v> 03/10  10:00:00</c:v>
                </c:pt>
                <c:pt idx="3610">
                  <c:v> 03/10  11:00:00</c:v>
                </c:pt>
                <c:pt idx="3611">
                  <c:v> 03/10  12:00:00</c:v>
                </c:pt>
                <c:pt idx="3612">
                  <c:v> 03/10  13:00:00</c:v>
                </c:pt>
                <c:pt idx="3613">
                  <c:v> 03/10  14:00:00</c:v>
                </c:pt>
                <c:pt idx="3614">
                  <c:v> 03/10  15:00:00</c:v>
                </c:pt>
                <c:pt idx="3615">
                  <c:v> 03/10  16:00:00</c:v>
                </c:pt>
                <c:pt idx="3616">
                  <c:v> 03/10  17:00:00</c:v>
                </c:pt>
                <c:pt idx="3617">
                  <c:v> 03/10  18:00:00</c:v>
                </c:pt>
                <c:pt idx="3618">
                  <c:v> 03/10  19:00:00</c:v>
                </c:pt>
                <c:pt idx="3619">
                  <c:v> 03/10  20:00:00</c:v>
                </c:pt>
                <c:pt idx="3620">
                  <c:v> 03/10  21:00:00</c:v>
                </c:pt>
                <c:pt idx="3621">
                  <c:v> 03/10  22:00:00</c:v>
                </c:pt>
                <c:pt idx="3622">
                  <c:v> 03/10  23:00:00</c:v>
                </c:pt>
                <c:pt idx="3623">
                  <c:v> 03/10  24:00:00</c:v>
                </c:pt>
                <c:pt idx="3624">
                  <c:v> 03/11  01:00:00</c:v>
                </c:pt>
                <c:pt idx="3625">
                  <c:v> 03/11  02:00:00</c:v>
                </c:pt>
                <c:pt idx="3626">
                  <c:v> 03/11  03:00:00</c:v>
                </c:pt>
                <c:pt idx="3627">
                  <c:v> 03/11  04:00:00</c:v>
                </c:pt>
                <c:pt idx="3628">
                  <c:v> 03/11  05:00:00</c:v>
                </c:pt>
                <c:pt idx="3629">
                  <c:v> 03/11  06:00:00</c:v>
                </c:pt>
                <c:pt idx="3630">
                  <c:v> 03/11  07:00:00</c:v>
                </c:pt>
                <c:pt idx="3631">
                  <c:v> 03/11  08:00:00</c:v>
                </c:pt>
                <c:pt idx="3632">
                  <c:v> 03/11  09:00:00</c:v>
                </c:pt>
                <c:pt idx="3633">
                  <c:v> 03/11  10:00:00</c:v>
                </c:pt>
                <c:pt idx="3634">
                  <c:v> 03/11  11:00:00</c:v>
                </c:pt>
                <c:pt idx="3635">
                  <c:v> 03/11  12:00:00</c:v>
                </c:pt>
                <c:pt idx="3636">
                  <c:v> 03/11  13:00:00</c:v>
                </c:pt>
                <c:pt idx="3637">
                  <c:v> 03/11  14:00:00</c:v>
                </c:pt>
                <c:pt idx="3638">
                  <c:v> 03/11  15:00:00</c:v>
                </c:pt>
                <c:pt idx="3639">
                  <c:v> 03/11  16:00:00</c:v>
                </c:pt>
                <c:pt idx="3640">
                  <c:v> 03/11  17:00:00</c:v>
                </c:pt>
                <c:pt idx="3641">
                  <c:v> 03/11  18:00:00</c:v>
                </c:pt>
                <c:pt idx="3642">
                  <c:v> 03/11  19:00:00</c:v>
                </c:pt>
                <c:pt idx="3643">
                  <c:v> 03/11  20:00:00</c:v>
                </c:pt>
                <c:pt idx="3644">
                  <c:v> 03/11  21:00:00</c:v>
                </c:pt>
                <c:pt idx="3645">
                  <c:v> 03/11  22:00:00</c:v>
                </c:pt>
                <c:pt idx="3646">
                  <c:v> 03/11  23:00:00</c:v>
                </c:pt>
                <c:pt idx="3647">
                  <c:v> 03/11  24:00:00</c:v>
                </c:pt>
                <c:pt idx="3648">
                  <c:v> 03/12  01:00:00</c:v>
                </c:pt>
                <c:pt idx="3649">
                  <c:v> 03/12  02:00:00</c:v>
                </c:pt>
                <c:pt idx="3650">
                  <c:v> 03/12  03:00:00</c:v>
                </c:pt>
                <c:pt idx="3651">
                  <c:v> 03/12  04:00:00</c:v>
                </c:pt>
                <c:pt idx="3652">
                  <c:v> 03/12  05:00:00</c:v>
                </c:pt>
                <c:pt idx="3653">
                  <c:v> 03/12  06:00:00</c:v>
                </c:pt>
                <c:pt idx="3654">
                  <c:v> 03/12  07:00:00</c:v>
                </c:pt>
                <c:pt idx="3655">
                  <c:v> 03/12  08:00:00</c:v>
                </c:pt>
                <c:pt idx="3656">
                  <c:v> 03/12  09:00:00</c:v>
                </c:pt>
                <c:pt idx="3657">
                  <c:v> 03/12  10:00:00</c:v>
                </c:pt>
                <c:pt idx="3658">
                  <c:v> 03/12  11:00:00</c:v>
                </c:pt>
                <c:pt idx="3659">
                  <c:v> 03/12  12:00:00</c:v>
                </c:pt>
                <c:pt idx="3660">
                  <c:v> 03/12  13:00:00</c:v>
                </c:pt>
                <c:pt idx="3661">
                  <c:v> 03/12  14:00:00</c:v>
                </c:pt>
                <c:pt idx="3662">
                  <c:v> 03/12  15:00:00</c:v>
                </c:pt>
                <c:pt idx="3663">
                  <c:v> 03/12  16:00:00</c:v>
                </c:pt>
                <c:pt idx="3664">
                  <c:v> 03/12  17:00:00</c:v>
                </c:pt>
                <c:pt idx="3665">
                  <c:v> 03/12  18:00:00</c:v>
                </c:pt>
                <c:pt idx="3666">
                  <c:v> 03/12  19:00:00</c:v>
                </c:pt>
                <c:pt idx="3667">
                  <c:v> 03/12  20:00:00</c:v>
                </c:pt>
                <c:pt idx="3668">
                  <c:v> 03/12  21:00:00</c:v>
                </c:pt>
                <c:pt idx="3669">
                  <c:v> 03/12  22:00:00</c:v>
                </c:pt>
                <c:pt idx="3670">
                  <c:v> 03/12  23:00:00</c:v>
                </c:pt>
                <c:pt idx="3671">
                  <c:v> 03/12  24:00:00</c:v>
                </c:pt>
                <c:pt idx="3672">
                  <c:v> 03/13  01:00:00</c:v>
                </c:pt>
                <c:pt idx="3673">
                  <c:v> 03/13  02:00:00</c:v>
                </c:pt>
                <c:pt idx="3674">
                  <c:v> 03/13  03:00:00</c:v>
                </c:pt>
                <c:pt idx="3675">
                  <c:v> 03/13  04:00:00</c:v>
                </c:pt>
                <c:pt idx="3676">
                  <c:v> 03/13  05:00:00</c:v>
                </c:pt>
                <c:pt idx="3677">
                  <c:v> 03/13  06:00:00</c:v>
                </c:pt>
                <c:pt idx="3678">
                  <c:v> 03/13  07:00:00</c:v>
                </c:pt>
                <c:pt idx="3679">
                  <c:v> 03/13  08:00:00</c:v>
                </c:pt>
                <c:pt idx="3680">
                  <c:v> 03/13  09:00:00</c:v>
                </c:pt>
                <c:pt idx="3681">
                  <c:v> 03/13  10:00:00</c:v>
                </c:pt>
                <c:pt idx="3682">
                  <c:v> 03/13  11:00:00</c:v>
                </c:pt>
                <c:pt idx="3683">
                  <c:v> 03/13  12:00:00</c:v>
                </c:pt>
                <c:pt idx="3684">
                  <c:v> 03/13  13:00:00</c:v>
                </c:pt>
                <c:pt idx="3685">
                  <c:v> 03/13  14:00:00</c:v>
                </c:pt>
                <c:pt idx="3686">
                  <c:v> 03/13  15:00:00</c:v>
                </c:pt>
                <c:pt idx="3687">
                  <c:v> 03/13  16:00:00</c:v>
                </c:pt>
                <c:pt idx="3688">
                  <c:v> 03/13  17:00:00</c:v>
                </c:pt>
                <c:pt idx="3689">
                  <c:v> 03/13  18:00:00</c:v>
                </c:pt>
                <c:pt idx="3690">
                  <c:v> 03/13  19:00:00</c:v>
                </c:pt>
                <c:pt idx="3691">
                  <c:v> 03/13  20:00:00</c:v>
                </c:pt>
                <c:pt idx="3692">
                  <c:v> 03/13  21:00:00</c:v>
                </c:pt>
                <c:pt idx="3693">
                  <c:v> 03/13  22:00:00</c:v>
                </c:pt>
                <c:pt idx="3694">
                  <c:v> 03/13  23:00:00</c:v>
                </c:pt>
                <c:pt idx="3695">
                  <c:v> 03/13  24:00:00</c:v>
                </c:pt>
                <c:pt idx="3696">
                  <c:v> 03/14  01:00:00</c:v>
                </c:pt>
                <c:pt idx="3697">
                  <c:v> 03/14  02:00:00</c:v>
                </c:pt>
                <c:pt idx="3698">
                  <c:v> 03/14  03:00:00</c:v>
                </c:pt>
                <c:pt idx="3699">
                  <c:v> 03/14  04:00:00</c:v>
                </c:pt>
                <c:pt idx="3700">
                  <c:v> 03/14  05:00:00</c:v>
                </c:pt>
                <c:pt idx="3701">
                  <c:v> 03/14  06:00:00</c:v>
                </c:pt>
                <c:pt idx="3702">
                  <c:v> 03/14  07:00:00</c:v>
                </c:pt>
                <c:pt idx="3703">
                  <c:v> 03/14  08:00:00</c:v>
                </c:pt>
                <c:pt idx="3704">
                  <c:v> 03/14  09:00:00</c:v>
                </c:pt>
                <c:pt idx="3705">
                  <c:v> 03/14  10:00:00</c:v>
                </c:pt>
                <c:pt idx="3706">
                  <c:v> 03/14  11:00:00</c:v>
                </c:pt>
                <c:pt idx="3707">
                  <c:v> 03/14  12:00:00</c:v>
                </c:pt>
                <c:pt idx="3708">
                  <c:v> 03/14  13:00:00</c:v>
                </c:pt>
                <c:pt idx="3709">
                  <c:v> 03/14  14:00:00</c:v>
                </c:pt>
                <c:pt idx="3710">
                  <c:v> 03/14  15:00:00</c:v>
                </c:pt>
                <c:pt idx="3711">
                  <c:v> 03/14  16:00:00</c:v>
                </c:pt>
                <c:pt idx="3712">
                  <c:v> 03/14  17:00:00</c:v>
                </c:pt>
                <c:pt idx="3713">
                  <c:v> 03/14  18:00:00</c:v>
                </c:pt>
                <c:pt idx="3714">
                  <c:v> 03/14  19:00:00</c:v>
                </c:pt>
                <c:pt idx="3715">
                  <c:v> 03/14  20:00:00</c:v>
                </c:pt>
                <c:pt idx="3716">
                  <c:v> 03/14  21:00:00</c:v>
                </c:pt>
                <c:pt idx="3717">
                  <c:v> 03/14  22:00:00</c:v>
                </c:pt>
                <c:pt idx="3718">
                  <c:v> 03/14  23:00:00</c:v>
                </c:pt>
                <c:pt idx="3719">
                  <c:v> 03/14  24:00:00</c:v>
                </c:pt>
                <c:pt idx="3720">
                  <c:v> 03/15  01:00:00</c:v>
                </c:pt>
                <c:pt idx="3721">
                  <c:v> 03/15  02:00:00</c:v>
                </c:pt>
                <c:pt idx="3722">
                  <c:v> 03/15  03:00:00</c:v>
                </c:pt>
                <c:pt idx="3723">
                  <c:v> 03/15  04:00:00</c:v>
                </c:pt>
                <c:pt idx="3724">
                  <c:v> 03/15  05:00:00</c:v>
                </c:pt>
                <c:pt idx="3725">
                  <c:v> 03/15  06:00:00</c:v>
                </c:pt>
                <c:pt idx="3726">
                  <c:v> 03/15  07:00:00</c:v>
                </c:pt>
                <c:pt idx="3727">
                  <c:v> 03/15  08:00:00</c:v>
                </c:pt>
                <c:pt idx="3728">
                  <c:v> 03/15  09:00:00</c:v>
                </c:pt>
                <c:pt idx="3729">
                  <c:v> 03/15  10:00:00</c:v>
                </c:pt>
                <c:pt idx="3730">
                  <c:v> 03/15  11:00:00</c:v>
                </c:pt>
                <c:pt idx="3731">
                  <c:v> 03/15  12:00:00</c:v>
                </c:pt>
                <c:pt idx="3732">
                  <c:v> 03/15  13:00:00</c:v>
                </c:pt>
                <c:pt idx="3733">
                  <c:v> 03/15  14:00:00</c:v>
                </c:pt>
                <c:pt idx="3734">
                  <c:v> 03/15  15:00:00</c:v>
                </c:pt>
                <c:pt idx="3735">
                  <c:v> 03/15  16:00:00</c:v>
                </c:pt>
                <c:pt idx="3736">
                  <c:v> 03/15  17:00:00</c:v>
                </c:pt>
                <c:pt idx="3737">
                  <c:v> 03/15  18:00:00</c:v>
                </c:pt>
                <c:pt idx="3738">
                  <c:v> 03/15  19:00:00</c:v>
                </c:pt>
                <c:pt idx="3739">
                  <c:v> 03/15  20:00:00</c:v>
                </c:pt>
                <c:pt idx="3740">
                  <c:v> 03/15  21:00:00</c:v>
                </c:pt>
                <c:pt idx="3741">
                  <c:v> 03/15  22:00:00</c:v>
                </c:pt>
                <c:pt idx="3742">
                  <c:v> 03/15  23:00:00</c:v>
                </c:pt>
                <c:pt idx="3743">
                  <c:v> 03/15  24:00:00</c:v>
                </c:pt>
                <c:pt idx="3744">
                  <c:v> 03/16  01:00:00</c:v>
                </c:pt>
                <c:pt idx="3745">
                  <c:v> 03/16  02:00:00</c:v>
                </c:pt>
                <c:pt idx="3746">
                  <c:v> 03/16  03:00:00</c:v>
                </c:pt>
                <c:pt idx="3747">
                  <c:v> 03/16  04:00:00</c:v>
                </c:pt>
                <c:pt idx="3748">
                  <c:v> 03/16  05:00:00</c:v>
                </c:pt>
                <c:pt idx="3749">
                  <c:v> 03/16  06:00:00</c:v>
                </c:pt>
                <c:pt idx="3750">
                  <c:v> 03/16  07:00:00</c:v>
                </c:pt>
                <c:pt idx="3751">
                  <c:v> 03/16  08:00:00</c:v>
                </c:pt>
                <c:pt idx="3752">
                  <c:v> 03/16  09:00:00</c:v>
                </c:pt>
                <c:pt idx="3753">
                  <c:v> 03/16  10:00:00</c:v>
                </c:pt>
                <c:pt idx="3754">
                  <c:v> 03/16  11:00:00</c:v>
                </c:pt>
                <c:pt idx="3755">
                  <c:v> 03/16  12:00:00</c:v>
                </c:pt>
                <c:pt idx="3756">
                  <c:v> 03/16  13:00:00</c:v>
                </c:pt>
                <c:pt idx="3757">
                  <c:v> 03/16  14:00:00</c:v>
                </c:pt>
                <c:pt idx="3758">
                  <c:v> 03/16  15:00:00</c:v>
                </c:pt>
                <c:pt idx="3759">
                  <c:v> 03/16  16:00:00</c:v>
                </c:pt>
                <c:pt idx="3760">
                  <c:v> 03/16  17:00:00</c:v>
                </c:pt>
                <c:pt idx="3761">
                  <c:v> 03/16  18:00:00</c:v>
                </c:pt>
                <c:pt idx="3762">
                  <c:v> 03/16  19:00:00</c:v>
                </c:pt>
                <c:pt idx="3763">
                  <c:v> 03/16  20:00:00</c:v>
                </c:pt>
                <c:pt idx="3764">
                  <c:v> 03/16  21:00:00</c:v>
                </c:pt>
                <c:pt idx="3765">
                  <c:v> 03/16  22:00:00</c:v>
                </c:pt>
                <c:pt idx="3766">
                  <c:v> 03/16  23:00:00</c:v>
                </c:pt>
                <c:pt idx="3767">
                  <c:v> 03/16  24:00:00</c:v>
                </c:pt>
                <c:pt idx="3768">
                  <c:v> 03/17  01:00:00</c:v>
                </c:pt>
                <c:pt idx="3769">
                  <c:v> 03/17  02:00:00</c:v>
                </c:pt>
                <c:pt idx="3770">
                  <c:v> 03/17  03:00:00</c:v>
                </c:pt>
                <c:pt idx="3771">
                  <c:v> 03/17  04:00:00</c:v>
                </c:pt>
                <c:pt idx="3772">
                  <c:v> 03/17  05:00:00</c:v>
                </c:pt>
                <c:pt idx="3773">
                  <c:v> 03/17  06:00:00</c:v>
                </c:pt>
                <c:pt idx="3774">
                  <c:v> 03/17  07:00:00</c:v>
                </c:pt>
                <c:pt idx="3775">
                  <c:v> 03/17  08:00:00</c:v>
                </c:pt>
                <c:pt idx="3776">
                  <c:v> 03/17  09:00:00</c:v>
                </c:pt>
                <c:pt idx="3777">
                  <c:v> 03/17  10:00:00</c:v>
                </c:pt>
                <c:pt idx="3778">
                  <c:v> 03/17  11:00:00</c:v>
                </c:pt>
                <c:pt idx="3779">
                  <c:v> 03/17  12:00:00</c:v>
                </c:pt>
                <c:pt idx="3780">
                  <c:v> 03/17  13:00:00</c:v>
                </c:pt>
                <c:pt idx="3781">
                  <c:v> 03/17  14:00:00</c:v>
                </c:pt>
                <c:pt idx="3782">
                  <c:v> 03/17  15:00:00</c:v>
                </c:pt>
                <c:pt idx="3783">
                  <c:v> 03/17  16:00:00</c:v>
                </c:pt>
                <c:pt idx="3784">
                  <c:v> 03/17  17:00:00</c:v>
                </c:pt>
                <c:pt idx="3785">
                  <c:v> 03/17  18:00:00</c:v>
                </c:pt>
                <c:pt idx="3786">
                  <c:v> 03/17  19:00:00</c:v>
                </c:pt>
                <c:pt idx="3787">
                  <c:v> 03/17  20:00:00</c:v>
                </c:pt>
                <c:pt idx="3788">
                  <c:v> 03/17  21:00:00</c:v>
                </c:pt>
                <c:pt idx="3789">
                  <c:v> 03/17  22:00:00</c:v>
                </c:pt>
                <c:pt idx="3790">
                  <c:v> 03/17  23:00:00</c:v>
                </c:pt>
                <c:pt idx="3791">
                  <c:v> 03/17  24:00:00</c:v>
                </c:pt>
                <c:pt idx="3792">
                  <c:v> 03/18  01:00:00</c:v>
                </c:pt>
                <c:pt idx="3793">
                  <c:v> 03/18  02:00:00</c:v>
                </c:pt>
                <c:pt idx="3794">
                  <c:v> 03/18  03:00:00</c:v>
                </c:pt>
                <c:pt idx="3795">
                  <c:v> 03/18  04:00:00</c:v>
                </c:pt>
                <c:pt idx="3796">
                  <c:v> 03/18  05:00:00</c:v>
                </c:pt>
                <c:pt idx="3797">
                  <c:v> 03/18  06:00:00</c:v>
                </c:pt>
                <c:pt idx="3798">
                  <c:v> 03/18  07:00:00</c:v>
                </c:pt>
                <c:pt idx="3799">
                  <c:v> 03/18  08:00:00</c:v>
                </c:pt>
                <c:pt idx="3800">
                  <c:v> 03/18  09:00:00</c:v>
                </c:pt>
                <c:pt idx="3801">
                  <c:v> 03/18  10:00:00</c:v>
                </c:pt>
                <c:pt idx="3802">
                  <c:v> 03/18  11:00:00</c:v>
                </c:pt>
                <c:pt idx="3803">
                  <c:v> 03/18  12:00:00</c:v>
                </c:pt>
                <c:pt idx="3804">
                  <c:v> 03/18  13:00:00</c:v>
                </c:pt>
                <c:pt idx="3805">
                  <c:v> 03/18  14:00:00</c:v>
                </c:pt>
                <c:pt idx="3806">
                  <c:v> 03/18  15:00:00</c:v>
                </c:pt>
                <c:pt idx="3807">
                  <c:v> 03/18  16:00:00</c:v>
                </c:pt>
                <c:pt idx="3808">
                  <c:v> 03/18  17:00:00</c:v>
                </c:pt>
                <c:pt idx="3809">
                  <c:v> 03/18  18:00:00</c:v>
                </c:pt>
                <c:pt idx="3810">
                  <c:v> 03/18  19:00:00</c:v>
                </c:pt>
                <c:pt idx="3811">
                  <c:v> 03/18  20:00:00</c:v>
                </c:pt>
                <c:pt idx="3812">
                  <c:v> 03/18  21:00:00</c:v>
                </c:pt>
                <c:pt idx="3813">
                  <c:v> 03/18  22:00:00</c:v>
                </c:pt>
                <c:pt idx="3814">
                  <c:v> 03/18  23:00:00</c:v>
                </c:pt>
                <c:pt idx="3815">
                  <c:v> 03/18  24:00:00</c:v>
                </c:pt>
                <c:pt idx="3816">
                  <c:v> 03/19  01:00:00</c:v>
                </c:pt>
                <c:pt idx="3817">
                  <c:v> 03/19  02:00:00</c:v>
                </c:pt>
                <c:pt idx="3818">
                  <c:v> 03/19  03:00:00</c:v>
                </c:pt>
                <c:pt idx="3819">
                  <c:v> 03/19  04:00:00</c:v>
                </c:pt>
                <c:pt idx="3820">
                  <c:v> 03/19  05:00:00</c:v>
                </c:pt>
                <c:pt idx="3821">
                  <c:v> 03/19  06:00:00</c:v>
                </c:pt>
                <c:pt idx="3822">
                  <c:v> 03/19  07:00:00</c:v>
                </c:pt>
                <c:pt idx="3823">
                  <c:v> 03/19  08:00:00</c:v>
                </c:pt>
                <c:pt idx="3824">
                  <c:v> 03/19  09:00:00</c:v>
                </c:pt>
                <c:pt idx="3825">
                  <c:v> 03/19  10:00:00</c:v>
                </c:pt>
                <c:pt idx="3826">
                  <c:v> 03/19  11:00:00</c:v>
                </c:pt>
                <c:pt idx="3827">
                  <c:v> 03/19  12:00:00</c:v>
                </c:pt>
                <c:pt idx="3828">
                  <c:v> 03/19  13:00:00</c:v>
                </c:pt>
                <c:pt idx="3829">
                  <c:v> 03/19  14:00:00</c:v>
                </c:pt>
                <c:pt idx="3830">
                  <c:v> 03/19  15:00:00</c:v>
                </c:pt>
                <c:pt idx="3831">
                  <c:v> 03/19  16:00:00</c:v>
                </c:pt>
                <c:pt idx="3832">
                  <c:v> 03/19  17:00:00</c:v>
                </c:pt>
                <c:pt idx="3833">
                  <c:v> 03/19  18:00:00</c:v>
                </c:pt>
                <c:pt idx="3834">
                  <c:v> 03/19  19:00:00</c:v>
                </c:pt>
                <c:pt idx="3835">
                  <c:v> 03/19  20:00:00</c:v>
                </c:pt>
                <c:pt idx="3836">
                  <c:v> 03/19  21:00:00</c:v>
                </c:pt>
                <c:pt idx="3837">
                  <c:v> 03/19  22:00:00</c:v>
                </c:pt>
                <c:pt idx="3838">
                  <c:v> 03/19  23:00:00</c:v>
                </c:pt>
                <c:pt idx="3839">
                  <c:v> 03/19  24:00:00</c:v>
                </c:pt>
                <c:pt idx="3840">
                  <c:v> 03/20  01:00:00</c:v>
                </c:pt>
                <c:pt idx="3841">
                  <c:v> 03/20  02:00:00</c:v>
                </c:pt>
                <c:pt idx="3842">
                  <c:v> 03/20  03:00:00</c:v>
                </c:pt>
                <c:pt idx="3843">
                  <c:v> 03/20  04:00:00</c:v>
                </c:pt>
                <c:pt idx="3844">
                  <c:v> 03/20  05:00:00</c:v>
                </c:pt>
                <c:pt idx="3845">
                  <c:v> 03/20  06:00:00</c:v>
                </c:pt>
                <c:pt idx="3846">
                  <c:v> 03/20  07:00:00</c:v>
                </c:pt>
                <c:pt idx="3847">
                  <c:v> 03/20  08:00:00</c:v>
                </c:pt>
                <c:pt idx="3848">
                  <c:v> 03/20  09:00:00</c:v>
                </c:pt>
                <c:pt idx="3849">
                  <c:v> 03/20  10:00:00</c:v>
                </c:pt>
                <c:pt idx="3850">
                  <c:v> 03/20  11:00:00</c:v>
                </c:pt>
                <c:pt idx="3851">
                  <c:v> 03/20  12:00:00</c:v>
                </c:pt>
                <c:pt idx="3852">
                  <c:v> 03/20  13:00:00</c:v>
                </c:pt>
                <c:pt idx="3853">
                  <c:v> 03/20  14:00:00</c:v>
                </c:pt>
                <c:pt idx="3854">
                  <c:v> 03/20  15:00:00</c:v>
                </c:pt>
                <c:pt idx="3855">
                  <c:v> 03/20  16:00:00</c:v>
                </c:pt>
                <c:pt idx="3856">
                  <c:v> 03/20  17:00:00</c:v>
                </c:pt>
                <c:pt idx="3857">
                  <c:v> 03/20  18:00:00</c:v>
                </c:pt>
                <c:pt idx="3858">
                  <c:v> 03/20  19:00:00</c:v>
                </c:pt>
                <c:pt idx="3859">
                  <c:v> 03/20  20:00:00</c:v>
                </c:pt>
                <c:pt idx="3860">
                  <c:v> 03/20  21:00:00</c:v>
                </c:pt>
                <c:pt idx="3861">
                  <c:v> 03/20  22:00:00</c:v>
                </c:pt>
                <c:pt idx="3862">
                  <c:v> 03/20  23:00:00</c:v>
                </c:pt>
                <c:pt idx="3863">
                  <c:v> 03/20  24:00:00</c:v>
                </c:pt>
                <c:pt idx="3864">
                  <c:v> 03/21  01:00:00</c:v>
                </c:pt>
                <c:pt idx="3865">
                  <c:v> 03/21  02:00:00</c:v>
                </c:pt>
                <c:pt idx="3866">
                  <c:v> 03/21  03:00:00</c:v>
                </c:pt>
                <c:pt idx="3867">
                  <c:v> 03/21  04:00:00</c:v>
                </c:pt>
                <c:pt idx="3868">
                  <c:v> 03/21  05:00:00</c:v>
                </c:pt>
                <c:pt idx="3869">
                  <c:v> 03/21  06:00:00</c:v>
                </c:pt>
                <c:pt idx="3870">
                  <c:v> 03/21  07:00:00</c:v>
                </c:pt>
                <c:pt idx="3871">
                  <c:v> 03/21  08:00:00</c:v>
                </c:pt>
                <c:pt idx="3872">
                  <c:v> 03/21  09:00:00</c:v>
                </c:pt>
                <c:pt idx="3873">
                  <c:v> 03/21  10:00:00</c:v>
                </c:pt>
                <c:pt idx="3874">
                  <c:v> 03/21  11:00:00</c:v>
                </c:pt>
                <c:pt idx="3875">
                  <c:v> 03/21  12:00:00</c:v>
                </c:pt>
                <c:pt idx="3876">
                  <c:v> 03/21  13:00:00</c:v>
                </c:pt>
                <c:pt idx="3877">
                  <c:v> 03/21  14:00:00</c:v>
                </c:pt>
                <c:pt idx="3878">
                  <c:v> 03/21  15:00:00</c:v>
                </c:pt>
                <c:pt idx="3879">
                  <c:v> 03/21  16:00:00</c:v>
                </c:pt>
                <c:pt idx="3880">
                  <c:v> 03/21  17:00:00</c:v>
                </c:pt>
                <c:pt idx="3881">
                  <c:v> 03/21  18:00:00</c:v>
                </c:pt>
                <c:pt idx="3882">
                  <c:v> 03/21  19:00:00</c:v>
                </c:pt>
                <c:pt idx="3883">
                  <c:v> 03/21  20:00:00</c:v>
                </c:pt>
                <c:pt idx="3884">
                  <c:v> 03/21  21:00:00</c:v>
                </c:pt>
                <c:pt idx="3885">
                  <c:v> 03/21  22:00:00</c:v>
                </c:pt>
                <c:pt idx="3886">
                  <c:v> 03/21  23:00:00</c:v>
                </c:pt>
                <c:pt idx="3887">
                  <c:v> 03/21  24:00:00</c:v>
                </c:pt>
                <c:pt idx="3888">
                  <c:v> 03/22  01:00:00</c:v>
                </c:pt>
                <c:pt idx="3889">
                  <c:v> 03/22  02:00:00</c:v>
                </c:pt>
                <c:pt idx="3890">
                  <c:v> 03/22  03:00:00</c:v>
                </c:pt>
                <c:pt idx="3891">
                  <c:v> 03/22  04:00:00</c:v>
                </c:pt>
                <c:pt idx="3892">
                  <c:v> 03/22  05:00:00</c:v>
                </c:pt>
                <c:pt idx="3893">
                  <c:v> 03/22  06:00:00</c:v>
                </c:pt>
                <c:pt idx="3894">
                  <c:v> 03/22  07:00:00</c:v>
                </c:pt>
                <c:pt idx="3895">
                  <c:v> 03/22  08:00:00</c:v>
                </c:pt>
                <c:pt idx="3896">
                  <c:v> 03/22  09:00:00</c:v>
                </c:pt>
                <c:pt idx="3897">
                  <c:v> 03/22  10:00:00</c:v>
                </c:pt>
                <c:pt idx="3898">
                  <c:v> 03/22  11:00:00</c:v>
                </c:pt>
                <c:pt idx="3899">
                  <c:v> 03/22  12:00:00</c:v>
                </c:pt>
                <c:pt idx="3900">
                  <c:v> 03/22  13:00:00</c:v>
                </c:pt>
                <c:pt idx="3901">
                  <c:v> 03/22  14:00:00</c:v>
                </c:pt>
                <c:pt idx="3902">
                  <c:v> 03/22  15:00:00</c:v>
                </c:pt>
                <c:pt idx="3903">
                  <c:v> 03/22  16:00:00</c:v>
                </c:pt>
                <c:pt idx="3904">
                  <c:v> 03/22  17:00:00</c:v>
                </c:pt>
                <c:pt idx="3905">
                  <c:v> 03/22  18:00:00</c:v>
                </c:pt>
                <c:pt idx="3906">
                  <c:v> 03/22  19:00:00</c:v>
                </c:pt>
                <c:pt idx="3907">
                  <c:v> 03/22  20:00:00</c:v>
                </c:pt>
                <c:pt idx="3908">
                  <c:v> 03/22  21:00:00</c:v>
                </c:pt>
                <c:pt idx="3909">
                  <c:v> 03/22  22:00:00</c:v>
                </c:pt>
                <c:pt idx="3910">
                  <c:v> 03/22  23:00:00</c:v>
                </c:pt>
                <c:pt idx="3911">
                  <c:v> 03/22  24:00:00</c:v>
                </c:pt>
                <c:pt idx="3912">
                  <c:v> 03/23  01:00:00</c:v>
                </c:pt>
                <c:pt idx="3913">
                  <c:v> 03/23  02:00:00</c:v>
                </c:pt>
                <c:pt idx="3914">
                  <c:v> 03/23  03:00:00</c:v>
                </c:pt>
                <c:pt idx="3915">
                  <c:v> 03/23  04:00:00</c:v>
                </c:pt>
                <c:pt idx="3916">
                  <c:v> 03/23  05:00:00</c:v>
                </c:pt>
                <c:pt idx="3917">
                  <c:v> 03/23  06:00:00</c:v>
                </c:pt>
                <c:pt idx="3918">
                  <c:v> 03/23  07:00:00</c:v>
                </c:pt>
                <c:pt idx="3919">
                  <c:v> 03/23  08:00:00</c:v>
                </c:pt>
                <c:pt idx="3920">
                  <c:v> 03/23  09:00:00</c:v>
                </c:pt>
                <c:pt idx="3921">
                  <c:v> 03/23  10:00:00</c:v>
                </c:pt>
                <c:pt idx="3922">
                  <c:v> 03/23  11:00:00</c:v>
                </c:pt>
                <c:pt idx="3923">
                  <c:v> 03/23  12:00:00</c:v>
                </c:pt>
                <c:pt idx="3924">
                  <c:v> 03/23  13:00:00</c:v>
                </c:pt>
                <c:pt idx="3925">
                  <c:v> 03/23  14:00:00</c:v>
                </c:pt>
                <c:pt idx="3926">
                  <c:v> 03/23  15:00:00</c:v>
                </c:pt>
                <c:pt idx="3927">
                  <c:v> 03/23  16:00:00</c:v>
                </c:pt>
                <c:pt idx="3928">
                  <c:v> 03/23  17:00:00</c:v>
                </c:pt>
                <c:pt idx="3929">
                  <c:v> 03/23  18:00:00</c:v>
                </c:pt>
                <c:pt idx="3930">
                  <c:v> 03/23  19:00:00</c:v>
                </c:pt>
                <c:pt idx="3931">
                  <c:v> 03/23  20:00:00</c:v>
                </c:pt>
                <c:pt idx="3932">
                  <c:v> 03/23  21:00:00</c:v>
                </c:pt>
                <c:pt idx="3933">
                  <c:v> 03/23  22:00:00</c:v>
                </c:pt>
                <c:pt idx="3934">
                  <c:v> 03/23  23:00:00</c:v>
                </c:pt>
                <c:pt idx="3935">
                  <c:v> 03/23  24:00:00</c:v>
                </c:pt>
                <c:pt idx="3936">
                  <c:v> 03/24  01:00:00</c:v>
                </c:pt>
                <c:pt idx="3937">
                  <c:v> 03/24  02:00:00</c:v>
                </c:pt>
                <c:pt idx="3938">
                  <c:v> 03/24  03:00:00</c:v>
                </c:pt>
                <c:pt idx="3939">
                  <c:v> 03/24  04:00:00</c:v>
                </c:pt>
                <c:pt idx="3940">
                  <c:v> 03/24  05:00:00</c:v>
                </c:pt>
                <c:pt idx="3941">
                  <c:v> 03/24  06:00:00</c:v>
                </c:pt>
                <c:pt idx="3942">
                  <c:v> 03/24  07:00:00</c:v>
                </c:pt>
                <c:pt idx="3943">
                  <c:v> 03/24  08:00:00</c:v>
                </c:pt>
                <c:pt idx="3944">
                  <c:v> 03/24  09:00:00</c:v>
                </c:pt>
                <c:pt idx="3945">
                  <c:v> 03/24  10:00:00</c:v>
                </c:pt>
                <c:pt idx="3946">
                  <c:v> 03/24  11:00:00</c:v>
                </c:pt>
                <c:pt idx="3947">
                  <c:v> 03/24  12:00:00</c:v>
                </c:pt>
                <c:pt idx="3948">
                  <c:v> 03/24  13:00:00</c:v>
                </c:pt>
                <c:pt idx="3949">
                  <c:v> 03/24  14:00:00</c:v>
                </c:pt>
                <c:pt idx="3950">
                  <c:v> 03/24  15:00:00</c:v>
                </c:pt>
                <c:pt idx="3951">
                  <c:v> 03/24  16:00:00</c:v>
                </c:pt>
                <c:pt idx="3952">
                  <c:v> 03/24  17:00:00</c:v>
                </c:pt>
                <c:pt idx="3953">
                  <c:v> 03/24  18:00:00</c:v>
                </c:pt>
                <c:pt idx="3954">
                  <c:v> 03/24  19:00:00</c:v>
                </c:pt>
                <c:pt idx="3955">
                  <c:v> 03/24  20:00:00</c:v>
                </c:pt>
                <c:pt idx="3956">
                  <c:v> 03/24  21:00:00</c:v>
                </c:pt>
                <c:pt idx="3957">
                  <c:v> 03/24  22:00:00</c:v>
                </c:pt>
                <c:pt idx="3958">
                  <c:v> 03/24  23:00:00</c:v>
                </c:pt>
                <c:pt idx="3959">
                  <c:v> 03/24  24:00:00</c:v>
                </c:pt>
                <c:pt idx="3960">
                  <c:v> 03/25  01:00:00</c:v>
                </c:pt>
                <c:pt idx="3961">
                  <c:v> 03/25  02:00:00</c:v>
                </c:pt>
                <c:pt idx="3962">
                  <c:v> 03/25  03:00:00</c:v>
                </c:pt>
                <c:pt idx="3963">
                  <c:v> 03/25  04:00:00</c:v>
                </c:pt>
                <c:pt idx="3964">
                  <c:v> 03/25  05:00:00</c:v>
                </c:pt>
                <c:pt idx="3965">
                  <c:v> 03/25  06:00:00</c:v>
                </c:pt>
                <c:pt idx="3966">
                  <c:v> 03/25  07:00:00</c:v>
                </c:pt>
                <c:pt idx="3967">
                  <c:v> 03/25  08:00:00</c:v>
                </c:pt>
                <c:pt idx="3968">
                  <c:v> 03/25  09:00:00</c:v>
                </c:pt>
                <c:pt idx="3969">
                  <c:v> 03/25  10:00:00</c:v>
                </c:pt>
                <c:pt idx="3970">
                  <c:v> 03/25  11:00:00</c:v>
                </c:pt>
                <c:pt idx="3971">
                  <c:v> 03/25  12:00:00</c:v>
                </c:pt>
                <c:pt idx="3972">
                  <c:v> 03/25  13:00:00</c:v>
                </c:pt>
                <c:pt idx="3973">
                  <c:v> 03/25  14:00:00</c:v>
                </c:pt>
                <c:pt idx="3974">
                  <c:v> 03/25  15:00:00</c:v>
                </c:pt>
                <c:pt idx="3975">
                  <c:v> 03/25  16:00:00</c:v>
                </c:pt>
                <c:pt idx="3976">
                  <c:v> 03/25  17:00:00</c:v>
                </c:pt>
                <c:pt idx="3977">
                  <c:v> 03/25  18:00:00</c:v>
                </c:pt>
                <c:pt idx="3978">
                  <c:v> 03/25  19:00:00</c:v>
                </c:pt>
                <c:pt idx="3979">
                  <c:v> 03/25  20:00:00</c:v>
                </c:pt>
                <c:pt idx="3980">
                  <c:v> 03/25  21:00:00</c:v>
                </c:pt>
                <c:pt idx="3981">
                  <c:v> 03/25  22:00:00</c:v>
                </c:pt>
                <c:pt idx="3982">
                  <c:v> 03/25  23:00:00</c:v>
                </c:pt>
                <c:pt idx="3983">
                  <c:v> 03/25  24:00:00</c:v>
                </c:pt>
                <c:pt idx="3984">
                  <c:v> 03/26  01:00:00</c:v>
                </c:pt>
                <c:pt idx="3985">
                  <c:v> 03/26  02:00:00</c:v>
                </c:pt>
                <c:pt idx="3986">
                  <c:v> 03/26  03:00:00</c:v>
                </c:pt>
                <c:pt idx="3987">
                  <c:v> 03/26  04:00:00</c:v>
                </c:pt>
                <c:pt idx="3988">
                  <c:v> 03/26  05:00:00</c:v>
                </c:pt>
                <c:pt idx="3989">
                  <c:v> 03/26  06:00:00</c:v>
                </c:pt>
                <c:pt idx="3990">
                  <c:v> 03/26  07:00:00</c:v>
                </c:pt>
                <c:pt idx="3991">
                  <c:v> 03/26  08:00:00</c:v>
                </c:pt>
                <c:pt idx="3992">
                  <c:v> 03/26  09:00:00</c:v>
                </c:pt>
                <c:pt idx="3993">
                  <c:v> 03/26  10:00:00</c:v>
                </c:pt>
                <c:pt idx="3994">
                  <c:v> 03/26  11:00:00</c:v>
                </c:pt>
                <c:pt idx="3995">
                  <c:v> 03/26  12:00:00</c:v>
                </c:pt>
                <c:pt idx="3996">
                  <c:v> 03/26  13:00:00</c:v>
                </c:pt>
                <c:pt idx="3997">
                  <c:v> 03/26  14:00:00</c:v>
                </c:pt>
                <c:pt idx="3998">
                  <c:v> 03/26  15:00:00</c:v>
                </c:pt>
                <c:pt idx="3999">
                  <c:v> 03/26  16:00:00</c:v>
                </c:pt>
                <c:pt idx="4000">
                  <c:v> 03/26  17:00:00</c:v>
                </c:pt>
                <c:pt idx="4001">
                  <c:v> 03/26  18:00:00</c:v>
                </c:pt>
                <c:pt idx="4002">
                  <c:v> 03/26  19:00:00</c:v>
                </c:pt>
                <c:pt idx="4003">
                  <c:v> 03/26  20:00:00</c:v>
                </c:pt>
                <c:pt idx="4004">
                  <c:v> 03/26  21:00:00</c:v>
                </c:pt>
                <c:pt idx="4005">
                  <c:v> 03/26  22:00:00</c:v>
                </c:pt>
                <c:pt idx="4006">
                  <c:v> 03/26  23:00:00</c:v>
                </c:pt>
                <c:pt idx="4007">
                  <c:v> 03/26  24:00:00</c:v>
                </c:pt>
                <c:pt idx="4008">
                  <c:v> 03/27  01:00:00</c:v>
                </c:pt>
                <c:pt idx="4009">
                  <c:v> 03/27  02:00:00</c:v>
                </c:pt>
                <c:pt idx="4010">
                  <c:v> 03/27  03:00:00</c:v>
                </c:pt>
                <c:pt idx="4011">
                  <c:v> 03/27  04:00:00</c:v>
                </c:pt>
                <c:pt idx="4012">
                  <c:v> 03/27  05:00:00</c:v>
                </c:pt>
                <c:pt idx="4013">
                  <c:v> 03/27  06:00:00</c:v>
                </c:pt>
                <c:pt idx="4014">
                  <c:v> 03/27  07:00:00</c:v>
                </c:pt>
                <c:pt idx="4015">
                  <c:v> 03/27  08:00:00</c:v>
                </c:pt>
                <c:pt idx="4016">
                  <c:v> 03/27  09:00:00</c:v>
                </c:pt>
                <c:pt idx="4017">
                  <c:v> 03/27  10:00:00</c:v>
                </c:pt>
                <c:pt idx="4018">
                  <c:v> 03/27  11:00:00</c:v>
                </c:pt>
                <c:pt idx="4019">
                  <c:v> 03/27  12:00:00</c:v>
                </c:pt>
                <c:pt idx="4020">
                  <c:v> 03/27  13:00:00</c:v>
                </c:pt>
                <c:pt idx="4021">
                  <c:v> 03/27  14:00:00</c:v>
                </c:pt>
                <c:pt idx="4022">
                  <c:v> 03/27  15:00:00</c:v>
                </c:pt>
                <c:pt idx="4023">
                  <c:v> 03/27  16:00:00</c:v>
                </c:pt>
                <c:pt idx="4024">
                  <c:v> 03/27  17:00:00</c:v>
                </c:pt>
                <c:pt idx="4025">
                  <c:v> 03/27  18:00:00</c:v>
                </c:pt>
                <c:pt idx="4026">
                  <c:v> 03/27  19:00:00</c:v>
                </c:pt>
                <c:pt idx="4027">
                  <c:v> 03/27  20:00:00</c:v>
                </c:pt>
                <c:pt idx="4028">
                  <c:v> 03/27  21:00:00</c:v>
                </c:pt>
                <c:pt idx="4029">
                  <c:v> 03/27  22:00:00</c:v>
                </c:pt>
                <c:pt idx="4030">
                  <c:v> 03/27  23:00:00</c:v>
                </c:pt>
                <c:pt idx="4031">
                  <c:v> 03/27  24:00:00</c:v>
                </c:pt>
                <c:pt idx="4032">
                  <c:v> 03/28  01:00:00</c:v>
                </c:pt>
                <c:pt idx="4033">
                  <c:v> 03/28  02:00:00</c:v>
                </c:pt>
                <c:pt idx="4034">
                  <c:v> 03/28  03:00:00</c:v>
                </c:pt>
                <c:pt idx="4035">
                  <c:v> 03/28  04:00:00</c:v>
                </c:pt>
                <c:pt idx="4036">
                  <c:v> 03/28  05:00:00</c:v>
                </c:pt>
                <c:pt idx="4037">
                  <c:v> 03/28  06:00:00</c:v>
                </c:pt>
                <c:pt idx="4038">
                  <c:v> 03/28  07:00:00</c:v>
                </c:pt>
                <c:pt idx="4039">
                  <c:v> 03/28  08:00:00</c:v>
                </c:pt>
                <c:pt idx="4040">
                  <c:v> 03/28  09:00:00</c:v>
                </c:pt>
                <c:pt idx="4041">
                  <c:v> 03/28  10:00:00</c:v>
                </c:pt>
                <c:pt idx="4042">
                  <c:v> 03/28  11:00:00</c:v>
                </c:pt>
                <c:pt idx="4043">
                  <c:v> 03/28  12:00:00</c:v>
                </c:pt>
                <c:pt idx="4044">
                  <c:v> 03/28  13:00:00</c:v>
                </c:pt>
                <c:pt idx="4045">
                  <c:v> 03/28  14:00:00</c:v>
                </c:pt>
                <c:pt idx="4046">
                  <c:v> 03/28  15:00:00</c:v>
                </c:pt>
                <c:pt idx="4047">
                  <c:v> 03/28  16:00:00</c:v>
                </c:pt>
                <c:pt idx="4048">
                  <c:v> 03/28  17:00:00</c:v>
                </c:pt>
                <c:pt idx="4049">
                  <c:v> 03/28  18:00:00</c:v>
                </c:pt>
                <c:pt idx="4050">
                  <c:v> 03/28  19:00:00</c:v>
                </c:pt>
                <c:pt idx="4051">
                  <c:v> 03/28  20:00:00</c:v>
                </c:pt>
                <c:pt idx="4052">
                  <c:v> 03/28  21:00:00</c:v>
                </c:pt>
                <c:pt idx="4053">
                  <c:v> 03/28  22:00:00</c:v>
                </c:pt>
                <c:pt idx="4054">
                  <c:v> 03/28  23:00:00</c:v>
                </c:pt>
                <c:pt idx="4055">
                  <c:v> 03/28  24:00:00</c:v>
                </c:pt>
                <c:pt idx="4056">
                  <c:v> 03/29  01:00:00</c:v>
                </c:pt>
                <c:pt idx="4057">
                  <c:v> 03/29  02:00:00</c:v>
                </c:pt>
                <c:pt idx="4058">
                  <c:v> 03/29  03:00:00</c:v>
                </c:pt>
                <c:pt idx="4059">
                  <c:v> 03/29  04:00:00</c:v>
                </c:pt>
                <c:pt idx="4060">
                  <c:v> 03/29  05:00:00</c:v>
                </c:pt>
                <c:pt idx="4061">
                  <c:v> 03/29  06:00:00</c:v>
                </c:pt>
                <c:pt idx="4062">
                  <c:v> 03/29  07:00:00</c:v>
                </c:pt>
                <c:pt idx="4063">
                  <c:v> 03/29  08:00:00</c:v>
                </c:pt>
                <c:pt idx="4064">
                  <c:v> 03/29  09:00:00</c:v>
                </c:pt>
                <c:pt idx="4065">
                  <c:v> 03/29  10:00:00</c:v>
                </c:pt>
                <c:pt idx="4066">
                  <c:v> 03/29  11:00:00</c:v>
                </c:pt>
                <c:pt idx="4067">
                  <c:v> 03/29  12:00:00</c:v>
                </c:pt>
                <c:pt idx="4068">
                  <c:v> 03/29  13:00:00</c:v>
                </c:pt>
                <c:pt idx="4069">
                  <c:v> 03/29  14:00:00</c:v>
                </c:pt>
                <c:pt idx="4070">
                  <c:v> 03/29  15:00:00</c:v>
                </c:pt>
                <c:pt idx="4071">
                  <c:v> 03/29  16:00:00</c:v>
                </c:pt>
                <c:pt idx="4072">
                  <c:v> 03/29  17:00:00</c:v>
                </c:pt>
                <c:pt idx="4073">
                  <c:v> 03/29  18:00:00</c:v>
                </c:pt>
                <c:pt idx="4074">
                  <c:v> 03/29  19:00:00</c:v>
                </c:pt>
                <c:pt idx="4075">
                  <c:v> 03/29  20:00:00</c:v>
                </c:pt>
                <c:pt idx="4076">
                  <c:v> 03/29  21:00:00</c:v>
                </c:pt>
                <c:pt idx="4077">
                  <c:v> 03/29  22:00:00</c:v>
                </c:pt>
                <c:pt idx="4078">
                  <c:v> 03/29  23:00:00</c:v>
                </c:pt>
                <c:pt idx="4079">
                  <c:v> 03/29  24:00:00</c:v>
                </c:pt>
                <c:pt idx="4080">
                  <c:v> 03/30  01:00:00</c:v>
                </c:pt>
                <c:pt idx="4081">
                  <c:v> 03/30  02:00:00</c:v>
                </c:pt>
                <c:pt idx="4082">
                  <c:v> 03/30  03:00:00</c:v>
                </c:pt>
                <c:pt idx="4083">
                  <c:v> 03/30  04:00:00</c:v>
                </c:pt>
                <c:pt idx="4084">
                  <c:v> 03/30  05:00:00</c:v>
                </c:pt>
                <c:pt idx="4085">
                  <c:v> 03/30  06:00:00</c:v>
                </c:pt>
                <c:pt idx="4086">
                  <c:v> 03/30  07:00:00</c:v>
                </c:pt>
                <c:pt idx="4087">
                  <c:v> 03/30  08:00:00</c:v>
                </c:pt>
                <c:pt idx="4088">
                  <c:v> 03/30  09:00:00</c:v>
                </c:pt>
                <c:pt idx="4089">
                  <c:v> 03/30  10:00:00</c:v>
                </c:pt>
                <c:pt idx="4090">
                  <c:v> 03/30  11:00:00</c:v>
                </c:pt>
                <c:pt idx="4091">
                  <c:v> 03/30  12:00:00</c:v>
                </c:pt>
                <c:pt idx="4092">
                  <c:v> 03/30  13:00:00</c:v>
                </c:pt>
                <c:pt idx="4093">
                  <c:v> 03/30  14:00:00</c:v>
                </c:pt>
                <c:pt idx="4094">
                  <c:v> 03/30  15:00:00</c:v>
                </c:pt>
                <c:pt idx="4095">
                  <c:v> 03/30  16:00:00</c:v>
                </c:pt>
                <c:pt idx="4096">
                  <c:v> 03/30  17:00:00</c:v>
                </c:pt>
                <c:pt idx="4097">
                  <c:v> 03/30  18:00:00</c:v>
                </c:pt>
                <c:pt idx="4098">
                  <c:v> 03/30  19:00:00</c:v>
                </c:pt>
                <c:pt idx="4099">
                  <c:v> 03/30  20:00:00</c:v>
                </c:pt>
                <c:pt idx="4100">
                  <c:v> 03/30  21:00:00</c:v>
                </c:pt>
                <c:pt idx="4101">
                  <c:v> 03/30  22:00:00</c:v>
                </c:pt>
                <c:pt idx="4102">
                  <c:v> 03/30  23:00:00</c:v>
                </c:pt>
                <c:pt idx="4103">
                  <c:v> 03/30  24:00:00</c:v>
                </c:pt>
                <c:pt idx="4104">
                  <c:v> 03/31  01:00:00</c:v>
                </c:pt>
                <c:pt idx="4105">
                  <c:v> 03/31  02:00:00</c:v>
                </c:pt>
                <c:pt idx="4106">
                  <c:v> 03/31  03:00:00</c:v>
                </c:pt>
                <c:pt idx="4107">
                  <c:v> 03/31  04:00:00</c:v>
                </c:pt>
                <c:pt idx="4108">
                  <c:v> 03/31  05:00:00</c:v>
                </c:pt>
                <c:pt idx="4109">
                  <c:v> 03/31  06:00:00</c:v>
                </c:pt>
                <c:pt idx="4110">
                  <c:v> 03/31  07:00:00</c:v>
                </c:pt>
                <c:pt idx="4111">
                  <c:v> 03/31  08:00:00</c:v>
                </c:pt>
                <c:pt idx="4112">
                  <c:v> 03/31  09:00:00</c:v>
                </c:pt>
                <c:pt idx="4113">
                  <c:v> 03/31  10:00:00</c:v>
                </c:pt>
                <c:pt idx="4114">
                  <c:v> 03/31  11:00:00</c:v>
                </c:pt>
                <c:pt idx="4115">
                  <c:v> 03/31  12:00:00</c:v>
                </c:pt>
                <c:pt idx="4116">
                  <c:v> 03/31  13:00:00</c:v>
                </c:pt>
                <c:pt idx="4117">
                  <c:v> 03/31  14:00:00</c:v>
                </c:pt>
                <c:pt idx="4118">
                  <c:v> 03/31  15:00:00</c:v>
                </c:pt>
                <c:pt idx="4119">
                  <c:v> 03/31  16:00:00</c:v>
                </c:pt>
                <c:pt idx="4120">
                  <c:v> 03/31  17:00:00</c:v>
                </c:pt>
                <c:pt idx="4121">
                  <c:v> 03/31  18:00:00</c:v>
                </c:pt>
                <c:pt idx="4122">
                  <c:v> 03/31  19:00:00</c:v>
                </c:pt>
                <c:pt idx="4123">
                  <c:v> 03/31  20:00:00</c:v>
                </c:pt>
                <c:pt idx="4124">
                  <c:v> 03/31  21:00:00</c:v>
                </c:pt>
                <c:pt idx="4125">
                  <c:v> 03/31  22:00:00</c:v>
                </c:pt>
                <c:pt idx="4126">
                  <c:v> 03/31  23:00:00</c:v>
                </c:pt>
                <c:pt idx="4127">
                  <c:v> 03/31  24:00:00</c:v>
                </c:pt>
                <c:pt idx="4128">
                  <c:v> 04/01  01:00:00</c:v>
                </c:pt>
                <c:pt idx="4129">
                  <c:v> 04/01  02:00:00</c:v>
                </c:pt>
                <c:pt idx="4130">
                  <c:v> 04/01  03:00:00</c:v>
                </c:pt>
                <c:pt idx="4131">
                  <c:v> 04/01  04:00:00</c:v>
                </c:pt>
                <c:pt idx="4132">
                  <c:v> 04/01  05:00:00</c:v>
                </c:pt>
                <c:pt idx="4133">
                  <c:v> 04/01  06:00:00</c:v>
                </c:pt>
                <c:pt idx="4134">
                  <c:v> 04/01  07:00:00</c:v>
                </c:pt>
                <c:pt idx="4135">
                  <c:v> 04/01  08:00:00</c:v>
                </c:pt>
                <c:pt idx="4136">
                  <c:v> 04/01  09:00:00</c:v>
                </c:pt>
                <c:pt idx="4137">
                  <c:v> 04/01  10:00:00</c:v>
                </c:pt>
                <c:pt idx="4138">
                  <c:v> 04/01  11:00:00</c:v>
                </c:pt>
                <c:pt idx="4139">
                  <c:v> 04/01  12:00:00</c:v>
                </c:pt>
                <c:pt idx="4140">
                  <c:v> 04/01  13:00:00</c:v>
                </c:pt>
                <c:pt idx="4141">
                  <c:v> 04/01  14:00:00</c:v>
                </c:pt>
                <c:pt idx="4142">
                  <c:v> 04/01  15:00:00</c:v>
                </c:pt>
                <c:pt idx="4143">
                  <c:v> 04/01  16:00:00</c:v>
                </c:pt>
                <c:pt idx="4144">
                  <c:v> 04/01  17:00:00</c:v>
                </c:pt>
                <c:pt idx="4145">
                  <c:v> 04/01  18:00:00</c:v>
                </c:pt>
                <c:pt idx="4146">
                  <c:v> 04/01  19:00:00</c:v>
                </c:pt>
                <c:pt idx="4147">
                  <c:v> 04/01  20:00:00</c:v>
                </c:pt>
                <c:pt idx="4148">
                  <c:v> 04/01  21:00:00</c:v>
                </c:pt>
                <c:pt idx="4149">
                  <c:v> 04/01  22:00:00</c:v>
                </c:pt>
                <c:pt idx="4150">
                  <c:v> 04/01  23:00:00</c:v>
                </c:pt>
                <c:pt idx="4151">
                  <c:v> 04/01  24:00:00</c:v>
                </c:pt>
                <c:pt idx="4152">
                  <c:v> 04/02  01:00:00</c:v>
                </c:pt>
                <c:pt idx="4153">
                  <c:v> 04/02  02:00:00</c:v>
                </c:pt>
                <c:pt idx="4154">
                  <c:v> 04/02  03:00:00</c:v>
                </c:pt>
                <c:pt idx="4155">
                  <c:v> 04/02  04:00:00</c:v>
                </c:pt>
                <c:pt idx="4156">
                  <c:v> 04/02  05:00:00</c:v>
                </c:pt>
                <c:pt idx="4157">
                  <c:v> 04/02  06:00:00</c:v>
                </c:pt>
                <c:pt idx="4158">
                  <c:v> 04/02  07:00:00</c:v>
                </c:pt>
                <c:pt idx="4159">
                  <c:v> 04/02  08:00:00</c:v>
                </c:pt>
                <c:pt idx="4160">
                  <c:v> 04/02  09:00:00</c:v>
                </c:pt>
                <c:pt idx="4161">
                  <c:v> 04/02  10:00:00</c:v>
                </c:pt>
                <c:pt idx="4162">
                  <c:v> 04/02  11:00:00</c:v>
                </c:pt>
                <c:pt idx="4163">
                  <c:v> 04/02  12:00:00</c:v>
                </c:pt>
                <c:pt idx="4164">
                  <c:v> 04/02  13:00:00</c:v>
                </c:pt>
                <c:pt idx="4165">
                  <c:v> 04/02  14:00:00</c:v>
                </c:pt>
                <c:pt idx="4166">
                  <c:v> 04/02  15:00:00</c:v>
                </c:pt>
                <c:pt idx="4167">
                  <c:v> 04/02  16:00:00</c:v>
                </c:pt>
                <c:pt idx="4168">
                  <c:v> 04/02  17:00:00</c:v>
                </c:pt>
                <c:pt idx="4169">
                  <c:v> 04/02  18:00:00</c:v>
                </c:pt>
                <c:pt idx="4170">
                  <c:v> 04/02  19:00:00</c:v>
                </c:pt>
                <c:pt idx="4171">
                  <c:v> 04/02  20:00:00</c:v>
                </c:pt>
                <c:pt idx="4172">
                  <c:v> 04/02  21:00:00</c:v>
                </c:pt>
                <c:pt idx="4173">
                  <c:v> 04/02  22:00:00</c:v>
                </c:pt>
                <c:pt idx="4174">
                  <c:v> 04/02  23:00:00</c:v>
                </c:pt>
                <c:pt idx="4175">
                  <c:v> 04/02  24:00:00</c:v>
                </c:pt>
                <c:pt idx="4176">
                  <c:v> 04/03  01:00:00</c:v>
                </c:pt>
                <c:pt idx="4177">
                  <c:v> 04/03  02:00:00</c:v>
                </c:pt>
                <c:pt idx="4178">
                  <c:v> 04/03  03:00:00</c:v>
                </c:pt>
                <c:pt idx="4179">
                  <c:v> 04/03  04:00:00</c:v>
                </c:pt>
                <c:pt idx="4180">
                  <c:v> 04/03  05:00:00</c:v>
                </c:pt>
                <c:pt idx="4181">
                  <c:v> 04/03  06:00:00</c:v>
                </c:pt>
                <c:pt idx="4182">
                  <c:v> 04/03  07:00:00</c:v>
                </c:pt>
                <c:pt idx="4183">
                  <c:v> 04/03  08:00:00</c:v>
                </c:pt>
                <c:pt idx="4184">
                  <c:v> 04/03  09:00:00</c:v>
                </c:pt>
                <c:pt idx="4185">
                  <c:v> 04/03  10:00:00</c:v>
                </c:pt>
                <c:pt idx="4186">
                  <c:v> 04/03  11:00:00</c:v>
                </c:pt>
                <c:pt idx="4187">
                  <c:v> 04/03  12:00:00</c:v>
                </c:pt>
                <c:pt idx="4188">
                  <c:v> 04/03  13:00:00</c:v>
                </c:pt>
                <c:pt idx="4189">
                  <c:v> 04/03  14:00:00</c:v>
                </c:pt>
                <c:pt idx="4190">
                  <c:v> 04/03  15:00:00</c:v>
                </c:pt>
                <c:pt idx="4191">
                  <c:v> 04/03  16:00:00</c:v>
                </c:pt>
                <c:pt idx="4192">
                  <c:v> 04/03  17:00:00</c:v>
                </c:pt>
                <c:pt idx="4193">
                  <c:v> 04/03  18:00:00</c:v>
                </c:pt>
                <c:pt idx="4194">
                  <c:v> 04/03  19:00:00</c:v>
                </c:pt>
                <c:pt idx="4195">
                  <c:v> 04/03  20:00:00</c:v>
                </c:pt>
                <c:pt idx="4196">
                  <c:v> 04/03  21:00:00</c:v>
                </c:pt>
                <c:pt idx="4197">
                  <c:v> 04/03  22:00:00</c:v>
                </c:pt>
                <c:pt idx="4198">
                  <c:v> 04/03  23:00:00</c:v>
                </c:pt>
                <c:pt idx="4199">
                  <c:v> 04/03  24:00:00</c:v>
                </c:pt>
                <c:pt idx="4200">
                  <c:v> 04/04  01:00:00</c:v>
                </c:pt>
                <c:pt idx="4201">
                  <c:v> 04/04  02:00:00</c:v>
                </c:pt>
                <c:pt idx="4202">
                  <c:v> 04/04  03:00:00</c:v>
                </c:pt>
                <c:pt idx="4203">
                  <c:v> 04/04  04:00:00</c:v>
                </c:pt>
                <c:pt idx="4204">
                  <c:v> 04/04  05:00:00</c:v>
                </c:pt>
                <c:pt idx="4205">
                  <c:v> 04/04  06:00:00</c:v>
                </c:pt>
                <c:pt idx="4206">
                  <c:v> 04/04  07:00:00</c:v>
                </c:pt>
                <c:pt idx="4207">
                  <c:v> 04/04  08:00:00</c:v>
                </c:pt>
                <c:pt idx="4208">
                  <c:v> 04/04  09:00:00</c:v>
                </c:pt>
                <c:pt idx="4209">
                  <c:v> 04/04  10:00:00</c:v>
                </c:pt>
                <c:pt idx="4210">
                  <c:v> 04/04  11:00:00</c:v>
                </c:pt>
                <c:pt idx="4211">
                  <c:v> 04/04  12:00:00</c:v>
                </c:pt>
                <c:pt idx="4212">
                  <c:v> 04/04  13:00:00</c:v>
                </c:pt>
                <c:pt idx="4213">
                  <c:v> 04/04  14:00:00</c:v>
                </c:pt>
                <c:pt idx="4214">
                  <c:v> 04/04  15:00:00</c:v>
                </c:pt>
                <c:pt idx="4215">
                  <c:v> 04/04  16:00:00</c:v>
                </c:pt>
                <c:pt idx="4216">
                  <c:v> 04/04  17:00:00</c:v>
                </c:pt>
                <c:pt idx="4217">
                  <c:v> 04/04  18:00:00</c:v>
                </c:pt>
                <c:pt idx="4218">
                  <c:v> 04/04  19:00:00</c:v>
                </c:pt>
                <c:pt idx="4219">
                  <c:v> 04/04  20:00:00</c:v>
                </c:pt>
                <c:pt idx="4220">
                  <c:v> 04/04  21:00:00</c:v>
                </c:pt>
                <c:pt idx="4221">
                  <c:v> 04/04  22:00:00</c:v>
                </c:pt>
                <c:pt idx="4222">
                  <c:v> 04/04  23:00:00</c:v>
                </c:pt>
                <c:pt idx="4223">
                  <c:v> 04/04  24:00:00</c:v>
                </c:pt>
                <c:pt idx="4224">
                  <c:v> 04/05  01:00:00</c:v>
                </c:pt>
                <c:pt idx="4225">
                  <c:v> 04/05  02:00:00</c:v>
                </c:pt>
                <c:pt idx="4226">
                  <c:v> 04/05  03:00:00</c:v>
                </c:pt>
                <c:pt idx="4227">
                  <c:v> 04/05  04:00:00</c:v>
                </c:pt>
                <c:pt idx="4228">
                  <c:v> 04/05  05:00:00</c:v>
                </c:pt>
                <c:pt idx="4229">
                  <c:v> 04/05  06:00:00</c:v>
                </c:pt>
                <c:pt idx="4230">
                  <c:v> 04/05  07:00:00</c:v>
                </c:pt>
                <c:pt idx="4231">
                  <c:v> 04/05  08:00:00</c:v>
                </c:pt>
                <c:pt idx="4232">
                  <c:v> 04/05  09:00:00</c:v>
                </c:pt>
                <c:pt idx="4233">
                  <c:v> 04/05  10:00:00</c:v>
                </c:pt>
                <c:pt idx="4234">
                  <c:v> 04/05  11:00:00</c:v>
                </c:pt>
                <c:pt idx="4235">
                  <c:v> 04/05  12:00:00</c:v>
                </c:pt>
                <c:pt idx="4236">
                  <c:v> 04/05  13:00:00</c:v>
                </c:pt>
                <c:pt idx="4237">
                  <c:v> 04/05  14:00:00</c:v>
                </c:pt>
                <c:pt idx="4238">
                  <c:v> 04/05  15:00:00</c:v>
                </c:pt>
                <c:pt idx="4239">
                  <c:v> 04/05  16:00:00</c:v>
                </c:pt>
                <c:pt idx="4240">
                  <c:v> 04/05  17:00:00</c:v>
                </c:pt>
                <c:pt idx="4241">
                  <c:v> 04/05  18:00:00</c:v>
                </c:pt>
                <c:pt idx="4242">
                  <c:v> 04/05  19:00:00</c:v>
                </c:pt>
                <c:pt idx="4243">
                  <c:v> 04/05  20:00:00</c:v>
                </c:pt>
                <c:pt idx="4244">
                  <c:v> 04/05  21:00:00</c:v>
                </c:pt>
                <c:pt idx="4245">
                  <c:v> 04/05  22:00:00</c:v>
                </c:pt>
                <c:pt idx="4246">
                  <c:v> 04/05  23:00:00</c:v>
                </c:pt>
                <c:pt idx="4247">
                  <c:v> 04/05  24:00:00</c:v>
                </c:pt>
                <c:pt idx="4248">
                  <c:v> 04/06  01:00:00</c:v>
                </c:pt>
                <c:pt idx="4249">
                  <c:v> 04/06  02:00:00</c:v>
                </c:pt>
                <c:pt idx="4250">
                  <c:v> 04/06  03:00:00</c:v>
                </c:pt>
                <c:pt idx="4251">
                  <c:v> 04/06  04:00:00</c:v>
                </c:pt>
                <c:pt idx="4252">
                  <c:v> 04/06  05:00:00</c:v>
                </c:pt>
                <c:pt idx="4253">
                  <c:v> 04/06  06:00:00</c:v>
                </c:pt>
                <c:pt idx="4254">
                  <c:v> 04/06  07:00:00</c:v>
                </c:pt>
                <c:pt idx="4255">
                  <c:v> 04/06  08:00:00</c:v>
                </c:pt>
                <c:pt idx="4256">
                  <c:v> 04/06  09:00:00</c:v>
                </c:pt>
                <c:pt idx="4257">
                  <c:v> 04/06  10:00:00</c:v>
                </c:pt>
                <c:pt idx="4258">
                  <c:v> 04/06  11:00:00</c:v>
                </c:pt>
                <c:pt idx="4259">
                  <c:v> 04/06  12:00:00</c:v>
                </c:pt>
                <c:pt idx="4260">
                  <c:v> 04/06  13:00:00</c:v>
                </c:pt>
                <c:pt idx="4261">
                  <c:v> 04/06  14:00:00</c:v>
                </c:pt>
                <c:pt idx="4262">
                  <c:v> 04/06  15:00:00</c:v>
                </c:pt>
                <c:pt idx="4263">
                  <c:v> 04/06  16:00:00</c:v>
                </c:pt>
                <c:pt idx="4264">
                  <c:v> 04/06  17:00:00</c:v>
                </c:pt>
                <c:pt idx="4265">
                  <c:v> 04/06  18:00:00</c:v>
                </c:pt>
                <c:pt idx="4266">
                  <c:v> 04/06  19:00:00</c:v>
                </c:pt>
                <c:pt idx="4267">
                  <c:v> 04/06  20:00:00</c:v>
                </c:pt>
                <c:pt idx="4268">
                  <c:v> 04/06  21:00:00</c:v>
                </c:pt>
                <c:pt idx="4269">
                  <c:v> 04/06  22:00:00</c:v>
                </c:pt>
                <c:pt idx="4270">
                  <c:v> 04/06  23:00:00</c:v>
                </c:pt>
                <c:pt idx="4271">
                  <c:v> 04/06  24:00:00</c:v>
                </c:pt>
                <c:pt idx="4272">
                  <c:v> 04/07  01:00:00</c:v>
                </c:pt>
                <c:pt idx="4273">
                  <c:v> 04/07  02:00:00</c:v>
                </c:pt>
                <c:pt idx="4274">
                  <c:v> 04/07  03:00:00</c:v>
                </c:pt>
                <c:pt idx="4275">
                  <c:v> 04/07  04:00:00</c:v>
                </c:pt>
                <c:pt idx="4276">
                  <c:v> 04/07  05:00:00</c:v>
                </c:pt>
                <c:pt idx="4277">
                  <c:v> 04/07  06:00:00</c:v>
                </c:pt>
                <c:pt idx="4278">
                  <c:v> 04/07  07:00:00</c:v>
                </c:pt>
                <c:pt idx="4279">
                  <c:v> 04/07  08:00:00</c:v>
                </c:pt>
                <c:pt idx="4280">
                  <c:v> 04/07  09:00:00</c:v>
                </c:pt>
                <c:pt idx="4281">
                  <c:v> 04/07  10:00:00</c:v>
                </c:pt>
                <c:pt idx="4282">
                  <c:v> 04/07  11:00:00</c:v>
                </c:pt>
                <c:pt idx="4283">
                  <c:v> 04/07  12:00:00</c:v>
                </c:pt>
                <c:pt idx="4284">
                  <c:v> 04/07  13:00:00</c:v>
                </c:pt>
                <c:pt idx="4285">
                  <c:v> 04/07  14:00:00</c:v>
                </c:pt>
                <c:pt idx="4286">
                  <c:v> 04/07  15:00:00</c:v>
                </c:pt>
                <c:pt idx="4287">
                  <c:v> 04/07  16:00:00</c:v>
                </c:pt>
                <c:pt idx="4288">
                  <c:v> 04/07  17:00:00</c:v>
                </c:pt>
                <c:pt idx="4289">
                  <c:v> 04/07  18:00:00</c:v>
                </c:pt>
                <c:pt idx="4290">
                  <c:v> 04/07  19:00:00</c:v>
                </c:pt>
                <c:pt idx="4291">
                  <c:v> 04/07  20:00:00</c:v>
                </c:pt>
                <c:pt idx="4292">
                  <c:v> 04/07  21:00:00</c:v>
                </c:pt>
                <c:pt idx="4293">
                  <c:v> 04/07  22:00:00</c:v>
                </c:pt>
                <c:pt idx="4294">
                  <c:v> 04/07  23:00:00</c:v>
                </c:pt>
                <c:pt idx="4295">
                  <c:v> 04/07  24:00:00</c:v>
                </c:pt>
                <c:pt idx="4296">
                  <c:v> 04/08  01:00:00</c:v>
                </c:pt>
                <c:pt idx="4297">
                  <c:v> 04/08  02:00:00</c:v>
                </c:pt>
                <c:pt idx="4298">
                  <c:v> 04/08  03:00:00</c:v>
                </c:pt>
                <c:pt idx="4299">
                  <c:v> 04/08  04:00:00</c:v>
                </c:pt>
                <c:pt idx="4300">
                  <c:v> 04/08  05:00:00</c:v>
                </c:pt>
                <c:pt idx="4301">
                  <c:v> 04/08  06:00:00</c:v>
                </c:pt>
                <c:pt idx="4302">
                  <c:v> 04/08  07:00:00</c:v>
                </c:pt>
                <c:pt idx="4303">
                  <c:v> 04/08  08:00:00</c:v>
                </c:pt>
                <c:pt idx="4304">
                  <c:v> 04/08  09:00:00</c:v>
                </c:pt>
                <c:pt idx="4305">
                  <c:v> 04/08  10:00:00</c:v>
                </c:pt>
                <c:pt idx="4306">
                  <c:v> 04/08  11:00:00</c:v>
                </c:pt>
                <c:pt idx="4307">
                  <c:v> 04/08  12:00:00</c:v>
                </c:pt>
                <c:pt idx="4308">
                  <c:v> 04/08  13:00:00</c:v>
                </c:pt>
                <c:pt idx="4309">
                  <c:v> 04/08  14:00:00</c:v>
                </c:pt>
                <c:pt idx="4310">
                  <c:v> 04/08  15:00:00</c:v>
                </c:pt>
                <c:pt idx="4311">
                  <c:v> 04/08  16:00:00</c:v>
                </c:pt>
                <c:pt idx="4312">
                  <c:v> 04/08  17:00:00</c:v>
                </c:pt>
                <c:pt idx="4313">
                  <c:v> 04/08  18:00:00</c:v>
                </c:pt>
                <c:pt idx="4314">
                  <c:v> 04/08  19:00:00</c:v>
                </c:pt>
                <c:pt idx="4315">
                  <c:v> 04/08  20:00:00</c:v>
                </c:pt>
                <c:pt idx="4316">
                  <c:v> 04/08  21:00:00</c:v>
                </c:pt>
                <c:pt idx="4317">
                  <c:v> 04/08  22:00:00</c:v>
                </c:pt>
                <c:pt idx="4318">
                  <c:v> 04/08  23:00:00</c:v>
                </c:pt>
                <c:pt idx="4319">
                  <c:v> 04/08  24:00:00</c:v>
                </c:pt>
                <c:pt idx="4320">
                  <c:v> 04/09  01:00:00</c:v>
                </c:pt>
                <c:pt idx="4321">
                  <c:v> 04/09  02:00:00</c:v>
                </c:pt>
                <c:pt idx="4322">
                  <c:v> 04/09  03:00:00</c:v>
                </c:pt>
                <c:pt idx="4323">
                  <c:v> 04/09  04:00:00</c:v>
                </c:pt>
                <c:pt idx="4324">
                  <c:v> 04/09  05:00:00</c:v>
                </c:pt>
                <c:pt idx="4325">
                  <c:v> 04/09  06:00:00</c:v>
                </c:pt>
                <c:pt idx="4326">
                  <c:v> 04/09  07:00:00</c:v>
                </c:pt>
                <c:pt idx="4327">
                  <c:v> 04/09  08:00:00</c:v>
                </c:pt>
                <c:pt idx="4328">
                  <c:v> 04/09  09:00:00</c:v>
                </c:pt>
                <c:pt idx="4329">
                  <c:v> 04/09  10:00:00</c:v>
                </c:pt>
                <c:pt idx="4330">
                  <c:v> 04/09  11:00:00</c:v>
                </c:pt>
                <c:pt idx="4331">
                  <c:v> 04/09  12:00:00</c:v>
                </c:pt>
                <c:pt idx="4332">
                  <c:v> 04/09  13:00:00</c:v>
                </c:pt>
                <c:pt idx="4333">
                  <c:v> 04/09  14:00:00</c:v>
                </c:pt>
                <c:pt idx="4334">
                  <c:v> 04/09  15:00:00</c:v>
                </c:pt>
                <c:pt idx="4335">
                  <c:v> 04/09  16:00:00</c:v>
                </c:pt>
                <c:pt idx="4336">
                  <c:v> 04/09  17:00:00</c:v>
                </c:pt>
                <c:pt idx="4337">
                  <c:v> 04/09  18:00:00</c:v>
                </c:pt>
                <c:pt idx="4338">
                  <c:v> 04/09  19:00:00</c:v>
                </c:pt>
                <c:pt idx="4339">
                  <c:v> 04/09  20:00:00</c:v>
                </c:pt>
                <c:pt idx="4340">
                  <c:v> 04/09  21:00:00</c:v>
                </c:pt>
                <c:pt idx="4341">
                  <c:v> 04/09  22:00:00</c:v>
                </c:pt>
                <c:pt idx="4342">
                  <c:v> 04/09  23:00:00</c:v>
                </c:pt>
                <c:pt idx="4343">
                  <c:v> 04/09  24:00:00</c:v>
                </c:pt>
                <c:pt idx="4344">
                  <c:v> 04/10  01:00:00</c:v>
                </c:pt>
                <c:pt idx="4345">
                  <c:v> 04/10  02:00:00</c:v>
                </c:pt>
                <c:pt idx="4346">
                  <c:v> 04/10  03:00:00</c:v>
                </c:pt>
                <c:pt idx="4347">
                  <c:v> 04/10  04:00:00</c:v>
                </c:pt>
                <c:pt idx="4348">
                  <c:v> 04/10  05:00:00</c:v>
                </c:pt>
                <c:pt idx="4349">
                  <c:v> 04/10  06:00:00</c:v>
                </c:pt>
                <c:pt idx="4350">
                  <c:v> 04/10  07:00:00</c:v>
                </c:pt>
                <c:pt idx="4351">
                  <c:v> 04/10  08:00:00</c:v>
                </c:pt>
                <c:pt idx="4352">
                  <c:v> 04/10  09:00:00</c:v>
                </c:pt>
                <c:pt idx="4353">
                  <c:v> 04/10  10:00:00</c:v>
                </c:pt>
                <c:pt idx="4354">
                  <c:v> 04/10  11:00:00</c:v>
                </c:pt>
                <c:pt idx="4355">
                  <c:v> 04/10  12:00:00</c:v>
                </c:pt>
                <c:pt idx="4356">
                  <c:v> 04/10  13:00:00</c:v>
                </c:pt>
                <c:pt idx="4357">
                  <c:v> 04/10  14:00:00</c:v>
                </c:pt>
                <c:pt idx="4358">
                  <c:v> 04/10  15:00:00</c:v>
                </c:pt>
                <c:pt idx="4359">
                  <c:v> 04/10  16:00:00</c:v>
                </c:pt>
                <c:pt idx="4360">
                  <c:v> 04/10  17:00:00</c:v>
                </c:pt>
                <c:pt idx="4361">
                  <c:v> 04/10  18:00:00</c:v>
                </c:pt>
                <c:pt idx="4362">
                  <c:v> 04/10  19:00:00</c:v>
                </c:pt>
                <c:pt idx="4363">
                  <c:v> 04/10  20:00:00</c:v>
                </c:pt>
                <c:pt idx="4364">
                  <c:v> 04/10  21:00:00</c:v>
                </c:pt>
                <c:pt idx="4365">
                  <c:v> 04/10  22:00:00</c:v>
                </c:pt>
                <c:pt idx="4366">
                  <c:v> 04/10  23:00:00</c:v>
                </c:pt>
                <c:pt idx="4367">
                  <c:v> 04/10  24:00:00</c:v>
                </c:pt>
                <c:pt idx="4368">
                  <c:v> 04/11  01:00:00</c:v>
                </c:pt>
                <c:pt idx="4369">
                  <c:v> 04/11  02:00:00</c:v>
                </c:pt>
                <c:pt idx="4370">
                  <c:v> 04/11  03:00:00</c:v>
                </c:pt>
                <c:pt idx="4371">
                  <c:v> 04/11  04:00:00</c:v>
                </c:pt>
                <c:pt idx="4372">
                  <c:v> 04/11  05:00:00</c:v>
                </c:pt>
                <c:pt idx="4373">
                  <c:v> 04/11  06:00:00</c:v>
                </c:pt>
                <c:pt idx="4374">
                  <c:v> 04/11  07:00:00</c:v>
                </c:pt>
                <c:pt idx="4375">
                  <c:v> 04/11  08:00:00</c:v>
                </c:pt>
                <c:pt idx="4376">
                  <c:v> 04/11  09:00:00</c:v>
                </c:pt>
                <c:pt idx="4377">
                  <c:v> 04/11  10:00:00</c:v>
                </c:pt>
                <c:pt idx="4378">
                  <c:v> 04/11  11:00:00</c:v>
                </c:pt>
                <c:pt idx="4379">
                  <c:v> 04/11  12:00:00</c:v>
                </c:pt>
                <c:pt idx="4380">
                  <c:v> 04/11  13:00:00</c:v>
                </c:pt>
                <c:pt idx="4381">
                  <c:v> 04/11  14:00:00</c:v>
                </c:pt>
                <c:pt idx="4382">
                  <c:v> 04/11  15:00:00</c:v>
                </c:pt>
                <c:pt idx="4383">
                  <c:v> 04/11  16:00:00</c:v>
                </c:pt>
                <c:pt idx="4384">
                  <c:v> 04/11  17:00:00</c:v>
                </c:pt>
                <c:pt idx="4385">
                  <c:v> 04/11  18:00:00</c:v>
                </c:pt>
                <c:pt idx="4386">
                  <c:v> 04/11  19:00:00</c:v>
                </c:pt>
                <c:pt idx="4387">
                  <c:v> 04/11  20:00:00</c:v>
                </c:pt>
                <c:pt idx="4388">
                  <c:v> 04/11  21:00:00</c:v>
                </c:pt>
                <c:pt idx="4389">
                  <c:v> 04/11  22:00:00</c:v>
                </c:pt>
                <c:pt idx="4390">
                  <c:v> 04/11  23:00:00</c:v>
                </c:pt>
                <c:pt idx="4391">
                  <c:v> 04/11  24:00:00</c:v>
                </c:pt>
                <c:pt idx="4392">
                  <c:v> 04/12  01:00:00</c:v>
                </c:pt>
                <c:pt idx="4393">
                  <c:v> 04/12  02:00:00</c:v>
                </c:pt>
                <c:pt idx="4394">
                  <c:v> 04/12  03:00:00</c:v>
                </c:pt>
                <c:pt idx="4395">
                  <c:v> 04/12  04:00:00</c:v>
                </c:pt>
                <c:pt idx="4396">
                  <c:v> 04/12  05:00:00</c:v>
                </c:pt>
                <c:pt idx="4397">
                  <c:v> 04/12  06:00:00</c:v>
                </c:pt>
                <c:pt idx="4398">
                  <c:v> 04/12  07:00:00</c:v>
                </c:pt>
                <c:pt idx="4399">
                  <c:v> 04/12  08:00:00</c:v>
                </c:pt>
                <c:pt idx="4400">
                  <c:v> 04/12  09:00:00</c:v>
                </c:pt>
                <c:pt idx="4401">
                  <c:v> 04/12  10:00:00</c:v>
                </c:pt>
                <c:pt idx="4402">
                  <c:v> 04/12  11:00:00</c:v>
                </c:pt>
                <c:pt idx="4403">
                  <c:v> 04/12  12:00:00</c:v>
                </c:pt>
                <c:pt idx="4404">
                  <c:v> 04/12  13:00:00</c:v>
                </c:pt>
                <c:pt idx="4405">
                  <c:v> 04/12  14:00:00</c:v>
                </c:pt>
                <c:pt idx="4406">
                  <c:v> 04/12  15:00:00</c:v>
                </c:pt>
                <c:pt idx="4407">
                  <c:v> 04/12  16:00:00</c:v>
                </c:pt>
                <c:pt idx="4408">
                  <c:v> 04/12  17:00:00</c:v>
                </c:pt>
                <c:pt idx="4409">
                  <c:v> 04/12  18:00:00</c:v>
                </c:pt>
                <c:pt idx="4410">
                  <c:v> 04/12  19:00:00</c:v>
                </c:pt>
                <c:pt idx="4411">
                  <c:v> 04/12  20:00:00</c:v>
                </c:pt>
                <c:pt idx="4412">
                  <c:v> 04/12  21:00:00</c:v>
                </c:pt>
                <c:pt idx="4413">
                  <c:v> 04/12  22:00:00</c:v>
                </c:pt>
                <c:pt idx="4414">
                  <c:v> 04/12  23:00:00</c:v>
                </c:pt>
                <c:pt idx="4415">
                  <c:v> 04/12  24:00:00</c:v>
                </c:pt>
                <c:pt idx="4416">
                  <c:v> 04/13  01:00:00</c:v>
                </c:pt>
                <c:pt idx="4417">
                  <c:v> 04/13  02:00:00</c:v>
                </c:pt>
                <c:pt idx="4418">
                  <c:v> 04/13  03:00:00</c:v>
                </c:pt>
                <c:pt idx="4419">
                  <c:v> 04/13  04:00:00</c:v>
                </c:pt>
                <c:pt idx="4420">
                  <c:v> 04/13  05:00:00</c:v>
                </c:pt>
                <c:pt idx="4421">
                  <c:v> 04/13  06:00:00</c:v>
                </c:pt>
                <c:pt idx="4422">
                  <c:v> 04/13  07:00:00</c:v>
                </c:pt>
                <c:pt idx="4423">
                  <c:v> 04/13  08:00:00</c:v>
                </c:pt>
                <c:pt idx="4424">
                  <c:v> 04/13  09:00:00</c:v>
                </c:pt>
                <c:pt idx="4425">
                  <c:v> 04/13  10:00:00</c:v>
                </c:pt>
                <c:pt idx="4426">
                  <c:v> 04/13  11:00:00</c:v>
                </c:pt>
                <c:pt idx="4427">
                  <c:v> 04/13  12:00:00</c:v>
                </c:pt>
                <c:pt idx="4428">
                  <c:v> 04/13  13:00:00</c:v>
                </c:pt>
                <c:pt idx="4429">
                  <c:v> 04/13  14:00:00</c:v>
                </c:pt>
                <c:pt idx="4430">
                  <c:v> 04/13  15:00:00</c:v>
                </c:pt>
                <c:pt idx="4431">
                  <c:v> 04/13  16:00:00</c:v>
                </c:pt>
                <c:pt idx="4432">
                  <c:v> 04/13  17:00:00</c:v>
                </c:pt>
                <c:pt idx="4433">
                  <c:v> 04/13  18:00:00</c:v>
                </c:pt>
                <c:pt idx="4434">
                  <c:v> 04/13  19:00:00</c:v>
                </c:pt>
                <c:pt idx="4435">
                  <c:v> 04/13  20:00:00</c:v>
                </c:pt>
                <c:pt idx="4436">
                  <c:v> 04/13  21:00:00</c:v>
                </c:pt>
                <c:pt idx="4437">
                  <c:v> 04/13  22:00:00</c:v>
                </c:pt>
                <c:pt idx="4438">
                  <c:v> 04/13  23:00:00</c:v>
                </c:pt>
                <c:pt idx="4439">
                  <c:v> 04/13  24:00:00</c:v>
                </c:pt>
                <c:pt idx="4440">
                  <c:v> 04/14  01:00:00</c:v>
                </c:pt>
                <c:pt idx="4441">
                  <c:v> 04/14  02:00:00</c:v>
                </c:pt>
                <c:pt idx="4442">
                  <c:v> 04/14  03:00:00</c:v>
                </c:pt>
                <c:pt idx="4443">
                  <c:v> 04/14  04:00:00</c:v>
                </c:pt>
                <c:pt idx="4444">
                  <c:v> 04/14  05:00:00</c:v>
                </c:pt>
                <c:pt idx="4445">
                  <c:v> 04/14  06:00:00</c:v>
                </c:pt>
                <c:pt idx="4446">
                  <c:v> 04/14  07:00:00</c:v>
                </c:pt>
                <c:pt idx="4447">
                  <c:v> 04/14  08:00:00</c:v>
                </c:pt>
                <c:pt idx="4448">
                  <c:v> 04/14  09:00:00</c:v>
                </c:pt>
                <c:pt idx="4449">
                  <c:v> 04/14  10:00:00</c:v>
                </c:pt>
                <c:pt idx="4450">
                  <c:v> 04/14  11:00:00</c:v>
                </c:pt>
                <c:pt idx="4451">
                  <c:v> 04/14  12:00:00</c:v>
                </c:pt>
                <c:pt idx="4452">
                  <c:v> 04/14  13:00:00</c:v>
                </c:pt>
                <c:pt idx="4453">
                  <c:v> 04/14  14:00:00</c:v>
                </c:pt>
                <c:pt idx="4454">
                  <c:v> 04/14  15:00:00</c:v>
                </c:pt>
                <c:pt idx="4455">
                  <c:v> 04/14  16:00:00</c:v>
                </c:pt>
                <c:pt idx="4456">
                  <c:v> 04/14  17:00:00</c:v>
                </c:pt>
                <c:pt idx="4457">
                  <c:v> 04/14  18:00:00</c:v>
                </c:pt>
                <c:pt idx="4458">
                  <c:v> 04/14  19:00:00</c:v>
                </c:pt>
                <c:pt idx="4459">
                  <c:v> 04/14  20:00:00</c:v>
                </c:pt>
                <c:pt idx="4460">
                  <c:v> 04/14  21:00:00</c:v>
                </c:pt>
                <c:pt idx="4461">
                  <c:v> 04/14  22:00:00</c:v>
                </c:pt>
                <c:pt idx="4462">
                  <c:v> 04/14  23:00:00</c:v>
                </c:pt>
                <c:pt idx="4463">
                  <c:v> 04/14  24:00:00</c:v>
                </c:pt>
                <c:pt idx="4464">
                  <c:v> 04/15  01:00:00</c:v>
                </c:pt>
                <c:pt idx="4465">
                  <c:v> 04/15  02:00:00</c:v>
                </c:pt>
                <c:pt idx="4466">
                  <c:v> 04/15  03:00:00</c:v>
                </c:pt>
                <c:pt idx="4467">
                  <c:v> 04/15  04:00:00</c:v>
                </c:pt>
                <c:pt idx="4468">
                  <c:v> 04/15  05:00:00</c:v>
                </c:pt>
                <c:pt idx="4469">
                  <c:v> 04/15  06:00:00</c:v>
                </c:pt>
                <c:pt idx="4470">
                  <c:v> 04/15  07:00:00</c:v>
                </c:pt>
                <c:pt idx="4471">
                  <c:v> 04/15  08:00:00</c:v>
                </c:pt>
                <c:pt idx="4472">
                  <c:v> 04/15  09:00:00</c:v>
                </c:pt>
                <c:pt idx="4473">
                  <c:v> 04/15  10:00:00</c:v>
                </c:pt>
                <c:pt idx="4474">
                  <c:v> 04/15  11:00:00</c:v>
                </c:pt>
                <c:pt idx="4475">
                  <c:v> 04/15  12:00:00</c:v>
                </c:pt>
                <c:pt idx="4476">
                  <c:v> 04/15  13:00:00</c:v>
                </c:pt>
                <c:pt idx="4477">
                  <c:v> 04/15  14:00:00</c:v>
                </c:pt>
                <c:pt idx="4478">
                  <c:v> 04/15  15:00:00</c:v>
                </c:pt>
                <c:pt idx="4479">
                  <c:v> 04/15  16:00:00</c:v>
                </c:pt>
                <c:pt idx="4480">
                  <c:v> 04/15  17:00:00</c:v>
                </c:pt>
                <c:pt idx="4481">
                  <c:v> 04/15  18:00:00</c:v>
                </c:pt>
                <c:pt idx="4482">
                  <c:v> 04/15  19:00:00</c:v>
                </c:pt>
                <c:pt idx="4483">
                  <c:v> 04/15  20:00:00</c:v>
                </c:pt>
                <c:pt idx="4484">
                  <c:v> 04/15  21:00:00</c:v>
                </c:pt>
                <c:pt idx="4485">
                  <c:v> 04/15  22:00:00</c:v>
                </c:pt>
                <c:pt idx="4486">
                  <c:v> 04/15  23:00:00</c:v>
                </c:pt>
                <c:pt idx="4487">
                  <c:v> 04/15  24:00:00</c:v>
                </c:pt>
              </c:strCache>
            </c:strRef>
          </c:xVal>
          <c:yVal>
            <c:numRef>
              <c:f>'5'!$M$2:$M$4489</c:f>
              <c:numCache>
                <c:formatCode>General</c:formatCode>
                <c:ptCount val="4488"/>
                <c:pt idx="0">
                  <c:v>122.33167441663601</c:v>
                </c:pt>
                <c:pt idx="1">
                  <c:v>122.581357008103</c:v>
                </c:pt>
                <c:pt idx="2">
                  <c:v>122.751683546248</c:v>
                </c:pt>
                <c:pt idx="3">
                  <c:v>122.90278901656001</c:v>
                </c:pt>
                <c:pt idx="4">
                  <c:v>123.014778371567</c:v>
                </c:pt>
                <c:pt idx="5">
                  <c:v>123.297572278635</c:v>
                </c:pt>
                <c:pt idx="6">
                  <c:v>123.440840243426</c:v>
                </c:pt>
                <c:pt idx="7">
                  <c:v>122.805373932073</c:v>
                </c:pt>
                <c:pt idx="8">
                  <c:v>121.343865871652</c:v>
                </c:pt>
                <c:pt idx="9">
                  <c:v>120.549262327785</c:v>
                </c:pt>
                <c:pt idx="10">
                  <c:v>120.17947391176401</c:v>
                </c:pt>
                <c:pt idx="11">
                  <c:v>119.681731558095</c:v>
                </c:pt>
                <c:pt idx="12">
                  <c:v>118.982598791581</c:v>
                </c:pt>
                <c:pt idx="13">
                  <c:v>118.40725546536</c:v>
                </c:pt>
                <c:pt idx="14">
                  <c:v>118.35314018791399</c:v>
                </c:pt>
                <c:pt idx="15">
                  <c:v>118.557421304567</c:v>
                </c:pt>
                <c:pt idx="16">
                  <c:v>118.878882427148</c:v>
                </c:pt>
                <c:pt idx="17">
                  <c:v>119.267932069518</c:v>
                </c:pt>
                <c:pt idx="18">
                  <c:v>120.19714430481299</c:v>
                </c:pt>
                <c:pt idx="19">
                  <c:v>121.057146385362</c:v>
                </c:pt>
                <c:pt idx="20">
                  <c:v>120.753520583414</c:v>
                </c:pt>
                <c:pt idx="21">
                  <c:v>121.539757742107</c:v>
                </c:pt>
                <c:pt idx="22">
                  <c:v>121.935642089304</c:v>
                </c:pt>
                <c:pt idx="23">
                  <c:v>122.31540184395</c:v>
                </c:pt>
                <c:pt idx="24">
                  <c:v>123.038186830359</c:v>
                </c:pt>
                <c:pt idx="25">
                  <c:v>123.30156530166499</c:v>
                </c:pt>
                <c:pt idx="26">
                  <c:v>123.48246972998299</c:v>
                </c:pt>
                <c:pt idx="27">
                  <c:v>123.64377547622099</c:v>
                </c:pt>
                <c:pt idx="28">
                  <c:v>123.76353939129901</c:v>
                </c:pt>
                <c:pt idx="29">
                  <c:v>124.022587895846</c:v>
                </c:pt>
                <c:pt idx="30">
                  <c:v>124.12000253251099</c:v>
                </c:pt>
                <c:pt idx="31">
                  <c:v>123.430767982077</c:v>
                </c:pt>
                <c:pt idx="32">
                  <c:v>121.94291852197399</c:v>
                </c:pt>
                <c:pt idx="33">
                  <c:v>121.089065630259</c:v>
                </c:pt>
                <c:pt idx="34">
                  <c:v>120.647658939672</c:v>
                </c:pt>
                <c:pt idx="35">
                  <c:v>120.113282320395</c:v>
                </c:pt>
                <c:pt idx="36">
                  <c:v>119.40754215852</c:v>
                </c:pt>
                <c:pt idx="37">
                  <c:v>118.834548879452</c:v>
                </c:pt>
                <c:pt idx="38">
                  <c:v>118.77648605483699</c:v>
                </c:pt>
                <c:pt idx="39">
                  <c:v>118.99436608406</c:v>
                </c:pt>
                <c:pt idx="40">
                  <c:v>119.339915542584</c:v>
                </c:pt>
                <c:pt idx="41">
                  <c:v>119.761080788359</c:v>
                </c:pt>
                <c:pt idx="42">
                  <c:v>120.71519647946199</c:v>
                </c:pt>
                <c:pt idx="43">
                  <c:v>121.595242903713</c:v>
                </c:pt>
                <c:pt idx="44">
                  <c:v>121.369190910385</c:v>
                </c:pt>
                <c:pt idx="45">
                  <c:v>122.16317388407199</c:v>
                </c:pt>
                <c:pt idx="46">
                  <c:v>122.582028111966</c:v>
                </c:pt>
                <c:pt idx="47">
                  <c:v>122.98296048903499</c:v>
                </c:pt>
                <c:pt idx="48">
                  <c:v>125.93174595141799</c:v>
                </c:pt>
                <c:pt idx="49">
                  <c:v>126.198418778598</c:v>
                </c:pt>
                <c:pt idx="50">
                  <c:v>126.408188286385</c:v>
                </c:pt>
                <c:pt idx="51">
                  <c:v>126.605972363956</c:v>
                </c:pt>
                <c:pt idx="52">
                  <c:v>126.76185278439701</c:v>
                </c:pt>
                <c:pt idx="53">
                  <c:v>126.735289630146</c:v>
                </c:pt>
                <c:pt idx="54">
                  <c:v>126.971838536395</c:v>
                </c:pt>
                <c:pt idx="55">
                  <c:v>126.24797056033501</c:v>
                </c:pt>
                <c:pt idx="56">
                  <c:v>124.84831604032701</c:v>
                </c:pt>
                <c:pt idx="57">
                  <c:v>123.968398934237</c:v>
                </c:pt>
                <c:pt idx="58">
                  <c:v>123.44811640314001</c:v>
                </c:pt>
                <c:pt idx="59">
                  <c:v>122.895720699525</c:v>
                </c:pt>
                <c:pt idx="60">
                  <c:v>122.23570959974499</c:v>
                </c:pt>
                <c:pt idx="61">
                  <c:v>121.71200545115001</c:v>
                </c:pt>
                <c:pt idx="62">
                  <c:v>121.651855118246</c:v>
                </c:pt>
                <c:pt idx="63">
                  <c:v>121.86938077286401</c:v>
                </c:pt>
                <c:pt idx="64">
                  <c:v>122.471237550141</c:v>
                </c:pt>
                <c:pt idx="65">
                  <c:v>122.91762059851401</c:v>
                </c:pt>
                <c:pt idx="66">
                  <c:v>123.558522053178</c:v>
                </c:pt>
                <c:pt idx="67">
                  <c:v>124.39239816719601</c:v>
                </c:pt>
                <c:pt idx="68">
                  <c:v>124.302617828287</c:v>
                </c:pt>
                <c:pt idx="69">
                  <c:v>124.75833654331799</c:v>
                </c:pt>
                <c:pt idx="70">
                  <c:v>125.440274726231</c:v>
                </c:pt>
                <c:pt idx="71">
                  <c:v>125.831495598964</c:v>
                </c:pt>
                <c:pt idx="72">
                  <c:v>144.857765276235</c:v>
                </c:pt>
                <c:pt idx="73">
                  <c:v>144.85776527623</c:v>
                </c:pt>
                <c:pt idx="74">
                  <c:v>144.85776527623199</c:v>
                </c:pt>
                <c:pt idx="75">
                  <c:v>144.85776527623199</c:v>
                </c:pt>
                <c:pt idx="76">
                  <c:v>144.85776527623199</c:v>
                </c:pt>
                <c:pt idx="77">
                  <c:v>144.85776527623</c:v>
                </c:pt>
                <c:pt idx="78">
                  <c:v>144.857765276235</c:v>
                </c:pt>
                <c:pt idx="79">
                  <c:v>144.857765276235</c:v>
                </c:pt>
                <c:pt idx="80">
                  <c:v>144.85776527623199</c:v>
                </c:pt>
                <c:pt idx="81">
                  <c:v>144.88633648141101</c:v>
                </c:pt>
                <c:pt idx="82">
                  <c:v>144.85776527623199</c:v>
                </c:pt>
                <c:pt idx="83">
                  <c:v>144.88633648141399</c:v>
                </c:pt>
                <c:pt idx="84">
                  <c:v>144.886336481413</c:v>
                </c:pt>
                <c:pt idx="85">
                  <c:v>144.857765276235</c:v>
                </c:pt>
                <c:pt idx="86">
                  <c:v>144.886336481413</c:v>
                </c:pt>
                <c:pt idx="87">
                  <c:v>144.886336481412</c:v>
                </c:pt>
                <c:pt idx="88">
                  <c:v>144.85776527623199</c:v>
                </c:pt>
                <c:pt idx="89">
                  <c:v>144.886336481413</c:v>
                </c:pt>
                <c:pt idx="90">
                  <c:v>144.886336481413</c:v>
                </c:pt>
                <c:pt idx="91">
                  <c:v>144.857765276235</c:v>
                </c:pt>
                <c:pt idx="92">
                  <c:v>144.88633648141601</c:v>
                </c:pt>
                <c:pt idx="93">
                  <c:v>144.85776527623199</c:v>
                </c:pt>
                <c:pt idx="94">
                  <c:v>144.857765276235</c:v>
                </c:pt>
                <c:pt idx="95">
                  <c:v>144.857765276235</c:v>
                </c:pt>
                <c:pt idx="96">
                  <c:v>123.263787574902</c:v>
                </c:pt>
                <c:pt idx="97">
                  <c:v>122.77898129730301</c:v>
                </c:pt>
                <c:pt idx="98">
                  <c:v>122.868131674578</c:v>
                </c:pt>
                <c:pt idx="99">
                  <c:v>122.99646522958</c:v>
                </c:pt>
                <c:pt idx="100">
                  <c:v>123.092742272693</c:v>
                </c:pt>
                <c:pt idx="101">
                  <c:v>123.00420855516199</c:v>
                </c:pt>
                <c:pt idx="102">
                  <c:v>122.79325657324</c:v>
                </c:pt>
                <c:pt idx="103">
                  <c:v>123.188929347544</c:v>
                </c:pt>
                <c:pt idx="104">
                  <c:v>122.919653442127</c:v>
                </c:pt>
                <c:pt idx="105">
                  <c:v>122.464283289893</c:v>
                </c:pt>
                <c:pt idx="106">
                  <c:v>122.19563768899</c:v>
                </c:pt>
                <c:pt idx="107">
                  <c:v>121.639726352821</c:v>
                </c:pt>
                <c:pt idx="108">
                  <c:v>121.786740034754</c:v>
                </c:pt>
                <c:pt idx="109">
                  <c:v>121.93157422736699</c:v>
                </c:pt>
                <c:pt idx="110">
                  <c:v>122.174278166886</c:v>
                </c:pt>
                <c:pt idx="111">
                  <c:v>122.671332171828</c:v>
                </c:pt>
                <c:pt idx="112">
                  <c:v>122.696080523723</c:v>
                </c:pt>
                <c:pt idx="113">
                  <c:v>122.94438708589099</c:v>
                </c:pt>
                <c:pt idx="114">
                  <c:v>123.692750462841</c:v>
                </c:pt>
                <c:pt idx="115">
                  <c:v>123.794491287098</c:v>
                </c:pt>
                <c:pt idx="116">
                  <c:v>123.67389731724199</c:v>
                </c:pt>
                <c:pt idx="117">
                  <c:v>124.114153711214</c:v>
                </c:pt>
                <c:pt idx="118">
                  <c:v>124.13407473739299</c:v>
                </c:pt>
                <c:pt idx="119">
                  <c:v>124.624244152461</c:v>
                </c:pt>
                <c:pt idx="120">
                  <c:v>124.543349613179</c:v>
                </c:pt>
                <c:pt idx="121">
                  <c:v>124.75629055721799</c:v>
                </c:pt>
                <c:pt idx="122">
                  <c:v>124.61278199278701</c:v>
                </c:pt>
                <c:pt idx="123">
                  <c:v>124.476753733764</c:v>
                </c:pt>
                <c:pt idx="124">
                  <c:v>124.261395144945</c:v>
                </c:pt>
                <c:pt idx="125">
                  <c:v>124.29570716756</c:v>
                </c:pt>
                <c:pt idx="126">
                  <c:v>124.51702829316299</c:v>
                </c:pt>
                <c:pt idx="127">
                  <c:v>125.30581255656</c:v>
                </c:pt>
                <c:pt idx="128">
                  <c:v>125.502227786387</c:v>
                </c:pt>
                <c:pt idx="129">
                  <c:v>125.68760398139101</c:v>
                </c:pt>
                <c:pt idx="130">
                  <c:v>125.93269520994301</c:v>
                </c:pt>
                <c:pt idx="131">
                  <c:v>126.285870619783</c:v>
                </c:pt>
                <c:pt idx="132">
                  <c:v>125.914188925437</c:v>
                </c:pt>
                <c:pt idx="133">
                  <c:v>125.347742441959</c:v>
                </c:pt>
                <c:pt idx="134">
                  <c:v>125.404727857585</c:v>
                </c:pt>
                <c:pt idx="135">
                  <c:v>125.678290051152</c:v>
                </c:pt>
                <c:pt idx="136">
                  <c:v>126.05901429488701</c:v>
                </c:pt>
                <c:pt idx="137">
                  <c:v>126.23919851590099</c:v>
                </c:pt>
                <c:pt idx="138">
                  <c:v>126.716904605653</c:v>
                </c:pt>
                <c:pt idx="139">
                  <c:v>127.595022189902</c:v>
                </c:pt>
                <c:pt idx="140">
                  <c:v>127.55468552626</c:v>
                </c:pt>
                <c:pt idx="141">
                  <c:v>127.87183474645001</c:v>
                </c:pt>
                <c:pt idx="142">
                  <c:v>128.26425868311199</c:v>
                </c:pt>
                <c:pt idx="143">
                  <c:v>128.78120785405</c:v>
                </c:pt>
                <c:pt idx="144">
                  <c:v>128.98887946052901</c:v>
                </c:pt>
                <c:pt idx="145">
                  <c:v>129.30624197715201</c:v>
                </c:pt>
                <c:pt idx="146">
                  <c:v>129.66803785492399</c:v>
                </c:pt>
                <c:pt idx="147">
                  <c:v>130.10275226860199</c:v>
                </c:pt>
                <c:pt idx="148">
                  <c:v>130.52702366614599</c:v>
                </c:pt>
                <c:pt idx="149">
                  <c:v>130.37459121589899</c:v>
                </c:pt>
                <c:pt idx="150">
                  <c:v>129.96955575222199</c:v>
                </c:pt>
                <c:pt idx="151">
                  <c:v>129.98986234589299</c:v>
                </c:pt>
                <c:pt idx="152">
                  <c:v>129.13572942459999</c:v>
                </c:pt>
                <c:pt idx="153">
                  <c:v>127.8537224211</c:v>
                </c:pt>
                <c:pt idx="154">
                  <c:v>126.86672600150401</c:v>
                </c:pt>
                <c:pt idx="155">
                  <c:v>126.447550798479</c:v>
                </c:pt>
                <c:pt idx="156">
                  <c:v>125.77458545859</c:v>
                </c:pt>
                <c:pt idx="157">
                  <c:v>125.241728454624</c:v>
                </c:pt>
                <c:pt idx="158">
                  <c:v>125.47062118496</c:v>
                </c:pt>
                <c:pt idx="159">
                  <c:v>125.84090050399701</c:v>
                </c:pt>
                <c:pt idx="160">
                  <c:v>125.619492982065</c:v>
                </c:pt>
                <c:pt idx="161">
                  <c:v>125.810631426846</c:v>
                </c:pt>
                <c:pt idx="162">
                  <c:v>126.045407033408</c:v>
                </c:pt>
                <c:pt idx="163">
                  <c:v>126.651710786362</c:v>
                </c:pt>
                <c:pt idx="164">
                  <c:v>126.31658431032</c:v>
                </c:pt>
                <c:pt idx="165">
                  <c:v>126.40989457656001</c:v>
                </c:pt>
                <c:pt idx="166">
                  <c:v>126.589093351955</c:v>
                </c:pt>
                <c:pt idx="167">
                  <c:v>126.78297834174499</c:v>
                </c:pt>
                <c:pt idx="168">
                  <c:v>126.470385495817</c:v>
                </c:pt>
                <c:pt idx="169">
                  <c:v>126.35922406032</c:v>
                </c:pt>
                <c:pt idx="170">
                  <c:v>127.13801669875799</c:v>
                </c:pt>
                <c:pt idx="171">
                  <c:v>128.326143403234</c:v>
                </c:pt>
                <c:pt idx="172">
                  <c:v>129.555462614161</c:v>
                </c:pt>
                <c:pt idx="173">
                  <c:v>130.125023230197</c:v>
                </c:pt>
                <c:pt idx="174">
                  <c:v>130.45492139892099</c:v>
                </c:pt>
                <c:pt idx="175">
                  <c:v>131.14311596134499</c:v>
                </c:pt>
                <c:pt idx="176">
                  <c:v>130.96264275113401</c:v>
                </c:pt>
                <c:pt idx="177">
                  <c:v>130.68343063119801</c:v>
                </c:pt>
                <c:pt idx="178">
                  <c:v>130.60570587179399</c:v>
                </c:pt>
                <c:pt idx="179">
                  <c:v>130.62972149321101</c:v>
                </c:pt>
                <c:pt idx="180">
                  <c:v>130.65312484474401</c:v>
                </c:pt>
                <c:pt idx="181">
                  <c:v>130.70636347410701</c:v>
                </c:pt>
                <c:pt idx="182">
                  <c:v>131.20112852055701</c:v>
                </c:pt>
                <c:pt idx="183">
                  <c:v>132.09029665216099</c:v>
                </c:pt>
                <c:pt idx="184">
                  <c:v>132.66835080542199</c:v>
                </c:pt>
                <c:pt idx="185">
                  <c:v>132.93151578501201</c:v>
                </c:pt>
                <c:pt idx="186">
                  <c:v>133.07685256737</c:v>
                </c:pt>
                <c:pt idx="187">
                  <c:v>133.39383918445699</c:v>
                </c:pt>
                <c:pt idx="188">
                  <c:v>133.499456806875</c:v>
                </c:pt>
                <c:pt idx="189">
                  <c:v>133.77769772840799</c:v>
                </c:pt>
                <c:pt idx="190">
                  <c:v>134.073027916353</c:v>
                </c:pt>
                <c:pt idx="191">
                  <c:v>134.433549168897</c:v>
                </c:pt>
                <c:pt idx="192">
                  <c:v>134.594232620643</c:v>
                </c:pt>
                <c:pt idx="193">
                  <c:v>134.934234740427</c:v>
                </c:pt>
                <c:pt idx="194">
                  <c:v>135.28785224461501</c:v>
                </c:pt>
                <c:pt idx="195">
                  <c:v>135.750454331773</c:v>
                </c:pt>
                <c:pt idx="196">
                  <c:v>136.14793816934201</c:v>
                </c:pt>
                <c:pt idx="197">
                  <c:v>136.169671919699</c:v>
                </c:pt>
                <c:pt idx="198">
                  <c:v>136.13651649579501</c:v>
                </c:pt>
                <c:pt idx="199">
                  <c:v>136.28139335393399</c:v>
                </c:pt>
                <c:pt idx="200">
                  <c:v>135.82333050330701</c:v>
                </c:pt>
                <c:pt idx="201">
                  <c:v>134.993549273567</c:v>
                </c:pt>
                <c:pt idx="202">
                  <c:v>134.44231892399901</c:v>
                </c:pt>
                <c:pt idx="203">
                  <c:v>134.00249116192401</c:v>
                </c:pt>
                <c:pt idx="204">
                  <c:v>133.33150227093901</c:v>
                </c:pt>
                <c:pt idx="205">
                  <c:v>132.71201180013</c:v>
                </c:pt>
                <c:pt idx="206">
                  <c:v>132.76988813048399</c:v>
                </c:pt>
                <c:pt idx="207">
                  <c:v>133.219623323685</c:v>
                </c:pt>
                <c:pt idx="208">
                  <c:v>133.32304819638301</c:v>
                </c:pt>
                <c:pt idx="209">
                  <c:v>133.50037559417001</c:v>
                </c:pt>
                <c:pt idx="210">
                  <c:v>133.844194630602</c:v>
                </c:pt>
                <c:pt idx="211">
                  <c:v>134.26301308568199</c:v>
                </c:pt>
                <c:pt idx="212">
                  <c:v>134.29641698426599</c:v>
                </c:pt>
                <c:pt idx="213">
                  <c:v>134.49289327284399</c:v>
                </c:pt>
                <c:pt idx="214">
                  <c:v>134.747844856673</c:v>
                </c:pt>
                <c:pt idx="215">
                  <c:v>134.942595910959</c:v>
                </c:pt>
                <c:pt idx="216">
                  <c:v>134.98164441773099</c:v>
                </c:pt>
                <c:pt idx="217">
                  <c:v>135.15486612843699</c:v>
                </c:pt>
                <c:pt idx="218">
                  <c:v>135.43616840153899</c:v>
                </c:pt>
                <c:pt idx="219">
                  <c:v>135.816428034697</c:v>
                </c:pt>
                <c:pt idx="220">
                  <c:v>136.23777923184599</c:v>
                </c:pt>
                <c:pt idx="221">
                  <c:v>136.085446861842</c:v>
                </c:pt>
                <c:pt idx="222">
                  <c:v>135.80600253077401</c:v>
                </c:pt>
                <c:pt idx="223">
                  <c:v>135.685193278556</c:v>
                </c:pt>
                <c:pt idx="224">
                  <c:v>135.02360142587</c:v>
                </c:pt>
                <c:pt idx="225">
                  <c:v>134.14574968650501</c:v>
                </c:pt>
                <c:pt idx="226">
                  <c:v>133.46026658525099</c:v>
                </c:pt>
                <c:pt idx="227">
                  <c:v>132.99220517109299</c:v>
                </c:pt>
                <c:pt idx="228">
                  <c:v>132.70062732685301</c:v>
                </c:pt>
                <c:pt idx="229">
                  <c:v>132.390282530484</c:v>
                </c:pt>
                <c:pt idx="230">
                  <c:v>132.27824631490199</c:v>
                </c:pt>
                <c:pt idx="231">
                  <c:v>132.279812334833</c:v>
                </c:pt>
                <c:pt idx="232">
                  <c:v>132.247212899972</c:v>
                </c:pt>
                <c:pt idx="233">
                  <c:v>132.627085165789</c:v>
                </c:pt>
                <c:pt idx="234">
                  <c:v>133.170375020026</c:v>
                </c:pt>
                <c:pt idx="235">
                  <c:v>133.81165147498001</c:v>
                </c:pt>
                <c:pt idx="236">
                  <c:v>133.69071583990399</c:v>
                </c:pt>
                <c:pt idx="237">
                  <c:v>133.67172008216599</c:v>
                </c:pt>
                <c:pt idx="238">
                  <c:v>133.61308386175199</c:v>
                </c:pt>
                <c:pt idx="239">
                  <c:v>133.28277849526901</c:v>
                </c:pt>
                <c:pt idx="240">
                  <c:v>132.99726373639999</c:v>
                </c:pt>
                <c:pt idx="241">
                  <c:v>132.60377883200701</c:v>
                </c:pt>
                <c:pt idx="242">
                  <c:v>132.33638898807601</c:v>
                </c:pt>
                <c:pt idx="243">
                  <c:v>132.200663993663</c:v>
                </c:pt>
                <c:pt idx="244">
                  <c:v>132.02762938206001</c:v>
                </c:pt>
                <c:pt idx="245">
                  <c:v>131.862631427927</c:v>
                </c:pt>
                <c:pt idx="246">
                  <c:v>131.70287034069901</c:v>
                </c:pt>
                <c:pt idx="247">
                  <c:v>131.69282452766299</c:v>
                </c:pt>
                <c:pt idx="248">
                  <c:v>131.52319499929001</c:v>
                </c:pt>
                <c:pt idx="249">
                  <c:v>130.67523232884599</c:v>
                </c:pt>
                <c:pt idx="250">
                  <c:v>130.60202953401199</c:v>
                </c:pt>
                <c:pt idx="251">
                  <c:v>130.012461496138</c:v>
                </c:pt>
                <c:pt idx="252">
                  <c:v>129.79782331636099</c:v>
                </c:pt>
                <c:pt idx="253">
                  <c:v>129.65535176785301</c:v>
                </c:pt>
                <c:pt idx="254">
                  <c:v>129.65427718333299</c:v>
                </c:pt>
                <c:pt idx="255">
                  <c:v>129.64460071410701</c:v>
                </c:pt>
                <c:pt idx="256">
                  <c:v>129.655322209959</c:v>
                </c:pt>
                <c:pt idx="257">
                  <c:v>129.64644167252899</c:v>
                </c:pt>
                <c:pt idx="258">
                  <c:v>129.77811632762501</c:v>
                </c:pt>
                <c:pt idx="259">
                  <c:v>129.572219509848</c:v>
                </c:pt>
                <c:pt idx="260">
                  <c:v>129.494120398288</c:v>
                </c:pt>
                <c:pt idx="261">
                  <c:v>129.44354511703099</c:v>
                </c:pt>
                <c:pt idx="262">
                  <c:v>129.41222836370099</c:v>
                </c:pt>
                <c:pt idx="263">
                  <c:v>129.604980578729</c:v>
                </c:pt>
                <c:pt idx="264">
                  <c:v>129.53115800379601</c:v>
                </c:pt>
                <c:pt idx="265">
                  <c:v>129.58602183944299</c:v>
                </c:pt>
                <c:pt idx="266">
                  <c:v>129.761869394862</c:v>
                </c:pt>
                <c:pt idx="267">
                  <c:v>130.058590762987</c:v>
                </c:pt>
                <c:pt idx="268">
                  <c:v>130.32388245448701</c:v>
                </c:pt>
                <c:pt idx="269">
                  <c:v>130.61413300387301</c:v>
                </c:pt>
                <c:pt idx="270">
                  <c:v>131.08148709846799</c:v>
                </c:pt>
                <c:pt idx="271">
                  <c:v>131.57825360682401</c:v>
                </c:pt>
                <c:pt idx="272">
                  <c:v>131.415066279055</c:v>
                </c:pt>
                <c:pt idx="273">
                  <c:v>130.152648256178</c:v>
                </c:pt>
                <c:pt idx="274">
                  <c:v>129.42916911792199</c:v>
                </c:pt>
                <c:pt idx="275">
                  <c:v>128.65579085629199</c:v>
                </c:pt>
                <c:pt idx="276">
                  <c:v>127.94093285755</c:v>
                </c:pt>
                <c:pt idx="277">
                  <c:v>127.29917154057</c:v>
                </c:pt>
                <c:pt idx="278">
                  <c:v>127.39765177623001</c:v>
                </c:pt>
                <c:pt idx="279">
                  <c:v>127.945735782722</c:v>
                </c:pt>
                <c:pt idx="280">
                  <c:v>128.199443061967</c:v>
                </c:pt>
                <c:pt idx="281">
                  <c:v>128.71561946126499</c:v>
                </c:pt>
                <c:pt idx="282">
                  <c:v>129.33498760574199</c:v>
                </c:pt>
                <c:pt idx="283">
                  <c:v>129.71159696565201</c:v>
                </c:pt>
                <c:pt idx="284">
                  <c:v>130.214174968408</c:v>
                </c:pt>
                <c:pt idx="285">
                  <c:v>130.388496232855</c:v>
                </c:pt>
                <c:pt idx="286">
                  <c:v>130.60237805283199</c:v>
                </c:pt>
                <c:pt idx="287">
                  <c:v>130.813374824032</c:v>
                </c:pt>
                <c:pt idx="288">
                  <c:v>131.083619912111</c:v>
                </c:pt>
                <c:pt idx="289">
                  <c:v>131.334721560709</c:v>
                </c:pt>
                <c:pt idx="290">
                  <c:v>131.28547645967299</c:v>
                </c:pt>
                <c:pt idx="291">
                  <c:v>131.16402459567101</c:v>
                </c:pt>
                <c:pt idx="292">
                  <c:v>131.016197187091</c:v>
                </c:pt>
                <c:pt idx="293">
                  <c:v>130.85253852777601</c:v>
                </c:pt>
                <c:pt idx="294">
                  <c:v>130.69630399050899</c:v>
                </c:pt>
                <c:pt idx="295">
                  <c:v>130.68827103926699</c:v>
                </c:pt>
                <c:pt idx="296">
                  <c:v>130.60442025588799</c:v>
                </c:pt>
                <c:pt idx="297">
                  <c:v>130.31720166074399</c:v>
                </c:pt>
                <c:pt idx="298">
                  <c:v>129.89965377996401</c:v>
                </c:pt>
                <c:pt idx="299">
                  <c:v>129.74170837698401</c:v>
                </c:pt>
                <c:pt idx="300">
                  <c:v>129.50173436074201</c:v>
                </c:pt>
                <c:pt idx="301">
                  <c:v>129.318519785002</c:v>
                </c:pt>
                <c:pt idx="302">
                  <c:v>129.27357869287101</c:v>
                </c:pt>
                <c:pt idx="303">
                  <c:v>129.30405617108099</c:v>
                </c:pt>
                <c:pt idx="304">
                  <c:v>129.31524763015199</c:v>
                </c:pt>
                <c:pt idx="305">
                  <c:v>129.50475534841399</c:v>
                </c:pt>
                <c:pt idx="306">
                  <c:v>129.70190146720401</c:v>
                </c:pt>
                <c:pt idx="307">
                  <c:v>130.11138629073801</c:v>
                </c:pt>
                <c:pt idx="308">
                  <c:v>129.98832380213099</c:v>
                </c:pt>
                <c:pt idx="309">
                  <c:v>130.010865417312</c:v>
                </c:pt>
                <c:pt idx="310">
                  <c:v>130.101271627302</c:v>
                </c:pt>
                <c:pt idx="311">
                  <c:v>130.222586895326</c:v>
                </c:pt>
                <c:pt idx="312">
                  <c:v>130.34919282211899</c:v>
                </c:pt>
                <c:pt idx="313">
                  <c:v>130.459576892385</c:v>
                </c:pt>
                <c:pt idx="314">
                  <c:v>130.486809376205</c:v>
                </c:pt>
                <c:pt idx="315">
                  <c:v>130.44122604793401</c:v>
                </c:pt>
                <c:pt idx="316">
                  <c:v>130.31770097574099</c:v>
                </c:pt>
                <c:pt idx="317">
                  <c:v>130.20441026426499</c:v>
                </c:pt>
                <c:pt idx="318">
                  <c:v>130.09248016613699</c:v>
                </c:pt>
                <c:pt idx="319">
                  <c:v>129.958533495941</c:v>
                </c:pt>
                <c:pt idx="320">
                  <c:v>130.165241138417</c:v>
                </c:pt>
                <c:pt idx="321">
                  <c:v>130.038883736721</c:v>
                </c:pt>
                <c:pt idx="322">
                  <c:v>129.48936886639899</c:v>
                </c:pt>
                <c:pt idx="323">
                  <c:v>129.262378243678</c:v>
                </c:pt>
                <c:pt idx="324">
                  <c:v>128.92967121829301</c:v>
                </c:pt>
                <c:pt idx="325">
                  <c:v>128.836017016169</c:v>
                </c:pt>
                <c:pt idx="326">
                  <c:v>128.77126447709</c:v>
                </c:pt>
                <c:pt idx="327">
                  <c:v>128.78006391430199</c:v>
                </c:pt>
                <c:pt idx="328">
                  <c:v>128.82009302843801</c:v>
                </c:pt>
                <c:pt idx="329">
                  <c:v>128.68462965859499</c:v>
                </c:pt>
                <c:pt idx="330">
                  <c:v>128.57219044506499</c:v>
                </c:pt>
                <c:pt idx="331">
                  <c:v>128.691658496744</c:v>
                </c:pt>
                <c:pt idx="332">
                  <c:v>128.445649206583</c:v>
                </c:pt>
                <c:pt idx="333">
                  <c:v>128.30980590866301</c:v>
                </c:pt>
                <c:pt idx="334">
                  <c:v>128.25999193204399</c:v>
                </c:pt>
                <c:pt idx="335">
                  <c:v>128.20585698612001</c:v>
                </c:pt>
                <c:pt idx="336">
                  <c:v>128.23881597841401</c:v>
                </c:pt>
                <c:pt idx="337">
                  <c:v>128.19437271093301</c:v>
                </c:pt>
                <c:pt idx="338">
                  <c:v>127.96111372666201</c:v>
                </c:pt>
                <c:pt idx="339">
                  <c:v>127.596554235456</c:v>
                </c:pt>
                <c:pt idx="340">
                  <c:v>127.269061303508</c:v>
                </c:pt>
                <c:pt idx="341">
                  <c:v>127.13539242537099</c:v>
                </c:pt>
                <c:pt idx="342">
                  <c:v>126.954285186325</c:v>
                </c:pt>
                <c:pt idx="343">
                  <c:v>127.288591953368</c:v>
                </c:pt>
                <c:pt idx="344">
                  <c:v>127.30848892016201</c:v>
                </c:pt>
                <c:pt idx="345">
                  <c:v>127.830409266103</c:v>
                </c:pt>
                <c:pt idx="346">
                  <c:v>127.87242479984501</c:v>
                </c:pt>
                <c:pt idx="347">
                  <c:v>128.03525398597799</c:v>
                </c:pt>
                <c:pt idx="348">
                  <c:v>128.47075702654499</c:v>
                </c:pt>
                <c:pt idx="349">
                  <c:v>128.85307691745999</c:v>
                </c:pt>
                <c:pt idx="350">
                  <c:v>129.24792278589399</c:v>
                </c:pt>
                <c:pt idx="351">
                  <c:v>129.66276429437701</c:v>
                </c:pt>
                <c:pt idx="352">
                  <c:v>130.045363030983</c:v>
                </c:pt>
                <c:pt idx="353">
                  <c:v>130.430082189844</c:v>
                </c:pt>
                <c:pt idx="354">
                  <c:v>130.68508438273199</c:v>
                </c:pt>
                <c:pt idx="355">
                  <c:v>130.93031705681599</c:v>
                </c:pt>
                <c:pt idx="356">
                  <c:v>131.20502125265699</c:v>
                </c:pt>
                <c:pt idx="357">
                  <c:v>131.33084399888199</c:v>
                </c:pt>
                <c:pt idx="358">
                  <c:v>131.443852599602</c:v>
                </c:pt>
                <c:pt idx="359">
                  <c:v>131.411974818803</c:v>
                </c:pt>
                <c:pt idx="360">
                  <c:v>131.33317881522899</c:v>
                </c:pt>
                <c:pt idx="361">
                  <c:v>131.24457863700499</c:v>
                </c:pt>
                <c:pt idx="362">
                  <c:v>131.365082569919</c:v>
                </c:pt>
                <c:pt idx="363">
                  <c:v>131.54304236951899</c:v>
                </c:pt>
                <c:pt idx="364">
                  <c:v>131.75658885407501</c:v>
                </c:pt>
                <c:pt idx="365">
                  <c:v>131.86484013183201</c:v>
                </c:pt>
                <c:pt idx="366">
                  <c:v>131.77762698699601</c:v>
                </c:pt>
                <c:pt idx="367">
                  <c:v>131.65245199806901</c:v>
                </c:pt>
                <c:pt idx="368">
                  <c:v>131.68173033791001</c:v>
                </c:pt>
                <c:pt idx="369">
                  <c:v>131.72413592442399</c:v>
                </c:pt>
                <c:pt idx="370">
                  <c:v>131.75051024271801</c:v>
                </c:pt>
                <c:pt idx="371">
                  <c:v>131.62235767667201</c:v>
                </c:pt>
                <c:pt idx="372">
                  <c:v>131.479830727484</c:v>
                </c:pt>
                <c:pt idx="373">
                  <c:v>131.41359318402999</c:v>
                </c:pt>
                <c:pt idx="374">
                  <c:v>131.45569813803101</c:v>
                </c:pt>
                <c:pt idx="375">
                  <c:v>131.54429044851901</c:v>
                </c:pt>
                <c:pt idx="376">
                  <c:v>131.74137724325999</c:v>
                </c:pt>
                <c:pt idx="377">
                  <c:v>132.00157467329799</c:v>
                </c:pt>
                <c:pt idx="378">
                  <c:v>132.24208004308699</c:v>
                </c:pt>
                <c:pt idx="379">
                  <c:v>132.453954261299</c:v>
                </c:pt>
                <c:pt idx="380">
                  <c:v>132.37810683318699</c:v>
                </c:pt>
                <c:pt idx="381">
                  <c:v>132.288233619057</c:v>
                </c:pt>
                <c:pt idx="382">
                  <c:v>132.27342032784401</c:v>
                </c:pt>
                <c:pt idx="383">
                  <c:v>132.259824788271</c:v>
                </c:pt>
                <c:pt idx="384">
                  <c:v>132.23046377538799</c:v>
                </c:pt>
                <c:pt idx="385">
                  <c:v>132.17892331604401</c:v>
                </c:pt>
                <c:pt idx="386">
                  <c:v>131.936546041746</c:v>
                </c:pt>
                <c:pt idx="387">
                  <c:v>131.674017040162</c:v>
                </c:pt>
                <c:pt idx="388">
                  <c:v>131.392374550228</c:v>
                </c:pt>
                <c:pt idx="389">
                  <c:v>131.014524383641</c:v>
                </c:pt>
                <c:pt idx="390">
                  <c:v>130.594092383424</c:v>
                </c:pt>
                <c:pt idx="391">
                  <c:v>130.25274648464</c:v>
                </c:pt>
                <c:pt idx="392">
                  <c:v>130.42594354261001</c:v>
                </c:pt>
                <c:pt idx="393">
                  <c:v>131.00824293628901</c:v>
                </c:pt>
                <c:pt idx="394">
                  <c:v>131.34246794577101</c:v>
                </c:pt>
                <c:pt idx="395">
                  <c:v>131.80657798227401</c:v>
                </c:pt>
                <c:pt idx="396">
                  <c:v>132.29003388423899</c:v>
                </c:pt>
                <c:pt idx="397">
                  <c:v>132.78491470489999</c:v>
                </c:pt>
                <c:pt idx="398">
                  <c:v>133.09865872069901</c:v>
                </c:pt>
                <c:pt idx="399">
                  <c:v>133.35282260141199</c:v>
                </c:pt>
                <c:pt idx="400">
                  <c:v>133.59615842017399</c:v>
                </c:pt>
                <c:pt idx="401">
                  <c:v>133.77464016464299</c:v>
                </c:pt>
                <c:pt idx="402">
                  <c:v>133.818360492214</c:v>
                </c:pt>
                <c:pt idx="403">
                  <c:v>133.90351936607499</c:v>
                </c:pt>
                <c:pt idx="404">
                  <c:v>134.112915561953</c:v>
                </c:pt>
                <c:pt idx="405">
                  <c:v>134.251629702934</c:v>
                </c:pt>
                <c:pt idx="406">
                  <c:v>134.497024797151</c:v>
                </c:pt>
                <c:pt idx="407">
                  <c:v>134.80974312264399</c:v>
                </c:pt>
                <c:pt idx="408">
                  <c:v>135.143818412342</c:v>
                </c:pt>
                <c:pt idx="409">
                  <c:v>135.47477007083199</c:v>
                </c:pt>
                <c:pt idx="410">
                  <c:v>135.64254587854501</c:v>
                </c:pt>
                <c:pt idx="411">
                  <c:v>135.70084014502001</c:v>
                </c:pt>
                <c:pt idx="412">
                  <c:v>135.76880805085401</c:v>
                </c:pt>
                <c:pt idx="413">
                  <c:v>135.62431560532201</c:v>
                </c:pt>
                <c:pt idx="414">
                  <c:v>135.45807980458699</c:v>
                </c:pt>
                <c:pt idx="415">
                  <c:v>135.276220897749</c:v>
                </c:pt>
                <c:pt idx="416">
                  <c:v>134.76458372270901</c:v>
                </c:pt>
                <c:pt idx="417">
                  <c:v>134.17831075479299</c:v>
                </c:pt>
                <c:pt idx="418">
                  <c:v>133.52577635094499</c:v>
                </c:pt>
                <c:pt idx="419">
                  <c:v>133.040386304804</c:v>
                </c:pt>
                <c:pt idx="420">
                  <c:v>132.592296552888</c:v>
                </c:pt>
                <c:pt idx="421">
                  <c:v>132.163718356104</c:v>
                </c:pt>
                <c:pt idx="422">
                  <c:v>131.746000766636</c:v>
                </c:pt>
                <c:pt idx="423">
                  <c:v>131.38806273178</c:v>
                </c:pt>
                <c:pt idx="424">
                  <c:v>130.98839372257299</c:v>
                </c:pt>
                <c:pt idx="425">
                  <c:v>130.81498233197499</c:v>
                </c:pt>
                <c:pt idx="426">
                  <c:v>130.81798621197601</c:v>
                </c:pt>
                <c:pt idx="427">
                  <c:v>130.75013613783199</c:v>
                </c:pt>
                <c:pt idx="428">
                  <c:v>130.57998825356799</c:v>
                </c:pt>
                <c:pt idx="429">
                  <c:v>130.49311712553001</c:v>
                </c:pt>
                <c:pt idx="430">
                  <c:v>130.51593626602599</c:v>
                </c:pt>
                <c:pt idx="431">
                  <c:v>130.61735478442299</c:v>
                </c:pt>
                <c:pt idx="432">
                  <c:v>130.730543656805</c:v>
                </c:pt>
                <c:pt idx="433">
                  <c:v>130.83573846535299</c:v>
                </c:pt>
                <c:pt idx="434">
                  <c:v>131.111950644432</c:v>
                </c:pt>
                <c:pt idx="435">
                  <c:v>131.31641065737699</c:v>
                </c:pt>
                <c:pt idx="436">
                  <c:v>131.50975707960501</c:v>
                </c:pt>
                <c:pt idx="437">
                  <c:v>131.85350068269199</c:v>
                </c:pt>
                <c:pt idx="438">
                  <c:v>132.243516916472</c:v>
                </c:pt>
                <c:pt idx="439">
                  <c:v>132.532565652931</c:v>
                </c:pt>
                <c:pt idx="440">
                  <c:v>132.504960723143</c:v>
                </c:pt>
                <c:pt idx="441">
                  <c:v>132.027193190959</c:v>
                </c:pt>
                <c:pt idx="442">
                  <c:v>131.740697162478</c:v>
                </c:pt>
                <c:pt idx="443">
                  <c:v>131.47755873979901</c:v>
                </c:pt>
                <c:pt idx="444">
                  <c:v>131.36561344383699</c:v>
                </c:pt>
                <c:pt idx="445">
                  <c:v>131.16187429508099</c:v>
                </c:pt>
                <c:pt idx="446">
                  <c:v>131.20530017917901</c:v>
                </c:pt>
                <c:pt idx="447">
                  <c:v>131.3026692729</c:v>
                </c:pt>
                <c:pt idx="448">
                  <c:v>131.38708170075799</c:v>
                </c:pt>
                <c:pt idx="449">
                  <c:v>131.68680212301101</c:v>
                </c:pt>
                <c:pt idx="450">
                  <c:v>132.01960653761901</c:v>
                </c:pt>
                <c:pt idx="451">
                  <c:v>132.362484077018</c:v>
                </c:pt>
                <c:pt idx="452">
                  <c:v>132.75039078378401</c:v>
                </c:pt>
                <c:pt idx="453">
                  <c:v>133.190386648567</c:v>
                </c:pt>
                <c:pt idx="454">
                  <c:v>133.59176962561699</c:v>
                </c:pt>
                <c:pt idx="455">
                  <c:v>133.892205498865</c:v>
                </c:pt>
                <c:pt idx="456">
                  <c:v>134.07874089683099</c:v>
                </c:pt>
                <c:pt idx="457">
                  <c:v>134.373103549913</c:v>
                </c:pt>
                <c:pt idx="458">
                  <c:v>134.73718034233599</c:v>
                </c:pt>
                <c:pt idx="459">
                  <c:v>135.13374750562801</c:v>
                </c:pt>
                <c:pt idx="460">
                  <c:v>135.466133798594</c:v>
                </c:pt>
                <c:pt idx="461">
                  <c:v>135.719678578561</c:v>
                </c:pt>
                <c:pt idx="462">
                  <c:v>135.85118826540801</c:v>
                </c:pt>
                <c:pt idx="463">
                  <c:v>136.03299178854601</c:v>
                </c:pt>
                <c:pt idx="464">
                  <c:v>135.748917865848</c:v>
                </c:pt>
                <c:pt idx="465">
                  <c:v>135.331404954562</c:v>
                </c:pt>
                <c:pt idx="466">
                  <c:v>135.05320348796599</c:v>
                </c:pt>
                <c:pt idx="467">
                  <c:v>134.75282778510601</c:v>
                </c:pt>
                <c:pt idx="468">
                  <c:v>134.39821673544</c:v>
                </c:pt>
                <c:pt idx="469">
                  <c:v>134.05124058852999</c:v>
                </c:pt>
                <c:pt idx="470">
                  <c:v>134.02844723233301</c:v>
                </c:pt>
                <c:pt idx="471">
                  <c:v>134.239540304873</c:v>
                </c:pt>
                <c:pt idx="472">
                  <c:v>134.378092968121</c:v>
                </c:pt>
                <c:pt idx="473">
                  <c:v>134.533992948818</c:v>
                </c:pt>
                <c:pt idx="474">
                  <c:v>134.764890198584</c:v>
                </c:pt>
                <c:pt idx="475">
                  <c:v>135.05952919834999</c:v>
                </c:pt>
                <c:pt idx="476">
                  <c:v>135.297969661888</c:v>
                </c:pt>
                <c:pt idx="477">
                  <c:v>135.53687328220801</c:v>
                </c:pt>
                <c:pt idx="478">
                  <c:v>135.77652146966901</c:v>
                </c:pt>
                <c:pt idx="479">
                  <c:v>136.07950632899701</c:v>
                </c:pt>
                <c:pt idx="480">
                  <c:v>136.40845029507599</c:v>
                </c:pt>
                <c:pt idx="481">
                  <c:v>136.72738191341199</c:v>
                </c:pt>
                <c:pt idx="482">
                  <c:v>136.9188976513</c:v>
                </c:pt>
                <c:pt idx="483">
                  <c:v>137.02744506574399</c:v>
                </c:pt>
                <c:pt idx="484">
                  <c:v>137.05650627883901</c:v>
                </c:pt>
                <c:pt idx="485">
                  <c:v>136.97565423620901</c:v>
                </c:pt>
                <c:pt idx="486">
                  <c:v>136.82709974715101</c:v>
                </c:pt>
                <c:pt idx="487">
                  <c:v>136.684331272045</c:v>
                </c:pt>
                <c:pt idx="488">
                  <c:v>135.82781130391999</c:v>
                </c:pt>
                <c:pt idx="489">
                  <c:v>134.899503321808</c:v>
                </c:pt>
                <c:pt idx="490">
                  <c:v>133.930390838606</c:v>
                </c:pt>
                <c:pt idx="491">
                  <c:v>133.24494322605199</c:v>
                </c:pt>
                <c:pt idx="492">
                  <c:v>132.73801041893299</c:v>
                </c:pt>
                <c:pt idx="493">
                  <c:v>132.21741202846999</c:v>
                </c:pt>
                <c:pt idx="494">
                  <c:v>132.135617487432</c:v>
                </c:pt>
                <c:pt idx="495">
                  <c:v>132.27003671487299</c:v>
                </c:pt>
                <c:pt idx="496">
                  <c:v>132.34712579732201</c:v>
                </c:pt>
                <c:pt idx="497">
                  <c:v>132.55214570954701</c:v>
                </c:pt>
                <c:pt idx="498">
                  <c:v>132.85103266814201</c:v>
                </c:pt>
                <c:pt idx="499">
                  <c:v>132.967519262444</c:v>
                </c:pt>
                <c:pt idx="500">
                  <c:v>133.05925512421601</c:v>
                </c:pt>
                <c:pt idx="501">
                  <c:v>133.10300658638599</c:v>
                </c:pt>
                <c:pt idx="502">
                  <c:v>133.243633973816</c:v>
                </c:pt>
                <c:pt idx="503">
                  <c:v>133.30617121162101</c:v>
                </c:pt>
                <c:pt idx="504">
                  <c:v>133.394594704588</c:v>
                </c:pt>
                <c:pt idx="505">
                  <c:v>133.53088669813599</c:v>
                </c:pt>
                <c:pt idx="506">
                  <c:v>133.56934687238299</c:v>
                </c:pt>
                <c:pt idx="507">
                  <c:v>133.60344049999</c:v>
                </c:pt>
                <c:pt idx="508">
                  <c:v>133.684510143241</c:v>
                </c:pt>
                <c:pt idx="509">
                  <c:v>133.74230205415199</c:v>
                </c:pt>
                <c:pt idx="510">
                  <c:v>133.787029290579</c:v>
                </c:pt>
                <c:pt idx="511">
                  <c:v>133.81010831099999</c:v>
                </c:pt>
                <c:pt idx="512">
                  <c:v>133.58109125727501</c:v>
                </c:pt>
                <c:pt idx="513">
                  <c:v>133.344327401638</c:v>
                </c:pt>
                <c:pt idx="514">
                  <c:v>133.11659795862499</c:v>
                </c:pt>
                <c:pt idx="515">
                  <c:v>132.90934593989999</c:v>
                </c:pt>
                <c:pt idx="516">
                  <c:v>132.57966143535401</c:v>
                </c:pt>
                <c:pt idx="517">
                  <c:v>132.33073123379401</c:v>
                </c:pt>
                <c:pt idx="518">
                  <c:v>132.33892876124901</c:v>
                </c:pt>
                <c:pt idx="519">
                  <c:v>132.32628876456801</c:v>
                </c:pt>
                <c:pt idx="520">
                  <c:v>132.37790919735201</c:v>
                </c:pt>
                <c:pt idx="521">
                  <c:v>132.525747993311</c:v>
                </c:pt>
                <c:pt idx="522">
                  <c:v>132.73909847010299</c:v>
                </c:pt>
                <c:pt idx="523">
                  <c:v>132.93050459431399</c:v>
                </c:pt>
                <c:pt idx="524">
                  <c:v>133.104439850885</c:v>
                </c:pt>
                <c:pt idx="525">
                  <c:v>133.28273227326301</c:v>
                </c:pt>
                <c:pt idx="526">
                  <c:v>133.474437811033</c:v>
                </c:pt>
                <c:pt idx="527">
                  <c:v>133.552447877247</c:v>
                </c:pt>
                <c:pt idx="528">
                  <c:v>133.70588816661899</c:v>
                </c:pt>
                <c:pt idx="529">
                  <c:v>133.88137493131001</c:v>
                </c:pt>
                <c:pt idx="530">
                  <c:v>134.04080049161701</c:v>
                </c:pt>
                <c:pt idx="531">
                  <c:v>134.05622537973599</c:v>
                </c:pt>
                <c:pt idx="532">
                  <c:v>134.15136268768501</c:v>
                </c:pt>
                <c:pt idx="533">
                  <c:v>134.33721751666499</c:v>
                </c:pt>
                <c:pt idx="534">
                  <c:v>134.56773903494499</c:v>
                </c:pt>
                <c:pt idx="535">
                  <c:v>134.80046451051601</c:v>
                </c:pt>
                <c:pt idx="536">
                  <c:v>134.12754841250899</c:v>
                </c:pt>
                <c:pt idx="537">
                  <c:v>133.21289476213099</c:v>
                </c:pt>
                <c:pt idx="538">
                  <c:v>132.30087771032899</c:v>
                </c:pt>
                <c:pt idx="539">
                  <c:v>131.84497822035499</c:v>
                </c:pt>
                <c:pt idx="540">
                  <c:v>131.48087201727</c:v>
                </c:pt>
                <c:pt idx="541">
                  <c:v>131.22960372128699</c:v>
                </c:pt>
                <c:pt idx="542">
                  <c:v>131.55809341262801</c:v>
                </c:pt>
                <c:pt idx="543">
                  <c:v>131.88552284277799</c:v>
                </c:pt>
                <c:pt idx="544">
                  <c:v>132.297760678598</c:v>
                </c:pt>
                <c:pt idx="545">
                  <c:v>132.59307677410601</c:v>
                </c:pt>
                <c:pt idx="546">
                  <c:v>132.984208003596</c:v>
                </c:pt>
                <c:pt idx="547">
                  <c:v>133.27156461515801</c:v>
                </c:pt>
                <c:pt idx="548">
                  <c:v>133.432170550189</c:v>
                </c:pt>
                <c:pt idx="549">
                  <c:v>133.60216915657301</c:v>
                </c:pt>
                <c:pt idx="550">
                  <c:v>133.79493295993399</c:v>
                </c:pt>
                <c:pt idx="551">
                  <c:v>133.93286774349099</c:v>
                </c:pt>
                <c:pt idx="552">
                  <c:v>134.03216621738099</c:v>
                </c:pt>
                <c:pt idx="553">
                  <c:v>134.14323671333199</c:v>
                </c:pt>
                <c:pt idx="554">
                  <c:v>134.28152640705599</c:v>
                </c:pt>
                <c:pt idx="555">
                  <c:v>134.42475423128101</c:v>
                </c:pt>
                <c:pt idx="556">
                  <c:v>134.567482218685</c:v>
                </c:pt>
                <c:pt idx="557">
                  <c:v>134.45315385229901</c:v>
                </c:pt>
                <c:pt idx="558">
                  <c:v>134.288593047029</c:v>
                </c:pt>
                <c:pt idx="559">
                  <c:v>134.08167989549301</c:v>
                </c:pt>
                <c:pt idx="560">
                  <c:v>133.587783142967</c:v>
                </c:pt>
                <c:pt idx="561">
                  <c:v>133.00339512473499</c:v>
                </c:pt>
                <c:pt idx="562">
                  <c:v>132.476726090158</c:v>
                </c:pt>
                <c:pt idx="563">
                  <c:v>132.28552106163301</c:v>
                </c:pt>
                <c:pt idx="564">
                  <c:v>132.24768861090999</c:v>
                </c:pt>
                <c:pt idx="565">
                  <c:v>132.182156455582</c:v>
                </c:pt>
                <c:pt idx="566">
                  <c:v>132.27090396532199</c:v>
                </c:pt>
                <c:pt idx="567">
                  <c:v>132.44973412486101</c:v>
                </c:pt>
                <c:pt idx="568">
                  <c:v>132.590692296935</c:v>
                </c:pt>
                <c:pt idx="569">
                  <c:v>132.59436740107401</c:v>
                </c:pt>
                <c:pt idx="570">
                  <c:v>132.60806355059401</c:v>
                </c:pt>
                <c:pt idx="571">
                  <c:v>132.60073266594699</c:v>
                </c:pt>
                <c:pt idx="572">
                  <c:v>132.68359492581001</c:v>
                </c:pt>
                <c:pt idx="573">
                  <c:v>132.827555193271</c:v>
                </c:pt>
                <c:pt idx="574">
                  <c:v>132.98858589174</c:v>
                </c:pt>
                <c:pt idx="575">
                  <c:v>133.12737353856801</c:v>
                </c:pt>
                <c:pt idx="576">
                  <c:v>133.16166773133</c:v>
                </c:pt>
                <c:pt idx="577">
                  <c:v>133.24060308846001</c:v>
                </c:pt>
                <c:pt idx="578">
                  <c:v>133.29383125695799</c:v>
                </c:pt>
                <c:pt idx="579">
                  <c:v>133.30458474555999</c:v>
                </c:pt>
                <c:pt idx="580">
                  <c:v>133.33477524047299</c:v>
                </c:pt>
                <c:pt idx="581">
                  <c:v>133.50201663618401</c:v>
                </c:pt>
                <c:pt idx="582">
                  <c:v>133.649017939544</c:v>
                </c:pt>
                <c:pt idx="583">
                  <c:v>133.72924015286199</c:v>
                </c:pt>
                <c:pt idx="584">
                  <c:v>133.64376126003</c:v>
                </c:pt>
                <c:pt idx="585">
                  <c:v>133.446931353433</c:v>
                </c:pt>
                <c:pt idx="586">
                  <c:v>133.26974791631901</c:v>
                </c:pt>
                <c:pt idx="587">
                  <c:v>133.099479446207</c:v>
                </c:pt>
                <c:pt idx="588">
                  <c:v>132.89716690403401</c:v>
                </c:pt>
                <c:pt idx="589">
                  <c:v>132.723346792039</c:v>
                </c:pt>
                <c:pt idx="590">
                  <c:v>132.73851091278101</c:v>
                </c:pt>
                <c:pt idx="591">
                  <c:v>132.68425445134301</c:v>
                </c:pt>
                <c:pt idx="592">
                  <c:v>132.626324743499</c:v>
                </c:pt>
                <c:pt idx="593">
                  <c:v>132.75533121216799</c:v>
                </c:pt>
                <c:pt idx="594">
                  <c:v>132.81707590163199</c:v>
                </c:pt>
                <c:pt idx="595">
                  <c:v>132.97593458734599</c:v>
                </c:pt>
                <c:pt idx="596">
                  <c:v>133.18970164693101</c:v>
                </c:pt>
                <c:pt idx="597">
                  <c:v>133.397710237328</c:v>
                </c:pt>
                <c:pt idx="598">
                  <c:v>133.63382442792201</c:v>
                </c:pt>
                <c:pt idx="599">
                  <c:v>133.67175982295601</c:v>
                </c:pt>
                <c:pt idx="600">
                  <c:v>133.59673987889201</c:v>
                </c:pt>
                <c:pt idx="601">
                  <c:v>133.535540040065</c:v>
                </c:pt>
                <c:pt idx="602">
                  <c:v>133.89238603553</c:v>
                </c:pt>
                <c:pt idx="603">
                  <c:v>134.27129384260499</c:v>
                </c:pt>
                <c:pt idx="604">
                  <c:v>134.74797987586899</c:v>
                </c:pt>
                <c:pt idx="605">
                  <c:v>134.64786665247499</c:v>
                </c:pt>
                <c:pt idx="606">
                  <c:v>134.27176405321299</c:v>
                </c:pt>
                <c:pt idx="607">
                  <c:v>133.90006417437101</c:v>
                </c:pt>
                <c:pt idx="608">
                  <c:v>133.614381307386</c:v>
                </c:pt>
                <c:pt idx="609">
                  <c:v>133.36606726209399</c:v>
                </c:pt>
                <c:pt idx="610">
                  <c:v>133.08868312573401</c:v>
                </c:pt>
                <c:pt idx="611">
                  <c:v>132.67838103446601</c:v>
                </c:pt>
                <c:pt idx="612">
                  <c:v>132.28971127138399</c:v>
                </c:pt>
                <c:pt idx="613">
                  <c:v>131.85878241448199</c:v>
                </c:pt>
                <c:pt idx="614">
                  <c:v>131.54609178641101</c:v>
                </c:pt>
                <c:pt idx="615">
                  <c:v>131.28660706335401</c:v>
                </c:pt>
                <c:pt idx="616">
                  <c:v>131.029551322705</c:v>
                </c:pt>
                <c:pt idx="617">
                  <c:v>131.05538047641301</c:v>
                </c:pt>
                <c:pt idx="618">
                  <c:v>131.05151131006099</c:v>
                </c:pt>
                <c:pt idx="619">
                  <c:v>131.04314281950599</c:v>
                </c:pt>
                <c:pt idx="620">
                  <c:v>131.15522277389701</c:v>
                </c:pt>
                <c:pt idx="621">
                  <c:v>131.333579633238</c:v>
                </c:pt>
                <c:pt idx="622">
                  <c:v>131.52292636655301</c:v>
                </c:pt>
                <c:pt idx="623">
                  <c:v>131.46996604305099</c:v>
                </c:pt>
                <c:pt idx="624">
                  <c:v>131.261600006251</c:v>
                </c:pt>
                <c:pt idx="625">
                  <c:v>131.08795602746699</c:v>
                </c:pt>
                <c:pt idx="626">
                  <c:v>130.97576263952899</c:v>
                </c:pt>
                <c:pt idx="627">
                  <c:v>130.944501846278</c:v>
                </c:pt>
                <c:pt idx="628">
                  <c:v>130.87220102553701</c:v>
                </c:pt>
                <c:pt idx="629">
                  <c:v>130.84466621807201</c:v>
                </c:pt>
                <c:pt idx="630">
                  <c:v>130.74302898328699</c:v>
                </c:pt>
                <c:pt idx="631">
                  <c:v>130.69214058997301</c:v>
                </c:pt>
                <c:pt idx="632">
                  <c:v>130.545390554569</c:v>
                </c:pt>
                <c:pt idx="633">
                  <c:v>130.41414135786999</c:v>
                </c:pt>
                <c:pt idx="634">
                  <c:v>130.19672510563399</c:v>
                </c:pt>
                <c:pt idx="635">
                  <c:v>130.06484920802299</c:v>
                </c:pt>
                <c:pt idx="636">
                  <c:v>129.960177623596</c:v>
                </c:pt>
                <c:pt idx="637">
                  <c:v>129.852223394389</c:v>
                </c:pt>
                <c:pt idx="638">
                  <c:v>129.78019781931201</c:v>
                </c:pt>
                <c:pt idx="639">
                  <c:v>129.75881150426</c:v>
                </c:pt>
                <c:pt idx="640">
                  <c:v>129.71842891999</c:v>
                </c:pt>
                <c:pt idx="641">
                  <c:v>129.694762106507</c:v>
                </c:pt>
                <c:pt idx="642">
                  <c:v>129.67992248831899</c:v>
                </c:pt>
                <c:pt idx="643">
                  <c:v>129.66526621209101</c:v>
                </c:pt>
                <c:pt idx="644">
                  <c:v>129.516979115233</c:v>
                </c:pt>
                <c:pt idx="645">
                  <c:v>129.42678249375601</c:v>
                </c:pt>
                <c:pt idx="646">
                  <c:v>129.28827637094901</c:v>
                </c:pt>
                <c:pt idx="647">
                  <c:v>129.23884409049199</c:v>
                </c:pt>
                <c:pt idx="648">
                  <c:v>129.270392928706</c:v>
                </c:pt>
                <c:pt idx="649">
                  <c:v>129.26910518814</c:v>
                </c:pt>
                <c:pt idx="650">
                  <c:v>129.17965218793901</c:v>
                </c:pt>
                <c:pt idx="651">
                  <c:v>129.18683866920199</c:v>
                </c:pt>
                <c:pt idx="652">
                  <c:v>129.20086005058499</c:v>
                </c:pt>
                <c:pt idx="653">
                  <c:v>129.163755513296</c:v>
                </c:pt>
                <c:pt idx="654">
                  <c:v>129.020299009647</c:v>
                </c:pt>
                <c:pt idx="655">
                  <c:v>128.92825929169001</c:v>
                </c:pt>
                <c:pt idx="656">
                  <c:v>128.98088977740099</c:v>
                </c:pt>
                <c:pt idx="657">
                  <c:v>129.16549904788599</c:v>
                </c:pt>
                <c:pt idx="658">
                  <c:v>129.03011475505701</c:v>
                </c:pt>
                <c:pt idx="659">
                  <c:v>129.219911172011</c:v>
                </c:pt>
                <c:pt idx="660">
                  <c:v>129.460194412692</c:v>
                </c:pt>
                <c:pt idx="661">
                  <c:v>129.70256211705899</c:v>
                </c:pt>
                <c:pt idx="662">
                  <c:v>130.11973271422301</c:v>
                </c:pt>
                <c:pt idx="663">
                  <c:v>130.607610040145</c:v>
                </c:pt>
                <c:pt idx="664">
                  <c:v>131.005460102098</c:v>
                </c:pt>
                <c:pt idx="665">
                  <c:v>131.39618422397399</c:v>
                </c:pt>
                <c:pt idx="666">
                  <c:v>131.76172976860201</c:v>
                </c:pt>
                <c:pt idx="667">
                  <c:v>132.051548232057</c:v>
                </c:pt>
                <c:pt idx="668">
                  <c:v>132.34452217016201</c:v>
                </c:pt>
                <c:pt idx="669">
                  <c:v>132.64040786504401</c:v>
                </c:pt>
                <c:pt idx="670">
                  <c:v>132.83817126462699</c:v>
                </c:pt>
                <c:pt idx="671">
                  <c:v>133.30606417672001</c:v>
                </c:pt>
                <c:pt idx="672">
                  <c:v>133.77815242232001</c:v>
                </c:pt>
                <c:pt idx="673">
                  <c:v>134.35577646851999</c:v>
                </c:pt>
                <c:pt idx="674">
                  <c:v>134.42376291647599</c:v>
                </c:pt>
                <c:pt idx="675">
                  <c:v>134.31745110595401</c:v>
                </c:pt>
                <c:pt idx="676">
                  <c:v>134.134030847227</c:v>
                </c:pt>
                <c:pt idx="677">
                  <c:v>134.02027199422801</c:v>
                </c:pt>
                <c:pt idx="678">
                  <c:v>133.80359672026799</c:v>
                </c:pt>
                <c:pt idx="679">
                  <c:v>133.66152286190501</c:v>
                </c:pt>
                <c:pt idx="680">
                  <c:v>133.11065040672599</c:v>
                </c:pt>
                <c:pt idx="681">
                  <c:v>132.39507764735299</c:v>
                </c:pt>
                <c:pt idx="682">
                  <c:v>131.840872636874</c:v>
                </c:pt>
                <c:pt idx="683">
                  <c:v>131.164085189003</c:v>
                </c:pt>
                <c:pt idx="684">
                  <c:v>130.462606062785</c:v>
                </c:pt>
                <c:pt idx="685">
                  <c:v>129.74522800638201</c:v>
                </c:pt>
                <c:pt idx="686">
                  <c:v>129.51019115946599</c:v>
                </c:pt>
                <c:pt idx="687">
                  <c:v>129.553583117964</c:v>
                </c:pt>
                <c:pt idx="688">
                  <c:v>129.54270068853501</c:v>
                </c:pt>
                <c:pt idx="689">
                  <c:v>129.523026656648</c:v>
                </c:pt>
                <c:pt idx="690">
                  <c:v>129.36803853523699</c:v>
                </c:pt>
                <c:pt idx="691">
                  <c:v>129.19185524739399</c:v>
                </c:pt>
                <c:pt idx="692">
                  <c:v>129.12343400899601</c:v>
                </c:pt>
                <c:pt idx="693">
                  <c:v>129.100638046634</c:v>
                </c:pt>
                <c:pt idx="694">
                  <c:v>129.09928863098301</c:v>
                </c:pt>
                <c:pt idx="695">
                  <c:v>129.122195710634</c:v>
                </c:pt>
                <c:pt idx="696">
                  <c:v>129.11724069260401</c:v>
                </c:pt>
                <c:pt idx="697">
                  <c:v>129.019971330592</c:v>
                </c:pt>
                <c:pt idx="698">
                  <c:v>129.548571684026</c:v>
                </c:pt>
                <c:pt idx="699">
                  <c:v>130.32009545016501</c:v>
                </c:pt>
                <c:pt idx="700">
                  <c:v>131.116100272214</c:v>
                </c:pt>
                <c:pt idx="701">
                  <c:v>131.53139046670501</c:v>
                </c:pt>
                <c:pt idx="702">
                  <c:v>131.88082374494701</c:v>
                </c:pt>
                <c:pt idx="703">
                  <c:v>132.17105407601301</c:v>
                </c:pt>
                <c:pt idx="704">
                  <c:v>132.42085923371701</c:v>
                </c:pt>
                <c:pt idx="705">
                  <c:v>132.77844398416201</c:v>
                </c:pt>
                <c:pt idx="706">
                  <c:v>133.133230892688</c:v>
                </c:pt>
                <c:pt idx="707">
                  <c:v>133.13547784059099</c:v>
                </c:pt>
                <c:pt idx="708">
                  <c:v>133.07745247550699</c:v>
                </c:pt>
                <c:pt idx="709">
                  <c:v>132.953437391265</c:v>
                </c:pt>
                <c:pt idx="710">
                  <c:v>133.21242649452</c:v>
                </c:pt>
                <c:pt idx="711">
                  <c:v>133.52272682283501</c:v>
                </c:pt>
                <c:pt idx="712">
                  <c:v>133.88681712264599</c:v>
                </c:pt>
                <c:pt idx="713">
                  <c:v>134.11571734466801</c:v>
                </c:pt>
                <c:pt idx="714">
                  <c:v>134.42100931614399</c:v>
                </c:pt>
                <c:pt idx="715">
                  <c:v>134.63165592754501</c:v>
                </c:pt>
                <c:pt idx="716">
                  <c:v>134.85853731654399</c:v>
                </c:pt>
                <c:pt idx="717">
                  <c:v>135.05044247225399</c:v>
                </c:pt>
                <c:pt idx="718">
                  <c:v>135.304954053188</c:v>
                </c:pt>
                <c:pt idx="719">
                  <c:v>135.464709094309</c:v>
                </c:pt>
                <c:pt idx="720">
                  <c:v>135.58245187480799</c:v>
                </c:pt>
                <c:pt idx="721">
                  <c:v>135.68605864613201</c:v>
                </c:pt>
                <c:pt idx="722">
                  <c:v>135.89238100493299</c:v>
                </c:pt>
                <c:pt idx="723">
                  <c:v>136.17900278430301</c:v>
                </c:pt>
                <c:pt idx="724">
                  <c:v>136.34399135190699</c:v>
                </c:pt>
                <c:pt idx="725">
                  <c:v>136.47540544956101</c:v>
                </c:pt>
                <c:pt idx="726">
                  <c:v>136.54297567705299</c:v>
                </c:pt>
                <c:pt idx="727">
                  <c:v>136.53401033796101</c:v>
                </c:pt>
                <c:pt idx="728">
                  <c:v>135.80469441251699</c:v>
                </c:pt>
                <c:pt idx="729">
                  <c:v>134.817019932422</c:v>
                </c:pt>
                <c:pt idx="730">
                  <c:v>133.92352331959199</c:v>
                </c:pt>
                <c:pt idx="731">
                  <c:v>133.54397014231799</c:v>
                </c:pt>
                <c:pt idx="732">
                  <c:v>133.204460779138</c:v>
                </c:pt>
                <c:pt idx="733">
                  <c:v>132.946417037202</c:v>
                </c:pt>
                <c:pt idx="734">
                  <c:v>133.162294775909</c:v>
                </c:pt>
                <c:pt idx="735">
                  <c:v>133.688074948191</c:v>
                </c:pt>
                <c:pt idx="736">
                  <c:v>134.218906313204</c:v>
                </c:pt>
                <c:pt idx="737">
                  <c:v>134.59403038414499</c:v>
                </c:pt>
                <c:pt idx="738">
                  <c:v>134.95313999266901</c:v>
                </c:pt>
                <c:pt idx="739">
                  <c:v>135.283113446703</c:v>
                </c:pt>
                <c:pt idx="740">
                  <c:v>135.29608686489601</c:v>
                </c:pt>
                <c:pt idx="741">
                  <c:v>135.24570252445301</c:v>
                </c:pt>
                <c:pt idx="742">
                  <c:v>135.18497495798701</c:v>
                </c:pt>
                <c:pt idx="743">
                  <c:v>135.146648891621</c:v>
                </c:pt>
                <c:pt idx="744">
                  <c:v>135.23155259934799</c:v>
                </c:pt>
                <c:pt idx="745">
                  <c:v>135.34439742393999</c:v>
                </c:pt>
                <c:pt idx="746">
                  <c:v>135.29602370545501</c:v>
                </c:pt>
                <c:pt idx="747">
                  <c:v>135.192528350739</c:v>
                </c:pt>
                <c:pt idx="748">
                  <c:v>135.088825193567</c:v>
                </c:pt>
                <c:pt idx="749">
                  <c:v>135.05820464875299</c:v>
                </c:pt>
                <c:pt idx="750">
                  <c:v>135.09073031906999</c:v>
                </c:pt>
                <c:pt idx="751">
                  <c:v>135.203195265505</c:v>
                </c:pt>
                <c:pt idx="752">
                  <c:v>135.04508284174901</c:v>
                </c:pt>
                <c:pt idx="753">
                  <c:v>134.71431247451901</c:v>
                </c:pt>
                <c:pt idx="754">
                  <c:v>134.39593285013501</c:v>
                </c:pt>
                <c:pt idx="755">
                  <c:v>133.97752470091601</c:v>
                </c:pt>
                <c:pt idx="756">
                  <c:v>133.66462848219601</c:v>
                </c:pt>
                <c:pt idx="757">
                  <c:v>133.364535382008</c:v>
                </c:pt>
                <c:pt idx="758">
                  <c:v>133.31048367154699</c:v>
                </c:pt>
                <c:pt idx="759">
                  <c:v>133.30861554662101</c:v>
                </c:pt>
                <c:pt idx="760">
                  <c:v>133.219497511908</c:v>
                </c:pt>
                <c:pt idx="761">
                  <c:v>133.199185866671</c:v>
                </c:pt>
                <c:pt idx="762">
                  <c:v>133.18676765499501</c:v>
                </c:pt>
                <c:pt idx="763">
                  <c:v>133.20426364456199</c:v>
                </c:pt>
                <c:pt idx="764">
                  <c:v>133.16080321077399</c:v>
                </c:pt>
                <c:pt idx="765">
                  <c:v>133.16171723300101</c:v>
                </c:pt>
                <c:pt idx="766">
                  <c:v>133.04737347508799</c:v>
                </c:pt>
                <c:pt idx="767">
                  <c:v>132.96197153352799</c:v>
                </c:pt>
                <c:pt idx="768">
                  <c:v>132.80792482865999</c:v>
                </c:pt>
                <c:pt idx="769">
                  <c:v>132.71781343771801</c:v>
                </c:pt>
                <c:pt idx="770">
                  <c:v>132.62465013765299</c:v>
                </c:pt>
                <c:pt idx="771">
                  <c:v>132.45390946006799</c:v>
                </c:pt>
                <c:pt idx="772">
                  <c:v>132.322238499598</c:v>
                </c:pt>
                <c:pt idx="773">
                  <c:v>132.357979016618</c:v>
                </c:pt>
                <c:pt idx="774">
                  <c:v>132.39603021906299</c:v>
                </c:pt>
                <c:pt idx="775">
                  <c:v>132.487233476537</c:v>
                </c:pt>
                <c:pt idx="776">
                  <c:v>132.525247737207</c:v>
                </c:pt>
                <c:pt idx="777">
                  <c:v>132.36450411702501</c:v>
                </c:pt>
                <c:pt idx="778">
                  <c:v>132.27711868459701</c:v>
                </c:pt>
                <c:pt idx="779">
                  <c:v>132.217997642379</c:v>
                </c:pt>
                <c:pt idx="780">
                  <c:v>132.09456893201099</c:v>
                </c:pt>
                <c:pt idx="781">
                  <c:v>132.01874629582099</c:v>
                </c:pt>
                <c:pt idx="782">
                  <c:v>131.86465344688801</c:v>
                </c:pt>
                <c:pt idx="783">
                  <c:v>131.81355051182101</c:v>
                </c:pt>
                <c:pt idx="784">
                  <c:v>131.77387672141401</c:v>
                </c:pt>
                <c:pt idx="785">
                  <c:v>131.75801111755999</c:v>
                </c:pt>
                <c:pt idx="786">
                  <c:v>131.71810905495599</c:v>
                </c:pt>
                <c:pt idx="787">
                  <c:v>131.697654290874</c:v>
                </c:pt>
                <c:pt idx="788">
                  <c:v>131.68961536624099</c:v>
                </c:pt>
                <c:pt idx="789">
                  <c:v>131.682019480664</c:v>
                </c:pt>
                <c:pt idx="790">
                  <c:v>131.70806379133899</c:v>
                </c:pt>
                <c:pt idx="791">
                  <c:v>131.68845410718299</c:v>
                </c:pt>
                <c:pt idx="792">
                  <c:v>131.68442588733899</c:v>
                </c:pt>
                <c:pt idx="793">
                  <c:v>131.65480063665501</c:v>
                </c:pt>
                <c:pt idx="794">
                  <c:v>131.64374201669099</c:v>
                </c:pt>
                <c:pt idx="795">
                  <c:v>131.67930543343201</c:v>
                </c:pt>
                <c:pt idx="796">
                  <c:v>131.78892264690899</c:v>
                </c:pt>
                <c:pt idx="797">
                  <c:v>131.78222720391301</c:v>
                </c:pt>
                <c:pt idx="798">
                  <c:v>131.770093546222</c:v>
                </c:pt>
                <c:pt idx="799">
                  <c:v>131.72052445858799</c:v>
                </c:pt>
                <c:pt idx="800">
                  <c:v>131.63346870742299</c:v>
                </c:pt>
                <c:pt idx="801">
                  <c:v>131.53050048307699</c:v>
                </c:pt>
                <c:pt idx="802">
                  <c:v>131.487317950613</c:v>
                </c:pt>
                <c:pt idx="803">
                  <c:v>131.493985980964</c:v>
                </c:pt>
                <c:pt idx="804">
                  <c:v>131.53681707438199</c:v>
                </c:pt>
                <c:pt idx="805">
                  <c:v>131.549133512819</c:v>
                </c:pt>
                <c:pt idx="806">
                  <c:v>131.50888696426799</c:v>
                </c:pt>
                <c:pt idx="807">
                  <c:v>131.45525994169901</c:v>
                </c:pt>
                <c:pt idx="808">
                  <c:v>131.40127535801099</c:v>
                </c:pt>
                <c:pt idx="809">
                  <c:v>131.33886146083799</c:v>
                </c:pt>
                <c:pt idx="810">
                  <c:v>131.20299139411</c:v>
                </c:pt>
                <c:pt idx="811">
                  <c:v>131.10666706011401</c:v>
                </c:pt>
                <c:pt idx="812">
                  <c:v>131.02878873989999</c:v>
                </c:pt>
                <c:pt idx="813">
                  <c:v>131.09324740101201</c:v>
                </c:pt>
                <c:pt idx="814">
                  <c:v>131.08839387880599</c:v>
                </c:pt>
                <c:pt idx="815">
                  <c:v>131.060201042366</c:v>
                </c:pt>
                <c:pt idx="816">
                  <c:v>130.903600620877</c:v>
                </c:pt>
                <c:pt idx="817">
                  <c:v>130.72298090983199</c:v>
                </c:pt>
                <c:pt idx="818">
                  <c:v>130.678240623855</c:v>
                </c:pt>
                <c:pt idx="819">
                  <c:v>130.677755151101</c:v>
                </c:pt>
                <c:pt idx="820">
                  <c:v>130.67775343595301</c:v>
                </c:pt>
                <c:pt idx="821">
                  <c:v>130.53238801406201</c:v>
                </c:pt>
                <c:pt idx="822">
                  <c:v>130.36377329880699</c:v>
                </c:pt>
                <c:pt idx="823">
                  <c:v>130.150344855789</c:v>
                </c:pt>
                <c:pt idx="824">
                  <c:v>129.76692265043701</c:v>
                </c:pt>
                <c:pt idx="825">
                  <c:v>129.424276603744</c:v>
                </c:pt>
                <c:pt idx="826">
                  <c:v>129.076359972435</c:v>
                </c:pt>
                <c:pt idx="827">
                  <c:v>128.77362921896199</c:v>
                </c:pt>
                <c:pt idx="828">
                  <c:v>128.44594286762799</c:v>
                </c:pt>
                <c:pt idx="829">
                  <c:v>128.03783672100201</c:v>
                </c:pt>
                <c:pt idx="830">
                  <c:v>127.811052454378</c:v>
                </c:pt>
                <c:pt idx="831">
                  <c:v>127.657425841322</c:v>
                </c:pt>
                <c:pt idx="832">
                  <c:v>127.507576429903</c:v>
                </c:pt>
                <c:pt idx="833">
                  <c:v>127.419560679299</c:v>
                </c:pt>
                <c:pt idx="834">
                  <c:v>127.38058012966501</c:v>
                </c:pt>
                <c:pt idx="835">
                  <c:v>127.416608859441</c:v>
                </c:pt>
                <c:pt idx="836">
                  <c:v>127.413923894693</c:v>
                </c:pt>
                <c:pt idx="837">
                  <c:v>127.49423540375101</c:v>
                </c:pt>
                <c:pt idx="838">
                  <c:v>127.527892639116</c:v>
                </c:pt>
                <c:pt idx="839">
                  <c:v>127.71549081098399</c:v>
                </c:pt>
                <c:pt idx="840">
                  <c:v>127.83029732149301</c:v>
                </c:pt>
                <c:pt idx="841">
                  <c:v>128.01719054486</c:v>
                </c:pt>
                <c:pt idx="842">
                  <c:v>128.07699776013001</c:v>
                </c:pt>
                <c:pt idx="843">
                  <c:v>128.21021484747001</c:v>
                </c:pt>
                <c:pt idx="844">
                  <c:v>128.25338092220301</c:v>
                </c:pt>
                <c:pt idx="845">
                  <c:v>128.32345291750499</c:v>
                </c:pt>
                <c:pt idx="846">
                  <c:v>128.487901654658</c:v>
                </c:pt>
                <c:pt idx="847">
                  <c:v>128.60103698490701</c:v>
                </c:pt>
                <c:pt idx="848">
                  <c:v>128.73481482865</c:v>
                </c:pt>
                <c:pt idx="849">
                  <c:v>128.96451533656099</c:v>
                </c:pt>
                <c:pt idx="850">
                  <c:v>128.93802302238601</c:v>
                </c:pt>
                <c:pt idx="851">
                  <c:v>129.009301881466</c:v>
                </c:pt>
                <c:pt idx="852">
                  <c:v>129.03511328603</c:v>
                </c:pt>
                <c:pt idx="853">
                  <c:v>129.15831079748301</c:v>
                </c:pt>
                <c:pt idx="854">
                  <c:v>129.21569394614201</c:v>
                </c:pt>
                <c:pt idx="855">
                  <c:v>129.270233612238</c:v>
                </c:pt>
                <c:pt idx="856">
                  <c:v>129.30208006303599</c:v>
                </c:pt>
                <c:pt idx="857">
                  <c:v>129.47983764709201</c:v>
                </c:pt>
                <c:pt idx="858">
                  <c:v>129.55551178947499</c:v>
                </c:pt>
                <c:pt idx="859">
                  <c:v>129.60727312684099</c:v>
                </c:pt>
                <c:pt idx="860">
                  <c:v>129.767508345604</c:v>
                </c:pt>
                <c:pt idx="861">
                  <c:v>129.90030704693999</c:v>
                </c:pt>
                <c:pt idx="862">
                  <c:v>129.99853936831201</c:v>
                </c:pt>
                <c:pt idx="863">
                  <c:v>130.317247594934</c:v>
                </c:pt>
                <c:pt idx="864">
                  <c:v>130.673598495536</c:v>
                </c:pt>
                <c:pt idx="865">
                  <c:v>131.080504038491</c:v>
                </c:pt>
                <c:pt idx="866">
                  <c:v>131.255636453329</c:v>
                </c:pt>
                <c:pt idx="867">
                  <c:v>131.360349874646</c:v>
                </c:pt>
                <c:pt idx="868">
                  <c:v>131.43035972629099</c:v>
                </c:pt>
                <c:pt idx="869">
                  <c:v>131.55823456116701</c:v>
                </c:pt>
                <c:pt idx="870">
                  <c:v>131.67565895813399</c:v>
                </c:pt>
                <c:pt idx="871">
                  <c:v>131.90126079157301</c:v>
                </c:pt>
                <c:pt idx="872">
                  <c:v>131.690449878593</c:v>
                </c:pt>
                <c:pt idx="873">
                  <c:v>131.47279005198899</c:v>
                </c:pt>
                <c:pt idx="874">
                  <c:v>131.196216369475</c:v>
                </c:pt>
                <c:pt idx="875">
                  <c:v>131.15835779484399</c:v>
                </c:pt>
                <c:pt idx="876">
                  <c:v>131.25326853446001</c:v>
                </c:pt>
                <c:pt idx="877">
                  <c:v>131.33081346319901</c:v>
                </c:pt>
                <c:pt idx="878">
                  <c:v>131.599231757566</c:v>
                </c:pt>
                <c:pt idx="879">
                  <c:v>131.827607766689</c:v>
                </c:pt>
                <c:pt idx="880">
                  <c:v>132.01666583066199</c:v>
                </c:pt>
                <c:pt idx="881">
                  <c:v>132.12331093271001</c:v>
                </c:pt>
                <c:pt idx="882">
                  <c:v>132.16669501531399</c:v>
                </c:pt>
                <c:pt idx="883">
                  <c:v>132.32880296181801</c:v>
                </c:pt>
                <c:pt idx="884">
                  <c:v>132.43981573094899</c:v>
                </c:pt>
                <c:pt idx="885">
                  <c:v>132.48876794621199</c:v>
                </c:pt>
                <c:pt idx="886">
                  <c:v>132.57980611812599</c:v>
                </c:pt>
                <c:pt idx="887">
                  <c:v>132.707577657347</c:v>
                </c:pt>
                <c:pt idx="888">
                  <c:v>132.813800095413</c:v>
                </c:pt>
                <c:pt idx="889">
                  <c:v>132.931828466024</c:v>
                </c:pt>
                <c:pt idx="890">
                  <c:v>132.844618736407</c:v>
                </c:pt>
                <c:pt idx="891">
                  <c:v>132.74260750164299</c:v>
                </c:pt>
                <c:pt idx="892">
                  <c:v>132.59035147132701</c:v>
                </c:pt>
                <c:pt idx="893">
                  <c:v>132.553708136853</c:v>
                </c:pt>
                <c:pt idx="894">
                  <c:v>132.56199473135399</c:v>
                </c:pt>
                <c:pt idx="895">
                  <c:v>132.55073697726601</c:v>
                </c:pt>
                <c:pt idx="896">
                  <c:v>132.44526891472</c:v>
                </c:pt>
                <c:pt idx="897">
                  <c:v>132.29458794361901</c:v>
                </c:pt>
                <c:pt idx="898">
                  <c:v>132.19962706166999</c:v>
                </c:pt>
                <c:pt idx="899">
                  <c:v>132.150737622062</c:v>
                </c:pt>
                <c:pt idx="900">
                  <c:v>132.05623367886699</c:v>
                </c:pt>
                <c:pt idx="901">
                  <c:v>131.97314285762801</c:v>
                </c:pt>
                <c:pt idx="902">
                  <c:v>131.90189562557501</c:v>
                </c:pt>
                <c:pt idx="903">
                  <c:v>131.775703269871</c:v>
                </c:pt>
                <c:pt idx="904">
                  <c:v>131.69379028173699</c:v>
                </c:pt>
                <c:pt idx="905">
                  <c:v>131.66036736247</c:v>
                </c:pt>
                <c:pt idx="906">
                  <c:v>131.59703683712399</c:v>
                </c:pt>
                <c:pt idx="907">
                  <c:v>131.551252246551</c:v>
                </c:pt>
                <c:pt idx="908">
                  <c:v>131.520427084473</c:v>
                </c:pt>
                <c:pt idx="909">
                  <c:v>131.46404700906999</c:v>
                </c:pt>
                <c:pt idx="910">
                  <c:v>131.35001532148701</c:v>
                </c:pt>
                <c:pt idx="911">
                  <c:v>131.33820472642</c:v>
                </c:pt>
                <c:pt idx="912">
                  <c:v>131.369511945261</c:v>
                </c:pt>
                <c:pt idx="913">
                  <c:v>131.38989281977001</c:v>
                </c:pt>
                <c:pt idx="914">
                  <c:v>131.361722115535</c:v>
                </c:pt>
                <c:pt idx="915">
                  <c:v>131.25127752934</c:v>
                </c:pt>
                <c:pt idx="916">
                  <c:v>131.18113121896599</c:v>
                </c:pt>
                <c:pt idx="917">
                  <c:v>131.092876978117</c:v>
                </c:pt>
                <c:pt idx="918">
                  <c:v>131.02539486977099</c:v>
                </c:pt>
                <c:pt idx="919">
                  <c:v>130.93767430401701</c:v>
                </c:pt>
                <c:pt idx="920">
                  <c:v>130.79891157267201</c:v>
                </c:pt>
                <c:pt idx="921">
                  <c:v>130.71223786821699</c:v>
                </c:pt>
                <c:pt idx="922">
                  <c:v>130.54970161274699</c:v>
                </c:pt>
                <c:pt idx="923">
                  <c:v>130.27756932088701</c:v>
                </c:pt>
                <c:pt idx="924">
                  <c:v>130.12391710425601</c:v>
                </c:pt>
                <c:pt idx="925">
                  <c:v>129.98614646944699</c:v>
                </c:pt>
                <c:pt idx="926">
                  <c:v>129.942190529599</c:v>
                </c:pt>
                <c:pt idx="927">
                  <c:v>129.97188908091999</c:v>
                </c:pt>
                <c:pt idx="928">
                  <c:v>129.97973647168399</c:v>
                </c:pt>
                <c:pt idx="929">
                  <c:v>129.97779184336599</c:v>
                </c:pt>
                <c:pt idx="930">
                  <c:v>129.97701091390999</c:v>
                </c:pt>
                <c:pt idx="931">
                  <c:v>129.97666219581799</c:v>
                </c:pt>
                <c:pt idx="932">
                  <c:v>129.940635515298</c:v>
                </c:pt>
                <c:pt idx="933">
                  <c:v>129.95782090697901</c:v>
                </c:pt>
                <c:pt idx="934">
                  <c:v>129.96175200744901</c:v>
                </c:pt>
                <c:pt idx="935">
                  <c:v>130.036053035729</c:v>
                </c:pt>
                <c:pt idx="936">
                  <c:v>130.105411012037</c:v>
                </c:pt>
                <c:pt idx="937">
                  <c:v>130.19344069871499</c:v>
                </c:pt>
                <c:pt idx="938">
                  <c:v>130.127462593648</c:v>
                </c:pt>
                <c:pt idx="939">
                  <c:v>130.064728809093</c:v>
                </c:pt>
                <c:pt idx="940">
                  <c:v>130.05649871822101</c:v>
                </c:pt>
                <c:pt idx="941">
                  <c:v>130.05969883163701</c:v>
                </c:pt>
                <c:pt idx="942">
                  <c:v>130.06578346971801</c:v>
                </c:pt>
                <c:pt idx="943">
                  <c:v>130.070682438662</c:v>
                </c:pt>
                <c:pt idx="944">
                  <c:v>130.09581052621101</c:v>
                </c:pt>
                <c:pt idx="945">
                  <c:v>129.72540514953801</c:v>
                </c:pt>
                <c:pt idx="946">
                  <c:v>129.512724077586</c:v>
                </c:pt>
                <c:pt idx="947">
                  <c:v>129.326383277334</c:v>
                </c:pt>
                <c:pt idx="948">
                  <c:v>129.242954877909</c:v>
                </c:pt>
                <c:pt idx="949">
                  <c:v>129.19530347878799</c:v>
                </c:pt>
                <c:pt idx="950">
                  <c:v>129.28550203941899</c:v>
                </c:pt>
                <c:pt idx="951">
                  <c:v>129.46280705215</c:v>
                </c:pt>
                <c:pt idx="952">
                  <c:v>129.621917066576</c:v>
                </c:pt>
                <c:pt idx="953">
                  <c:v>129.764418059148</c:v>
                </c:pt>
                <c:pt idx="954">
                  <c:v>129.86789820635099</c:v>
                </c:pt>
                <c:pt idx="955">
                  <c:v>129.99156751970801</c:v>
                </c:pt>
                <c:pt idx="956">
                  <c:v>130.093904497365</c:v>
                </c:pt>
                <c:pt idx="957">
                  <c:v>130.18320354284299</c:v>
                </c:pt>
                <c:pt idx="958">
                  <c:v>130.20277982949099</c:v>
                </c:pt>
                <c:pt idx="959">
                  <c:v>130.350734682579</c:v>
                </c:pt>
                <c:pt idx="960">
                  <c:v>130.58673103097101</c:v>
                </c:pt>
                <c:pt idx="961">
                  <c:v>130.70612546920501</c:v>
                </c:pt>
                <c:pt idx="962">
                  <c:v>130.69642858297601</c:v>
                </c:pt>
                <c:pt idx="963">
                  <c:v>130.51685049300801</c:v>
                </c:pt>
                <c:pt idx="964">
                  <c:v>130.32362346578401</c:v>
                </c:pt>
                <c:pt idx="965">
                  <c:v>130.41885318388699</c:v>
                </c:pt>
                <c:pt idx="966">
                  <c:v>130.62041732600699</c:v>
                </c:pt>
                <c:pt idx="967">
                  <c:v>130.712919750228</c:v>
                </c:pt>
                <c:pt idx="968">
                  <c:v>130.74591062787701</c:v>
                </c:pt>
                <c:pt idx="969">
                  <c:v>130.75703127559899</c:v>
                </c:pt>
                <c:pt idx="970">
                  <c:v>130.82403021276301</c:v>
                </c:pt>
                <c:pt idx="971">
                  <c:v>130.75760966382299</c:v>
                </c:pt>
                <c:pt idx="972">
                  <c:v>130.51929617623401</c:v>
                </c:pt>
                <c:pt idx="973">
                  <c:v>130.33631759232401</c:v>
                </c:pt>
                <c:pt idx="974">
                  <c:v>130.360744344083</c:v>
                </c:pt>
                <c:pt idx="975">
                  <c:v>130.49165995506101</c:v>
                </c:pt>
                <c:pt idx="976">
                  <c:v>130.60604049275099</c:v>
                </c:pt>
                <c:pt idx="977">
                  <c:v>130.74141515421201</c:v>
                </c:pt>
                <c:pt idx="978">
                  <c:v>131.02184596419099</c:v>
                </c:pt>
                <c:pt idx="979">
                  <c:v>131.21237230737299</c:v>
                </c:pt>
                <c:pt idx="980">
                  <c:v>131.24617041560199</c:v>
                </c:pt>
                <c:pt idx="981">
                  <c:v>131.27295839758801</c:v>
                </c:pt>
                <c:pt idx="982">
                  <c:v>131.28984080039001</c:v>
                </c:pt>
                <c:pt idx="983">
                  <c:v>131.44873271847601</c:v>
                </c:pt>
                <c:pt idx="984">
                  <c:v>131.60208962388199</c:v>
                </c:pt>
                <c:pt idx="985">
                  <c:v>131.69117628296499</c:v>
                </c:pt>
                <c:pt idx="986">
                  <c:v>131.92972261746101</c:v>
                </c:pt>
                <c:pt idx="987">
                  <c:v>132.093396309301</c:v>
                </c:pt>
                <c:pt idx="988">
                  <c:v>132.348070703503</c:v>
                </c:pt>
                <c:pt idx="989">
                  <c:v>132.50981748598801</c:v>
                </c:pt>
                <c:pt idx="990">
                  <c:v>132.72342040121001</c:v>
                </c:pt>
                <c:pt idx="991">
                  <c:v>132.85382142755699</c:v>
                </c:pt>
                <c:pt idx="992">
                  <c:v>132.81409751772799</c:v>
                </c:pt>
                <c:pt idx="993">
                  <c:v>132.89515995949</c:v>
                </c:pt>
                <c:pt idx="994">
                  <c:v>132.92645779475399</c:v>
                </c:pt>
                <c:pt idx="995">
                  <c:v>133.04388377337301</c:v>
                </c:pt>
                <c:pt idx="996">
                  <c:v>133.130489218164</c:v>
                </c:pt>
                <c:pt idx="997">
                  <c:v>133.15442943849601</c:v>
                </c:pt>
                <c:pt idx="998">
                  <c:v>133.23381396790299</c:v>
                </c:pt>
                <c:pt idx="999">
                  <c:v>133.41118546501599</c:v>
                </c:pt>
                <c:pt idx="1000">
                  <c:v>133.55171591892901</c:v>
                </c:pt>
                <c:pt idx="1001">
                  <c:v>133.59015863343299</c:v>
                </c:pt>
                <c:pt idx="1002">
                  <c:v>133.68764866511199</c:v>
                </c:pt>
                <c:pt idx="1003">
                  <c:v>133.71203189301599</c:v>
                </c:pt>
                <c:pt idx="1004">
                  <c:v>133.696233948345</c:v>
                </c:pt>
                <c:pt idx="1005">
                  <c:v>133.642355052006</c:v>
                </c:pt>
                <c:pt idx="1006">
                  <c:v>133.62738449914701</c:v>
                </c:pt>
                <c:pt idx="1007">
                  <c:v>133.72263572925701</c:v>
                </c:pt>
                <c:pt idx="1008">
                  <c:v>133.86207007717601</c:v>
                </c:pt>
                <c:pt idx="1009">
                  <c:v>133.99604652638499</c:v>
                </c:pt>
                <c:pt idx="1010">
                  <c:v>134.157315491151</c:v>
                </c:pt>
                <c:pt idx="1011">
                  <c:v>134.29133632702701</c:v>
                </c:pt>
                <c:pt idx="1012">
                  <c:v>134.448987372608</c:v>
                </c:pt>
                <c:pt idx="1013">
                  <c:v>134.50854688052101</c:v>
                </c:pt>
                <c:pt idx="1014">
                  <c:v>134.48488195043399</c:v>
                </c:pt>
                <c:pt idx="1015">
                  <c:v>134.35968051206299</c:v>
                </c:pt>
                <c:pt idx="1016">
                  <c:v>134.25199301395699</c:v>
                </c:pt>
                <c:pt idx="1017">
                  <c:v>134.17689051212801</c:v>
                </c:pt>
                <c:pt idx="1018">
                  <c:v>134.13496288431099</c:v>
                </c:pt>
                <c:pt idx="1019">
                  <c:v>134.091347272766</c:v>
                </c:pt>
                <c:pt idx="1020">
                  <c:v>133.97566822407799</c:v>
                </c:pt>
                <c:pt idx="1021">
                  <c:v>133.798041381855</c:v>
                </c:pt>
                <c:pt idx="1022">
                  <c:v>133.78306274928499</c:v>
                </c:pt>
                <c:pt idx="1023">
                  <c:v>133.876086354862</c:v>
                </c:pt>
                <c:pt idx="1024">
                  <c:v>133.85082519161799</c:v>
                </c:pt>
                <c:pt idx="1025">
                  <c:v>133.94573549935899</c:v>
                </c:pt>
                <c:pt idx="1026">
                  <c:v>133.93880341448701</c:v>
                </c:pt>
                <c:pt idx="1027">
                  <c:v>134.008736195425</c:v>
                </c:pt>
                <c:pt idx="1028">
                  <c:v>133.98460692640199</c:v>
                </c:pt>
                <c:pt idx="1029">
                  <c:v>133.92857619860899</c:v>
                </c:pt>
                <c:pt idx="1030">
                  <c:v>133.99533603446901</c:v>
                </c:pt>
                <c:pt idx="1031">
                  <c:v>133.86705088341901</c:v>
                </c:pt>
                <c:pt idx="1032">
                  <c:v>133.69688299500299</c:v>
                </c:pt>
                <c:pt idx="1033">
                  <c:v>133.48840390385399</c:v>
                </c:pt>
                <c:pt idx="1034">
                  <c:v>133.102604525766</c:v>
                </c:pt>
                <c:pt idx="1035">
                  <c:v>132.76100325354901</c:v>
                </c:pt>
                <c:pt idx="1036">
                  <c:v>132.345988211486</c:v>
                </c:pt>
                <c:pt idx="1037">
                  <c:v>132.07083650108501</c:v>
                </c:pt>
                <c:pt idx="1038">
                  <c:v>131.938308205731</c:v>
                </c:pt>
                <c:pt idx="1039">
                  <c:v>131.743018329466</c:v>
                </c:pt>
                <c:pt idx="1040">
                  <c:v>131.56772460903201</c:v>
                </c:pt>
                <c:pt idx="1041">
                  <c:v>131.48228383435099</c:v>
                </c:pt>
                <c:pt idx="1042">
                  <c:v>131.417753504925</c:v>
                </c:pt>
                <c:pt idx="1043">
                  <c:v>131.27472552487299</c:v>
                </c:pt>
                <c:pt idx="1044">
                  <c:v>131.15389325898701</c:v>
                </c:pt>
                <c:pt idx="1045">
                  <c:v>131.077784302976</c:v>
                </c:pt>
                <c:pt idx="1046">
                  <c:v>131.15128149884401</c:v>
                </c:pt>
                <c:pt idx="1047">
                  <c:v>131.21494981888901</c:v>
                </c:pt>
                <c:pt idx="1048">
                  <c:v>131.327242087152</c:v>
                </c:pt>
                <c:pt idx="1049">
                  <c:v>131.453093517881</c:v>
                </c:pt>
                <c:pt idx="1050">
                  <c:v>131.531332799989</c:v>
                </c:pt>
                <c:pt idx="1051">
                  <c:v>131.52707466912099</c:v>
                </c:pt>
                <c:pt idx="1052">
                  <c:v>131.71614781763299</c:v>
                </c:pt>
                <c:pt idx="1053">
                  <c:v>132.04663985177899</c:v>
                </c:pt>
                <c:pt idx="1054">
                  <c:v>132.38708576705201</c:v>
                </c:pt>
                <c:pt idx="1055">
                  <c:v>132.66485269870699</c:v>
                </c:pt>
                <c:pt idx="1056">
                  <c:v>132.90248122186901</c:v>
                </c:pt>
                <c:pt idx="1057">
                  <c:v>133.11472840566401</c:v>
                </c:pt>
                <c:pt idx="1058">
                  <c:v>133.31196868636499</c:v>
                </c:pt>
                <c:pt idx="1059">
                  <c:v>133.40015625353399</c:v>
                </c:pt>
                <c:pt idx="1060">
                  <c:v>133.55200614582901</c:v>
                </c:pt>
                <c:pt idx="1061">
                  <c:v>133.62583864248001</c:v>
                </c:pt>
                <c:pt idx="1062">
                  <c:v>133.590028352107</c:v>
                </c:pt>
                <c:pt idx="1063">
                  <c:v>133.575478329172</c:v>
                </c:pt>
                <c:pt idx="1064">
                  <c:v>133.449045860604</c:v>
                </c:pt>
                <c:pt idx="1065">
                  <c:v>133.17480963387601</c:v>
                </c:pt>
                <c:pt idx="1066">
                  <c:v>133.02249923322501</c:v>
                </c:pt>
                <c:pt idx="1067">
                  <c:v>133.033022587587</c:v>
                </c:pt>
                <c:pt idx="1068">
                  <c:v>133.11130503109899</c:v>
                </c:pt>
                <c:pt idx="1069">
                  <c:v>133.164580669592</c:v>
                </c:pt>
                <c:pt idx="1070">
                  <c:v>133.20609874962099</c:v>
                </c:pt>
                <c:pt idx="1071">
                  <c:v>133.21586805377001</c:v>
                </c:pt>
                <c:pt idx="1072">
                  <c:v>133.348169875976</c:v>
                </c:pt>
                <c:pt idx="1073">
                  <c:v>133.34499599518401</c:v>
                </c:pt>
                <c:pt idx="1074">
                  <c:v>133.23439966354101</c:v>
                </c:pt>
                <c:pt idx="1075">
                  <c:v>133.13689663379</c:v>
                </c:pt>
                <c:pt idx="1076">
                  <c:v>133.01229796980701</c:v>
                </c:pt>
                <c:pt idx="1077">
                  <c:v>132.88426661306301</c:v>
                </c:pt>
                <c:pt idx="1078">
                  <c:v>132.874799253313</c:v>
                </c:pt>
                <c:pt idx="1079">
                  <c:v>132.68629547576899</c:v>
                </c:pt>
                <c:pt idx="1080">
                  <c:v>132.56107489186601</c:v>
                </c:pt>
                <c:pt idx="1081">
                  <c:v>132.43360383049199</c:v>
                </c:pt>
                <c:pt idx="1082">
                  <c:v>132.254460548851</c:v>
                </c:pt>
                <c:pt idx="1083">
                  <c:v>132.12792093292299</c:v>
                </c:pt>
                <c:pt idx="1084">
                  <c:v>131.95838484154899</c:v>
                </c:pt>
                <c:pt idx="1085">
                  <c:v>131.57535560221601</c:v>
                </c:pt>
                <c:pt idx="1086">
                  <c:v>131.107730867117</c:v>
                </c:pt>
                <c:pt idx="1087">
                  <c:v>130.52855254796</c:v>
                </c:pt>
                <c:pt idx="1088">
                  <c:v>130.15448627523801</c:v>
                </c:pt>
                <c:pt idx="1089">
                  <c:v>130.034711105453</c:v>
                </c:pt>
                <c:pt idx="1090">
                  <c:v>129.550834316406</c:v>
                </c:pt>
                <c:pt idx="1091">
                  <c:v>128.92254710925801</c:v>
                </c:pt>
                <c:pt idx="1092">
                  <c:v>128.27523626627701</c:v>
                </c:pt>
                <c:pt idx="1093">
                  <c:v>127.900953209864</c:v>
                </c:pt>
                <c:pt idx="1094">
                  <c:v>127.926715955044</c:v>
                </c:pt>
                <c:pt idx="1095">
                  <c:v>127.987185205966</c:v>
                </c:pt>
                <c:pt idx="1096">
                  <c:v>128.228128599684</c:v>
                </c:pt>
                <c:pt idx="1097">
                  <c:v>128.432675672888</c:v>
                </c:pt>
                <c:pt idx="1098">
                  <c:v>128.60092776136301</c:v>
                </c:pt>
                <c:pt idx="1099">
                  <c:v>128.791290418041</c:v>
                </c:pt>
                <c:pt idx="1100">
                  <c:v>129.129168598223</c:v>
                </c:pt>
                <c:pt idx="1101">
                  <c:v>129.479263977735</c:v>
                </c:pt>
                <c:pt idx="1102">
                  <c:v>129.783848639219</c:v>
                </c:pt>
                <c:pt idx="1103">
                  <c:v>129.94739436933</c:v>
                </c:pt>
                <c:pt idx="1104">
                  <c:v>130.062173632465</c:v>
                </c:pt>
                <c:pt idx="1105">
                  <c:v>130.16894132625399</c:v>
                </c:pt>
                <c:pt idx="1106">
                  <c:v>130.37275563205</c:v>
                </c:pt>
                <c:pt idx="1107">
                  <c:v>130.473069868355</c:v>
                </c:pt>
                <c:pt idx="1108">
                  <c:v>130.56261971594199</c:v>
                </c:pt>
                <c:pt idx="1109">
                  <c:v>130.62591320004699</c:v>
                </c:pt>
                <c:pt idx="1110">
                  <c:v>130.70916858292199</c:v>
                </c:pt>
                <c:pt idx="1111">
                  <c:v>130.67092766156301</c:v>
                </c:pt>
                <c:pt idx="1112">
                  <c:v>130.64269079333701</c:v>
                </c:pt>
                <c:pt idx="1113">
                  <c:v>130.665844167671</c:v>
                </c:pt>
                <c:pt idx="1114">
                  <c:v>130.426557497972</c:v>
                </c:pt>
                <c:pt idx="1115">
                  <c:v>130.484130094184</c:v>
                </c:pt>
                <c:pt idx="1116">
                  <c:v>130.577061946047</c:v>
                </c:pt>
                <c:pt idx="1117">
                  <c:v>130.67207890761901</c:v>
                </c:pt>
                <c:pt idx="1118">
                  <c:v>130.83932567404099</c:v>
                </c:pt>
                <c:pt idx="1119">
                  <c:v>131.03417662339601</c:v>
                </c:pt>
                <c:pt idx="1120">
                  <c:v>131.333151627051</c:v>
                </c:pt>
                <c:pt idx="1121">
                  <c:v>131.53240692188399</c:v>
                </c:pt>
                <c:pt idx="1122">
                  <c:v>131.65534971508899</c:v>
                </c:pt>
                <c:pt idx="1123">
                  <c:v>131.90041649769</c:v>
                </c:pt>
                <c:pt idx="1124">
                  <c:v>132.05335619346701</c:v>
                </c:pt>
                <c:pt idx="1125">
                  <c:v>132.22799481975301</c:v>
                </c:pt>
                <c:pt idx="1126">
                  <c:v>132.39144359382399</c:v>
                </c:pt>
                <c:pt idx="1127">
                  <c:v>132.516463973632</c:v>
                </c:pt>
                <c:pt idx="1128">
                  <c:v>132.594112465796</c:v>
                </c:pt>
                <c:pt idx="1129">
                  <c:v>132.69125172035299</c:v>
                </c:pt>
                <c:pt idx="1130">
                  <c:v>132.76469948118299</c:v>
                </c:pt>
                <c:pt idx="1131">
                  <c:v>132.82658588921501</c:v>
                </c:pt>
                <c:pt idx="1132">
                  <c:v>132.88615951537301</c:v>
                </c:pt>
                <c:pt idx="1133">
                  <c:v>132.872439957214</c:v>
                </c:pt>
                <c:pt idx="1134">
                  <c:v>132.86327098950201</c:v>
                </c:pt>
                <c:pt idx="1135">
                  <c:v>132.71090382765101</c:v>
                </c:pt>
                <c:pt idx="1136">
                  <c:v>132.588243935419</c:v>
                </c:pt>
                <c:pt idx="1137">
                  <c:v>132.52070641678901</c:v>
                </c:pt>
                <c:pt idx="1138">
                  <c:v>132.49141884193901</c:v>
                </c:pt>
                <c:pt idx="1139">
                  <c:v>132.53730407840499</c:v>
                </c:pt>
                <c:pt idx="1140">
                  <c:v>132.50399396678799</c:v>
                </c:pt>
                <c:pt idx="1141">
                  <c:v>132.53883258769</c:v>
                </c:pt>
                <c:pt idx="1142">
                  <c:v>132.565942626929</c:v>
                </c:pt>
                <c:pt idx="1143">
                  <c:v>132.66665759539799</c:v>
                </c:pt>
                <c:pt idx="1144">
                  <c:v>132.69135137126199</c:v>
                </c:pt>
                <c:pt idx="1145">
                  <c:v>132.86205799649201</c:v>
                </c:pt>
                <c:pt idx="1146">
                  <c:v>132.973069946556</c:v>
                </c:pt>
                <c:pt idx="1147">
                  <c:v>133.18280154805001</c:v>
                </c:pt>
                <c:pt idx="1148">
                  <c:v>133.292294794247</c:v>
                </c:pt>
                <c:pt idx="1149">
                  <c:v>133.31075168798799</c:v>
                </c:pt>
                <c:pt idx="1150">
                  <c:v>133.258354377513</c:v>
                </c:pt>
                <c:pt idx="1151">
                  <c:v>133.19069893783399</c:v>
                </c:pt>
                <c:pt idx="1152">
                  <c:v>133.12447483921699</c:v>
                </c:pt>
                <c:pt idx="1153">
                  <c:v>133.04050911180701</c:v>
                </c:pt>
                <c:pt idx="1154">
                  <c:v>132.90150687380401</c:v>
                </c:pt>
                <c:pt idx="1155">
                  <c:v>132.78039298674801</c:v>
                </c:pt>
                <c:pt idx="1156">
                  <c:v>132.634642063873</c:v>
                </c:pt>
                <c:pt idx="1157">
                  <c:v>132.657008402961</c:v>
                </c:pt>
                <c:pt idx="1158">
                  <c:v>132.84325055779399</c:v>
                </c:pt>
                <c:pt idx="1159">
                  <c:v>133.04953724891899</c:v>
                </c:pt>
                <c:pt idx="1160">
                  <c:v>133.10152746947401</c:v>
                </c:pt>
                <c:pt idx="1161">
                  <c:v>133.10021276131999</c:v>
                </c:pt>
                <c:pt idx="1162">
                  <c:v>133.26292351094301</c:v>
                </c:pt>
                <c:pt idx="1163">
                  <c:v>133.33824328006099</c:v>
                </c:pt>
                <c:pt idx="1164">
                  <c:v>133.354442371912</c:v>
                </c:pt>
                <c:pt idx="1165">
                  <c:v>133.362324581271</c:v>
                </c:pt>
                <c:pt idx="1166">
                  <c:v>133.405287861961</c:v>
                </c:pt>
                <c:pt idx="1167">
                  <c:v>133.55701817119399</c:v>
                </c:pt>
                <c:pt idx="1168">
                  <c:v>133.642582774711</c:v>
                </c:pt>
                <c:pt idx="1169">
                  <c:v>133.647523793272</c:v>
                </c:pt>
                <c:pt idx="1170">
                  <c:v>133.72874233816299</c:v>
                </c:pt>
                <c:pt idx="1171">
                  <c:v>133.73902251897701</c:v>
                </c:pt>
                <c:pt idx="1172">
                  <c:v>133.71417174174999</c:v>
                </c:pt>
                <c:pt idx="1173">
                  <c:v>133.696632540873</c:v>
                </c:pt>
                <c:pt idx="1174">
                  <c:v>133.79748519491901</c:v>
                </c:pt>
                <c:pt idx="1175">
                  <c:v>133.855403549154</c:v>
                </c:pt>
                <c:pt idx="1176">
                  <c:v>133.92482137351001</c:v>
                </c:pt>
                <c:pt idx="1177">
                  <c:v>133.95595289895101</c:v>
                </c:pt>
                <c:pt idx="1178">
                  <c:v>134.05999848053699</c:v>
                </c:pt>
                <c:pt idx="1179">
                  <c:v>134.09464136461</c:v>
                </c:pt>
                <c:pt idx="1180">
                  <c:v>134.09549394471301</c:v>
                </c:pt>
                <c:pt idx="1181">
                  <c:v>134.095886069481</c:v>
                </c:pt>
                <c:pt idx="1182">
                  <c:v>134.09604629494001</c:v>
                </c:pt>
                <c:pt idx="1183">
                  <c:v>134.07956346248099</c:v>
                </c:pt>
                <c:pt idx="1184">
                  <c:v>134.105306941263</c:v>
                </c:pt>
                <c:pt idx="1185">
                  <c:v>134.03999847532401</c:v>
                </c:pt>
                <c:pt idx="1186">
                  <c:v>134.10225181663299</c:v>
                </c:pt>
                <c:pt idx="1187">
                  <c:v>134.145814616189</c:v>
                </c:pt>
                <c:pt idx="1188">
                  <c:v>134.05481227430701</c:v>
                </c:pt>
                <c:pt idx="1189">
                  <c:v>134.02446629117901</c:v>
                </c:pt>
                <c:pt idx="1190">
                  <c:v>134.100643873736</c:v>
                </c:pt>
                <c:pt idx="1191">
                  <c:v>134.268632081287</c:v>
                </c:pt>
                <c:pt idx="1192">
                  <c:v>134.395838235654</c:v>
                </c:pt>
                <c:pt idx="1193">
                  <c:v>134.45818338532101</c:v>
                </c:pt>
                <c:pt idx="1194">
                  <c:v>134.55964311140099</c:v>
                </c:pt>
                <c:pt idx="1195">
                  <c:v>134.61344351282901</c:v>
                </c:pt>
                <c:pt idx="1196">
                  <c:v>134.64085342394</c:v>
                </c:pt>
                <c:pt idx="1197">
                  <c:v>134.67582865899701</c:v>
                </c:pt>
                <c:pt idx="1198">
                  <c:v>134.727203693007</c:v>
                </c:pt>
                <c:pt idx="1199">
                  <c:v>134.725695533334</c:v>
                </c:pt>
                <c:pt idx="1200">
                  <c:v>134.805249662253</c:v>
                </c:pt>
                <c:pt idx="1201">
                  <c:v>134.80492674094299</c:v>
                </c:pt>
                <c:pt idx="1202">
                  <c:v>134.796109611769</c:v>
                </c:pt>
                <c:pt idx="1203">
                  <c:v>134.83481367871801</c:v>
                </c:pt>
                <c:pt idx="1204">
                  <c:v>134.85042456693699</c:v>
                </c:pt>
                <c:pt idx="1205">
                  <c:v>134.852266818435</c:v>
                </c:pt>
                <c:pt idx="1206">
                  <c:v>134.890826225176</c:v>
                </c:pt>
                <c:pt idx="1207">
                  <c:v>134.89092529097101</c:v>
                </c:pt>
                <c:pt idx="1208">
                  <c:v>134.84541700743199</c:v>
                </c:pt>
                <c:pt idx="1209">
                  <c:v>134.70860538332201</c:v>
                </c:pt>
                <c:pt idx="1210">
                  <c:v>134.56850157157999</c:v>
                </c:pt>
                <c:pt idx="1211">
                  <c:v>134.42906351552901</c:v>
                </c:pt>
                <c:pt idx="1212">
                  <c:v>134.21671812538401</c:v>
                </c:pt>
                <c:pt idx="1213">
                  <c:v>134.04519026867499</c:v>
                </c:pt>
                <c:pt idx="1214">
                  <c:v>134.081185114617</c:v>
                </c:pt>
                <c:pt idx="1215">
                  <c:v>134.147754863383</c:v>
                </c:pt>
                <c:pt idx="1216">
                  <c:v>134.240529765356</c:v>
                </c:pt>
                <c:pt idx="1217">
                  <c:v>134.27652699184301</c:v>
                </c:pt>
                <c:pt idx="1218">
                  <c:v>134.51734145422901</c:v>
                </c:pt>
                <c:pt idx="1219">
                  <c:v>134.597724340101</c:v>
                </c:pt>
                <c:pt idx="1220">
                  <c:v>134.70444869966201</c:v>
                </c:pt>
                <c:pt idx="1221">
                  <c:v>134.57888512980699</c:v>
                </c:pt>
                <c:pt idx="1222">
                  <c:v>134.26444409262999</c:v>
                </c:pt>
                <c:pt idx="1223">
                  <c:v>133.65259109649401</c:v>
                </c:pt>
                <c:pt idx="1224">
                  <c:v>132.879594502012</c:v>
                </c:pt>
                <c:pt idx="1225">
                  <c:v>132.24338907478699</c:v>
                </c:pt>
                <c:pt idx="1226">
                  <c:v>131.696133750922</c:v>
                </c:pt>
                <c:pt idx="1227">
                  <c:v>131.47435498900199</c:v>
                </c:pt>
                <c:pt idx="1228">
                  <c:v>131.53503871188499</c:v>
                </c:pt>
                <c:pt idx="1229">
                  <c:v>131.56162426087801</c:v>
                </c:pt>
                <c:pt idx="1230">
                  <c:v>131.93012077567201</c:v>
                </c:pt>
                <c:pt idx="1231">
                  <c:v>132.13110312338699</c:v>
                </c:pt>
                <c:pt idx="1232">
                  <c:v>132.02543075603899</c:v>
                </c:pt>
                <c:pt idx="1233">
                  <c:v>131.989653758261</c:v>
                </c:pt>
                <c:pt idx="1234">
                  <c:v>131.92044480937699</c:v>
                </c:pt>
                <c:pt idx="1235">
                  <c:v>131.90700862150601</c:v>
                </c:pt>
                <c:pt idx="1236">
                  <c:v>131.81738415908899</c:v>
                </c:pt>
                <c:pt idx="1237">
                  <c:v>131.68041405605001</c:v>
                </c:pt>
                <c:pt idx="1238">
                  <c:v>131.95727182692301</c:v>
                </c:pt>
                <c:pt idx="1239">
                  <c:v>132.427605404422</c:v>
                </c:pt>
                <c:pt idx="1240">
                  <c:v>132.77342859314999</c:v>
                </c:pt>
                <c:pt idx="1241">
                  <c:v>133.04709031377999</c:v>
                </c:pt>
                <c:pt idx="1242">
                  <c:v>133.346543096625</c:v>
                </c:pt>
                <c:pt idx="1243">
                  <c:v>133.501467369361</c:v>
                </c:pt>
                <c:pt idx="1244">
                  <c:v>133.67677080974701</c:v>
                </c:pt>
                <c:pt idx="1245">
                  <c:v>133.79590462178601</c:v>
                </c:pt>
                <c:pt idx="1246">
                  <c:v>134.00851603671001</c:v>
                </c:pt>
                <c:pt idx="1247">
                  <c:v>134.10437473300399</c:v>
                </c:pt>
                <c:pt idx="1248">
                  <c:v>134.28213316215101</c:v>
                </c:pt>
                <c:pt idx="1249">
                  <c:v>134.353830391028</c:v>
                </c:pt>
                <c:pt idx="1250">
                  <c:v>134.402309996969</c:v>
                </c:pt>
                <c:pt idx="1251">
                  <c:v>134.59813646678501</c:v>
                </c:pt>
                <c:pt idx="1252">
                  <c:v>134.704961791649</c:v>
                </c:pt>
                <c:pt idx="1253">
                  <c:v>134.725934761876</c:v>
                </c:pt>
                <c:pt idx="1254">
                  <c:v>134.79564703653</c:v>
                </c:pt>
                <c:pt idx="1255">
                  <c:v>134.81922193372</c:v>
                </c:pt>
                <c:pt idx="1256">
                  <c:v>134.88677686236201</c:v>
                </c:pt>
                <c:pt idx="1257">
                  <c:v>134.98089277097</c:v>
                </c:pt>
                <c:pt idx="1258">
                  <c:v>134.943537718578</c:v>
                </c:pt>
                <c:pt idx="1259">
                  <c:v>134.76987956636299</c:v>
                </c:pt>
                <c:pt idx="1260">
                  <c:v>134.529676185076</c:v>
                </c:pt>
                <c:pt idx="1261">
                  <c:v>134.31554699956999</c:v>
                </c:pt>
                <c:pt idx="1262">
                  <c:v>134.475334583159</c:v>
                </c:pt>
                <c:pt idx="1263">
                  <c:v>134.69510216786301</c:v>
                </c:pt>
                <c:pt idx="1264">
                  <c:v>134.85768940672901</c:v>
                </c:pt>
                <c:pt idx="1265">
                  <c:v>134.97102055384701</c:v>
                </c:pt>
                <c:pt idx="1266">
                  <c:v>135.206592574079</c:v>
                </c:pt>
                <c:pt idx="1267">
                  <c:v>135.34960757225201</c:v>
                </c:pt>
                <c:pt idx="1268">
                  <c:v>135.48317888023399</c:v>
                </c:pt>
                <c:pt idx="1269">
                  <c:v>135.72620498914699</c:v>
                </c:pt>
                <c:pt idx="1270">
                  <c:v>135.934192798716</c:v>
                </c:pt>
                <c:pt idx="1271">
                  <c:v>136.062311787673</c:v>
                </c:pt>
                <c:pt idx="1272">
                  <c:v>136.169470647504</c:v>
                </c:pt>
                <c:pt idx="1273">
                  <c:v>136.27368323326201</c:v>
                </c:pt>
                <c:pt idx="1274">
                  <c:v>136.29891024664201</c:v>
                </c:pt>
                <c:pt idx="1275">
                  <c:v>136.26021448225501</c:v>
                </c:pt>
                <c:pt idx="1276">
                  <c:v>136.14409745601299</c:v>
                </c:pt>
                <c:pt idx="1277">
                  <c:v>136.14724319105599</c:v>
                </c:pt>
                <c:pt idx="1278">
                  <c:v>136.16050114896399</c:v>
                </c:pt>
                <c:pt idx="1279">
                  <c:v>136.196128647064</c:v>
                </c:pt>
                <c:pt idx="1280">
                  <c:v>135.90410589765199</c:v>
                </c:pt>
                <c:pt idx="1281">
                  <c:v>135.428709799389</c:v>
                </c:pt>
                <c:pt idx="1282">
                  <c:v>134.96905607271799</c:v>
                </c:pt>
                <c:pt idx="1283">
                  <c:v>134.493627816258</c:v>
                </c:pt>
                <c:pt idx="1284">
                  <c:v>133.990578572869</c:v>
                </c:pt>
                <c:pt idx="1285">
                  <c:v>133.50963472793799</c:v>
                </c:pt>
                <c:pt idx="1286">
                  <c:v>133.46873920754999</c:v>
                </c:pt>
                <c:pt idx="1287">
                  <c:v>133.64758166282101</c:v>
                </c:pt>
                <c:pt idx="1288">
                  <c:v>133.77467810602201</c:v>
                </c:pt>
                <c:pt idx="1289">
                  <c:v>133.829038659384</c:v>
                </c:pt>
                <c:pt idx="1290">
                  <c:v>134.013708545817</c:v>
                </c:pt>
                <c:pt idx="1291">
                  <c:v>134.11241013029601</c:v>
                </c:pt>
                <c:pt idx="1292">
                  <c:v>134.19598157317</c:v>
                </c:pt>
                <c:pt idx="1293">
                  <c:v>134.32633648167501</c:v>
                </c:pt>
                <c:pt idx="1294">
                  <c:v>134.46852749667701</c:v>
                </c:pt>
                <c:pt idx="1295">
                  <c:v>134.4497205621</c:v>
                </c:pt>
                <c:pt idx="1296">
                  <c:v>134.336603616003</c:v>
                </c:pt>
                <c:pt idx="1297">
                  <c:v>134.34463808385499</c:v>
                </c:pt>
                <c:pt idx="1298">
                  <c:v>134.25890192447801</c:v>
                </c:pt>
                <c:pt idx="1299">
                  <c:v>134.16042193767501</c:v>
                </c:pt>
                <c:pt idx="1300">
                  <c:v>134.03784371576501</c:v>
                </c:pt>
                <c:pt idx="1301">
                  <c:v>133.81258526686599</c:v>
                </c:pt>
                <c:pt idx="1302">
                  <c:v>133.51034761082801</c:v>
                </c:pt>
                <c:pt idx="1303">
                  <c:v>133.11051810745701</c:v>
                </c:pt>
                <c:pt idx="1304">
                  <c:v>132.84334757536601</c:v>
                </c:pt>
                <c:pt idx="1305">
                  <c:v>132.62904145254501</c:v>
                </c:pt>
                <c:pt idx="1306">
                  <c:v>132.38607882234399</c:v>
                </c:pt>
                <c:pt idx="1307">
                  <c:v>132.288515889287</c:v>
                </c:pt>
                <c:pt idx="1308">
                  <c:v>132.17204006989101</c:v>
                </c:pt>
                <c:pt idx="1309">
                  <c:v>132.084925319782</c:v>
                </c:pt>
                <c:pt idx="1310">
                  <c:v>131.94699756166301</c:v>
                </c:pt>
                <c:pt idx="1311">
                  <c:v>131.89238301988999</c:v>
                </c:pt>
                <c:pt idx="1312">
                  <c:v>131.86646479616201</c:v>
                </c:pt>
                <c:pt idx="1313">
                  <c:v>131.79779004398301</c:v>
                </c:pt>
                <c:pt idx="1314">
                  <c:v>131.75282076349501</c:v>
                </c:pt>
                <c:pt idx="1315">
                  <c:v>131.68656828450199</c:v>
                </c:pt>
                <c:pt idx="1316">
                  <c:v>131.64527317572899</c:v>
                </c:pt>
                <c:pt idx="1317">
                  <c:v>131.66774113546401</c:v>
                </c:pt>
                <c:pt idx="1318">
                  <c:v>131.693314733172</c:v>
                </c:pt>
                <c:pt idx="1319">
                  <c:v>131.72680201838099</c:v>
                </c:pt>
                <c:pt idx="1320">
                  <c:v>131.79607241136401</c:v>
                </c:pt>
                <c:pt idx="1321">
                  <c:v>131.825258769241</c:v>
                </c:pt>
                <c:pt idx="1322">
                  <c:v>131.78947857390901</c:v>
                </c:pt>
                <c:pt idx="1323">
                  <c:v>131.77730842275</c:v>
                </c:pt>
                <c:pt idx="1324">
                  <c:v>131.742048852652</c:v>
                </c:pt>
                <c:pt idx="1325">
                  <c:v>131.72937367422901</c:v>
                </c:pt>
                <c:pt idx="1326">
                  <c:v>131.72023247604801</c:v>
                </c:pt>
                <c:pt idx="1327">
                  <c:v>131.789274363479</c:v>
                </c:pt>
                <c:pt idx="1328">
                  <c:v>131.69977301503999</c:v>
                </c:pt>
                <c:pt idx="1329">
                  <c:v>131.68575260607699</c:v>
                </c:pt>
                <c:pt idx="1330">
                  <c:v>131.74979294195501</c:v>
                </c:pt>
                <c:pt idx="1331">
                  <c:v>131.78843811284401</c:v>
                </c:pt>
                <c:pt idx="1332">
                  <c:v>131.80088981468401</c:v>
                </c:pt>
                <c:pt idx="1333">
                  <c:v>131.80552581334899</c:v>
                </c:pt>
                <c:pt idx="1334">
                  <c:v>131.87150623995399</c:v>
                </c:pt>
                <c:pt idx="1335">
                  <c:v>131.896437666975</c:v>
                </c:pt>
                <c:pt idx="1336">
                  <c:v>131.966954504607</c:v>
                </c:pt>
                <c:pt idx="1337">
                  <c:v>132.12387307938599</c:v>
                </c:pt>
                <c:pt idx="1338">
                  <c:v>132.189421196474</c:v>
                </c:pt>
                <c:pt idx="1339">
                  <c:v>132.2145669407</c:v>
                </c:pt>
                <c:pt idx="1340">
                  <c:v>132.303451612842</c:v>
                </c:pt>
                <c:pt idx="1341">
                  <c:v>132.45740654331601</c:v>
                </c:pt>
                <c:pt idx="1342">
                  <c:v>132.50732093216101</c:v>
                </c:pt>
                <c:pt idx="1343">
                  <c:v>132.81826156220899</c:v>
                </c:pt>
                <c:pt idx="1344">
                  <c:v>133.10776324192301</c:v>
                </c:pt>
                <c:pt idx="1345">
                  <c:v>133.381118469271</c:v>
                </c:pt>
                <c:pt idx="1346">
                  <c:v>133.642953253504</c:v>
                </c:pt>
                <c:pt idx="1347">
                  <c:v>133.79043917822401</c:v>
                </c:pt>
                <c:pt idx="1348">
                  <c:v>134.00149125919901</c:v>
                </c:pt>
                <c:pt idx="1349">
                  <c:v>133.95584244002001</c:v>
                </c:pt>
                <c:pt idx="1350">
                  <c:v>133.80532134124999</c:v>
                </c:pt>
                <c:pt idx="1351">
                  <c:v>133.73110442403299</c:v>
                </c:pt>
                <c:pt idx="1352">
                  <c:v>133.63971778798799</c:v>
                </c:pt>
                <c:pt idx="1353">
                  <c:v>133.52271847867101</c:v>
                </c:pt>
                <c:pt idx="1354">
                  <c:v>133.49770833973801</c:v>
                </c:pt>
                <c:pt idx="1355">
                  <c:v>133.539512893172</c:v>
                </c:pt>
                <c:pt idx="1356">
                  <c:v>133.635849554115</c:v>
                </c:pt>
                <c:pt idx="1357">
                  <c:v>133.80268459141701</c:v>
                </c:pt>
                <c:pt idx="1358">
                  <c:v>133.86655067386101</c:v>
                </c:pt>
                <c:pt idx="1359">
                  <c:v>133.82484553945099</c:v>
                </c:pt>
                <c:pt idx="1360">
                  <c:v>133.87092018753199</c:v>
                </c:pt>
                <c:pt idx="1361">
                  <c:v>133.913033722015</c:v>
                </c:pt>
                <c:pt idx="1362">
                  <c:v>133.96473215351199</c:v>
                </c:pt>
                <c:pt idx="1363">
                  <c:v>134.12008167411</c:v>
                </c:pt>
                <c:pt idx="1364">
                  <c:v>134.21085171894501</c:v>
                </c:pt>
                <c:pt idx="1365">
                  <c:v>134.26004036880499</c:v>
                </c:pt>
                <c:pt idx="1366">
                  <c:v>134.360450360008</c:v>
                </c:pt>
                <c:pt idx="1367">
                  <c:v>134.70780567140801</c:v>
                </c:pt>
                <c:pt idx="1368">
                  <c:v>135.01649904075299</c:v>
                </c:pt>
                <c:pt idx="1369">
                  <c:v>135.31781417256099</c:v>
                </c:pt>
                <c:pt idx="1370">
                  <c:v>135.39547047488099</c:v>
                </c:pt>
                <c:pt idx="1371">
                  <c:v>135.27467588592501</c:v>
                </c:pt>
                <c:pt idx="1372">
                  <c:v>135.206424588266</c:v>
                </c:pt>
                <c:pt idx="1373">
                  <c:v>135.49379789366401</c:v>
                </c:pt>
                <c:pt idx="1374">
                  <c:v>135.75140682648299</c:v>
                </c:pt>
                <c:pt idx="1375">
                  <c:v>135.98008206263</c:v>
                </c:pt>
                <c:pt idx="1376">
                  <c:v>135.78435208126899</c:v>
                </c:pt>
                <c:pt idx="1377">
                  <c:v>135.43311002744301</c:v>
                </c:pt>
                <c:pt idx="1378">
                  <c:v>135.14163237374001</c:v>
                </c:pt>
                <c:pt idx="1379">
                  <c:v>134.87510040121199</c:v>
                </c:pt>
                <c:pt idx="1380">
                  <c:v>134.52688872804299</c:v>
                </c:pt>
                <c:pt idx="1381">
                  <c:v>134.23999747156</c:v>
                </c:pt>
                <c:pt idx="1382">
                  <c:v>134.477199432281</c:v>
                </c:pt>
                <c:pt idx="1383">
                  <c:v>134.90700146201399</c:v>
                </c:pt>
                <c:pt idx="1384">
                  <c:v>135.18222558116199</c:v>
                </c:pt>
                <c:pt idx="1385">
                  <c:v>135.60503984775099</c:v>
                </c:pt>
                <c:pt idx="1386">
                  <c:v>136.002241940804</c:v>
                </c:pt>
                <c:pt idx="1387">
                  <c:v>136.37036091615701</c:v>
                </c:pt>
                <c:pt idx="1388">
                  <c:v>136.55245282427001</c:v>
                </c:pt>
                <c:pt idx="1389">
                  <c:v>136.690071734523</c:v>
                </c:pt>
                <c:pt idx="1390">
                  <c:v>136.85285340176301</c:v>
                </c:pt>
                <c:pt idx="1391">
                  <c:v>136.82334917207899</c:v>
                </c:pt>
                <c:pt idx="1392">
                  <c:v>136.82764448928</c:v>
                </c:pt>
                <c:pt idx="1393">
                  <c:v>136.751526974695</c:v>
                </c:pt>
                <c:pt idx="1394">
                  <c:v>136.768403616689</c:v>
                </c:pt>
                <c:pt idx="1395">
                  <c:v>136.72179053691499</c:v>
                </c:pt>
                <c:pt idx="1396">
                  <c:v>136.74011514570401</c:v>
                </c:pt>
                <c:pt idx="1397">
                  <c:v>136.67620381522499</c:v>
                </c:pt>
                <c:pt idx="1398">
                  <c:v>136.42457261426401</c:v>
                </c:pt>
                <c:pt idx="1399">
                  <c:v>136.244678851728</c:v>
                </c:pt>
                <c:pt idx="1400">
                  <c:v>135.895930216153</c:v>
                </c:pt>
                <c:pt idx="1401">
                  <c:v>135.45264870047501</c:v>
                </c:pt>
                <c:pt idx="1402">
                  <c:v>134.96109303589</c:v>
                </c:pt>
                <c:pt idx="1403">
                  <c:v>134.70668028020299</c:v>
                </c:pt>
                <c:pt idx="1404">
                  <c:v>134.41024256594201</c:v>
                </c:pt>
                <c:pt idx="1405">
                  <c:v>134.215675952737</c:v>
                </c:pt>
                <c:pt idx="1406">
                  <c:v>134.22941563128401</c:v>
                </c:pt>
                <c:pt idx="1407">
                  <c:v>134.43563480447901</c:v>
                </c:pt>
                <c:pt idx="1408">
                  <c:v>134.65216313102999</c:v>
                </c:pt>
                <c:pt idx="1409">
                  <c:v>134.66240367410799</c:v>
                </c:pt>
                <c:pt idx="1410">
                  <c:v>134.59759959915201</c:v>
                </c:pt>
                <c:pt idx="1411">
                  <c:v>134.527685067345</c:v>
                </c:pt>
                <c:pt idx="1412">
                  <c:v>134.53204251025701</c:v>
                </c:pt>
                <c:pt idx="1413">
                  <c:v>134.56664230505601</c:v>
                </c:pt>
                <c:pt idx="1414">
                  <c:v>134.620161736521</c:v>
                </c:pt>
                <c:pt idx="1415">
                  <c:v>134.73309046866299</c:v>
                </c:pt>
                <c:pt idx="1416">
                  <c:v>134.829286897266</c:v>
                </c:pt>
                <c:pt idx="1417">
                  <c:v>134.93456383427099</c:v>
                </c:pt>
                <c:pt idx="1418">
                  <c:v>135.00395764469201</c:v>
                </c:pt>
                <c:pt idx="1419">
                  <c:v>135.02398331576299</c:v>
                </c:pt>
                <c:pt idx="1420">
                  <c:v>135.06626997927501</c:v>
                </c:pt>
                <c:pt idx="1421">
                  <c:v>135.159091635138</c:v>
                </c:pt>
                <c:pt idx="1422">
                  <c:v>135.306397625698</c:v>
                </c:pt>
                <c:pt idx="1423">
                  <c:v>135.535607824484</c:v>
                </c:pt>
                <c:pt idx="1424">
                  <c:v>135.56816180087699</c:v>
                </c:pt>
                <c:pt idx="1425">
                  <c:v>135.447851784786</c:v>
                </c:pt>
                <c:pt idx="1426">
                  <c:v>135.33511828663899</c:v>
                </c:pt>
                <c:pt idx="1427">
                  <c:v>135.222412733308</c:v>
                </c:pt>
                <c:pt idx="1428">
                  <c:v>135.07265481442101</c:v>
                </c:pt>
                <c:pt idx="1429">
                  <c:v>135.025982458828</c:v>
                </c:pt>
                <c:pt idx="1430">
                  <c:v>135.05865056026099</c:v>
                </c:pt>
                <c:pt idx="1431">
                  <c:v>135.10685978876501</c:v>
                </c:pt>
                <c:pt idx="1432">
                  <c:v>135.25927689989399</c:v>
                </c:pt>
                <c:pt idx="1433">
                  <c:v>135.30629374653699</c:v>
                </c:pt>
                <c:pt idx="1434">
                  <c:v>135.30649766684701</c:v>
                </c:pt>
                <c:pt idx="1435">
                  <c:v>135.30656704211901</c:v>
                </c:pt>
                <c:pt idx="1436">
                  <c:v>135.268351516839</c:v>
                </c:pt>
                <c:pt idx="1437">
                  <c:v>135.28687053945799</c:v>
                </c:pt>
                <c:pt idx="1438">
                  <c:v>135.28914913336601</c:v>
                </c:pt>
                <c:pt idx="1439">
                  <c:v>135.28905812819499</c:v>
                </c:pt>
                <c:pt idx="1440">
                  <c:v>135.35534753507599</c:v>
                </c:pt>
                <c:pt idx="1441">
                  <c:v>135.37603702555199</c:v>
                </c:pt>
                <c:pt idx="1442">
                  <c:v>135.37560173667501</c:v>
                </c:pt>
                <c:pt idx="1443">
                  <c:v>135.23612568076601</c:v>
                </c:pt>
                <c:pt idx="1444">
                  <c:v>135.18711223058199</c:v>
                </c:pt>
                <c:pt idx="1445">
                  <c:v>135.250148765397</c:v>
                </c:pt>
                <c:pt idx="1446">
                  <c:v>135.23820500766499</c:v>
                </c:pt>
                <c:pt idx="1447">
                  <c:v>135.194181531065</c:v>
                </c:pt>
                <c:pt idx="1448">
                  <c:v>135.14715580447799</c:v>
                </c:pt>
                <c:pt idx="1449">
                  <c:v>135.024248310263</c:v>
                </c:pt>
                <c:pt idx="1450">
                  <c:v>134.912199667756</c:v>
                </c:pt>
                <c:pt idx="1451">
                  <c:v>134.65988855346899</c:v>
                </c:pt>
                <c:pt idx="1452">
                  <c:v>134.50191693985099</c:v>
                </c:pt>
                <c:pt idx="1453">
                  <c:v>134.35858485016001</c:v>
                </c:pt>
                <c:pt idx="1454">
                  <c:v>134.25448281836199</c:v>
                </c:pt>
                <c:pt idx="1455">
                  <c:v>134.30903026504001</c:v>
                </c:pt>
                <c:pt idx="1456">
                  <c:v>134.37694111315599</c:v>
                </c:pt>
                <c:pt idx="1457">
                  <c:v>134.43343909725999</c:v>
                </c:pt>
                <c:pt idx="1458">
                  <c:v>134.45405589345199</c:v>
                </c:pt>
                <c:pt idx="1459">
                  <c:v>134.49704053138601</c:v>
                </c:pt>
                <c:pt idx="1460">
                  <c:v>134.515869681326</c:v>
                </c:pt>
                <c:pt idx="1461">
                  <c:v>134.549919792206</c:v>
                </c:pt>
                <c:pt idx="1462">
                  <c:v>134.59122113613299</c:v>
                </c:pt>
                <c:pt idx="1463">
                  <c:v>134.618074072875</c:v>
                </c:pt>
                <c:pt idx="1464">
                  <c:v>134.74214902188899</c:v>
                </c:pt>
                <c:pt idx="1465">
                  <c:v>134.89783972464301</c:v>
                </c:pt>
                <c:pt idx="1466">
                  <c:v>134.940818395218</c:v>
                </c:pt>
                <c:pt idx="1467">
                  <c:v>134.83991664220801</c:v>
                </c:pt>
                <c:pt idx="1468">
                  <c:v>134.80462168539299</c:v>
                </c:pt>
                <c:pt idx="1469">
                  <c:v>134.68654143971</c:v>
                </c:pt>
                <c:pt idx="1470">
                  <c:v>134.56028295406</c:v>
                </c:pt>
                <c:pt idx="1471">
                  <c:v>134.389392160006</c:v>
                </c:pt>
                <c:pt idx="1472">
                  <c:v>134.222298086611</c:v>
                </c:pt>
                <c:pt idx="1473">
                  <c:v>134.16513689759299</c:v>
                </c:pt>
                <c:pt idx="1474">
                  <c:v>134.109807596617</c:v>
                </c:pt>
                <c:pt idx="1475">
                  <c:v>133.8972495555</c:v>
                </c:pt>
                <c:pt idx="1476">
                  <c:v>133.753187159649</c:v>
                </c:pt>
                <c:pt idx="1477">
                  <c:v>133.60634437163699</c:v>
                </c:pt>
                <c:pt idx="1478">
                  <c:v>133.481311175684</c:v>
                </c:pt>
                <c:pt idx="1479">
                  <c:v>133.33177306363501</c:v>
                </c:pt>
                <c:pt idx="1480">
                  <c:v>133.20161189794899</c:v>
                </c:pt>
                <c:pt idx="1481">
                  <c:v>133.010227329684</c:v>
                </c:pt>
                <c:pt idx="1482">
                  <c:v>132.931028979893</c:v>
                </c:pt>
                <c:pt idx="1483">
                  <c:v>132.85960489759699</c:v>
                </c:pt>
                <c:pt idx="1484">
                  <c:v>132.81107812037499</c:v>
                </c:pt>
                <c:pt idx="1485">
                  <c:v>132.787705185329</c:v>
                </c:pt>
                <c:pt idx="1486">
                  <c:v>132.78637012248501</c:v>
                </c:pt>
                <c:pt idx="1487">
                  <c:v>132.70982010890501</c:v>
                </c:pt>
                <c:pt idx="1488">
                  <c:v>132.67143872752499</c:v>
                </c:pt>
                <c:pt idx="1489">
                  <c:v>132.67706609091599</c:v>
                </c:pt>
                <c:pt idx="1490">
                  <c:v>132.58394157380599</c:v>
                </c:pt>
                <c:pt idx="1491">
                  <c:v>132.51604200441099</c:v>
                </c:pt>
                <c:pt idx="1492">
                  <c:v>132.40244918574001</c:v>
                </c:pt>
                <c:pt idx="1493">
                  <c:v>132.330753339328</c:v>
                </c:pt>
                <c:pt idx="1494">
                  <c:v>132.24145651012799</c:v>
                </c:pt>
                <c:pt idx="1495">
                  <c:v>132.15648474378</c:v>
                </c:pt>
                <c:pt idx="1496">
                  <c:v>131.96359125224399</c:v>
                </c:pt>
                <c:pt idx="1497">
                  <c:v>131.86028830227301</c:v>
                </c:pt>
                <c:pt idx="1498">
                  <c:v>131.82535911660401</c:v>
                </c:pt>
                <c:pt idx="1499">
                  <c:v>131.728184263857</c:v>
                </c:pt>
                <c:pt idx="1500">
                  <c:v>131.641366855976</c:v>
                </c:pt>
                <c:pt idx="1501">
                  <c:v>131.63043783042599</c:v>
                </c:pt>
                <c:pt idx="1502">
                  <c:v>131.63578971234301</c:v>
                </c:pt>
                <c:pt idx="1503">
                  <c:v>131.53833803212299</c:v>
                </c:pt>
                <c:pt idx="1504">
                  <c:v>131.50568157829801</c:v>
                </c:pt>
                <c:pt idx="1505">
                  <c:v>131.572082463557</c:v>
                </c:pt>
                <c:pt idx="1506">
                  <c:v>131.524121151125</c:v>
                </c:pt>
                <c:pt idx="1507">
                  <c:v>131.56208439956399</c:v>
                </c:pt>
                <c:pt idx="1508">
                  <c:v>131.61066436834599</c:v>
                </c:pt>
                <c:pt idx="1509">
                  <c:v>131.552753932104</c:v>
                </c:pt>
                <c:pt idx="1510">
                  <c:v>131.58064844929299</c:v>
                </c:pt>
                <c:pt idx="1511">
                  <c:v>131.628685716512</c:v>
                </c:pt>
                <c:pt idx="1512">
                  <c:v>131.667322354893</c:v>
                </c:pt>
                <c:pt idx="1513">
                  <c:v>131.59064718876999</c:v>
                </c:pt>
                <c:pt idx="1514">
                  <c:v>131.56541784951401</c:v>
                </c:pt>
                <c:pt idx="1515">
                  <c:v>131.52740548550801</c:v>
                </c:pt>
                <c:pt idx="1516">
                  <c:v>131.40842773183999</c:v>
                </c:pt>
                <c:pt idx="1517">
                  <c:v>131.47073739898201</c:v>
                </c:pt>
                <c:pt idx="1518">
                  <c:v>131.46599944074001</c:v>
                </c:pt>
                <c:pt idx="1519">
                  <c:v>131.43431521839599</c:v>
                </c:pt>
                <c:pt idx="1520">
                  <c:v>131.35813385967501</c:v>
                </c:pt>
                <c:pt idx="1521">
                  <c:v>131.25559272327399</c:v>
                </c:pt>
                <c:pt idx="1522">
                  <c:v>131.312363406099</c:v>
                </c:pt>
                <c:pt idx="1523">
                  <c:v>131.252113215956</c:v>
                </c:pt>
                <c:pt idx="1524">
                  <c:v>131.25870607075501</c:v>
                </c:pt>
                <c:pt idx="1525">
                  <c:v>131.272546291759</c:v>
                </c:pt>
                <c:pt idx="1526">
                  <c:v>131.40682094201199</c:v>
                </c:pt>
                <c:pt idx="1527">
                  <c:v>131.45257835506499</c:v>
                </c:pt>
                <c:pt idx="1528">
                  <c:v>131.58531747411101</c:v>
                </c:pt>
                <c:pt idx="1529">
                  <c:v>131.583998101986</c:v>
                </c:pt>
                <c:pt idx="1530">
                  <c:v>131.51752788589801</c:v>
                </c:pt>
                <c:pt idx="1531">
                  <c:v>131.54638251375201</c:v>
                </c:pt>
                <c:pt idx="1532">
                  <c:v>131.54075173666499</c:v>
                </c:pt>
                <c:pt idx="1533">
                  <c:v>131.520947237738</c:v>
                </c:pt>
                <c:pt idx="1534">
                  <c:v>131.516291680726</c:v>
                </c:pt>
                <c:pt idx="1535">
                  <c:v>131.57062421398999</c:v>
                </c:pt>
                <c:pt idx="1536">
                  <c:v>131.61492739343399</c:v>
                </c:pt>
                <c:pt idx="1537">
                  <c:v>131.67302796078499</c:v>
                </c:pt>
                <c:pt idx="1538">
                  <c:v>131.73324306308299</c:v>
                </c:pt>
                <c:pt idx="1539">
                  <c:v>131.75319754778701</c:v>
                </c:pt>
                <c:pt idx="1540">
                  <c:v>131.79384116050599</c:v>
                </c:pt>
                <c:pt idx="1541">
                  <c:v>131.84710279495599</c:v>
                </c:pt>
                <c:pt idx="1542">
                  <c:v>131.96407981719901</c:v>
                </c:pt>
                <c:pt idx="1543">
                  <c:v>132.02062395988</c:v>
                </c:pt>
                <c:pt idx="1544">
                  <c:v>131.96205632054301</c:v>
                </c:pt>
                <c:pt idx="1545">
                  <c:v>131.99834552627999</c:v>
                </c:pt>
                <c:pt idx="1546">
                  <c:v>132.00454821784501</c:v>
                </c:pt>
                <c:pt idx="1547">
                  <c:v>131.94198638950101</c:v>
                </c:pt>
                <c:pt idx="1548">
                  <c:v>131.820152838111</c:v>
                </c:pt>
                <c:pt idx="1549">
                  <c:v>131.71686866284099</c:v>
                </c:pt>
                <c:pt idx="1550">
                  <c:v>131.732758322156</c:v>
                </c:pt>
                <c:pt idx="1551">
                  <c:v>131.781337772874</c:v>
                </c:pt>
                <c:pt idx="1552">
                  <c:v>131.92850459227699</c:v>
                </c:pt>
                <c:pt idx="1553">
                  <c:v>132.00477684423799</c:v>
                </c:pt>
                <c:pt idx="1554">
                  <c:v>132.03919568633199</c:v>
                </c:pt>
                <c:pt idx="1555">
                  <c:v>132.06957155958199</c:v>
                </c:pt>
                <c:pt idx="1556">
                  <c:v>132.19716282902601</c:v>
                </c:pt>
                <c:pt idx="1557">
                  <c:v>132.22658259595701</c:v>
                </c:pt>
                <c:pt idx="1558">
                  <c:v>132.36361852178601</c:v>
                </c:pt>
                <c:pt idx="1559">
                  <c:v>132.43367120593001</c:v>
                </c:pt>
                <c:pt idx="1560">
                  <c:v>132.50808480358299</c:v>
                </c:pt>
                <c:pt idx="1561">
                  <c:v>132.55094453764599</c:v>
                </c:pt>
                <c:pt idx="1562">
                  <c:v>132.64201815327601</c:v>
                </c:pt>
                <c:pt idx="1563">
                  <c:v>132.71603659063399</c:v>
                </c:pt>
                <c:pt idx="1564">
                  <c:v>132.810181475468</c:v>
                </c:pt>
                <c:pt idx="1565">
                  <c:v>132.95146820406299</c:v>
                </c:pt>
                <c:pt idx="1566">
                  <c:v>133.171145205822</c:v>
                </c:pt>
                <c:pt idx="1567">
                  <c:v>133.32716238813899</c:v>
                </c:pt>
                <c:pt idx="1568">
                  <c:v>133.467885986151</c:v>
                </c:pt>
                <c:pt idx="1569">
                  <c:v>133.547545092051</c:v>
                </c:pt>
                <c:pt idx="1570">
                  <c:v>133.73943617809101</c:v>
                </c:pt>
                <c:pt idx="1571">
                  <c:v>133.727887501655</c:v>
                </c:pt>
                <c:pt idx="1572">
                  <c:v>133.713131292561</c:v>
                </c:pt>
                <c:pt idx="1573">
                  <c:v>133.721024909459</c:v>
                </c:pt>
                <c:pt idx="1574">
                  <c:v>133.653439248371</c:v>
                </c:pt>
                <c:pt idx="1575">
                  <c:v>133.556411832609</c:v>
                </c:pt>
                <c:pt idx="1576">
                  <c:v>133.556674822254</c:v>
                </c:pt>
                <c:pt idx="1577">
                  <c:v>133.59133884439501</c:v>
                </c:pt>
                <c:pt idx="1578">
                  <c:v>133.58062621661901</c:v>
                </c:pt>
                <c:pt idx="1579">
                  <c:v>133.58543146879899</c:v>
                </c:pt>
                <c:pt idx="1580">
                  <c:v>133.60563404893799</c:v>
                </c:pt>
                <c:pt idx="1581">
                  <c:v>133.606422857117</c:v>
                </c:pt>
                <c:pt idx="1582">
                  <c:v>133.65573926892301</c:v>
                </c:pt>
                <c:pt idx="1583">
                  <c:v>133.779594127248</c:v>
                </c:pt>
                <c:pt idx="1584">
                  <c:v>133.889772120266</c:v>
                </c:pt>
                <c:pt idx="1585">
                  <c:v>134.01325173879101</c:v>
                </c:pt>
                <c:pt idx="1586">
                  <c:v>134.03896524750999</c:v>
                </c:pt>
                <c:pt idx="1587">
                  <c:v>134.122611692731</c:v>
                </c:pt>
                <c:pt idx="1588">
                  <c:v>134.23520581658499</c:v>
                </c:pt>
                <c:pt idx="1589">
                  <c:v>134.346086358305</c:v>
                </c:pt>
                <c:pt idx="1590">
                  <c:v>134.41756172617801</c:v>
                </c:pt>
                <c:pt idx="1591">
                  <c:v>134.61055351984601</c:v>
                </c:pt>
                <c:pt idx="1592">
                  <c:v>134.749470059581</c:v>
                </c:pt>
                <c:pt idx="1593">
                  <c:v>134.77906142292801</c:v>
                </c:pt>
                <c:pt idx="1594">
                  <c:v>134.819915662596</c:v>
                </c:pt>
                <c:pt idx="1595">
                  <c:v>134.861307950346</c:v>
                </c:pt>
                <c:pt idx="1596">
                  <c:v>134.868160890132</c:v>
                </c:pt>
                <c:pt idx="1597">
                  <c:v>134.90418846729301</c:v>
                </c:pt>
                <c:pt idx="1598">
                  <c:v>134.91791714497799</c:v>
                </c:pt>
                <c:pt idx="1599">
                  <c:v>134.88148900447499</c:v>
                </c:pt>
                <c:pt idx="1600">
                  <c:v>134.87070753449399</c:v>
                </c:pt>
                <c:pt idx="1601">
                  <c:v>134.97617240558799</c:v>
                </c:pt>
                <c:pt idx="1602">
                  <c:v>135.01585803248699</c:v>
                </c:pt>
                <c:pt idx="1603">
                  <c:v>135.12270283051299</c:v>
                </c:pt>
                <c:pt idx="1604">
                  <c:v>135.19839102226999</c:v>
                </c:pt>
                <c:pt idx="1605">
                  <c:v>135.25153883814099</c:v>
                </c:pt>
                <c:pt idx="1606">
                  <c:v>135.44096602165499</c:v>
                </c:pt>
                <c:pt idx="1607">
                  <c:v>135.51397661548401</c:v>
                </c:pt>
                <c:pt idx="1608">
                  <c:v>135.56223352016301</c:v>
                </c:pt>
                <c:pt idx="1609">
                  <c:v>135.57772813947599</c:v>
                </c:pt>
                <c:pt idx="1610">
                  <c:v>135.68021673480399</c:v>
                </c:pt>
                <c:pt idx="1611">
                  <c:v>135.68534110076499</c:v>
                </c:pt>
                <c:pt idx="1612">
                  <c:v>135.78439840371601</c:v>
                </c:pt>
                <c:pt idx="1613">
                  <c:v>135.825790620801</c:v>
                </c:pt>
                <c:pt idx="1614">
                  <c:v>135.88196556131601</c:v>
                </c:pt>
                <c:pt idx="1615">
                  <c:v>135.98538977078101</c:v>
                </c:pt>
                <c:pt idx="1616">
                  <c:v>135.96416362966499</c:v>
                </c:pt>
                <c:pt idx="1617">
                  <c:v>135.93603326154701</c:v>
                </c:pt>
                <c:pt idx="1618">
                  <c:v>135.96083482393999</c:v>
                </c:pt>
                <c:pt idx="1619">
                  <c:v>135.922267197423</c:v>
                </c:pt>
                <c:pt idx="1620">
                  <c:v>135.90188490975001</c:v>
                </c:pt>
                <c:pt idx="1621">
                  <c:v>135.962311443338</c:v>
                </c:pt>
                <c:pt idx="1622">
                  <c:v>135.983944685274</c:v>
                </c:pt>
                <c:pt idx="1623">
                  <c:v>136.08892447723801</c:v>
                </c:pt>
                <c:pt idx="1624">
                  <c:v>136.22955159347501</c:v>
                </c:pt>
                <c:pt idx="1625">
                  <c:v>136.30834602598699</c:v>
                </c:pt>
                <c:pt idx="1626">
                  <c:v>136.47030775625001</c:v>
                </c:pt>
                <c:pt idx="1627">
                  <c:v>136.56939627795199</c:v>
                </c:pt>
                <c:pt idx="1628">
                  <c:v>136.81412785798199</c:v>
                </c:pt>
                <c:pt idx="1629">
                  <c:v>137.15365363615101</c:v>
                </c:pt>
                <c:pt idx="1630">
                  <c:v>137.504563656833</c:v>
                </c:pt>
                <c:pt idx="1631">
                  <c:v>137.65125242296301</c:v>
                </c:pt>
                <c:pt idx="1632">
                  <c:v>137.77247042600499</c:v>
                </c:pt>
                <c:pt idx="1633">
                  <c:v>137.834885811151</c:v>
                </c:pt>
                <c:pt idx="1634">
                  <c:v>137.95566465721001</c:v>
                </c:pt>
                <c:pt idx="1635">
                  <c:v>138.18506245582799</c:v>
                </c:pt>
                <c:pt idx="1636">
                  <c:v>138.38219645453299</c:v>
                </c:pt>
                <c:pt idx="1637">
                  <c:v>138.741668947329</c:v>
                </c:pt>
                <c:pt idx="1638">
                  <c:v>139.20147609765701</c:v>
                </c:pt>
                <c:pt idx="1639">
                  <c:v>139.517528380242</c:v>
                </c:pt>
                <c:pt idx="1640">
                  <c:v>139.589858090728</c:v>
                </c:pt>
                <c:pt idx="1641">
                  <c:v>139.47790208113099</c:v>
                </c:pt>
                <c:pt idx="1642">
                  <c:v>139.38996805642901</c:v>
                </c:pt>
                <c:pt idx="1643">
                  <c:v>139.19842579145799</c:v>
                </c:pt>
                <c:pt idx="1644">
                  <c:v>138.99401173375099</c:v>
                </c:pt>
                <c:pt idx="1645">
                  <c:v>138.76029399868801</c:v>
                </c:pt>
                <c:pt idx="1646">
                  <c:v>139.056249078006</c:v>
                </c:pt>
                <c:pt idx="1647">
                  <c:v>139.50085626058899</c:v>
                </c:pt>
                <c:pt idx="1648">
                  <c:v>139.977853694255</c:v>
                </c:pt>
                <c:pt idx="1649">
                  <c:v>140.38270142066099</c:v>
                </c:pt>
                <c:pt idx="1650">
                  <c:v>140.704894490745</c:v>
                </c:pt>
                <c:pt idx="1651">
                  <c:v>141.04748004809699</c:v>
                </c:pt>
                <c:pt idx="1652">
                  <c:v>141.24212157881601</c:v>
                </c:pt>
                <c:pt idx="1653">
                  <c:v>141.427834587657</c:v>
                </c:pt>
                <c:pt idx="1654">
                  <c:v>141.603593859467</c:v>
                </c:pt>
                <c:pt idx="1655">
                  <c:v>141.788900398018</c:v>
                </c:pt>
                <c:pt idx="1656">
                  <c:v>141.916296931955</c:v>
                </c:pt>
                <c:pt idx="1657">
                  <c:v>142.07317218022101</c:v>
                </c:pt>
                <c:pt idx="1658">
                  <c:v>142.198582452778</c:v>
                </c:pt>
                <c:pt idx="1659">
                  <c:v>142.267439542755</c:v>
                </c:pt>
                <c:pt idx="1660">
                  <c:v>142.256595990893</c:v>
                </c:pt>
                <c:pt idx="1661">
                  <c:v>142.20635724373301</c:v>
                </c:pt>
                <c:pt idx="1662">
                  <c:v>142.19093465118101</c:v>
                </c:pt>
                <c:pt idx="1663">
                  <c:v>142.02716226812299</c:v>
                </c:pt>
                <c:pt idx="1664">
                  <c:v>141.28818517537701</c:v>
                </c:pt>
                <c:pt idx="1665">
                  <c:v>140.44331987192601</c:v>
                </c:pt>
                <c:pt idx="1666">
                  <c:v>139.51239317569801</c:v>
                </c:pt>
                <c:pt idx="1667">
                  <c:v>138.88543051986201</c:v>
                </c:pt>
                <c:pt idx="1668">
                  <c:v>138.28308069166701</c:v>
                </c:pt>
                <c:pt idx="1669">
                  <c:v>137.659055569538</c:v>
                </c:pt>
                <c:pt idx="1670">
                  <c:v>137.86876247520399</c:v>
                </c:pt>
                <c:pt idx="1671">
                  <c:v>138.20486522569499</c:v>
                </c:pt>
                <c:pt idx="1672">
                  <c:v>138.63040212460899</c:v>
                </c:pt>
                <c:pt idx="1673">
                  <c:v>138.936062159361</c:v>
                </c:pt>
                <c:pt idx="1674">
                  <c:v>139.09618503891099</c:v>
                </c:pt>
                <c:pt idx="1675">
                  <c:v>139.28522584267699</c:v>
                </c:pt>
                <c:pt idx="1676">
                  <c:v>139.23308539073301</c:v>
                </c:pt>
                <c:pt idx="1677">
                  <c:v>139.25408634445199</c:v>
                </c:pt>
                <c:pt idx="1678">
                  <c:v>139.309163250495</c:v>
                </c:pt>
                <c:pt idx="1679">
                  <c:v>139.259145792656</c:v>
                </c:pt>
                <c:pt idx="1680">
                  <c:v>139.07856139335101</c:v>
                </c:pt>
                <c:pt idx="1681">
                  <c:v>138.956418266459</c:v>
                </c:pt>
                <c:pt idx="1682">
                  <c:v>138.795796135084</c:v>
                </c:pt>
                <c:pt idx="1683">
                  <c:v>138.76129802083599</c:v>
                </c:pt>
                <c:pt idx="1684">
                  <c:v>138.63591621715699</c:v>
                </c:pt>
                <c:pt idx="1685">
                  <c:v>138.52682254676199</c:v>
                </c:pt>
                <c:pt idx="1686">
                  <c:v>138.471863507758</c:v>
                </c:pt>
                <c:pt idx="1687">
                  <c:v>138.26772646997199</c:v>
                </c:pt>
                <c:pt idx="1688">
                  <c:v>138.01735552737401</c:v>
                </c:pt>
                <c:pt idx="1689">
                  <c:v>137.763266560001</c:v>
                </c:pt>
                <c:pt idx="1690">
                  <c:v>137.471822284171</c:v>
                </c:pt>
                <c:pt idx="1691">
                  <c:v>137.185127356088</c:v>
                </c:pt>
                <c:pt idx="1692">
                  <c:v>136.78844434749001</c:v>
                </c:pt>
                <c:pt idx="1693">
                  <c:v>136.45147663172301</c:v>
                </c:pt>
                <c:pt idx="1694">
                  <c:v>136.42318395991299</c:v>
                </c:pt>
                <c:pt idx="1695">
                  <c:v>136.547908743905</c:v>
                </c:pt>
                <c:pt idx="1696">
                  <c:v>136.72802415290701</c:v>
                </c:pt>
                <c:pt idx="1697">
                  <c:v>136.83651414738699</c:v>
                </c:pt>
                <c:pt idx="1698">
                  <c:v>136.77098175758599</c:v>
                </c:pt>
                <c:pt idx="1699">
                  <c:v>136.794945517016</c:v>
                </c:pt>
                <c:pt idx="1700">
                  <c:v>136.789596980467</c:v>
                </c:pt>
                <c:pt idx="1701">
                  <c:v>136.769472673107</c:v>
                </c:pt>
                <c:pt idx="1702">
                  <c:v>136.66748460896201</c:v>
                </c:pt>
                <c:pt idx="1703">
                  <c:v>136.61899110969401</c:v>
                </c:pt>
                <c:pt idx="1704">
                  <c:v>136.598387671437</c:v>
                </c:pt>
                <c:pt idx="1705">
                  <c:v>136.563001124712</c:v>
                </c:pt>
                <c:pt idx="1706">
                  <c:v>136.487981607411</c:v>
                </c:pt>
                <c:pt idx="1707">
                  <c:v>136.495124410339</c:v>
                </c:pt>
                <c:pt idx="1708">
                  <c:v>136.531016947334</c:v>
                </c:pt>
                <c:pt idx="1709">
                  <c:v>136.52643590385401</c:v>
                </c:pt>
                <c:pt idx="1710">
                  <c:v>136.36577888078801</c:v>
                </c:pt>
                <c:pt idx="1711">
                  <c:v>136.27888277989601</c:v>
                </c:pt>
                <c:pt idx="1712">
                  <c:v>136.106021135113</c:v>
                </c:pt>
                <c:pt idx="1713">
                  <c:v>135.891734299777</c:v>
                </c:pt>
                <c:pt idx="1714">
                  <c:v>135.748613109042</c:v>
                </c:pt>
                <c:pt idx="1715">
                  <c:v>135.40410525880199</c:v>
                </c:pt>
                <c:pt idx="1716">
                  <c:v>135.107272639542</c:v>
                </c:pt>
                <c:pt idx="1717">
                  <c:v>134.709108978133</c:v>
                </c:pt>
                <c:pt idx="1718">
                  <c:v>134.66350160909801</c:v>
                </c:pt>
                <c:pt idx="1719">
                  <c:v>134.79313966062199</c:v>
                </c:pt>
                <c:pt idx="1720">
                  <c:v>134.90144530862599</c:v>
                </c:pt>
                <c:pt idx="1721">
                  <c:v>134.98789313372299</c:v>
                </c:pt>
                <c:pt idx="1722">
                  <c:v>135.02960957400899</c:v>
                </c:pt>
                <c:pt idx="1723">
                  <c:v>134.991521529773</c:v>
                </c:pt>
                <c:pt idx="1724">
                  <c:v>134.95820388625501</c:v>
                </c:pt>
                <c:pt idx="1725">
                  <c:v>134.98005613726099</c:v>
                </c:pt>
                <c:pt idx="1726">
                  <c:v>134.89817184947401</c:v>
                </c:pt>
                <c:pt idx="1727">
                  <c:v>134.93260066684201</c:v>
                </c:pt>
                <c:pt idx="1728">
                  <c:v>135.021047983778</c:v>
                </c:pt>
                <c:pt idx="1729">
                  <c:v>134.99609175258001</c:v>
                </c:pt>
                <c:pt idx="1730">
                  <c:v>135.02720385852999</c:v>
                </c:pt>
                <c:pt idx="1731">
                  <c:v>135.12155310937101</c:v>
                </c:pt>
                <c:pt idx="1732">
                  <c:v>135.08621875834399</c:v>
                </c:pt>
                <c:pt idx="1733">
                  <c:v>135.02626405979399</c:v>
                </c:pt>
                <c:pt idx="1734">
                  <c:v>134.826922705366</c:v>
                </c:pt>
                <c:pt idx="1735">
                  <c:v>134.70188793319599</c:v>
                </c:pt>
                <c:pt idx="1736">
                  <c:v>134.31996813769001</c:v>
                </c:pt>
                <c:pt idx="1737">
                  <c:v>133.98730505440199</c:v>
                </c:pt>
                <c:pt idx="1738">
                  <c:v>133.60544484571901</c:v>
                </c:pt>
                <c:pt idx="1739">
                  <c:v>133.243723118991</c:v>
                </c:pt>
                <c:pt idx="1740">
                  <c:v>132.88000209648999</c:v>
                </c:pt>
                <c:pt idx="1741">
                  <c:v>132.50274406947699</c:v>
                </c:pt>
                <c:pt idx="1742">
                  <c:v>132.497655857171</c:v>
                </c:pt>
                <c:pt idx="1743">
                  <c:v>132.65402306580901</c:v>
                </c:pt>
                <c:pt idx="1744">
                  <c:v>132.93157193416499</c:v>
                </c:pt>
                <c:pt idx="1745">
                  <c:v>133.10040963949399</c:v>
                </c:pt>
                <c:pt idx="1746">
                  <c:v>133.23126815252101</c:v>
                </c:pt>
                <c:pt idx="1747">
                  <c:v>133.32339354630901</c:v>
                </c:pt>
                <c:pt idx="1748">
                  <c:v>133.53528269542201</c:v>
                </c:pt>
                <c:pt idx="1749">
                  <c:v>133.73834509651701</c:v>
                </c:pt>
                <c:pt idx="1750">
                  <c:v>134.00569622440901</c:v>
                </c:pt>
                <c:pt idx="1751">
                  <c:v>133.99060168994399</c:v>
                </c:pt>
                <c:pt idx="1752">
                  <c:v>133.927805451822</c:v>
                </c:pt>
                <c:pt idx="1753">
                  <c:v>133.905609641636</c:v>
                </c:pt>
                <c:pt idx="1754">
                  <c:v>133.896500992304</c:v>
                </c:pt>
                <c:pt idx="1755">
                  <c:v>133.99766657601401</c:v>
                </c:pt>
                <c:pt idx="1756">
                  <c:v>134.13623710680301</c:v>
                </c:pt>
                <c:pt idx="1757">
                  <c:v>134.310952043041</c:v>
                </c:pt>
                <c:pt idx="1758">
                  <c:v>134.49855242889601</c:v>
                </c:pt>
                <c:pt idx="1759">
                  <c:v>134.78594479905101</c:v>
                </c:pt>
                <c:pt idx="1760">
                  <c:v>135.00738754146201</c:v>
                </c:pt>
                <c:pt idx="1761">
                  <c:v>135.15993037314701</c:v>
                </c:pt>
                <c:pt idx="1762">
                  <c:v>135.301912303265</c:v>
                </c:pt>
                <c:pt idx="1763">
                  <c:v>135.430565557374</c:v>
                </c:pt>
                <c:pt idx="1764">
                  <c:v>135.55800320432701</c:v>
                </c:pt>
                <c:pt idx="1765">
                  <c:v>135.58533043263799</c:v>
                </c:pt>
                <c:pt idx="1766">
                  <c:v>135.81963700427301</c:v>
                </c:pt>
                <c:pt idx="1767">
                  <c:v>136.07763707332799</c:v>
                </c:pt>
                <c:pt idx="1768">
                  <c:v>136.28226642195401</c:v>
                </c:pt>
                <c:pt idx="1769">
                  <c:v>136.513881421831</c:v>
                </c:pt>
                <c:pt idx="1770">
                  <c:v>136.623521140809</c:v>
                </c:pt>
                <c:pt idx="1771">
                  <c:v>136.82683042004999</c:v>
                </c:pt>
                <c:pt idx="1772">
                  <c:v>137.04096286743601</c:v>
                </c:pt>
                <c:pt idx="1773">
                  <c:v>137.277834593129</c:v>
                </c:pt>
                <c:pt idx="1774">
                  <c:v>137.42313617841401</c:v>
                </c:pt>
                <c:pt idx="1775">
                  <c:v>137.61242112268499</c:v>
                </c:pt>
                <c:pt idx="1776">
                  <c:v>137.86639318183299</c:v>
                </c:pt>
                <c:pt idx="1777">
                  <c:v>137.995256589533</c:v>
                </c:pt>
                <c:pt idx="1778">
                  <c:v>138.21516779752201</c:v>
                </c:pt>
                <c:pt idx="1779">
                  <c:v>138.37289434049501</c:v>
                </c:pt>
                <c:pt idx="1780">
                  <c:v>138.59448132265101</c:v>
                </c:pt>
                <c:pt idx="1781">
                  <c:v>138.74528429846899</c:v>
                </c:pt>
                <c:pt idx="1782">
                  <c:v>138.957622481898</c:v>
                </c:pt>
                <c:pt idx="1783">
                  <c:v>139.09706221241501</c:v>
                </c:pt>
                <c:pt idx="1784">
                  <c:v>139.343590828841</c:v>
                </c:pt>
                <c:pt idx="1785">
                  <c:v>139.462538075666</c:v>
                </c:pt>
                <c:pt idx="1786">
                  <c:v>139.564814784075</c:v>
                </c:pt>
                <c:pt idx="1787">
                  <c:v>139.627266532052</c:v>
                </c:pt>
                <c:pt idx="1788">
                  <c:v>139.63849665912599</c:v>
                </c:pt>
                <c:pt idx="1789">
                  <c:v>139.677886908467</c:v>
                </c:pt>
                <c:pt idx="1790">
                  <c:v>139.87377479999401</c:v>
                </c:pt>
                <c:pt idx="1791">
                  <c:v>140.01592071671601</c:v>
                </c:pt>
                <c:pt idx="1792">
                  <c:v>140.12570518541801</c:v>
                </c:pt>
                <c:pt idx="1793">
                  <c:v>140.315190878647</c:v>
                </c:pt>
                <c:pt idx="1794">
                  <c:v>140.57681243435999</c:v>
                </c:pt>
                <c:pt idx="1795">
                  <c:v>140.818483654907</c:v>
                </c:pt>
                <c:pt idx="1796">
                  <c:v>140.92658992921801</c:v>
                </c:pt>
                <c:pt idx="1797">
                  <c:v>141.02044786959701</c:v>
                </c:pt>
                <c:pt idx="1798">
                  <c:v>141.118647925229</c:v>
                </c:pt>
                <c:pt idx="1799">
                  <c:v>141.19033818848101</c:v>
                </c:pt>
                <c:pt idx="1800">
                  <c:v>141.24962091371501</c:v>
                </c:pt>
                <c:pt idx="1801">
                  <c:v>141.20141510181401</c:v>
                </c:pt>
                <c:pt idx="1802">
                  <c:v>141.22055400475799</c:v>
                </c:pt>
                <c:pt idx="1803">
                  <c:v>141.314099138855</c:v>
                </c:pt>
                <c:pt idx="1804">
                  <c:v>141.38186654176999</c:v>
                </c:pt>
                <c:pt idx="1805">
                  <c:v>141.43559300149499</c:v>
                </c:pt>
                <c:pt idx="1806">
                  <c:v>141.52941840513299</c:v>
                </c:pt>
                <c:pt idx="1807">
                  <c:v>141.49349549370001</c:v>
                </c:pt>
                <c:pt idx="1808">
                  <c:v>141.472480985245</c:v>
                </c:pt>
                <c:pt idx="1809">
                  <c:v>141.438235717243</c:v>
                </c:pt>
                <c:pt idx="1810">
                  <c:v>141.29117426773601</c:v>
                </c:pt>
                <c:pt idx="1811">
                  <c:v>141.197756156944</c:v>
                </c:pt>
                <c:pt idx="1812">
                  <c:v>140.99156268066</c:v>
                </c:pt>
                <c:pt idx="1813">
                  <c:v>140.88284382733599</c:v>
                </c:pt>
                <c:pt idx="1814">
                  <c:v>140.800683631764</c:v>
                </c:pt>
                <c:pt idx="1815">
                  <c:v>140.85760614784101</c:v>
                </c:pt>
                <c:pt idx="1816">
                  <c:v>140.96682949694099</c:v>
                </c:pt>
                <c:pt idx="1817">
                  <c:v>141.03678652234001</c:v>
                </c:pt>
                <c:pt idx="1818">
                  <c:v>141.029457753835</c:v>
                </c:pt>
                <c:pt idx="1819">
                  <c:v>141.06458937864599</c:v>
                </c:pt>
                <c:pt idx="1820">
                  <c:v>141.202536186955</c:v>
                </c:pt>
                <c:pt idx="1821">
                  <c:v>141.25994516314699</c:v>
                </c:pt>
                <c:pt idx="1822">
                  <c:v>141.42331712938301</c:v>
                </c:pt>
                <c:pt idx="1823">
                  <c:v>141.73445393790399</c:v>
                </c:pt>
                <c:pt idx="1824">
                  <c:v>142.01834277090299</c:v>
                </c:pt>
                <c:pt idx="1825">
                  <c:v>142.347742448769</c:v>
                </c:pt>
                <c:pt idx="1826">
                  <c:v>142.40927890778701</c:v>
                </c:pt>
                <c:pt idx="1827">
                  <c:v>142.32515809573599</c:v>
                </c:pt>
                <c:pt idx="1828">
                  <c:v>142.15849738653799</c:v>
                </c:pt>
                <c:pt idx="1829">
                  <c:v>142.27815911221299</c:v>
                </c:pt>
                <c:pt idx="1830">
                  <c:v>142.50052141120699</c:v>
                </c:pt>
                <c:pt idx="1831">
                  <c:v>142.722434176099</c:v>
                </c:pt>
                <c:pt idx="1832">
                  <c:v>142.44871131352801</c:v>
                </c:pt>
                <c:pt idx="1833">
                  <c:v>141.926697338422</c:v>
                </c:pt>
                <c:pt idx="1834">
                  <c:v>141.31399232974499</c:v>
                </c:pt>
                <c:pt idx="1835">
                  <c:v>140.81034200952999</c:v>
                </c:pt>
                <c:pt idx="1836">
                  <c:v>140.250431535096</c:v>
                </c:pt>
                <c:pt idx="1837">
                  <c:v>139.76457164449599</c:v>
                </c:pt>
                <c:pt idx="1838">
                  <c:v>139.65217043009599</c:v>
                </c:pt>
                <c:pt idx="1839">
                  <c:v>139.813106582741</c:v>
                </c:pt>
                <c:pt idx="1840">
                  <c:v>139.99331988914199</c:v>
                </c:pt>
                <c:pt idx="1841">
                  <c:v>140.242526167238</c:v>
                </c:pt>
                <c:pt idx="1842">
                  <c:v>140.381867361053</c:v>
                </c:pt>
                <c:pt idx="1843">
                  <c:v>140.61814573079801</c:v>
                </c:pt>
                <c:pt idx="1844">
                  <c:v>140.698996800961</c:v>
                </c:pt>
                <c:pt idx="1845">
                  <c:v>140.73640176306299</c:v>
                </c:pt>
                <c:pt idx="1846">
                  <c:v>140.672014919139</c:v>
                </c:pt>
                <c:pt idx="1847">
                  <c:v>140.286044487174</c:v>
                </c:pt>
                <c:pt idx="1848">
                  <c:v>139.65020339243401</c:v>
                </c:pt>
                <c:pt idx="1849">
                  <c:v>139.10387707153001</c:v>
                </c:pt>
                <c:pt idx="1850">
                  <c:v>138.66136847757099</c:v>
                </c:pt>
                <c:pt idx="1851">
                  <c:v>138.38383825264401</c:v>
                </c:pt>
                <c:pt idx="1852">
                  <c:v>138.01405560722401</c:v>
                </c:pt>
                <c:pt idx="1853">
                  <c:v>137.8581241231</c:v>
                </c:pt>
                <c:pt idx="1854">
                  <c:v>137.69285856064801</c:v>
                </c:pt>
                <c:pt idx="1855">
                  <c:v>137.582646420343</c:v>
                </c:pt>
                <c:pt idx="1856">
                  <c:v>137.44609141131201</c:v>
                </c:pt>
                <c:pt idx="1857">
                  <c:v>137.25765714772601</c:v>
                </c:pt>
                <c:pt idx="1858">
                  <c:v>137.152901034877</c:v>
                </c:pt>
                <c:pt idx="1859">
                  <c:v>136.81010620138801</c:v>
                </c:pt>
                <c:pt idx="1860">
                  <c:v>136.395877921459</c:v>
                </c:pt>
                <c:pt idx="1861">
                  <c:v>136.05017470767001</c:v>
                </c:pt>
                <c:pt idx="1862">
                  <c:v>135.62170535981201</c:v>
                </c:pt>
                <c:pt idx="1863">
                  <c:v>135.26218541383099</c:v>
                </c:pt>
                <c:pt idx="1864">
                  <c:v>134.836728754082</c:v>
                </c:pt>
                <c:pt idx="1865">
                  <c:v>134.586577819421</c:v>
                </c:pt>
                <c:pt idx="1866">
                  <c:v>134.449339834543</c:v>
                </c:pt>
                <c:pt idx="1867">
                  <c:v>134.29528824013499</c:v>
                </c:pt>
                <c:pt idx="1868">
                  <c:v>134.201245861068</c:v>
                </c:pt>
                <c:pt idx="1869">
                  <c:v>134.13293049938201</c:v>
                </c:pt>
                <c:pt idx="1870">
                  <c:v>133.976292215988</c:v>
                </c:pt>
                <c:pt idx="1871">
                  <c:v>133.868439986867</c:v>
                </c:pt>
                <c:pt idx="1872">
                  <c:v>133.78336357652299</c:v>
                </c:pt>
                <c:pt idx="1873">
                  <c:v>133.58175978304499</c:v>
                </c:pt>
                <c:pt idx="1874">
                  <c:v>133.47193087500699</c:v>
                </c:pt>
                <c:pt idx="1875">
                  <c:v>133.34776207382001</c:v>
                </c:pt>
                <c:pt idx="1876">
                  <c:v>133.26863698077099</c:v>
                </c:pt>
                <c:pt idx="1877">
                  <c:v>133.21129075027599</c:v>
                </c:pt>
                <c:pt idx="1878">
                  <c:v>133.15212006937099</c:v>
                </c:pt>
                <c:pt idx="1879">
                  <c:v>133.07814431288801</c:v>
                </c:pt>
                <c:pt idx="1880">
                  <c:v>132.83873412162501</c:v>
                </c:pt>
                <c:pt idx="1881">
                  <c:v>132.61315796351099</c:v>
                </c:pt>
                <c:pt idx="1882">
                  <c:v>132.40269097439199</c:v>
                </c:pt>
                <c:pt idx="1883">
                  <c:v>132.29147820175299</c:v>
                </c:pt>
                <c:pt idx="1884">
                  <c:v>132.215059310828</c:v>
                </c:pt>
                <c:pt idx="1885">
                  <c:v>132.13626837790801</c:v>
                </c:pt>
                <c:pt idx="1886">
                  <c:v>132.36789756344899</c:v>
                </c:pt>
                <c:pt idx="1887">
                  <c:v>132.599096151521</c:v>
                </c:pt>
                <c:pt idx="1888">
                  <c:v>132.88649547790999</c:v>
                </c:pt>
                <c:pt idx="1889">
                  <c:v>133.02129071516501</c:v>
                </c:pt>
                <c:pt idx="1890">
                  <c:v>133.093882005702</c:v>
                </c:pt>
                <c:pt idx="1891">
                  <c:v>133.26307280895401</c:v>
                </c:pt>
                <c:pt idx="1892">
                  <c:v>133.25413625055199</c:v>
                </c:pt>
                <c:pt idx="1893">
                  <c:v>133.14529205596099</c:v>
                </c:pt>
                <c:pt idx="1894">
                  <c:v>133.07612862921599</c:v>
                </c:pt>
                <c:pt idx="1895">
                  <c:v>133.10645245187399</c:v>
                </c:pt>
                <c:pt idx="1896">
                  <c:v>133.076318783586</c:v>
                </c:pt>
                <c:pt idx="1897">
                  <c:v>133.001423998652</c:v>
                </c:pt>
                <c:pt idx="1898">
                  <c:v>133.164214977699</c:v>
                </c:pt>
                <c:pt idx="1899">
                  <c:v>133.35353004926199</c:v>
                </c:pt>
                <c:pt idx="1900">
                  <c:v>133.59045894028699</c:v>
                </c:pt>
                <c:pt idx="1901">
                  <c:v>133.89069808715499</c:v>
                </c:pt>
                <c:pt idx="1902">
                  <c:v>134.33852770019701</c:v>
                </c:pt>
                <c:pt idx="1903">
                  <c:v>134.67990098036401</c:v>
                </c:pt>
                <c:pt idx="1904">
                  <c:v>134.878930812704</c:v>
                </c:pt>
                <c:pt idx="1905">
                  <c:v>135.21420980169501</c:v>
                </c:pt>
                <c:pt idx="1906">
                  <c:v>135.49839742788899</c:v>
                </c:pt>
                <c:pt idx="1907">
                  <c:v>135.47006584762701</c:v>
                </c:pt>
                <c:pt idx="1908">
                  <c:v>135.367301691482</c:v>
                </c:pt>
                <c:pt idx="1909">
                  <c:v>135.228854856531</c:v>
                </c:pt>
                <c:pt idx="1910">
                  <c:v>135.298511813196</c:v>
                </c:pt>
                <c:pt idx="1911">
                  <c:v>135.491519230948</c:v>
                </c:pt>
                <c:pt idx="1912">
                  <c:v>135.76699694836</c:v>
                </c:pt>
                <c:pt idx="1913">
                  <c:v>135.8920631494</c:v>
                </c:pt>
                <c:pt idx="1914">
                  <c:v>136.05749590196899</c:v>
                </c:pt>
                <c:pt idx="1915">
                  <c:v>136.25528044759</c:v>
                </c:pt>
                <c:pt idx="1916">
                  <c:v>136.45334460497699</c:v>
                </c:pt>
                <c:pt idx="1917">
                  <c:v>136.700980273287</c:v>
                </c:pt>
                <c:pt idx="1918">
                  <c:v>137.04747929246099</c:v>
                </c:pt>
                <c:pt idx="1919">
                  <c:v>137.234093608786</c:v>
                </c:pt>
                <c:pt idx="1920">
                  <c:v>137.39853417354701</c:v>
                </c:pt>
                <c:pt idx="1921">
                  <c:v>137.525908033744</c:v>
                </c:pt>
                <c:pt idx="1922">
                  <c:v>137.47075041078401</c:v>
                </c:pt>
                <c:pt idx="1923">
                  <c:v>137.41339966331699</c:v>
                </c:pt>
                <c:pt idx="1924">
                  <c:v>137.305115796607</c:v>
                </c:pt>
                <c:pt idx="1925">
                  <c:v>136.82082412936899</c:v>
                </c:pt>
                <c:pt idx="1926">
                  <c:v>136.20157289936299</c:v>
                </c:pt>
                <c:pt idx="1927">
                  <c:v>135.57426407119701</c:v>
                </c:pt>
                <c:pt idx="1928">
                  <c:v>135.01327802597501</c:v>
                </c:pt>
                <c:pt idx="1929">
                  <c:v>134.31022771801199</c:v>
                </c:pt>
                <c:pt idx="1930">
                  <c:v>133.59716357771799</c:v>
                </c:pt>
                <c:pt idx="1931">
                  <c:v>133.17212239592101</c:v>
                </c:pt>
                <c:pt idx="1932">
                  <c:v>132.74458967756101</c:v>
                </c:pt>
                <c:pt idx="1933">
                  <c:v>132.29630015800399</c:v>
                </c:pt>
                <c:pt idx="1934">
                  <c:v>131.91083391333001</c:v>
                </c:pt>
                <c:pt idx="1935">
                  <c:v>131.591898985082</c:v>
                </c:pt>
                <c:pt idx="1936">
                  <c:v>131.154354603408</c:v>
                </c:pt>
                <c:pt idx="1937">
                  <c:v>130.80345118361799</c:v>
                </c:pt>
                <c:pt idx="1938">
                  <c:v>130.45924670163899</c:v>
                </c:pt>
                <c:pt idx="1939">
                  <c:v>130.12977492044101</c:v>
                </c:pt>
                <c:pt idx="1940">
                  <c:v>130.131809426232</c:v>
                </c:pt>
                <c:pt idx="1941">
                  <c:v>130.42147777480099</c:v>
                </c:pt>
                <c:pt idx="1942">
                  <c:v>130.74175161568701</c:v>
                </c:pt>
                <c:pt idx="1943">
                  <c:v>131.00125680414399</c:v>
                </c:pt>
                <c:pt idx="1944">
                  <c:v>131.301156459048</c:v>
                </c:pt>
                <c:pt idx="1945">
                  <c:v>131.59371740619301</c:v>
                </c:pt>
                <c:pt idx="1946">
                  <c:v>131.94831080182101</c:v>
                </c:pt>
                <c:pt idx="1947">
                  <c:v>132.40180517995901</c:v>
                </c:pt>
                <c:pt idx="1948">
                  <c:v>132.76711366780799</c:v>
                </c:pt>
                <c:pt idx="1949">
                  <c:v>133.04736752070301</c:v>
                </c:pt>
                <c:pt idx="1950">
                  <c:v>133.198215904325</c:v>
                </c:pt>
                <c:pt idx="1951">
                  <c:v>133.44708538448299</c:v>
                </c:pt>
                <c:pt idx="1952">
                  <c:v>133.41857490512001</c:v>
                </c:pt>
                <c:pt idx="1953">
                  <c:v>133.20940622612801</c:v>
                </c:pt>
                <c:pt idx="1954">
                  <c:v>133.001667888112</c:v>
                </c:pt>
                <c:pt idx="1955">
                  <c:v>132.57037848535299</c:v>
                </c:pt>
                <c:pt idx="1956">
                  <c:v>132.07687726069301</c:v>
                </c:pt>
                <c:pt idx="1957">
                  <c:v>131.49302727688499</c:v>
                </c:pt>
                <c:pt idx="1958">
                  <c:v>131.54136983696199</c:v>
                </c:pt>
                <c:pt idx="1959">
                  <c:v>131.813027939432</c:v>
                </c:pt>
                <c:pt idx="1960">
                  <c:v>132.08414889366901</c:v>
                </c:pt>
                <c:pt idx="1961">
                  <c:v>132.18093815385799</c:v>
                </c:pt>
                <c:pt idx="1962">
                  <c:v>132.16172532411599</c:v>
                </c:pt>
                <c:pt idx="1963">
                  <c:v>132.226363494222</c:v>
                </c:pt>
                <c:pt idx="1964">
                  <c:v>132.257541641312</c:v>
                </c:pt>
                <c:pt idx="1965">
                  <c:v>132.43573908718801</c:v>
                </c:pt>
                <c:pt idx="1966">
                  <c:v>132.75848497900199</c:v>
                </c:pt>
                <c:pt idx="1967">
                  <c:v>133.254290799231</c:v>
                </c:pt>
                <c:pt idx="1968">
                  <c:v>133.71314301928999</c:v>
                </c:pt>
                <c:pt idx="1969">
                  <c:v>134.20689151597699</c:v>
                </c:pt>
                <c:pt idx="1970">
                  <c:v>134.608448984874</c:v>
                </c:pt>
                <c:pt idx="1971">
                  <c:v>134.77237659300201</c:v>
                </c:pt>
                <c:pt idx="1972">
                  <c:v>134.74252252327199</c:v>
                </c:pt>
                <c:pt idx="1973">
                  <c:v>134.762613276199</c:v>
                </c:pt>
                <c:pt idx="1974">
                  <c:v>134.557015207956</c:v>
                </c:pt>
                <c:pt idx="1975">
                  <c:v>134.439068647033</c:v>
                </c:pt>
                <c:pt idx="1976">
                  <c:v>134.38105277793599</c:v>
                </c:pt>
                <c:pt idx="1977">
                  <c:v>134.259995647615</c:v>
                </c:pt>
                <c:pt idx="1978">
                  <c:v>134.16047200912101</c:v>
                </c:pt>
                <c:pt idx="1979">
                  <c:v>134.10140774272401</c:v>
                </c:pt>
                <c:pt idx="1980">
                  <c:v>134.092225899683</c:v>
                </c:pt>
                <c:pt idx="1981">
                  <c:v>134.064686800999</c:v>
                </c:pt>
                <c:pt idx="1982">
                  <c:v>134.13632304053701</c:v>
                </c:pt>
                <c:pt idx="1983">
                  <c:v>134.384431093107</c:v>
                </c:pt>
                <c:pt idx="1984">
                  <c:v>134.54155174062601</c:v>
                </c:pt>
                <c:pt idx="1985">
                  <c:v>134.651386458681</c:v>
                </c:pt>
                <c:pt idx="1986">
                  <c:v>134.89999664168499</c:v>
                </c:pt>
                <c:pt idx="1987">
                  <c:v>135.05578017679699</c:v>
                </c:pt>
                <c:pt idx="1988">
                  <c:v>135.23021232782</c:v>
                </c:pt>
                <c:pt idx="1989">
                  <c:v>135.39101934109499</c:v>
                </c:pt>
                <c:pt idx="1990">
                  <c:v>135.499629444497</c:v>
                </c:pt>
                <c:pt idx="1991">
                  <c:v>135.68461046187201</c:v>
                </c:pt>
                <c:pt idx="1992">
                  <c:v>135.86186957349</c:v>
                </c:pt>
                <c:pt idx="1993">
                  <c:v>135.95986817238901</c:v>
                </c:pt>
                <c:pt idx="1994">
                  <c:v>136.02306781057399</c:v>
                </c:pt>
                <c:pt idx="1995">
                  <c:v>136.03819110556501</c:v>
                </c:pt>
                <c:pt idx="1996">
                  <c:v>136.07329516111699</c:v>
                </c:pt>
                <c:pt idx="1997">
                  <c:v>136.123107557146</c:v>
                </c:pt>
                <c:pt idx="1998">
                  <c:v>136.13947229658001</c:v>
                </c:pt>
                <c:pt idx="1999">
                  <c:v>136.16647620988201</c:v>
                </c:pt>
                <c:pt idx="2000">
                  <c:v>136.303493490308</c:v>
                </c:pt>
                <c:pt idx="2001">
                  <c:v>136.54405939816601</c:v>
                </c:pt>
                <c:pt idx="2002">
                  <c:v>136.80053125804801</c:v>
                </c:pt>
                <c:pt idx="2003">
                  <c:v>136.62905493047799</c:v>
                </c:pt>
                <c:pt idx="2004">
                  <c:v>136.402765007114</c:v>
                </c:pt>
                <c:pt idx="2005">
                  <c:v>136.099393851337</c:v>
                </c:pt>
                <c:pt idx="2006">
                  <c:v>135.97720718392199</c:v>
                </c:pt>
                <c:pt idx="2007">
                  <c:v>135.92573361068301</c:v>
                </c:pt>
                <c:pt idx="2008">
                  <c:v>135.87501734022399</c:v>
                </c:pt>
                <c:pt idx="2009">
                  <c:v>135.97014212245699</c:v>
                </c:pt>
                <c:pt idx="2010">
                  <c:v>136.147212015115</c:v>
                </c:pt>
                <c:pt idx="2011">
                  <c:v>136.29872044856899</c:v>
                </c:pt>
                <c:pt idx="2012">
                  <c:v>136.475395118861</c:v>
                </c:pt>
                <c:pt idx="2013">
                  <c:v>136.67320904272799</c:v>
                </c:pt>
                <c:pt idx="2014">
                  <c:v>136.89168347532299</c:v>
                </c:pt>
                <c:pt idx="2015">
                  <c:v>136.71568463193699</c:v>
                </c:pt>
                <c:pt idx="2016">
                  <c:v>136.46373452209201</c:v>
                </c:pt>
                <c:pt idx="2017">
                  <c:v>136.25449530001299</c:v>
                </c:pt>
                <c:pt idx="2018">
                  <c:v>136.16165241043799</c:v>
                </c:pt>
                <c:pt idx="2019">
                  <c:v>136.06830635699001</c:v>
                </c:pt>
                <c:pt idx="2020">
                  <c:v>136.00215863059</c:v>
                </c:pt>
                <c:pt idx="2021">
                  <c:v>135.948408099734</c:v>
                </c:pt>
                <c:pt idx="2022">
                  <c:v>135.849134546383</c:v>
                </c:pt>
                <c:pt idx="2023">
                  <c:v>135.75485999497201</c:v>
                </c:pt>
                <c:pt idx="2024">
                  <c:v>135.49874732744701</c:v>
                </c:pt>
                <c:pt idx="2025">
                  <c:v>135.318302610355</c:v>
                </c:pt>
                <c:pt idx="2026">
                  <c:v>135.10994466885401</c:v>
                </c:pt>
                <c:pt idx="2027">
                  <c:v>134.79107059102299</c:v>
                </c:pt>
                <c:pt idx="2028">
                  <c:v>134.46999848302701</c:v>
                </c:pt>
                <c:pt idx="2029">
                  <c:v>134.11308865655599</c:v>
                </c:pt>
                <c:pt idx="2030">
                  <c:v>133.89307659367199</c:v>
                </c:pt>
                <c:pt idx="2031">
                  <c:v>133.84939444655001</c:v>
                </c:pt>
                <c:pt idx="2032">
                  <c:v>133.83811737481801</c:v>
                </c:pt>
                <c:pt idx="2033">
                  <c:v>133.77721703895699</c:v>
                </c:pt>
                <c:pt idx="2034">
                  <c:v>133.65811268107299</c:v>
                </c:pt>
                <c:pt idx="2035">
                  <c:v>133.56186492006</c:v>
                </c:pt>
                <c:pt idx="2036">
                  <c:v>133.47948017207699</c:v>
                </c:pt>
                <c:pt idx="2037">
                  <c:v>133.44399323729399</c:v>
                </c:pt>
                <c:pt idx="2038">
                  <c:v>133.40482088564301</c:v>
                </c:pt>
                <c:pt idx="2039">
                  <c:v>133.375210175408</c:v>
                </c:pt>
                <c:pt idx="2040">
                  <c:v>133.31348408468</c:v>
                </c:pt>
                <c:pt idx="2041">
                  <c:v>133.26358360353899</c:v>
                </c:pt>
                <c:pt idx="2042">
                  <c:v>133.50474411134601</c:v>
                </c:pt>
                <c:pt idx="2043">
                  <c:v>133.74986087062001</c:v>
                </c:pt>
                <c:pt idx="2044">
                  <c:v>133.969774876972</c:v>
                </c:pt>
                <c:pt idx="2045">
                  <c:v>133.95118768248199</c:v>
                </c:pt>
                <c:pt idx="2046">
                  <c:v>133.86585796215101</c:v>
                </c:pt>
                <c:pt idx="2047">
                  <c:v>133.62527190893701</c:v>
                </c:pt>
                <c:pt idx="2048">
                  <c:v>133.461578638106</c:v>
                </c:pt>
                <c:pt idx="2049">
                  <c:v>133.44786696475299</c:v>
                </c:pt>
                <c:pt idx="2050">
                  <c:v>133.43503320025701</c:v>
                </c:pt>
                <c:pt idx="2051">
                  <c:v>133.32829355527201</c:v>
                </c:pt>
                <c:pt idx="2052">
                  <c:v>133.17713240802601</c:v>
                </c:pt>
                <c:pt idx="2053">
                  <c:v>133.01459863708101</c:v>
                </c:pt>
                <c:pt idx="2054">
                  <c:v>132.99990280793401</c:v>
                </c:pt>
                <c:pt idx="2055">
                  <c:v>133.04492730729601</c:v>
                </c:pt>
                <c:pt idx="2056">
                  <c:v>133.09612618790001</c:v>
                </c:pt>
                <c:pt idx="2057">
                  <c:v>133.140298316513</c:v>
                </c:pt>
                <c:pt idx="2058">
                  <c:v>133.20890694146601</c:v>
                </c:pt>
                <c:pt idx="2059">
                  <c:v>133.249913867868</c:v>
                </c:pt>
                <c:pt idx="2060">
                  <c:v>133.10284466117801</c:v>
                </c:pt>
                <c:pt idx="2061">
                  <c:v>133.03844917029201</c:v>
                </c:pt>
                <c:pt idx="2062">
                  <c:v>133.001060686123</c:v>
                </c:pt>
                <c:pt idx="2063">
                  <c:v>132.759952034148</c:v>
                </c:pt>
                <c:pt idx="2064">
                  <c:v>132.5108396226</c:v>
                </c:pt>
                <c:pt idx="2065">
                  <c:v>132.200256214809</c:v>
                </c:pt>
                <c:pt idx="2066">
                  <c:v>132.10354739895899</c:v>
                </c:pt>
                <c:pt idx="2067">
                  <c:v>132.05850914056001</c:v>
                </c:pt>
                <c:pt idx="2068">
                  <c:v>132.04048512862801</c:v>
                </c:pt>
                <c:pt idx="2069">
                  <c:v>131.93735461175001</c:v>
                </c:pt>
                <c:pt idx="2070">
                  <c:v>131.902422916288</c:v>
                </c:pt>
                <c:pt idx="2071">
                  <c:v>131.78497331550199</c:v>
                </c:pt>
                <c:pt idx="2072">
                  <c:v>131.71411699256399</c:v>
                </c:pt>
                <c:pt idx="2073">
                  <c:v>131.70461948027301</c:v>
                </c:pt>
                <c:pt idx="2074">
                  <c:v>131.73555759365999</c:v>
                </c:pt>
                <c:pt idx="2075">
                  <c:v>131.66489678400299</c:v>
                </c:pt>
                <c:pt idx="2076">
                  <c:v>131.60950608555501</c:v>
                </c:pt>
                <c:pt idx="2077">
                  <c:v>131.49999259204199</c:v>
                </c:pt>
                <c:pt idx="2078">
                  <c:v>131.46471656069201</c:v>
                </c:pt>
                <c:pt idx="2079">
                  <c:v>131.466682521769</c:v>
                </c:pt>
                <c:pt idx="2080">
                  <c:v>131.46826663401399</c:v>
                </c:pt>
                <c:pt idx="2081">
                  <c:v>131.75607335228901</c:v>
                </c:pt>
                <c:pt idx="2082">
                  <c:v>132.153010428572</c:v>
                </c:pt>
                <c:pt idx="2083">
                  <c:v>132.658216373644</c:v>
                </c:pt>
                <c:pt idx="2084">
                  <c:v>133.06499757305701</c:v>
                </c:pt>
                <c:pt idx="2085">
                  <c:v>133.500428098539</c:v>
                </c:pt>
                <c:pt idx="2086">
                  <c:v>134.013919811054</c:v>
                </c:pt>
                <c:pt idx="2087">
                  <c:v>134.46390302531299</c:v>
                </c:pt>
                <c:pt idx="2088">
                  <c:v>135.02369668225001</c:v>
                </c:pt>
                <c:pt idx="2089">
                  <c:v>135.47668639954699</c:v>
                </c:pt>
                <c:pt idx="2090">
                  <c:v>136.051800042856</c:v>
                </c:pt>
                <c:pt idx="2091">
                  <c:v>136.59240635915501</c:v>
                </c:pt>
                <c:pt idx="2092">
                  <c:v>137.21084577309199</c:v>
                </c:pt>
                <c:pt idx="2093">
                  <c:v>137.72022433947001</c:v>
                </c:pt>
                <c:pt idx="2094">
                  <c:v>138.27394227868001</c:v>
                </c:pt>
                <c:pt idx="2095">
                  <c:v>138.75334071969999</c:v>
                </c:pt>
                <c:pt idx="2096">
                  <c:v>138.45977493311801</c:v>
                </c:pt>
                <c:pt idx="2097">
                  <c:v>137.76575853651201</c:v>
                </c:pt>
                <c:pt idx="2098">
                  <c:v>137.12673128313199</c:v>
                </c:pt>
                <c:pt idx="2099">
                  <c:v>136.34358350656899</c:v>
                </c:pt>
                <c:pt idx="2100">
                  <c:v>135.652912272652</c:v>
                </c:pt>
                <c:pt idx="2101">
                  <c:v>134.983157812282</c:v>
                </c:pt>
                <c:pt idx="2102">
                  <c:v>135.215094227657</c:v>
                </c:pt>
                <c:pt idx="2103">
                  <c:v>135.91460992907699</c:v>
                </c:pt>
                <c:pt idx="2104">
                  <c:v>136.53828249172901</c:v>
                </c:pt>
                <c:pt idx="2105">
                  <c:v>136.50202901001799</c:v>
                </c:pt>
                <c:pt idx="2106">
                  <c:v>136.24714551030499</c:v>
                </c:pt>
                <c:pt idx="2107">
                  <c:v>135.98483509629</c:v>
                </c:pt>
                <c:pt idx="2108">
                  <c:v>135.873226442006</c:v>
                </c:pt>
                <c:pt idx="2109">
                  <c:v>135.808278335556</c:v>
                </c:pt>
                <c:pt idx="2110">
                  <c:v>135.77705338425099</c:v>
                </c:pt>
                <c:pt idx="2111">
                  <c:v>135.61858318890799</c:v>
                </c:pt>
                <c:pt idx="2112">
                  <c:v>135.44254165017699</c:v>
                </c:pt>
                <c:pt idx="2113">
                  <c:v>135.23712916039901</c:v>
                </c:pt>
                <c:pt idx="2114">
                  <c:v>135.17013255832799</c:v>
                </c:pt>
                <c:pt idx="2115">
                  <c:v>135.20009013768501</c:v>
                </c:pt>
                <c:pt idx="2116">
                  <c:v>135.109480485608</c:v>
                </c:pt>
                <c:pt idx="2117">
                  <c:v>135.11258647092501</c:v>
                </c:pt>
                <c:pt idx="2118">
                  <c:v>135.20001200449201</c:v>
                </c:pt>
                <c:pt idx="2119">
                  <c:v>135.26429137029399</c:v>
                </c:pt>
                <c:pt idx="2120">
                  <c:v>135.05189611811701</c:v>
                </c:pt>
                <c:pt idx="2121">
                  <c:v>134.676018619508</c:v>
                </c:pt>
                <c:pt idx="2122">
                  <c:v>134.31435731086501</c:v>
                </c:pt>
                <c:pt idx="2123">
                  <c:v>134.06395702281699</c:v>
                </c:pt>
                <c:pt idx="2124">
                  <c:v>133.77345974424901</c:v>
                </c:pt>
                <c:pt idx="2125">
                  <c:v>133.524548347109</c:v>
                </c:pt>
                <c:pt idx="2126">
                  <c:v>133.45729604903801</c:v>
                </c:pt>
                <c:pt idx="2127">
                  <c:v>133.558254653055</c:v>
                </c:pt>
                <c:pt idx="2128">
                  <c:v>133.702320593037</c:v>
                </c:pt>
                <c:pt idx="2129">
                  <c:v>133.63816894266199</c:v>
                </c:pt>
                <c:pt idx="2130">
                  <c:v>133.64530668726201</c:v>
                </c:pt>
                <c:pt idx="2131">
                  <c:v>133.66425048219699</c:v>
                </c:pt>
                <c:pt idx="2132">
                  <c:v>133.56649207465699</c:v>
                </c:pt>
                <c:pt idx="2133">
                  <c:v>133.56641258607701</c:v>
                </c:pt>
                <c:pt idx="2134">
                  <c:v>133.504387757795</c:v>
                </c:pt>
                <c:pt idx="2135">
                  <c:v>133.48340234672401</c:v>
                </c:pt>
                <c:pt idx="2136">
                  <c:v>133.34488261624099</c:v>
                </c:pt>
                <c:pt idx="2137">
                  <c:v>133.19224630694501</c:v>
                </c:pt>
                <c:pt idx="2138">
                  <c:v>133.155333545209</c:v>
                </c:pt>
                <c:pt idx="2139">
                  <c:v>133.052893740168</c:v>
                </c:pt>
                <c:pt idx="2140">
                  <c:v>132.917140670718</c:v>
                </c:pt>
                <c:pt idx="2141">
                  <c:v>132.91943679415499</c:v>
                </c:pt>
                <c:pt idx="2142">
                  <c:v>132.90372081562401</c:v>
                </c:pt>
                <c:pt idx="2143">
                  <c:v>132.81417951088599</c:v>
                </c:pt>
                <c:pt idx="2144">
                  <c:v>132.791163484072</c:v>
                </c:pt>
                <c:pt idx="2145">
                  <c:v>132.761813620591</c:v>
                </c:pt>
                <c:pt idx="2146">
                  <c:v>132.81634773814599</c:v>
                </c:pt>
                <c:pt idx="2147">
                  <c:v>132.753284608748</c:v>
                </c:pt>
                <c:pt idx="2148">
                  <c:v>132.72954187932999</c:v>
                </c:pt>
                <c:pt idx="2149">
                  <c:v>132.63160861907599</c:v>
                </c:pt>
                <c:pt idx="2150">
                  <c:v>132.637434784188</c:v>
                </c:pt>
                <c:pt idx="2151">
                  <c:v>132.694539121247</c:v>
                </c:pt>
                <c:pt idx="2152">
                  <c:v>132.756247814472</c:v>
                </c:pt>
                <c:pt idx="2153">
                  <c:v>132.88297223469999</c:v>
                </c:pt>
                <c:pt idx="2154">
                  <c:v>132.98519588763699</c:v>
                </c:pt>
                <c:pt idx="2155">
                  <c:v>133.20994273947201</c:v>
                </c:pt>
                <c:pt idx="2156">
                  <c:v>133.30378282056</c:v>
                </c:pt>
                <c:pt idx="2157">
                  <c:v>133.481429453527</c:v>
                </c:pt>
                <c:pt idx="2158">
                  <c:v>133.58651859098799</c:v>
                </c:pt>
                <c:pt idx="2159">
                  <c:v>133.65794323489999</c:v>
                </c:pt>
                <c:pt idx="2160">
                  <c:v>133.62506912452699</c:v>
                </c:pt>
                <c:pt idx="2161">
                  <c:v>133.64559807446801</c:v>
                </c:pt>
                <c:pt idx="2162">
                  <c:v>133.573146176443</c:v>
                </c:pt>
                <c:pt idx="2163">
                  <c:v>133.48724026064701</c:v>
                </c:pt>
                <c:pt idx="2164">
                  <c:v>133.371735360071</c:v>
                </c:pt>
                <c:pt idx="2165">
                  <c:v>133.582659436847</c:v>
                </c:pt>
                <c:pt idx="2166">
                  <c:v>133.92892838129899</c:v>
                </c:pt>
                <c:pt idx="2167">
                  <c:v>134.17336466528101</c:v>
                </c:pt>
                <c:pt idx="2168">
                  <c:v>134.64920537028499</c:v>
                </c:pt>
                <c:pt idx="2169">
                  <c:v>135.10610219207899</c:v>
                </c:pt>
                <c:pt idx="2170">
                  <c:v>135.59580504284401</c:v>
                </c:pt>
                <c:pt idx="2171">
                  <c:v>135.72769262223201</c:v>
                </c:pt>
                <c:pt idx="2172">
                  <c:v>135.773176643412</c:v>
                </c:pt>
                <c:pt idx="2173">
                  <c:v>135.760170329419</c:v>
                </c:pt>
                <c:pt idx="2174">
                  <c:v>136.05467130419399</c:v>
                </c:pt>
                <c:pt idx="2175">
                  <c:v>136.39768280267501</c:v>
                </c:pt>
                <c:pt idx="2176">
                  <c:v>136.78666476657</c:v>
                </c:pt>
                <c:pt idx="2177">
                  <c:v>137.383108737236</c:v>
                </c:pt>
                <c:pt idx="2178">
                  <c:v>137.88712602847701</c:v>
                </c:pt>
                <c:pt idx="2179">
                  <c:v>138.48179827463699</c:v>
                </c:pt>
                <c:pt idx="2180">
                  <c:v>138.668557234731</c:v>
                </c:pt>
                <c:pt idx="2181">
                  <c:v>138.75739360803499</c:v>
                </c:pt>
                <c:pt idx="2182">
                  <c:v>138.946886034269</c:v>
                </c:pt>
                <c:pt idx="2183">
                  <c:v>139.03710422309399</c:v>
                </c:pt>
                <c:pt idx="2184">
                  <c:v>139.120145892854</c:v>
                </c:pt>
                <c:pt idx="2185">
                  <c:v>139.15917058641801</c:v>
                </c:pt>
                <c:pt idx="2186">
                  <c:v>138.92879429643199</c:v>
                </c:pt>
                <c:pt idx="2187">
                  <c:v>138.604872581162</c:v>
                </c:pt>
                <c:pt idx="2188">
                  <c:v>138.17194798515601</c:v>
                </c:pt>
                <c:pt idx="2189">
                  <c:v>137.84638507318499</c:v>
                </c:pt>
                <c:pt idx="2190">
                  <c:v>137.60877542269901</c:v>
                </c:pt>
                <c:pt idx="2191">
                  <c:v>137.33094876792401</c:v>
                </c:pt>
                <c:pt idx="2192">
                  <c:v>136.94077651490801</c:v>
                </c:pt>
                <c:pt idx="2193">
                  <c:v>136.51294727989301</c:v>
                </c:pt>
                <c:pt idx="2194">
                  <c:v>136.152912841015</c:v>
                </c:pt>
                <c:pt idx="2195">
                  <c:v>136.192459416383</c:v>
                </c:pt>
                <c:pt idx="2196">
                  <c:v>136.32389886551701</c:v>
                </c:pt>
                <c:pt idx="2197">
                  <c:v>136.481907411907</c:v>
                </c:pt>
                <c:pt idx="2198">
                  <c:v>136.728032860388</c:v>
                </c:pt>
                <c:pt idx="2199">
                  <c:v>136.991680364167</c:v>
                </c:pt>
                <c:pt idx="2200">
                  <c:v>137.24968345179801</c:v>
                </c:pt>
                <c:pt idx="2201">
                  <c:v>137.30307289467899</c:v>
                </c:pt>
                <c:pt idx="2202">
                  <c:v>137.27782703842601</c:v>
                </c:pt>
                <c:pt idx="2203">
                  <c:v>137.14298637853699</c:v>
                </c:pt>
                <c:pt idx="2204">
                  <c:v>136.996311676678</c:v>
                </c:pt>
                <c:pt idx="2205">
                  <c:v>136.86346478483301</c:v>
                </c:pt>
                <c:pt idx="2206">
                  <c:v>136.74984211935299</c:v>
                </c:pt>
                <c:pt idx="2207">
                  <c:v>136.81734633341199</c:v>
                </c:pt>
                <c:pt idx="2208">
                  <c:v>136.91640221382599</c:v>
                </c:pt>
                <c:pt idx="2209">
                  <c:v>137.03431871552701</c:v>
                </c:pt>
                <c:pt idx="2210">
                  <c:v>137.03828251549399</c:v>
                </c:pt>
                <c:pt idx="2211">
                  <c:v>137.029383688205</c:v>
                </c:pt>
                <c:pt idx="2212">
                  <c:v>136.98884092177099</c:v>
                </c:pt>
                <c:pt idx="2213">
                  <c:v>136.85415715316901</c:v>
                </c:pt>
                <c:pt idx="2214">
                  <c:v>136.68969856503799</c:v>
                </c:pt>
                <c:pt idx="2215">
                  <c:v>136.50747509027599</c:v>
                </c:pt>
                <c:pt idx="2216">
                  <c:v>136.26439710254701</c:v>
                </c:pt>
                <c:pt idx="2217">
                  <c:v>135.970823909275</c:v>
                </c:pt>
                <c:pt idx="2218">
                  <c:v>135.760726430479</c:v>
                </c:pt>
                <c:pt idx="2219">
                  <c:v>135.688362020093</c:v>
                </c:pt>
                <c:pt idx="2220">
                  <c:v>135.50369272543401</c:v>
                </c:pt>
                <c:pt idx="2221">
                  <c:v>135.403566259276</c:v>
                </c:pt>
                <c:pt idx="2222">
                  <c:v>135.45685360285</c:v>
                </c:pt>
                <c:pt idx="2223">
                  <c:v>135.425802084639</c:v>
                </c:pt>
                <c:pt idx="2224">
                  <c:v>135.48605331530001</c:v>
                </c:pt>
                <c:pt idx="2225">
                  <c:v>135.44176697001399</c:v>
                </c:pt>
                <c:pt idx="2226">
                  <c:v>135.48089600770501</c:v>
                </c:pt>
                <c:pt idx="2227">
                  <c:v>135.423514979072</c:v>
                </c:pt>
                <c:pt idx="2228">
                  <c:v>135.496210891955</c:v>
                </c:pt>
                <c:pt idx="2229">
                  <c:v>135.67725547386701</c:v>
                </c:pt>
                <c:pt idx="2230">
                  <c:v>135.75079194985599</c:v>
                </c:pt>
                <c:pt idx="2231">
                  <c:v>135.78785852671501</c:v>
                </c:pt>
                <c:pt idx="2232">
                  <c:v>135.82261939137399</c:v>
                </c:pt>
                <c:pt idx="2233">
                  <c:v>135.738264716374</c:v>
                </c:pt>
                <c:pt idx="2234">
                  <c:v>135.78618976502699</c:v>
                </c:pt>
                <c:pt idx="2235">
                  <c:v>135.85532704644601</c:v>
                </c:pt>
                <c:pt idx="2236">
                  <c:v>135.95060358803801</c:v>
                </c:pt>
                <c:pt idx="2237">
                  <c:v>135.802470357799</c:v>
                </c:pt>
                <c:pt idx="2238">
                  <c:v>135.70220353388299</c:v>
                </c:pt>
                <c:pt idx="2239">
                  <c:v>135.59173252579899</c:v>
                </c:pt>
                <c:pt idx="2240">
                  <c:v>135.369362764936</c:v>
                </c:pt>
                <c:pt idx="2241">
                  <c:v>135.18375331087699</c:v>
                </c:pt>
                <c:pt idx="2242">
                  <c:v>135.01477167928601</c:v>
                </c:pt>
                <c:pt idx="2243">
                  <c:v>134.678073349697</c:v>
                </c:pt>
                <c:pt idx="2244">
                  <c:v>134.22723979604399</c:v>
                </c:pt>
                <c:pt idx="2245">
                  <c:v>133.78664226880301</c:v>
                </c:pt>
                <c:pt idx="2246">
                  <c:v>133.54293516055299</c:v>
                </c:pt>
                <c:pt idx="2247">
                  <c:v>133.327001582582</c:v>
                </c:pt>
                <c:pt idx="2248">
                  <c:v>133.135628050517</c:v>
                </c:pt>
                <c:pt idx="2249">
                  <c:v>132.98834374736299</c:v>
                </c:pt>
                <c:pt idx="2250">
                  <c:v>132.91540417874299</c:v>
                </c:pt>
                <c:pt idx="2251">
                  <c:v>132.79788518615999</c:v>
                </c:pt>
                <c:pt idx="2252">
                  <c:v>132.769730507796</c:v>
                </c:pt>
                <c:pt idx="2253">
                  <c:v>132.796441225134</c:v>
                </c:pt>
                <c:pt idx="2254">
                  <c:v>132.84809306692901</c:v>
                </c:pt>
                <c:pt idx="2255">
                  <c:v>133.00036582707401</c:v>
                </c:pt>
                <c:pt idx="2256">
                  <c:v>133.19105561361499</c:v>
                </c:pt>
                <c:pt idx="2257">
                  <c:v>133.37097055608899</c:v>
                </c:pt>
                <c:pt idx="2258">
                  <c:v>133.50333065435899</c:v>
                </c:pt>
                <c:pt idx="2259">
                  <c:v>133.61748968366899</c:v>
                </c:pt>
                <c:pt idx="2260">
                  <c:v>133.72978127757</c:v>
                </c:pt>
                <c:pt idx="2261">
                  <c:v>133.72970603792101</c:v>
                </c:pt>
                <c:pt idx="2262">
                  <c:v>133.683761983669</c:v>
                </c:pt>
                <c:pt idx="2263">
                  <c:v>133.63251055118801</c:v>
                </c:pt>
                <c:pt idx="2264">
                  <c:v>133.579358506586</c:v>
                </c:pt>
                <c:pt idx="2265">
                  <c:v>133.454372351335</c:v>
                </c:pt>
                <c:pt idx="2266">
                  <c:v>133.34279011133</c:v>
                </c:pt>
                <c:pt idx="2267">
                  <c:v>133.010511555737</c:v>
                </c:pt>
                <c:pt idx="2268">
                  <c:v>132.543408475435</c:v>
                </c:pt>
                <c:pt idx="2269">
                  <c:v>132.129978509593</c:v>
                </c:pt>
                <c:pt idx="2270">
                  <c:v>132.17785762376599</c:v>
                </c:pt>
                <c:pt idx="2271">
                  <c:v>132.34017351131399</c:v>
                </c:pt>
                <c:pt idx="2272">
                  <c:v>132.527119865049</c:v>
                </c:pt>
                <c:pt idx="2273">
                  <c:v>132.76720012532101</c:v>
                </c:pt>
                <c:pt idx="2274">
                  <c:v>132.98478336887001</c:v>
                </c:pt>
                <c:pt idx="2275">
                  <c:v>133.22734630584</c:v>
                </c:pt>
                <c:pt idx="2276">
                  <c:v>133.33697991144001</c:v>
                </c:pt>
                <c:pt idx="2277">
                  <c:v>133.462373662847</c:v>
                </c:pt>
                <c:pt idx="2278">
                  <c:v>133.56992030074599</c:v>
                </c:pt>
                <c:pt idx="2279">
                  <c:v>133.563865942273</c:v>
                </c:pt>
                <c:pt idx="2280">
                  <c:v>133.417147366855</c:v>
                </c:pt>
                <c:pt idx="2281">
                  <c:v>133.332691104345</c:v>
                </c:pt>
                <c:pt idx="2282">
                  <c:v>133.31759609334699</c:v>
                </c:pt>
                <c:pt idx="2283">
                  <c:v>133.21409870890901</c:v>
                </c:pt>
                <c:pt idx="2284">
                  <c:v>133.175778440653</c:v>
                </c:pt>
                <c:pt idx="2285">
                  <c:v>133.09561406977701</c:v>
                </c:pt>
                <c:pt idx="2286">
                  <c:v>132.85117273642001</c:v>
                </c:pt>
                <c:pt idx="2287">
                  <c:v>132.698917453207</c:v>
                </c:pt>
                <c:pt idx="2288">
                  <c:v>132.422416671051</c:v>
                </c:pt>
                <c:pt idx="2289">
                  <c:v>132.16331604996799</c:v>
                </c:pt>
                <c:pt idx="2290">
                  <c:v>131.83635617293399</c:v>
                </c:pt>
                <c:pt idx="2291">
                  <c:v>131.61482660465299</c:v>
                </c:pt>
                <c:pt idx="2292">
                  <c:v>131.585026911075</c:v>
                </c:pt>
                <c:pt idx="2293">
                  <c:v>131.47603665608901</c:v>
                </c:pt>
                <c:pt idx="2294">
                  <c:v>131.575027201735</c:v>
                </c:pt>
                <c:pt idx="2295">
                  <c:v>131.70860654647799</c:v>
                </c:pt>
                <c:pt idx="2296">
                  <c:v>131.85828696162599</c:v>
                </c:pt>
                <c:pt idx="2297">
                  <c:v>131.936062771059</c:v>
                </c:pt>
                <c:pt idx="2298">
                  <c:v>131.88065009843501</c:v>
                </c:pt>
                <c:pt idx="2299">
                  <c:v>131.79013389391201</c:v>
                </c:pt>
                <c:pt idx="2300">
                  <c:v>131.79732047568501</c:v>
                </c:pt>
                <c:pt idx="2301">
                  <c:v>131.766237202898</c:v>
                </c:pt>
                <c:pt idx="2302">
                  <c:v>131.70917880352201</c:v>
                </c:pt>
                <c:pt idx="2303">
                  <c:v>131.296732736758</c:v>
                </c:pt>
                <c:pt idx="2304">
                  <c:v>130.88486410482901</c:v>
                </c:pt>
                <c:pt idx="2305">
                  <c:v>130.371326807277</c:v>
                </c:pt>
                <c:pt idx="2306">
                  <c:v>130.201487314871</c:v>
                </c:pt>
                <c:pt idx="2307">
                  <c:v>130.170649726134</c:v>
                </c:pt>
                <c:pt idx="2308">
                  <c:v>130.04803742585199</c:v>
                </c:pt>
                <c:pt idx="2309">
                  <c:v>129.888364654974</c:v>
                </c:pt>
                <c:pt idx="2310">
                  <c:v>129.728905275985</c:v>
                </c:pt>
                <c:pt idx="2311">
                  <c:v>129.558668266734</c:v>
                </c:pt>
                <c:pt idx="2312">
                  <c:v>129.36541750727301</c:v>
                </c:pt>
                <c:pt idx="2313">
                  <c:v>129.19518071745199</c:v>
                </c:pt>
                <c:pt idx="2314">
                  <c:v>129.06619249734601</c:v>
                </c:pt>
                <c:pt idx="2315">
                  <c:v>128.97715778777999</c:v>
                </c:pt>
                <c:pt idx="2316">
                  <c:v>128.90612869531401</c:v>
                </c:pt>
                <c:pt idx="2317">
                  <c:v>128.83980895552901</c:v>
                </c:pt>
                <c:pt idx="2318">
                  <c:v>128.943182502062</c:v>
                </c:pt>
                <c:pt idx="2319">
                  <c:v>129.132162399706</c:v>
                </c:pt>
                <c:pt idx="2320">
                  <c:v>129.289806118493</c:v>
                </c:pt>
                <c:pt idx="2321">
                  <c:v>129.385625906255</c:v>
                </c:pt>
                <c:pt idx="2322">
                  <c:v>129.43421307372901</c:v>
                </c:pt>
                <c:pt idx="2323">
                  <c:v>129.49929689608501</c:v>
                </c:pt>
                <c:pt idx="2324">
                  <c:v>129.57608657715801</c:v>
                </c:pt>
                <c:pt idx="2325">
                  <c:v>129.623298022401</c:v>
                </c:pt>
                <c:pt idx="2326">
                  <c:v>129.70393798686999</c:v>
                </c:pt>
                <c:pt idx="2327">
                  <c:v>129.79013609479</c:v>
                </c:pt>
                <c:pt idx="2328">
                  <c:v>129.84040489950701</c:v>
                </c:pt>
                <c:pt idx="2329">
                  <c:v>129.904508803064</c:v>
                </c:pt>
                <c:pt idx="2330">
                  <c:v>130.04228912189001</c:v>
                </c:pt>
                <c:pt idx="2331">
                  <c:v>130.23540046707299</c:v>
                </c:pt>
                <c:pt idx="2332">
                  <c:v>130.303710272807</c:v>
                </c:pt>
                <c:pt idx="2333">
                  <c:v>130.34069275115601</c:v>
                </c:pt>
                <c:pt idx="2334">
                  <c:v>130.22841685180899</c:v>
                </c:pt>
                <c:pt idx="2335">
                  <c:v>130.07858062407499</c:v>
                </c:pt>
                <c:pt idx="2336">
                  <c:v>129.84703268518399</c:v>
                </c:pt>
                <c:pt idx="2337">
                  <c:v>129.69496375877901</c:v>
                </c:pt>
                <c:pt idx="2338">
                  <c:v>129.550457513037</c:v>
                </c:pt>
                <c:pt idx="2339">
                  <c:v>129.58961434831301</c:v>
                </c:pt>
                <c:pt idx="2340">
                  <c:v>129.688587580003</c:v>
                </c:pt>
                <c:pt idx="2341">
                  <c:v>129.680556064683</c:v>
                </c:pt>
                <c:pt idx="2342">
                  <c:v>129.838147382117</c:v>
                </c:pt>
                <c:pt idx="2343">
                  <c:v>130.03320851683699</c:v>
                </c:pt>
                <c:pt idx="2344">
                  <c:v>130.25014331666</c:v>
                </c:pt>
                <c:pt idx="2345">
                  <c:v>130.50505786888999</c:v>
                </c:pt>
                <c:pt idx="2346">
                  <c:v>130.801497158958</c:v>
                </c:pt>
                <c:pt idx="2347">
                  <c:v>131.06988394874901</c:v>
                </c:pt>
                <c:pt idx="2348">
                  <c:v>131.15713336372801</c:v>
                </c:pt>
                <c:pt idx="2349">
                  <c:v>131.34734718134601</c:v>
                </c:pt>
                <c:pt idx="2350">
                  <c:v>131.47598379592</c:v>
                </c:pt>
                <c:pt idx="2351">
                  <c:v>131.718896862403</c:v>
                </c:pt>
                <c:pt idx="2352">
                  <c:v>131.870832251575</c:v>
                </c:pt>
                <c:pt idx="2353">
                  <c:v>132.09591035984101</c:v>
                </c:pt>
                <c:pt idx="2354">
                  <c:v>132.28561279195</c:v>
                </c:pt>
                <c:pt idx="2355">
                  <c:v>132.43511128804801</c:v>
                </c:pt>
                <c:pt idx="2356">
                  <c:v>132.67563748049599</c:v>
                </c:pt>
                <c:pt idx="2357">
                  <c:v>132.77589426180501</c:v>
                </c:pt>
                <c:pt idx="2358">
                  <c:v>132.977300852035</c:v>
                </c:pt>
                <c:pt idx="2359">
                  <c:v>133.08562786546901</c:v>
                </c:pt>
                <c:pt idx="2360">
                  <c:v>133.34038884033799</c:v>
                </c:pt>
                <c:pt idx="2361">
                  <c:v>133.551119106762</c:v>
                </c:pt>
                <c:pt idx="2362">
                  <c:v>133.79056741270199</c:v>
                </c:pt>
                <c:pt idx="2363">
                  <c:v>134.00652504594399</c:v>
                </c:pt>
                <c:pt idx="2364">
                  <c:v>134.19880770362099</c:v>
                </c:pt>
                <c:pt idx="2365">
                  <c:v>134.38846209928201</c:v>
                </c:pt>
                <c:pt idx="2366">
                  <c:v>134.573822589749</c:v>
                </c:pt>
                <c:pt idx="2367">
                  <c:v>134.78452025489699</c:v>
                </c:pt>
                <c:pt idx="2368">
                  <c:v>135.06846657343101</c:v>
                </c:pt>
                <c:pt idx="2369">
                  <c:v>135.25811168535799</c:v>
                </c:pt>
                <c:pt idx="2370">
                  <c:v>135.42935199361699</c:v>
                </c:pt>
                <c:pt idx="2371">
                  <c:v>135.566846789343</c:v>
                </c:pt>
                <c:pt idx="2372">
                  <c:v>135.649503716997</c:v>
                </c:pt>
                <c:pt idx="2373">
                  <c:v>135.832291624444</c:v>
                </c:pt>
                <c:pt idx="2374">
                  <c:v>135.96838699717699</c:v>
                </c:pt>
                <c:pt idx="2375">
                  <c:v>136.36684973982</c:v>
                </c:pt>
                <c:pt idx="2376">
                  <c:v>136.83998813675899</c:v>
                </c:pt>
                <c:pt idx="2377">
                  <c:v>137.44093126066801</c:v>
                </c:pt>
                <c:pt idx="2378">
                  <c:v>138.01774723308199</c:v>
                </c:pt>
                <c:pt idx="2379">
                  <c:v>138.634861436595</c:v>
                </c:pt>
                <c:pt idx="2380">
                  <c:v>139.31392227219499</c:v>
                </c:pt>
                <c:pt idx="2381">
                  <c:v>139.741120464548</c:v>
                </c:pt>
                <c:pt idx="2382">
                  <c:v>140.14040850441199</c:v>
                </c:pt>
                <c:pt idx="2383">
                  <c:v>140.581630403769</c:v>
                </c:pt>
                <c:pt idx="2384">
                  <c:v>140.56474410324699</c:v>
                </c:pt>
                <c:pt idx="2385">
                  <c:v>140.27308324301501</c:v>
                </c:pt>
                <c:pt idx="2386">
                  <c:v>140.11782458321801</c:v>
                </c:pt>
                <c:pt idx="2387">
                  <c:v>139.46167327161399</c:v>
                </c:pt>
                <c:pt idx="2388">
                  <c:v>138.64588341789801</c:v>
                </c:pt>
                <c:pt idx="2389">
                  <c:v>137.803473414743</c:v>
                </c:pt>
                <c:pt idx="2390">
                  <c:v>137.93027764781399</c:v>
                </c:pt>
                <c:pt idx="2391">
                  <c:v>138.40300813585199</c:v>
                </c:pt>
                <c:pt idx="2392">
                  <c:v>138.99372586708901</c:v>
                </c:pt>
                <c:pt idx="2393">
                  <c:v>139.08601221806401</c:v>
                </c:pt>
                <c:pt idx="2394">
                  <c:v>139.048241170453</c:v>
                </c:pt>
                <c:pt idx="2395">
                  <c:v>138.95812429899999</c:v>
                </c:pt>
                <c:pt idx="2396">
                  <c:v>138.74787998395001</c:v>
                </c:pt>
                <c:pt idx="2397">
                  <c:v>138.44614718337701</c:v>
                </c:pt>
                <c:pt idx="2398">
                  <c:v>138.20710795398099</c:v>
                </c:pt>
                <c:pt idx="2399">
                  <c:v>138.02805361650499</c:v>
                </c:pt>
                <c:pt idx="2400">
                  <c:v>137.90486744610999</c:v>
                </c:pt>
                <c:pt idx="2401">
                  <c:v>137.74703967047299</c:v>
                </c:pt>
                <c:pt idx="2402">
                  <c:v>137.56400703360501</c:v>
                </c:pt>
                <c:pt idx="2403">
                  <c:v>137.33519572688201</c:v>
                </c:pt>
                <c:pt idx="2404">
                  <c:v>137.02514205928099</c:v>
                </c:pt>
                <c:pt idx="2405">
                  <c:v>136.82214127607401</c:v>
                </c:pt>
                <c:pt idx="2406">
                  <c:v>136.659355711308</c:v>
                </c:pt>
                <c:pt idx="2407">
                  <c:v>136.47866332356301</c:v>
                </c:pt>
                <c:pt idx="2408">
                  <c:v>136.05568809657601</c:v>
                </c:pt>
                <c:pt idx="2409">
                  <c:v>135.72691260319999</c:v>
                </c:pt>
                <c:pt idx="2410">
                  <c:v>135.44844669131999</c:v>
                </c:pt>
                <c:pt idx="2411">
                  <c:v>134.975971145654</c:v>
                </c:pt>
                <c:pt idx="2412">
                  <c:v>134.522581545279</c:v>
                </c:pt>
                <c:pt idx="2413">
                  <c:v>133.99043534828701</c:v>
                </c:pt>
                <c:pt idx="2414">
                  <c:v>133.67450212268199</c:v>
                </c:pt>
                <c:pt idx="2415">
                  <c:v>133.544389834692</c:v>
                </c:pt>
                <c:pt idx="2416">
                  <c:v>133.346029858739</c:v>
                </c:pt>
                <c:pt idx="2417">
                  <c:v>132.993434846935</c:v>
                </c:pt>
                <c:pt idx="2418">
                  <c:v>132.55501826203999</c:v>
                </c:pt>
                <c:pt idx="2419">
                  <c:v>132.23483550592701</c:v>
                </c:pt>
                <c:pt idx="2420">
                  <c:v>131.89613519935199</c:v>
                </c:pt>
                <c:pt idx="2421">
                  <c:v>131.51349170386601</c:v>
                </c:pt>
                <c:pt idx="2422">
                  <c:v>131.17748683786601</c:v>
                </c:pt>
                <c:pt idx="2423">
                  <c:v>131.13229153803701</c:v>
                </c:pt>
                <c:pt idx="2424">
                  <c:v>131.19812961034501</c:v>
                </c:pt>
                <c:pt idx="2425">
                  <c:v>131.26022960820299</c:v>
                </c:pt>
                <c:pt idx="2426">
                  <c:v>131.1784939325</c:v>
                </c:pt>
                <c:pt idx="2427">
                  <c:v>131.09147469002201</c:v>
                </c:pt>
                <c:pt idx="2428">
                  <c:v>130.981024121659</c:v>
                </c:pt>
                <c:pt idx="2429">
                  <c:v>130.96242545272801</c:v>
                </c:pt>
                <c:pt idx="2430">
                  <c:v>131.04525115751801</c:v>
                </c:pt>
                <c:pt idx="2431">
                  <c:v>131.08020031995699</c:v>
                </c:pt>
                <c:pt idx="2432">
                  <c:v>130.802460753422</c:v>
                </c:pt>
                <c:pt idx="2433">
                  <c:v>130.35120975176201</c:v>
                </c:pt>
                <c:pt idx="2434">
                  <c:v>129.90470262220001</c:v>
                </c:pt>
                <c:pt idx="2435">
                  <c:v>129.39314769497099</c:v>
                </c:pt>
                <c:pt idx="2436">
                  <c:v>128.91850942403201</c:v>
                </c:pt>
                <c:pt idx="2437">
                  <c:v>128.40358350142799</c:v>
                </c:pt>
                <c:pt idx="2438">
                  <c:v>128.14743880753801</c:v>
                </c:pt>
                <c:pt idx="2439">
                  <c:v>127.980521918717</c:v>
                </c:pt>
                <c:pt idx="2440">
                  <c:v>127.85658956797501</c:v>
                </c:pt>
                <c:pt idx="2441">
                  <c:v>128.166876852603</c:v>
                </c:pt>
                <c:pt idx="2442">
                  <c:v>128.6433095033</c:v>
                </c:pt>
                <c:pt idx="2443">
                  <c:v>129.09418705954999</c:v>
                </c:pt>
                <c:pt idx="2444">
                  <c:v>129.17773461022199</c:v>
                </c:pt>
                <c:pt idx="2445">
                  <c:v>129.21625772911699</c:v>
                </c:pt>
                <c:pt idx="2446">
                  <c:v>129.24196990322301</c:v>
                </c:pt>
                <c:pt idx="2447">
                  <c:v>129.70928915843899</c:v>
                </c:pt>
                <c:pt idx="2448">
                  <c:v>130.34000019172501</c:v>
                </c:pt>
                <c:pt idx="2449">
                  <c:v>130.96843416489699</c:v>
                </c:pt>
                <c:pt idx="2450">
                  <c:v>131.34571720346599</c:v>
                </c:pt>
                <c:pt idx="2451">
                  <c:v>131.66892432041899</c:v>
                </c:pt>
                <c:pt idx="2452">
                  <c:v>131.96802440532099</c:v>
                </c:pt>
                <c:pt idx="2453">
                  <c:v>132.58935854157099</c:v>
                </c:pt>
                <c:pt idx="2454">
                  <c:v>133.383768442019</c:v>
                </c:pt>
                <c:pt idx="2455">
                  <c:v>134.17323158701399</c:v>
                </c:pt>
                <c:pt idx="2456">
                  <c:v>134.57539776470099</c:v>
                </c:pt>
                <c:pt idx="2457">
                  <c:v>134.728885432711</c:v>
                </c:pt>
                <c:pt idx="2458">
                  <c:v>134.90313066378701</c:v>
                </c:pt>
                <c:pt idx="2459">
                  <c:v>134.72622701958699</c:v>
                </c:pt>
                <c:pt idx="2460">
                  <c:v>134.43130949782201</c:v>
                </c:pt>
                <c:pt idx="2461">
                  <c:v>134.14017386502101</c:v>
                </c:pt>
                <c:pt idx="2462">
                  <c:v>134.12918830678299</c:v>
                </c:pt>
                <c:pt idx="2463">
                  <c:v>134.14481932314999</c:v>
                </c:pt>
                <c:pt idx="2464">
                  <c:v>134.062214130076</c:v>
                </c:pt>
                <c:pt idx="2465">
                  <c:v>134.02237058961299</c:v>
                </c:pt>
                <c:pt idx="2466">
                  <c:v>133.960146499144</c:v>
                </c:pt>
                <c:pt idx="2467">
                  <c:v>133.853214256542</c:v>
                </c:pt>
                <c:pt idx="2468">
                  <c:v>133.55055819871399</c:v>
                </c:pt>
                <c:pt idx="2469">
                  <c:v>133.16626782678699</c:v>
                </c:pt>
                <c:pt idx="2470">
                  <c:v>132.70809660959901</c:v>
                </c:pt>
                <c:pt idx="2471">
                  <c:v>132.59546029300901</c:v>
                </c:pt>
                <c:pt idx="2472">
                  <c:v>132.67294532636399</c:v>
                </c:pt>
                <c:pt idx="2473">
                  <c:v>132.74159285629801</c:v>
                </c:pt>
                <c:pt idx="2474">
                  <c:v>132.98558132282099</c:v>
                </c:pt>
                <c:pt idx="2475">
                  <c:v>133.27115479583699</c:v>
                </c:pt>
                <c:pt idx="2476">
                  <c:v>133.581623056913</c:v>
                </c:pt>
                <c:pt idx="2477">
                  <c:v>133.837598524822</c:v>
                </c:pt>
                <c:pt idx="2478">
                  <c:v>134.10427842380099</c:v>
                </c:pt>
                <c:pt idx="2479">
                  <c:v>134.32912521511199</c:v>
                </c:pt>
                <c:pt idx="2480">
                  <c:v>133.97003027020199</c:v>
                </c:pt>
                <c:pt idx="2481">
                  <c:v>133.53907757026099</c:v>
                </c:pt>
                <c:pt idx="2482">
                  <c:v>133.17455547802999</c:v>
                </c:pt>
                <c:pt idx="2483">
                  <c:v>132.88649827195701</c:v>
                </c:pt>
                <c:pt idx="2484">
                  <c:v>132.47878229111501</c:v>
                </c:pt>
                <c:pt idx="2485">
                  <c:v>132.145360833648</c:v>
                </c:pt>
                <c:pt idx="2486">
                  <c:v>132.27870821776801</c:v>
                </c:pt>
                <c:pt idx="2487">
                  <c:v>132.58330901543599</c:v>
                </c:pt>
                <c:pt idx="2488">
                  <c:v>132.79140041989299</c:v>
                </c:pt>
                <c:pt idx="2489">
                  <c:v>133.04385639851901</c:v>
                </c:pt>
                <c:pt idx="2490">
                  <c:v>133.279646316597</c:v>
                </c:pt>
                <c:pt idx="2491">
                  <c:v>133.535559253256</c:v>
                </c:pt>
                <c:pt idx="2492">
                  <c:v>133.69311005334001</c:v>
                </c:pt>
                <c:pt idx="2493">
                  <c:v>133.72794662554699</c:v>
                </c:pt>
                <c:pt idx="2494">
                  <c:v>133.852887595136</c:v>
                </c:pt>
                <c:pt idx="2495">
                  <c:v>133.88470742256999</c:v>
                </c:pt>
                <c:pt idx="2496">
                  <c:v>133.72500196163799</c:v>
                </c:pt>
                <c:pt idx="2497">
                  <c:v>133.64010343407799</c:v>
                </c:pt>
                <c:pt idx="2498">
                  <c:v>133.739071650337</c:v>
                </c:pt>
                <c:pt idx="2499">
                  <c:v>133.781794472033</c:v>
                </c:pt>
                <c:pt idx="2500">
                  <c:v>133.89100442235099</c:v>
                </c:pt>
                <c:pt idx="2501">
                  <c:v>134.03775426595399</c:v>
                </c:pt>
                <c:pt idx="2502">
                  <c:v>134.15098075091899</c:v>
                </c:pt>
                <c:pt idx="2503">
                  <c:v>134.271367345366</c:v>
                </c:pt>
                <c:pt idx="2504">
                  <c:v>133.82474336682901</c:v>
                </c:pt>
                <c:pt idx="2505">
                  <c:v>133.25022371038099</c:v>
                </c:pt>
                <c:pt idx="2506">
                  <c:v>132.69052597873201</c:v>
                </c:pt>
                <c:pt idx="2507">
                  <c:v>132.09589677709599</c:v>
                </c:pt>
                <c:pt idx="2508">
                  <c:v>131.58478490448499</c:v>
                </c:pt>
                <c:pt idx="2509">
                  <c:v>130.99463029791301</c:v>
                </c:pt>
                <c:pt idx="2510">
                  <c:v>131.10350713744299</c:v>
                </c:pt>
                <c:pt idx="2511">
                  <c:v>131.44934285946101</c:v>
                </c:pt>
                <c:pt idx="2512">
                  <c:v>131.723803172852</c:v>
                </c:pt>
                <c:pt idx="2513">
                  <c:v>131.88694664895701</c:v>
                </c:pt>
                <c:pt idx="2514">
                  <c:v>131.96190032173999</c:v>
                </c:pt>
                <c:pt idx="2515">
                  <c:v>131.97259889949299</c:v>
                </c:pt>
                <c:pt idx="2516">
                  <c:v>132.05543800754501</c:v>
                </c:pt>
                <c:pt idx="2517">
                  <c:v>132.04856301145301</c:v>
                </c:pt>
                <c:pt idx="2518">
                  <c:v>132.15398566194801</c:v>
                </c:pt>
                <c:pt idx="2519">
                  <c:v>132.19020632704999</c:v>
                </c:pt>
                <c:pt idx="2520">
                  <c:v>132.270688185555</c:v>
                </c:pt>
                <c:pt idx="2521">
                  <c:v>132.361951495862</c:v>
                </c:pt>
                <c:pt idx="2522">
                  <c:v>132.15511996772901</c:v>
                </c:pt>
                <c:pt idx="2523">
                  <c:v>131.814574188688</c:v>
                </c:pt>
                <c:pt idx="2524">
                  <c:v>131.496293905436</c:v>
                </c:pt>
                <c:pt idx="2525">
                  <c:v>131.32710178067001</c:v>
                </c:pt>
                <c:pt idx="2526">
                  <c:v>131.13976906220901</c:v>
                </c:pt>
                <c:pt idx="2527">
                  <c:v>130.980979975823</c:v>
                </c:pt>
                <c:pt idx="2528">
                  <c:v>130.826539792229</c:v>
                </c:pt>
                <c:pt idx="2529">
                  <c:v>130.74102584734101</c:v>
                </c:pt>
                <c:pt idx="2530">
                  <c:v>130.676941632352</c:v>
                </c:pt>
                <c:pt idx="2531">
                  <c:v>130.28641636838699</c:v>
                </c:pt>
                <c:pt idx="2532">
                  <c:v>129.81856385355499</c:v>
                </c:pt>
                <c:pt idx="2533">
                  <c:v>129.42551887181801</c:v>
                </c:pt>
                <c:pt idx="2534">
                  <c:v>129.404251438009</c:v>
                </c:pt>
                <c:pt idx="2535">
                  <c:v>129.46047502951399</c:v>
                </c:pt>
                <c:pt idx="2536">
                  <c:v>129.63805931422201</c:v>
                </c:pt>
                <c:pt idx="2537">
                  <c:v>129.68088245697601</c:v>
                </c:pt>
                <c:pt idx="2538">
                  <c:v>129.654413163573</c:v>
                </c:pt>
                <c:pt idx="2539">
                  <c:v>129.52747893060601</c:v>
                </c:pt>
                <c:pt idx="2540">
                  <c:v>129.50818046996801</c:v>
                </c:pt>
                <c:pt idx="2541">
                  <c:v>129.48736627390701</c:v>
                </c:pt>
                <c:pt idx="2542">
                  <c:v>129.505948503735</c:v>
                </c:pt>
                <c:pt idx="2543">
                  <c:v>129.56730313910899</c:v>
                </c:pt>
                <c:pt idx="2544">
                  <c:v>129.507130096027</c:v>
                </c:pt>
                <c:pt idx="2545">
                  <c:v>129.52262833527601</c:v>
                </c:pt>
                <c:pt idx="2546">
                  <c:v>129.59942209492999</c:v>
                </c:pt>
                <c:pt idx="2547">
                  <c:v>129.66758210624599</c:v>
                </c:pt>
                <c:pt idx="2548">
                  <c:v>129.75351787239401</c:v>
                </c:pt>
                <c:pt idx="2549">
                  <c:v>129.60666823146499</c:v>
                </c:pt>
                <c:pt idx="2550">
                  <c:v>129.50857977119</c:v>
                </c:pt>
                <c:pt idx="2551">
                  <c:v>129.40195425213801</c:v>
                </c:pt>
                <c:pt idx="2552">
                  <c:v>129.261030018643</c:v>
                </c:pt>
                <c:pt idx="2553">
                  <c:v>129.14531307890999</c:v>
                </c:pt>
                <c:pt idx="2554">
                  <c:v>129.06612854034799</c:v>
                </c:pt>
                <c:pt idx="2555">
                  <c:v>128.851799682131</c:v>
                </c:pt>
                <c:pt idx="2556">
                  <c:v>128.640398404623</c:v>
                </c:pt>
                <c:pt idx="2557">
                  <c:v>128.37421512464499</c:v>
                </c:pt>
                <c:pt idx="2558">
                  <c:v>128.28786356871501</c:v>
                </c:pt>
                <c:pt idx="2559">
                  <c:v>128.274719441656</c:v>
                </c:pt>
                <c:pt idx="2560">
                  <c:v>128.267480334179</c:v>
                </c:pt>
                <c:pt idx="2561">
                  <c:v>128.15346919648499</c:v>
                </c:pt>
                <c:pt idx="2562">
                  <c:v>128.133241538384</c:v>
                </c:pt>
                <c:pt idx="2563">
                  <c:v>128.12293892581599</c:v>
                </c:pt>
                <c:pt idx="2564">
                  <c:v>128.41569690524199</c:v>
                </c:pt>
                <c:pt idx="2565">
                  <c:v>128.88750337810299</c:v>
                </c:pt>
                <c:pt idx="2566">
                  <c:v>129.37644342890201</c:v>
                </c:pt>
                <c:pt idx="2567">
                  <c:v>129.763654563849</c:v>
                </c:pt>
                <c:pt idx="2568">
                  <c:v>129.99269345412199</c:v>
                </c:pt>
                <c:pt idx="2569">
                  <c:v>130.15879241415601</c:v>
                </c:pt>
                <c:pt idx="2570">
                  <c:v>130.37351567524399</c:v>
                </c:pt>
                <c:pt idx="2571">
                  <c:v>130.551263298984</c:v>
                </c:pt>
                <c:pt idx="2572">
                  <c:v>130.67348519663599</c:v>
                </c:pt>
                <c:pt idx="2573">
                  <c:v>130.85276405550101</c:v>
                </c:pt>
                <c:pt idx="2574">
                  <c:v>131.099474263996</c:v>
                </c:pt>
                <c:pt idx="2575">
                  <c:v>131.30226941663301</c:v>
                </c:pt>
                <c:pt idx="2576">
                  <c:v>131.42413472531999</c:v>
                </c:pt>
                <c:pt idx="2577">
                  <c:v>131.460943567204</c:v>
                </c:pt>
                <c:pt idx="2578">
                  <c:v>131.59673966206699</c:v>
                </c:pt>
                <c:pt idx="2579">
                  <c:v>131.62146776578601</c:v>
                </c:pt>
                <c:pt idx="2580">
                  <c:v>131.63162959068899</c:v>
                </c:pt>
                <c:pt idx="2581">
                  <c:v>131.60431807304599</c:v>
                </c:pt>
                <c:pt idx="2582">
                  <c:v>131.733011989007</c:v>
                </c:pt>
                <c:pt idx="2583">
                  <c:v>131.96454161143001</c:v>
                </c:pt>
                <c:pt idx="2584">
                  <c:v>132.16438814188601</c:v>
                </c:pt>
                <c:pt idx="2585">
                  <c:v>132.22685646053699</c:v>
                </c:pt>
                <c:pt idx="2586">
                  <c:v>132.35485357417099</c:v>
                </c:pt>
                <c:pt idx="2587">
                  <c:v>132.41799973449099</c:v>
                </c:pt>
                <c:pt idx="2588">
                  <c:v>132.516674894734</c:v>
                </c:pt>
                <c:pt idx="2589">
                  <c:v>132.593098233273</c:v>
                </c:pt>
                <c:pt idx="2590">
                  <c:v>132.640277803717</c:v>
                </c:pt>
                <c:pt idx="2591">
                  <c:v>133.052814450357</c:v>
                </c:pt>
                <c:pt idx="2592">
                  <c:v>133.624017301403</c:v>
                </c:pt>
                <c:pt idx="2593">
                  <c:v>134.158475516137</c:v>
                </c:pt>
                <c:pt idx="2594">
                  <c:v>134.34058610318101</c:v>
                </c:pt>
                <c:pt idx="2595">
                  <c:v>134.53830677510501</c:v>
                </c:pt>
                <c:pt idx="2596">
                  <c:v>134.63595882934101</c:v>
                </c:pt>
                <c:pt idx="2597">
                  <c:v>134.63090869489201</c:v>
                </c:pt>
                <c:pt idx="2598">
                  <c:v>134.52299999194699</c:v>
                </c:pt>
                <c:pt idx="2599">
                  <c:v>134.4447145236</c:v>
                </c:pt>
                <c:pt idx="2600">
                  <c:v>134.176416790959</c:v>
                </c:pt>
                <c:pt idx="2601">
                  <c:v>133.93243275672901</c:v>
                </c:pt>
                <c:pt idx="2602">
                  <c:v>133.73030723734601</c:v>
                </c:pt>
                <c:pt idx="2603">
                  <c:v>133.46153094374199</c:v>
                </c:pt>
                <c:pt idx="2604">
                  <c:v>133.148708907844</c:v>
                </c:pt>
                <c:pt idx="2605">
                  <c:v>132.855392315198</c:v>
                </c:pt>
                <c:pt idx="2606">
                  <c:v>133.06090377651401</c:v>
                </c:pt>
                <c:pt idx="2607">
                  <c:v>133.36497670028999</c:v>
                </c:pt>
                <c:pt idx="2608">
                  <c:v>133.6970817102</c:v>
                </c:pt>
                <c:pt idx="2609">
                  <c:v>133.71785062471699</c:v>
                </c:pt>
                <c:pt idx="2610">
                  <c:v>133.60228114965699</c:v>
                </c:pt>
                <c:pt idx="2611">
                  <c:v>133.60540036559999</c:v>
                </c:pt>
                <c:pt idx="2612">
                  <c:v>133.63136695201399</c:v>
                </c:pt>
                <c:pt idx="2613">
                  <c:v>133.85383351750801</c:v>
                </c:pt>
                <c:pt idx="2614">
                  <c:v>134.01210139062999</c:v>
                </c:pt>
                <c:pt idx="2615">
                  <c:v>134.272284412966</c:v>
                </c:pt>
                <c:pt idx="2616">
                  <c:v>134.43996505958199</c:v>
                </c:pt>
                <c:pt idx="2617">
                  <c:v>134.594260135203</c:v>
                </c:pt>
                <c:pt idx="2618">
                  <c:v>134.825655257634</c:v>
                </c:pt>
                <c:pt idx="2619">
                  <c:v>134.93616094595001</c:v>
                </c:pt>
                <c:pt idx="2620">
                  <c:v>135.134004490672</c:v>
                </c:pt>
                <c:pt idx="2621">
                  <c:v>135.23847303107701</c:v>
                </c:pt>
                <c:pt idx="2622">
                  <c:v>135.42961478639899</c:v>
                </c:pt>
                <c:pt idx="2623">
                  <c:v>135.52507919233199</c:v>
                </c:pt>
                <c:pt idx="2624">
                  <c:v>135.42658551644601</c:v>
                </c:pt>
                <c:pt idx="2625">
                  <c:v>135.29302444002801</c:v>
                </c:pt>
                <c:pt idx="2626">
                  <c:v>135.23428408706701</c:v>
                </c:pt>
                <c:pt idx="2627">
                  <c:v>135.29533567938799</c:v>
                </c:pt>
                <c:pt idx="2628">
                  <c:v>135.346696542118</c:v>
                </c:pt>
                <c:pt idx="2629">
                  <c:v>135.521589248</c:v>
                </c:pt>
                <c:pt idx="2630">
                  <c:v>135.63112726020799</c:v>
                </c:pt>
                <c:pt idx="2631">
                  <c:v>135.663218038064</c:v>
                </c:pt>
                <c:pt idx="2632">
                  <c:v>135.71760161332901</c:v>
                </c:pt>
                <c:pt idx="2633">
                  <c:v>135.91016914351201</c:v>
                </c:pt>
                <c:pt idx="2634">
                  <c:v>136.07667643426299</c:v>
                </c:pt>
                <c:pt idx="2635">
                  <c:v>136.284698130891</c:v>
                </c:pt>
                <c:pt idx="2636">
                  <c:v>136.491254283948</c:v>
                </c:pt>
                <c:pt idx="2637">
                  <c:v>136.72921677504101</c:v>
                </c:pt>
                <c:pt idx="2638">
                  <c:v>136.981996824948</c:v>
                </c:pt>
                <c:pt idx="2639">
                  <c:v>137.055120111343</c:v>
                </c:pt>
                <c:pt idx="2640">
                  <c:v>137.05391126793501</c:v>
                </c:pt>
                <c:pt idx="2641">
                  <c:v>137.043199697147</c:v>
                </c:pt>
                <c:pt idx="2642">
                  <c:v>136.91672906417099</c:v>
                </c:pt>
                <c:pt idx="2643">
                  <c:v>136.791151818081</c:v>
                </c:pt>
                <c:pt idx="2644">
                  <c:v>136.646129010614</c:v>
                </c:pt>
                <c:pt idx="2645">
                  <c:v>136.48622899227101</c:v>
                </c:pt>
                <c:pt idx="2646">
                  <c:v>136.179608870951</c:v>
                </c:pt>
                <c:pt idx="2647">
                  <c:v>135.943853194545</c:v>
                </c:pt>
                <c:pt idx="2648">
                  <c:v>135.73667599640501</c:v>
                </c:pt>
                <c:pt idx="2649">
                  <c:v>135.598104415796</c:v>
                </c:pt>
                <c:pt idx="2650">
                  <c:v>135.48081443610599</c:v>
                </c:pt>
                <c:pt idx="2651">
                  <c:v>135.38715253151801</c:v>
                </c:pt>
                <c:pt idx="2652">
                  <c:v>135.18870577109601</c:v>
                </c:pt>
                <c:pt idx="2653">
                  <c:v>135.05208715946</c:v>
                </c:pt>
                <c:pt idx="2654">
                  <c:v>134.98300714660201</c:v>
                </c:pt>
                <c:pt idx="2655">
                  <c:v>134.82639199260601</c:v>
                </c:pt>
                <c:pt idx="2656">
                  <c:v>134.73699410092999</c:v>
                </c:pt>
                <c:pt idx="2657">
                  <c:v>134.74653135106101</c:v>
                </c:pt>
                <c:pt idx="2658">
                  <c:v>134.66924222633699</c:v>
                </c:pt>
                <c:pt idx="2659">
                  <c:v>134.65657285191199</c:v>
                </c:pt>
                <c:pt idx="2660">
                  <c:v>134.71834613434899</c:v>
                </c:pt>
                <c:pt idx="2661">
                  <c:v>134.777420901592</c:v>
                </c:pt>
                <c:pt idx="2662">
                  <c:v>134.888255744091</c:v>
                </c:pt>
                <c:pt idx="2663">
                  <c:v>135.03534823274401</c:v>
                </c:pt>
                <c:pt idx="2664">
                  <c:v>135.145885138479</c:v>
                </c:pt>
                <c:pt idx="2665">
                  <c:v>135.26136669535501</c:v>
                </c:pt>
                <c:pt idx="2666">
                  <c:v>135.337279114534</c:v>
                </c:pt>
                <c:pt idx="2667">
                  <c:v>135.38501285434299</c:v>
                </c:pt>
                <c:pt idx="2668">
                  <c:v>135.32357026085899</c:v>
                </c:pt>
                <c:pt idx="2669">
                  <c:v>135.29056849165499</c:v>
                </c:pt>
                <c:pt idx="2670">
                  <c:v>135.24748147761201</c:v>
                </c:pt>
                <c:pt idx="2671">
                  <c:v>135.217632000061</c:v>
                </c:pt>
                <c:pt idx="2672">
                  <c:v>135.18321543808099</c:v>
                </c:pt>
                <c:pt idx="2673">
                  <c:v>135.275874723215</c:v>
                </c:pt>
                <c:pt idx="2674">
                  <c:v>135.340918263101</c:v>
                </c:pt>
                <c:pt idx="2675">
                  <c:v>135.333314074833</c:v>
                </c:pt>
                <c:pt idx="2676">
                  <c:v>135.198485482899</c:v>
                </c:pt>
                <c:pt idx="2677">
                  <c:v>135.12341838642601</c:v>
                </c:pt>
                <c:pt idx="2678">
                  <c:v>135.231240154289</c:v>
                </c:pt>
                <c:pt idx="2679">
                  <c:v>135.52788694647501</c:v>
                </c:pt>
                <c:pt idx="2680">
                  <c:v>135.73268996342901</c:v>
                </c:pt>
                <c:pt idx="2681">
                  <c:v>135.61934335673499</c:v>
                </c:pt>
                <c:pt idx="2682">
                  <c:v>135.44221952557501</c:v>
                </c:pt>
                <c:pt idx="2683">
                  <c:v>135.23494951116001</c:v>
                </c:pt>
                <c:pt idx="2684">
                  <c:v>135.236857040703</c:v>
                </c:pt>
                <c:pt idx="2685">
                  <c:v>135.370275142173</c:v>
                </c:pt>
                <c:pt idx="2686">
                  <c:v>135.506074609107</c:v>
                </c:pt>
                <c:pt idx="2687">
                  <c:v>135.50101294822801</c:v>
                </c:pt>
                <c:pt idx="2688">
                  <c:v>135.50565786194699</c:v>
                </c:pt>
                <c:pt idx="2689">
                  <c:v>135.44817916186801</c:v>
                </c:pt>
                <c:pt idx="2690">
                  <c:v>135.545332199889</c:v>
                </c:pt>
                <c:pt idx="2691">
                  <c:v>135.71105718926299</c:v>
                </c:pt>
                <c:pt idx="2692">
                  <c:v>135.98417148897099</c:v>
                </c:pt>
                <c:pt idx="2693">
                  <c:v>136.18656986312001</c:v>
                </c:pt>
                <c:pt idx="2694">
                  <c:v>136.48183968749001</c:v>
                </c:pt>
                <c:pt idx="2695">
                  <c:v>136.661823956342</c:v>
                </c:pt>
                <c:pt idx="2696">
                  <c:v>136.87469258781201</c:v>
                </c:pt>
                <c:pt idx="2697">
                  <c:v>137.09831499315499</c:v>
                </c:pt>
                <c:pt idx="2698">
                  <c:v>137.31407829417799</c:v>
                </c:pt>
                <c:pt idx="2699">
                  <c:v>137.580959613446</c:v>
                </c:pt>
                <c:pt idx="2700">
                  <c:v>137.71022982398401</c:v>
                </c:pt>
                <c:pt idx="2701">
                  <c:v>137.821863783624</c:v>
                </c:pt>
                <c:pt idx="2702">
                  <c:v>137.864225691976</c:v>
                </c:pt>
                <c:pt idx="2703">
                  <c:v>137.90761421493301</c:v>
                </c:pt>
                <c:pt idx="2704">
                  <c:v>138.02014645859001</c:v>
                </c:pt>
                <c:pt idx="2705">
                  <c:v>138.19563699326599</c:v>
                </c:pt>
                <c:pt idx="2706">
                  <c:v>138.65884383218699</c:v>
                </c:pt>
                <c:pt idx="2707">
                  <c:v>138.83056975301201</c:v>
                </c:pt>
                <c:pt idx="2708">
                  <c:v>139.02992123390601</c:v>
                </c:pt>
                <c:pt idx="2709">
                  <c:v>139.33758188288101</c:v>
                </c:pt>
                <c:pt idx="2710">
                  <c:v>139.56213588078501</c:v>
                </c:pt>
                <c:pt idx="2711">
                  <c:v>139.777343161163</c:v>
                </c:pt>
                <c:pt idx="2712">
                  <c:v>139.85915843371799</c:v>
                </c:pt>
                <c:pt idx="2713">
                  <c:v>139.796077055654</c:v>
                </c:pt>
                <c:pt idx="2714">
                  <c:v>139.70793039691401</c:v>
                </c:pt>
                <c:pt idx="2715">
                  <c:v>139.63573318907501</c:v>
                </c:pt>
                <c:pt idx="2716">
                  <c:v>139.56122427480599</c:v>
                </c:pt>
                <c:pt idx="2717">
                  <c:v>139.54521646809101</c:v>
                </c:pt>
                <c:pt idx="2718">
                  <c:v>139.347763948053</c:v>
                </c:pt>
                <c:pt idx="2719">
                  <c:v>139.18295774383901</c:v>
                </c:pt>
                <c:pt idx="2720">
                  <c:v>138.91611050356701</c:v>
                </c:pt>
                <c:pt idx="2721">
                  <c:v>138.58706499755399</c:v>
                </c:pt>
                <c:pt idx="2722">
                  <c:v>138.319501330169</c:v>
                </c:pt>
                <c:pt idx="2723">
                  <c:v>138.06291818621099</c:v>
                </c:pt>
                <c:pt idx="2724">
                  <c:v>137.85628904605599</c:v>
                </c:pt>
                <c:pt idx="2725">
                  <c:v>137.59929975518301</c:v>
                </c:pt>
                <c:pt idx="2726">
                  <c:v>137.358599163158</c:v>
                </c:pt>
                <c:pt idx="2727">
                  <c:v>137.129532471353</c:v>
                </c:pt>
                <c:pt idx="2728">
                  <c:v>136.899887665515</c:v>
                </c:pt>
                <c:pt idx="2729">
                  <c:v>136.91980731681801</c:v>
                </c:pt>
                <c:pt idx="2730">
                  <c:v>136.91571233795199</c:v>
                </c:pt>
                <c:pt idx="2731">
                  <c:v>136.87485592998701</c:v>
                </c:pt>
                <c:pt idx="2732">
                  <c:v>136.975624313287</c:v>
                </c:pt>
                <c:pt idx="2733">
                  <c:v>136.99741566057901</c:v>
                </c:pt>
                <c:pt idx="2734">
                  <c:v>137.13629186441801</c:v>
                </c:pt>
                <c:pt idx="2735">
                  <c:v>137.16672784254101</c:v>
                </c:pt>
                <c:pt idx="2736">
                  <c:v>137.14272144531799</c:v>
                </c:pt>
                <c:pt idx="2737">
                  <c:v>137.10456369044101</c:v>
                </c:pt>
                <c:pt idx="2738">
                  <c:v>137.052402612794</c:v>
                </c:pt>
                <c:pt idx="2739">
                  <c:v>137.05655473352601</c:v>
                </c:pt>
                <c:pt idx="2740">
                  <c:v>137.01663209504301</c:v>
                </c:pt>
                <c:pt idx="2741">
                  <c:v>136.99735069776199</c:v>
                </c:pt>
                <c:pt idx="2742">
                  <c:v>137.05722029291999</c:v>
                </c:pt>
                <c:pt idx="2743">
                  <c:v>137.05701092448399</c:v>
                </c:pt>
                <c:pt idx="2744">
                  <c:v>136.86405315047199</c:v>
                </c:pt>
                <c:pt idx="2745">
                  <c:v>136.74348933142599</c:v>
                </c:pt>
                <c:pt idx="2746">
                  <c:v>136.594763496041</c:v>
                </c:pt>
                <c:pt idx="2747">
                  <c:v>136.25889466634999</c:v>
                </c:pt>
                <c:pt idx="2748">
                  <c:v>135.81129627775701</c:v>
                </c:pt>
                <c:pt idx="2749">
                  <c:v>135.27913254312699</c:v>
                </c:pt>
                <c:pt idx="2750">
                  <c:v>135.22886530622199</c:v>
                </c:pt>
                <c:pt idx="2751">
                  <c:v>135.257855623306</c:v>
                </c:pt>
                <c:pt idx="2752">
                  <c:v>135.26167526821001</c:v>
                </c:pt>
                <c:pt idx="2753">
                  <c:v>135.449887707199</c:v>
                </c:pt>
                <c:pt idx="2754">
                  <c:v>135.731450849488</c:v>
                </c:pt>
                <c:pt idx="2755">
                  <c:v>135.98699472299</c:v>
                </c:pt>
                <c:pt idx="2756">
                  <c:v>136.07551210562801</c:v>
                </c:pt>
                <c:pt idx="2757">
                  <c:v>136.150777464416</c:v>
                </c:pt>
                <c:pt idx="2758">
                  <c:v>136.21444302709801</c:v>
                </c:pt>
                <c:pt idx="2759">
                  <c:v>136.28869728336201</c:v>
                </c:pt>
                <c:pt idx="2760">
                  <c:v>136.41261099364101</c:v>
                </c:pt>
                <c:pt idx="2761">
                  <c:v>136.60367939587999</c:v>
                </c:pt>
                <c:pt idx="2762">
                  <c:v>136.737993656247</c:v>
                </c:pt>
                <c:pt idx="2763">
                  <c:v>136.878624709771</c:v>
                </c:pt>
                <c:pt idx="2764">
                  <c:v>136.89004847311199</c:v>
                </c:pt>
                <c:pt idx="2765">
                  <c:v>137.44301968361401</c:v>
                </c:pt>
                <c:pt idx="2766">
                  <c:v>138.10970257159099</c:v>
                </c:pt>
                <c:pt idx="2767">
                  <c:v>138.860703634206</c:v>
                </c:pt>
                <c:pt idx="2768">
                  <c:v>139.11649941323799</c:v>
                </c:pt>
                <c:pt idx="2769">
                  <c:v>139.149102791941</c:v>
                </c:pt>
                <c:pt idx="2770">
                  <c:v>139.26951953378099</c:v>
                </c:pt>
                <c:pt idx="2771">
                  <c:v>138.607729086364</c:v>
                </c:pt>
                <c:pt idx="2772">
                  <c:v>137.73154947522701</c:v>
                </c:pt>
                <c:pt idx="2773">
                  <c:v>136.815592621664</c:v>
                </c:pt>
                <c:pt idx="2774">
                  <c:v>136.62562247082701</c:v>
                </c:pt>
                <c:pt idx="2775">
                  <c:v>136.64173665694</c:v>
                </c:pt>
                <c:pt idx="2776">
                  <c:v>136.61504582186501</c:v>
                </c:pt>
                <c:pt idx="2777">
                  <c:v>137.15221345071799</c:v>
                </c:pt>
                <c:pt idx="2778">
                  <c:v>138.035451123022</c:v>
                </c:pt>
                <c:pt idx="2779">
                  <c:v>138.83982459344799</c:v>
                </c:pt>
                <c:pt idx="2780">
                  <c:v>139.208798795104</c:v>
                </c:pt>
                <c:pt idx="2781">
                  <c:v>139.46942500812199</c:v>
                </c:pt>
                <c:pt idx="2782">
                  <c:v>139.836296390874</c:v>
                </c:pt>
                <c:pt idx="2783">
                  <c:v>140.228445171727</c:v>
                </c:pt>
                <c:pt idx="2784">
                  <c:v>140.578704916324</c:v>
                </c:pt>
                <c:pt idx="2785">
                  <c:v>140.955115674327</c:v>
                </c:pt>
                <c:pt idx="2786">
                  <c:v>141.307546746204</c:v>
                </c:pt>
                <c:pt idx="2787">
                  <c:v>141.60771109293</c:v>
                </c:pt>
                <c:pt idx="2788">
                  <c:v>141.93553311792601</c:v>
                </c:pt>
                <c:pt idx="2789">
                  <c:v>142.46769840140701</c:v>
                </c:pt>
                <c:pt idx="2790">
                  <c:v>142.91957082248001</c:v>
                </c:pt>
                <c:pt idx="2791">
                  <c:v>143.36545308744701</c:v>
                </c:pt>
                <c:pt idx="2792">
                  <c:v>142.61537094168301</c:v>
                </c:pt>
                <c:pt idx="2793">
                  <c:v>141.34846171511899</c:v>
                </c:pt>
                <c:pt idx="2794">
                  <c:v>140.117466354768</c:v>
                </c:pt>
                <c:pt idx="2795">
                  <c:v>139.10120184924901</c:v>
                </c:pt>
                <c:pt idx="2796">
                  <c:v>138.016955889602</c:v>
                </c:pt>
                <c:pt idx="2797">
                  <c:v>137.04119540211701</c:v>
                </c:pt>
                <c:pt idx="2798">
                  <c:v>137.12264207785</c:v>
                </c:pt>
                <c:pt idx="2799">
                  <c:v>137.51884966342899</c:v>
                </c:pt>
                <c:pt idx="2800">
                  <c:v>137.98812610638001</c:v>
                </c:pt>
                <c:pt idx="2801">
                  <c:v>138.56761701113899</c:v>
                </c:pt>
                <c:pt idx="2802">
                  <c:v>139.140354484591</c:v>
                </c:pt>
                <c:pt idx="2803">
                  <c:v>139.74410986269501</c:v>
                </c:pt>
                <c:pt idx="2804">
                  <c:v>140.24251724643099</c:v>
                </c:pt>
                <c:pt idx="2805">
                  <c:v>140.662606940058</c:v>
                </c:pt>
                <c:pt idx="2806">
                  <c:v>141.131440223878</c:v>
                </c:pt>
                <c:pt idx="2807">
                  <c:v>141.35031463224399</c:v>
                </c:pt>
                <c:pt idx="2808">
                  <c:v>141.468582637412</c:v>
                </c:pt>
                <c:pt idx="2809">
                  <c:v>141.58005984019101</c:v>
                </c:pt>
                <c:pt idx="2810">
                  <c:v>141.36101846012301</c:v>
                </c:pt>
                <c:pt idx="2811">
                  <c:v>140.88151203768399</c:v>
                </c:pt>
                <c:pt idx="2812">
                  <c:v>140.495314605088</c:v>
                </c:pt>
                <c:pt idx="2813">
                  <c:v>140.31913433784999</c:v>
                </c:pt>
                <c:pt idx="2814">
                  <c:v>140.20170346998199</c:v>
                </c:pt>
                <c:pt idx="2815">
                  <c:v>140.07008393851399</c:v>
                </c:pt>
                <c:pt idx="2816">
                  <c:v>139.79964197445901</c:v>
                </c:pt>
                <c:pt idx="2817">
                  <c:v>139.56052283855601</c:v>
                </c:pt>
                <c:pt idx="2818">
                  <c:v>139.34061087316999</c:v>
                </c:pt>
                <c:pt idx="2819">
                  <c:v>138.72068591487499</c:v>
                </c:pt>
                <c:pt idx="2820">
                  <c:v>137.99905970162899</c:v>
                </c:pt>
                <c:pt idx="2821">
                  <c:v>137.217981659256</c:v>
                </c:pt>
                <c:pt idx="2822">
                  <c:v>137.02355554804601</c:v>
                </c:pt>
                <c:pt idx="2823">
                  <c:v>137.00294512119299</c:v>
                </c:pt>
                <c:pt idx="2824">
                  <c:v>137.04737689775001</c:v>
                </c:pt>
                <c:pt idx="2825">
                  <c:v>137.22262221841399</c:v>
                </c:pt>
                <c:pt idx="2826">
                  <c:v>137.55672336715301</c:v>
                </c:pt>
                <c:pt idx="2827">
                  <c:v>137.79029952596699</c:v>
                </c:pt>
                <c:pt idx="2828">
                  <c:v>137.58259967079999</c:v>
                </c:pt>
                <c:pt idx="2829">
                  <c:v>137.09639093724101</c:v>
                </c:pt>
                <c:pt idx="2830">
                  <c:v>136.71379082789301</c:v>
                </c:pt>
                <c:pt idx="2831">
                  <c:v>136.48115314215099</c:v>
                </c:pt>
                <c:pt idx="2832">
                  <c:v>136.32688116525699</c:v>
                </c:pt>
                <c:pt idx="2833">
                  <c:v>136.140180184743</c:v>
                </c:pt>
                <c:pt idx="2834">
                  <c:v>136.00956229214199</c:v>
                </c:pt>
                <c:pt idx="2835">
                  <c:v>135.87219591685499</c:v>
                </c:pt>
                <c:pt idx="2836">
                  <c:v>135.65958610562501</c:v>
                </c:pt>
                <c:pt idx="2837">
                  <c:v>135.63817596713901</c:v>
                </c:pt>
                <c:pt idx="2838">
                  <c:v>135.73607066538901</c:v>
                </c:pt>
                <c:pt idx="2839">
                  <c:v>135.79255644832401</c:v>
                </c:pt>
                <c:pt idx="2840">
                  <c:v>135.48406857588199</c:v>
                </c:pt>
                <c:pt idx="2841">
                  <c:v>135.19062655554299</c:v>
                </c:pt>
                <c:pt idx="2842">
                  <c:v>134.97107217162599</c:v>
                </c:pt>
                <c:pt idx="2843">
                  <c:v>134.639427806269</c:v>
                </c:pt>
                <c:pt idx="2844">
                  <c:v>134.18516409581699</c:v>
                </c:pt>
                <c:pt idx="2845">
                  <c:v>133.76351430807901</c:v>
                </c:pt>
                <c:pt idx="2846">
                  <c:v>133.891306060951</c:v>
                </c:pt>
                <c:pt idx="2847">
                  <c:v>134.27672128597001</c:v>
                </c:pt>
                <c:pt idx="2848">
                  <c:v>134.63229338625899</c:v>
                </c:pt>
                <c:pt idx="2849">
                  <c:v>135.33189902320501</c:v>
                </c:pt>
                <c:pt idx="2850">
                  <c:v>136.091817086796</c:v>
                </c:pt>
                <c:pt idx="2851">
                  <c:v>136.90542318755399</c:v>
                </c:pt>
                <c:pt idx="2852">
                  <c:v>137.552036966668</c:v>
                </c:pt>
                <c:pt idx="2853">
                  <c:v>138.182872937235</c:v>
                </c:pt>
                <c:pt idx="2854">
                  <c:v>138.705371835324</c:v>
                </c:pt>
                <c:pt idx="2855">
                  <c:v>139.18729118133999</c:v>
                </c:pt>
                <c:pt idx="2856">
                  <c:v>139.55983630039901</c:v>
                </c:pt>
                <c:pt idx="2857">
                  <c:v>139.98516842864001</c:v>
                </c:pt>
                <c:pt idx="2858">
                  <c:v>139.67670286467001</c:v>
                </c:pt>
                <c:pt idx="2859">
                  <c:v>139.09684354714099</c:v>
                </c:pt>
                <c:pt idx="2860">
                  <c:v>138.50880533009601</c:v>
                </c:pt>
                <c:pt idx="2861">
                  <c:v>137.72220701030199</c:v>
                </c:pt>
                <c:pt idx="2862">
                  <c:v>136.97447301839</c:v>
                </c:pt>
                <c:pt idx="2863">
                  <c:v>136.142713387398</c:v>
                </c:pt>
                <c:pt idx="2864">
                  <c:v>135.53057977584001</c:v>
                </c:pt>
                <c:pt idx="2865">
                  <c:v>135.12077938658001</c:v>
                </c:pt>
                <c:pt idx="2866">
                  <c:v>134.723517358251</c:v>
                </c:pt>
                <c:pt idx="2867">
                  <c:v>134.34499560707201</c:v>
                </c:pt>
                <c:pt idx="2868">
                  <c:v>133.91288944515</c:v>
                </c:pt>
                <c:pt idx="2869">
                  <c:v>133.59133211047899</c:v>
                </c:pt>
                <c:pt idx="2870">
                  <c:v>133.249454138197</c:v>
                </c:pt>
                <c:pt idx="2871">
                  <c:v>132.994364892193</c:v>
                </c:pt>
                <c:pt idx="2872">
                  <c:v>132.678115235875</c:v>
                </c:pt>
                <c:pt idx="2873">
                  <c:v>132.459876216091</c:v>
                </c:pt>
                <c:pt idx="2874">
                  <c:v>132.32241979697801</c:v>
                </c:pt>
                <c:pt idx="2875">
                  <c:v>132.16314067564201</c:v>
                </c:pt>
                <c:pt idx="2876">
                  <c:v>132.06178445998401</c:v>
                </c:pt>
                <c:pt idx="2877">
                  <c:v>131.94640036923499</c:v>
                </c:pt>
                <c:pt idx="2878">
                  <c:v>131.86780772280099</c:v>
                </c:pt>
                <c:pt idx="2879">
                  <c:v>131.754196977855</c:v>
                </c:pt>
                <c:pt idx="2880">
                  <c:v>131.59065998467599</c:v>
                </c:pt>
                <c:pt idx="2881">
                  <c:v>131.44111918849401</c:v>
                </c:pt>
                <c:pt idx="2882">
                  <c:v>131.460862604602</c:v>
                </c:pt>
                <c:pt idx="2883">
                  <c:v>131.48661616784301</c:v>
                </c:pt>
                <c:pt idx="2884">
                  <c:v>131.46064543607</c:v>
                </c:pt>
                <c:pt idx="2885">
                  <c:v>132.058728779989</c:v>
                </c:pt>
                <c:pt idx="2886">
                  <c:v>132.766943142287</c:v>
                </c:pt>
                <c:pt idx="2887">
                  <c:v>133.572276163514</c:v>
                </c:pt>
                <c:pt idx="2888">
                  <c:v>133.91309507028001</c:v>
                </c:pt>
                <c:pt idx="2889">
                  <c:v>134.24860683489101</c:v>
                </c:pt>
                <c:pt idx="2890">
                  <c:v>134.63197666570699</c:v>
                </c:pt>
                <c:pt idx="2891">
                  <c:v>134.630463050294</c:v>
                </c:pt>
                <c:pt idx="2892">
                  <c:v>134.321114717374</c:v>
                </c:pt>
                <c:pt idx="2893">
                  <c:v>134.078733993345</c:v>
                </c:pt>
                <c:pt idx="2894">
                  <c:v>134.209016180661</c:v>
                </c:pt>
                <c:pt idx="2895">
                  <c:v>134.41120466956801</c:v>
                </c:pt>
                <c:pt idx="2896">
                  <c:v>134.53581098751599</c:v>
                </c:pt>
                <c:pt idx="2897">
                  <c:v>134.887623315947</c:v>
                </c:pt>
                <c:pt idx="2898">
                  <c:v>135.328912578451</c:v>
                </c:pt>
                <c:pt idx="2899">
                  <c:v>135.77806658735301</c:v>
                </c:pt>
                <c:pt idx="2900">
                  <c:v>135.779242064242</c:v>
                </c:pt>
                <c:pt idx="2901">
                  <c:v>135.582861453698</c:v>
                </c:pt>
                <c:pt idx="2902">
                  <c:v>135.52202846983801</c:v>
                </c:pt>
                <c:pt idx="2903">
                  <c:v>135.27675267551601</c:v>
                </c:pt>
                <c:pt idx="2904">
                  <c:v>134.96416842966099</c:v>
                </c:pt>
                <c:pt idx="2905">
                  <c:v>134.64539005100599</c:v>
                </c:pt>
                <c:pt idx="2906">
                  <c:v>134.41728307450001</c:v>
                </c:pt>
                <c:pt idx="2907">
                  <c:v>134.14843708206601</c:v>
                </c:pt>
                <c:pt idx="2908">
                  <c:v>133.81668640766199</c:v>
                </c:pt>
                <c:pt idx="2909">
                  <c:v>133.76117461005799</c:v>
                </c:pt>
                <c:pt idx="2910">
                  <c:v>133.74630671592999</c:v>
                </c:pt>
                <c:pt idx="2911">
                  <c:v>133.660387845195</c:v>
                </c:pt>
                <c:pt idx="2912">
                  <c:v>133.41439408769801</c:v>
                </c:pt>
                <c:pt idx="2913">
                  <c:v>133.090846094705</c:v>
                </c:pt>
                <c:pt idx="2914">
                  <c:v>132.816556314064</c:v>
                </c:pt>
                <c:pt idx="2915">
                  <c:v>133.00748617459101</c:v>
                </c:pt>
                <c:pt idx="2916">
                  <c:v>133.436056007709</c:v>
                </c:pt>
                <c:pt idx="2917">
                  <c:v>133.839190213107</c:v>
                </c:pt>
                <c:pt idx="2918">
                  <c:v>134.33202912446299</c:v>
                </c:pt>
                <c:pt idx="2919">
                  <c:v>134.72606989318399</c:v>
                </c:pt>
                <c:pt idx="2920">
                  <c:v>135.21608212902399</c:v>
                </c:pt>
                <c:pt idx="2921">
                  <c:v>135.935491733341</c:v>
                </c:pt>
                <c:pt idx="2922">
                  <c:v>136.73819080606299</c:v>
                </c:pt>
                <c:pt idx="2923">
                  <c:v>137.51150290386499</c:v>
                </c:pt>
                <c:pt idx="2924">
                  <c:v>137.53596595724099</c:v>
                </c:pt>
                <c:pt idx="2925">
                  <c:v>137.45554438676001</c:v>
                </c:pt>
                <c:pt idx="2926">
                  <c:v>137.39661697370201</c:v>
                </c:pt>
                <c:pt idx="2927">
                  <c:v>137.754342733822</c:v>
                </c:pt>
                <c:pt idx="2928">
                  <c:v>138.37538777579201</c:v>
                </c:pt>
                <c:pt idx="2929">
                  <c:v>139.03116383443</c:v>
                </c:pt>
                <c:pt idx="2930">
                  <c:v>139.61449243203401</c:v>
                </c:pt>
                <c:pt idx="2931">
                  <c:v>140.23426184854799</c:v>
                </c:pt>
                <c:pt idx="2932">
                  <c:v>140.80982082976001</c:v>
                </c:pt>
                <c:pt idx="2933">
                  <c:v>140.82878580580001</c:v>
                </c:pt>
                <c:pt idx="2934">
                  <c:v>140.804976141043</c:v>
                </c:pt>
                <c:pt idx="2935">
                  <c:v>140.67705529474</c:v>
                </c:pt>
                <c:pt idx="2936">
                  <c:v>140.44332166430999</c:v>
                </c:pt>
                <c:pt idx="2937">
                  <c:v>140.06231294913101</c:v>
                </c:pt>
                <c:pt idx="2938">
                  <c:v>139.645783711424</c:v>
                </c:pt>
                <c:pt idx="2939">
                  <c:v>138.935788488377</c:v>
                </c:pt>
                <c:pt idx="2940">
                  <c:v>138.16729701589099</c:v>
                </c:pt>
                <c:pt idx="2941">
                  <c:v>137.37846903689601</c:v>
                </c:pt>
                <c:pt idx="2942">
                  <c:v>137.140451065354</c:v>
                </c:pt>
                <c:pt idx="2943">
                  <c:v>137.16688492206299</c:v>
                </c:pt>
                <c:pt idx="2944">
                  <c:v>137.262401963462</c:v>
                </c:pt>
                <c:pt idx="2945">
                  <c:v>137.78857335040999</c:v>
                </c:pt>
                <c:pt idx="2946">
                  <c:v>138.390875722462</c:v>
                </c:pt>
                <c:pt idx="2947">
                  <c:v>138.934998258653</c:v>
                </c:pt>
                <c:pt idx="2948">
                  <c:v>139.348882520806</c:v>
                </c:pt>
                <c:pt idx="2949">
                  <c:v>139.76160450284999</c:v>
                </c:pt>
                <c:pt idx="2950">
                  <c:v>140.29140962821</c:v>
                </c:pt>
                <c:pt idx="2951">
                  <c:v>140.23832599607999</c:v>
                </c:pt>
                <c:pt idx="2952">
                  <c:v>139.90247971810101</c:v>
                </c:pt>
                <c:pt idx="2953">
                  <c:v>139.60227371015</c:v>
                </c:pt>
                <c:pt idx="2954">
                  <c:v>139.36057551198701</c:v>
                </c:pt>
                <c:pt idx="2955">
                  <c:v>139.13150529886801</c:v>
                </c:pt>
                <c:pt idx="2956">
                  <c:v>138.757983884423</c:v>
                </c:pt>
                <c:pt idx="2957">
                  <c:v>138.28240143638399</c:v>
                </c:pt>
                <c:pt idx="2958">
                  <c:v>137.747409372795</c:v>
                </c:pt>
                <c:pt idx="2959">
                  <c:v>137.198870119963</c:v>
                </c:pt>
                <c:pt idx="2960">
                  <c:v>136.511440750525</c:v>
                </c:pt>
                <c:pt idx="2961">
                  <c:v>135.84520574772901</c:v>
                </c:pt>
                <c:pt idx="2962">
                  <c:v>135.20664505603301</c:v>
                </c:pt>
                <c:pt idx="2963">
                  <c:v>134.45803999290399</c:v>
                </c:pt>
                <c:pt idx="2964">
                  <c:v>133.742186869748</c:v>
                </c:pt>
                <c:pt idx="2965">
                  <c:v>132.991209283026</c:v>
                </c:pt>
                <c:pt idx="2966">
                  <c:v>132.80194707165001</c:v>
                </c:pt>
                <c:pt idx="2967">
                  <c:v>132.855786193206</c:v>
                </c:pt>
                <c:pt idx="2968">
                  <c:v>132.89363543145299</c:v>
                </c:pt>
                <c:pt idx="2969">
                  <c:v>132.85008796155</c:v>
                </c:pt>
                <c:pt idx="2970">
                  <c:v>132.78510784548899</c:v>
                </c:pt>
                <c:pt idx="2971">
                  <c:v>132.722456792239</c:v>
                </c:pt>
                <c:pt idx="2972">
                  <c:v>132.701076771727</c:v>
                </c:pt>
                <c:pt idx="2973">
                  <c:v>132.86894461141799</c:v>
                </c:pt>
                <c:pt idx="2974">
                  <c:v>132.96305257867601</c:v>
                </c:pt>
                <c:pt idx="2975">
                  <c:v>132.98705554801001</c:v>
                </c:pt>
                <c:pt idx="2976">
                  <c:v>132.99243521441201</c:v>
                </c:pt>
                <c:pt idx="2977">
                  <c:v>132.99113307268999</c:v>
                </c:pt>
                <c:pt idx="2978">
                  <c:v>133.090828959596</c:v>
                </c:pt>
                <c:pt idx="2979">
                  <c:v>133.125380508359</c:v>
                </c:pt>
                <c:pt idx="2980">
                  <c:v>133.12983571702199</c:v>
                </c:pt>
                <c:pt idx="2981">
                  <c:v>133.17270666554899</c:v>
                </c:pt>
                <c:pt idx="2982">
                  <c:v>133.366038316703</c:v>
                </c:pt>
                <c:pt idx="2983">
                  <c:v>133.45341904444899</c:v>
                </c:pt>
                <c:pt idx="2984">
                  <c:v>133.46042500668599</c:v>
                </c:pt>
                <c:pt idx="2985">
                  <c:v>133.37953489972099</c:v>
                </c:pt>
                <c:pt idx="2986">
                  <c:v>133.402103917196</c:v>
                </c:pt>
                <c:pt idx="2987">
                  <c:v>133.468257918266</c:v>
                </c:pt>
                <c:pt idx="2988">
                  <c:v>133.569470742297</c:v>
                </c:pt>
                <c:pt idx="2989">
                  <c:v>133.647381943239</c:v>
                </c:pt>
                <c:pt idx="2990">
                  <c:v>133.822830247159</c:v>
                </c:pt>
                <c:pt idx="2991">
                  <c:v>134.099645521838</c:v>
                </c:pt>
                <c:pt idx="2992">
                  <c:v>134.33624484171699</c:v>
                </c:pt>
                <c:pt idx="2993">
                  <c:v>134.24241660933399</c:v>
                </c:pt>
                <c:pt idx="2994">
                  <c:v>134.15684031858399</c:v>
                </c:pt>
                <c:pt idx="2995">
                  <c:v>133.967211833216</c:v>
                </c:pt>
                <c:pt idx="2996">
                  <c:v>133.91324264340699</c:v>
                </c:pt>
                <c:pt idx="2997">
                  <c:v>134.035602599664</c:v>
                </c:pt>
                <c:pt idx="2998">
                  <c:v>134.11223719934699</c:v>
                </c:pt>
                <c:pt idx="2999">
                  <c:v>134.14491295971601</c:v>
                </c:pt>
                <c:pt idx="3000">
                  <c:v>134.176108106339</c:v>
                </c:pt>
                <c:pt idx="3001">
                  <c:v>134.19631702321999</c:v>
                </c:pt>
                <c:pt idx="3002">
                  <c:v>134.267326606636</c:v>
                </c:pt>
                <c:pt idx="3003">
                  <c:v>134.21373511166499</c:v>
                </c:pt>
                <c:pt idx="3004">
                  <c:v>134.146721143896</c:v>
                </c:pt>
                <c:pt idx="3005">
                  <c:v>134.13190372895599</c:v>
                </c:pt>
                <c:pt idx="3006">
                  <c:v>134.16888763438399</c:v>
                </c:pt>
                <c:pt idx="3007">
                  <c:v>134.16793295910401</c:v>
                </c:pt>
                <c:pt idx="3008">
                  <c:v>134.197682375466</c:v>
                </c:pt>
                <c:pt idx="3009">
                  <c:v>134.13055969519701</c:v>
                </c:pt>
                <c:pt idx="3010">
                  <c:v>134.09099285294599</c:v>
                </c:pt>
                <c:pt idx="3011">
                  <c:v>134.06252933060401</c:v>
                </c:pt>
                <c:pt idx="3012">
                  <c:v>134.055722886697</c:v>
                </c:pt>
                <c:pt idx="3013">
                  <c:v>134.01948531386401</c:v>
                </c:pt>
                <c:pt idx="3014">
                  <c:v>134.00421850301501</c:v>
                </c:pt>
                <c:pt idx="3015">
                  <c:v>133.99850554609699</c:v>
                </c:pt>
                <c:pt idx="3016">
                  <c:v>133.99155860483501</c:v>
                </c:pt>
                <c:pt idx="3017">
                  <c:v>133.93912320365399</c:v>
                </c:pt>
                <c:pt idx="3018">
                  <c:v>133.901818513509</c:v>
                </c:pt>
                <c:pt idx="3019">
                  <c:v>133.83779556036899</c:v>
                </c:pt>
                <c:pt idx="3020">
                  <c:v>133.89653262642099</c:v>
                </c:pt>
                <c:pt idx="3021">
                  <c:v>133.91046311331999</c:v>
                </c:pt>
                <c:pt idx="3022">
                  <c:v>133.910787939828</c:v>
                </c:pt>
                <c:pt idx="3023">
                  <c:v>133.89717890986699</c:v>
                </c:pt>
                <c:pt idx="3024">
                  <c:v>133.877017650521</c:v>
                </c:pt>
                <c:pt idx="3025">
                  <c:v>133.84329725050901</c:v>
                </c:pt>
                <c:pt idx="3026">
                  <c:v>133.733899454121</c:v>
                </c:pt>
                <c:pt idx="3027">
                  <c:v>133.70089879186199</c:v>
                </c:pt>
                <c:pt idx="3028">
                  <c:v>133.701178476953</c:v>
                </c:pt>
                <c:pt idx="3029">
                  <c:v>133.701341264543</c:v>
                </c:pt>
                <c:pt idx="3030">
                  <c:v>133.70140591262799</c:v>
                </c:pt>
                <c:pt idx="3031">
                  <c:v>133.68483185880399</c:v>
                </c:pt>
                <c:pt idx="3032">
                  <c:v>133.64704707088799</c:v>
                </c:pt>
                <c:pt idx="3033">
                  <c:v>133.633208850801</c:v>
                </c:pt>
                <c:pt idx="3034">
                  <c:v>133.65845126973699</c:v>
                </c:pt>
                <c:pt idx="3035">
                  <c:v>133.684065113408</c:v>
                </c:pt>
                <c:pt idx="3036">
                  <c:v>133.732013581731</c:v>
                </c:pt>
                <c:pt idx="3037">
                  <c:v>133.75111176779299</c:v>
                </c:pt>
                <c:pt idx="3038">
                  <c:v>133.71703729295899</c:v>
                </c:pt>
                <c:pt idx="3039">
                  <c:v>133.62819618927401</c:v>
                </c:pt>
                <c:pt idx="3040">
                  <c:v>133.559470696868</c:v>
                </c:pt>
                <c:pt idx="3041">
                  <c:v>133.569985140093</c:v>
                </c:pt>
                <c:pt idx="3042">
                  <c:v>133.56410299429999</c:v>
                </c:pt>
                <c:pt idx="3043">
                  <c:v>133.58314061738801</c:v>
                </c:pt>
                <c:pt idx="3044">
                  <c:v>133.61530452904</c:v>
                </c:pt>
                <c:pt idx="3045">
                  <c:v>133.68780359784</c:v>
                </c:pt>
                <c:pt idx="3046">
                  <c:v>133.754470002376</c:v>
                </c:pt>
                <c:pt idx="3047">
                  <c:v>133.833556268384</c:v>
                </c:pt>
                <c:pt idx="3048">
                  <c:v>133.88412589199899</c:v>
                </c:pt>
                <c:pt idx="3049">
                  <c:v>133.945349072054</c:v>
                </c:pt>
                <c:pt idx="3050">
                  <c:v>134.00768207953701</c:v>
                </c:pt>
                <c:pt idx="3051">
                  <c:v>134.02839399475599</c:v>
                </c:pt>
                <c:pt idx="3052">
                  <c:v>134.07010256817699</c:v>
                </c:pt>
                <c:pt idx="3053">
                  <c:v>133.91116888309199</c:v>
                </c:pt>
                <c:pt idx="3054">
                  <c:v>133.811804808717</c:v>
                </c:pt>
                <c:pt idx="3055">
                  <c:v>133.70223188898299</c:v>
                </c:pt>
                <c:pt idx="3056">
                  <c:v>133.558304742037</c:v>
                </c:pt>
                <c:pt idx="3057">
                  <c:v>133.40571286899501</c:v>
                </c:pt>
                <c:pt idx="3058">
                  <c:v>133.41527011495899</c:v>
                </c:pt>
                <c:pt idx="3059">
                  <c:v>133.38289338266</c:v>
                </c:pt>
                <c:pt idx="3060">
                  <c:v>133.37161507075899</c:v>
                </c:pt>
                <c:pt idx="3061">
                  <c:v>133.408589341284</c:v>
                </c:pt>
                <c:pt idx="3062">
                  <c:v>133.457732921299</c:v>
                </c:pt>
                <c:pt idx="3063">
                  <c:v>133.41193265240301</c:v>
                </c:pt>
                <c:pt idx="3064">
                  <c:v>133.46777735709099</c:v>
                </c:pt>
                <c:pt idx="3065">
                  <c:v>133.527780962295</c:v>
                </c:pt>
                <c:pt idx="3066">
                  <c:v>133.56519953892499</c:v>
                </c:pt>
                <c:pt idx="3067">
                  <c:v>133.59742861567</c:v>
                </c:pt>
                <c:pt idx="3068">
                  <c:v>133.49087821457499</c:v>
                </c:pt>
                <c:pt idx="3069">
                  <c:v>133.409324891978</c:v>
                </c:pt>
                <c:pt idx="3070">
                  <c:v>133.402644694527</c:v>
                </c:pt>
                <c:pt idx="3071">
                  <c:v>133.544554566382</c:v>
                </c:pt>
                <c:pt idx="3072">
                  <c:v>133.67594548676701</c:v>
                </c:pt>
                <c:pt idx="3073">
                  <c:v>133.84518098066499</c:v>
                </c:pt>
                <c:pt idx="3074">
                  <c:v>134.171913397108</c:v>
                </c:pt>
                <c:pt idx="3075">
                  <c:v>134.44900000293899</c:v>
                </c:pt>
                <c:pt idx="3076">
                  <c:v>134.797762645679</c:v>
                </c:pt>
                <c:pt idx="3077">
                  <c:v>135.06542745769701</c:v>
                </c:pt>
                <c:pt idx="3078">
                  <c:v>135.326779388354</c:v>
                </c:pt>
                <c:pt idx="3079">
                  <c:v>135.54633523800101</c:v>
                </c:pt>
                <c:pt idx="3080">
                  <c:v>135.53778616515899</c:v>
                </c:pt>
                <c:pt idx="3081">
                  <c:v>135.515507466065</c:v>
                </c:pt>
                <c:pt idx="3082">
                  <c:v>135.50428711725701</c:v>
                </c:pt>
                <c:pt idx="3083">
                  <c:v>135.32869461063399</c:v>
                </c:pt>
                <c:pt idx="3084">
                  <c:v>135.022074541661</c:v>
                </c:pt>
                <c:pt idx="3085">
                  <c:v>134.75443428079799</c:v>
                </c:pt>
                <c:pt idx="3086">
                  <c:v>134.731910393048</c:v>
                </c:pt>
                <c:pt idx="3087">
                  <c:v>134.652035734778</c:v>
                </c:pt>
                <c:pt idx="3088">
                  <c:v>134.667672154634</c:v>
                </c:pt>
                <c:pt idx="3089">
                  <c:v>134.71986437301601</c:v>
                </c:pt>
                <c:pt idx="3090">
                  <c:v>134.711439236666</c:v>
                </c:pt>
                <c:pt idx="3091">
                  <c:v>134.71652325744901</c:v>
                </c:pt>
                <c:pt idx="3092">
                  <c:v>134.69304601497899</c:v>
                </c:pt>
                <c:pt idx="3093">
                  <c:v>134.66780997152799</c:v>
                </c:pt>
                <c:pt idx="3094">
                  <c:v>134.56320964398901</c:v>
                </c:pt>
                <c:pt idx="3095">
                  <c:v>134.51078700140599</c:v>
                </c:pt>
                <c:pt idx="3096">
                  <c:v>134.52326565299899</c:v>
                </c:pt>
                <c:pt idx="3097">
                  <c:v>134.499595716252</c:v>
                </c:pt>
                <c:pt idx="3098">
                  <c:v>134.488681686555</c:v>
                </c:pt>
                <c:pt idx="3099">
                  <c:v>134.38155680104299</c:v>
                </c:pt>
                <c:pt idx="3100">
                  <c:v>134.34111208335699</c:v>
                </c:pt>
                <c:pt idx="3101">
                  <c:v>134.373557265215</c:v>
                </c:pt>
                <c:pt idx="3102">
                  <c:v>134.462477671736</c:v>
                </c:pt>
                <c:pt idx="3103">
                  <c:v>134.53311693000299</c:v>
                </c:pt>
                <c:pt idx="3104">
                  <c:v>134.43796507296</c:v>
                </c:pt>
                <c:pt idx="3105">
                  <c:v>134.21048110689401</c:v>
                </c:pt>
                <c:pt idx="3106">
                  <c:v>133.989576274814</c:v>
                </c:pt>
                <c:pt idx="3107">
                  <c:v>133.881206205936</c:v>
                </c:pt>
                <c:pt idx="3108">
                  <c:v>133.77720115834501</c:v>
                </c:pt>
                <c:pt idx="3109">
                  <c:v>133.701947810256</c:v>
                </c:pt>
                <c:pt idx="3110">
                  <c:v>133.71589901290099</c:v>
                </c:pt>
                <c:pt idx="3111">
                  <c:v>133.72522444979401</c:v>
                </c:pt>
                <c:pt idx="3112">
                  <c:v>133.762326615235</c:v>
                </c:pt>
                <c:pt idx="3113">
                  <c:v>133.739032599203</c:v>
                </c:pt>
                <c:pt idx="3114">
                  <c:v>133.72542216389601</c:v>
                </c:pt>
                <c:pt idx="3115">
                  <c:v>133.686666815329</c:v>
                </c:pt>
                <c:pt idx="3116">
                  <c:v>133.67143152441</c:v>
                </c:pt>
                <c:pt idx="3117">
                  <c:v>133.74100374153701</c:v>
                </c:pt>
                <c:pt idx="3118">
                  <c:v>133.79794386382099</c:v>
                </c:pt>
                <c:pt idx="3119">
                  <c:v>133.85610035653301</c:v>
                </c:pt>
                <c:pt idx="3120">
                  <c:v>133.918780422879</c:v>
                </c:pt>
                <c:pt idx="3121">
                  <c:v>133.97765952564299</c:v>
                </c:pt>
                <c:pt idx="3122">
                  <c:v>133.99563930202299</c:v>
                </c:pt>
                <c:pt idx="3123">
                  <c:v>134.03271599902399</c:v>
                </c:pt>
                <c:pt idx="3124">
                  <c:v>134.144612928361</c:v>
                </c:pt>
                <c:pt idx="3125">
                  <c:v>134.176118516304</c:v>
                </c:pt>
                <c:pt idx="3126">
                  <c:v>134.21611577128201</c:v>
                </c:pt>
                <c:pt idx="3127">
                  <c:v>134.235778469656</c:v>
                </c:pt>
                <c:pt idx="3128">
                  <c:v>134.24294101837901</c:v>
                </c:pt>
                <c:pt idx="3129">
                  <c:v>134.178214017367</c:v>
                </c:pt>
                <c:pt idx="3130">
                  <c:v>134.12733505972099</c:v>
                </c:pt>
                <c:pt idx="3131">
                  <c:v>134.101117858008</c:v>
                </c:pt>
                <c:pt idx="3132">
                  <c:v>134.01171777937699</c:v>
                </c:pt>
                <c:pt idx="3133">
                  <c:v>133.866080561149</c:v>
                </c:pt>
                <c:pt idx="3134">
                  <c:v>133.81752881350599</c:v>
                </c:pt>
                <c:pt idx="3135">
                  <c:v>133.77031261661199</c:v>
                </c:pt>
                <c:pt idx="3136">
                  <c:v>133.74670348736601</c:v>
                </c:pt>
                <c:pt idx="3137">
                  <c:v>133.84960608461199</c:v>
                </c:pt>
                <c:pt idx="3138">
                  <c:v>134.00606970171199</c:v>
                </c:pt>
                <c:pt idx="3139">
                  <c:v>134.27328773307599</c:v>
                </c:pt>
                <c:pt idx="3140">
                  <c:v>134.43800113315601</c:v>
                </c:pt>
                <c:pt idx="3141">
                  <c:v>134.62382227358</c:v>
                </c:pt>
                <c:pt idx="3142">
                  <c:v>134.895326433154</c:v>
                </c:pt>
                <c:pt idx="3143">
                  <c:v>135.02378396020899</c:v>
                </c:pt>
                <c:pt idx="3144">
                  <c:v>135.086536948424</c:v>
                </c:pt>
                <c:pt idx="3145">
                  <c:v>135.14115591110701</c:v>
                </c:pt>
                <c:pt idx="3146">
                  <c:v>135.23172096477401</c:v>
                </c:pt>
                <c:pt idx="3147">
                  <c:v>135.300895844184</c:v>
                </c:pt>
                <c:pt idx="3148">
                  <c:v>135.39780201708501</c:v>
                </c:pt>
                <c:pt idx="3149">
                  <c:v>135.468727427201</c:v>
                </c:pt>
                <c:pt idx="3150">
                  <c:v>135.58598987164601</c:v>
                </c:pt>
                <c:pt idx="3151">
                  <c:v>135.64045926516201</c:v>
                </c:pt>
                <c:pt idx="3152">
                  <c:v>135.53934256294801</c:v>
                </c:pt>
                <c:pt idx="3153">
                  <c:v>135.52286880519</c:v>
                </c:pt>
                <c:pt idx="3154">
                  <c:v>135.47705231078001</c:v>
                </c:pt>
                <c:pt idx="3155">
                  <c:v>135.28255469426199</c:v>
                </c:pt>
                <c:pt idx="3156">
                  <c:v>135.073935859139</c:v>
                </c:pt>
                <c:pt idx="3157">
                  <c:v>134.83685794750301</c:v>
                </c:pt>
                <c:pt idx="3158">
                  <c:v>134.73411971407401</c:v>
                </c:pt>
                <c:pt idx="3159">
                  <c:v>134.81586229027801</c:v>
                </c:pt>
                <c:pt idx="3160">
                  <c:v>134.804638577904</c:v>
                </c:pt>
                <c:pt idx="3161">
                  <c:v>134.81363915439701</c:v>
                </c:pt>
                <c:pt idx="3162">
                  <c:v>134.94438837740699</c:v>
                </c:pt>
                <c:pt idx="3163">
                  <c:v>135.00732370093101</c:v>
                </c:pt>
                <c:pt idx="3164">
                  <c:v>134.997271526589</c:v>
                </c:pt>
                <c:pt idx="3165">
                  <c:v>135.014844670657</c:v>
                </c:pt>
                <c:pt idx="3166">
                  <c:v>135.022886954575</c:v>
                </c:pt>
                <c:pt idx="3167">
                  <c:v>135.07772755330001</c:v>
                </c:pt>
                <c:pt idx="3168">
                  <c:v>135.11257614029799</c:v>
                </c:pt>
                <c:pt idx="3169">
                  <c:v>135.264020792151</c:v>
                </c:pt>
                <c:pt idx="3170">
                  <c:v>135.20507740020199</c:v>
                </c:pt>
                <c:pt idx="3171">
                  <c:v>135.00600240793099</c:v>
                </c:pt>
                <c:pt idx="3172">
                  <c:v>134.828878874932</c:v>
                </c:pt>
                <c:pt idx="3173">
                  <c:v>134.627886925561</c:v>
                </c:pt>
                <c:pt idx="3174">
                  <c:v>134.40809230592501</c:v>
                </c:pt>
                <c:pt idx="3175">
                  <c:v>134.16921788789301</c:v>
                </c:pt>
                <c:pt idx="3176">
                  <c:v>133.83539034934401</c:v>
                </c:pt>
                <c:pt idx="3177">
                  <c:v>133.51096631402501</c:v>
                </c:pt>
                <c:pt idx="3178">
                  <c:v>133.227153744486</c:v>
                </c:pt>
                <c:pt idx="3179">
                  <c:v>133.04887520132499</c:v>
                </c:pt>
                <c:pt idx="3180">
                  <c:v>132.87442988829</c:v>
                </c:pt>
                <c:pt idx="3181">
                  <c:v>132.715940242252</c:v>
                </c:pt>
                <c:pt idx="3182">
                  <c:v>132.843355016949</c:v>
                </c:pt>
                <c:pt idx="3183">
                  <c:v>132.99467872779499</c:v>
                </c:pt>
                <c:pt idx="3184">
                  <c:v>133.08924488277799</c:v>
                </c:pt>
                <c:pt idx="3185">
                  <c:v>133.163710253392</c:v>
                </c:pt>
                <c:pt idx="3186">
                  <c:v>133.20368538858801</c:v>
                </c:pt>
                <c:pt idx="3187">
                  <c:v>133.169896660033</c:v>
                </c:pt>
                <c:pt idx="3188">
                  <c:v>133.179662926151</c:v>
                </c:pt>
                <c:pt idx="3189">
                  <c:v>133.25492057198301</c:v>
                </c:pt>
                <c:pt idx="3190">
                  <c:v>133.32578388742499</c:v>
                </c:pt>
                <c:pt idx="3191">
                  <c:v>133.369203579584</c:v>
                </c:pt>
                <c:pt idx="3192">
                  <c:v>133.36792976272801</c:v>
                </c:pt>
                <c:pt idx="3193">
                  <c:v>133.275302304588</c:v>
                </c:pt>
                <c:pt idx="3194">
                  <c:v>133.286345520769</c:v>
                </c:pt>
                <c:pt idx="3195">
                  <c:v>133.24134807392099</c:v>
                </c:pt>
                <c:pt idx="3196">
                  <c:v>133.26269455330799</c:v>
                </c:pt>
                <c:pt idx="3197">
                  <c:v>133.17999671428899</c:v>
                </c:pt>
                <c:pt idx="3198">
                  <c:v>133.18510065690799</c:v>
                </c:pt>
                <c:pt idx="3199">
                  <c:v>133.079323099292</c:v>
                </c:pt>
                <c:pt idx="3200">
                  <c:v>132.86661940657399</c:v>
                </c:pt>
                <c:pt idx="3201">
                  <c:v>132.76462314317399</c:v>
                </c:pt>
                <c:pt idx="3202">
                  <c:v>132.63516392028799</c:v>
                </c:pt>
                <c:pt idx="3203">
                  <c:v>132.535419694751</c:v>
                </c:pt>
                <c:pt idx="3204">
                  <c:v>132.302381004187</c:v>
                </c:pt>
                <c:pt idx="3205">
                  <c:v>132.050127620837</c:v>
                </c:pt>
                <c:pt idx="3206">
                  <c:v>131.918896070502</c:v>
                </c:pt>
                <c:pt idx="3207">
                  <c:v>131.868790896061</c:v>
                </c:pt>
                <c:pt idx="3208">
                  <c:v>131.801287605124</c:v>
                </c:pt>
                <c:pt idx="3209">
                  <c:v>131.64026456919501</c:v>
                </c:pt>
                <c:pt idx="3210">
                  <c:v>131.43877657739901</c:v>
                </c:pt>
                <c:pt idx="3211">
                  <c:v>131.22952767210001</c:v>
                </c:pt>
                <c:pt idx="3212">
                  <c:v>131.22720402517999</c:v>
                </c:pt>
                <c:pt idx="3213">
                  <c:v>131.210099286434</c:v>
                </c:pt>
                <c:pt idx="3214">
                  <c:v>131.28259649194101</c:v>
                </c:pt>
                <c:pt idx="3215">
                  <c:v>131.277951448804</c:v>
                </c:pt>
                <c:pt idx="3216">
                  <c:v>131.30116228143399</c:v>
                </c:pt>
                <c:pt idx="3217">
                  <c:v>131.367894889474</c:v>
                </c:pt>
                <c:pt idx="3218">
                  <c:v>131.43205018182201</c:v>
                </c:pt>
                <c:pt idx="3219">
                  <c:v>131.45235129916901</c:v>
                </c:pt>
                <c:pt idx="3220">
                  <c:v>131.58894442003901</c:v>
                </c:pt>
                <c:pt idx="3221">
                  <c:v>131.697569364755</c:v>
                </c:pt>
                <c:pt idx="3222">
                  <c:v>131.82096188072299</c:v>
                </c:pt>
                <c:pt idx="3223">
                  <c:v>131.80559720703701</c:v>
                </c:pt>
                <c:pt idx="3224">
                  <c:v>131.82093189944101</c:v>
                </c:pt>
                <c:pt idx="3225">
                  <c:v>131.760305418407</c:v>
                </c:pt>
                <c:pt idx="3226">
                  <c:v>131.8269330446</c:v>
                </c:pt>
                <c:pt idx="3227">
                  <c:v>131.80295713128299</c:v>
                </c:pt>
                <c:pt idx="3228">
                  <c:v>131.71547015064201</c:v>
                </c:pt>
                <c:pt idx="3229">
                  <c:v>131.61731139358201</c:v>
                </c:pt>
                <c:pt idx="3230">
                  <c:v>131.45531100498701</c:v>
                </c:pt>
                <c:pt idx="3231">
                  <c:v>131.33791108499599</c:v>
                </c:pt>
                <c:pt idx="3232">
                  <c:v>131.17904169749099</c:v>
                </c:pt>
                <c:pt idx="3233">
                  <c:v>131.058388605142</c:v>
                </c:pt>
                <c:pt idx="3234">
                  <c:v>130.91051423866799</c:v>
                </c:pt>
                <c:pt idx="3235">
                  <c:v>130.682809029325</c:v>
                </c:pt>
                <c:pt idx="3236">
                  <c:v>130.67815766147399</c:v>
                </c:pt>
                <c:pt idx="3237">
                  <c:v>130.73298992050701</c:v>
                </c:pt>
                <c:pt idx="3238">
                  <c:v>130.731792671622</c:v>
                </c:pt>
                <c:pt idx="3239">
                  <c:v>130.795838864807</c:v>
                </c:pt>
                <c:pt idx="3240">
                  <c:v>130.82930704197301</c:v>
                </c:pt>
                <c:pt idx="3241">
                  <c:v>130.88872819657001</c:v>
                </c:pt>
                <c:pt idx="3242">
                  <c:v>130.705548218589</c:v>
                </c:pt>
                <c:pt idx="3243">
                  <c:v>130.393777921468</c:v>
                </c:pt>
                <c:pt idx="3244">
                  <c:v>130.19429065643899</c:v>
                </c:pt>
                <c:pt idx="3245">
                  <c:v>130.249063154232</c:v>
                </c:pt>
                <c:pt idx="3246">
                  <c:v>130.32302938424101</c:v>
                </c:pt>
                <c:pt idx="3247">
                  <c:v>130.42993927505</c:v>
                </c:pt>
                <c:pt idx="3248">
                  <c:v>130.28686995584201</c:v>
                </c:pt>
                <c:pt idx="3249">
                  <c:v>129.96301950655899</c:v>
                </c:pt>
                <c:pt idx="3250">
                  <c:v>129.76729800679499</c:v>
                </c:pt>
                <c:pt idx="3251">
                  <c:v>129.89591542441801</c:v>
                </c:pt>
                <c:pt idx="3252">
                  <c:v>130.175206617985</c:v>
                </c:pt>
                <c:pt idx="3253">
                  <c:v>130.40031503138999</c:v>
                </c:pt>
                <c:pt idx="3254">
                  <c:v>130.99409633926101</c:v>
                </c:pt>
                <c:pt idx="3255">
                  <c:v>131.82920852538601</c:v>
                </c:pt>
                <c:pt idx="3256">
                  <c:v>132.73844285660999</c:v>
                </c:pt>
                <c:pt idx="3257">
                  <c:v>133.26641051779501</c:v>
                </c:pt>
                <c:pt idx="3258">
                  <c:v>133.66176572164099</c:v>
                </c:pt>
                <c:pt idx="3259">
                  <c:v>134.01199614488999</c:v>
                </c:pt>
                <c:pt idx="3260">
                  <c:v>134.38142391572401</c:v>
                </c:pt>
                <c:pt idx="3261">
                  <c:v>134.730132557872</c:v>
                </c:pt>
                <c:pt idx="3262">
                  <c:v>135.016762460357</c:v>
                </c:pt>
                <c:pt idx="3263">
                  <c:v>135.36763741280899</c:v>
                </c:pt>
                <c:pt idx="3264">
                  <c:v>135.775218376574</c:v>
                </c:pt>
                <c:pt idx="3265">
                  <c:v>136.03740646968299</c:v>
                </c:pt>
                <c:pt idx="3266">
                  <c:v>136.53595802024401</c:v>
                </c:pt>
                <c:pt idx="3267">
                  <c:v>137.04536830774299</c:v>
                </c:pt>
                <c:pt idx="3268">
                  <c:v>137.636808584308</c:v>
                </c:pt>
                <c:pt idx="3269">
                  <c:v>136.80297525257899</c:v>
                </c:pt>
                <c:pt idx="3270">
                  <c:v>135.598433005175</c:v>
                </c:pt>
                <c:pt idx="3271">
                  <c:v>134.34577259423901</c:v>
                </c:pt>
                <c:pt idx="3272">
                  <c:v>134.84132201298101</c:v>
                </c:pt>
                <c:pt idx="3273">
                  <c:v>135.75805563748099</c:v>
                </c:pt>
                <c:pt idx="3274">
                  <c:v>136.66302425537501</c:v>
                </c:pt>
                <c:pt idx="3275">
                  <c:v>136.65374568331899</c:v>
                </c:pt>
                <c:pt idx="3276">
                  <c:v>136.34158285677799</c:v>
                </c:pt>
                <c:pt idx="3277">
                  <c:v>136.03545831041399</c:v>
                </c:pt>
                <c:pt idx="3278">
                  <c:v>136.15185154319801</c:v>
                </c:pt>
                <c:pt idx="3279">
                  <c:v>136.369882159936</c:v>
                </c:pt>
                <c:pt idx="3280">
                  <c:v>136.613019765313</c:v>
                </c:pt>
                <c:pt idx="3281">
                  <c:v>136.97218007977</c:v>
                </c:pt>
                <c:pt idx="3282">
                  <c:v>137.299065167219</c:v>
                </c:pt>
                <c:pt idx="3283">
                  <c:v>137.668041529172</c:v>
                </c:pt>
                <c:pt idx="3284">
                  <c:v>138.27298282557101</c:v>
                </c:pt>
                <c:pt idx="3285">
                  <c:v>139.03818771708401</c:v>
                </c:pt>
                <c:pt idx="3286">
                  <c:v>139.799362178466</c:v>
                </c:pt>
                <c:pt idx="3287">
                  <c:v>140.24838430012099</c:v>
                </c:pt>
                <c:pt idx="3288">
                  <c:v>140.65722053985101</c:v>
                </c:pt>
                <c:pt idx="3289">
                  <c:v>141.019121945427</c:v>
                </c:pt>
                <c:pt idx="3290">
                  <c:v>141.195123885317</c:v>
                </c:pt>
                <c:pt idx="3291">
                  <c:v>141.27291873551101</c:v>
                </c:pt>
                <c:pt idx="3292">
                  <c:v>141.37668223812901</c:v>
                </c:pt>
                <c:pt idx="3293">
                  <c:v>140.93493648533001</c:v>
                </c:pt>
                <c:pt idx="3294">
                  <c:v>140.399106575633</c:v>
                </c:pt>
                <c:pt idx="3295">
                  <c:v>139.89237230591101</c:v>
                </c:pt>
                <c:pt idx="3296">
                  <c:v>139.02660539640999</c:v>
                </c:pt>
                <c:pt idx="3297">
                  <c:v>138.01238424765799</c:v>
                </c:pt>
                <c:pt idx="3298">
                  <c:v>136.99890197347099</c:v>
                </c:pt>
                <c:pt idx="3299">
                  <c:v>136.36898757052401</c:v>
                </c:pt>
                <c:pt idx="3300">
                  <c:v>135.82181143958601</c:v>
                </c:pt>
                <c:pt idx="3301">
                  <c:v>135.33290262317001</c:v>
                </c:pt>
                <c:pt idx="3302">
                  <c:v>135.24903200800699</c:v>
                </c:pt>
                <c:pt idx="3303">
                  <c:v>135.262924858004</c:v>
                </c:pt>
                <c:pt idx="3304">
                  <c:v>135.30894358472301</c:v>
                </c:pt>
                <c:pt idx="3305">
                  <c:v>135.596666740285</c:v>
                </c:pt>
                <c:pt idx="3306">
                  <c:v>135.95907459769199</c:v>
                </c:pt>
                <c:pt idx="3307">
                  <c:v>136.32426811198701</c:v>
                </c:pt>
                <c:pt idx="3308">
                  <c:v>136.49757609393299</c:v>
                </c:pt>
                <c:pt idx="3309">
                  <c:v>136.63043404049699</c:v>
                </c:pt>
                <c:pt idx="3310">
                  <c:v>136.768561414315</c:v>
                </c:pt>
                <c:pt idx="3311">
                  <c:v>136.58413417256801</c:v>
                </c:pt>
                <c:pt idx="3312">
                  <c:v>136.38245255060201</c:v>
                </c:pt>
                <c:pt idx="3313">
                  <c:v>136.10503857005301</c:v>
                </c:pt>
                <c:pt idx="3314">
                  <c:v>136.049877523986</c:v>
                </c:pt>
                <c:pt idx="3315">
                  <c:v>135.99294788148401</c:v>
                </c:pt>
                <c:pt idx="3316">
                  <c:v>136.01321173022501</c:v>
                </c:pt>
                <c:pt idx="3317">
                  <c:v>136.073493534486</c:v>
                </c:pt>
                <c:pt idx="3318">
                  <c:v>136.10539714231899</c:v>
                </c:pt>
                <c:pt idx="3319">
                  <c:v>136.25127115099301</c:v>
                </c:pt>
                <c:pt idx="3320">
                  <c:v>136.944243395802</c:v>
                </c:pt>
                <c:pt idx="3321">
                  <c:v>138.00642960698099</c:v>
                </c:pt>
                <c:pt idx="3322">
                  <c:v>139.03983299564501</c:v>
                </c:pt>
                <c:pt idx="3323">
                  <c:v>139.41289631410899</c:v>
                </c:pt>
                <c:pt idx="3324">
                  <c:v>139.37488920138401</c:v>
                </c:pt>
                <c:pt idx="3325">
                  <c:v>139.399372700626</c:v>
                </c:pt>
                <c:pt idx="3326">
                  <c:v>139.74926003647801</c:v>
                </c:pt>
                <c:pt idx="3327">
                  <c:v>140.21829883792901</c:v>
                </c:pt>
                <c:pt idx="3328">
                  <c:v>140.59909730134399</c:v>
                </c:pt>
                <c:pt idx="3329">
                  <c:v>140.92244092137599</c:v>
                </c:pt>
                <c:pt idx="3330">
                  <c:v>141.06798017227001</c:v>
                </c:pt>
                <c:pt idx="3331">
                  <c:v>141.19261294592201</c:v>
                </c:pt>
                <c:pt idx="3332">
                  <c:v>140.94197541672099</c:v>
                </c:pt>
                <c:pt idx="3333">
                  <c:v>140.496547249174</c:v>
                </c:pt>
                <c:pt idx="3334">
                  <c:v>140.00440581163599</c:v>
                </c:pt>
                <c:pt idx="3335">
                  <c:v>140.07017221945</c:v>
                </c:pt>
                <c:pt idx="3336">
                  <c:v>140.341126621705</c:v>
                </c:pt>
                <c:pt idx="3337">
                  <c:v>140.50388256260399</c:v>
                </c:pt>
                <c:pt idx="3338">
                  <c:v>140.68614792843201</c:v>
                </c:pt>
                <c:pt idx="3339">
                  <c:v>140.92583648087401</c:v>
                </c:pt>
                <c:pt idx="3340">
                  <c:v>141.07366327682399</c:v>
                </c:pt>
                <c:pt idx="3341">
                  <c:v>141.454871267139</c:v>
                </c:pt>
                <c:pt idx="3342">
                  <c:v>141.86654320299701</c:v>
                </c:pt>
                <c:pt idx="3343">
                  <c:v>142.30844892371201</c:v>
                </c:pt>
                <c:pt idx="3344">
                  <c:v>141.78212743210801</c:v>
                </c:pt>
                <c:pt idx="3345">
                  <c:v>140.95600510561599</c:v>
                </c:pt>
                <c:pt idx="3346">
                  <c:v>140.277313180383</c:v>
                </c:pt>
                <c:pt idx="3347">
                  <c:v>139.671613549272</c:v>
                </c:pt>
                <c:pt idx="3348">
                  <c:v>139.22088345345401</c:v>
                </c:pt>
                <c:pt idx="3349">
                  <c:v>138.68159964242901</c:v>
                </c:pt>
                <c:pt idx="3350">
                  <c:v>138.51058849154501</c:v>
                </c:pt>
                <c:pt idx="3351">
                  <c:v>138.51325387381999</c:v>
                </c:pt>
                <c:pt idx="3352">
                  <c:v>138.38375928929199</c:v>
                </c:pt>
                <c:pt idx="3353">
                  <c:v>138.84444412838701</c:v>
                </c:pt>
                <c:pt idx="3354">
                  <c:v>139.55160319970199</c:v>
                </c:pt>
                <c:pt idx="3355">
                  <c:v>140.12757922779599</c:v>
                </c:pt>
                <c:pt idx="3356">
                  <c:v>140.76146336141699</c:v>
                </c:pt>
                <c:pt idx="3357">
                  <c:v>141.482488905981</c:v>
                </c:pt>
                <c:pt idx="3358">
                  <c:v>142.095336239396</c:v>
                </c:pt>
                <c:pt idx="3359">
                  <c:v>141.92996406843599</c:v>
                </c:pt>
                <c:pt idx="3360">
                  <c:v>141.38058700028401</c:v>
                </c:pt>
                <c:pt idx="3361">
                  <c:v>140.81548267927499</c:v>
                </c:pt>
                <c:pt idx="3362">
                  <c:v>140.69602639128101</c:v>
                </c:pt>
                <c:pt idx="3363">
                  <c:v>140.81648437278901</c:v>
                </c:pt>
                <c:pt idx="3364">
                  <c:v>140.86049593982801</c:v>
                </c:pt>
                <c:pt idx="3365">
                  <c:v>140.82752049747199</c:v>
                </c:pt>
                <c:pt idx="3366">
                  <c:v>140.84998463160599</c:v>
                </c:pt>
                <c:pt idx="3367">
                  <c:v>140.81331359494499</c:v>
                </c:pt>
                <c:pt idx="3368">
                  <c:v>140.154069833487</c:v>
                </c:pt>
                <c:pt idx="3369">
                  <c:v>139.19262762835299</c:v>
                </c:pt>
                <c:pt idx="3370">
                  <c:v>138.27483522351301</c:v>
                </c:pt>
                <c:pt idx="3371">
                  <c:v>137.575689148723</c:v>
                </c:pt>
                <c:pt idx="3372">
                  <c:v>137.07455395423099</c:v>
                </c:pt>
                <c:pt idx="3373">
                  <c:v>136.479194753515</c:v>
                </c:pt>
                <c:pt idx="3374">
                  <c:v>136.141983598758</c:v>
                </c:pt>
                <c:pt idx="3375">
                  <c:v>135.89578213593799</c:v>
                </c:pt>
                <c:pt idx="3376">
                  <c:v>135.645097284733</c:v>
                </c:pt>
                <c:pt idx="3377">
                  <c:v>135.563450075525</c:v>
                </c:pt>
                <c:pt idx="3378">
                  <c:v>135.721069941108</c:v>
                </c:pt>
                <c:pt idx="3379">
                  <c:v>135.565589265585</c:v>
                </c:pt>
                <c:pt idx="3380">
                  <c:v>135.414827230491</c:v>
                </c:pt>
                <c:pt idx="3381">
                  <c:v>135.05518884998199</c:v>
                </c:pt>
                <c:pt idx="3382">
                  <c:v>134.41781383284601</c:v>
                </c:pt>
                <c:pt idx="3383">
                  <c:v>133.438323849581</c:v>
                </c:pt>
                <c:pt idx="3384">
                  <c:v>132.223039046541</c:v>
                </c:pt>
                <c:pt idx="3385">
                  <c:v>131.16121577561</c:v>
                </c:pt>
                <c:pt idx="3386">
                  <c:v>130.28868391622399</c:v>
                </c:pt>
                <c:pt idx="3387">
                  <c:v>129.81844226693201</c:v>
                </c:pt>
                <c:pt idx="3388">
                  <c:v>129.66008756948401</c:v>
                </c:pt>
                <c:pt idx="3389">
                  <c:v>129.608467108865</c:v>
                </c:pt>
                <c:pt idx="3390">
                  <c:v>129.98734612472001</c:v>
                </c:pt>
                <c:pt idx="3391">
                  <c:v>130.27316164907</c:v>
                </c:pt>
                <c:pt idx="3392">
                  <c:v>130.11441888136099</c:v>
                </c:pt>
                <c:pt idx="3393">
                  <c:v>130.15609414398901</c:v>
                </c:pt>
                <c:pt idx="3394">
                  <c:v>129.94580519654201</c:v>
                </c:pt>
                <c:pt idx="3395">
                  <c:v>129.729562513958</c:v>
                </c:pt>
                <c:pt idx="3396">
                  <c:v>129.548924053381</c:v>
                </c:pt>
                <c:pt idx="3397">
                  <c:v>129.29515346360401</c:v>
                </c:pt>
                <c:pt idx="3398">
                  <c:v>129.38561121801399</c:v>
                </c:pt>
                <c:pt idx="3399">
                  <c:v>129.55760537290101</c:v>
                </c:pt>
                <c:pt idx="3400">
                  <c:v>129.789241839401</c:v>
                </c:pt>
                <c:pt idx="3401">
                  <c:v>130.49177126917101</c:v>
                </c:pt>
                <c:pt idx="3402">
                  <c:v>131.29515821057001</c:v>
                </c:pt>
                <c:pt idx="3403">
                  <c:v>132.11635177208501</c:v>
                </c:pt>
                <c:pt idx="3404">
                  <c:v>132.74279759469701</c:v>
                </c:pt>
                <c:pt idx="3405">
                  <c:v>133.36981674259599</c:v>
                </c:pt>
                <c:pt idx="3406">
                  <c:v>133.91282378016399</c:v>
                </c:pt>
                <c:pt idx="3407">
                  <c:v>134.307297021517</c:v>
                </c:pt>
                <c:pt idx="3408">
                  <c:v>134.65083533146699</c:v>
                </c:pt>
                <c:pt idx="3409">
                  <c:v>134.87173213109901</c:v>
                </c:pt>
                <c:pt idx="3410">
                  <c:v>135.06842250307801</c:v>
                </c:pt>
                <c:pt idx="3411">
                  <c:v>135.20260369770099</c:v>
                </c:pt>
                <c:pt idx="3412">
                  <c:v>135.27704341681101</c:v>
                </c:pt>
                <c:pt idx="3413">
                  <c:v>135.44123661534999</c:v>
                </c:pt>
                <c:pt idx="3414">
                  <c:v>135.57884727216501</c:v>
                </c:pt>
                <c:pt idx="3415">
                  <c:v>135.64206455866901</c:v>
                </c:pt>
                <c:pt idx="3416">
                  <c:v>135.55743097714401</c:v>
                </c:pt>
                <c:pt idx="3417">
                  <c:v>135.41502753004301</c:v>
                </c:pt>
                <c:pt idx="3418">
                  <c:v>135.331862619769</c:v>
                </c:pt>
                <c:pt idx="3419">
                  <c:v>135.37202030242</c:v>
                </c:pt>
                <c:pt idx="3420">
                  <c:v>135.28970627259901</c:v>
                </c:pt>
                <c:pt idx="3421">
                  <c:v>135.28791010118201</c:v>
                </c:pt>
                <c:pt idx="3422">
                  <c:v>135.30525493122599</c:v>
                </c:pt>
                <c:pt idx="3423">
                  <c:v>135.31892620404</c:v>
                </c:pt>
                <c:pt idx="3424">
                  <c:v>135.43943364754199</c:v>
                </c:pt>
                <c:pt idx="3425">
                  <c:v>135.41128577771499</c:v>
                </c:pt>
                <c:pt idx="3426">
                  <c:v>135.37591451962899</c:v>
                </c:pt>
                <c:pt idx="3427">
                  <c:v>135.39275345642</c:v>
                </c:pt>
                <c:pt idx="3428">
                  <c:v>135.281009599062</c:v>
                </c:pt>
                <c:pt idx="3429">
                  <c:v>135.126015978819</c:v>
                </c:pt>
                <c:pt idx="3430">
                  <c:v>135.088215939935</c:v>
                </c:pt>
                <c:pt idx="3431">
                  <c:v>135.14587308870901</c:v>
                </c:pt>
                <c:pt idx="3432">
                  <c:v>135.12880228135899</c:v>
                </c:pt>
                <c:pt idx="3433">
                  <c:v>135.171918966329</c:v>
                </c:pt>
                <c:pt idx="3434">
                  <c:v>135.23696394518399</c:v>
                </c:pt>
                <c:pt idx="3435">
                  <c:v>135.15934889105699</c:v>
                </c:pt>
                <c:pt idx="3436">
                  <c:v>135.172269365754</c:v>
                </c:pt>
                <c:pt idx="3437">
                  <c:v>135.153595409834</c:v>
                </c:pt>
                <c:pt idx="3438">
                  <c:v>135.06042962385999</c:v>
                </c:pt>
                <c:pt idx="3439">
                  <c:v>134.986302894613</c:v>
                </c:pt>
                <c:pt idx="3440">
                  <c:v>134.88803728460701</c:v>
                </c:pt>
                <c:pt idx="3441">
                  <c:v>134.60741349332801</c:v>
                </c:pt>
                <c:pt idx="3442">
                  <c:v>134.40826908014199</c:v>
                </c:pt>
                <c:pt idx="3443">
                  <c:v>134.281253150266</c:v>
                </c:pt>
                <c:pt idx="3444">
                  <c:v>134.20017779109901</c:v>
                </c:pt>
                <c:pt idx="3445">
                  <c:v>133.99608269950599</c:v>
                </c:pt>
                <c:pt idx="3446">
                  <c:v>133.998056628157</c:v>
                </c:pt>
                <c:pt idx="3447">
                  <c:v>134.05724747973099</c:v>
                </c:pt>
                <c:pt idx="3448">
                  <c:v>134.14399510070399</c:v>
                </c:pt>
                <c:pt idx="3449">
                  <c:v>134.24622218344899</c:v>
                </c:pt>
                <c:pt idx="3450">
                  <c:v>134.31503519875801</c:v>
                </c:pt>
                <c:pt idx="3451">
                  <c:v>134.409136719846</c:v>
                </c:pt>
                <c:pt idx="3452">
                  <c:v>134.416271380274</c:v>
                </c:pt>
                <c:pt idx="3453">
                  <c:v>134.526183371473</c:v>
                </c:pt>
                <c:pt idx="3454">
                  <c:v>134.682496462057</c:v>
                </c:pt>
                <c:pt idx="3455">
                  <c:v>134.73918597855001</c:v>
                </c:pt>
                <c:pt idx="3456">
                  <c:v>134.613277846822</c:v>
                </c:pt>
                <c:pt idx="3457">
                  <c:v>134.57325980027801</c:v>
                </c:pt>
                <c:pt idx="3458">
                  <c:v>134.57854002138899</c:v>
                </c:pt>
                <c:pt idx="3459">
                  <c:v>134.657404013296</c:v>
                </c:pt>
                <c:pt idx="3460">
                  <c:v>134.66244376256401</c:v>
                </c:pt>
                <c:pt idx="3461">
                  <c:v>134.660748560283</c:v>
                </c:pt>
                <c:pt idx="3462">
                  <c:v>134.767523160449</c:v>
                </c:pt>
                <c:pt idx="3463">
                  <c:v>134.809147637759</c:v>
                </c:pt>
                <c:pt idx="3464">
                  <c:v>134.62744540812</c:v>
                </c:pt>
                <c:pt idx="3465">
                  <c:v>134.483207635301</c:v>
                </c:pt>
                <c:pt idx="3466">
                  <c:v>134.23472357138601</c:v>
                </c:pt>
                <c:pt idx="3467">
                  <c:v>134.574116211464</c:v>
                </c:pt>
                <c:pt idx="3468">
                  <c:v>134.59910141214201</c:v>
                </c:pt>
                <c:pt idx="3469">
                  <c:v>133.92261653370301</c:v>
                </c:pt>
                <c:pt idx="3470">
                  <c:v>133.809873878551</c:v>
                </c:pt>
                <c:pt idx="3471">
                  <c:v>134.020485979055</c:v>
                </c:pt>
                <c:pt idx="3472">
                  <c:v>134.19313251050201</c:v>
                </c:pt>
                <c:pt idx="3473">
                  <c:v>134.30977572228099</c:v>
                </c:pt>
                <c:pt idx="3474">
                  <c:v>134.55447848023499</c:v>
                </c:pt>
                <c:pt idx="3475">
                  <c:v>134.70767566158599</c:v>
                </c:pt>
                <c:pt idx="3476">
                  <c:v>134.73963105430801</c:v>
                </c:pt>
                <c:pt idx="3477">
                  <c:v>134.94921296744101</c:v>
                </c:pt>
                <c:pt idx="3478">
                  <c:v>135.110343336981</c:v>
                </c:pt>
                <c:pt idx="3479">
                  <c:v>135.28650448268701</c:v>
                </c:pt>
                <c:pt idx="3480">
                  <c:v>135.636075816286</c:v>
                </c:pt>
                <c:pt idx="3481">
                  <c:v>135.90507046676001</c:v>
                </c:pt>
                <c:pt idx="3482">
                  <c:v>136.16829447798099</c:v>
                </c:pt>
                <c:pt idx="3483">
                  <c:v>136.40552832629601</c:v>
                </c:pt>
                <c:pt idx="3484">
                  <c:v>136.77019734980701</c:v>
                </c:pt>
                <c:pt idx="3485">
                  <c:v>136.92714431496199</c:v>
                </c:pt>
                <c:pt idx="3486">
                  <c:v>136.99311859577</c:v>
                </c:pt>
                <c:pt idx="3487">
                  <c:v>137.141231329216</c:v>
                </c:pt>
                <c:pt idx="3488">
                  <c:v>137.04414696621299</c:v>
                </c:pt>
                <c:pt idx="3489">
                  <c:v>136.88628817053601</c:v>
                </c:pt>
                <c:pt idx="3490">
                  <c:v>136.871142738072</c:v>
                </c:pt>
                <c:pt idx="3491">
                  <c:v>136.863387941947</c:v>
                </c:pt>
                <c:pt idx="3492">
                  <c:v>136.863946304828</c:v>
                </c:pt>
                <c:pt idx="3493">
                  <c:v>136.932162617936</c:v>
                </c:pt>
                <c:pt idx="3494">
                  <c:v>136.99365746852101</c:v>
                </c:pt>
                <c:pt idx="3495">
                  <c:v>137.114317479992</c:v>
                </c:pt>
                <c:pt idx="3496">
                  <c:v>137.19535563711301</c:v>
                </c:pt>
                <c:pt idx="3497">
                  <c:v>137.24486288534101</c:v>
                </c:pt>
                <c:pt idx="3498">
                  <c:v>137.417702432948</c:v>
                </c:pt>
                <c:pt idx="3499">
                  <c:v>137.48991557648901</c:v>
                </c:pt>
                <c:pt idx="3500">
                  <c:v>137.554196749494</c:v>
                </c:pt>
                <c:pt idx="3501">
                  <c:v>137.685214947867</c:v>
                </c:pt>
                <c:pt idx="3502">
                  <c:v>137.81548784886499</c:v>
                </c:pt>
                <c:pt idx="3503">
                  <c:v>138.05779546664701</c:v>
                </c:pt>
                <c:pt idx="3504">
                  <c:v>138.273700935042</c:v>
                </c:pt>
                <c:pt idx="3505">
                  <c:v>138.41383913868501</c:v>
                </c:pt>
                <c:pt idx="3506">
                  <c:v>138.60678453724901</c:v>
                </c:pt>
                <c:pt idx="3507">
                  <c:v>138.68144725023399</c:v>
                </c:pt>
                <c:pt idx="3508">
                  <c:v>138.852021746736</c:v>
                </c:pt>
                <c:pt idx="3509">
                  <c:v>139.03119922359201</c:v>
                </c:pt>
                <c:pt idx="3510">
                  <c:v>139.23363237993701</c:v>
                </c:pt>
                <c:pt idx="3511">
                  <c:v>139.49671303731199</c:v>
                </c:pt>
                <c:pt idx="3512">
                  <c:v>138.95618496119701</c:v>
                </c:pt>
                <c:pt idx="3513">
                  <c:v>138.276742366338</c:v>
                </c:pt>
                <c:pt idx="3514">
                  <c:v>137.57153080928799</c:v>
                </c:pt>
                <c:pt idx="3515">
                  <c:v>137.72571123965199</c:v>
                </c:pt>
                <c:pt idx="3516">
                  <c:v>138.02408067662901</c:v>
                </c:pt>
                <c:pt idx="3517">
                  <c:v>136.24045279423399</c:v>
                </c:pt>
                <c:pt idx="3518">
                  <c:v>135.636777848495</c:v>
                </c:pt>
                <c:pt idx="3519">
                  <c:v>136.018306929875</c:v>
                </c:pt>
                <c:pt idx="3520">
                  <c:v>136.527033307068</c:v>
                </c:pt>
                <c:pt idx="3521">
                  <c:v>136.99074741649099</c:v>
                </c:pt>
                <c:pt idx="3522">
                  <c:v>137.471708746069</c:v>
                </c:pt>
                <c:pt idx="3523">
                  <c:v>137.92474675035601</c:v>
                </c:pt>
                <c:pt idx="3524">
                  <c:v>138.01301674820701</c:v>
                </c:pt>
                <c:pt idx="3525">
                  <c:v>137.80949955135</c:v>
                </c:pt>
                <c:pt idx="3526">
                  <c:v>137.61944812180201</c:v>
                </c:pt>
                <c:pt idx="3527">
                  <c:v>137.52299236439799</c:v>
                </c:pt>
                <c:pt idx="3528">
                  <c:v>137.559347171665</c:v>
                </c:pt>
                <c:pt idx="3529">
                  <c:v>137.62046894423699</c:v>
                </c:pt>
                <c:pt idx="3530">
                  <c:v>137.47520541388701</c:v>
                </c:pt>
                <c:pt idx="3531">
                  <c:v>137.11755116697799</c:v>
                </c:pt>
                <c:pt idx="3532">
                  <c:v>136.85301097345899</c:v>
                </c:pt>
                <c:pt idx="3533">
                  <c:v>136.55936811550299</c:v>
                </c:pt>
                <c:pt idx="3534">
                  <c:v>136.276955584105</c:v>
                </c:pt>
                <c:pt idx="3535">
                  <c:v>135.952615669474</c:v>
                </c:pt>
                <c:pt idx="3536">
                  <c:v>135.81917853133601</c:v>
                </c:pt>
                <c:pt idx="3537">
                  <c:v>135.35201928899801</c:v>
                </c:pt>
                <c:pt idx="3538">
                  <c:v>134.683929987396</c:v>
                </c:pt>
                <c:pt idx="3539">
                  <c:v>134.137150243859</c:v>
                </c:pt>
                <c:pt idx="3540">
                  <c:v>133.501348245066</c:v>
                </c:pt>
                <c:pt idx="3541">
                  <c:v>132.96115820154699</c:v>
                </c:pt>
                <c:pt idx="3542">
                  <c:v>132.819962870404</c:v>
                </c:pt>
                <c:pt idx="3543">
                  <c:v>132.812575166199</c:v>
                </c:pt>
                <c:pt idx="3544">
                  <c:v>132.82322073151599</c:v>
                </c:pt>
                <c:pt idx="3545">
                  <c:v>133.14859748881599</c:v>
                </c:pt>
                <c:pt idx="3546">
                  <c:v>133.53702401644</c:v>
                </c:pt>
                <c:pt idx="3547">
                  <c:v>133.93123103578401</c:v>
                </c:pt>
                <c:pt idx="3548">
                  <c:v>134.00647841275099</c:v>
                </c:pt>
                <c:pt idx="3549">
                  <c:v>134.43395993453299</c:v>
                </c:pt>
                <c:pt idx="3550">
                  <c:v>135.01273517203501</c:v>
                </c:pt>
                <c:pt idx="3551">
                  <c:v>135.310093830949</c:v>
                </c:pt>
                <c:pt idx="3552">
                  <c:v>135.36918666718199</c:v>
                </c:pt>
                <c:pt idx="3553">
                  <c:v>135.50387868969401</c:v>
                </c:pt>
                <c:pt idx="3554">
                  <c:v>135.559650928651</c:v>
                </c:pt>
                <c:pt idx="3555">
                  <c:v>135.466021387176</c:v>
                </c:pt>
                <c:pt idx="3556">
                  <c:v>135.435183256405</c:v>
                </c:pt>
                <c:pt idx="3557">
                  <c:v>135.43648824890701</c:v>
                </c:pt>
                <c:pt idx="3558">
                  <c:v>135.232461905783</c:v>
                </c:pt>
                <c:pt idx="3559">
                  <c:v>134.82808860050801</c:v>
                </c:pt>
                <c:pt idx="3560">
                  <c:v>134.66506497327299</c:v>
                </c:pt>
                <c:pt idx="3561">
                  <c:v>133.42080558406499</c:v>
                </c:pt>
                <c:pt idx="3562">
                  <c:v>131.82083932015999</c:v>
                </c:pt>
                <c:pt idx="3563">
                  <c:v>131.229335470563</c:v>
                </c:pt>
                <c:pt idx="3564">
                  <c:v>130.947152298351</c:v>
                </c:pt>
                <c:pt idx="3565">
                  <c:v>130.77843812153</c:v>
                </c:pt>
                <c:pt idx="3566">
                  <c:v>130.89044413604799</c:v>
                </c:pt>
                <c:pt idx="3567">
                  <c:v>131.11581376124701</c:v>
                </c:pt>
                <c:pt idx="3568">
                  <c:v>131.402266765192</c:v>
                </c:pt>
                <c:pt idx="3569">
                  <c:v>131.83138868203201</c:v>
                </c:pt>
                <c:pt idx="3570">
                  <c:v>132.363976723962</c:v>
                </c:pt>
                <c:pt idx="3571">
                  <c:v>132.94039170940599</c:v>
                </c:pt>
                <c:pt idx="3572">
                  <c:v>133.06567971589601</c:v>
                </c:pt>
                <c:pt idx="3573">
                  <c:v>133.03968933059701</c:v>
                </c:pt>
                <c:pt idx="3574">
                  <c:v>133.169607941831</c:v>
                </c:pt>
                <c:pt idx="3575">
                  <c:v>133.34627238479499</c:v>
                </c:pt>
                <c:pt idx="3576">
                  <c:v>133.53134503139901</c:v>
                </c:pt>
                <c:pt idx="3577">
                  <c:v>133.805581845966</c:v>
                </c:pt>
                <c:pt idx="3578">
                  <c:v>133.887265572822</c:v>
                </c:pt>
                <c:pt idx="3579">
                  <c:v>133.92727623600101</c:v>
                </c:pt>
                <c:pt idx="3580">
                  <c:v>133.97002243359799</c:v>
                </c:pt>
                <c:pt idx="3581">
                  <c:v>133.82232817829899</c:v>
                </c:pt>
                <c:pt idx="3582">
                  <c:v>133.686956556431</c:v>
                </c:pt>
                <c:pt idx="3583">
                  <c:v>133.595147412008</c:v>
                </c:pt>
                <c:pt idx="3584">
                  <c:v>133.320544078409</c:v>
                </c:pt>
                <c:pt idx="3585">
                  <c:v>133.01071636515201</c:v>
                </c:pt>
                <c:pt idx="3586">
                  <c:v>132.73646055379001</c:v>
                </c:pt>
                <c:pt idx="3587">
                  <c:v>132.46041806417</c:v>
                </c:pt>
                <c:pt idx="3588">
                  <c:v>132.16527096829</c:v>
                </c:pt>
                <c:pt idx="3589">
                  <c:v>131.86169044859099</c:v>
                </c:pt>
                <c:pt idx="3590">
                  <c:v>131.84152369615899</c:v>
                </c:pt>
                <c:pt idx="3591">
                  <c:v>131.95882415338599</c:v>
                </c:pt>
                <c:pt idx="3592">
                  <c:v>132.06275108159599</c:v>
                </c:pt>
                <c:pt idx="3593">
                  <c:v>132.185051677849</c:v>
                </c:pt>
                <c:pt idx="3594">
                  <c:v>132.344285746797</c:v>
                </c:pt>
                <c:pt idx="3595">
                  <c:v>132.476918629121</c:v>
                </c:pt>
                <c:pt idx="3596">
                  <c:v>132.521767260084</c:v>
                </c:pt>
                <c:pt idx="3597">
                  <c:v>132.505889775584</c:v>
                </c:pt>
                <c:pt idx="3598">
                  <c:v>132.52364657124301</c:v>
                </c:pt>
                <c:pt idx="3599">
                  <c:v>132.65467203180901</c:v>
                </c:pt>
                <c:pt idx="3600">
                  <c:v>132.835794979913</c:v>
                </c:pt>
                <c:pt idx="3601">
                  <c:v>133.014823195037</c:v>
                </c:pt>
                <c:pt idx="3602">
                  <c:v>133.25808075048599</c:v>
                </c:pt>
                <c:pt idx="3603">
                  <c:v>133.486676306178</c:v>
                </c:pt>
                <c:pt idx="3604">
                  <c:v>133.737722988428</c:v>
                </c:pt>
                <c:pt idx="3605">
                  <c:v>133.892229057946</c:v>
                </c:pt>
                <c:pt idx="3606">
                  <c:v>134.009521101481</c:v>
                </c:pt>
                <c:pt idx="3607">
                  <c:v>134.12298158437801</c:v>
                </c:pt>
                <c:pt idx="3608">
                  <c:v>133.61080488513599</c:v>
                </c:pt>
                <c:pt idx="3609">
                  <c:v>132.71965300349899</c:v>
                </c:pt>
                <c:pt idx="3610">
                  <c:v>131.71908917644799</c:v>
                </c:pt>
                <c:pt idx="3611">
                  <c:v>131.17633296348001</c:v>
                </c:pt>
                <c:pt idx="3612">
                  <c:v>130.599976225087</c:v>
                </c:pt>
                <c:pt idx="3613">
                  <c:v>130.09395562130899</c:v>
                </c:pt>
                <c:pt idx="3614">
                  <c:v>130.16420416605899</c:v>
                </c:pt>
                <c:pt idx="3615">
                  <c:v>130.69842360034201</c:v>
                </c:pt>
                <c:pt idx="3616">
                  <c:v>130.713314811023</c:v>
                </c:pt>
                <c:pt idx="3617">
                  <c:v>130.88721620400199</c:v>
                </c:pt>
                <c:pt idx="3618">
                  <c:v>131.129847972535</c:v>
                </c:pt>
                <c:pt idx="3619">
                  <c:v>131.40515854588199</c:v>
                </c:pt>
                <c:pt idx="3620">
                  <c:v>131.40896375088201</c:v>
                </c:pt>
                <c:pt idx="3621">
                  <c:v>131.50409744262399</c:v>
                </c:pt>
                <c:pt idx="3622">
                  <c:v>131.530447353526</c:v>
                </c:pt>
                <c:pt idx="3623">
                  <c:v>131.68929312386899</c:v>
                </c:pt>
                <c:pt idx="3624">
                  <c:v>131.88091748351101</c:v>
                </c:pt>
                <c:pt idx="3625">
                  <c:v>132.05491068181101</c:v>
                </c:pt>
                <c:pt idx="3626">
                  <c:v>131.82152115143001</c:v>
                </c:pt>
                <c:pt idx="3627">
                  <c:v>131.57622221448301</c:v>
                </c:pt>
                <c:pt idx="3628">
                  <c:v>131.238318244613</c:v>
                </c:pt>
                <c:pt idx="3629">
                  <c:v>131.46272928003299</c:v>
                </c:pt>
                <c:pt idx="3630">
                  <c:v>131.94445242819199</c:v>
                </c:pt>
                <c:pt idx="3631">
                  <c:v>132.46588396576999</c:v>
                </c:pt>
                <c:pt idx="3632">
                  <c:v>132.87404125133901</c:v>
                </c:pt>
                <c:pt idx="3633">
                  <c:v>132.354932643761</c:v>
                </c:pt>
                <c:pt idx="3634">
                  <c:v>132.10652670319899</c:v>
                </c:pt>
                <c:pt idx="3635">
                  <c:v>131.838607615607</c:v>
                </c:pt>
                <c:pt idx="3636">
                  <c:v>131.73922884471801</c:v>
                </c:pt>
                <c:pt idx="3637">
                  <c:v>131.794979419616</c:v>
                </c:pt>
                <c:pt idx="3638">
                  <c:v>131.661616373204</c:v>
                </c:pt>
                <c:pt idx="3639">
                  <c:v>131.87654719543801</c:v>
                </c:pt>
                <c:pt idx="3640">
                  <c:v>131.77676613360401</c:v>
                </c:pt>
                <c:pt idx="3641">
                  <c:v>131.674292621966</c:v>
                </c:pt>
                <c:pt idx="3642">
                  <c:v>132.237846252309</c:v>
                </c:pt>
                <c:pt idx="3643">
                  <c:v>132.86142722829601</c:v>
                </c:pt>
                <c:pt idx="3644">
                  <c:v>133.246495540344</c:v>
                </c:pt>
                <c:pt idx="3645">
                  <c:v>133.53509609718199</c:v>
                </c:pt>
                <c:pt idx="3646">
                  <c:v>133.87396777737999</c:v>
                </c:pt>
                <c:pt idx="3647">
                  <c:v>134.107982215795</c:v>
                </c:pt>
                <c:pt idx="3648">
                  <c:v>134.34809173135699</c:v>
                </c:pt>
                <c:pt idx="3649">
                  <c:v>134.56220089531601</c:v>
                </c:pt>
                <c:pt idx="3650">
                  <c:v>134.647370253303</c:v>
                </c:pt>
                <c:pt idx="3651">
                  <c:v>134.56540300703799</c:v>
                </c:pt>
                <c:pt idx="3652">
                  <c:v>134.567178198042</c:v>
                </c:pt>
                <c:pt idx="3653">
                  <c:v>134.53529759229301</c:v>
                </c:pt>
                <c:pt idx="3654">
                  <c:v>134.525594636844</c:v>
                </c:pt>
                <c:pt idx="3655">
                  <c:v>134.46908827667701</c:v>
                </c:pt>
                <c:pt idx="3656">
                  <c:v>134.106325358726</c:v>
                </c:pt>
                <c:pt idx="3657">
                  <c:v>133.16416239987899</c:v>
                </c:pt>
                <c:pt idx="3658">
                  <c:v>132.496339991041</c:v>
                </c:pt>
                <c:pt idx="3659">
                  <c:v>132.22401868892101</c:v>
                </c:pt>
                <c:pt idx="3660">
                  <c:v>131.86283178692199</c:v>
                </c:pt>
                <c:pt idx="3661">
                  <c:v>131.50994689671501</c:v>
                </c:pt>
                <c:pt idx="3662">
                  <c:v>131.45243870180701</c:v>
                </c:pt>
                <c:pt idx="3663">
                  <c:v>131.66474449755799</c:v>
                </c:pt>
                <c:pt idx="3664">
                  <c:v>131.80849721518601</c:v>
                </c:pt>
                <c:pt idx="3665">
                  <c:v>132.26853583393299</c:v>
                </c:pt>
                <c:pt idx="3666">
                  <c:v>132.69881849415</c:v>
                </c:pt>
                <c:pt idx="3667">
                  <c:v>133.30628802921501</c:v>
                </c:pt>
                <c:pt idx="3668">
                  <c:v>133.72713485411899</c:v>
                </c:pt>
                <c:pt idx="3669">
                  <c:v>133.81589889817701</c:v>
                </c:pt>
                <c:pt idx="3670">
                  <c:v>134.06587932239</c:v>
                </c:pt>
                <c:pt idx="3671">
                  <c:v>134.344310759633</c:v>
                </c:pt>
                <c:pt idx="3672">
                  <c:v>134.613295571555</c:v>
                </c:pt>
                <c:pt idx="3673">
                  <c:v>134.76006164960501</c:v>
                </c:pt>
                <c:pt idx="3674">
                  <c:v>134.887713939337</c:v>
                </c:pt>
                <c:pt idx="3675">
                  <c:v>135.030955024137</c:v>
                </c:pt>
                <c:pt idx="3676">
                  <c:v>135.079258308622</c:v>
                </c:pt>
                <c:pt idx="3677">
                  <c:v>134.97384778820401</c:v>
                </c:pt>
                <c:pt idx="3678">
                  <c:v>134.78656764052101</c:v>
                </c:pt>
                <c:pt idx="3679">
                  <c:v>134.60227485566099</c:v>
                </c:pt>
                <c:pt idx="3680">
                  <c:v>134.23998079387101</c:v>
                </c:pt>
                <c:pt idx="3681">
                  <c:v>133.996233680286</c:v>
                </c:pt>
                <c:pt idx="3682">
                  <c:v>133.708855900229</c:v>
                </c:pt>
                <c:pt idx="3683">
                  <c:v>133.37859076209401</c:v>
                </c:pt>
                <c:pt idx="3684">
                  <c:v>133.02867204093499</c:v>
                </c:pt>
                <c:pt idx="3685">
                  <c:v>132.65158809445001</c:v>
                </c:pt>
                <c:pt idx="3686">
                  <c:v>132.58588519400399</c:v>
                </c:pt>
                <c:pt idx="3687">
                  <c:v>132.649152390148</c:v>
                </c:pt>
                <c:pt idx="3688">
                  <c:v>132.81453942401001</c:v>
                </c:pt>
                <c:pt idx="3689">
                  <c:v>132.86498419176999</c:v>
                </c:pt>
                <c:pt idx="3690">
                  <c:v>132.88469879185101</c:v>
                </c:pt>
                <c:pt idx="3691">
                  <c:v>132.91739374922</c:v>
                </c:pt>
                <c:pt idx="3692">
                  <c:v>132.80581341840201</c:v>
                </c:pt>
                <c:pt idx="3693">
                  <c:v>132.64962520457399</c:v>
                </c:pt>
                <c:pt idx="3694">
                  <c:v>132.61115430845899</c:v>
                </c:pt>
                <c:pt idx="3695">
                  <c:v>132.46667278059101</c:v>
                </c:pt>
                <c:pt idx="3696">
                  <c:v>132.31043534790001</c:v>
                </c:pt>
                <c:pt idx="3697">
                  <c:v>132.22118656692101</c:v>
                </c:pt>
                <c:pt idx="3698">
                  <c:v>132.104227101188</c:v>
                </c:pt>
                <c:pt idx="3699">
                  <c:v>132.00460474195299</c:v>
                </c:pt>
                <c:pt idx="3700">
                  <c:v>131.87914468437299</c:v>
                </c:pt>
                <c:pt idx="3701">
                  <c:v>131.62566791854701</c:v>
                </c:pt>
                <c:pt idx="3702">
                  <c:v>131.354355323215</c:v>
                </c:pt>
                <c:pt idx="3703">
                  <c:v>131.03318626419701</c:v>
                </c:pt>
                <c:pt idx="3704">
                  <c:v>130.77822606045399</c:v>
                </c:pt>
                <c:pt idx="3705">
                  <c:v>130.56076077517</c:v>
                </c:pt>
                <c:pt idx="3706">
                  <c:v>130.415362577407</c:v>
                </c:pt>
                <c:pt idx="3707">
                  <c:v>130.127660294771</c:v>
                </c:pt>
                <c:pt idx="3708">
                  <c:v>129.65808045488001</c:v>
                </c:pt>
                <c:pt idx="3709">
                  <c:v>129.173068753297</c:v>
                </c:pt>
                <c:pt idx="3710">
                  <c:v>128.907859727545</c:v>
                </c:pt>
                <c:pt idx="3711">
                  <c:v>128.68655311757999</c:v>
                </c:pt>
                <c:pt idx="3712">
                  <c:v>128.49218685226299</c:v>
                </c:pt>
                <c:pt idx="3713">
                  <c:v>128.67638770222499</c:v>
                </c:pt>
                <c:pt idx="3714">
                  <c:v>128.87697900516</c:v>
                </c:pt>
                <c:pt idx="3715">
                  <c:v>129.13935138735599</c:v>
                </c:pt>
                <c:pt idx="3716">
                  <c:v>129.37124960668899</c:v>
                </c:pt>
                <c:pt idx="3717">
                  <c:v>129.692174460183</c:v>
                </c:pt>
                <c:pt idx="3718">
                  <c:v>129.96765929880499</c:v>
                </c:pt>
                <c:pt idx="3719">
                  <c:v>130.12698648915301</c:v>
                </c:pt>
                <c:pt idx="3720">
                  <c:v>130.13140575449401</c:v>
                </c:pt>
                <c:pt idx="3721">
                  <c:v>130.215446983444</c:v>
                </c:pt>
                <c:pt idx="3722">
                  <c:v>130.258284132103</c:v>
                </c:pt>
                <c:pt idx="3723">
                  <c:v>130.061015643243</c:v>
                </c:pt>
                <c:pt idx="3724">
                  <c:v>129.82955312827599</c:v>
                </c:pt>
                <c:pt idx="3725">
                  <c:v>129.424906482111</c:v>
                </c:pt>
                <c:pt idx="3726">
                  <c:v>129.03493318123199</c:v>
                </c:pt>
                <c:pt idx="3727">
                  <c:v>128.59253816529099</c:v>
                </c:pt>
                <c:pt idx="3728">
                  <c:v>128.366754520867</c:v>
                </c:pt>
                <c:pt idx="3729">
                  <c:v>128.14417004856301</c:v>
                </c:pt>
                <c:pt idx="3730">
                  <c:v>127.789936568798</c:v>
                </c:pt>
                <c:pt idx="3731">
                  <c:v>127.80908687922</c:v>
                </c:pt>
                <c:pt idx="3732">
                  <c:v>127.947875792964</c:v>
                </c:pt>
                <c:pt idx="3733">
                  <c:v>127.96872936156799</c:v>
                </c:pt>
                <c:pt idx="3734">
                  <c:v>128.13146652912599</c:v>
                </c:pt>
                <c:pt idx="3735">
                  <c:v>128.38009039457</c:v>
                </c:pt>
                <c:pt idx="3736">
                  <c:v>128.58763410572399</c:v>
                </c:pt>
                <c:pt idx="3737">
                  <c:v>128.87116211493</c:v>
                </c:pt>
                <c:pt idx="3738">
                  <c:v>129.25275570827699</c:v>
                </c:pt>
                <c:pt idx="3739">
                  <c:v>129.679293685511</c:v>
                </c:pt>
                <c:pt idx="3740">
                  <c:v>129.764976969439</c:v>
                </c:pt>
                <c:pt idx="3741">
                  <c:v>130.16726060398699</c:v>
                </c:pt>
                <c:pt idx="3742">
                  <c:v>130.746567446478</c:v>
                </c:pt>
                <c:pt idx="3743">
                  <c:v>130.958857043558</c:v>
                </c:pt>
                <c:pt idx="3744">
                  <c:v>131.05636502407199</c:v>
                </c:pt>
                <c:pt idx="3745">
                  <c:v>131.13346355139001</c:v>
                </c:pt>
                <c:pt idx="3746">
                  <c:v>131.18664630413301</c:v>
                </c:pt>
                <c:pt idx="3747">
                  <c:v>131.106941003538</c:v>
                </c:pt>
                <c:pt idx="3748">
                  <c:v>131.10736052716399</c:v>
                </c:pt>
                <c:pt idx="3749">
                  <c:v>131.10374476097201</c:v>
                </c:pt>
                <c:pt idx="3750">
                  <c:v>131.050746534898</c:v>
                </c:pt>
                <c:pt idx="3751">
                  <c:v>130.99225019383101</c:v>
                </c:pt>
                <c:pt idx="3752">
                  <c:v>130.668210368584</c:v>
                </c:pt>
                <c:pt idx="3753">
                  <c:v>130.314781752138</c:v>
                </c:pt>
                <c:pt idx="3754">
                  <c:v>130.07049982166899</c:v>
                </c:pt>
                <c:pt idx="3755">
                  <c:v>130.14671489892501</c:v>
                </c:pt>
                <c:pt idx="3756">
                  <c:v>130.40666491461801</c:v>
                </c:pt>
                <c:pt idx="3757">
                  <c:v>130.638282492809</c:v>
                </c:pt>
                <c:pt idx="3758">
                  <c:v>130.69987681938301</c:v>
                </c:pt>
                <c:pt idx="3759">
                  <c:v>130.66889158298099</c:v>
                </c:pt>
                <c:pt idx="3760">
                  <c:v>130.65636634130601</c:v>
                </c:pt>
                <c:pt idx="3761">
                  <c:v>130.64846740642301</c:v>
                </c:pt>
                <c:pt idx="3762">
                  <c:v>130.69765073656899</c:v>
                </c:pt>
                <c:pt idx="3763">
                  <c:v>130.79907778447301</c:v>
                </c:pt>
                <c:pt idx="3764">
                  <c:v>130.773775416859</c:v>
                </c:pt>
                <c:pt idx="3765">
                  <c:v>130.84607472707501</c:v>
                </c:pt>
                <c:pt idx="3766">
                  <c:v>130.945890899647</c:v>
                </c:pt>
                <c:pt idx="3767">
                  <c:v>131.14216021106299</c:v>
                </c:pt>
                <c:pt idx="3768">
                  <c:v>131.39208054690801</c:v>
                </c:pt>
                <c:pt idx="3769">
                  <c:v>131.64164510059601</c:v>
                </c:pt>
                <c:pt idx="3770">
                  <c:v>131.728788804343</c:v>
                </c:pt>
                <c:pt idx="3771">
                  <c:v>131.85646405565001</c:v>
                </c:pt>
                <c:pt idx="3772">
                  <c:v>132.01431277698299</c:v>
                </c:pt>
                <c:pt idx="3773">
                  <c:v>132.06054438445801</c:v>
                </c:pt>
                <c:pt idx="3774">
                  <c:v>131.84705093851099</c:v>
                </c:pt>
                <c:pt idx="3775">
                  <c:v>131.55805280266</c:v>
                </c:pt>
                <c:pt idx="3776">
                  <c:v>131.05195018086701</c:v>
                </c:pt>
                <c:pt idx="3777">
                  <c:v>130.296861839532</c:v>
                </c:pt>
                <c:pt idx="3778">
                  <c:v>129.610201288474</c:v>
                </c:pt>
                <c:pt idx="3779">
                  <c:v>129.62186036186401</c:v>
                </c:pt>
                <c:pt idx="3780">
                  <c:v>129.49175056363001</c:v>
                </c:pt>
                <c:pt idx="3781">
                  <c:v>129.32907590329901</c:v>
                </c:pt>
                <c:pt idx="3782">
                  <c:v>129.23443281294399</c:v>
                </c:pt>
                <c:pt idx="3783">
                  <c:v>129.300456005092</c:v>
                </c:pt>
                <c:pt idx="3784">
                  <c:v>129.291113838565</c:v>
                </c:pt>
                <c:pt idx="3785">
                  <c:v>129.412641661474</c:v>
                </c:pt>
                <c:pt idx="3786">
                  <c:v>129.61490571780999</c:v>
                </c:pt>
                <c:pt idx="3787">
                  <c:v>129.734843750892</c:v>
                </c:pt>
                <c:pt idx="3788">
                  <c:v>129.814850974758</c:v>
                </c:pt>
                <c:pt idx="3789">
                  <c:v>129.88245306104301</c:v>
                </c:pt>
                <c:pt idx="3790">
                  <c:v>130.079164304301</c:v>
                </c:pt>
                <c:pt idx="3791">
                  <c:v>130.33362870115999</c:v>
                </c:pt>
                <c:pt idx="3792">
                  <c:v>130.63321048511699</c:v>
                </c:pt>
                <c:pt idx="3793">
                  <c:v>130.90644678768601</c:v>
                </c:pt>
                <c:pt idx="3794">
                  <c:v>130.98821122765401</c:v>
                </c:pt>
                <c:pt idx="3795">
                  <c:v>131.15134444692899</c:v>
                </c:pt>
                <c:pt idx="3796">
                  <c:v>131.21870378156001</c:v>
                </c:pt>
                <c:pt idx="3797">
                  <c:v>131.25695523838701</c:v>
                </c:pt>
                <c:pt idx="3798">
                  <c:v>131.207383074012</c:v>
                </c:pt>
                <c:pt idx="3799">
                  <c:v>131.113555211484</c:v>
                </c:pt>
                <c:pt idx="3800">
                  <c:v>131.17647452001199</c:v>
                </c:pt>
                <c:pt idx="3801">
                  <c:v>130.86517668916099</c:v>
                </c:pt>
                <c:pt idx="3802">
                  <c:v>130.56281384424801</c:v>
                </c:pt>
                <c:pt idx="3803">
                  <c:v>130.26239931555699</c:v>
                </c:pt>
                <c:pt idx="3804">
                  <c:v>130.01915256451599</c:v>
                </c:pt>
                <c:pt idx="3805">
                  <c:v>129.97231706899299</c:v>
                </c:pt>
                <c:pt idx="3806">
                  <c:v>129.873364455694</c:v>
                </c:pt>
                <c:pt idx="3807">
                  <c:v>130.21262953325399</c:v>
                </c:pt>
                <c:pt idx="3808">
                  <c:v>130.22807069048901</c:v>
                </c:pt>
                <c:pt idx="3809">
                  <c:v>130.61102531777999</c:v>
                </c:pt>
                <c:pt idx="3810">
                  <c:v>131.15573861060301</c:v>
                </c:pt>
                <c:pt idx="3811">
                  <c:v>131.69563599041899</c:v>
                </c:pt>
                <c:pt idx="3812">
                  <c:v>131.86164151529101</c:v>
                </c:pt>
                <c:pt idx="3813">
                  <c:v>131.98080123328</c:v>
                </c:pt>
                <c:pt idx="3814">
                  <c:v>132.23612166237399</c:v>
                </c:pt>
                <c:pt idx="3815">
                  <c:v>132.368839416843</c:v>
                </c:pt>
                <c:pt idx="3816">
                  <c:v>132.411295655343</c:v>
                </c:pt>
                <c:pt idx="3817">
                  <c:v>132.46776434521601</c:v>
                </c:pt>
                <c:pt idx="3818">
                  <c:v>132.44963459241799</c:v>
                </c:pt>
                <c:pt idx="3819">
                  <c:v>132.542888142045</c:v>
                </c:pt>
                <c:pt idx="3820">
                  <c:v>132.535440602839</c:v>
                </c:pt>
                <c:pt idx="3821">
                  <c:v>132.505178681779</c:v>
                </c:pt>
                <c:pt idx="3822">
                  <c:v>132.42940801439701</c:v>
                </c:pt>
                <c:pt idx="3823">
                  <c:v>132.303499153237</c:v>
                </c:pt>
                <c:pt idx="3824">
                  <c:v>131.90357641781901</c:v>
                </c:pt>
                <c:pt idx="3825">
                  <c:v>131.015154976134</c:v>
                </c:pt>
                <c:pt idx="3826">
                  <c:v>130.240849884554</c:v>
                </c:pt>
                <c:pt idx="3827">
                  <c:v>130.09896720379299</c:v>
                </c:pt>
                <c:pt idx="3828">
                  <c:v>129.897604903868</c:v>
                </c:pt>
                <c:pt idx="3829">
                  <c:v>129.735493061971</c:v>
                </c:pt>
                <c:pt idx="3830">
                  <c:v>129.55555285569</c:v>
                </c:pt>
                <c:pt idx="3831">
                  <c:v>129.40466266587001</c:v>
                </c:pt>
                <c:pt idx="3832">
                  <c:v>129.23205711116199</c:v>
                </c:pt>
                <c:pt idx="3833">
                  <c:v>129.13800647636799</c:v>
                </c:pt>
                <c:pt idx="3834">
                  <c:v>129.05752922855399</c:v>
                </c:pt>
                <c:pt idx="3835">
                  <c:v>128.95980538224799</c:v>
                </c:pt>
                <c:pt idx="3836">
                  <c:v>128.52719497840701</c:v>
                </c:pt>
                <c:pt idx="3837">
                  <c:v>128.08059454208001</c:v>
                </c:pt>
                <c:pt idx="3838">
                  <c:v>127.565565517227</c:v>
                </c:pt>
                <c:pt idx="3839">
                  <c:v>127.527974506742</c:v>
                </c:pt>
                <c:pt idx="3840">
                  <c:v>127.548382993283</c:v>
                </c:pt>
                <c:pt idx="3841">
                  <c:v>127.59420147405601</c:v>
                </c:pt>
                <c:pt idx="3842">
                  <c:v>127.712993688447</c:v>
                </c:pt>
                <c:pt idx="3843">
                  <c:v>127.81851609114599</c:v>
                </c:pt>
                <c:pt idx="3844">
                  <c:v>127.836945361714</c:v>
                </c:pt>
                <c:pt idx="3845">
                  <c:v>128.28913308263799</c:v>
                </c:pt>
                <c:pt idx="3846">
                  <c:v>128.89089012906601</c:v>
                </c:pt>
                <c:pt idx="3847">
                  <c:v>129.463446603363</c:v>
                </c:pt>
                <c:pt idx="3848">
                  <c:v>129.39704237975201</c:v>
                </c:pt>
                <c:pt idx="3849">
                  <c:v>129.42382479493</c:v>
                </c:pt>
                <c:pt idx="3850">
                  <c:v>129.19270081255701</c:v>
                </c:pt>
                <c:pt idx="3851">
                  <c:v>129.01070818195299</c:v>
                </c:pt>
                <c:pt idx="3852">
                  <c:v>128.83528562444499</c:v>
                </c:pt>
                <c:pt idx="3853">
                  <c:v>128.76391106917001</c:v>
                </c:pt>
                <c:pt idx="3854">
                  <c:v>128.82075843853599</c:v>
                </c:pt>
                <c:pt idx="3855">
                  <c:v>128.87104420185801</c:v>
                </c:pt>
                <c:pt idx="3856">
                  <c:v>128.92722560380599</c:v>
                </c:pt>
                <c:pt idx="3857">
                  <c:v>129.14280913712301</c:v>
                </c:pt>
                <c:pt idx="3858">
                  <c:v>129.47250010621099</c:v>
                </c:pt>
                <c:pt idx="3859">
                  <c:v>129.74143253739999</c:v>
                </c:pt>
                <c:pt idx="3860">
                  <c:v>130.03834291237601</c:v>
                </c:pt>
                <c:pt idx="3861">
                  <c:v>130.33152628246401</c:v>
                </c:pt>
                <c:pt idx="3862">
                  <c:v>130.65636080005501</c:v>
                </c:pt>
                <c:pt idx="3863">
                  <c:v>130.90315581664001</c:v>
                </c:pt>
                <c:pt idx="3864">
                  <c:v>131.15109188165201</c:v>
                </c:pt>
                <c:pt idx="3865">
                  <c:v>131.49980779261901</c:v>
                </c:pt>
                <c:pt idx="3866">
                  <c:v>131.62545249184501</c:v>
                </c:pt>
                <c:pt idx="3867">
                  <c:v>131.64253944550501</c:v>
                </c:pt>
                <c:pt idx="3868">
                  <c:v>131.68241148336901</c:v>
                </c:pt>
                <c:pt idx="3869">
                  <c:v>131.695513670553</c:v>
                </c:pt>
                <c:pt idx="3870">
                  <c:v>131.697971111524</c:v>
                </c:pt>
                <c:pt idx="3871">
                  <c:v>131.67780762665399</c:v>
                </c:pt>
                <c:pt idx="3872">
                  <c:v>131.835504441913</c:v>
                </c:pt>
                <c:pt idx="3873">
                  <c:v>131.96535298783999</c:v>
                </c:pt>
                <c:pt idx="3874">
                  <c:v>132.129485893093</c:v>
                </c:pt>
                <c:pt idx="3875">
                  <c:v>132.067522961648</c:v>
                </c:pt>
                <c:pt idx="3876">
                  <c:v>132.04378123788899</c:v>
                </c:pt>
                <c:pt idx="3877">
                  <c:v>132.053556670072</c:v>
                </c:pt>
                <c:pt idx="3878">
                  <c:v>131.987394351473</c:v>
                </c:pt>
                <c:pt idx="3879">
                  <c:v>131.996767020048</c:v>
                </c:pt>
                <c:pt idx="3880">
                  <c:v>132.06046430384799</c:v>
                </c:pt>
                <c:pt idx="3881">
                  <c:v>132.222720809165</c:v>
                </c:pt>
                <c:pt idx="3882">
                  <c:v>132.617966830434</c:v>
                </c:pt>
                <c:pt idx="3883">
                  <c:v>133.02418260038601</c:v>
                </c:pt>
                <c:pt idx="3884">
                  <c:v>133.274372096772</c:v>
                </c:pt>
                <c:pt idx="3885">
                  <c:v>133.569882949912</c:v>
                </c:pt>
                <c:pt idx="3886">
                  <c:v>133.931314995441</c:v>
                </c:pt>
                <c:pt idx="3887">
                  <c:v>134.23262814210599</c:v>
                </c:pt>
                <c:pt idx="3888">
                  <c:v>134.648456748623</c:v>
                </c:pt>
                <c:pt idx="3889">
                  <c:v>134.961704339866</c:v>
                </c:pt>
                <c:pt idx="3890">
                  <c:v>134.99118837196499</c:v>
                </c:pt>
                <c:pt idx="3891">
                  <c:v>134.899736492382</c:v>
                </c:pt>
                <c:pt idx="3892">
                  <c:v>134.929485684382</c:v>
                </c:pt>
                <c:pt idx="3893">
                  <c:v>134.79022183496801</c:v>
                </c:pt>
                <c:pt idx="3894">
                  <c:v>134.53829787452199</c:v>
                </c:pt>
                <c:pt idx="3895">
                  <c:v>134.293555326969</c:v>
                </c:pt>
                <c:pt idx="3896">
                  <c:v>133.86860129426501</c:v>
                </c:pt>
                <c:pt idx="3897">
                  <c:v>133.410745158098</c:v>
                </c:pt>
                <c:pt idx="3898">
                  <c:v>133.121385551185</c:v>
                </c:pt>
                <c:pt idx="3899">
                  <c:v>133.13141032932</c:v>
                </c:pt>
                <c:pt idx="3900">
                  <c:v>133.055724598068</c:v>
                </c:pt>
                <c:pt idx="3901">
                  <c:v>133.06565383382099</c:v>
                </c:pt>
                <c:pt idx="3902">
                  <c:v>133.20454150619699</c:v>
                </c:pt>
                <c:pt idx="3903">
                  <c:v>133.33599157469499</c:v>
                </c:pt>
                <c:pt idx="3904">
                  <c:v>133.489642470337</c:v>
                </c:pt>
                <c:pt idx="3905">
                  <c:v>133.665221191423</c:v>
                </c:pt>
                <c:pt idx="3906">
                  <c:v>134.06136142922799</c:v>
                </c:pt>
                <c:pt idx="3907">
                  <c:v>134.52102494271</c:v>
                </c:pt>
                <c:pt idx="3908">
                  <c:v>134.670507791852</c:v>
                </c:pt>
                <c:pt idx="3909">
                  <c:v>134.77670024053401</c:v>
                </c:pt>
                <c:pt idx="3910">
                  <c:v>134.99070221732799</c:v>
                </c:pt>
                <c:pt idx="3911">
                  <c:v>135.22694511908199</c:v>
                </c:pt>
                <c:pt idx="3912">
                  <c:v>135.52711853259399</c:v>
                </c:pt>
                <c:pt idx="3913">
                  <c:v>135.772951410882</c:v>
                </c:pt>
                <c:pt idx="3914">
                  <c:v>135.83531796455799</c:v>
                </c:pt>
                <c:pt idx="3915">
                  <c:v>136.243779088867</c:v>
                </c:pt>
                <c:pt idx="3916">
                  <c:v>136.74914272676199</c:v>
                </c:pt>
                <c:pt idx="3917">
                  <c:v>136.68046358487999</c:v>
                </c:pt>
                <c:pt idx="3918">
                  <c:v>136.38048513189699</c:v>
                </c:pt>
                <c:pt idx="3919">
                  <c:v>136.18638132936999</c:v>
                </c:pt>
                <c:pt idx="3920">
                  <c:v>135.69573167972001</c:v>
                </c:pt>
                <c:pt idx="3921">
                  <c:v>134.85787675648999</c:v>
                </c:pt>
                <c:pt idx="3922">
                  <c:v>134.219085301993</c:v>
                </c:pt>
                <c:pt idx="3923">
                  <c:v>133.931230623445</c:v>
                </c:pt>
                <c:pt idx="3924">
                  <c:v>133.46587246509301</c:v>
                </c:pt>
                <c:pt idx="3925">
                  <c:v>133.04775566856699</c:v>
                </c:pt>
                <c:pt idx="3926">
                  <c:v>132.88406531112</c:v>
                </c:pt>
                <c:pt idx="3927">
                  <c:v>132.905259846766</c:v>
                </c:pt>
                <c:pt idx="3928">
                  <c:v>132.82337318533601</c:v>
                </c:pt>
                <c:pt idx="3929">
                  <c:v>132.974603852657</c:v>
                </c:pt>
                <c:pt idx="3930">
                  <c:v>133.456077235245</c:v>
                </c:pt>
                <c:pt idx="3931">
                  <c:v>133.55894413427899</c:v>
                </c:pt>
                <c:pt idx="3932">
                  <c:v>133.34005768351599</c:v>
                </c:pt>
                <c:pt idx="3933">
                  <c:v>133.09629690061601</c:v>
                </c:pt>
                <c:pt idx="3934">
                  <c:v>132.86922785277201</c:v>
                </c:pt>
                <c:pt idx="3935">
                  <c:v>132.61449086540401</c:v>
                </c:pt>
                <c:pt idx="3936">
                  <c:v>132.310368134876</c:v>
                </c:pt>
                <c:pt idx="3937">
                  <c:v>132.033901455652</c:v>
                </c:pt>
                <c:pt idx="3938">
                  <c:v>131.95359190379301</c:v>
                </c:pt>
                <c:pt idx="3939">
                  <c:v>131.89342768992299</c:v>
                </c:pt>
                <c:pt idx="3940">
                  <c:v>131.92339634494201</c:v>
                </c:pt>
                <c:pt idx="3941">
                  <c:v>131.82032654352801</c:v>
                </c:pt>
                <c:pt idx="3942">
                  <c:v>131.63433450957999</c:v>
                </c:pt>
                <c:pt idx="3943">
                  <c:v>131.45804449965601</c:v>
                </c:pt>
                <c:pt idx="3944">
                  <c:v>131.48077115041701</c:v>
                </c:pt>
                <c:pt idx="3945">
                  <c:v>131.25683128302299</c:v>
                </c:pt>
                <c:pt idx="3946">
                  <c:v>130.964254333198</c:v>
                </c:pt>
                <c:pt idx="3947">
                  <c:v>130.38719491846399</c:v>
                </c:pt>
                <c:pt idx="3948">
                  <c:v>129.60115396554599</c:v>
                </c:pt>
                <c:pt idx="3949">
                  <c:v>128.933083460299</c:v>
                </c:pt>
                <c:pt idx="3950">
                  <c:v>128.52644886015901</c:v>
                </c:pt>
                <c:pt idx="3951">
                  <c:v>128.13725825032699</c:v>
                </c:pt>
                <c:pt idx="3952">
                  <c:v>127.857974820599</c:v>
                </c:pt>
                <c:pt idx="3953">
                  <c:v>127.415239458343</c:v>
                </c:pt>
                <c:pt idx="3954">
                  <c:v>126.89831603305601</c:v>
                </c:pt>
                <c:pt idx="3955">
                  <c:v>126.474862081957</c:v>
                </c:pt>
                <c:pt idx="3956">
                  <c:v>126.477267488737</c:v>
                </c:pt>
                <c:pt idx="3957">
                  <c:v>126.811865498983</c:v>
                </c:pt>
                <c:pt idx="3958">
                  <c:v>127.138789558925</c:v>
                </c:pt>
                <c:pt idx="3959">
                  <c:v>127.62219250318</c:v>
                </c:pt>
                <c:pt idx="3960">
                  <c:v>128.076852710872</c:v>
                </c:pt>
                <c:pt idx="3961">
                  <c:v>128.56153529458601</c:v>
                </c:pt>
                <c:pt idx="3962">
                  <c:v>128.81530894552199</c:v>
                </c:pt>
                <c:pt idx="3963">
                  <c:v>128.96176559297501</c:v>
                </c:pt>
                <c:pt idx="3964">
                  <c:v>128.99187180638501</c:v>
                </c:pt>
                <c:pt idx="3965">
                  <c:v>129.011508274758</c:v>
                </c:pt>
                <c:pt idx="3966">
                  <c:v>128.95003296386</c:v>
                </c:pt>
                <c:pt idx="3967">
                  <c:v>128.85839271050301</c:v>
                </c:pt>
                <c:pt idx="3968">
                  <c:v>128.864542838782</c:v>
                </c:pt>
                <c:pt idx="3969">
                  <c:v>128.12088249162699</c:v>
                </c:pt>
                <c:pt idx="3970">
                  <c:v>127.78011492203299</c:v>
                </c:pt>
                <c:pt idx="3971">
                  <c:v>127.640542674437</c:v>
                </c:pt>
                <c:pt idx="3972">
                  <c:v>127.776353933561</c:v>
                </c:pt>
                <c:pt idx="3973">
                  <c:v>127.846903171097</c:v>
                </c:pt>
                <c:pt idx="3974">
                  <c:v>127.796339843072</c:v>
                </c:pt>
                <c:pt idx="3975">
                  <c:v>127.68849661377899</c:v>
                </c:pt>
                <c:pt idx="3976">
                  <c:v>127.605846063424</c:v>
                </c:pt>
                <c:pt idx="3977">
                  <c:v>127.961296138774</c:v>
                </c:pt>
                <c:pt idx="3978">
                  <c:v>128.50054920932899</c:v>
                </c:pt>
                <c:pt idx="3979">
                  <c:v>128.86204092582</c:v>
                </c:pt>
                <c:pt idx="3980">
                  <c:v>129.009929842264</c:v>
                </c:pt>
                <c:pt idx="3981">
                  <c:v>129.152637316533</c:v>
                </c:pt>
                <c:pt idx="3982">
                  <c:v>129.36203320684299</c:v>
                </c:pt>
                <c:pt idx="3983">
                  <c:v>129.28522372587099</c:v>
                </c:pt>
                <c:pt idx="3984">
                  <c:v>129.11111387707999</c:v>
                </c:pt>
                <c:pt idx="3985">
                  <c:v>128.966847704298</c:v>
                </c:pt>
                <c:pt idx="3986">
                  <c:v>128.69593298380499</c:v>
                </c:pt>
                <c:pt idx="3987">
                  <c:v>128.47882118020999</c:v>
                </c:pt>
                <c:pt idx="3988">
                  <c:v>128.29258061893799</c:v>
                </c:pt>
                <c:pt idx="3989">
                  <c:v>127.885761109629</c:v>
                </c:pt>
                <c:pt idx="3990">
                  <c:v>127.452269868001</c:v>
                </c:pt>
                <c:pt idx="3991">
                  <c:v>127.091762036373</c:v>
                </c:pt>
                <c:pt idx="3992">
                  <c:v>126.53722563497401</c:v>
                </c:pt>
                <c:pt idx="3993">
                  <c:v>125.82319602689699</c:v>
                </c:pt>
                <c:pt idx="3994">
                  <c:v>125.05136845243401</c:v>
                </c:pt>
                <c:pt idx="3995">
                  <c:v>124.811605155568</c:v>
                </c:pt>
                <c:pt idx="3996">
                  <c:v>124.996261010184</c:v>
                </c:pt>
                <c:pt idx="3997">
                  <c:v>125.19576136442601</c:v>
                </c:pt>
                <c:pt idx="3998">
                  <c:v>125.401421933205</c:v>
                </c:pt>
                <c:pt idx="3999">
                  <c:v>125.641090928211</c:v>
                </c:pt>
                <c:pt idx="4000">
                  <c:v>125.962998187018</c:v>
                </c:pt>
                <c:pt idx="4001">
                  <c:v>126.747736496825</c:v>
                </c:pt>
                <c:pt idx="4002">
                  <c:v>127.683383720723</c:v>
                </c:pt>
                <c:pt idx="4003">
                  <c:v>128.77038414911999</c:v>
                </c:pt>
                <c:pt idx="4004">
                  <c:v>128.97996660695401</c:v>
                </c:pt>
                <c:pt idx="4005">
                  <c:v>128.75319988807701</c:v>
                </c:pt>
                <c:pt idx="4006">
                  <c:v>128.635462266888</c:v>
                </c:pt>
                <c:pt idx="4007">
                  <c:v>128.927902036169</c:v>
                </c:pt>
                <c:pt idx="4008">
                  <c:v>129.21765038084999</c:v>
                </c:pt>
                <c:pt idx="4009">
                  <c:v>129.54015727507101</c:v>
                </c:pt>
                <c:pt idx="4010">
                  <c:v>129.73938242001901</c:v>
                </c:pt>
                <c:pt idx="4011">
                  <c:v>129.977800843849</c:v>
                </c:pt>
                <c:pt idx="4012">
                  <c:v>130.24294236720601</c:v>
                </c:pt>
                <c:pt idx="4013">
                  <c:v>130.26514453874401</c:v>
                </c:pt>
                <c:pt idx="4014">
                  <c:v>130.30483220779499</c:v>
                </c:pt>
                <c:pt idx="4015">
                  <c:v>130.363170993951</c:v>
                </c:pt>
                <c:pt idx="4016">
                  <c:v>130.36312728274501</c:v>
                </c:pt>
                <c:pt idx="4017">
                  <c:v>130.45840138195501</c:v>
                </c:pt>
                <c:pt idx="4018">
                  <c:v>130.35244494731401</c:v>
                </c:pt>
                <c:pt idx="4019">
                  <c:v>129.92031524765301</c:v>
                </c:pt>
                <c:pt idx="4020">
                  <c:v>129.40795416119099</c:v>
                </c:pt>
                <c:pt idx="4021">
                  <c:v>128.90545622531701</c:v>
                </c:pt>
                <c:pt idx="4022">
                  <c:v>129.037634175742</c:v>
                </c:pt>
                <c:pt idx="4023">
                  <c:v>129.312157226214</c:v>
                </c:pt>
                <c:pt idx="4024">
                  <c:v>129.74631294649399</c:v>
                </c:pt>
                <c:pt idx="4025">
                  <c:v>130.14239226341601</c:v>
                </c:pt>
                <c:pt idx="4026">
                  <c:v>130.76239811432299</c:v>
                </c:pt>
                <c:pt idx="4027">
                  <c:v>131.36654279912901</c:v>
                </c:pt>
                <c:pt idx="4028">
                  <c:v>131.865600501795</c:v>
                </c:pt>
                <c:pt idx="4029">
                  <c:v>132.43980023752701</c:v>
                </c:pt>
                <c:pt idx="4030">
                  <c:v>132.96545382098699</c:v>
                </c:pt>
                <c:pt idx="4031">
                  <c:v>133.14638593082299</c:v>
                </c:pt>
                <c:pt idx="4032">
                  <c:v>133.29976730006501</c:v>
                </c:pt>
                <c:pt idx="4033">
                  <c:v>133.387684604854</c:v>
                </c:pt>
                <c:pt idx="4034">
                  <c:v>133.46048455714401</c:v>
                </c:pt>
                <c:pt idx="4035">
                  <c:v>133.50171663135001</c:v>
                </c:pt>
                <c:pt idx="4036">
                  <c:v>133.54073277515101</c:v>
                </c:pt>
                <c:pt idx="4037">
                  <c:v>133.69418448073</c:v>
                </c:pt>
                <c:pt idx="4038">
                  <c:v>133.85309991487</c:v>
                </c:pt>
                <c:pt idx="4039">
                  <c:v>134.02294669269</c:v>
                </c:pt>
                <c:pt idx="4040">
                  <c:v>133.79769193389299</c:v>
                </c:pt>
                <c:pt idx="4041">
                  <c:v>133.53072070812999</c:v>
                </c:pt>
                <c:pt idx="4042">
                  <c:v>133.40123206181701</c:v>
                </c:pt>
                <c:pt idx="4043">
                  <c:v>133.36686558982399</c:v>
                </c:pt>
                <c:pt idx="4044">
                  <c:v>133.35031331232199</c:v>
                </c:pt>
                <c:pt idx="4045">
                  <c:v>133.31588647345501</c:v>
                </c:pt>
                <c:pt idx="4046">
                  <c:v>133.30714547723699</c:v>
                </c:pt>
                <c:pt idx="4047">
                  <c:v>133.305627992431</c:v>
                </c:pt>
                <c:pt idx="4048">
                  <c:v>133.32842672229401</c:v>
                </c:pt>
                <c:pt idx="4049">
                  <c:v>133.587241264553</c:v>
                </c:pt>
                <c:pt idx="4050">
                  <c:v>133.80883722027099</c:v>
                </c:pt>
                <c:pt idx="4051">
                  <c:v>134.071579716195</c:v>
                </c:pt>
                <c:pt idx="4052">
                  <c:v>134.13844937404599</c:v>
                </c:pt>
                <c:pt idx="4053">
                  <c:v>134.15720188621</c:v>
                </c:pt>
                <c:pt idx="4054">
                  <c:v>134.28550335747701</c:v>
                </c:pt>
                <c:pt idx="4055">
                  <c:v>134.44428211401299</c:v>
                </c:pt>
                <c:pt idx="4056">
                  <c:v>134.59359610285401</c:v>
                </c:pt>
                <c:pt idx="4057">
                  <c:v>134.82356877574799</c:v>
                </c:pt>
                <c:pt idx="4058">
                  <c:v>134.98237406437499</c:v>
                </c:pt>
                <c:pt idx="4059">
                  <c:v>135.17746836021499</c:v>
                </c:pt>
                <c:pt idx="4060">
                  <c:v>135.36925181182701</c:v>
                </c:pt>
                <c:pt idx="4061">
                  <c:v>135.541690290638</c:v>
                </c:pt>
                <c:pt idx="4062">
                  <c:v>135.56049034917399</c:v>
                </c:pt>
                <c:pt idx="4063">
                  <c:v>135.644802337935</c:v>
                </c:pt>
                <c:pt idx="4064">
                  <c:v>135.39337144389</c:v>
                </c:pt>
                <c:pt idx="4065">
                  <c:v>135.15658315600299</c:v>
                </c:pt>
                <c:pt idx="4066">
                  <c:v>135.15408499339901</c:v>
                </c:pt>
                <c:pt idx="4067">
                  <c:v>134.82752799533</c:v>
                </c:pt>
                <c:pt idx="4068">
                  <c:v>134.33398665636</c:v>
                </c:pt>
                <c:pt idx="4069">
                  <c:v>134.20351560532501</c:v>
                </c:pt>
                <c:pt idx="4070">
                  <c:v>134.20863557717601</c:v>
                </c:pt>
                <c:pt idx="4071">
                  <c:v>134.23412138797801</c:v>
                </c:pt>
                <c:pt idx="4072">
                  <c:v>134.249312624249</c:v>
                </c:pt>
                <c:pt idx="4073">
                  <c:v>134.53651501056501</c:v>
                </c:pt>
                <c:pt idx="4074">
                  <c:v>134.962780324383</c:v>
                </c:pt>
                <c:pt idx="4075">
                  <c:v>135.34679036559399</c:v>
                </c:pt>
                <c:pt idx="4076">
                  <c:v>135.42031037460299</c:v>
                </c:pt>
                <c:pt idx="4077">
                  <c:v>135.43440616145199</c:v>
                </c:pt>
                <c:pt idx="4078">
                  <c:v>135.44178006077601</c:v>
                </c:pt>
                <c:pt idx="4079">
                  <c:v>135.49743278300701</c:v>
                </c:pt>
                <c:pt idx="4080">
                  <c:v>135.61306778060401</c:v>
                </c:pt>
                <c:pt idx="4081">
                  <c:v>135.592886462937</c:v>
                </c:pt>
                <c:pt idx="4082">
                  <c:v>135.68852155146999</c:v>
                </c:pt>
                <c:pt idx="4083">
                  <c:v>135.79657145842799</c:v>
                </c:pt>
                <c:pt idx="4084">
                  <c:v>135.92537136839499</c:v>
                </c:pt>
                <c:pt idx="4085">
                  <c:v>135.58831282939801</c:v>
                </c:pt>
                <c:pt idx="4086">
                  <c:v>135.22749990562801</c:v>
                </c:pt>
                <c:pt idx="4087">
                  <c:v>134.859447865264</c:v>
                </c:pt>
                <c:pt idx="4088">
                  <c:v>134.291365113041</c:v>
                </c:pt>
                <c:pt idx="4089">
                  <c:v>133.76858318861099</c:v>
                </c:pt>
                <c:pt idx="4090">
                  <c:v>133.33431381437001</c:v>
                </c:pt>
                <c:pt idx="4091">
                  <c:v>132.949752800299</c:v>
                </c:pt>
                <c:pt idx="4092">
                  <c:v>132.64523871004599</c:v>
                </c:pt>
                <c:pt idx="4093">
                  <c:v>132.38778227949601</c:v>
                </c:pt>
                <c:pt idx="4094">
                  <c:v>132.20672096423399</c:v>
                </c:pt>
                <c:pt idx="4095">
                  <c:v>132.11113468767999</c:v>
                </c:pt>
                <c:pt idx="4096">
                  <c:v>131.96263194712</c:v>
                </c:pt>
                <c:pt idx="4097">
                  <c:v>131.84290036706901</c:v>
                </c:pt>
                <c:pt idx="4098">
                  <c:v>131.780361256399</c:v>
                </c:pt>
                <c:pt idx="4099">
                  <c:v>131.689802289976</c:v>
                </c:pt>
                <c:pt idx="4100">
                  <c:v>131.79696638077999</c:v>
                </c:pt>
                <c:pt idx="4101">
                  <c:v>132.02522300409001</c:v>
                </c:pt>
                <c:pt idx="4102">
                  <c:v>132.25855486254801</c:v>
                </c:pt>
                <c:pt idx="4103">
                  <c:v>132.32278388356301</c:v>
                </c:pt>
                <c:pt idx="4104">
                  <c:v>132.330288037489</c:v>
                </c:pt>
                <c:pt idx="4105">
                  <c:v>132.22538675737599</c:v>
                </c:pt>
                <c:pt idx="4106">
                  <c:v>132.213914944214</c:v>
                </c:pt>
                <c:pt idx="4107">
                  <c:v>132.28450382231901</c:v>
                </c:pt>
                <c:pt idx="4108">
                  <c:v>132.33432716651001</c:v>
                </c:pt>
                <c:pt idx="4109">
                  <c:v>132.189562221655</c:v>
                </c:pt>
                <c:pt idx="4110">
                  <c:v>132.015342442665</c:v>
                </c:pt>
                <c:pt idx="4111">
                  <c:v>131.71995580990099</c:v>
                </c:pt>
                <c:pt idx="4112">
                  <c:v>131.38533307594</c:v>
                </c:pt>
                <c:pt idx="4113">
                  <c:v>130.69350957345199</c:v>
                </c:pt>
                <c:pt idx="4114">
                  <c:v>130.169417514358</c:v>
                </c:pt>
                <c:pt idx="4115">
                  <c:v>129.30418618878701</c:v>
                </c:pt>
                <c:pt idx="4116">
                  <c:v>128.791681244713</c:v>
                </c:pt>
                <c:pt idx="4117">
                  <c:v>127.926866302495</c:v>
                </c:pt>
                <c:pt idx="4118">
                  <c:v>127.524281901286</c:v>
                </c:pt>
                <c:pt idx="4119">
                  <c:v>127.535157300186</c:v>
                </c:pt>
                <c:pt idx="4120">
                  <c:v>127.576811819491</c:v>
                </c:pt>
                <c:pt idx="4121">
                  <c:v>128.04420622214599</c:v>
                </c:pt>
                <c:pt idx="4122">
                  <c:v>128.81992519411301</c:v>
                </c:pt>
                <c:pt idx="4123">
                  <c:v>129.448698175853</c:v>
                </c:pt>
                <c:pt idx="4124">
                  <c:v>129.63619071982899</c:v>
                </c:pt>
                <c:pt idx="4125">
                  <c:v>129.91724694433401</c:v>
                </c:pt>
                <c:pt idx="4126">
                  <c:v>129.96067189050001</c:v>
                </c:pt>
                <c:pt idx="4127">
                  <c:v>129.797787547068</c:v>
                </c:pt>
                <c:pt idx="4128">
                  <c:v>129.529216952865</c:v>
                </c:pt>
                <c:pt idx="4129">
                  <c:v>129.20740349579199</c:v>
                </c:pt>
                <c:pt idx="4130">
                  <c:v>129.03663753155899</c:v>
                </c:pt>
                <c:pt idx="4131">
                  <c:v>128.924823186277</c:v>
                </c:pt>
                <c:pt idx="4132">
                  <c:v>128.976057792766</c:v>
                </c:pt>
                <c:pt idx="4133">
                  <c:v>129.07488413455999</c:v>
                </c:pt>
                <c:pt idx="4134">
                  <c:v>129.09441750635801</c:v>
                </c:pt>
                <c:pt idx="4135">
                  <c:v>129.46775605693401</c:v>
                </c:pt>
                <c:pt idx="4136">
                  <c:v>128.52381615360599</c:v>
                </c:pt>
                <c:pt idx="4137">
                  <c:v>127.95955836770401</c:v>
                </c:pt>
                <c:pt idx="4138">
                  <c:v>126.93131010236699</c:v>
                </c:pt>
                <c:pt idx="4139">
                  <c:v>126.33161880068999</c:v>
                </c:pt>
                <c:pt idx="4140">
                  <c:v>126.089647911665</c:v>
                </c:pt>
                <c:pt idx="4141">
                  <c:v>125.230304630077</c:v>
                </c:pt>
                <c:pt idx="4142">
                  <c:v>125.186286723489</c:v>
                </c:pt>
                <c:pt idx="4143">
                  <c:v>125.332555615717</c:v>
                </c:pt>
                <c:pt idx="4144">
                  <c:v>125.37404493040501</c:v>
                </c:pt>
                <c:pt idx="4145">
                  <c:v>126.03475467729299</c:v>
                </c:pt>
                <c:pt idx="4146">
                  <c:v>126.469135695265</c:v>
                </c:pt>
                <c:pt idx="4147">
                  <c:v>127.46447789822</c:v>
                </c:pt>
                <c:pt idx="4148">
                  <c:v>127.431849538878</c:v>
                </c:pt>
                <c:pt idx="4149">
                  <c:v>127.716038152566</c:v>
                </c:pt>
                <c:pt idx="4150">
                  <c:v>128.23644584098199</c:v>
                </c:pt>
                <c:pt idx="4151">
                  <c:v>128.287445988927</c:v>
                </c:pt>
                <c:pt idx="4152">
                  <c:v>128.471790007767</c:v>
                </c:pt>
                <c:pt idx="4153">
                  <c:v>128.65641031487999</c:v>
                </c:pt>
                <c:pt idx="4154">
                  <c:v>128.98447295250199</c:v>
                </c:pt>
                <c:pt idx="4155">
                  <c:v>129.48666751459601</c:v>
                </c:pt>
                <c:pt idx="4156">
                  <c:v>129.93985169894199</c:v>
                </c:pt>
                <c:pt idx="4157">
                  <c:v>130.08279466184899</c:v>
                </c:pt>
                <c:pt idx="4158">
                  <c:v>130.05997182913001</c:v>
                </c:pt>
                <c:pt idx="4159">
                  <c:v>130.28597348406399</c:v>
                </c:pt>
                <c:pt idx="4160">
                  <c:v>130.27089479589</c:v>
                </c:pt>
                <c:pt idx="4161">
                  <c:v>129.94718719576201</c:v>
                </c:pt>
                <c:pt idx="4162">
                  <c:v>129.83460627492599</c:v>
                </c:pt>
                <c:pt idx="4163">
                  <c:v>129.43104248829101</c:v>
                </c:pt>
                <c:pt idx="4164">
                  <c:v>128.934914523614</c:v>
                </c:pt>
                <c:pt idx="4165">
                  <c:v>128.44117871130999</c:v>
                </c:pt>
                <c:pt idx="4166">
                  <c:v>128.226171165229</c:v>
                </c:pt>
                <c:pt idx="4167">
                  <c:v>128.14285456461801</c:v>
                </c:pt>
                <c:pt idx="4168">
                  <c:v>127.934260162874</c:v>
                </c:pt>
                <c:pt idx="4169">
                  <c:v>128.241005401264</c:v>
                </c:pt>
                <c:pt idx="4170">
                  <c:v>128.99917885180199</c:v>
                </c:pt>
                <c:pt idx="4171">
                  <c:v>129.67564341975799</c:v>
                </c:pt>
                <c:pt idx="4172">
                  <c:v>129.780475746088</c:v>
                </c:pt>
                <c:pt idx="4173">
                  <c:v>130.22902340832701</c:v>
                </c:pt>
                <c:pt idx="4174">
                  <c:v>130.68920798617199</c:v>
                </c:pt>
                <c:pt idx="4175">
                  <c:v>131.370184599505</c:v>
                </c:pt>
                <c:pt idx="4176">
                  <c:v>132.113873622786</c:v>
                </c:pt>
                <c:pt idx="4177">
                  <c:v>132.89658498763799</c:v>
                </c:pt>
                <c:pt idx="4178">
                  <c:v>132.84441364230301</c:v>
                </c:pt>
                <c:pt idx="4179">
                  <c:v>132.39666884123599</c:v>
                </c:pt>
                <c:pt idx="4180">
                  <c:v>131.96329864611801</c:v>
                </c:pt>
                <c:pt idx="4181">
                  <c:v>131.94314945732299</c:v>
                </c:pt>
                <c:pt idx="4182">
                  <c:v>132.16408671333201</c:v>
                </c:pt>
                <c:pt idx="4183">
                  <c:v>132.31417135108401</c:v>
                </c:pt>
                <c:pt idx="4184">
                  <c:v>131.69893893048101</c:v>
                </c:pt>
                <c:pt idx="4185">
                  <c:v>130.89680036976901</c:v>
                </c:pt>
                <c:pt idx="4186">
                  <c:v>130.13315143637399</c:v>
                </c:pt>
                <c:pt idx="4187">
                  <c:v>129.25876307337001</c:v>
                </c:pt>
                <c:pt idx="4188">
                  <c:v>127.642514527947</c:v>
                </c:pt>
                <c:pt idx="4189">
                  <c:v>126.380665949293</c:v>
                </c:pt>
                <c:pt idx="4190">
                  <c:v>126.355665264972</c:v>
                </c:pt>
                <c:pt idx="4191">
                  <c:v>126.747460496644</c:v>
                </c:pt>
                <c:pt idx="4192">
                  <c:v>127.09048109819901</c:v>
                </c:pt>
                <c:pt idx="4193">
                  <c:v>127.280575294236</c:v>
                </c:pt>
                <c:pt idx="4194">
                  <c:v>127.916350000949</c:v>
                </c:pt>
                <c:pt idx="4195">
                  <c:v>127.727915933948</c:v>
                </c:pt>
                <c:pt idx="4196">
                  <c:v>127.766898816329</c:v>
                </c:pt>
                <c:pt idx="4197">
                  <c:v>127.799183616283</c:v>
                </c:pt>
                <c:pt idx="4198">
                  <c:v>128.036952908248</c:v>
                </c:pt>
                <c:pt idx="4199">
                  <c:v>128.270723668627</c:v>
                </c:pt>
                <c:pt idx="4200">
                  <c:v>128.659722182026</c:v>
                </c:pt>
                <c:pt idx="4201">
                  <c:v>129.11533950648399</c:v>
                </c:pt>
                <c:pt idx="4202">
                  <c:v>129.47816887244201</c:v>
                </c:pt>
                <c:pt idx="4203">
                  <c:v>129.83022526691599</c:v>
                </c:pt>
                <c:pt idx="4204">
                  <c:v>130.262680679472</c:v>
                </c:pt>
                <c:pt idx="4205">
                  <c:v>130.408988644793</c:v>
                </c:pt>
                <c:pt idx="4206">
                  <c:v>130.57001661411701</c:v>
                </c:pt>
                <c:pt idx="4207">
                  <c:v>130.88250792171701</c:v>
                </c:pt>
                <c:pt idx="4208">
                  <c:v>130.38157314424501</c:v>
                </c:pt>
                <c:pt idx="4209">
                  <c:v>129.92973907385999</c:v>
                </c:pt>
                <c:pt idx="4210">
                  <c:v>129.45751573933401</c:v>
                </c:pt>
                <c:pt idx="4211">
                  <c:v>129.12042413946699</c:v>
                </c:pt>
                <c:pt idx="4212">
                  <c:v>128.50467403931799</c:v>
                </c:pt>
                <c:pt idx="4213">
                  <c:v>127.80982025007501</c:v>
                </c:pt>
                <c:pt idx="4214">
                  <c:v>127.41533331868099</c:v>
                </c:pt>
                <c:pt idx="4215">
                  <c:v>127.184111488006</c:v>
                </c:pt>
                <c:pt idx="4216">
                  <c:v>126.886429154285</c:v>
                </c:pt>
                <c:pt idx="4217">
                  <c:v>127.10686972081</c:v>
                </c:pt>
                <c:pt idx="4218">
                  <c:v>127.747081067851</c:v>
                </c:pt>
                <c:pt idx="4219">
                  <c:v>128.144896527122</c:v>
                </c:pt>
                <c:pt idx="4220">
                  <c:v>128.065116669818</c:v>
                </c:pt>
                <c:pt idx="4221">
                  <c:v>128.177888578683</c:v>
                </c:pt>
                <c:pt idx="4222">
                  <c:v>128.41223803468199</c:v>
                </c:pt>
                <c:pt idx="4223">
                  <c:v>128.412757905962</c:v>
                </c:pt>
                <c:pt idx="4224">
                  <c:v>128.45949148998801</c:v>
                </c:pt>
                <c:pt idx="4225">
                  <c:v>128.591918418848</c:v>
                </c:pt>
                <c:pt idx="4226">
                  <c:v>128.760182986243</c:v>
                </c:pt>
                <c:pt idx="4227">
                  <c:v>128.846851069091</c:v>
                </c:pt>
                <c:pt idx="4228">
                  <c:v>128.96674153830199</c:v>
                </c:pt>
                <c:pt idx="4229">
                  <c:v>128.517600606684</c:v>
                </c:pt>
                <c:pt idx="4230">
                  <c:v>128.237351010195</c:v>
                </c:pt>
                <c:pt idx="4231">
                  <c:v>127.601920384243</c:v>
                </c:pt>
                <c:pt idx="4232">
                  <c:v>126.484162757749</c:v>
                </c:pt>
                <c:pt idx="4233">
                  <c:v>125.471348127992</c:v>
                </c:pt>
                <c:pt idx="4234">
                  <c:v>124.658569138793</c:v>
                </c:pt>
                <c:pt idx="4235">
                  <c:v>123.684732618059</c:v>
                </c:pt>
                <c:pt idx="4236">
                  <c:v>122.85622389456501</c:v>
                </c:pt>
                <c:pt idx="4237">
                  <c:v>122.278537033276</c:v>
                </c:pt>
                <c:pt idx="4238">
                  <c:v>122.16239793599</c:v>
                </c:pt>
                <c:pt idx="4239">
                  <c:v>122.11739723604801</c:v>
                </c:pt>
                <c:pt idx="4240">
                  <c:v>122.107159973092</c:v>
                </c:pt>
                <c:pt idx="4241">
                  <c:v>122.70704300171801</c:v>
                </c:pt>
                <c:pt idx="4242">
                  <c:v>123.762297300405</c:v>
                </c:pt>
                <c:pt idx="4243">
                  <c:v>124.720494886439</c:v>
                </c:pt>
                <c:pt idx="4244">
                  <c:v>125.14692210183</c:v>
                </c:pt>
                <c:pt idx="4245">
                  <c:v>126.20674890801401</c:v>
                </c:pt>
                <c:pt idx="4246">
                  <c:v>127.217251032566</c:v>
                </c:pt>
                <c:pt idx="4247">
                  <c:v>127.34584462631</c:v>
                </c:pt>
                <c:pt idx="4248">
                  <c:v>127.76302617607401</c:v>
                </c:pt>
                <c:pt idx="4249">
                  <c:v>128.243975360604</c:v>
                </c:pt>
                <c:pt idx="4250">
                  <c:v>128.40406857950401</c:v>
                </c:pt>
                <c:pt idx="4251">
                  <c:v>128.49250235252799</c:v>
                </c:pt>
                <c:pt idx="4252">
                  <c:v>128.622957045177</c:v>
                </c:pt>
                <c:pt idx="4253">
                  <c:v>128.45638300388799</c:v>
                </c:pt>
                <c:pt idx="4254">
                  <c:v>128.57976018636199</c:v>
                </c:pt>
                <c:pt idx="4255">
                  <c:v>128.30417015027101</c:v>
                </c:pt>
                <c:pt idx="4256">
                  <c:v>127.36361691912801</c:v>
                </c:pt>
                <c:pt idx="4257">
                  <c:v>126.369649423349</c:v>
                </c:pt>
                <c:pt idx="4258">
                  <c:v>125.621897298988</c:v>
                </c:pt>
                <c:pt idx="4259">
                  <c:v>124.66146498357099</c:v>
                </c:pt>
                <c:pt idx="4260">
                  <c:v>123.714643271371</c:v>
                </c:pt>
                <c:pt idx="4261">
                  <c:v>122.68311954649501</c:v>
                </c:pt>
                <c:pt idx="4262">
                  <c:v>122.258127974031</c:v>
                </c:pt>
                <c:pt idx="4263">
                  <c:v>122.47242425957801</c:v>
                </c:pt>
                <c:pt idx="4264">
                  <c:v>122.35397834778</c:v>
                </c:pt>
                <c:pt idx="4265">
                  <c:v>122.846963960674</c:v>
                </c:pt>
                <c:pt idx="4266">
                  <c:v>123.685078735643</c:v>
                </c:pt>
                <c:pt idx="4267">
                  <c:v>124.55921417748699</c:v>
                </c:pt>
                <c:pt idx="4268">
                  <c:v>124.555732760296</c:v>
                </c:pt>
                <c:pt idx="4269">
                  <c:v>124.990281534978</c:v>
                </c:pt>
                <c:pt idx="4270">
                  <c:v>125.922551381744</c:v>
                </c:pt>
                <c:pt idx="4271">
                  <c:v>126.085822997419</c:v>
                </c:pt>
                <c:pt idx="4272">
                  <c:v>126.266179643136</c:v>
                </c:pt>
                <c:pt idx="4273">
                  <c:v>126.551529044167</c:v>
                </c:pt>
                <c:pt idx="4274">
                  <c:v>126.549579538473</c:v>
                </c:pt>
                <c:pt idx="4275">
                  <c:v>126.442075891351</c:v>
                </c:pt>
                <c:pt idx="4276">
                  <c:v>126.321102033591</c:v>
                </c:pt>
                <c:pt idx="4277">
                  <c:v>126.165385302746</c:v>
                </c:pt>
                <c:pt idx="4278">
                  <c:v>126.47584736545799</c:v>
                </c:pt>
                <c:pt idx="4279">
                  <c:v>126.34331701062101</c:v>
                </c:pt>
                <c:pt idx="4280">
                  <c:v>125.33470835278899</c:v>
                </c:pt>
                <c:pt idx="4281">
                  <c:v>123.966827038316</c:v>
                </c:pt>
                <c:pt idx="4282">
                  <c:v>123.012318921976</c:v>
                </c:pt>
                <c:pt idx="4283">
                  <c:v>122.424255421726</c:v>
                </c:pt>
                <c:pt idx="4284">
                  <c:v>122.063454734633</c:v>
                </c:pt>
                <c:pt idx="4285">
                  <c:v>121.829153379535</c:v>
                </c:pt>
                <c:pt idx="4286">
                  <c:v>121.857414511212</c:v>
                </c:pt>
                <c:pt idx="4287">
                  <c:v>122.008739078183</c:v>
                </c:pt>
                <c:pt idx="4288">
                  <c:v>122.133780436465</c:v>
                </c:pt>
                <c:pt idx="4289">
                  <c:v>122.87875927590601</c:v>
                </c:pt>
                <c:pt idx="4290">
                  <c:v>123.919990616029</c:v>
                </c:pt>
                <c:pt idx="4291">
                  <c:v>125.059403564869</c:v>
                </c:pt>
                <c:pt idx="4292">
                  <c:v>125.204372190906</c:v>
                </c:pt>
                <c:pt idx="4293">
                  <c:v>125.160919004044</c:v>
                </c:pt>
                <c:pt idx="4294">
                  <c:v>125.655590059343</c:v>
                </c:pt>
                <c:pt idx="4295">
                  <c:v>125.653828647719</c:v>
                </c:pt>
                <c:pt idx="4296">
                  <c:v>125.93825689757</c:v>
                </c:pt>
                <c:pt idx="4297">
                  <c:v>126.217554170626</c:v>
                </c:pt>
                <c:pt idx="4298">
                  <c:v>126.350710701146</c:v>
                </c:pt>
                <c:pt idx="4299">
                  <c:v>126.409432705813</c:v>
                </c:pt>
                <c:pt idx="4300">
                  <c:v>126.493931289004</c:v>
                </c:pt>
                <c:pt idx="4301">
                  <c:v>126.457083301072</c:v>
                </c:pt>
                <c:pt idx="4302">
                  <c:v>126.854270071142</c:v>
                </c:pt>
                <c:pt idx="4303">
                  <c:v>126.77217295148699</c:v>
                </c:pt>
                <c:pt idx="4304">
                  <c:v>126.241500209229</c:v>
                </c:pt>
                <c:pt idx="4305">
                  <c:v>125.636027652115</c:v>
                </c:pt>
                <c:pt idx="4306">
                  <c:v>124.80530751190101</c:v>
                </c:pt>
                <c:pt idx="4307">
                  <c:v>124.29236689416901</c:v>
                </c:pt>
                <c:pt idx="4308">
                  <c:v>123.939016187354</c:v>
                </c:pt>
                <c:pt idx="4309">
                  <c:v>123.63964994112</c:v>
                </c:pt>
                <c:pt idx="4310">
                  <c:v>123.793027847704</c:v>
                </c:pt>
                <c:pt idx="4311">
                  <c:v>124.06380144375299</c:v>
                </c:pt>
                <c:pt idx="4312">
                  <c:v>124.21587789069</c:v>
                </c:pt>
                <c:pt idx="4313">
                  <c:v>124.459754407726</c:v>
                </c:pt>
                <c:pt idx="4314">
                  <c:v>125.179870574771</c:v>
                </c:pt>
                <c:pt idx="4315">
                  <c:v>125.27153885884501</c:v>
                </c:pt>
                <c:pt idx="4316">
                  <c:v>125.73466042336101</c:v>
                </c:pt>
                <c:pt idx="4317">
                  <c:v>125.94150620359299</c:v>
                </c:pt>
                <c:pt idx="4318">
                  <c:v>126.50114944153999</c:v>
                </c:pt>
                <c:pt idx="4319">
                  <c:v>126.570549877822</c:v>
                </c:pt>
                <c:pt idx="4320">
                  <c:v>126.683110920633</c:v>
                </c:pt>
                <c:pt idx="4321">
                  <c:v>126.852757854519</c:v>
                </c:pt>
                <c:pt idx="4322">
                  <c:v>126.855388032167</c:v>
                </c:pt>
                <c:pt idx="4323">
                  <c:v>126.854371414179</c:v>
                </c:pt>
                <c:pt idx="4324">
                  <c:v>126.81070331946199</c:v>
                </c:pt>
                <c:pt idx="4325">
                  <c:v>126.640294129637</c:v>
                </c:pt>
                <c:pt idx="4326">
                  <c:v>126.83559616327599</c:v>
                </c:pt>
                <c:pt idx="4327">
                  <c:v>126.502429406077</c:v>
                </c:pt>
                <c:pt idx="4328">
                  <c:v>125.867678559713</c:v>
                </c:pt>
                <c:pt idx="4329">
                  <c:v>125.50283503345599</c:v>
                </c:pt>
                <c:pt idx="4330">
                  <c:v>124.85863875555501</c:v>
                </c:pt>
                <c:pt idx="4331">
                  <c:v>124.856471951366</c:v>
                </c:pt>
                <c:pt idx="4332">
                  <c:v>125.02874462298</c:v>
                </c:pt>
                <c:pt idx="4333">
                  <c:v>125.19275461045299</c:v>
                </c:pt>
                <c:pt idx="4334">
                  <c:v>125.208289050125</c:v>
                </c:pt>
                <c:pt idx="4335">
                  <c:v>125.21890618501099</c:v>
                </c:pt>
                <c:pt idx="4336">
                  <c:v>125.204808915128</c:v>
                </c:pt>
                <c:pt idx="4337">
                  <c:v>125.233382863172</c:v>
                </c:pt>
                <c:pt idx="4338">
                  <c:v>125.875020129048</c:v>
                </c:pt>
                <c:pt idx="4339">
                  <c:v>125.56072549369701</c:v>
                </c:pt>
                <c:pt idx="4340">
                  <c:v>125.994218144485</c:v>
                </c:pt>
                <c:pt idx="4341">
                  <c:v>126.538953061095</c:v>
                </c:pt>
                <c:pt idx="4342">
                  <c:v>127.22362923467</c:v>
                </c:pt>
                <c:pt idx="4343">
                  <c:v>127.58407450374401</c:v>
                </c:pt>
                <c:pt idx="4344">
                  <c:v>127.751677409243</c:v>
                </c:pt>
                <c:pt idx="4345">
                  <c:v>128.105988904394</c:v>
                </c:pt>
                <c:pt idx="4346">
                  <c:v>128.26521121139299</c:v>
                </c:pt>
                <c:pt idx="4347">
                  <c:v>128.30483123071701</c:v>
                </c:pt>
                <c:pt idx="4348">
                  <c:v>128.34802833708301</c:v>
                </c:pt>
                <c:pt idx="4349">
                  <c:v>128.08571455533101</c:v>
                </c:pt>
                <c:pt idx="4350">
                  <c:v>128.05421238133999</c:v>
                </c:pt>
                <c:pt idx="4351">
                  <c:v>127.579572053345</c:v>
                </c:pt>
                <c:pt idx="4352">
                  <c:v>127.36103559710899</c:v>
                </c:pt>
                <c:pt idx="4353">
                  <c:v>127.047214391531</c:v>
                </c:pt>
                <c:pt idx="4354">
                  <c:v>126.586258740098</c:v>
                </c:pt>
                <c:pt idx="4355">
                  <c:v>126.530373465154</c:v>
                </c:pt>
                <c:pt idx="4356">
                  <c:v>126.585595539108</c:v>
                </c:pt>
                <c:pt idx="4357">
                  <c:v>126.629887722546</c:v>
                </c:pt>
                <c:pt idx="4358">
                  <c:v>126.59565085733099</c:v>
                </c:pt>
                <c:pt idx="4359">
                  <c:v>126.484777861257</c:v>
                </c:pt>
                <c:pt idx="4360">
                  <c:v>126.415781565202</c:v>
                </c:pt>
                <c:pt idx="4361">
                  <c:v>126.456624441785</c:v>
                </c:pt>
                <c:pt idx="4362">
                  <c:v>126.92271450190999</c:v>
                </c:pt>
                <c:pt idx="4363">
                  <c:v>126.577178898154</c:v>
                </c:pt>
                <c:pt idx="4364">
                  <c:v>126.75227888483801</c:v>
                </c:pt>
                <c:pt idx="4365">
                  <c:v>126.99921137011</c:v>
                </c:pt>
                <c:pt idx="4366">
                  <c:v>127.466353857088</c:v>
                </c:pt>
                <c:pt idx="4367">
                  <c:v>127.54384824984</c:v>
                </c:pt>
                <c:pt idx="4368">
                  <c:v>127.832493195808</c:v>
                </c:pt>
                <c:pt idx="4369">
                  <c:v>128.085145228013</c:v>
                </c:pt>
                <c:pt idx="4370">
                  <c:v>128.272402400207</c:v>
                </c:pt>
                <c:pt idx="4371">
                  <c:v>128.322042360171</c:v>
                </c:pt>
                <c:pt idx="4372">
                  <c:v>128.326696997748</c:v>
                </c:pt>
                <c:pt idx="4373">
                  <c:v>128.496230455595</c:v>
                </c:pt>
                <c:pt idx="4374">
                  <c:v>129.07334690700901</c:v>
                </c:pt>
                <c:pt idx="4375">
                  <c:v>129.14475841824401</c:v>
                </c:pt>
                <c:pt idx="4376">
                  <c:v>129.58530469628101</c:v>
                </c:pt>
                <c:pt idx="4377">
                  <c:v>129.93914020509999</c:v>
                </c:pt>
                <c:pt idx="4378">
                  <c:v>130.30751663513101</c:v>
                </c:pt>
                <c:pt idx="4379">
                  <c:v>130.55457955038599</c:v>
                </c:pt>
                <c:pt idx="4380">
                  <c:v>130.543445298108</c:v>
                </c:pt>
                <c:pt idx="4381">
                  <c:v>130.59711573491001</c:v>
                </c:pt>
                <c:pt idx="4382">
                  <c:v>130.437520421318</c:v>
                </c:pt>
                <c:pt idx="4383">
                  <c:v>130.16129590563301</c:v>
                </c:pt>
                <c:pt idx="4384">
                  <c:v>129.887142160564</c:v>
                </c:pt>
                <c:pt idx="4385">
                  <c:v>130.124371130909</c:v>
                </c:pt>
                <c:pt idx="4386">
                  <c:v>130.75280098732699</c:v>
                </c:pt>
                <c:pt idx="4387">
                  <c:v>131.20320541130599</c:v>
                </c:pt>
                <c:pt idx="4388">
                  <c:v>131.46245321862801</c:v>
                </c:pt>
                <c:pt idx="4389">
                  <c:v>131.876469008886</c:v>
                </c:pt>
                <c:pt idx="4390">
                  <c:v>132.266300888122</c:v>
                </c:pt>
                <c:pt idx="4391">
                  <c:v>132.49823970498301</c:v>
                </c:pt>
                <c:pt idx="4392">
                  <c:v>132.69961728476801</c:v>
                </c:pt>
                <c:pt idx="4393">
                  <c:v>132.90813551757199</c:v>
                </c:pt>
                <c:pt idx="4394">
                  <c:v>133.08452484809001</c:v>
                </c:pt>
                <c:pt idx="4395">
                  <c:v>133.248958817062</c:v>
                </c:pt>
                <c:pt idx="4396">
                  <c:v>133.41303076920099</c:v>
                </c:pt>
                <c:pt idx="4397">
                  <c:v>133.09503204580301</c:v>
                </c:pt>
                <c:pt idx="4398">
                  <c:v>132.696000303895</c:v>
                </c:pt>
                <c:pt idx="4399">
                  <c:v>132.410676744358</c:v>
                </c:pt>
                <c:pt idx="4400">
                  <c:v>131.458022031989</c:v>
                </c:pt>
                <c:pt idx="4401">
                  <c:v>130.499658152297</c:v>
                </c:pt>
                <c:pt idx="4402">
                  <c:v>129.78080238112599</c:v>
                </c:pt>
                <c:pt idx="4403">
                  <c:v>129.37376346062501</c:v>
                </c:pt>
                <c:pt idx="4404">
                  <c:v>129.001412805744</c:v>
                </c:pt>
                <c:pt idx="4405">
                  <c:v>128.66853872328801</c:v>
                </c:pt>
                <c:pt idx="4406">
                  <c:v>128.515560623526</c:v>
                </c:pt>
                <c:pt idx="4407">
                  <c:v>128.43197677501499</c:v>
                </c:pt>
                <c:pt idx="4408">
                  <c:v>128.29725761890799</c:v>
                </c:pt>
                <c:pt idx="4409">
                  <c:v>128.66342011060601</c:v>
                </c:pt>
                <c:pt idx="4410">
                  <c:v>129.25174917217601</c:v>
                </c:pt>
                <c:pt idx="4411">
                  <c:v>129.86339275312699</c:v>
                </c:pt>
                <c:pt idx="4412">
                  <c:v>129.99791595889201</c:v>
                </c:pt>
                <c:pt idx="4413">
                  <c:v>130.27542517932901</c:v>
                </c:pt>
                <c:pt idx="4414">
                  <c:v>130.68748485654001</c:v>
                </c:pt>
                <c:pt idx="4415">
                  <c:v>130.93217313749901</c:v>
                </c:pt>
                <c:pt idx="4416">
                  <c:v>131.335575705384</c:v>
                </c:pt>
                <c:pt idx="4417">
                  <c:v>131.70524086330599</c:v>
                </c:pt>
                <c:pt idx="4418">
                  <c:v>131.808429478119</c:v>
                </c:pt>
                <c:pt idx="4419">
                  <c:v>131.96429327303201</c:v>
                </c:pt>
                <c:pt idx="4420">
                  <c:v>132.120440736006</c:v>
                </c:pt>
                <c:pt idx="4421">
                  <c:v>131.6013520038</c:v>
                </c:pt>
                <c:pt idx="4422">
                  <c:v>130.918076584353</c:v>
                </c:pt>
                <c:pt idx="4423">
                  <c:v>130.20839411710199</c:v>
                </c:pt>
                <c:pt idx="4424">
                  <c:v>129.10759727623201</c:v>
                </c:pt>
                <c:pt idx="4425">
                  <c:v>128.151980549043</c:v>
                </c:pt>
                <c:pt idx="4426">
                  <c:v>127.368960600707</c:v>
                </c:pt>
                <c:pt idx="4427">
                  <c:v>126.540979654018</c:v>
                </c:pt>
                <c:pt idx="4428">
                  <c:v>126.207802400337</c:v>
                </c:pt>
                <c:pt idx="4429">
                  <c:v>125.849658715834</c:v>
                </c:pt>
                <c:pt idx="4430">
                  <c:v>125.613365187299</c:v>
                </c:pt>
                <c:pt idx="4431">
                  <c:v>125.357229806989</c:v>
                </c:pt>
                <c:pt idx="4432">
                  <c:v>125.174905642986</c:v>
                </c:pt>
                <c:pt idx="4433">
                  <c:v>125.434778968161</c:v>
                </c:pt>
                <c:pt idx="4434">
                  <c:v>126.081077971594</c:v>
                </c:pt>
                <c:pt idx="4435">
                  <c:v>126.442312977331</c:v>
                </c:pt>
                <c:pt idx="4436">
                  <c:v>126.504942266014</c:v>
                </c:pt>
                <c:pt idx="4437">
                  <c:v>126.876201845854</c:v>
                </c:pt>
                <c:pt idx="4438">
                  <c:v>127.544898893709</c:v>
                </c:pt>
                <c:pt idx="4439">
                  <c:v>127.730730140037</c:v>
                </c:pt>
                <c:pt idx="4440">
                  <c:v>127.96521690959</c:v>
                </c:pt>
                <c:pt idx="4441">
                  <c:v>128.211078088747</c:v>
                </c:pt>
                <c:pt idx="4442">
                  <c:v>128.36436979843501</c:v>
                </c:pt>
                <c:pt idx="4443">
                  <c:v>128.47687329833701</c:v>
                </c:pt>
                <c:pt idx="4444">
                  <c:v>128.58486063787601</c:v>
                </c:pt>
                <c:pt idx="4445">
                  <c:v>128.51149553710599</c:v>
                </c:pt>
                <c:pt idx="4446">
                  <c:v>128.53795546606099</c:v>
                </c:pt>
                <c:pt idx="4447">
                  <c:v>128.47327510493699</c:v>
                </c:pt>
                <c:pt idx="4448">
                  <c:v>127.634531088115</c:v>
                </c:pt>
                <c:pt idx="4449">
                  <c:v>127.319873944584</c:v>
                </c:pt>
                <c:pt idx="4450">
                  <c:v>126.73293444766</c:v>
                </c:pt>
                <c:pt idx="4451">
                  <c:v>126.320318532196</c:v>
                </c:pt>
                <c:pt idx="4452">
                  <c:v>126.07255687836999</c:v>
                </c:pt>
                <c:pt idx="4453">
                  <c:v>125.836422021563</c:v>
                </c:pt>
                <c:pt idx="4454">
                  <c:v>125.768416022605</c:v>
                </c:pt>
                <c:pt idx="4455">
                  <c:v>125.828070554123</c:v>
                </c:pt>
                <c:pt idx="4456">
                  <c:v>125.811040217029</c:v>
                </c:pt>
                <c:pt idx="4457">
                  <c:v>126.257690278075</c:v>
                </c:pt>
                <c:pt idx="4458">
                  <c:v>126.629658992651</c:v>
                </c:pt>
                <c:pt idx="4459">
                  <c:v>127.348998436787</c:v>
                </c:pt>
                <c:pt idx="4460">
                  <c:v>127.775028261933</c:v>
                </c:pt>
                <c:pt idx="4461">
                  <c:v>128.00768546612099</c:v>
                </c:pt>
                <c:pt idx="4462">
                  <c:v>128.53823026651</c:v>
                </c:pt>
                <c:pt idx="4463">
                  <c:v>128.700052387092</c:v>
                </c:pt>
                <c:pt idx="4464">
                  <c:v>128.860630386194</c:v>
                </c:pt>
                <c:pt idx="4465">
                  <c:v>128.99997992001099</c:v>
                </c:pt>
                <c:pt idx="4466">
                  <c:v>129.25511729538499</c:v>
                </c:pt>
                <c:pt idx="4467">
                  <c:v>129.65788261809899</c:v>
                </c:pt>
                <c:pt idx="4468">
                  <c:v>130.00635519522899</c:v>
                </c:pt>
                <c:pt idx="4469">
                  <c:v>129.76563452574601</c:v>
                </c:pt>
                <c:pt idx="4470">
                  <c:v>129.53869798760101</c:v>
                </c:pt>
                <c:pt idx="4471">
                  <c:v>129.27775804107401</c:v>
                </c:pt>
                <c:pt idx="4472">
                  <c:v>128.35192378208001</c:v>
                </c:pt>
                <c:pt idx="4473">
                  <c:v>127.98774206362501</c:v>
                </c:pt>
                <c:pt idx="4474">
                  <c:v>127.015593983043</c:v>
                </c:pt>
                <c:pt idx="4475">
                  <c:v>126.673678880762</c:v>
                </c:pt>
                <c:pt idx="4476">
                  <c:v>126.392589467593</c:v>
                </c:pt>
                <c:pt idx="4477">
                  <c:v>126.122949558264</c:v>
                </c:pt>
                <c:pt idx="4478">
                  <c:v>126.35631747901201</c:v>
                </c:pt>
                <c:pt idx="4479">
                  <c:v>126.705508000187</c:v>
                </c:pt>
                <c:pt idx="4480">
                  <c:v>127.1602954989</c:v>
                </c:pt>
                <c:pt idx="4481">
                  <c:v>127.64136727417601</c:v>
                </c:pt>
                <c:pt idx="4482">
                  <c:v>127.43014864432701</c:v>
                </c:pt>
                <c:pt idx="4483">
                  <c:v>127.25264200078399</c:v>
                </c:pt>
                <c:pt idx="4484">
                  <c:v>127.87363731725399</c:v>
                </c:pt>
                <c:pt idx="4485">
                  <c:v>128.24839624671699</c:v>
                </c:pt>
                <c:pt idx="4486">
                  <c:v>128.87375049525301</c:v>
                </c:pt>
                <c:pt idx="4487">
                  <c:v>128.98445927579101</c:v>
                </c:pt>
              </c:numCache>
            </c:numRef>
          </c:yVal>
          <c:smooth val="1"/>
          <c:extLst>
            <c:ext xmlns:c16="http://schemas.microsoft.com/office/drawing/2014/chart" uri="{C3380CC4-5D6E-409C-BE32-E72D297353CC}">
              <c16:uniqueId val="{00000003-14B5-4E8E-95B6-F34EE6B6C5AF}"/>
            </c:ext>
          </c:extLst>
        </c:ser>
        <c:dLbls>
          <c:showLegendKey val="0"/>
          <c:showVal val="0"/>
          <c:showCatName val="0"/>
          <c:showSerName val="0"/>
          <c:showPercent val="0"/>
          <c:showBubbleSize val="0"/>
        </c:dLbls>
        <c:axId val="1791709823"/>
        <c:axId val="1858694047"/>
      </c:scatterChart>
      <c:valAx>
        <c:axId val="1791709823"/>
        <c:scaling>
          <c:orientation val="minMax"/>
        </c:scaling>
        <c:delete val="1"/>
        <c:axPos val="b"/>
        <c:majorGridlines>
          <c:spPr>
            <a:ln w="9525" cap="flat" cmpd="sng" algn="ctr">
              <a:solidFill>
                <a:schemeClr val="tx1">
                  <a:lumMod val="15000"/>
                  <a:lumOff val="85000"/>
                </a:schemeClr>
              </a:solidFill>
              <a:round/>
            </a:ln>
            <a:effectLst/>
          </c:spPr>
        </c:majorGridlines>
        <c:numFmt formatCode="[$-409]dd/mm/yy\ h:mm\ AM/PM;@" sourceLinked="0"/>
        <c:majorTickMark val="none"/>
        <c:minorTickMark val="none"/>
        <c:tickLblPos val="nextTo"/>
        <c:crossAx val="1858694047"/>
        <c:crosses val="autoZero"/>
        <c:crossBetween val="midCat"/>
      </c:valAx>
      <c:valAx>
        <c:axId val="1858694047"/>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179170982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Бласт</c:v>
          </c:tx>
          <c:spPr>
            <a:ln w="9525" cap="rnd">
              <a:solidFill>
                <a:schemeClr val="accent1"/>
              </a:solidFill>
              <a:round/>
            </a:ln>
            <a:effectLst/>
          </c:spPr>
          <c:marker>
            <c:symbol val="none"/>
          </c:marker>
          <c:xVal>
            <c:strRef>
              <c:f>'[Симуляции новые Z0.xlsx]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Симуляции новые Z0.xlsx]1'!$H$100:$H$4489</c:f>
              <c:numCache>
                <c:formatCode>General</c:formatCode>
                <c:ptCount val="439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40.385208669801202</c:v>
                </c:pt>
                <c:pt idx="143">
                  <c:v>58.114355880455697</c:v>
                </c:pt>
                <c:pt idx="144">
                  <c:v>58.648372160887497</c:v>
                </c:pt>
                <c:pt idx="145">
                  <c:v>54.558447267482997</c:v>
                </c:pt>
                <c:pt idx="146">
                  <c:v>61.021339762919602</c:v>
                </c:pt>
                <c:pt idx="147">
                  <c:v>59.967623114825003</c:v>
                </c:pt>
                <c:pt idx="148">
                  <c:v>52.410393122370401</c:v>
                </c:pt>
                <c:pt idx="149">
                  <c:v>0</c:v>
                </c:pt>
                <c:pt idx="150">
                  <c:v>0</c:v>
                </c:pt>
                <c:pt idx="151">
                  <c:v>0</c:v>
                </c:pt>
                <c:pt idx="152">
                  <c:v>29.813951697173401</c:v>
                </c:pt>
                <c:pt idx="153">
                  <c:v>0</c:v>
                </c:pt>
                <c:pt idx="154">
                  <c:v>0</c:v>
                </c:pt>
                <c:pt idx="155">
                  <c:v>0</c:v>
                </c:pt>
                <c:pt idx="156">
                  <c:v>0</c:v>
                </c:pt>
                <c:pt idx="157">
                  <c:v>38.165421084515202</c:v>
                </c:pt>
                <c:pt idx="158">
                  <c:v>82.750885345920693</c:v>
                </c:pt>
                <c:pt idx="159">
                  <c:v>16.648798002766199</c:v>
                </c:pt>
                <c:pt idx="160">
                  <c:v>0</c:v>
                </c:pt>
                <c:pt idx="161">
                  <c:v>0</c:v>
                </c:pt>
                <c:pt idx="162">
                  <c:v>0</c:v>
                </c:pt>
                <c:pt idx="163">
                  <c:v>0</c:v>
                </c:pt>
                <c:pt idx="164">
                  <c:v>0</c:v>
                </c:pt>
                <c:pt idx="165">
                  <c:v>0</c:v>
                </c:pt>
                <c:pt idx="166">
                  <c:v>39.347595282219103</c:v>
                </c:pt>
                <c:pt idx="167">
                  <c:v>64.319807222246794</c:v>
                </c:pt>
                <c:pt idx="168">
                  <c:v>102.18413239424</c:v>
                </c:pt>
                <c:pt idx="169">
                  <c:v>132.36403285848399</c:v>
                </c:pt>
                <c:pt idx="170">
                  <c:v>165.97728498080801</c:v>
                </c:pt>
                <c:pt idx="171">
                  <c:v>205.55650244356599</c:v>
                </c:pt>
                <c:pt idx="172">
                  <c:v>248.72505531876101</c:v>
                </c:pt>
                <c:pt idx="173">
                  <c:v>0</c:v>
                </c:pt>
                <c:pt idx="174">
                  <c:v>0</c:v>
                </c:pt>
                <c:pt idx="175">
                  <c:v>0</c:v>
                </c:pt>
                <c:pt idx="176">
                  <c:v>4.1050020920714303</c:v>
                </c:pt>
                <c:pt idx="177">
                  <c:v>0</c:v>
                </c:pt>
                <c:pt idx="178">
                  <c:v>0</c:v>
                </c:pt>
                <c:pt idx="179">
                  <c:v>0</c:v>
                </c:pt>
                <c:pt idx="180">
                  <c:v>0</c:v>
                </c:pt>
                <c:pt idx="181">
                  <c:v>23.207021613738</c:v>
                </c:pt>
                <c:pt idx="182">
                  <c:v>104.39507639727</c:v>
                </c:pt>
                <c:pt idx="183">
                  <c:v>62.011683370734403</c:v>
                </c:pt>
                <c:pt idx="184">
                  <c:v>0</c:v>
                </c:pt>
                <c:pt idx="185">
                  <c:v>0</c:v>
                </c:pt>
                <c:pt idx="186">
                  <c:v>0</c:v>
                </c:pt>
                <c:pt idx="187">
                  <c:v>0</c:v>
                </c:pt>
                <c:pt idx="188">
                  <c:v>0</c:v>
                </c:pt>
                <c:pt idx="189">
                  <c:v>160.15028410105401</c:v>
                </c:pt>
                <c:pt idx="190">
                  <c:v>262.68777571861301</c:v>
                </c:pt>
                <c:pt idx="191">
                  <c:v>301.53558146740801</c:v>
                </c:pt>
                <c:pt idx="192">
                  <c:v>301.86832810076999</c:v>
                </c:pt>
                <c:pt idx="193">
                  <c:v>293.52160763880198</c:v>
                </c:pt>
                <c:pt idx="194">
                  <c:v>284.59989998296697</c:v>
                </c:pt>
                <c:pt idx="195">
                  <c:v>278.139586351182</c:v>
                </c:pt>
                <c:pt idx="196">
                  <c:v>199.787452081395</c:v>
                </c:pt>
                <c:pt idx="197">
                  <c:v>0</c:v>
                </c:pt>
                <c:pt idx="198">
                  <c:v>0</c:v>
                </c:pt>
                <c:pt idx="199">
                  <c:v>0</c:v>
                </c:pt>
                <c:pt idx="200">
                  <c:v>226.10206620496601</c:v>
                </c:pt>
                <c:pt idx="201">
                  <c:v>225.517674860211</c:v>
                </c:pt>
                <c:pt idx="202">
                  <c:v>218.90490197098799</c:v>
                </c:pt>
                <c:pt idx="203">
                  <c:v>216.35421543593699</c:v>
                </c:pt>
                <c:pt idx="204">
                  <c:v>237.954043046425</c:v>
                </c:pt>
                <c:pt idx="205">
                  <c:v>272.05897340601302</c:v>
                </c:pt>
                <c:pt idx="206">
                  <c:v>299.814605388014</c:v>
                </c:pt>
                <c:pt idx="207">
                  <c:v>222.22439789402401</c:v>
                </c:pt>
                <c:pt idx="208">
                  <c:v>147.77393716343201</c:v>
                </c:pt>
                <c:pt idx="209">
                  <c:v>0</c:v>
                </c:pt>
                <c:pt idx="210">
                  <c:v>0</c:v>
                </c:pt>
                <c:pt idx="211">
                  <c:v>0</c:v>
                </c:pt>
                <c:pt idx="212">
                  <c:v>32.3927929142925</c:v>
                </c:pt>
                <c:pt idx="213">
                  <c:v>218.75193246095</c:v>
                </c:pt>
                <c:pt idx="214">
                  <c:v>292.45347619332802</c:v>
                </c:pt>
                <c:pt idx="215">
                  <c:v>294.408031367631</c:v>
                </c:pt>
                <c:pt idx="216">
                  <c:v>300.52175070581598</c:v>
                </c:pt>
                <c:pt idx="217">
                  <c:v>300.161623296372</c:v>
                </c:pt>
                <c:pt idx="218">
                  <c:v>304.2924833198</c:v>
                </c:pt>
                <c:pt idx="219">
                  <c:v>304.57113213251699</c:v>
                </c:pt>
                <c:pt idx="220">
                  <c:v>223.48015595025001</c:v>
                </c:pt>
                <c:pt idx="221">
                  <c:v>0</c:v>
                </c:pt>
                <c:pt idx="222">
                  <c:v>0</c:v>
                </c:pt>
                <c:pt idx="223">
                  <c:v>0</c:v>
                </c:pt>
                <c:pt idx="224">
                  <c:v>305.16150282432</c:v>
                </c:pt>
                <c:pt idx="225">
                  <c:v>302.53906418021</c:v>
                </c:pt>
                <c:pt idx="226">
                  <c:v>287.47225297389701</c:v>
                </c:pt>
                <c:pt idx="227">
                  <c:v>297.82448963875498</c:v>
                </c:pt>
                <c:pt idx="228">
                  <c:v>317.21495359127601</c:v>
                </c:pt>
                <c:pt idx="229">
                  <c:v>342.54311497079198</c:v>
                </c:pt>
                <c:pt idx="230">
                  <c:v>365.02782939872998</c:v>
                </c:pt>
                <c:pt idx="231">
                  <c:v>270.19436540596598</c:v>
                </c:pt>
                <c:pt idx="232">
                  <c:v>176.25323360429201</c:v>
                </c:pt>
                <c:pt idx="233">
                  <c:v>0</c:v>
                </c:pt>
                <c:pt idx="234">
                  <c:v>0</c:v>
                </c:pt>
                <c:pt idx="235">
                  <c:v>0</c:v>
                </c:pt>
                <c:pt idx="236">
                  <c:v>0</c:v>
                </c:pt>
                <c:pt idx="237">
                  <c:v>159.025810262736</c:v>
                </c:pt>
                <c:pt idx="238">
                  <c:v>234.57129369957499</c:v>
                </c:pt>
                <c:pt idx="239">
                  <c:v>249.67278256865399</c:v>
                </c:pt>
                <c:pt idx="240">
                  <c:v>245.857547391498</c:v>
                </c:pt>
                <c:pt idx="241">
                  <c:v>235.044868876127</c:v>
                </c:pt>
                <c:pt idx="242">
                  <c:v>222.13162150500901</c:v>
                </c:pt>
                <c:pt idx="243">
                  <c:v>215.689249718827</c:v>
                </c:pt>
                <c:pt idx="244">
                  <c:v>128.48622765546801</c:v>
                </c:pt>
                <c:pt idx="245">
                  <c:v>0</c:v>
                </c:pt>
                <c:pt idx="246">
                  <c:v>0</c:v>
                </c:pt>
                <c:pt idx="247">
                  <c:v>0</c:v>
                </c:pt>
                <c:pt idx="248">
                  <c:v>299.40001451013501</c:v>
                </c:pt>
                <c:pt idx="249">
                  <c:v>352.002782609978</c:v>
                </c:pt>
                <c:pt idx="250">
                  <c:v>379.46534965725999</c:v>
                </c:pt>
                <c:pt idx="251">
                  <c:v>413.40609447748</c:v>
                </c:pt>
                <c:pt idx="252">
                  <c:v>463.98760097578298</c:v>
                </c:pt>
                <c:pt idx="253">
                  <c:v>525.75470879912405</c:v>
                </c:pt>
                <c:pt idx="254">
                  <c:v>580.78257248199895</c:v>
                </c:pt>
                <c:pt idx="255">
                  <c:v>508.63755699890999</c:v>
                </c:pt>
                <c:pt idx="256">
                  <c:v>427.628667853857</c:v>
                </c:pt>
                <c:pt idx="257">
                  <c:v>74.764441280277595</c:v>
                </c:pt>
                <c:pt idx="258">
                  <c:v>225.118377589951</c:v>
                </c:pt>
                <c:pt idx="259">
                  <c:v>242.20218440671201</c:v>
                </c:pt>
                <c:pt idx="260">
                  <c:v>349.22050426998499</c:v>
                </c:pt>
                <c:pt idx="261">
                  <c:v>513.38414384364705</c:v>
                </c:pt>
                <c:pt idx="262">
                  <c:v>560.27982598424205</c:v>
                </c:pt>
                <c:pt idx="263">
                  <c:v>573.01147945060995</c:v>
                </c:pt>
                <c:pt idx="264">
                  <c:v>581.813711527019</c:v>
                </c:pt>
                <c:pt idx="265">
                  <c:v>590.28100446941903</c:v>
                </c:pt>
                <c:pt idx="266">
                  <c:v>615.64003866627695</c:v>
                </c:pt>
                <c:pt idx="267">
                  <c:v>624.06220935373801</c:v>
                </c:pt>
                <c:pt idx="268">
                  <c:v>530.78900686978</c:v>
                </c:pt>
                <c:pt idx="269">
                  <c:v>87.786051068265095</c:v>
                </c:pt>
                <c:pt idx="270">
                  <c:v>0</c:v>
                </c:pt>
                <c:pt idx="271">
                  <c:v>247.61611165946599</c:v>
                </c:pt>
                <c:pt idx="272">
                  <c:v>653.27590631343901</c:v>
                </c:pt>
                <c:pt idx="273">
                  <c:v>604.45175901035304</c:v>
                </c:pt>
                <c:pt idx="274">
                  <c:v>558.50006193934803</c:v>
                </c:pt>
                <c:pt idx="275">
                  <c:v>541.95718769908001</c:v>
                </c:pt>
                <c:pt idx="276">
                  <c:v>567.17960812116405</c:v>
                </c:pt>
                <c:pt idx="277">
                  <c:v>616.92899577314995</c:v>
                </c:pt>
                <c:pt idx="278">
                  <c:v>664.85003843355105</c:v>
                </c:pt>
                <c:pt idx="279">
                  <c:v>605.02991333525097</c:v>
                </c:pt>
                <c:pt idx="280">
                  <c:v>545.75145003542002</c:v>
                </c:pt>
                <c:pt idx="281">
                  <c:v>210.652441225904</c:v>
                </c:pt>
                <c:pt idx="282">
                  <c:v>355.37710953007502</c:v>
                </c:pt>
                <c:pt idx="283">
                  <c:v>364.02303133306901</c:v>
                </c:pt>
                <c:pt idx="284">
                  <c:v>445.193381216322</c:v>
                </c:pt>
                <c:pt idx="285">
                  <c:v>635.97493657174596</c:v>
                </c:pt>
                <c:pt idx="286">
                  <c:v>716.15212668385698</c:v>
                </c:pt>
                <c:pt idx="287">
                  <c:v>749.71505021426901</c:v>
                </c:pt>
                <c:pt idx="288">
                  <c:v>750.32328763361602</c:v>
                </c:pt>
                <c:pt idx="289">
                  <c:v>746.34322505181501</c:v>
                </c:pt>
                <c:pt idx="290">
                  <c:v>763.45201924271601</c:v>
                </c:pt>
                <c:pt idx="291">
                  <c:v>717.64161675199705</c:v>
                </c:pt>
                <c:pt idx="292">
                  <c:v>586.91747633388695</c:v>
                </c:pt>
                <c:pt idx="293">
                  <c:v>112.655815542928</c:v>
                </c:pt>
                <c:pt idx="294">
                  <c:v>0</c:v>
                </c:pt>
                <c:pt idx="295">
                  <c:v>343.371825191119</c:v>
                </c:pt>
                <c:pt idx="296">
                  <c:v>795.86281959613098</c:v>
                </c:pt>
                <c:pt idx="297">
                  <c:v>816.15575180853205</c:v>
                </c:pt>
                <c:pt idx="298">
                  <c:v>857.03354598757505</c:v>
                </c:pt>
                <c:pt idx="299">
                  <c:v>906.09748754971395</c:v>
                </c:pt>
                <c:pt idx="300">
                  <c:v>938.664765796663</c:v>
                </c:pt>
                <c:pt idx="301">
                  <c:v>954.25717377338901</c:v>
                </c:pt>
                <c:pt idx="302">
                  <c:v>979.346159598393</c:v>
                </c:pt>
                <c:pt idx="303">
                  <c:v>881.36147898575598</c:v>
                </c:pt>
                <c:pt idx="304">
                  <c:v>773.78019266353499</c:v>
                </c:pt>
                <c:pt idx="305">
                  <c:v>393.814223601175</c:v>
                </c:pt>
                <c:pt idx="306">
                  <c:v>542.92909099890198</c:v>
                </c:pt>
                <c:pt idx="307">
                  <c:v>568.32193531600296</c:v>
                </c:pt>
                <c:pt idx="308">
                  <c:v>656.99254421063597</c:v>
                </c:pt>
                <c:pt idx="309">
                  <c:v>857.52830577391603</c:v>
                </c:pt>
                <c:pt idx="310">
                  <c:v>948.20924637339601</c:v>
                </c:pt>
                <c:pt idx="311">
                  <c:v>980.90457752476004</c:v>
                </c:pt>
                <c:pt idx="312">
                  <c:v>988.98299134092599</c:v>
                </c:pt>
                <c:pt idx="313">
                  <c:v>1005.41501312843</c:v>
                </c:pt>
                <c:pt idx="314">
                  <c:v>1021.7789220242501</c:v>
                </c:pt>
                <c:pt idx="315">
                  <c:v>1013.94382953926</c:v>
                </c:pt>
                <c:pt idx="316">
                  <c:v>1014.1914929191</c:v>
                </c:pt>
                <c:pt idx="317">
                  <c:v>644.95128354900498</c:v>
                </c:pt>
                <c:pt idx="318">
                  <c:v>179.29574356786799</c:v>
                </c:pt>
                <c:pt idx="319">
                  <c:v>349.10909860668301</c:v>
                </c:pt>
                <c:pt idx="320">
                  <c:v>930.52341143470005</c:v>
                </c:pt>
                <c:pt idx="321">
                  <c:v>880.64406683606899</c:v>
                </c:pt>
                <c:pt idx="322">
                  <c:v>847.39017014853698</c:v>
                </c:pt>
                <c:pt idx="323">
                  <c:v>702.15894494681197</c:v>
                </c:pt>
                <c:pt idx="324">
                  <c:v>690.51570378469103</c:v>
                </c:pt>
                <c:pt idx="325">
                  <c:v>799.93810789469603</c:v>
                </c:pt>
                <c:pt idx="326">
                  <c:v>792.83965620548202</c:v>
                </c:pt>
                <c:pt idx="327">
                  <c:v>701.28468321078401</c:v>
                </c:pt>
                <c:pt idx="328">
                  <c:v>391.44838512449701</c:v>
                </c:pt>
                <c:pt idx="329">
                  <c:v>269.39408614524501</c:v>
                </c:pt>
                <c:pt idx="330">
                  <c:v>400.74056597638503</c:v>
                </c:pt>
                <c:pt idx="331">
                  <c:v>405.19890477137801</c:v>
                </c:pt>
                <c:pt idx="332">
                  <c:v>469.51544211410601</c:v>
                </c:pt>
                <c:pt idx="333">
                  <c:v>665.65593981188601</c:v>
                </c:pt>
                <c:pt idx="334">
                  <c:v>749.94034053658902</c:v>
                </c:pt>
                <c:pt idx="335">
                  <c:v>771.18275614406298</c:v>
                </c:pt>
                <c:pt idx="336">
                  <c:v>787.87924074664602</c:v>
                </c:pt>
                <c:pt idx="337">
                  <c:v>804.63046208746596</c:v>
                </c:pt>
                <c:pt idx="338">
                  <c:v>820.84681361805997</c:v>
                </c:pt>
                <c:pt idx="339">
                  <c:v>846.27051608457498</c:v>
                </c:pt>
                <c:pt idx="340">
                  <c:v>879.48476028902303</c:v>
                </c:pt>
                <c:pt idx="341">
                  <c:v>541.97658580887605</c:v>
                </c:pt>
                <c:pt idx="342">
                  <c:v>54.006575373113201</c:v>
                </c:pt>
                <c:pt idx="343">
                  <c:v>198.37995838379899</c:v>
                </c:pt>
                <c:pt idx="344">
                  <c:v>748.93549767821196</c:v>
                </c:pt>
                <c:pt idx="345">
                  <c:v>695.13990268436601</c:v>
                </c:pt>
                <c:pt idx="346">
                  <c:v>659.87164853940499</c:v>
                </c:pt>
                <c:pt idx="347">
                  <c:v>545.07510579056998</c:v>
                </c:pt>
                <c:pt idx="348">
                  <c:v>581.961841941025</c:v>
                </c:pt>
                <c:pt idx="349">
                  <c:v>757.37854331566496</c:v>
                </c:pt>
                <c:pt idx="350">
                  <c:v>798.99410415420903</c:v>
                </c:pt>
                <c:pt idx="351">
                  <c:v>758.47179651365002</c:v>
                </c:pt>
                <c:pt idx="352">
                  <c:v>484.44213137707902</c:v>
                </c:pt>
                <c:pt idx="353">
                  <c:v>399.40789932415299</c:v>
                </c:pt>
                <c:pt idx="354">
                  <c:v>586.80123325911597</c:v>
                </c:pt>
                <c:pt idx="355">
                  <c:v>650.41288419274304</c:v>
                </c:pt>
                <c:pt idx="356">
                  <c:v>785.024345557169</c:v>
                </c:pt>
                <c:pt idx="357">
                  <c:v>983.42676559025699</c:v>
                </c:pt>
                <c:pt idx="358">
                  <c:v>1039.8836586702701</c:v>
                </c:pt>
                <c:pt idx="359">
                  <c:v>1022.89809875455</c:v>
                </c:pt>
                <c:pt idx="360">
                  <c:v>1062.90648222343</c:v>
                </c:pt>
                <c:pt idx="361">
                  <c:v>1094.5712443269399</c:v>
                </c:pt>
                <c:pt idx="362">
                  <c:v>1134.21951303168</c:v>
                </c:pt>
                <c:pt idx="363">
                  <c:v>1150.1415607318199</c:v>
                </c:pt>
                <c:pt idx="364">
                  <c:v>1077.5399799222901</c:v>
                </c:pt>
                <c:pt idx="365">
                  <c:v>640.141403868015</c:v>
                </c:pt>
                <c:pt idx="366">
                  <c:v>377.61409406796599</c:v>
                </c:pt>
                <c:pt idx="367">
                  <c:v>679.55266925518697</c:v>
                </c:pt>
                <c:pt idx="368">
                  <c:v>1020.10613738317</c:v>
                </c:pt>
                <c:pt idx="369">
                  <c:v>924.801896387581</c:v>
                </c:pt>
                <c:pt idx="370">
                  <c:v>834.73412530115297</c:v>
                </c:pt>
                <c:pt idx="371">
                  <c:v>792.92836386515796</c:v>
                </c:pt>
                <c:pt idx="372">
                  <c:v>817.18659411927194</c:v>
                </c:pt>
                <c:pt idx="373">
                  <c:v>879.70768526695895</c:v>
                </c:pt>
                <c:pt idx="374">
                  <c:v>919.91949348399896</c:v>
                </c:pt>
                <c:pt idx="375">
                  <c:v>862.58443461736294</c:v>
                </c:pt>
                <c:pt idx="376">
                  <c:v>797.04245449580503</c:v>
                </c:pt>
                <c:pt idx="377">
                  <c:v>465.45282765653297</c:v>
                </c:pt>
                <c:pt idx="378">
                  <c:v>622.39606317704499</c:v>
                </c:pt>
                <c:pt idx="379">
                  <c:v>656.107171648752</c:v>
                </c:pt>
                <c:pt idx="380">
                  <c:v>748.29649376743305</c:v>
                </c:pt>
                <c:pt idx="381">
                  <c:v>971.78883859254904</c:v>
                </c:pt>
                <c:pt idx="382">
                  <c:v>1077.5039299686</c:v>
                </c:pt>
                <c:pt idx="383">
                  <c:v>1125.5114378788401</c:v>
                </c:pt>
                <c:pt idx="384">
                  <c:v>1149.4487081130501</c:v>
                </c:pt>
                <c:pt idx="385">
                  <c:v>1173.3190203521399</c:v>
                </c:pt>
                <c:pt idx="386">
                  <c:v>1197.23458403168</c:v>
                </c:pt>
                <c:pt idx="387">
                  <c:v>1181.4596523580899</c:v>
                </c:pt>
                <c:pt idx="388">
                  <c:v>1093.6203863330099</c:v>
                </c:pt>
                <c:pt idx="389">
                  <c:v>636.00424421045795</c:v>
                </c:pt>
                <c:pt idx="390">
                  <c:v>336.00969878097902</c:v>
                </c:pt>
                <c:pt idx="391">
                  <c:v>588.20382598862898</c:v>
                </c:pt>
                <c:pt idx="392">
                  <c:v>869.79397412469496</c:v>
                </c:pt>
                <c:pt idx="393">
                  <c:v>776.154135441672</c:v>
                </c:pt>
                <c:pt idx="394">
                  <c:v>726.13648702228704</c:v>
                </c:pt>
                <c:pt idx="395">
                  <c:v>691.925573125141</c:v>
                </c:pt>
                <c:pt idx="396">
                  <c:v>720.499329867847</c:v>
                </c:pt>
                <c:pt idx="397">
                  <c:v>786.45949419925705</c:v>
                </c:pt>
                <c:pt idx="398">
                  <c:v>847.045381803704</c:v>
                </c:pt>
                <c:pt idx="399">
                  <c:v>797.88218643690004</c:v>
                </c:pt>
                <c:pt idx="400">
                  <c:v>732.11626438754399</c:v>
                </c:pt>
                <c:pt idx="401">
                  <c:v>381.17108368068898</c:v>
                </c:pt>
                <c:pt idx="402">
                  <c:v>526.36485506153599</c:v>
                </c:pt>
                <c:pt idx="403">
                  <c:v>530.76680284701297</c:v>
                </c:pt>
                <c:pt idx="404">
                  <c:v>598.72811440098496</c:v>
                </c:pt>
                <c:pt idx="405">
                  <c:v>783.89869117946205</c:v>
                </c:pt>
                <c:pt idx="406">
                  <c:v>834.14606056297703</c:v>
                </c:pt>
                <c:pt idx="407">
                  <c:v>830.09915331471996</c:v>
                </c:pt>
                <c:pt idx="408">
                  <c:v>825.83672668654197</c:v>
                </c:pt>
                <c:pt idx="409">
                  <c:v>834.45918893838802</c:v>
                </c:pt>
                <c:pt idx="410">
                  <c:v>851.20639671271704</c:v>
                </c:pt>
                <c:pt idx="411">
                  <c:v>851.35577403187699</c:v>
                </c:pt>
                <c:pt idx="412">
                  <c:v>784.52253307024603</c:v>
                </c:pt>
                <c:pt idx="413">
                  <c:v>356.86751085340802</c:v>
                </c:pt>
                <c:pt idx="414">
                  <c:v>133.935910187627</c:v>
                </c:pt>
                <c:pt idx="415">
                  <c:v>476.07835872216799</c:v>
                </c:pt>
                <c:pt idx="416">
                  <c:v>858.26482183824896</c:v>
                </c:pt>
                <c:pt idx="417">
                  <c:v>816.01406245402598</c:v>
                </c:pt>
                <c:pt idx="418">
                  <c:v>774.32489071867496</c:v>
                </c:pt>
                <c:pt idx="419">
                  <c:v>756.98437416728302</c:v>
                </c:pt>
                <c:pt idx="420">
                  <c:v>774.395049844612</c:v>
                </c:pt>
                <c:pt idx="421">
                  <c:v>808.71658445951903</c:v>
                </c:pt>
                <c:pt idx="422">
                  <c:v>843.07618262964502</c:v>
                </c:pt>
                <c:pt idx="423">
                  <c:v>777.003331331867</c:v>
                </c:pt>
                <c:pt idx="424">
                  <c:v>722.68630176455304</c:v>
                </c:pt>
                <c:pt idx="425">
                  <c:v>384.935719418259</c:v>
                </c:pt>
                <c:pt idx="426">
                  <c:v>545.23529921562999</c:v>
                </c:pt>
                <c:pt idx="427">
                  <c:v>574.98177767833795</c:v>
                </c:pt>
                <c:pt idx="428">
                  <c:v>663.97450672327204</c:v>
                </c:pt>
                <c:pt idx="429">
                  <c:v>861.08272128873796</c:v>
                </c:pt>
                <c:pt idx="430">
                  <c:v>943.84180625415399</c:v>
                </c:pt>
                <c:pt idx="431">
                  <c:v>960.40398924860301</c:v>
                </c:pt>
                <c:pt idx="432">
                  <c:v>976.83096354586201</c:v>
                </c:pt>
                <c:pt idx="433">
                  <c:v>976.83357442281101</c:v>
                </c:pt>
                <c:pt idx="434">
                  <c:v>984.94561537871402</c:v>
                </c:pt>
                <c:pt idx="435">
                  <c:v>1017.53812649416</c:v>
                </c:pt>
                <c:pt idx="436">
                  <c:v>976.37544452369696</c:v>
                </c:pt>
                <c:pt idx="437">
                  <c:v>566.59965701665999</c:v>
                </c:pt>
                <c:pt idx="438">
                  <c:v>247.54491253153699</c:v>
                </c:pt>
                <c:pt idx="439">
                  <c:v>479.25246414312397</c:v>
                </c:pt>
                <c:pt idx="440">
                  <c:v>738.97071709435897</c:v>
                </c:pt>
                <c:pt idx="441">
                  <c:v>640.21301201602</c:v>
                </c:pt>
                <c:pt idx="442">
                  <c:v>596.62087299305904</c:v>
                </c:pt>
                <c:pt idx="443">
                  <c:v>570.74098317604103</c:v>
                </c:pt>
                <c:pt idx="444">
                  <c:v>632.37887807390496</c:v>
                </c:pt>
                <c:pt idx="445">
                  <c:v>720.91557544976195</c:v>
                </c:pt>
                <c:pt idx="446">
                  <c:v>823.14644569181496</c:v>
                </c:pt>
                <c:pt idx="447">
                  <c:v>773.10003476283202</c:v>
                </c:pt>
                <c:pt idx="448">
                  <c:v>707.23634122254998</c:v>
                </c:pt>
                <c:pt idx="449">
                  <c:v>369.54445024731399</c:v>
                </c:pt>
                <c:pt idx="450">
                  <c:v>526.48920298259998</c:v>
                </c:pt>
                <c:pt idx="451">
                  <c:v>556.53459923309799</c:v>
                </c:pt>
                <c:pt idx="452">
                  <c:v>645.41433715175299</c:v>
                </c:pt>
                <c:pt idx="453">
                  <c:v>850.84366876646504</c:v>
                </c:pt>
                <c:pt idx="454">
                  <c:v>933.46131333687299</c:v>
                </c:pt>
                <c:pt idx="455">
                  <c:v>950.00765299436102</c:v>
                </c:pt>
                <c:pt idx="456">
                  <c:v>974.75299937527598</c:v>
                </c:pt>
                <c:pt idx="457">
                  <c:v>982.96442226831005</c:v>
                </c:pt>
                <c:pt idx="458">
                  <c:v>1007.4150486136</c:v>
                </c:pt>
                <c:pt idx="459">
                  <c:v>999.41057280202494</c:v>
                </c:pt>
                <c:pt idx="460">
                  <c:v>917.10260848085602</c:v>
                </c:pt>
                <c:pt idx="461">
                  <c:v>454.996349863717</c:v>
                </c:pt>
                <c:pt idx="462">
                  <c:v>182.38569654081601</c:v>
                </c:pt>
                <c:pt idx="463">
                  <c:v>470.44536956136699</c:v>
                </c:pt>
                <c:pt idx="464">
                  <c:v>782.84639131155302</c:v>
                </c:pt>
                <c:pt idx="465">
                  <c:v>719.19771107001895</c:v>
                </c:pt>
                <c:pt idx="466">
                  <c:v>702.18042715917102</c:v>
                </c:pt>
                <c:pt idx="467">
                  <c:v>713.65756778724005</c:v>
                </c:pt>
                <c:pt idx="468">
                  <c:v>747.94160968296103</c:v>
                </c:pt>
                <c:pt idx="469">
                  <c:v>806.77198070984105</c:v>
                </c:pt>
                <c:pt idx="470">
                  <c:v>840.145174492813</c:v>
                </c:pt>
                <c:pt idx="471">
                  <c:v>757.92578449792404</c:v>
                </c:pt>
                <c:pt idx="472">
                  <c:v>666.19711476476095</c:v>
                </c:pt>
                <c:pt idx="473">
                  <c:v>302.68511989324702</c:v>
                </c:pt>
                <c:pt idx="474">
                  <c:v>450.40916237345601</c:v>
                </c:pt>
                <c:pt idx="475">
                  <c:v>471.66289484217901</c:v>
                </c:pt>
                <c:pt idx="476">
                  <c:v>556.94931808752801</c:v>
                </c:pt>
                <c:pt idx="477">
                  <c:v>750.84830852831101</c:v>
                </c:pt>
                <c:pt idx="478">
                  <c:v>834.50286936113798</c:v>
                </c:pt>
                <c:pt idx="479">
                  <c:v>842.88990433069296</c:v>
                </c:pt>
                <c:pt idx="480">
                  <c:v>859.57138143005704</c:v>
                </c:pt>
                <c:pt idx="481">
                  <c:v>867.94539232628097</c:v>
                </c:pt>
                <c:pt idx="482">
                  <c:v>884.863209055124</c:v>
                </c:pt>
                <c:pt idx="483">
                  <c:v>893.21993829610199</c:v>
                </c:pt>
                <c:pt idx="484">
                  <c:v>901.74244303678404</c:v>
                </c:pt>
                <c:pt idx="485">
                  <c:v>544.93785384662306</c:v>
                </c:pt>
                <c:pt idx="486">
                  <c:v>110.426642472612</c:v>
                </c:pt>
                <c:pt idx="487">
                  <c:v>316.10628448878902</c:v>
                </c:pt>
                <c:pt idx="488">
                  <c:v>933.84074541945495</c:v>
                </c:pt>
                <c:pt idx="489">
                  <c:v>932.89884942296601</c:v>
                </c:pt>
                <c:pt idx="490">
                  <c:v>932.57335298959094</c:v>
                </c:pt>
                <c:pt idx="491">
                  <c:v>833.65103592574599</c:v>
                </c:pt>
                <c:pt idx="492">
                  <c:v>850.91498352369001</c:v>
                </c:pt>
                <c:pt idx="493">
                  <c:v>983.54867129449599</c:v>
                </c:pt>
                <c:pt idx="494">
                  <c:v>992.25941608489802</c:v>
                </c:pt>
                <c:pt idx="495">
                  <c:v>894.09291318622797</c:v>
                </c:pt>
                <c:pt idx="496">
                  <c:v>579.22611536809097</c:v>
                </c:pt>
                <c:pt idx="497">
                  <c:v>443.00413654739901</c:v>
                </c:pt>
                <c:pt idx="498">
                  <c:v>579.43371872565297</c:v>
                </c:pt>
                <c:pt idx="499">
                  <c:v>579.40902086918595</c:v>
                </c:pt>
                <c:pt idx="500">
                  <c:v>647.15806414162</c:v>
                </c:pt>
                <c:pt idx="501">
                  <c:v>827.68634959985002</c:v>
                </c:pt>
                <c:pt idx="502">
                  <c:v>894.41882116522095</c:v>
                </c:pt>
                <c:pt idx="503">
                  <c:v>894.58519039663304</c:v>
                </c:pt>
                <c:pt idx="504">
                  <c:v>944.08238194792796</c:v>
                </c:pt>
                <c:pt idx="505">
                  <c:v>1009.5335568024</c:v>
                </c:pt>
                <c:pt idx="506">
                  <c:v>1074.5344522057201</c:v>
                </c:pt>
                <c:pt idx="507">
                  <c:v>1090.4801520193901</c:v>
                </c:pt>
                <c:pt idx="508">
                  <c:v>1074.1425888244401</c:v>
                </c:pt>
                <c:pt idx="509">
                  <c:v>710.36807823628203</c:v>
                </c:pt>
                <c:pt idx="510">
                  <c:v>251.97793280076499</c:v>
                </c:pt>
                <c:pt idx="511">
                  <c:v>446.91060759791702</c:v>
                </c:pt>
                <c:pt idx="512">
                  <c:v>1048.73294969943</c:v>
                </c:pt>
                <c:pt idx="513">
                  <c:v>1007.61918295122</c:v>
                </c:pt>
                <c:pt idx="514">
                  <c:v>974.85199580481503</c:v>
                </c:pt>
                <c:pt idx="515">
                  <c:v>834.77117532326201</c:v>
                </c:pt>
                <c:pt idx="516">
                  <c:v>826.81674932512601</c:v>
                </c:pt>
                <c:pt idx="517">
                  <c:v>943.72992773960596</c:v>
                </c:pt>
                <c:pt idx="518">
                  <c:v>936.13085844846296</c:v>
                </c:pt>
                <c:pt idx="519">
                  <c:v>837.08085096247305</c:v>
                </c:pt>
                <c:pt idx="520">
                  <c:v>520.60312654948405</c:v>
                </c:pt>
                <c:pt idx="521">
                  <c:v>392.29079136330199</c:v>
                </c:pt>
                <c:pt idx="522">
                  <c:v>533.65478658397399</c:v>
                </c:pt>
                <c:pt idx="523">
                  <c:v>550.94624133052002</c:v>
                </c:pt>
                <c:pt idx="524">
                  <c:v>635.964217811406</c:v>
                </c:pt>
                <c:pt idx="525">
                  <c:v>804.59683165887395</c:v>
                </c:pt>
                <c:pt idx="526">
                  <c:v>854.80534618028798</c:v>
                </c:pt>
                <c:pt idx="527">
                  <c:v>838.30515352745203</c:v>
                </c:pt>
                <c:pt idx="528">
                  <c:v>846.761520782047</c:v>
                </c:pt>
                <c:pt idx="529">
                  <c:v>855.26572361379897</c:v>
                </c:pt>
                <c:pt idx="530">
                  <c:v>871.90093263566803</c:v>
                </c:pt>
                <c:pt idx="531">
                  <c:v>855.50959398340899</c:v>
                </c:pt>
                <c:pt idx="532">
                  <c:v>771.62758049187198</c:v>
                </c:pt>
                <c:pt idx="533">
                  <c:v>345.55167601374302</c:v>
                </c:pt>
                <c:pt idx="534">
                  <c:v>123.900376736651</c:v>
                </c:pt>
                <c:pt idx="535">
                  <c:v>471.23807771718998</c:v>
                </c:pt>
                <c:pt idx="536">
                  <c:v>887.94289463026405</c:v>
                </c:pt>
                <c:pt idx="537">
                  <c:v>862.59990470033904</c:v>
                </c:pt>
                <c:pt idx="538">
                  <c:v>845.81383445851998</c:v>
                </c:pt>
                <c:pt idx="539">
                  <c:v>879.21118785212104</c:v>
                </c:pt>
                <c:pt idx="540">
                  <c:v>871.27587246085602</c:v>
                </c:pt>
                <c:pt idx="541">
                  <c:v>871.592039011559</c:v>
                </c:pt>
                <c:pt idx="542">
                  <c:v>888.90633023456598</c:v>
                </c:pt>
                <c:pt idx="543">
                  <c:v>784.69501160245602</c:v>
                </c:pt>
                <c:pt idx="544">
                  <c:v>688.11490431105995</c:v>
                </c:pt>
                <c:pt idx="545">
                  <c:v>324.29008003304102</c:v>
                </c:pt>
                <c:pt idx="546">
                  <c:v>449.22060183687699</c:v>
                </c:pt>
                <c:pt idx="547">
                  <c:v>449.11929392733299</c:v>
                </c:pt>
                <c:pt idx="548">
                  <c:v>513.45871474847695</c:v>
                </c:pt>
                <c:pt idx="549">
                  <c:v>688.34780475831496</c:v>
                </c:pt>
                <c:pt idx="550">
                  <c:v>755.581918373402</c:v>
                </c:pt>
                <c:pt idx="551">
                  <c:v>751.25947179517595</c:v>
                </c:pt>
                <c:pt idx="552">
                  <c:v>742.91242461795002</c:v>
                </c:pt>
                <c:pt idx="553">
                  <c:v>738.86798749039497</c:v>
                </c:pt>
                <c:pt idx="554">
                  <c:v>738.771004417158</c:v>
                </c:pt>
                <c:pt idx="555">
                  <c:v>738.76202729152999</c:v>
                </c:pt>
                <c:pt idx="556">
                  <c:v>662.42988933533104</c:v>
                </c:pt>
                <c:pt idx="557">
                  <c:v>231.76038737744699</c:v>
                </c:pt>
                <c:pt idx="558">
                  <c:v>41.989519445292899</c:v>
                </c:pt>
                <c:pt idx="559">
                  <c:v>421.46914140921803</c:v>
                </c:pt>
                <c:pt idx="560">
                  <c:v>854.90088412011801</c:v>
                </c:pt>
                <c:pt idx="561">
                  <c:v>846.43327412842098</c:v>
                </c:pt>
                <c:pt idx="562">
                  <c:v>854.37981318557604</c:v>
                </c:pt>
                <c:pt idx="563">
                  <c:v>912.46013689068002</c:v>
                </c:pt>
                <c:pt idx="564">
                  <c:v>953.87274597959595</c:v>
                </c:pt>
                <c:pt idx="565">
                  <c:v>986.85165869791103</c:v>
                </c:pt>
                <c:pt idx="566">
                  <c:v>1060.4091864489201</c:v>
                </c:pt>
                <c:pt idx="567">
                  <c:v>986.99508062180496</c:v>
                </c:pt>
                <c:pt idx="568">
                  <c:v>920.77350055028205</c:v>
                </c:pt>
                <c:pt idx="569">
                  <c:v>588.77012476952802</c:v>
                </c:pt>
                <c:pt idx="570">
                  <c:v>736.61770481971405</c:v>
                </c:pt>
                <c:pt idx="571">
                  <c:v>744.77080179332302</c:v>
                </c:pt>
                <c:pt idx="572">
                  <c:v>819.68711488757594</c:v>
                </c:pt>
                <c:pt idx="573">
                  <c:v>1026.36278619565</c:v>
                </c:pt>
                <c:pt idx="574">
                  <c:v>1123.0441642784001</c:v>
                </c:pt>
                <c:pt idx="575">
                  <c:v>1146.57875653466</c:v>
                </c:pt>
                <c:pt idx="576">
                  <c:v>1154.20271301348</c:v>
                </c:pt>
                <c:pt idx="577">
                  <c:v>1153.8896495192901</c:v>
                </c:pt>
                <c:pt idx="578">
                  <c:v>1161.9060682304701</c:v>
                </c:pt>
                <c:pt idx="579">
                  <c:v>1161.8862172685299</c:v>
                </c:pt>
                <c:pt idx="580">
                  <c:v>1089.4546481135401</c:v>
                </c:pt>
                <c:pt idx="581">
                  <c:v>655.422714470855</c:v>
                </c:pt>
                <c:pt idx="582">
                  <c:v>404.25373123280599</c:v>
                </c:pt>
                <c:pt idx="583">
                  <c:v>693.32840841812094</c:v>
                </c:pt>
                <c:pt idx="584">
                  <c:v>1024.7701319149</c:v>
                </c:pt>
                <c:pt idx="585">
                  <c:v>951.32647707484398</c:v>
                </c:pt>
                <c:pt idx="586">
                  <c:v>893.89071573500996</c:v>
                </c:pt>
                <c:pt idx="587">
                  <c:v>877.50467466034104</c:v>
                </c:pt>
                <c:pt idx="588">
                  <c:v>895.00072215732098</c:v>
                </c:pt>
                <c:pt idx="589">
                  <c:v>936.73934830910002</c:v>
                </c:pt>
                <c:pt idx="590">
                  <c:v>986.67944685268503</c:v>
                </c:pt>
                <c:pt idx="591">
                  <c:v>904.679082350616</c:v>
                </c:pt>
                <c:pt idx="592">
                  <c:v>804.77948617459799</c:v>
                </c:pt>
                <c:pt idx="593">
                  <c:v>448.38812596262801</c:v>
                </c:pt>
                <c:pt idx="594">
                  <c:v>577.04567627155996</c:v>
                </c:pt>
                <c:pt idx="595">
                  <c:v>568.52358989239701</c:v>
                </c:pt>
                <c:pt idx="596">
                  <c:v>657.90570629526201</c:v>
                </c:pt>
                <c:pt idx="597">
                  <c:v>830.70098608426895</c:v>
                </c:pt>
                <c:pt idx="598">
                  <c:v>872.40998927045098</c:v>
                </c:pt>
                <c:pt idx="599">
                  <c:v>880.90270293679498</c:v>
                </c:pt>
                <c:pt idx="600">
                  <c:v>939.26206300170099</c:v>
                </c:pt>
                <c:pt idx="601">
                  <c:v>1021.26424566053</c:v>
                </c:pt>
                <c:pt idx="602">
                  <c:v>1118.4767485288401</c:v>
                </c:pt>
                <c:pt idx="603">
                  <c:v>1133.7908366668501</c:v>
                </c:pt>
                <c:pt idx="604">
                  <c:v>1052.0812069644201</c:v>
                </c:pt>
                <c:pt idx="605">
                  <c:v>606.15478791497901</c:v>
                </c:pt>
                <c:pt idx="606">
                  <c:v>396.28844028251399</c:v>
                </c:pt>
                <c:pt idx="607">
                  <c:v>747.29733070035502</c:v>
                </c:pt>
                <c:pt idx="608">
                  <c:v>1126.03126647724</c:v>
                </c:pt>
                <c:pt idx="609">
                  <c:v>1067.8871067152299</c:v>
                </c:pt>
                <c:pt idx="610">
                  <c:v>998.76651356289403</c:v>
                </c:pt>
                <c:pt idx="611">
                  <c:v>966.18057441362896</c:v>
                </c:pt>
                <c:pt idx="612">
                  <c:v>1003.18862090128</c:v>
                </c:pt>
                <c:pt idx="613">
                  <c:v>1074.968030517</c:v>
                </c:pt>
                <c:pt idx="614">
                  <c:v>1131.31654903964</c:v>
                </c:pt>
                <c:pt idx="615">
                  <c:v>1077.1494667560701</c:v>
                </c:pt>
                <c:pt idx="616">
                  <c:v>1020.81041877446</c:v>
                </c:pt>
                <c:pt idx="617">
                  <c:v>673.72550315039598</c:v>
                </c:pt>
                <c:pt idx="618">
                  <c:v>824.39706730640103</c:v>
                </c:pt>
                <c:pt idx="619">
                  <c:v>841.24287705040695</c:v>
                </c:pt>
                <c:pt idx="620">
                  <c:v>923.90104173610098</c:v>
                </c:pt>
                <c:pt idx="621">
                  <c:v>1110.9392583546</c:v>
                </c:pt>
                <c:pt idx="622">
                  <c:v>1198.73023593261</c:v>
                </c:pt>
                <c:pt idx="623">
                  <c:v>1206.91978099262</c:v>
                </c:pt>
                <c:pt idx="624">
                  <c:v>1238.7470519056999</c:v>
                </c:pt>
                <c:pt idx="625">
                  <c:v>1285.87280483724</c:v>
                </c:pt>
                <c:pt idx="626">
                  <c:v>1317.1637438252501</c:v>
                </c:pt>
                <c:pt idx="627">
                  <c:v>1332.8356557925999</c:v>
                </c:pt>
                <c:pt idx="628">
                  <c:v>1262.20255501002</c:v>
                </c:pt>
                <c:pt idx="629">
                  <c:v>833.94492736366499</c:v>
                </c:pt>
                <c:pt idx="630">
                  <c:v>547.73687842791401</c:v>
                </c:pt>
                <c:pt idx="631">
                  <c:v>816.73349210450999</c:v>
                </c:pt>
                <c:pt idx="632">
                  <c:v>1102.3590582699401</c:v>
                </c:pt>
                <c:pt idx="633">
                  <c:v>1003.76495540321</c:v>
                </c:pt>
                <c:pt idx="634">
                  <c:v>936.10819035515397</c:v>
                </c:pt>
                <c:pt idx="635">
                  <c:v>898.41039475041805</c:v>
                </c:pt>
                <c:pt idx="636">
                  <c:v>969.34271120792903</c:v>
                </c:pt>
                <c:pt idx="637">
                  <c:v>1083.07390503697</c:v>
                </c:pt>
                <c:pt idx="638">
                  <c:v>1187.8647965268599</c:v>
                </c:pt>
                <c:pt idx="639">
                  <c:v>1157.3685409708601</c:v>
                </c:pt>
                <c:pt idx="640">
                  <c:v>1102.1030278446999</c:v>
                </c:pt>
                <c:pt idx="641">
                  <c:v>778.66251163510105</c:v>
                </c:pt>
                <c:pt idx="642">
                  <c:v>915.73847793345999</c:v>
                </c:pt>
                <c:pt idx="643">
                  <c:v>915.95981154128299</c:v>
                </c:pt>
                <c:pt idx="644">
                  <c:v>982.07360064834995</c:v>
                </c:pt>
                <c:pt idx="645">
                  <c:v>1175.5902538319499</c:v>
                </c:pt>
                <c:pt idx="646">
                  <c:v>1262.5979551944099</c:v>
                </c:pt>
                <c:pt idx="647">
                  <c:v>1270.8037976401099</c:v>
                </c:pt>
                <c:pt idx="648">
                  <c:v>1278.97458648512</c:v>
                </c:pt>
                <c:pt idx="649">
                  <c:v>1279.18982174383</c:v>
                </c:pt>
                <c:pt idx="650">
                  <c:v>1271.27116565801</c:v>
                </c:pt>
                <c:pt idx="651">
                  <c:v>1271.5430350495999</c:v>
                </c:pt>
                <c:pt idx="652">
                  <c:v>1271.4252127345301</c:v>
                </c:pt>
                <c:pt idx="653">
                  <c:v>901.16328206377398</c:v>
                </c:pt>
                <c:pt idx="654">
                  <c:v>437.71131313399098</c:v>
                </c:pt>
                <c:pt idx="655">
                  <c:v>616.00937814679105</c:v>
                </c:pt>
                <c:pt idx="656">
                  <c:v>1206.56459120315</c:v>
                </c:pt>
                <c:pt idx="657">
                  <c:v>1158.16335679688</c:v>
                </c:pt>
                <c:pt idx="658">
                  <c:v>1133.67984295822</c:v>
                </c:pt>
                <c:pt idx="659">
                  <c:v>1004.80459094385</c:v>
                </c:pt>
                <c:pt idx="660">
                  <c:v>1030.1419395405301</c:v>
                </c:pt>
                <c:pt idx="661">
                  <c:v>1183.70149135375</c:v>
                </c:pt>
                <c:pt idx="662">
                  <c:v>1208.5605000442699</c:v>
                </c:pt>
                <c:pt idx="663">
                  <c:v>1129.8885234918801</c:v>
                </c:pt>
                <c:pt idx="664">
                  <c:v>802.12401393419998</c:v>
                </c:pt>
                <c:pt idx="665">
                  <c:v>668.27817656993</c:v>
                </c:pt>
                <c:pt idx="666">
                  <c:v>803.20598108266199</c:v>
                </c:pt>
                <c:pt idx="667">
                  <c:v>803.27108062374805</c:v>
                </c:pt>
                <c:pt idx="668">
                  <c:v>870.12378282980603</c:v>
                </c:pt>
                <c:pt idx="669">
                  <c:v>1051.35132302241</c:v>
                </c:pt>
                <c:pt idx="670">
                  <c:v>1116.4235833156199</c:v>
                </c:pt>
                <c:pt idx="671">
                  <c:v>1148.71904804375</c:v>
                </c:pt>
                <c:pt idx="672">
                  <c:v>1124.61336771638</c:v>
                </c:pt>
                <c:pt idx="673">
                  <c:v>1092.91679973138</c:v>
                </c:pt>
                <c:pt idx="674">
                  <c:v>1093.0174565740899</c:v>
                </c:pt>
                <c:pt idx="675">
                  <c:v>1093.22903619198</c:v>
                </c:pt>
                <c:pt idx="676">
                  <c:v>1101.48633048948</c:v>
                </c:pt>
                <c:pt idx="677">
                  <c:v>754.21467518422196</c:v>
                </c:pt>
                <c:pt idx="678">
                  <c:v>345.34451773786998</c:v>
                </c:pt>
                <c:pt idx="679">
                  <c:v>573.91923685756399</c:v>
                </c:pt>
                <c:pt idx="680">
                  <c:v>1211.7089341810899</c:v>
                </c:pt>
                <c:pt idx="681">
                  <c:v>1203.06011623831</c:v>
                </c:pt>
                <c:pt idx="682">
                  <c:v>1194.7083677537601</c:v>
                </c:pt>
                <c:pt idx="683">
                  <c:v>1082.7234354591999</c:v>
                </c:pt>
                <c:pt idx="684">
                  <c:v>1083.1152656455899</c:v>
                </c:pt>
                <c:pt idx="685">
                  <c:v>1195.5735596324801</c:v>
                </c:pt>
                <c:pt idx="686">
                  <c:v>1188.1811594660901</c:v>
                </c:pt>
                <c:pt idx="687">
                  <c:v>1084.4248561209499</c:v>
                </c:pt>
                <c:pt idx="688">
                  <c:v>753.76611813235797</c:v>
                </c:pt>
                <c:pt idx="689">
                  <c:v>618.85477521886196</c:v>
                </c:pt>
                <c:pt idx="690">
                  <c:v>754.16510337931902</c:v>
                </c:pt>
                <c:pt idx="691">
                  <c:v>762.93064304888298</c:v>
                </c:pt>
                <c:pt idx="692">
                  <c:v>838.29613708672002</c:v>
                </c:pt>
                <c:pt idx="693">
                  <c:v>1011.96737242681</c:v>
                </c:pt>
                <c:pt idx="694">
                  <c:v>1060.95458825491</c:v>
                </c:pt>
                <c:pt idx="695">
                  <c:v>1053.0576352656601</c:v>
                </c:pt>
                <c:pt idx="696">
                  <c:v>1052.8594935128599</c:v>
                </c:pt>
                <c:pt idx="697">
                  <c:v>1069.20879678395</c:v>
                </c:pt>
                <c:pt idx="698">
                  <c:v>1101.7983479597699</c:v>
                </c:pt>
                <c:pt idx="699">
                  <c:v>1093.8849321042101</c:v>
                </c:pt>
                <c:pt idx="700">
                  <c:v>995.48565561077999</c:v>
                </c:pt>
                <c:pt idx="701">
                  <c:v>564.29746109726796</c:v>
                </c:pt>
                <c:pt idx="702">
                  <c:v>379.82339317370298</c:v>
                </c:pt>
                <c:pt idx="703">
                  <c:v>762.89921461976496</c:v>
                </c:pt>
                <c:pt idx="704">
                  <c:v>1172.84592225291</c:v>
                </c:pt>
                <c:pt idx="705">
                  <c:v>1156.56462318132</c:v>
                </c:pt>
                <c:pt idx="706">
                  <c:v>1164.33907169709</c:v>
                </c:pt>
                <c:pt idx="707">
                  <c:v>1196.0370402383101</c:v>
                </c:pt>
                <c:pt idx="708">
                  <c:v>1180.30313952849</c:v>
                </c:pt>
                <c:pt idx="709">
                  <c:v>1172.9645466313</c:v>
                </c:pt>
                <c:pt idx="710">
                  <c:v>1157.4690267706701</c:v>
                </c:pt>
                <c:pt idx="711">
                  <c:v>1052.6380888341901</c:v>
                </c:pt>
                <c:pt idx="712">
                  <c:v>971.32778195642095</c:v>
                </c:pt>
                <c:pt idx="713">
                  <c:v>598.11995865786503</c:v>
                </c:pt>
                <c:pt idx="714">
                  <c:v>725.57668472716205</c:v>
                </c:pt>
                <c:pt idx="715">
                  <c:v>729.80896983225296</c:v>
                </c:pt>
                <c:pt idx="716">
                  <c:v>797.20719755669302</c:v>
                </c:pt>
                <c:pt idx="717">
                  <c:v>971.90262959300196</c:v>
                </c:pt>
                <c:pt idx="718">
                  <c:v>1021.11590222684</c:v>
                </c:pt>
                <c:pt idx="719">
                  <c:v>1013.04097101114</c:v>
                </c:pt>
                <c:pt idx="720">
                  <c:v>1013.22487397769</c:v>
                </c:pt>
                <c:pt idx="721">
                  <c:v>1013.32734125209</c:v>
                </c:pt>
                <c:pt idx="722">
                  <c:v>1021.63763899576</c:v>
                </c:pt>
                <c:pt idx="723">
                  <c:v>996.98008208252497</c:v>
                </c:pt>
                <c:pt idx="724">
                  <c:v>905.84568183324598</c:v>
                </c:pt>
                <c:pt idx="725">
                  <c:v>449.31438487926101</c:v>
                </c:pt>
                <c:pt idx="726">
                  <c:v>230.52678429073001</c:v>
                </c:pt>
                <c:pt idx="727">
                  <c:v>571.23408936029296</c:v>
                </c:pt>
                <c:pt idx="728">
                  <c:v>947.461108961013</c:v>
                </c:pt>
                <c:pt idx="729">
                  <c:v>905.88158833590796</c:v>
                </c:pt>
                <c:pt idx="730">
                  <c:v>872.82882348180704</c:v>
                </c:pt>
                <c:pt idx="731">
                  <c:v>856.401230896534</c:v>
                </c:pt>
                <c:pt idx="732">
                  <c:v>856.63166482056897</c:v>
                </c:pt>
                <c:pt idx="733">
                  <c:v>865.51898320185001</c:v>
                </c:pt>
                <c:pt idx="734">
                  <c:v>857.58691244703095</c:v>
                </c:pt>
                <c:pt idx="735">
                  <c:v>757.00039180172496</c:v>
                </c:pt>
                <c:pt idx="736">
                  <c:v>655.42656283815495</c:v>
                </c:pt>
                <c:pt idx="737">
                  <c:v>271.07490746171499</c:v>
                </c:pt>
                <c:pt idx="738">
                  <c:v>403.034246400852</c:v>
                </c:pt>
                <c:pt idx="739">
                  <c:v>411.47252075051398</c:v>
                </c:pt>
                <c:pt idx="740">
                  <c:v>484.77462978224702</c:v>
                </c:pt>
                <c:pt idx="741">
                  <c:v>655.855258062036</c:v>
                </c:pt>
                <c:pt idx="742">
                  <c:v>715.56419600233403</c:v>
                </c:pt>
                <c:pt idx="743">
                  <c:v>715.70451471221099</c:v>
                </c:pt>
                <c:pt idx="744">
                  <c:v>707.06820218755297</c:v>
                </c:pt>
                <c:pt idx="745">
                  <c:v>703.08332703584301</c:v>
                </c:pt>
                <c:pt idx="746">
                  <c:v>690.32725491255098</c:v>
                </c:pt>
                <c:pt idx="747">
                  <c:v>698.88400395652695</c:v>
                </c:pt>
                <c:pt idx="748">
                  <c:v>622.08783985058699</c:v>
                </c:pt>
                <c:pt idx="749">
                  <c:v>215.13054995738099</c:v>
                </c:pt>
                <c:pt idx="750">
                  <c:v>19.886500615624701</c:v>
                </c:pt>
                <c:pt idx="751">
                  <c:v>377.12289448642201</c:v>
                </c:pt>
                <c:pt idx="752">
                  <c:v>782.03294829670494</c:v>
                </c:pt>
                <c:pt idx="753">
                  <c:v>773.45335302554599</c:v>
                </c:pt>
                <c:pt idx="754">
                  <c:v>772.94712411440105</c:v>
                </c:pt>
                <c:pt idx="755">
                  <c:v>781.08802029889898</c:v>
                </c:pt>
                <c:pt idx="756">
                  <c:v>781.00190433446699</c:v>
                </c:pt>
                <c:pt idx="757">
                  <c:v>806.31147589544196</c:v>
                </c:pt>
                <c:pt idx="758">
                  <c:v>806.35483324948098</c:v>
                </c:pt>
                <c:pt idx="759">
                  <c:v>722.16158486891902</c:v>
                </c:pt>
                <c:pt idx="760">
                  <c:v>620.35681696595395</c:v>
                </c:pt>
                <c:pt idx="761">
                  <c:v>255.35944957554</c:v>
                </c:pt>
                <c:pt idx="762">
                  <c:v>393.57422821355999</c:v>
                </c:pt>
                <c:pt idx="763">
                  <c:v>406.38233786157599</c:v>
                </c:pt>
                <c:pt idx="764">
                  <c:v>496.76718129359898</c:v>
                </c:pt>
                <c:pt idx="765">
                  <c:v>688.77381005217001</c:v>
                </c:pt>
                <c:pt idx="766">
                  <c:v>768.59639537834198</c:v>
                </c:pt>
                <c:pt idx="767">
                  <c:v>814.71704851959998</c:v>
                </c:pt>
                <c:pt idx="768">
                  <c:v>814.49733981317797</c:v>
                </c:pt>
                <c:pt idx="769">
                  <c:v>822.45760990937197</c:v>
                </c:pt>
                <c:pt idx="770">
                  <c:v>839.44190339441695</c:v>
                </c:pt>
                <c:pt idx="771">
                  <c:v>864.265375920927</c:v>
                </c:pt>
                <c:pt idx="772">
                  <c:v>813.81772152164206</c:v>
                </c:pt>
                <c:pt idx="773">
                  <c:v>414.35903674177598</c:v>
                </c:pt>
                <c:pt idx="774">
                  <c:v>168.81389564522601</c:v>
                </c:pt>
                <c:pt idx="775">
                  <c:v>478.11315230252097</c:v>
                </c:pt>
                <c:pt idx="776">
                  <c:v>812.18749417130198</c:v>
                </c:pt>
                <c:pt idx="777">
                  <c:v>778.09342292331405</c:v>
                </c:pt>
                <c:pt idx="778">
                  <c:v>751.63053754793305</c:v>
                </c:pt>
                <c:pt idx="779">
                  <c:v>751.50694343017801</c:v>
                </c:pt>
                <c:pt idx="780">
                  <c:v>801.52693714634097</c:v>
                </c:pt>
                <c:pt idx="781">
                  <c:v>852.88497163589602</c:v>
                </c:pt>
                <c:pt idx="782">
                  <c:v>895.377282943512</c:v>
                </c:pt>
                <c:pt idx="783">
                  <c:v>828.86156299476499</c:v>
                </c:pt>
                <c:pt idx="784">
                  <c:v>737.01286732957203</c:v>
                </c:pt>
                <c:pt idx="785">
                  <c:v>379.44150385070799</c:v>
                </c:pt>
                <c:pt idx="786">
                  <c:v>529.50342909171297</c:v>
                </c:pt>
                <c:pt idx="787">
                  <c:v>542.23945898229999</c:v>
                </c:pt>
                <c:pt idx="788">
                  <c:v>627.50857325378297</c:v>
                </c:pt>
                <c:pt idx="789">
                  <c:v>812.67611386357601</c:v>
                </c:pt>
                <c:pt idx="790">
                  <c:v>871.05119786437501</c:v>
                </c:pt>
                <c:pt idx="791">
                  <c:v>871.12398599134394</c:v>
                </c:pt>
                <c:pt idx="792">
                  <c:v>887.80876749942104</c:v>
                </c:pt>
                <c:pt idx="793">
                  <c:v>887.77835514495598</c:v>
                </c:pt>
                <c:pt idx="794">
                  <c:v>904.29523086577797</c:v>
                </c:pt>
                <c:pt idx="795">
                  <c:v>912.34002919244006</c:v>
                </c:pt>
                <c:pt idx="796">
                  <c:v>845.50946391762704</c:v>
                </c:pt>
                <c:pt idx="797">
                  <c:v>422.31717007068698</c:v>
                </c:pt>
                <c:pt idx="798">
                  <c:v>222.35525994407899</c:v>
                </c:pt>
                <c:pt idx="799">
                  <c:v>579.90320275172201</c:v>
                </c:pt>
                <c:pt idx="800">
                  <c:v>968.76454142437399</c:v>
                </c:pt>
                <c:pt idx="801">
                  <c:v>952.04838465627404</c:v>
                </c:pt>
                <c:pt idx="802">
                  <c:v>935.24155917012399</c:v>
                </c:pt>
                <c:pt idx="803">
                  <c:v>935.42197034441199</c:v>
                </c:pt>
                <c:pt idx="804">
                  <c:v>944.11325695494497</c:v>
                </c:pt>
                <c:pt idx="805">
                  <c:v>953.07703257421599</c:v>
                </c:pt>
                <c:pt idx="806">
                  <c:v>953.67362835344204</c:v>
                </c:pt>
                <c:pt idx="807">
                  <c:v>846.14694219295097</c:v>
                </c:pt>
                <c:pt idx="808">
                  <c:v>729.05578360563595</c:v>
                </c:pt>
                <c:pt idx="809">
                  <c:v>341.140551106857</c:v>
                </c:pt>
                <c:pt idx="810">
                  <c:v>491.42797373988799</c:v>
                </c:pt>
                <c:pt idx="811">
                  <c:v>512.84406623016696</c:v>
                </c:pt>
                <c:pt idx="812">
                  <c:v>606.72338563173196</c:v>
                </c:pt>
                <c:pt idx="813">
                  <c:v>780.21984751735704</c:v>
                </c:pt>
                <c:pt idx="814">
                  <c:v>830.34874878488802</c:v>
                </c:pt>
                <c:pt idx="815">
                  <c:v>813.759789295367</c:v>
                </c:pt>
                <c:pt idx="816">
                  <c:v>805.60263273419798</c:v>
                </c:pt>
                <c:pt idx="817">
                  <c:v>805.77113574690304</c:v>
                </c:pt>
                <c:pt idx="818">
                  <c:v>805.86148671399201</c:v>
                </c:pt>
                <c:pt idx="819">
                  <c:v>797.47207610599003</c:v>
                </c:pt>
                <c:pt idx="820">
                  <c:v>797.563220209365</c:v>
                </c:pt>
                <c:pt idx="821">
                  <c:v>431.93646869417103</c:v>
                </c:pt>
                <c:pt idx="822">
                  <c:v>2.1358359094934598</c:v>
                </c:pt>
                <c:pt idx="823">
                  <c:v>208.46255461400901</c:v>
                </c:pt>
                <c:pt idx="824">
                  <c:v>821.58411059159903</c:v>
                </c:pt>
                <c:pt idx="825">
                  <c:v>796.59835010616098</c:v>
                </c:pt>
                <c:pt idx="826">
                  <c:v>771.34638171015797</c:v>
                </c:pt>
                <c:pt idx="827">
                  <c:v>640.43004070235099</c:v>
                </c:pt>
                <c:pt idx="828">
                  <c:v>661.86601300748998</c:v>
                </c:pt>
                <c:pt idx="829">
                  <c:v>813.69926434085005</c:v>
                </c:pt>
                <c:pt idx="830">
                  <c:v>830.80404820247702</c:v>
                </c:pt>
                <c:pt idx="831">
                  <c:v>738.57703789703203</c:v>
                </c:pt>
                <c:pt idx="832">
                  <c:v>410.200606812974</c:v>
                </c:pt>
                <c:pt idx="833">
                  <c:v>268.20616568305201</c:v>
                </c:pt>
                <c:pt idx="834">
                  <c:v>389.276085279227</c:v>
                </c:pt>
                <c:pt idx="835">
                  <c:v>382.76658142254098</c:v>
                </c:pt>
                <c:pt idx="836">
                  <c:v>445.26319761366199</c:v>
                </c:pt>
                <c:pt idx="837">
                  <c:v>637.62975107445595</c:v>
                </c:pt>
                <c:pt idx="838">
                  <c:v>722.54026261318995</c:v>
                </c:pt>
                <c:pt idx="839">
                  <c:v>739.28482449763101</c:v>
                </c:pt>
                <c:pt idx="840">
                  <c:v>743.53258349418195</c:v>
                </c:pt>
                <c:pt idx="841">
                  <c:v>726.83427196813</c:v>
                </c:pt>
                <c:pt idx="842">
                  <c:v>722.51706464073504</c:v>
                </c:pt>
                <c:pt idx="843">
                  <c:v>722.60603328325396</c:v>
                </c:pt>
                <c:pt idx="844">
                  <c:v>722.51501401068299</c:v>
                </c:pt>
                <c:pt idx="845">
                  <c:v>359.25723718542702</c:v>
                </c:pt>
                <c:pt idx="846">
                  <c:v>0</c:v>
                </c:pt>
                <c:pt idx="847">
                  <c:v>91.167528972694001</c:v>
                </c:pt>
                <c:pt idx="848">
                  <c:v>677.09882420877</c:v>
                </c:pt>
                <c:pt idx="849">
                  <c:v>652.469325077657</c:v>
                </c:pt>
                <c:pt idx="850">
                  <c:v>643.41550274246504</c:v>
                </c:pt>
                <c:pt idx="851">
                  <c:v>532.39888415644702</c:v>
                </c:pt>
                <c:pt idx="852">
                  <c:v>567.18712547594203</c:v>
                </c:pt>
                <c:pt idx="853">
                  <c:v>728.78686366730005</c:v>
                </c:pt>
                <c:pt idx="854">
                  <c:v>754.458176134317</c:v>
                </c:pt>
                <c:pt idx="855">
                  <c:v>674.23638320275097</c:v>
                </c:pt>
                <c:pt idx="856">
                  <c:v>358.26293523834801</c:v>
                </c:pt>
                <c:pt idx="857">
                  <c:v>233.32513571682699</c:v>
                </c:pt>
                <c:pt idx="858">
                  <c:v>371.364692932862</c:v>
                </c:pt>
                <c:pt idx="859">
                  <c:v>369.38255914794399</c:v>
                </c:pt>
                <c:pt idx="860">
                  <c:v>440.21813992636299</c:v>
                </c:pt>
                <c:pt idx="861">
                  <c:v>632.55029643211799</c:v>
                </c:pt>
                <c:pt idx="862">
                  <c:v>729.95586522199903</c:v>
                </c:pt>
                <c:pt idx="863">
                  <c:v>772.18088981674305</c:v>
                </c:pt>
                <c:pt idx="864">
                  <c:v>771.79186896130398</c:v>
                </c:pt>
                <c:pt idx="865">
                  <c:v>742.58067852904696</c:v>
                </c:pt>
                <c:pt idx="866">
                  <c:v>738.38277153488298</c:v>
                </c:pt>
                <c:pt idx="867">
                  <c:v>763.60285357664497</c:v>
                </c:pt>
                <c:pt idx="868">
                  <c:v>721.23698020843699</c:v>
                </c:pt>
                <c:pt idx="869">
                  <c:v>330.53998183002398</c:v>
                </c:pt>
                <c:pt idx="870">
                  <c:v>150.41709505155799</c:v>
                </c:pt>
                <c:pt idx="871">
                  <c:v>516.82832602511201</c:v>
                </c:pt>
                <c:pt idx="872">
                  <c:v>912.21644478800999</c:v>
                </c:pt>
                <c:pt idx="873">
                  <c:v>895.32248422083705</c:v>
                </c:pt>
                <c:pt idx="874">
                  <c:v>878.24755737948396</c:v>
                </c:pt>
                <c:pt idx="875">
                  <c:v>878.27687118816903</c:v>
                </c:pt>
                <c:pt idx="876">
                  <c:v>895.30259943586498</c:v>
                </c:pt>
                <c:pt idx="877">
                  <c:v>920.24741089121596</c:v>
                </c:pt>
                <c:pt idx="878">
                  <c:v>937.23784635869697</c:v>
                </c:pt>
                <c:pt idx="879">
                  <c:v>854.43813294777499</c:v>
                </c:pt>
                <c:pt idx="880">
                  <c:v>779.30922394646495</c:v>
                </c:pt>
                <c:pt idx="881">
                  <c:v>430.91882546401899</c:v>
                </c:pt>
                <c:pt idx="882">
                  <c:v>567.787294236506</c:v>
                </c:pt>
                <c:pt idx="883">
                  <c:v>572.01957368450599</c:v>
                </c:pt>
                <c:pt idx="884">
                  <c:v>644.15723559938203</c:v>
                </c:pt>
                <c:pt idx="885">
                  <c:v>829.16372889843103</c:v>
                </c:pt>
                <c:pt idx="886">
                  <c:v>904.16567526179995</c:v>
                </c:pt>
                <c:pt idx="887">
                  <c:v>912.40896534452497</c:v>
                </c:pt>
                <c:pt idx="888">
                  <c:v>937.11296883212594</c:v>
                </c:pt>
                <c:pt idx="889">
                  <c:v>961.92041378201202</c:v>
                </c:pt>
                <c:pt idx="890">
                  <c:v>986.33274274825999</c:v>
                </c:pt>
                <c:pt idx="891">
                  <c:v>1002.54823109545</c:v>
                </c:pt>
                <c:pt idx="892">
                  <c:v>928.09555916054001</c:v>
                </c:pt>
                <c:pt idx="893">
                  <c:v>503.402415781532</c:v>
                </c:pt>
                <c:pt idx="894">
                  <c:v>314.69008635102199</c:v>
                </c:pt>
                <c:pt idx="895">
                  <c:v>694.03534799051397</c:v>
                </c:pt>
                <c:pt idx="896">
                  <c:v>1090.0712431603799</c:v>
                </c:pt>
                <c:pt idx="897">
                  <c:v>1081.4737267640401</c:v>
                </c:pt>
                <c:pt idx="898">
                  <c:v>1097.0649353199799</c:v>
                </c:pt>
                <c:pt idx="899">
                  <c:v>1113.06668284067</c:v>
                </c:pt>
                <c:pt idx="900">
                  <c:v>1129.3500365663199</c:v>
                </c:pt>
                <c:pt idx="901">
                  <c:v>1145.82514433386</c:v>
                </c:pt>
                <c:pt idx="902">
                  <c:v>1146.0687466982799</c:v>
                </c:pt>
                <c:pt idx="903">
                  <c:v>1065.82190891286</c:v>
                </c:pt>
                <c:pt idx="904">
                  <c:v>984.20436154689298</c:v>
                </c:pt>
                <c:pt idx="905">
                  <c:v>642.64690861009296</c:v>
                </c:pt>
                <c:pt idx="906">
                  <c:v>777.44056748487003</c:v>
                </c:pt>
                <c:pt idx="907">
                  <c:v>777.38687817105597</c:v>
                </c:pt>
                <c:pt idx="908">
                  <c:v>844.18463868075401</c:v>
                </c:pt>
                <c:pt idx="909">
                  <c:v>1025.46375998605</c:v>
                </c:pt>
                <c:pt idx="910">
                  <c:v>1098.52132209365</c:v>
                </c:pt>
                <c:pt idx="911">
                  <c:v>1106.4897664673399</c:v>
                </c:pt>
                <c:pt idx="912">
                  <c:v>1130.3853810861999</c:v>
                </c:pt>
                <c:pt idx="913">
                  <c:v>1162.25040894617</c:v>
                </c:pt>
                <c:pt idx="914">
                  <c:v>1193.8733268682299</c:v>
                </c:pt>
                <c:pt idx="915">
                  <c:v>1193.5368902817099</c:v>
                </c:pt>
                <c:pt idx="916">
                  <c:v>1097.1214928509801</c:v>
                </c:pt>
                <c:pt idx="917">
                  <c:v>659.29990822747004</c:v>
                </c:pt>
                <c:pt idx="918">
                  <c:v>467.965005813738</c:v>
                </c:pt>
                <c:pt idx="919">
                  <c:v>843.33017148341901</c:v>
                </c:pt>
                <c:pt idx="920">
                  <c:v>1239.8978123834399</c:v>
                </c:pt>
                <c:pt idx="921">
                  <c:v>1215.9354967986601</c:v>
                </c:pt>
                <c:pt idx="922">
                  <c:v>1207.7929321105</c:v>
                </c:pt>
                <c:pt idx="923">
                  <c:v>1215.8657856277</c:v>
                </c:pt>
                <c:pt idx="924">
                  <c:v>1263.49931768801</c:v>
                </c:pt>
                <c:pt idx="925">
                  <c:v>1318.85889540673</c:v>
                </c:pt>
                <c:pt idx="926">
                  <c:v>1357.85781477867</c:v>
                </c:pt>
                <c:pt idx="927">
                  <c:v>1280.21709904923</c:v>
                </c:pt>
                <c:pt idx="928">
                  <c:v>1185.5708043892901</c:v>
                </c:pt>
                <c:pt idx="929">
                  <c:v>826.91761242257701</c:v>
                </c:pt>
                <c:pt idx="930">
                  <c:v>959.90317808960503</c:v>
                </c:pt>
                <c:pt idx="931">
                  <c:v>968.13952430712095</c:v>
                </c:pt>
                <c:pt idx="932">
                  <c:v>1049.6650347280599</c:v>
                </c:pt>
                <c:pt idx="933">
                  <c:v>1233.9428970755901</c:v>
                </c:pt>
                <c:pt idx="934">
                  <c:v>1304.59315535459</c:v>
                </c:pt>
                <c:pt idx="935">
                  <c:v>1320.4983801752201</c:v>
                </c:pt>
                <c:pt idx="936">
                  <c:v>1289.1757341392099</c:v>
                </c:pt>
                <c:pt idx="937">
                  <c:v>1226.5577030060199</c:v>
                </c:pt>
                <c:pt idx="938">
                  <c:v>1179.3448414898401</c:v>
                </c:pt>
                <c:pt idx="939">
                  <c:v>1163.5616104369001</c:v>
                </c:pt>
                <c:pt idx="940">
                  <c:v>1082.94983046129</c:v>
                </c:pt>
                <c:pt idx="941">
                  <c:v>648.20525863937496</c:v>
                </c:pt>
                <c:pt idx="942">
                  <c:v>447.83987613863502</c:v>
                </c:pt>
                <c:pt idx="943">
                  <c:v>803.56849210975895</c:v>
                </c:pt>
                <c:pt idx="944">
                  <c:v>1195.40508697973</c:v>
                </c:pt>
                <c:pt idx="945">
                  <c:v>1163.42730954596</c:v>
                </c:pt>
                <c:pt idx="946">
                  <c:v>1139.0870868306799</c:v>
                </c:pt>
                <c:pt idx="947">
                  <c:v>1163.43353110771</c:v>
                </c:pt>
                <c:pt idx="948">
                  <c:v>1163.3028153488499</c:v>
                </c:pt>
                <c:pt idx="949">
                  <c:v>1164.4107368498501</c:v>
                </c:pt>
                <c:pt idx="950">
                  <c:v>1196.7255823902201</c:v>
                </c:pt>
                <c:pt idx="951">
                  <c:v>1108.5029737966599</c:v>
                </c:pt>
                <c:pt idx="952">
                  <c:v>1028.00172827253</c:v>
                </c:pt>
                <c:pt idx="953">
                  <c:v>682.62577050761297</c:v>
                </c:pt>
                <c:pt idx="954">
                  <c:v>846.6765299663</c:v>
                </c:pt>
                <c:pt idx="955">
                  <c:v>888.10885943331095</c:v>
                </c:pt>
                <c:pt idx="956">
                  <c:v>986.87079973734001</c:v>
                </c:pt>
                <c:pt idx="957">
                  <c:v>1172.72808683383</c:v>
                </c:pt>
                <c:pt idx="958">
                  <c:v>1236.16998231399</c:v>
                </c:pt>
                <c:pt idx="959">
                  <c:v>1236.0502201213401</c:v>
                </c:pt>
                <c:pt idx="960">
                  <c:v>1243.9585724200599</c:v>
                </c:pt>
                <c:pt idx="961">
                  <c:v>1243.9253148493799</c:v>
                </c:pt>
                <c:pt idx="962">
                  <c:v>1251.89832329978</c:v>
                </c:pt>
                <c:pt idx="963">
                  <c:v>1243.99243742043</c:v>
                </c:pt>
                <c:pt idx="964">
                  <c:v>1164.205582946</c:v>
                </c:pt>
                <c:pt idx="965">
                  <c:v>728.49292638314205</c:v>
                </c:pt>
                <c:pt idx="966">
                  <c:v>512.086055711423</c:v>
                </c:pt>
                <c:pt idx="967">
                  <c:v>845.13362366716399</c:v>
                </c:pt>
                <c:pt idx="968">
                  <c:v>1202.8509136678099</c:v>
                </c:pt>
                <c:pt idx="969">
                  <c:v>1178.4170105308001</c:v>
                </c:pt>
                <c:pt idx="970">
                  <c:v>1178.1841581716301</c:v>
                </c:pt>
                <c:pt idx="971">
                  <c:v>1178.78110969472</c:v>
                </c:pt>
                <c:pt idx="972">
                  <c:v>1211.30752181564</c:v>
                </c:pt>
                <c:pt idx="973">
                  <c:v>1251.5955646137299</c:v>
                </c:pt>
                <c:pt idx="974">
                  <c:v>1275.4071507911799</c:v>
                </c:pt>
                <c:pt idx="975">
                  <c:v>1180.84902466107</c:v>
                </c:pt>
                <c:pt idx="976">
                  <c:v>1052.03529498437</c:v>
                </c:pt>
                <c:pt idx="977">
                  <c:v>665.66759455029296</c:v>
                </c:pt>
                <c:pt idx="978">
                  <c:v>783.88640272258203</c:v>
                </c:pt>
                <c:pt idx="979">
                  <c:v>771.63139446243497</c:v>
                </c:pt>
                <c:pt idx="980">
                  <c:v>830.12835326052596</c:v>
                </c:pt>
                <c:pt idx="981">
                  <c:v>987.91955167202798</c:v>
                </c:pt>
                <c:pt idx="982">
                  <c:v>1029.18118139377</c:v>
                </c:pt>
                <c:pt idx="983">
                  <c:v>1029.2025277044499</c:v>
                </c:pt>
                <c:pt idx="984">
                  <c:v>1004.60339545844</c:v>
                </c:pt>
                <c:pt idx="985">
                  <c:v>988.93169425921201</c:v>
                </c:pt>
                <c:pt idx="986">
                  <c:v>980.76714994245299</c:v>
                </c:pt>
                <c:pt idx="987">
                  <c:v>956.17714502904096</c:v>
                </c:pt>
                <c:pt idx="988">
                  <c:v>931.49039294151498</c:v>
                </c:pt>
                <c:pt idx="989">
                  <c:v>548.22536821438803</c:v>
                </c:pt>
                <c:pt idx="990">
                  <c:v>98.328626136543505</c:v>
                </c:pt>
                <c:pt idx="991">
                  <c:v>292.56084660870499</c:v>
                </c:pt>
                <c:pt idx="992">
                  <c:v>890.73613739100995</c:v>
                </c:pt>
                <c:pt idx="993">
                  <c:v>789.75056766069599</c:v>
                </c:pt>
                <c:pt idx="994">
                  <c:v>696.12232348479301</c:v>
                </c:pt>
                <c:pt idx="995">
                  <c:v>521.29742666539403</c:v>
                </c:pt>
                <c:pt idx="996">
                  <c:v>555.70139839626904</c:v>
                </c:pt>
                <c:pt idx="997">
                  <c:v>750.14585545349598</c:v>
                </c:pt>
                <c:pt idx="998">
                  <c:v>798.87435173316499</c:v>
                </c:pt>
                <c:pt idx="999">
                  <c:v>740.18119949466802</c:v>
                </c:pt>
                <c:pt idx="1000">
                  <c:v>435.00849282817001</c:v>
                </c:pt>
                <c:pt idx="1001">
                  <c:v>327.24571046143802</c:v>
                </c:pt>
                <c:pt idx="1002">
                  <c:v>480.15662333423899</c:v>
                </c:pt>
                <c:pt idx="1003">
                  <c:v>501.616624507837</c:v>
                </c:pt>
                <c:pt idx="1004">
                  <c:v>591.51510139958202</c:v>
                </c:pt>
                <c:pt idx="1005">
                  <c:v>773.88446092955905</c:v>
                </c:pt>
                <c:pt idx="1006">
                  <c:v>849.26628633993403</c:v>
                </c:pt>
                <c:pt idx="1007">
                  <c:v>857.56939706977903</c:v>
                </c:pt>
                <c:pt idx="1008">
                  <c:v>865.77104599012796</c:v>
                </c:pt>
                <c:pt idx="1009">
                  <c:v>873.94657835576902</c:v>
                </c:pt>
                <c:pt idx="1010">
                  <c:v>890.80933317874496</c:v>
                </c:pt>
                <c:pt idx="1011">
                  <c:v>890.71563807828102</c:v>
                </c:pt>
                <c:pt idx="1012">
                  <c:v>907.20441745671599</c:v>
                </c:pt>
                <c:pt idx="1013">
                  <c:v>552.50595406261402</c:v>
                </c:pt>
                <c:pt idx="1014">
                  <c:v>113.25778307903499</c:v>
                </c:pt>
                <c:pt idx="1015">
                  <c:v>310.41350864686302</c:v>
                </c:pt>
                <c:pt idx="1016">
                  <c:v>914.33771266055999</c:v>
                </c:pt>
                <c:pt idx="1017">
                  <c:v>905.44911845216905</c:v>
                </c:pt>
                <c:pt idx="1018">
                  <c:v>913.47999898456305</c:v>
                </c:pt>
                <c:pt idx="1019">
                  <c:v>813.16748017748796</c:v>
                </c:pt>
                <c:pt idx="1020">
                  <c:v>838.48814239407704</c:v>
                </c:pt>
                <c:pt idx="1021">
                  <c:v>988.00876481753005</c:v>
                </c:pt>
                <c:pt idx="1022">
                  <c:v>1028.9984443205401</c:v>
                </c:pt>
                <c:pt idx="1023">
                  <c:v>938.58836280949697</c:v>
                </c:pt>
                <c:pt idx="1024">
                  <c:v>611.154835571229</c:v>
                </c:pt>
                <c:pt idx="1025">
                  <c:v>500.25205071646002</c:v>
                </c:pt>
                <c:pt idx="1026">
                  <c:v>636.88666518014497</c:v>
                </c:pt>
                <c:pt idx="1027">
                  <c:v>645.17894848182902</c:v>
                </c:pt>
                <c:pt idx="1028">
                  <c:v>738.02950070848897</c:v>
                </c:pt>
                <c:pt idx="1029">
                  <c:v>921.91632820938196</c:v>
                </c:pt>
                <c:pt idx="1030">
                  <c:v>988.02606934512198</c:v>
                </c:pt>
                <c:pt idx="1031">
                  <c:v>1012.16418598826</c:v>
                </c:pt>
                <c:pt idx="1032">
                  <c:v>1012.03571471994</c:v>
                </c:pt>
                <c:pt idx="1033">
                  <c:v>1003.79928539669</c:v>
                </c:pt>
                <c:pt idx="1034">
                  <c:v>1028.40825798593</c:v>
                </c:pt>
                <c:pt idx="1035">
                  <c:v>1020.07378873511</c:v>
                </c:pt>
                <c:pt idx="1036">
                  <c:v>945.76809089533504</c:v>
                </c:pt>
                <c:pt idx="1037">
                  <c:v>521.16982095542198</c:v>
                </c:pt>
                <c:pt idx="1038">
                  <c:v>325.92207843334597</c:v>
                </c:pt>
                <c:pt idx="1039">
                  <c:v>686.64158681449999</c:v>
                </c:pt>
                <c:pt idx="1040">
                  <c:v>1075.9688334720299</c:v>
                </c:pt>
                <c:pt idx="1041">
                  <c:v>1067.3372763986599</c:v>
                </c:pt>
                <c:pt idx="1042">
                  <c:v>1067.0344035211499</c:v>
                </c:pt>
                <c:pt idx="1043">
                  <c:v>1083.3182866034899</c:v>
                </c:pt>
                <c:pt idx="1044">
                  <c:v>1107.47096863605</c:v>
                </c:pt>
                <c:pt idx="1045">
                  <c:v>1132.01135174871</c:v>
                </c:pt>
                <c:pt idx="1046">
                  <c:v>1156.55341461179</c:v>
                </c:pt>
                <c:pt idx="1047">
                  <c:v>1084.3598899543699</c:v>
                </c:pt>
                <c:pt idx="1048">
                  <c:v>1019.12434780418</c:v>
                </c:pt>
                <c:pt idx="1049">
                  <c:v>677.87829010621897</c:v>
                </c:pt>
                <c:pt idx="1050">
                  <c:v>828.85338526033399</c:v>
                </c:pt>
                <c:pt idx="1051">
                  <c:v>845.51674386028697</c:v>
                </c:pt>
                <c:pt idx="1052">
                  <c:v>928.141910473076</c:v>
                </c:pt>
                <c:pt idx="1053">
                  <c:v>1083.8809553762801</c:v>
                </c:pt>
                <c:pt idx="1054">
                  <c:v>1131.8645627892199</c:v>
                </c:pt>
                <c:pt idx="1055">
                  <c:v>1107.94261464639</c:v>
                </c:pt>
                <c:pt idx="1056">
                  <c:v>1092.0947627175501</c:v>
                </c:pt>
                <c:pt idx="1057">
                  <c:v>1092.27643583754</c:v>
                </c:pt>
                <c:pt idx="1058">
                  <c:v>1084.50169602755</c:v>
                </c:pt>
                <c:pt idx="1059">
                  <c:v>1068.1293466331099</c:v>
                </c:pt>
                <c:pt idx="1060">
                  <c:v>986.25929611343804</c:v>
                </c:pt>
                <c:pt idx="1061">
                  <c:v>567.78031011216694</c:v>
                </c:pt>
                <c:pt idx="1062">
                  <c:v>373.02269281188501</c:v>
                </c:pt>
                <c:pt idx="1063">
                  <c:v>745.43050182056697</c:v>
                </c:pt>
                <c:pt idx="1064">
                  <c:v>1179.9367254749</c:v>
                </c:pt>
                <c:pt idx="1065">
                  <c:v>1163.54158466223</c:v>
                </c:pt>
                <c:pt idx="1066">
                  <c:v>1163.44852454183</c:v>
                </c:pt>
                <c:pt idx="1067">
                  <c:v>1202.9925336633901</c:v>
                </c:pt>
                <c:pt idx="1068">
                  <c:v>1211.2102113695701</c:v>
                </c:pt>
                <c:pt idx="1069">
                  <c:v>1211.47063966208</c:v>
                </c:pt>
                <c:pt idx="1070">
                  <c:v>1243.6895270469499</c:v>
                </c:pt>
                <c:pt idx="1071">
                  <c:v>1148.3287867374499</c:v>
                </c:pt>
                <c:pt idx="1072">
                  <c:v>1043.4497470030601</c:v>
                </c:pt>
                <c:pt idx="1073">
                  <c:v>703.15877413886597</c:v>
                </c:pt>
                <c:pt idx="1074">
                  <c:v>821.03566164522795</c:v>
                </c:pt>
                <c:pt idx="1075">
                  <c:v>812.43668815186697</c:v>
                </c:pt>
                <c:pt idx="1076">
                  <c:v>887.76189264931395</c:v>
                </c:pt>
                <c:pt idx="1077">
                  <c:v>1044.0921419470601</c:v>
                </c:pt>
                <c:pt idx="1078">
                  <c:v>1085.0243319415499</c:v>
                </c:pt>
                <c:pt idx="1079">
                  <c:v>1092.99994092065</c:v>
                </c:pt>
                <c:pt idx="1080">
                  <c:v>1084.53111038785</c:v>
                </c:pt>
                <c:pt idx="1081">
                  <c:v>1077.1075531659601</c:v>
                </c:pt>
                <c:pt idx="1082">
                  <c:v>1077.0118518608101</c:v>
                </c:pt>
                <c:pt idx="1083">
                  <c:v>1085.34525450557</c:v>
                </c:pt>
                <c:pt idx="1084">
                  <c:v>1027.8522323135301</c:v>
                </c:pt>
                <c:pt idx="1085">
                  <c:v>606.37122919516003</c:v>
                </c:pt>
                <c:pt idx="1086">
                  <c:v>418.24501263621602</c:v>
                </c:pt>
                <c:pt idx="1087">
                  <c:v>787.86126878944901</c:v>
                </c:pt>
                <c:pt idx="1088">
                  <c:v>1188.5157233618299</c:v>
                </c:pt>
                <c:pt idx="1089">
                  <c:v>1164.3283086295</c:v>
                </c:pt>
                <c:pt idx="1090">
                  <c:v>1147.99589427771</c:v>
                </c:pt>
                <c:pt idx="1091">
                  <c:v>1179.85837992813</c:v>
                </c:pt>
                <c:pt idx="1092">
                  <c:v>1187.75580620388</c:v>
                </c:pt>
                <c:pt idx="1093">
                  <c:v>1212.3714131848501</c:v>
                </c:pt>
                <c:pt idx="1094">
                  <c:v>1260.0625598827801</c:v>
                </c:pt>
                <c:pt idx="1095">
                  <c:v>1156.69726416823</c:v>
                </c:pt>
                <c:pt idx="1096">
                  <c:v>1060.15980516749</c:v>
                </c:pt>
                <c:pt idx="1097">
                  <c:v>728.721315574664</c:v>
                </c:pt>
                <c:pt idx="1098">
                  <c:v>854.43684886284598</c:v>
                </c:pt>
                <c:pt idx="1099">
                  <c:v>854.87413141755599</c:v>
                </c:pt>
                <c:pt idx="1100">
                  <c:v>929.39634946645401</c:v>
                </c:pt>
                <c:pt idx="1101">
                  <c:v>1093.16049212801</c:v>
                </c:pt>
                <c:pt idx="1102">
                  <c:v>1149.6283395440901</c:v>
                </c:pt>
                <c:pt idx="1103">
                  <c:v>1125.2829630153999</c:v>
                </c:pt>
                <c:pt idx="1104">
                  <c:v>1125.5877458162099</c:v>
                </c:pt>
                <c:pt idx="1105">
                  <c:v>1133.7300703611199</c:v>
                </c:pt>
                <c:pt idx="1106">
                  <c:v>1141.63674830275</c:v>
                </c:pt>
                <c:pt idx="1107">
                  <c:v>1149.7778987082499</c:v>
                </c:pt>
                <c:pt idx="1108">
                  <c:v>1084.99226038611</c:v>
                </c:pt>
                <c:pt idx="1109">
                  <c:v>670.18946193532702</c:v>
                </c:pt>
                <c:pt idx="1110">
                  <c:v>473.99980353318</c:v>
                </c:pt>
                <c:pt idx="1111">
                  <c:v>837.86834437075595</c:v>
                </c:pt>
                <c:pt idx="1112">
                  <c:v>1220.5857402475899</c:v>
                </c:pt>
                <c:pt idx="1113">
                  <c:v>1180.55031263155</c:v>
                </c:pt>
                <c:pt idx="1114">
                  <c:v>1148.5042451976799</c:v>
                </c:pt>
                <c:pt idx="1115">
                  <c:v>1132.3882148257501</c:v>
                </c:pt>
                <c:pt idx="1116">
                  <c:v>1164.8803861667</c:v>
                </c:pt>
                <c:pt idx="1117">
                  <c:v>1197.03884322866</c:v>
                </c:pt>
                <c:pt idx="1118">
                  <c:v>1229.31736874536</c:v>
                </c:pt>
                <c:pt idx="1119">
                  <c:v>1149.4669932357001</c:v>
                </c:pt>
                <c:pt idx="1120">
                  <c:v>1060.67982588121</c:v>
                </c:pt>
                <c:pt idx="1121">
                  <c:v>724.857365529253</c:v>
                </c:pt>
                <c:pt idx="1122">
                  <c:v>879.71241930957501</c:v>
                </c:pt>
                <c:pt idx="1123">
                  <c:v>896.56619082880002</c:v>
                </c:pt>
                <c:pt idx="1124">
                  <c:v>970.74926369801597</c:v>
                </c:pt>
                <c:pt idx="1125">
                  <c:v>1125.2477384676599</c:v>
                </c:pt>
                <c:pt idx="1126">
                  <c:v>1141.29769705525</c:v>
                </c:pt>
                <c:pt idx="1127">
                  <c:v>1117.49876244393</c:v>
                </c:pt>
                <c:pt idx="1128">
                  <c:v>1093.4436832244601</c:v>
                </c:pt>
                <c:pt idx="1129">
                  <c:v>1085.72363429078</c:v>
                </c:pt>
                <c:pt idx="1130">
                  <c:v>1101.4636381477801</c:v>
                </c:pt>
                <c:pt idx="1131">
                  <c:v>1117.2740479855399</c:v>
                </c:pt>
                <c:pt idx="1132">
                  <c:v>1059.9379496213901</c:v>
                </c:pt>
                <c:pt idx="1133">
                  <c:v>652.63384549684997</c:v>
                </c:pt>
                <c:pt idx="1134">
                  <c:v>469.16012635530899</c:v>
                </c:pt>
                <c:pt idx="1135">
                  <c:v>845.32185842637296</c:v>
                </c:pt>
                <c:pt idx="1136">
                  <c:v>1242.5665858986799</c:v>
                </c:pt>
                <c:pt idx="1137">
                  <c:v>1202.03928840249</c:v>
                </c:pt>
                <c:pt idx="1138">
                  <c:v>1161.53664630959</c:v>
                </c:pt>
                <c:pt idx="1139">
                  <c:v>1145.1329384452999</c:v>
                </c:pt>
                <c:pt idx="1140">
                  <c:v>1193.04085496981</c:v>
                </c:pt>
                <c:pt idx="1141">
                  <c:v>1272.85272402689</c:v>
                </c:pt>
                <c:pt idx="1142">
                  <c:v>1320.0600292602401</c:v>
                </c:pt>
                <c:pt idx="1143">
                  <c:v>1257.67775485735</c:v>
                </c:pt>
                <c:pt idx="1144">
                  <c:v>1178.4898759313801</c:v>
                </c:pt>
                <c:pt idx="1145">
                  <c:v>827.60762464230902</c:v>
                </c:pt>
                <c:pt idx="1146">
                  <c:v>960.57988442081</c:v>
                </c:pt>
                <c:pt idx="1147">
                  <c:v>960.51602262755398</c:v>
                </c:pt>
                <c:pt idx="1148">
                  <c:v>1017.80768786686</c:v>
                </c:pt>
                <c:pt idx="1149">
                  <c:v>1194.99301108656</c:v>
                </c:pt>
                <c:pt idx="1150">
                  <c:v>1273.7331911451799</c:v>
                </c:pt>
                <c:pt idx="1151">
                  <c:v>1273.5783896758201</c:v>
                </c:pt>
                <c:pt idx="1152">
                  <c:v>1273.6995600038899</c:v>
                </c:pt>
                <c:pt idx="1153">
                  <c:v>1281.7273344574401</c:v>
                </c:pt>
                <c:pt idx="1154">
                  <c:v>1297.4054378227599</c:v>
                </c:pt>
                <c:pt idx="1155">
                  <c:v>1297.0768809199101</c:v>
                </c:pt>
                <c:pt idx="1156">
                  <c:v>1289.1489396265199</c:v>
                </c:pt>
                <c:pt idx="1157">
                  <c:v>927.10534458545601</c:v>
                </c:pt>
                <c:pt idx="1158">
                  <c:v>502.55296165750002</c:v>
                </c:pt>
                <c:pt idx="1159">
                  <c:v>701.75858583026695</c:v>
                </c:pt>
                <c:pt idx="1160">
                  <c:v>1303.0003135423799</c:v>
                </c:pt>
                <c:pt idx="1161">
                  <c:v>1254.5153208474701</c:v>
                </c:pt>
                <c:pt idx="1162">
                  <c:v>1206.3207539048999</c:v>
                </c:pt>
                <c:pt idx="1163">
                  <c:v>1070.5676557458401</c:v>
                </c:pt>
                <c:pt idx="1164">
                  <c:v>1094.9662203636699</c:v>
                </c:pt>
                <c:pt idx="1165">
                  <c:v>1286.01804892838</c:v>
                </c:pt>
                <c:pt idx="1166">
                  <c:v>1326.11787433783</c:v>
                </c:pt>
                <c:pt idx="1167">
                  <c:v>1248.27993800238</c:v>
                </c:pt>
                <c:pt idx="1168">
                  <c:v>942.46182823433605</c:v>
                </c:pt>
                <c:pt idx="1169">
                  <c:v>826.81538857936198</c:v>
                </c:pt>
                <c:pt idx="1170">
                  <c:v>975.84340387130101</c:v>
                </c:pt>
                <c:pt idx="1171">
                  <c:v>992.24419175990602</c:v>
                </c:pt>
                <c:pt idx="1172">
                  <c:v>1082.1841067902001</c:v>
                </c:pt>
                <c:pt idx="1173">
                  <c:v>1288.6792730033301</c:v>
                </c:pt>
                <c:pt idx="1174">
                  <c:v>1381.74492839804</c:v>
                </c:pt>
                <c:pt idx="1175">
                  <c:v>1397.13229118051</c:v>
                </c:pt>
                <c:pt idx="1176">
                  <c:v>1412.6362103127999</c:v>
                </c:pt>
                <c:pt idx="1177">
                  <c:v>1427.9588292108399</c:v>
                </c:pt>
                <c:pt idx="1178">
                  <c:v>1427.7797877200401</c:v>
                </c:pt>
                <c:pt idx="1179">
                  <c:v>1435.6016516494501</c:v>
                </c:pt>
                <c:pt idx="1180">
                  <c:v>1443.0454601474901</c:v>
                </c:pt>
                <c:pt idx="1181">
                  <c:v>1098.34048571476</c:v>
                </c:pt>
                <c:pt idx="1182">
                  <c:v>621.26240598526499</c:v>
                </c:pt>
                <c:pt idx="1183">
                  <c:v>743.13109506500598</c:v>
                </c:pt>
                <c:pt idx="1184">
                  <c:v>1293.11284809322</c:v>
                </c:pt>
                <c:pt idx="1185">
                  <c:v>1203.6867971747299</c:v>
                </c:pt>
                <c:pt idx="1186">
                  <c:v>1130.7190136778599</c:v>
                </c:pt>
                <c:pt idx="1187">
                  <c:v>969.84931693487999</c:v>
                </c:pt>
                <c:pt idx="1188">
                  <c:v>1027.80913125752</c:v>
                </c:pt>
                <c:pt idx="1189">
                  <c:v>1220.74855175979</c:v>
                </c:pt>
                <c:pt idx="1190">
                  <c:v>1285.80581954283</c:v>
                </c:pt>
                <c:pt idx="1191">
                  <c:v>1223.8460908964901</c:v>
                </c:pt>
                <c:pt idx="1192">
                  <c:v>950.45503633298597</c:v>
                </c:pt>
                <c:pt idx="1193">
                  <c:v>851.79109886681101</c:v>
                </c:pt>
                <c:pt idx="1194">
                  <c:v>1008.45677469612</c:v>
                </c:pt>
                <c:pt idx="1195">
                  <c:v>1024.8984022269001</c:v>
                </c:pt>
                <c:pt idx="1196">
                  <c:v>1113.97099539686</c:v>
                </c:pt>
                <c:pt idx="1197">
                  <c:v>1280.74791983059</c:v>
                </c:pt>
                <c:pt idx="1198">
                  <c:v>1335.68633657183</c:v>
                </c:pt>
                <c:pt idx="1199">
                  <c:v>1304.15756138815</c:v>
                </c:pt>
                <c:pt idx="1200">
                  <c:v>1312.3753750348601</c:v>
                </c:pt>
                <c:pt idx="1201">
                  <c:v>1335.8123872992001</c:v>
                </c:pt>
                <c:pt idx="1202">
                  <c:v>1335.9345849429001</c:v>
                </c:pt>
                <c:pt idx="1203">
                  <c:v>1320.3532525948101</c:v>
                </c:pt>
                <c:pt idx="1204">
                  <c:v>1201.83153618507</c:v>
                </c:pt>
                <c:pt idx="1205">
                  <c:v>735.79589658894997</c:v>
                </c:pt>
                <c:pt idx="1206">
                  <c:v>524.07577949810695</c:v>
                </c:pt>
                <c:pt idx="1207">
                  <c:v>869.62664566638898</c:v>
                </c:pt>
                <c:pt idx="1208">
                  <c:v>1242.0688800948899</c:v>
                </c:pt>
                <c:pt idx="1209">
                  <c:v>1249.47815209653</c:v>
                </c:pt>
                <c:pt idx="1210">
                  <c:v>1288.6214834193299</c:v>
                </c:pt>
                <c:pt idx="1211">
                  <c:v>1320.1772636260901</c:v>
                </c:pt>
                <c:pt idx="1212">
                  <c:v>1305.21238503311</c:v>
                </c:pt>
                <c:pt idx="1213">
                  <c:v>1282.34128881584</c:v>
                </c:pt>
                <c:pt idx="1214">
                  <c:v>1259.2986499942999</c:v>
                </c:pt>
                <c:pt idx="1215">
                  <c:v>1140.4661095925901</c:v>
                </c:pt>
                <c:pt idx="1216">
                  <c:v>1043.8645186650499</c:v>
                </c:pt>
                <c:pt idx="1217">
                  <c:v>661.28821110948297</c:v>
                </c:pt>
                <c:pt idx="1218">
                  <c:v>804.85672130883904</c:v>
                </c:pt>
                <c:pt idx="1219">
                  <c:v>821.20611248973</c:v>
                </c:pt>
                <c:pt idx="1220">
                  <c:v>905.10953940271202</c:v>
                </c:pt>
                <c:pt idx="1221">
                  <c:v>1085.49526501215</c:v>
                </c:pt>
                <c:pt idx="1222">
                  <c:v>1141.4495333571001</c:v>
                </c:pt>
                <c:pt idx="1223">
                  <c:v>1133.6531884221799</c:v>
                </c:pt>
                <c:pt idx="1224">
                  <c:v>1133.8627432350199</c:v>
                </c:pt>
                <c:pt idx="1225">
                  <c:v>1149.9615629867901</c:v>
                </c:pt>
                <c:pt idx="1226">
                  <c:v>1149.9284832368501</c:v>
                </c:pt>
                <c:pt idx="1227">
                  <c:v>1133.96191860764</c:v>
                </c:pt>
                <c:pt idx="1228">
                  <c:v>1036.42355054478</c:v>
                </c:pt>
                <c:pt idx="1229">
                  <c:v>594.12436328302897</c:v>
                </c:pt>
                <c:pt idx="1230">
                  <c:v>414.18373722781899</c:v>
                </c:pt>
                <c:pt idx="1231">
                  <c:v>796.86720458003197</c:v>
                </c:pt>
                <c:pt idx="1232">
                  <c:v>1213.39926414871</c:v>
                </c:pt>
                <c:pt idx="1233">
                  <c:v>1181.01110687761</c:v>
                </c:pt>
                <c:pt idx="1234">
                  <c:v>1157.00559137853</c:v>
                </c:pt>
                <c:pt idx="1235">
                  <c:v>1180.6326973150201</c:v>
                </c:pt>
                <c:pt idx="1236">
                  <c:v>1164.77511205211</c:v>
                </c:pt>
                <c:pt idx="1237">
                  <c:v>1181.32282991427</c:v>
                </c:pt>
                <c:pt idx="1238">
                  <c:v>1181.49589262413</c:v>
                </c:pt>
                <c:pt idx="1239">
                  <c:v>1085.48737547316</c:v>
                </c:pt>
                <c:pt idx="1240">
                  <c:v>1011.99746304333</c:v>
                </c:pt>
                <c:pt idx="1241">
                  <c:v>644.698893178086</c:v>
                </c:pt>
                <c:pt idx="1242">
                  <c:v>788.42556613364104</c:v>
                </c:pt>
                <c:pt idx="1243">
                  <c:v>805.12595163448202</c:v>
                </c:pt>
                <c:pt idx="1244">
                  <c:v>888.81936517039196</c:v>
                </c:pt>
                <c:pt idx="1245">
                  <c:v>1085.8292556993699</c:v>
                </c:pt>
                <c:pt idx="1246">
                  <c:v>1174.0576882125299</c:v>
                </c:pt>
                <c:pt idx="1247">
                  <c:v>1189.6177963653899</c:v>
                </c:pt>
                <c:pt idx="1248">
                  <c:v>1205.5896602590401</c:v>
                </c:pt>
                <c:pt idx="1249">
                  <c:v>1213.3162797974201</c:v>
                </c:pt>
                <c:pt idx="1250">
                  <c:v>1229.3146769207001</c:v>
                </c:pt>
                <c:pt idx="1251">
                  <c:v>1213.0491715718899</c:v>
                </c:pt>
                <c:pt idx="1252">
                  <c:v>1116.6065282689699</c:v>
                </c:pt>
                <c:pt idx="1253">
                  <c:v>669.92583633167305</c:v>
                </c:pt>
                <c:pt idx="1254">
                  <c:v>456.73628793178199</c:v>
                </c:pt>
                <c:pt idx="1255">
                  <c:v>821.10331455186895</c:v>
                </c:pt>
                <c:pt idx="1256">
                  <c:v>1195.94268940809</c:v>
                </c:pt>
                <c:pt idx="1257">
                  <c:v>1179.4141210088501</c:v>
                </c:pt>
                <c:pt idx="1258">
                  <c:v>1202.7547309880499</c:v>
                </c:pt>
                <c:pt idx="1259">
                  <c:v>1209.9353275012099</c:v>
                </c:pt>
                <c:pt idx="1260">
                  <c:v>1225.79363120537</c:v>
                </c:pt>
                <c:pt idx="1261">
                  <c:v>1234.0859458432101</c:v>
                </c:pt>
                <c:pt idx="1262">
                  <c:v>1234.32468986815</c:v>
                </c:pt>
                <c:pt idx="1263">
                  <c:v>1147.2850901202901</c:v>
                </c:pt>
                <c:pt idx="1264">
                  <c:v>1050.7872106481</c:v>
                </c:pt>
                <c:pt idx="1265">
                  <c:v>694.60294423574305</c:v>
                </c:pt>
                <c:pt idx="1266">
                  <c:v>837.377665160123</c:v>
                </c:pt>
                <c:pt idx="1267">
                  <c:v>845.75883111522603</c:v>
                </c:pt>
                <c:pt idx="1268">
                  <c:v>920.51578650853605</c:v>
                </c:pt>
                <c:pt idx="1269">
                  <c:v>1140.5953960924101</c:v>
                </c:pt>
                <c:pt idx="1270">
                  <c:v>1228.0705172820799</c:v>
                </c:pt>
                <c:pt idx="1271">
                  <c:v>1259.3211091365899</c:v>
                </c:pt>
                <c:pt idx="1272">
                  <c:v>1258.84979326645</c:v>
                </c:pt>
                <c:pt idx="1273">
                  <c:v>1243.0518297524</c:v>
                </c:pt>
                <c:pt idx="1274">
                  <c:v>1242.90827272007</c:v>
                </c:pt>
                <c:pt idx="1275">
                  <c:v>1258.3210450901099</c:v>
                </c:pt>
                <c:pt idx="1276">
                  <c:v>1202.2101596351699</c:v>
                </c:pt>
                <c:pt idx="1277">
                  <c:v>794.49031776306094</c:v>
                </c:pt>
                <c:pt idx="1278">
                  <c:v>566.479046621002</c:v>
                </c:pt>
                <c:pt idx="1279">
                  <c:v>859.73932782876602</c:v>
                </c:pt>
                <c:pt idx="1280">
                  <c:v>1183.31268827044</c:v>
                </c:pt>
                <c:pt idx="1281">
                  <c:v>1117.3099277962599</c:v>
                </c:pt>
                <c:pt idx="1282">
                  <c:v>1066.6815946813199</c:v>
                </c:pt>
                <c:pt idx="1283">
                  <c:v>1042.1794750271099</c:v>
                </c:pt>
                <c:pt idx="1284">
                  <c:v>1106.7190308966501</c:v>
                </c:pt>
                <c:pt idx="1285">
                  <c:v>1212.1233365947701</c:v>
                </c:pt>
                <c:pt idx="1286">
                  <c:v>1300.78182378212</c:v>
                </c:pt>
                <c:pt idx="1287">
                  <c:v>1262.6396786417299</c:v>
                </c:pt>
                <c:pt idx="1288">
                  <c:v>1208.10811205973</c:v>
                </c:pt>
                <c:pt idx="1289">
                  <c:v>884.33044749174201</c:v>
                </c:pt>
                <c:pt idx="1290">
                  <c:v>1040.4372796938501</c:v>
                </c:pt>
                <c:pt idx="1291">
                  <c:v>1065.1105394557601</c:v>
                </c:pt>
                <c:pt idx="1292">
                  <c:v>1153.29430481789</c:v>
                </c:pt>
                <c:pt idx="1293">
                  <c:v>1334.7573092494399</c:v>
                </c:pt>
                <c:pt idx="1294">
                  <c:v>1396.19956540114</c:v>
                </c:pt>
                <c:pt idx="1295">
                  <c:v>1396.2229763461701</c:v>
                </c:pt>
                <c:pt idx="1296">
                  <c:v>1411.4516044836701</c:v>
                </c:pt>
                <c:pt idx="1297">
                  <c:v>1426.3808639681999</c:v>
                </c:pt>
                <c:pt idx="1298">
                  <c:v>1456.88815164363</c:v>
                </c:pt>
                <c:pt idx="1299">
                  <c:v>1441.4168588725199</c:v>
                </c:pt>
                <c:pt idx="1300">
                  <c:v>1349.3035936557801</c:v>
                </c:pt>
                <c:pt idx="1301">
                  <c:v>893.11387645089201</c:v>
                </c:pt>
                <c:pt idx="1302">
                  <c:v>667.50155728489995</c:v>
                </c:pt>
                <c:pt idx="1303">
                  <c:v>991.86387533044501</c:v>
                </c:pt>
                <c:pt idx="1304">
                  <c:v>1350.0653727138299</c:v>
                </c:pt>
                <c:pt idx="1305">
                  <c:v>1311.12302105613</c:v>
                </c:pt>
                <c:pt idx="1306">
                  <c:v>1303.67014324194</c:v>
                </c:pt>
                <c:pt idx="1307">
                  <c:v>1303.6085543813599</c:v>
                </c:pt>
                <c:pt idx="1308">
                  <c:v>1335.44731182443</c:v>
                </c:pt>
                <c:pt idx="1309">
                  <c:v>1397.6013004505401</c:v>
                </c:pt>
                <c:pt idx="1310">
                  <c:v>1443.59519435688</c:v>
                </c:pt>
                <c:pt idx="1311">
                  <c:v>1351.7146490884099</c:v>
                </c:pt>
                <c:pt idx="1312">
                  <c:v>1258.1218982442001</c:v>
                </c:pt>
                <c:pt idx="1313">
                  <c:v>894.43596357163995</c:v>
                </c:pt>
                <c:pt idx="1314">
                  <c:v>1026.20626776527</c:v>
                </c:pt>
                <c:pt idx="1315">
                  <c:v>1026.1415558707999</c:v>
                </c:pt>
                <c:pt idx="1316">
                  <c:v>1091.3934337175799</c:v>
                </c:pt>
                <c:pt idx="1317">
                  <c:v>1282.31331507398</c:v>
                </c:pt>
                <c:pt idx="1318">
                  <c:v>1367.9131124744399</c:v>
                </c:pt>
                <c:pt idx="1319">
                  <c:v>1375.6375522472999</c:v>
                </c:pt>
                <c:pt idx="1320">
                  <c:v>1375.87419056416</c:v>
                </c:pt>
                <c:pt idx="1321">
                  <c:v>1368.1668018892599</c:v>
                </c:pt>
                <c:pt idx="1322">
                  <c:v>1368.16925381174</c:v>
                </c:pt>
                <c:pt idx="1323">
                  <c:v>1375.8632102695799</c:v>
                </c:pt>
                <c:pt idx="1324">
                  <c:v>1398.9654944474701</c:v>
                </c:pt>
                <c:pt idx="1325">
                  <c:v>1066.8567979559</c:v>
                </c:pt>
                <c:pt idx="1326">
                  <c:v>651.54514810832598</c:v>
                </c:pt>
                <c:pt idx="1327">
                  <c:v>861.26552014225501</c:v>
                </c:pt>
                <c:pt idx="1328">
                  <c:v>1503.8777791375801</c:v>
                </c:pt>
                <c:pt idx="1329">
                  <c:v>1457.81227734955</c:v>
                </c:pt>
                <c:pt idx="1330">
                  <c:v>1404.4526541826301</c:v>
                </c:pt>
                <c:pt idx="1331">
                  <c:v>1303.93898079165</c:v>
                </c:pt>
                <c:pt idx="1332">
                  <c:v>1320.16755328045</c:v>
                </c:pt>
                <c:pt idx="1333">
                  <c:v>1458.6243587379199</c:v>
                </c:pt>
                <c:pt idx="1334">
                  <c:v>1489.56821113245</c:v>
                </c:pt>
                <c:pt idx="1335">
                  <c:v>1398.1858002546801</c:v>
                </c:pt>
                <c:pt idx="1336">
                  <c:v>1083.23409293744</c:v>
                </c:pt>
                <c:pt idx="1337">
                  <c:v>952.60163519822595</c:v>
                </c:pt>
                <c:pt idx="1338">
                  <c:v>1083.83855136479</c:v>
                </c:pt>
                <c:pt idx="1339">
                  <c:v>1083.7404298456299</c:v>
                </c:pt>
                <c:pt idx="1340">
                  <c:v>1147.9395091314</c:v>
                </c:pt>
                <c:pt idx="1341">
                  <c:v>1321.8998740777099</c:v>
                </c:pt>
                <c:pt idx="1342">
                  <c:v>1384.0671166849299</c:v>
                </c:pt>
                <c:pt idx="1343">
                  <c:v>1384.18067678441</c:v>
                </c:pt>
                <c:pt idx="1344">
                  <c:v>1384.26882142054</c:v>
                </c:pt>
                <c:pt idx="1345">
                  <c:v>1384.3169500383499</c:v>
                </c:pt>
                <c:pt idx="1346">
                  <c:v>1376.5830343202001</c:v>
                </c:pt>
                <c:pt idx="1347">
                  <c:v>1384.4447421687501</c:v>
                </c:pt>
                <c:pt idx="1348">
                  <c:v>1400.0264434999999</c:v>
                </c:pt>
                <c:pt idx="1349">
                  <c:v>1043.2992020706699</c:v>
                </c:pt>
                <c:pt idx="1350">
                  <c:v>618.26097615932804</c:v>
                </c:pt>
                <c:pt idx="1351">
                  <c:v>820.29016274748096</c:v>
                </c:pt>
                <c:pt idx="1352">
                  <c:v>1444.52578921585</c:v>
                </c:pt>
                <c:pt idx="1353">
                  <c:v>1428.7531888240501</c:v>
                </c:pt>
                <c:pt idx="1354">
                  <c:v>1428.4226969481099</c:v>
                </c:pt>
                <c:pt idx="1355">
                  <c:v>1320.8533294602</c:v>
                </c:pt>
                <c:pt idx="1356">
                  <c:v>1336.7663082677</c:v>
                </c:pt>
                <c:pt idx="1357">
                  <c:v>1490.35729213594</c:v>
                </c:pt>
                <c:pt idx="1358">
                  <c:v>1505.2506395343601</c:v>
                </c:pt>
                <c:pt idx="1359">
                  <c:v>1414.4992448216501</c:v>
                </c:pt>
                <c:pt idx="1360">
                  <c:v>1083.9802796689</c:v>
                </c:pt>
                <c:pt idx="1361">
                  <c:v>953.18151759281795</c:v>
                </c:pt>
                <c:pt idx="1362">
                  <c:v>1092.1683868836401</c:v>
                </c:pt>
                <c:pt idx="1363">
                  <c:v>1116.12793463347</c:v>
                </c:pt>
                <c:pt idx="1364">
                  <c:v>1188.0867452610901</c:v>
                </c:pt>
                <c:pt idx="1365">
                  <c:v>1384.3847682468499</c:v>
                </c:pt>
                <c:pt idx="1366">
                  <c:v>1491.01803169083</c:v>
                </c:pt>
                <c:pt idx="1367">
                  <c:v>1521.0150389446101</c:v>
                </c:pt>
                <c:pt idx="1368">
                  <c:v>1521.0463110507999</c:v>
                </c:pt>
                <c:pt idx="1369">
                  <c:v>1505.67014801612</c:v>
                </c:pt>
                <c:pt idx="1370">
                  <c:v>1491.1498839265601</c:v>
                </c:pt>
                <c:pt idx="1371">
                  <c:v>1460.7339843401601</c:v>
                </c:pt>
                <c:pt idx="1372">
                  <c:v>1360.40093221803</c:v>
                </c:pt>
                <c:pt idx="1373">
                  <c:v>903.93943693050903</c:v>
                </c:pt>
                <c:pt idx="1374">
                  <c:v>711.68036544153199</c:v>
                </c:pt>
                <c:pt idx="1375">
                  <c:v>1084.0781842193201</c:v>
                </c:pt>
                <c:pt idx="1376">
                  <c:v>1475.48038741292</c:v>
                </c:pt>
                <c:pt idx="1377">
                  <c:v>1444.7876910929299</c:v>
                </c:pt>
                <c:pt idx="1378">
                  <c:v>1413.9384030982201</c:v>
                </c:pt>
                <c:pt idx="1379">
                  <c:v>1391.14573047094</c:v>
                </c:pt>
                <c:pt idx="1380">
                  <c:v>1391.5268640771901</c:v>
                </c:pt>
                <c:pt idx="1381">
                  <c:v>1392.17019869874</c:v>
                </c:pt>
                <c:pt idx="1382">
                  <c:v>1384.9446673554701</c:v>
                </c:pt>
                <c:pt idx="1383">
                  <c:v>1284.2545352275299</c:v>
                </c:pt>
                <c:pt idx="1384">
                  <c:v>1197.6684235017401</c:v>
                </c:pt>
                <c:pt idx="1385">
                  <c:v>846.77699039329605</c:v>
                </c:pt>
                <c:pt idx="1386">
                  <c:v>963.22301491021994</c:v>
                </c:pt>
                <c:pt idx="1387">
                  <c:v>946.58192197091103</c:v>
                </c:pt>
                <c:pt idx="1388">
                  <c:v>1028.90913099569</c:v>
                </c:pt>
                <c:pt idx="1389">
                  <c:v>1198.50471557733</c:v>
                </c:pt>
                <c:pt idx="1390">
                  <c:v>1246.26164902552</c:v>
                </c:pt>
                <c:pt idx="1391">
                  <c:v>1261.98453395861</c:v>
                </c:pt>
                <c:pt idx="1392">
                  <c:v>1246.62129689121</c:v>
                </c:pt>
                <c:pt idx="1393">
                  <c:v>1214.7567580392299</c:v>
                </c:pt>
                <c:pt idx="1394">
                  <c:v>1214.80738358088</c:v>
                </c:pt>
                <c:pt idx="1395">
                  <c:v>1206.8169158227399</c:v>
                </c:pt>
                <c:pt idx="1396">
                  <c:v>1110.2710235439899</c:v>
                </c:pt>
                <c:pt idx="1397">
                  <c:v>696.39178751914403</c:v>
                </c:pt>
                <c:pt idx="1398">
                  <c:v>513.32722328172201</c:v>
                </c:pt>
                <c:pt idx="1399">
                  <c:v>897.71900735655004</c:v>
                </c:pt>
                <c:pt idx="1400">
                  <c:v>1308.94192759611</c:v>
                </c:pt>
                <c:pt idx="1401">
                  <c:v>1285.1028216086199</c:v>
                </c:pt>
                <c:pt idx="1402">
                  <c:v>1277.16603520426</c:v>
                </c:pt>
                <c:pt idx="1403">
                  <c:v>1276.8439109087401</c:v>
                </c:pt>
                <c:pt idx="1404">
                  <c:v>1292.87992462075</c:v>
                </c:pt>
                <c:pt idx="1405">
                  <c:v>1300.8811005208199</c:v>
                </c:pt>
                <c:pt idx="1406">
                  <c:v>1309.16864298203</c:v>
                </c:pt>
                <c:pt idx="1407">
                  <c:v>1222.6652668111401</c:v>
                </c:pt>
                <c:pt idx="1408">
                  <c:v>1126.5630545260101</c:v>
                </c:pt>
                <c:pt idx="1409">
                  <c:v>763.59441944050002</c:v>
                </c:pt>
                <c:pt idx="1410">
                  <c:v>897.58956621254401</c:v>
                </c:pt>
                <c:pt idx="1411">
                  <c:v>897.45811182958698</c:v>
                </c:pt>
                <c:pt idx="1412">
                  <c:v>955.30867525996098</c:v>
                </c:pt>
                <c:pt idx="1413">
                  <c:v>1142.4493397206199</c:v>
                </c:pt>
                <c:pt idx="1414">
                  <c:v>1214.4905423749301</c:v>
                </c:pt>
                <c:pt idx="1415">
                  <c:v>1246.04042879805</c:v>
                </c:pt>
                <c:pt idx="1416">
                  <c:v>1238.1866194934701</c:v>
                </c:pt>
                <c:pt idx="1417">
                  <c:v>1230.3683300914399</c:v>
                </c:pt>
                <c:pt idx="1418">
                  <c:v>1238.29379290211</c:v>
                </c:pt>
                <c:pt idx="1419">
                  <c:v>1238.31870085642</c:v>
                </c:pt>
                <c:pt idx="1420">
                  <c:v>1157.87687836802</c:v>
                </c:pt>
                <c:pt idx="1421">
                  <c:v>742.24208567262599</c:v>
                </c:pt>
                <c:pt idx="1422">
                  <c:v>538.63043317305596</c:v>
                </c:pt>
                <c:pt idx="1423">
                  <c:v>888.71607981852299</c:v>
                </c:pt>
                <c:pt idx="1424">
                  <c:v>1292.37959280668</c:v>
                </c:pt>
                <c:pt idx="1425">
                  <c:v>1260.99096894026</c:v>
                </c:pt>
                <c:pt idx="1426">
                  <c:v>1244.9328873386701</c:v>
                </c:pt>
                <c:pt idx="1427">
                  <c:v>1236.88703671181</c:v>
                </c:pt>
                <c:pt idx="1428">
                  <c:v>1244.99726587846</c:v>
                </c:pt>
                <c:pt idx="1429">
                  <c:v>1253.2562050768199</c:v>
                </c:pt>
                <c:pt idx="1430">
                  <c:v>1261.4040732911201</c:v>
                </c:pt>
                <c:pt idx="1431">
                  <c:v>1158.33692279508</c:v>
                </c:pt>
                <c:pt idx="1432">
                  <c:v>1053.3552214389699</c:v>
                </c:pt>
                <c:pt idx="1433">
                  <c:v>695.92360405517604</c:v>
                </c:pt>
                <c:pt idx="1434">
                  <c:v>805.24485039951901</c:v>
                </c:pt>
                <c:pt idx="1435">
                  <c:v>788.96145187248499</c:v>
                </c:pt>
                <c:pt idx="1436">
                  <c:v>847.55497327203898</c:v>
                </c:pt>
                <c:pt idx="1437">
                  <c:v>1029.4027258753499</c:v>
                </c:pt>
                <c:pt idx="1438">
                  <c:v>1094.81122012785</c:v>
                </c:pt>
                <c:pt idx="1439">
                  <c:v>1094.8412377038601</c:v>
                </c:pt>
                <c:pt idx="1440">
                  <c:v>1094.9331712737101</c:v>
                </c:pt>
                <c:pt idx="1441">
                  <c:v>1087.11612372424</c:v>
                </c:pt>
                <c:pt idx="1442">
                  <c:v>1110.91231551381</c:v>
                </c:pt>
                <c:pt idx="1443">
                  <c:v>1102.0481095955899</c:v>
                </c:pt>
                <c:pt idx="1444">
                  <c:v>1037.3616414778</c:v>
                </c:pt>
                <c:pt idx="1445">
                  <c:v>645.40619584885201</c:v>
                </c:pt>
                <c:pt idx="1446">
                  <c:v>435.28006098314501</c:v>
                </c:pt>
                <c:pt idx="1447">
                  <c:v>789.03949345707304</c:v>
                </c:pt>
                <c:pt idx="1448">
                  <c:v>1214.00636691259</c:v>
                </c:pt>
                <c:pt idx="1449">
                  <c:v>1181.3323313466501</c:v>
                </c:pt>
                <c:pt idx="1450">
                  <c:v>1157.66719295548</c:v>
                </c:pt>
                <c:pt idx="1451">
                  <c:v>1173.4491974237801</c:v>
                </c:pt>
                <c:pt idx="1452">
                  <c:v>1205.49067031904</c:v>
                </c:pt>
                <c:pt idx="1453">
                  <c:v>1229.61578886653</c:v>
                </c:pt>
                <c:pt idx="1454">
                  <c:v>1277.12177086774</c:v>
                </c:pt>
                <c:pt idx="1455">
                  <c:v>1166.1666191770901</c:v>
                </c:pt>
                <c:pt idx="1456">
                  <c:v>1045.052989243</c:v>
                </c:pt>
                <c:pt idx="1457">
                  <c:v>653.48156948453402</c:v>
                </c:pt>
                <c:pt idx="1458">
                  <c:v>788.66052337347503</c:v>
                </c:pt>
                <c:pt idx="1459">
                  <c:v>788.66800233712604</c:v>
                </c:pt>
                <c:pt idx="1460">
                  <c:v>863.92410692616704</c:v>
                </c:pt>
                <c:pt idx="1461">
                  <c:v>1053.5575645993399</c:v>
                </c:pt>
                <c:pt idx="1462">
                  <c:v>1134.561256338</c:v>
                </c:pt>
                <c:pt idx="1463">
                  <c:v>1142.3647308638899</c:v>
                </c:pt>
                <c:pt idx="1464">
                  <c:v>1150.43984285689</c:v>
                </c:pt>
                <c:pt idx="1465">
                  <c:v>1158.7303107258399</c:v>
                </c:pt>
                <c:pt idx="1466">
                  <c:v>1174.3274234184</c:v>
                </c:pt>
                <c:pt idx="1467">
                  <c:v>1198.1936750100899</c:v>
                </c:pt>
                <c:pt idx="1468">
                  <c:v>1158.0312348612699</c:v>
                </c:pt>
                <c:pt idx="1469">
                  <c:v>771.66808780646397</c:v>
                </c:pt>
                <c:pt idx="1470">
                  <c:v>597.94345631881504</c:v>
                </c:pt>
                <c:pt idx="1471">
                  <c:v>970.67983575515905</c:v>
                </c:pt>
                <c:pt idx="1472">
                  <c:v>1369.3805796812301</c:v>
                </c:pt>
                <c:pt idx="1473">
                  <c:v>1368.4263608209001</c:v>
                </c:pt>
                <c:pt idx="1474">
                  <c:v>1367.8818080199901</c:v>
                </c:pt>
                <c:pt idx="1475">
                  <c:v>1383.48408436001</c:v>
                </c:pt>
                <c:pt idx="1476">
                  <c:v>1383.5608020137299</c:v>
                </c:pt>
                <c:pt idx="1477">
                  <c:v>1391.54105286821</c:v>
                </c:pt>
                <c:pt idx="1478">
                  <c:v>1384.2131986156301</c:v>
                </c:pt>
                <c:pt idx="1479">
                  <c:v>1283.1446078972999</c:v>
                </c:pt>
                <c:pt idx="1480">
                  <c:v>1188.4483407987</c:v>
                </c:pt>
                <c:pt idx="1481">
                  <c:v>820.87393330408304</c:v>
                </c:pt>
                <c:pt idx="1482">
                  <c:v>962.04535275345597</c:v>
                </c:pt>
                <c:pt idx="1483">
                  <c:v>978.63238846763795</c:v>
                </c:pt>
                <c:pt idx="1484">
                  <c:v>1060.09033143326</c:v>
                </c:pt>
                <c:pt idx="1485">
                  <c:v>1252.3428514781599</c:v>
                </c:pt>
                <c:pt idx="1486">
                  <c:v>1338.4781292970799</c:v>
                </c:pt>
                <c:pt idx="1487">
                  <c:v>1338.21574512234</c:v>
                </c:pt>
                <c:pt idx="1488">
                  <c:v>1361.3271468625301</c:v>
                </c:pt>
                <c:pt idx="1489">
                  <c:v>1368.5002327100699</c:v>
                </c:pt>
                <c:pt idx="1490">
                  <c:v>1384.2358316116699</c:v>
                </c:pt>
                <c:pt idx="1491">
                  <c:v>1383.9673772902099</c:v>
                </c:pt>
                <c:pt idx="1492">
                  <c:v>1391.4702793391</c:v>
                </c:pt>
                <c:pt idx="1493">
                  <c:v>1034.59906289786</c:v>
                </c:pt>
                <c:pt idx="1494">
                  <c:v>643.36353112003803</c:v>
                </c:pt>
                <c:pt idx="1495">
                  <c:v>894.76636327760104</c:v>
                </c:pt>
                <c:pt idx="1496">
                  <c:v>1563.7894155741801</c:v>
                </c:pt>
                <c:pt idx="1497">
                  <c:v>1548.4352013835401</c:v>
                </c:pt>
                <c:pt idx="1498">
                  <c:v>1518.1446948335299</c:v>
                </c:pt>
                <c:pt idx="1499">
                  <c:v>1412.3370135750199</c:v>
                </c:pt>
                <c:pt idx="1500">
                  <c:v>1442.9560682384999</c:v>
                </c:pt>
                <c:pt idx="1501">
                  <c:v>1593.32985114143</c:v>
                </c:pt>
                <c:pt idx="1502">
                  <c:v>1623.06817726125</c:v>
                </c:pt>
                <c:pt idx="1503">
                  <c:v>1519.1083164609399</c:v>
                </c:pt>
                <c:pt idx="1504">
                  <c:v>1170.71747446682</c:v>
                </c:pt>
                <c:pt idx="1505">
                  <c:v>1001.15645621436</c:v>
                </c:pt>
                <c:pt idx="1506">
                  <c:v>1147.1832495901699</c:v>
                </c:pt>
                <c:pt idx="1507">
                  <c:v>1163.18351231262</c:v>
                </c:pt>
                <c:pt idx="1508">
                  <c:v>1242.4438720130099</c:v>
                </c:pt>
                <c:pt idx="1509">
                  <c:v>1429.0206141614899</c:v>
                </c:pt>
                <c:pt idx="1510">
                  <c:v>1504.71663582624</c:v>
                </c:pt>
                <c:pt idx="1511">
                  <c:v>1504.5361541889999</c:v>
                </c:pt>
                <c:pt idx="1512">
                  <c:v>1489.5078659487101</c:v>
                </c:pt>
                <c:pt idx="1513">
                  <c:v>1482.19135449491</c:v>
                </c:pt>
                <c:pt idx="1514">
                  <c:v>1466.67246068845</c:v>
                </c:pt>
                <c:pt idx="1515">
                  <c:v>1474.1985722856</c:v>
                </c:pt>
                <c:pt idx="1516">
                  <c:v>1474.14022588329</c:v>
                </c:pt>
                <c:pt idx="1517">
                  <c:v>1115.0698156405999</c:v>
                </c:pt>
                <c:pt idx="1518">
                  <c:v>698.00929066062895</c:v>
                </c:pt>
                <c:pt idx="1519">
                  <c:v>919.29336142483896</c:v>
                </c:pt>
                <c:pt idx="1520">
                  <c:v>1549.18288043757</c:v>
                </c:pt>
                <c:pt idx="1521">
                  <c:v>1518.54822269891</c:v>
                </c:pt>
                <c:pt idx="1522">
                  <c:v>1518.45587502173</c:v>
                </c:pt>
                <c:pt idx="1523">
                  <c:v>1412.4637472207701</c:v>
                </c:pt>
                <c:pt idx="1524">
                  <c:v>1427.63435172405</c:v>
                </c:pt>
                <c:pt idx="1525">
                  <c:v>1578.6851907032401</c:v>
                </c:pt>
                <c:pt idx="1526">
                  <c:v>1608.6405664414499</c:v>
                </c:pt>
                <c:pt idx="1527">
                  <c:v>1504.1392777815499</c:v>
                </c:pt>
                <c:pt idx="1528">
                  <c:v>1178.8797718826199</c:v>
                </c:pt>
                <c:pt idx="1529">
                  <c:v>1034.0031256855</c:v>
                </c:pt>
                <c:pt idx="1530">
                  <c:v>1178.9423970015901</c:v>
                </c:pt>
                <c:pt idx="1531">
                  <c:v>1186.7960932149999</c:v>
                </c:pt>
                <c:pt idx="1532">
                  <c:v>1273.4792950634401</c:v>
                </c:pt>
                <c:pt idx="1533">
                  <c:v>1458.59724217077</c:v>
                </c:pt>
                <c:pt idx="1534">
                  <c:v>1519.0593268923899</c:v>
                </c:pt>
                <c:pt idx="1535">
                  <c:v>1534.4519084414201</c:v>
                </c:pt>
                <c:pt idx="1536">
                  <c:v>1548.8704279599599</c:v>
                </c:pt>
                <c:pt idx="1537">
                  <c:v>1578.62457053003</c:v>
                </c:pt>
                <c:pt idx="1538">
                  <c:v>1593.2748720654999</c:v>
                </c:pt>
                <c:pt idx="1539">
                  <c:v>1622.59499360368</c:v>
                </c:pt>
                <c:pt idx="1540">
                  <c:v>1577.6813476469699</c:v>
                </c:pt>
                <c:pt idx="1541">
                  <c:v>1177.7021686414901</c:v>
                </c:pt>
                <c:pt idx="1542">
                  <c:v>991.92319197338895</c:v>
                </c:pt>
                <c:pt idx="1543">
                  <c:v>1318.7524978630299</c:v>
                </c:pt>
                <c:pt idx="1544">
                  <c:v>1662.3619506283801</c:v>
                </c:pt>
                <c:pt idx="1545">
                  <c:v>1586.00186841765</c:v>
                </c:pt>
                <c:pt idx="1546">
                  <c:v>1522.77764961703</c:v>
                </c:pt>
                <c:pt idx="1547">
                  <c:v>1492.40558827261</c:v>
                </c:pt>
                <c:pt idx="1548">
                  <c:v>1567.7573103698601</c:v>
                </c:pt>
                <c:pt idx="1549">
                  <c:v>1686.28038529431</c:v>
                </c:pt>
                <c:pt idx="1550">
                  <c:v>1774.8429343533201</c:v>
                </c:pt>
                <c:pt idx="1551">
                  <c:v>1761.40135678403</c:v>
                </c:pt>
                <c:pt idx="1552">
                  <c:v>1719.0242418215601</c:v>
                </c:pt>
                <c:pt idx="1553">
                  <c:v>1400.6964893904601</c:v>
                </c:pt>
                <c:pt idx="1554">
                  <c:v>1558.9819595484</c:v>
                </c:pt>
                <c:pt idx="1555">
                  <c:v>1574.05215102336</c:v>
                </c:pt>
                <c:pt idx="1556">
                  <c:v>1662.0384296091599</c:v>
                </c:pt>
                <c:pt idx="1557">
                  <c:v>1860.3445967056</c:v>
                </c:pt>
                <c:pt idx="1558">
                  <c:v>1969.30976003162</c:v>
                </c:pt>
                <c:pt idx="1559">
                  <c:v>1982.8494405834499</c:v>
                </c:pt>
                <c:pt idx="1560">
                  <c:v>2010.2103861197299</c:v>
                </c:pt>
                <c:pt idx="1561">
                  <c:v>2023.40261478915</c:v>
                </c:pt>
                <c:pt idx="1562">
                  <c:v>2023.78779050807</c:v>
                </c:pt>
                <c:pt idx="1563">
                  <c:v>2024.2701731023101</c:v>
                </c:pt>
                <c:pt idx="1564">
                  <c:v>1956.08969103196</c:v>
                </c:pt>
                <c:pt idx="1565">
                  <c:v>1514.73407676907</c:v>
                </c:pt>
                <c:pt idx="1566">
                  <c:v>1238.12084513792</c:v>
                </c:pt>
                <c:pt idx="1567">
                  <c:v>1483.8519796381099</c:v>
                </c:pt>
                <c:pt idx="1568">
                  <c:v>1742.76935399335</c:v>
                </c:pt>
                <c:pt idx="1569">
                  <c:v>1610.6858962685901</c:v>
                </c:pt>
                <c:pt idx="1570">
                  <c:v>1522.7151528090601</c:v>
                </c:pt>
                <c:pt idx="1571">
                  <c:v>1464.2264547408199</c:v>
                </c:pt>
                <c:pt idx="1572">
                  <c:v>1539.42939597942</c:v>
                </c:pt>
                <c:pt idx="1573">
                  <c:v>1644.7026123887599</c:v>
                </c:pt>
                <c:pt idx="1574">
                  <c:v>1732.4164531132999</c:v>
                </c:pt>
                <c:pt idx="1575">
                  <c:v>1690.0264025584399</c:v>
                </c:pt>
                <c:pt idx="1576">
                  <c:v>1647.61865512279</c:v>
                </c:pt>
                <c:pt idx="1577">
                  <c:v>1324.6814945993699</c:v>
                </c:pt>
                <c:pt idx="1578">
                  <c:v>1470.6201726306199</c:v>
                </c:pt>
                <c:pt idx="1579">
                  <c:v>1470.7732517561999</c:v>
                </c:pt>
                <c:pt idx="1580">
                  <c:v>1545.86186974713</c:v>
                </c:pt>
                <c:pt idx="1581">
                  <c:v>1721.62715634285</c:v>
                </c:pt>
                <c:pt idx="1582">
                  <c:v>1807.13167322142</c:v>
                </c:pt>
                <c:pt idx="1583">
                  <c:v>1807.14259885453</c:v>
                </c:pt>
                <c:pt idx="1584">
                  <c:v>1807.6733936642599</c:v>
                </c:pt>
                <c:pt idx="1585">
                  <c:v>1807.41264057586</c:v>
                </c:pt>
                <c:pt idx="1586">
                  <c:v>1807.33643199775</c:v>
                </c:pt>
                <c:pt idx="1587">
                  <c:v>1792.7566377051801</c:v>
                </c:pt>
                <c:pt idx="1588">
                  <c:v>1706.2766343241401</c:v>
                </c:pt>
                <c:pt idx="1589">
                  <c:v>1271.6277700032001</c:v>
                </c:pt>
                <c:pt idx="1590">
                  <c:v>1064.1346444716801</c:v>
                </c:pt>
                <c:pt idx="1591">
                  <c:v>1425.89850057586</c:v>
                </c:pt>
                <c:pt idx="1592">
                  <c:v>1805.6572026234401</c:v>
                </c:pt>
                <c:pt idx="1593">
                  <c:v>1748.6241292521399</c:v>
                </c:pt>
                <c:pt idx="1594">
                  <c:v>1676.50353333354</c:v>
                </c:pt>
                <c:pt idx="1595">
                  <c:v>1633.5869138503699</c:v>
                </c:pt>
                <c:pt idx="1596">
                  <c:v>1662.97669573242</c:v>
                </c:pt>
                <c:pt idx="1597">
                  <c:v>1706.85117902962</c:v>
                </c:pt>
                <c:pt idx="1598">
                  <c:v>1750.3114190074</c:v>
                </c:pt>
                <c:pt idx="1599">
                  <c:v>1679.0062542298001</c:v>
                </c:pt>
                <c:pt idx="1600">
                  <c:v>1591.5289911053501</c:v>
                </c:pt>
                <c:pt idx="1601">
                  <c:v>1240.781118072</c:v>
                </c:pt>
                <c:pt idx="1602">
                  <c:v>1365.7963926853199</c:v>
                </c:pt>
                <c:pt idx="1603">
                  <c:v>1350.5111539151401</c:v>
                </c:pt>
                <c:pt idx="1604">
                  <c:v>1404.6024121738899</c:v>
                </c:pt>
                <c:pt idx="1605">
                  <c:v>1577.8534485134501</c:v>
                </c:pt>
                <c:pt idx="1606">
                  <c:v>1637.1040777436101</c:v>
                </c:pt>
                <c:pt idx="1607">
                  <c:v>1637.1042197079901</c:v>
                </c:pt>
                <c:pt idx="1608">
                  <c:v>1637.02969985301</c:v>
                </c:pt>
                <c:pt idx="1609">
                  <c:v>1622.77618461107</c:v>
                </c:pt>
                <c:pt idx="1610">
                  <c:v>1622.83379758049</c:v>
                </c:pt>
                <c:pt idx="1611">
                  <c:v>1637.5391119385499</c:v>
                </c:pt>
                <c:pt idx="1612">
                  <c:v>1593.46348060585</c:v>
                </c:pt>
                <c:pt idx="1613">
                  <c:v>1178.9295016763599</c:v>
                </c:pt>
                <c:pt idx="1614">
                  <c:v>993.42554377780698</c:v>
                </c:pt>
                <c:pt idx="1615">
                  <c:v>1344.5342040831999</c:v>
                </c:pt>
                <c:pt idx="1616">
                  <c:v>1710.0984407007099</c:v>
                </c:pt>
                <c:pt idx="1617">
                  <c:v>1652.16626981493</c:v>
                </c:pt>
                <c:pt idx="1618">
                  <c:v>1593.05895086807</c:v>
                </c:pt>
                <c:pt idx="1619">
                  <c:v>1548.5750527668799</c:v>
                </c:pt>
                <c:pt idx="1620">
                  <c:v>1578.9275347016701</c:v>
                </c:pt>
                <c:pt idx="1621">
                  <c:v>1608.89963228704</c:v>
                </c:pt>
                <c:pt idx="1622">
                  <c:v>1639.1033150794899</c:v>
                </c:pt>
                <c:pt idx="1623">
                  <c:v>1550.42676246162</c:v>
                </c:pt>
                <c:pt idx="1624">
                  <c:v>1460.3983359978499</c:v>
                </c:pt>
                <c:pt idx="1625">
                  <c:v>1108.01435973974</c:v>
                </c:pt>
                <c:pt idx="1626">
                  <c:v>1228.02839103008</c:v>
                </c:pt>
                <c:pt idx="1627">
                  <c:v>1220.13343897752</c:v>
                </c:pt>
                <c:pt idx="1628">
                  <c:v>1283.3356238317399</c:v>
                </c:pt>
                <c:pt idx="1629">
                  <c:v>1476.13554483806</c:v>
                </c:pt>
                <c:pt idx="1630">
                  <c:v>1550.99821421518</c:v>
                </c:pt>
                <c:pt idx="1631">
                  <c:v>1580.8483968642799</c:v>
                </c:pt>
                <c:pt idx="1632">
                  <c:v>1595.5746261069901</c:v>
                </c:pt>
                <c:pt idx="1633">
                  <c:v>1624.9331068021299</c:v>
                </c:pt>
                <c:pt idx="1634">
                  <c:v>1639.3973947104801</c:v>
                </c:pt>
                <c:pt idx="1635">
                  <c:v>1639.67943608268</c:v>
                </c:pt>
                <c:pt idx="1636">
                  <c:v>1535.38903629743</c:v>
                </c:pt>
                <c:pt idx="1637">
                  <c:v>1108.2164399532001</c:v>
                </c:pt>
                <c:pt idx="1638">
                  <c:v>895.47189020800795</c:v>
                </c:pt>
                <c:pt idx="1639">
                  <c:v>1243.72366360196</c:v>
                </c:pt>
                <c:pt idx="1640">
                  <c:v>1609.6696878437499</c:v>
                </c:pt>
                <c:pt idx="1641">
                  <c:v>1550.36943224112</c:v>
                </c:pt>
                <c:pt idx="1642">
                  <c:v>1475.40529745967</c:v>
                </c:pt>
                <c:pt idx="1643">
                  <c:v>1430.34246533438</c:v>
                </c:pt>
                <c:pt idx="1644">
                  <c:v>1430.49787662213</c:v>
                </c:pt>
                <c:pt idx="1645">
                  <c:v>1469.61443355608</c:v>
                </c:pt>
                <c:pt idx="1646">
                  <c:v>1492.2341600708801</c:v>
                </c:pt>
                <c:pt idx="1647">
                  <c:v>1408.58423137254</c:v>
                </c:pt>
                <c:pt idx="1648">
                  <c:v>1323.3754996971199</c:v>
                </c:pt>
                <c:pt idx="1649">
                  <c:v>970.38878709304595</c:v>
                </c:pt>
                <c:pt idx="1650">
                  <c:v>1116.97749047662</c:v>
                </c:pt>
                <c:pt idx="1651">
                  <c:v>1149.29332643469</c:v>
                </c:pt>
                <c:pt idx="1652">
                  <c:v>1244.7109448336901</c:v>
                </c:pt>
                <c:pt idx="1653">
                  <c:v>1400.74553808817</c:v>
                </c:pt>
                <c:pt idx="1654">
                  <c:v>1415.90934994089</c:v>
                </c:pt>
                <c:pt idx="1655">
                  <c:v>1385.70643022847</c:v>
                </c:pt>
                <c:pt idx="1656">
                  <c:v>1401.27562747299</c:v>
                </c:pt>
                <c:pt idx="1657">
                  <c:v>1416.75002203539</c:v>
                </c:pt>
                <c:pt idx="1658">
                  <c:v>1431.82273433456</c:v>
                </c:pt>
                <c:pt idx="1659">
                  <c:v>1462.43693378785</c:v>
                </c:pt>
                <c:pt idx="1660">
                  <c:v>1477.5303457237001</c:v>
                </c:pt>
                <c:pt idx="1661">
                  <c:v>1133.5545044136099</c:v>
                </c:pt>
                <c:pt idx="1662">
                  <c:v>716.30525809664698</c:v>
                </c:pt>
                <c:pt idx="1663">
                  <c:v>929.27016900766603</c:v>
                </c:pt>
                <c:pt idx="1664">
                  <c:v>1551.9076542124401</c:v>
                </c:pt>
                <c:pt idx="1665">
                  <c:v>1536.1197656760601</c:v>
                </c:pt>
                <c:pt idx="1666">
                  <c:v>1535.80604513144</c:v>
                </c:pt>
                <c:pt idx="1667">
                  <c:v>1445.1334476320201</c:v>
                </c:pt>
                <c:pt idx="1668">
                  <c:v>1475.62249275401</c:v>
                </c:pt>
                <c:pt idx="1669">
                  <c:v>1610.3290120362999</c:v>
                </c:pt>
                <c:pt idx="1670">
                  <c:v>1640.3280476026</c:v>
                </c:pt>
                <c:pt idx="1671">
                  <c:v>1551.09748743508</c:v>
                </c:pt>
                <c:pt idx="1672">
                  <c:v>1228.2971022551601</c:v>
                </c:pt>
                <c:pt idx="1673">
                  <c:v>1092.4483571657699</c:v>
                </c:pt>
                <c:pt idx="1674">
                  <c:v>1236.3355522977499</c:v>
                </c:pt>
                <c:pt idx="1675">
                  <c:v>1244.0872589508399</c:v>
                </c:pt>
                <c:pt idx="1676">
                  <c:v>1314.56716503449</c:v>
                </c:pt>
                <c:pt idx="1677">
                  <c:v>1506.1366811506</c:v>
                </c:pt>
                <c:pt idx="1678">
                  <c:v>1579.9118652979901</c:v>
                </c:pt>
                <c:pt idx="1679">
                  <c:v>1580.0883082707601</c:v>
                </c:pt>
                <c:pt idx="1680">
                  <c:v>1609.4858909806901</c:v>
                </c:pt>
                <c:pt idx="1681">
                  <c:v>1608.9421058190801</c:v>
                </c:pt>
                <c:pt idx="1682">
                  <c:v>1638.31300097843</c:v>
                </c:pt>
                <c:pt idx="1683">
                  <c:v>1637.80891128802</c:v>
                </c:pt>
                <c:pt idx="1684">
                  <c:v>1637.79551202791</c:v>
                </c:pt>
                <c:pt idx="1685">
                  <c:v>1281.4746646640699</c:v>
                </c:pt>
                <c:pt idx="1686">
                  <c:v>902.27653613983603</c:v>
                </c:pt>
                <c:pt idx="1687">
                  <c:v>1162.4031051680099</c:v>
                </c:pt>
                <c:pt idx="1688">
                  <c:v>1822.6286195310699</c:v>
                </c:pt>
                <c:pt idx="1689">
                  <c:v>1807.92854876208</c:v>
                </c:pt>
                <c:pt idx="1690">
                  <c:v>1807.3767556569001</c:v>
                </c:pt>
                <c:pt idx="1691">
                  <c:v>1678.54330259466</c:v>
                </c:pt>
                <c:pt idx="1692">
                  <c:v>1707.8492657566801</c:v>
                </c:pt>
                <c:pt idx="1693">
                  <c:v>1863.3476578683701</c:v>
                </c:pt>
                <c:pt idx="1694">
                  <c:v>1891.0999864267301</c:v>
                </c:pt>
                <c:pt idx="1695">
                  <c:v>1821.86348787474</c:v>
                </c:pt>
                <c:pt idx="1696">
                  <c:v>1532.25210519335</c:v>
                </c:pt>
                <c:pt idx="1697">
                  <c:v>1411.8010790942101</c:v>
                </c:pt>
                <c:pt idx="1698">
                  <c:v>1547.77164791102</c:v>
                </c:pt>
                <c:pt idx="1699">
                  <c:v>1547.59402465266</c:v>
                </c:pt>
                <c:pt idx="1700">
                  <c:v>1606.7116658355301</c:v>
                </c:pt>
                <c:pt idx="1701">
                  <c:v>1793.6521575905999</c:v>
                </c:pt>
                <c:pt idx="1702">
                  <c:v>1864.0590890261401</c:v>
                </c:pt>
                <c:pt idx="1703">
                  <c:v>1864.0778795476299</c:v>
                </c:pt>
                <c:pt idx="1704">
                  <c:v>1877.74135060149</c:v>
                </c:pt>
                <c:pt idx="1705">
                  <c:v>1905.0727031613001</c:v>
                </c:pt>
                <c:pt idx="1706">
                  <c:v>1918.6748493080499</c:v>
                </c:pt>
                <c:pt idx="1707">
                  <c:v>1932.30061371134</c:v>
                </c:pt>
                <c:pt idx="1708">
                  <c:v>1890.9461386473999</c:v>
                </c:pt>
                <c:pt idx="1709">
                  <c:v>1487.34181992501</c:v>
                </c:pt>
                <c:pt idx="1710">
                  <c:v>1310.9951442302499</c:v>
                </c:pt>
                <c:pt idx="1711">
                  <c:v>1693.6841858611499</c:v>
                </c:pt>
                <c:pt idx="1712">
                  <c:v>2090.72262165439</c:v>
                </c:pt>
                <c:pt idx="1713">
                  <c:v>2076.6287871439299</c:v>
                </c:pt>
                <c:pt idx="1714">
                  <c:v>2049.9313956779301</c:v>
                </c:pt>
                <c:pt idx="1715">
                  <c:v>2050.5140623372699</c:v>
                </c:pt>
                <c:pt idx="1716">
                  <c:v>2063.1568572792198</c:v>
                </c:pt>
                <c:pt idx="1717">
                  <c:v>2103.7000020765199</c:v>
                </c:pt>
                <c:pt idx="1718">
                  <c:v>2129.5818215854101</c:v>
                </c:pt>
                <c:pt idx="1719">
                  <c:v>2051.9913993804398</c:v>
                </c:pt>
                <c:pt idx="1720">
                  <c:v>1971.7705799024</c:v>
                </c:pt>
                <c:pt idx="1721">
                  <c:v>1605.8263013537</c:v>
                </c:pt>
                <c:pt idx="1722">
                  <c:v>1779.4296299039499</c:v>
                </c:pt>
                <c:pt idx="1723">
                  <c:v>1821.00739680229</c:v>
                </c:pt>
                <c:pt idx="1724">
                  <c:v>1931.6622878385199</c:v>
                </c:pt>
                <c:pt idx="1725">
                  <c:v>2130.5614676299801</c:v>
                </c:pt>
                <c:pt idx="1726">
                  <c:v>2232.6012933111701</c:v>
                </c:pt>
                <c:pt idx="1727">
                  <c:v>2269.2460803799499</c:v>
                </c:pt>
                <c:pt idx="1728">
                  <c:v>2281.5669788804698</c:v>
                </c:pt>
                <c:pt idx="1729">
                  <c:v>2305.4632460277999</c:v>
                </c:pt>
                <c:pt idx="1730">
                  <c:v>2330.1138834210001</c:v>
                </c:pt>
                <c:pt idx="1731">
                  <c:v>2354.3337296490099</c:v>
                </c:pt>
                <c:pt idx="1732">
                  <c:v>2329.72906497858</c:v>
                </c:pt>
                <c:pt idx="1733">
                  <c:v>1943.6128225766099</c:v>
                </c:pt>
                <c:pt idx="1734">
                  <c:v>1691.37516171112</c:v>
                </c:pt>
                <c:pt idx="1735">
                  <c:v>1928.66489193077</c:v>
                </c:pt>
                <c:pt idx="1736">
                  <c:v>2187.6911798671199</c:v>
                </c:pt>
                <c:pt idx="1737">
                  <c:v>2092.8880914044298</c:v>
                </c:pt>
                <c:pt idx="1738">
                  <c:v>2014.81205112673</c:v>
                </c:pt>
                <c:pt idx="1739">
                  <c:v>1947.5216192555599</c:v>
                </c:pt>
                <c:pt idx="1740">
                  <c:v>2001.7961463163299</c:v>
                </c:pt>
                <c:pt idx="1741">
                  <c:v>2122.1366637357801</c:v>
                </c:pt>
                <c:pt idx="1742">
                  <c:v>2202.0582646135899</c:v>
                </c:pt>
                <c:pt idx="1743">
                  <c:v>2152.53595494298</c:v>
                </c:pt>
                <c:pt idx="1744">
                  <c:v>2102.03726521404</c:v>
                </c:pt>
                <c:pt idx="1745">
                  <c:v>1776.80324554873</c:v>
                </c:pt>
                <c:pt idx="1746">
                  <c:v>1902.2846428193</c:v>
                </c:pt>
                <c:pt idx="1747">
                  <c:v>1875.0310282308101</c:v>
                </c:pt>
                <c:pt idx="1748">
                  <c:v>1916.5819922261501</c:v>
                </c:pt>
                <c:pt idx="1749">
                  <c:v>2025.24691756164</c:v>
                </c:pt>
                <c:pt idx="1750">
                  <c:v>2025.8099470970201</c:v>
                </c:pt>
                <c:pt idx="1751">
                  <c:v>1958.2109817205001</c:v>
                </c:pt>
                <c:pt idx="1752">
                  <c:v>1918.4847961247499</c:v>
                </c:pt>
                <c:pt idx="1753">
                  <c:v>1877.4267308686401</c:v>
                </c:pt>
                <c:pt idx="1754">
                  <c:v>1850.67484434991</c:v>
                </c:pt>
                <c:pt idx="1755">
                  <c:v>1837.0044985125201</c:v>
                </c:pt>
                <c:pt idx="1756">
                  <c:v>1751.7374034849499</c:v>
                </c:pt>
                <c:pt idx="1757">
                  <c:v>1328.3097888703101</c:v>
                </c:pt>
                <c:pt idx="1758">
                  <c:v>1146.67464408254</c:v>
                </c:pt>
                <c:pt idx="1759">
                  <c:v>1533.7032168967701</c:v>
                </c:pt>
                <c:pt idx="1760">
                  <c:v>1933.4344627631499</c:v>
                </c:pt>
                <c:pt idx="1761">
                  <c:v>1891.8788343276699</c:v>
                </c:pt>
                <c:pt idx="1762">
                  <c:v>1864.6934092423601</c:v>
                </c:pt>
                <c:pt idx="1763">
                  <c:v>1836.65917454746</c:v>
                </c:pt>
                <c:pt idx="1764">
                  <c:v>1809.4202417727699</c:v>
                </c:pt>
                <c:pt idx="1765">
                  <c:v>1782.1595405599401</c:v>
                </c:pt>
                <c:pt idx="1766">
                  <c:v>1754.6270075933301</c:v>
                </c:pt>
                <c:pt idx="1767">
                  <c:v>1624.7657393768</c:v>
                </c:pt>
                <c:pt idx="1768">
                  <c:v>1521.64492892424</c:v>
                </c:pt>
                <c:pt idx="1769">
                  <c:v>1124.54101070826</c:v>
                </c:pt>
                <c:pt idx="1770">
                  <c:v>1244.5773804453599</c:v>
                </c:pt>
                <c:pt idx="1771">
                  <c:v>1228.82099932339</c:v>
                </c:pt>
                <c:pt idx="1772">
                  <c:v>1276.2218246139701</c:v>
                </c:pt>
                <c:pt idx="1773">
                  <c:v>1431.8244057836901</c:v>
                </c:pt>
                <c:pt idx="1774">
                  <c:v>1477.5925881003</c:v>
                </c:pt>
                <c:pt idx="1775">
                  <c:v>1462.83601670755</c:v>
                </c:pt>
                <c:pt idx="1776">
                  <c:v>1447.7091150415899</c:v>
                </c:pt>
                <c:pt idx="1777">
                  <c:v>1448.05837735672</c:v>
                </c:pt>
                <c:pt idx="1778">
                  <c:v>1432.94187361119</c:v>
                </c:pt>
                <c:pt idx="1779">
                  <c:v>1433.3700312984599</c:v>
                </c:pt>
                <c:pt idx="1780">
                  <c:v>1355.6372917512699</c:v>
                </c:pt>
                <c:pt idx="1781">
                  <c:v>914.11658151860399</c:v>
                </c:pt>
                <c:pt idx="1782">
                  <c:v>704.86979477448006</c:v>
                </c:pt>
                <c:pt idx="1783">
                  <c:v>1053.98101200428</c:v>
                </c:pt>
                <c:pt idx="1784">
                  <c:v>1425.5339051799499</c:v>
                </c:pt>
                <c:pt idx="1785">
                  <c:v>1394.2632541918399</c:v>
                </c:pt>
                <c:pt idx="1786">
                  <c:v>1371.0038614499199</c:v>
                </c:pt>
                <c:pt idx="1787">
                  <c:v>1370.6253245195101</c:v>
                </c:pt>
                <c:pt idx="1788">
                  <c:v>1386.2040251916001</c:v>
                </c:pt>
                <c:pt idx="1789">
                  <c:v>1417.3329508617901</c:v>
                </c:pt>
                <c:pt idx="1790">
                  <c:v>1448.02459800935</c:v>
                </c:pt>
                <c:pt idx="1791">
                  <c:v>1356.0223296834399</c:v>
                </c:pt>
                <c:pt idx="1792">
                  <c:v>1246.25490268363</c:v>
                </c:pt>
                <c:pt idx="1793">
                  <c:v>880.76708907837804</c:v>
                </c:pt>
                <c:pt idx="1794">
                  <c:v>1013.04962682704</c:v>
                </c:pt>
                <c:pt idx="1795">
                  <c:v>1004.63206868418</c:v>
                </c:pt>
                <c:pt idx="1796">
                  <c:v>1078.5419963706499</c:v>
                </c:pt>
                <c:pt idx="1797">
                  <c:v>1247.02083948733</c:v>
                </c:pt>
                <c:pt idx="1798">
                  <c:v>1309.8485092374101</c:v>
                </c:pt>
                <c:pt idx="1799">
                  <c:v>1294.0321677121999</c:v>
                </c:pt>
                <c:pt idx="1800">
                  <c:v>1302.33434994958</c:v>
                </c:pt>
                <c:pt idx="1801">
                  <c:v>1309.8239454751899</c:v>
                </c:pt>
                <c:pt idx="1802">
                  <c:v>1309.5514263790999</c:v>
                </c:pt>
                <c:pt idx="1803">
                  <c:v>1333.0609248507701</c:v>
                </c:pt>
                <c:pt idx="1804">
                  <c:v>1301.09680131903</c:v>
                </c:pt>
                <c:pt idx="1805">
                  <c:v>913.79093290631499</c:v>
                </c:pt>
                <c:pt idx="1806">
                  <c:v>754.65908424888198</c:v>
                </c:pt>
                <c:pt idx="1807">
                  <c:v>1141.5081373190401</c:v>
                </c:pt>
                <c:pt idx="1808">
                  <c:v>1535.0327498553299</c:v>
                </c:pt>
                <c:pt idx="1809">
                  <c:v>1472.4736062981301</c:v>
                </c:pt>
                <c:pt idx="1810">
                  <c:v>1440.60392955772</c:v>
                </c:pt>
                <c:pt idx="1811">
                  <c:v>1457.4691478264499</c:v>
                </c:pt>
                <c:pt idx="1812">
                  <c:v>1489.00042902003</c:v>
                </c:pt>
                <c:pt idx="1813">
                  <c:v>1534.6860871884401</c:v>
                </c:pt>
                <c:pt idx="1814">
                  <c:v>1579.6984187243499</c:v>
                </c:pt>
                <c:pt idx="1815">
                  <c:v>1505.48261595855</c:v>
                </c:pt>
                <c:pt idx="1816">
                  <c:v>1444.96044110862</c:v>
                </c:pt>
                <c:pt idx="1817">
                  <c:v>1115.5983195784099</c:v>
                </c:pt>
                <c:pt idx="1818">
                  <c:v>1274.6819008866601</c:v>
                </c:pt>
                <c:pt idx="1819">
                  <c:v>1297.9409689787101</c:v>
                </c:pt>
                <c:pt idx="1820">
                  <c:v>1383.1392714877099</c:v>
                </c:pt>
                <c:pt idx="1821">
                  <c:v>1593.7383510035099</c:v>
                </c:pt>
                <c:pt idx="1822">
                  <c:v>1710.34959750955</c:v>
                </c:pt>
                <c:pt idx="1823">
                  <c:v>1752.5813754041401</c:v>
                </c:pt>
                <c:pt idx="1824">
                  <c:v>1752.6148935833601</c:v>
                </c:pt>
                <c:pt idx="1825">
                  <c:v>1752.1663947971799</c:v>
                </c:pt>
                <c:pt idx="1826">
                  <c:v>1751.56372214679</c:v>
                </c:pt>
                <c:pt idx="1827">
                  <c:v>1708.6361101436801</c:v>
                </c:pt>
                <c:pt idx="1828">
                  <c:v>1651.02758424901</c:v>
                </c:pt>
                <c:pt idx="1829">
                  <c:v>1249.3911838286999</c:v>
                </c:pt>
                <c:pt idx="1830">
                  <c:v>764.59937016184995</c:v>
                </c:pt>
                <c:pt idx="1831">
                  <c:v>918.89367739767897</c:v>
                </c:pt>
                <c:pt idx="1832">
                  <c:v>1504.0277644791199</c:v>
                </c:pt>
                <c:pt idx="1833">
                  <c:v>1428.03236592137</c:v>
                </c:pt>
                <c:pt idx="1834">
                  <c:v>1374.5407308787101</c:v>
                </c:pt>
                <c:pt idx="1835">
                  <c:v>1210.48195155088</c:v>
                </c:pt>
                <c:pt idx="1836">
                  <c:v>1179.4016517677501</c:v>
                </c:pt>
                <c:pt idx="1837">
                  <c:v>1274.8894588964199</c:v>
                </c:pt>
                <c:pt idx="1838">
                  <c:v>1244.05136882993</c:v>
                </c:pt>
                <c:pt idx="1839">
                  <c:v>1124.6786286174399</c:v>
                </c:pt>
                <c:pt idx="1840">
                  <c:v>779.447597338425</c:v>
                </c:pt>
                <c:pt idx="1841">
                  <c:v>627.82295644409999</c:v>
                </c:pt>
                <c:pt idx="1842">
                  <c:v>763.43243329281199</c:v>
                </c:pt>
                <c:pt idx="1843">
                  <c:v>780.45331134189496</c:v>
                </c:pt>
                <c:pt idx="1844">
                  <c:v>855.94817404246305</c:v>
                </c:pt>
                <c:pt idx="1845">
                  <c:v>1045.83667429307</c:v>
                </c:pt>
                <c:pt idx="1846">
                  <c:v>1118.8760246769</c:v>
                </c:pt>
                <c:pt idx="1847">
                  <c:v>1118.6568796554</c:v>
                </c:pt>
                <c:pt idx="1848">
                  <c:v>1158.64302462602</c:v>
                </c:pt>
                <c:pt idx="1849">
                  <c:v>1206.09650004024</c:v>
                </c:pt>
                <c:pt idx="1850">
                  <c:v>1253.5477927346001</c:v>
                </c:pt>
                <c:pt idx="1851">
                  <c:v>1277.07348688811</c:v>
                </c:pt>
                <c:pt idx="1852">
                  <c:v>1285.24680989126</c:v>
                </c:pt>
                <c:pt idx="1853">
                  <c:v>946.35251751316696</c:v>
                </c:pt>
                <c:pt idx="1854">
                  <c:v>508.35541804471097</c:v>
                </c:pt>
                <c:pt idx="1855">
                  <c:v>686.73479905825502</c:v>
                </c:pt>
                <c:pt idx="1856">
                  <c:v>1275.613749697</c:v>
                </c:pt>
                <c:pt idx="1857">
                  <c:v>1171.2132824340999</c:v>
                </c:pt>
                <c:pt idx="1858">
                  <c:v>1073.28072125006</c:v>
                </c:pt>
                <c:pt idx="1859">
                  <c:v>892.33891491602196</c:v>
                </c:pt>
                <c:pt idx="1860">
                  <c:v>925.49374156193096</c:v>
                </c:pt>
                <c:pt idx="1861">
                  <c:v>1138.2850502976701</c:v>
                </c:pt>
                <c:pt idx="1862">
                  <c:v>1203.63747358197</c:v>
                </c:pt>
                <c:pt idx="1863">
                  <c:v>1132.3028258529901</c:v>
                </c:pt>
                <c:pt idx="1864">
                  <c:v>812.15835927703097</c:v>
                </c:pt>
                <c:pt idx="1865">
                  <c:v>686.69504675204405</c:v>
                </c:pt>
                <c:pt idx="1866">
                  <c:v>846.38898168318497</c:v>
                </c:pt>
                <c:pt idx="1867">
                  <c:v>879.59064455196597</c:v>
                </c:pt>
                <c:pt idx="1868">
                  <c:v>1003.41241305495</c:v>
                </c:pt>
                <c:pt idx="1869">
                  <c:v>1260.4382665164501</c:v>
                </c:pt>
                <c:pt idx="1870">
                  <c:v>1407.5597281477201</c:v>
                </c:pt>
                <c:pt idx="1871">
                  <c:v>1505.95746754573</c:v>
                </c:pt>
                <c:pt idx="1872">
                  <c:v>1579.5195284382501</c:v>
                </c:pt>
                <c:pt idx="1873">
                  <c:v>1608.5755970538501</c:v>
                </c:pt>
                <c:pt idx="1874">
                  <c:v>1593.2924712470201</c:v>
                </c:pt>
                <c:pt idx="1875">
                  <c:v>1578.11979957721</c:v>
                </c:pt>
                <c:pt idx="1876">
                  <c:v>1472.35464005373</c:v>
                </c:pt>
                <c:pt idx="1877">
                  <c:v>1025.5513096688501</c:v>
                </c:pt>
                <c:pt idx="1878">
                  <c:v>827.33152724842898</c:v>
                </c:pt>
                <c:pt idx="1879">
                  <c:v>1194.2437487872801</c:v>
                </c:pt>
                <c:pt idx="1880">
                  <c:v>1592.05070982335</c:v>
                </c:pt>
                <c:pt idx="1881">
                  <c:v>1576.70401145504</c:v>
                </c:pt>
                <c:pt idx="1882">
                  <c:v>1561.4842631249301</c:v>
                </c:pt>
                <c:pt idx="1883">
                  <c:v>1561.2957644145299</c:v>
                </c:pt>
                <c:pt idx="1884">
                  <c:v>1590.7631705829299</c:v>
                </c:pt>
                <c:pt idx="1885">
                  <c:v>1620.5843620307901</c:v>
                </c:pt>
                <c:pt idx="1886">
                  <c:v>1650.3498549645501</c:v>
                </c:pt>
                <c:pt idx="1887">
                  <c:v>1576.3982462639101</c:v>
                </c:pt>
                <c:pt idx="1888">
                  <c:v>1502.3226725065799</c:v>
                </c:pt>
                <c:pt idx="1889">
                  <c:v>1137.14910661611</c:v>
                </c:pt>
                <c:pt idx="1890">
                  <c:v>1303.41895127456</c:v>
                </c:pt>
                <c:pt idx="1891">
                  <c:v>1326.77944649753</c:v>
                </c:pt>
                <c:pt idx="1892">
                  <c:v>1426.6944472963901</c:v>
                </c:pt>
                <c:pt idx="1893">
                  <c:v>1635.7229554667499</c:v>
                </c:pt>
                <c:pt idx="1894">
                  <c:v>1722.5993381763701</c:v>
                </c:pt>
                <c:pt idx="1895">
                  <c:v>1751.08054946944</c:v>
                </c:pt>
                <c:pt idx="1896">
                  <c:v>1779.47066419372</c:v>
                </c:pt>
                <c:pt idx="1897">
                  <c:v>1778.9666591687301</c:v>
                </c:pt>
                <c:pt idx="1898">
                  <c:v>1779.2271689844099</c:v>
                </c:pt>
                <c:pt idx="1899">
                  <c:v>1793.26384723816</c:v>
                </c:pt>
                <c:pt idx="1900">
                  <c:v>1721.5651112138301</c:v>
                </c:pt>
                <c:pt idx="1901">
                  <c:v>1303.23261090047</c:v>
                </c:pt>
                <c:pt idx="1902">
                  <c:v>1153.07925190178</c:v>
                </c:pt>
                <c:pt idx="1903">
                  <c:v>1575.89803424766</c:v>
                </c:pt>
                <c:pt idx="1904">
                  <c:v>2025.0012425566999</c:v>
                </c:pt>
                <c:pt idx="1905">
                  <c:v>1996.6772170054401</c:v>
                </c:pt>
                <c:pt idx="1906">
                  <c:v>1955.9317737015199</c:v>
                </c:pt>
                <c:pt idx="1907">
                  <c:v>1928.54902854595</c:v>
                </c:pt>
                <c:pt idx="1908">
                  <c:v>1915.4442383180201</c:v>
                </c:pt>
                <c:pt idx="1909">
                  <c:v>1916.08914683854</c:v>
                </c:pt>
                <c:pt idx="1910">
                  <c:v>1916.4763343766999</c:v>
                </c:pt>
                <c:pt idx="1911">
                  <c:v>1834.03627264733</c:v>
                </c:pt>
                <c:pt idx="1912">
                  <c:v>1763.6579611806501</c:v>
                </c:pt>
                <c:pt idx="1913">
                  <c:v>1425.51667628517</c:v>
                </c:pt>
                <c:pt idx="1914">
                  <c:v>1546.52898370201</c:v>
                </c:pt>
                <c:pt idx="1915">
                  <c:v>1516.57954573492</c:v>
                </c:pt>
                <c:pt idx="1916">
                  <c:v>1575.9790513682401</c:v>
                </c:pt>
                <c:pt idx="1917">
                  <c:v>1721.8144280147601</c:v>
                </c:pt>
                <c:pt idx="1918">
                  <c:v>1779.0105759870801</c:v>
                </c:pt>
                <c:pt idx="1919">
                  <c:v>1750.57553693574</c:v>
                </c:pt>
                <c:pt idx="1920">
                  <c:v>1751.19191898431</c:v>
                </c:pt>
                <c:pt idx="1921">
                  <c:v>1765.53719930744</c:v>
                </c:pt>
                <c:pt idx="1922">
                  <c:v>1780.0732710003699</c:v>
                </c:pt>
                <c:pt idx="1923">
                  <c:v>1779.88509606044</c:v>
                </c:pt>
                <c:pt idx="1924">
                  <c:v>1693.3081388046</c:v>
                </c:pt>
                <c:pt idx="1925">
                  <c:v>1256.7268992357899</c:v>
                </c:pt>
                <c:pt idx="1926">
                  <c:v>1057.27383938514</c:v>
                </c:pt>
                <c:pt idx="1927">
                  <c:v>1412.2427719887701</c:v>
                </c:pt>
                <c:pt idx="1928">
                  <c:v>1808.4342704237399</c:v>
                </c:pt>
                <c:pt idx="1929">
                  <c:v>1751.05788863357</c:v>
                </c:pt>
                <c:pt idx="1930">
                  <c:v>1694.10355061523</c:v>
                </c:pt>
                <c:pt idx="1931">
                  <c:v>1650.7548364972799</c:v>
                </c:pt>
                <c:pt idx="1932">
                  <c:v>1666.07179786916</c:v>
                </c:pt>
                <c:pt idx="1933">
                  <c:v>1681.3807695279299</c:v>
                </c:pt>
                <c:pt idx="1934">
                  <c:v>1696.3600618743999</c:v>
                </c:pt>
                <c:pt idx="1935">
                  <c:v>1594.6231369975201</c:v>
                </c:pt>
                <c:pt idx="1936">
                  <c:v>1490.23080191592</c:v>
                </c:pt>
                <c:pt idx="1937">
                  <c:v>1107.8020094179601</c:v>
                </c:pt>
                <c:pt idx="1938">
                  <c:v>1204.19659834295</c:v>
                </c:pt>
                <c:pt idx="1939">
                  <c:v>1172.6275083186399</c:v>
                </c:pt>
                <c:pt idx="1940">
                  <c:v>1204.6280330561401</c:v>
                </c:pt>
                <c:pt idx="1941">
                  <c:v>1400.3816673065701</c:v>
                </c:pt>
                <c:pt idx="1942">
                  <c:v>1491.98976022638</c:v>
                </c:pt>
                <c:pt idx="1943">
                  <c:v>1522.0645334717899</c:v>
                </c:pt>
                <c:pt idx="1944">
                  <c:v>1552.11242102546</c:v>
                </c:pt>
                <c:pt idx="1945">
                  <c:v>1581.7440380698999</c:v>
                </c:pt>
                <c:pt idx="1946">
                  <c:v>1611.4967113752</c:v>
                </c:pt>
                <c:pt idx="1947">
                  <c:v>1596.2744216441199</c:v>
                </c:pt>
                <c:pt idx="1948">
                  <c:v>1476.2686991109199</c:v>
                </c:pt>
                <c:pt idx="1949">
                  <c:v>1011.4051559847099</c:v>
                </c:pt>
                <c:pt idx="1950">
                  <c:v>821.00179953244401</c:v>
                </c:pt>
                <c:pt idx="1951">
                  <c:v>1197.22331052091</c:v>
                </c:pt>
                <c:pt idx="1952">
                  <c:v>1596.2154277116699</c:v>
                </c:pt>
                <c:pt idx="1953">
                  <c:v>1566.3032741955101</c:v>
                </c:pt>
                <c:pt idx="1954">
                  <c:v>1551.7625381130399</c:v>
                </c:pt>
                <c:pt idx="1955">
                  <c:v>1551.62659358414</c:v>
                </c:pt>
                <c:pt idx="1956">
                  <c:v>1551.89175556992</c:v>
                </c:pt>
                <c:pt idx="1957">
                  <c:v>1582.3062261616601</c:v>
                </c:pt>
                <c:pt idx="1958">
                  <c:v>1597.5306053575</c:v>
                </c:pt>
                <c:pt idx="1959">
                  <c:v>1508.00745388427</c:v>
                </c:pt>
                <c:pt idx="1960">
                  <c:v>1416.8233148040299</c:v>
                </c:pt>
                <c:pt idx="1961">
                  <c:v>1044.79815031265</c:v>
                </c:pt>
                <c:pt idx="1962">
                  <c:v>1182.16699749396</c:v>
                </c:pt>
                <c:pt idx="1963">
                  <c:v>1181.9020415571299</c:v>
                </c:pt>
                <c:pt idx="1964">
                  <c:v>1245.6491612704301</c:v>
                </c:pt>
                <c:pt idx="1965">
                  <c:v>1386.3237359633299</c:v>
                </c:pt>
                <c:pt idx="1966">
                  <c:v>1417.64533117777</c:v>
                </c:pt>
                <c:pt idx="1967">
                  <c:v>1417.6380807517401</c:v>
                </c:pt>
                <c:pt idx="1968">
                  <c:v>1387.21133760352</c:v>
                </c:pt>
                <c:pt idx="1969">
                  <c:v>1372.3803884118599</c:v>
                </c:pt>
                <c:pt idx="1970">
                  <c:v>1395.2538144579</c:v>
                </c:pt>
                <c:pt idx="1971">
                  <c:v>1364.6982513529499</c:v>
                </c:pt>
                <c:pt idx="1972">
                  <c:v>1262.4358675288199</c:v>
                </c:pt>
                <c:pt idx="1973">
                  <c:v>830.94793879039401</c:v>
                </c:pt>
                <c:pt idx="1974">
                  <c:v>636.91960601822404</c:v>
                </c:pt>
                <c:pt idx="1975">
                  <c:v>1005.10618178615</c:v>
                </c:pt>
                <c:pt idx="1976">
                  <c:v>1417.7843087077799</c:v>
                </c:pt>
                <c:pt idx="1977">
                  <c:v>1401.9851877603301</c:v>
                </c:pt>
                <c:pt idx="1978">
                  <c:v>1378.4479436320401</c:v>
                </c:pt>
                <c:pt idx="1979">
                  <c:v>1386.22128582857</c:v>
                </c:pt>
                <c:pt idx="1980">
                  <c:v>1416.7850654932899</c:v>
                </c:pt>
                <c:pt idx="1981">
                  <c:v>1447.52573781764</c:v>
                </c:pt>
                <c:pt idx="1982">
                  <c:v>1470.63157602367</c:v>
                </c:pt>
                <c:pt idx="1983">
                  <c:v>1447.83353261449</c:v>
                </c:pt>
                <c:pt idx="1984">
                  <c:v>1447.71126243101</c:v>
                </c:pt>
                <c:pt idx="1985">
                  <c:v>1173.8756407946901</c:v>
                </c:pt>
                <c:pt idx="1986">
                  <c:v>1370.2669180825201</c:v>
                </c:pt>
                <c:pt idx="1987">
                  <c:v>1438.96972344193</c:v>
                </c:pt>
                <c:pt idx="1988">
                  <c:v>1566.2781883495099</c:v>
                </c:pt>
                <c:pt idx="1989">
                  <c:v>1783.6153436801801</c:v>
                </c:pt>
                <c:pt idx="1990">
                  <c:v>1894.6249282578999</c:v>
                </c:pt>
                <c:pt idx="1991">
                  <c:v>1921.51821835843</c:v>
                </c:pt>
                <c:pt idx="1992">
                  <c:v>1962.02992270712</c:v>
                </c:pt>
                <c:pt idx="1993">
                  <c:v>2001.8559792891499</c:v>
                </c:pt>
                <c:pt idx="1994">
                  <c:v>2027.5597669692399</c:v>
                </c:pt>
                <c:pt idx="1995">
                  <c:v>2079.4477709344001</c:v>
                </c:pt>
                <c:pt idx="1996">
                  <c:v>2130.87731477445</c:v>
                </c:pt>
                <c:pt idx="1997">
                  <c:v>1848.8755076918901</c:v>
                </c:pt>
                <c:pt idx="1998">
                  <c:v>1332.86817918525</c:v>
                </c:pt>
                <c:pt idx="1999">
                  <c:v>1439.9150951895499</c:v>
                </c:pt>
                <c:pt idx="2000">
                  <c:v>1927.45885207786</c:v>
                </c:pt>
                <c:pt idx="2001">
                  <c:v>1771.10917957519</c:v>
                </c:pt>
                <c:pt idx="2002">
                  <c:v>1653.75699651017</c:v>
                </c:pt>
                <c:pt idx="2003">
                  <c:v>1432.57029539309</c:v>
                </c:pt>
                <c:pt idx="2004">
                  <c:v>1494.4723402832401</c:v>
                </c:pt>
                <c:pt idx="2005">
                  <c:v>1729.18222407449</c:v>
                </c:pt>
                <c:pt idx="2006">
                  <c:v>1858.87726923127</c:v>
                </c:pt>
                <c:pt idx="2007">
                  <c:v>1761.87550979915</c:v>
                </c:pt>
                <c:pt idx="2008">
                  <c:v>1424.79567821466</c:v>
                </c:pt>
                <c:pt idx="2009">
                  <c:v>1254.93395424148</c:v>
                </c:pt>
                <c:pt idx="2010">
                  <c:v>1395.27648915346</c:v>
                </c:pt>
                <c:pt idx="2011">
                  <c:v>1395.51587346413</c:v>
                </c:pt>
                <c:pt idx="2012">
                  <c:v>1472.0141567462299</c:v>
                </c:pt>
                <c:pt idx="2013">
                  <c:v>1620.7830685573899</c:v>
                </c:pt>
                <c:pt idx="2014">
                  <c:v>1665.0369279689701</c:v>
                </c:pt>
                <c:pt idx="2015">
                  <c:v>1636.25328214499</c:v>
                </c:pt>
                <c:pt idx="2016">
                  <c:v>1622.1335289527401</c:v>
                </c:pt>
                <c:pt idx="2017">
                  <c:v>1622.3169763753799</c:v>
                </c:pt>
                <c:pt idx="2018">
                  <c:v>1607.9822542316199</c:v>
                </c:pt>
                <c:pt idx="2019">
                  <c:v>1622.9674939681099</c:v>
                </c:pt>
                <c:pt idx="2020">
                  <c:v>1652.1986480246101</c:v>
                </c:pt>
                <c:pt idx="2021">
                  <c:v>1336.0501869854199</c:v>
                </c:pt>
                <c:pt idx="2022">
                  <c:v>885.44670324175797</c:v>
                </c:pt>
                <c:pt idx="2023">
                  <c:v>1066.1956367907801</c:v>
                </c:pt>
                <c:pt idx="2024">
                  <c:v>1665.76246708807</c:v>
                </c:pt>
                <c:pt idx="2025">
                  <c:v>1621.6454289656799</c:v>
                </c:pt>
                <c:pt idx="2026">
                  <c:v>1591.9160538164699</c:v>
                </c:pt>
                <c:pt idx="2027">
                  <c:v>1457.76309561276</c:v>
                </c:pt>
                <c:pt idx="2028">
                  <c:v>1473.49700261252</c:v>
                </c:pt>
                <c:pt idx="2029">
                  <c:v>1637.8442880767</c:v>
                </c:pt>
                <c:pt idx="2030">
                  <c:v>1667.4600214940799</c:v>
                </c:pt>
                <c:pt idx="2031">
                  <c:v>1579.7269120501001</c:v>
                </c:pt>
                <c:pt idx="2032">
                  <c:v>1258.85095607682</c:v>
                </c:pt>
                <c:pt idx="2033">
                  <c:v>1115.64646622911</c:v>
                </c:pt>
                <c:pt idx="2034">
                  <c:v>1243.69231631093</c:v>
                </c:pt>
                <c:pt idx="2035">
                  <c:v>1235.62518975491</c:v>
                </c:pt>
                <c:pt idx="2036">
                  <c:v>1290.56726296598</c:v>
                </c:pt>
                <c:pt idx="2037">
                  <c:v>1475.85933396723</c:v>
                </c:pt>
                <c:pt idx="2038">
                  <c:v>1551.3404532125101</c:v>
                </c:pt>
                <c:pt idx="2039">
                  <c:v>1551.34533381699</c:v>
                </c:pt>
                <c:pt idx="2040">
                  <c:v>1551.6711865398499</c:v>
                </c:pt>
                <c:pt idx="2041">
                  <c:v>1551.7490133410399</c:v>
                </c:pt>
                <c:pt idx="2042">
                  <c:v>1551.79210580836</c:v>
                </c:pt>
                <c:pt idx="2043">
                  <c:v>1566.3400636343799</c:v>
                </c:pt>
                <c:pt idx="2044">
                  <c:v>1505.9939126325701</c:v>
                </c:pt>
                <c:pt idx="2045">
                  <c:v>1084.6293799492501</c:v>
                </c:pt>
                <c:pt idx="2046">
                  <c:v>912.20560014474802</c:v>
                </c:pt>
                <c:pt idx="2047">
                  <c:v>1306.6328333418401</c:v>
                </c:pt>
                <c:pt idx="2048">
                  <c:v>1711.55748032475</c:v>
                </c:pt>
                <c:pt idx="2049">
                  <c:v>1725.8490291482101</c:v>
                </c:pt>
                <c:pt idx="2050">
                  <c:v>1739.53295879395</c:v>
                </c:pt>
                <c:pt idx="2051">
                  <c:v>1767.59694136658</c:v>
                </c:pt>
                <c:pt idx="2052">
                  <c:v>1781.78880453241</c:v>
                </c:pt>
                <c:pt idx="2053">
                  <c:v>1810.6679477662001</c:v>
                </c:pt>
                <c:pt idx="2054">
                  <c:v>1825.05448472171</c:v>
                </c:pt>
                <c:pt idx="2055">
                  <c:v>1753.93184614095</c:v>
                </c:pt>
                <c:pt idx="2056">
                  <c:v>1696.99185713168</c:v>
                </c:pt>
                <c:pt idx="2057">
                  <c:v>1352.4263564422299</c:v>
                </c:pt>
                <c:pt idx="2058">
                  <c:v>1505.16293038098</c:v>
                </c:pt>
                <c:pt idx="2059">
                  <c:v>1534.83494390693</c:v>
                </c:pt>
                <c:pt idx="2060">
                  <c:v>1623.87351998345</c:v>
                </c:pt>
                <c:pt idx="2061">
                  <c:v>1810.17657873855</c:v>
                </c:pt>
                <c:pt idx="2062">
                  <c:v>1866.0224202541301</c:v>
                </c:pt>
                <c:pt idx="2063">
                  <c:v>1852.0730362879301</c:v>
                </c:pt>
                <c:pt idx="2064">
                  <c:v>1824.5117339472299</c:v>
                </c:pt>
                <c:pt idx="2065">
                  <c:v>1782.3249740106601</c:v>
                </c:pt>
                <c:pt idx="2066">
                  <c:v>1739.76042052567</c:v>
                </c:pt>
                <c:pt idx="2067">
                  <c:v>1768.8891944115601</c:v>
                </c:pt>
                <c:pt idx="2068">
                  <c:v>1754.50943757901</c:v>
                </c:pt>
                <c:pt idx="2069">
                  <c:v>1383.4738285056101</c:v>
                </c:pt>
                <c:pt idx="2070">
                  <c:v>1281.7203850810699</c:v>
                </c:pt>
                <c:pt idx="2071">
                  <c:v>1723.91925286116</c:v>
                </c:pt>
                <c:pt idx="2072">
                  <c:v>2195.21982765243</c:v>
                </c:pt>
                <c:pt idx="2073">
                  <c:v>2154.6507574761099</c:v>
                </c:pt>
                <c:pt idx="2074">
                  <c:v>2101.0904777025899</c:v>
                </c:pt>
                <c:pt idx="2075">
                  <c:v>2059.2428648376199</c:v>
                </c:pt>
                <c:pt idx="2076">
                  <c:v>2072.0220386444398</c:v>
                </c:pt>
                <c:pt idx="2077">
                  <c:v>2125.94723281508</c:v>
                </c:pt>
                <c:pt idx="2078">
                  <c:v>2165.5960622861198</c:v>
                </c:pt>
                <c:pt idx="2079">
                  <c:v>2114.7904042544901</c:v>
                </c:pt>
                <c:pt idx="2080">
                  <c:v>2062.9036460463999</c:v>
                </c:pt>
                <c:pt idx="2081">
                  <c:v>1734.4028750626101</c:v>
                </c:pt>
                <c:pt idx="2082">
                  <c:v>1916.1614955519899</c:v>
                </c:pt>
                <c:pt idx="2083">
                  <c:v>1943.0541930158099</c:v>
                </c:pt>
                <c:pt idx="2084">
                  <c:v>2036.99750506587</c:v>
                </c:pt>
                <c:pt idx="2085">
                  <c:v>2204.02403136779</c:v>
                </c:pt>
                <c:pt idx="2086">
                  <c:v>2267.1903855083501</c:v>
                </c:pt>
                <c:pt idx="2087">
                  <c:v>2241.8987095847401</c:v>
                </c:pt>
                <c:pt idx="2088">
                  <c:v>2204.4006497300702</c:v>
                </c:pt>
                <c:pt idx="2089">
                  <c:v>2179.5228205898502</c:v>
                </c:pt>
                <c:pt idx="2090">
                  <c:v>2128.05940793014</c:v>
                </c:pt>
                <c:pt idx="2091">
                  <c:v>2089.6113934116001</c:v>
                </c:pt>
                <c:pt idx="2092">
                  <c:v>1997.02811009684</c:v>
                </c:pt>
                <c:pt idx="2093">
                  <c:v>1545.9485115437701</c:v>
                </c:pt>
                <c:pt idx="2094">
                  <c:v>1333.44035412054</c:v>
                </c:pt>
                <c:pt idx="2095">
                  <c:v>1663.21932916827</c:v>
                </c:pt>
                <c:pt idx="2096">
                  <c:v>2037.13823815655</c:v>
                </c:pt>
                <c:pt idx="2097">
                  <c:v>2024.4799592193101</c:v>
                </c:pt>
                <c:pt idx="2098">
                  <c:v>2023.0168207924501</c:v>
                </c:pt>
                <c:pt idx="2099">
                  <c:v>2047.7262249478099</c:v>
                </c:pt>
                <c:pt idx="2100">
                  <c:v>2072.96258121645</c:v>
                </c:pt>
                <c:pt idx="2101">
                  <c:v>2100.8283212214001</c:v>
                </c:pt>
                <c:pt idx="2102">
                  <c:v>2102.0538999734899</c:v>
                </c:pt>
                <c:pt idx="2103">
                  <c:v>2024.7239499397299</c:v>
                </c:pt>
                <c:pt idx="2104">
                  <c:v>1957.80550468757</c:v>
                </c:pt>
                <c:pt idx="2105">
                  <c:v>1590.4713709579401</c:v>
                </c:pt>
                <c:pt idx="2106">
                  <c:v>1707.6859674687901</c:v>
                </c:pt>
                <c:pt idx="2107">
                  <c:v>1679.1260009622099</c:v>
                </c:pt>
                <c:pt idx="2108">
                  <c:v>1722.8630281549499</c:v>
                </c:pt>
                <c:pt idx="2109">
                  <c:v>1905.10057863972</c:v>
                </c:pt>
                <c:pt idx="2110">
                  <c:v>1972.8500643948901</c:v>
                </c:pt>
                <c:pt idx="2111">
                  <c:v>1973.0249167848899</c:v>
                </c:pt>
                <c:pt idx="2112">
                  <c:v>1959.64876294344</c:v>
                </c:pt>
                <c:pt idx="2113">
                  <c:v>1932.8234370381199</c:v>
                </c:pt>
                <c:pt idx="2114">
                  <c:v>1919.7986894860801</c:v>
                </c:pt>
                <c:pt idx="2115">
                  <c:v>1905.51570665893</c:v>
                </c:pt>
                <c:pt idx="2116">
                  <c:v>1807.79086637723</c:v>
                </c:pt>
                <c:pt idx="2117">
                  <c:v>1350.8853772550301</c:v>
                </c:pt>
                <c:pt idx="2118">
                  <c:v>1138.36667360618</c:v>
                </c:pt>
                <c:pt idx="2119">
                  <c:v>1503.6028783798199</c:v>
                </c:pt>
                <c:pt idx="2120">
                  <c:v>1878.0493054829101</c:v>
                </c:pt>
                <c:pt idx="2121">
                  <c:v>1864.0167866678701</c:v>
                </c:pt>
                <c:pt idx="2122">
                  <c:v>1849.93957051588</c:v>
                </c:pt>
                <c:pt idx="2123">
                  <c:v>1863.6730713657701</c:v>
                </c:pt>
                <c:pt idx="2124">
                  <c:v>1864.24587680526</c:v>
                </c:pt>
                <c:pt idx="2125">
                  <c:v>1865.0944249526101</c:v>
                </c:pt>
                <c:pt idx="2126">
                  <c:v>1865.7021566209801</c:v>
                </c:pt>
                <c:pt idx="2127">
                  <c:v>1795.8496076096701</c:v>
                </c:pt>
                <c:pt idx="2128">
                  <c:v>1724.6471539266199</c:v>
                </c:pt>
                <c:pt idx="2129">
                  <c:v>1374.7962376929499</c:v>
                </c:pt>
                <c:pt idx="2130">
                  <c:v>1519.23420432168</c:v>
                </c:pt>
                <c:pt idx="2131">
                  <c:v>1534.63391317478</c:v>
                </c:pt>
                <c:pt idx="2132">
                  <c:v>1623.41760308835</c:v>
                </c:pt>
                <c:pt idx="2133">
                  <c:v>1809.7189929512699</c:v>
                </c:pt>
                <c:pt idx="2134">
                  <c:v>1893.5218564609299</c:v>
                </c:pt>
                <c:pt idx="2135">
                  <c:v>1907.35823793896</c:v>
                </c:pt>
                <c:pt idx="2136">
                  <c:v>1907.1400386745399</c:v>
                </c:pt>
                <c:pt idx="2137">
                  <c:v>1893.47545816454</c:v>
                </c:pt>
                <c:pt idx="2138">
                  <c:v>1907.60560437616</c:v>
                </c:pt>
                <c:pt idx="2139">
                  <c:v>1879.7686719716601</c:v>
                </c:pt>
                <c:pt idx="2140">
                  <c:v>1795.64070135625</c:v>
                </c:pt>
                <c:pt idx="2141">
                  <c:v>1359.57615256036</c:v>
                </c:pt>
                <c:pt idx="2142">
                  <c:v>1146.81576178552</c:v>
                </c:pt>
                <c:pt idx="2143">
                  <c:v>1504.39351232068</c:v>
                </c:pt>
                <c:pt idx="2144">
                  <c:v>1878.91242463852</c:v>
                </c:pt>
                <c:pt idx="2145">
                  <c:v>1822.74549810796</c:v>
                </c:pt>
                <c:pt idx="2146">
                  <c:v>1752.0136904839901</c:v>
                </c:pt>
                <c:pt idx="2147">
                  <c:v>1695.5615869621699</c:v>
                </c:pt>
                <c:pt idx="2148">
                  <c:v>1681.5299435729401</c:v>
                </c:pt>
                <c:pt idx="2149">
                  <c:v>1653.0802572237501</c:v>
                </c:pt>
                <c:pt idx="2150">
                  <c:v>1624.7339677530599</c:v>
                </c:pt>
                <c:pt idx="2151">
                  <c:v>1506.22219212358</c:v>
                </c:pt>
                <c:pt idx="2152">
                  <c:v>1408.4362468229499</c:v>
                </c:pt>
                <c:pt idx="2153">
                  <c:v>1027.9937964430701</c:v>
                </c:pt>
                <c:pt idx="2154">
                  <c:v>1181.67208149322</c:v>
                </c:pt>
                <c:pt idx="2155">
                  <c:v>1205.75319285198</c:v>
                </c:pt>
                <c:pt idx="2156">
                  <c:v>1292.75787010254</c:v>
                </c:pt>
                <c:pt idx="2157">
                  <c:v>1492.9900495346701</c:v>
                </c:pt>
                <c:pt idx="2158">
                  <c:v>1597.9945706757101</c:v>
                </c:pt>
                <c:pt idx="2159">
                  <c:v>1627.06793214085</c:v>
                </c:pt>
                <c:pt idx="2160">
                  <c:v>1612.2691591474199</c:v>
                </c:pt>
                <c:pt idx="2161">
                  <c:v>1582.5647947370901</c:v>
                </c:pt>
                <c:pt idx="2162">
                  <c:v>1567.6824896701501</c:v>
                </c:pt>
                <c:pt idx="2163">
                  <c:v>1567.45063683169</c:v>
                </c:pt>
                <c:pt idx="2164">
                  <c:v>1552.5819110771699</c:v>
                </c:pt>
                <c:pt idx="2165">
                  <c:v>1189.4918911171501</c:v>
                </c:pt>
                <c:pt idx="2166">
                  <c:v>829.61651658107905</c:v>
                </c:pt>
                <c:pt idx="2167">
                  <c:v>1125.0138180455599</c:v>
                </c:pt>
                <c:pt idx="2168">
                  <c:v>1826.8410820189499</c:v>
                </c:pt>
                <c:pt idx="2169">
                  <c:v>1741.0749829479801</c:v>
                </c:pt>
                <c:pt idx="2170">
                  <c:v>1624.6404287031301</c:v>
                </c:pt>
                <c:pt idx="2171">
                  <c:v>1414.7155970409001</c:v>
                </c:pt>
                <c:pt idx="2172">
                  <c:v>1415.2449280774299</c:v>
                </c:pt>
                <c:pt idx="2173">
                  <c:v>1580.9945587820901</c:v>
                </c:pt>
                <c:pt idx="2174">
                  <c:v>1596.04369616759</c:v>
                </c:pt>
                <c:pt idx="2175">
                  <c:v>1521.62937279536</c:v>
                </c:pt>
                <c:pt idx="2176">
                  <c:v>1212.7393669855101</c:v>
                </c:pt>
                <c:pt idx="2177">
                  <c:v>1101.02053525413</c:v>
                </c:pt>
                <c:pt idx="2178">
                  <c:v>1260.13387235814</c:v>
                </c:pt>
                <c:pt idx="2179">
                  <c:v>1291.3825335470599</c:v>
                </c:pt>
                <c:pt idx="2180">
                  <c:v>1384.85016304599</c:v>
                </c:pt>
                <c:pt idx="2181">
                  <c:v>1551.59824011518</c:v>
                </c:pt>
                <c:pt idx="2182">
                  <c:v>1595.8940682673999</c:v>
                </c:pt>
                <c:pt idx="2183">
                  <c:v>1566.45226894507</c:v>
                </c:pt>
                <c:pt idx="2184">
                  <c:v>1566.7132201141501</c:v>
                </c:pt>
                <c:pt idx="2185">
                  <c:v>1581.75838730333</c:v>
                </c:pt>
                <c:pt idx="2186">
                  <c:v>1581.5760810814299</c:v>
                </c:pt>
                <c:pt idx="2187">
                  <c:v>1581.73056709138</c:v>
                </c:pt>
                <c:pt idx="2188">
                  <c:v>1551.9626469500699</c:v>
                </c:pt>
                <c:pt idx="2189">
                  <c:v>1181.0665888630299</c:v>
                </c:pt>
                <c:pt idx="2190">
                  <c:v>732.91950694781701</c:v>
                </c:pt>
                <c:pt idx="2191">
                  <c:v>929.01041527579105</c:v>
                </c:pt>
                <c:pt idx="2192">
                  <c:v>1521.0922173735501</c:v>
                </c:pt>
                <c:pt idx="2193">
                  <c:v>1490.87771892298</c:v>
                </c:pt>
                <c:pt idx="2194">
                  <c:v>1489.6606089203999</c:v>
                </c:pt>
                <c:pt idx="2195">
                  <c:v>1366.80962258095</c:v>
                </c:pt>
                <c:pt idx="2196">
                  <c:v>1413.0408921181499</c:v>
                </c:pt>
                <c:pt idx="2197">
                  <c:v>1593.6500268770999</c:v>
                </c:pt>
                <c:pt idx="2198">
                  <c:v>1652.5630539245301</c:v>
                </c:pt>
                <c:pt idx="2199">
                  <c:v>1593.8870170202499</c:v>
                </c:pt>
                <c:pt idx="2200">
                  <c:v>1297.39192642439</c:v>
                </c:pt>
                <c:pt idx="2201">
                  <c:v>1195.2323767296</c:v>
                </c:pt>
                <c:pt idx="2202">
                  <c:v>1313.5583777618399</c:v>
                </c:pt>
                <c:pt idx="2203">
                  <c:v>1306.13353296587</c:v>
                </c:pt>
                <c:pt idx="2204">
                  <c:v>1352.7801679070999</c:v>
                </c:pt>
                <c:pt idx="2205">
                  <c:v>1475.7107503489301</c:v>
                </c:pt>
                <c:pt idx="2206">
                  <c:v>1475.7036835713</c:v>
                </c:pt>
                <c:pt idx="2207">
                  <c:v>1407.4828165250699</c:v>
                </c:pt>
                <c:pt idx="2208">
                  <c:v>1400.72749239876</c:v>
                </c:pt>
                <c:pt idx="2209">
                  <c:v>1400.95319269488</c:v>
                </c:pt>
                <c:pt idx="2210">
                  <c:v>1401.35059078108</c:v>
                </c:pt>
                <c:pt idx="2211">
                  <c:v>1370.8805008172201</c:v>
                </c:pt>
                <c:pt idx="2212">
                  <c:v>1276.65761728607</c:v>
                </c:pt>
                <c:pt idx="2213">
                  <c:v>838.73266701806597</c:v>
                </c:pt>
                <c:pt idx="2214">
                  <c:v>628.16616267934796</c:v>
                </c:pt>
                <c:pt idx="2215">
                  <c:v>979.85429336830498</c:v>
                </c:pt>
                <c:pt idx="2216">
                  <c:v>1370.8788194290701</c:v>
                </c:pt>
                <c:pt idx="2217">
                  <c:v>1339.74629782745</c:v>
                </c:pt>
                <c:pt idx="2218">
                  <c:v>1307.80204769286</c:v>
                </c:pt>
                <c:pt idx="2219">
                  <c:v>1284.2664276519899</c:v>
                </c:pt>
                <c:pt idx="2220">
                  <c:v>1299.95048737501</c:v>
                </c:pt>
                <c:pt idx="2221">
                  <c:v>1339.3966132257301</c:v>
                </c:pt>
                <c:pt idx="2222">
                  <c:v>1370.21748218415</c:v>
                </c:pt>
                <c:pt idx="2223">
                  <c:v>1276.5782609615201</c:v>
                </c:pt>
                <c:pt idx="2224">
                  <c:v>1189.9525599118599</c:v>
                </c:pt>
                <c:pt idx="2225">
                  <c:v>829.87308518793498</c:v>
                </c:pt>
                <c:pt idx="2226">
                  <c:v>987.68186930183901</c:v>
                </c:pt>
                <c:pt idx="2227">
                  <c:v>995.719667252352</c:v>
                </c:pt>
                <c:pt idx="2228">
                  <c:v>1077.4939368668499</c:v>
                </c:pt>
                <c:pt idx="2229">
                  <c:v>1276.89377255816</c:v>
                </c:pt>
                <c:pt idx="2230">
                  <c:v>1347.6596825152601</c:v>
                </c:pt>
                <c:pt idx="2231">
                  <c:v>1362.9510930485401</c:v>
                </c:pt>
                <c:pt idx="2232">
                  <c:v>1370.4984583078699</c:v>
                </c:pt>
                <c:pt idx="2233">
                  <c:v>1401.50939679714</c:v>
                </c:pt>
                <c:pt idx="2234">
                  <c:v>1416.6182499173799</c:v>
                </c:pt>
                <c:pt idx="2235">
                  <c:v>1401.0526057053401</c:v>
                </c:pt>
                <c:pt idx="2236">
                  <c:v>1307.16393893964</c:v>
                </c:pt>
                <c:pt idx="2237">
                  <c:v>863.28987962527299</c:v>
                </c:pt>
                <c:pt idx="2238">
                  <c:v>674.28445675571504</c:v>
                </c:pt>
                <c:pt idx="2239">
                  <c:v>1052.70519793526</c:v>
                </c:pt>
                <c:pt idx="2240">
                  <c:v>1454.0040111165899</c:v>
                </c:pt>
                <c:pt idx="2241">
                  <c:v>1430.8217990083499</c:v>
                </c:pt>
                <c:pt idx="2242">
                  <c:v>1407.60576339866</c:v>
                </c:pt>
                <c:pt idx="2243">
                  <c:v>1407.5345344437101</c:v>
                </c:pt>
                <c:pt idx="2244">
                  <c:v>1422.9048405031499</c:v>
                </c:pt>
                <c:pt idx="2245">
                  <c:v>1430.4216395104299</c:v>
                </c:pt>
                <c:pt idx="2246">
                  <c:v>1430.9824849253</c:v>
                </c:pt>
                <c:pt idx="2247">
                  <c:v>1339.0979779709</c:v>
                </c:pt>
                <c:pt idx="2248">
                  <c:v>1268.4783298406201</c:v>
                </c:pt>
                <c:pt idx="2249">
                  <c:v>904.51699649806096</c:v>
                </c:pt>
                <c:pt idx="2250">
                  <c:v>1028.13586986064</c:v>
                </c:pt>
                <c:pt idx="2251">
                  <c:v>1036.2045135304299</c:v>
                </c:pt>
                <c:pt idx="2252">
                  <c:v>1100.9715555919499</c:v>
                </c:pt>
                <c:pt idx="2253">
                  <c:v>1291.6918739249199</c:v>
                </c:pt>
                <c:pt idx="2254">
                  <c:v>1361.4451619152101</c:v>
                </c:pt>
                <c:pt idx="2255">
                  <c:v>1369.0294648634999</c:v>
                </c:pt>
                <c:pt idx="2256">
                  <c:v>1399.79672762681</c:v>
                </c:pt>
                <c:pt idx="2257">
                  <c:v>1414.89504401723</c:v>
                </c:pt>
                <c:pt idx="2258">
                  <c:v>1429.969085494</c:v>
                </c:pt>
                <c:pt idx="2259">
                  <c:v>1437.9385051279701</c:v>
                </c:pt>
                <c:pt idx="2260">
                  <c:v>1383.66282987205</c:v>
                </c:pt>
                <c:pt idx="2261">
                  <c:v>961.25356129541206</c:v>
                </c:pt>
                <c:pt idx="2262">
                  <c:v>765.69243153622801</c:v>
                </c:pt>
                <c:pt idx="2263">
                  <c:v>1107.0018305028</c:v>
                </c:pt>
                <c:pt idx="2264">
                  <c:v>1473.1325803622101</c:v>
                </c:pt>
                <c:pt idx="2265">
                  <c:v>1517.09433987836</c:v>
                </c:pt>
                <c:pt idx="2266">
                  <c:v>1574.11072815739</c:v>
                </c:pt>
                <c:pt idx="2267">
                  <c:v>1659.8980241034601</c:v>
                </c:pt>
                <c:pt idx="2268">
                  <c:v>1702.0244072891801</c:v>
                </c:pt>
                <c:pt idx="2269">
                  <c:v>1759.4190134758201</c:v>
                </c:pt>
                <c:pt idx="2270">
                  <c:v>1803.01756270495</c:v>
                </c:pt>
                <c:pt idx="2271">
                  <c:v>1733.6661927646601</c:v>
                </c:pt>
                <c:pt idx="2272">
                  <c:v>1647.3976464382499</c:v>
                </c:pt>
                <c:pt idx="2273">
                  <c:v>1285.63917769044</c:v>
                </c:pt>
                <c:pt idx="2274">
                  <c:v>1440.2255166559301</c:v>
                </c:pt>
                <c:pt idx="2275">
                  <c:v>1485.6379105456899</c:v>
                </c:pt>
                <c:pt idx="2276">
                  <c:v>1589.9239819562399</c:v>
                </c:pt>
                <c:pt idx="2277">
                  <c:v>1833.5940149644</c:v>
                </c:pt>
                <c:pt idx="2278">
                  <c:v>1997.9042284627601</c:v>
                </c:pt>
                <c:pt idx="2279">
                  <c:v>2102.16745156554</c:v>
                </c:pt>
                <c:pt idx="2280">
                  <c:v>2203.9718955384901</c:v>
                </c:pt>
                <c:pt idx="2281">
                  <c:v>2327.4937823068699</c:v>
                </c:pt>
                <c:pt idx="2282">
                  <c:v>2445.3913625606301</c:v>
                </c:pt>
                <c:pt idx="2283">
                  <c:v>2514.2910896981498</c:v>
                </c:pt>
                <c:pt idx="2284">
                  <c:v>2490.1860118827299</c:v>
                </c:pt>
                <c:pt idx="2285">
                  <c:v>2137.7298518174398</c:v>
                </c:pt>
                <c:pt idx="2286">
                  <c:v>1884.0928982997</c:v>
                </c:pt>
                <c:pt idx="2287">
                  <c:v>2133.5448537399898</c:v>
                </c:pt>
                <c:pt idx="2288">
                  <c:v>2408.53345992614</c:v>
                </c:pt>
                <c:pt idx="2289">
                  <c:v>2253.3153698935298</c:v>
                </c:pt>
                <c:pt idx="2290">
                  <c:v>2103.2162029451001</c:v>
                </c:pt>
                <c:pt idx="2291">
                  <c:v>1989.08526856803</c:v>
                </c:pt>
                <c:pt idx="2292">
                  <c:v>2000.03388830736</c:v>
                </c:pt>
                <c:pt idx="2293">
                  <c:v>2117.4341357573699</c:v>
                </c:pt>
                <c:pt idx="2294">
                  <c:v>2245.8732545437101</c:v>
                </c:pt>
                <c:pt idx="2295">
                  <c:v>2223.8842119465098</c:v>
                </c:pt>
                <c:pt idx="2296">
                  <c:v>2174.1929924866799</c:v>
                </c:pt>
                <c:pt idx="2297">
                  <c:v>1843.1210325299201</c:v>
                </c:pt>
                <c:pt idx="2298">
                  <c:v>1926.05415496296</c:v>
                </c:pt>
                <c:pt idx="2299">
                  <c:v>1844.06128753082</c:v>
                </c:pt>
                <c:pt idx="2300">
                  <c:v>1830.7318589879501</c:v>
                </c:pt>
                <c:pt idx="2301">
                  <c:v>2008.73059389982</c:v>
                </c:pt>
                <c:pt idx="2302">
                  <c:v>2087.9230182587498</c:v>
                </c:pt>
                <c:pt idx="2303">
                  <c:v>2101.2069564687999</c:v>
                </c:pt>
                <c:pt idx="2304">
                  <c:v>2100.98200641123</c:v>
                </c:pt>
                <c:pt idx="2305">
                  <c:v>2075.0080492745501</c:v>
                </c:pt>
                <c:pt idx="2306">
                  <c:v>2075.8477826794501</c:v>
                </c:pt>
                <c:pt idx="2307">
                  <c:v>2075.9602461444802</c:v>
                </c:pt>
                <c:pt idx="2308">
                  <c:v>2009.99046758892</c:v>
                </c:pt>
                <c:pt idx="2309">
                  <c:v>1604.2372892254</c:v>
                </c:pt>
                <c:pt idx="2310">
                  <c:v>1332.3214754636799</c:v>
                </c:pt>
                <c:pt idx="2311">
                  <c:v>1618.26891548769</c:v>
                </c:pt>
                <c:pt idx="2312">
                  <c:v>1913.79676337303</c:v>
                </c:pt>
                <c:pt idx="2313">
                  <c:v>1844.3507935465</c:v>
                </c:pt>
                <c:pt idx="2314">
                  <c:v>1802.55423544579</c:v>
                </c:pt>
                <c:pt idx="2315">
                  <c:v>1761.44061481572</c:v>
                </c:pt>
                <c:pt idx="2316">
                  <c:v>1748.37816735244</c:v>
                </c:pt>
                <c:pt idx="2317">
                  <c:v>1721.54628605059</c:v>
                </c:pt>
                <c:pt idx="2318">
                  <c:v>1708.5989057598699</c:v>
                </c:pt>
                <c:pt idx="2319">
                  <c:v>1578.18610536239</c:v>
                </c:pt>
                <c:pt idx="2320">
                  <c:v>1436.2630892944601</c:v>
                </c:pt>
                <c:pt idx="2321">
                  <c:v>1026.4823724569801</c:v>
                </c:pt>
                <c:pt idx="2322">
                  <c:v>1132.4905135164599</c:v>
                </c:pt>
                <c:pt idx="2323">
                  <c:v>1092.82831583711</c:v>
                </c:pt>
                <c:pt idx="2324">
                  <c:v>1125.30044406767</c:v>
                </c:pt>
                <c:pt idx="2325">
                  <c:v>1308.4140235592499</c:v>
                </c:pt>
                <c:pt idx="2326">
                  <c:v>1371.31082992183</c:v>
                </c:pt>
                <c:pt idx="2327">
                  <c:v>1387.02580594551</c:v>
                </c:pt>
                <c:pt idx="2328">
                  <c:v>1394.97377550684</c:v>
                </c:pt>
                <c:pt idx="2329">
                  <c:v>1402.70017264027</c:v>
                </c:pt>
                <c:pt idx="2330">
                  <c:v>1402.6271755904199</c:v>
                </c:pt>
                <c:pt idx="2331">
                  <c:v>1448.4494065157601</c:v>
                </c:pt>
                <c:pt idx="2332">
                  <c:v>1509.3710082799801</c:v>
                </c:pt>
                <c:pt idx="2333">
                  <c:v>1230.5256203465001</c:v>
                </c:pt>
                <c:pt idx="2334">
                  <c:v>796.86055281766301</c:v>
                </c:pt>
                <c:pt idx="2335">
                  <c:v>971.33911486767397</c:v>
                </c:pt>
                <c:pt idx="2336">
                  <c:v>1567.57981782145</c:v>
                </c:pt>
                <c:pt idx="2337">
                  <c:v>1492.51135068401</c:v>
                </c:pt>
                <c:pt idx="2338">
                  <c:v>1431.3484705667699</c:v>
                </c:pt>
                <c:pt idx="2339">
                  <c:v>1276.20793270542</c:v>
                </c:pt>
                <c:pt idx="2340">
                  <c:v>1261.04749782627</c:v>
                </c:pt>
                <c:pt idx="2341">
                  <c:v>1386.4828355447401</c:v>
                </c:pt>
                <c:pt idx="2342">
                  <c:v>1386.8617424690599</c:v>
                </c:pt>
                <c:pt idx="2343">
                  <c:v>1355.9020336189301</c:v>
                </c:pt>
                <c:pt idx="2344">
                  <c:v>1126.40068371135</c:v>
                </c:pt>
                <c:pt idx="2345">
                  <c:v>1077.81019746381</c:v>
                </c:pt>
                <c:pt idx="2346">
                  <c:v>1245.98720216789</c:v>
                </c:pt>
                <c:pt idx="2347">
                  <c:v>1261.5677519767901</c:v>
                </c:pt>
                <c:pt idx="2348">
                  <c:v>1339.81751351101</c:v>
                </c:pt>
                <c:pt idx="2349">
                  <c:v>1597.28728976456</c:v>
                </c:pt>
                <c:pt idx="2350">
                  <c:v>1742.2588214498101</c:v>
                </c:pt>
                <c:pt idx="2351">
                  <c:v>1827.0831840773001</c:v>
                </c:pt>
                <c:pt idx="2352">
                  <c:v>1826.5561583292199</c:v>
                </c:pt>
                <c:pt idx="2353">
                  <c:v>1812.30815000451</c:v>
                </c:pt>
                <c:pt idx="2354">
                  <c:v>1797.3496471737999</c:v>
                </c:pt>
                <c:pt idx="2355">
                  <c:v>1811.1159759805901</c:v>
                </c:pt>
                <c:pt idx="2356">
                  <c:v>1824.7850049957499</c:v>
                </c:pt>
                <c:pt idx="2357">
                  <c:v>1489.3185908883099</c:v>
                </c:pt>
                <c:pt idx="2358">
                  <c:v>1033.04191061334</c:v>
                </c:pt>
                <c:pt idx="2359">
                  <c:v>1200.5972119267201</c:v>
                </c:pt>
                <c:pt idx="2360">
                  <c:v>1775.3248418911401</c:v>
                </c:pt>
                <c:pt idx="2361">
                  <c:v>1670.56514065943</c:v>
                </c:pt>
                <c:pt idx="2362">
                  <c:v>1583.90257815926</c:v>
                </c:pt>
                <c:pt idx="2363">
                  <c:v>1405.5547124903301</c:v>
                </c:pt>
                <c:pt idx="2364">
                  <c:v>1365.1592100447499</c:v>
                </c:pt>
                <c:pt idx="2365">
                  <c:v>1465.54468510577</c:v>
                </c:pt>
                <c:pt idx="2366">
                  <c:v>1452.9511691383</c:v>
                </c:pt>
                <c:pt idx="2367">
                  <c:v>1333.3168086544299</c:v>
                </c:pt>
                <c:pt idx="2368">
                  <c:v>974.96261973385106</c:v>
                </c:pt>
                <c:pt idx="2369">
                  <c:v>810.07291573880002</c:v>
                </c:pt>
                <c:pt idx="2370">
                  <c:v>943.27432803649799</c:v>
                </c:pt>
                <c:pt idx="2371">
                  <c:v>935.23924760745194</c:v>
                </c:pt>
                <c:pt idx="2372">
                  <c:v>1001.49665978071</c:v>
                </c:pt>
                <c:pt idx="2373">
                  <c:v>1155.90745503278</c:v>
                </c:pt>
                <c:pt idx="2374">
                  <c:v>1188.04870749867</c:v>
                </c:pt>
                <c:pt idx="2375">
                  <c:v>1156.5080044060201</c:v>
                </c:pt>
                <c:pt idx="2376">
                  <c:v>1188.3050638607101</c:v>
                </c:pt>
                <c:pt idx="2377">
                  <c:v>1228.2171849884901</c:v>
                </c:pt>
                <c:pt idx="2378">
                  <c:v>1290.8867462350599</c:v>
                </c:pt>
                <c:pt idx="2379">
                  <c:v>1321.92937176583</c:v>
                </c:pt>
                <c:pt idx="2380">
                  <c:v>1274.39910105028</c:v>
                </c:pt>
                <c:pt idx="2381">
                  <c:v>886.53810990225998</c:v>
                </c:pt>
                <c:pt idx="2382">
                  <c:v>651.47790178474895</c:v>
                </c:pt>
                <c:pt idx="2383">
                  <c:v>951.01184935114497</c:v>
                </c:pt>
                <c:pt idx="2384">
                  <c:v>1278.2968858152699</c:v>
                </c:pt>
                <c:pt idx="2385">
                  <c:v>1205.2010187706501</c:v>
                </c:pt>
                <c:pt idx="2386">
                  <c:v>1155.96294983747</c:v>
                </c:pt>
                <c:pt idx="2387">
                  <c:v>1116.7919713583001</c:v>
                </c:pt>
                <c:pt idx="2388">
                  <c:v>1157.2325627207199</c:v>
                </c:pt>
                <c:pt idx="2389">
                  <c:v>1238.04793445891</c:v>
                </c:pt>
                <c:pt idx="2390">
                  <c:v>1309.7664931519701</c:v>
                </c:pt>
                <c:pt idx="2391">
                  <c:v>1239.8000935416501</c:v>
                </c:pt>
                <c:pt idx="2392">
                  <c:v>1169.0036531063099</c:v>
                </c:pt>
                <c:pt idx="2393">
                  <c:v>817.94265099585698</c:v>
                </c:pt>
                <c:pt idx="2394">
                  <c:v>959.22336664788997</c:v>
                </c:pt>
                <c:pt idx="2395">
                  <c:v>975.73664523550406</c:v>
                </c:pt>
                <c:pt idx="2396">
                  <c:v>1049.06286923828</c:v>
                </c:pt>
                <c:pt idx="2397">
                  <c:v>1217.4351410209099</c:v>
                </c:pt>
                <c:pt idx="2398">
                  <c:v>1280.4710702673101</c:v>
                </c:pt>
                <c:pt idx="2399">
                  <c:v>1272.46543960179</c:v>
                </c:pt>
                <c:pt idx="2400">
                  <c:v>1288.34150561353</c:v>
                </c:pt>
                <c:pt idx="2401">
                  <c:v>1319.93254844382</c:v>
                </c:pt>
                <c:pt idx="2402">
                  <c:v>1351.1252028900101</c:v>
                </c:pt>
                <c:pt idx="2403">
                  <c:v>1366.41544678332</c:v>
                </c:pt>
                <c:pt idx="2404">
                  <c:v>1288.3332395723201</c:v>
                </c:pt>
                <c:pt idx="2405">
                  <c:v>877.37650139614095</c:v>
                </c:pt>
                <c:pt idx="2406">
                  <c:v>625.48790748757006</c:v>
                </c:pt>
                <c:pt idx="2407">
                  <c:v>909.61263385371501</c:v>
                </c:pt>
                <c:pt idx="2408">
                  <c:v>1207.01695968473</c:v>
                </c:pt>
                <c:pt idx="2409">
                  <c:v>1117.1415334179901</c:v>
                </c:pt>
                <c:pt idx="2410">
                  <c:v>1043.19846441809</c:v>
                </c:pt>
                <c:pt idx="2411">
                  <c:v>986.99666573721697</c:v>
                </c:pt>
                <c:pt idx="2412">
                  <c:v>1028.63573098393</c:v>
                </c:pt>
                <c:pt idx="2413">
                  <c:v>1125.94484399985</c:v>
                </c:pt>
                <c:pt idx="2414">
                  <c:v>1215.0032354197299</c:v>
                </c:pt>
                <c:pt idx="2415">
                  <c:v>1160.6288966897</c:v>
                </c:pt>
                <c:pt idx="2416">
                  <c:v>1097.29980066951</c:v>
                </c:pt>
                <c:pt idx="2417">
                  <c:v>768.33495058443395</c:v>
                </c:pt>
                <c:pt idx="2418">
                  <c:v>910.02698016524096</c:v>
                </c:pt>
                <c:pt idx="2419">
                  <c:v>918.36460906720197</c:v>
                </c:pt>
                <c:pt idx="2420">
                  <c:v>1000.50578658683</c:v>
                </c:pt>
                <c:pt idx="2421">
                  <c:v>1209.7909725567699</c:v>
                </c:pt>
                <c:pt idx="2422">
                  <c:v>1296.3854474805701</c:v>
                </c:pt>
                <c:pt idx="2423">
                  <c:v>1320.23950038414</c:v>
                </c:pt>
                <c:pt idx="2424">
                  <c:v>1304.6479427793499</c:v>
                </c:pt>
                <c:pt idx="2425">
                  <c:v>1273.69773381496</c:v>
                </c:pt>
                <c:pt idx="2426">
                  <c:v>1242.80181092933</c:v>
                </c:pt>
                <c:pt idx="2427">
                  <c:v>1227.21960936449</c:v>
                </c:pt>
                <c:pt idx="2428">
                  <c:v>1147.23061888499</c:v>
                </c:pt>
                <c:pt idx="2429">
                  <c:v>711.56164004252105</c:v>
                </c:pt>
                <c:pt idx="2430">
                  <c:v>511.94083757745102</c:v>
                </c:pt>
                <c:pt idx="2431">
                  <c:v>887.38853705318195</c:v>
                </c:pt>
                <c:pt idx="2432">
                  <c:v>1274.51876249579</c:v>
                </c:pt>
                <c:pt idx="2433">
                  <c:v>1202.9708363734001</c:v>
                </c:pt>
                <c:pt idx="2434">
                  <c:v>1130.47915437909</c:v>
                </c:pt>
                <c:pt idx="2435">
                  <c:v>1073.0490438414599</c:v>
                </c:pt>
                <c:pt idx="2436">
                  <c:v>1081.47711559853</c:v>
                </c:pt>
                <c:pt idx="2437">
                  <c:v>1114.4500734154999</c:v>
                </c:pt>
                <c:pt idx="2438">
                  <c:v>1147.4664903223099</c:v>
                </c:pt>
                <c:pt idx="2439">
                  <c:v>1059.3303339486999</c:v>
                </c:pt>
                <c:pt idx="2440">
                  <c:v>961.69601455811301</c:v>
                </c:pt>
                <c:pt idx="2441">
                  <c:v>593.13439101764902</c:v>
                </c:pt>
                <c:pt idx="2442">
                  <c:v>728.93515214036904</c:v>
                </c:pt>
                <c:pt idx="2443">
                  <c:v>737.31193393234298</c:v>
                </c:pt>
                <c:pt idx="2444">
                  <c:v>813.00431447628796</c:v>
                </c:pt>
                <c:pt idx="2445">
                  <c:v>1003.79241729099</c:v>
                </c:pt>
                <c:pt idx="2446">
                  <c:v>1085.83127701284</c:v>
                </c:pt>
                <c:pt idx="2447">
                  <c:v>1093.8116011355401</c:v>
                </c:pt>
                <c:pt idx="2448">
                  <c:v>1110.0383723124601</c:v>
                </c:pt>
                <c:pt idx="2449">
                  <c:v>1118.1248076613499</c:v>
                </c:pt>
                <c:pt idx="2450">
                  <c:v>1126.18368726945</c:v>
                </c:pt>
                <c:pt idx="2451">
                  <c:v>1118.1867900027901</c:v>
                </c:pt>
                <c:pt idx="2452">
                  <c:v>1036.5821339883801</c:v>
                </c:pt>
                <c:pt idx="2453">
                  <c:v>598.36852480005905</c:v>
                </c:pt>
                <c:pt idx="2454">
                  <c:v>414.174618766278</c:v>
                </c:pt>
                <c:pt idx="2455">
                  <c:v>796.89913452965004</c:v>
                </c:pt>
                <c:pt idx="2456">
                  <c:v>1205.4289973724101</c:v>
                </c:pt>
                <c:pt idx="2457">
                  <c:v>1181.26970460961</c:v>
                </c:pt>
                <c:pt idx="2458">
                  <c:v>1149.00161761396</c:v>
                </c:pt>
                <c:pt idx="2459">
                  <c:v>1149.12539678554</c:v>
                </c:pt>
                <c:pt idx="2460">
                  <c:v>1141.5022914625999</c:v>
                </c:pt>
                <c:pt idx="2461">
                  <c:v>1125.8234370806499</c:v>
                </c:pt>
                <c:pt idx="2462">
                  <c:v>1118.3001644236001</c:v>
                </c:pt>
                <c:pt idx="2463">
                  <c:v>1021.01666749665</c:v>
                </c:pt>
                <c:pt idx="2464">
                  <c:v>922.58000598019999</c:v>
                </c:pt>
                <c:pt idx="2465">
                  <c:v>568.94855763800501</c:v>
                </c:pt>
                <c:pt idx="2466">
                  <c:v>755.84448744157896</c:v>
                </c:pt>
                <c:pt idx="2467">
                  <c:v>831.14240844908295</c:v>
                </c:pt>
                <c:pt idx="2468">
                  <c:v>988.23911794645699</c:v>
                </c:pt>
                <c:pt idx="2469">
                  <c:v>1182.1613647832401</c:v>
                </c:pt>
                <c:pt idx="2470">
                  <c:v>1245.38057147574</c:v>
                </c:pt>
                <c:pt idx="2471">
                  <c:v>1245.15553464611</c:v>
                </c:pt>
                <c:pt idx="2472">
                  <c:v>1244.87645783537</c:v>
                </c:pt>
                <c:pt idx="2473">
                  <c:v>1244.6518080861099</c:v>
                </c:pt>
                <c:pt idx="2474">
                  <c:v>1236.4576789452899</c:v>
                </c:pt>
                <c:pt idx="2475">
                  <c:v>1220.5491914004999</c:v>
                </c:pt>
                <c:pt idx="2476">
                  <c:v>1131.8751728019099</c:v>
                </c:pt>
                <c:pt idx="2477">
                  <c:v>686.28589310422001</c:v>
                </c:pt>
                <c:pt idx="2478">
                  <c:v>477.50493113334397</c:v>
                </c:pt>
                <c:pt idx="2479">
                  <c:v>836.35717096712403</c:v>
                </c:pt>
                <c:pt idx="2480">
                  <c:v>1209.96125722588</c:v>
                </c:pt>
                <c:pt idx="2481">
                  <c:v>1177.40632443953</c:v>
                </c:pt>
                <c:pt idx="2482">
                  <c:v>1161.1673074800301</c:v>
                </c:pt>
                <c:pt idx="2483">
                  <c:v>1153.2776374401001</c:v>
                </c:pt>
                <c:pt idx="2484">
                  <c:v>1153.3319943029301</c:v>
                </c:pt>
                <c:pt idx="2485">
                  <c:v>1177.5066751096001</c:v>
                </c:pt>
                <c:pt idx="2486">
                  <c:v>1209.7426089554599</c:v>
                </c:pt>
                <c:pt idx="2487">
                  <c:v>1138.44689458362</c:v>
                </c:pt>
                <c:pt idx="2488">
                  <c:v>1090.92898082019</c:v>
                </c:pt>
                <c:pt idx="2489">
                  <c:v>765.15588634068695</c:v>
                </c:pt>
                <c:pt idx="2490">
                  <c:v>911.149451274135</c:v>
                </c:pt>
                <c:pt idx="2491">
                  <c:v>910.96261366828503</c:v>
                </c:pt>
                <c:pt idx="2492">
                  <c:v>984.97836246107795</c:v>
                </c:pt>
                <c:pt idx="2493">
                  <c:v>1202.4306464608501</c:v>
                </c:pt>
                <c:pt idx="2494">
                  <c:v>1328.00027355314</c:v>
                </c:pt>
                <c:pt idx="2495">
                  <c:v>1381.8655237737401</c:v>
                </c:pt>
                <c:pt idx="2496">
                  <c:v>1396.9068912539601</c:v>
                </c:pt>
                <c:pt idx="2497">
                  <c:v>1419.66418857402</c:v>
                </c:pt>
                <c:pt idx="2498">
                  <c:v>1426.82804583446</c:v>
                </c:pt>
                <c:pt idx="2499">
                  <c:v>1411.6834415352801</c:v>
                </c:pt>
                <c:pt idx="2500">
                  <c:v>1412.0233126672099</c:v>
                </c:pt>
                <c:pt idx="2501">
                  <c:v>1041.3805840857999</c:v>
                </c:pt>
                <c:pt idx="2502">
                  <c:v>579.133634186927</c:v>
                </c:pt>
                <c:pt idx="2503">
                  <c:v>735.049704690726</c:v>
                </c:pt>
                <c:pt idx="2504">
                  <c:v>1294.0105788641699</c:v>
                </c:pt>
                <c:pt idx="2505">
                  <c:v>1203.77005219903</c:v>
                </c:pt>
                <c:pt idx="2506">
                  <c:v>1127.78564922805</c:v>
                </c:pt>
                <c:pt idx="2507">
                  <c:v>946.94058981074102</c:v>
                </c:pt>
                <c:pt idx="2508">
                  <c:v>966.05087533390304</c:v>
                </c:pt>
                <c:pt idx="2509">
                  <c:v>1168.9609376935</c:v>
                </c:pt>
                <c:pt idx="2510">
                  <c:v>1252.42969516263</c:v>
                </c:pt>
                <c:pt idx="2511">
                  <c:v>1175.6621369402201</c:v>
                </c:pt>
                <c:pt idx="2512">
                  <c:v>851.38382992555296</c:v>
                </c:pt>
                <c:pt idx="2513">
                  <c:v>701.496479962781</c:v>
                </c:pt>
                <c:pt idx="2514">
                  <c:v>836.16167165258196</c:v>
                </c:pt>
                <c:pt idx="2515">
                  <c:v>844.63857247657904</c:v>
                </c:pt>
                <c:pt idx="2516">
                  <c:v>919.16651814078102</c:v>
                </c:pt>
                <c:pt idx="2517">
                  <c:v>1114.82958460143</c:v>
                </c:pt>
                <c:pt idx="2518">
                  <c:v>1210.79819336433</c:v>
                </c:pt>
                <c:pt idx="2519">
                  <c:v>1242.3523760504099</c:v>
                </c:pt>
                <c:pt idx="2520">
                  <c:v>1257.8727479464801</c:v>
                </c:pt>
                <c:pt idx="2521">
                  <c:v>1249.8967487208199</c:v>
                </c:pt>
                <c:pt idx="2522">
                  <c:v>1257.6788437749201</c:v>
                </c:pt>
                <c:pt idx="2523">
                  <c:v>1257.7129821809599</c:v>
                </c:pt>
                <c:pt idx="2524">
                  <c:v>1265.5390056915401</c:v>
                </c:pt>
                <c:pt idx="2525">
                  <c:v>910.56948188843899</c:v>
                </c:pt>
                <c:pt idx="2526">
                  <c:v>498.297409039635</c:v>
                </c:pt>
                <c:pt idx="2527">
                  <c:v>731.04695718732501</c:v>
                </c:pt>
                <c:pt idx="2528">
                  <c:v>1365.4166509494501</c:v>
                </c:pt>
                <c:pt idx="2529">
                  <c:v>1333.6944544852399</c:v>
                </c:pt>
                <c:pt idx="2530">
                  <c:v>1309.15489510928</c:v>
                </c:pt>
                <c:pt idx="2531">
                  <c:v>1182.91973103185</c:v>
                </c:pt>
                <c:pt idx="2532">
                  <c:v>1222.43180945464</c:v>
                </c:pt>
                <c:pt idx="2533">
                  <c:v>1378.92241862539</c:v>
                </c:pt>
                <c:pt idx="2534">
                  <c:v>1440.6325294508599</c:v>
                </c:pt>
                <c:pt idx="2535">
                  <c:v>1349.3605507219499</c:v>
                </c:pt>
                <c:pt idx="2536">
                  <c:v>1032.1844934998401</c:v>
                </c:pt>
                <c:pt idx="2537">
                  <c:v>901.49349106281295</c:v>
                </c:pt>
                <c:pt idx="2538">
                  <c:v>1065.5882739865399</c:v>
                </c:pt>
                <c:pt idx="2539">
                  <c:v>1097.72865754487</c:v>
                </c:pt>
                <c:pt idx="2540">
                  <c:v>1193.6180255506899</c:v>
                </c:pt>
                <c:pt idx="2541">
                  <c:v>1366.0241119293501</c:v>
                </c:pt>
                <c:pt idx="2542">
                  <c:v>1427.4674907521701</c:v>
                </c:pt>
                <c:pt idx="2543">
                  <c:v>1419.72970543835</c:v>
                </c:pt>
                <c:pt idx="2544">
                  <c:v>1389.40405099484</c:v>
                </c:pt>
                <c:pt idx="2545">
                  <c:v>1366.5698883825801</c:v>
                </c:pt>
                <c:pt idx="2546">
                  <c:v>1335.8958543937499</c:v>
                </c:pt>
                <c:pt idx="2547">
                  <c:v>1336.0193218434799</c:v>
                </c:pt>
                <c:pt idx="2548">
                  <c:v>1265.56581461833</c:v>
                </c:pt>
                <c:pt idx="2549">
                  <c:v>877.89159951930799</c:v>
                </c:pt>
                <c:pt idx="2550">
                  <c:v>660.05247186725603</c:v>
                </c:pt>
                <c:pt idx="2551">
                  <c:v>1001.40957011505</c:v>
                </c:pt>
                <c:pt idx="2552">
                  <c:v>1381.9098508397301</c:v>
                </c:pt>
                <c:pt idx="2553">
                  <c:v>1343.02058009852</c:v>
                </c:pt>
                <c:pt idx="2554">
                  <c:v>1319.72958482627</c:v>
                </c:pt>
                <c:pt idx="2555">
                  <c:v>1311.8019909658101</c:v>
                </c:pt>
                <c:pt idx="2556">
                  <c:v>1335.4911675702001</c:v>
                </c:pt>
                <c:pt idx="2557">
                  <c:v>1366.71188005308</c:v>
                </c:pt>
                <c:pt idx="2558">
                  <c:v>1398.30616688129</c:v>
                </c:pt>
                <c:pt idx="2559">
                  <c:v>1321.61159877615</c:v>
                </c:pt>
                <c:pt idx="2560">
                  <c:v>1227.3344442811999</c:v>
                </c:pt>
                <c:pt idx="2561">
                  <c:v>861.96865180651503</c:v>
                </c:pt>
                <c:pt idx="2562">
                  <c:v>1010.65600085225</c:v>
                </c:pt>
                <c:pt idx="2563">
                  <c:v>1010.50233138586</c:v>
                </c:pt>
                <c:pt idx="2564">
                  <c:v>1107.85496772545</c:v>
                </c:pt>
                <c:pt idx="2565">
                  <c:v>1282.7542165032401</c:v>
                </c:pt>
                <c:pt idx="2566">
                  <c:v>1337.5630217413</c:v>
                </c:pt>
                <c:pt idx="2567">
                  <c:v>1337.44599380923</c:v>
                </c:pt>
                <c:pt idx="2568">
                  <c:v>1352.9921568403299</c:v>
                </c:pt>
                <c:pt idx="2569">
                  <c:v>1368.09098705304</c:v>
                </c:pt>
                <c:pt idx="2570">
                  <c:v>1407.08115939098</c:v>
                </c:pt>
                <c:pt idx="2571">
                  <c:v>1399.6400607881901</c:v>
                </c:pt>
                <c:pt idx="2572">
                  <c:v>1313.58308208059</c:v>
                </c:pt>
                <c:pt idx="2573">
                  <c:v>903.73783905204198</c:v>
                </c:pt>
                <c:pt idx="2574">
                  <c:v>711.36205716022198</c:v>
                </c:pt>
                <c:pt idx="2575">
                  <c:v>1075.3696840556399</c:v>
                </c:pt>
                <c:pt idx="2576">
                  <c:v>1474.1652879497501</c:v>
                </c:pt>
                <c:pt idx="2577">
                  <c:v>1473.52067012421</c:v>
                </c:pt>
                <c:pt idx="2578">
                  <c:v>1457.90137452979</c:v>
                </c:pt>
                <c:pt idx="2579">
                  <c:v>1457.7509384402199</c:v>
                </c:pt>
                <c:pt idx="2580">
                  <c:v>1488.07801451963</c:v>
                </c:pt>
                <c:pt idx="2581">
                  <c:v>1533.3582019969199</c:v>
                </c:pt>
                <c:pt idx="2582">
                  <c:v>1563.3092857479401</c:v>
                </c:pt>
                <c:pt idx="2583">
                  <c:v>1458.5786443448801</c:v>
                </c:pt>
                <c:pt idx="2584">
                  <c:v>1336.4995889122399</c:v>
                </c:pt>
                <c:pt idx="2585">
                  <c:v>952.30521526722703</c:v>
                </c:pt>
                <c:pt idx="2586">
                  <c:v>1099.4068604192601</c:v>
                </c:pt>
                <c:pt idx="2587">
                  <c:v>1131.3723430096099</c:v>
                </c:pt>
                <c:pt idx="2588">
                  <c:v>1242.6731779617601</c:v>
                </c:pt>
                <c:pt idx="2589">
                  <c:v>1413.2787955405399</c:v>
                </c:pt>
                <c:pt idx="2590">
                  <c:v>1474.24018261577</c:v>
                </c:pt>
                <c:pt idx="2591">
                  <c:v>1459.097381582</c:v>
                </c:pt>
                <c:pt idx="2592">
                  <c:v>1489.43615788392</c:v>
                </c:pt>
                <c:pt idx="2593">
                  <c:v>1519.3299999737401</c:v>
                </c:pt>
                <c:pt idx="2594">
                  <c:v>1564.043152213</c:v>
                </c:pt>
                <c:pt idx="2595">
                  <c:v>1577.91935452711</c:v>
                </c:pt>
                <c:pt idx="2596">
                  <c:v>1502.8333647418301</c:v>
                </c:pt>
                <c:pt idx="2597">
                  <c:v>1082.6274708052199</c:v>
                </c:pt>
                <c:pt idx="2598">
                  <c:v>935.00206176721497</c:v>
                </c:pt>
                <c:pt idx="2599">
                  <c:v>1365.7712414212201</c:v>
                </c:pt>
                <c:pt idx="2600">
                  <c:v>1820.8655527866299</c:v>
                </c:pt>
                <c:pt idx="2601">
                  <c:v>1805.2417488546901</c:v>
                </c:pt>
                <c:pt idx="2602">
                  <c:v>1775.7459230582199</c:v>
                </c:pt>
                <c:pt idx="2603">
                  <c:v>1746.3178906973999</c:v>
                </c:pt>
                <c:pt idx="2604">
                  <c:v>1760.2013952919201</c:v>
                </c:pt>
                <c:pt idx="2605">
                  <c:v>1802.8375337063201</c:v>
                </c:pt>
                <c:pt idx="2606">
                  <c:v>1860.08672001163</c:v>
                </c:pt>
                <c:pt idx="2607">
                  <c:v>1790.8726970632999</c:v>
                </c:pt>
                <c:pt idx="2608">
                  <c:v>1720.5913400883101</c:v>
                </c:pt>
                <c:pt idx="2609">
                  <c:v>1379.52425323958</c:v>
                </c:pt>
                <c:pt idx="2610">
                  <c:v>1560.7482826810799</c:v>
                </c:pt>
                <c:pt idx="2611">
                  <c:v>1619.49064594326</c:v>
                </c:pt>
                <c:pt idx="2612">
                  <c:v>1748.72212373603</c:v>
                </c:pt>
                <c:pt idx="2613">
                  <c:v>2010.76913324528</c:v>
                </c:pt>
                <c:pt idx="2614">
                  <c:v>2049.1635052878701</c:v>
                </c:pt>
                <c:pt idx="2615">
                  <c:v>2088.1702412192499</c:v>
                </c:pt>
                <c:pt idx="2616">
                  <c:v>2113.2498396026899</c:v>
                </c:pt>
                <c:pt idx="2617">
                  <c:v>2099.66086927683</c:v>
                </c:pt>
                <c:pt idx="2618">
                  <c:v>2086.7878019658201</c:v>
                </c:pt>
                <c:pt idx="2619">
                  <c:v>2125.9385667042202</c:v>
                </c:pt>
                <c:pt idx="2620">
                  <c:v>2046.3532170820599</c:v>
                </c:pt>
                <c:pt idx="2621">
                  <c:v>1616.7173728228399</c:v>
                </c:pt>
                <c:pt idx="2622">
                  <c:v>1391.8543757090299</c:v>
                </c:pt>
                <c:pt idx="2623">
                  <c:v>1702.29374784165</c:v>
                </c:pt>
                <c:pt idx="2624">
                  <c:v>2044.44025687219</c:v>
                </c:pt>
                <c:pt idx="2625">
                  <c:v>1990.49963768613</c:v>
                </c:pt>
                <c:pt idx="2626">
                  <c:v>1935.6828848845901</c:v>
                </c:pt>
                <c:pt idx="2627">
                  <c:v>1895.22429922728</c:v>
                </c:pt>
                <c:pt idx="2628">
                  <c:v>1855.4335706388899</c:v>
                </c:pt>
                <c:pt idx="2629">
                  <c:v>1843.2536527146101</c:v>
                </c:pt>
                <c:pt idx="2630">
                  <c:v>1831.2148282774699</c:v>
                </c:pt>
                <c:pt idx="2631">
                  <c:v>1733.65055682406</c:v>
                </c:pt>
                <c:pt idx="2632">
                  <c:v>1648.15646162025</c:v>
                </c:pt>
                <c:pt idx="2633">
                  <c:v>1278.4337817472999</c:v>
                </c:pt>
                <c:pt idx="2634">
                  <c:v>1418.3109188040701</c:v>
                </c:pt>
                <c:pt idx="2635">
                  <c:v>1410.84125373966</c:v>
                </c:pt>
                <c:pt idx="2636">
                  <c:v>1487.3180822107099</c:v>
                </c:pt>
                <c:pt idx="2637">
                  <c:v>1664.61504485725</c:v>
                </c:pt>
                <c:pt idx="2638">
                  <c:v>1722.56495807698</c:v>
                </c:pt>
                <c:pt idx="2639">
                  <c:v>1708.5479732404799</c:v>
                </c:pt>
                <c:pt idx="2640">
                  <c:v>1723.57997896039</c:v>
                </c:pt>
                <c:pt idx="2641">
                  <c:v>1723.4535776386199</c:v>
                </c:pt>
                <c:pt idx="2642">
                  <c:v>1723.9133597734899</c:v>
                </c:pt>
                <c:pt idx="2643">
                  <c:v>1724.2080116730999</c:v>
                </c:pt>
                <c:pt idx="2644">
                  <c:v>1622.27865469175</c:v>
                </c:pt>
                <c:pt idx="2645">
                  <c:v>1186.56547389661</c:v>
                </c:pt>
                <c:pt idx="2646">
                  <c:v>976.46954719150995</c:v>
                </c:pt>
                <c:pt idx="2647">
                  <c:v>1320.0484343467499</c:v>
                </c:pt>
                <c:pt idx="2648">
                  <c:v>1679.6743561123899</c:v>
                </c:pt>
                <c:pt idx="2649">
                  <c:v>1620.9220113435299</c:v>
                </c:pt>
                <c:pt idx="2650">
                  <c:v>1531.68628239124</c:v>
                </c:pt>
                <c:pt idx="2651">
                  <c:v>1487.3268606792701</c:v>
                </c:pt>
                <c:pt idx="2652">
                  <c:v>1487.21104036832</c:v>
                </c:pt>
                <c:pt idx="2653">
                  <c:v>1533.42340301645</c:v>
                </c:pt>
                <c:pt idx="2654">
                  <c:v>1563.64607066489</c:v>
                </c:pt>
                <c:pt idx="2655">
                  <c:v>1504.5590348635401</c:v>
                </c:pt>
                <c:pt idx="2656">
                  <c:v>1443.91689064651</c:v>
                </c:pt>
                <c:pt idx="2657">
                  <c:v>1099.06499551876</c:v>
                </c:pt>
                <c:pt idx="2658">
                  <c:v>1258.51718617492</c:v>
                </c:pt>
                <c:pt idx="2659">
                  <c:v>1289.5151322397901</c:v>
                </c:pt>
                <c:pt idx="2660">
                  <c:v>1367.3747454465699</c:v>
                </c:pt>
                <c:pt idx="2661">
                  <c:v>1549.9954484510799</c:v>
                </c:pt>
                <c:pt idx="2662">
                  <c:v>1609.2178809596201</c:v>
                </c:pt>
                <c:pt idx="2663">
                  <c:v>1609.35208841505</c:v>
                </c:pt>
                <c:pt idx="2664">
                  <c:v>1609.18989257672</c:v>
                </c:pt>
                <c:pt idx="2665">
                  <c:v>1608.93512000543</c:v>
                </c:pt>
                <c:pt idx="2666">
                  <c:v>1594.00387704897</c:v>
                </c:pt>
                <c:pt idx="2667">
                  <c:v>1668.14862328605</c:v>
                </c:pt>
                <c:pt idx="2668">
                  <c:v>1782.3656561646101</c:v>
                </c:pt>
                <c:pt idx="2669">
                  <c:v>1534.48340864837</c:v>
                </c:pt>
                <c:pt idx="2670">
                  <c:v>1138.40688041009</c:v>
                </c:pt>
                <c:pt idx="2671">
                  <c:v>1318.9912272854699</c:v>
                </c:pt>
                <c:pt idx="2672">
                  <c:v>1928.0244034546199</c:v>
                </c:pt>
                <c:pt idx="2673">
                  <c:v>1769.74706946783</c:v>
                </c:pt>
                <c:pt idx="2674">
                  <c:v>1603.0653299499099</c:v>
                </c:pt>
                <c:pt idx="2675">
                  <c:v>1349.7656618369399</c:v>
                </c:pt>
                <c:pt idx="2676">
                  <c:v>1318.38552222672</c:v>
                </c:pt>
                <c:pt idx="2677">
                  <c:v>1465.0352691288599</c:v>
                </c:pt>
                <c:pt idx="2678">
                  <c:v>1511.53376413409</c:v>
                </c:pt>
                <c:pt idx="2679">
                  <c:v>1514.3886275398199</c:v>
                </c:pt>
                <c:pt idx="2680">
                  <c:v>1317.1132637610599</c:v>
                </c:pt>
                <c:pt idx="2681">
                  <c:v>1301.93198125303</c:v>
                </c:pt>
                <c:pt idx="2682">
                  <c:v>1500.80550139621</c:v>
                </c:pt>
                <c:pt idx="2683">
                  <c:v>1560.0369773467701</c:v>
                </c:pt>
                <c:pt idx="2684">
                  <c:v>1677.1919900115299</c:v>
                </c:pt>
                <c:pt idx="2685">
                  <c:v>1875.02111582768</c:v>
                </c:pt>
                <c:pt idx="2686">
                  <c:v>1970.2327996454001</c:v>
                </c:pt>
                <c:pt idx="2687">
                  <c:v>1996.8898187980401</c:v>
                </c:pt>
                <c:pt idx="2688">
                  <c:v>2062.9663112129301</c:v>
                </c:pt>
                <c:pt idx="2689">
                  <c:v>2127.2748110072698</c:v>
                </c:pt>
                <c:pt idx="2690">
                  <c:v>2203.88947069905</c:v>
                </c:pt>
                <c:pt idx="2691">
                  <c:v>2277.8480672381502</c:v>
                </c:pt>
                <c:pt idx="2692">
                  <c:v>2350.0723768448202</c:v>
                </c:pt>
                <c:pt idx="2693">
                  <c:v>2060.32487197706</c:v>
                </c:pt>
                <c:pt idx="2694">
                  <c:v>1496.98356500052</c:v>
                </c:pt>
                <c:pt idx="2695">
                  <c:v>1511.0972540007499</c:v>
                </c:pt>
                <c:pt idx="2696">
                  <c:v>1937.9296270361499</c:v>
                </c:pt>
                <c:pt idx="2697">
                  <c:v>1727.37350304596</c:v>
                </c:pt>
                <c:pt idx="2698">
                  <c:v>1555.59079248792</c:v>
                </c:pt>
                <c:pt idx="2699">
                  <c:v>1303.0272182758099</c:v>
                </c:pt>
                <c:pt idx="2700">
                  <c:v>1334.8947666192701</c:v>
                </c:pt>
                <c:pt idx="2701">
                  <c:v>1571.98542509463</c:v>
                </c:pt>
                <c:pt idx="2702">
                  <c:v>1715.5869913844399</c:v>
                </c:pt>
                <c:pt idx="2703">
                  <c:v>1730.71530418215</c:v>
                </c:pt>
                <c:pt idx="2704">
                  <c:v>1483.1168873367101</c:v>
                </c:pt>
                <c:pt idx="2705">
                  <c:v>1438.5736895851301</c:v>
                </c:pt>
                <c:pt idx="2706">
                  <c:v>1661.45126719262</c:v>
                </c:pt>
                <c:pt idx="2707">
                  <c:v>1746.8254529528699</c:v>
                </c:pt>
                <c:pt idx="2708">
                  <c:v>1886.64780777336</c:v>
                </c:pt>
                <c:pt idx="2709">
                  <c:v>2126.0392680805599</c:v>
                </c:pt>
                <c:pt idx="2710">
                  <c:v>2265.0729596268102</c:v>
                </c:pt>
                <c:pt idx="2711">
                  <c:v>2301.2577956478899</c:v>
                </c:pt>
                <c:pt idx="2712">
                  <c:v>2277.0328195349498</c:v>
                </c:pt>
                <c:pt idx="2713">
                  <c:v>2201.5009533495499</c:v>
                </c:pt>
                <c:pt idx="2714">
                  <c:v>2151.47205460028</c:v>
                </c:pt>
                <c:pt idx="2715">
                  <c:v>2126.4817305145598</c:v>
                </c:pt>
                <c:pt idx="2716">
                  <c:v>2047.86370953866</c:v>
                </c:pt>
                <c:pt idx="2717">
                  <c:v>1618.27775067436</c:v>
                </c:pt>
                <c:pt idx="2718">
                  <c:v>1378.1252732056901</c:v>
                </c:pt>
                <c:pt idx="2719">
                  <c:v>1659.77957820858</c:v>
                </c:pt>
                <c:pt idx="2720">
                  <c:v>1974.40871749703</c:v>
                </c:pt>
                <c:pt idx="2721">
                  <c:v>1841.7349295837801</c:v>
                </c:pt>
                <c:pt idx="2722">
                  <c:v>1692.987727382</c:v>
                </c:pt>
                <c:pt idx="2723">
                  <c:v>1577.72941685964</c:v>
                </c:pt>
                <c:pt idx="2724">
                  <c:v>1620.18748462095</c:v>
                </c:pt>
                <c:pt idx="2725">
                  <c:v>1699.6221353610099</c:v>
                </c:pt>
                <c:pt idx="2726">
                  <c:v>1771.6217052714901</c:v>
                </c:pt>
                <c:pt idx="2727">
                  <c:v>1731.50722425553</c:v>
                </c:pt>
                <c:pt idx="2728">
                  <c:v>1704.6461303814599</c:v>
                </c:pt>
                <c:pt idx="2729">
                  <c:v>1393.70873069909</c:v>
                </c:pt>
                <c:pt idx="2730">
                  <c:v>1470.0543066031701</c:v>
                </c:pt>
                <c:pt idx="2731">
                  <c:v>1394.5562464576601</c:v>
                </c:pt>
                <c:pt idx="2732">
                  <c:v>1395.2674286151801</c:v>
                </c:pt>
                <c:pt idx="2733">
                  <c:v>1532.1450927712499</c:v>
                </c:pt>
                <c:pt idx="2734">
                  <c:v>1577.41060365507</c:v>
                </c:pt>
                <c:pt idx="2735">
                  <c:v>1548.31828146557</c:v>
                </c:pt>
                <c:pt idx="2736">
                  <c:v>1533.54169144047</c:v>
                </c:pt>
                <c:pt idx="2737">
                  <c:v>1503.8901476952999</c:v>
                </c:pt>
                <c:pt idx="2738">
                  <c:v>1473.90671100738</c:v>
                </c:pt>
                <c:pt idx="2739">
                  <c:v>1489.5049048790299</c:v>
                </c:pt>
                <c:pt idx="2740">
                  <c:v>1428.3577180894799</c:v>
                </c:pt>
                <c:pt idx="2741">
                  <c:v>1009.45166172891</c:v>
                </c:pt>
                <c:pt idx="2742">
                  <c:v>777.57098878153499</c:v>
                </c:pt>
                <c:pt idx="2743">
                  <c:v>1097.98727556928</c:v>
                </c:pt>
                <c:pt idx="2744">
                  <c:v>1448.8646171780499</c:v>
                </c:pt>
                <c:pt idx="2745">
                  <c:v>1378.99814188504</c:v>
                </c:pt>
                <c:pt idx="2746">
                  <c:v>1315.93584739278</c:v>
                </c:pt>
                <c:pt idx="2747">
                  <c:v>1252.08768765688</c:v>
                </c:pt>
                <c:pt idx="2748">
                  <c:v>1282.6801807587799</c:v>
                </c:pt>
                <c:pt idx="2749">
                  <c:v>1344.13473640815</c:v>
                </c:pt>
                <c:pt idx="2750">
                  <c:v>1468.5419913972501</c:v>
                </c:pt>
                <c:pt idx="2751">
                  <c:v>1508.65749327199</c:v>
                </c:pt>
                <c:pt idx="2752">
                  <c:v>1561.2456364454699</c:v>
                </c:pt>
                <c:pt idx="2753">
                  <c:v>1341.19270713797</c:v>
                </c:pt>
                <c:pt idx="2754">
                  <c:v>1575.9291514704701</c:v>
                </c:pt>
                <c:pt idx="2755">
                  <c:v>1692.09701133825</c:v>
                </c:pt>
                <c:pt idx="2756">
                  <c:v>1860.8631163807299</c:v>
                </c:pt>
                <c:pt idx="2757">
                  <c:v>2101.99431049236</c:v>
                </c:pt>
                <c:pt idx="2758">
                  <c:v>2254.1426769988602</c:v>
                </c:pt>
                <c:pt idx="2759">
                  <c:v>2314.6156977749001</c:v>
                </c:pt>
                <c:pt idx="2760">
                  <c:v>2277.1381198546101</c:v>
                </c:pt>
                <c:pt idx="2761">
                  <c:v>2189.8980319177799</c:v>
                </c:pt>
                <c:pt idx="2762">
                  <c:v>2100.72069381764</c:v>
                </c:pt>
                <c:pt idx="2763">
                  <c:v>1996.23661012557</c:v>
                </c:pt>
                <c:pt idx="2764">
                  <c:v>1817.7614361246999</c:v>
                </c:pt>
                <c:pt idx="2765">
                  <c:v>1286.29226203907</c:v>
                </c:pt>
                <c:pt idx="2766">
                  <c:v>1031.3716631677401</c:v>
                </c:pt>
                <c:pt idx="2767">
                  <c:v>1348.9594396842499</c:v>
                </c:pt>
                <c:pt idx="2768">
                  <c:v>1705.5720009356501</c:v>
                </c:pt>
                <c:pt idx="2769">
                  <c:v>1632.5827998316799</c:v>
                </c:pt>
                <c:pt idx="2770">
                  <c:v>1558.5734434128899</c:v>
                </c:pt>
                <c:pt idx="2771">
                  <c:v>1529.2698818972201</c:v>
                </c:pt>
                <c:pt idx="2772">
                  <c:v>1500.18814476117</c:v>
                </c:pt>
                <c:pt idx="2773">
                  <c:v>1501.3767671057001</c:v>
                </c:pt>
                <c:pt idx="2774">
                  <c:v>1502.6801614710701</c:v>
                </c:pt>
                <c:pt idx="2775">
                  <c:v>1397.4264577793999</c:v>
                </c:pt>
                <c:pt idx="2776">
                  <c:v>1305.08299724024</c:v>
                </c:pt>
                <c:pt idx="2777">
                  <c:v>919.11676467292898</c:v>
                </c:pt>
                <c:pt idx="2778">
                  <c:v>1050.7083452648901</c:v>
                </c:pt>
                <c:pt idx="2779">
                  <c:v>1042.8989789361401</c:v>
                </c:pt>
                <c:pt idx="2780">
                  <c:v>1107.94324245595</c:v>
                </c:pt>
                <c:pt idx="2781">
                  <c:v>1275.34655956457</c:v>
                </c:pt>
                <c:pt idx="2782">
                  <c:v>1330.6746586705201</c:v>
                </c:pt>
                <c:pt idx="2783">
                  <c:v>1315.2244920360699</c:v>
                </c:pt>
                <c:pt idx="2784">
                  <c:v>1315.67457114392</c:v>
                </c:pt>
                <c:pt idx="2785">
                  <c:v>1331.53532946121</c:v>
                </c:pt>
                <c:pt idx="2786">
                  <c:v>1339.2800091787601</c:v>
                </c:pt>
                <c:pt idx="2787">
                  <c:v>1401.0152426498701</c:v>
                </c:pt>
                <c:pt idx="2788">
                  <c:v>1415.9112681797201</c:v>
                </c:pt>
                <c:pt idx="2789">
                  <c:v>1076.2484671838099</c:v>
                </c:pt>
                <c:pt idx="2790">
                  <c:v>895.05644969739399</c:v>
                </c:pt>
                <c:pt idx="2791">
                  <c:v>1256.9960078906199</c:v>
                </c:pt>
                <c:pt idx="2792">
                  <c:v>1618.5830998881199</c:v>
                </c:pt>
                <c:pt idx="2793">
                  <c:v>1525.5063395705299</c:v>
                </c:pt>
                <c:pt idx="2794">
                  <c:v>1465.04447428344</c:v>
                </c:pt>
                <c:pt idx="2795">
                  <c:v>1401.53034681606</c:v>
                </c:pt>
                <c:pt idx="2796">
                  <c:v>1439.90898433656</c:v>
                </c:pt>
                <c:pt idx="2797">
                  <c:v>1494.5815654340299</c:v>
                </c:pt>
                <c:pt idx="2798">
                  <c:v>1584.3719575314699</c:v>
                </c:pt>
                <c:pt idx="2799">
                  <c:v>1600.96853468218</c:v>
                </c:pt>
                <c:pt idx="2800">
                  <c:v>1602.27363776628</c:v>
                </c:pt>
                <c:pt idx="2801">
                  <c:v>1315.91445749849</c:v>
                </c:pt>
                <c:pt idx="2802">
                  <c:v>1454.0944510486399</c:v>
                </c:pt>
                <c:pt idx="2803">
                  <c:v>1439.0831888564601</c:v>
                </c:pt>
                <c:pt idx="2804">
                  <c:v>1485.16430076541</c:v>
                </c:pt>
                <c:pt idx="2805">
                  <c:v>1647.9872333073599</c:v>
                </c:pt>
                <c:pt idx="2806">
                  <c:v>1691.9571104198701</c:v>
                </c:pt>
                <c:pt idx="2807">
                  <c:v>1662.90514428248</c:v>
                </c:pt>
                <c:pt idx="2808">
                  <c:v>1634.1587285250901</c:v>
                </c:pt>
                <c:pt idx="2809">
                  <c:v>1604.9061894983599</c:v>
                </c:pt>
                <c:pt idx="2810">
                  <c:v>1575.3927647897401</c:v>
                </c:pt>
                <c:pt idx="2811">
                  <c:v>1575.45935535936</c:v>
                </c:pt>
                <c:pt idx="2812">
                  <c:v>1508.50625341722</c:v>
                </c:pt>
                <c:pt idx="2813">
                  <c:v>1088.92296150826</c:v>
                </c:pt>
                <c:pt idx="2814">
                  <c:v>892.42444280798395</c:v>
                </c:pt>
                <c:pt idx="2815">
                  <c:v>1255.1370200649401</c:v>
                </c:pt>
                <c:pt idx="2816">
                  <c:v>1647.7517233522999</c:v>
                </c:pt>
                <c:pt idx="2817">
                  <c:v>1631.5096875373099</c:v>
                </c:pt>
                <c:pt idx="2818">
                  <c:v>1627.6796444737299</c:v>
                </c:pt>
                <c:pt idx="2819">
                  <c:v>1645.59621060872</c:v>
                </c:pt>
                <c:pt idx="2820">
                  <c:v>1693.3220054169601</c:v>
                </c:pt>
                <c:pt idx="2821">
                  <c:v>1773.9621297461999</c:v>
                </c:pt>
                <c:pt idx="2822">
                  <c:v>1866.8823498833401</c:v>
                </c:pt>
                <c:pt idx="2823">
                  <c:v>1881.82463127284</c:v>
                </c:pt>
                <c:pt idx="2824">
                  <c:v>1882.99616914538</c:v>
                </c:pt>
                <c:pt idx="2825">
                  <c:v>1614.78704879885</c:v>
                </c:pt>
                <c:pt idx="2826">
                  <c:v>1730.4360665491899</c:v>
                </c:pt>
                <c:pt idx="2827">
                  <c:v>1702.35364348288</c:v>
                </c:pt>
                <c:pt idx="2828">
                  <c:v>1745.53024190412</c:v>
                </c:pt>
                <c:pt idx="2829">
                  <c:v>1966.3947507170501</c:v>
                </c:pt>
                <c:pt idx="2830">
                  <c:v>2124.6677159098799</c:v>
                </c:pt>
                <c:pt idx="2831">
                  <c:v>2200.4097230073498</c:v>
                </c:pt>
                <c:pt idx="2832">
                  <c:v>2298.9802951656102</c:v>
                </c:pt>
                <c:pt idx="2833">
                  <c:v>2419.2188930761699</c:v>
                </c:pt>
                <c:pt idx="2834">
                  <c:v>2534.0416098270198</c:v>
                </c:pt>
                <c:pt idx="2835">
                  <c:v>2556.8097992820799</c:v>
                </c:pt>
                <c:pt idx="2836">
                  <c:v>2556.1102448102101</c:v>
                </c:pt>
                <c:pt idx="2837">
                  <c:v>2173.0632113122501</c:v>
                </c:pt>
                <c:pt idx="2838">
                  <c:v>1641.88378496409</c:v>
                </c:pt>
                <c:pt idx="2839">
                  <c:v>1725.0610129551401</c:v>
                </c:pt>
                <c:pt idx="2840">
                  <c:v>2224.5265269596698</c:v>
                </c:pt>
                <c:pt idx="2841">
                  <c:v>2024.5189327462101</c:v>
                </c:pt>
                <c:pt idx="2842">
                  <c:v>1850.83356015963</c:v>
                </c:pt>
                <c:pt idx="2843">
                  <c:v>1607.95568941231</c:v>
                </c:pt>
                <c:pt idx="2844">
                  <c:v>1592.74621875866</c:v>
                </c:pt>
                <c:pt idx="2845">
                  <c:v>1764.7675218731899</c:v>
                </c:pt>
                <c:pt idx="2846">
                  <c:v>1840.1515285867299</c:v>
                </c:pt>
                <c:pt idx="2847">
                  <c:v>1838.3690227623099</c:v>
                </c:pt>
                <c:pt idx="2848">
                  <c:v>1611.1493559708499</c:v>
                </c:pt>
                <c:pt idx="2849">
                  <c:v>1569.04289671061</c:v>
                </c:pt>
                <c:pt idx="2850">
                  <c:v>1742.9913986714701</c:v>
                </c:pt>
                <c:pt idx="2851">
                  <c:v>1799.91067837683</c:v>
                </c:pt>
                <c:pt idx="2852">
                  <c:v>1896.9823949717299</c:v>
                </c:pt>
                <c:pt idx="2853">
                  <c:v>2044.8725279508701</c:v>
                </c:pt>
                <c:pt idx="2854">
                  <c:v>2084.6352115920399</c:v>
                </c:pt>
                <c:pt idx="2855">
                  <c:v>2045.8256097414901</c:v>
                </c:pt>
                <c:pt idx="2856">
                  <c:v>2033.6272579188701</c:v>
                </c:pt>
                <c:pt idx="2857">
                  <c:v>2034.5045152558901</c:v>
                </c:pt>
                <c:pt idx="2858">
                  <c:v>2021.85978432149</c:v>
                </c:pt>
                <c:pt idx="2859">
                  <c:v>1981.63649918232</c:v>
                </c:pt>
                <c:pt idx="2860">
                  <c:v>1941.51962235673</c:v>
                </c:pt>
                <c:pt idx="2861">
                  <c:v>1514.4794237031799</c:v>
                </c:pt>
                <c:pt idx="2862">
                  <c:v>1014.2735095586301</c:v>
                </c:pt>
                <c:pt idx="2863">
                  <c:v>1143.2630140021899</c:v>
                </c:pt>
                <c:pt idx="2864">
                  <c:v>1690.4109652223899</c:v>
                </c:pt>
                <c:pt idx="2865">
                  <c:v>1573.44505544654</c:v>
                </c:pt>
                <c:pt idx="2866">
                  <c:v>1484.14923240445</c:v>
                </c:pt>
                <c:pt idx="2867">
                  <c:v>1285.4636407243299</c:v>
                </c:pt>
                <c:pt idx="2868">
                  <c:v>1286.6149372587699</c:v>
                </c:pt>
                <c:pt idx="2869">
                  <c:v>1472.3592739012699</c:v>
                </c:pt>
                <c:pt idx="2870">
                  <c:v>1518.4664184010201</c:v>
                </c:pt>
                <c:pt idx="2871">
                  <c:v>1429.18993124181</c:v>
                </c:pt>
                <c:pt idx="2872">
                  <c:v>1075.4595785338099</c:v>
                </c:pt>
                <c:pt idx="2873">
                  <c:v>920.36509445016804</c:v>
                </c:pt>
                <c:pt idx="2874">
                  <c:v>1051.9679576618701</c:v>
                </c:pt>
                <c:pt idx="2875">
                  <c:v>1060.36195183617</c:v>
                </c:pt>
                <c:pt idx="2876">
                  <c:v>1141.3855346774601</c:v>
                </c:pt>
                <c:pt idx="2877">
                  <c:v>1307.80374355706</c:v>
                </c:pt>
                <c:pt idx="2878">
                  <c:v>1370.4566557253399</c:v>
                </c:pt>
                <c:pt idx="2879">
                  <c:v>1362.62618301405</c:v>
                </c:pt>
                <c:pt idx="2880">
                  <c:v>1362.8379624161601</c:v>
                </c:pt>
                <c:pt idx="2881">
                  <c:v>1370.70157436723</c:v>
                </c:pt>
                <c:pt idx="2882">
                  <c:v>1370.5236753592999</c:v>
                </c:pt>
                <c:pt idx="2883">
                  <c:v>1370.6987472595899</c:v>
                </c:pt>
                <c:pt idx="2884">
                  <c:v>1308.25289376153</c:v>
                </c:pt>
                <c:pt idx="2885">
                  <c:v>880.165068806053</c:v>
                </c:pt>
                <c:pt idx="2886">
                  <c:v>682.75103178859194</c:v>
                </c:pt>
                <c:pt idx="2887">
                  <c:v>1052.3147926399199</c:v>
                </c:pt>
                <c:pt idx="2888">
                  <c:v>1430.2954309501099</c:v>
                </c:pt>
                <c:pt idx="2889">
                  <c:v>1429.7192691883199</c:v>
                </c:pt>
                <c:pt idx="2890">
                  <c:v>1436.64689276579</c:v>
                </c:pt>
                <c:pt idx="2891">
                  <c:v>1458.84929626446</c:v>
                </c:pt>
                <c:pt idx="2892">
                  <c:v>1489.1194460197701</c:v>
                </c:pt>
                <c:pt idx="2893">
                  <c:v>1549.5635676388399</c:v>
                </c:pt>
                <c:pt idx="2894">
                  <c:v>1624.09633883434</c:v>
                </c:pt>
                <c:pt idx="2895">
                  <c:v>1505.1158538626801</c:v>
                </c:pt>
                <c:pt idx="2896">
                  <c:v>1383.8494741331699</c:v>
                </c:pt>
                <c:pt idx="2897">
                  <c:v>961.36151906756004</c:v>
                </c:pt>
                <c:pt idx="2898">
                  <c:v>1084.86633817397</c:v>
                </c:pt>
                <c:pt idx="2899">
                  <c:v>1100.79267770503</c:v>
                </c:pt>
                <c:pt idx="2900">
                  <c:v>1181.06220150595</c:v>
                </c:pt>
                <c:pt idx="2901">
                  <c:v>1354.3770689318401</c:v>
                </c:pt>
                <c:pt idx="2902">
                  <c:v>1415.9275231567599</c:v>
                </c:pt>
                <c:pt idx="2903">
                  <c:v>1416.1718335440901</c:v>
                </c:pt>
                <c:pt idx="2904">
                  <c:v>1408.5838177462499</c:v>
                </c:pt>
                <c:pt idx="2905">
                  <c:v>1401.0376147956699</c:v>
                </c:pt>
                <c:pt idx="2906">
                  <c:v>1385.6227471284799</c:v>
                </c:pt>
                <c:pt idx="2907">
                  <c:v>1377.7971812303499</c:v>
                </c:pt>
                <c:pt idx="2908">
                  <c:v>1307.8644822756601</c:v>
                </c:pt>
                <c:pt idx="2909">
                  <c:v>879.89336154281796</c:v>
                </c:pt>
                <c:pt idx="2910">
                  <c:v>669.77087894479303</c:v>
                </c:pt>
                <c:pt idx="2911">
                  <c:v>1035.5527984031401</c:v>
                </c:pt>
                <c:pt idx="2912">
                  <c:v>1414.32697151502</c:v>
                </c:pt>
                <c:pt idx="2913">
                  <c:v>1383.1314877889399</c:v>
                </c:pt>
                <c:pt idx="2914">
                  <c:v>1367.27981565917</c:v>
                </c:pt>
                <c:pt idx="2915">
                  <c:v>1366.9170752233499</c:v>
                </c:pt>
                <c:pt idx="2916">
                  <c:v>1366.8867530416301</c:v>
                </c:pt>
                <c:pt idx="2917">
                  <c:v>1398.3906441955301</c:v>
                </c:pt>
                <c:pt idx="2918">
                  <c:v>1444.7942988034599</c:v>
                </c:pt>
                <c:pt idx="2919">
                  <c:v>1338.1633628915099</c:v>
                </c:pt>
                <c:pt idx="2920">
                  <c:v>1252.37290637618</c:v>
                </c:pt>
                <c:pt idx="2921">
                  <c:v>904.19417522735205</c:v>
                </c:pt>
                <c:pt idx="2922">
                  <c:v>1019.75172200243</c:v>
                </c:pt>
                <c:pt idx="2923">
                  <c:v>1003.40109266962</c:v>
                </c:pt>
                <c:pt idx="2924">
                  <c:v>1085.2861544426601</c:v>
                </c:pt>
                <c:pt idx="2925">
                  <c:v>1245.2021680084299</c:v>
                </c:pt>
                <c:pt idx="2926">
                  <c:v>1292.3868277156901</c:v>
                </c:pt>
                <c:pt idx="2927">
                  <c:v>1300.2384927093599</c:v>
                </c:pt>
                <c:pt idx="2928">
                  <c:v>1292.43472279363</c:v>
                </c:pt>
                <c:pt idx="2929">
                  <c:v>1277.01562455831</c:v>
                </c:pt>
                <c:pt idx="2930">
                  <c:v>1300.60337095762</c:v>
                </c:pt>
                <c:pt idx="2931">
                  <c:v>1292.7479555147299</c:v>
                </c:pt>
                <c:pt idx="2932">
                  <c:v>1205.49450297254</c:v>
                </c:pt>
                <c:pt idx="2933">
                  <c:v>788.30713166659496</c:v>
                </c:pt>
                <c:pt idx="2934">
                  <c:v>593.633010014761</c:v>
                </c:pt>
                <c:pt idx="2935">
                  <c:v>962.46749964139201</c:v>
                </c:pt>
                <c:pt idx="2936">
                  <c:v>1368.91104047514</c:v>
                </c:pt>
                <c:pt idx="2937">
                  <c:v>1337.3916284878601</c:v>
                </c:pt>
                <c:pt idx="2938">
                  <c:v>1337.0130808936999</c:v>
                </c:pt>
                <c:pt idx="2939">
                  <c:v>1336.5019511284299</c:v>
                </c:pt>
                <c:pt idx="2940">
                  <c:v>1336.46503862438</c:v>
                </c:pt>
                <c:pt idx="2941">
                  <c:v>1336.82309667405</c:v>
                </c:pt>
                <c:pt idx="2942">
                  <c:v>1337.64395087973</c:v>
                </c:pt>
                <c:pt idx="2943">
                  <c:v>1259.9331975658699</c:v>
                </c:pt>
                <c:pt idx="2944">
                  <c:v>1164.82749528414</c:v>
                </c:pt>
                <c:pt idx="2945">
                  <c:v>795.97744267528105</c:v>
                </c:pt>
                <c:pt idx="2946">
                  <c:v>937.65696501673597</c:v>
                </c:pt>
                <c:pt idx="2947">
                  <c:v>954.16757774521398</c:v>
                </c:pt>
                <c:pt idx="2948">
                  <c:v>1028.0834637181299</c:v>
                </c:pt>
                <c:pt idx="2949">
                  <c:v>1221.33846202876</c:v>
                </c:pt>
                <c:pt idx="2950">
                  <c:v>1307.91157271576</c:v>
                </c:pt>
                <c:pt idx="2951">
                  <c:v>1315.50289235176</c:v>
                </c:pt>
                <c:pt idx="2952">
                  <c:v>1307.85756759888</c:v>
                </c:pt>
                <c:pt idx="2953">
                  <c:v>1307.8999762383201</c:v>
                </c:pt>
                <c:pt idx="2954">
                  <c:v>1307.58282703394</c:v>
                </c:pt>
                <c:pt idx="2955">
                  <c:v>1284.2110366038401</c:v>
                </c:pt>
                <c:pt idx="2956">
                  <c:v>1196.6606522762099</c:v>
                </c:pt>
                <c:pt idx="2957">
                  <c:v>754.38440974735397</c:v>
                </c:pt>
                <c:pt idx="2958">
                  <c:v>546.59305866610896</c:v>
                </c:pt>
                <c:pt idx="2959">
                  <c:v>895.99438984979997</c:v>
                </c:pt>
                <c:pt idx="2960">
                  <c:v>1274.69106136195</c:v>
                </c:pt>
                <c:pt idx="2961">
                  <c:v>1258.4595494341299</c:v>
                </c:pt>
                <c:pt idx="2962">
                  <c:v>1257.8516920632301</c:v>
                </c:pt>
                <c:pt idx="2963">
                  <c:v>1265.3745680347099</c:v>
                </c:pt>
                <c:pt idx="2964">
                  <c:v>1304.66130538727</c:v>
                </c:pt>
                <c:pt idx="2965">
                  <c:v>1336.3798741681501</c:v>
                </c:pt>
                <c:pt idx="2966">
                  <c:v>1391.07706718091</c:v>
                </c:pt>
                <c:pt idx="2967">
                  <c:v>1321.9811213165599</c:v>
                </c:pt>
                <c:pt idx="2968">
                  <c:v>1235.8195168842001</c:v>
                </c:pt>
                <c:pt idx="2969">
                  <c:v>887.39817057769505</c:v>
                </c:pt>
                <c:pt idx="2970">
                  <c:v>1019.1342411222701</c:v>
                </c:pt>
                <c:pt idx="2971">
                  <c:v>1002.6307513851</c:v>
                </c:pt>
                <c:pt idx="2972">
                  <c:v>1059.79557121375</c:v>
                </c:pt>
                <c:pt idx="2973">
                  <c:v>1244.1041052048099</c:v>
                </c:pt>
                <c:pt idx="2974">
                  <c:v>1330.3360548798901</c:v>
                </c:pt>
                <c:pt idx="2975">
                  <c:v>1338.24341515024</c:v>
                </c:pt>
                <c:pt idx="2976">
                  <c:v>1384.2503094343999</c:v>
                </c:pt>
                <c:pt idx="2977">
                  <c:v>1429.60432813751</c:v>
                </c:pt>
                <c:pt idx="2978">
                  <c:v>1520.0867826455999</c:v>
                </c:pt>
                <c:pt idx="2979">
                  <c:v>1534.54567553571</c:v>
                </c:pt>
                <c:pt idx="2980">
                  <c:v>1489.2017323767</c:v>
                </c:pt>
                <c:pt idx="2981">
                  <c:v>1106.5309919733099</c:v>
                </c:pt>
                <c:pt idx="2982">
                  <c:v>893.63325185880603</c:v>
                </c:pt>
                <c:pt idx="2983">
                  <c:v>1225.00345276232</c:v>
                </c:pt>
                <c:pt idx="2984">
                  <c:v>1648.7797299839899</c:v>
                </c:pt>
                <c:pt idx="2985">
                  <c:v>1574.4586146420099</c:v>
                </c:pt>
                <c:pt idx="2986">
                  <c:v>1514.6763583781001</c:v>
                </c:pt>
                <c:pt idx="2987">
                  <c:v>1484.27845082401</c:v>
                </c:pt>
                <c:pt idx="2988">
                  <c:v>1499.4189553065301</c:v>
                </c:pt>
                <c:pt idx="2989">
                  <c:v>1499.83144599909</c:v>
                </c:pt>
                <c:pt idx="2990">
                  <c:v>1530.80179894496</c:v>
                </c:pt>
                <c:pt idx="2991">
                  <c:v>1456.02413824</c:v>
                </c:pt>
                <c:pt idx="2992">
                  <c:v>1365.14335537686</c:v>
                </c:pt>
                <c:pt idx="2993">
                  <c:v>1008.0028357004001</c:v>
                </c:pt>
                <c:pt idx="2994">
                  <c:v>1145.8643729631001</c:v>
                </c:pt>
                <c:pt idx="2995">
                  <c:v>1154.1128458249</c:v>
                </c:pt>
                <c:pt idx="2996">
                  <c:v>1225.78500999583</c:v>
                </c:pt>
                <c:pt idx="2997">
                  <c:v>1397.2164229912501</c:v>
                </c:pt>
                <c:pt idx="2998">
                  <c:v>1473.7576588798599</c:v>
                </c:pt>
                <c:pt idx="2999">
                  <c:v>1458.25096772915</c:v>
                </c:pt>
                <c:pt idx="3000">
                  <c:v>1458.7858265027601</c:v>
                </c:pt>
                <c:pt idx="3001">
                  <c:v>1443.52608657716</c:v>
                </c:pt>
                <c:pt idx="3002">
                  <c:v>1443.8636031772501</c:v>
                </c:pt>
                <c:pt idx="3003">
                  <c:v>1459.1459981077601</c:v>
                </c:pt>
                <c:pt idx="3004">
                  <c:v>1489.5835083884999</c:v>
                </c:pt>
                <c:pt idx="3005">
                  <c:v>1178.9426677018701</c:v>
                </c:pt>
                <c:pt idx="3006">
                  <c:v>727.10916896911294</c:v>
                </c:pt>
                <c:pt idx="3007">
                  <c:v>902.15890494519897</c:v>
                </c:pt>
                <c:pt idx="3008">
                  <c:v>1502.67531122068</c:v>
                </c:pt>
                <c:pt idx="3009">
                  <c:v>1456.6437059283001</c:v>
                </c:pt>
                <c:pt idx="3010">
                  <c:v>1395.3835136550999</c:v>
                </c:pt>
                <c:pt idx="3011">
                  <c:v>1255.4738297447</c:v>
                </c:pt>
                <c:pt idx="3012">
                  <c:v>1279.4269152995</c:v>
                </c:pt>
                <c:pt idx="3013">
                  <c:v>1441.8666635591301</c:v>
                </c:pt>
                <c:pt idx="3014">
                  <c:v>1487.9759845174899</c:v>
                </c:pt>
                <c:pt idx="3015">
                  <c:v>1412.72800935942</c:v>
                </c:pt>
                <c:pt idx="3016">
                  <c:v>1098.85859108093</c:v>
                </c:pt>
                <c:pt idx="3017">
                  <c:v>968.95090993617396</c:v>
                </c:pt>
                <c:pt idx="3018">
                  <c:v>1091.5612067761799</c:v>
                </c:pt>
                <c:pt idx="3019">
                  <c:v>1091.7336280035199</c:v>
                </c:pt>
                <c:pt idx="3020">
                  <c:v>1147.89566835801</c:v>
                </c:pt>
                <c:pt idx="3021">
                  <c:v>1337.8414600741501</c:v>
                </c:pt>
                <c:pt idx="3022">
                  <c:v>1414.7348054603599</c:v>
                </c:pt>
                <c:pt idx="3023">
                  <c:v>1414.67898215321</c:v>
                </c:pt>
                <c:pt idx="3024">
                  <c:v>1414.72871572553</c:v>
                </c:pt>
                <c:pt idx="3025">
                  <c:v>1399.2493696085301</c:v>
                </c:pt>
                <c:pt idx="3026">
                  <c:v>1399.67321393527</c:v>
                </c:pt>
                <c:pt idx="3027">
                  <c:v>1399.54958683633</c:v>
                </c:pt>
                <c:pt idx="3028">
                  <c:v>1430.1471746811801</c:v>
                </c:pt>
                <c:pt idx="3029">
                  <c:v>1084.0583591197501</c:v>
                </c:pt>
                <c:pt idx="3030">
                  <c:v>651.78019499399795</c:v>
                </c:pt>
                <c:pt idx="3031">
                  <c:v>861.317174630061</c:v>
                </c:pt>
                <c:pt idx="3032">
                  <c:v>1488.61777622158</c:v>
                </c:pt>
                <c:pt idx="3033">
                  <c:v>1441.74566089876</c:v>
                </c:pt>
                <c:pt idx="3034">
                  <c:v>1411.06347334933</c:v>
                </c:pt>
                <c:pt idx="3035">
                  <c:v>1287.0349277329501</c:v>
                </c:pt>
                <c:pt idx="3036">
                  <c:v>1295.04799980438</c:v>
                </c:pt>
                <c:pt idx="3037">
                  <c:v>1426.53640278079</c:v>
                </c:pt>
                <c:pt idx="3038">
                  <c:v>1457.74038167089</c:v>
                </c:pt>
                <c:pt idx="3039">
                  <c:v>1382.4867388462901</c:v>
                </c:pt>
                <c:pt idx="3040">
                  <c:v>1066.62865408077</c:v>
                </c:pt>
                <c:pt idx="3041">
                  <c:v>935.97858733851899</c:v>
                </c:pt>
                <c:pt idx="3042">
                  <c:v>1083.4893082723199</c:v>
                </c:pt>
                <c:pt idx="3043">
                  <c:v>1115.25445803464</c:v>
                </c:pt>
                <c:pt idx="3044">
                  <c:v>1195.2396791168001</c:v>
                </c:pt>
                <c:pt idx="3045">
                  <c:v>1383.09108961385</c:v>
                </c:pt>
                <c:pt idx="3046">
                  <c:v>1459.0565731486099</c:v>
                </c:pt>
                <c:pt idx="3047">
                  <c:v>1459.1477442000701</c:v>
                </c:pt>
                <c:pt idx="3048">
                  <c:v>1474.6814746459299</c:v>
                </c:pt>
                <c:pt idx="3049">
                  <c:v>1474.6247408976999</c:v>
                </c:pt>
                <c:pt idx="3050">
                  <c:v>1489.6961518840999</c:v>
                </c:pt>
                <c:pt idx="3051">
                  <c:v>1504.5115631374199</c:v>
                </c:pt>
                <c:pt idx="3052">
                  <c:v>1428.0183680601201</c:v>
                </c:pt>
                <c:pt idx="3053">
                  <c:v>1001.46264087585</c:v>
                </c:pt>
                <c:pt idx="3054">
                  <c:v>794.33376634418903</c:v>
                </c:pt>
                <c:pt idx="3055">
                  <c:v>1146.17221685546</c:v>
                </c:pt>
                <c:pt idx="3056">
                  <c:v>1517.0036707403999</c:v>
                </c:pt>
                <c:pt idx="3057">
                  <c:v>1470.9888216356301</c:v>
                </c:pt>
                <c:pt idx="3058">
                  <c:v>1425.0011869351699</c:v>
                </c:pt>
                <c:pt idx="3059">
                  <c:v>1386.5039313566199</c:v>
                </c:pt>
                <c:pt idx="3060">
                  <c:v>1379.0375016133601</c:v>
                </c:pt>
                <c:pt idx="3061">
                  <c:v>1395.1196834909699</c:v>
                </c:pt>
                <c:pt idx="3062">
                  <c:v>1403.78333832408</c:v>
                </c:pt>
                <c:pt idx="3063">
                  <c:v>1327.6178774590001</c:v>
                </c:pt>
                <c:pt idx="3064">
                  <c:v>1265.4369928086501</c:v>
                </c:pt>
                <c:pt idx="3065">
                  <c:v>910.69145200387902</c:v>
                </c:pt>
                <c:pt idx="3066">
                  <c:v>1050.35039779418</c:v>
                </c:pt>
                <c:pt idx="3067">
                  <c:v>1066.45376265712</c:v>
                </c:pt>
                <c:pt idx="3068">
                  <c:v>1139.0264022899601</c:v>
                </c:pt>
                <c:pt idx="3069">
                  <c:v>1336.9302791456601</c:v>
                </c:pt>
                <c:pt idx="3070">
                  <c:v>1413.92352821554</c:v>
                </c:pt>
                <c:pt idx="3071">
                  <c:v>1414.15966326425</c:v>
                </c:pt>
                <c:pt idx="3072">
                  <c:v>1406.78392784982</c:v>
                </c:pt>
                <c:pt idx="3073">
                  <c:v>1368.27686516533</c:v>
                </c:pt>
                <c:pt idx="3074">
                  <c:v>1337.6556326801699</c:v>
                </c:pt>
                <c:pt idx="3075">
                  <c:v>1306.41629415425</c:v>
                </c:pt>
                <c:pt idx="3076">
                  <c:v>1227.6499536377501</c:v>
                </c:pt>
                <c:pt idx="3077">
                  <c:v>795.62988188103998</c:v>
                </c:pt>
                <c:pt idx="3078">
                  <c:v>567.50983114521398</c:v>
                </c:pt>
                <c:pt idx="3079">
                  <c:v>903.751055824373</c:v>
                </c:pt>
                <c:pt idx="3080">
                  <c:v>1274.3038308508301</c:v>
                </c:pt>
                <c:pt idx="3081">
                  <c:v>1210.7533362413899</c:v>
                </c:pt>
                <c:pt idx="3082">
                  <c:v>1154.8397317915999</c:v>
                </c:pt>
                <c:pt idx="3083">
                  <c:v>1122.5760000001501</c:v>
                </c:pt>
                <c:pt idx="3084">
                  <c:v>1138.7348211349099</c:v>
                </c:pt>
                <c:pt idx="3085">
                  <c:v>1195.22847261216</c:v>
                </c:pt>
                <c:pt idx="3086">
                  <c:v>1243.55306167144</c:v>
                </c:pt>
                <c:pt idx="3087">
                  <c:v>1180.84770385864</c:v>
                </c:pt>
                <c:pt idx="3088">
                  <c:v>1085.0076361297699</c:v>
                </c:pt>
                <c:pt idx="3089">
                  <c:v>733.25159008815001</c:v>
                </c:pt>
                <c:pt idx="3090">
                  <c:v>863.32482303571101</c:v>
                </c:pt>
                <c:pt idx="3091">
                  <c:v>871.652914392703</c:v>
                </c:pt>
                <c:pt idx="3092">
                  <c:v>946.21778870651895</c:v>
                </c:pt>
                <c:pt idx="3093">
                  <c:v>1133.81235430735</c:v>
                </c:pt>
                <c:pt idx="3094">
                  <c:v>1205.5769074494699</c:v>
                </c:pt>
                <c:pt idx="3095">
                  <c:v>1229.6743814048</c:v>
                </c:pt>
                <c:pt idx="3096">
                  <c:v>1229.58248906571</c:v>
                </c:pt>
                <c:pt idx="3097">
                  <c:v>1213.9555669291001</c:v>
                </c:pt>
                <c:pt idx="3098">
                  <c:v>1245.6547639739599</c:v>
                </c:pt>
                <c:pt idx="3099">
                  <c:v>1245.6344171395499</c:v>
                </c:pt>
                <c:pt idx="3100">
                  <c:v>1173.45328892527</c:v>
                </c:pt>
                <c:pt idx="3101">
                  <c:v>767.25503473235597</c:v>
                </c:pt>
                <c:pt idx="3102">
                  <c:v>546.67236565783298</c:v>
                </c:pt>
                <c:pt idx="3103">
                  <c:v>879.35948806712395</c:v>
                </c:pt>
                <c:pt idx="3104">
                  <c:v>1290.57216960083</c:v>
                </c:pt>
                <c:pt idx="3105">
                  <c:v>1227.1109989286099</c:v>
                </c:pt>
                <c:pt idx="3106">
                  <c:v>1162.99546964454</c:v>
                </c:pt>
                <c:pt idx="3107">
                  <c:v>1170.8447142718801</c:v>
                </c:pt>
                <c:pt idx="3108">
                  <c:v>1162.9863888357299</c:v>
                </c:pt>
                <c:pt idx="3109">
                  <c:v>1187.5233187949</c:v>
                </c:pt>
                <c:pt idx="3110">
                  <c:v>1243.5893853785799</c:v>
                </c:pt>
                <c:pt idx="3111">
                  <c:v>1140.77812172872</c:v>
                </c:pt>
                <c:pt idx="3112">
                  <c:v>1019.68389347121</c:v>
                </c:pt>
                <c:pt idx="3113">
                  <c:v>661.43565689106094</c:v>
                </c:pt>
                <c:pt idx="3114">
                  <c:v>796.43530737418598</c:v>
                </c:pt>
                <c:pt idx="3115">
                  <c:v>796.63340079844704</c:v>
                </c:pt>
                <c:pt idx="3116">
                  <c:v>880.23136968035897</c:v>
                </c:pt>
                <c:pt idx="3117">
                  <c:v>1061.1891858387201</c:v>
                </c:pt>
                <c:pt idx="3118">
                  <c:v>1117.7651116299501</c:v>
                </c:pt>
                <c:pt idx="3119">
                  <c:v>1141.7065388383801</c:v>
                </c:pt>
                <c:pt idx="3120">
                  <c:v>1173.8719978028</c:v>
                </c:pt>
                <c:pt idx="3121">
                  <c:v>1213.70897085154</c:v>
                </c:pt>
                <c:pt idx="3122">
                  <c:v>1261.2628019674501</c:v>
                </c:pt>
                <c:pt idx="3123">
                  <c:v>1276.80388319132</c:v>
                </c:pt>
                <c:pt idx="3124">
                  <c:v>1213.39983998202</c:v>
                </c:pt>
                <c:pt idx="3125">
                  <c:v>796.46538691296905</c:v>
                </c:pt>
                <c:pt idx="3126">
                  <c:v>568.01058379635197</c:v>
                </c:pt>
                <c:pt idx="3127">
                  <c:v>895.60805635923498</c:v>
                </c:pt>
                <c:pt idx="3128">
                  <c:v>1258.8874041594099</c:v>
                </c:pt>
                <c:pt idx="3129">
                  <c:v>1218.6936695642901</c:v>
                </c:pt>
                <c:pt idx="3130">
                  <c:v>1178.34159438145</c:v>
                </c:pt>
                <c:pt idx="3131">
                  <c:v>1146.2819863873699</c:v>
                </c:pt>
                <c:pt idx="3132">
                  <c:v>1146.1602196189999</c:v>
                </c:pt>
                <c:pt idx="3133">
                  <c:v>1178.28837961417</c:v>
                </c:pt>
                <c:pt idx="3134">
                  <c:v>1202.8387926636501</c:v>
                </c:pt>
                <c:pt idx="3135">
                  <c:v>1115.76707280504</c:v>
                </c:pt>
                <c:pt idx="3136">
                  <c:v>994.30999874266695</c:v>
                </c:pt>
                <c:pt idx="3137">
                  <c:v>605.80947139498005</c:v>
                </c:pt>
                <c:pt idx="3138">
                  <c:v>745.61786951025101</c:v>
                </c:pt>
                <c:pt idx="3139">
                  <c:v>753.84877716502501</c:v>
                </c:pt>
                <c:pt idx="3140">
                  <c:v>837.85915611632902</c:v>
                </c:pt>
                <c:pt idx="3141">
                  <c:v>1019.44339079194</c:v>
                </c:pt>
                <c:pt idx="3142">
                  <c:v>1100.8106477567401</c:v>
                </c:pt>
                <c:pt idx="3143">
                  <c:v>1116.6961422696299</c:v>
                </c:pt>
                <c:pt idx="3144">
                  <c:v>1100.58618835384</c:v>
                </c:pt>
                <c:pt idx="3145">
                  <c:v>1084.84839847183</c:v>
                </c:pt>
                <c:pt idx="3146">
                  <c:v>1076.48202918827</c:v>
                </c:pt>
                <c:pt idx="3147">
                  <c:v>1085.10545579565</c:v>
                </c:pt>
                <c:pt idx="3148">
                  <c:v>1027.6260033861799</c:v>
                </c:pt>
                <c:pt idx="3149">
                  <c:v>610.52697700057502</c:v>
                </c:pt>
                <c:pt idx="3150">
                  <c:v>400.79376884984998</c:v>
                </c:pt>
                <c:pt idx="3151">
                  <c:v>748.97547218379304</c:v>
                </c:pt>
                <c:pt idx="3152">
                  <c:v>1130.6252755082701</c:v>
                </c:pt>
                <c:pt idx="3153">
                  <c:v>1162.0346151326501</c:v>
                </c:pt>
                <c:pt idx="3154">
                  <c:v>1192.9073611393901</c:v>
                </c:pt>
                <c:pt idx="3155">
                  <c:v>1255.70728068626</c:v>
                </c:pt>
                <c:pt idx="3156">
                  <c:v>1309.79506526459</c:v>
                </c:pt>
                <c:pt idx="3157">
                  <c:v>1363.6271511365501</c:v>
                </c:pt>
                <c:pt idx="3158">
                  <c:v>1440.23785667017</c:v>
                </c:pt>
                <c:pt idx="3159">
                  <c:v>1394.64533898845</c:v>
                </c:pt>
                <c:pt idx="3160">
                  <c:v>1348.6883989620501</c:v>
                </c:pt>
                <c:pt idx="3161">
                  <c:v>1031.2825057374</c:v>
                </c:pt>
                <c:pt idx="3162">
                  <c:v>1183.84142015509</c:v>
                </c:pt>
                <c:pt idx="3163">
                  <c:v>1199.5676338138201</c:v>
                </c:pt>
                <c:pt idx="3164">
                  <c:v>1270.24246813027</c:v>
                </c:pt>
                <c:pt idx="3165">
                  <c:v>1485.40412438473</c:v>
                </c:pt>
                <c:pt idx="3166">
                  <c:v>1574.2002270635201</c:v>
                </c:pt>
                <c:pt idx="3167">
                  <c:v>1589.4956210222299</c:v>
                </c:pt>
                <c:pt idx="3168">
                  <c:v>1648.0404336798999</c:v>
                </c:pt>
                <c:pt idx="3169">
                  <c:v>1734.4708390199301</c:v>
                </c:pt>
                <c:pt idx="3170">
                  <c:v>1818.5277781662101</c:v>
                </c:pt>
                <c:pt idx="3171">
                  <c:v>1647.04004627067</c:v>
                </c:pt>
                <c:pt idx="3172">
                  <c:v>1408.4025046609499</c:v>
                </c:pt>
                <c:pt idx="3173">
                  <c:v>841.44152757482095</c:v>
                </c:pt>
                <c:pt idx="3174">
                  <c:v>466.60507298083502</c:v>
                </c:pt>
                <c:pt idx="3175">
                  <c:v>824.39663096162303</c:v>
                </c:pt>
                <c:pt idx="3176">
                  <c:v>1611.6701914161799</c:v>
                </c:pt>
                <c:pt idx="3177">
                  <c:v>1588.23315556174</c:v>
                </c:pt>
                <c:pt idx="3178">
                  <c:v>1515.7481973351901</c:v>
                </c:pt>
                <c:pt idx="3179">
                  <c:v>1378.2020479177199</c:v>
                </c:pt>
                <c:pt idx="3180">
                  <c:v>1435.7720522631901</c:v>
                </c:pt>
                <c:pt idx="3181">
                  <c:v>1608.8802041061999</c:v>
                </c:pt>
                <c:pt idx="3182">
                  <c:v>1668.6086581719501</c:v>
                </c:pt>
                <c:pt idx="3183">
                  <c:v>1625.6212553076</c:v>
                </c:pt>
                <c:pt idx="3184">
                  <c:v>1320.0830002791699</c:v>
                </c:pt>
                <c:pt idx="3185">
                  <c:v>1204.00374668724</c:v>
                </c:pt>
                <c:pt idx="3186">
                  <c:v>1436.45098686386</c:v>
                </c:pt>
                <c:pt idx="3187">
                  <c:v>1571.1652139616299</c:v>
                </c:pt>
                <c:pt idx="3188">
                  <c:v>1772.4780838230299</c:v>
                </c:pt>
                <c:pt idx="3189">
                  <c:v>2005.2456938612099</c:v>
                </c:pt>
                <c:pt idx="3190">
                  <c:v>2096.55076759241</c:v>
                </c:pt>
                <c:pt idx="3191">
                  <c:v>2134.6919676249199</c:v>
                </c:pt>
                <c:pt idx="3192">
                  <c:v>2172.42161318646</c:v>
                </c:pt>
                <c:pt idx="3193">
                  <c:v>2172.0206344539101</c:v>
                </c:pt>
                <c:pt idx="3194">
                  <c:v>2185.0169828933899</c:v>
                </c:pt>
                <c:pt idx="3195">
                  <c:v>2133.8504702518899</c:v>
                </c:pt>
                <c:pt idx="3196">
                  <c:v>2043.22767531927</c:v>
                </c:pt>
                <c:pt idx="3197">
                  <c:v>1584.07476004927</c:v>
                </c:pt>
                <c:pt idx="3198">
                  <c:v>1034.7554683078099</c:v>
                </c:pt>
                <c:pt idx="3199">
                  <c:v>1137.6671722551</c:v>
                </c:pt>
                <c:pt idx="3200">
                  <c:v>1638.4829201023599</c:v>
                </c:pt>
                <c:pt idx="3201">
                  <c:v>1565.0721203109299</c:v>
                </c:pt>
                <c:pt idx="3202">
                  <c:v>1509.6764307911999</c:v>
                </c:pt>
                <c:pt idx="3203">
                  <c:v>1335.6398744834401</c:v>
                </c:pt>
                <c:pt idx="3204">
                  <c:v>1329.03280831245</c:v>
                </c:pt>
                <c:pt idx="3205">
                  <c:v>1449.4167339701901</c:v>
                </c:pt>
                <c:pt idx="3206">
                  <c:v>1477.9825670197999</c:v>
                </c:pt>
                <c:pt idx="3207">
                  <c:v>1464.51116305816</c:v>
                </c:pt>
                <c:pt idx="3208">
                  <c:v>1212.3153488105399</c:v>
                </c:pt>
                <c:pt idx="3209">
                  <c:v>1149.72706494256</c:v>
                </c:pt>
                <c:pt idx="3210">
                  <c:v>1299.67879914986</c:v>
                </c:pt>
                <c:pt idx="3211">
                  <c:v>1307.8975046846299</c:v>
                </c:pt>
                <c:pt idx="3212">
                  <c:v>1393.41836126765</c:v>
                </c:pt>
                <c:pt idx="3213">
                  <c:v>1558.80242682259</c:v>
                </c:pt>
                <c:pt idx="3214">
                  <c:v>1603.8589980747799</c:v>
                </c:pt>
                <c:pt idx="3215">
                  <c:v>1574.49579106945</c:v>
                </c:pt>
                <c:pt idx="3216">
                  <c:v>1590.08991087248</c:v>
                </c:pt>
                <c:pt idx="3217">
                  <c:v>1619.7730110898499</c:v>
                </c:pt>
                <c:pt idx="3218">
                  <c:v>1634.4299593999301</c:v>
                </c:pt>
                <c:pt idx="3219">
                  <c:v>1707.2154308141601</c:v>
                </c:pt>
                <c:pt idx="3220">
                  <c:v>1692.0946182273201</c:v>
                </c:pt>
                <c:pt idx="3221">
                  <c:v>1325.44957073565</c:v>
                </c:pt>
                <c:pt idx="3222">
                  <c:v>1222.58819593207</c:v>
                </c:pt>
                <c:pt idx="3223">
                  <c:v>1672.27641224833</c:v>
                </c:pt>
                <c:pt idx="3224">
                  <c:v>2144.9377874166698</c:v>
                </c:pt>
                <c:pt idx="3225">
                  <c:v>2152.0379437082902</c:v>
                </c:pt>
                <c:pt idx="3226">
                  <c:v>2163.5437287033901</c:v>
                </c:pt>
                <c:pt idx="3227">
                  <c:v>2219.2668063272199</c:v>
                </c:pt>
                <c:pt idx="3228">
                  <c:v>2265.7956278054198</c:v>
                </c:pt>
                <c:pt idx="3229">
                  <c:v>2339.1216688024501</c:v>
                </c:pt>
                <c:pt idx="3230">
                  <c:v>2411.1143150685798</c:v>
                </c:pt>
                <c:pt idx="3231">
                  <c:v>2340.0801822218</c:v>
                </c:pt>
                <c:pt idx="3232">
                  <c:v>2217.9905942261698</c:v>
                </c:pt>
                <c:pt idx="3233">
                  <c:v>1824.3089480783699</c:v>
                </c:pt>
                <c:pt idx="3234">
                  <c:v>1921.47656248362</c:v>
                </c:pt>
                <c:pt idx="3235">
                  <c:v>1867.5493649318801</c:v>
                </c:pt>
                <c:pt idx="3236">
                  <c:v>1882.1015821209301</c:v>
                </c:pt>
                <c:pt idx="3237">
                  <c:v>2083.61564450899</c:v>
                </c:pt>
                <c:pt idx="3238">
                  <c:v>2198.8964699624298</c:v>
                </c:pt>
                <c:pt idx="3239">
                  <c:v>2223.8763328557702</c:v>
                </c:pt>
                <c:pt idx="3240">
                  <c:v>2274.07090708735</c:v>
                </c:pt>
                <c:pt idx="3241">
                  <c:v>2310.3674248194402</c:v>
                </c:pt>
                <c:pt idx="3242">
                  <c:v>2347.0079915055198</c:v>
                </c:pt>
                <c:pt idx="3243">
                  <c:v>2370.7446970793098</c:v>
                </c:pt>
                <c:pt idx="3244">
                  <c:v>2297.4866411724802</c:v>
                </c:pt>
                <c:pt idx="3245">
                  <c:v>1841.4199116351999</c:v>
                </c:pt>
                <c:pt idx="3246">
                  <c:v>1522.9100444799301</c:v>
                </c:pt>
                <c:pt idx="3247">
                  <c:v>1727.5764385446901</c:v>
                </c:pt>
                <c:pt idx="3248">
                  <c:v>1969.1320952829001</c:v>
                </c:pt>
                <c:pt idx="3249">
                  <c:v>1821.51548376967</c:v>
                </c:pt>
                <c:pt idx="3250">
                  <c:v>1709.4282650473001</c:v>
                </c:pt>
                <c:pt idx="3251">
                  <c:v>1623.56696542958</c:v>
                </c:pt>
                <c:pt idx="3252">
                  <c:v>1578.00837691836</c:v>
                </c:pt>
                <c:pt idx="3253">
                  <c:v>1591.85379041851</c:v>
                </c:pt>
                <c:pt idx="3254">
                  <c:v>1617.22165003636</c:v>
                </c:pt>
                <c:pt idx="3255">
                  <c:v>1637.8443508288401</c:v>
                </c:pt>
                <c:pt idx="3256">
                  <c:v>1681.25791925064</c:v>
                </c:pt>
                <c:pt idx="3257">
                  <c:v>1447.1610849183701</c:v>
                </c:pt>
                <c:pt idx="3258">
                  <c:v>1698.17221042847</c:v>
                </c:pt>
                <c:pt idx="3259">
                  <c:v>1811.61269860977</c:v>
                </c:pt>
                <c:pt idx="3260">
                  <c:v>1989.6526195742599</c:v>
                </c:pt>
                <c:pt idx="3261">
                  <c:v>2183.8544241033401</c:v>
                </c:pt>
                <c:pt idx="3262">
                  <c:v>2221.9658650347101</c:v>
                </c:pt>
                <c:pt idx="3263">
                  <c:v>2171.5338297027401</c:v>
                </c:pt>
                <c:pt idx="3264">
                  <c:v>2184.9997964334302</c:v>
                </c:pt>
                <c:pt idx="3265">
                  <c:v>2197.88914065474</c:v>
                </c:pt>
                <c:pt idx="3266">
                  <c:v>2210.6457854635901</c:v>
                </c:pt>
                <c:pt idx="3267">
                  <c:v>2248.6860381297502</c:v>
                </c:pt>
                <c:pt idx="3268">
                  <c:v>2197.7016830161101</c:v>
                </c:pt>
                <c:pt idx="3269">
                  <c:v>1785.6092215271001</c:v>
                </c:pt>
                <c:pt idx="3270">
                  <c:v>1463.1902666431199</c:v>
                </c:pt>
                <c:pt idx="3271">
                  <c:v>1680.7332077349399</c:v>
                </c:pt>
                <c:pt idx="3272">
                  <c:v>1914.03047469429</c:v>
                </c:pt>
                <c:pt idx="3273">
                  <c:v>1750.81265390676</c:v>
                </c:pt>
                <c:pt idx="3274">
                  <c:v>1621.91351667148</c:v>
                </c:pt>
                <c:pt idx="3275">
                  <c:v>1532.35955699597</c:v>
                </c:pt>
                <c:pt idx="3276">
                  <c:v>1546.1278687899501</c:v>
                </c:pt>
                <c:pt idx="3277">
                  <c:v>1601.76392440364</c:v>
                </c:pt>
                <c:pt idx="3278">
                  <c:v>1653.3537729886</c:v>
                </c:pt>
                <c:pt idx="3279">
                  <c:v>1581.4130937886</c:v>
                </c:pt>
                <c:pt idx="3280">
                  <c:v>1538.4769027820801</c:v>
                </c:pt>
                <c:pt idx="3281">
                  <c:v>1171.6568978329699</c:v>
                </c:pt>
                <c:pt idx="3282">
                  <c:v>1298.55165162299</c:v>
                </c:pt>
                <c:pt idx="3283">
                  <c:v>1252.3219717995</c:v>
                </c:pt>
                <c:pt idx="3284">
                  <c:v>1229.5191774417599</c:v>
                </c:pt>
                <c:pt idx="3285">
                  <c:v>1285.651844949</c:v>
                </c:pt>
                <c:pt idx="3286">
                  <c:v>1184.20706901719</c:v>
                </c:pt>
                <c:pt idx="3287">
                  <c:v>1065.7362336557901</c:v>
                </c:pt>
                <c:pt idx="3288">
                  <c:v>993.34148767113095</c:v>
                </c:pt>
                <c:pt idx="3289">
                  <c:v>961.57674137136496</c:v>
                </c:pt>
                <c:pt idx="3290">
                  <c:v>970.67936078052003</c:v>
                </c:pt>
                <c:pt idx="3291">
                  <c:v>971.22101724111701</c:v>
                </c:pt>
                <c:pt idx="3292">
                  <c:v>913.50511428872403</c:v>
                </c:pt>
                <c:pt idx="3293">
                  <c:v>487.58805699035503</c:v>
                </c:pt>
                <c:pt idx="3294">
                  <c:v>263.74955559505401</c:v>
                </c:pt>
                <c:pt idx="3295">
                  <c:v>602.900579788855</c:v>
                </c:pt>
                <c:pt idx="3296">
                  <c:v>978.67953644888098</c:v>
                </c:pt>
                <c:pt idx="3297">
                  <c:v>936.92441842869096</c:v>
                </c:pt>
                <c:pt idx="3298">
                  <c:v>887.07509502072003</c:v>
                </c:pt>
                <c:pt idx="3299">
                  <c:v>853.52628547450195</c:v>
                </c:pt>
                <c:pt idx="3300">
                  <c:v>870.49497612349603</c:v>
                </c:pt>
                <c:pt idx="3301">
                  <c:v>904.05683991866704</c:v>
                </c:pt>
                <c:pt idx="3302">
                  <c:v>945.91375963869905</c:v>
                </c:pt>
                <c:pt idx="3303">
                  <c:v>937.92725514922995</c:v>
                </c:pt>
                <c:pt idx="3304">
                  <c:v>929.92078636585995</c:v>
                </c:pt>
                <c:pt idx="3305">
                  <c:v>640.49006537495802</c:v>
                </c:pt>
                <c:pt idx="3306">
                  <c:v>855.26143191874803</c:v>
                </c:pt>
                <c:pt idx="3307">
                  <c:v>937.97319784208003</c:v>
                </c:pt>
                <c:pt idx="3308">
                  <c:v>1084.8713413600301</c:v>
                </c:pt>
                <c:pt idx="3309">
                  <c:v>1275.8274604447499</c:v>
                </c:pt>
                <c:pt idx="3310">
                  <c:v>1338.3399322064799</c:v>
                </c:pt>
                <c:pt idx="3311">
                  <c:v>1338.0353431747401</c:v>
                </c:pt>
                <c:pt idx="3312">
                  <c:v>1322.15499074114</c:v>
                </c:pt>
                <c:pt idx="3313">
                  <c:v>1314.01686986461</c:v>
                </c:pt>
                <c:pt idx="3314">
                  <c:v>1306.0719905678</c:v>
                </c:pt>
                <c:pt idx="3315">
                  <c:v>1306.06738898201</c:v>
                </c:pt>
                <c:pt idx="3316">
                  <c:v>1242.5740936417701</c:v>
                </c:pt>
                <c:pt idx="3317">
                  <c:v>811.33478079707595</c:v>
                </c:pt>
                <c:pt idx="3318">
                  <c:v>591.95707584580305</c:v>
                </c:pt>
                <c:pt idx="3319">
                  <c:v>934.58122627792</c:v>
                </c:pt>
                <c:pt idx="3320">
                  <c:v>1302.3145913456201</c:v>
                </c:pt>
                <c:pt idx="3321">
                  <c:v>1269.8962624681801</c:v>
                </c:pt>
                <c:pt idx="3322">
                  <c:v>1268.98182839541</c:v>
                </c:pt>
                <c:pt idx="3323">
                  <c:v>1268.37853950766</c:v>
                </c:pt>
                <c:pt idx="3324">
                  <c:v>1299.85002457221</c:v>
                </c:pt>
                <c:pt idx="3325">
                  <c:v>1362.59728203794</c:v>
                </c:pt>
                <c:pt idx="3326">
                  <c:v>1424.7252979550699</c:v>
                </c:pt>
                <c:pt idx="3327">
                  <c:v>1364.5150062560299</c:v>
                </c:pt>
                <c:pt idx="3328">
                  <c:v>1287.49070644822</c:v>
                </c:pt>
                <c:pt idx="3329">
                  <c:v>934.27296016750097</c:v>
                </c:pt>
                <c:pt idx="3330">
                  <c:v>1065.11960006856</c:v>
                </c:pt>
                <c:pt idx="3331">
                  <c:v>1049.0409929327</c:v>
                </c:pt>
                <c:pt idx="3332">
                  <c:v>1113.8441658428101</c:v>
                </c:pt>
                <c:pt idx="3333">
                  <c:v>1296.2288931627299</c:v>
                </c:pt>
                <c:pt idx="3334">
                  <c:v>1366.1586268738499</c:v>
                </c:pt>
                <c:pt idx="3335">
                  <c:v>1366.29000779027</c:v>
                </c:pt>
                <c:pt idx="3336">
                  <c:v>1366.40350611282</c:v>
                </c:pt>
                <c:pt idx="3337">
                  <c:v>1366.2943897989701</c:v>
                </c:pt>
                <c:pt idx="3338">
                  <c:v>1350.8630434503</c:v>
                </c:pt>
                <c:pt idx="3339">
                  <c:v>1350.9557300919901</c:v>
                </c:pt>
                <c:pt idx="3340">
                  <c:v>1335.4695783657801</c:v>
                </c:pt>
                <c:pt idx="3341">
                  <c:v>959.66894135925895</c:v>
                </c:pt>
                <c:pt idx="3342">
                  <c:v>515.00193527013198</c:v>
                </c:pt>
                <c:pt idx="3343">
                  <c:v>713.61897687108205</c:v>
                </c:pt>
                <c:pt idx="3344">
                  <c:v>1317.6624015648699</c:v>
                </c:pt>
                <c:pt idx="3345">
                  <c:v>1285.28366399826</c:v>
                </c:pt>
                <c:pt idx="3346">
                  <c:v>1268.7137480993399</c:v>
                </c:pt>
                <c:pt idx="3347">
                  <c:v>1142.0091235449499</c:v>
                </c:pt>
                <c:pt idx="3348">
                  <c:v>1158.36957649999</c:v>
                </c:pt>
                <c:pt idx="3349">
                  <c:v>1308.72571667485</c:v>
                </c:pt>
                <c:pt idx="3350">
                  <c:v>1348.8641358202699</c:v>
                </c:pt>
                <c:pt idx="3351">
                  <c:v>1287.5060235301901</c:v>
                </c:pt>
                <c:pt idx="3352">
                  <c:v>975.77957641861406</c:v>
                </c:pt>
                <c:pt idx="3353">
                  <c:v>893.78991199353197</c:v>
                </c:pt>
                <c:pt idx="3354">
                  <c:v>1024.9709606296101</c:v>
                </c:pt>
                <c:pt idx="3355">
                  <c:v>1033.4973686995199</c:v>
                </c:pt>
                <c:pt idx="3356">
                  <c:v>1114.1940027800399</c:v>
                </c:pt>
                <c:pt idx="3357">
                  <c:v>1288.6928540205299</c:v>
                </c:pt>
                <c:pt idx="3358">
                  <c:v>1343.5958288240699</c:v>
                </c:pt>
                <c:pt idx="3359">
                  <c:v>1327.8997856676899</c:v>
                </c:pt>
                <c:pt idx="3360">
                  <c:v>1320.19615628371</c:v>
                </c:pt>
                <c:pt idx="3361">
                  <c:v>1335.7978594618301</c:v>
                </c:pt>
                <c:pt idx="3362">
                  <c:v>1351.42268580002</c:v>
                </c:pt>
                <c:pt idx="3363">
                  <c:v>1351.3381041202199</c:v>
                </c:pt>
                <c:pt idx="3364">
                  <c:v>1358.9612667151</c:v>
                </c:pt>
                <c:pt idx="3365">
                  <c:v>984.37504499992497</c:v>
                </c:pt>
                <c:pt idx="3366">
                  <c:v>527.666574917866</c:v>
                </c:pt>
                <c:pt idx="3367">
                  <c:v>717.69577879441294</c:v>
                </c:pt>
                <c:pt idx="3368">
                  <c:v>1309.61995419338</c:v>
                </c:pt>
                <c:pt idx="3369">
                  <c:v>1362.8569974019499</c:v>
                </c:pt>
                <c:pt idx="3370">
                  <c:v>1315.46106326631</c:v>
                </c:pt>
                <c:pt idx="3371">
                  <c:v>1124.5760959510201</c:v>
                </c:pt>
                <c:pt idx="3372">
                  <c:v>1139.9639817682701</c:v>
                </c:pt>
                <c:pt idx="3373">
                  <c:v>1298.8846189461101</c:v>
                </c:pt>
                <c:pt idx="3374">
                  <c:v>1347.4012492129</c:v>
                </c:pt>
                <c:pt idx="3375">
                  <c:v>1286.2128432637701</c:v>
                </c:pt>
                <c:pt idx="3376">
                  <c:v>982.87297500425302</c:v>
                </c:pt>
                <c:pt idx="3377">
                  <c:v>859.773778005042</c:v>
                </c:pt>
                <c:pt idx="3378">
                  <c:v>999.84805325744401</c:v>
                </c:pt>
                <c:pt idx="3379">
                  <c:v>1040.6858625423999</c:v>
                </c:pt>
                <c:pt idx="3380">
                  <c:v>1169.6364735310101</c:v>
                </c:pt>
                <c:pt idx="3381">
                  <c:v>1381.4034892372599</c:v>
                </c:pt>
                <c:pt idx="3382">
                  <c:v>1487.8556863315</c:v>
                </c:pt>
                <c:pt idx="3383">
                  <c:v>1517.7556975044899</c:v>
                </c:pt>
                <c:pt idx="3384">
                  <c:v>1547.2673211522699</c:v>
                </c:pt>
                <c:pt idx="3385">
                  <c:v>1561.85415761128</c:v>
                </c:pt>
                <c:pt idx="3386">
                  <c:v>1591.4252990903501</c:v>
                </c:pt>
                <c:pt idx="3387">
                  <c:v>1620.5923279644701</c:v>
                </c:pt>
                <c:pt idx="3388">
                  <c:v>1560.54540300965</c:v>
                </c:pt>
                <c:pt idx="3389">
                  <c:v>1144.5965931288199</c:v>
                </c:pt>
                <c:pt idx="3390">
                  <c:v>924.69551987200805</c:v>
                </c:pt>
                <c:pt idx="3391">
                  <c:v>1269.2141636086999</c:v>
                </c:pt>
                <c:pt idx="3392">
                  <c:v>1644.8401432201099</c:v>
                </c:pt>
                <c:pt idx="3393">
                  <c:v>1628.59281893363</c:v>
                </c:pt>
                <c:pt idx="3394">
                  <c:v>1612.19456754986</c:v>
                </c:pt>
                <c:pt idx="3395">
                  <c:v>1611.9881990910101</c:v>
                </c:pt>
                <c:pt idx="3396">
                  <c:v>1626.2883612629601</c:v>
                </c:pt>
                <c:pt idx="3397">
                  <c:v>1627.1821124573401</c:v>
                </c:pt>
                <c:pt idx="3398">
                  <c:v>1658.2632515801199</c:v>
                </c:pt>
                <c:pt idx="3399">
                  <c:v>1586.82930077228</c:v>
                </c:pt>
                <c:pt idx="3400">
                  <c:v>1498.5785290715</c:v>
                </c:pt>
                <c:pt idx="3401">
                  <c:v>1126.79191318366</c:v>
                </c:pt>
                <c:pt idx="3402">
                  <c:v>1285.25623036088</c:v>
                </c:pt>
                <c:pt idx="3403">
                  <c:v>1324.4654392365401</c:v>
                </c:pt>
                <c:pt idx="3404">
                  <c:v>1439.43135968257</c:v>
                </c:pt>
                <c:pt idx="3405">
                  <c:v>1632.87047655026</c:v>
                </c:pt>
                <c:pt idx="3406">
                  <c:v>1734.1044393053901</c:v>
                </c:pt>
                <c:pt idx="3407">
                  <c:v>1747.7720338146901</c:v>
                </c:pt>
                <c:pt idx="3408">
                  <c:v>1748.3653473397301</c:v>
                </c:pt>
                <c:pt idx="3409">
                  <c:v>1748.5601416909401</c:v>
                </c:pt>
                <c:pt idx="3410">
                  <c:v>1762.4730073012099</c:v>
                </c:pt>
                <c:pt idx="3411">
                  <c:v>1804.6689321546401</c:v>
                </c:pt>
                <c:pt idx="3412">
                  <c:v>1747.70524295614</c:v>
                </c:pt>
                <c:pt idx="3413">
                  <c:v>1332.1231548396299</c:v>
                </c:pt>
                <c:pt idx="3414">
                  <c:v>1037.7569166053299</c:v>
                </c:pt>
                <c:pt idx="3415">
                  <c:v>1267.2223945506701</c:v>
                </c:pt>
                <c:pt idx="3416">
                  <c:v>1523.03882274285</c:v>
                </c:pt>
                <c:pt idx="3417">
                  <c:v>1525.0899648878301</c:v>
                </c:pt>
                <c:pt idx="3418">
                  <c:v>1606.20859765971</c:v>
                </c:pt>
                <c:pt idx="3419">
                  <c:v>1376.18711886709</c:v>
                </c:pt>
                <c:pt idx="3420">
                  <c:v>1294.0531783784199</c:v>
                </c:pt>
                <c:pt idx="3421">
                  <c:v>1373.7401774848399</c:v>
                </c:pt>
                <c:pt idx="3422">
                  <c:v>1491.9359609323899</c:v>
                </c:pt>
                <c:pt idx="3423">
                  <c:v>1508.24614946985</c:v>
                </c:pt>
                <c:pt idx="3424">
                  <c:v>1511.1748030240001</c:v>
                </c:pt>
                <c:pt idx="3425">
                  <c:v>1236.22612774398</c:v>
                </c:pt>
                <c:pt idx="3426">
                  <c:v>1391.93934310855</c:v>
                </c:pt>
                <c:pt idx="3427">
                  <c:v>1376.83233808971</c:v>
                </c:pt>
                <c:pt idx="3428">
                  <c:v>1430.72625076138</c:v>
                </c:pt>
                <c:pt idx="3429">
                  <c:v>1602.79261413839</c:v>
                </c:pt>
                <c:pt idx="3430">
                  <c:v>1676.0462613175901</c:v>
                </c:pt>
                <c:pt idx="3431">
                  <c:v>1691.17835427767</c:v>
                </c:pt>
                <c:pt idx="3432">
                  <c:v>1662.1274101844899</c:v>
                </c:pt>
                <c:pt idx="3433">
                  <c:v>1618.7660990567199</c:v>
                </c:pt>
                <c:pt idx="3434">
                  <c:v>1589.7504396572001</c:v>
                </c:pt>
                <c:pt idx="3435">
                  <c:v>1545.3327216561599</c:v>
                </c:pt>
                <c:pt idx="3436">
                  <c:v>1409.04022933189</c:v>
                </c:pt>
                <c:pt idx="3437">
                  <c:v>909.02067217162403</c:v>
                </c:pt>
                <c:pt idx="3438">
                  <c:v>700.51580007605605</c:v>
                </c:pt>
                <c:pt idx="3439">
                  <c:v>1014.58874512685</c:v>
                </c:pt>
                <c:pt idx="3440">
                  <c:v>1347.2090065930799</c:v>
                </c:pt>
                <c:pt idx="3441">
                  <c:v>1220.8224971450099</c:v>
                </c:pt>
                <c:pt idx="3442">
                  <c:v>1100.4128799098601</c:v>
                </c:pt>
                <c:pt idx="3443">
                  <c:v>1003.31280749086</c:v>
                </c:pt>
                <c:pt idx="3444">
                  <c:v>1003.66842197774</c:v>
                </c:pt>
                <c:pt idx="3445">
                  <c:v>1028.8536049859299</c:v>
                </c:pt>
                <c:pt idx="3446">
                  <c:v>1078.0752324033799</c:v>
                </c:pt>
                <c:pt idx="3447">
                  <c:v>1087.7727987738899</c:v>
                </c:pt>
                <c:pt idx="3448">
                  <c:v>1080.74837155762</c:v>
                </c:pt>
                <c:pt idx="3449">
                  <c:v>793.32753260957702</c:v>
                </c:pt>
                <c:pt idx="3450">
                  <c:v>951.55846708355602</c:v>
                </c:pt>
                <c:pt idx="3451">
                  <c:v>1025.28220834681</c:v>
                </c:pt>
                <c:pt idx="3452">
                  <c:v>1186.3746410199501</c:v>
                </c:pt>
                <c:pt idx="3453">
                  <c:v>1389.44286821183</c:v>
                </c:pt>
                <c:pt idx="3454">
                  <c:v>1457.7452375064499</c:v>
                </c:pt>
                <c:pt idx="3455">
                  <c:v>1457.6976500496601</c:v>
                </c:pt>
                <c:pt idx="3456">
                  <c:v>1457.82063400686</c:v>
                </c:pt>
                <c:pt idx="3457">
                  <c:v>1457.7564479454099</c:v>
                </c:pt>
                <c:pt idx="3458">
                  <c:v>1457.70506891939</c:v>
                </c:pt>
                <c:pt idx="3459">
                  <c:v>1457.6956924087201</c:v>
                </c:pt>
                <c:pt idx="3460">
                  <c:v>1326.4587869695699</c:v>
                </c:pt>
                <c:pt idx="3461">
                  <c:v>818.90195219994803</c:v>
                </c:pt>
                <c:pt idx="3462">
                  <c:v>595.71611987810502</c:v>
                </c:pt>
                <c:pt idx="3463">
                  <c:v>788.714293959359</c:v>
                </c:pt>
                <c:pt idx="3464">
                  <c:v>974.11065433041801</c:v>
                </c:pt>
                <c:pt idx="3465">
                  <c:v>883.14592016940696</c:v>
                </c:pt>
                <c:pt idx="3466">
                  <c:v>823.27574313843502</c:v>
                </c:pt>
                <c:pt idx="3467">
                  <c:v>781.46661859741596</c:v>
                </c:pt>
                <c:pt idx="3468">
                  <c:v>793.97884522486504</c:v>
                </c:pt>
                <c:pt idx="3469">
                  <c:v>831.43665913834297</c:v>
                </c:pt>
                <c:pt idx="3470">
                  <c:v>889.92017315559895</c:v>
                </c:pt>
                <c:pt idx="3471">
                  <c:v>891.51996890956502</c:v>
                </c:pt>
                <c:pt idx="3472">
                  <c:v>868.02997794049895</c:v>
                </c:pt>
                <c:pt idx="3473">
                  <c:v>574.68697297392896</c:v>
                </c:pt>
                <c:pt idx="3474">
                  <c:v>723.19125796757999</c:v>
                </c:pt>
                <c:pt idx="3475">
                  <c:v>719.41085417123304</c:v>
                </c:pt>
                <c:pt idx="3476">
                  <c:v>786.73075918566303</c:v>
                </c:pt>
                <c:pt idx="3477">
                  <c:v>977.55457337070197</c:v>
                </c:pt>
                <c:pt idx="3478">
                  <c:v>1059.15726940375</c:v>
                </c:pt>
                <c:pt idx="3479">
                  <c:v>1075.61456928537</c:v>
                </c:pt>
                <c:pt idx="3480">
                  <c:v>1075.6010594024999</c:v>
                </c:pt>
                <c:pt idx="3481">
                  <c:v>1084.1357743534099</c:v>
                </c:pt>
                <c:pt idx="3482">
                  <c:v>1084.0320451365501</c:v>
                </c:pt>
                <c:pt idx="3483">
                  <c:v>1059.6058862789901</c:v>
                </c:pt>
                <c:pt idx="3484">
                  <c:v>952.84920083403802</c:v>
                </c:pt>
                <c:pt idx="3485">
                  <c:v>486.34810604773799</c:v>
                </c:pt>
                <c:pt idx="3486">
                  <c:v>246.89737492361499</c:v>
                </c:pt>
                <c:pt idx="3487">
                  <c:v>586.02501220605495</c:v>
                </c:pt>
                <c:pt idx="3488">
                  <c:v>951.23867608899104</c:v>
                </c:pt>
                <c:pt idx="3489">
                  <c:v>893.06981700361496</c:v>
                </c:pt>
                <c:pt idx="3490">
                  <c:v>834.50967305105598</c:v>
                </c:pt>
                <c:pt idx="3491">
                  <c:v>788.59551918208399</c:v>
                </c:pt>
                <c:pt idx="3492">
                  <c:v>797.041522901652</c:v>
                </c:pt>
                <c:pt idx="3493">
                  <c:v>843.47424071048601</c:v>
                </c:pt>
                <c:pt idx="3494">
                  <c:v>885.71642373203201</c:v>
                </c:pt>
                <c:pt idx="3495">
                  <c:v>819.80176413537299</c:v>
                </c:pt>
                <c:pt idx="3496">
                  <c:v>757.53607599253496</c:v>
                </c:pt>
                <c:pt idx="3497">
                  <c:v>404.96101270761301</c:v>
                </c:pt>
                <c:pt idx="3498">
                  <c:v>537.79192906233095</c:v>
                </c:pt>
                <c:pt idx="3499">
                  <c:v>533.71420021630001</c:v>
                </c:pt>
                <c:pt idx="3500">
                  <c:v>601.87447047701903</c:v>
                </c:pt>
                <c:pt idx="3501">
                  <c:v>796.14630659653699</c:v>
                </c:pt>
                <c:pt idx="3502">
                  <c:v>888.06977351328203</c:v>
                </c:pt>
                <c:pt idx="3503">
                  <c:v>912.98728794735496</c:v>
                </c:pt>
                <c:pt idx="3504">
                  <c:v>937.64303251542503</c:v>
                </c:pt>
                <c:pt idx="3505">
                  <c:v>962.27983359446796</c:v>
                </c:pt>
                <c:pt idx="3506">
                  <c:v>986.74205605167901</c:v>
                </c:pt>
                <c:pt idx="3507">
                  <c:v>1019.35837157911</c:v>
                </c:pt>
                <c:pt idx="3508">
                  <c:v>1019.27363083917</c:v>
                </c:pt>
                <c:pt idx="3509">
                  <c:v>647.89479222552097</c:v>
                </c:pt>
                <c:pt idx="3510">
                  <c:v>116.499906493845</c:v>
                </c:pt>
                <c:pt idx="3511">
                  <c:v>203.11048166666899</c:v>
                </c:pt>
                <c:pt idx="3512">
                  <c:v>699.38502793931002</c:v>
                </c:pt>
                <c:pt idx="3513">
                  <c:v>601.26170849038294</c:v>
                </c:pt>
                <c:pt idx="3514">
                  <c:v>555.24424957886595</c:v>
                </c:pt>
                <c:pt idx="3515">
                  <c:v>409.51417475389599</c:v>
                </c:pt>
                <c:pt idx="3516">
                  <c:v>435.16280022697202</c:v>
                </c:pt>
                <c:pt idx="3517">
                  <c:v>607.37151870750597</c:v>
                </c:pt>
                <c:pt idx="3518">
                  <c:v>695.97825658900899</c:v>
                </c:pt>
                <c:pt idx="3519">
                  <c:v>674.82427740638298</c:v>
                </c:pt>
                <c:pt idx="3520">
                  <c:v>400.99988589075798</c:v>
                </c:pt>
                <c:pt idx="3521">
                  <c:v>303.10952316780401</c:v>
                </c:pt>
                <c:pt idx="3522">
                  <c:v>451.07854157862698</c:v>
                </c:pt>
                <c:pt idx="3523">
                  <c:v>463.84942796010603</c:v>
                </c:pt>
                <c:pt idx="3524">
                  <c:v>536.39538769565195</c:v>
                </c:pt>
                <c:pt idx="3525">
                  <c:v>735.07334974875198</c:v>
                </c:pt>
                <c:pt idx="3526">
                  <c:v>826.98485190281394</c:v>
                </c:pt>
                <c:pt idx="3527">
                  <c:v>860.41859563898299</c:v>
                </c:pt>
                <c:pt idx="3528">
                  <c:v>810.87636895732396</c:v>
                </c:pt>
                <c:pt idx="3529">
                  <c:v>748.37201193344299</c:v>
                </c:pt>
                <c:pt idx="3530">
                  <c:v>694.16371630098001</c:v>
                </c:pt>
                <c:pt idx="3531">
                  <c:v>719.59000702518995</c:v>
                </c:pt>
                <c:pt idx="3532">
                  <c:v>761.78874896956802</c:v>
                </c:pt>
                <c:pt idx="3533">
                  <c:v>425.96225686451601</c:v>
                </c:pt>
                <c:pt idx="3534">
                  <c:v>2.4983470519843798</c:v>
                </c:pt>
                <c:pt idx="3535">
                  <c:v>169.969974894736</c:v>
                </c:pt>
                <c:pt idx="3536">
                  <c:v>729.20665428356301</c:v>
                </c:pt>
                <c:pt idx="3537">
                  <c:v>630.23640751012704</c:v>
                </c:pt>
                <c:pt idx="3538">
                  <c:v>559.57154945682703</c:v>
                </c:pt>
                <c:pt idx="3539">
                  <c:v>390.39275869156199</c:v>
                </c:pt>
                <c:pt idx="3540">
                  <c:v>396.61912983072301</c:v>
                </c:pt>
                <c:pt idx="3541">
                  <c:v>535.24784042035799</c:v>
                </c:pt>
                <c:pt idx="3542">
                  <c:v>595.89669992137101</c:v>
                </c:pt>
                <c:pt idx="3543">
                  <c:v>551.06778110133803</c:v>
                </c:pt>
                <c:pt idx="3544">
                  <c:v>291.93083037228098</c:v>
                </c:pt>
                <c:pt idx="3545">
                  <c:v>218.33457474037701</c:v>
                </c:pt>
                <c:pt idx="3546">
                  <c:v>384.55375976065</c:v>
                </c:pt>
                <c:pt idx="3547">
                  <c:v>418.91972148267598</c:v>
                </c:pt>
                <c:pt idx="3548">
                  <c:v>517.01823240999101</c:v>
                </c:pt>
                <c:pt idx="3549">
                  <c:v>715.55698111931599</c:v>
                </c:pt>
                <c:pt idx="3550">
                  <c:v>799.18429687033495</c:v>
                </c:pt>
                <c:pt idx="3551">
                  <c:v>815.59655260202101</c:v>
                </c:pt>
                <c:pt idx="3552">
                  <c:v>824.30163315973198</c:v>
                </c:pt>
                <c:pt idx="3553">
                  <c:v>815.86918803905201</c:v>
                </c:pt>
                <c:pt idx="3554">
                  <c:v>807.88590068452504</c:v>
                </c:pt>
                <c:pt idx="3555">
                  <c:v>807.96552192453601</c:v>
                </c:pt>
                <c:pt idx="3556">
                  <c:v>732.66478329315396</c:v>
                </c:pt>
                <c:pt idx="3557">
                  <c:v>280.93679849357397</c:v>
                </c:pt>
                <c:pt idx="3558">
                  <c:v>19.759228266350799</c:v>
                </c:pt>
                <c:pt idx="3559">
                  <c:v>281.22465401956703</c:v>
                </c:pt>
                <c:pt idx="3560">
                  <c:v>558.11865343925501</c:v>
                </c:pt>
                <c:pt idx="3561">
                  <c:v>452.13279901093699</c:v>
                </c:pt>
                <c:pt idx="3562">
                  <c:v>389.63247203843702</c:v>
                </c:pt>
                <c:pt idx="3563">
                  <c:v>345.34729948832</c:v>
                </c:pt>
                <c:pt idx="3564">
                  <c:v>375.45659222857199</c:v>
                </c:pt>
                <c:pt idx="3565">
                  <c:v>441.491928497907</c:v>
                </c:pt>
                <c:pt idx="3566">
                  <c:v>531.79884997033696</c:v>
                </c:pt>
                <c:pt idx="3567">
                  <c:v>561.63358398591902</c:v>
                </c:pt>
                <c:pt idx="3568">
                  <c:v>564.03111426440103</c:v>
                </c:pt>
                <c:pt idx="3569">
                  <c:v>274.54505296498002</c:v>
                </c:pt>
                <c:pt idx="3570">
                  <c:v>445.67443521898599</c:v>
                </c:pt>
                <c:pt idx="3571">
                  <c:v>473.52525346303298</c:v>
                </c:pt>
                <c:pt idx="3572">
                  <c:v>570.84071312252502</c:v>
                </c:pt>
                <c:pt idx="3573">
                  <c:v>780.26838076843796</c:v>
                </c:pt>
                <c:pt idx="3574">
                  <c:v>879.40718247178995</c:v>
                </c:pt>
                <c:pt idx="3575">
                  <c:v>912.40884172150504</c:v>
                </c:pt>
                <c:pt idx="3576">
                  <c:v>945.26678139742</c:v>
                </c:pt>
                <c:pt idx="3577">
                  <c:v>977.88102002769801</c:v>
                </c:pt>
                <c:pt idx="3578">
                  <c:v>1010.21502563057</c:v>
                </c:pt>
                <c:pt idx="3579">
                  <c:v>1002.45864401571</c:v>
                </c:pt>
                <c:pt idx="3580">
                  <c:v>887.647965682169</c:v>
                </c:pt>
                <c:pt idx="3581">
                  <c:v>427.09923909898998</c:v>
                </c:pt>
                <c:pt idx="3582">
                  <c:v>211.65489207373801</c:v>
                </c:pt>
                <c:pt idx="3583">
                  <c:v>570.994227248009</c:v>
                </c:pt>
                <c:pt idx="3584">
                  <c:v>958.14324858430496</c:v>
                </c:pt>
                <c:pt idx="3585">
                  <c:v>900.45613407547205</c:v>
                </c:pt>
                <c:pt idx="3586">
                  <c:v>850.94857861108005</c:v>
                </c:pt>
                <c:pt idx="3587">
                  <c:v>817.249242732261</c:v>
                </c:pt>
                <c:pt idx="3588">
                  <c:v>842.35359285557104</c:v>
                </c:pt>
                <c:pt idx="3589">
                  <c:v>900.02172429078303</c:v>
                </c:pt>
                <c:pt idx="3590">
                  <c:v>964.625713648898</c:v>
                </c:pt>
                <c:pt idx="3591">
                  <c:v>912.52523047075499</c:v>
                </c:pt>
                <c:pt idx="3592">
                  <c:v>845.26627811836704</c:v>
                </c:pt>
                <c:pt idx="3593">
                  <c:v>506.99244666785899</c:v>
                </c:pt>
                <c:pt idx="3594">
                  <c:v>658.73761221091604</c:v>
                </c:pt>
                <c:pt idx="3595">
                  <c:v>675.79071828210897</c:v>
                </c:pt>
                <c:pt idx="3596">
                  <c:v>764.00304223381602</c:v>
                </c:pt>
                <c:pt idx="3597">
                  <c:v>945.76205843784101</c:v>
                </c:pt>
                <c:pt idx="3598">
                  <c:v>1035.3819153438801</c:v>
                </c:pt>
                <c:pt idx="3599">
                  <c:v>1043.7727612937299</c:v>
                </c:pt>
                <c:pt idx="3600">
                  <c:v>1043.93242031677</c:v>
                </c:pt>
                <c:pt idx="3601">
                  <c:v>1060.4031434414301</c:v>
                </c:pt>
                <c:pt idx="3602">
                  <c:v>1068.9258153476501</c:v>
                </c:pt>
                <c:pt idx="3603">
                  <c:v>1044.7838677364</c:v>
                </c:pt>
                <c:pt idx="3604">
                  <c:v>939.00218693931504</c:v>
                </c:pt>
                <c:pt idx="3605">
                  <c:v>479.23730423832802</c:v>
                </c:pt>
                <c:pt idx="3606">
                  <c:v>243.03114408816799</c:v>
                </c:pt>
                <c:pt idx="3607">
                  <c:v>573.68734020817806</c:v>
                </c:pt>
                <c:pt idx="3608">
                  <c:v>929.01915199742803</c:v>
                </c:pt>
                <c:pt idx="3609">
                  <c:v>865.09095721752601</c:v>
                </c:pt>
                <c:pt idx="3610">
                  <c:v>808.50284330099396</c:v>
                </c:pt>
                <c:pt idx="3611">
                  <c:v>749.93712998286605</c:v>
                </c:pt>
                <c:pt idx="3612">
                  <c:v>701.42817468811904</c:v>
                </c:pt>
                <c:pt idx="3613">
                  <c:v>676.44748852580597</c:v>
                </c:pt>
                <c:pt idx="3614">
                  <c:v>688.36086166383996</c:v>
                </c:pt>
                <c:pt idx="3615">
                  <c:v>643.81810376296301</c:v>
                </c:pt>
                <c:pt idx="3616">
                  <c:v>585.00755553449903</c:v>
                </c:pt>
                <c:pt idx="3617">
                  <c:v>252.15489369234399</c:v>
                </c:pt>
                <c:pt idx="3618">
                  <c:v>426.83122600515298</c:v>
                </c:pt>
                <c:pt idx="3619">
                  <c:v>471.916818677393</c:v>
                </c:pt>
                <c:pt idx="3620">
                  <c:v>591.03441758710301</c:v>
                </c:pt>
                <c:pt idx="3621">
                  <c:v>784.79919329033805</c:v>
                </c:pt>
                <c:pt idx="3622">
                  <c:v>851.69327438097503</c:v>
                </c:pt>
                <c:pt idx="3623">
                  <c:v>859.90085548593197</c:v>
                </c:pt>
                <c:pt idx="3624">
                  <c:v>859.92727042641798</c:v>
                </c:pt>
                <c:pt idx="3625">
                  <c:v>876.72914167937699</c:v>
                </c:pt>
                <c:pt idx="3626">
                  <c:v>901.65353761525398</c:v>
                </c:pt>
                <c:pt idx="3627">
                  <c:v>877.32733070427105</c:v>
                </c:pt>
                <c:pt idx="3628">
                  <c:v>760.51901226171299</c:v>
                </c:pt>
                <c:pt idx="3629">
                  <c:v>318.69517834752702</c:v>
                </c:pt>
                <c:pt idx="3630">
                  <c:v>51.2479328414177</c:v>
                </c:pt>
                <c:pt idx="3631">
                  <c:v>332.825715222898</c:v>
                </c:pt>
                <c:pt idx="3632">
                  <c:v>661.22454955488399</c:v>
                </c:pt>
                <c:pt idx="3633">
                  <c:v>628.64048830512502</c:v>
                </c:pt>
                <c:pt idx="3634">
                  <c:v>641.65389445936501</c:v>
                </c:pt>
                <c:pt idx="3635">
                  <c:v>665.06450092265902</c:v>
                </c:pt>
                <c:pt idx="3636">
                  <c:v>681.66357045309906</c:v>
                </c:pt>
                <c:pt idx="3637">
                  <c:v>702.50939098812</c:v>
                </c:pt>
                <c:pt idx="3638">
                  <c:v>727.492496877284</c:v>
                </c:pt>
                <c:pt idx="3639">
                  <c:v>677.78423887231702</c:v>
                </c:pt>
                <c:pt idx="3640">
                  <c:v>623.842355428632</c:v>
                </c:pt>
                <c:pt idx="3641">
                  <c:v>289.681377672682</c:v>
                </c:pt>
                <c:pt idx="3642">
                  <c:v>437.482679534662</c:v>
                </c:pt>
                <c:pt idx="3643">
                  <c:v>471.59559575389102</c:v>
                </c:pt>
                <c:pt idx="3644">
                  <c:v>586.42798803247899</c:v>
                </c:pt>
                <c:pt idx="3645">
                  <c:v>784.16339392582495</c:v>
                </c:pt>
                <c:pt idx="3646">
                  <c:v>867.26570005353199</c:v>
                </c:pt>
                <c:pt idx="3647">
                  <c:v>883.974951242359</c:v>
                </c:pt>
                <c:pt idx="3648">
                  <c:v>884.12233564148596</c:v>
                </c:pt>
                <c:pt idx="3649">
                  <c:v>867.28176508539002</c:v>
                </c:pt>
                <c:pt idx="3650">
                  <c:v>867.50660149899295</c:v>
                </c:pt>
                <c:pt idx="3651">
                  <c:v>867.58429166989094</c:v>
                </c:pt>
                <c:pt idx="3652">
                  <c:v>775.90108605793705</c:v>
                </c:pt>
                <c:pt idx="3653">
                  <c:v>322.28714008594</c:v>
                </c:pt>
                <c:pt idx="3654">
                  <c:v>104.367054817243</c:v>
                </c:pt>
                <c:pt idx="3655">
                  <c:v>461.01517210076997</c:v>
                </c:pt>
                <c:pt idx="3656">
                  <c:v>881.73550276133403</c:v>
                </c:pt>
                <c:pt idx="3657">
                  <c:v>857.46932595208602</c:v>
                </c:pt>
                <c:pt idx="3658">
                  <c:v>857.191657336802</c:v>
                </c:pt>
                <c:pt idx="3659">
                  <c:v>906.67981244749603</c:v>
                </c:pt>
                <c:pt idx="3660">
                  <c:v>907.13804767548697</c:v>
                </c:pt>
                <c:pt idx="3661">
                  <c:v>907.02183763348398</c:v>
                </c:pt>
                <c:pt idx="3662">
                  <c:v>964.36220203950995</c:v>
                </c:pt>
                <c:pt idx="3663">
                  <c:v>883.50386602542699</c:v>
                </c:pt>
                <c:pt idx="3664">
                  <c:v>793.12086930536304</c:v>
                </c:pt>
                <c:pt idx="3665">
                  <c:v>459.373555652986</c:v>
                </c:pt>
                <c:pt idx="3666">
                  <c:v>595.909036434158</c:v>
                </c:pt>
                <c:pt idx="3667">
                  <c:v>608.77164116479298</c:v>
                </c:pt>
                <c:pt idx="3668">
                  <c:v>701.87598630052298</c:v>
                </c:pt>
                <c:pt idx="3669">
                  <c:v>902.27596507240696</c:v>
                </c:pt>
                <c:pt idx="3670">
                  <c:v>984.55123428658601</c:v>
                </c:pt>
                <c:pt idx="3671">
                  <c:v>1016.97833732226</c:v>
                </c:pt>
                <c:pt idx="3672">
                  <c:v>1016.7679111834</c:v>
                </c:pt>
                <c:pt idx="3673">
                  <c:v>1024.9425622057299</c:v>
                </c:pt>
                <c:pt idx="3674">
                  <c:v>1041.20310990079</c:v>
                </c:pt>
                <c:pt idx="3675">
                  <c:v>1049.22843352824</c:v>
                </c:pt>
                <c:pt idx="3676">
                  <c:v>1024.8754011072999</c:v>
                </c:pt>
                <c:pt idx="3677">
                  <c:v>625.51635531818999</c:v>
                </c:pt>
                <c:pt idx="3678">
                  <c:v>135.56057612059999</c:v>
                </c:pt>
                <c:pt idx="3679">
                  <c:v>283.378658964772</c:v>
                </c:pt>
                <c:pt idx="3680">
                  <c:v>840.12400887851197</c:v>
                </c:pt>
                <c:pt idx="3681">
                  <c:v>824.69210452604602</c:v>
                </c:pt>
                <c:pt idx="3682">
                  <c:v>798.02579864961206</c:v>
                </c:pt>
                <c:pt idx="3683">
                  <c:v>640.87844670247205</c:v>
                </c:pt>
                <c:pt idx="3684">
                  <c:v>625.78066364279198</c:v>
                </c:pt>
                <c:pt idx="3685">
                  <c:v>761.45725991946495</c:v>
                </c:pt>
                <c:pt idx="3686">
                  <c:v>808.78745555678699</c:v>
                </c:pt>
                <c:pt idx="3687">
                  <c:v>775.38700336095405</c:v>
                </c:pt>
                <c:pt idx="3688">
                  <c:v>497.61366188520998</c:v>
                </c:pt>
                <c:pt idx="3689">
                  <c:v>387.02357769396099</c:v>
                </c:pt>
                <c:pt idx="3690">
                  <c:v>562.33350882949901</c:v>
                </c:pt>
                <c:pt idx="3691">
                  <c:v>608.96436297698301</c:v>
                </c:pt>
                <c:pt idx="3692">
                  <c:v>718.81899997296296</c:v>
                </c:pt>
                <c:pt idx="3693">
                  <c:v>918.69810579738396</c:v>
                </c:pt>
                <c:pt idx="3694">
                  <c:v>992.609497565982</c:v>
                </c:pt>
                <c:pt idx="3695">
                  <c:v>1000.50732424824</c:v>
                </c:pt>
                <c:pt idx="3696">
                  <c:v>992.28760949171794</c:v>
                </c:pt>
                <c:pt idx="3697">
                  <c:v>992.231783311144</c:v>
                </c:pt>
                <c:pt idx="3698">
                  <c:v>983.96436597818695</c:v>
                </c:pt>
                <c:pt idx="3699">
                  <c:v>983.85580570822503</c:v>
                </c:pt>
                <c:pt idx="3700">
                  <c:v>967.45682682320603</c:v>
                </c:pt>
                <c:pt idx="3701">
                  <c:v>569.62986322532095</c:v>
                </c:pt>
                <c:pt idx="3702">
                  <c:v>135.181418986404</c:v>
                </c:pt>
                <c:pt idx="3703">
                  <c:v>308.84876563836502</c:v>
                </c:pt>
                <c:pt idx="3704">
                  <c:v>873.71423441215802</c:v>
                </c:pt>
                <c:pt idx="3705">
                  <c:v>807.15956298660399</c:v>
                </c:pt>
                <c:pt idx="3706">
                  <c:v>734.67489929758699</c:v>
                </c:pt>
                <c:pt idx="3707">
                  <c:v>567.24874164936</c:v>
                </c:pt>
                <c:pt idx="3708">
                  <c:v>584.18249267324302</c:v>
                </c:pt>
                <c:pt idx="3709">
                  <c:v>723.38920294748505</c:v>
                </c:pt>
                <c:pt idx="3710">
                  <c:v>776.64720668253005</c:v>
                </c:pt>
                <c:pt idx="3711">
                  <c:v>764.48576685005696</c:v>
                </c:pt>
                <c:pt idx="3712">
                  <c:v>486.93249732480098</c:v>
                </c:pt>
                <c:pt idx="3713">
                  <c:v>389.75308709970398</c:v>
                </c:pt>
                <c:pt idx="3714">
                  <c:v>562.55912647367302</c:v>
                </c:pt>
                <c:pt idx="3715">
                  <c:v>607.37056163942998</c:v>
                </c:pt>
                <c:pt idx="3716">
                  <c:v>725.60489020891998</c:v>
                </c:pt>
                <c:pt idx="3717">
                  <c:v>908.65374287394195</c:v>
                </c:pt>
                <c:pt idx="3718">
                  <c:v>966.13128479597299</c:v>
                </c:pt>
                <c:pt idx="3719">
                  <c:v>957.96317151461005</c:v>
                </c:pt>
                <c:pt idx="3720">
                  <c:v>958.09268140670201</c:v>
                </c:pt>
                <c:pt idx="3721">
                  <c:v>958.21076389442896</c:v>
                </c:pt>
                <c:pt idx="3722">
                  <c:v>949.93590225186199</c:v>
                </c:pt>
                <c:pt idx="3723">
                  <c:v>950.19870561285302</c:v>
                </c:pt>
                <c:pt idx="3724">
                  <c:v>855.03426297960004</c:v>
                </c:pt>
                <c:pt idx="3725">
                  <c:v>373.399773444353</c:v>
                </c:pt>
                <c:pt idx="3726">
                  <c:v>95.106761977184902</c:v>
                </c:pt>
                <c:pt idx="3727">
                  <c:v>372.17886163523002</c:v>
                </c:pt>
                <c:pt idx="3728">
                  <c:v>667.46292678110399</c:v>
                </c:pt>
                <c:pt idx="3729">
                  <c:v>603.07406660732204</c:v>
                </c:pt>
                <c:pt idx="3730">
                  <c:v>584.74864489358697</c:v>
                </c:pt>
                <c:pt idx="3731">
                  <c:v>588.852246713407</c:v>
                </c:pt>
                <c:pt idx="3732">
                  <c:v>617.81465261184803</c:v>
                </c:pt>
                <c:pt idx="3733">
                  <c:v>667.76530460532501</c:v>
                </c:pt>
                <c:pt idx="3734">
                  <c:v>748.34767442961402</c:v>
                </c:pt>
                <c:pt idx="3735">
                  <c:v>656.528846761046</c:v>
                </c:pt>
                <c:pt idx="3736">
                  <c:v>542.52614111811602</c:v>
                </c:pt>
                <c:pt idx="3737">
                  <c:v>168.75606270507899</c:v>
                </c:pt>
                <c:pt idx="3738">
                  <c:v>285.53924959344602</c:v>
                </c:pt>
                <c:pt idx="3739">
                  <c:v>270.44702067397401</c:v>
                </c:pt>
                <c:pt idx="3740">
                  <c:v>313.41650432008498</c:v>
                </c:pt>
                <c:pt idx="3741">
                  <c:v>482.04895762317801</c:v>
                </c:pt>
                <c:pt idx="3742">
                  <c:v>547.90751898864903</c:v>
                </c:pt>
                <c:pt idx="3743">
                  <c:v>543.75197514675995</c:v>
                </c:pt>
                <c:pt idx="3744">
                  <c:v>556.43094795390903</c:v>
                </c:pt>
                <c:pt idx="3745">
                  <c:v>569.18278275631803</c:v>
                </c:pt>
                <c:pt idx="3746">
                  <c:v>586.26983623509705</c:v>
                </c:pt>
                <c:pt idx="3747">
                  <c:v>632.90405804231398</c:v>
                </c:pt>
                <c:pt idx="3748">
                  <c:v>607.684317668277</c:v>
                </c:pt>
                <c:pt idx="3749">
                  <c:v>223.39195801634901</c:v>
                </c:pt>
                <c:pt idx="3750">
                  <c:v>22.200751627389401</c:v>
                </c:pt>
                <c:pt idx="3751">
                  <c:v>374.88094225493199</c:v>
                </c:pt>
                <c:pt idx="3752">
                  <c:v>753.41219364300002</c:v>
                </c:pt>
                <c:pt idx="3753">
                  <c:v>715.31988513313104</c:v>
                </c:pt>
                <c:pt idx="3754">
                  <c:v>673.31652550961996</c:v>
                </c:pt>
                <c:pt idx="3755">
                  <c:v>639.13590169650797</c:v>
                </c:pt>
                <c:pt idx="3756">
                  <c:v>647.27703160804197</c:v>
                </c:pt>
                <c:pt idx="3757">
                  <c:v>672.60099001788399</c:v>
                </c:pt>
                <c:pt idx="3758">
                  <c:v>705.65695849333702</c:v>
                </c:pt>
                <c:pt idx="3759">
                  <c:v>647.60300619166003</c:v>
                </c:pt>
                <c:pt idx="3760">
                  <c:v>580.62503886201102</c:v>
                </c:pt>
                <c:pt idx="3761">
                  <c:v>238.01699212935901</c:v>
                </c:pt>
                <c:pt idx="3762">
                  <c:v>411.24935685485798</c:v>
                </c:pt>
                <c:pt idx="3763">
                  <c:v>449.68830234734202</c:v>
                </c:pt>
                <c:pt idx="3764">
                  <c:v>556.35191381793504</c:v>
                </c:pt>
                <c:pt idx="3765">
                  <c:v>775.67563156331505</c:v>
                </c:pt>
                <c:pt idx="3766">
                  <c:v>892.33622173141896</c:v>
                </c:pt>
                <c:pt idx="3767">
                  <c:v>933.54363512466705</c:v>
                </c:pt>
                <c:pt idx="3768">
                  <c:v>933.69240098504702</c:v>
                </c:pt>
                <c:pt idx="3769">
                  <c:v>917.27196557332695</c:v>
                </c:pt>
                <c:pt idx="3770">
                  <c:v>900.94622703075595</c:v>
                </c:pt>
                <c:pt idx="3771">
                  <c:v>917.46648037565103</c:v>
                </c:pt>
                <c:pt idx="3772">
                  <c:v>867.59394900874099</c:v>
                </c:pt>
                <c:pt idx="3773">
                  <c:v>446.36237390112598</c:v>
                </c:pt>
                <c:pt idx="3774">
                  <c:v>236.250375643658</c:v>
                </c:pt>
                <c:pt idx="3775">
                  <c:v>571.62631975209501</c:v>
                </c:pt>
                <c:pt idx="3776">
                  <c:v>931.42571882882498</c:v>
                </c:pt>
                <c:pt idx="3777">
                  <c:v>860.56892354033005</c:v>
                </c:pt>
                <c:pt idx="3778">
                  <c:v>794.42645933300196</c:v>
                </c:pt>
                <c:pt idx="3779">
                  <c:v>740.28991641124503</c:v>
                </c:pt>
                <c:pt idx="3780">
                  <c:v>727.83207169925595</c:v>
                </c:pt>
                <c:pt idx="3781">
                  <c:v>739.60904700896901</c:v>
                </c:pt>
                <c:pt idx="3782">
                  <c:v>772.12505826748804</c:v>
                </c:pt>
                <c:pt idx="3783">
                  <c:v>765.03276764325096</c:v>
                </c:pt>
                <c:pt idx="3784">
                  <c:v>720.42961945645402</c:v>
                </c:pt>
                <c:pt idx="3785">
                  <c:v>391.88446027684603</c:v>
                </c:pt>
                <c:pt idx="3786">
                  <c:v>561.68563835807402</c:v>
                </c:pt>
                <c:pt idx="3787">
                  <c:v>604.22360200916398</c:v>
                </c:pt>
                <c:pt idx="3788">
                  <c:v>709.48633617883695</c:v>
                </c:pt>
                <c:pt idx="3789">
                  <c:v>920.86481255110004</c:v>
                </c:pt>
                <c:pt idx="3790">
                  <c:v>1018.8292758214</c:v>
                </c:pt>
                <c:pt idx="3791">
                  <c:v>1043.1542043515201</c:v>
                </c:pt>
                <c:pt idx="3792">
                  <c:v>1043.43124058235</c:v>
                </c:pt>
                <c:pt idx="3793">
                  <c:v>1035.5679384981399</c:v>
                </c:pt>
                <c:pt idx="3794">
                  <c:v>1027.79128688788</c:v>
                </c:pt>
                <c:pt idx="3795">
                  <c:v>1011.73368331964</c:v>
                </c:pt>
                <c:pt idx="3796">
                  <c:v>905.19358845625902</c:v>
                </c:pt>
                <c:pt idx="3797">
                  <c:v>435.983303258381</c:v>
                </c:pt>
                <c:pt idx="3798">
                  <c:v>165.64131333089401</c:v>
                </c:pt>
                <c:pt idx="3799">
                  <c:v>435.93903914696199</c:v>
                </c:pt>
                <c:pt idx="3800">
                  <c:v>725.74531997296299</c:v>
                </c:pt>
                <c:pt idx="3801">
                  <c:v>682.45777693668197</c:v>
                </c:pt>
                <c:pt idx="3802">
                  <c:v>676.62774748171205</c:v>
                </c:pt>
                <c:pt idx="3803">
                  <c:v>697.48555861528803</c:v>
                </c:pt>
                <c:pt idx="3804">
                  <c:v>714.07790991463696</c:v>
                </c:pt>
                <c:pt idx="3805">
                  <c:v>751.49866435674699</c:v>
                </c:pt>
                <c:pt idx="3806">
                  <c:v>805.187943473416</c:v>
                </c:pt>
                <c:pt idx="3807">
                  <c:v>799.09327745249595</c:v>
                </c:pt>
                <c:pt idx="3808">
                  <c:v>746.69851791833605</c:v>
                </c:pt>
                <c:pt idx="3809">
                  <c:v>405.409308379062</c:v>
                </c:pt>
                <c:pt idx="3810">
                  <c:v>556.64654876702195</c:v>
                </c:pt>
                <c:pt idx="3811">
                  <c:v>586.14413340813303</c:v>
                </c:pt>
                <c:pt idx="3812">
                  <c:v>670.82304669522</c:v>
                </c:pt>
                <c:pt idx="3813">
                  <c:v>878.85494382109505</c:v>
                </c:pt>
                <c:pt idx="3814">
                  <c:v>977.19771564667599</c:v>
                </c:pt>
                <c:pt idx="3815">
                  <c:v>1001.60096428459</c:v>
                </c:pt>
                <c:pt idx="3816">
                  <c:v>1009.91696037513</c:v>
                </c:pt>
                <c:pt idx="3817">
                  <c:v>1050.5182942358199</c:v>
                </c:pt>
                <c:pt idx="3818">
                  <c:v>1106.85076819292</c:v>
                </c:pt>
                <c:pt idx="3819">
                  <c:v>1091.1350088332399</c:v>
                </c:pt>
                <c:pt idx="3820">
                  <c:v>961.13498085118295</c:v>
                </c:pt>
                <c:pt idx="3821">
                  <c:v>460.20309948136702</c:v>
                </c:pt>
                <c:pt idx="3822">
                  <c:v>181.29681057885099</c:v>
                </c:pt>
                <c:pt idx="3823">
                  <c:v>441.27384183297602</c:v>
                </c:pt>
                <c:pt idx="3824">
                  <c:v>717.75066801212597</c:v>
                </c:pt>
                <c:pt idx="3825">
                  <c:v>617.072392843442</c:v>
                </c:pt>
                <c:pt idx="3826">
                  <c:v>562.39272339217598</c:v>
                </c:pt>
                <c:pt idx="3827">
                  <c:v>523.68999604723001</c:v>
                </c:pt>
                <c:pt idx="3828">
                  <c:v>532.16053328806197</c:v>
                </c:pt>
                <c:pt idx="3829">
                  <c:v>576.113442262425</c:v>
                </c:pt>
                <c:pt idx="3830">
                  <c:v>650.52003388295896</c:v>
                </c:pt>
                <c:pt idx="3831">
                  <c:v>661.48452415098598</c:v>
                </c:pt>
                <c:pt idx="3832">
                  <c:v>655.994898720469</c:v>
                </c:pt>
                <c:pt idx="3833">
                  <c:v>300.579443132086</c:v>
                </c:pt>
                <c:pt idx="3834">
                  <c:v>434.25107112944897</c:v>
                </c:pt>
                <c:pt idx="3835">
                  <c:v>434.40613522765</c:v>
                </c:pt>
                <c:pt idx="3836">
                  <c:v>502.31281020903702</c:v>
                </c:pt>
                <c:pt idx="3837">
                  <c:v>675.01950567283302</c:v>
                </c:pt>
                <c:pt idx="3838">
                  <c:v>745.82239331180301</c:v>
                </c:pt>
                <c:pt idx="3839">
                  <c:v>745.93434971289605</c:v>
                </c:pt>
                <c:pt idx="3840">
                  <c:v>746.46117569798196</c:v>
                </c:pt>
                <c:pt idx="3841">
                  <c:v>772.03379390772602</c:v>
                </c:pt>
                <c:pt idx="3842">
                  <c:v>796.96335371630403</c:v>
                </c:pt>
                <c:pt idx="3843">
                  <c:v>805.54619859400395</c:v>
                </c:pt>
                <c:pt idx="3844">
                  <c:v>805.73086001163995</c:v>
                </c:pt>
                <c:pt idx="3845">
                  <c:v>486.39200245277499</c:v>
                </c:pt>
                <c:pt idx="3846">
                  <c:v>36.051681599113302</c:v>
                </c:pt>
                <c:pt idx="3847">
                  <c:v>238.37027402357199</c:v>
                </c:pt>
                <c:pt idx="3848">
                  <c:v>861.52141310587103</c:v>
                </c:pt>
                <c:pt idx="3849">
                  <c:v>792.14766469635697</c:v>
                </c:pt>
                <c:pt idx="3850">
                  <c:v>713.40235434221802</c:v>
                </c:pt>
                <c:pt idx="3851">
                  <c:v>540.30278279375204</c:v>
                </c:pt>
                <c:pt idx="3852">
                  <c:v>514.83290636194897</c:v>
                </c:pt>
                <c:pt idx="3853">
                  <c:v>620.37638942059004</c:v>
                </c:pt>
                <c:pt idx="3854">
                  <c:v>648.06733132184695</c:v>
                </c:pt>
                <c:pt idx="3855">
                  <c:v>526.36857622291905</c:v>
                </c:pt>
                <c:pt idx="3856">
                  <c:v>167.07654919132699</c:v>
                </c:pt>
                <c:pt idx="3857">
                  <c:v>16.421782182622799</c:v>
                </c:pt>
                <c:pt idx="3858">
                  <c:v>151.143853150578</c:v>
                </c:pt>
                <c:pt idx="3859">
                  <c:v>168.456554403307</c:v>
                </c:pt>
                <c:pt idx="3860">
                  <c:v>258.82344369194499</c:v>
                </c:pt>
                <c:pt idx="3861">
                  <c:v>473.161947673871</c:v>
                </c:pt>
                <c:pt idx="3862">
                  <c:v>583.90216641567599</c:v>
                </c:pt>
                <c:pt idx="3863">
                  <c:v>626.20908050865103</c:v>
                </c:pt>
                <c:pt idx="3864">
                  <c:v>651.32336615668498</c:v>
                </c:pt>
                <c:pt idx="3865">
                  <c:v>676.77631470481799</c:v>
                </c:pt>
                <c:pt idx="3866">
                  <c:v>693.64190045135297</c:v>
                </c:pt>
                <c:pt idx="3867">
                  <c:v>693.77468197385997</c:v>
                </c:pt>
                <c:pt idx="3868">
                  <c:v>668.309467102138</c:v>
                </c:pt>
                <c:pt idx="3869">
                  <c:v>261.97282657984402</c:v>
                </c:pt>
                <c:pt idx="3870">
                  <c:v>0</c:v>
                </c:pt>
                <c:pt idx="3871">
                  <c:v>0</c:v>
                </c:pt>
                <c:pt idx="3872">
                  <c:v>478.03737955208999</c:v>
                </c:pt>
                <c:pt idx="3873">
                  <c:v>417.76362469776302</c:v>
                </c:pt>
                <c:pt idx="3874">
                  <c:v>430.81823348067002</c:v>
                </c:pt>
                <c:pt idx="3875">
                  <c:v>340.64830707197501</c:v>
                </c:pt>
                <c:pt idx="3876">
                  <c:v>327.52079372580801</c:v>
                </c:pt>
                <c:pt idx="3877">
                  <c:v>434.74971653259303</c:v>
                </c:pt>
                <c:pt idx="3878">
                  <c:v>455.67884915433098</c:v>
                </c:pt>
                <c:pt idx="3879">
                  <c:v>437.08082151539003</c:v>
                </c:pt>
                <c:pt idx="3880">
                  <c:v>186.05981718565999</c:v>
                </c:pt>
                <c:pt idx="3881">
                  <c:v>106.131905278068</c:v>
                </c:pt>
                <c:pt idx="3882">
                  <c:v>259.02226037370201</c:v>
                </c:pt>
                <c:pt idx="3883">
                  <c:v>265.49057183407001</c:v>
                </c:pt>
                <c:pt idx="3884">
                  <c:v>342.39143685258603</c:v>
                </c:pt>
                <c:pt idx="3885">
                  <c:v>523.17416618105301</c:v>
                </c:pt>
                <c:pt idx="3886">
                  <c:v>589.03272678254802</c:v>
                </c:pt>
                <c:pt idx="3887">
                  <c:v>593.50727509766705</c:v>
                </c:pt>
                <c:pt idx="3888">
                  <c:v>598.00822121505598</c:v>
                </c:pt>
                <c:pt idx="3889">
                  <c:v>598.17651179818995</c:v>
                </c:pt>
                <c:pt idx="3890">
                  <c:v>623.70628736765104</c:v>
                </c:pt>
                <c:pt idx="3891">
                  <c:v>585.96131583452097</c:v>
                </c:pt>
                <c:pt idx="3892">
                  <c:v>449.99937873972402</c:v>
                </c:pt>
                <c:pt idx="3893">
                  <c:v>6.1436406255778504</c:v>
                </c:pt>
                <c:pt idx="3894">
                  <c:v>0</c:v>
                </c:pt>
                <c:pt idx="3895">
                  <c:v>0</c:v>
                </c:pt>
                <c:pt idx="3896">
                  <c:v>315.131753319822</c:v>
                </c:pt>
                <c:pt idx="3897">
                  <c:v>304.794254408087</c:v>
                </c:pt>
                <c:pt idx="3898">
                  <c:v>314.286513652976</c:v>
                </c:pt>
                <c:pt idx="3899">
                  <c:v>360.333967885128</c:v>
                </c:pt>
                <c:pt idx="3900">
                  <c:v>383.67693658313902</c:v>
                </c:pt>
                <c:pt idx="3901">
                  <c:v>426.20044610487901</c:v>
                </c:pt>
                <c:pt idx="3902">
                  <c:v>484.750198109785</c:v>
                </c:pt>
                <c:pt idx="3903">
                  <c:v>489.124827526069</c:v>
                </c:pt>
                <c:pt idx="3904">
                  <c:v>506.019557376362</c:v>
                </c:pt>
                <c:pt idx="3905">
                  <c:v>249.43168091227</c:v>
                </c:pt>
                <c:pt idx="3906">
                  <c:v>365.42068719696499</c:v>
                </c:pt>
                <c:pt idx="3907">
                  <c:v>305.34688249052698</c:v>
                </c:pt>
                <c:pt idx="3908">
                  <c:v>322.37248224923599</c:v>
                </c:pt>
                <c:pt idx="3909">
                  <c:v>501.67881790110999</c:v>
                </c:pt>
                <c:pt idx="3910">
                  <c:v>586.47993031652697</c:v>
                </c:pt>
                <c:pt idx="3911">
                  <c:v>599.03652502401997</c:v>
                </c:pt>
                <c:pt idx="3912">
                  <c:v>624.53596093104397</c:v>
                </c:pt>
                <c:pt idx="3913">
                  <c:v>641.36586718421404</c:v>
                </c:pt>
                <c:pt idx="3914">
                  <c:v>662.57900542856396</c:v>
                </c:pt>
                <c:pt idx="3915">
                  <c:v>667.01726772693803</c:v>
                </c:pt>
                <c:pt idx="3916">
                  <c:v>569.56860783361401</c:v>
                </c:pt>
                <c:pt idx="3917">
                  <c:v>109.45339224222499</c:v>
                </c:pt>
                <c:pt idx="3918">
                  <c:v>0</c:v>
                </c:pt>
                <c:pt idx="3919">
                  <c:v>246.117579312392</c:v>
                </c:pt>
                <c:pt idx="3920">
                  <c:v>640.74642808412295</c:v>
                </c:pt>
                <c:pt idx="3921">
                  <c:v>561.53673860387698</c:v>
                </c:pt>
                <c:pt idx="3922">
                  <c:v>466.011696179208</c:v>
                </c:pt>
                <c:pt idx="3923">
                  <c:v>389.68550715449499</c:v>
                </c:pt>
                <c:pt idx="3924">
                  <c:v>378.84289282096802</c:v>
                </c:pt>
                <c:pt idx="3925">
                  <c:v>421.56411495459099</c:v>
                </c:pt>
                <c:pt idx="3926">
                  <c:v>478.66605242711699</c:v>
                </c:pt>
                <c:pt idx="3927">
                  <c:v>474.97227018940703</c:v>
                </c:pt>
                <c:pt idx="3928">
                  <c:v>451.565842215511</c:v>
                </c:pt>
                <c:pt idx="3929">
                  <c:v>143.58076176696699</c:v>
                </c:pt>
                <c:pt idx="3930">
                  <c:v>330.57603834091998</c:v>
                </c:pt>
                <c:pt idx="3931">
                  <c:v>383.98419776087798</c:v>
                </c:pt>
                <c:pt idx="3932">
                  <c:v>511.50718192237201</c:v>
                </c:pt>
                <c:pt idx="3933">
                  <c:v>713.67362116399897</c:v>
                </c:pt>
                <c:pt idx="3934">
                  <c:v>796.88071862288302</c:v>
                </c:pt>
                <c:pt idx="3935">
                  <c:v>813.21505503256401</c:v>
                </c:pt>
                <c:pt idx="3936">
                  <c:v>830.36606082660001</c:v>
                </c:pt>
                <c:pt idx="3937">
                  <c:v>847.11471640638297</c:v>
                </c:pt>
                <c:pt idx="3938">
                  <c:v>872.24888092808806</c:v>
                </c:pt>
                <c:pt idx="3939">
                  <c:v>880.93547425139104</c:v>
                </c:pt>
                <c:pt idx="3940">
                  <c:v>810.44677359842103</c:v>
                </c:pt>
                <c:pt idx="3941">
                  <c:v>410.18180928646399</c:v>
                </c:pt>
                <c:pt idx="3942">
                  <c:v>167.35485246698201</c:v>
                </c:pt>
                <c:pt idx="3943">
                  <c:v>484.98945829391602</c:v>
                </c:pt>
                <c:pt idx="3944">
                  <c:v>833.52197322019504</c:v>
                </c:pt>
                <c:pt idx="3945">
                  <c:v>800.50632030553004</c:v>
                </c:pt>
                <c:pt idx="3946">
                  <c:v>784.24836621001896</c:v>
                </c:pt>
                <c:pt idx="3947">
                  <c:v>775.46695520933497</c:v>
                </c:pt>
                <c:pt idx="3948">
                  <c:v>791.82212128141998</c:v>
                </c:pt>
                <c:pt idx="3949">
                  <c:v>816.16165451796996</c:v>
                </c:pt>
                <c:pt idx="3950">
                  <c:v>847.364115722777</c:v>
                </c:pt>
                <c:pt idx="3951">
                  <c:v>786.64777605901395</c:v>
                </c:pt>
                <c:pt idx="3952">
                  <c:v>720.65580478032098</c:v>
                </c:pt>
                <c:pt idx="3953">
                  <c:v>373.16357126200899</c:v>
                </c:pt>
                <c:pt idx="3954">
                  <c:v>528.63704489745703</c:v>
                </c:pt>
                <c:pt idx="3955">
                  <c:v>554.42674150799996</c:v>
                </c:pt>
                <c:pt idx="3956">
                  <c:v>643.15920569180605</c:v>
                </c:pt>
                <c:pt idx="3957">
                  <c:v>847.98007338036496</c:v>
                </c:pt>
                <c:pt idx="3958">
                  <c:v>938.87066450564703</c:v>
                </c:pt>
                <c:pt idx="3959">
                  <c:v>963.84263186729299</c:v>
                </c:pt>
                <c:pt idx="3960">
                  <c:v>980.57327035458195</c:v>
                </c:pt>
                <c:pt idx="3961">
                  <c:v>1005.12972968565</c:v>
                </c:pt>
                <c:pt idx="3962">
                  <c:v>1021.53606812343</c:v>
                </c:pt>
                <c:pt idx="3963">
                  <c:v>1029.6588776734</c:v>
                </c:pt>
                <c:pt idx="3964">
                  <c:v>930.70152963466603</c:v>
                </c:pt>
                <c:pt idx="3965">
                  <c:v>473.98926967233001</c:v>
                </c:pt>
                <c:pt idx="3966">
                  <c:v>248.59478825375001</c:v>
                </c:pt>
                <c:pt idx="3967">
                  <c:v>588.84034620329703</c:v>
                </c:pt>
                <c:pt idx="3968">
                  <c:v>971.80776900942703</c:v>
                </c:pt>
                <c:pt idx="3969">
                  <c:v>866.30608444788004</c:v>
                </c:pt>
                <c:pt idx="3970">
                  <c:v>741.99703851575998</c:v>
                </c:pt>
                <c:pt idx="3971">
                  <c:v>716.81366015108404</c:v>
                </c:pt>
                <c:pt idx="3972">
                  <c:v>716.87495933234004</c:v>
                </c:pt>
                <c:pt idx="3973">
                  <c:v>741.62947298009101</c:v>
                </c:pt>
                <c:pt idx="3974">
                  <c:v>782.88424623170397</c:v>
                </c:pt>
                <c:pt idx="3975">
                  <c:v>771.42508465102298</c:v>
                </c:pt>
                <c:pt idx="3976">
                  <c:v>770.291897971205</c:v>
                </c:pt>
                <c:pt idx="3977">
                  <c:v>476.95841621177402</c:v>
                </c:pt>
                <c:pt idx="3978">
                  <c:v>629.63348815266295</c:v>
                </c:pt>
                <c:pt idx="3979">
                  <c:v>646.65179297581801</c:v>
                </c:pt>
                <c:pt idx="3980">
                  <c:v>718.26427333052902</c:v>
                </c:pt>
                <c:pt idx="3981">
                  <c:v>913.14420958441895</c:v>
                </c:pt>
                <c:pt idx="3982">
                  <c:v>1011.25310336095</c:v>
                </c:pt>
                <c:pt idx="3983">
                  <c:v>1027.6384731323999</c:v>
                </c:pt>
                <c:pt idx="3984">
                  <c:v>1044.0248881078301</c:v>
                </c:pt>
                <c:pt idx="3985">
                  <c:v>1060.4949394825301</c:v>
                </c:pt>
                <c:pt idx="3986">
                  <c:v>1076.9260871029801</c:v>
                </c:pt>
                <c:pt idx="3987">
                  <c:v>1060.86087808919</c:v>
                </c:pt>
                <c:pt idx="3988">
                  <c:v>930.17763972461205</c:v>
                </c:pt>
                <c:pt idx="3989">
                  <c:v>427.19844722943998</c:v>
                </c:pt>
                <c:pt idx="3990">
                  <c:v>180.346772080964</c:v>
                </c:pt>
                <c:pt idx="3991">
                  <c:v>494.63383702946902</c:v>
                </c:pt>
                <c:pt idx="3992">
                  <c:v>847.86003684415903</c:v>
                </c:pt>
                <c:pt idx="3993">
                  <c:v>794.75933253711401</c:v>
                </c:pt>
                <c:pt idx="3994">
                  <c:v>753.57362790633499</c:v>
                </c:pt>
                <c:pt idx="3995">
                  <c:v>724.50689878611104</c:v>
                </c:pt>
                <c:pt idx="3996">
                  <c:v>720.25883297759503</c:v>
                </c:pt>
                <c:pt idx="3997">
                  <c:v>723.29813775598996</c:v>
                </c:pt>
                <c:pt idx="3998">
                  <c:v>738.00052131824998</c:v>
                </c:pt>
                <c:pt idx="3999">
                  <c:v>655.25530810803502</c:v>
                </c:pt>
                <c:pt idx="4000">
                  <c:v>576.38707318250397</c:v>
                </c:pt>
                <c:pt idx="4001">
                  <c:v>214.68445300084699</c:v>
                </c:pt>
                <c:pt idx="4002">
                  <c:v>369.04935905904301</c:v>
                </c:pt>
                <c:pt idx="4003">
                  <c:v>403.34860874160302</c:v>
                </c:pt>
                <c:pt idx="4004">
                  <c:v>497.57387424109697</c:v>
                </c:pt>
                <c:pt idx="4005">
                  <c:v>675.99937753696895</c:v>
                </c:pt>
                <c:pt idx="4006">
                  <c:v>743.42395063526897</c:v>
                </c:pt>
                <c:pt idx="4007">
                  <c:v>735.33695840398502</c:v>
                </c:pt>
                <c:pt idx="4008">
                  <c:v>735.53494068483201</c:v>
                </c:pt>
                <c:pt idx="4009">
                  <c:v>752.53433036780302</c:v>
                </c:pt>
                <c:pt idx="4010">
                  <c:v>761.25411887685505</c:v>
                </c:pt>
                <c:pt idx="4011">
                  <c:v>744.58107642694904</c:v>
                </c:pt>
                <c:pt idx="4012">
                  <c:v>364.10860855456701</c:v>
                </c:pt>
                <c:pt idx="4013">
                  <c:v>0</c:v>
                </c:pt>
                <c:pt idx="4014">
                  <c:v>72.4350681366614</c:v>
                </c:pt>
                <c:pt idx="4015">
                  <c:v>645.57761341054697</c:v>
                </c:pt>
                <c:pt idx="4016">
                  <c:v>564.89596628513198</c:v>
                </c:pt>
                <c:pt idx="4017">
                  <c:v>452.39813281254601</c:v>
                </c:pt>
                <c:pt idx="4018">
                  <c:v>220.12000756568901</c:v>
                </c:pt>
                <c:pt idx="4019">
                  <c:v>123.851951461486</c:v>
                </c:pt>
                <c:pt idx="4020">
                  <c:v>228.08910103163799</c:v>
                </c:pt>
                <c:pt idx="4021">
                  <c:v>261.68802895577198</c:v>
                </c:pt>
                <c:pt idx="4022">
                  <c:v>215.99212300480499</c:v>
                </c:pt>
                <c:pt idx="4023">
                  <c:v>0</c:v>
                </c:pt>
                <c:pt idx="4024">
                  <c:v>0</c:v>
                </c:pt>
                <c:pt idx="4025">
                  <c:v>145.87701879412</c:v>
                </c:pt>
                <c:pt idx="4026">
                  <c:v>176.327393154097</c:v>
                </c:pt>
                <c:pt idx="4027">
                  <c:v>279.520697516567</c:v>
                </c:pt>
                <c:pt idx="4028">
                  <c:v>472.59144783278498</c:v>
                </c:pt>
                <c:pt idx="4029">
                  <c:v>532.51636080130504</c:v>
                </c:pt>
                <c:pt idx="4030">
                  <c:v>549.66866539619798</c:v>
                </c:pt>
                <c:pt idx="4031">
                  <c:v>528.41388891015401</c:v>
                </c:pt>
                <c:pt idx="4032">
                  <c:v>502.89706311755998</c:v>
                </c:pt>
                <c:pt idx="4033">
                  <c:v>485.65728898329399</c:v>
                </c:pt>
                <c:pt idx="4034">
                  <c:v>481.43573377166501</c:v>
                </c:pt>
                <c:pt idx="4035">
                  <c:v>502.848223263178</c:v>
                </c:pt>
                <c:pt idx="4036">
                  <c:v>158.89494696670101</c:v>
                </c:pt>
                <c:pt idx="4037">
                  <c:v>0</c:v>
                </c:pt>
                <c:pt idx="4038">
                  <c:v>0</c:v>
                </c:pt>
                <c:pt idx="4039">
                  <c:v>410.26291878853198</c:v>
                </c:pt>
                <c:pt idx="4040">
                  <c:v>309.66366009519697</c:v>
                </c:pt>
                <c:pt idx="4041">
                  <c:v>226.68009195326101</c:v>
                </c:pt>
                <c:pt idx="4042">
                  <c:v>35.455291329320097</c:v>
                </c:pt>
                <c:pt idx="4043">
                  <c:v>0</c:v>
                </c:pt>
                <c:pt idx="4044">
                  <c:v>115.133978049869</c:v>
                </c:pt>
                <c:pt idx="4045">
                  <c:v>157.78678198354501</c:v>
                </c:pt>
                <c:pt idx="4046">
                  <c:v>110.639012796852</c:v>
                </c:pt>
                <c:pt idx="4047">
                  <c:v>0</c:v>
                </c:pt>
                <c:pt idx="4048">
                  <c:v>0</c:v>
                </c:pt>
                <c:pt idx="4049">
                  <c:v>0</c:v>
                </c:pt>
                <c:pt idx="4050">
                  <c:v>0</c:v>
                </c:pt>
                <c:pt idx="4051">
                  <c:v>47.682674634838499</c:v>
                </c:pt>
                <c:pt idx="4052">
                  <c:v>279.77966170853102</c:v>
                </c:pt>
                <c:pt idx="4053">
                  <c:v>374.09665477035497</c:v>
                </c:pt>
                <c:pt idx="4054">
                  <c:v>395.49115213686798</c:v>
                </c:pt>
                <c:pt idx="4055">
                  <c:v>421.46262511391899</c:v>
                </c:pt>
                <c:pt idx="4056">
                  <c:v>451.58666195748202</c:v>
                </c:pt>
                <c:pt idx="4057">
                  <c:v>485.76737660768401</c:v>
                </c:pt>
                <c:pt idx="4058">
                  <c:v>519.77607534135097</c:v>
                </c:pt>
                <c:pt idx="4059">
                  <c:v>451.142254064714</c:v>
                </c:pt>
                <c:pt idx="4060">
                  <c:v>14.3782293041159</c:v>
                </c:pt>
                <c:pt idx="4061">
                  <c:v>0</c:v>
                </c:pt>
                <c:pt idx="4062">
                  <c:v>156.78436208636199</c:v>
                </c:pt>
                <c:pt idx="4063">
                  <c:v>538.97794001284603</c:v>
                </c:pt>
                <c:pt idx="4064">
                  <c:v>502.93421568358099</c:v>
                </c:pt>
                <c:pt idx="4065">
                  <c:v>417.47644621631702</c:v>
                </c:pt>
                <c:pt idx="4066">
                  <c:v>331.34999947393999</c:v>
                </c:pt>
                <c:pt idx="4067">
                  <c:v>258.011934948808</c:v>
                </c:pt>
                <c:pt idx="4068">
                  <c:v>223.90769336473701</c:v>
                </c:pt>
                <c:pt idx="4069">
                  <c:v>231.358739495392</c:v>
                </c:pt>
                <c:pt idx="4070">
                  <c:v>157.272106473186</c:v>
                </c:pt>
                <c:pt idx="4071">
                  <c:v>138.31591018696901</c:v>
                </c:pt>
                <c:pt idx="4072">
                  <c:v>0</c:v>
                </c:pt>
                <c:pt idx="4073">
                  <c:v>36.476484297469497</c:v>
                </c:pt>
                <c:pt idx="4074">
                  <c:v>78.471672241753794</c:v>
                </c:pt>
                <c:pt idx="4075">
                  <c:v>180.18160782957099</c:v>
                </c:pt>
                <c:pt idx="4076">
                  <c:v>383.032600536171</c:v>
                </c:pt>
                <c:pt idx="4077">
                  <c:v>517.50660368062597</c:v>
                </c:pt>
                <c:pt idx="4078">
                  <c:v>597.76601716720404</c:v>
                </c:pt>
                <c:pt idx="4079">
                  <c:v>690.20669060417697</c:v>
                </c:pt>
                <c:pt idx="4080">
                  <c:v>681.42156094510506</c:v>
                </c:pt>
                <c:pt idx="4081">
                  <c:v>651.67206545526801</c:v>
                </c:pt>
                <c:pt idx="4082">
                  <c:v>614.09301234410998</c:v>
                </c:pt>
                <c:pt idx="4083">
                  <c:v>546.59786515906205</c:v>
                </c:pt>
                <c:pt idx="4084">
                  <c:v>145.38094756843901</c:v>
                </c:pt>
                <c:pt idx="4085">
                  <c:v>0</c:v>
                </c:pt>
                <c:pt idx="4086">
                  <c:v>271.48206075769201</c:v>
                </c:pt>
                <c:pt idx="4087">
                  <c:v>545.00280944937595</c:v>
                </c:pt>
                <c:pt idx="4088">
                  <c:v>409.896051393373</c:v>
                </c:pt>
                <c:pt idx="4089">
                  <c:v>275.66401168226503</c:v>
                </c:pt>
                <c:pt idx="4090">
                  <c:v>162.743832643806</c:v>
                </c:pt>
                <c:pt idx="4091">
                  <c:v>81.023896908707798</c:v>
                </c:pt>
                <c:pt idx="4092">
                  <c:v>98.257682827154994</c:v>
                </c:pt>
                <c:pt idx="4093">
                  <c:v>167.74080412185199</c:v>
                </c:pt>
                <c:pt idx="4094">
                  <c:v>149.57204184603299</c:v>
                </c:pt>
                <c:pt idx="4095">
                  <c:v>122.508694075823</c:v>
                </c:pt>
                <c:pt idx="4096">
                  <c:v>0</c:v>
                </c:pt>
                <c:pt idx="4097">
                  <c:v>0</c:v>
                </c:pt>
                <c:pt idx="4098">
                  <c:v>0</c:v>
                </c:pt>
                <c:pt idx="4099">
                  <c:v>28.1326961278887</c:v>
                </c:pt>
                <c:pt idx="4100">
                  <c:v>214.964487720889</c:v>
                </c:pt>
                <c:pt idx="4101">
                  <c:v>313.30985950871798</c:v>
                </c:pt>
                <c:pt idx="4102">
                  <c:v>349.80517442511803</c:v>
                </c:pt>
                <c:pt idx="4103">
                  <c:v>386.05562077925799</c:v>
                </c:pt>
                <c:pt idx="4104">
                  <c:v>428.65608835171099</c:v>
                </c:pt>
                <c:pt idx="4105">
                  <c:v>475.33891857599701</c:v>
                </c:pt>
                <c:pt idx="4106">
                  <c:v>517.63757804668705</c:v>
                </c:pt>
                <c:pt idx="4107">
                  <c:v>436.58641740992601</c:v>
                </c:pt>
                <c:pt idx="4108">
                  <c:v>0</c:v>
                </c:pt>
                <c:pt idx="4109">
                  <c:v>0</c:v>
                </c:pt>
                <c:pt idx="4110">
                  <c:v>44.792210949612603</c:v>
                </c:pt>
                <c:pt idx="4111">
                  <c:v>372.72421126766898</c:v>
                </c:pt>
                <c:pt idx="4112">
                  <c:v>282.26833075599899</c:v>
                </c:pt>
                <c:pt idx="4113">
                  <c:v>194.593354603823</c:v>
                </c:pt>
                <c:pt idx="4114">
                  <c:v>114.633817792626</c:v>
                </c:pt>
                <c:pt idx="4115">
                  <c:v>63.3745734511132</c:v>
                </c:pt>
                <c:pt idx="4116">
                  <c:v>61.833590228032897</c:v>
                </c:pt>
                <c:pt idx="4117">
                  <c:v>87.893690652329099</c:v>
                </c:pt>
                <c:pt idx="4118">
                  <c:v>18.683390079082301</c:v>
                </c:pt>
                <c:pt idx="4119">
                  <c:v>0</c:v>
                </c:pt>
                <c:pt idx="4120">
                  <c:v>0</c:v>
                </c:pt>
                <c:pt idx="4121">
                  <c:v>0</c:v>
                </c:pt>
                <c:pt idx="4122">
                  <c:v>0</c:v>
                </c:pt>
                <c:pt idx="4123">
                  <c:v>0</c:v>
                </c:pt>
                <c:pt idx="4124">
                  <c:v>180.72028619961301</c:v>
                </c:pt>
                <c:pt idx="4125">
                  <c:v>271.09548611049001</c:v>
                </c:pt>
                <c:pt idx="4126">
                  <c:v>288.122123818197</c:v>
                </c:pt>
                <c:pt idx="4127">
                  <c:v>307.211349534654</c:v>
                </c:pt>
                <c:pt idx="4128">
                  <c:v>326.17784224876902</c:v>
                </c:pt>
                <c:pt idx="4129">
                  <c:v>345.013057818812</c:v>
                </c:pt>
                <c:pt idx="4130">
                  <c:v>365.94091738543699</c:v>
                </c:pt>
                <c:pt idx="4131">
                  <c:v>255.59862785901001</c:v>
                </c:pt>
                <c:pt idx="4132">
                  <c:v>0</c:v>
                </c:pt>
                <c:pt idx="4133">
                  <c:v>0</c:v>
                </c:pt>
                <c:pt idx="4134">
                  <c:v>0</c:v>
                </c:pt>
                <c:pt idx="4135">
                  <c:v>39.292137146205597</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78.746842970390603</c:v>
                </c:pt>
                <c:pt idx="4150">
                  <c:v>130.054150993695</c:v>
                </c:pt>
                <c:pt idx="4151">
                  <c:v>175.29684404172099</c:v>
                </c:pt>
                <c:pt idx="4152">
                  <c:v>201.047083420017</c:v>
                </c:pt>
                <c:pt idx="4153">
                  <c:v>220.49883090184099</c:v>
                </c:pt>
                <c:pt idx="4154">
                  <c:v>239.717723810297</c:v>
                </c:pt>
                <c:pt idx="4155">
                  <c:v>134.212058528433</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34.198026867887997</c:v>
                </c:pt>
                <c:pt idx="4270">
                  <c:v>106.586998282069</c:v>
                </c:pt>
                <c:pt idx="4271">
                  <c:v>165.031872987269</c:v>
                </c:pt>
                <c:pt idx="4272">
                  <c:v>195.15890393893301</c:v>
                </c:pt>
                <c:pt idx="4273">
                  <c:v>218.99790852362599</c:v>
                </c:pt>
                <c:pt idx="4274">
                  <c:v>236.139658521727</c:v>
                </c:pt>
                <c:pt idx="4275">
                  <c:v>183.081626751535</c:v>
                </c:pt>
                <c:pt idx="4276">
                  <c:v>0</c:v>
                </c:pt>
                <c:pt idx="4277">
                  <c:v>0</c:v>
                </c:pt>
                <c:pt idx="4278">
                  <c:v>22.666545201849001</c:v>
                </c:pt>
                <c:pt idx="4279">
                  <c:v>376.22136602390799</c:v>
                </c:pt>
                <c:pt idx="4280">
                  <c:v>393.36716432407798</c:v>
                </c:pt>
                <c:pt idx="4281">
                  <c:v>371.717020830085</c:v>
                </c:pt>
                <c:pt idx="4282">
                  <c:v>336.88308956546098</c:v>
                </c:pt>
                <c:pt idx="4283">
                  <c:v>315.93841315476499</c:v>
                </c:pt>
                <c:pt idx="4284">
                  <c:v>295.56531856739298</c:v>
                </c:pt>
                <c:pt idx="4285">
                  <c:v>286.90991227261202</c:v>
                </c:pt>
                <c:pt idx="4286">
                  <c:v>201.14941956275001</c:v>
                </c:pt>
                <c:pt idx="4287">
                  <c:v>177.930591738332</c:v>
                </c:pt>
                <c:pt idx="4288">
                  <c:v>0</c:v>
                </c:pt>
                <c:pt idx="4289">
                  <c:v>94.996585610198295</c:v>
                </c:pt>
                <c:pt idx="4290">
                  <c:v>133.52385281893601</c:v>
                </c:pt>
                <c:pt idx="4291">
                  <c:v>257.99989998574102</c:v>
                </c:pt>
                <c:pt idx="4292">
                  <c:v>493.41641314628299</c:v>
                </c:pt>
                <c:pt idx="4293">
                  <c:v>604.120653719752</c:v>
                </c:pt>
                <c:pt idx="4294">
                  <c:v>642.36613146881996</c:v>
                </c:pt>
                <c:pt idx="4295">
                  <c:v>676.32076386388599</c:v>
                </c:pt>
                <c:pt idx="4296">
                  <c:v>710.05614915239698</c:v>
                </c:pt>
                <c:pt idx="4297">
                  <c:v>743.22090381731402</c:v>
                </c:pt>
                <c:pt idx="4298">
                  <c:v>776.54120351967902</c:v>
                </c:pt>
                <c:pt idx="4299">
                  <c:v>628.83383043768697</c:v>
                </c:pt>
                <c:pt idx="4300">
                  <c:v>70.905777484361394</c:v>
                </c:pt>
                <c:pt idx="4301">
                  <c:v>0</c:v>
                </c:pt>
                <c:pt idx="4302">
                  <c:v>52.6319304852206</c:v>
                </c:pt>
                <c:pt idx="4303">
                  <c:v>319.00981043984899</c:v>
                </c:pt>
                <c:pt idx="4304">
                  <c:v>180.768465094037</c:v>
                </c:pt>
                <c:pt idx="4305">
                  <c:v>90.584923203794702</c:v>
                </c:pt>
                <c:pt idx="4306">
                  <c:v>37.625246845282497</c:v>
                </c:pt>
                <c:pt idx="4307">
                  <c:v>4.23101585712008</c:v>
                </c:pt>
                <c:pt idx="4308">
                  <c:v>2.3362024716215601</c:v>
                </c:pt>
                <c:pt idx="4309">
                  <c:v>34.0592548899184</c:v>
                </c:pt>
                <c:pt idx="4310">
                  <c:v>0</c:v>
                </c:pt>
                <c:pt idx="4311">
                  <c:v>1.2355295716964201</c:v>
                </c:pt>
                <c:pt idx="4312">
                  <c:v>0</c:v>
                </c:pt>
                <c:pt idx="4313">
                  <c:v>0</c:v>
                </c:pt>
                <c:pt idx="4314">
                  <c:v>0</c:v>
                </c:pt>
                <c:pt idx="4315">
                  <c:v>114.79855756682301</c:v>
                </c:pt>
                <c:pt idx="4316">
                  <c:v>344.36799147260501</c:v>
                </c:pt>
                <c:pt idx="4317">
                  <c:v>451.43207514598902</c:v>
                </c:pt>
                <c:pt idx="4318">
                  <c:v>494.07589029713301</c:v>
                </c:pt>
                <c:pt idx="4319">
                  <c:v>523.66652282562097</c:v>
                </c:pt>
                <c:pt idx="4320">
                  <c:v>557.68537457634898</c:v>
                </c:pt>
                <c:pt idx="4321">
                  <c:v>595.56982791693804</c:v>
                </c:pt>
                <c:pt idx="4322">
                  <c:v>629.31419081319802</c:v>
                </c:pt>
                <c:pt idx="4323">
                  <c:v>488.79165813251899</c:v>
                </c:pt>
                <c:pt idx="4324">
                  <c:v>0</c:v>
                </c:pt>
                <c:pt idx="4325">
                  <c:v>0</c:v>
                </c:pt>
                <c:pt idx="4326">
                  <c:v>0</c:v>
                </c:pt>
                <c:pt idx="4327">
                  <c:v>185.312825573341</c:v>
                </c:pt>
                <c:pt idx="4328">
                  <c:v>54.315761541214798</c:v>
                </c:pt>
                <c:pt idx="4329">
                  <c:v>0</c:v>
                </c:pt>
                <c:pt idx="4330">
                  <c:v>0</c:v>
                </c:pt>
                <c:pt idx="4331">
                  <c:v>0</c:v>
                </c:pt>
                <c:pt idx="4332">
                  <c:v>0</c:v>
                </c:pt>
                <c:pt idx="4333">
                  <c:v>0</c:v>
                </c:pt>
                <c:pt idx="4334">
                  <c:v>0</c:v>
                </c:pt>
                <c:pt idx="4335">
                  <c:v>0</c:v>
                </c:pt>
                <c:pt idx="4336">
                  <c:v>0</c:v>
                </c:pt>
                <c:pt idx="4337">
                  <c:v>0</c:v>
                </c:pt>
                <c:pt idx="4338">
                  <c:v>0</c:v>
                </c:pt>
                <c:pt idx="4339">
                  <c:v>0</c:v>
                </c:pt>
                <c:pt idx="4340">
                  <c:v>42.538742343147398</c:v>
                </c:pt>
                <c:pt idx="4341">
                  <c:v>155.83133683335501</c:v>
                </c:pt>
                <c:pt idx="4342">
                  <c:v>194.583316150651</c:v>
                </c:pt>
                <c:pt idx="4343">
                  <c:v>229.04240374265299</c:v>
                </c:pt>
                <c:pt idx="4344">
                  <c:v>250.53206375218099</c:v>
                </c:pt>
                <c:pt idx="4345">
                  <c:v>265.52154271544401</c:v>
                </c:pt>
                <c:pt idx="4346">
                  <c:v>280.22884138337997</c:v>
                </c:pt>
                <c:pt idx="4347">
                  <c:v>243.79668917884001</c:v>
                </c:pt>
                <c:pt idx="4348">
                  <c:v>0</c:v>
                </c:pt>
                <c:pt idx="4349">
                  <c:v>0</c:v>
                </c:pt>
                <c:pt idx="4350">
                  <c:v>0</c:v>
                </c:pt>
                <c:pt idx="4351">
                  <c:v>6.8143716063580602</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20.012468643832399</c:v>
                </c:pt>
                <c:pt idx="4365">
                  <c:v>119.01562603635701</c:v>
                </c:pt>
                <c:pt idx="4366">
                  <c:v>141.611198410572</c:v>
                </c:pt>
                <c:pt idx="4367">
                  <c:v>166.44633610192599</c:v>
                </c:pt>
                <c:pt idx="4368">
                  <c:v>200.823932076901</c:v>
                </c:pt>
                <c:pt idx="4369">
                  <c:v>237.46938307748999</c:v>
                </c:pt>
                <c:pt idx="4370">
                  <c:v>273.88698356872698</c:v>
                </c:pt>
                <c:pt idx="4371">
                  <c:v>250.141115225947</c:v>
                </c:pt>
                <c:pt idx="4372">
                  <c:v>0</c:v>
                </c:pt>
                <c:pt idx="4373">
                  <c:v>0</c:v>
                </c:pt>
                <c:pt idx="4374">
                  <c:v>0</c:v>
                </c:pt>
                <c:pt idx="4375">
                  <c:v>3.3759788321589999</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112.770513621934</c:v>
                </c:pt>
              </c:numCache>
            </c:numRef>
          </c:yVal>
          <c:smooth val="1"/>
          <c:extLst>
            <c:ext xmlns:c16="http://schemas.microsoft.com/office/drawing/2014/chart" uri="{C3380CC4-5D6E-409C-BE32-E72D297353CC}">
              <c16:uniqueId val="{00000000-EAB8-4269-ACFF-A98CC3D8196A}"/>
            </c:ext>
          </c:extLst>
        </c:ser>
        <c:ser>
          <c:idx val="1"/>
          <c:order val="1"/>
          <c:tx>
            <c:v>ДОЕ 2</c:v>
          </c:tx>
          <c:spPr>
            <a:ln w="9525" cap="rnd">
              <a:solidFill>
                <a:schemeClr val="accent2"/>
              </a:solidFill>
              <a:round/>
            </a:ln>
            <a:effectLst/>
          </c:spPr>
          <c:marker>
            <c:symbol val="none"/>
          </c:marker>
          <c:xVal>
            <c:strRef>
              <c:f>'[Симуляции новые Z0.xlsx]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Симуляции новые Z0.xlsx]3'!$H$100:$H$4489</c:f>
              <c:numCache>
                <c:formatCode>General</c:formatCode>
                <c:ptCount val="439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36.7309473100415</c:v>
                </c:pt>
                <c:pt idx="301">
                  <c:v>70.6607544836736</c:v>
                </c:pt>
                <c:pt idx="302">
                  <c:v>98.446150974758993</c:v>
                </c:pt>
                <c:pt idx="303">
                  <c:v>9.7734056109603298</c:v>
                </c:pt>
                <c:pt idx="304">
                  <c:v>0</c:v>
                </c:pt>
                <c:pt idx="305">
                  <c:v>0</c:v>
                </c:pt>
                <c:pt idx="306">
                  <c:v>0</c:v>
                </c:pt>
                <c:pt idx="307">
                  <c:v>0</c:v>
                </c:pt>
                <c:pt idx="308">
                  <c:v>0</c:v>
                </c:pt>
                <c:pt idx="309">
                  <c:v>0</c:v>
                </c:pt>
                <c:pt idx="310">
                  <c:v>0</c:v>
                </c:pt>
                <c:pt idx="311">
                  <c:v>0</c:v>
                </c:pt>
                <c:pt idx="312">
                  <c:v>0</c:v>
                </c:pt>
                <c:pt idx="313">
                  <c:v>0</c:v>
                </c:pt>
                <c:pt idx="314">
                  <c:v>0</c:v>
                </c:pt>
                <c:pt idx="315">
                  <c:v>29.728795338588501</c:v>
                </c:pt>
                <c:pt idx="316">
                  <c:v>68.996691668769998</c:v>
                </c:pt>
                <c:pt idx="317">
                  <c:v>0</c:v>
                </c:pt>
                <c:pt idx="318">
                  <c:v>0</c:v>
                </c:pt>
                <c:pt idx="319">
                  <c:v>0</c:v>
                </c:pt>
                <c:pt idx="320">
                  <c:v>110.126587205174</c:v>
                </c:pt>
                <c:pt idx="321">
                  <c:v>153.992135772311</c:v>
                </c:pt>
                <c:pt idx="322">
                  <c:v>169.64422088722401</c:v>
                </c:pt>
                <c:pt idx="323">
                  <c:v>64.348065122999301</c:v>
                </c:pt>
                <c:pt idx="324">
                  <c:v>81.222856946387395</c:v>
                </c:pt>
                <c:pt idx="325">
                  <c:v>218.37268221690701</c:v>
                </c:pt>
                <c:pt idx="326">
                  <c:v>233.584888641931</c:v>
                </c:pt>
                <c:pt idx="327">
                  <c:v>145.87931241869401</c:v>
                </c:pt>
                <c:pt idx="328">
                  <c:v>0</c:v>
                </c:pt>
                <c:pt idx="329">
                  <c:v>0</c:v>
                </c:pt>
                <c:pt idx="330">
                  <c:v>0</c:v>
                </c:pt>
                <c:pt idx="331">
                  <c:v>0</c:v>
                </c:pt>
                <c:pt idx="332">
                  <c:v>0</c:v>
                </c:pt>
                <c:pt idx="333">
                  <c:v>100.791666846296</c:v>
                </c:pt>
                <c:pt idx="334">
                  <c:v>211.779644370662</c:v>
                </c:pt>
                <c:pt idx="335">
                  <c:v>243.07803459733401</c:v>
                </c:pt>
                <c:pt idx="336">
                  <c:v>255.11053497919599</c:v>
                </c:pt>
                <c:pt idx="337">
                  <c:v>255.21130094500299</c:v>
                </c:pt>
                <c:pt idx="338">
                  <c:v>257.646308960179</c:v>
                </c:pt>
                <c:pt idx="339">
                  <c:v>272.03930611920401</c:v>
                </c:pt>
                <c:pt idx="340">
                  <c:v>286.33916744426199</c:v>
                </c:pt>
                <c:pt idx="341">
                  <c:v>0</c:v>
                </c:pt>
                <c:pt idx="342">
                  <c:v>0</c:v>
                </c:pt>
                <c:pt idx="343">
                  <c:v>0</c:v>
                </c:pt>
                <c:pt idx="344">
                  <c:v>154.95038355023499</c:v>
                </c:pt>
                <c:pt idx="345">
                  <c:v>154.339509129775</c:v>
                </c:pt>
                <c:pt idx="346">
                  <c:v>156.73922544277499</c:v>
                </c:pt>
                <c:pt idx="347">
                  <c:v>54.298082458871498</c:v>
                </c:pt>
                <c:pt idx="348">
                  <c:v>97.919202646445399</c:v>
                </c:pt>
                <c:pt idx="349">
                  <c:v>273.89324779059598</c:v>
                </c:pt>
                <c:pt idx="350">
                  <c:v>327.90982237937902</c:v>
                </c:pt>
                <c:pt idx="351">
                  <c:v>263.84290496544099</c:v>
                </c:pt>
                <c:pt idx="352">
                  <c:v>0</c:v>
                </c:pt>
                <c:pt idx="353">
                  <c:v>0</c:v>
                </c:pt>
                <c:pt idx="354">
                  <c:v>16.5923132484963</c:v>
                </c:pt>
                <c:pt idx="355">
                  <c:v>81.065876210183106</c:v>
                </c:pt>
                <c:pt idx="356">
                  <c:v>206.837080983237</c:v>
                </c:pt>
                <c:pt idx="357">
                  <c:v>383.78969636623901</c:v>
                </c:pt>
                <c:pt idx="358">
                  <c:v>424.53938771539202</c:v>
                </c:pt>
                <c:pt idx="359">
                  <c:v>401.06851540461901</c:v>
                </c:pt>
                <c:pt idx="360">
                  <c:v>405.69819027718302</c:v>
                </c:pt>
                <c:pt idx="361">
                  <c:v>424.32965057833798</c:v>
                </c:pt>
                <c:pt idx="362">
                  <c:v>442.855524710324</c:v>
                </c:pt>
                <c:pt idx="363">
                  <c:v>438.180446056557</c:v>
                </c:pt>
                <c:pt idx="364">
                  <c:v>346.22535234808998</c:v>
                </c:pt>
                <c:pt idx="365">
                  <c:v>0</c:v>
                </c:pt>
                <c:pt idx="366">
                  <c:v>0</c:v>
                </c:pt>
                <c:pt idx="367">
                  <c:v>11.612848800448701</c:v>
                </c:pt>
                <c:pt idx="368">
                  <c:v>381.03555168665901</c:v>
                </c:pt>
                <c:pt idx="369">
                  <c:v>331.802111126341</c:v>
                </c:pt>
                <c:pt idx="370">
                  <c:v>279.83211103864801</c:v>
                </c:pt>
                <c:pt idx="371">
                  <c:v>267.53065370623898</c:v>
                </c:pt>
                <c:pt idx="372">
                  <c:v>293.335340901444</c:v>
                </c:pt>
                <c:pt idx="373">
                  <c:v>335.347653333035</c:v>
                </c:pt>
                <c:pt idx="374">
                  <c:v>371.62059735952801</c:v>
                </c:pt>
                <c:pt idx="375">
                  <c:v>298.93560801254898</c:v>
                </c:pt>
                <c:pt idx="376">
                  <c:v>218.15974887368</c:v>
                </c:pt>
                <c:pt idx="377">
                  <c:v>0</c:v>
                </c:pt>
                <c:pt idx="378">
                  <c:v>0</c:v>
                </c:pt>
                <c:pt idx="379">
                  <c:v>0</c:v>
                </c:pt>
                <c:pt idx="380">
                  <c:v>42.053654210558499</c:v>
                </c:pt>
                <c:pt idx="381">
                  <c:v>229.222085949731</c:v>
                </c:pt>
                <c:pt idx="382">
                  <c:v>316.16079571607997</c:v>
                </c:pt>
                <c:pt idx="383">
                  <c:v>330.32686880923001</c:v>
                </c:pt>
                <c:pt idx="384">
                  <c:v>342.15707431962301</c:v>
                </c:pt>
                <c:pt idx="385">
                  <c:v>353.95853122460198</c:v>
                </c:pt>
                <c:pt idx="386">
                  <c:v>365.892299704263</c:v>
                </c:pt>
                <c:pt idx="387">
                  <c:v>373.19209593177101</c:v>
                </c:pt>
                <c:pt idx="388">
                  <c:v>297.30657387722499</c:v>
                </c:pt>
                <c:pt idx="389">
                  <c:v>0</c:v>
                </c:pt>
                <c:pt idx="390">
                  <c:v>0</c:v>
                </c:pt>
                <c:pt idx="391">
                  <c:v>0</c:v>
                </c:pt>
                <c:pt idx="392">
                  <c:v>363.92827882510898</c:v>
                </c:pt>
                <c:pt idx="393">
                  <c:v>341.481322820331</c:v>
                </c:pt>
                <c:pt idx="394">
                  <c:v>327.33863942069502</c:v>
                </c:pt>
                <c:pt idx="395">
                  <c:v>329.31133997483198</c:v>
                </c:pt>
                <c:pt idx="396">
                  <c:v>359.77900530285098</c:v>
                </c:pt>
                <c:pt idx="397">
                  <c:v>409.946404921892</c:v>
                </c:pt>
                <c:pt idx="398">
                  <c:v>466.479878449122</c:v>
                </c:pt>
                <c:pt idx="399">
                  <c:v>387.45417122446798</c:v>
                </c:pt>
                <c:pt idx="400">
                  <c:v>297.45227871409401</c:v>
                </c:pt>
                <c:pt idx="401">
                  <c:v>0</c:v>
                </c:pt>
                <c:pt idx="402">
                  <c:v>43.424514707241002</c:v>
                </c:pt>
                <c:pt idx="403">
                  <c:v>31.3809825171036</c:v>
                </c:pt>
                <c:pt idx="404">
                  <c:v>94.075213667155595</c:v>
                </c:pt>
                <c:pt idx="405">
                  <c:v>270.23843657994098</c:v>
                </c:pt>
                <c:pt idx="406">
                  <c:v>319.03554585126</c:v>
                </c:pt>
                <c:pt idx="407">
                  <c:v>307.35304361085002</c:v>
                </c:pt>
                <c:pt idx="408">
                  <c:v>307.48914575107801</c:v>
                </c:pt>
                <c:pt idx="409">
                  <c:v>314.911492179817</c:v>
                </c:pt>
                <c:pt idx="410">
                  <c:v>319.80104460750499</c:v>
                </c:pt>
                <c:pt idx="411">
                  <c:v>327.094252667136</c:v>
                </c:pt>
                <c:pt idx="412">
                  <c:v>251.12164102649899</c:v>
                </c:pt>
                <c:pt idx="413">
                  <c:v>0</c:v>
                </c:pt>
                <c:pt idx="414">
                  <c:v>0</c:v>
                </c:pt>
                <c:pt idx="415">
                  <c:v>0</c:v>
                </c:pt>
                <c:pt idx="416">
                  <c:v>337.983185451819</c:v>
                </c:pt>
                <c:pt idx="417">
                  <c:v>341.238088158268</c:v>
                </c:pt>
                <c:pt idx="418">
                  <c:v>336.284634442472</c:v>
                </c:pt>
                <c:pt idx="419">
                  <c:v>338.51835148422998</c:v>
                </c:pt>
                <c:pt idx="420">
                  <c:v>355.22786865114199</c:v>
                </c:pt>
                <c:pt idx="421">
                  <c:v>376.55050963367398</c:v>
                </c:pt>
                <c:pt idx="422">
                  <c:v>392.91356566303898</c:v>
                </c:pt>
                <c:pt idx="423">
                  <c:v>315.03123969278499</c:v>
                </c:pt>
                <c:pt idx="424">
                  <c:v>242.52837944528599</c:v>
                </c:pt>
                <c:pt idx="425">
                  <c:v>0</c:v>
                </c:pt>
                <c:pt idx="426">
                  <c:v>30.225652928584498</c:v>
                </c:pt>
                <c:pt idx="427">
                  <c:v>32.740240844581201</c:v>
                </c:pt>
                <c:pt idx="428">
                  <c:v>113.689430776232</c:v>
                </c:pt>
                <c:pt idx="429">
                  <c:v>292.83920331541202</c:v>
                </c:pt>
                <c:pt idx="430">
                  <c:v>370.28337974252997</c:v>
                </c:pt>
                <c:pt idx="431">
                  <c:v>375.07292208449297</c:v>
                </c:pt>
                <c:pt idx="432">
                  <c:v>370.47389182161697</c:v>
                </c:pt>
                <c:pt idx="433">
                  <c:v>356.52459855351998</c:v>
                </c:pt>
                <c:pt idx="434">
                  <c:v>342.29083949524801</c:v>
                </c:pt>
                <c:pt idx="435">
                  <c:v>361.38718384856099</c:v>
                </c:pt>
                <c:pt idx="436">
                  <c:v>308.87715555649697</c:v>
                </c:pt>
                <c:pt idx="437">
                  <c:v>0</c:v>
                </c:pt>
                <c:pt idx="438">
                  <c:v>0</c:v>
                </c:pt>
                <c:pt idx="439">
                  <c:v>0</c:v>
                </c:pt>
                <c:pt idx="440">
                  <c:v>293.652810573034</c:v>
                </c:pt>
                <c:pt idx="441">
                  <c:v>265.54131055554802</c:v>
                </c:pt>
                <c:pt idx="442">
                  <c:v>242.43828587290199</c:v>
                </c:pt>
                <c:pt idx="443">
                  <c:v>242.27960411012799</c:v>
                </c:pt>
                <c:pt idx="444">
                  <c:v>276.69630080176802</c:v>
                </c:pt>
                <c:pt idx="445">
                  <c:v>336.552525608645</c:v>
                </c:pt>
                <c:pt idx="446">
                  <c:v>398.49462229670303</c:v>
                </c:pt>
                <c:pt idx="447">
                  <c:v>317.593064196922</c:v>
                </c:pt>
                <c:pt idx="448">
                  <c:v>215.805038820807</c:v>
                </c:pt>
                <c:pt idx="449">
                  <c:v>0</c:v>
                </c:pt>
                <c:pt idx="450">
                  <c:v>0</c:v>
                </c:pt>
                <c:pt idx="451">
                  <c:v>0</c:v>
                </c:pt>
                <c:pt idx="452">
                  <c:v>35.112993899553601</c:v>
                </c:pt>
                <c:pt idx="453">
                  <c:v>227.85271594736199</c:v>
                </c:pt>
                <c:pt idx="454">
                  <c:v>322.57054840900298</c:v>
                </c:pt>
                <c:pt idx="455">
                  <c:v>346.49852794538998</c:v>
                </c:pt>
                <c:pt idx="456">
                  <c:v>356.17839181858801</c:v>
                </c:pt>
                <c:pt idx="457">
                  <c:v>361.09307321583702</c:v>
                </c:pt>
                <c:pt idx="458">
                  <c:v>363.45951354781403</c:v>
                </c:pt>
                <c:pt idx="459">
                  <c:v>380.32983146212302</c:v>
                </c:pt>
                <c:pt idx="460">
                  <c:v>323.09571240170601</c:v>
                </c:pt>
                <c:pt idx="461">
                  <c:v>0</c:v>
                </c:pt>
                <c:pt idx="462">
                  <c:v>0</c:v>
                </c:pt>
                <c:pt idx="463">
                  <c:v>9.2517235068877195</c:v>
                </c:pt>
                <c:pt idx="464">
                  <c:v>369.64363215992103</c:v>
                </c:pt>
                <c:pt idx="465">
                  <c:v>337.630803623509</c:v>
                </c:pt>
                <c:pt idx="466">
                  <c:v>316.15068920214901</c:v>
                </c:pt>
                <c:pt idx="467">
                  <c:v>321.32178665305298</c:v>
                </c:pt>
                <c:pt idx="468">
                  <c:v>348.333436316247</c:v>
                </c:pt>
                <c:pt idx="469">
                  <c:v>386.24750694438399</c:v>
                </c:pt>
                <c:pt idx="470">
                  <c:v>407.53592471162</c:v>
                </c:pt>
                <c:pt idx="471">
                  <c:v>317.48059592771801</c:v>
                </c:pt>
                <c:pt idx="472">
                  <c:v>225.35822929987299</c:v>
                </c:pt>
                <c:pt idx="473">
                  <c:v>0</c:v>
                </c:pt>
                <c:pt idx="474">
                  <c:v>0</c:v>
                </c:pt>
                <c:pt idx="475">
                  <c:v>0</c:v>
                </c:pt>
                <c:pt idx="476">
                  <c:v>65.254812062381006</c:v>
                </c:pt>
                <c:pt idx="477">
                  <c:v>244.716200248859</c:v>
                </c:pt>
                <c:pt idx="478">
                  <c:v>320.013617168861</c:v>
                </c:pt>
                <c:pt idx="479">
                  <c:v>327.33358863787703</c:v>
                </c:pt>
                <c:pt idx="480">
                  <c:v>341.73492109046703</c:v>
                </c:pt>
                <c:pt idx="481">
                  <c:v>367.99562200314301</c:v>
                </c:pt>
                <c:pt idx="482">
                  <c:v>387.01106689117</c:v>
                </c:pt>
                <c:pt idx="483">
                  <c:v>384.94647626280198</c:v>
                </c:pt>
                <c:pt idx="484">
                  <c:v>368.28424385232199</c:v>
                </c:pt>
                <c:pt idx="485">
                  <c:v>2.5951918483136902</c:v>
                </c:pt>
                <c:pt idx="486">
                  <c:v>0</c:v>
                </c:pt>
                <c:pt idx="487">
                  <c:v>0</c:v>
                </c:pt>
                <c:pt idx="488">
                  <c:v>340.11460012601498</c:v>
                </c:pt>
                <c:pt idx="489">
                  <c:v>403.237928034378</c:v>
                </c:pt>
                <c:pt idx="490">
                  <c:v>468.498155692377</c:v>
                </c:pt>
                <c:pt idx="491">
                  <c:v>412.509413593418</c:v>
                </c:pt>
                <c:pt idx="492">
                  <c:v>440.53583430262199</c:v>
                </c:pt>
                <c:pt idx="493">
                  <c:v>578.37561350286899</c:v>
                </c:pt>
                <c:pt idx="494">
                  <c:v>596.96829870509896</c:v>
                </c:pt>
                <c:pt idx="495">
                  <c:v>506.16660821489802</c:v>
                </c:pt>
                <c:pt idx="496">
                  <c:v>182.37821828942</c:v>
                </c:pt>
                <c:pt idx="497">
                  <c:v>48.7303357995917</c:v>
                </c:pt>
                <c:pt idx="498">
                  <c:v>150.27380325246401</c:v>
                </c:pt>
                <c:pt idx="499">
                  <c:v>110.412869326464</c:v>
                </c:pt>
                <c:pt idx="500">
                  <c:v>136.902173586103</c:v>
                </c:pt>
                <c:pt idx="501">
                  <c:v>313.73534777806702</c:v>
                </c:pt>
                <c:pt idx="502">
                  <c:v>404.02743239637999</c:v>
                </c:pt>
                <c:pt idx="503">
                  <c:v>427.61771403925798</c:v>
                </c:pt>
                <c:pt idx="504">
                  <c:v>444.084021505583</c:v>
                </c:pt>
                <c:pt idx="505">
                  <c:v>460.59866114447101</c:v>
                </c:pt>
                <c:pt idx="506">
                  <c:v>474.69674718059002</c:v>
                </c:pt>
                <c:pt idx="507">
                  <c:v>511.83350726512299</c:v>
                </c:pt>
                <c:pt idx="508">
                  <c:v>544.17642036097197</c:v>
                </c:pt>
                <c:pt idx="509">
                  <c:v>213.03512203885401</c:v>
                </c:pt>
                <c:pt idx="510">
                  <c:v>0</c:v>
                </c:pt>
                <c:pt idx="511">
                  <c:v>0</c:v>
                </c:pt>
                <c:pt idx="512">
                  <c:v>513.09648214697199</c:v>
                </c:pt>
                <c:pt idx="513">
                  <c:v>515.039017447329</c:v>
                </c:pt>
                <c:pt idx="514">
                  <c:v>533.48770083989598</c:v>
                </c:pt>
                <c:pt idx="515">
                  <c:v>436.24336586793601</c:v>
                </c:pt>
                <c:pt idx="516">
                  <c:v>455.00143564863401</c:v>
                </c:pt>
                <c:pt idx="517">
                  <c:v>586.48806693228198</c:v>
                </c:pt>
                <c:pt idx="518">
                  <c:v>602.639918338744</c:v>
                </c:pt>
                <c:pt idx="519">
                  <c:v>520.84286912333596</c:v>
                </c:pt>
                <c:pt idx="520">
                  <c:v>207.64128857275699</c:v>
                </c:pt>
                <c:pt idx="521">
                  <c:v>86.675721697547203</c:v>
                </c:pt>
                <c:pt idx="522">
                  <c:v>216.983780175486</c:v>
                </c:pt>
                <c:pt idx="523">
                  <c:v>210.91774539107101</c:v>
                </c:pt>
                <c:pt idx="524">
                  <c:v>273.57832129619999</c:v>
                </c:pt>
                <c:pt idx="525">
                  <c:v>440.066645095529</c:v>
                </c:pt>
                <c:pt idx="526">
                  <c:v>516.89132017277996</c:v>
                </c:pt>
                <c:pt idx="527">
                  <c:v>512.38707987623604</c:v>
                </c:pt>
                <c:pt idx="528">
                  <c:v>521.69281804914999</c:v>
                </c:pt>
                <c:pt idx="529">
                  <c:v>540.48482448359698</c:v>
                </c:pt>
                <c:pt idx="530">
                  <c:v>558.89447035702506</c:v>
                </c:pt>
                <c:pt idx="531">
                  <c:v>545.20725160951997</c:v>
                </c:pt>
                <c:pt idx="532">
                  <c:v>440.88556244179</c:v>
                </c:pt>
                <c:pt idx="533">
                  <c:v>6.9451386094859204</c:v>
                </c:pt>
                <c:pt idx="534">
                  <c:v>0</c:v>
                </c:pt>
                <c:pt idx="535">
                  <c:v>113.57499864734</c:v>
                </c:pt>
                <c:pt idx="536">
                  <c:v>546.04055059935104</c:v>
                </c:pt>
                <c:pt idx="537">
                  <c:v>553.65551163983605</c:v>
                </c:pt>
                <c:pt idx="538">
                  <c:v>562.663808571711</c:v>
                </c:pt>
                <c:pt idx="539">
                  <c:v>616.84149121760504</c:v>
                </c:pt>
                <c:pt idx="540">
                  <c:v>608.25642038592605</c:v>
                </c:pt>
                <c:pt idx="541">
                  <c:v>599.40464387074496</c:v>
                </c:pt>
                <c:pt idx="542">
                  <c:v>608.56098942084895</c:v>
                </c:pt>
                <c:pt idx="543">
                  <c:v>508.339503013551</c:v>
                </c:pt>
                <c:pt idx="544">
                  <c:v>414.88635945066898</c:v>
                </c:pt>
                <c:pt idx="545">
                  <c:v>56.542939313695904</c:v>
                </c:pt>
                <c:pt idx="546">
                  <c:v>189.70285788340601</c:v>
                </c:pt>
                <c:pt idx="547">
                  <c:v>189.560888627228</c:v>
                </c:pt>
                <c:pt idx="548">
                  <c:v>254.99624363728</c:v>
                </c:pt>
                <c:pt idx="549">
                  <c:v>430.243195992197</c:v>
                </c:pt>
                <c:pt idx="550">
                  <c:v>499.46785352125499</c:v>
                </c:pt>
                <c:pt idx="551">
                  <c:v>499.440337781761</c:v>
                </c:pt>
                <c:pt idx="552">
                  <c:v>494.828058405062</c:v>
                </c:pt>
                <c:pt idx="553">
                  <c:v>485.66718158315302</c:v>
                </c:pt>
                <c:pt idx="554">
                  <c:v>476.357938272485</c:v>
                </c:pt>
                <c:pt idx="555">
                  <c:v>481.122748759844</c:v>
                </c:pt>
                <c:pt idx="556">
                  <c:v>417.23494955579702</c:v>
                </c:pt>
                <c:pt idx="557">
                  <c:v>0</c:v>
                </c:pt>
                <c:pt idx="558">
                  <c:v>0</c:v>
                </c:pt>
                <c:pt idx="559">
                  <c:v>165.815265151083</c:v>
                </c:pt>
                <c:pt idx="560">
                  <c:v>602.66291217930302</c:v>
                </c:pt>
                <c:pt idx="561">
                  <c:v>604.27957389835899</c:v>
                </c:pt>
                <c:pt idx="562">
                  <c:v>590.34742513917297</c:v>
                </c:pt>
                <c:pt idx="563">
                  <c:v>630.92188222304003</c:v>
                </c:pt>
                <c:pt idx="564">
                  <c:v>640.00119823908506</c:v>
                </c:pt>
                <c:pt idx="565">
                  <c:v>649.07985107335401</c:v>
                </c:pt>
                <c:pt idx="566">
                  <c:v>680.259869225182</c:v>
                </c:pt>
                <c:pt idx="567">
                  <c:v>595.23581720241702</c:v>
                </c:pt>
                <c:pt idx="568">
                  <c:v>517.38099543061298</c:v>
                </c:pt>
                <c:pt idx="569">
                  <c:v>164.69586019343501</c:v>
                </c:pt>
                <c:pt idx="570">
                  <c:v>295.45476388415898</c:v>
                </c:pt>
                <c:pt idx="571">
                  <c:v>283.36470730343399</c:v>
                </c:pt>
                <c:pt idx="572">
                  <c:v>340.672948853533</c:v>
                </c:pt>
                <c:pt idx="573">
                  <c:v>491.38429369223701</c:v>
                </c:pt>
                <c:pt idx="574">
                  <c:v>535.44329712980698</c:v>
                </c:pt>
                <c:pt idx="575">
                  <c:v>507.75441724513303</c:v>
                </c:pt>
                <c:pt idx="576">
                  <c:v>517.10737854903198</c:v>
                </c:pt>
                <c:pt idx="577">
                  <c:v>540.17581201143105</c:v>
                </c:pt>
                <c:pt idx="578">
                  <c:v>563.18880123464203</c:v>
                </c:pt>
                <c:pt idx="579">
                  <c:v>581.29357688562095</c:v>
                </c:pt>
                <c:pt idx="580">
                  <c:v>525.726269818432</c:v>
                </c:pt>
                <c:pt idx="581">
                  <c:v>111.14267290972801</c:v>
                </c:pt>
                <c:pt idx="582">
                  <c:v>0</c:v>
                </c:pt>
                <c:pt idx="583">
                  <c:v>247.63016464612301</c:v>
                </c:pt>
                <c:pt idx="584">
                  <c:v>592.578718403229</c:v>
                </c:pt>
                <c:pt idx="585">
                  <c:v>580.46280624164694</c:v>
                </c:pt>
                <c:pt idx="586">
                  <c:v>589.39607258592696</c:v>
                </c:pt>
                <c:pt idx="587">
                  <c:v>620.92313029508296</c:v>
                </c:pt>
                <c:pt idx="588">
                  <c:v>661.36223158953101</c:v>
                </c:pt>
                <c:pt idx="589">
                  <c:v>714.564645385821</c:v>
                </c:pt>
                <c:pt idx="590">
                  <c:v>775.39882194305403</c:v>
                </c:pt>
                <c:pt idx="591">
                  <c:v>697.58725416084303</c:v>
                </c:pt>
                <c:pt idx="592">
                  <c:v>594.93172541967704</c:v>
                </c:pt>
                <c:pt idx="593">
                  <c:v>243.474845065913</c:v>
                </c:pt>
                <c:pt idx="594">
                  <c:v>364.92343921019699</c:v>
                </c:pt>
                <c:pt idx="595">
                  <c:v>362.494491670733</c:v>
                </c:pt>
                <c:pt idx="596">
                  <c:v>452.23913801377398</c:v>
                </c:pt>
                <c:pt idx="597">
                  <c:v>613.60272960722102</c:v>
                </c:pt>
                <c:pt idx="598">
                  <c:v>654.04286200303602</c:v>
                </c:pt>
                <c:pt idx="599">
                  <c:v>663.02919561728504</c:v>
                </c:pt>
                <c:pt idx="600">
                  <c:v>681.03792598796394</c:v>
                </c:pt>
                <c:pt idx="601">
                  <c:v>720.62675561104004</c:v>
                </c:pt>
                <c:pt idx="602">
                  <c:v>768.35774069912998</c:v>
                </c:pt>
                <c:pt idx="603">
                  <c:v>755.31775912967203</c:v>
                </c:pt>
                <c:pt idx="604">
                  <c:v>653.13601730365201</c:v>
                </c:pt>
                <c:pt idx="605">
                  <c:v>178.047957756573</c:v>
                </c:pt>
                <c:pt idx="606">
                  <c:v>0</c:v>
                </c:pt>
                <c:pt idx="607">
                  <c:v>279.802336984882</c:v>
                </c:pt>
                <c:pt idx="608">
                  <c:v>655.89209317546397</c:v>
                </c:pt>
                <c:pt idx="609">
                  <c:v>593.598400502137</c:v>
                </c:pt>
                <c:pt idx="610">
                  <c:v>554.43411430251899</c:v>
                </c:pt>
                <c:pt idx="611">
                  <c:v>531.31818877255705</c:v>
                </c:pt>
                <c:pt idx="612">
                  <c:v>540.61744029927502</c:v>
                </c:pt>
                <c:pt idx="613">
                  <c:v>582.206605431355</c:v>
                </c:pt>
                <c:pt idx="614">
                  <c:v>622.91651324880104</c:v>
                </c:pt>
                <c:pt idx="615">
                  <c:v>542.07589080894297</c:v>
                </c:pt>
                <c:pt idx="616">
                  <c:v>459.16742351987</c:v>
                </c:pt>
                <c:pt idx="617">
                  <c:v>97.897176299928006</c:v>
                </c:pt>
                <c:pt idx="618">
                  <c:v>222.13536696574599</c:v>
                </c:pt>
                <c:pt idx="619">
                  <c:v>207.658715529613</c:v>
                </c:pt>
                <c:pt idx="620">
                  <c:v>262.907960017113</c:v>
                </c:pt>
                <c:pt idx="621">
                  <c:v>441.86402098325101</c:v>
                </c:pt>
                <c:pt idx="622">
                  <c:v>510.52240186103802</c:v>
                </c:pt>
                <c:pt idx="623">
                  <c:v>515.19257117877896</c:v>
                </c:pt>
                <c:pt idx="624">
                  <c:v>524.60536102479398</c:v>
                </c:pt>
                <c:pt idx="625">
                  <c:v>533.92984393250799</c:v>
                </c:pt>
                <c:pt idx="626">
                  <c:v>543.39365556341102</c:v>
                </c:pt>
                <c:pt idx="627">
                  <c:v>552.64874061905095</c:v>
                </c:pt>
                <c:pt idx="628">
                  <c:v>478.45323886152403</c:v>
                </c:pt>
                <c:pt idx="629">
                  <c:v>48.830146284108402</c:v>
                </c:pt>
                <c:pt idx="630">
                  <c:v>0</c:v>
                </c:pt>
                <c:pt idx="631">
                  <c:v>213.122434258309</c:v>
                </c:pt>
                <c:pt idx="632">
                  <c:v>613.29196627580302</c:v>
                </c:pt>
                <c:pt idx="633">
                  <c:v>569.44681420945199</c:v>
                </c:pt>
                <c:pt idx="634">
                  <c:v>516.42713935047095</c:v>
                </c:pt>
                <c:pt idx="635">
                  <c:v>504.15995986123198</c:v>
                </c:pt>
                <c:pt idx="636">
                  <c:v>535.61903609616002</c:v>
                </c:pt>
                <c:pt idx="637">
                  <c:v>602.71155591313698</c:v>
                </c:pt>
                <c:pt idx="638">
                  <c:v>668.14414380487199</c:v>
                </c:pt>
                <c:pt idx="639">
                  <c:v>583.33047755818905</c:v>
                </c:pt>
                <c:pt idx="640">
                  <c:v>487.26490547736603</c:v>
                </c:pt>
                <c:pt idx="641">
                  <c:v>107.558278769742</c:v>
                </c:pt>
                <c:pt idx="642">
                  <c:v>241.59885881990601</c:v>
                </c:pt>
                <c:pt idx="643">
                  <c:v>248.75343263499099</c:v>
                </c:pt>
                <c:pt idx="644">
                  <c:v>318.18449381550801</c:v>
                </c:pt>
                <c:pt idx="645">
                  <c:v>494.73317245632501</c:v>
                </c:pt>
                <c:pt idx="646">
                  <c:v>579.70225560665403</c:v>
                </c:pt>
                <c:pt idx="647">
                  <c:v>588.75215370246997</c:v>
                </c:pt>
                <c:pt idx="648">
                  <c:v>602.65262539565197</c:v>
                </c:pt>
                <c:pt idx="649">
                  <c:v>634.24410814720295</c:v>
                </c:pt>
                <c:pt idx="650">
                  <c:v>652.12171607328105</c:v>
                </c:pt>
                <c:pt idx="651">
                  <c:v>647.84402413632802</c:v>
                </c:pt>
                <c:pt idx="652">
                  <c:v>629.93684828625203</c:v>
                </c:pt>
                <c:pt idx="653">
                  <c:v>243.03145716673899</c:v>
                </c:pt>
                <c:pt idx="654">
                  <c:v>0</c:v>
                </c:pt>
                <c:pt idx="655">
                  <c:v>3.7904997834788601</c:v>
                </c:pt>
                <c:pt idx="656">
                  <c:v>607.53131128801897</c:v>
                </c:pt>
                <c:pt idx="657">
                  <c:v>615.549103354463</c:v>
                </c:pt>
                <c:pt idx="658">
                  <c:v>628.62147902130005</c:v>
                </c:pt>
                <c:pt idx="659">
                  <c:v>542.66991415478299</c:v>
                </c:pt>
                <c:pt idx="660">
                  <c:v>574.63155239187597</c:v>
                </c:pt>
                <c:pt idx="661">
                  <c:v>726.122793848524</c:v>
                </c:pt>
                <c:pt idx="662">
                  <c:v>756.90030248807102</c:v>
                </c:pt>
                <c:pt idx="663">
                  <c:v>665.26545786157703</c:v>
                </c:pt>
                <c:pt idx="664">
                  <c:v>335.21097852266598</c:v>
                </c:pt>
                <c:pt idx="665">
                  <c:v>204.766569376268</c:v>
                </c:pt>
                <c:pt idx="666">
                  <c:v>337.818576335844</c:v>
                </c:pt>
                <c:pt idx="667">
                  <c:v>340.25408872181799</c:v>
                </c:pt>
                <c:pt idx="668">
                  <c:v>411.42420292446701</c:v>
                </c:pt>
                <c:pt idx="669">
                  <c:v>589.98053710636702</c:v>
                </c:pt>
                <c:pt idx="670">
                  <c:v>693.04468130277201</c:v>
                </c:pt>
                <c:pt idx="671">
                  <c:v>727.88138703278901</c:v>
                </c:pt>
                <c:pt idx="672">
                  <c:v>710.61127673007502</c:v>
                </c:pt>
                <c:pt idx="673">
                  <c:v>680.28218126547404</c:v>
                </c:pt>
                <c:pt idx="674">
                  <c:v>680.30924695253395</c:v>
                </c:pt>
                <c:pt idx="675">
                  <c:v>671.50121234518804</c:v>
                </c:pt>
                <c:pt idx="676">
                  <c:v>662.84050182969202</c:v>
                </c:pt>
                <c:pt idx="677">
                  <c:v>304.135870332423</c:v>
                </c:pt>
                <c:pt idx="678">
                  <c:v>0</c:v>
                </c:pt>
                <c:pt idx="679">
                  <c:v>129.613395593549</c:v>
                </c:pt>
                <c:pt idx="680">
                  <c:v>765.08271140538795</c:v>
                </c:pt>
                <c:pt idx="681">
                  <c:v>775.66061868372196</c:v>
                </c:pt>
                <c:pt idx="682">
                  <c:v>766.74655931282496</c:v>
                </c:pt>
                <c:pt idx="683">
                  <c:v>657.42794865859901</c:v>
                </c:pt>
                <c:pt idx="684">
                  <c:v>653.04049777404703</c:v>
                </c:pt>
                <c:pt idx="685">
                  <c:v>758.58207177915597</c:v>
                </c:pt>
                <c:pt idx="686">
                  <c:v>741.55847367558295</c:v>
                </c:pt>
                <c:pt idx="687">
                  <c:v>635.69732145849798</c:v>
                </c:pt>
                <c:pt idx="688">
                  <c:v>309.67319475580803</c:v>
                </c:pt>
                <c:pt idx="689">
                  <c:v>168.85899531031299</c:v>
                </c:pt>
                <c:pt idx="690">
                  <c:v>312.35967901374698</c:v>
                </c:pt>
                <c:pt idx="691">
                  <c:v>333.984783674433</c:v>
                </c:pt>
                <c:pt idx="692">
                  <c:v>419.40602679143302</c:v>
                </c:pt>
                <c:pt idx="693">
                  <c:v>586.32289414871798</c:v>
                </c:pt>
                <c:pt idx="694">
                  <c:v>631.72135116029096</c:v>
                </c:pt>
                <c:pt idx="695">
                  <c:v>618.48197610137402</c:v>
                </c:pt>
                <c:pt idx="696">
                  <c:v>627.49802302848502</c:v>
                </c:pt>
                <c:pt idx="697">
                  <c:v>650.07649514728098</c:v>
                </c:pt>
                <c:pt idx="698">
                  <c:v>690.15015283275397</c:v>
                </c:pt>
                <c:pt idx="699">
                  <c:v>681.22533067122697</c:v>
                </c:pt>
                <c:pt idx="700">
                  <c:v>595.31087395657903</c:v>
                </c:pt>
                <c:pt idx="701">
                  <c:v>158.141878684716</c:v>
                </c:pt>
                <c:pt idx="702">
                  <c:v>0</c:v>
                </c:pt>
                <c:pt idx="703">
                  <c:v>382.48456442146301</c:v>
                </c:pt>
                <c:pt idx="704">
                  <c:v>819.19836275489297</c:v>
                </c:pt>
                <c:pt idx="705">
                  <c:v>810.26917411082798</c:v>
                </c:pt>
                <c:pt idx="706">
                  <c:v>810.01687056583</c:v>
                </c:pt>
                <c:pt idx="707">
                  <c:v>843.54799950994402</c:v>
                </c:pt>
                <c:pt idx="708">
                  <c:v>818.36976788438096</c:v>
                </c:pt>
                <c:pt idx="709">
                  <c:v>801.85998928681602</c:v>
                </c:pt>
                <c:pt idx="710">
                  <c:v>785.10693633141</c:v>
                </c:pt>
                <c:pt idx="711">
                  <c:v>689.58214048645095</c:v>
                </c:pt>
                <c:pt idx="712">
                  <c:v>609.29378487147403</c:v>
                </c:pt>
                <c:pt idx="713">
                  <c:v>250.99008392774601</c:v>
                </c:pt>
                <c:pt idx="714">
                  <c:v>381.82531591546302</c:v>
                </c:pt>
                <c:pt idx="715">
                  <c:v>384.27428531078499</c:v>
                </c:pt>
                <c:pt idx="716">
                  <c:v>452.64998484210702</c:v>
                </c:pt>
                <c:pt idx="717">
                  <c:v>627.57218487825105</c:v>
                </c:pt>
                <c:pt idx="718">
                  <c:v>694.57012026394</c:v>
                </c:pt>
                <c:pt idx="719">
                  <c:v>690.25703424070502</c:v>
                </c:pt>
                <c:pt idx="720">
                  <c:v>690.37967314025002</c:v>
                </c:pt>
                <c:pt idx="721">
                  <c:v>690.49760788133904</c:v>
                </c:pt>
                <c:pt idx="722">
                  <c:v>690.61158109918495</c:v>
                </c:pt>
                <c:pt idx="723">
                  <c:v>681.90646685888203</c:v>
                </c:pt>
                <c:pt idx="724">
                  <c:v>604.92264757603698</c:v>
                </c:pt>
                <c:pt idx="725">
                  <c:v>163.269148920791</c:v>
                </c:pt>
                <c:pt idx="726">
                  <c:v>0</c:v>
                </c:pt>
                <c:pt idx="727">
                  <c:v>316.82817691404398</c:v>
                </c:pt>
                <c:pt idx="728">
                  <c:v>712.389972121489</c:v>
                </c:pt>
                <c:pt idx="729">
                  <c:v>699.03824674575503</c:v>
                </c:pt>
                <c:pt idx="730">
                  <c:v>698.99974228197902</c:v>
                </c:pt>
                <c:pt idx="731">
                  <c:v>707.76052949103598</c:v>
                </c:pt>
                <c:pt idx="732">
                  <c:v>720.952259960574</c:v>
                </c:pt>
                <c:pt idx="733">
                  <c:v>734.37277005142198</c:v>
                </c:pt>
                <c:pt idx="734">
                  <c:v>743.46306675901894</c:v>
                </c:pt>
                <c:pt idx="735">
                  <c:v>637.51391127671002</c:v>
                </c:pt>
                <c:pt idx="736">
                  <c:v>528.11874148249296</c:v>
                </c:pt>
                <c:pt idx="737">
                  <c:v>143.18531552916301</c:v>
                </c:pt>
                <c:pt idx="738">
                  <c:v>272.57450399571599</c:v>
                </c:pt>
                <c:pt idx="739">
                  <c:v>284.60815159170301</c:v>
                </c:pt>
                <c:pt idx="740">
                  <c:v>358.99410305528102</c:v>
                </c:pt>
                <c:pt idx="741">
                  <c:v>523.74615764862097</c:v>
                </c:pt>
                <c:pt idx="742">
                  <c:v>570.010994081077</c:v>
                </c:pt>
                <c:pt idx="743">
                  <c:v>547.26139472468799</c:v>
                </c:pt>
                <c:pt idx="744">
                  <c:v>533.29969676497103</c:v>
                </c:pt>
                <c:pt idx="745">
                  <c:v>524.261782409381</c:v>
                </c:pt>
                <c:pt idx="746">
                  <c:v>505.67749928581901</c:v>
                </c:pt>
                <c:pt idx="747">
                  <c:v>505.86972813903702</c:v>
                </c:pt>
                <c:pt idx="748">
                  <c:v>425.63798491840402</c:v>
                </c:pt>
                <c:pt idx="749">
                  <c:v>9.2091023367944604</c:v>
                </c:pt>
                <c:pt idx="750">
                  <c:v>0</c:v>
                </c:pt>
                <c:pt idx="751">
                  <c:v>185.142701718148</c:v>
                </c:pt>
                <c:pt idx="752">
                  <c:v>549.89130754901805</c:v>
                </c:pt>
                <c:pt idx="753">
                  <c:v>542.40477258762905</c:v>
                </c:pt>
                <c:pt idx="754">
                  <c:v>551.45636848781601</c:v>
                </c:pt>
                <c:pt idx="755">
                  <c:v>565.05426850102003</c:v>
                </c:pt>
                <c:pt idx="756">
                  <c:v>574.06074233792299</c:v>
                </c:pt>
                <c:pt idx="757">
                  <c:v>583.39262455826304</c:v>
                </c:pt>
                <c:pt idx="758">
                  <c:v>583.45093695836499</c:v>
                </c:pt>
                <c:pt idx="759">
                  <c:v>486.375468084038</c:v>
                </c:pt>
                <c:pt idx="760">
                  <c:v>385.19748512219201</c:v>
                </c:pt>
                <c:pt idx="761">
                  <c:v>11.5251378941115</c:v>
                </c:pt>
                <c:pt idx="762">
                  <c:v>140.55274852599001</c:v>
                </c:pt>
                <c:pt idx="763">
                  <c:v>139.295026728621</c:v>
                </c:pt>
                <c:pt idx="764">
                  <c:v>222.89380698944001</c:v>
                </c:pt>
                <c:pt idx="765">
                  <c:v>390.97105908193998</c:v>
                </c:pt>
                <c:pt idx="766">
                  <c:v>453.54231918810899</c:v>
                </c:pt>
                <c:pt idx="767">
                  <c:v>477.26967010202497</c:v>
                </c:pt>
                <c:pt idx="768">
                  <c:v>477.276925761504</c:v>
                </c:pt>
                <c:pt idx="769">
                  <c:v>481.97150130044201</c:v>
                </c:pt>
                <c:pt idx="770">
                  <c:v>496.03214213955999</c:v>
                </c:pt>
                <c:pt idx="771">
                  <c:v>528.47071137649004</c:v>
                </c:pt>
                <c:pt idx="772">
                  <c:v>481.49927156252699</c:v>
                </c:pt>
                <c:pt idx="773">
                  <c:v>83.242635994068394</c:v>
                </c:pt>
                <c:pt idx="774">
                  <c:v>0</c:v>
                </c:pt>
                <c:pt idx="775">
                  <c:v>184.35300219513999</c:v>
                </c:pt>
                <c:pt idx="776">
                  <c:v>508.32057930426299</c:v>
                </c:pt>
                <c:pt idx="777">
                  <c:v>466.20557321784003</c:v>
                </c:pt>
                <c:pt idx="778">
                  <c:v>432.75185826343801</c:v>
                </c:pt>
                <c:pt idx="779">
                  <c:v>416.98496842084302</c:v>
                </c:pt>
                <c:pt idx="780">
                  <c:v>451.47079077690699</c:v>
                </c:pt>
                <c:pt idx="781">
                  <c:v>498.63768104196998</c:v>
                </c:pt>
                <c:pt idx="782">
                  <c:v>526.69227262423999</c:v>
                </c:pt>
                <c:pt idx="783">
                  <c:v>443.03123543851598</c:v>
                </c:pt>
                <c:pt idx="784">
                  <c:v>353.23583563245302</c:v>
                </c:pt>
                <c:pt idx="785">
                  <c:v>0</c:v>
                </c:pt>
                <c:pt idx="786">
                  <c:v>137.620907663911</c:v>
                </c:pt>
                <c:pt idx="787">
                  <c:v>144.85867898743601</c:v>
                </c:pt>
                <c:pt idx="788">
                  <c:v>225.91596170683999</c:v>
                </c:pt>
                <c:pt idx="789">
                  <c:v>393.60118835806901</c:v>
                </c:pt>
                <c:pt idx="790">
                  <c:v>447.91355755997898</c:v>
                </c:pt>
                <c:pt idx="791">
                  <c:v>433.97434770178597</c:v>
                </c:pt>
                <c:pt idx="792">
                  <c:v>457.45473275602001</c:v>
                </c:pt>
                <c:pt idx="793">
                  <c:v>490.29085708059802</c:v>
                </c:pt>
                <c:pt idx="794">
                  <c:v>522.63469530246903</c:v>
                </c:pt>
                <c:pt idx="795">
                  <c:v>541.11461693565502</c:v>
                </c:pt>
                <c:pt idx="796">
                  <c:v>484.99571777089398</c:v>
                </c:pt>
                <c:pt idx="797">
                  <c:v>66.158272458393498</c:v>
                </c:pt>
                <c:pt idx="798">
                  <c:v>0</c:v>
                </c:pt>
                <c:pt idx="799">
                  <c:v>221.433644502644</c:v>
                </c:pt>
                <c:pt idx="800">
                  <c:v>631.068042208115</c:v>
                </c:pt>
                <c:pt idx="801">
                  <c:v>621.64753323434604</c:v>
                </c:pt>
                <c:pt idx="802">
                  <c:v>616.69296508304205</c:v>
                </c:pt>
                <c:pt idx="803">
                  <c:v>625.894116052154</c:v>
                </c:pt>
                <c:pt idx="804">
                  <c:v>630.46317421839603</c:v>
                </c:pt>
                <c:pt idx="805">
                  <c:v>639.60890940794604</c:v>
                </c:pt>
                <c:pt idx="806">
                  <c:v>639.909942401119</c:v>
                </c:pt>
                <c:pt idx="807">
                  <c:v>517.10983981300706</c:v>
                </c:pt>
                <c:pt idx="808">
                  <c:v>390.98332152290197</c:v>
                </c:pt>
                <c:pt idx="809">
                  <c:v>0</c:v>
                </c:pt>
                <c:pt idx="810">
                  <c:v>148.343778811422</c:v>
                </c:pt>
                <c:pt idx="811">
                  <c:v>196.79055955417499</c:v>
                </c:pt>
                <c:pt idx="812">
                  <c:v>309.976712140931</c:v>
                </c:pt>
                <c:pt idx="813">
                  <c:v>475.62531153289598</c:v>
                </c:pt>
                <c:pt idx="814">
                  <c:v>517.72188097674905</c:v>
                </c:pt>
                <c:pt idx="815">
                  <c:v>490.03840233243102</c:v>
                </c:pt>
                <c:pt idx="816">
                  <c:v>485.35800095374998</c:v>
                </c:pt>
                <c:pt idx="817">
                  <c:v>485.55204006157101</c:v>
                </c:pt>
                <c:pt idx="818">
                  <c:v>490.29276186581001</c:v>
                </c:pt>
                <c:pt idx="819">
                  <c:v>490.394213005582</c:v>
                </c:pt>
                <c:pt idx="820">
                  <c:v>490.47991522024103</c:v>
                </c:pt>
                <c:pt idx="821">
                  <c:v>133.43007435722501</c:v>
                </c:pt>
                <c:pt idx="822">
                  <c:v>0</c:v>
                </c:pt>
                <c:pt idx="823">
                  <c:v>0</c:v>
                </c:pt>
                <c:pt idx="824">
                  <c:v>517.627518643342</c:v>
                </c:pt>
                <c:pt idx="825">
                  <c:v>513.04460795035095</c:v>
                </c:pt>
                <c:pt idx="826">
                  <c:v>499.15611346348402</c:v>
                </c:pt>
                <c:pt idx="827">
                  <c:v>381.64970105350898</c:v>
                </c:pt>
                <c:pt idx="828">
                  <c:v>407.76890735603303</c:v>
                </c:pt>
                <c:pt idx="829">
                  <c:v>563.93763361184995</c:v>
                </c:pt>
                <c:pt idx="830">
                  <c:v>586.93482975978702</c:v>
                </c:pt>
                <c:pt idx="831">
                  <c:v>494.92502187622603</c:v>
                </c:pt>
                <c:pt idx="832">
                  <c:v>166.404528450714</c:v>
                </c:pt>
                <c:pt idx="833">
                  <c:v>23.987352031153002</c:v>
                </c:pt>
                <c:pt idx="834">
                  <c:v>143.88384910531201</c:v>
                </c:pt>
                <c:pt idx="835">
                  <c:v>130.53778312384901</c:v>
                </c:pt>
                <c:pt idx="836">
                  <c:v>187.56348312014299</c:v>
                </c:pt>
                <c:pt idx="837">
                  <c:v>383.21732784967401</c:v>
                </c:pt>
                <c:pt idx="838">
                  <c:v>471.76760520741698</c:v>
                </c:pt>
                <c:pt idx="839">
                  <c:v>499.952829288945</c:v>
                </c:pt>
                <c:pt idx="840">
                  <c:v>495.33663518349999</c:v>
                </c:pt>
                <c:pt idx="841">
                  <c:v>481.52561204541797</c:v>
                </c:pt>
                <c:pt idx="842">
                  <c:v>467.35765354417202</c:v>
                </c:pt>
                <c:pt idx="843">
                  <c:v>467.58385899294501</c:v>
                </c:pt>
                <c:pt idx="844">
                  <c:v>467.57035530047801</c:v>
                </c:pt>
                <c:pt idx="845">
                  <c:v>110.580566444263</c:v>
                </c:pt>
                <c:pt idx="846">
                  <c:v>0</c:v>
                </c:pt>
                <c:pt idx="847">
                  <c:v>0</c:v>
                </c:pt>
                <c:pt idx="848">
                  <c:v>405.61242580080602</c:v>
                </c:pt>
                <c:pt idx="849">
                  <c:v>400.570403399187</c:v>
                </c:pt>
                <c:pt idx="850">
                  <c:v>414.35675026782098</c:v>
                </c:pt>
                <c:pt idx="851">
                  <c:v>314.28521859027001</c:v>
                </c:pt>
                <c:pt idx="852">
                  <c:v>343.26355495164597</c:v>
                </c:pt>
                <c:pt idx="853">
                  <c:v>487.35646061474102</c:v>
                </c:pt>
                <c:pt idx="854">
                  <c:v>494.705643852658</c:v>
                </c:pt>
                <c:pt idx="855">
                  <c:v>400.74951397260401</c:v>
                </c:pt>
                <c:pt idx="856">
                  <c:v>78.543597584948799</c:v>
                </c:pt>
                <c:pt idx="857">
                  <c:v>0</c:v>
                </c:pt>
                <c:pt idx="858">
                  <c:v>59.340591479082697</c:v>
                </c:pt>
                <c:pt idx="859">
                  <c:v>45.477807458222003</c:v>
                </c:pt>
                <c:pt idx="860">
                  <c:v>104.933083370349</c:v>
                </c:pt>
                <c:pt idx="861">
                  <c:v>288.71135468540899</c:v>
                </c:pt>
                <c:pt idx="862">
                  <c:v>372.45515962923503</c:v>
                </c:pt>
                <c:pt idx="863">
                  <c:v>410.70854966917</c:v>
                </c:pt>
                <c:pt idx="864">
                  <c:v>405.79289100142603</c:v>
                </c:pt>
                <c:pt idx="865">
                  <c:v>394.38771342072602</c:v>
                </c:pt>
                <c:pt idx="866">
                  <c:v>392.11681650710102</c:v>
                </c:pt>
                <c:pt idx="867">
                  <c:v>415.729214339755</c:v>
                </c:pt>
                <c:pt idx="868">
                  <c:v>372.60930356360302</c:v>
                </c:pt>
                <c:pt idx="869">
                  <c:v>0</c:v>
                </c:pt>
                <c:pt idx="870">
                  <c:v>0</c:v>
                </c:pt>
                <c:pt idx="871">
                  <c:v>111.705652491615</c:v>
                </c:pt>
                <c:pt idx="872">
                  <c:v>510.13825529671902</c:v>
                </c:pt>
                <c:pt idx="873">
                  <c:v>513.06113088582094</c:v>
                </c:pt>
                <c:pt idx="874">
                  <c:v>526.66870286284802</c:v>
                </c:pt>
                <c:pt idx="875">
                  <c:v>545.04447997278305</c:v>
                </c:pt>
                <c:pt idx="876">
                  <c:v>558.81249253957697</c:v>
                </c:pt>
                <c:pt idx="877">
                  <c:v>568.00267080224603</c:v>
                </c:pt>
                <c:pt idx="878">
                  <c:v>568.09384724905601</c:v>
                </c:pt>
                <c:pt idx="879">
                  <c:v>475.85657158183699</c:v>
                </c:pt>
                <c:pt idx="880">
                  <c:v>381.67289385106301</c:v>
                </c:pt>
                <c:pt idx="881">
                  <c:v>13.823292533603899</c:v>
                </c:pt>
                <c:pt idx="882">
                  <c:v>147.328625009494</c:v>
                </c:pt>
                <c:pt idx="883">
                  <c:v>150.95191579521699</c:v>
                </c:pt>
                <c:pt idx="884">
                  <c:v>221.04956818170501</c:v>
                </c:pt>
                <c:pt idx="885">
                  <c:v>400.68452081579198</c:v>
                </c:pt>
                <c:pt idx="886">
                  <c:v>471.26277940899598</c:v>
                </c:pt>
                <c:pt idx="887">
                  <c:v>475.96737464297598</c:v>
                </c:pt>
                <c:pt idx="888">
                  <c:v>494.651652360524</c:v>
                </c:pt>
                <c:pt idx="889">
                  <c:v>522.37912846494498</c:v>
                </c:pt>
                <c:pt idx="890">
                  <c:v>545.536092524742</c:v>
                </c:pt>
                <c:pt idx="891">
                  <c:v>540.91029709608404</c:v>
                </c:pt>
                <c:pt idx="892">
                  <c:v>447.19139549733501</c:v>
                </c:pt>
                <c:pt idx="893">
                  <c:v>6.9740975593794303</c:v>
                </c:pt>
                <c:pt idx="894">
                  <c:v>0</c:v>
                </c:pt>
                <c:pt idx="895">
                  <c:v>158.94794758234499</c:v>
                </c:pt>
                <c:pt idx="896">
                  <c:v>582.78334801798701</c:v>
                </c:pt>
                <c:pt idx="897">
                  <c:v>585.57897496194596</c:v>
                </c:pt>
                <c:pt idx="898">
                  <c:v>612.49674471874198</c:v>
                </c:pt>
                <c:pt idx="899">
                  <c:v>639.36476515898801</c:v>
                </c:pt>
                <c:pt idx="900">
                  <c:v>639.37005445766897</c:v>
                </c:pt>
                <c:pt idx="901">
                  <c:v>630.48598697587204</c:v>
                </c:pt>
                <c:pt idx="902">
                  <c:v>612.84114536183199</c:v>
                </c:pt>
                <c:pt idx="903">
                  <c:v>535.25425675992199</c:v>
                </c:pt>
                <c:pt idx="904">
                  <c:v>479.77991457707799</c:v>
                </c:pt>
                <c:pt idx="905">
                  <c:v>149.18600701099999</c:v>
                </c:pt>
                <c:pt idx="906">
                  <c:v>290.43298861588801</c:v>
                </c:pt>
                <c:pt idx="907">
                  <c:v>295.13674655877998</c:v>
                </c:pt>
                <c:pt idx="908">
                  <c:v>366.59395596438202</c:v>
                </c:pt>
                <c:pt idx="909">
                  <c:v>535.16322729754097</c:v>
                </c:pt>
                <c:pt idx="910">
                  <c:v>585.57793654206205</c:v>
                </c:pt>
                <c:pt idx="911">
                  <c:v>571.91047542255706</c:v>
                </c:pt>
                <c:pt idx="912">
                  <c:v>590.14244773276596</c:v>
                </c:pt>
                <c:pt idx="913">
                  <c:v>617.29437125600202</c:v>
                </c:pt>
                <c:pt idx="914">
                  <c:v>648.73562627412605</c:v>
                </c:pt>
                <c:pt idx="915">
                  <c:v>644.16433286472795</c:v>
                </c:pt>
                <c:pt idx="916">
                  <c:v>543.54326054156695</c:v>
                </c:pt>
                <c:pt idx="917">
                  <c:v>98.496541630141806</c:v>
                </c:pt>
                <c:pt idx="918">
                  <c:v>0</c:v>
                </c:pt>
                <c:pt idx="919">
                  <c:v>264.01367351541398</c:v>
                </c:pt>
                <c:pt idx="920">
                  <c:v>675.01804556465504</c:v>
                </c:pt>
                <c:pt idx="921">
                  <c:v>670.03206806394201</c:v>
                </c:pt>
                <c:pt idx="922">
                  <c:v>674.328071816803</c:v>
                </c:pt>
                <c:pt idx="923">
                  <c:v>683.04784836948704</c:v>
                </c:pt>
                <c:pt idx="924">
                  <c:v>739.823031655102</c:v>
                </c:pt>
                <c:pt idx="925">
                  <c:v>799.86635926660097</c:v>
                </c:pt>
                <c:pt idx="926">
                  <c:v>866.873365787485</c:v>
                </c:pt>
                <c:pt idx="927">
                  <c:v>765.95594256101106</c:v>
                </c:pt>
                <c:pt idx="928">
                  <c:v>652.31656746349995</c:v>
                </c:pt>
                <c:pt idx="929">
                  <c:v>266.00256298136799</c:v>
                </c:pt>
                <c:pt idx="930">
                  <c:v>385.65280316321798</c:v>
                </c:pt>
                <c:pt idx="931">
                  <c:v>368.77751128485198</c:v>
                </c:pt>
                <c:pt idx="932">
                  <c:v>425.58058397430801</c:v>
                </c:pt>
                <c:pt idx="933">
                  <c:v>634.824344527054</c:v>
                </c:pt>
                <c:pt idx="934">
                  <c:v>740.70905776944096</c:v>
                </c:pt>
                <c:pt idx="935">
                  <c:v>783.68174101765806</c:v>
                </c:pt>
                <c:pt idx="936">
                  <c:v>770.87851419801905</c:v>
                </c:pt>
                <c:pt idx="937">
                  <c:v>740.94187184360601</c:v>
                </c:pt>
                <c:pt idx="938">
                  <c:v>719.27572480288302</c:v>
                </c:pt>
                <c:pt idx="939">
                  <c:v>714.84153325667296</c:v>
                </c:pt>
                <c:pt idx="940">
                  <c:v>634.54928301784901</c:v>
                </c:pt>
                <c:pt idx="941">
                  <c:v>208.686436277642</c:v>
                </c:pt>
                <c:pt idx="942">
                  <c:v>7.0259120885018103</c:v>
                </c:pt>
                <c:pt idx="943">
                  <c:v>353.90735984987998</c:v>
                </c:pt>
                <c:pt idx="944">
                  <c:v>741.26076801282898</c:v>
                </c:pt>
                <c:pt idx="945">
                  <c:v>719.23846938291297</c:v>
                </c:pt>
                <c:pt idx="946">
                  <c:v>697.312078867732</c:v>
                </c:pt>
                <c:pt idx="947">
                  <c:v>714.53436946356101</c:v>
                </c:pt>
                <c:pt idx="948">
                  <c:v>714.36264878960503</c:v>
                </c:pt>
                <c:pt idx="949">
                  <c:v>701.92107450161905</c:v>
                </c:pt>
                <c:pt idx="950">
                  <c:v>732.64566053020701</c:v>
                </c:pt>
                <c:pt idx="951">
                  <c:v>657.51431360504</c:v>
                </c:pt>
                <c:pt idx="952">
                  <c:v>599.74919478899199</c:v>
                </c:pt>
                <c:pt idx="953">
                  <c:v>283.435778388377</c:v>
                </c:pt>
                <c:pt idx="954">
                  <c:v>442.942492619174</c:v>
                </c:pt>
                <c:pt idx="955">
                  <c:v>470.92786258057498</c:v>
                </c:pt>
                <c:pt idx="956">
                  <c:v>568.042282647202</c:v>
                </c:pt>
                <c:pt idx="957">
                  <c:v>737.45997109239897</c:v>
                </c:pt>
                <c:pt idx="958">
                  <c:v>789.09706171985204</c:v>
                </c:pt>
                <c:pt idx="959">
                  <c:v>767.70731041843806</c:v>
                </c:pt>
                <c:pt idx="960">
                  <c:v>767.853983887602</c:v>
                </c:pt>
                <c:pt idx="961">
                  <c:v>767.92977655804395</c:v>
                </c:pt>
                <c:pt idx="962">
                  <c:v>772.16451593778299</c:v>
                </c:pt>
                <c:pt idx="963">
                  <c:v>776.51136815726795</c:v>
                </c:pt>
                <c:pt idx="964">
                  <c:v>701.627204192882</c:v>
                </c:pt>
                <c:pt idx="965">
                  <c:v>266.87933345015699</c:v>
                </c:pt>
                <c:pt idx="966">
                  <c:v>78.669113640813293</c:v>
                </c:pt>
                <c:pt idx="967">
                  <c:v>445.216608697563</c:v>
                </c:pt>
                <c:pt idx="968">
                  <c:v>834.94426146447904</c:v>
                </c:pt>
                <c:pt idx="969">
                  <c:v>792.23038935032196</c:v>
                </c:pt>
                <c:pt idx="970">
                  <c:v>775.03376428850004</c:v>
                </c:pt>
                <c:pt idx="971">
                  <c:v>758.06205177860602</c:v>
                </c:pt>
                <c:pt idx="972">
                  <c:v>792.453799733952</c:v>
                </c:pt>
                <c:pt idx="973">
                  <c:v>834.80153009364506</c:v>
                </c:pt>
                <c:pt idx="974">
                  <c:v>868.28570357597005</c:v>
                </c:pt>
                <c:pt idx="975">
                  <c:v>763.15189126361997</c:v>
                </c:pt>
                <c:pt idx="976">
                  <c:v>640.24547520416002</c:v>
                </c:pt>
                <c:pt idx="977">
                  <c:v>249.69985007982299</c:v>
                </c:pt>
                <c:pt idx="978">
                  <c:v>376.72388400756199</c:v>
                </c:pt>
                <c:pt idx="979">
                  <c:v>376.76019237670198</c:v>
                </c:pt>
                <c:pt idx="980">
                  <c:v>443.037045103916</c:v>
                </c:pt>
                <c:pt idx="981">
                  <c:v>609.28747401120495</c:v>
                </c:pt>
                <c:pt idx="982">
                  <c:v>649.82061167484198</c:v>
                </c:pt>
                <c:pt idx="983">
                  <c:v>654.25862428782602</c:v>
                </c:pt>
                <c:pt idx="984">
                  <c:v>640.82887511622005</c:v>
                </c:pt>
                <c:pt idx="985">
                  <c:v>627.89283706052902</c:v>
                </c:pt>
                <c:pt idx="986">
                  <c:v>628.00275511765005</c:v>
                </c:pt>
                <c:pt idx="987">
                  <c:v>654.99966353815603</c:v>
                </c:pt>
                <c:pt idx="988">
                  <c:v>686.334422654783</c:v>
                </c:pt>
                <c:pt idx="989">
                  <c:v>356.32070499074399</c:v>
                </c:pt>
                <c:pt idx="990">
                  <c:v>0</c:v>
                </c:pt>
                <c:pt idx="991">
                  <c:v>115.942412580289</c:v>
                </c:pt>
                <c:pt idx="992">
                  <c:v>721.27142705855101</c:v>
                </c:pt>
                <c:pt idx="993">
                  <c:v>658.99678028930396</c:v>
                </c:pt>
                <c:pt idx="994">
                  <c:v>604.56983258446303</c:v>
                </c:pt>
                <c:pt idx="995">
                  <c:v>470.84447546980402</c:v>
                </c:pt>
                <c:pt idx="996">
                  <c:v>503.56983692266903</c:v>
                </c:pt>
                <c:pt idx="997">
                  <c:v>678.85651279035096</c:v>
                </c:pt>
                <c:pt idx="998">
                  <c:v>708.15964036566402</c:v>
                </c:pt>
                <c:pt idx="999">
                  <c:v>641.83987644925196</c:v>
                </c:pt>
                <c:pt idx="1000">
                  <c:v>340.62395226609402</c:v>
                </c:pt>
                <c:pt idx="1001">
                  <c:v>223.92565538189999</c:v>
                </c:pt>
                <c:pt idx="1002">
                  <c:v>361.21517461196601</c:v>
                </c:pt>
                <c:pt idx="1003">
                  <c:v>358.90622984290701</c:v>
                </c:pt>
                <c:pt idx="1004">
                  <c:v>425.329701207222</c:v>
                </c:pt>
                <c:pt idx="1005">
                  <c:v>601.47334380295695</c:v>
                </c:pt>
                <c:pt idx="1006">
                  <c:v>664.44029700878696</c:v>
                </c:pt>
                <c:pt idx="1007">
                  <c:v>664.44089086270003</c:v>
                </c:pt>
                <c:pt idx="1008">
                  <c:v>677.85209424773598</c:v>
                </c:pt>
                <c:pt idx="1009">
                  <c:v>686.70482437852604</c:v>
                </c:pt>
                <c:pt idx="1010">
                  <c:v>699.98375073407499</c:v>
                </c:pt>
                <c:pt idx="1011">
                  <c:v>699.95621424571596</c:v>
                </c:pt>
                <c:pt idx="1012">
                  <c:v>699.91083953887096</c:v>
                </c:pt>
                <c:pt idx="1013">
                  <c:v>341.97231196070999</c:v>
                </c:pt>
                <c:pt idx="1014">
                  <c:v>0</c:v>
                </c:pt>
                <c:pt idx="1015">
                  <c:v>96.4836358902173</c:v>
                </c:pt>
                <c:pt idx="1016">
                  <c:v>711.99168546739202</c:v>
                </c:pt>
                <c:pt idx="1017">
                  <c:v>694.07030135620903</c:v>
                </c:pt>
                <c:pt idx="1018">
                  <c:v>694.07520787411602</c:v>
                </c:pt>
                <c:pt idx="1019">
                  <c:v>586.47671251741303</c:v>
                </c:pt>
                <c:pt idx="1020">
                  <c:v>604.50668216147699</c:v>
                </c:pt>
                <c:pt idx="1021">
                  <c:v>729.14504943385396</c:v>
                </c:pt>
                <c:pt idx="1022">
                  <c:v>746.58561613099698</c:v>
                </c:pt>
                <c:pt idx="1023">
                  <c:v>640.92321695919497</c:v>
                </c:pt>
                <c:pt idx="1024">
                  <c:v>305.39116358285099</c:v>
                </c:pt>
                <c:pt idx="1025">
                  <c:v>187.261807597326</c:v>
                </c:pt>
                <c:pt idx="1026">
                  <c:v>310.26465593875599</c:v>
                </c:pt>
                <c:pt idx="1027">
                  <c:v>307.83161457057798</c:v>
                </c:pt>
                <c:pt idx="1028">
                  <c:v>396.112533209628</c:v>
                </c:pt>
                <c:pt idx="1029">
                  <c:v>568.45057339801895</c:v>
                </c:pt>
                <c:pt idx="1030">
                  <c:v>627.53223218083701</c:v>
                </c:pt>
                <c:pt idx="1031">
                  <c:v>645.34138853995705</c:v>
                </c:pt>
                <c:pt idx="1032">
                  <c:v>640.91041778325996</c:v>
                </c:pt>
                <c:pt idx="1033">
                  <c:v>631.93761673570896</c:v>
                </c:pt>
                <c:pt idx="1034">
                  <c:v>654.26577505412695</c:v>
                </c:pt>
                <c:pt idx="1035">
                  <c:v>654.18734026387494</c:v>
                </c:pt>
                <c:pt idx="1036">
                  <c:v>590.520385342282</c:v>
                </c:pt>
                <c:pt idx="1037">
                  <c:v>176.26862377278999</c:v>
                </c:pt>
                <c:pt idx="1038">
                  <c:v>0</c:v>
                </c:pt>
                <c:pt idx="1039">
                  <c:v>323.87554821973799</c:v>
                </c:pt>
                <c:pt idx="1040">
                  <c:v>715.38029518085398</c:v>
                </c:pt>
                <c:pt idx="1041">
                  <c:v>706.35863144421501</c:v>
                </c:pt>
                <c:pt idx="1042">
                  <c:v>701.82216796022601</c:v>
                </c:pt>
                <c:pt idx="1043">
                  <c:v>714.80167907359998</c:v>
                </c:pt>
                <c:pt idx="1044">
                  <c:v>741.092536797148</c:v>
                </c:pt>
                <c:pt idx="1045">
                  <c:v>784.17008785006101</c:v>
                </c:pt>
                <c:pt idx="1046">
                  <c:v>818.11290149349702</c:v>
                </c:pt>
                <c:pt idx="1047">
                  <c:v>728.27679323398502</c:v>
                </c:pt>
                <c:pt idx="1048">
                  <c:v>640.03323386590796</c:v>
                </c:pt>
                <c:pt idx="1049">
                  <c:v>278.53436995968298</c:v>
                </c:pt>
                <c:pt idx="1050">
                  <c:v>428.50468024622</c:v>
                </c:pt>
                <c:pt idx="1051">
                  <c:v>451.85568571156603</c:v>
                </c:pt>
                <c:pt idx="1052">
                  <c:v>540.03068884719198</c:v>
                </c:pt>
                <c:pt idx="1053">
                  <c:v>706.187529960848</c:v>
                </c:pt>
                <c:pt idx="1054">
                  <c:v>749.60086665520896</c:v>
                </c:pt>
                <c:pt idx="1055">
                  <c:v>732.45841459921701</c:v>
                </c:pt>
                <c:pt idx="1056">
                  <c:v>728.125732377806</c:v>
                </c:pt>
                <c:pt idx="1057">
                  <c:v>750.10512833442101</c:v>
                </c:pt>
                <c:pt idx="1058">
                  <c:v>758.74762512980396</c:v>
                </c:pt>
                <c:pt idx="1059">
                  <c:v>724.07631839015801</c:v>
                </c:pt>
                <c:pt idx="1060">
                  <c:v>607.583956042674</c:v>
                </c:pt>
                <c:pt idx="1061">
                  <c:v>156.592648194818</c:v>
                </c:pt>
                <c:pt idx="1062">
                  <c:v>0</c:v>
                </c:pt>
                <c:pt idx="1063">
                  <c:v>308.61923601996</c:v>
                </c:pt>
                <c:pt idx="1064">
                  <c:v>749.91693435652496</c:v>
                </c:pt>
                <c:pt idx="1065">
                  <c:v>740.897378679702</c:v>
                </c:pt>
                <c:pt idx="1066">
                  <c:v>745.237486421075</c:v>
                </c:pt>
                <c:pt idx="1067">
                  <c:v>796.40201860181605</c:v>
                </c:pt>
                <c:pt idx="1068">
                  <c:v>800.67199523615295</c:v>
                </c:pt>
                <c:pt idx="1069">
                  <c:v>792.402805204007</c:v>
                </c:pt>
                <c:pt idx="1070">
                  <c:v>809.41270746146597</c:v>
                </c:pt>
                <c:pt idx="1071">
                  <c:v>715.05281302598303</c:v>
                </c:pt>
                <c:pt idx="1072">
                  <c:v>626.54957338209897</c:v>
                </c:pt>
                <c:pt idx="1073">
                  <c:v>290.46374217887501</c:v>
                </c:pt>
                <c:pt idx="1074">
                  <c:v>409.66368961030099</c:v>
                </c:pt>
                <c:pt idx="1075">
                  <c:v>381.28695803649799</c:v>
                </c:pt>
                <c:pt idx="1076">
                  <c:v>456.59492382985502</c:v>
                </c:pt>
                <c:pt idx="1077">
                  <c:v>595.05120453376105</c:v>
                </c:pt>
                <c:pt idx="1078">
                  <c:v>622.34164852657102</c:v>
                </c:pt>
                <c:pt idx="1079">
                  <c:v>613.33504914729201</c:v>
                </c:pt>
                <c:pt idx="1080">
                  <c:v>595.17396880070396</c:v>
                </c:pt>
                <c:pt idx="1081">
                  <c:v>591.17598811323796</c:v>
                </c:pt>
                <c:pt idx="1082">
                  <c:v>591.25540298342298</c:v>
                </c:pt>
                <c:pt idx="1083">
                  <c:v>609.75025528006802</c:v>
                </c:pt>
                <c:pt idx="1084">
                  <c:v>554.30228821307799</c:v>
                </c:pt>
                <c:pt idx="1085">
                  <c:v>147.31835530006401</c:v>
                </c:pt>
                <c:pt idx="1086">
                  <c:v>0</c:v>
                </c:pt>
                <c:pt idx="1087">
                  <c:v>328.69623232476403</c:v>
                </c:pt>
                <c:pt idx="1088">
                  <c:v>737.84034524173103</c:v>
                </c:pt>
                <c:pt idx="1089">
                  <c:v>715.76623669879098</c:v>
                </c:pt>
                <c:pt idx="1090">
                  <c:v>693.73431291350698</c:v>
                </c:pt>
                <c:pt idx="1091">
                  <c:v>715.44411155731495</c:v>
                </c:pt>
                <c:pt idx="1092">
                  <c:v>723.89362847345205</c:v>
                </c:pt>
                <c:pt idx="1093">
                  <c:v>733.19893810704195</c:v>
                </c:pt>
                <c:pt idx="1094">
                  <c:v>776.60313300211999</c:v>
                </c:pt>
                <c:pt idx="1095">
                  <c:v>675.98830915313204</c:v>
                </c:pt>
                <c:pt idx="1096">
                  <c:v>586.66509103081603</c:v>
                </c:pt>
                <c:pt idx="1097">
                  <c:v>259.59196628357699</c:v>
                </c:pt>
                <c:pt idx="1098">
                  <c:v>386.35218413776602</c:v>
                </c:pt>
                <c:pt idx="1099">
                  <c:v>377.016644822724</c:v>
                </c:pt>
                <c:pt idx="1100">
                  <c:v>447.891753776391</c:v>
                </c:pt>
                <c:pt idx="1101">
                  <c:v>618.44578803074296</c:v>
                </c:pt>
                <c:pt idx="1102">
                  <c:v>658.74574297628396</c:v>
                </c:pt>
                <c:pt idx="1103">
                  <c:v>640.97320562474999</c:v>
                </c:pt>
                <c:pt idx="1104">
                  <c:v>636.56833345195002</c:v>
                </c:pt>
                <c:pt idx="1105">
                  <c:v>641.26162243829401</c:v>
                </c:pt>
                <c:pt idx="1106">
                  <c:v>645.87098483451803</c:v>
                </c:pt>
                <c:pt idx="1107">
                  <c:v>654.84644811261296</c:v>
                </c:pt>
                <c:pt idx="1108">
                  <c:v>604.62354952441001</c:v>
                </c:pt>
                <c:pt idx="1109">
                  <c:v>195.95166547646801</c:v>
                </c:pt>
                <c:pt idx="1110">
                  <c:v>12.1888809621988</c:v>
                </c:pt>
                <c:pt idx="1111">
                  <c:v>376.30170514611501</c:v>
                </c:pt>
                <c:pt idx="1112">
                  <c:v>777.20220250970897</c:v>
                </c:pt>
                <c:pt idx="1113">
                  <c:v>755.27920416894494</c:v>
                </c:pt>
                <c:pt idx="1114">
                  <c:v>729.15487211905997</c:v>
                </c:pt>
                <c:pt idx="1115">
                  <c:v>715.81671144125903</c:v>
                </c:pt>
                <c:pt idx="1116">
                  <c:v>742.29270000324095</c:v>
                </c:pt>
                <c:pt idx="1117">
                  <c:v>793.84627588875605</c:v>
                </c:pt>
                <c:pt idx="1118">
                  <c:v>819.16493673837601</c:v>
                </c:pt>
                <c:pt idx="1119">
                  <c:v>716.254079541377</c:v>
                </c:pt>
                <c:pt idx="1120">
                  <c:v>600.36704036033302</c:v>
                </c:pt>
                <c:pt idx="1121">
                  <c:v>240.40673962595599</c:v>
                </c:pt>
                <c:pt idx="1122">
                  <c:v>388.89407978331599</c:v>
                </c:pt>
                <c:pt idx="1123">
                  <c:v>415.09436862085801</c:v>
                </c:pt>
                <c:pt idx="1124">
                  <c:v>518.05903137117002</c:v>
                </c:pt>
                <c:pt idx="1125">
                  <c:v>690.01257175959802</c:v>
                </c:pt>
                <c:pt idx="1126">
                  <c:v>738.042723203268</c:v>
                </c:pt>
                <c:pt idx="1127">
                  <c:v>742.452237558658</c:v>
                </c:pt>
                <c:pt idx="1128">
                  <c:v>738.20170076702902</c:v>
                </c:pt>
                <c:pt idx="1129">
                  <c:v>733.892860344817</c:v>
                </c:pt>
                <c:pt idx="1130">
                  <c:v>738.27278512370401</c:v>
                </c:pt>
                <c:pt idx="1131">
                  <c:v>742.67913482565802</c:v>
                </c:pt>
                <c:pt idx="1132">
                  <c:v>671.42344629045897</c:v>
                </c:pt>
                <c:pt idx="1133">
                  <c:v>247.784958658835</c:v>
                </c:pt>
                <c:pt idx="1134">
                  <c:v>84.7082237706759</c:v>
                </c:pt>
                <c:pt idx="1135">
                  <c:v>483.56476864413099</c:v>
                </c:pt>
                <c:pt idx="1136">
                  <c:v>909.53627071428002</c:v>
                </c:pt>
                <c:pt idx="1137">
                  <c:v>892.46691346968998</c:v>
                </c:pt>
                <c:pt idx="1138">
                  <c:v>858.95790567440201</c:v>
                </c:pt>
                <c:pt idx="1139">
                  <c:v>850.229289761985</c:v>
                </c:pt>
                <c:pt idx="1140">
                  <c:v>883.21558214671495</c:v>
                </c:pt>
                <c:pt idx="1141">
                  <c:v>932.16616257329997</c:v>
                </c:pt>
                <c:pt idx="1142">
                  <c:v>956.38371958027699</c:v>
                </c:pt>
                <c:pt idx="1143">
                  <c:v>867.15425207238297</c:v>
                </c:pt>
                <c:pt idx="1144">
                  <c:v>783.34617148989901</c:v>
                </c:pt>
                <c:pt idx="1145">
                  <c:v>413.68466638617798</c:v>
                </c:pt>
                <c:pt idx="1146">
                  <c:v>521.04756478831803</c:v>
                </c:pt>
                <c:pt idx="1147">
                  <c:v>493.2804756443</c:v>
                </c:pt>
                <c:pt idx="1148">
                  <c:v>525.57152931525798</c:v>
                </c:pt>
                <c:pt idx="1149">
                  <c:v>697.074549840891</c:v>
                </c:pt>
                <c:pt idx="1150">
                  <c:v>766.43026672600195</c:v>
                </c:pt>
                <c:pt idx="1151">
                  <c:v>766.466755021278</c:v>
                </c:pt>
                <c:pt idx="1152">
                  <c:v>766.65223117395203</c:v>
                </c:pt>
                <c:pt idx="1153">
                  <c:v>766.65570123659097</c:v>
                </c:pt>
                <c:pt idx="1154">
                  <c:v>766.87508654365695</c:v>
                </c:pt>
                <c:pt idx="1155">
                  <c:v>766.865777288647</c:v>
                </c:pt>
                <c:pt idx="1156">
                  <c:v>766.82734029657104</c:v>
                </c:pt>
                <c:pt idx="1157">
                  <c:v>418.81590925987501</c:v>
                </c:pt>
                <c:pt idx="1158">
                  <c:v>0</c:v>
                </c:pt>
                <c:pt idx="1159">
                  <c:v>167.55545411959099</c:v>
                </c:pt>
                <c:pt idx="1160">
                  <c:v>754.66777526514704</c:v>
                </c:pt>
                <c:pt idx="1161">
                  <c:v>722.25880426860294</c:v>
                </c:pt>
                <c:pt idx="1162">
                  <c:v>708.73109475251999</c:v>
                </c:pt>
                <c:pt idx="1163">
                  <c:v>597.54221304083796</c:v>
                </c:pt>
                <c:pt idx="1164">
                  <c:v>615.57240177364497</c:v>
                </c:pt>
                <c:pt idx="1165">
                  <c:v>790.74423556766999</c:v>
                </c:pt>
                <c:pt idx="1166">
                  <c:v>816.30063481473201</c:v>
                </c:pt>
                <c:pt idx="1167">
                  <c:v>731.15199051463901</c:v>
                </c:pt>
                <c:pt idx="1168">
                  <c:v>403.991814673627</c:v>
                </c:pt>
                <c:pt idx="1169">
                  <c:v>270.76504266420397</c:v>
                </c:pt>
                <c:pt idx="1170">
                  <c:v>408.96126004087802</c:v>
                </c:pt>
                <c:pt idx="1171">
                  <c:v>413.55992680882298</c:v>
                </c:pt>
                <c:pt idx="1172">
                  <c:v>488.47844589090499</c:v>
                </c:pt>
                <c:pt idx="1173">
                  <c:v>688.03784617297504</c:v>
                </c:pt>
                <c:pt idx="1174">
                  <c:v>779.10839455291602</c:v>
                </c:pt>
                <c:pt idx="1175">
                  <c:v>804.56107929975303</c:v>
                </c:pt>
                <c:pt idx="1176">
                  <c:v>825.88254172436302</c:v>
                </c:pt>
                <c:pt idx="1177">
                  <c:v>850.96978080974202</c:v>
                </c:pt>
                <c:pt idx="1178">
                  <c:v>867.39630508453399</c:v>
                </c:pt>
                <c:pt idx="1179">
                  <c:v>875.78543807721996</c:v>
                </c:pt>
                <c:pt idx="1180">
                  <c:v>883.69628705429795</c:v>
                </c:pt>
                <c:pt idx="1181">
                  <c:v>525.84263539486301</c:v>
                </c:pt>
                <c:pt idx="1182">
                  <c:v>77.784200112655697</c:v>
                </c:pt>
                <c:pt idx="1183">
                  <c:v>251.74337686251599</c:v>
                </c:pt>
                <c:pt idx="1184">
                  <c:v>821.68492427843</c:v>
                </c:pt>
                <c:pt idx="1185">
                  <c:v>768.42923029072495</c:v>
                </c:pt>
                <c:pt idx="1186">
                  <c:v>737.58256508429099</c:v>
                </c:pt>
                <c:pt idx="1187">
                  <c:v>613.77202401511897</c:v>
                </c:pt>
                <c:pt idx="1188">
                  <c:v>651.66899310482904</c:v>
                </c:pt>
                <c:pt idx="1189">
                  <c:v>839.74024587589702</c:v>
                </c:pt>
                <c:pt idx="1190">
                  <c:v>881.91480253019995</c:v>
                </c:pt>
                <c:pt idx="1191">
                  <c:v>815.85392452569704</c:v>
                </c:pt>
                <c:pt idx="1192">
                  <c:v>524.84594010461797</c:v>
                </c:pt>
                <c:pt idx="1193">
                  <c:v>418.06719563680201</c:v>
                </c:pt>
                <c:pt idx="1194">
                  <c:v>557.32150811346105</c:v>
                </c:pt>
                <c:pt idx="1195">
                  <c:v>570.96499181664899</c:v>
                </c:pt>
                <c:pt idx="1196">
                  <c:v>643.24212376312505</c:v>
                </c:pt>
                <c:pt idx="1197">
                  <c:v>791.53737668092799</c:v>
                </c:pt>
                <c:pt idx="1198">
                  <c:v>825.248602356378</c:v>
                </c:pt>
                <c:pt idx="1199">
                  <c:v>783.06250388830301</c:v>
                </c:pt>
                <c:pt idx="1200">
                  <c:v>791.81944055338897</c:v>
                </c:pt>
                <c:pt idx="1201">
                  <c:v>808.76056823194801</c:v>
                </c:pt>
                <c:pt idx="1202">
                  <c:v>834.32878722631199</c:v>
                </c:pt>
                <c:pt idx="1203">
                  <c:v>834.43138504398496</c:v>
                </c:pt>
                <c:pt idx="1204">
                  <c:v>743.97436572820698</c:v>
                </c:pt>
                <c:pt idx="1205">
                  <c:v>308.12414059295003</c:v>
                </c:pt>
                <c:pt idx="1206">
                  <c:v>103.851508410785</c:v>
                </c:pt>
                <c:pt idx="1207">
                  <c:v>446.895227859432</c:v>
                </c:pt>
                <c:pt idx="1208">
                  <c:v>833.96850539439299</c:v>
                </c:pt>
                <c:pt idx="1209">
                  <c:v>875.15215735141896</c:v>
                </c:pt>
                <c:pt idx="1210">
                  <c:v>940.181955840569</c:v>
                </c:pt>
                <c:pt idx="1211">
                  <c:v>1018.71466690523</c:v>
                </c:pt>
                <c:pt idx="1212">
                  <c:v>979.89860878875504</c:v>
                </c:pt>
                <c:pt idx="1213">
                  <c:v>916.51445376988102</c:v>
                </c:pt>
                <c:pt idx="1214">
                  <c:v>842.69791407096898</c:v>
                </c:pt>
                <c:pt idx="1215">
                  <c:v>727.99795950738496</c:v>
                </c:pt>
                <c:pt idx="1216">
                  <c:v>630.91530123544203</c:v>
                </c:pt>
                <c:pt idx="1217">
                  <c:v>259.03111597353802</c:v>
                </c:pt>
                <c:pt idx="1218">
                  <c:v>400.43096211290901</c:v>
                </c:pt>
                <c:pt idx="1219">
                  <c:v>428.59168522133501</c:v>
                </c:pt>
                <c:pt idx="1220">
                  <c:v>512.75649137053995</c:v>
                </c:pt>
                <c:pt idx="1221">
                  <c:v>684.885606406384</c:v>
                </c:pt>
                <c:pt idx="1222">
                  <c:v>733.19484867417202</c:v>
                </c:pt>
                <c:pt idx="1223">
                  <c:v>715.77939684436001</c:v>
                </c:pt>
                <c:pt idx="1224">
                  <c:v>724.72540045959499</c:v>
                </c:pt>
                <c:pt idx="1225">
                  <c:v>742.38145603609303</c:v>
                </c:pt>
                <c:pt idx="1226">
                  <c:v>759.81804141810596</c:v>
                </c:pt>
                <c:pt idx="1227">
                  <c:v>738.15336626825001</c:v>
                </c:pt>
                <c:pt idx="1228">
                  <c:v>626.38415783753305</c:v>
                </c:pt>
                <c:pt idx="1229">
                  <c:v>161.34004709110599</c:v>
                </c:pt>
                <c:pt idx="1230">
                  <c:v>0</c:v>
                </c:pt>
                <c:pt idx="1231">
                  <c:v>393.59948902964197</c:v>
                </c:pt>
                <c:pt idx="1232">
                  <c:v>832.40195563016505</c:v>
                </c:pt>
                <c:pt idx="1233">
                  <c:v>802.07090407396299</c:v>
                </c:pt>
                <c:pt idx="1234">
                  <c:v>767.84095569742794</c:v>
                </c:pt>
                <c:pt idx="1235">
                  <c:v>767.72376199920802</c:v>
                </c:pt>
                <c:pt idx="1236">
                  <c:v>763.48100581366305</c:v>
                </c:pt>
                <c:pt idx="1237">
                  <c:v>772.28334627450602</c:v>
                </c:pt>
                <c:pt idx="1238">
                  <c:v>785.45223534987997</c:v>
                </c:pt>
                <c:pt idx="1239">
                  <c:v>689.89464192477499</c:v>
                </c:pt>
                <c:pt idx="1240">
                  <c:v>614.09441975975801</c:v>
                </c:pt>
                <c:pt idx="1241">
                  <c:v>260.684125622767</c:v>
                </c:pt>
                <c:pt idx="1242">
                  <c:v>400.95515440695601</c:v>
                </c:pt>
                <c:pt idx="1243">
                  <c:v>424.38483416058</c:v>
                </c:pt>
                <c:pt idx="1244">
                  <c:v>513.37352269335304</c:v>
                </c:pt>
                <c:pt idx="1245">
                  <c:v>681.15683291701703</c:v>
                </c:pt>
                <c:pt idx="1246">
                  <c:v>742.542080289306</c:v>
                </c:pt>
                <c:pt idx="1247">
                  <c:v>724.98278674670496</c:v>
                </c:pt>
                <c:pt idx="1248">
                  <c:v>725.154642394098</c:v>
                </c:pt>
                <c:pt idx="1249">
                  <c:v>729.65435164904397</c:v>
                </c:pt>
                <c:pt idx="1250">
                  <c:v>729.617446229341</c:v>
                </c:pt>
                <c:pt idx="1251">
                  <c:v>725.29261808820695</c:v>
                </c:pt>
                <c:pt idx="1252">
                  <c:v>649.16626123740798</c:v>
                </c:pt>
                <c:pt idx="1253">
                  <c:v>213.82314572835699</c:v>
                </c:pt>
                <c:pt idx="1254">
                  <c:v>21.868032552332501</c:v>
                </c:pt>
                <c:pt idx="1255">
                  <c:v>385.69190208197199</c:v>
                </c:pt>
                <c:pt idx="1256">
                  <c:v>793.85413202417897</c:v>
                </c:pt>
                <c:pt idx="1257">
                  <c:v>784.82113320149597</c:v>
                </c:pt>
                <c:pt idx="1258">
                  <c:v>805.858857701077</c:v>
                </c:pt>
                <c:pt idx="1259">
                  <c:v>826.70384315496801</c:v>
                </c:pt>
                <c:pt idx="1260">
                  <c:v>835.09420439209202</c:v>
                </c:pt>
                <c:pt idx="1261">
                  <c:v>835.131582248104</c:v>
                </c:pt>
                <c:pt idx="1262">
                  <c:v>835.11932447523395</c:v>
                </c:pt>
                <c:pt idx="1263">
                  <c:v>728.20803050437303</c:v>
                </c:pt>
                <c:pt idx="1264">
                  <c:v>635.55391720101602</c:v>
                </c:pt>
                <c:pt idx="1265">
                  <c:v>266.20291671150301</c:v>
                </c:pt>
                <c:pt idx="1266">
                  <c:v>395.56875632023701</c:v>
                </c:pt>
                <c:pt idx="1267">
                  <c:v>400.285137406709</c:v>
                </c:pt>
                <c:pt idx="1268">
                  <c:v>470.82025367662101</c:v>
                </c:pt>
                <c:pt idx="1269">
                  <c:v>658.03069112574599</c:v>
                </c:pt>
                <c:pt idx="1270">
                  <c:v>732.82533576843605</c:v>
                </c:pt>
                <c:pt idx="1271">
                  <c:v>732.88200546345797</c:v>
                </c:pt>
                <c:pt idx="1272">
                  <c:v>733.02360936159505</c:v>
                </c:pt>
                <c:pt idx="1273">
                  <c:v>733.00772782669401</c:v>
                </c:pt>
                <c:pt idx="1274">
                  <c:v>732.985990077471</c:v>
                </c:pt>
                <c:pt idx="1275">
                  <c:v>719.96475168427901</c:v>
                </c:pt>
                <c:pt idx="1276">
                  <c:v>630.53770521763101</c:v>
                </c:pt>
                <c:pt idx="1277">
                  <c:v>186.30527442719</c:v>
                </c:pt>
                <c:pt idx="1278">
                  <c:v>0</c:v>
                </c:pt>
                <c:pt idx="1279">
                  <c:v>307.04809937201401</c:v>
                </c:pt>
                <c:pt idx="1280">
                  <c:v>650.17005461315898</c:v>
                </c:pt>
                <c:pt idx="1281">
                  <c:v>616.26283736356595</c:v>
                </c:pt>
                <c:pt idx="1282">
                  <c:v>606.68660760541798</c:v>
                </c:pt>
                <c:pt idx="1283">
                  <c:v>619.17959936996601</c:v>
                </c:pt>
                <c:pt idx="1284">
                  <c:v>658.71316923918005</c:v>
                </c:pt>
                <c:pt idx="1285">
                  <c:v>734.60968958672095</c:v>
                </c:pt>
                <c:pt idx="1286">
                  <c:v>782.34096374365004</c:v>
                </c:pt>
                <c:pt idx="1287">
                  <c:v>687.41689009234301</c:v>
                </c:pt>
                <c:pt idx="1288">
                  <c:v>584.71717702329397</c:v>
                </c:pt>
                <c:pt idx="1289">
                  <c:v>198.81915138465001</c:v>
                </c:pt>
                <c:pt idx="1290">
                  <c:v>335.39958177213498</c:v>
                </c:pt>
                <c:pt idx="1291">
                  <c:v>342.54455353563799</c:v>
                </c:pt>
                <c:pt idx="1292">
                  <c:v>413.63578133081398</c:v>
                </c:pt>
                <c:pt idx="1293">
                  <c:v>591.72599495714303</c:v>
                </c:pt>
                <c:pt idx="1294">
                  <c:v>661.37993533689496</c:v>
                </c:pt>
                <c:pt idx="1295">
                  <c:v>661.47597189329304</c:v>
                </c:pt>
                <c:pt idx="1296">
                  <c:v>679.49787828031697</c:v>
                </c:pt>
                <c:pt idx="1297">
                  <c:v>710.29510667109696</c:v>
                </c:pt>
                <c:pt idx="1298">
                  <c:v>736.502155167561</c:v>
                </c:pt>
                <c:pt idx="1299">
                  <c:v>736.51256069494195</c:v>
                </c:pt>
                <c:pt idx="1300">
                  <c:v>660.98774608777603</c:v>
                </c:pt>
                <c:pt idx="1301">
                  <c:v>222.99351273981301</c:v>
                </c:pt>
                <c:pt idx="1302">
                  <c:v>35.500621179442</c:v>
                </c:pt>
                <c:pt idx="1303">
                  <c:v>395.41873999070702</c:v>
                </c:pt>
                <c:pt idx="1304">
                  <c:v>794.52905476480703</c:v>
                </c:pt>
                <c:pt idx="1305">
                  <c:v>791.885317907699</c:v>
                </c:pt>
                <c:pt idx="1306">
                  <c:v>816.95953086345298</c:v>
                </c:pt>
                <c:pt idx="1307">
                  <c:v>842.22881123015804</c:v>
                </c:pt>
                <c:pt idx="1308">
                  <c:v>867.09154553356097</c:v>
                </c:pt>
                <c:pt idx="1309">
                  <c:v>900.29785690057895</c:v>
                </c:pt>
                <c:pt idx="1310">
                  <c:v>916.70196584259804</c:v>
                </c:pt>
                <c:pt idx="1311">
                  <c:v>842.78213664929399</c:v>
                </c:pt>
                <c:pt idx="1312">
                  <c:v>762.37379728381404</c:v>
                </c:pt>
                <c:pt idx="1313">
                  <c:v>411.47203143867802</c:v>
                </c:pt>
                <c:pt idx="1314">
                  <c:v>535.20217936387098</c:v>
                </c:pt>
                <c:pt idx="1315">
                  <c:v>521.27398137960404</c:v>
                </c:pt>
                <c:pt idx="1316">
                  <c:v>571.88407956946503</c:v>
                </c:pt>
                <c:pt idx="1317">
                  <c:v>749.902561898145</c:v>
                </c:pt>
                <c:pt idx="1318">
                  <c:v>822.32455922422605</c:v>
                </c:pt>
                <c:pt idx="1319">
                  <c:v>826.59428617977903</c:v>
                </c:pt>
                <c:pt idx="1320">
                  <c:v>818.11431992985104</c:v>
                </c:pt>
                <c:pt idx="1321">
                  <c:v>792.90635107778598</c:v>
                </c:pt>
                <c:pt idx="1322">
                  <c:v>776.10228337071203</c:v>
                </c:pt>
                <c:pt idx="1323">
                  <c:v>776.22241250090804</c:v>
                </c:pt>
                <c:pt idx="1324">
                  <c:v>784.97486941427098</c:v>
                </c:pt>
                <c:pt idx="1325">
                  <c:v>433.57766596809699</c:v>
                </c:pt>
                <c:pt idx="1326">
                  <c:v>20.618697799914401</c:v>
                </c:pt>
                <c:pt idx="1327">
                  <c:v>247.583937308554</c:v>
                </c:pt>
                <c:pt idx="1328">
                  <c:v>876.652942139527</c:v>
                </c:pt>
                <c:pt idx="1329">
                  <c:v>843.26853517955101</c:v>
                </c:pt>
                <c:pt idx="1330">
                  <c:v>800.94707008851901</c:v>
                </c:pt>
                <c:pt idx="1331">
                  <c:v>688.56232356590203</c:v>
                </c:pt>
                <c:pt idx="1332">
                  <c:v>710.71709655403902</c:v>
                </c:pt>
                <c:pt idx="1333">
                  <c:v>851.622533125936</c:v>
                </c:pt>
                <c:pt idx="1334">
                  <c:v>868.41478260531005</c:v>
                </c:pt>
                <c:pt idx="1335">
                  <c:v>780.16815987915095</c:v>
                </c:pt>
                <c:pt idx="1336">
                  <c:v>480.04637308281002</c:v>
                </c:pt>
                <c:pt idx="1337">
                  <c:v>364.74160910138397</c:v>
                </c:pt>
                <c:pt idx="1338">
                  <c:v>498.86784404749199</c:v>
                </c:pt>
                <c:pt idx="1339">
                  <c:v>503.46859046502902</c:v>
                </c:pt>
                <c:pt idx="1340">
                  <c:v>572.35263970924598</c:v>
                </c:pt>
                <c:pt idx="1341">
                  <c:v>750.52762635377997</c:v>
                </c:pt>
                <c:pt idx="1342">
                  <c:v>818.416409195038</c:v>
                </c:pt>
                <c:pt idx="1343">
                  <c:v>818.53965195139006</c:v>
                </c:pt>
                <c:pt idx="1344">
                  <c:v>818.64715719366995</c:v>
                </c:pt>
                <c:pt idx="1345">
                  <c:v>818.76432072151601</c:v>
                </c:pt>
                <c:pt idx="1346">
                  <c:v>818.86308508772697</c:v>
                </c:pt>
                <c:pt idx="1347">
                  <c:v>827.63077870877896</c:v>
                </c:pt>
                <c:pt idx="1348">
                  <c:v>852.81574708347398</c:v>
                </c:pt>
                <c:pt idx="1349">
                  <c:v>522.41491214763903</c:v>
                </c:pt>
                <c:pt idx="1350">
                  <c:v>91.573087877683903</c:v>
                </c:pt>
                <c:pt idx="1351">
                  <c:v>295.79743807466701</c:v>
                </c:pt>
                <c:pt idx="1352">
                  <c:v>909.803796582318</c:v>
                </c:pt>
                <c:pt idx="1353">
                  <c:v>917.62961644084498</c:v>
                </c:pt>
                <c:pt idx="1354">
                  <c:v>949.67779572084896</c:v>
                </c:pt>
                <c:pt idx="1355">
                  <c:v>876.450008164731</c:v>
                </c:pt>
                <c:pt idx="1356">
                  <c:v>901.10372161192697</c:v>
                </c:pt>
                <c:pt idx="1357">
                  <c:v>1043.6537123323601</c:v>
                </c:pt>
                <c:pt idx="1358">
                  <c:v>1051.30205299914</c:v>
                </c:pt>
                <c:pt idx="1359">
                  <c:v>957.86301683392901</c:v>
                </c:pt>
                <c:pt idx="1360">
                  <c:v>626.41535659993201</c:v>
                </c:pt>
                <c:pt idx="1361">
                  <c:v>489.35910611049002</c:v>
                </c:pt>
                <c:pt idx="1362">
                  <c:v>635.79643487956298</c:v>
                </c:pt>
                <c:pt idx="1363">
                  <c:v>657.96146443431996</c:v>
                </c:pt>
                <c:pt idx="1364">
                  <c:v>741.58839321526</c:v>
                </c:pt>
                <c:pt idx="1365">
                  <c:v>949.90399935081598</c:v>
                </c:pt>
                <c:pt idx="1366">
                  <c:v>1043.58338755873</c:v>
                </c:pt>
                <c:pt idx="1367">
                  <c:v>1066.3976294597601</c:v>
                </c:pt>
                <c:pt idx="1368">
                  <c:v>1051.15493128302</c:v>
                </c:pt>
                <c:pt idx="1369">
                  <c:v>1028.21018966714</c:v>
                </c:pt>
                <c:pt idx="1370">
                  <c:v>1005.08274548567</c:v>
                </c:pt>
                <c:pt idx="1371">
                  <c:v>989.46115967256901</c:v>
                </c:pt>
                <c:pt idx="1372">
                  <c:v>883.68268306722803</c:v>
                </c:pt>
                <c:pt idx="1373">
                  <c:v>426.35114479594</c:v>
                </c:pt>
                <c:pt idx="1374">
                  <c:v>247.311058280857</c:v>
                </c:pt>
                <c:pt idx="1375">
                  <c:v>640.36818723889803</c:v>
                </c:pt>
                <c:pt idx="1376">
                  <c:v>1058.7642149217399</c:v>
                </c:pt>
                <c:pt idx="1377">
                  <c:v>1027.8434983852201</c:v>
                </c:pt>
                <c:pt idx="1378">
                  <c:v>1004.49699652782</c:v>
                </c:pt>
                <c:pt idx="1379">
                  <c:v>980.85106061348802</c:v>
                </c:pt>
                <c:pt idx="1380">
                  <c:v>988.967034192798</c:v>
                </c:pt>
                <c:pt idx="1381">
                  <c:v>1012.60485790646</c:v>
                </c:pt>
                <c:pt idx="1382">
                  <c:v>1012.83796261455</c:v>
                </c:pt>
                <c:pt idx="1383">
                  <c:v>925.86718041991799</c:v>
                </c:pt>
                <c:pt idx="1384">
                  <c:v>843.99505780698405</c:v>
                </c:pt>
                <c:pt idx="1385">
                  <c:v>503.57218848544198</c:v>
                </c:pt>
                <c:pt idx="1386">
                  <c:v>622.67013908620299</c:v>
                </c:pt>
                <c:pt idx="1387">
                  <c:v>590.99614594463401</c:v>
                </c:pt>
                <c:pt idx="1388">
                  <c:v>662.98698861564003</c:v>
                </c:pt>
                <c:pt idx="1389">
                  <c:v>827.78243144308794</c:v>
                </c:pt>
                <c:pt idx="1390">
                  <c:v>885.64692144685705</c:v>
                </c:pt>
                <c:pt idx="1391">
                  <c:v>902.55291914923896</c:v>
                </c:pt>
                <c:pt idx="1392">
                  <c:v>877.88855062733796</c:v>
                </c:pt>
                <c:pt idx="1393">
                  <c:v>844.99762868805396</c:v>
                </c:pt>
                <c:pt idx="1394">
                  <c:v>828.26275883925996</c:v>
                </c:pt>
                <c:pt idx="1395">
                  <c:v>819.98322095454103</c:v>
                </c:pt>
                <c:pt idx="1396">
                  <c:v>741.94800019075706</c:v>
                </c:pt>
                <c:pt idx="1397">
                  <c:v>332.13318224338599</c:v>
                </c:pt>
                <c:pt idx="1398">
                  <c:v>163.30276041610401</c:v>
                </c:pt>
                <c:pt idx="1399">
                  <c:v>556.87385650217402</c:v>
                </c:pt>
                <c:pt idx="1400">
                  <c:v>990.853812962436</c:v>
                </c:pt>
                <c:pt idx="1401">
                  <c:v>974.75874252717097</c:v>
                </c:pt>
                <c:pt idx="1402">
                  <c:v>950.944739241722</c:v>
                </c:pt>
                <c:pt idx="1403">
                  <c:v>934.47190494961797</c:v>
                </c:pt>
                <c:pt idx="1404">
                  <c:v>950.85171810654197</c:v>
                </c:pt>
                <c:pt idx="1405">
                  <c:v>966.85276090217997</c:v>
                </c:pt>
                <c:pt idx="1406">
                  <c:v>974.82849295474</c:v>
                </c:pt>
                <c:pt idx="1407">
                  <c:v>877.73346056355399</c:v>
                </c:pt>
                <c:pt idx="1408">
                  <c:v>777.08695050359597</c:v>
                </c:pt>
                <c:pt idx="1409">
                  <c:v>405.738578177276</c:v>
                </c:pt>
                <c:pt idx="1410">
                  <c:v>522.74437032020705</c:v>
                </c:pt>
                <c:pt idx="1411">
                  <c:v>508.81557706029298</c:v>
                </c:pt>
                <c:pt idx="1412">
                  <c:v>559.64579219914197</c:v>
                </c:pt>
                <c:pt idx="1413">
                  <c:v>747.03535726745599</c:v>
                </c:pt>
                <c:pt idx="1414">
                  <c:v>836.62597977257496</c:v>
                </c:pt>
                <c:pt idx="1415">
                  <c:v>861.39942761381496</c:v>
                </c:pt>
                <c:pt idx="1416">
                  <c:v>861.58073136390601</c:v>
                </c:pt>
                <c:pt idx="1417">
                  <c:v>869.98849883021501</c:v>
                </c:pt>
                <c:pt idx="1418">
                  <c:v>886.190010270676</c:v>
                </c:pt>
                <c:pt idx="1419">
                  <c:v>886.13549217196703</c:v>
                </c:pt>
                <c:pt idx="1420">
                  <c:v>810.07565343094802</c:v>
                </c:pt>
                <c:pt idx="1421">
                  <c:v>396.20656401053998</c:v>
                </c:pt>
                <c:pt idx="1422">
                  <c:v>188.468149070245</c:v>
                </c:pt>
                <c:pt idx="1423">
                  <c:v>531.94311055024696</c:v>
                </c:pt>
                <c:pt idx="1424">
                  <c:v>942.62657436135896</c:v>
                </c:pt>
                <c:pt idx="1425">
                  <c:v>901.74155751143405</c:v>
                </c:pt>
                <c:pt idx="1426">
                  <c:v>860.69664563854803</c:v>
                </c:pt>
                <c:pt idx="1427">
                  <c:v>852.41018564348997</c:v>
                </c:pt>
                <c:pt idx="1428">
                  <c:v>852.40353357342599</c:v>
                </c:pt>
                <c:pt idx="1429">
                  <c:v>852.644182174496</c:v>
                </c:pt>
                <c:pt idx="1430">
                  <c:v>852.78585185979705</c:v>
                </c:pt>
                <c:pt idx="1431">
                  <c:v>746.63949330933895</c:v>
                </c:pt>
                <c:pt idx="1432">
                  <c:v>645.43589485211101</c:v>
                </c:pt>
                <c:pt idx="1433">
                  <c:v>295.66654791790302</c:v>
                </c:pt>
                <c:pt idx="1434">
                  <c:v>400.774996995984</c:v>
                </c:pt>
                <c:pt idx="1435">
                  <c:v>374.73088721373603</c:v>
                </c:pt>
                <c:pt idx="1436">
                  <c:v>429.30930527261398</c:v>
                </c:pt>
                <c:pt idx="1437">
                  <c:v>600.55696451747099</c:v>
                </c:pt>
                <c:pt idx="1438">
                  <c:v>668.00719972905699</c:v>
                </c:pt>
                <c:pt idx="1439">
                  <c:v>668.07384512069495</c:v>
                </c:pt>
                <c:pt idx="1440">
                  <c:v>654.83659745240197</c:v>
                </c:pt>
                <c:pt idx="1441">
                  <c:v>637.23989864809596</c:v>
                </c:pt>
                <c:pt idx="1442">
                  <c:v>650.71153692835196</c:v>
                </c:pt>
                <c:pt idx="1443">
                  <c:v>645.52317008231705</c:v>
                </c:pt>
                <c:pt idx="1444">
                  <c:v>578.11297335530105</c:v>
                </c:pt>
                <c:pt idx="1445">
                  <c:v>192.86799012873399</c:v>
                </c:pt>
                <c:pt idx="1446">
                  <c:v>3.41383348849704</c:v>
                </c:pt>
                <c:pt idx="1447">
                  <c:v>330.79670945946401</c:v>
                </c:pt>
                <c:pt idx="1448">
                  <c:v>743.25554909325297</c:v>
                </c:pt>
                <c:pt idx="1449">
                  <c:v>742.86747011387695</c:v>
                </c:pt>
                <c:pt idx="1450">
                  <c:v>747.461768530575</c:v>
                </c:pt>
                <c:pt idx="1451">
                  <c:v>785.91121531540705</c:v>
                </c:pt>
                <c:pt idx="1452">
                  <c:v>824.15290271865103</c:v>
                </c:pt>
                <c:pt idx="1453">
                  <c:v>861.74115900489301</c:v>
                </c:pt>
                <c:pt idx="1454">
                  <c:v>911.21303073461195</c:v>
                </c:pt>
                <c:pt idx="1455">
                  <c:v>777.33781821497496</c:v>
                </c:pt>
                <c:pt idx="1456">
                  <c:v>632.35544837064595</c:v>
                </c:pt>
                <c:pt idx="1457">
                  <c:v>226.06414246545901</c:v>
                </c:pt>
                <c:pt idx="1458">
                  <c:v>348.781915730295</c:v>
                </c:pt>
                <c:pt idx="1459">
                  <c:v>353.540151539926</c:v>
                </c:pt>
                <c:pt idx="1460">
                  <c:v>424.71634823743</c:v>
                </c:pt>
                <c:pt idx="1461">
                  <c:v>614.60713987955205</c:v>
                </c:pt>
                <c:pt idx="1462">
                  <c:v>699.38372005440397</c:v>
                </c:pt>
                <c:pt idx="1463">
                  <c:v>716.904825693411</c:v>
                </c:pt>
                <c:pt idx="1464">
                  <c:v>716.95816615068895</c:v>
                </c:pt>
                <c:pt idx="1465">
                  <c:v>717.16201692410095</c:v>
                </c:pt>
                <c:pt idx="1466">
                  <c:v>721.50546178304899</c:v>
                </c:pt>
                <c:pt idx="1467">
                  <c:v>760.75590773457498</c:v>
                </c:pt>
                <c:pt idx="1468">
                  <c:v>716.297898063199</c:v>
                </c:pt>
                <c:pt idx="1469">
                  <c:v>329.87086199903598</c:v>
                </c:pt>
                <c:pt idx="1470">
                  <c:v>145.55222020934499</c:v>
                </c:pt>
                <c:pt idx="1471">
                  <c:v>502.12132626928599</c:v>
                </c:pt>
                <c:pt idx="1472">
                  <c:v>885.77456235425097</c:v>
                </c:pt>
                <c:pt idx="1473">
                  <c:v>877.34076324264595</c:v>
                </c:pt>
                <c:pt idx="1474">
                  <c:v>893.55478291775705</c:v>
                </c:pt>
                <c:pt idx="1475">
                  <c:v>925.872429013893</c:v>
                </c:pt>
                <c:pt idx="1476">
                  <c:v>941.83137307526204</c:v>
                </c:pt>
                <c:pt idx="1477">
                  <c:v>949.99040814390503</c:v>
                </c:pt>
                <c:pt idx="1478">
                  <c:v>958.04973542097605</c:v>
                </c:pt>
                <c:pt idx="1479">
                  <c:v>860.38254641037702</c:v>
                </c:pt>
                <c:pt idx="1480">
                  <c:v>758.93833515653296</c:v>
                </c:pt>
                <c:pt idx="1481">
                  <c:v>388.565493328765</c:v>
                </c:pt>
                <c:pt idx="1482">
                  <c:v>531.20226199997705</c:v>
                </c:pt>
                <c:pt idx="1483">
                  <c:v>558.88070028733102</c:v>
                </c:pt>
                <c:pt idx="1484">
                  <c:v>644.78957119910001</c:v>
                </c:pt>
                <c:pt idx="1485">
                  <c:v>835.51226558243604</c:v>
                </c:pt>
                <c:pt idx="1486">
                  <c:v>901.48806524897395</c:v>
                </c:pt>
                <c:pt idx="1487">
                  <c:v>901.50440057314199</c:v>
                </c:pt>
                <c:pt idx="1488">
                  <c:v>901.56319668496099</c:v>
                </c:pt>
                <c:pt idx="1489">
                  <c:v>909.60697194913496</c:v>
                </c:pt>
                <c:pt idx="1490">
                  <c:v>917.71656897806997</c:v>
                </c:pt>
                <c:pt idx="1491">
                  <c:v>901.44927162474005</c:v>
                </c:pt>
                <c:pt idx="1492">
                  <c:v>884.67259202537196</c:v>
                </c:pt>
                <c:pt idx="1493">
                  <c:v>512.55523203242899</c:v>
                </c:pt>
                <c:pt idx="1494">
                  <c:v>115.417668309687</c:v>
                </c:pt>
                <c:pt idx="1495">
                  <c:v>370.46799855441498</c:v>
                </c:pt>
                <c:pt idx="1496">
                  <c:v>1035.50633027156</c:v>
                </c:pt>
                <c:pt idx="1497">
                  <c:v>1011.59868631504</c:v>
                </c:pt>
                <c:pt idx="1498">
                  <c:v>980.02990324846098</c:v>
                </c:pt>
                <c:pt idx="1499">
                  <c:v>850.49042826744005</c:v>
                </c:pt>
                <c:pt idx="1500">
                  <c:v>899.88758474328495</c:v>
                </c:pt>
                <c:pt idx="1501">
                  <c:v>1080.2230122467299</c:v>
                </c:pt>
                <c:pt idx="1502">
                  <c:v>1124.8580279218299</c:v>
                </c:pt>
                <c:pt idx="1503">
                  <c:v>1003.84445400475</c:v>
                </c:pt>
                <c:pt idx="1504">
                  <c:v>634.75894048258499</c:v>
                </c:pt>
                <c:pt idx="1505">
                  <c:v>456.12157674689303</c:v>
                </c:pt>
                <c:pt idx="1506">
                  <c:v>594.43305132663704</c:v>
                </c:pt>
                <c:pt idx="1507">
                  <c:v>621.57346046145904</c:v>
                </c:pt>
                <c:pt idx="1508">
                  <c:v>714.59078189656805</c:v>
                </c:pt>
                <c:pt idx="1509">
                  <c:v>900.72327113414406</c:v>
                </c:pt>
                <c:pt idx="1510">
                  <c:v>972.77294138270202</c:v>
                </c:pt>
                <c:pt idx="1511">
                  <c:v>972.68726803779896</c:v>
                </c:pt>
                <c:pt idx="1512">
                  <c:v>949.05823725181995</c:v>
                </c:pt>
                <c:pt idx="1513">
                  <c:v>933.07849491446404</c:v>
                </c:pt>
                <c:pt idx="1514">
                  <c:v>917.02543448096105</c:v>
                </c:pt>
                <c:pt idx="1515">
                  <c:v>908.98570401171196</c:v>
                </c:pt>
                <c:pt idx="1516">
                  <c:v>917.11115853855995</c:v>
                </c:pt>
                <c:pt idx="1517">
                  <c:v>558.36105766339097</c:v>
                </c:pt>
                <c:pt idx="1518">
                  <c:v>148.589490598944</c:v>
                </c:pt>
                <c:pt idx="1519">
                  <c:v>376.25129915893399</c:v>
                </c:pt>
                <c:pt idx="1520">
                  <c:v>1012.0206726492401</c:v>
                </c:pt>
                <c:pt idx="1521">
                  <c:v>995.879826150138</c:v>
                </c:pt>
                <c:pt idx="1522">
                  <c:v>995.68968543771098</c:v>
                </c:pt>
                <c:pt idx="1523">
                  <c:v>883.156822478295</c:v>
                </c:pt>
                <c:pt idx="1524">
                  <c:v>916.33771539285601</c:v>
                </c:pt>
                <c:pt idx="1525">
                  <c:v>1080.4347728048101</c:v>
                </c:pt>
                <c:pt idx="1526">
                  <c:v>1110.24706407343</c:v>
                </c:pt>
                <c:pt idx="1527">
                  <c:v>1003.82191491344</c:v>
                </c:pt>
                <c:pt idx="1528">
                  <c:v>652.53680149971501</c:v>
                </c:pt>
                <c:pt idx="1529">
                  <c:v>498.17984873461501</c:v>
                </c:pt>
                <c:pt idx="1530">
                  <c:v>612.57365891340498</c:v>
                </c:pt>
                <c:pt idx="1531">
                  <c:v>598.96195242701197</c:v>
                </c:pt>
                <c:pt idx="1532">
                  <c:v>652.82241304871502</c:v>
                </c:pt>
                <c:pt idx="1533">
                  <c:v>834.64127772944403</c:v>
                </c:pt>
                <c:pt idx="1534">
                  <c:v>900.62336777341795</c:v>
                </c:pt>
                <c:pt idx="1535">
                  <c:v>900.81786425633697</c:v>
                </c:pt>
                <c:pt idx="1536">
                  <c:v>909.002978831051</c:v>
                </c:pt>
                <c:pt idx="1537">
                  <c:v>909.02370269552603</c:v>
                </c:pt>
                <c:pt idx="1538">
                  <c:v>917.19671498764296</c:v>
                </c:pt>
                <c:pt idx="1539">
                  <c:v>909.13348951318801</c:v>
                </c:pt>
                <c:pt idx="1540">
                  <c:v>816.74305147153802</c:v>
                </c:pt>
                <c:pt idx="1541">
                  <c:v>376.30755727224499</c:v>
                </c:pt>
                <c:pt idx="1542">
                  <c:v>183.73195309177899</c:v>
                </c:pt>
                <c:pt idx="1543">
                  <c:v>535.43235928843899</c:v>
                </c:pt>
                <c:pt idx="1544">
                  <c:v>892.35372771459197</c:v>
                </c:pt>
                <c:pt idx="1545">
                  <c:v>832.70778490812302</c:v>
                </c:pt>
                <c:pt idx="1546">
                  <c:v>798.44881471131305</c:v>
                </c:pt>
                <c:pt idx="1547">
                  <c:v>790.01659993959902</c:v>
                </c:pt>
                <c:pt idx="1548">
                  <c:v>826.595029795507</c:v>
                </c:pt>
                <c:pt idx="1549">
                  <c:v>914.39227664414398</c:v>
                </c:pt>
                <c:pt idx="1550">
                  <c:v>963.17227290726805</c:v>
                </c:pt>
                <c:pt idx="1551">
                  <c:v>882.33104516043102</c:v>
                </c:pt>
                <c:pt idx="1552">
                  <c:v>799.43615765682705</c:v>
                </c:pt>
                <c:pt idx="1553">
                  <c:v>446.01735829424598</c:v>
                </c:pt>
                <c:pt idx="1554">
                  <c:v>566.222234845412</c:v>
                </c:pt>
                <c:pt idx="1555">
                  <c:v>538.79486351166099</c:v>
                </c:pt>
                <c:pt idx="1556">
                  <c:v>589.01004949598098</c:v>
                </c:pt>
                <c:pt idx="1557">
                  <c:v>765.71780237682697</c:v>
                </c:pt>
                <c:pt idx="1558">
                  <c:v>841.98512944401602</c:v>
                </c:pt>
                <c:pt idx="1559">
                  <c:v>842.00282504245797</c:v>
                </c:pt>
                <c:pt idx="1560">
                  <c:v>850.41042583773003</c:v>
                </c:pt>
                <c:pt idx="1561">
                  <c:v>850.596202493953</c:v>
                </c:pt>
                <c:pt idx="1562">
                  <c:v>859.07182851199696</c:v>
                </c:pt>
                <c:pt idx="1563">
                  <c:v>867.49441217832202</c:v>
                </c:pt>
                <c:pt idx="1564">
                  <c:v>790.97355292974498</c:v>
                </c:pt>
                <c:pt idx="1565">
                  <c:v>368.92390844341003</c:v>
                </c:pt>
                <c:pt idx="1566">
                  <c:v>208.28020853244701</c:v>
                </c:pt>
                <c:pt idx="1567">
                  <c:v>592.14239217236502</c:v>
                </c:pt>
                <c:pt idx="1568">
                  <c:v>979.85794204973195</c:v>
                </c:pt>
                <c:pt idx="1569">
                  <c:v>922.626987583914</c:v>
                </c:pt>
                <c:pt idx="1570">
                  <c:v>872.50067515918499</c:v>
                </c:pt>
                <c:pt idx="1571">
                  <c:v>872.93745897172403</c:v>
                </c:pt>
                <c:pt idx="1572">
                  <c:v>914.34445101219796</c:v>
                </c:pt>
                <c:pt idx="1573">
                  <c:v>970.69640859630999</c:v>
                </c:pt>
                <c:pt idx="1574">
                  <c:v>1018.14322272672</c:v>
                </c:pt>
                <c:pt idx="1575">
                  <c:v>939.43113614688798</c:v>
                </c:pt>
                <c:pt idx="1576">
                  <c:v>849.74342489993796</c:v>
                </c:pt>
                <c:pt idx="1577">
                  <c:v>492.71072372199899</c:v>
                </c:pt>
                <c:pt idx="1578">
                  <c:v>611.79198253408299</c:v>
                </c:pt>
                <c:pt idx="1579">
                  <c:v>593.61657793347001</c:v>
                </c:pt>
                <c:pt idx="1580">
                  <c:v>638.66162034751198</c:v>
                </c:pt>
                <c:pt idx="1581">
                  <c:v>858.74408809692704</c:v>
                </c:pt>
                <c:pt idx="1582">
                  <c:v>972.29397277846601</c:v>
                </c:pt>
                <c:pt idx="1583">
                  <c:v>1027.0707608552</c:v>
                </c:pt>
                <c:pt idx="1584">
                  <c:v>1042.4450440261901</c:v>
                </c:pt>
                <c:pt idx="1585">
                  <c:v>1042.4757031793299</c:v>
                </c:pt>
                <c:pt idx="1586">
                  <c:v>1042.57323931982</c:v>
                </c:pt>
                <c:pt idx="1587">
                  <c:v>1042.60724046991</c:v>
                </c:pt>
                <c:pt idx="1588">
                  <c:v>963.08332839381603</c:v>
                </c:pt>
                <c:pt idx="1589">
                  <c:v>530.31978972874299</c:v>
                </c:pt>
                <c:pt idx="1590">
                  <c:v>359.32962265612798</c:v>
                </c:pt>
                <c:pt idx="1591">
                  <c:v>758.08153427404</c:v>
                </c:pt>
                <c:pt idx="1592">
                  <c:v>1182.4837170383601</c:v>
                </c:pt>
                <c:pt idx="1593">
                  <c:v>1146.1627427010701</c:v>
                </c:pt>
                <c:pt idx="1594">
                  <c:v>1109.1528355036801</c:v>
                </c:pt>
                <c:pt idx="1595">
                  <c:v>1079.17245620841</c:v>
                </c:pt>
                <c:pt idx="1596">
                  <c:v>1101.75218109619</c:v>
                </c:pt>
                <c:pt idx="1597">
                  <c:v>1131.57964306197</c:v>
                </c:pt>
                <c:pt idx="1598">
                  <c:v>1153.40966250832</c:v>
                </c:pt>
                <c:pt idx="1599">
                  <c:v>1064.64474267078</c:v>
                </c:pt>
                <c:pt idx="1600">
                  <c:v>963.99789022239304</c:v>
                </c:pt>
                <c:pt idx="1601">
                  <c:v>593.82482769252795</c:v>
                </c:pt>
                <c:pt idx="1602">
                  <c:v>714.02175391257094</c:v>
                </c:pt>
                <c:pt idx="1603">
                  <c:v>687.83778863335795</c:v>
                </c:pt>
                <c:pt idx="1604">
                  <c:v>740.37132077288004</c:v>
                </c:pt>
                <c:pt idx="1605">
                  <c:v>916.42464890167605</c:v>
                </c:pt>
                <c:pt idx="1606">
                  <c:v>980.26967789610205</c:v>
                </c:pt>
                <c:pt idx="1607">
                  <c:v>980.35543680413605</c:v>
                </c:pt>
                <c:pt idx="1608">
                  <c:v>956.96359059990596</c:v>
                </c:pt>
                <c:pt idx="1609">
                  <c:v>933.22671082363797</c:v>
                </c:pt>
                <c:pt idx="1610">
                  <c:v>917.09665807428996</c:v>
                </c:pt>
                <c:pt idx="1611">
                  <c:v>957.68621864835802</c:v>
                </c:pt>
                <c:pt idx="1612">
                  <c:v>916.58775974467403</c:v>
                </c:pt>
                <c:pt idx="1613">
                  <c:v>544.85972827099999</c:v>
                </c:pt>
                <c:pt idx="1614">
                  <c:v>365.50657364356198</c:v>
                </c:pt>
                <c:pt idx="1615">
                  <c:v>732.85787866188195</c:v>
                </c:pt>
                <c:pt idx="1616">
                  <c:v>1133.42900583808</c:v>
                </c:pt>
                <c:pt idx="1617">
                  <c:v>1095.9548899950501</c:v>
                </c:pt>
                <c:pt idx="1618">
                  <c:v>1058.01297981231</c:v>
                </c:pt>
                <c:pt idx="1619">
                  <c:v>1035.2740753210901</c:v>
                </c:pt>
                <c:pt idx="1620">
                  <c:v>1050.65388999937</c:v>
                </c:pt>
                <c:pt idx="1621">
                  <c:v>1073.44093659139</c:v>
                </c:pt>
                <c:pt idx="1622">
                  <c:v>1088.97708431407</c:v>
                </c:pt>
                <c:pt idx="1623">
                  <c:v>989.176800247301</c:v>
                </c:pt>
                <c:pt idx="1624">
                  <c:v>892.99393180046502</c:v>
                </c:pt>
                <c:pt idx="1625">
                  <c:v>521.54215030659395</c:v>
                </c:pt>
                <c:pt idx="1626">
                  <c:v>640.09132520821697</c:v>
                </c:pt>
                <c:pt idx="1627">
                  <c:v>617.62798754990104</c:v>
                </c:pt>
                <c:pt idx="1628">
                  <c:v>666.86082891189005</c:v>
                </c:pt>
                <c:pt idx="1629">
                  <c:v>852.08148640840102</c:v>
                </c:pt>
                <c:pt idx="1630">
                  <c:v>950.34278778276996</c:v>
                </c:pt>
                <c:pt idx="1631">
                  <c:v>966.25255194651595</c:v>
                </c:pt>
                <c:pt idx="1632">
                  <c:v>982.15075735817402</c:v>
                </c:pt>
                <c:pt idx="1633">
                  <c:v>1013.61755480978</c:v>
                </c:pt>
                <c:pt idx="1634">
                  <c:v>1036.9823545822401</c:v>
                </c:pt>
                <c:pt idx="1635">
                  <c:v>1036.8292456951399</c:v>
                </c:pt>
                <c:pt idx="1636">
                  <c:v>956.90899827418298</c:v>
                </c:pt>
                <c:pt idx="1637">
                  <c:v>522.273697002875</c:v>
                </c:pt>
                <c:pt idx="1638">
                  <c:v>345.97691684381402</c:v>
                </c:pt>
                <c:pt idx="1639">
                  <c:v>737.88441932474905</c:v>
                </c:pt>
                <c:pt idx="1640">
                  <c:v>1148.70364987055</c:v>
                </c:pt>
                <c:pt idx="1641">
                  <c:v>1104.14131894105</c:v>
                </c:pt>
                <c:pt idx="1642">
                  <c:v>1066.4775975557</c:v>
                </c:pt>
                <c:pt idx="1643">
                  <c:v>1043.7954984155299</c:v>
                </c:pt>
                <c:pt idx="1644">
                  <c:v>1036.18714388684</c:v>
                </c:pt>
                <c:pt idx="1645">
                  <c:v>1044.0757421855101</c:v>
                </c:pt>
                <c:pt idx="1646">
                  <c:v>1044.3521698730899</c:v>
                </c:pt>
                <c:pt idx="1647">
                  <c:v>942.45404400247901</c:v>
                </c:pt>
                <c:pt idx="1648">
                  <c:v>844.21158619650498</c:v>
                </c:pt>
                <c:pt idx="1649">
                  <c:v>475.70297170852399</c:v>
                </c:pt>
                <c:pt idx="1650">
                  <c:v>609.16333232946602</c:v>
                </c:pt>
                <c:pt idx="1651">
                  <c:v>613.70476944033999</c:v>
                </c:pt>
                <c:pt idx="1652">
                  <c:v>680.84233855231196</c:v>
                </c:pt>
                <c:pt idx="1653">
                  <c:v>844.45188924855302</c:v>
                </c:pt>
                <c:pt idx="1654">
                  <c:v>877.51915973401901</c:v>
                </c:pt>
                <c:pt idx="1655">
                  <c:v>861.17994452194603</c:v>
                </c:pt>
                <c:pt idx="1656">
                  <c:v>877.65654006637897</c:v>
                </c:pt>
                <c:pt idx="1657">
                  <c:v>919.02544449747904</c:v>
                </c:pt>
                <c:pt idx="1658">
                  <c:v>959.39406945022404</c:v>
                </c:pt>
                <c:pt idx="1659">
                  <c:v>982.96110055676297</c:v>
                </c:pt>
                <c:pt idx="1660">
                  <c:v>1006.56687006178</c:v>
                </c:pt>
                <c:pt idx="1661">
                  <c:v>667.87396489920297</c:v>
                </c:pt>
                <c:pt idx="1662">
                  <c:v>223.281381862769</c:v>
                </c:pt>
                <c:pt idx="1663">
                  <c:v>412.70496823244798</c:v>
                </c:pt>
                <c:pt idx="1664">
                  <c:v>998.29475252822499</c:v>
                </c:pt>
                <c:pt idx="1665">
                  <c:v>990.07568313215404</c:v>
                </c:pt>
                <c:pt idx="1666">
                  <c:v>1013.361877401</c:v>
                </c:pt>
                <c:pt idx="1667">
                  <c:v>917.85975671368601</c:v>
                </c:pt>
                <c:pt idx="1668">
                  <c:v>942.26480170244804</c:v>
                </c:pt>
                <c:pt idx="1669">
                  <c:v>1074.4781673725199</c:v>
                </c:pt>
                <c:pt idx="1670">
                  <c:v>1089.87731376325</c:v>
                </c:pt>
                <c:pt idx="1671">
                  <c:v>989.87836726358898</c:v>
                </c:pt>
                <c:pt idx="1672">
                  <c:v>658.22790315623001</c:v>
                </c:pt>
                <c:pt idx="1673">
                  <c:v>522.08391019481599</c:v>
                </c:pt>
                <c:pt idx="1674">
                  <c:v>654.03355382114398</c:v>
                </c:pt>
                <c:pt idx="1675">
                  <c:v>658.31489484251404</c:v>
                </c:pt>
                <c:pt idx="1676">
                  <c:v>724.396855124588</c:v>
                </c:pt>
                <c:pt idx="1677">
                  <c:v>901.83865069515196</c:v>
                </c:pt>
                <c:pt idx="1678">
                  <c:v>966.26924036619801</c:v>
                </c:pt>
                <c:pt idx="1679">
                  <c:v>966.28025715664899</c:v>
                </c:pt>
                <c:pt idx="1680">
                  <c:v>974.09910951290897</c:v>
                </c:pt>
                <c:pt idx="1681">
                  <c:v>973.91812043628101</c:v>
                </c:pt>
                <c:pt idx="1682">
                  <c:v>973.95715451580998</c:v>
                </c:pt>
                <c:pt idx="1683">
                  <c:v>958.14932637298398</c:v>
                </c:pt>
                <c:pt idx="1684">
                  <c:v>934.08554903717504</c:v>
                </c:pt>
                <c:pt idx="1685">
                  <c:v>563.43088037688995</c:v>
                </c:pt>
                <c:pt idx="1686">
                  <c:v>166.23019671303001</c:v>
                </c:pt>
                <c:pt idx="1687">
                  <c:v>423.858852911594</c:v>
                </c:pt>
                <c:pt idx="1688">
                  <c:v>1088.99607828847</c:v>
                </c:pt>
                <c:pt idx="1689">
                  <c:v>1058.02409662795</c:v>
                </c:pt>
                <c:pt idx="1690">
                  <c:v>1027.2652862740699</c:v>
                </c:pt>
                <c:pt idx="1691">
                  <c:v>891.86103792268898</c:v>
                </c:pt>
                <c:pt idx="1692">
                  <c:v>916.54103591993601</c:v>
                </c:pt>
                <c:pt idx="1693">
                  <c:v>1050.2009874812099</c:v>
                </c:pt>
                <c:pt idx="1694">
                  <c:v>1065.46538117055</c:v>
                </c:pt>
                <c:pt idx="1695">
                  <c:v>972.66751649420701</c:v>
                </c:pt>
                <c:pt idx="1696">
                  <c:v>648.23851353115799</c:v>
                </c:pt>
                <c:pt idx="1697">
                  <c:v>516.47979385379097</c:v>
                </c:pt>
                <c:pt idx="1698">
                  <c:v>634.93415723131795</c:v>
                </c:pt>
                <c:pt idx="1699">
                  <c:v>603.40704573471498</c:v>
                </c:pt>
                <c:pt idx="1700">
                  <c:v>648.37924270804103</c:v>
                </c:pt>
                <c:pt idx="1701">
                  <c:v>817.59832289248004</c:v>
                </c:pt>
                <c:pt idx="1702">
                  <c:v>892.41688142130602</c:v>
                </c:pt>
                <c:pt idx="1703">
                  <c:v>892.50021084218304</c:v>
                </c:pt>
                <c:pt idx="1704">
                  <c:v>901.12050694339803</c:v>
                </c:pt>
                <c:pt idx="1705">
                  <c:v>901.12940025868295</c:v>
                </c:pt>
                <c:pt idx="1706">
                  <c:v>909.48433231147703</c:v>
                </c:pt>
                <c:pt idx="1707">
                  <c:v>933.748261180898</c:v>
                </c:pt>
                <c:pt idx="1708">
                  <c:v>892.65239833768396</c:v>
                </c:pt>
                <c:pt idx="1709">
                  <c:v>498.68728061009699</c:v>
                </c:pt>
                <c:pt idx="1710">
                  <c:v>321.70121772087401</c:v>
                </c:pt>
                <c:pt idx="1711">
                  <c:v>697.94719254093002</c:v>
                </c:pt>
                <c:pt idx="1712">
                  <c:v>1103.6989751485401</c:v>
                </c:pt>
                <c:pt idx="1713">
                  <c:v>1095.72823295391</c:v>
                </c:pt>
                <c:pt idx="1714">
                  <c:v>1088.10146637452</c:v>
                </c:pt>
                <c:pt idx="1715">
                  <c:v>1095.34094088545</c:v>
                </c:pt>
                <c:pt idx="1716">
                  <c:v>1117.6391933172299</c:v>
                </c:pt>
                <c:pt idx="1717">
                  <c:v>1139.75154940576</c:v>
                </c:pt>
                <c:pt idx="1718">
                  <c:v>1161.63581849106</c:v>
                </c:pt>
                <c:pt idx="1719">
                  <c:v>1065.4519067179399</c:v>
                </c:pt>
                <c:pt idx="1720">
                  <c:v>972.739472318921</c:v>
                </c:pt>
                <c:pt idx="1721">
                  <c:v>598.84309526545599</c:v>
                </c:pt>
                <c:pt idx="1722">
                  <c:v>758.25248694975096</c:v>
                </c:pt>
                <c:pt idx="1723">
                  <c:v>809.18197852206401</c:v>
                </c:pt>
                <c:pt idx="1724">
                  <c:v>908.83736532340595</c:v>
                </c:pt>
                <c:pt idx="1725">
                  <c:v>1058.11645815375</c:v>
                </c:pt>
                <c:pt idx="1726">
                  <c:v>1080.8672510792601</c:v>
                </c:pt>
                <c:pt idx="1727">
                  <c:v>1027.45208235104</c:v>
                </c:pt>
                <c:pt idx="1728">
                  <c:v>1065.9740441648</c:v>
                </c:pt>
                <c:pt idx="1729">
                  <c:v>1125.77295454868</c:v>
                </c:pt>
                <c:pt idx="1730">
                  <c:v>1190.85431714776</c:v>
                </c:pt>
                <c:pt idx="1731">
                  <c:v>1218.96580364943</c:v>
                </c:pt>
                <c:pt idx="1732">
                  <c:v>1146.26923210412</c:v>
                </c:pt>
                <c:pt idx="1733">
                  <c:v>732.38417380654801</c:v>
                </c:pt>
                <c:pt idx="1734">
                  <c:v>511.93868802131198</c:v>
                </c:pt>
                <c:pt idx="1735">
                  <c:v>809.02563844720203</c:v>
                </c:pt>
                <c:pt idx="1736">
                  <c:v>1110.61116061027</c:v>
                </c:pt>
                <c:pt idx="1737">
                  <c:v>1071.03786284341</c:v>
                </c:pt>
                <c:pt idx="1738">
                  <c:v>1062.5817889196201</c:v>
                </c:pt>
                <c:pt idx="1739">
                  <c:v>1084.41709028228</c:v>
                </c:pt>
                <c:pt idx="1740">
                  <c:v>1150.36730510398</c:v>
                </c:pt>
                <c:pt idx="1741">
                  <c:v>1263.5014495498101</c:v>
                </c:pt>
                <c:pt idx="1742">
                  <c:v>1338.2923165448201</c:v>
                </c:pt>
                <c:pt idx="1743">
                  <c:v>1258.6164341521001</c:v>
                </c:pt>
                <c:pt idx="1744">
                  <c:v>1182.09012421938</c:v>
                </c:pt>
                <c:pt idx="1745">
                  <c:v>825.07915231413494</c:v>
                </c:pt>
                <c:pt idx="1746">
                  <c:v>915.92646621533095</c:v>
                </c:pt>
                <c:pt idx="1747">
                  <c:v>866.61916145701196</c:v>
                </c:pt>
                <c:pt idx="1748">
                  <c:v>875.06366847981997</c:v>
                </c:pt>
                <c:pt idx="1749">
                  <c:v>1049.7512048327001</c:v>
                </c:pt>
                <c:pt idx="1750">
                  <c:v>1139.7208992053099</c:v>
                </c:pt>
                <c:pt idx="1751">
                  <c:v>1161.3568362476999</c:v>
                </c:pt>
                <c:pt idx="1752">
                  <c:v>1154.2587903758499</c:v>
                </c:pt>
                <c:pt idx="1753">
                  <c:v>1147.3456600674999</c:v>
                </c:pt>
                <c:pt idx="1754">
                  <c:v>1140.5407375493901</c:v>
                </c:pt>
                <c:pt idx="1755">
                  <c:v>1140.86539078603</c:v>
                </c:pt>
                <c:pt idx="1756">
                  <c:v>1065.2810574364401</c:v>
                </c:pt>
                <c:pt idx="1757">
                  <c:v>644.48717436746699</c:v>
                </c:pt>
                <c:pt idx="1758">
                  <c:v>475.32202167107602</c:v>
                </c:pt>
                <c:pt idx="1759">
                  <c:v>884.92907729656804</c:v>
                </c:pt>
                <c:pt idx="1760">
                  <c:v>1301.11852946208</c:v>
                </c:pt>
                <c:pt idx="1761">
                  <c:v>1301.12796806909</c:v>
                </c:pt>
                <c:pt idx="1762">
                  <c:v>1314.2862283299401</c:v>
                </c:pt>
                <c:pt idx="1763">
                  <c:v>1327.25403816827</c:v>
                </c:pt>
                <c:pt idx="1764">
                  <c:v>1340.6997040020201</c:v>
                </c:pt>
                <c:pt idx="1765">
                  <c:v>1354.3282144208899</c:v>
                </c:pt>
                <c:pt idx="1766">
                  <c:v>1354.4056845607499</c:v>
                </c:pt>
                <c:pt idx="1767">
                  <c:v>1240.41793582486</c:v>
                </c:pt>
                <c:pt idx="1768">
                  <c:v>1133.99228353329</c:v>
                </c:pt>
                <c:pt idx="1769">
                  <c:v>754.79856456841298</c:v>
                </c:pt>
                <c:pt idx="1770">
                  <c:v>869.09210816935797</c:v>
                </c:pt>
                <c:pt idx="1771">
                  <c:v>844.14744739207299</c:v>
                </c:pt>
                <c:pt idx="1772">
                  <c:v>893.820136364767</c:v>
                </c:pt>
                <c:pt idx="1773">
                  <c:v>1052.30162105562</c:v>
                </c:pt>
                <c:pt idx="1774">
                  <c:v>1090.1057720025101</c:v>
                </c:pt>
                <c:pt idx="1775">
                  <c:v>1067.83081883414</c:v>
                </c:pt>
                <c:pt idx="1776">
                  <c:v>1060.3001232343499</c:v>
                </c:pt>
                <c:pt idx="1777">
                  <c:v>1060.57613438627</c:v>
                </c:pt>
                <c:pt idx="1778">
                  <c:v>1053.2708593273501</c:v>
                </c:pt>
                <c:pt idx="1779">
                  <c:v>1045.77170646235</c:v>
                </c:pt>
                <c:pt idx="1780">
                  <c:v>966.37916373903795</c:v>
                </c:pt>
                <c:pt idx="1781">
                  <c:v>541.66063740866798</c:v>
                </c:pt>
                <c:pt idx="1782">
                  <c:v>347.55185837987801</c:v>
                </c:pt>
                <c:pt idx="1783">
                  <c:v>713.99759929349796</c:v>
                </c:pt>
                <c:pt idx="1784">
                  <c:v>1106.0715154094901</c:v>
                </c:pt>
                <c:pt idx="1785">
                  <c:v>1075.8029200605499</c:v>
                </c:pt>
                <c:pt idx="1786">
                  <c:v>1068.06106453456</c:v>
                </c:pt>
                <c:pt idx="1787">
                  <c:v>1067.7938345496</c:v>
                </c:pt>
                <c:pt idx="1788">
                  <c:v>1075.45111728506</c:v>
                </c:pt>
                <c:pt idx="1789">
                  <c:v>1075.48453457597</c:v>
                </c:pt>
                <c:pt idx="1790">
                  <c:v>1075.68134117212</c:v>
                </c:pt>
                <c:pt idx="1791">
                  <c:v>951.47259721744103</c:v>
                </c:pt>
                <c:pt idx="1792">
                  <c:v>836.912376387721</c:v>
                </c:pt>
                <c:pt idx="1793">
                  <c:v>438.66412036083602</c:v>
                </c:pt>
                <c:pt idx="1794">
                  <c:v>578.18456849153597</c:v>
                </c:pt>
                <c:pt idx="1795">
                  <c:v>596.11233519726397</c:v>
                </c:pt>
                <c:pt idx="1796">
                  <c:v>677.10047958947098</c:v>
                </c:pt>
                <c:pt idx="1797">
                  <c:v>861.91415710384103</c:v>
                </c:pt>
                <c:pt idx="1798">
                  <c:v>935.44294644249203</c:v>
                </c:pt>
                <c:pt idx="1799">
                  <c:v>951.97613095858003</c:v>
                </c:pt>
                <c:pt idx="1800">
                  <c:v>935.65490309117604</c:v>
                </c:pt>
                <c:pt idx="1801">
                  <c:v>919.743790660282</c:v>
                </c:pt>
                <c:pt idx="1802">
                  <c:v>903.49403169918401</c:v>
                </c:pt>
                <c:pt idx="1803">
                  <c:v>895.24265933492302</c:v>
                </c:pt>
                <c:pt idx="1804">
                  <c:v>827.97650797682502</c:v>
                </c:pt>
                <c:pt idx="1805">
                  <c:v>403.83340940047401</c:v>
                </c:pt>
                <c:pt idx="1806">
                  <c:v>223.70461676807</c:v>
                </c:pt>
                <c:pt idx="1807">
                  <c:v>592.07446175089603</c:v>
                </c:pt>
                <c:pt idx="1808">
                  <c:v>958.85115669768697</c:v>
                </c:pt>
                <c:pt idx="1809">
                  <c:v>909.50429896712706</c:v>
                </c:pt>
                <c:pt idx="1810">
                  <c:v>875.54731230110804</c:v>
                </c:pt>
                <c:pt idx="1811">
                  <c:v>900.93465670141995</c:v>
                </c:pt>
                <c:pt idx="1812">
                  <c:v>925.56837410058904</c:v>
                </c:pt>
                <c:pt idx="1813">
                  <c:v>958.07501145332697</c:v>
                </c:pt>
                <c:pt idx="1814">
                  <c:v>974.06947290220296</c:v>
                </c:pt>
                <c:pt idx="1815">
                  <c:v>893.47842764886502</c:v>
                </c:pt>
                <c:pt idx="1816">
                  <c:v>827.26000660371903</c:v>
                </c:pt>
                <c:pt idx="1817">
                  <c:v>480.24931835487502</c:v>
                </c:pt>
                <c:pt idx="1818">
                  <c:v>604.41281265468206</c:v>
                </c:pt>
                <c:pt idx="1819">
                  <c:v>586.17736155357204</c:v>
                </c:pt>
                <c:pt idx="1820">
                  <c:v>635.79204528999401</c:v>
                </c:pt>
                <c:pt idx="1821">
                  <c:v>835.50660831114101</c:v>
                </c:pt>
                <c:pt idx="1822">
                  <c:v>934.01351491912601</c:v>
                </c:pt>
                <c:pt idx="1823">
                  <c:v>957.917968843876</c:v>
                </c:pt>
                <c:pt idx="1824">
                  <c:v>965.87022374491801</c:v>
                </c:pt>
                <c:pt idx="1825">
                  <c:v>957.75476922186704</c:v>
                </c:pt>
                <c:pt idx="1826">
                  <c:v>957.82245243931095</c:v>
                </c:pt>
                <c:pt idx="1827">
                  <c:v>989.21897940411498</c:v>
                </c:pt>
                <c:pt idx="1828">
                  <c:v>1012.5003293013</c:v>
                </c:pt>
                <c:pt idx="1829">
                  <c:v>684.51898773973096</c:v>
                </c:pt>
                <c:pt idx="1830">
                  <c:v>260.27282786009999</c:v>
                </c:pt>
                <c:pt idx="1831">
                  <c:v>465.79112633903799</c:v>
                </c:pt>
                <c:pt idx="1832">
                  <c:v>1110.53112623428</c:v>
                </c:pt>
                <c:pt idx="1833">
                  <c:v>1057.88026908142</c:v>
                </c:pt>
                <c:pt idx="1834">
                  <c:v>1027.1067129548601</c:v>
                </c:pt>
                <c:pt idx="1835">
                  <c:v>908.47829750501103</c:v>
                </c:pt>
                <c:pt idx="1836">
                  <c:v>892.12333243803096</c:v>
                </c:pt>
                <c:pt idx="1837">
                  <c:v>1004.4302323939399</c:v>
                </c:pt>
                <c:pt idx="1838">
                  <c:v>988.97816003406899</c:v>
                </c:pt>
                <c:pt idx="1839">
                  <c:v>909.49452683442598</c:v>
                </c:pt>
                <c:pt idx="1840">
                  <c:v>613.11240354428003</c:v>
                </c:pt>
                <c:pt idx="1841">
                  <c:v>498.896785220791</c:v>
                </c:pt>
                <c:pt idx="1842">
                  <c:v>618.02406935252804</c:v>
                </c:pt>
                <c:pt idx="1843">
                  <c:v>609.15883934179794</c:v>
                </c:pt>
                <c:pt idx="1844">
                  <c:v>654.226797872578</c:v>
                </c:pt>
                <c:pt idx="1845">
                  <c:v>827.92636300394702</c:v>
                </c:pt>
                <c:pt idx="1846">
                  <c:v>877.76416605798295</c:v>
                </c:pt>
                <c:pt idx="1847">
                  <c:v>869.84395283145705</c:v>
                </c:pt>
                <c:pt idx="1848">
                  <c:v>877.80516679874404</c:v>
                </c:pt>
                <c:pt idx="1849">
                  <c:v>885.81652342006396</c:v>
                </c:pt>
                <c:pt idx="1850">
                  <c:v>902.78922540063695</c:v>
                </c:pt>
                <c:pt idx="1851">
                  <c:v>902.81211759078406</c:v>
                </c:pt>
                <c:pt idx="1852">
                  <c:v>903.00221184786596</c:v>
                </c:pt>
                <c:pt idx="1853">
                  <c:v>555.13026404762002</c:v>
                </c:pt>
                <c:pt idx="1854">
                  <c:v>114.46915155915801</c:v>
                </c:pt>
                <c:pt idx="1855">
                  <c:v>300.76226084322599</c:v>
                </c:pt>
                <c:pt idx="1856">
                  <c:v>893.63838626880101</c:v>
                </c:pt>
                <c:pt idx="1857">
                  <c:v>826.60328529190701</c:v>
                </c:pt>
                <c:pt idx="1858">
                  <c:v>783.46758288922194</c:v>
                </c:pt>
                <c:pt idx="1859">
                  <c:v>647.23313513643996</c:v>
                </c:pt>
                <c:pt idx="1860">
                  <c:v>664.84481451162299</c:v>
                </c:pt>
                <c:pt idx="1861">
                  <c:v>854.61127922097705</c:v>
                </c:pt>
                <c:pt idx="1862">
                  <c:v>900.37385297968694</c:v>
                </c:pt>
                <c:pt idx="1863">
                  <c:v>826.35041208339806</c:v>
                </c:pt>
                <c:pt idx="1864">
                  <c:v>516.95357754399799</c:v>
                </c:pt>
                <c:pt idx="1865">
                  <c:v>395.65239946678599</c:v>
                </c:pt>
                <c:pt idx="1866">
                  <c:v>544.96893266665199</c:v>
                </c:pt>
                <c:pt idx="1867">
                  <c:v>567.80123765465601</c:v>
                </c:pt>
                <c:pt idx="1868">
                  <c:v>671.48706205167105</c:v>
                </c:pt>
                <c:pt idx="1869">
                  <c:v>852.02586659388396</c:v>
                </c:pt>
                <c:pt idx="1870">
                  <c:v>949.77403589494895</c:v>
                </c:pt>
                <c:pt idx="1871">
                  <c:v>996.99672965096499</c:v>
                </c:pt>
                <c:pt idx="1872">
                  <c:v>1004.4899436166201</c:v>
                </c:pt>
                <c:pt idx="1873">
                  <c:v>988.84866515380099</c:v>
                </c:pt>
                <c:pt idx="1874">
                  <c:v>972.96972936764803</c:v>
                </c:pt>
                <c:pt idx="1875">
                  <c:v>949.22967018904296</c:v>
                </c:pt>
                <c:pt idx="1876">
                  <c:v>837.53422019878701</c:v>
                </c:pt>
                <c:pt idx="1877">
                  <c:v>388.22240315822</c:v>
                </c:pt>
                <c:pt idx="1878">
                  <c:v>199.92842916791301</c:v>
                </c:pt>
                <c:pt idx="1879">
                  <c:v>573.27034534944096</c:v>
                </c:pt>
                <c:pt idx="1880">
                  <c:v>980.279981101869</c:v>
                </c:pt>
                <c:pt idx="1881">
                  <c:v>972.08062963013401</c:v>
                </c:pt>
                <c:pt idx="1882">
                  <c:v>963.828029390648</c:v>
                </c:pt>
                <c:pt idx="1883">
                  <c:v>963.68458890001398</c:v>
                </c:pt>
                <c:pt idx="1884">
                  <c:v>987.15499707171102</c:v>
                </c:pt>
                <c:pt idx="1885">
                  <c:v>1010.60292029896</c:v>
                </c:pt>
                <c:pt idx="1886">
                  <c:v>1026.4555180226801</c:v>
                </c:pt>
                <c:pt idx="1887">
                  <c:v>931.85140636812798</c:v>
                </c:pt>
                <c:pt idx="1888">
                  <c:v>842.02037257135601</c:v>
                </c:pt>
                <c:pt idx="1889">
                  <c:v>474.32602746189502</c:v>
                </c:pt>
                <c:pt idx="1890">
                  <c:v>629.92353330906894</c:v>
                </c:pt>
                <c:pt idx="1891">
                  <c:v>669.97361783322299</c:v>
                </c:pt>
                <c:pt idx="1892">
                  <c:v>761.58757333767596</c:v>
                </c:pt>
                <c:pt idx="1893">
                  <c:v>956.12772592974704</c:v>
                </c:pt>
                <c:pt idx="1894">
                  <c:v>1034.22537210771</c:v>
                </c:pt>
                <c:pt idx="1895">
                  <c:v>1041.93979302704</c:v>
                </c:pt>
                <c:pt idx="1896">
                  <c:v>1042.08690059931</c:v>
                </c:pt>
                <c:pt idx="1897">
                  <c:v>1049.6292429909799</c:v>
                </c:pt>
                <c:pt idx="1898">
                  <c:v>1057.3277837191099</c:v>
                </c:pt>
                <c:pt idx="1899">
                  <c:v>1064.8497542556099</c:v>
                </c:pt>
                <c:pt idx="1900">
                  <c:v>994.11331733634302</c:v>
                </c:pt>
                <c:pt idx="1901">
                  <c:v>571.29127292404098</c:v>
                </c:pt>
                <c:pt idx="1902">
                  <c:v>399.52986738747802</c:v>
                </c:pt>
                <c:pt idx="1903">
                  <c:v>795.84691538677896</c:v>
                </c:pt>
                <c:pt idx="1904">
                  <c:v>1216.95676249954</c:v>
                </c:pt>
                <c:pt idx="1905">
                  <c:v>1195.5238733456899</c:v>
                </c:pt>
                <c:pt idx="1906">
                  <c:v>1188.3889513413201</c:v>
                </c:pt>
                <c:pt idx="1907">
                  <c:v>1188.0507411920701</c:v>
                </c:pt>
                <c:pt idx="1908">
                  <c:v>1188.09712915091</c:v>
                </c:pt>
                <c:pt idx="1909">
                  <c:v>1173.80263011177</c:v>
                </c:pt>
                <c:pt idx="1910">
                  <c:v>1174.22352418439</c:v>
                </c:pt>
                <c:pt idx="1911">
                  <c:v>1071.356881103</c:v>
                </c:pt>
                <c:pt idx="1912">
                  <c:v>979.23809428337404</c:v>
                </c:pt>
                <c:pt idx="1913">
                  <c:v>620.60564643626503</c:v>
                </c:pt>
                <c:pt idx="1914">
                  <c:v>687.12379798665597</c:v>
                </c:pt>
                <c:pt idx="1915">
                  <c:v>584.44093159050703</c:v>
                </c:pt>
                <c:pt idx="1916">
                  <c:v>552.55866636416397</c:v>
                </c:pt>
                <c:pt idx="1917">
                  <c:v>731.32542517668196</c:v>
                </c:pt>
                <c:pt idx="1918">
                  <c:v>833.72359789395705</c:v>
                </c:pt>
                <c:pt idx="1919">
                  <c:v>858.86663642526003</c:v>
                </c:pt>
                <c:pt idx="1920">
                  <c:v>891.97901420031701</c:v>
                </c:pt>
                <c:pt idx="1921">
                  <c:v>924.67128690818697</c:v>
                </c:pt>
                <c:pt idx="1922">
                  <c:v>957.07826156899796</c:v>
                </c:pt>
                <c:pt idx="1923">
                  <c:v>965.04824373065696</c:v>
                </c:pt>
                <c:pt idx="1924">
                  <c:v>887.22676654515794</c:v>
                </c:pt>
                <c:pt idx="1925">
                  <c:v>460.88947575549798</c:v>
                </c:pt>
                <c:pt idx="1926">
                  <c:v>297.39352286163103</c:v>
                </c:pt>
                <c:pt idx="1927">
                  <c:v>701.86143091925499</c:v>
                </c:pt>
                <c:pt idx="1928">
                  <c:v>1132.8700808475201</c:v>
                </c:pt>
                <c:pt idx="1929">
                  <c:v>1110.2642040702999</c:v>
                </c:pt>
                <c:pt idx="1930">
                  <c:v>1102.96066566321</c:v>
                </c:pt>
                <c:pt idx="1931">
                  <c:v>1102.6802536115299</c:v>
                </c:pt>
                <c:pt idx="1932">
                  <c:v>1117.72749876432</c:v>
                </c:pt>
                <c:pt idx="1933">
                  <c:v>1132.5747822613</c:v>
                </c:pt>
                <c:pt idx="1934">
                  <c:v>1147.43396924896</c:v>
                </c:pt>
                <c:pt idx="1935">
                  <c:v>1050.8065224029699</c:v>
                </c:pt>
                <c:pt idx="1936">
                  <c:v>949.661672342202</c:v>
                </c:pt>
                <c:pt idx="1937">
                  <c:v>576.61439501324901</c:v>
                </c:pt>
                <c:pt idx="1938">
                  <c:v>662.34172116673506</c:v>
                </c:pt>
                <c:pt idx="1939">
                  <c:v>604.03063076100602</c:v>
                </c:pt>
                <c:pt idx="1940">
                  <c:v>608.519222663812</c:v>
                </c:pt>
                <c:pt idx="1941">
                  <c:v>818.65535912945597</c:v>
                </c:pt>
                <c:pt idx="1942">
                  <c:v>950.28612924882395</c:v>
                </c:pt>
                <c:pt idx="1943">
                  <c:v>1013.44451119616</c:v>
                </c:pt>
                <c:pt idx="1944">
                  <c:v>1036.88790012151</c:v>
                </c:pt>
                <c:pt idx="1945">
                  <c:v>1036.9883550326899</c:v>
                </c:pt>
                <c:pt idx="1946">
                  <c:v>1044.8236724184801</c:v>
                </c:pt>
                <c:pt idx="1947">
                  <c:v>1044.9209153791101</c:v>
                </c:pt>
                <c:pt idx="1948">
                  <c:v>957.59030365313902</c:v>
                </c:pt>
                <c:pt idx="1949">
                  <c:v>517.77818085203398</c:v>
                </c:pt>
                <c:pt idx="1950">
                  <c:v>331.59542329805998</c:v>
                </c:pt>
                <c:pt idx="1951">
                  <c:v>709.751007197126</c:v>
                </c:pt>
                <c:pt idx="1952">
                  <c:v>1105.0226969750199</c:v>
                </c:pt>
                <c:pt idx="1953">
                  <c:v>1104.88945681065</c:v>
                </c:pt>
                <c:pt idx="1954">
                  <c:v>1119.60322027709</c:v>
                </c:pt>
                <c:pt idx="1955">
                  <c:v>1126.6583032777601</c:v>
                </c:pt>
                <c:pt idx="1956">
                  <c:v>1148.8961125129199</c:v>
                </c:pt>
                <c:pt idx="1957">
                  <c:v>1163.2742115139199</c:v>
                </c:pt>
                <c:pt idx="1958">
                  <c:v>1170.78726125496</c:v>
                </c:pt>
                <c:pt idx="1959">
                  <c:v>1075.23312519303</c:v>
                </c:pt>
                <c:pt idx="1960">
                  <c:v>982.45450832304596</c:v>
                </c:pt>
                <c:pt idx="1961">
                  <c:v>604.689591706687</c:v>
                </c:pt>
                <c:pt idx="1962">
                  <c:v>733.67250821919004</c:v>
                </c:pt>
                <c:pt idx="1963">
                  <c:v>733.648927627121</c:v>
                </c:pt>
                <c:pt idx="1964">
                  <c:v>798.15429662841098</c:v>
                </c:pt>
                <c:pt idx="1965">
                  <c:v>967.117146067362</c:v>
                </c:pt>
                <c:pt idx="1966">
                  <c:v>1014.26486834591</c:v>
                </c:pt>
                <c:pt idx="1967">
                  <c:v>1029.98470797711</c:v>
                </c:pt>
                <c:pt idx="1968">
                  <c:v>1014.5183183517599</c:v>
                </c:pt>
                <c:pt idx="1969">
                  <c:v>998.95850522008504</c:v>
                </c:pt>
                <c:pt idx="1970">
                  <c:v>1014.78702880738</c:v>
                </c:pt>
                <c:pt idx="1971">
                  <c:v>975.55551427798696</c:v>
                </c:pt>
                <c:pt idx="1972">
                  <c:v>852.56241151421398</c:v>
                </c:pt>
                <c:pt idx="1973">
                  <c:v>408.37679289851201</c:v>
                </c:pt>
                <c:pt idx="1974">
                  <c:v>206.01724897135199</c:v>
                </c:pt>
                <c:pt idx="1975">
                  <c:v>573.93045772668199</c:v>
                </c:pt>
                <c:pt idx="1976">
                  <c:v>975.66439558308696</c:v>
                </c:pt>
                <c:pt idx="1977">
                  <c:v>959.67721457124901</c:v>
                </c:pt>
                <c:pt idx="1978">
                  <c:v>951.631812995475</c:v>
                </c:pt>
                <c:pt idx="1979">
                  <c:v>951.39899211136401</c:v>
                </c:pt>
                <c:pt idx="1980">
                  <c:v>998.73303282078803</c:v>
                </c:pt>
                <c:pt idx="1981">
                  <c:v>1045.1931140545901</c:v>
                </c:pt>
                <c:pt idx="1982">
                  <c:v>1090.71657840384</c:v>
                </c:pt>
                <c:pt idx="1983">
                  <c:v>1060.3904254116701</c:v>
                </c:pt>
                <c:pt idx="1984">
                  <c:v>1052.8620369420501</c:v>
                </c:pt>
                <c:pt idx="1985">
                  <c:v>776.93747103060002</c:v>
                </c:pt>
                <c:pt idx="1986">
                  <c:v>958.97507755893503</c:v>
                </c:pt>
                <c:pt idx="1987">
                  <c:v>997.92074239726503</c:v>
                </c:pt>
                <c:pt idx="1988">
                  <c:v>1111.72451409374</c:v>
                </c:pt>
                <c:pt idx="1989">
                  <c:v>1274.71819118647</c:v>
                </c:pt>
                <c:pt idx="1990">
                  <c:v>1314.25764450458</c:v>
                </c:pt>
                <c:pt idx="1991">
                  <c:v>1287.5259059377399</c:v>
                </c:pt>
                <c:pt idx="1992">
                  <c:v>1232.6308218184199</c:v>
                </c:pt>
                <c:pt idx="1993">
                  <c:v>1176.26883453804</c:v>
                </c:pt>
                <c:pt idx="1994">
                  <c:v>1118.0427951542499</c:v>
                </c:pt>
                <c:pt idx="1995">
                  <c:v>1095.54766962498</c:v>
                </c:pt>
                <c:pt idx="1996">
                  <c:v>1080.5751767249301</c:v>
                </c:pt>
                <c:pt idx="1997">
                  <c:v>710.11215350476505</c:v>
                </c:pt>
                <c:pt idx="1998">
                  <c:v>285.37474564083197</c:v>
                </c:pt>
                <c:pt idx="1999">
                  <c:v>493.37968684737598</c:v>
                </c:pt>
                <c:pt idx="2000">
                  <c:v>1086.4270981351001</c:v>
                </c:pt>
                <c:pt idx="2001">
                  <c:v>1024.4779349256701</c:v>
                </c:pt>
                <c:pt idx="2002">
                  <c:v>969.12283283890804</c:v>
                </c:pt>
                <c:pt idx="2003">
                  <c:v>824.51989378900305</c:v>
                </c:pt>
                <c:pt idx="2004">
                  <c:v>838.90360452948005</c:v>
                </c:pt>
                <c:pt idx="2005">
                  <c:v>1008.81724050446</c:v>
                </c:pt>
                <c:pt idx="2006">
                  <c:v>1055.1593852056001</c:v>
                </c:pt>
                <c:pt idx="2007">
                  <c:v>978.48226501255999</c:v>
                </c:pt>
                <c:pt idx="2008">
                  <c:v>682.45123219536197</c:v>
                </c:pt>
                <c:pt idx="2009">
                  <c:v>566.06468114849599</c:v>
                </c:pt>
                <c:pt idx="2010">
                  <c:v>722.29365993386602</c:v>
                </c:pt>
                <c:pt idx="2011">
                  <c:v>752.734537299659</c:v>
                </c:pt>
                <c:pt idx="2012">
                  <c:v>849.97923375914297</c:v>
                </c:pt>
                <c:pt idx="2013">
                  <c:v>1018.58371972167</c:v>
                </c:pt>
                <c:pt idx="2014">
                  <c:v>1079.80890734323</c:v>
                </c:pt>
                <c:pt idx="2015">
                  <c:v>1072.4179809443799</c:v>
                </c:pt>
                <c:pt idx="2016">
                  <c:v>1049.7906413067101</c:v>
                </c:pt>
                <c:pt idx="2017">
                  <c:v>1034.98541437739</c:v>
                </c:pt>
                <c:pt idx="2018">
                  <c:v>1019.49272203511</c:v>
                </c:pt>
                <c:pt idx="2019">
                  <c:v>1035.23625501231</c:v>
                </c:pt>
                <c:pt idx="2020">
                  <c:v>1065.7029061150499</c:v>
                </c:pt>
                <c:pt idx="2021">
                  <c:v>741.04471887596003</c:v>
                </c:pt>
                <c:pt idx="2022">
                  <c:v>325.93858920393899</c:v>
                </c:pt>
                <c:pt idx="2023">
                  <c:v>544.36467201072196</c:v>
                </c:pt>
                <c:pt idx="2024">
                  <c:v>1168.7116378814201</c:v>
                </c:pt>
                <c:pt idx="2025">
                  <c:v>1146.59506817839</c:v>
                </c:pt>
                <c:pt idx="2026">
                  <c:v>1139.3084391091199</c:v>
                </c:pt>
                <c:pt idx="2027">
                  <c:v>1011.30965714896</c:v>
                </c:pt>
                <c:pt idx="2028">
                  <c:v>1034.8470308584499</c:v>
                </c:pt>
                <c:pt idx="2029">
                  <c:v>1175.9153521160299</c:v>
                </c:pt>
                <c:pt idx="2030">
                  <c:v>1197.4663241294299</c:v>
                </c:pt>
                <c:pt idx="2031">
                  <c:v>1103.20016247997</c:v>
                </c:pt>
                <c:pt idx="2032">
                  <c:v>775.42062513415704</c:v>
                </c:pt>
                <c:pt idx="2033">
                  <c:v>639.73132220743196</c:v>
                </c:pt>
                <c:pt idx="2034">
                  <c:v>754.247933421943</c:v>
                </c:pt>
                <c:pt idx="2035">
                  <c:v>736.85913203828204</c:v>
                </c:pt>
                <c:pt idx="2036">
                  <c:v>784.30404852463096</c:v>
                </c:pt>
                <c:pt idx="2037">
                  <c:v>973.58429271224202</c:v>
                </c:pt>
                <c:pt idx="2038">
                  <c:v>1058.9625132036299</c:v>
                </c:pt>
                <c:pt idx="2039">
                  <c:v>1074.1443429461399</c:v>
                </c:pt>
                <c:pt idx="2040">
                  <c:v>1081.92047495324</c:v>
                </c:pt>
                <c:pt idx="2041">
                  <c:v>1074.5139935775101</c:v>
                </c:pt>
                <c:pt idx="2042">
                  <c:v>1074.6692625911201</c:v>
                </c:pt>
                <c:pt idx="2043">
                  <c:v>1074.81701740011</c:v>
                </c:pt>
                <c:pt idx="2044">
                  <c:v>1012.10335975598</c:v>
                </c:pt>
                <c:pt idx="2045">
                  <c:v>581.87657130413197</c:v>
                </c:pt>
                <c:pt idx="2046">
                  <c:v>402.89479224429101</c:v>
                </c:pt>
                <c:pt idx="2047">
                  <c:v>780.73259549711497</c:v>
                </c:pt>
                <c:pt idx="2048">
                  <c:v>1191.6055000717399</c:v>
                </c:pt>
                <c:pt idx="2049">
                  <c:v>1219.0942988920499</c:v>
                </c:pt>
                <c:pt idx="2050">
                  <c:v>1246.6917626224099</c:v>
                </c:pt>
                <c:pt idx="2051">
                  <c:v>1287.5168133940499</c:v>
                </c:pt>
                <c:pt idx="2052">
                  <c:v>1327.1852046946101</c:v>
                </c:pt>
                <c:pt idx="2053">
                  <c:v>1340.3917808854201</c:v>
                </c:pt>
                <c:pt idx="2054">
                  <c:v>1340.64867240279</c:v>
                </c:pt>
                <c:pt idx="2055">
                  <c:v>1267.32219675392</c:v>
                </c:pt>
                <c:pt idx="2056">
                  <c:v>1204.8690463317</c:v>
                </c:pt>
                <c:pt idx="2057">
                  <c:v>851.35801504131098</c:v>
                </c:pt>
                <c:pt idx="2058">
                  <c:v>1012.30331130282</c:v>
                </c:pt>
                <c:pt idx="2059">
                  <c:v>1043.0851898375699</c:v>
                </c:pt>
                <c:pt idx="2060">
                  <c:v>1133.1722603125199</c:v>
                </c:pt>
                <c:pt idx="2061">
                  <c:v>1327.3725369208</c:v>
                </c:pt>
                <c:pt idx="2062">
                  <c:v>1404.635337209</c:v>
                </c:pt>
                <c:pt idx="2063">
                  <c:v>1429.40161941211</c:v>
                </c:pt>
                <c:pt idx="2064">
                  <c:v>1404.4632883894999</c:v>
                </c:pt>
                <c:pt idx="2065">
                  <c:v>1391.80079477035</c:v>
                </c:pt>
                <c:pt idx="2066">
                  <c:v>1366.5391726729999</c:v>
                </c:pt>
                <c:pt idx="2067">
                  <c:v>1417.3751564423901</c:v>
                </c:pt>
                <c:pt idx="2068">
                  <c:v>1390.6726500341099</c:v>
                </c:pt>
                <c:pt idx="2069">
                  <c:v>1027.6732878533201</c:v>
                </c:pt>
                <c:pt idx="2070">
                  <c:v>900.24926815787296</c:v>
                </c:pt>
                <c:pt idx="2071">
                  <c:v>1326.2238942547201</c:v>
                </c:pt>
                <c:pt idx="2072">
                  <c:v>1779.01897645381</c:v>
                </c:pt>
                <c:pt idx="2073">
                  <c:v>1738.23468903973</c:v>
                </c:pt>
                <c:pt idx="2074">
                  <c:v>1654.52079305295</c:v>
                </c:pt>
                <c:pt idx="2075">
                  <c:v>1610.2443645007299</c:v>
                </c:pt>
                <c:pt idx="2076">
                  <c:v>1588.32657020287</c:v>
                </c:pt>
                <c:pt idx="2077">
                  <c:v>1577.62041896904</c:v>
                </c:pt>
                <c:pt idx="2078">
                  <c:v>1555.7976614444001</c:v>
                </c:pt>
                <c:pt idx="2079">
                  <c:v>1401.0212568030599</c:v>
                </c:pt>
                <c:pt idx="2080">
                  <c:v>1270.9231437619401</c:v>
                </c:pt>
                <c:pt idx="2081">
                  <c:v>840.54668788234301</c:v>
                </c:pt>
                <c:pt idx="2082">
                  <c:v>994.33633246146303</c:v>
                </c:pt>
                <c:pt idx="2083">
                  <c:v>1032.9681811133</c:v>
                </c:pt>
                <c:pt idx="2084">
                  <c:v>1145.2763083556699</c:v>
                </c:pt>
                <c:pt idx="2085">
                  <c:v>1311.02540101405</c:v>
                </c:pt>
                <c:pt idx="2086">
                  <c:v>1350.9744429715299</c:v>
                </c:pt>
                <c:pt idx="2087">
                  <c:v>1324.3489166837201</c:v>
                </c:pt>
                <c:pt idx="2088">
                  <c:v>1324.4441711854399</c:v>
                </c:pt>
                <c:pt idx="2089">
                  <c:v>1351.06244077721</c:v>
                </c:pt>
                <c:pt idx="2090">
                  <c:v>1351.18870278689</c:v>
                </c:pt>
                <c:pt idx="2091">
                  <c:v>1364.2257689424</c:v>
                </c:pt>
                <c:pt idx="2092">
                  <c:v>1316.53055761975</c:v>
                </c:pt>
                <c:pt idx="2093">
                  <c:v>899.28100050282399</c:v>
                </c:pt>
                <c:pt idx="2094">
                  <c:v>739.61161340793296</c:v>
                </c:pt>
                <c:pt idx="2095">
                  <c:v>1145.64794770038</c:v>
                </c:pt>
                <c:pt idx="2096">
                  <c:v>1580.02972946418</c:v>
                </c:pt>
                <c:pt idx="2097">
                  <c:v>1556.6987232187701</c:v>
                </c:pt>
                <c:pt idx="2098">
                  <c:v>1544.85928436873</c:v>
                </c:pt>
                <c:pt idx="2099">
                  <c:v>1543.8306933266799</c:v>
                </c:pt>
                <c:pt idx="2100">
                  <c:v>1520.56165461767</c:v>
                </c:pt>
                <c:pt idx="2101">
                  <c:v>1462.22600264728</c:v>
                </c:pt>
                <c:pt idx="2102">
                  <c:v>1401.2364294987999</c:v>
                </c:pt>
                <c:pt idx="2103">
                  <c:v>1311.6525859512701</c:v>
                </c:pt>
                <c:pt idx="2104">
                  <c:v>1258.00780301552</c:v>
                </c:pt>
                <c:pt idx="2105">
                  <c:v>907.10930718192105</c:v>
                </c:pt>
                <c:pt idx="2106">
                  <c:v>1026.04793524979</c:v>
                </c:pt>
                <c:pt idx="2107">
                  <c:v>1002.94388253775</c:v>
                </c:pt>
                <c:pt idx="2108">
                  <c:v>1041.7727415890299</c:v>
                </c:pt>
                <c:pt idx="2109">
                  <c:v>1203.3489206684101</c:v>
                </c:pt>
                <c:pt idx="2110">
                  <c:v>1259.1992638501299</c:v>
                </c:pt>
                <c:pt idx="2111">
                  <c:v>1231.52894556765</c:v>
                </c:pt>
                <c:pt idx="2112">
                  <c:v>1218.1535664417399</c:v>
                </c:pt>
                <c:pt idx="2113">
                  <c:v>1189.9075036353199</c:v>
                </c:pt>
                <c:pt idx="2114">
                  <c:v>1161.44198756027</c:v>
                </c:pt>
                <c:pt idx="2115">
                  <c:v>1161.5996896520201</c:v>
                </c:pt>
                <c:pt idx="2116">
                  <c:v>1078.84416566499</c:v>
                </c:pt>
                <c:pt idx="2117">
                  <c:v>648.52286471238006</c:v>
                </c:pt>
                <c:pt idx="2118">
                  <c:v>460.76733712331901</c:v>
                </c:pt>
                <c:pt idx="2119">
                  <c:v>838.84912331949704</c:v>
                </c:pt>
                <c:pt idx="2120">
                  <c:v>1239.21940844399</c:v>
                </c:pt>
                <c:pt idx="2121">
                  <c:v>1232.07058229885</c:v>
                </c:pt>
                <c:pt idx="2122">
                  <c:v>1259.4575653284401</c:v>
                </c:pt>
                <c:pt idx="2123">
                  <c:v>1286.23758080569</c:v>
                </c:pt>
                <c:pt idx="2124">
                  <c:v>1266.0761048276399</c:v>
                </c:pt>
                <c:pt idx="2125">
                  <c:v>1246.0022886605</c:v>
                </c:pt>
                <c:pt idx="2126">
                  <c:v>1218.3027129625</c:v>
                </c:pt>
                <c:pt idx="2127">
                  <c:v>1117.9967147165801</c:v>
                </c:pt>
                <c:pt idx="2128">
                  <c:v>1058.2947778123701</c:v>
                </c:pt>
                <c:pt idx="2129">
                  <c:v>714.70953150700495</c:v>
                </c:pt>
                <c:pt idx="2130">
                  <c:v>834.82093156580095</c:v>
                </c:pt>
                <c:pt idx="2131">
                  <c:v>826.25543452990701</c:v>
                </c:pt>
                <c:pt idx="2132">
                  <c:v>875.96994290362898</c:v>
                </c:pt>
                <c:pt idx="2133">
                  <c:v>1073.4459978888799</c:v>
                </c:pt>
                <c:pt idx="2134">
                  <c:v>1162.13497061199</c:v>
                </c:pt>
                <c:pt idx="2135">
                  <c:v>1190.99822741547</c:v>
                </c:pt>
                <c:pt idx="2136">
                  <c:v>1169.4564376270901</c:v>
                </c:pt>
                <c:pt idx="2137">
                  <c:v>1148.08953667475</c:v>
                </c:pt>
                <c:pt idx="2138">
                  <c:v>1126.2094387684799</c:v>
                </c:pt>
                <c:pt idx="2139">
                  <c:v>1118.8064837541399</c:v>
                </c:pt>
                <c:pt idx="2140">
                  <c:v>1042.34594349851</c:v>
                </c:pt>
                <c:pt idx="2141">
                  <c:v>608.777915804587</c:v>
                </c:pt>
                <c:pt idx="2142">
                  <c:v>426.12731113665302</c:v>
                </c:pt>
                <c:pt idx="2143">
                  <c:v>797.22704588094302</c:v>
                </c:pt>
                <c:pt idx="2144">
                  <c:v>1191.1718298931701</c:v>
                </c:pt>
                <c:pt idx="2145">
                  <c:v>1190.8140223893699</c:v>
                </c:pt>
                <c:pt idx="2146">
                  <c:v>1190.3250459713499</c:v>
                </c:pt>
                <c:pt idx="2147">
                  <c:v>1204.53786560924</c:v>
                </c:pt>
                <c:pt idx="2148">
                  <c:v>1175.95117418723</c:v>
                </c:pt>
                <c:pt idx="2149">
                  <c:v>1147.5042661520599</c:v>
                </c:pt>
                <c:pt idx="2150">
                  <c:v>1118.7465924660901</c:v>
                </c:pt>
                <c:pt idx="2151">
                  <c:v>1028.3454216717901</c:v>
                </c:pt>
                <c:pt idx="2152">
                  <c:v>941.785930174236</c:v>
                </c:pt>
                <c:pt idx="2153">
                  <c:v>586.04231987722801</c:v>
                </c:pt>
                <c:pt idx="2154">
                  <c:v>741.96572962640903</c:v>
                </c:pt>
                <c:pt idx="2155">
                  <c:v>767.89249747135796</c:v>
                </c:pt>
                <c:pt idx="2156">
                  <c:v>852.43436629809003</c:v>
                </c:pt>
                <c:pt idx="2157">
                  <c:v>1052.2686831430201</c:v>
                </c:pt>
                <c:pt idx="2158">
                  <c:v>1149.48019274685</c:v>
                </c:pt>
                <c:pt idx="2159">
                  <c:v>1163.86529661191</c:v>
                </c:pt>
                <c:pt idx="2160">
                  <c:v>1120.2744515238801</c:v>
                </c:pt>
                <c:pt idx="2161">
                  <c:v>1060.2513079011601</c:v>
                </c:pt>
                <c:pt idx="2162">
                  <c:v>998.55763594046596</c:v>
                </c:pt>
                <c:pt idx="2163">
                  <c:v>983.06796851564195</c:v>
                </c:pt>
                <c:pt idx="2164">
                  <c:v>983.10383220501296</c:v>
                </c:pt>
                <c:pt idx="2165">
                  <c:v>627.86942880911397</c:v>
                </c:pt>
                <c:pt idx="2166">
                  <c:v>323.244101538194</c:v>
                </c:pt>
                <c:pt idx="2167">
                  <c:v>694.26669550930103</c:v>
                </c:pt>
                <c:pt idx="2168">
                  <c:v>1467.9669903573199</c:v>
                </c:pt>
                <c:pt idx="2169">
                  <c:v>1393.1985366151</c:v>
                </c:pt>
                <c:pt idx="2170">
                  <c:v>1274.08333587683</c:v>
                </c:pt>
                <c:pt idx="2171">
                  <c:v>1066.26034825803</c:v>
                </c:pt>
                <c:pt idx="2172">
                  <c:v>1051.30804702865</c:v>
                </c:pt>
                <c:pt idx="2173">
                  <c:v>1170.00670012519</c:v>
                </c:pt>
                <c:pt idx="2174">
                  <c:v>1170.0969690003999</c:v>
                </c:pt>
                <c:pt idx="2175">
                  <c:v>1066.72950992957</c:v>
                </c:pt>
                <c:pt idx="2176">
                  <c:v>719.80749503886295</c:v>
                </c:pt>
                <c:pt idx="2177">
                  <c:v>567.88371292482805</c:v>
                </c:pt>
                <c:pt idx="2178">
                  <c:v>728.79873808893501</c:v>
                </c:pt>
                <c:pt idx="2179">
                  <c:v>772.07451812790498</c:v>
                </c:pt>
                <c:pt idx="2180">
                  <c:v>876.93462240367205</c:v>
                </c:pt>
                <c:pt idx="2181">
                  <c:v>1051.7740278711001</c:v>
                </c:pt>
                <c:pt idx="2182">
                  <c:v>1081.99460315171</c:v>
                </c:pt>
                <c:pt idx="2183">
                  <c:v>1059.29095566918</c:v>
                </c:pt>
                <c:pt idx="2184">
                  <c:v>1067.14730439798</c:v>
                </c:pt>
                <c:pt idx="2185">
                  <c:v>1082.3048783854499</c:v>
                </c:pt>
                <c:pt idx="2186">
                  <c:v>1104.7639787517401</c:v>
                </c:pt>
                <c:pt idx="2187">
                  <c:v>1104.72516349997</c:v>
                </c:pt>
                <c:pt idx="2188">
                  <c:v>1089.9324127766099</c:v>
                </c:pt>
                <c:pt idx="2189">
                  <c:v>733.36035310730199</c:v>
                </c:pt>
                <c:pt idx="2190">
                  <c:v>292.894205406678</c:v>
                </c:pt>
                <c:pt idx="2191">
                  <c:v>492.006366115856</c:v>
                </c:pt>
                <c:pt idx="2192">
                  <c:v>1097.0889572025801</c:v>
                </c:pt>
                <c:pt idx="2193">
                  <c:v>1074.0487118932799</c:v>
                </c:pt>
                <c:pt idx="2194">
                  <c:v>1081.2363301842699</c:v>
                </c:pt>
                <c:pt idx="2195">
                  <c:v>972.77950868243499</c:v>
                </c:pt>
                <c:pt idx="2196">
                  <c:v>1004.06410405757</c:v>
                </c:pt>
                <c:pt idx="2197">
                  <c:v>1161.6473344290901</c:v>
                </c:pt>
                <c:pt idx="2198">
                  <c:v>1190.3220954398801</c:v>
                </c:pt>
                <c:pt idx="2199">
                  <c:v>1147.1713636679499</c:v>
                </c:pt>
                <c:pt idx="2200">
                  <c:v>867.28697532825197</c:v>
                </c:pt>
                <c:pt idx="2201">
                  <c:v>792.29168382281398</c:v>
                </c:pt>
                <c:pt idx="2202">
                  <c:v>900.44617912028502</c:v>
                </c:pt>
                <c:pt idx="2203">
                  <c:v>867.50490633718198</c:v>
                </c:pt>
                <c:pt idx="2204">
                  <c:v>892.37104142819305</c:v>
                </c:pt>
                <c:pt idx="2205">
                  <c:v>1027.5378962377299</c:v>
                </c:pt>
                <c:pt idx="2206">
                  <c:v>1058.35244954981</c:v>
                </c:pt>
                <c:pt idx="2207">
                  <c:v>1012.61414253386</c:v>
                </c:pt>
                <c:pt idx="2208">
                  <c:v>1005.10340617855</c:v>
                </c:pt>
                <c:pt idx="2209">
                  <c:v>1013.0940939387</c:v>
                </c:pt>
                <c:pt idx="2210">
                  <c:v>1013.2905197298199</c:v>
                </c:pt>
                <c:pt idx="2211">
                  <c:v>1005.78442180599</c:v>
                </c:pt>
                <c:pt idx="2212">
                  <c:v>917.57159104587799</c:v>
                </c:pt>
                <c:pt idx="2213">
                  <c:v>480.74422502740998</c:v>
                </c:pt>
                <c:pt idx="2214">
                  <c:v>288.49448320561402</c:v>
                </c:pt>
                <c:pt idx="2215">
                  <c:v>654.32376960350996</c:v>
                </c:pt>
                <c:pt idx="2216">
                  <c:v>1052.06896037058</c:v>
                </c:pt>
                <c:pt idx="2217">
                  <c:v>1021.32879994958</c:v>
                </c:pt>
                <c:pt idx="2218">
                  <c:v>989.76853713852404</c:v>
                </c:pt>
                <c:pt idx="2219">
                  <c:v>981.85729344034996</c:v>
                </c:pt>
                <c:pt idx="2220">
                  <c:v>973.93930063934204</c:v>
                </c:pt>
                <c:pt idx="2221">
                  <c:v>981.98039325325499</c:v>
                </c:pt>
                <c:pt idx="2222">
                  <c:v>982.21023861742901</c:v>
                </c:pt>
                <c:pt idx="2223">
                  <c:v>902.14959657781799</c:v>
                </c:pt>
                <c:pt idx="2224">
                  <c:v>806.29534851074095</c:v>
                </c:pt>
                <c:pt idx="2225">
                  <c:v>443.01221940384102</c:v>
                </c:pt>
                <c:pt idx="2226">
                  <c:v>591.09885912014204</c:v>
                </c:pt>
                <c:pt idx="2227">
                  <c:v>595.60456809115999</c:v>
                </c:pt>
                <c:pt idx="2228">
                  <c:v>676.42271542862397</c:v>
                </c:pt>
                <c:pt idx="2229">
                  <c:v>869.28999821296497</c:v>
                </c:pt>
                <c:pt idx="2230">
                  <c:v>950.87981123540396</c:v>
                </c:pt>
                <c:pt idx="2231">
                  <c:v>974.67542593302903</c:v>
                </c:pt>
                <c:pt idx="2232">
                  <c:v>974.53724146097295</c:v>
                </c:pt>
                <c:pt idx="2233">
                  <c:v>982.34062169752303</c:v>
                </c:pt>
                <c:pt idx="2234">
                  <c:v>982.32388169485705</c:v>
                </c:pt>
                <c:pt idx="2235">
                  <c:v>974.46054236274995</c:v>
                </c:pt>
                <c:pt idx="2236">
                  <c:v>892.21444955284596</c:v>
                </c:pt>
                <c:pt idx="2237">
                  <c:v>457.11549177846899</c:v>
                </c:pt>
                <c:pt idx="2238">
                  <c:v>305.36577505072199</c:v>
                </c:pt>
                <c:pt idx="2239">
                  <c:v>720.36644324613803</c:v>
                </c:pt>
                <c:pt idx="2240">
                  <c:v>1162.8904611291</c:v>
                </c:pt>
                <c:pt idx="2241">
                  <c:v>1155.3396719090399</c:v>
                </c:pt>
                <c:pt idx="2242">
                  <c:v>1133.1588254851199</c:v>
                </c:pt>
                <c:pt idx="2243">
                  <c:v>1132.98083659746</c:v>
                </c:pt>
                <c:pt idx="2244">
                  <c:v>1125.5155963228999</c:v>
                </c:pt>
                <c:pt idx="2245">
                  <c:v>1110.93671953956</c:v>
                </c:pt>
                <c:pt idx="2246">
                  <c:v>1096.5100626241101</c:v>
                </c:pt>
                <c:pt idx="2247">
                  <c:v>981.49682520961096</c:v>
                </c:pt>
                <c:pt idx="2248">
                  <c:v>876.67575572113799</c:v>
                </c:pt>
                <c:pt idx="2249">
                  <c:v>494.16255962473298</c:v>
                </c:pt>
                <c:pt idx="2250">
                  <c:v>608.89511208132603</c:v>
                </c:pt>
                <c:pt idx="2251">
                  <c:v>590.73363294232195</c:v>
                </c:pt>
                <c:pt idx="2252">
                  <c:v>644.91721467671198</c:v>
                </c:pt>
                <c:pt idx="2253">
                  <c:v>818.55236321530504</c:v>
                </c:pt>
                <c:pt idx="2254">
                  <c:v>893.27587819976202</c:v>
                </c:pt>
                <c:pt idx="2255">
                  <c:v>893.18866704731602</c:v>
                </c:pt>
                <c:pt idx="2256">
                  <c:v>901.68292736925696</c:v>
                </c:pt>
                <c:pt idx="2257">
                  <c:v>901.58273178333002</c:v>
                </c:pt>
                <c:pt idx="2258">
                  <c:v>909.84586930232399</c:v>
                </c:pt>
                <c:pt idx="2259">
                  <c:v>909.79537868932596</c:v>
                </c:pt>
                <c:pt idx="2260">
                  <c:v>842.69399189851094</c:v>
                </c:pt>
                <c:pt idx="2261">
                  <c:v>414.38969467781698</c:v>
                </c:pt>
                <c:pt idx="2262">
                  <c:v>167.518380711264</c:v>
                </c:pt>
                <c:pt idx="2263">
                  <c:v>449.84554305002098</c:v>
                </c:pt>
                <c:pt idx="2264">
                  <c:v>758.25706670159104</c:v>
                </c:pt>
                <c:pt idx="2265">
                  <c:v>809.25736904257997</c:v>
                </c:pt>
                <c:pt idx="2266">
                  <c:v>924.070115760514</c:v>
                </c:pt>
                <c:pt idx="2267">
                  <c:v>1055.60286204104</c:v>
                </c:pt>
                <c:pt idx="2268">
                  <c:v>1085.1600714072199</c:v>
                </c:pt>
                <c:pt idx="2269">
                  <c:v>1099.96951533884</c:v>
                </c:pt>
                <c:pt idx="2270">
                  <c:v>1130.2502229848701</c:v>
                </c:pt>
                <c:pt idx="2271">
                  <c:v>1025.1703548209</c:v>
                </c:pt>
                <c:pt idx="2272">
                  <c:v>914.80603852101797</c:v>
                </c:pt>
                <c:pt idx="2273">
                  <c:v>524.43884776123298</c:v>
                </c:pt>
                <c:pt idx="2274">
                  <c:v>673.632024102473</c:v>
                </c:pt>
                <c:pt idx="2275">
                  <c:v>717.47397972442798</c:v>
                </c:pt>
                <c:pt idx="2276">
                  <c:v>815.98697006500004</c:v>
                </c:pt>
                <c:pt idx="2277">
                  <c:v>1033.1668055474099</c:v>
                </c:pt>
                <c:pt idx="2278">
                  <c:v>1152.51318407647</c:v>
                </c:pt>
                <c:pt idx="2279">
                  <c:v>1202.4372160782</c:v>
                </c:pt>
                <c:pt idx="2280">
                  <c:v>1257.86743990629</c:v>
                </c:pt>
                <c:pt idx="2281">
                  <c:v>1331.31312923974</c:v>
                </c:pt>
                <c:pt idx="2282">
                  <c:v>1388.77099535307</c:v>
                </c:pt>
                <c:pt idx="2283">
                  <c:v>1414.0623944690001</c:v>
                </c:pt>
                <c:pt idx="2284">
                  <c:v>1361.8973830315899</c:v>
                </c:pt>
                <c:pt idx="2285">
                  <c:v>954.58179642039295</c:v>
                </c:pt>
                <c:pt idx="2286">
                  <c:v>686.19896608091506</c:v>
                </c:pt>
                <c:pt idx="2287">
                  <c:v>961.51243726650705</c:v>
                </c:pt>
                <c:pt idx="2288">
                  <c:v>1254.30968807302</c:v>
                </c:pt>
                <c:pt idx="2289">
                  <c:v>1184.4434501611399</c:v>
                </c:pt>
                <c:pt idx="2290">
                  <c:v>1155.6607339674299</c:v>
                </c:pt>
                <c:pt idx="2291">
                  <c:v>1156.5128846734899</c:v>
                </c:pt>
                <c:pt idx="2292">
                  <c:v>1156.6064481262999</c:v>
                </c:pt>
                <c:pt idx="2293">
                  <c:v>1206.1972419265801</c:v>
                </c:pt>
                <c:pt idx="2294">
                  <c:v>1282.6265616222299</c:v>
                </c:pt>
                <c:pt idx="2295">
                  <c:v>1262.74307161155</c:v>
                </c:pt>
                <c:pt idx="2296">
                  <c:v>1228.75350247182</c:v>
                </c:pt>
                <c:pt idx="2297">
                  <c:v>930.11592729782706</c:v>
                </c:pt>
                <c:pt idx="2298">
                  <c:v>1008.88594705853</c:v>
                </c:pt>
                <c:pt idx="2299">
                  <c:v>922.27008217585205</c:v>
                </c:pt>
                <c:pt idx="2300">
                  <c:v>898.00114461288695</c:v>
                </c:pt>
                <c:pt idx="2301">
                  <c:v>1085.74596589271</c:v>
                </c:pt>
                <c:pt idx="2302">
                  <c:v>1187.86742008025</c:v>
                </c:pt>
                <c:pt idx="2303">
                  <c:v>1216.2096009393399</c:v>
                </c:pt>
                <c:pt idx="2304">
                  <c:v>1223.4603821425301</c:v>
                </c:pt>
                <c:pt idx="2305">
                  <c:v>1230.5976428536901</c:v>
                </c:pt>
                <c:pt idx="2306">
                  <c:v>1230.7129154254901</c:v>
                </c:pt>
                <c:pt idx="2307">
                  <c:v>1285.7901510337399</c:v>
                </c:pt>
                <c:pt idx="2308">
                  <c:v>1257.12503862837</c:v>
                </c:pt>
                <c:pt idx="2309">
                  <c:v>883.16371271690605</c:v>
                </c:pt>
                <c:pt idx="2310">
                  <c:v>633.93616354237997</c:v>
                </c:pt>
                <c:pt idx="2311">
                  <c:v>907.20707877134305</c:v>
                </c:pt>
                <c:pt idx="2312">
                  <c:v>1201.62196933422</c:v>
                </c:pt>
                <c:pt idx="2313">
                  <c:v>1173.4673300633399</c:v>
                </c:pt>
                <c:pt idx="2314">
                  <c:v>1194.90726717658</c:v>
                </c:pt>
                <c:pt idx="2315">
                  <c:v>1215.9297214763601</c:v>
                </c:pt>
                <c:pt idx="2316">
                  <c:v>1223.4232498900999</c:v>
                </c:pt>
                <c:pt idx="2317">
                  <c:v>1216.9915607293401</c:v>
                </c:pt>
                <c:pt idx="2318">
                  <c:v>1217.3948096818599</c:v>
                </c:pt>
                <c:pt idx="2319">
                  <c:v>1117.31729277872</c:v>
                </c:pt>
                <c:pt idx="2320">
                  <c:v>1034.91261813815</c:v>
                </c:pt>
                <c:pt idx="2321">
                  <c:v>670.56504150178898</c:v>
                </c:pt>
                <c:pt idx="2322">
                  <c:v>792.58786896061497</c:v>
                </c:pt>
                <c:pt idx="2323">
                  <c:v>784.57388462514405</c:v>
                </c:pt>
                <c:pt idx="2324">
                  <c:v>843.81363577622801</c:v>
                </c:pt>
                <c:pt idx="2325">
                  <c:v>1021.27452933156</c:v>
                </c:pt>
                <c:pt idx="2326">
                  <c:v>1090.4261412370399</c:v>
                </c:pt>
                <c:pt idx="2327">
                  <c:v>1090.5488734933899</c:v>
                </c:pt>
                <c:pt idx="2328">
                  <c:v>1090.86733966776</c:v>
                </c:pt>
                <c:pt idx="2329">
                  <c:v>1091.04439572301</c:v>
                </c:pt>
                <c:pt idx="2330">
                  <c:v>1091.20983395384</c:v>
                </c:pt>
                <c:pt idx="2331">
                  <c:v>1164.7326516368701</c:v>
                </c:pt>
                <c:pt idx="2332">
                  <c:v>1249.39875865048</c:v>
                </c:pt>
                <c:pt idx="2333">
                  <c:v>991.261797378697</c:v>
                </c:pt>
                <c:pt idx="2334">
                  <c:v>582.43142104627202</c:v>
                </c:pt>
                <c:pt idx="2335">
                  <c:v>768.65024006870397</c:v>
                </c:pt>
                <c:pt idx="2336">
                  <c:v>1381.15150957374</c:v>
                </c:pt>
                <c:pt idx="2337">
                  <c:v>1328.62428903455</c:v>
                </c:pt>
                <c:pt idx="2338">
                  <c:v>1288.53592214846</c:v>
                </c:pt>
                <c:pt idx="2339">
                  <c:v>1141.0529456070799</c:v>
                </c:pt>
                <c:pt idx="2340">
                  <c:v>1141.4120249084899</c:v>
                </c:pt>
                <c:pt idx="2341">
                  <c:v>1289.0124179059801</c:v>
                </c:pt>
                <c:pt idx="2342">
                  <c:v>1302.41287192803</c:v>
                </c:pt>
                <c:pt idx="2343">
                  <c:v>1262.2534978210799</c:v>
                </c:pt>
                <c:pt idx="2344">
                  <c:v>1021.59444725893</c:v>
                </c:pt>
                <c:pt idx="2345">
                  <c:v>958.66874343064796</c:v>
                </c:pt>
                <c:pt idx="2346">
                  <c:v>1142.0463569091701</c:v>
                </c:pt>
                <c:pt idx="2347">
                  <c:v>1177.9580938935001</c:v>
                </c:pt>
                <c:pt idx="2348">
                  <c:v>1288.81261009588</c:v>
                </c:pt>
                <c:pt idx="2349">
                  <c:v>1537.9993101656801</c:v>
                </c:pt>
                <c:pt idx="2350">
                  <c:v>1701.7363857357</c:v>
                </c:pt>
                <c:pt idx="2351">
                  <c:v>1781.15260808939</c:v>
                </c:pt>
                <c:pt idx="2352">
                  <c:v>1780.71124731084</c:v>
                </c:pt>
                <c:pt idx="2353">
                  <c:v>1730.8915802213</c:v>
                </c:pt>
                <c:pt idx="2354">
                  <c:v>1699.8298677261</c:v>
                </c:pt>
                <c:pt idx="2355">
                  <c:v>1636.8267557633601</c:v>
                </c:pt>
                <c:pt idx="2356">
                  <c:v>1558.34502712171</c:v>
                </c:pt>
                <c:pt idx="2357">
                  <c:v>1131.2948227955301</c:v>
                </c:pt>
                <c:pt idx="2358">
                  <c:v>634.19334614591901</c:v>
                </c:pt>
                <c:pt idx="2359">
                  <c:v>786.22306014978597</c:v>
                </c:pt>
                <c:pt idx="2360">
                  <c:v>1336.49313713795</c:v>
                </c:pt>
                <c:pt idx="2361">
                  <c:v>1240.3896913754099</c:v>
                </c:pt>
                <c:pt idx="2362">
                  <c:v>1168.4408672593399</c:v>
                </c:pt>
                <c:pt idx="2363">
                  <c:v>996.13812732684005</c:v>
                </c:pt>
                <c:pt idx="2364">
                  <c:v>941.89781110741103</c:v>
                </c:pt>
                <c:pt idx="2365">
                  <c:v>1036.97426965456</c:v>
                </c:pt>
                <c:pt idx="2366">
                  <c:v>992.29847144825396</c:v>
                </c:pt>
                <c:pt idx="2367">
                  <c:v>856.57669457918803</c:v>
                </c:pt>
                <c:pt idx="2368">
                  <c:v>496.732554238246</c:v>
                </c:pt>
                <c:pt idx="2369">
                  <c:v>319.27673264744197</c:v>
                </c:pt>
                <c:pt idx="2370">
                  <c:v>503.890673210763</c:v>
                </c:pt>
                <c:pt idx="2371">
                  <c:v>584.47184466287399</c:v>
                </c:pt>
                <c:pt idx="2372">
                  <c:v>722.45286764115099</c:v>
                </c:pt>
                <c:pt idx="2373">
                  <c:v>858.56320676687506</c:v>
                </c:pt>
                <c:pt idx="2374">
                  <c:v>842.27278767341704</c:v>
                </c:pt>
                <c:pt idx="2375">
                  <c:v>762.33000715600394</c:v>
                </c:pt>
                <c:pt idx="2376">
                  <c:v>762.68974497340503</c:v>
                </c:pt>
                <c:pt idx="2377">
                  <c:v>801.15810932272802</c:v>
                </c:pt>
                <c:pt idx="2378">
                  <c:v>835.11650090190506</c:v>
                </c:pt>
                <c:pt idx="2379">
                  <c:v>851.70700168774295</c:v>
                </c:pt>
                <c:pt idx="2380">
                  <c:v>783.38900633251103</c:v>
                </c:pt>
                <c:pt idx="2381">
                  <c:v>361.85581880491401</c:v>
                </c:pt>
                <c:pt idx="2382">
                  <c:v>160.41624807335</c:v>
                </c:pt>
                <c:pt idx="2383">
                  <c:v>514.59250582045604</c:v>
                </c:pt>
                <c:pt idx="2384">
                  <c:v>878.678833367891</c:v>
                </c:pt>
                <c:pt idx="2385">
                  <c:v>832.32008925219998</c:v>
                </c:pt>
                <c:pt idx="2386">
                  <c:v>805.92271781911097</c:v>
                </c:pt>
                <c:pt idx="2387">
                  <c:v>805.81464827932996</c:v>
                </c:pt>
                <c:pt idx="2388">
                  <c:v>839.773888451689</c:v>
                </c:pt>
                <c:pt idx="2389">
                  <c:v>881.502014317977</c:v>
                </c:pt>
                <c:pt idx="2390">
                  <c:v>938.69737465282003</c:v>
                </c:pt>
                <c:pt idx="2391">
                  <c:v>832.70914368347701</c:v>
                </c:pt>
                <c:pt idx="2392">
                  <c:v>713.17813659434296</c:v>
                </c:pt>
                <c:pt idx="2393">
                  <c:v>307.43164157195002</c:v>
                </c:pt>
                <c:pt idx="2394">
                  <c:v>427.476517119753</c:v>
                </c:pt>
                <c:pt idx="2395">
                  <c:v>415.66794790450001</c:v>
                </c:pt>
                <c:pt idx="2396">
                  <c:v>469.70540189973099</c:v>
                </c:pt>
                <c:pt idx="2397">
                  <c:v>643.04117435548699</c:v>
                </c:pt>
                <c:pt idx="2398">
                  <c:v>709.43169969678502</c:v>
                </c:pt>
                <c:pt idx="2399">
                  <c:v>709.53126985245797</c:v>
                </c:pt>
                <c:pt idx="2400">
                  <c:v>722.77648403441196</c:v>
                </c:pt>
                <c:pt idx="2401">
                  <c:v>757.70895644200402</c:v>
                </c:pt>
                <c:pt idx="2402">
                  <c:v>774.91695312172499</c:v>
                </c:pt>
                <c:pt idx="2403">
                  <c:v>775.03897687846495</c:v>
                </c:pt>
                <c:pt idx="2404">
                  <c:v>682.65041002983105</c:v>
                </c:pt>
                <c:pt idx="2405">
                  <c:v>229.88172555564901</c:v>
                </c:pt>
                <c:pt idx="2406">
                  <c:v>37.043973051859702</c:v>
                </c:pt>
                <c:pt idx="2407">
                  <c:v>390.49303758652502</c:v>
                </c:pt>
                <c:pt idx="2408">
                  <c:v>752.45901601074399</c:v>
                </c:pt>
                <c:pt idx="2409">
                  <c:v>712.20625183328502</c:v>
                </c:pt>
                <c:pt idx="2410">
                  <c:v>694.12299975456801</c:v>
                </c:pt>
                <c:pt idx="2411">
                  <c:v>693.18004257584698</c:v>
                </c:pt>
                <c:pt idx="2412">
                  <c:v>710.16779713717801</c:v>
                </c:pt>
                <c:pt idx="2413">
                  <c:v>763.94388555866897</c:v>
                </c:pt>
                <c:pt idx="2414">
                  <c:v>832.189153808779</c:v>
                </c:pt>
                <c:pt idx="2415">
                  <c:v>773.63172229565498</c:v>
                </c:pt>
                <c:pt idx="2416">
                  <c:v>709.08333654178398</c:v>
                </c:pt>
                <c:pt idx="2417">
                  <c:v>358.75546258632102</c:v>
                </c:pt>
                <c:pt idx="2418">
                  <c:v>497.665208086164</c:v>
                </c:pt>
                <c:pt idx="2419">
                  <c:v>483.55894379882398</c:v>
                </c:pt>
                <c:pt idx="2420">
                  <c:v>539.06372336844004</c:v>
                </c:pt>
                <c:pt idx="2421">
                  <c:v>731.30566225760003</c:v>
                </c:pt>
                <c:pt idx="2422">
                  <c:v>829.60878062488996</c:v>
                </c:pt>
                <c:pt idx="2423">
                  <c:v>850.37551447626197</c:v>
                </c:pt>
                <c:pt idx="2424">
                  <c:v>850.64786915079003</c:v>
                </c:pt>
                <c:pt idx="2425">
                  <c:v>834.27332976090997</c:v>
                </c:pt>
                <c:pt idx="2426">
                  <c:v>830.30503492589105</c:v>
                </c:pt>
                <c:pt idx="2427">
                  <c:v>826.09103402090795</c:v>
                </c:pt>
                <c:pt idx="2428">
                  <c:v>748.30853826134899</c:v>
                </c:pt>
                <c:pt idx="2429">
                  <c:v>308.41265647282302</c:v>
                </c:pt>
                <c:pt idx="2430">
                  <c:v>125.994286498935</c:v>
                </c:pt>
                <c:pt idx="2431">
                  <c:v>493.93771501536997</c:v>
                </c:pt>
                <c:pt idx="2432">
                  <c:v>900.495744736147</c:v>
                </c:pt>
                <c:pt idx="2433">
                  <c:v>859.27676089529302</c:v>
                </c:pt>
                <c:pt idx="2434">
                  <c:v>821.32956246793503</c:v>
                </c:pt>
                <c:pt idx="2435">
                  <c:v>791.23455189626497</c:v>
                </c:pt>
                <c:pt idx="2436">
                  <c:v>799.62026960776996</c:v>
                </c:pt>
                <c:pt idx="2437">
                  <c:v>812.67649944663299</c:v>
                </c:pt>
                <c:pt idx="2438">
                  <c:v>834.37544045695199</c:v>
                </c:pt>
                <c:pt idx="2439">
                  <c:v>741.00202546705998</c:v>
                </c:pt>
                <c:pt idx="2440">
                  <c:v>644.32236441380201</c:v>
                </c:pt>
                <c:pt idx="2441">
                  <c:v>271.25519862652101</c:v>
                </c:pt>
                <c:pt idx="2442">
                  <c:v>409.853500104185</c:v>
                </c:pt>
                <c:pt idx="2443">
                  <c:v>414.46319624943101</c:v>
                </c:pt>
                <c:pt idx="2444">
                  <c:v>484.934219269773</c:v>
                </c:pt>
                <c:pt idx="2445">
                  <c:v>676.00817454224</c:v>
                </c:pt>
                <c:pt idx="2446">
                  <c:v>759.31448741355803</c:v>
                </c:pt>
                <c:pt idx="2447">
                  <c:v>785.05919617833104</c:v>
                </c:pt>
                <c:pt idx="2448">
                  <c:v>785.21800814096196</c:v>
                </c:pt>
                <c:pt idx="2449">
                  <c:v>789.81969103427605</c:v>
                </c:pt>
                <c:pt idx="2450">
                  <c:v>793.956214276114</c:v>
                </c:pt>
                <c:pt idx="2451">
                  <c:v>794.01080301018999</c:v>
                </c:pt>
                <c:pt idx="2452">
                  <c:v>711.00332386261596</c:v>
                </c:pt>
                <c:pt idx="2453">
                  <c:v>281.432010244688</c:v>
                </c:pt>
                <c:pt idx="2454">
                  <c:v>116.354868058923</c:v>
                </c:pt>
                <c:pt idx="2455">
                  <c:v>510.11146556610697</c:v>
                </c:pt>
                <c:pt idx="2456">
                  <c:v>950.51058348675303</c:v>
                </c:pt>
                <c:pt idx="2457">
                  <c:v>941.99036411365898</c:v>
                </c:pt>
                <c:pt idx="2458">
                  <c:v>925.61853003055796</c:v>
                </c:pt>
                <c:pt idx="2459">
                  <c:v>949.86138288412997</c:v>
                </c:pt>
                <c:pt idx="2460">
                  <c:v>925.79053136643904</c:v>
                </c:pt>
                <c:pt idx="2461">
                  <c:v>893.45703327154001</c:v>
                </c:pt>
                <c:pt idx="2462">
                  <c:v>869.29210111854002</c:v>
                </c:pt>
                <c:pt idx="2463">
                  <c:v>759.64200528353194</c:v>
                </c:pt>
                <c:pt idx="2464">
                  <c:v>663.34154568123904</c:v>
                </c:pt>
                <c:pt idx="2465">
                  <c:v>307.770916829241</c:v>
                </c:pt>
                <c:pt idx="2466">
                  <c:v>497.13335279999399</c:v>
                </c:pt>
                <c:pt idx="2467">
                  <c:v>586.90157895740901</c:v>
                </c:pt>
                <c:pt idx="2468">
                  <c:v>759.66673691354697</c:v>
                </c:pt>
                <c:pt idx="2469">
                  <c:v>950.62945616439299</c:v>
                </c:pt>
                <c:pt idx="2470">
                  <c:v>1013.30676893519</c:v>
                </c:pt>
                <c:pt idx="2471">
                  <c:v>1013.07946772004</c:v>
                </c:pt>
                <c:pt idx="2472">
                  <c:v>1012.80448082591</c:v>
                </c:pt>
                <c:pt idx="2473">
                  <c:v>1012.68738652816</c:v>
                </c:pt>
                <c:pt idx="2474">
                  <c:v>1004.6352475515801</c:v>
                </c:pt>
                <c:pt idx="2475">
                  <c:v>965.44787838427203</c:v>
                </c:pt>
                <c:pt idx="2476">
                  <c:v>850.20465438036899</c:v>
                </c:pt>
                <c:pt idx="2477">
                  <c:v>374.049003886815</c:v>
                </c:pt>
                <c:pt idx="2478">
                  <c:v>149.30519030815199</c:v>
                </c:pt>
                <c:pt idx="2479">
                  <c:v>486.58643841467199</c:v>
                </c:pt>
                <c:pt idx="2480">
                  <c:v>842.20380223325105</c:v>
                </c:pt>
                <c:pt idx="2481">
                  <c:v>807.90406312932998</c:v>
                </c:pt>
                <c:pt idx="2482">
                  <c:v>790.86505226106601</c:v>
                </c:pt>
                <c:pt idx="2483">
                  <c:v>782.53132183685</c:v>
                </c:pt>
                <c:pt idx="2484">
                  <c:v>748.28627930778498</c:v>
                </c:pt>
                <c:pt idx="2485">
                  <c:v>722.10151750396597</c:v>
                </c:pt>
                <c:pt idx="2486">
                  <c:v>705.06851917598601</c:v>
                </c:pt>
                <c:pt idx="2487">
                  <c:v>656.73239056387399</c:v>
                </c:pt>
                <c:pt idx="2488">
                  <c:v>639.00935281305601</c:v>
                </c:pt>
                <c:pt idx="2489">
                  <c:v>340.23331832177701</c:v>
                </c:pt>
                <c:pt idx="2490">
                  <c:v>488.63980647647298</c:v>
                </c:pt>
                <c:pt idx="2491">
                  <c:v>497.979069686976</c:v>
                </c:pt>
                <c:pt idx="2492">
                  <c:v>566.77113986247195</c:v>
                </c:pt>
                <c:pt idx="2493">
                  <c:v>757.58826167189102</c:v>
                </c:pt>
                <c:pt idx="2494">
                  <c:v>842.24364586030299</c:v>
                </c:pt>
                <c:pt idx="2495">
                  <c:v>858.68122869849606</c:v>
                </c:pt>
                <c:pt idx="2496">
                  <c:v>866.87226486032102</c:v>
                </c:pt>
                <c:pt idx="2497">
                  <c:v>866.88496781903905</c:v>
                </c:pt>
                <c:pt idx="2498">
                  <c:v>866.996863930892</c:v>
                </c:pt>
                <c:pt idx="2499">
                  <c:v>883.13815240823703</c:v>
                </c:pt>
                <c:pt idx="2500">
                  <c:v>899.87922559242202</c:v>
                </c:pt>
                <c:pt idx="2501">
                  <c:v>557.74619219912199</c:v>
                </c:pt>
                <c:pt idx="2502">
                  <c:v>119.237469699516</c:v>
                </c:pt>
                <c:pt idx="2503">
                  <c:v>303.39364272074698</c:v>
                </c:pt>
                <c:pt idx="2504">
                  <c:v>885.16391789226202</c:v>
                </c:pt>
                <c:pt idx="2505">
                  <c:v>802.08380681702499</c:v>
                </c:pt>
                <c:pt idx="2506">
                  <c:v>749.79559952767102</c:v>
                </c:pt>
                <c:pt idx="2507">
                  <c:v>594.55490384058999</c:v>
                </c:pt>
                <c:pt idx="2508">
                  <c:v>608.61664971062805</c:v>
                </c:pt>
                <c:pt idx="2509">
                  <c:v>768.23007832697601</c:v>
                </c:pt>
                <c:pt idx="2510">
                  <c:v>843.46846012051901</c:v>
                </c:pt>
                <c:pt idx="2511">
                  <c:v>768.63698720511104</c:v>
                </c:pt>
                <c:pt idx="2512">
                  <c:v>445.72220394507599</c:v>
                </c:pt>
                <c:pt idx="2513">
                  <c:v>308.87054339255099</c:v>
                </c:pt>
                <c:pt idx="2514">
                  <c:v>437.05820779477602</c:v>
                </c:pt>
                <c:pt idx="2515">
                  <c:v>422.91034469350501</c:v>
                </c:pt>
                <c:pt idx="2516">
                  <c:v>479.32015040857499</c:v>
                </c:pt>
                <c:pt idx="2517">
                  <c:v>676.82976204962597</c:v>
                </c:pt>
                <c:pt idx="2518">
                  <c:v>770.49675946065395</c:v>
                </c:pt>
                <c:pt idx="2519">
                  <c:v>791.92568691824499</c:v>
                </c:pt>
                <c:pt idx="2520">
                  <c:v>792.01109021921502</c:v>
                </c:pt>
                <c:pt idx="2521">
                  <c:v>775.13348038199194</c:v>
                </c:pt>
                <c:pt idx="2522">
                  <c:v>766.58794618756201</c:v>
                </c:pt>
                <c:pt idx="2523">
                  <c:v>749.53112289588296</c:v>
                </c:pt>
                <c:pt idx="2524">
                  <c:v>736.42170874542899</c:v>
                </c:pt>
                <c:pt idx="2525">
                  <c:v>366.76147030404599</c:v>
                </c:pt>
                <c:pt idx="2526">
                  <c:v>0</c:v>
                </c:pt>
                <c:pt idx="2527">
                  <c:v>239.26163293413001</c:v>
                </c:pt>
                <c:pt idx="2528">
                  <c:v>899.62356013219403</c:v>
                </c:pt>
                <c:pt idx="2529">
                  <c:v>882.54614668348597</c:v>
                </c:pt>
                <c:pt idx="2530">
                  <c:v>866.06956279689302</c:v>
                </c:pt>
                <c:pt idx="2531">
                  <c:v>747.78040815484599</c:v>
                </c:pt>
                <c:pt idx="2532">
                  <c:v>773.17147919292904</c:v>
                </c:pt>
                <c:pt idx="2533">
                  <c:v>922.64958887797297</c:v>
                </c:pt>
                <c:pt idx="2534">
                  <c:v>955.05155342830506</c:v>
                </c:pt>
                <c:pt idx="2535">
                  <c:v>849.54006970989406</c:v>
                </c:pt>
                <c:pt idx="2536">
                  <c:v>515.63767840063497</c:v>
                </c:pt>
                <c:pt idx="2537">
                  <c:v>361.064620221719</c:v>
                </c:pt>
                <c:pt idx="2538">
                  <c:v>497.59183960703501</c:v>
                </c:pt>
                <c:pt idx="2539">
                  <c:v>511.39283437997801</c:v>
                </c:pt>
                <c:pt idx="2540">
                  <c:v>589.22012144085897</c:v>
                </c:pt>
                <c:pt idx="2541">
                  <c:v>757.340118061456</c:v>
                </c:pt>
                <c:pt idx="2542">
                  <c:v>804.124565019844</c:v>
                </c:pt>
                <c:pt idx="2543">
                  <c:v>783.20838605032304</c:v>
                </c:pt>
                <c:pt idx="2544">
                  <c:v>757.60473036377402</c:v>
                </c:pt>
                <c:pt idx="2545">
                  <c:v>740.55589566861295</c:v>
                </c:pt>
                <c:pt idx="2546">
                  <c:v>714.452608948837</c:v>
                </c:pt>
                <c:pt idx="2547">
                  <c:v>762.33053437417004</c:v>
                </c:pt>
                <c:pt idx="2548">
                  <c:v>740.19543073412206</c:v>
                </c:pt>
                <c:pt idx="2549">
                  <c:v>397.67916722063399</c:v>
                </c:pt>
                <c:pt idx="2550">
                  <c:v>196.42374921735899</c:v>
                </c:pt>
                <c:pt idx="2551">
                  <c:v>532.90672011686104</c:v>
                </c:pt>
                <c:pt idx="2552">
                  <c:v>908.43999746046802</c:v>
                </c:pt>
                <c:pt idx="2553">
                  <c:v>891.67267505578798</c:v>
                </c:pt>
                <c:pt idx="2554">
                  <c:v>883.31932329971301</c:v>
                </c:pt>
                <c:pt idx="2555">
                  <c:v>883.09079178997899</c:v>
                </c:pt>
                <c:pt idx="2556">
                  <c:v>923.96492187939896</c:v>
                </c:pt>
                <c:pt idx="2557">
                  <c:v>980.03591356085099</c:v>
                </c:pt>
                <c:pt idx="2558">
                  <c:v>1034.6234992638899</c:v>
                </c:pt>
                <c:pt idx="2559">
                  <c:v>948.95069780338395</c:v>
                </c:pt>
                <c:pt idx="2560">
                  <c:v>859.61236188331304</c:v>
                </c:pt>
                <c:pt idx="2561">
                  <c:v>489.07972197855798</c:v>
                </c:pt>
                <c:pt idx="2562">
                  <c:v>612.90320411151799</c:v>
                </c:pt>
                <c:pt idx="2563">
                  <c:v>599.35987649267895</c:v>
                </c:pt>
                <c:pt idx="2564">
                  <c:v>679.955135169546</c:v>
                </c:pt>
                <c:pt idx="2565">
                  <c:v>834.80538021449195</c:v>
                </c:pt>
                <c:pt idx="2566">
                  <c:v>876.296019364534</c:v>
                </c:pt>
                <c:pt idx="2567">
                  <c:v>851.69606063766503</c:v>
                </c:pt>
                <c:pt idx="2568">
                  <c:v>868.41609583672198</c:v>
                </c:pt>
                <c:pt idx="2569">
                  <c:v>901.38134049620203</c:v>
                </c:pt>
                <c:pt idx="2570">
                  <c:v>941.67286217641504</c:v>
                </c:pt>
                <c:pt idx="2571">
                  <c:v>933.75869045365698</c:v>
                </c:pt>
                <c:pt idx="2572">
                  <c:v>850.59719403757799</c:v>
                </c:pt>
                <c:pt idx="2573">
                  <c:v>442.67735074177</c:v>
                </c:pt>
                <c:pt idx="2574">
                  <c:v>247.22414321594201</c:v>
                </c:pt>
                <c:pt idx="2575">
                  <c:v>608.60163801475403</c:v>
                </c:pt>
                <c:pt idx="2576">
                  <c:v>1012.25854981847</c:v>
                </c:pt>
                <c:pt idx="2577">
                  <c:v>1011.73573701582</c:v>
                </c:pt>
                <c:pt idx="2578">
                  <c:v>1019.34027544306</c:v>
                </c:pt>
                <c:pt idx="2579">
                  <c:v>1034.56059918915</c:v>
                </c:pt>
                <c:pt idx="2580">
                  <c:v>1042.02334246343</c:v>
                </c:pt>
                <c:pt idx="2581">
                  <c:v>1057.30111827003</c:v>
                </c:pt>
                <c:pt idx="2582">
                  <c:v>1072.5309057960101</c:v>
                </c:pt>
                <c:pt idx="2583">
                  <c:v>980.20207873536901</c:v>
                </c:pt>
                <c:pt idx="2584">
                  <c:v>892.15488354601496</c:v>
                </c:pt>
                <c:pt idx="2585">
                  <c:v>530.38167368565996</c:v>
                </c:pt>
                <c:pt idx="2586">
                  <c:v>688.50002360491806</c:v>
                </c:pt>
                <c:pt idx="2587">
                  <c:v>723.255019849071</c:v>
                </c:pt>
                <c:pt idx="2588">
                  <c:v>817.38412180530804</c:v>
                </c:pt>
                <c:pt idx="2589">
                  <c:v>1011.70634404672</c:v>
                </c:pt>
                <c:pt idx="2590">
                  <c:v>1087.90658472006</c:v>
                </c:pt>
                <c:pt idx="2591">
                  <c:v>1102.6829902611501</c:v>
                </c:pt>
                <c:pt idx="2592">
                  <c:v>1117.6015547105001</c:v>
                </c:pt>
                <c:pt idx="2593">
                  <c:v>1146.9180872209299</c:v>
                </c:pt>
                <c:pt idx="2594">
                  <c:v>1182.6709475341099</c:v>
                </c:pt>
                <c:pt idx="2595">
                  <c:v>1161.0913530557</c:v>
                </c:pt>
                <c:pt idx="2596">
                  <c:v>1056.0577430480701</c:v>
                </c:pt>
                <c:pt idx="2597">
                  <c:v>598.69273862545901</c:v>
                </c:pt>
                <c:pt idx="2598">
                  <c:v>451.12960244995702</c:v>
                </c:pt>
                <c:pt idx="2599">
                  <c:v>875.04272967953705</c:v>
                </c:pt>
                <c:pt idx="2600">
                  <c:v>1338.2617604975101</c:v>
                </c:pt>
                <c:pt idx="2601">
                  <c:v>1297.64100518501</c:v>
                </c:pt>
                <c:pt idx="2602">
                  <c:v>1228.86599015192</c:v>
                </c:pt>
                <c:pt idx="2603">
                  <c:v>1179.67720460941</c:v>
                </c:pt>
                <c:pt idx="2604">
                  <c:v>1200.4433677867701</c:v>
                </c:pt>
                <c:pt idx="2605">
                  <c:v>1255.9046685527901</c:v>
                </c:pt>
                <c:pt idx="2606">
                  <c:v>1310.19473795467</c:v>
                </c:pt>
                <c:pt idx="2607">
                  <c:v>1215.3882958403501</c:v>
                </c:pt>
                <c:pt idx="2608">
                  <c:v>1115.29890334842</c:v>
                </c:pt>
                <c:pt idx="2609">
                  <c:v>739.05232921857896</c:v>
                </c:pt>
                <c:pt idx="2610">
                  <c:v>882.36921181370099</c:v>
                </c:pt>
                <c:pt idx="2611">
                  <c:v>906.76329488809904</c:v>
                </c:pt>
                <c:pt idx="2612">
                  <c:v>1001.94597756773</c:v>
                </c:pt>
                <c:pt idx="2613">
                  <c:v>1201.9643471780601</c:v>
                </c:pt>
                <c:pt idx="2614">
                  <c:v>1144.01241643507</c:v>
                </c:pt>
                <c:pt idx="2615">
                  <c:v>1122.72467445609</c:v>
                </c:pt>
                <c:pt idx="2616">
                  <c:v>1122.8563568048401</c:v>
                </c:pt>
                <c:pt idx="2617">
                  <c:v>1100.59588416376</c:v>
                </c:pt>
                <c:pt idx="2618">
                  <c:v>1070.6079095633499</c:v>
                </c:pt>
                <c:pt idx="2619">
                  <c:v>1122.9029672358799</c:v>
                </c:pt>
                <c:pt idx="2620">
                  <c:v>1099.8180166939801</c:v>
                </c:pt>
                <c:pt idx="2621">
                  <c:v>721.51723416763105</c:v>
                </c:pt>
                <c:pt idx="2622">
                  <c:v>538.12772026698303</c:v>
                </c:pt>
                <c:pt idx="2623">
                  <c:v>889.73987631481998</c:v>
                </c:pt>
                <c:pt idx="2624">
                  <c:v>1269.4698744740699</c:v>
                </c:pt>
                <c:pt idx="2625">
                  <c:v>1234.51918074883</c:v>
                </c:pt>
                <c:pt idx="2626">
                  <c:v>1213.59807803841</c:v>
                </c:pt>
                <c:pt idx="2627">
                  <c:v>1213.4298394847001</c:v>
                </c:pt>
                <c:pt idx="2628">
                  <c:v>1206.7555057519201</c:v>
                </c:pt>
                <c:pt idx="2629">
                  <c:v>1200.26204200751</c:v>
                </c:pt>
                <c:pt idx="2630">
                  <c:v>1193.8374878632901</c:v>
                </c:pt>
                <c:pt idx="2631">
                  <c:v>1107.55586014545</c:v>
                </c:pt>
                <c:pt idx="2632">
                  <c:v>1017.35096195481</c:v>
                </c:pt>
                <c:pt idx="2633">
                  <c:v>651.26822052415298</c:v>
                </c:pt>
                <c:pt idx="2634">
                  <c:v>778.11575767996897</c:v>
                </c:pt>
                <c:pt idx="2635">
                  <c:v>756.77439237183796</c:v>
                </c:pt>
                <c:pt idx="2636">
                  <c:v>816.44512835937303</c:v>
                </c:pt>
                <c:pt idx="2637">
                  <c:v>987.33570279983098</c:v>
                </c:pt>
                <c:pt idx="2638">
                  <c:v>1064.5227946597599</c:v>
                </c:pt>
                <c:pt idx="2639">
                  <c:v>1064.62013405474</c:v>
                </c:pt>
                <c:pt idx="2640">
                  <c:v>1080.0041546377499</c:v>
                </c:pt>
                <c:pt idx="2641">
                  <c:v>1102.65771088572</c:v>
                </c:pt>
                <c:pt idx="2642">
                  <c:v>1132.7338273400701</c:v>
                </c:pt>
                <c:pt idx="2643">
                  <c:v>1125.16531877548</c:v>
                </c:pt>
                <c:pt idx="2644">
                  <c:v>1017.94956024286</c:v>
                </c:pt>
                <c:pt idx="2645">
                  <c:v>571.87780242903</c:v>
                </c:pt>
                <c:pt idx="2646">
                  <c:v>371.353200752367</c:v>
                </c:pt>
                <c:pt idx="2647">
                  <c:v>732.239633323117</c:v>
                </c:pt>
                <c:pt idx="2648">
                  <c:v>1117.4147608235201</c:v>
                </c:pt>
                <c:pt idx="2649">
                  <c:v>1095.0601865890701</c:v>
                </c:pt>
                <c:pt idx="2650">
                  <c:v>1064.4662166762701</c:v>
                </c:pt>
                <c:pt idx="2651">
                  <c:v>1049.34536738305</c:v>
                </c:pt>
                <c:pt idx="2652">
                  <c:v>1072.11219186578</c:v>
                </c:pt>
                <c:pt idx="2653">
                  <c:v>1124.57705932612</c:v>
                </c:pt>
                <c:pt idx="2654">
                  <c:v>1175.64480534636</c:v>
                </c:pt>
                <c:pt idx="2655">
                  <c:v>1080.4388070754001</c:v>
                </c:pt>
                <c:pt idx="2656">
                  <c:v>980.49800695132501</c:v>
                </c:pt>
                <c:pt idx="2657">
                  <c:v>594.30280416600704</c:v>
                </c:pt>
                <c:pt idx="2658">
                  <c:v>741.06581344864696</c:v>
                </c:pt>
                <c:pt idx="2659">
                  <c:v>775.385370794442</c:v>
                </c:pt>
                <c:pt idx="2660">
                  <c:v>867.76929858304004</c:v>
                </c:pt>
                <c:pt idx="2661">
                  <c:v>1035.43959195554</c:v>
                </c:pt>
                <c:pt idx="2662">
                  <c:v>1073.45742493688</c:v>
                </c:pt>
                <c:pt idx="2663">
                  <c:v>1050.7834496272401</c:v>
                </c:pt>
                <c:pt idx="2664">
                  <c:v>1020.02221319982</c:v>
                </c:pt>
                <c:pt idx="2665">
                  <c:v>981.20220175763302</c:v>
                </c:pt>
                <c:pt idx="2666">
                  <c:v>941.722287182184</c:v>
                </c:pt>
                <c:pt idx="2667">
                  <c:v>957.84534361381304</c:v>
                </c:pt>
                <c:pt idx="2668">
                  <c:v>997.40442246515397</c:v>
                </c:pt>
                <c:pt idx="2669">
                  <c:v>689.33857258355795</c:v>
                </c:pt>
                <c:pt idx="2670">
                  <c:v>254.464819770291</c:v>
                </c:pt>
                <c:pt idx="2671">
                  <c:v>438.06860678658398</c:v>
                </c:pt>
                <c:pt idx="2672">
                  <c:v>1016.33930527529</c:v>
                </c:pt>
                <c:pt idx="2673">
                  <c:v>927.07037176687697</c:v>
                </c:pt>
                <c:pt idx="2674">
                  <c:v>872.973583101965</c:v>
                </c:pt>
                <c:pt idx="2675">
                  <c:v>723.886301681227</c:v>
                </c:pt>
                <c:pt idx="2676">
                  <c:v>701.85006975393298</c:v>
                </c:pt>
                <c:pt idx="2677">
                  <c:v>826.12459121758502</c:v>
                </c:pt>
                <c:pt idx="2678">
                  <c:v>879.77129503551498</c:v>
                </c:pt>
                <c:pt idx="2679">
                  <c:v>841.31571010810205</c:v>
                </c:pt>
                <c:pt idx="2680">
                  <c:v>547.634229619179</c:v>
                </c:pt>
                <c:pt idx="2681">
                  <c:v>427.54790313237203</c:v>
                </c:pt>
                <c:pt idx="2682">
                  <c:v>598.50452903655105</c:v>
                </c:pt>
                <c:pt idx="2683">
                  <c:v>638.85353495641596</c:v>
                </c:pt>
                <c:pt idx="2684">
                  <c:v>740.16693478909701</c:v>
                </c:pt>
                <c:pt idx="2685">
                  <c:v>899.55750325896202</c:v>
                </c:pt>
                <c:pt idx="2686">
                  <c:v>915.86264286681103</c:v>
                </c:pt>
                <c:pt idx="2687">
                  <c:v>866.77831356126796</c:v>
                </c:pt>
                <c:pt idx="2688">
                  <c:v>875.31049955706396</c:v>
                </c:pt>
                <c:pt idx="2689">
                  <c:v>924.57646504196396</c:v>
                </c:pt>
                <c:pt idx="2690">
                  <c:v>964.69985182821301</c:v>
                </c:pt>
                <c:pt idx="2691">
                  <c:v>980.37160100431402</c:v>
                </c:pt>
                <c:pt idx="2692">
                  <c:v>996.13516050594001</c:v>
                </c:pt>
                <c:pt idx="2693">
                  <c:v>643.91654260665405</c:v>
                </c:pt>
                <c:pt idx="2694">
                  <c:v>201.871178729088</c:v>
                </c:pt>
                <c:pt idx="2695">
                  <c:v>399.58563191150802</c:v>
                </c:pt>
                <c:pt idx="2696">
                  <c:v>984.95622863449603</c:v>
                </c:pt>
                <c:pt idx="2697">
                  <c:v>907.10929596954099</c:v>
                </c:pt>
                <c:pt idx="2698">
                  <c:v>835.99925529190705</c:v>
                </c:pt>
                <c:pt idx="2699">
                  <c:v>706.96791892031501</c:v>
                </c:pt>
                <c:pt idx="2700">
                  <c:v>728.00316766536002</c:v>
                </c:pt>
                <c:pt idx="2701">
                  <c:v>883.53617334785599</c:v>
                </c:pt>
                <c:pt idx="2702">
                  <c:v>992.94547342626799</c:v>
                </c:pt>
                <c:pt idx="2703">
                  <c:v>938.71551366307904</c:v>
                </c:pt>
                <c:pt idx="2704">
                  <c:v>613.26005105704905</c:v>
                </c:pt>
                <c:pt idx="2705">
                  <c:v>476.296586893197</c:v>
                </c:pt>
                <c:pt idx="2706">
                  <c:v>620.78357696301896</c:v>
                </c:pt>
                <c:pt idx="2707">
                  <c:v>647.69320686114997</c:v>
                </c:pt>
                <c:pt idx="2708">
                  <c:v>735.53932967772596</c:v>
                </c:pt>
                <c:pt idx="2709">
                  <c:v>979.62669116931602</c:v>
                </c:pt>
                <c:pt idx="2710">
                  <c:v>1116.8928762064299</c:v>
                </c:pt>
                <c:pt idx="2711">
                  <c:v>1174.83836538175</c:v>
                </c:pt>
                <c:pt idx="2712">
                  <c:v>1189.40581052729</c:v>
                </c:pt>
                <c:pt idx="2713">
                  <c:v>1174.828253184</c:v>
                </c:pt>
                <c:pt idx="2714">
                  <c:v>1160.7656143234601</c:v>
                </c:pt>
                <c:pt idx="2715">
                  <c:v>1189.4330633346999</c:v>
                </c:pt>
                <c:pt idx="2716">
                  <c:v>1144.73112422855</c:v>
                </c:pt>
                <c:pt idx="2717">
                  <c:v>735.84828367277498</c:v>
                </c:pt>
                <c:pt idx="2718">
                  <c:v>500.00234640785499</c:v>
                </c:pt>
                <c:pt idx="2719">
                  <c:v>800.16544567830101</c:v>
                </c:pt>
                <c:pt idx="2720">
                  <c:v>1122.4141049063401</c:v>
                </c:pt>
                <c:pt idx="2721">
                  <c:v>1027.5191099701599</c:v>
                </c:pt>
                <c:pt idx="2722">
                  <c:v>972.59724407348995</c:v>
                </c:pt>
                <c:pt idx="2723">
                  <c:v>958.84821016638705</c:v>
                </c:pt>
                <c:pt idx="2724">
                  <c:v>981.98273148245505</c:v>
                </c:pt>
                <c:pt idx="2725">
                  <c:v>1090.6803224676901</c:v>
                </c:pt>
                <c:pt idx="2726">
                  <c:v>1186.37004883548</c:v>
                </c:pt>
                <c:pt idx="2727">
                  <c:v>1144.4630961123401</c:v>
                </c:pt>
                <c:pt idx="2728">
                  <c:v>1093.4125573423801</c:v>
                </c:pt>
                <c:pt idx="2729">
                  <c:v>765.22242046566703</c:v>
                </c:pt>
                <c:pt idx="2730">
                  <c:v>858.1498593737</c:v>
                </c:pt>
                <c:pt idx="2731">
                  <c:v>799.51920933336999</c:v>
                </c:pt>
                <c:pt idx="2732">
                  <c:v>816.75045119729998</c:v>
                </c:pt>
                <c:pt idx="2733">
                  <c:v>979.85757944853003</c:v>
                </c:pt>
                <c:pt idx="2734">
                  <c:v>1042.25593483684</c:v>
                </c:pt>
                <c:pt idx="2735">
                  <c:v>1034.9401306695299</c:v>
                </c:pt>
                <c:pt idx="2736">
                  <c:v>1011.9234919937199</c:v>
                </c:pt>
                <c:pt idx="2737">
                  <c:v>988.72414424479996</c:v>
                </c:pt>
                <c:pt idx="2738">
                  <c:v>965.49685577587297</c:v>
                </c:pt>
                <c:pt idx="2739">
                  <c:v>965.64064522687397</c:v>
                </c:pt>
                <c:pt idx="2740">
                  <c:v>899.795690102751</c:v>
                </c:pt>
                <c:pt idx="2741">
                  <c:v>459.11157421654099</c:v>
                </c:pt>
                <c:pt idx="2742">
                  <c:v>255.99896425400499</c:v>
                </c:pt>
                <c:pt idx="2743">
                  <c:v>594.84354067461004</c:v>
                </c:pt>
                <c:pt idx="2744">
                  <c:v>975.30204023198598</c:v>
                </c:pt>
                <c:pt idx="2745">
                  <c:v>948.22705078040497</c:v>
                </c:pt>
                <c:pt idx="2746">
                  <c:v>923.25373032239395</c:v>
                </c:pt>
                <c:pt idx="2747">
                  <c:v>914.986400748498</c:v>
                </c:pt>
                <c:pt idx="2748">
                  <c:v>898.32519985699105</c:v>
                </c:pt>
                <c:pt idx="2749">
                  <c:v>914.20338515885101</c:v>
                </c:pt>
                <c:pt idx="2750">
                  <c:v>978.70176094021997</c:v>
                </c:pt>
                <c:pt idx="2751">
                  <c:v>947.72995101011497</c:v>
                </c:pt>
                <c:pt idx="2752">
                  <c:v>915.95919798636601</c:v>
                </c:pt>
                <c:pt idx="2753">
                  <c:v>600.56517795477998</c:v>
                </c:pt>
                <c:pt idx="2754">
                  <c:v>764.14948402715402</c:v>
                </c:pt>
                <c:pt idx="2755">
                  <c:v>791.78483558049095</c:v>
                </c:pt>
                <c:pt idx="2756">
                  <c:v>891.66844052259603</c:v>
                </c:pt>
                <c:pt idx="2757">
                  <c:v>1079.7267819665401</c:v>
                </c:pt>
                <c:pt idx="2758">
                  <c:v>1160.63537647827</c:v>
                </c:pt>
                <c:pt idx="2759">
                  <c:v>1182.0221786801301</c:v>
                </c:pt>
                <c:pt idx="2760">
                  <c:v>1160.33257101195</c:v>
                </c:pt>
                <c:pt idx="2761">
                  <c:v>1145.98166179583</c:v>
                </c:pt>
                <c:pt idx="2762">
                  <c:v>1131.7413301731599</c:v>
                </c:pt>
                <c:pt idx="2763">
                  <c:v>1124.0874588075901</c:v>
                </c:pt>
                <c:pt idx="2764">
                  <c:v>1048.1114861687499</c:v>
                </c:pt>
                <c:pt idx="2765">
                  <c:v>612.06955531947096</c:v>
                </c:pt>
                <c:pt idx="2766">
                  <c:v>407.59754080157597</c:v>
                </c:pt>
                <c:pt idx="2767">
                  <c:v>763.05831601503803</c:v>
                </c:pt>
                <c:pt idx="2768">
                  <c:v>1138.34037863354</c:v>
                </c:pt>
                <c:pt idx="2769">
                  <c:v>1101.3523192520499</c:v>
                </c:pt>
                <c:pt idx="2770">
                  <c:v>1048.26007916819</c:v>
                </c:pt>
                <c:pt idx="2771">
                  <c:v>1017.82192073918</c:v>
                </c:pt>
                <c:pt idx="2772">
                  <c:v>1025.7986066482999</c:v>
                </c:pt>
                <c:pt idx="2773">
                  <c:v>1049.01643821211</c:v>
                </c:pt>
                <c:pt idx="2774">
                  <c:v>1079.7385796277799</c:v>
                </c:pt>
                <c:pt idx="2775">
                  <c:v>987.95812171589603</c:v>
                </c:pt>
                <c:pt idx="2776">
                  <c:v>900.45743017750203</c:v>
                </c:pt>
                <c:pt idx="2777">
                  <c:v>530.28728896201699</c:v>
                </c:pt>
                <c:pt idx="2778">
                  <c:v>661.823291355528</c:v>
                </c:pt>
                <c:pt idx="2779">
                  <c:v>661.96879144712898</c:v>
                </c:pt>
                <c:pt idx="2780">
                  <c:v>732.51728446536595</c:v>
                </c:pt>
                <c:pt idx="2781">
                  <c:v>917.68984051129405</c:v>
                </c:pt>
                <c:pt idx="2782">
                  <c:v>997.43168343593197</c:v>
                </c:pt>
                <c:pt idx="2783">
                  <c:v>1013.2426105206901</c:v>
                </c:pt>
                <c:pt idx="2784">
                  <c:v>1021.13124260138</c:v>
                </c:pt>
                <c:pt idx="2785">
                  <c:v>1036.9106766413399</c:v>
                </c:pt>
                <c:pt idx="2786">
                  <c:v>1052.2283877754901</c:v>
                </c:pt>
                <c:pt idx="2787">
                  <c:v>1090.0457732408699</c:v>
                </c:pt>
                <c:pt idx="2788">
                  <c:v>1066.1981632407901</c:v>
                </c:pt>
                <c:pt idx="2789">
                  <c:v>671.91665544806096</c:v>
                </c:pt>
                <c:pt idx="2790">
                  <c:v>439.26264794348299</c:v>
                </c:pt>
                <c:pt idx="2791">
                  <c:v>754.38357632889404</c:v>
                </c:pt>
                <c:pt idx="2792">
                  <c:v>1071.9145732263401</c:v>
                </c:pt>
                <c:pt idx="2793">
                  <c:v>1001.67160841928</c:v>
                </c:pt>
                <c:pt idx="2794">
                  <c:v>929.12284185318504</c:v>
                </c:pt>
                <c:pt idx="2795">
                  <c:v>907.68931288337296</c:v>
                </c:pt>
                <c:pt idx="2796">
                  <c:v>917.81205907409196</c:v>
                </c:pt>
                <c:pt idx="2797">
                  <c:v>954.02910672704297</c:v>
                </c:pt>
                <c:pt idx="2798">
                  <c:v>1037.6395881395099</c:v>
                </c:pt>
                <c:pt idx="2799">
                  <c:v>1016.15546914036</c:v>
                </c:pt>
                <c:pt idx="2800">
                  <c:v>977.789840071963</c:v>
                </c:pt>
                <c:pt idx="2801">
                  <c:v>650.985365991918</c:v>
                </c:pt>
                <c:pt idx="2802">
                  <c:v>781.97473837957205</c:v>
                </c:pt>
                <c:pt idx="2803">
                  <c:v>756.218787880636</c:v>
                </c:pt>
                <c:pt idx="2804">
                  <c:v>807.27469468410698</c:v>
                </c:pt>
                <c:pt idx="2805">
                  <c:v>986.49878315267597</c:v>
                </c:pt>
                <c:pt idx="2806">
                  <c:v>1071.0213190541599</c:v>
                </c:pt>
                <c:pt idx="2807">
                  <c:v>1078.8615671959701</c:v>
                </c:pt>
                <c:pt idx="2808">
                  <c:v>1071.33629947081</c:v>
                </c:pt>
                <c:pt idx="2809">
                  <c:v>1063.8288029026601</c:v>
                </c:pt>
                <c:pt idx="2810">
                  <c:v>1048.90704052922</c:v>
                </c:pt>
                <c:pt idx="2811">
                  <c:v>1049.0956220549299</c:v>
                </c:pt>
                <c:pt idx="2812">
                  <c:v>985.66668489996505</c:v>
                </c:pt>
                <c:pt idx="2813">
                  <c:v>557.40011794172005</c:v>
                </c:pt>
                <c:pt idx="2814">
                  <c:v>406.11349411625201</c:v>
                </c:pt>
                <c:pt idx="2815">
                  <c:v>819.18029734561799</c:v>
                </c:pt>
                <c:pt idx="2816">
                  <c:v>1257.6413141729299</c:v>
                </c:pt>
                <c:pt idx="2817">
                  <c:v>1215.17193990386</c:v>
                </c:pt>
                <c:pt idx="2818">
                  <c:v>1157.55379485453</c:v>
                </c:pt>
                <c:pt idx="2819">
                  <c:v>1127.3954329017899</c:v>
                </c:pt>
                <c:pt idx="2820">
                  <c:v>1125.0328504062099</c:v>
                </c:pt>
                <c:pt idx="2821">
                  <c:v>1139.3346432912299</c:v>
                </c:pt>
                <c:pt idx="2822">
                  <c:v>1226.0716531278399</c:v>
                </c:pt>
                <c:pt idx="2823">
                  <c:v>1149.8625477238099</c:v>
                </c:pt>
                <c:pt idx="2824">
                  <c:v>1046.58911332293</c:v>
                </c:pt>
                <c:pt idx="2825">
                  <c:v>659.16128788594597</c:v>
                </c:pt>
                <c:pt idx="2826">
                  <c:v>785.45991385237198</c:v>
                </c:pt>
                <c:pt idx="2827">
                  <c:v>789.66400557976306</c:v>
                </c:pt>
                <c:pt idx="2828">
                  <c:v>856.73162741878798</c:v>
                </c:pt>
                <c:pt idx="2829">
                  <c:v>1039.77432744681</c:v>
                </c:pt>
                <c:pt idx="2830">
                  <c:v>1092.52803020703</c:v>
                </c:pt>
                <c:pt idx="2831">
                  <c:v>1085.45532598871</c:v>
                </c:pt>
                <c:pt idx="2832">
                  <c:v>1122.6124832031101</c:v>
                </c:pt>
                <c:pt idx="2833">
                  <c:v>1194.68397378687</c:v>
                </c:pt>
                <c:pt idx="2834">
                  <c:v>1257.1185685063499</c:v>
                </c:pt>
                <c:pt idx="2835">
                  <c:v>1284.1341930134099</c:v>
                </c:pt>
                <c:pt idx="2836">
                  <c:v>1323.9554343663699</c:v>
                </c:pt>
                <c:pt idx="2837">
                  <c:v>993.95322929901204</c:v>
                </c:pt>
                <c:pt idx="2838">
                  <c:v>480.075325343298</c:v>
                </c:pt>
                <c:pt idx="2839">
                  <c:v>581.05172266607303</c:v>
                </c:pt>
                <c:pt idx="2840">
                  <c:v>1085.7977918321501</c:v>
                </c:pt>
                <c:pt idx="2841">
                  <c:v>989.93752651488103</c:v>
                </c:pt>
                <c:pt idx="2842">
                  <c:v>940.73857813178495</c:v>
                </c:pt>
                <c:pt idx="2843">
                  <c:v>792.73885821844306</c:v>
                </c:pt>
                <c:pt idx="2844">
                  <c:v>784.848683038643</c:v>
                </c:pt>
                <c:pt idx="2845">
                  <c:v>909.29170373212696</c:v>
                </c:pt>
                <c:pt idx="2846">
                  <c:v>960.63479706354997</c:v>
                </c:pt>
                <c:pt idx="2847">
                  <c:v>912.29459790280703</c:v>
                </c:pt>
                <c:pt idx="2848">
                  <c:v>589.43008145098702</c:v>
                </c:pt>
                <c:pt idx="2849">
                  <c:v>461.54836838353998</c:v>
                </c:pt>
                <c:pt idx="2850">
                  <c:v>560.56029730599198</c:v>
                </c:pt>
                <c:pt idx="2851">
                  <c:v>519.35866850971797</c:v>
                </c:pt>
                <c:pt idx="2852">
                  <c:v>537.96760423176602</c:v>
                </c:pt>
                <c:pt idx="2853">
                  <c:v>714.70699272980596</c:v>
                </c:pt>
                <c:pt idx="2854">
                  <c:v>794.43517992732302</c:v>
                </c:pt>
                <c:pt idx="2855">
                  <c:v>815.71079063663296</c:v>
                </c:pt>
                <c:pt idx="2856">
                  <c:v>865.95628440641201</c:v>
                </c:pt>
                <c:pt idx="2857">
                  <c:v>931.63986212674604</c:v>
                </c:pt>
                <c:pt idx="2858">
                  <c:v>995.10582916059298</c:v>
                </c:pt>
                <c:pt idx="2859">
                  <c:v>1041.64436295106</c:v>
                </c:pt>
                <c:pt idx="2860">
                  <c:v>1079.71665412926</c:v>
                </c:pt>
                <c:pt idx="2861">
                  <c:v>757.58820198357898</c:v>
                </c:pt>
                <c:pt idx="2862">
                  <c:v>316.18616644707703</c:v>
                </c:pt>
                <c:pt idx="2863">
                  <c:v>520.83868101193195</c:v>
                </c:pt>
                <c:pt idx="2864">
                  <c:v>1121.54307907617</c:v>
                </c:pt>
                <c:pt idx="2865">
                  <c:v>1078.9154960093799</c:v>
                </c:pt>
                <c:pt idx="2866">
                  <c:v>1056.18974650886</c:v>
                </c:pt>
                <c:pt idx="2867">
                  <c:v>915.33191332773299</c:v>
                </c:pt>
                <c:pt idx="2868">
                  <c:v>939.72126049945302</c:v>
                </c:pt>
                <c:pt idx="2869">
                  <c:v>1117.04967412719</c:v>
                </c:pt>
                <c:pt idx="2870">
                  <c:v>1175.5867250051101</c:v>
                </c:pt>
                <c:pt idx="2871">
                  <c:v>1058.0279192472401</c:v>
                </c:pt>
                <c:pt idx="2872">
                  <c:v>706.30449560511397</c:v>
                </c:pt>
                <c:pt idx="2873">
                  <c:v>530.80023099906805</c:v>
                </c:pt>
                <c:pt idx="2874">
                  <c:v>653.69789225878105</c:v>
                </c:pt>
                <c:pt idx="2875">
                  <c:v>662.56898927592601</c:v>
                </c:pt>
                <c:pt idx="2876">
                  <c:v>733.23571242122398</c:v>
                </c:pt>
                <c:pt idx="2877">
                  <c:v>902.19634431747795</c:v>
                </c:pt>
                <c:pt idx="2878">
                  <c:v>942.65619430536299</c:v>
                </c:pt>
                <c:pt idx="2879">
                  <c:v>926.77516266060502</c:v>
                </c:pt>
                <c:pt idx="2880">
                  <c:v>919.00294040779499</c:v>
                </c:pt>
                <c:pt idx="2881">
                  <c:v>919.240616403118</c:v>
                </c:pt>
                <c:pt idx="2882">
                  <c:v>919.39900267802</c:v>
                </c:pt>
                <c:pt idx="2883">
                  <c:v>919.61903275007296</c:v>
                </c:pt>
                <c:pt idx="2884">
                  <c:v>844.36089102835695</c:v>
                </c:pt>
                <c:pt idx="2885">
                  <c:v>414.21539449898398</c:v>
                </c:pt>
                <c:pt idx="2886">
                  <c:v>226.08585532125801</c:v>
                </c:pt>
                <c:pt idx="2887">
                  <c:v>596.09294565527</c:v>
                </c:pt>
                <c:pt idx="2888">
                  <c:v>1002.89439279482</c:v>
                </c:pt>
                <c:pt idx="2889">
                  <c:v>1005.77635269341</c:v>
                </c:pt>
                <c:pt idx="2890">
                  <c:v>1013.08870401451</c:v>
                </c:pt>
                <c:pt idx="2891">
                  <c:v>1036.13064815605</c:v>
                </c:pt>
                <c:pt idx="2892">
                  <c:v>1058.66534250582</c:v>
                </c:pt>
                <c:pt idx="2893">
                  <c:v>1118.6405031991001</c:v>
                </c:pt>
                <c:pt idx="2894">
                  <c:v>1169.6324893564199</c:v>
                </c:pt>
                <c:pt idx="2895">
                  <c:v>1066.54070247091</c:v>
                </c:pt>
                <c:pt idx="2896">
                  <c:v>941.97636192284801</c:v>
                </c:pt>
                <c:pt idx="2897">
                  <c:v>535.70190611996702</c:v>
                </c:pt>
                <c:pt idx="2898">
                  <c:v>662.75108196921099</c:v>
                </c:pt>
                <c:pt idx="2899">
                  <c:v>667.171464780272</c:v>
                </c:pt>
                <c:pt idx="2900">
                  <c:v>733.30077804198902</c:v>
                </c:pt>
                <c:pt idx="2901">
                  <c:v>910.21874161875201</c:v>
                </c:pt>
                <c:pt idx="2902">
                  <c:v>974.39741305737505</c:v>
                </c:pt>
                <c:pt idx="2903">
                  <c:v>974.41652071629903</c:v>
                </c:pt>
                <c:pt idx="2904">
                  <c:v>966.63315206704704</c:v>
                </c:pt>
                <c:pt idx="2905">
                  <c:v>958.82619415277702</c:v>
                </c:pt>
                <c:pt idx="2906">
                  <c:v>958.97523018383697</c:v>
                </c:pt>
                <c:pt idx="2907">
                  <c:v>951.14302450442801</c:v>
                </c:pt>
                <c:pt idx="2908">
                  <c:v>876.88925819967596</c:v>
                </c:pt>
                <c:pt idx="2909">
                  <c:v>443.37631662824901</c:v>
                </c:pt>
                <c:pt idx="2910">
                  <c:v>240.33415904501601</c:v>
                </c:pt>
                <c:pt idx="2911">
                  <c:v>595.63519809145703</c:v>
                </c:pt>
                <c:pt idx="2912">
                  <c:v>989.64695933716496</c:v>
                </c:pt>
                <c:pt idx="2913">
                  <c:v>965.68394119074401</c:v>
                </c:pt>
                <c:pt idx="2914">
                  <c:v>949.35242497379704</c:v>
                </c:pt>
                <c:pt idx="2915">
                  <c:v>949.19368054937104</c:v>
                </c:pt>
                <c:pt idx="2916">
                  <c:v>949.10169919100997</c:v>
                </c:pt>
                <c:pt idx="2917">
                  <c:v>980.84899124041101</c:v>
                </c:pt>
                <c:pt idx="2918">
                  <c:v>1027.95095427416</c:v>
                </c:pt>
                <c:pt idx="2919">
                  <c:v>941.773555546122</c:v>
                </c:pt>
                <c:pt idx="2920">
                  <c:v>860.51430036679301</c:v>
                </c:pt>
                <c:pt idx="2921">
                  <c:v>521.86276609255901</c:v>
                </c:pt>
                <c:pt idx="2922">
                  <c:v>631.52805835932202</c:v>
                </c:pt>
                <c:pt idx="2923">
                  <c:v>604.42253650454802</c:v>
                </c:pt>
                <c:pt idx="2924">
                  <c:v>671.66947840688101</c:v>
                </c:pt>
                <c:pt idx="2925">
                  <c:v>835.76176193192498</c:v>
                </c:pt>
                <c:pt idx="2926">
                  <c:v>893.80159905062601</c:v>
                </c:pt>
                <c:pt idx="2927">
                  <c:v>902.25010772195401</c:v>
                </c:pt>
                <c:pt idx="2928">
                  <c:v>894.06379677534505</c:v>
                </c:pt>
                <c:pt idx="2929">
                  <c:v>885.71720633286805</c:v>
                </c:pt>
                <c:pt idx="2930">
                  <c:v>902.55252982860702</c:v>
                </c:pt>
                <c:pt idx="2931">
                  <c:v>894.29703657132404</c:v>
                </c:pt>
                <c:pt idx="2932">
                  <c:v>805.52792777931904</c:v>
                </c:pt>
                <c:pt idx="2933">
                  <c:v>391.57734874827503</c:v>
                </c:pt>
                <c:pt idx="2934">
                  <c:v>195.654125222277</c:v>
                </c:pt>
                <c:pt idx="2935">
                  <c:v>568.55112798046696</c:v>
                </c:pt>
                <c:pt idx="2936">
                  <c:v>981.84772128934696</c:v>
                </c:pt>
                <c:pt idx="2937">
                  <c:v>957.65249816445998</c:v>
                </c:pt>
                <c:pt idx="2938">
                  <c:v>949.57509791663301</c:v>
                </c:pt>
                <c:pt idx="2939">
                  <c:v>941.163123844354</c:v>
                </c:pt>
                <c:pt idx="2940">
                  <c:v>932.96191436712195</c:v>
                </c:pt>
                <c:pt idx="2941">
                  <c:v>933.18927376128102</c:v>
                </c:pt>
                <c:pt idx="2942">
                  <c:v>949.72616925780096</c:v>
                </c:pt>
                <c:pt idx="2943">
                  <c:v>860.25763880064505</c:v>
                </c:pt>
                <c:pt idx="2944">
                  <c:v>767.55222498150295</c:v>
                </c:pt>
                <c:pt idx="2945">
                  <c:v>398.073152987985</c:v>
                </c:pt>
                <c:pt idx="2946">
                  <c:v>531.40505290265696</c:v>
                </c:pt>
                <c:pt idx="2947">
                  <c:v>536.00480698236402</c:v>
                </c:pt>
                <c:pt idx="2948">
                  <c:v>609.19606820283002</c:v>
                </c:pt>
                <c:pt idx="2949">
                  <c:v>801.98517932637901</c:v>
                </c:pt>
                <c:pt idx="2950">
                  <c:v>885.367921462666</c:v>
                </c:pt>
                <c:pt idx="2951">
                  <c:v>910.37844224072705</c:v>
                </c:pt>
                <c:pt idx="2952">
                  <c:v>893.72816272545003</c:v>
                </c:pt>
                <c:pt idx="2953">
                  <c:v>877.39131112013104</c:v>
                </c:pt>
                <c:pt idx="2954">
                  <c:v>860.98176004769596</c:v>
                </c:pt>
                <c:pt idx="2955">
                  <c:v>852.75768150476597</c:v>
                </c:pt>
                <c:pt idx="2956">
                  <c:v>775.65279177467198</c:v>
                </c:pt>
                <c:pt idx="2957">
                  <c:v>334.21121033733499</c:v>
                </c:pt>
                <c:pt idx="2958">
                  <c:v>129.65645588367499</c:v>
                </c:pt>
                <c:pt idx="2959">
                  <c:v>487.51401379660803</c:v>
                </c:pt>
                <c:pt idx="2960">
                  <c:v>876.62550996789196</c:v>
                </c:pt>
                <c:pt idx="2961">
                  <c:v>868.16869763948796</c:v>
                </c:pt>
                <c:pt idx="2962">
                  <c:v>875.85536711482098</c:v>
                </c:pt>
                <c:pt idx="2963">
                  <c:v>892.08282285876101</c:v>
                </c:pt>
                <c:pt idx="2964">
                  <c:v>924.57202487507698</c:v>
                </c:pt>
                <c:pt idx="2965">
                  <c:v>964.71164633712499</c:v>
                </c:pt>
                <c:pt idx="2966">
                  <c:v>1019.88643695898</c:v>
                </c:pt>
                <c:pt idx="2967">
                  <c:v>957.41099830780797</c:v>
                </c:pt>
                <c:pt idx="2968">
                  <c:v>884.72589663484098</c:v>
                </c:pt>
                <c:pt idx="2969">
                  <c:v>530.88017347415496</c:v>
                </c:pt>
                <c:pt idx="2970">
                  <c:v>653.41512206379196</c:v>
                </c:pt>
                <c:pt idx="2971">
                  <c:v>635.60311179172299</c:v>
                </c:pt>
                <c:pt idx="2972">
                  <c:v>684.55572504115696</c:v>
                </c:pt>
                <c:pt idx="2973">
                  <c:v>851.83985658021095</c:v>
                </c:pt>
                <c:pt idx="2974">
                  <c:v>901.41146888423498</c:v>
                </c:pt>
                <c:pt idx="2975">
                  <c:v>884.67451411717798</c:v>
                </c:pt>
                <c:pt idx="2976">
                  <c:v>901.48796701689105</c:v>
                </c:pt>
                <c:pt idx="2977">
                  <c:v>917.58881744765404</c:v>
                </c:pt>
                <c:pt idx="2978">
                  <c:v>957.63843275219006</c:v>
                </c:pt>
                <c:pt idx="2979">
                  <c:v>957.58405013494496</c:v>
                </c:pt>
                <c:pt idx="2980">
                  <c:v>875.37903489652194</c:v>
                </c:pt>
                <c:pt idx="2981">
                  <c:v>479.90277496608599</c:v>
                </c:pt>
                <c:pt idx="2982">
                  <c:v>254.34672999887101</c:v>
                </c:pt>
                <c:pt idx="2983">
                  <c:v>578.53690613555102</c:v>
                </c:pt>
                <c:pt idx="2984">
                  <c:v>987.34960375424305</c:v>
                </c:pt>
                <c:pt idx="2985">
                  <c:v>947.54055490698295</c:v>
                </c:pt>
                <c:pt idx="2986">
                  <c:v>931.29928833943904</c:v>
                </c:pt>
                <c:pt idx="2987">
                  <c:v>947.10533499483199</c:v>
                </c:pt>
                <c:pt idx="2988">
                  <c:v>946.90719973166301</c:v>
                </c:pt>
                <c:pt idx="2989">
                  <c:v>947.01040209059295</c:v>
                </c:pt>
                <c:pt idx="2990">
                  <c:v>963.19374876815698</c:v>
                </c:pt>
                <c:pt idx="2991">
                  <c:v>874.51992348558701</c:v>
                </c:pt>
                <c:pt idx="2992">
                  <c:v>791.26699409968001</c:v>
                </c:pt>
                <c:pt idx="2993">
                  <c:v>427.49545723686498</c:v>
                </c:pt>
                <c:pt idx="2994">
                  <c:v>566.59590718696302</c:v>
                </c:pt>
                <c:pt idx="2995">
                  <c:v>571.15289049303601</c:v>
                </c:pt>
                <c:pt idx="2996">
                  <c:v>643.56601934991897</c:v>
                </c:pt>
                <c:pt idx="2997">
                  <c:v>825.54140210291598</c:v>
                </c:pt>
                <c:pt idx="2998">
                  <c:v>900.32237585022494</c:v>
                </c:pt>
                <c:pt idx="2999">
                  <c:v>900.30175939067897</c:v>
                </c:pt>
                <c:pt idx="3000">
                  <c:v>883.70619063456297</c:v>
                </c:pt>
                <c:pt idx="3001">
                  <c:v>867.79217006167903</c:v>
                </c:pt>
                <c:pt idx="3002">
                  <c:v>851.18709720900597</c:v>
                </c:pt>
                <c:pt idx="3003">
                  <c:v>859.78516581024405</c:v>
                </c:pt>
                <c:pt idx="3004">
                  <c:v>892.90302904251496</c:v>
                </c:pt>
                <c:pt idx="3005">
                  <c:v>590.32488694587801</c:v>
                </c:pt>
                <c:pt idx="3006">
                  <c:v>148.07561425350599</c:v>
                </c:pt>
                <c:pt idx="3007">
                  <c:v>344.35811204809397</c:v>
                </c:pt>
                <c:pt idx="3008">
                  <c:v>960.77608384374003</c:v>
                </c:pt>
                <c:pt idx="3009">
                  <c:v>908.06470908001097</c:v>
                </c:pt>
                <c:pt idx="3010">
                  <c:v>850.22694497957195</c:v>
                </c:pt>
                <c:pt idx="3011">
                  <c:v>687.535649055563</c:v>
                </c:pt>
                <c:pt idx="3012">
                  <c:v>718.25004327094405</c:v>
                </c:pt>
                <c:pt idx="3013">
                  <c:v>883.36390316652</c:v>
                </c:pt>
                <c:pt idx="3014">
                  <c:v>940.38328493712697</c:v>
                </c:pt>
                <c:pt idx="3015">
                  <c:v>875.58445102810697</c:v>
                </c:pt>
                <c:pt idx="3016">
                  <c:v>580.79256309059303</c:v>
                </c:pt>
                <c:pt idx="3017">
                  <c:v>465.60398906797701</c:v>
                </c:pt>
                <c:pt idx="3018">
                  <c:v>585.66261045573106</c:v>
                </c:pt>
                <c:pt idx="3019">
                  <c:v>567.44842791425594</c:v>
                </c:pt>
                <c:pt idx="3020">
                  <c:v>621.93799130686898</c:v>
                </c:pt>
                <c:pt idx="3021">
                  <c:v>801.19055138263798</c:v>
                </c:pt>
                <c:pt idx="3022">
                  <c:v>868.31430082049098</c:v>
                </c:pt>
                <c:pt idx="3023">
                  <c:v>868.53094778469006</c:v>
                </c:pt>
                <c:pt idx="3024">
                  <c:v>851.96507555322796</c:v>
                </c:pt>
                <c:pt idx="3025">
                  <c:v>826.97213059547403</c:v>
                </c:pt>
                <c:pt idx="3026">
                  <c:v>810.26872623321503</c:v>
                </c:pt>
                <c:pt idx="3027">
                  <c:v>827.38959429379202</c:v>
                </c:pt>
                <c:pt idx="3028">
                  <c:v>852.56385605883099</c:v>
                </c:pt>
                <c:pt idx="3029">
                  <c:v>513.04247644421696</c:v>
                </c:pt>
                <c:pt idx="3030">
                  <c:v>82.784873593266198</c:v>
                </c:pt>
                <c:pt idx="3031">
                  <c:v>298.00565807789002</c:v>
                </c:pt>
                <c:pt idx="3032">
                  <c:v>913.37417120724501</c:v>
                </c:pt>
                <c:pt idx="3033">
                  <c:v>892.28947419273402</c:v>
                </c:pt>
                <c:pt idx="3034">
                  <c:v>875.48574861343195</c:v>
                </c:pt>
                <c:pt idx="3035">
                  <c:v>757.87370551641402</c:v>
                </c:pt>
                <c:pt idx="3036">
                  <c:v>770.44021370279495</c:v>
                </c:pt>
                <c:pt idx="3037">
                  <c:v>908.22277901764005</c:v>
                </c:pt>
                <c:pt idx="3038">
                  <c:v>940.75709156487505</c:v>
                </c:pt>
                <c:pt idx="3039">
                  <c:v>851.13213323714695</c:v>
                </c:pt>
                <c:pt idx="3040">
                  <c:v>507.54847959861303</c:v>
                </c:pt>
                <c:pt idx="3041">
                  <c:v>357.37916619615402</c:v>
                </c:pt>
                <c:pt idx="3042">
                  <c:v>489.16613653889698</c:v>
                </c:pt>
                <c:pt idx="3043">
                  <c:v>493.911325063265</c:v>
                </c:pt>
                <c:pt idx="3044">
                  <c:v>567.57328663149201</c:v>
                </c:pt>
                <c:pt idx="3045">
                  <c:v>750.23938935905699</c:v>
                </c:pt>
                <c:pt idx="3046">
                  <c:v>818.25737826454997</c:v>
                </c:pt>
                <c:pt idx="3047">
                  <c:v>818.24118669233303</c:v>
                </c:pt>
                <c:pt idx="3048">
                  <c:v>818.36382826729596</c:v>
                </c:pt>
                <c:pt idx="3049">
                  <c:v>818.57916480684298</c:v>
                </c:pt>
                <c:pt idx="3050">
                  <c:v>827.17475712485805</c:v>
                </c:pt>
                <c:pt idx="3051">
                  <c:v>827.11806073709204</c:v>
                </c:pt>
                <c:pt idx="3052">
                  <c:v>749.54446803983899</c:v>
                </c:pt>
                <c:pt idx="3053">
                  <c:v>317.30481804038999</c:v>
                </c:pt>
                <c:pt idx="3054">
                  <c:v>114.37631948152099</c:v>
                </c:pt>
                <c:pt idx="3055">
                  <c:v>466.25365828612399</c:v>
                </c:pt>
                <c:pt idx="3056">
                  <c:v>867.78111015385002</c:v>
                </c:pt>
                <c:pt idx="3057">
                  <c:v>842.65127095406206</c:v>
                </c:pt>
                <c:pt idx="3058">
                  <c:v>817.06186061994902</c:v>
                </c:pt>
                <c:pt idx="3059">
                  <c:v>812.68071439647997</c:v>
                </c:pt>
                <c:pt idx="3060">
                  <c:v>808.33057328703296</c:v>
                </c:pt>
                <c:pt idx="3061">
                  <c:v>812.72994066458898</c:v>
                </c:pt>
                <c:pt idx="3062">
                  <c:v>825.74689636763196</c:v>
                </c:pt>
                <c:pt idx="3063">
                  <c:v>753.65487431550196</c:v>
                </c:pt>
                <c:pt idx="3064">
                  <c:v>688.60778847848599</c:v>
                </c:pt>
                <c:pt idx="3065">
                  <c:v>347.71275054659702</c:v>
                </c:pt>
                <c:pt idx="3066">
                  <c:v>484.52106047675898</c:v>
                </c:pt>
                <c:pt idx="3067">
                  <c:v>489.06353981845399</c:v>
                </c:pt>
                <c:pt idx="3068">
                  <c:v>562.89546990102497</c:v>
                </c:pt>
                <c:pt idx="3069">
                  <c:v>758.62009256052795</c:v>
                </c:pt>
                <c:pt idx="3070">
                  <c:v>843.45819272473602</c:v>
                </c:pt>
                <c:pt idx="3071">
                  <c:v>868.43347242918401</c:v>
                </c:pt>
                <c:pt idx="3072">
                  <c:v>851.88995889619196</c:v>
                </c:pt>
                <c:pt idx="3073">
                  <c:v>827.01821791903899</c:v>
                </c:pt>
                <c:pt idx="3074">
                  <c:v>801.68462087566797</c:v>
                </c:pt>
                <c:pt idx="3075">
                  <c:v>801.79486947306305</c:v>
                </c:pt>
                <c:pt idx="3076">
                  <c:v>749.86347580941799</c:v>
                </c:pt>
                <c:pt idx="3077">
                  <c:v>348.355997095345</c:v>
                </c:pt>
                <c:pt idx="3078">
                  <c:v>161.06159470365</c:v>
                </c:pt>
                <c:pt idx="3079">
                  <c:v>533.60098395927901</c:v>
                </c:pt>
                <c:pt idx="3080">
                  <c:v>949.68657588115002</c:v>
                </c:pt>
                <c:pt idx="3081">
                  <c:v>900.43224596151197</c:v>
                </c:pt>
                <c:pt idx="3082">
                  <c:v>842.84167898353803</c:v>
                </c:pt>
                <c:pt idx="3083">
                  <c:v>800.63455594431002</c:v>
                </c:pt>
                <c:pt idx="3084">
                  <c:v>817.56623224099803</c:v>
                </c:pt>
                <c:pt idx="3085">
                  <c:v>867.54963320060904</c:v>
                </c:pt>
                <c:pt idx="3086">
                  <c:v>917.23445013738797</c:v>
                </c:pt>
                <c:pt idx="3087">
                  <c:v>835.31888626786895</c:v>
                </c:pt>
                <c:pt idx="3088">
                  <c:v>719.951182837479</c:v>
                </c:pt>
                <c:pt idx="3089">
                  <c:v>360.07870862716197</c:v>
                </c:pt>
                <c:pt idx="3090">
                  <c:v>480.43079338870399</c:v>
                </c:pt>
                <c:pt idx="3091">
                  <c:v>480.58179357764101</c:v>
                </c:pt>
                <c:pt idx="3092">
                  <c:v>550.07685312835099</c:v>
                </c:pt>
                <c:pt idx="3093">
                  <c:v>737.96841251834201</c:v>
                </c:pt>
                <c:pt idx="3094">
                  <c:v>819.15818939613098</c:v>
                </c:pt>
                <c:pt idx="3095">
                  <c:v>852.87966787974904</c:v>
                </c:pt>
                <c:pt idx="3096">
                  <c:v>852.98599560136699</c:v>
                </c:pt>
                <c:pt idx="3097">
                  <c:v>836.58580228825599</c:v>
                </c:pt>
                <c:pt idx="3098">
                  <c:v>861.45631940709097</c:v>
                </c:pt>
                <c:pt idx="3099">
                  <c:v>861.34363096717698</c:v>
                </c:pt>
                <c:pt idx="3100">
                  <c:v>793.10989737639602</c:v>
                </c:pt>
                <c:pt idx="3101">
                  <c:v>396.30305662090001</c:v>
                </c:pt>
                <c:pt idx="3102">
                  <c:v>168.403170343867</c:v>
                </c:pt>
                <c:pt idx="3103">
                  <c:v>499.41500375062401</c:v>
                </c:pt>
                <c:pt idx="3104">
                  <c:v>893.14102937375696</c:v>
                </c:pt>
                <c:pt idx="3105">
                  <c:v>843.21882740084902</c:v>
                </c:pt>
                <c:pt idx="3106">
                  <c:v>788.21417280223102</c:v>
                </c:pt>
                <c:pt idx="3107">
                  <c:v>792.253985027613</c:v>
                </c:pt>
                <c:pt idx="3108">
                  <c:v>787.99635289599598</c:v>
                </c:pt>
                <c:pt idx="3109">
                  <c:v>801.02542183962601</c:v>
                </c:pt>
                <c:pt idx="3110">
                  <c:v>851.676482166602</c:v>
                </c:pt>
                <c:pt idx="3111">
                  <c:v>750.38589505018604</c:v>
                </c:pt>
                <c:pt idx="3112">
                  <c:v>626.99844968753405</c:v>
                </c:pt>
                <c:pt idx="3113">
                  <c:v>262.81432243843898</c:v>
                </c:pt>
                <c:pt idx="3114">
                  <c:v>386.27613857191898</c:v>
                </c:pt>
                <c:pt idx="3115">
                  <c:v>381.746991586288</c:v>
                </c:pt>
                <c:pt idx="3116">
                  <c:v>452.48372955743997</c:v>
                </c:pt>
                <c:pt idx="3117">
                  <c:v>623.07051919040998</c:v>
                </c:pt>
                <c:pt idx="3118">
                  <c:v>672.14973937933496</c:v>
                </c:pt>
                <c:pt idx="3119">
                  <c:v>681.182838289291</c:v>
                </c:pt>
                <c:pt idx="3120">
                  <c:v>738.34781605114699</c:v>
                </c:pt>
                <c:pt idx="3121">
                  <c:v>815.57335049567598</c:v>
                </c:pt>
                <c:pt idx="3122">
                  <c:v>910.59770776518496</c:v>
                </c:pt>
                <c:pt idx="3123">
                  <c:v>934.88834027778898</c:v>
                </c:pt>
                <c:pt idx="3124">
                  <c:v>876.93127146856898</c:v>
                </c:pt>
                <c:pt idx="3125">
                  <c:v>476.18991136222297</c:v>
                </c:pt>
                <c:pt idx="3126">
                  <c:v>235.61285265555199</c:v>
                </c:pt>
                <c:pt idx="3127">
                  <c:v>547.50062909344695</c:v>
                </c:pt>
                <c:pt idx="3128">
                  <c:v>900.94226273428706</c:v>
                </c:pt>
                <c:pt idx="3129">
                  <c:v>859.60112889262905</c:v>
                </c:pt>
                <c:pt idx="3130">
                  <c:v>817.36862915906204</c:v>
                </c:pt>
                <c:pt idx="3131">
                  <c:v>791.91445017930698</c:v>
                </c:pt>
                <c:pt idx="3132">
                  <c:v>800.22520394585399</c:v>
                </c:pt>
                <c:pt idx="3133">
                  <c:v>842.45437831849199</c:v>
                </c:pt>
                <c:pt idx="3134">
                  <c:v>892.00881506914197</c:v>
                </c:pt>
                <c:pt idx="3135">
                  <c:v>800.87358167146601</c:v>
                </c:pt>
                <c:pt idx="3136">
                  <c:v>688.87077545818499</c:v>
                </c:pt>
                <c:pt idx="3137">
                  <c:v>300.125886417076</c:v>
                </c:pt>
                <c:pt idx="3138">
                  <c:v>433.42204271366199</c:v>
                </c:pt>
                <c:pt idx="3139">
                  <c:v>438.02459772970798</c:v>
                </c:pt>
                <c:pt idx="3140">
                  <c:v>508.101489273889</c:v>
                </c:pt>
                <c:pt idx="3141">
                  <c:v>693.64661413871295</c:v>
                </c:pt>
                <c:pt idx="3142">
                  <c:v>763.24800771828495</c:v>
                </c:pt>
                <c:pt idx="3143">
                  <c:v>767.58772085788803</c:v>
                </c:pt>
                <c:pt idx="3144">
                  <c:v>767.62699316616602</c:v>
                </c:pt>
                <c:pt idx="3145">
                  <c:v>784.91841800875</c:v>
                </c:pt>
                <c:pt idx="3146">
                  <c:v>784.90620929730596</c:v>
                </c:pt>
                <c:pt idx="3147">
                  <c:v>793.49441017492495</c:v>
                </c:pt>
                <c:pt idx="3148">
                  <c:v>723.50007586743595</c:v>
                </c:pt>
                <c:pt idx="3149">
                  <c:v>286.19969700238602</c:v>
                </c:pt>
                <c:pt idx="3150">
                  <c:v>93.785026131379695</c:v>
                </c:pt>
                <c:pt idx="3151">
                  <c:v>470.62958775446799</c:v>
                </c:pt>
                <c:pt idx="3152">
                  <c:v>883.52685963623196</c:v>
                </c:pt>
                <c:pt idx="3153">
                  <c:v>924.01045858694704</c:v>
                </c:pt>
                <c:pt idx="3154">
                  <c:v>986.90608813349195</c:v>
                </c:pt>
                <c:pt idx="3155">
                  <c:v>1055.8534973393</c:v>
                </c:pt>
                <c:pt idx="3156">
                  <c:v>1047.8341639549501</c:v>
                </c:pt>
                <c:pt idx="3157">
                  <c:v>1009.33653228962</c:v>
                </c:pt>
                <c:pt idx="3158">
                  <c:v>986.00764230802702</c:v>
                </c:pt>
                <c:pt idx="3159">
                  <c:v>914.66339927713204</c:v>
                </c:pt>
                <c:pt idx="3160">
                  <c:v>865.63269371695401</c:v>
                </c:pt>
                <c:pt idx="3161">
                  <c:v>529.14765995083701</c:v>
                </c:pt>
                <c:pt idx="3162">
                  <c:v>646.91681942988498</c:v>
                </c:pt>
                <c:pt idx="3163">
                  <c:v>615.44216121093598</c:v>
                </c:pt>
                <c:pt idx="3164">
                  <c:v>651.19360150780801</c:v>
                </c:pt>
                <c:pt idx="3165">
                  <c:v>815.46457097574296</c:v>
                </c:pt>
                <c:pt idx="3166">
                  <c:v>865.56395848700004</c:v>
                </c:pt>
                <c:pt idx="3167">
                  <c:v>849.11025480945398</c:v>
                </c:pt>
                <c:pt idx="3168">
                  <c:v>865.790438630832</c:v>
                </c:pt>
                <c:pt idx="3169">
                  <c:v>890.43489989103296</c:v>
                </c:pt>
                <c:pt idx="3170">
                  <c:v>906.86658309576205</c:v>
                </c:pt>
                <c:pt idx="3171">
                  <c:v>857.33322539652897</c:v>
                </c:pt>
                <c:pt idx="3172">
                  <c:v>790.45616018760904</c:v>
                </c:pt>
                <c:pt idx="3173">
                  <c:v>346.85740187686298</c:v>
                </c:pt>
                <c:pt idx="3174">
                  <c:v>0</c:v>
                </c:pt>
                <c:pt idx="3175">
                  <c:v>193.333469282387</c:v>
                </c:pt>
                <c:pt idx="3176">
                  <c:v>856.76550653889205</c:v>
                </c:pt>
                <c:pt idx="3177">
                  <c:v>860.60545821621997</c:v>
                </c:pt>
                <c:pt idx="3178">
                  <c:v>860.28992324795797</c:v>
                </c:pt>
                <c:pt idx="3179">
                  <c:v>760.18522946452299</c:v>
                </c:pt>
                <c:pt idx="3180">
                  <c:v>785.54695225003297</c:v>
                </c:pt>
                <c:pt idx="3181">
                  <c:v>933.39126883287895</c:v>
                </c:pt>
                <c:pt idx="3182">
                  <c:v>966.63873419264701</c:v>
                </c:pt>
                <c:pt idx="3183">
                  <c:v>871.01874408949197</c:v>
                </c:pt>
                <c:pt idx="3184">
                  <c:v>518.38513930040904</c:v>
                </c:pt>
                <c:pt idx="3185">
                  <c:v>348.25520873950001</c:v>
                </c:pt>
                <c:pt idx="3186">
                  <c:v>491.45277799144202</c:v>
                </c:pt>
                <c:pt idx="3187">
                  <c:v>523.65374262670196</c:v>
                </c:pt>
                <c:pt idx="3188">
                  <c:v>619.24845749708004</c:v>
                </c:pt>
                <c:pt idx="3189">
                  <c:v>797.91955993485703</c:v>
                </c:pt>
                <c:pt idx="3190">
                  <c:v>839.90725759454904</c:v>
                </c:pt>
                <c:pt idx="3191">
                  <c:v>823.31746718723298</c:v>
                </c:pt>
                <c:pt idx="3192">
                  <c:v>823.52618281613502</c:v>
                </c:pt>
                <c:pt idx="3193">
                  <c:v>823.65357177921396</c:v>
                </c:pt>
                <c:pt idx="3194">
                  <c:v>832.38251129634796</c:v>
                </c:pt>
                <c:pt idx="3195">
                  <c:v>832.46584455843902</c:v>
                </c:pt>
                <c:pt idx="3196">
                  <c:v>828.34319886851495</c:v>
                </c:pt>
                <c:pt idx="3197">
                  <c:v>450.33215658480498</c:v>
                </c:pt>
                <c:pt idx="3198">
                  <c:v>53.981500888617603</c:v>
                </c:pt>
                <c:pt idx="3199">
                  <c:v>313.483490767295</c:v>
                </c:pt>
                <c:pt idx="3200">
                  <c:v>967.09371984693496</c:v>
                </c:pt>
                <c:pt idx="3201">
                  <c:v>976.050655618164</c:v>
                </c:pt>
                <c:pt idx="3202">
                  <c:v>983.23628196918401</c:v>
                </c:pt>
                <c:pt idx="3203">
                  <c:v>887.039391156894</c:v>
                </c:pt>
                <c:pt idx="3204">
                  <c:v>870.671843044816</c:v>
                </c:pt>
                <c:pt idx="3205">
                  <c:v>975.02107454821896</c:v>
                </c:pt>
                <c:pt idx="3206">
                  <c:v>975.63267197898801</c:v>
                </c:pt>
                <c:pt idx="3207">
                  <c:v>929.33714463548802</c:v>
                </c:pt>
                <c:pt idx="3208">
                  <c:v>641.59682292969796</c:v>
                </c:pt>
                <c:pt idx="3209">
                  <c:v>533.41497454513103</c:v>
                </c:pt>
                <c:pt idx="3210">
                  <c:v>668.77006282995205</c:v>
                </c:pt>
                <c:pt idx="3211">
                  <c:v>655.54395416420903</c:v>
                </c:pt>
                <c:pt idx="3212">
                  <c:v>712.88782833775599</c:v>
                </c:pt>
                <c:pt idx="3213">
                  <c:v>881.97072878402196</c:v>
                </c:pt>
                <c:pt idx="3214">
                  <c:v>947.41661758850705</c:v>
                </c:pt>
                <c:pt idx="3215">
                  <c:v>947.58051131245395</c:v>
                </c:pt>
                <c:pt idx="3216">
                  <c:v>971.44204398083298</c:v>
                </c:pt>
                <c:pt idx="3217">
                  <c:v>995.17820241779896</c:v>
                </c:pt>
                <c:pt idx="3218">
                  <c:v>1034.1959631740201</c:v>
                </c:pt>
                <c:pt idx="3219">
                  <c:v>1131.3531151479899</c:v>
                </c:pt>
                <c:pt idx="3220">
                  <c:v>1174.7791818487001</c:v>
                </c:pt>
                <c:pt idx="3221">
                  <c:v>858.35685145215905</c:v>
                </c:pt>
                <c:pt idx="3222">
                  <c:v>647.25738406267703</c:v>
                </c:pt>
                <c:pt idx="3223">
                  <c:v>921.84871381686605</c:v>
                </c:pt>
                <c:pt idx="3224">
                  <c:v>1212.3809577930101</c:v>
                </c:pt>
                <c:pt idx="3225">
                  <c:v>1203.30963782186</c:v>
                </c:pt>
                <c:pt idx="3226">
                  <c:v>1263.8724845818101</c:v>
                </c:pt>
                <c:pt idx="3227">
                  <c:v>1343.7433274413099</c:v>
                </c:pt>
                <c:pt idx="3228">
                  <c:v>1370.5271410407499</c:v>
                </c:pt>
                <c:pt idx="3229">
                  <c:v>1396.35217866778</c:v>
                </c:pt>
                <c:pt idx="3230">
                  <c:v>1421.7765587853</c:v>
                </c:pt>
                <c:pt idx="3231">
                  <c:v>1280.80978185391</c:v>
                </c:pt>
                <c:pt idx="3232">
                  <c:v>1113.09263169875</c:v>
                </c:pt>
                <c:pt idx="3233">
                  <c:v>654.03875358175503</c:v>
                </c:pt>
                <c:pt idx="3234">
                  <c:v>814.27714990753498</c:v>
                </c:pt>
                <c:pt idx="3235">
                  <c:v>864.10629355682204</c:v>
                </c:pt>
                <c:pt idx="3236">
                  <c:v>977.15672611685704</c:v>
                </c:pt>
                <c:pt idx="3237">
                  <c:v>1200.64717381747</c:v>
                </c:pt>
                <c:pt idx="3238">
                  <c:v>1309.7865311390501</c:v>
                </c:pt>
                <c:pt idx="3239">
                  <c:v>1336.6017049300999</c:v>
                </c:pt>
                <c:pt idx="3240">
                  <c:v>1375.52635784525</c:v>
                </c:pt>
                <c:pt idx="3241">
                  <c:v>1425.75954648777</c:v>
                </c:pt>
                <c:pt idx="3242">
                  <c:v>1462.65699169663</c:v>
                </c:pt>
                <c:pt idx="3243">
                  <c:v>1400.81823639351</c:v>
                </c:pt>
                <c:pt idx="3244">
                  <c:v>1219.4913113390601</c:v>
                </c:pt>
                <c:pt idx="3245">
                  <c:v>651.02843249662101</c:v>
                </c:pt>
                <c:pt idx="3246">
                  <c:v>396.249991116714</c:v>
                </c:pt>
                <c:pt idx="3247">
                  <c:v>738.42655667778001</c:v>
                </c:pt>
                <c:pt idx="3248">
                  <c:v>1097.2416539697199</c:v>
                </c:pt>
                <c:pt idx="3249">
                  <c:v>1019.71469763615</c:v>
                </c:pt>
                <c:pt idx="3250">
                  <c:v>987.32607870094398</c:v>
                </c:pt>
                <c:pt idx="3251">
                  <c:v>949.08378343817901</c:v>
                </c:pt>
                <c:pt idx="3252">
                  <c:v>893.55681199112098</c:v>
                </c:pt>
                <c:pt idx="3253">
                  <c:v>851.08619064477205</c:v>
                </c:pt>
                <c:pt idx="3254">
                  <c:v>835.27075054235502</c:v>
                </c:pt>
                <c:pt idx="3255">
                  <c:v>786.99085710375505</c:v>
                </c:pt>
                <c:pt idx="3256">
                  <c:v>754.11310815659397</c:v>
                </c:pt>
                <c:pt idx="3257">
                  <c:v>415.48459035734498</c:v>
                </c:pt>
                <c:pt idx="3258">
                  <c:v>564.69108508620798</c:v>
                </c:pt>
                <c:pt idx="3259">
                  <c:v>555.74410687472596</c:v>
                </c:pt>
                <c:pt idx="3260">
                  <c:v>614.80006666103702</c:v>
                </c:pt>
                <c:pt idx="3261">
                  <c:v>872.63080931391903</c:v>
                </c:pt>
                <c:pt idx="3262">
                  <c:v>1031.6276582513101</c:v>
                </c:pt>
                <c:pt idx="3263">
                  <c:v>1114.8663525161601</c:v>
                </c:pt>
                <c:pt idx="3264">
                  <c:v>1122.4265230707799</c:v>
                </c:pt>
                <c:pt idx="3265">
                  <c:v>1100.2262625790499</c:v>
                </c:pt>
                <c:pt idx="3266">
                  <c:v>1070.33229453889</c:v>
                </c:pt>
                <c:pt idx="3267">
                  <c:v>1093.2701735568701</c:v>
                </c:pt>
                <c:pt idx="3268">
                  <c:v>1062.4863953532799</c:v>
                </c:pt>
                <c:pt idx="3269">
                  <c:v>642.66115944362605</c:v>
                </c:pt>
                <c:pt idx="3270">
                  <c:v>415.24052916785899</c:v>
                </c:pt>
                <c:pt idx="3271">
                  <c:v>747.30566053437701</c:v>
                </c:pt>
                <c:pt idx="3272">
                  <c:v>1097.7135331362899</c:v>
                </c:pt>
                <c:pt idx="3273">
                  <c:v>1000.52794671552</c:v>
                </c:pt>
                <c:pt idx="3274">
                  <c:v>941.043402698764</c:v>
                </c:pt>
                <c:pt idx="3275">
                  <c:v>901.62346089510595</c:v>
                </c:pt>
                <c:pt idx="3276">
                  <c:v>925.984265163023</c:v>
                </c:pt>
                <c:pt idx="3277">
                  <c:v>985.56408602593206</c:v>
                </c:pt>
                <c:pt idx="3278">
                  <c:v>1070.2905749198701</c:v>
                </c:pt>
                <c:pt idx="3279">
                  <c:v>1030.1958026846701</c:v>
                </c:pt>
                <c:pt idx="3280">
                  <c:v>968.81615830225701</c:v>
                </c:pt>
                <c:pt idx="3281">
                  <c:v>605.23593172559697</c:v>
                </c:pt>
                <c:pt idx="3282">
                  <c:v>720.85504292470398</c:v>
                </c:pt>
                <c:pt idx="3283">
                  <c:v>694.99621292022596</c:v>
                </c:pt>
                <c:pt idx="3284">
                  <c:v>721.299883988136</c:v>
                </c:pt>
                <c:pt idx="3285">
                  <c:v>873.86022581206601</c:v>
                </c:pt>
                <c:pt idx="3286">
                  <c:v>857.58639082803802</c:v>
                </c:pt>
                <c:pt idx="3287">
                  <c:v>820.778199606876</c:v>
                </c:pt>
                <c:pt idx="3288">
                  <c:v>817.12304666406897</c:v>
                </c:pt>
                <c:pt idx="3289">
                  <c:v>826.12546160758995</c:v>
                </c:pt>
                <c:pt idx="3290">
                  <c:v>834.97342909322504</c:v>
                </c:pt>
                <c:pt idx="3291">
                  <c:v>835.60757624374196</c:v>
                </c:pt>
                <c:pt idx="3292">
                  <c:v>745.29138777359105</c:v>
                </c:pt>
                <c:pt idx="3293">
                  <c:v>290.68084172485402</c:v>
                </c:pt>
                <c:pt idx="3294">
                  <c:v>80.092831195893694</c:v>
                </c:pt>
                <c:pt idx="3295">
                  <c:v>427.77057387568902</c:v>
                </c:pt>
                <c:pt idx="3296">
                  <c:v>800.26899600183901</c:v>
                </c:pt>
                <c:pt idx="3297">
                  <c:v>784.20995704695304</c:v>
                </c:pt>
                <c:pt idx="3298">
                  <c:v>758.53778127511396</c:v>
                </c:pt>
                <c:pt idx="3299">
                  <c:v>750.03829197457799</c:v>
                </c:pt>
                <c:pt idx="3300">
                  <c:v>758.49867922660405</c:v>
                </c:pt>
                <c:pt idx="3301">
                  <c:v>784.35487793162201</c:v>
                </c:pt>
                <c:pt idx="3302">
                  <c:v>818.68618712332795</c:v>
                </c:pt>
                <c:pt idx="3303">
                  <c:v>754.94324197291996</c:v>
                </c:pt>
                <c:pt idx="3304">
                  <c:v>689.81422389510101</c:v>
                </c:pt>
                <c:pt idx="3305">
                  <c:v>330.44811491030703</c:v>
                </c:pt>
                <c:pt idx="3306">
                  <c:v>508.79969702766999</c:v>
                </c:pt>
                <c:pt idx="3307">
                  <c:v>559.43628519675894</c:v>
                </c:pt>
                <c:pt idx="3308">
                  <c:v>680.94797941142895</c:v>
                </c:pt>
                <c:pt idx="3309">
                  <c:v>844.28309463877099</c:v>
                </c:pt>
                <c:pt idx="3310">
                  <c:v>869.12505538594598</c:v>
                </c:pt>
                <c:pt idx="3311">
                  <c:v>827.37213225644098</c:v>
                </c:pt>
                <c:pt idx="3312">
                  <c:v>802.01582597901995</c:v>
                </c:pt>
                <c:pt idx="3313">
                  <c:v>776.54382704765396</c:v>
                </c:pt>
                <c:pt idx="3314">
                  <c:v>755.13374850086905</c:v>
                </c:pt>
                <c:pt idx="3315">
                  <c:v>750.93342539553896</c:v>
                </c:pt>
                <c:pt idx="3316">
                  <c:v>670.97504689949903</c:v>
                </c:pt>
                <c:pt idx="3317">
                  <c:v>219.136192549074</c:v>
                </c:pt>
                <c:pt idx="3318">
                  <c:v>10.9989004447374</c:v>
                </c:pt>
                <c:pt idx="3319">
                  <c:v>356.56228972654799</c:v>
                </c:pt>
                <c:pt idx="3320">
                  <c:v>745.28590034821104</c:v>
                </c:pt>
                <c:pt idx="3321">
                  <c:v>718.66064892843201</c:v>
                </c:pt>
                <c:pt idx="3322">
                  <c:v>705.16733488613397</c:v>
                </c:pt>
                <c:pt idx="3323">
                  <c:v>704.99503715086803</c:v>
                </c:pt>
                <c:pt idx="3324">
                  <c:v>739.84153279818997</c:v>
                </c:pt>
                <c:pt idx="3325">
                  <c:v>786.93562085432995</c:v>
                </c:pt>
                <c:pt idx="3326">
                  <c:v>850.27986879609796</c:v>
                </c:pt>
                <c:pt idx="3327">
                  <c:v>791.59282310648598</c:v>
                </c:pt>
                <c:pt idx="3328">
                  <c:v>727.37778810233203</c:v>
                </c:pt>
                <c:pt idx="3329">
                  <c:v>380.54300106633099</c:v>
                </c:pt>
                <c:pt idx="3330">
                  <c:v>502.72954398450003</c:v>
                </c:pt>
                <c:pt idx="3331">
                  <c:v>484.06874975652102</c:v>
                </c:pt>
                <c:pt idx="3332">
                  <c:v>530.23191246332999</c:v>
                </c:pt>
                <c:pt idx="3333">
                  <c:v>705.755698757103</c:v>
                </c:pt>
                <c:pt idx="3334">
                  <c:v>775.25351081145504</c:v>
                </c:pt>
                <c:pt idx="3335">
                  <c:v>779.48769022648105</c:v>
                </c:pt>
                <c:pt idx="3336">
                  <c:v>766.69125166170397</c:v>
                </c:pt>
                <c:pt idx="3337">
                  <c:v>740.89495809177095</c:v>
                </c:pt>
                <c:pt idx="3338">
                  <c:v>723.50688251001202</c:v>
                </c:pt>
                <c:pt idx="3339">
                  <c:v>719.39946197625898</c:v>
                </c:pt>
                <c:pt idx="3340">
                  <c:v>715.06385267054395</c:v>
                </c:pt>
                <c:pt idx="3341">
                  <c:v>350.41442141892998</c:v>
                </c:pt>
                <c:pt idx="3342">
                  <c:v>0</c:v>
                </c:pt>
                <c:pt idx="3343">
                  <c:v>110.005776764557</c:v>
                </c:pt>
                <c:pt idx="3344">
                  <c:v>728.31401209974001</c:v>
                </c:pt>
                <c:pt idx="3345">
                  <c:v>709.37149890867295</c:v>
                </c:pt>
                <c:pt idx="3346">
                  <c:v>696.12446344531497</c:v>
                </c:pt>
                <c:pt idx="3347">
                  <c:v>579.81861676019901</c:v>
                </c:pt>
                <c:pt idx="3348">
                  <c:v>597.99991323045595</c:v>
                </c:pt>
                <c:pt idx="3349">
                  <c:v>739.75842402482999</c:v>
                </c:pt>
                <c:pt idx="3350">
                  <c:v>782.90857318654196</c:v>
                </c:pt>
                <c:pt idx="3351">
                  <c:v>714.03735647803603</c:v>
                </c:pt>
                <c:pt idx="3352">
                  <c:v>399.68747074292003</c:v>
                </c:pt>
                <c:pt idx="3353">
                  <c:v>294.83874209797699</c:v>
                </c:pt>
                <c:pt idx="3354">
                  <c:v>418.45355855193299</c:v>
                </c:pt>
                <c:pt idx="3355">
                  <c:v>414.01500752478501</c:v>
                </c:pt>
                <c:pt idx="3356">
                  <c:v>488.91523254738797</c:v>
                </c:pt>
                <c:pt idx="3357">
                  <c:v>652.94322183700399</c:v>
                </c:pt>
                <c:pt idx="3358">
                  <c:v>697.51217414128905</c:v>
                </c:pt>
                <c:pt idx="3359">
                  <c:v>670.87902388290695</c:v>
                </c:pt>
                <c:pt idx="3360">
                  <c:v>671.04841677808395</c:v>
                </c:pt>
                <c:pt idx="3361">
                  <c:v>675.63459394423205</c:v>
                </c:pt>
                <c:pt idx="3362">
                  <c:v>680.32393948629999</c:v>
                </c:pt>
                <c:pt idx="3363">
                  <c:v>680.45135212842501</c:v>
                </c:pt>
                <c:pt idx="3364">
                  <c:v>685.04038965341999</c:v>
                </c:pt>
                <c:pt idx="3365">
                  <c:v>317.10049199937401</c:v>
                </c:pt>
                <c:pt idx="3366">
                  <c:v>0</c:v>
                </c:pt>
                <c:pt idx="3367">
                  <c:v>71.303638595036205</c:v>
                </c:pt>
                <c:pt idx="3368">
                  <c:v>692.76743574397096</c:v>
                </c:pt>
                <c:pt idx="3369">
                  <c:v>705.55249936301595</c:v>
                </c:pt>
                <c:pt idx="3370">
                  <c:v>718.44736459810599</c:v>
                </c:pt>
                <c:pt idx="3371">
                  <c:v>620.41639186180305</c:v>
                </c:pt>
                <c:pt idx="3372">
                  <c:v>642.72843334168999</c:v>
                </c:pt>
                <c:pt idx="3373">
                  <c:v>790.89552689069205</c:v>
                </c:pt>
                <c:pt idx="3374">
                  <c:v>824.83782685611004</c:v>
                </c:pt>
                <c:pt idx="3375">
                  <c:v>740.08250061145395</c:v>
                </c:pt>
                <c:pt idx="3376">
                  <c:v>423.05299583909101</c:v>
                </c:pt>
                <c:pt idx="3377">
                  <c:v>282.95723832170302</c:v>
                </c:pt>
                <c:pt idx="3378">
                  <c:v>413.85488219336003</c:v>
                </c:pt>
                <c:pt idx="3379">
                  <c:v>474.65791594859201</c:v>
                </c:pt>
                <c:pt idx="3380">
                  <c:v>612.35608946698801</c:v>
                </c:pt>
                <c:pt idx="3381">
                  <c:v>817.34352515167905</c:v>
                </c:pt>
                <c:pt idx="3382">
                  <c:v>892.02484031029496</c:v>
                </c:pt>
                <c:pt idx="3383">
                  <c:v>892.05258649968596</c:v>
                </c:pt>
                <c:pt idx="3384">
                  <c:v>892.03656637702295</c:v>
                </c:pt>
                <c:pt idx="3385">
                  <c:v>875.55220531095699</c:v>
                </c:pt>
                <c:pt idx="3386">
                  <c:v>850.98787804117501</c:v>
                </c:pt>
                <c:pt idx="3387">
                  <c:v>875.76169388319795</c:v>
                </c:pt>
                <c:pt idx="3388">
                  <c:v>824.95460204727499</c:v>
                </c:pt>
                <c:pt idx="3389">
                  <c:v>413.982598261975</c:v>
                </c:pt>
                <c:pt idx="3390">
                  <c:v>219.13687595497501</c:v>
                </c:pt>
                <c:pt idx="3391">
                  <c:v>582.59951582023302</c:v>
                </c:pt>
                <c:pt idx="3392">
                  <c:v>978.75019800758798</c:v>
                </c:pt>
                <c:pt idx="3393">
                  <c:v>970.15751668231405</c:v>
                </c:pt>
                <c:pt idx="3394">
                  <c:v>969.62893310372306</c:v>
                </c:pt>
                <c:pt idx="3395">
                  <c:v>977.04723562523702</c:v>
                </c:pt>
                <c:pt idx="3396">
                  <c:v>976.97489526492996</c:v>
                </c:pt>
                <c:pt idx="3397">
                  <c:v>977.052190655647</c:v>
                </c:pt>
                <c:pt idx="3398">
                  <c:v>993.01701184209298</c:v>
                </c:pt>
                <c:pt idx="3399">
                  <c:v>898.007583400356</c:v>
                </c:pt>
                <c:pt idx="3400">
                  <c:v>790.16188280394795</c:v>
                </c:pt>
                <c:pt idx="3401">
                  <c:v>403.470559144704</c:v>
                </c:pt>
                <c:pt idx="3402">
                  <c:v>556.80849714301803</c:v>
                </c:pt>
                <c:pt idx="3403">
                  <c:v>597.74327421697603</c:v>
                </c:pt>
                <c:pt idx="3404">
                  <c:v>704.49895067308</c:v>
                </c:pt>
                <c:pt idx="3405">
                  <c:v>898.85411875503701</c:v>
                </c:pt>
                <c:pt idx="3406">
                  <c:v>970.98831574501799</c:v>
                </c:pt>
                <c:pt idx="3407">
                  <c:v>978.76900198073599</c:v>
                </c:pt>
                <c:pt idx="3408">
                  <c:v>939.403469912162</c:v>
                </c:pt>
                <c:pt idx="3409">
                  <c:v>898.91836268961595</c:v>
                </c:pt>
                <c:pt idx="3410">
                  <c:v>858.242459743175</c:v>
                </c:pt>
                <c:pt idx="3411">
                  <c:v>849.99776216263797</c:v>
                </c:pt>
                <c:pt idx="3412">
                  <c:v>785.95137246672596</c:v>
                </c:pt>
                <c:pt idx="3413">
                  <c:v>347.29251660122901</c:v>
                </c:pt>
                <c:pt idx="3414">
                  <c:v>102.731885412278</c:v>
                </c:pt>
                <c:pt idx="3415">
                  <c:v>401.50671201674197</c:v>
                </c:pt>
                <c:pt idx="3416">
                  <c:v>725.38466875417998</c:v>
                </c:pt>
                <c:pt idx="3417">
                  <c:v>676.82131779541498</c:v>
                </c:pt>
                <c:pt idx="3418">
                  <c:v>706.18695446729805</c:v>
                </c:pt>
                <c:pt idx="3419">
                  <c:v>701.066089422402</c:v>
                </c:pt>
                <c:pt idx="3420">
                  <c:v>719.31475766655103</c:v>
                </c:pt>
                <c:pt idx="3421">
                  <c:v>735.57983549734001</c:v>
                </c:pt>
                <c:pt idx="3422">
                  <c:v>792.19026777712804</c:v>
                </c:pt>
                <c:pt idx="3423">
                  <c:v>772.28890565165</c:v>
                </c:pt>
                <c:pt idx="3424">
                  <c:v>721.08503472249197</c:v>
                </c:pt>
                <c:pt idx="3425">
                  <c:v>371.15489161414803</c:v>
                </c:pt>
                <c:pt idx="3426">
                  <c:v>515.27733035406504</c:v>
                </c:pt>
                <c:pt idx="3427">
                  <c:v>519.85051613686005</c:v>
                </c:pt>
                <c:pt idx="3428">
                  <c:v>588.549478445913</c:v>
                </c:pt>
                <c:pt idx="3429">
                  <c:v>765.18486413783</c:v>
                </c:pt>
                <c:pt idx="3430">
                  <c:v>841.52483651008401</c:v>
                </c:pt>
                <c:pt idx="3431">
                  <c:v>841.52428082460301</c:v>
                </c:pt>
                <c:pt idx="3432">
                  <c:v>841.67242504679905</c:v>
                </c:pt>
                <c:pt idx="3433">
                  <c:v>833.51421996811303</c:v>
                </c:pt>
                <c:pt idx="3434">
                  <c:v>833.803404070645</c:v>
                </c:pt>
                <c:pt idx="3435">
                  <c:v>808.449839215216</c:v>
                </c:pt>
                <c:pt idx="3436">
                  <c:v>703.92455257523602</c:v>
                </c:pt>
                <c:pt idx="3437">
                  <c:v>225.330273743719</c:v>
                </c:pt>
                <c:pt idx="3438">
                  <c:v>16.118269180150399</c:v>
                </c:pt>
                <c:pt idx="3439">
                  <c:v>411.31619231337902</c:v>
                </c:pt>
                <c:pt idx="3440">
                  <c:v>852.69961599786802</c:v>
                </c:pt>
                <c:pt idx="3441">
                  <c:v>781.84421661601095</c:v>
                </c:pt>
                <c:pt idx="3442">
                  <c:v>694.89947043931295</c:v>
                </c:pt>
                <c:pt idx="3443">
                  <c:v>625.89691456634898</c:v>
                </c:pt>
                <c:pt idx="3444">
                  <c:v>623.55128737450605</c:v>
                </c:pt>
                <c:pt idx="3445">
                  <c:v>663.80161548761203</c:v>
                </c:pt>
                <c:pt idx="3446">
                  <c:v>712.64455537539595</c:v>
                </c:pt>
                <c:pt idx="3447">
                  <c:v>695.66467910587596</c:v>
                </c:pt>
                <c:pt idx="3448">
                  <c:v>665.38596025242896</c:v>
                </c:pt>
                <c:pt idx="3449">
                  <c:v>352.92626283319498</c:v>
                </c:pt>
                <c:pt idx="3450">
                  <c:v>502.60057459293398</c:v>
                </c:pt>
                <c:pt idx="3451">
                  <c:v>525.539812226707</c:v>
                </c:pt>
                <c:pt idx="3452">
                  <c:v>612.35175770064802</c:v>
                </c:pt>
                <c:pt idx="3453">
                  <c:v>783.67600590633003</c:v>
                </c:pt>
                <c:pt idx="3454">
                  <c:v>825.87636510128095</c:v>
                </c:pt>
                <c:pt idx="3455">
                  <c:v>809.07496504296796</c:v>
                </c:pt>
                <c:pt idx="3456">
                  <c:v>800.790406260336</c:v>
                </c:pt>
                <c:pt idx="3457">
                  <c:v>800.95553611042101</c:v>
                </c:pt>
                <c:pt idx="3458">
                  <c:v>801.06103195456296</c:v>
                </c:pt>
                <c:pt idx="3459">
                  <c:v>801.16805983911502</c:v>
                </c:pt>
                <c:pt idx="3460">
                  <c:v>713.86055386698899</c:v>
                </c:pt>
                <c:pt idx="3461">
                  <c:v>244.04860633203299</c:v>
                </c:pt>
                <c:pt idx="3462">
                  <c:v>29.8443828700374</c:v>
                </c:pt>
                <c:pt idx="3463">
                  <c:v>357.29466454337501</c:v>
                </c:pt>
                <c:pt idx="3464">
                  <c:v>706.78001800003403</c:v>
                </c:pt>
                <c:pt idx="3465">
                  <c:v>666.90452181549097</c:v>
                </c:pt>
                <c:pt idx="3466">
                  <c:v>637.97361397161706</c:v>
                </c:pt>
                <c:pt idx="3467">
                  <c:v>614.988266450325</c:v>
                </c:pt>
                <c:pt idx="3468">
                  <c:v>610.18089375969203</c:v>
                </c:pt>
                <c:pt idx="3469">
                  <c:v>623.49330043150303</c:v>
                </c:pt>
                <c:pt idx="3470">
                  <c:v>664.08624630756105</c:v>
                </c:pt>
                <c:pt idx="3471">
                  <c:v>624.64334417918099</c:v>
                </c:pt>
                <c:pt idx="3472">
                  <c:v>561.74628164225999</c:v>
                </c:pt>
                <c:pt idx="3473">
                  <c:v>207.045458074121</c:v>
                </c:pt>
                <c:pt idx="3474">
                  <c:v>340.20088612499899</c:v>
                </c:pt>
                <c:pt idx="3475">
                  <c:v>323.59571782966299</c:v>
                </c:pt>
                <c:pt idx="3476">
                  <c:v>373.62642118813102</c:v>
                </c:pt>
                <c:pt idx="3477">
                  <c:v>546.43408830763997</c:v>
                </c:pt>
                <c:pt idx="3478">
                  <c:v>617.05077870485604</c:v>
                </c:pt>
                <c:pt idx="3479">
                  <c:v>621.64408194308101</c:v>
                </c:pt>
                <c:pt idx="3480">
                  <c:v>621.860102466738</c:v>
                </c:pt>
                <c:pt idx="3481">
                  <c:v>622.04562781461198</c:v>
                </c:pt>
                <c:pt idx="3482">
                  <c:v>617.74781283276695</c:v>
                </c:pt>
                <c:pt idx="3483">
                  <c:v>613.46862377905404</c:v>
                </c:pt>
                <c:pt idx="3484">
                  <c:v>530.67082195618696</c:v>
                </c:pt>
                <c:pt idx="3485">
                  <c:v>75.912493260966301</c:v>
                </c:pt>
                <c:pt idx="3486">
                  <c:v>0</c:v>
                </c:pt>
                <c:pt idx="3487">
                  <c:v>215.372211626656</c:v>
                </c:pt>
                <c:pt idx="3488">
                  <c:v>615.99323560864195</c:v>
                </c:pt>
                <c:pt idx="3489">
                  <c:v>589.37395579377403</c:v>
                </c:pt>
                <c:pt idx="3490">
                  <c:v>552.92569600383194</c:v>
                </c:pt>
                <c:pt idx="3491">
                  <c:v>529.91267634064695</c:v>
                </c:pt>
                <c:pt idx="3492">
                  <c:v>539.019775680772</c:v>
                </c:pt>
                <c:pt idx="3493">
                  <c:v>562.08122360013294</c:v>
                </c:pt>
                <c:pt idx="3494">
                  <c:v>598.75301720121399</c:v>
                </c:pt>
                <c:pt idx="3495">
                  <c:v>525.75565969739398</c:v>
                </c:pt>
                <c:pt idx="3496">
                  <c:v>444.65973462106001</c:v>
                </c:pt>
                <c:pt idx="3497">
                  <c:v>76.735001716133098</c:v>
                </c:pt>
                <c:pt idx="3498">
                  <c:v>200.31321422690101</c:v>
                </c:pt>
                <c:pt idx="3499">
                  <c:v>184.618705337026</c:v>
                </c:pt>
                <c:pt idx="3500">
                  <c:v>237.67379589307299</c:v>
                </c:pt>
                <c:pt idx="3501">
                  <c:v>421.34023405944799</c:v>
                </c:pt>
                <c:pt idx="3502">
                  <c:v>507.906905594205</c:v>
                </c:pt>
                <c:pt idx="3503">
                  <c:v>526.53302030005</c:v>
                </c:pt>
                <c:pt idx="3504">
                  <c:v>531.23904005132295</c:v>
                </c:pt>
                <c:pt idx="3505">
                  <c:v>536.00018226296402</c:v>
                </c:pt>
                <c:pt idx="3506">
                  <c:v>536.11195280592699</c:v>
                </c:pt>
                <c:pt idx="3507">
                  <c:v>554.85322407896899</c:v>
                </c:pt>
                <c:pt idx="3508">
                  <c:v>564.105617594705</c:v>
                </c:pt>
                <c:pt idx="3509">
                  <c:v>181.86098241906899</c:v>
                </c:pt>
                <c:pt idx="3510">
                  <c:v>0</c:v>
                </c:pt>
                <c:pt idx="3511">
                  <c:v>0</c:v>
                </c:pt>
                <c:pt idx="3512">
                  <c:v>439.19180428110798</c:v>
                </c:pt>
                <c:pt idx="3513">
                  <c:v>390.77163619033797</c:v>
                </c:pt>
                <c:pt idx="3514">
                  <c:v>379.59773467703798</c:v>
                </c:pt>
                <c:pt idx="3515">
                  <c:v>267.814770164165</c:v>
                </c:pt>
                <c:pt idx="3516">
                  <c:v>286.35600181178103</c:v>
                </c:pt>
                <c:pt idx="3517">
                  <c:v>440.84638229587699</c:v>
                </c:pt>
                <c:pt idx="3518">
                  <c:v>496.18527160583</c:v>
                </c:pt>
                <c:pt idx="3519">
                  <c:v>468.44365383913902</c:v>
                </c:pt>
                <c:pt idx="3520">
                  <c:v>170.403359929777</c:v>
                </c:pt>
                <c:pt idx="3521">
                  <c:v>60.7116434589351</c:v>
                </c:pt>
                <c:pt idx="3522">
                  <c:v>198.61323107292301</c:v>
                </c:pt>
                <c:pt idx="3523">
                  <c:v>203.48719573018201</c:v>
                </c:pt>
                <c:pt idx="3524">
                  <c:v>270.75239069023701</c:v>
                </c:pt>
                <c:pt idx="3525">
                  <c:v>446.270875062345</c:v>
                </c:pt>
                <c:pt idx="3526">
                  <c:v>529.78098075585399</c:v>
                </c:pt>
                <c:pt idx="3527">
                  <c:v>557.34212506131803</c:v>
                </c:pt>
                <c:pt idx="3528">
                  <c:v>511.476581555819</c:v>
                </c:pt>
                <c:pt idx="3529">
                  <c:v>460.68480973477801</c:v>
                </c:pt>
                <c:pt idx="3530">
                  <c:v>423.35787468297599</c:v>
                </c:pt>
                <c:pt idx="3531">
                  <c:v>432.82021666415898</c:v>
                </c:pt>
                <c:pt idx="3532">
                  <c:v>451.74955032308299</c:v>
                </c:pt>
                <c:pt idx="3533">
                  <c:v>90.7831022716733</c:v>
                </c:pt>
                <c:pt idx="3534">
                  <c:v>0</c:v>
                </c:pt>
                <c:pt idx="3535">
                  <c:v>0</c:v>
                </c:pt>
                <c:pt idx="3536">
                  <c:v>409.81753924920298</c:v>
                </c:pt>
                <c:pt idx="3537">
                  <c:v>360.14494484116699</c:v>
                </c:pt>
                <c:pt idx="3538">
                  <c:v>297.01906036700098</c:v>
                </c:pt>
                <c:pt idx="3539">
                  <c:v>128.901471530588</c:v>
                </c:pt>
                <c:pt idx="3540">
                  <c:v>130.02888373303199</c:v>
                </c:pt>
                <c:pt idx="3541">
                  <c:v>274.41018391726902</c:v>
                </c:pt>
                <c:pt idx="3542">
                  <c:v>324.581434043005</c:v>
                </c:pt>
                <c:pt idx="3543">
                  <c:v>279.00968814053698</c:v>
                </c:pt>
                <c:pt idx="3544">
                  <c:v>0</c:v>
                </c:pt>
                <c:pt idx="3545">
                  <c:v>0</c:v>
                </c:pt>
                <c:pt idx="3546">
                  <c:v>0</c:v>
                </c:pt>
                <c:pt idx="3547">
                  <c:v>0</c:v>
                </c:pt>
                <c:pt idx="3548">
                  <c:v>54.400837288659801</c:v>
                </c:pt>
                <c:pt idx="3549">
                  <c:v>230.60311721159599</c:v>
                </c:pt>
                <c:pt idx="3550">
                  <c:v>288.83020467047498</c:v>
                </c:pt>
                <c:pt idx="3551">
                  <c:v>279.42255297683499</c:v>
                </c:pt>
                <c:pt idx="3552">
                  <c:v>267.61560139688402</c:v>
                </c:pt>
                <c:pt idx="3553">
                  <c:v>250.969217490929</c:v>
                </c:pt>
                <c:pt idx="3554">
                  <c:v>239.16597151372099</c:v>
                </c:pt>
                <c:pt idx="3555">
                  <c:v>251.144723179794</c:v>
                </c:pt>
                <c:pt idx="3556">
                  <c:v>184.93821963070499</c:v>
                </c:pt>
                <c:pt idx="3557">
                  <c:v>0</c:v>
                </c:pt>
                <c:pt idx="3558">
                  <c:v>0</c:v>
                </c:pt>
                <c:pt idx="3559">
                  <c:v>0</c:v>
                </c:pt>
                <c:pt idx="3560">
                  <c:v>176.73431502407701</c:v>
                </c:pt>
                <c:pt idx="3561">
                  <c:v>136.41879558456699</c:v>
                </c:pt>
                <c:pt idx="3562">
                  <c:v>100.5320825563</c:v>
                </c:pt>
                <c:pt idx="3563">
                  <c:v>78.125433938904905</c:v>
                </c:pt>
                <c:pt idx="3564">
                  <c:v>110.273832325718</c:v>
                </c:pt>
                <c:pt idx="3565">
                  <c:v>179.797739901147</c:v>
                </c:pt>
                <c:pt idx="3566">
                  <c:v>272.67191560106698</c:v>
                </c:pt>
                <c:pt idx="3567">
                  <c:v>252.68153822366</c:v>
                </c:pt>
                <c:pt idx="3568">
                  <c:v>185.43548763457699</c:v>
                </c:pt>
                <c:pt idx="3569">
                  <c:v>0</c:v>
                </c:pt>
                <c:pt idx="3570">
                  <c:v>0</c:v>
                </c:pt>
                <c:pt idx="3571">
                  <c:v>0</c:v>
                </c:pt>
                <c:pt idx="3572">
                  <c:v>9.7091001430705308</c:v>
                </c:pt>
                <c:pt idx="3573">
                  <c:v>192.70718647240599</c:v>
                </c:pt>
                <c:pt idx="3574">
                  <c:v>271.76129578512501</c:v>
                </c:pt>
                <c:pt idx="3575">
                  <c:v>281.33218931853298</c:v>
                </c:pt>
                <c:pt idx="3576">
                  <c:v>305.14951805976301</c:v>
                </c:pt>
                <c:pt idx="3577">
                  <c:v>336.01618871825798</c:v>
                </c:pt>
                <c:pt idx="3578">
                  <c:v>364.30390812664803</c:v>
                </c:pt>
                <c:pt idx="3579">
                  <c:v>368.95251250905301</c:v>
                </c:pt>
                <c:pt idx="3580">
                  <c:v>278.58809078386997</c:v>
                </c:pt>
                <c:pt idx="3581">
                  <c:v>0</c:v>
                </c:pt>
                <c:pt idx="3582">
                  <c:v>0</c:v>
                </c:pt>
                <c:pt idx="3583">
                  <c:v>21.9482083093155</c:v>
                </c:pt>
                <c:pt idx="3584">
                  <c:v>466.93645152957498</c:v>
                </c:pt>
                <c:pt idx="3585">
                  <c:v>463.14378043024999</c:v>
                </c:pt>
                <c:pt idx="3586">
                  <c:v>437.90207224618501</c:v>
                </c:pt>
                <c:pt idx="3587">
                  <c:v>426.39290890145497</c:v>
                </c:pt>
                <c:pt idx="3588">
                  <c:v>440.19851538494299</c:v>
                </c:pt>
                <c:pt idx="3589">
                  <c:v>476.47916573078197</c:v>
                </c:pt>
                <c:pt idx="3590">
                  <c:v>520.78087465846795</c:v>
                </c:pt>
                <c:pt idx="3591">
                  <c:v>452.40143069014402</c:v>
                </c:pt>
                <c:pt idx="3592">
                  <c:v>373.10106357375201</c:v>
                </c:pt>
                <c:pt idx="3593">
                  <c:v>10.907514646298599</c:v>
                </c:pt>
                <c:pt idx="3594">
                  <c:v>162.49238522528401</c:v>
                </c:pt>
                <c:pt idx="3595">
                  <c:v>192.380948003062</c:v>
                </c:pt>
                <c:pt idx="3596">
                  <c:v>285.65995746783602</c:v>
                </c:pt>
                <c:pt idx="3597">
                  <c:v>475.95511109031901</c:v>
                </c:pt>
                <c:pt idx="3598">
                  <c:v>549.72981547028598</c:v>
                </c:pt>
                <c:pt idx="3599">
                  <c:v>563.63444296820296</c:v>
                </c:pt>
                <c:pt idx="3600">
                  <c:v>568.38905235433697</c:v>
                </c:pt>
                <c:pt idx="3601">
                  <c:v>577.76440428483795</c:v>
                </c:pt>
                <c:pt idx="3602">
                  <c:v>586.94710168792301</c:v>
                </c:pt>
                <c:pt idx="3603">
                  <c:v>573.56785793074198</c:v>
                </c:pt>
                <c:pt idx="3604">
                  <c:v>471.89331759316002</c:v>
                </c:pt>
                <c:pt idx="3605">
                  <c:v>12.079390853705901</c:v>
                </c:pt>
                <c:pt idx="3606">
                  <c:v>0</c:v>
                </c:pt>
                <c:pt idx="3607">
                  <c:v>94.5561568719707</c:v>
                </c:pt>
                <c:pt idx="3608">
                  <c:v>438.74956747865002</c:v>
                </c:pt>
                <c:pt idx="3609">
                  <c:v>430.33054042465699</c:v>
                </c:pt>
                <c:pt idx="3610">
                  <c:v>425.46355673329901</c:v>
                </c:pt>
                <c:pt idx="3611">
                  <c:v>423.20156081641397</c:v>
                </c:pt>
                <c:pt idx="3612">
                  <c:v>397.002657626082</c:v>
                </c:pt>
                <c:pt idx="3613">
                  <c:v>379.801572484612</c:v>
                </c:pt>
                <c:pt idx="3614">
                  <c:v>397.34678212215499</c:v>
                </c:pt>
                <c:pt idx="3615">
                  <c:v>348.046338146209</c:v>
                </c:pt>
                <c:pt idx="3616">
                  <c:v>279.13433014747397</c:v>
                </c:pt>
                <c:pt idx="3617">
                  <c:v>0</c:v>
                </c:pt>
                <c:pt idx="3618">
                  <c:v>79.873149394258704</c:v>
                </c:pt>
                <c:pt idx="3619">
                  <c:v>112.559109445465</c:v>
                </c:pt>
                <c:pt idx="3620">
                  <c:v>214.99026299410099</c:v>
                </c:pt>
                <c:pt idx="3621">
                  <c:v>397.46340903536799</c:v>
                </c:pt>
                <c:pt idx="3622">
                  <c:v>450.40129665180098</c:v>
                </c:pt>
                <c:pt idx="3623">
                  <c:v>445.805162437722</c:v>
                </c:pt>
                <c:pt idx="3624">
                  <c:v>459.776549531071</c:v>
                </c:pt>
                <c:pt idx="3625">
                  <c:v>483.37123150584603</c:v>
                </c:pt>
                <c:pt idx="3626">
                  <c:v>520.36543543949801</c:v>
                </c:pt>
                <c:pt idx="3627">
                  <c:v>534.44582941469605</c:v>
                </c:pt>
                <c:pt idx="3628">
                  <c:v>460.02748105847002</c:v>
                </c:pt>
                <c:pt idx="3629">
                  <c:v>47.798505030039102</c:v>
                </c:pt>
                <c:pt idx="3630">
                  <c:v>0</c:v>
                </c:pt>
                <c:pt idx="3631">
                  <c:v>65.560487886919901</c:v>
                </c:pt>
                <c:pt idx="3632">
                  <c:v>384.76059122842997</c:v>
                </c:pt>
                <c:pt idx="3633">
                  <c:v>384.01667376291698</c:v>
                </c:pt>
                <c:pt idx="3634">
                  <c:v>414.42302252932001</c:v>
                </c:pt>
                <c:pt idx="3635">
                  <c:v>463.460667616411</c:v>
                </c:pt>
                <c:pt idx="3636">
                  <c:v>468.06096736705598</c:v>
                </c:pt>
                <c:pt idx="3637">
                  <c:v>477.19884564493702</c:v>
                </c:pt>
                <c:pt idx="3638">
                  <c:v>490.90890341217698</c:v>
                </c:pt>
                <c:pt idx="3639">
                  <c:v>411.61510534297503</c:v>
                </c:pt>
                <c:pt idx="3640">
                  <c:v>329.51920247048798</c:v>
                </c:pt>
                <c:pt idx="3641">
                  <c:v>0</c:v>
                </c:pt>
                <c:pt idx="3642">
                  <c:v>96.900554345797403</c:v>
                </c:pt>
                <c:pt idx="3643">
                  <c:v>93.814515031217894</c:v>
                </c:pt>
                <c:pt idx="3644">
                  <c:v>155.993135445511</c:v>
                </c:pt>
                <c:pt idx="3645">
                  <c:v>339.42190445328703</c:v>
                </c:pt>
                <c:pt idx="3646">
                  <c:v>436.202404075282</c:v>
                </c:pt>
                <c:pt idx="3647">
                  <c:v>454.78255969391603</c:v>
                </c:pt>
                <c:pt idx="3648">
                  <c:v>450.41416779377198</c:v>
                </c:pt>
                <c:pt idx="3649">
                  <c:v>436.34423558645398</c:v>
                </c:pt>
                <c:pt idx="3650">
                  <c:v>422.39584914665397</c:v>
                </c:pt>
                <c:pt idx="3651">
                  <c:v>422.46162130855902</c:v>
                </c:pt>
                <c:pt idx="3652">
                  <c:v>333.329507457153</c:v>
                </c:pt>
                <c:pt idx="3653">
                  <c:v>0</c:v>
                </c:pt>
                <c:pt idx="3654">
                  <c:v>0</c:v>
                </c:pt>
                <c:pt idx="3655">
                  <c:v>29.731390393076399</c:v>
                </c:pt>
                <c:pt idx="3656">
                  <c:v>469.23096553527</c:v>
                </c:pt>
                <c:pt idx="3657">
                  <c:v>435.54737465429503</c:v>
                </c:pt>
                <c:pt idx="3658">
                  <c:v>388.25001386353102</c:v>
                </c:pt>
                <c:pt idx="3659">
                  <c:v>397.72788750340601</c:v>
                </c:pt>
                <c:pt idx="3660">
                  <c:v>383.64327527958199</c:v>
                </c:pt>
                <c:pt idx="3661">
                  <c:v>390.5560735034</c:v>
                </c:pt>
                <c:pt idx="3662">
                  <c:v>453.864407576178</c:v>
                </c:pt>
                <c:pt idx="3663">
                  <c:v>384.184042443002</c:v>
                </c:pt>
                <c:pt idx="3664">
                  <c:v>308.66024381312297</c:v>
                </c:pt>
                <c:pt idx="3665">
                  <c:v>0</c:v>
                </c:pt>
                <c:pt idx="3666">
                  <c:v>141.77078526883801</c:v>
                </c:pt>
                <c:pt idx="3667">
                  <c:v>168.371663557554</c:v>
                </c:pt>
                <c:pt idx="3668">
                  <c:v>275.47106511772802</c:v>
                </c:pt>
                <c:pt idx="3669">
                  <c:v>455.506954926145</c:v>
                </c:pt>
                <c:pt idx="3670">
                  <c:v>525.18080167663595</c:v>
                </c:pt>
                <c:pt idx="3671">
                  <c:v>525.29973162125395</c:v>
                </c:pt>
                <c:pt idx="3672">
                  <c:v>529.98601274207499</c:v>
                </c:pt>
                <c:pt idx="3673">
                  <c:v>516.23124618585405</c:v>
                </c:pt>
                <c:pt idx="3674">
                  <c:v>502.602385270056</c:v>
                </c:pt>
                <c:pt idx="3675">
                  <c:v>502.73307463006199</c:v>
                </c:pt>
                <c:pt idx="3676">
                  <c:v>516.58951576312302</c:v>
                </c:pt>
                <c:pt idx="3677">
                  <c:v>161.11987238749299</c:v>
                </c:pt>
                <c:pt idx="3678">
                  <c:v>0</c:v>
                </c:pt>
                <c:pt idx="3679">
                  <c:v>0</c:v>
                </c:pt>
                <c:pt idx="3680">
                  <c:v>532.35226801683098</c:v>
                </c:pt>
                <c:pt idx="3681">
                  <c:v>532.35265467948705</c:v>
                </c:pt>
                <c:pt idx="3682">
                  <c:v>491.219022416055</c:v>
                </c:pt>
                <c:pt idx="3683">
                  <c:v>319.57464755759702</c:v>
                </c:pt>
                <c:pt idx="3684">
                  <c:v>294.52430890778101</c:v>
                </c:pt>
                <c:pt idx="3685">
                  <c:v>411.474270223443</c:v>
                </c:pt>
                <c:pt idx="3686">
                  <c:v>439.87220278646203</c:v>
                </c:pt>
                <c:pt idx="3687">
                  <c:v>400.42912656327201</c:v>
                </c:pt>
                <c:pt idx="3688">
                  <c:v>98.773283502326095</c:v>
                </c:pt>
                <c:pt idx="3689">
                  <c:v>0</c:v>
                </c:pt>
                <c:pt idx="3690">
                  <c:v>167.89878305747601</c:v>
                </c:pt>
                <c:pt idx="3691">
                  <c:v>234.720124036914</c:v>
                </c:pt>
                <c:pt idx="3692">
                  <c:v>375.77881912787097</c:v>
                </c:pt>
                <c:pt idx="3693">
                  <c:v>566.37990387777097</c:v>
                </c:pt>
                <c:pt idx="3694">
                  <c:v>625.32804594699701</c:v>
                </c:pt>
                <c:pt idx="3695">
                  <c:v>620.85618208035305</c:v>
                </c:pt>
                <c:pt idx="3696">
                  <c:v>607.29871157915602</c:v>
                </c:pt>
                <c:pt idx="3697">
                  <c:v>589.34643063119597</c:v>
                </c:pt>
                <c:pt idx="3698">
                  <c:v>575.71593757183496</c:v>
                </c:pt>
                <c:pt idx="3699">
                  <c:v>589.33451792480196</c:v>
                </c:pt>
                <c:pt idx="3700">
                  <c:v>589.49048190766098</c:v>
                </c:pt>
                <c:pt idx="3701">
                  <c:v>200.34350588524401</c:v>
                </c:pt>
                <c:pt idx="3702">
                  <c:v>0</c:v>
                </c:pt>
                <c:pt idx="3703">
                  <c:v>0</c:v>
                </c:pt>
                <c:pt idx="3704">
                  <c:v>542.10790513142695</c:v>
                </c:pt>
                <c:pt idx="3705">
                  <c:v>504.59415564557202</c:v>
                </c:pt>
                <c:pt idx="3706">
                  <c:v>471.32612101583902</c:v>
                </c:pt>
                <c:pt idx="3707">
                  <c:v>324.31031197136298</c:v>
                </c:pt>
                <c:pt idx="3708">
                  <c:v>332.55297541174701</c:v>
                </c:pt>
                <c:pt idx="3709">
                  <c:v>463.85661528096603</c:v>
                </c:pt>
                <c:pt idx="3710">
                  <c:v>506.07193534190401</c:v>
                </c:pt>
                <c:pt idx="3711">
                  <c:v>439.53215636343702</c:v>
                </c:pt>
                <c:pt idx="3712">
                  <c:v>105.438118609702</c:v>
                </c:pt>
                <c:pt idx="3713">
                  <c:v>0</c:v>
                </c:pt>
                <c:pt idx="3714">
                  <c:v>103.849551737082</c:v>
                </c:pt>
                <c:pt idx="3715">
                  <c:v>166.670085848729</c:v>
                </c:pt>
                <c:pt idx="3716">
                  <c:v>298.703516665785</c:v>
                </c:pt>
                <c:pt idx="3717">
                  <c:v>477.78138558958</c:v>
                </c:pt>
                <c:pt idx="3718">
                  <c:v>528.61471329506298</c:v>
                </c:pt>
                <c:pt idx="3719">
                  <c:v>519.46292849136</c:v>
                </c:pt>
                <c:pt idx="3720">
                  <c:v>515.08255938211801</c:v>
                </c:pt>
                <c:pt idx="3721">
                  <c:v>519.89899439707301</c:v>
                </c:pt>
                <c:pt idx="3722">
                  <c:v>519.94143380716196</c:v>
                </c:pt>
                <c:pt idx="3723">
                  <c:v>524.65192942582098</c:v>
                </c:pt>
                <c:pt idx="3724">
                  <c:v>432.21477610025602</c:v>
                </c:pt>
                <c:pt idx="3725">
                  <c:v>0</c:v>
                </c:pt>
                <c:pt idx="3726">
                  <c:v>0</c:v>
                </c:pt>
                <c:pt idx="3727">
                  <c:v>52.581316497076301</c:v>
                </c:pt>
                <c:pt idx="3728">
                  <c:v>401.77978242596299</c:v>
                </c:pt>
                <c:pt idx="3729">
                  <c:v>376.308635221771</c:v>
                </c:pt>
                <c:pt idx="3730">
                  <c:v>366.27165098881301</c:v>
                </c:pt>
                <c:pt idx="3731">
                  <c:v>378.16688967264503</c:v>
                </c:pt>
                <c:pt idx="3732">
                  <c:v>412.39287265001701</c:v>
                </c:pt>
                <c:pt idx="3733">
                  <c:v>458.125690776922</c:v>
                </c:pt>
                <c:pt idx="3734">
                  <c:v>559.28381660584796</c:v>
                </c:pt>
                <c:pt idx="3735">
                  <c:v>453.69825726487198</c:v>
                </c:pt>
                <c:pt idx="3736">
                  <c:v>324.24604423508799</c:v>
                </c:pt>
                <c:pt idx="3737">
                  <c:v>0</c:v>
                </c:pt>
                <c:pt idx="3738">
                  <c:v>60.555292680073698</c:v>
                </c:pt>
                <c:pt idx="3739">
                  <c:v>83.466705722543495</c:v>
                </c:pt>
                <c:pt idx="3740">
                  <c:v>171.428001216414</c:v>
                </c:pt>
                <c:pt idx="3741">
                  <c:v>337.57671270736199</c:v>
                </c:pt>
                <c:pt idx="3742">
                  <c:v>388.56591853059899</c:v>
                </c:pt>
                <c:pt idx="3743">
                  <c:v>372.13739034038599</c:v>
                </c:pt>
                <c:pt idx="3744">
                  <c:v>374.42346198932501</c:v>
                </c:pt>
                <c:pt idx="3745">
                  <c:v>384.15540223838798</c:v>
                </c:pt>
                <c:pt idx="3746">
                  <c:v>391.16558279678497</c:v>
                </c:pt>
                <c:pt idx="3747">
                  <c:v>403.05972202418002</c:v>
                </c:pt>
                <c:pt idx="3748">
                  <c:v>331.74873490668801</c:v>
                </c:pt>
                <c:pt idx="3749">
                  <c:v>0</c:v>
                </c:pt>
                <c:pt idx="3750">
                  <c:v>0</c:v>
                </c:pt>
                <c:pt idx="3751">
                  <c:v>45.946036442665402</c:v>
                </c:pt>
                <c:pt idx="3752">
                  <c:v>453.96864454454101</c:v>
                </c:pt>
                <c:pt idx="3753">
                  <c:v>439.63022011884999</c:v>
                </c:pt>
                <c:pt idx="3754">
                  <c:v>409.14805499975103</c:v>
                </c:pt>
                <c:pt idx="3755">
                  <c:v>390.27278014536398</c:v>
                </c:pt>
                <c:pt idx="3756">
                  <c:v>404.20241160211299</c:v>
                </c:pt>
                <c:pt idx="3757">
                  <c:v>434.55660246996302</c:v>
                </c:pt>
                <c:pt idx="3758">
                  <c:v>471.59757950231301</c:v>
                </c:pt>
                <c:pt idx="3759">
                  <c:v>396.973560920642</c:v>
                </c:pt>
                <c:pt idx="3760">
                  <c:v>305.00880231938299</c:v>
                </c:pt>
                <c:pt idx="3761">
                  <c:v>0</c:v>
                </c:pt>
                <c:pt idx="3762">
                  <c:v>66.468571438479302</c:v>
                </c:pt>
                <c:pt idx="3763">
                  <c:v>64.641319810190794</c:v>
                </c:pt>
                <c:pt idx="3764">
                  <c:v>136.42482402472501</c:v>
                </c:pt>
                <c:pt idx="3765">
                  <c:v>330.47738360859699</c:v>
                </c:pt>
                <c:pt idx="3766">
                  <c:v>435.65596543702299</c:v>
                </c:pt>
                <c:pt idx="3767">
                  <c:v>463.66791449836899</c:v>
                </c:pt>
                <c:pt idx="3768">
                  <c:v>445.22771804050001</c:v>
                </c:pt>
                <c:pt idx="3769">
                  <c:v>417.29583214361099</c:v>
                </c:pt>
                <c:pt idx="3770">
                  <c:v>382.12507560147799</c:v>
                </c:pt>
                <c:pt idx="3771">
                  <c:v>417.66966180673398</c:v>
                </c:pt>
                <c:pt idx="3772">
                  <c:v>393.694081564557</c:v>
                </c:pt>
                <c:pt idx="3773">
                  <c:v>0</c:v>
                </c:pt>
                <c:pt idx="3774">
                  <c:v>0</c:v>
                </c:pt>
                <c:pt idx="3775">
                  <c:v>101.623811943227</c:v>
                </c:pt>
                <c:pt idx="3776">
                  <c:v>447.21822395065101</c:v>
                </c:pt>
                <c:pt idx="3777">
                  <c:v>397.164931079425</c:v>
                </c:pt>
                <c:pt idx="3778">
                  <c:v>348.328501968561</c:v>
                </c:pt>
                <c:pt idx="3779">
                  <c:v>320.082050966672</c:v>
                </c:pt>
                <c:pt idx="3780">
                  <c:v>316.381997518405</c:v>
                </c:pt>
                <c:pt idx="3781">
                  <c:v>344.55851940469398</c:v>
                </c:pt>
                <c:pt idx="3782">
                  <c:v>395.68568030149299</c:v>
                </c:pt>
                <c:pt idx="3783">
                  <c:v>346.745781780995</c:v>
                </c:pt>
                <c:pt idx="3784">
                  <c:v>273.53107234139298</c:v>
                </c:pt>
                <c:pt idx="3785">
                  <c:v>0</c:v>
                </c:pt>
                <c:pt idx="3786">
                  <c:v>50.5328602301933</c:v>
                </c:pt>
                <c:pt idx="3787">
                  <c:v>64.993052931724506</c:v>
                </c:pt>
                <c:pt idx="3788">
                  <c:v>153.99224548055199</c:v>
                </c:pt>
                <c:pt idx="3789">
                  <c:v>331.92957095646301</c:v>
                </c:pt>
                <c:pt idx="3790">
                  <c:v>387.684415800051</c:v>
                </c:pt>
                <c:pt idx="3791">
                  <c:v>383.21292390898401</c:v>
                </c:pt>
                <c:pt idx="3792">
                  <c:v>383.38924594372497</c:v>
                </c:pt>
                <c:pt idx="3793">
                  <c:v>385.85234022611201</c:v>
                </c:pt>
                <c:pt idx="3794">
                  <c:v>393.02804842007902</c:v>
                </c:pt>
                <c:pt idx="3795">
                  <c:v>407.19478946262097</c:v>
                </c:pt>
                <c:pt idx="3796">
                  <c:v>340.77803123258298</c:v>
                </c:pt>
                <c:pt idx="3797">
                  <c:v>0</c:v>
                </c:pt>
                <c:pt idx="3798">
                  <c:v>0</c:v>
                </c:pt>
                <c:pt idx="3799">
                  <c:v>0</c:v>
                </c:pt>
                <c:pt idx="3800">
                  <c:v>258.69927605610201</c:v>
                </c:pt>
                <c:pt idx="3801">
                  <c:v>256.06643323004101</c:v>
                </c:pt>
                <c:pt idx="3802">
                  <c:v>280.34216072986101</c:v>
                </c:pt>
                <c:pt idx="3803">
                  <c:v>318.43791233502401</c:v>
                </c:pt>
                <c:pt idx="3804">
                  <c:v>325.575304489921</c:v>
                </c:pt>
                <c:pt idx="3805">
                  <c:v>346.66314369670999</c:v>
                </c:pt>
                <c:pt idx="3806">
                  <c:v>391.06962603420101</c:v>
                </c:pt>
                <c:pt idx="3807">
                  <c:v>334.93128342101602</c:v>
                </c:pt>
                <c:pt idx="3808">
                  <c:v>249.395061482655</c:v>
                </c:pt>
                <c:pt idx="3809">
                  <c:v>0</c:v>
                </c:pt>
                <c:pt idx="3810">
                  <c:v>0</c:v>
                </c:pt>
                <c:pt idx="3811">
                  <c:v>8.3835792318458502</c:v>
                </c:pt>
                <c:pt idx="3812">
                  <c:v>86.003757895797705</c:v>
                </c:pt>
                <c:pt idx="3813">
                  <c:v>271.09216681436499</c:v>
                </c:pt>
                <c:pt idx="3814">
                  <c:v>351.69954337633197</c:v>
                </c:pt>
                <c:pt idx="3815">
                  <c:v>358.68856844523799</c:v>
                </c:pt>
                <c:pt idx="3816">
                  <c:v>366.01897282294499</c:v>
                </c:pt>
                <c:pt idx="3817">
                  <c:v>378.13360984303603</c:v>
                </c:pt>
                <c:pt idx="3818">
                  <c:v>392.43619666751601</c:v>
                </c:pt>
                <c:pt idx="3819">
                  <c:v>397.304023363319</c:v>
                </c:pt>
                <c:pt idx="3820">
                  <c:v>299.88589632001401</c:v>
                </c:pt>
                <c:pt idx="3821">
                  <c:v>0</c:v>
                </c:pt>
                <c:pt idx="3822">
                  <c:v>0</c:v>
                </c:pt>
                <c:pt idx="3823">
                  <c:v>0</c:v>
                </c:pt>
                <c:pt idx="3824">
                  <c:v>262.25373334118098</c:v>
                </c:pt>
                <c:pt idx="3825">
                  <c:v>241.88966386373301</c:v>
                </c:pt>
                <c:pt idx="3826">
                  <c:v>225.08882861223199</c:v>
                </c:pt>
                <c:pt idx="3827">
                  <c:v>225.14263810624601</c:v>
                </c:pt>
                <c:pt idx="3828">
                  <c:v>234.713534262548</c:v>
                </c:pt>
                <c:pt idx="3829">
                  <c:v>273.06303680953499</c:v>
                </c:pt>
                <c:pt idx="3830">
                  <c:v>333.26857127167699</c:v>
                </c:pt>
                <c:pt idx="3831">
                  <c:v>294.69291180932203</c:v>
                </c:pt>
                <c:pt idx="3832">
                  <c:v>228.94685020032199</c:v>
                </c:pt>
                <c:pt idx="3833">
                  <c:v>0</c:v>
                </c:pt>
                <c:pt idx="3834">
                  <c:v>7.2389036480327098</c:v>
                </c:pt>
                <c:pt idx="3835">
                  <c:v>22.3047568147859</c:v>
                </c:pt>
                <c:pt idx="3836">
                  <c:v>105.903459294529</c:v>
                </c:pt>
                <c:pt idx="3837">
                  <c:v>306.85720896441097</c:v>
                </c:pt>
                <c:pt idx="3838">
                  <c:v>406.06393247045099</c:v>
                </c:pt>
                <c:pt idx="3839">
                  <c:v>433.98455220103301</c:v>
                </c:pt>
                <c:pt idx="3840">
                  <c:v>443.33420418087599</c:v>
                </c:pt>
                <c:pt idx="3841">
                  <c:v>452.529314209223</c:v>
                </c:pt>
                <c:pt idx="3842">
                  <c:v>461.88433993590201</c:v>
                </c:pt>
                <c:pt idx="3843">
                  <c:v>480.50627009301297</c:v>
                </c:pt>
                <c:pt idx="3844">
                  <c:v>489.75212262680901</c:v>
                </c:pt>
                <c:pt idx="3845">
                  <c:v>167.29311661822001</c:v>
                </c:pt>
                <c:pt idx="3846">
                  <c:v>0</c:v>
                </c:pt>
                <c:pt idx="3847">
                  <c:v>0</c:v>
                </c:pt>
                <c:pt idx="3848">
                  <c:v>461.15397227351798</c:v>
                </c:pt>
                <c:pt idx="3849">
                  <c:v>442.83096876643202</c:v>
                </c:pt>
                <c:pt idx="3850">
                  <c:v>419.37435948480203</c:v>
                </c:pt>
                <c:pt idx="3851">
                  <c:v>283.27509524868202</c:v>
                </c:pt>
                <c:pt idx="3852">
                  <c:v>276.01414725871803</c:v>
                </c:pt>
                <c:pt idx="3853">
                  <c:v>392.35606774069697</c:v>
                </c:pt>
                <c:pt idx="3854">
                  <c:v>425.513055137903</c:v>
                </c:pt>
                <c:pt idx="3855">
                  <c:v>329.34790736877102</c:v>
                </c:pt>
                <c:pt idx="3856">
                  <c:v>0</c:v>
                </c:pt>
                <c:pt idx="3857">
                  <c:v>0</c:v>
                </c:pt>
                <c:pt idx="3858">
                  <c:v>0</c:v>
                </c:pt>
                <c:pt idx="3859">
                  <c:v>0</c:v>
                </c:pt>
                <c:pt idx="3860">
                  <c:v>51.108148665638403</c:v>
                </c:pt>
                <c:pt idx="3861">
                  <c:v>242.96924963941601</c:v>
                </c:pt>
                <c:pt idx="3862">
                  <c:v>332.45804131552399</c:v>
                </c:pt>
                <c:pt idx="3863">
                  <c:v>351.46825427532298</c:v>
                </c:pt>
                <c:pt idx="3864">
                  <c:v>361.070977108958</c:v>
                </c:pt>
                <c:pt idx="3865">
                  <c:v>370.62890299103799</c:v>
                </c:pt>
                <c:pt idx="3866">
                  <c:v>382.70285012563102</c:v>
                </c:pt>
                <c:pt idx="3867">
                  <c:v>389.94709493968702</c:v>
                </c:pt>
                <c:pt idx="3868">
                  <c:v>380.33103318964902</c:v>
                </c:pt>
                <c:pt idx="3869">
                  <c:v>0</c:v>
                </c:pt>
                <c:pt idx="3870">
                  <c:v>0</c:v>
                </c:pt>
                <c:pt idx="3871">
                  <c:v>0</c:v>
                </c:pt>
                <c:pt idx="3872">
                  <c:v>203.25453291837499</c:v>
                </c:pt>
                <c:pt idx="3873">
                  <c:v>196.49003534577699</c:v>
                </c:pt>
                <c:pt idx="3874">
                  <c:v>226.73319886458299</c:v>
                </c:pt>
                <c:pt idx="3875">
                  <c:v>149.39866849589399</c:v>
                </c:pt>
                <c:pt idx="3876">
                  <c:v>132.30589010672401</c:v>
                </c:pt>
                <c:pt idx="3877">
                  <c:v>232.28870273581799</c:v>
                </c:pt>
                <c:pt idx="3878">
                  <c:v>249.093666559962</c:v>
                </c:pt>
                <c:pt idx="3879">
                  <c:v>207.11746725200501</c:v>
                </c:pt>
                <c:pt idx="3880">
                  <c:v>0</c:v>
                </c:pt>
                <c:pt idx="3881">
                  <c:v>0</c:v>
                </c:pt>
                <c:pt idx="3882">
                  <c:v>0</c:v>
                </c:pt>
                <c:pt idx="3883">
                  <c:v>0</c:v>
                </c:pt>
                <c:pt idx="3884">
                  <c:v>0</c:v>
                </c:pt>
                <c:pt idx="3885">
                  <c:v>165.56082981224401</c:v>
                </c:pt>
                <c:pt idx="3886">
                  <c:v>252.83289879937999</c:v>
                </c:pt>
                <c:pt idx="3887">
                  <c:v>269.48786792379798</c:v>
                </c:pt>
                <c:pt idx="3888">
                  <c:v>279.16022256168498</c:v>
                </c:pt>
                <c:pt idx="3889">
                  <c:v>293.436222699734</c:v>
                </c:pt>
                <c:pt idx="3890">
                  <c:v>331.435227084941</c:v>
                </c:pt>
                <c:pt idx="3891">
                  <c:v>319.70121778675099</c:v>
                </c:pt>
                <c:pt idx="3892">
                  <c:v>219.72902225270201</c:v>
                </c:pt>
                <c:pt idx="3893">
                  <c:v>0</c:v>
                </c:pt>
                <c:pt idx="3894">
                  <c:v>0</c:v>
                </c:pt>
                <c:pt idx="3895">
                  <c:v>0</c:v>
                </c:pt>
                <c:pt idx="3896">
                  <c:v>175.163190100333</c:v>
                </c:pt>
                <c:pt idx="3897">
                  <c:v>176.03291822002899</c:v>
                </c:pt>
                <c:pt idx="3898">
                  <c:v>178.99474456588899</c:v>
                </c:pt>
                <c:pt idx="3899">
                  <c:v>210.90122437612101</c:v>
                </c:pt>
                <c:pt idx="3900">
                  <c:v>225.155288035762</c:v>
                </c:pt>
                <c:pt idx="3901">
                  <c:v>258.72102076210501</c:v>
                </c:pt>
                <c:pt idx="3902">
                  <c:v>307.99140133978699</c:v>
                </c:pt>
                <c:pt idx="3903">
                  <c:v>272.66140784729998</c:v>
                </c:pt>
                <c:pt idx="3904">
                  <c:v>231.98781516009001</c:v>
                </c:pt>
                <c:pt idx="3905">
                  <c:v>0</c:v>
                </c:pt>
                <c:pt idx="3906">
                  <c:v>14.650145937503099</c:v>
                </c:pt>
                <c:pt idx="3907">
                  <c:v>0</c:v>
                </c:pt>
                <c:pt idx="3908">
                  <c:v>0</c:v>
                </c:pt>
                <c:pt idx="3909">
                  <c:v>152.72486873962799</c:v>
                </c:pt>
                <c:pt idx="3910">
                  <c:v>212.63251555167199</c:v>
                </c:pt>
                <c:pt idx="3911">
                  <c:v>207.80628278220701</c:v>
                </c:pt>
                <c:pt idx="3912">
                  <c:v>213.70026579653799</c:v>
                </c:pt>
                <c:pt idx="3913">
                  <c:v>224.44688295720999</c:v>
                </c:pt>
                <c:pt idx="3914">
                  <c:v>234.065233351107</c:v>
                </c:pt>
                <c:pt idx="3915">
                  <c:v>236.82297720156001</c:v>
                </c:pt>
                <c:pt idx="3916">
                  <c:v>148.11024999339099</c:v>
                </c:pt>
                <c:pt idx="3917">
                  <c:v>0</c:v>
                </c:pt>
                <c:pt idx="3918">
                  <c:v>0</c:v>
                </c:pt>
                <c:pt idx="3919">
                  <c:v>0</c:v>
                </c:pt>
                <c:pt idx="3920">
                  <c:v>177.66526802663</c:v>
                </c:pt>
                <c:pt idx="3921">
                  <c:v>177.693766684612</c:v>
                </c:pt>
                <c:pt idx="3922">
                  <c:v>158.533092018562</c:v>
                </c:pt>
                <c:pt idx="3923">
                  <c:v>137.075927283601</c:v>
                </c:pt>
                <c:pt idx="3924">
                  <c:v>131.13866384194</c:v>
                </c:pt>
                <c:pt idx="3925">
                  <c:v>152.992116333403</c:v>
                </c:pt>
                <c:pt idx="3926">
                  <c:v>198.40363264491501</c:v>
                </c:pt>
                <c:pt idx="3927">
                  <c:v>155.490605316093</c:v>
                </c:pt>
                <c:pt idx="3928">
                  <c:v>88.031358709608696</c:v>
                </c:pt>
                <c:pt idx="3929">
                  <c:v>0</c:v>
                </c:pt>
                <c:pt idx="3930">
                  <c:v>0</c:v>
                </c:pt>
                <c:pt idx="3931">
                  <c:v>0</c:v>
                </c:pt>
                <c:pt idx="3932">
                  <c:v>0</c:v>
                </c:pt>
                <c:pt idx="3933">
                  <c:v>94.664420956860994</c:v>
                </c:pt>
                <c:pt idx="3934">
                  <c:v>202.81970391975199</c:v>
                </c:pt>
                <c:pt idx="3935">
                  <c:v>228.604641474467</c:v>
                </c:pt>
                <c:pt idx="3936">
                  <c:v>254.95989466650499</c:v>
                </c:pt>
                <c:pt idx="3937">
                  <c:v>281.12134466573099</c:v>
                </c:pt>
                <c:pt idx="3938">
                  <c:v>302.44140272297199</c:v>
                </c:pt>
                <c:pt idx="3939">
                  <c:v>314.33488365694598</c:v>
                </c:pt>
                <c:pt idx="3940">
                  <c:v>231.877434493105</c:v>
                </c:pt>
                <c:pt idx="3941">
                  <c:v>0</c:v>
                </c:pt>
                <c:pt idx="3942">
                  <c:v>0</c:v>
                </c:pt>
                <c:pt idx="3943">
                  <c:v>0</c:v>
                </c:pt>
                <c:pt idx="3944">
                  <c:v>306.19356180319301</c:v>
                </c:pt>
                <c:pt idx="3945">
                  <c:v>298.43472030893997</c:v>
                </c:pt>
                <c:pt idx="3946">
                  <c:v>279.41979219859599</c:v>
                </c:pt>
                <c:pt idx="3947">
                  <c:v>276.88494180479501</c:v>
                </c:pt>
                <c:pt idx="3948">
                  <c:v>293.29007220605303</c:v>
                </c:pt>
                <c:pt idx="3949">
                  <c:v>320.89848948155498</c:v>
                </c:pt>
                <c:pt idx="3950">
                  <c:v>358.36329440142498</c:v>
                </c:pt>
                <c:pt idx="3951">
                  <c:v>282.92248012724798</c:v>
                </c:pt>
                <c:pt idx="3952">
                  <c:v>191.094717388319</c:v>
                </c:pt>
                <c:pt idx="3953">
                  <c:v>0</c:v>
                </c:pt>
                <c:pt idx="3954">
                  <c:v>0</c:v>
                </c:pt>
                <c:pt idx="3955">
                  <c:v>0</c:v>
                </c:pt>
                <c:pt idx="3956">
                  <c:v>86.706602977209101</c:v>
                </c:pt>
                <c:pt idx="3957">
                  <c:v>275.98123284229803</c:v>
                </c:pt>
                <c:pt idx="3958">
                  <c:v>359.132294708578</c:v>
                </c:pt>
                <c:pt idx="3959">
                  <c:v>371.20765445147401</c:v>
                </c:pt>
                <c:pt idx="3960">
                  <c:v>373.81364966552502</c:v>
                </c:pt>
                <c:pt idx="3961">
                  <c:v>364.53430265786801</c:v>
                </c:pt>
                <c:pt idx="3962">
                  <c:v>355.37965779360098</c:v>
                </c:pt>
                <c:pt idx="3963">
                  <c:v>369.79900767293998</c:v>
                </c:pt>
                <c:pt idx="3964">
                  <c:v>289.12902826487499</c:v>
                </c:pt>
                <c:pt idx="3965">
                  <c:v>0</c:v>
                </c:pt>
                <c:pt idx="3966">
                  <c:v>0</c:v>
                </c:pt>
                <c:pt idx="3967">
                  <c:v>0.34427433546682001</c:v>
                </c:pt>
                <c:pt idx="3968">
                  <c:v>375.54332643458002</c:v>
                </c:pt>
                <c:pt idx="3969">
                  <c:v>313.91168880839899</c:v>
                </c:pt>
                <c:pt idx="3970">
                  <c:v>228.685744592373</c:v>
                </c:pt>
                <c:pt idx="3971">
                  <c:v>207.30552445989301</c:v>
                </c:pt>
                <c:pt idx="3972">
                  <c:v>212.33824156779801</c:v>
                </c:pt>
                <c:pt idx="3973">
                  <c:v>233.665804296777</c:v>
                </c:pt>
                <c:pt idx="3974">
                  <c:v>275.93596284696298</c:v>
                </c:pt>
                <c:pt idx="3975">
                  <c:v>240.174597606296</c:v>
                </c:pt>
                <c:pt idx="3976">
                  <c:v>206.82977267106301</c:v>
                </c:pt>
                <c:pt idx="3977">
                  <c:v>0</c:v>
                </c:pt>
                <c:pt idx="3978">
                  <c:v>24.1179855733549</c:v>
                </c:pt>
                <c:pt idx="3979">
                  <c:v>27.7586581626419</c:v>
                </c:pt>
                <c:pt idx="3980">
                  <c:v>108.444491873253</c:v>
                </c:pt>
                <c:pt idx="3981">
                  <c:v>301.41550782964998</c:v>
                </c:pt>
                <c:pt idx="3982">
                  <c:v>404.31624074909899</c:v>
                </c:pt>
                <c:pt idx="3983">
                  <c:v>430.15904538672203</c:v>
                </c:pt>
                <c:pt idx="3984">
                  <c:v>439.67336330999501</c:v>
                </c:pt>
                <c:pt idx="3985">
                  <c:v>449.09563294796101</c:v>
                </c:pt>
                <c:pt idx="3986">
                  <c:v>458.35713900322099</c:v>
                </c:pt>
                <c:pt idx="3987">
                  <c:v>468.03890768326102</c:v>
                </c:pt>
                <c:pt idx="3988">
                  <c:v>383.11082096520499</c:v>
                </c:pt>
                <c:pt idx="3989">
                  <c:v>0</c:v>
                </c:pt>
                <c:pt idx="3990">
                  <c:v>0</c:v>
                </c:pt>
                <c:pt idx="3991">
                  <c:v>55.375749195426998</c:v>
                </c:pt>
                <c:pt idx="3992">
                  <c:v>461.75752443146399</c:v>
                </c:pt>
                <c:pt idx="3993">
                  <c:v>452.31606793273698</c:v>
                </c:pt>
                <c:pt idx="3994">
                  <c:v>433.68384148718599</c:v>
                </c:pt>
                <c:pt idx="3995">
                  <c:v>428.99163162231503</c:v>
                </c:pt>
                <c:pt idx="3996">
                  <c:v>419.61832161862401</c:v>
                </c:pt>
                <c:pt idx="3997">
                  <c:v>415.19028692082298</c:v>
                </c:pt>
                <c:pt idx="3998">
                  <c:v>420.00846512785898</c:v>
                </c:pt>
                <c:pt idx="3999">
                  <c:v>347.23333793277101</c:v>
                </c:pt>
                <c:pt idx="4000">
                  <c:v>266.86866056048399</c:v>
                </c:pt>
                <c:pt idx="4001">
                  <c:v>0</c:v>
                </c:pt>
                <c:pt idx="4002">
                  <c:v>33.805765635094701</c:v>
                </c:pt>
                <c:pt idx="4003">
                  <c:v>29.056020971769499</c:v>
                </c:pt>
                <c:pt idx="4004">
                  <c:v>100.345794676696</c:v>
                </c:pt>
                <c:pt idx="4005">
                  <c:v>269.95192464610102</c:v>
                </c:pt>
                <c:pt idx="4006">
                  <c:v>325.02982517510202</c:v>
                </c:pt>
                <c:pt idx="4007">
                  <c:v>315.71394456412099</c:v>
                </c:pt>
                <c:pt idx="4008">
                  <c:v>318.18799147009798</c:v>
                </c:pt>
                <c:pt idx="4009">
                  <c:v>323.03821505293303</c:v>
                </c:pt>
                <c:pt idx="4010">
                  <c:v>327.98534619653799</c:v>
                </c:pt>
                <c:pt idx="4011">
                  <c:v>330.57922337190399</c:v>
                </c:pt>
                <c:pt idx="4012">
                  <c:v>0</c:v>
                </c:pt>
                <c:pt idx="4013">
                  <c:v>0</c:v>
                </c:pt>
                <c:pt idx="4014">
                  <c:v>0</c:v>
                </c:pt>
                <c:pt idx="4015">
                  <c:v>254.630178632309</c:v>
                </c:pt>
                <c:pt idx="4016">
                  <c:v>260.57180334484798</c:v>
                </c:pt>
                <c:pt idx="4017">
                  <c:v>225.02850529803499</c:v>
                </c:pt>
                <c:pt idx="4018">
                  <c:v>61.840477458469103</c:v>
                </c:pt>
                <c:pt idx="4019">
                  <c:v>20.779756294619698</c:v>
                </c:pt>
                <c:pt idx="4020">
                  <c:v>128.931469338542</c:v>
                </c:pt>
                <c:pt idx="4021">
                  <c:v>156.12780292054299</c:v>
                </c:pt>
                <c:pt idx="4022">
                  <c:v>103.64605255625899</c:v>
                </c:pt>
                <c:pt idx="4023">
                  <c:v>0</c:v>
                </c:pt>
                <c:pt idx="4024">
                  <c:v>0</c:v>
                </c:pt>
                <c:pt idx="4025">
                  <c:v>0</c:v>
                </c:pt>
                <c:pt idx="4026">
                  <c:v>0</c:v>
                </c:pt>
                <c:pt idx="4027">
                  <c:v>0</c:v>
                </c:pt>
                <c:pt idx="4028">
                  <c:v>159.27101695124901</c:v>
                </c:pt>
                <c:pt idx="4029">
                  <c:v>229.386399580975</c:v>
                </c:pt>
                <c:pt idx="4030">
                  <c:v>291.62590933895899</c:v>
                </c:pt>
                <c:pt idx="4031">
                  <c:v>294.19670098837798</c:v>
                </c:pt>
                <c:pt idx="4032">
                  <c:v>270.43667570983803</c:v>
                </c:pt>
                <c:pt idx="4033">
                  <c:v>251.246267508378</c:v>
                </c:pt>
                <c:pt idx="4034">
                  <c:v>232.12901987168701</c:v>
                </c:pt>
                <c:pt idx="4035">
                  <c:v>258.75613146960598</c:v>
                </c:pt>
                <c:pt idx="4036">
                  <c:v>0</c:v>
                </c:pt>
                <c:pt idx="4037">
                  <c:v>0</c:v>
                </c:pt>
                <c:pt idx="4038">
                  <c:v>0</c:v>
                </c:pt>
                <c:pt idx="4039">
                  <c:v>224.58402082864001</c:v>
                </c:pt>
                <c:pt idx="4040">
                  <c:v>195.51285567620499</c:v>
                </c:pt>
                <c:pt idx="4041">
                  <c:v>143.76557743767799</c:v>
                </c:pt>
                <c:pt idx="4042">
                  <c:v>0</c:v>
                </c:pt>
                <c:pt idx="4043">
                  <c:v>0</c:v>
                </c:pt>
                <c:pt idx="4044">
                  <c:v>56.043240193590201</c:v>
                </c:pt>
                <c:pt idx="4045">
                  <c:v>102.359833979436</c:v>
                </c:pt>
                <c:pt idx="4046">
                  <c:v>54.456637764090999</c:v>
                </c:pt>
                <c:pt idx="4047">
                  <c:v>0</c:v>
                </c:pt>
                <c:pt idx="4048">
                  <c:v>0</c:v>
                </c:pt>
                <c:pt idx="4049">
                  <c:v>0</c:v>
                </c:pt>
                <c:pt idx="4050">
                  <c:v>0</c:v>
                </c:pt>
                <c:pt idx="4051">
                  <c:v>0</c:v>
                </c:pt>
                <c:pt idx="4052">
                  <c:v>69.736530887509502</c:v>
                </c:pt>
                <c:pt idx="4053">
                  <c:v>170.14549513804999</c:v>
                </c:pt>
                <c:pt idx="4054">
                  <c:v>191.250068350742</c:v>
                </c:pt>
                <c:pt idx="4055">
                  <c:v>212.990103625497</c:v>
                </c:pt>
                <c:pt idx="4056">
                  <c:v>217.85288918352001</c:v>
                </c:pt>
                <c:pt idx="4057">
                  <c:v>217.80838699703099</c:v>
                </c:pt>
                <c:pt idx="4058">
                  <c:v>210.53012942695699</c:v>
                </c:pt>
                <c:pt idx="4059">
                  <c:v>138.12680108618</c:v>
                </c:pt>
                <c:pt idx="4060">
                  <c:v>0</c:v>
                </c:pt>
                <c:pt idx="4061">
                  <c:v>0</c:v>
                </c:pt>
                <c:pt idx="4062">
                  <c:v>0</c:v>
                </c:pt>
                <c:pt idx="4063">
                  <c:v>210.76839728682901</c:v>
                </c:pt>
                <c:pt idx="4064">
                  <c:v>205.96533094804701</c:v>
                </c:pt>
                <c:pt idx="4065">
                  <c:v>163.56318715750399</c:v>
                </c:pt>
                <c:pt idx="4066">
                  <c:v>108.86705272723501</c:v>
                </c:pt>
                <c:pt idx="4067">
                  <c:v>63.5354109516352</c:v>
                </c:pt>
                <c:pt idx="4068">
                  <c:v>45.680379704895998</c:v>
                </c:pt>
                <c:pt idx="4069">
                  <c:v>63.007713396982801</c:v>
                </c:pt>
                <c:pt idx="4070">
                  <c:v>3.1169887859412899</c:v>
                </c:pt>
                <c:pt idx="4071">
                  <c:v>0</c:v>
                </c:pt>
                <c:pt idx="4072">
                  <c:v>0</c:v>
                </c:pt>
                <c:pt idx="4073">
                  <c:v>0</c:v>
                </c:pt>
                <c:pt idx="4074">
                  <c:v>0</c:v>
                </c:pt>
                <c:pt idx="4075">
                  <c:v>0</c:v>
                </c:pt>
                <c:pt idx="4076">
                  <c:v>0</c:v>
                </c:pt>
                <c:pt idx="4077">
                  <c:v>0</c:v>
                </c:pt>
                <c:pt idx="4078">
                  <c:v>0.80718140162639196</c:v>
                </c:pt>
                <c:pt idx="4079">
                  <c:v>18.5288906328671</c:v>
                </c:pt>
                <c:pt idx="4080">
                  <c:v>38.002617024086099</c:v>
                </c:pt>
                <c:pt idx="4081">
                  <c:v>59.556260900788402</c:v>
                </c:pt>
                <c:pt idx="4082">
                  <c:v>76.518687785564296</c:v>
                </c:pt>
                <c:pt idx="4083">
                  <c:v>46.021412920716301</c:v>
                </c:pt>
                <c:pt idx="4084">
                  <c:v>0</c:v>
                </c:pt>
                <c:pt idx="4085">
                  <c:v>0</c:v>
                </c:pt>
                <c:pt idx="4086">
                  <c:v>0</c:v>
                </c:pt>
                <c:pt idx="4087">
                  <c:v>68.328860814285093</c:v>
                </c:pt>
                <c:pt idx="4088">
                  <c:v>41.456713529471799</c:v>
                </c:pt>
                <c:pt idx="4089">
                  <c:v>4.6838570557010399</c:v>
                </c:pt>
                <c:pt idx="4090">
                  <c:v>0</c:v>
                </c:pt>
                <c:pt idx="4091">
                  <c:v>0</c:v>
                </c:pt>
                <c:pt idx="4092">
                  <c:v>0</c:v>
                </c:pt>
                <c:pt idx="4093">
                  <c:v>32.192012715843099</c:v>
                </c:pt>
                <c:pt idx="4094">
                  <c:v>0</c:v>
                </c:pt>
                <c:pt idx="4095">
                  <c:v>0</c:v>
                </c:pt>
                <c:pt idx="4096">
                  <c:v>0</c:v>
                </c:pt>
                <c:pt idx="4097">
                  <c:v>0</c:v>
                </c:pt>
                <c:pt idx="4098">
                  <c:v>0</c:v>
                </c:pt>
                <c:pt idx="4099">
                  <c:v>0</c:v>
                </c:pt>
                <c:pt idx="4100">
                  <c:v>0</c:v>
                </c:pt>
                <c:pt idx="4101">
                  <c:v>74.289775593857399</c:v>
                </c:pt>
                <c:pt idx="4102">
                  <c:v>99.508485037688502</c:v>
                </c:pt>
                <c:pt idx="4103">
                  <c:v>123.438625405557</c:v>
                </c:pt>
                <c:pt idx="4104">
                  <c:v>149.744013024395</c:v>
                </c:pt>
                <c:pt idx="4105">
                  <c:v>182.22654971580201</c:v>
                </c:pt>
                <c:pt idx="4106">
                  <c:v>213.413489369731</c:v>
                </c:pt>
                <c:pt idx="4107">
                  <c:v>119.15907723922101</c:v>
                </c:pt>
                <c:pt idx="4108">
                  <c:v>0</c:v>
                </c:pt>
                <c:pt idx="4109">
                  <c:v>0</c:v>
                </c:pt>
                <c:pt idx="4110">
                  <c:v>0</c:v>
                </c:pt>
                <c:pt idx="4111">
                  <c:v>33.633841025478901</c:v>
                </c:pt>
                <c:pt idx="4112">
                  <c:v>10.1905118363011</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3.7802972938744901</c:v>
                </c:pt>
                <c:pt idx="4128">
                  <c:v>19.664080332898202</c:v>
                </c:pt>
                <c:pt idx="4129">
                  <c:v>34.120874582150201</c:v>
                </c:pt>
                <c:pt idx="4130">
                  <c:v>45.059410626435103</c:v>
                </c:pt>
                <c:pt idx="4131">
                  <c:v>29.154140492475602</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numCache>
            </c:numRef>
          </c:yVal>
          <c:smooth val="1"/>
          <c:extLst>
            <c:ext xmlns:c16="http://schemas.microsoft.com/office/drawing/2014/chart" uri="{C3380CC4-5D6E-409C-BE32-E72D297353CC}">
              <c16:uniqueId val="{00000001-EAB8-4269-ACFF-A98CC3D8196A}"/>
            </c:ext>
          </c:extLst>
        </c:ser>
        <c:ser>
          <c:idx val="2"/>
          <c:order val="2"/>
          <c:tx>
            <c:v>Запропоновані програмою</c:v>
          </c:tx>
          <c:spPr>
            <a:ln w="9525" cap="rnd">
              <a:solidFill>
                <a:schemeClr val="accent3"/>
              </a:solidFill>
              <a:round/>
            </a:ln>
            <a:effectLst/>
          </c:spPr>
          <c:marker>
            <c:symbol val="none"/>
          </c:marker>
          <c:xVal>
            <c:strRef>
              <c:f>'[Симуляции новые Z0.xlsx]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Симуляции новые Z0.xlsx]4'!$H$100:$H$4489</c:f>
              <c:numCache>
                <c:formatCode>General</c:formatCode>
                <c:ptCount val="439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23.831831560957198</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56.3551585167531</c:v>
                </c:pt>
                <c:pt idx="191">
                  <c:v>92.517854748738799</c:v>
                </c:pt>
                <c:pt idx="192">
                  <c:v>106.999038426382</c:v>
                </c:pt>
                <c:pt idx="193">
                  <c:v>111.04586451496</c:v>
                </c:pt>
                <c:pt idx="194">
                  <c:v>109.944262745427</c:v>
                </c:pt>
                <c:pt idx="195">
                  <c:v>110.053348962426</c:v>
                </c:pt>
                <c:pt idx="196">
                  <c:v>55.002196282563197</c:v>
                </c:pt>
                <c:pt idx="197">
                  <c:v>0</c:v>
                </c:pt>
                <c:pt idx="198">
                  <c:v>0</c:v>
                </c:pt>
                <c:pt idx="199">
                  <c:v>0</c:v>
                </c:pt>
                <c:pt idx="200">
                  <c:v>57.837794490858101</c:v>
                </c:pt>
                <c:pt idx="201">
                  <c:v>56.294932652898503</c:v>
                </c:pt>
                <c:pt idx="202">
                  <c:v>68.757714375646501</c:v>
                </c:pt>
                <c:pt idx="203">
                  <c:v>81.172325039937803</c:v>
                </c:pt>
                <c:pt idx="204">
                  <c:v>110.337861227671</c:v>
                </c:pt>
                <c:pt idx="205">
                  <c:v>148.66207084675901</c:v>
                </c:pt>
                <c:pt idx="206">
                  <c:v>182.014368787482</c:v>
                </c:pt>
                <c:pt idx="207">
                  <c:v>105.98290786688101</c:v>
                </c:pt>
                <c:pt idx="208">
                  <c:v>29.872323712964199</c:v>
                </c:pt>
                <c:pt idx="209">
                  <c:v>0</c:v>
                </c:pt>
                <c:pt idx="210">
                  <c:v>0</c:v>
                </c:pt>
                <c:pt idx="211">
                  <c:v>0</c:v>
                </c:pt>
                <c:pt idx="212">
                  <c:v>0</c:v>
                </c:pt>
                <c:pt idx="213">
                  <c:v>78.348659449352198</c:v>
                </c:pt>
                <c:pt idx="214">
                  <c:v>158.33599817943301</c:v>
                </c:pt>
                <c:pt idx="215">
                  <c:v>176.802942044475</c:v>
                </c:pt>
                <c:pt idx="216">
                  <c:v>187.65147315022199</c:v>
                </c:pt>
                <c:pt idx="217">
                  <c:v>193.958815479219</c:v>
                </c:pt>
                <c:pt idx="218">
                  <c:v>201.51942762052201</c:v>
                </c:pt>
                <c:pt idx="219">
                  <c:v>203.33621988723399</c:v>
                </c:pt>
                <c:pt idx="220">
                  <c:v>125.481138536431</c:v>
                </c:pt>
                <c:pt idx="221">
                  <c:v>0</c:v>
                </c:pt>
                <c:pt idx="222">
                  <c:v>0</c:v>
                </c:pt>
                <c:pt idx="223">
                  <c:v>0</c:v>
                </c:pt>
                <c:pt idx="224">
                  <c:v>194.32576242181301</c:v>
                </c:pt>
                <c:pt idx="225">
                  <c:v>192.247152974089</c:v>
                </c:pt>
                <c:pt idx="226">
                  <c:v>191.99051406404399</c:v>
                </c:pt>
                <c:pt idx="227">
                  <c:v>204.94411319240101</c:v>
                </c:pt>
                <c:pt idx="228">
                  <c:v>230.49680090443101</c:v>
                </c:pt>
                <c:pt idx="229">
                  <c:v>264.36189989894302</c:v>
                </c:pt>
                <c:pt idx="230">
                  <c:v>293.607079190972</c:v>
                </c:pt>
                <c:pt idx="231">
                  <c:v>203.15542646842999</c:v>
                </c:pt>
                <c:pt idx="232">
                  <c:v>106.479881476453</c:v>
                </c:pt>
                <c:pt idx="233">
                  <c:v>0</c:v>
                </c:pt>
                <c:pt idx="234">
                  <c:v>0</c:v>
                </c:pt>
                <c:pt idx="235">
                  <c:v>0</c:v>
                </c:pt>
                <c:pt idx="236">
                  <c:v>0</c:v>
                </c:pt>
                <c:pt idx="237">
                  <c:v>106.94388955256601</c:v>
                </c:pt>
                <c:pt idx="238">
                  <c:v>176.60484663602199</c:v>
                </c:pt>
                <c:pt idx="239">
                  <c:v>192.155776979584</c:v>
                </c:pt>
                <c:pt idx="240">
                  <c:v>184.661770866745</c:v>
                </c:pt>
                <c:pt idx="241">
                  <c:v>171.92216816821701</c:v>
                </c:pt>
                <c:pt idx="242">
                  <c:v>157.86352868752499</c:v>
                </c:pt>
                <c:pt idx="243">
                  <c:v>154.84083751975601</c:v>
                </c:pt>
                <c:pt idx="244">
                  <c:v>78.178561507358793</c:v>
                </c:pt>
                <c:pt idx="245">
                  <c:v>0</c:v>
                </c:pt>
                <c:pt idx="246">
                  <c:v>0</c:v>
                </c:pt>
                <c:pt idx="247">
                  <c:v>0</c:v>
                </c:pt>
                <c:pt idx="248">
                  <c:v>188.90655663056501</c:v>
                </c:pt>
                <c:pt idx="249">
                  <c:v>251.351208046115</c:v>
                </c:pt>
                <c:pt idx="250">
                  <c:v>278.57681754077203</c:v>
                </c:pt>
                <c:pt idx="251">
                  <c:v>309.49508332064499</c:v>
                </c:pt>
                <c:pt idx="252">
                  <c:v>355.77443913264</c:v>
                </c:pt>
                <c:pt idx="253">
                  <c:v>410.33869088919698</c:v>
                </c:pt>
                <c:pt idx="254">
                  <c:v>455.62202318040499</c:v>
                </c:pt>
                <c:pt idx="255">
                  <c:v>383.75426170399197</c:v>
                </c:pt>
                <c:pt idx="256">
                  <c:v>300.43381911409398</c:v>
                </c:pt>
                <c:pt idx="257">
                  <c:v>0</c:v>
                </c:pt>
                <c:pt idx="258">
                  <c:v>87.783180666538499</c:v>
                </c:pt>
                <c:pt idx="259">
                  <c:v>96.393096187659097</c:v>
                </c:pt>
                <c:pt idx="260">
                  <c:v>201.66482141762501</c:v>
                </c:pt>
                <c:pt idx="261">
                  <c:v>368.26205914097199</c:v>
                </c:pt>
                <c:pt idx="262">
                  <c:v>420.45623340335197</c:v>
                </c:pt>
                <c:pt idx="263">
                  <c:v>438.691301375254</c:v>
                </c:pt>
                <c:pt idx="264">
                  <c:v>441.81154117167898</c:v>
                </c:pt>
                <c:pt idx="265">
                  <c:v>447.77820177691302</c:v>
                </c:pt>
                <c:pt idx="266">
                  <c:v>465.99678460289101</c:v>
                </c:pt>
                <c:pt idx="267">
                  <c:v>468.980110954606</c:v>
                </c:pt>
                <c:pt idx="268">
                  <c:v>389.57248863798998</c:v>
                </c:pt>
                <c:pt idx="269">
                  <c:v>0</c:v>
                </c:pt>
                <c:pt idx="270">
                  <c:v>0</c:v>
                </c:pt>
                <c:pt idx="271">
                  <c:v>95.065987113353401</c:v>
                </c:pt>
                <c:pt idx="272">
                  <c:v>510.60823298376403</c:v>
                </c:pt>
                <c:pt idx="273">
                  <c:v>459.28602500009799</c:v>
                </c:pt>
                <c:pt idx="274">
                  <c:v>415.87637418049201</c:v>
                </c:pt>
                <c:pt idx="275">
                  <c:v>405.09058634601502</c:v>
                </c:pt>
                <c:pt idx="276">
                  <c:v>438.82981978274699</c:v>
                </c:pt>
                <c:pt idx="277">
                  <c:v>493.28191263089099</c:v>
                </c:pt>
                <c:pt idx="278">
                  <c:v>552.15494671148599</c:v>
                </c:pt>
                <c:pt idx="279">
                  <c:v>480.288937215462</c:v>
                </c:pt>
                <c:pt idx="280">
                  <c:v>413.36009910612501</c:v>
                </c:pt>
                <c:pt idx="281">
                  <c:v>64.467104489038306</c:v>
                </c:pt>
                <c:pt idx="282">
                  <c:v>202.912463175201</c:v>
                </c:pt>
                <c:pt idx="283">
                  <c:v>204.59922956975601</c:v>
                </c:pt>
                <c:pt idx="284">
                  <c:v>275.67786847382598</c:v>
                </c:pt>
                <c:pt idx="285">
                  <c:v>462.93150840422101</c:v>
                </c:pt>
                <c:pt idx="286">
                  <c:v>542.08184499774097</c:v>
                </c:pt>
                <c:pt idx="287">
                  <c:v>572.55588244063597</c:v>
                </c:pt>
                <c:pt idx="288">
                  <c:v>561.112887526333</c:v>
                </c:pt>
                <c:pt idx="289">
                  <c:v>552.38731331660597</c:v>
                </c:pt>
                <c:pt idx="290">
                  <c:v>561.65552629624403</c:v>
                </c:pt>
                <c:pt idx="291">
                  <c:v>534.73964842221096</c:v>
                </c:pt>
                <c:pt idx="292">
                  <c:v>424.90171959783299</c:v>
                </c:pt>
                <c:pt idx="293">
                  <c:v>0</c:v>
                </c:pt>
                <c:pt idx="294">
                  <c:v>0</c:v>
                </c:pt>
                <c:pt idx="295">
                  <c:v>158.515380788811</c:v>
                </c:pt>
                <c:pt idx="296">
                  <c:v>607.278345254177</c:v>
                </c:pt>
                <c:pt idx="297">
                  <c:v>627.12356378524396</c:v>
                </c:pt>
                <c:pt idx="298">
                  <c:v>650.48994632819904</c:v>
                </c:pt>
                <c:pt idx="299">
                  <c:v>679.83116812354695</c:v>
                </c:pt>
                <c:pt idx="300">
                  <c:v>709.11309271642699</c:v>
                </c:pt>
                <c:pt idx="301">
                  <c:v>738.00700628976199</c:v>
                </c:pt>
                <c:pt idx="302">
                  <c:v>767.85103056899504</c:v>
                </c:pt>
                <c:pt idx="303">
                  <c:v>673.94607924567595</c:v>
                </c:pt>
                <c:pt idx="304">
                  <c:v>584.46918304232304</c:v>
                </c:pt>
                <c:pt idx="305">
                  <c:v>216.43811470715099</c:v>
                </c:pt>
                <c:pt idx="306">
                  <c:v>356.58540325322798</c:v>
                </c:pt>
                <c:pt idx="307">
                  <c:v>375.010653724262</c:v>
                </c:pt>
                <c:pt idx="308">
                  <c:v>457.79443872034898</c:v>
                </c:pt>
                <c:pt idx="309">
                  <c:v>662.75994857364196</c:v>
                </c:pt>
                <c:pt idx="310">
                  <c:v>751.34923184551599</c:v>
                </c:pt>
                <c:pt idx="311">
                  <c:v>774.80324032275098</c:v>
                </c:pt>
                <c:pt idx="312">
                  <c:v>792.22461520819002</c:v>
                </c:pt>
                <c:pt idx="313">
                  <c:v>803.90240554778097</c:v>
                </c:pt>
                <c:pt idx="314">
                  <c:v>815.56059051140198</c:v>
                </c:pt>
                <c:pt idx="315">
                  <c:v>804.21510636931998</c:v>
                </c:pt>
                <c:pt idx="316">
                  <c:v>804.45384937779204</c:v>
                </c:pt>
                <c:pt idx="317">
                  <c:v>430.76061556167599</c:v>
                </c:pt>
                <c:pt idx="318">
                  <c:v>0</c:v>
                </c:pt>
                <c:pt idx="319">
                  <c:v>161.82807401790501</c:v>
                </c:pt>
                <c:pt idx="320">
                  <c:v>759.17650655726504</c:v>
                </c:pt>
                <c:pt idx="321">
                  <c:v>732.51192804876302</c:v>
                </c:pt>
                <c:pt idx="322">
                  <c:v>708.96236670707697</c:v>
                </c:pt>
                <c:pt idx="323">
                  <c:v>590.03472843433804</c:v>
                </c:pt>
                <c:pt idx="324">
                  <c:v>596.78603404933597</c:v>
                </c:pt>
                <c:pt idx="325">
                  <c:v>716.63863775649202</c:v>
                </c:pt>
                <c:pt idx="326">
                  <c:v>723.26204890373299</c:v>
                </c:pt>
                <c:pt idx="327">
                  <c:v>634.84067925664101</c:v>
                </c:pt>
                <c:pt idx="328">
                  <c:v>320.87817022175199</c:v>
                </c:pt>
                <c:pt idx="329">
                  <c:v>193.44980308776101</c:v>
                </c:pt>
                <c:pt idx="330">
                  <c:v>321.39653829511701</c:v>
                </c:pt>
                <c:pt idx="331">
                  <c:v>324.71449472052001</c:v>
                </c:pt>
                <c:pt idx="332">
                  <c:v>389.69319417183402</c:v>
                </c:pt>
                <c:pt idx="333">
                  <c:v>576.60439056883297</c:v>
                </c:pt>
                <c:pt idx="334">
                  <c:v>649.08936162528596</c:v>
                </c:pt>
                <c:pt idx="335">
                  <c:v>661.099807539229</c:v>
                </c:pt>
                <c:pt idx="336">
                  <c:v>679.04078947955099</c:v>
                </c:pt>
                <c:pt idx="337">
                  <c:v>690.92416999521595</c:v>
                </c:pt>
                <c:pt idx="338">
                  <c:v>708.75052351370596</c:v>
                </c:pt>
                <c:pt idx="339">
                  <c:v>726.46128382628694</c:v>
                </c:pt>
                <c:pt idx="340">
                  <c:v>744.12131322466098</c:v>
                </c:pt>
                <c:pt idx="341">
                  <c:v>392.91142413679</c:v>
                </c:pt>
                <c:pt idx="342">
                  <c:v>0</c:v>
                </c:pt>
                <c:pt idx="343">
                  <c:v>73.799503083065702</c:v>
                </c:pt>
                <c:pt idx="344">
                  <c:v>650.95159941753002</c:v>
                </c:pt>
                <c:pt idx="345">
                  <c:v>597.864405062424</c:v>
                </c:pt>
                <c:pt idx="346">
                  <c:v>575.31838832094002</c:v>
                </c:pt>
                <c:pt idx="347">
                  <c:v>459.19226318589199</c:v>
                </c:pt>
                <c:pt idx="348">
                  <c:v>494.17294055984399</c:v>
                </c:pt>
                <c:pt idx="349">
                  <c:v>653.69904755473203</c:v>
                </c:pt>
                <c:pt idx="350">
                  <c:v>710.18743212042705</c:v>
                </c:pt>
                <c:pt idx="351">
                  <c:v>645.69041577474104</c:v>
                </c:pt>
                <c:pt idx="352">
                  <c:v>351.176170842293</c:v>
                </c:pt>
                <c:pt idx="353">
                  <c:v>239.97498491809901</c:v>
                </c:pt>
                <c:pt idx="354">
                  <c:v>397.64309737845099</c:v>
                </c:pt>
                <c:pt idx="355">
                  <c:v>425.30225696033199</c:v>
                </c:pt>
                <c:pt idx="356">
                  <c:v>520.20517688530504</c:v>
                </c:pt>
                <c:pt idx="357">
                  <c:v>712.24521017334405</c:v>
                </c:pt>
                <c:pt idx="358">
                  <c:v>782.74358115126699</c:v>
                </c:pt>
                <c:pt idx="359">
                  <c:v>788.11660582955801</c:v>
                </c:pt>
                <c:pt idx="360">
                  <c:v>804.92540558855706</c:v>
                </c:pt>
                <c:pt idx="361">
                  <c:v>827.79885004212099</c:v>
                </c:pt>
                <c:pt idx="362">
                  <c:v>850.46708120603205</c:v>
                </c:pt>
                <c:pt idx="363">
                  <c:v>861.81095320065003</c:v>
                </c:pt>
                <c:pt idx="364">
                  <c:v>791.99167010400902</c:v>
                </c:pt>
                <c:pt idx="365">
                  <c:v>357.03419007273698</c:v>
                </c:pt>
                <c:pt idx="366">
                  <c:v>112.74094506677601</c:v>
                </c:pt>
                <c:pt idx="367">
                  <c:v>429.42472035237898</c:v>
                </c:pt>
                <c:pt idx="368">
                  <c:v>782.76085815637703</c:v>
                </c:pt>
                <c:pt idx="369">
                  <c:v>704.56711049720298</c:v>
                </c:pt>
                <c:pt idx="370">
                  <c:v>664.39000642494796</c:v>
                </c:pt>
                <c:pt idx="371">
                  <c:v>651.97723845750102</c:v>
                </c:pt>
                <c:pt idx="372">
                  <c:v>680.52211957643601</c:v>
                </c:pt>
                <c:pt idx="373">
                  <c:v>730.36650094515301</c:v>
                </c:pt>
                <c:pt idx="374">
                  <c:v>795.35423763056303</c:v>
                </c:pt>
                <c:pt idx="375">
                  <c:v>719.58428504176902</c:v>
                </c:pt>
                <c:pt idx="376">
                  <c:v>649.64025472861397</c:v>
                </c:pt>
                <c:pt idx="377">
                  <c:v>303.49298902337102</c:v>
                </c:pt>
                <c:pt idx="378">
                  <c:v>454.26820535763699</c:v>
                </c:pt>
                <c:pt idx="379">
                  <c:v>478.66507396451499</c:v>
                </c:pt>
                <c:pt idx="380">
                  <c:v>572.64986339587597</c:v>
                </c:pt>
                <c:pt idx="381">
                  <c:v>774.38183407863903</c:v>
                </c:pt>
                <c:pt idx="382">
                  <c:v>866.58189875406595</c:v>
                </c:pt>
                <c:pt idx="383">
                  <c:v>889.54946364208604</c:v>
                </c:pt>
                <c:pt idx="384">
                  <c:v>906.67344321101496</c:v>
                </c:pt>
                <c:pt idx="385">
                  <c:v>912.38606914388299</c:v>
                </c:pt>
                <c:pt idx="386">
                  <c:v>929.62613473383101</c:v>
                </c:pt>
                <c:pt idx="387">
                  <c:v>929.57845506296599</c:v>
                </c:pt>
                <c:pt idx="388">
                  <c:v>849.34973044041601</c:v>
                </c:pt>
                <c:pt idx="389">
                  <c:v>400.10526774372101</c:v>
                </c:pt>
                <c:pt idx="390">
                  <c:v>127.26876085407</c:v>
                </c:pt>
                <c:pt idx="391">
                  <c:v>411.77282614059698</c:v>
                </c:pt>
                <c:pt idx="392">
                  <c:v>727.94980449253501</c:v>
                </c:pt>
                <c:pt idx="393">
                  <c:v>662.91241465821599</c:v>
                </c:pt>
                <c:pt idx="394">
                  <c:v>633.74871667772595</c:v>
                </c:pt>
                <c:pt idx="395">
                  <c:v>614.718355526393</c:v>
                </c:pt>
                <c:pt idx="396">
                  <c:v>642.90859860518594</c:v>
                </c:pt>
                <c:pt idx="397">
                  <c:v>690.64541243683198</c:v>
                </c:pt>
                <c:pt idx="398">
                  <c:v>755.46076722477301</c:v>
                </c:pt>
                <c:pt idx="399">
                  <c:v>691.786174362559</c:v>
                </c:pt>
                <c:pt idx="400">
                  <c:v>627.04387642824304</c:v>
                </c:pt>
                <c:pt idx="401">
                  <c:v>268.57932770231599</c:v>
                </c:pt>
                <c:pt idx="402">
                  <c:v>418.46282500576399</c:v>
                </c:pt>
                <c:pt idx="403">
                  <c:v>427.78212472012802</c:v>
                </c:pt>
                <c:pt idx="404">
                  <c:v>504.30098594920997</c:v>
                </c:pt>
                <c:pt idx="405">
                  <c:v>687.70158464816598</c:v>
                </c:pt>
                <c:pt idx="406">
                  <c:v>752.71501040184398</c:v>
                </c:pt>
                <c:pt idx="407">
                  <c:v>752.86787719335996</c:v>
                </c:pt>
                <c:pt idx="408">
                  <c:v>758.871551181884</c:v>
                </c:pt>
                <c:pt idx="409">
                  <c:v>758.88885365212604</c:v>
                </c:pt>
                <c:pt idx="410">
                  <c:v>770.71085096349896</c:v>
                </c:pt>
                <c:pt idx="411">
                  <c:v>776.81421185352895</c:v>
                </c:pt>
                <c:pt idx="412">
                  <c:v>699.87451769745905</c:v>
                </c:pt>
                <c:pt idx="413">
                  <c:v>269.48225404017398</c:v>
                </c:pt>
                <c:pt idx="414">
                  <c:v>55.548447298794002</c:v>
                </c:pt>
                <c:pt idx="415">
                  <c:v>405.07554114575998</c:v>
                </c:pt>
                <c:pt idx="416">
                  <c:v>790.35145766302901</c:v>
                </c:pt>
                <c:pt idx="417">
                  <c:v>757.82257352576801</c:v>
                </c:pt>
                <c:pt idx="418">
                  <c:v>733.94744181337501</c:v>
                </c:pt>
                <c:pt idx="419">
                  <c:v>721.84228708898604</c:v>
                </c:pt>
                <c:pt idx="420">
                  <c:v>745.70129524093102</c:v>
                </c:pt>
                <c:pt idx="421">
                  <c:v>781.73682064810805</c:v>
                </c:pt>
                <c:pt idx="422">
                  <c:v>822.97114505141201</c:v>
                </c:pt>
                <c:pt idx="423">
                  <c:v>741.92554658839003</c:v>
                </c:pt>
                <c:pt idx="424">
                  <c:v>665.18680874864401</c:v>
                </c:pt>
                <c:pt idx="425">
                  <c:v>317.90486390486899</c:v>
                </c:pt>
                <c:pt idx="426">
                  <c:v>465.78221197333801</c:v>
                </c:pt>
                <c:pt idx="427">
                  <c:v>481.067199769063</c:v>
                </c:pt>
                <c:pt idx="428">
                  <c:v>563.40002951431302</c:v>
                </c:pt>
                <c:pt idx="429">
                  <c:v>760.26155800523202</c:v>
                </c:pt>
                <c:pt idx="430">
                  <c:v>830.18384515103901</c:v>
                </c:pt>
                <c:pt idx="431">
                  <c:v>841.89284566803303</c:v>
                </c:pt>
                <c:pt idx="432">
                  <c:v>853.301997872774</c:v>
                </c:pt>
                <c:pt idx="433">
                  <c:v>859.168646994082</c:v>
                </c:pt>
                <c:pt idx="434">
                  <c:v>870.584502285692</c:v>
                </c:pt>
                <c:pt idx="435">
                  <c:v>887.77969147413603</c:v>
                </c:pt>
                <c:pt idx="436">
                  <c:v>817.97899849619</c:v>
                </c:pt>
                <c:pt idx="437">
                  <c:v>395.45571827719402</c:v>
                </c:pt>
                <c:pt idx="438">
                  <c:v>115.20728729578499</c:v>
                </c:pt>
                <c:pt idx="439">
                  <c:v>387.70175119840002</c:v>
                </c:pt>
                <c:pt idx="440">
                  <c:v>690.592426772561</c:v>
                </c:pt>
                <c:pt idx="441">
                  <c:v>613.38228545492404</c:v>
                </c:pt>
                <c:pt idx="442">
                  <c:v>581.26636168873301</c:v>
                </c:pt>
                <c:pt idx="443">
                  <c:v>562.98510706870195</c:v>
                </c:pt>
                <c:pt idx="444">
                  <c:v>608.85874941331303</c:v>
                </c:pt>
                <c:pt idx="445">
                  <c:v>682.41095551917704</c:v>
                </c:pt>
                <c:pt idx="446">
                  <c:v>768.17921852476195</c:v>
                </c:pt>
                <c:pt idx="447">
                  <c:v>709.033215907103</c:v>
                </c:pt>
                <c:pt idx="448">
                  <c:v>644.84839403754199</c:v>
                </c:pt>
                <c:pt idx="449">
                  <c:v>293.35707804144999</c:v>
                </c:pt>
                <c:pt idx="450">
                  <c:v>449.15825989465702</c:v>
                </c:pt>
                <c:pt idx="451">
                  <c:v>464.55247498472602</c:v>
                </c:pt>
                <c:pt idx="452">
                  <c:v>549.82687137742505</c:v>
                </c:pt>
                <c:pt idx="453">
                  <c:v>735.04673518645097</c:v>
                </c:pt>
                <c:pt idx="454">
                  <c:v>805.35257976531796</c:v>
                </c:pt>
                <c:pt idx="455">
                  <c:v>811.15565888085598</c:v>
                </c:pt>
                <c:pt idx="456">
                  <c:v>828.68862495039195</c:v>
                </c:pt>
                <c:pt idx="457">
                  <c:v>834.59202290232395</c:v>
                </c:pt>
                <c:pt idx="458">
                  <c:v>846.09303337575705</c:v>
                </c:pt>
                <c:pt idx="459">
                  <c:v>834.73227858046403</c:v>
                </c:pt>
                <c:pt idx="460">
                  <c:v>746.93880324253405</c:v>
                </c:pt>
                <c:pt idx="461">
                  <c:v>299.088338146127</c:v>
                </c:pt>
                <c:pt idx="462">
                  <c:v>43.2971762805198</c:v>
                </c:pt>
                <c:pt idx="463">
                  <c:v>347.63638539696501</c:v>
                </c:pt>
                <c:pt idx="464">
                  <c:v>682.94291198093902</c:v>
                </c:pt>
                <c:pt idx="465">
                  <c:v>635.04470022724604</c:v>
                </c:pt>
                <c:pt idx="466">
                  <c:v>623.003541579542</c:v>
                </c:pt>
                <c:pt idx="467">
                  <c:v>639.53607760760895</c:v>
                </c:pt>
                <c:pt idx="468">
                  <c:v>679.84684563523399</c:v>
                </c:pt>
                <c:pt idx="469">
                  <c:v>739.01861008718902</c:v>
                </c:pt>
                <c:pt idx="470">
                  <c:v>774.03462047884796</c:v>
                </c:pt>
                <c:pt idx="471">
                  <c:v>692.88792396256304</c:v>
                </c:pt>
                <c:pt idx="472">
                  <c:v>603.75396950284801</c:v>
                </c:pt>
                <c:pt idx="473">
                  <c:v>231.73284307183999</c:v>
                </c:pt>
                <c:pt idx="474">
                  <c:v>378.929886374874</c:v>
                </c:pt>
                <c:pt idx="475">
                  <c:v>391.25025289475502</c:v>
                </c:pt>
                <c:pt idx="476">
                  <c:v>474.05949323160701</c:v>
                </c:pt>
                <c:pt idx="477">
                  <c:v>664.21697318519796</c:v>
                </c:pt>
                <c:pt idx="478">
                  <c:v>735.314515703555</c:v>
                </c:pt>
                <c:pt idx="479">
                  <c:v>741.40213962127405</c:v>
                </c:pt>
                <c:pt idx="480">
                  <c:v>747.41266362063004</c:v>
                </c:pt>
                <c:pt idx="481">
                  <c:v>753.40480328531999</c:v>
                </c:pt>
                <c:pt idx="482">
                  <c:v>759.30230545409404</c:v>
                </c:pt>
                <c:pt idx="483">
                  <c:v>765.31459454919104</c:v>
                </c:pt>
                <c:pt idx="484">
                  <c:v>777.29310204548199</c:v>
                </c:pt>
                <c:pt idx="485">
                  <c:v>422.73158717814601</c:v>
                </c:pt>
                <c:pt idx="486">
                  <c:v>0.74470302553561196</c:v>
                </c:pt>
                <c:pt idx="487">
                  <c:v>207.93260046039401</c:v>
                </c:pt>
                <c:pt idx="488">
                  <c:v>826.55276019890005</c:v>
                </c:pt>
                <c:pt idx="489">
                  <c:v>804.87475173557596</c:v>
                </c:pt>
                <c:pt idx="490">
                  <c:v>798.99625774722995</c:v>
                </c:pt>
                <c:pt idx="491">
                  <c:v>681.87206204447705</c:v>
                </c:pt>
                <c:pt idx="492">
                  <c:v>700.14754843495302</c:v>
                </c:pt>
                <c:pt idx="493">
                  <c:v>835.02633640910904</c:v>
                </c:pt>
                <c:pt idx="494">
                  <c:v>852.655292631375</c:v>
                </c:pt>
                <c:pt idx="495">
                  <c:v>760.12768656753406</c:v>
                </c:pt>
                <c:pt idx="496">
                  <c:v>432.137732916532</c:v>
                </c:pt>
                <c:pt idx="497">
                  <c:v>301.03244347018898</c:v>
                </c:pt>
                <c:pt idx="498">
                  <c:v>444.67229715779899</c:v>
                </c:pt>
                <c:pt idx="499">
                  <c:v>460.06560363595497</c:v>
                </c:pt>
                <c:pt idx="500">
                  <c:v>545.29850572221596</c:v>
                </c:pt>
                <c:pt idx="501">
                  <c:v>725.19072613550202</c:v>
                </c:pt>
                <c:pt idx="502">
                  <c:v>784.12957058270399</c:v>
                </c:pt>
                <c:pt idx="503">
                  <c:v>784.27535706685603</c:v>
                </c:pt>
                <c:pt idx="504">
                  <c:v>813.10173432756301</c:v>
                </c:pt>
                <c:pt idx="505">
                  <c:v>847.84671187973902</c:v>
                </c:pt>
                <c:pt idx="506">
                  <c:v>887.90537795443197</c:v>
                </c:pt>
                <c:pt idx="507">
                  <c:v>887.75939355355194</c:v>
                </c:pt>
                <c:pt idx="508">
                  <c:v>870.46827126374501</c:v>
                </c:pt>
                <c:pt idx="509">
                  <c:v>499.76415740179999</c:v>
                </c:pt>
                <c:pt idx="510">
                  <c:v>62.924457295782602</c:v>
                </c:pt>
                <c:pt idx="511">
                  <c:v>279.29755242499903</c:v>
                </c:pt>
                <c:pt idx="512">
                  <c:v>898.30617324785396</c:v>
                </c:pt>
                <c:pt idx="513">
                  <c:v>875.02205342031004</c:v>
                </c:pt>
                <c:pt idx="514">
                  <c:v>851.911911059967</c:v>
                </c:pt>
                <c:pt idx="515">
                  <c:v>718.18289011756099</c:v>
                </c:pt>
                <c:pt idx="516">
                  <c:v>724.45955155518004</c:v>
                </c:pt>
                <c:pt idx="517">
                  <c:v>853.18891043607005</c:v>
                </c:pt>
                <c:pt idx="518">
                  <c:v>853.69568677906796</c:v>
                </c:pt>
                <c:pt idx="519">
                  <c:v>755.39174078036694</c:v>
                </c:pt>
                <c:pt idx="520">
                  <c:v>429.77174266445701</c:v>
                </c:pt>
                <c:pt idx="521">
                  <c:v>293.70188504822801</c:v>
                </c:pt>
                <c:pt idx="522">
                  <c:v>436.172137803358</c:v>
                </c:pt>
                <c:pt idx="523">
                  <c:v>454.78139248645601</c:v>
                </c:pt>
                <c:pt idx="524">
                  <c:v>534.22912683991501</c:v>
                </c:pt>
                <c:pt idx="525">
                  <c:v>709.00392662112495</c:v>
                </c:pt>
                <c:pt idx="526">
                  <c:v>768.007211454002</c:v>
                </c:pt>
                <c:pt idx="527">
                  <c:v>762.28572243882604</c:v>
                </c:pt>
                <c:pt idx="528">
                  <c:v>756.49581863450805</c:v>
                </c:pt>
                <c:pt idx="529">
                  <c:v>762.58522343813104</c:v>
                </c:pt>
                <c:pt idx="530">
                  <c:v>762.61369995365203</c:v>
                </c:pt>
                <c:pt idx="531">
                  <c:v>762.80949752582603</c:v>
                </c:pt>
                <c:pt idx="532">
                  <c:v>691.197316442741</c:v>
                </c:pt>
                <c:pt idx="533">
                  <c:v>281.74265825179202</c:v>
                </c:pt>
                <c:pt idx="534">
                  <c:v>68.826562493100894</c:v>
                </c:pt>
                <c:pt idx="535">
                  <c:v>414.84713014173099</c:v>
                </c:pt>
                <c:pt idx="536">
                  <c:v>843.31202565231399</c:v>
                </c:pt>
                <c:pt idx="537">
                  <c:v>802.48476170057097</c:v>
                </c:pt>
                <c:pt idx="538">
                  <c:v>779.05857256776198</c:v>
                </c:pt>
                <c:pt idx="539">
                  <c:v>808.34024735431899</c:v>
                </c:pt>
                <c:pt idx="540">
                  <c:v>808.68695260084303</c:v>
                </c:pt>
                <c:pt idx="541">
                  <c:v>820.62730528513202</c:v>
                </c:pt>
                <c:pt idx="542">
                  <c:v>849.88180669740905</c:v>
                </c:pt>
                <c:pt idx="543">
                  <c:v>745.23765481766702</c:v>
                </c:pt>
                <c:pt idx="544">
                  <c:v>638.22880638975005</c:v>
                </c:pt>
                <c:pt idx="545">
                  <c:v>269.512730470799</c:v>
                </c:pt>
                <c:pt idx="546">
                  <c:v>399.73097033591603</c:v>
                </c:pt>
                <c:pt idx="547">
                  <c:v>399.59966692140199</c:v>
                </c:pt>
                <c:pt idx="548">
                  <c:v>461.84773598945401</c:v>
                </c:pt>
                <c:pt idx="549">
                  <c:v>638.35202813921205</c:v>
                </c:pt>
                <c:pt idx="550">
                  <c:v>710.17471293538597</c:v>
                </c:pt>
                <c:pt idx="551">
                  <c:v>704.10709396478001</c:v>
                </c:pt>
                <c:pt idx="552">
                  <c:v>704.125324283125</c:v>
                </c:pt>
                <c:pt idx="553">
                  <c:v>704.24628304830605</c:v>
                </c:pt>
                <c:pt idx="554">
                  <c:v>704.21412535931995</c:v>
                </c:pt>
                <c:pt idx="555">
                  <c:v>704.25486353862004</c:v>
                </c:pt>
                <c:pt idx="556">
                  <c:v>625.76670004476603</c:v>
                </c:pt>
                <c:pt idx="557">
                  <c:v>187.35782089664301</c:v>
                </c:pt>
                <c:pt idx="558">
                  <c:v>0</c:v>
                </c:pt>
                <c:pt idx="559">
                  <c:v>356.15672673605201</c:v>
                </c:pt>
                <c:pt idx="560">
                  <c:v>791.21251275081397</c:v>
                </c:pt>
                <c:pt idx="561">
                  <c:v>773.47714447119597</c:v>
                </c:pt>
                <c:pt idx="562">
                  <c:v>773.34713258965405</c:v>
                </c:pt>
                <c:pt idx="563">
                  <c:v>819.981705926475</c:v>
                </c:pt>
                <c:pt idx="564">
                  <c:v>849.006001855764</c:v>
                </c:pt>
                <c:pt idx="565">
                  <c:v>883.53121740353902</c:v>
                </c:pt>
                <c:pt idx="566">
                  <c:v>934.72746041028904</c:v>
                </c:pt>
                <c:pt idx="567">
                  <c:v>855.05411416662196</c:v>
                </c:pt>
                <c:pt idx="568">
                  <c:v>761.776281789829</c:v>
                </c:pt>
                <c:pt idx="569">
                  <c:v>408.30082614035001</c:v>
                </c:pt>
                <c:pt idx="570">
                  <c:v>552.23444689577798</c:v>
                </c:pt>
                <c:pt idx="571">
                  <c:v>564.17895284896395</c:v>
                </c:pt>
                <c:pt idx="572">
                  <c:v>642.49184884812701</c:v>
                </c:pt>
                <c:pt idx="573">
                  <c:v>842.44697228959501</c:v>
                </c:pt>
                <c:pt idx="574">
                  <c:v>933.44453201910699</c:v>
                </c:pt>
                <c:pt idx="575">
                  <c:v>955.77571420937602</c:v>
                </c:pt>
                <c:pt idx="576">
                  <c:v>966.71559830558704</c:v>
                </c:pt>
                <c:pt idx="577">
                  <c:v>954.90444577938297</c:v>
                </c:pt>
                <c:pt idx="578">
                  <c:v>949.42332183117696</c:v>
                </c:pt>
                <c:pt idx="579">
                  <c:v>943.85160551189801</c:v>
                </c:pt>
                <c:pt idx="580">
                  <c:v>869.64245020105602</c:v>
                </c:pt>
                <c:pt idx="581">
                  <c:v>435.25206893280699</c:v>
                </c:pt>
                <c:pt idx="582">
                  <c:v>213.94816304023701</c:v>
                </c:pt>
                <c:pt idx="583">
                  <c:v>545.16945352525397</c:v>
                </c:pt>
                <c:pt idx="584">
                  <c:v>909.78988891318704</c:v>
                </c:pt>
                <c:pt idx="585">
                  <c:v>864.10269687428797</c:v>
                </c:pt>
                <c:pt idx="586">
                  <c:v>818.16558669886194</c:v>
                </c:pt>
                <c:pt idx="587">
                  <c:v>818.49076895330597</c:v>
                </c:pt>
                <c:pt idx="588">
                  <c:v>824.95544034730301</c:v>
                </c:pt>
                <c:pt idx="589">
                  <c:v>842.76701322554902</c:v>
                </c:pt>
                <c:pt idx="590">
                  <c:v>871.97647054255799</c:v>
                </c:pt>
                <c:pt idx="591">
                  <c:v>785.49393555674999</c:v>
                </c:pt>
                <c:pt idx="592">
                  <c:v>685.20341052395099</c:v>
                </c:pt>
                <c:pt idx="593">
                  <c:v>331.223449518564</c:v>
                </c:pt>
                <c:pt idx="594">
                  <c:v>455.27380386335102</c:v>
                </c:pt>
                <c:pt idx="595">
                  <c:v>452.22147313524198</c:v>
                </c:pt>
                <c:pt idx="596">
                  <c:v>543.98001147029402</c:v>
                </c:pt>
                <c:pt idx="597">
                  <c:v>715.75411695052401</c:v>
                </c:pt>
                <c:pt idx="598">
                  <c:v>768.847199223899</c:v>
                </c:pt>
                <c:pt idx="599">
                  <c:v>786.43730372339303</c:v>
                </c:pt>
                <c:pt idx="600">
                  <c:v>810.10570886190806</c:v>
                </c:pt>
                <c:pt idx="601">
                  <c:v>850.71629807481895</c:v>
                </c:pt>
                <c:pt idx="602">
                  <c:v>896.54140989187295</c:v>
                </c:pt>
                <c:pt idx="603">
                  <c:v>918.92369183454605</c:v>
                </c:pt>
                <c:pt idx="604">
                  <c:v>849.24996020370997</c:v>
                </c:pt>
                <c:pt idx="605">
                  <c:v>415.00116173315001</c:v>
                </c:pt>
                <c:pt idx="606">
                  <c:v>197.85247166125001</c:v>
                </c:pt>
                <c:pt idx="607">
                  <c:v>540.69310372384098</c:v>
                </c:pt>
                <c:pt idx="608">
                  <c:v>913.54729510655898</c:v>
                </c:pt>
                <c:pt idx="609">
                  <c:v>870.56953630538703</c:v>
                </c:pt>
                <c:pt idx="610">
                  <c:v>825.65789323482704</c:v>
                </c:pt>
                <c:pt idx="611">
                  <c:v>814.75748288982197</c:v>
                </c:pt>
                <c:pt idx="612">
                  <c:v>846.50882347850097</c:v>
                </c:pt>
                <c:pt idx="613">
                  <c:v>926.97332657026197</c:v>
                </c:pt>
                <c:pt idx="614">
                  <c:v>978.247370709748</c:v>
                </c:pt>
                <c:pt idx="615">
                  <c:v>906.22422376276302</c:v>
                </c:pt>
                <c:pt idx="616">
                  <c:v>838.24480451156001</c:v>
                </c:pt>
                <c:pt idx="617">
                  <c:v>482.28907562032998</c:v>
                </c:pt>
                <c:pt idx="618">
                  <c:v>627.41320887517395</c:v>
                </c:pt>
                <c:pt idx="619">
                  <c:v>645.61152737649002</c:v>
                </c:pt>
                <c:pt idx="620">
                  <c:v>728.51227457834898</c:v>
                </c:pt>
                <c:pt idx="621">
                  <c:v>913.222140012453</c:v>
                </c:pt>
                <c:pt idx="622">
                  <c:v>986.27771033603597</c:v>
                </c:pt>
                <c:pt idx="623">
                  <c:v>992.05872699143401</c:v>
                </c:pt>
                <c:pt idx="624">
                  <c:v>1008.89435583743</c:v>
                </c:pt>
                <c:pt idx="625">
                  <c:v>1030.9844571380399</c:v>
                </c:pt>
                <c:pt idx="626">
                  <c:v>1052.9215884538801</c:v>
                </c:pt>
                <c:pt idx="627">
                  <c:v>1053.0037230002799</c:v>
                </c:pt>
                <c:pt idx="628">
                  <c:v>986.188729595827</c:v>
                </c:pt>
                <c:pt idx="629">
                  <c:v>562.48353095465598</c:v>
                </c:pt>
                <c:pt idx="630">
                  <c:v>317.06570296432898</c:v>
                </c:pt>
                <c:pt idx="631">
                  <c:v>631.29273456782698</c:v>
                </c:pt>
                <c:pt idx="632">
                  <c:v>963.90564071998597</c:v>
                </c:pt>
                <c:pt idx="633">
                  <c:v>883.691204668924</c:v>
                </c:pt>
                <c:pt idx="634">
                  <c:v>830.77499179620702</c:v>
                </c:pt>
                <c:pt idx="635">
                  <c:v>799.913363281898</c:v>
                </c:pt>
                <c:pt idx="636">
                  <c:v>846.984363686238</c:v>
                </c:pt>
                <c:pt idx="637">
                  <c:v>938.34580444327901</c:v>
                </c:pt>
                <c:pt idx="638">
                  <c:v>1023.02575013945</c:v>
                </c:pt>
                <c:pt idx="639">
                  <c:v>974.02265899253803</c:v>
                </c:pt>
                <c:pt idx="640">
                  <c:v>906.92262318899498</c:v>
                </c:pt>
                <c:pt idx="641">
                  <c:v>567.39147813192801</c:v>
                </c:pt>
                <c:pt idx="642">
                  <c:v>705.20427751169495</c:v>
                </c:pt>
                <c:pt idx="643">
                  <c:v>711.17617439915705</c:v>
                </c:pt>
                <c:pt idx="644">
                  <c:v>782.06718428528097</c:v>
                </c:pt>
                <c:pt idx="645">
                  <c:v>964.70868332034297</c:v>
                </c:pt>
                <c:pt idx="646">
                  <c:v>1042.21913209797</c:v>
                </c:pt>
                <c:pt idx="647">
                  <c:v>1053.1528738678801</c:v>
                </c:pt>
                <c:pt idx="648">
                  <c:v>1053.48412866594</c:v>
                </c:pt>
                <c:pt idx="649">
                  <c:v>1048.12791515559</c:v>
                </c:pt>
                <c:pt idx="650">
                  <c:v>1042.8251492220199</c:v>
                </c:pt>
                <c:pt idx="651">
                  <c:v>1043.00823717498</c:v>
                </c:pt>
                <c:pt idx="652">
                  <c:v>1054.0626147261901</c:v>
                </c:pt>
                <c:pt idx="653">
                  <c:v>688.886395319749</c:v>
                </c:pt>
                <c:pt idx="654">
                  <c:v>241.580112385376</c:v>
                </c:pt>
                <c:pt idx="655">
                  <c:v>442.33334088490199</c:v>
                </c:pt>
                <c:pt idx="656">
                  <c:v>1041.6851916933199</c:v>
                </c:pt>
                <c:pt idx="657">
                  <c:v>1007.98582251135</c:v>
                </c:pt>
                <c:pt idx="658">
                  <c:v>991.20255286802796</c:v>
                </c:pt>
                <c:pt idx="659">
                  <c:v>867.38300252035401</c:v>
                </c:pt>
                <c:pt idx="660">
                  <c:v>890.81390166271296</c:v>
                </c:pt>
                <c:pt idx="661">
                  <c:v>1042.2223522418401</c:v>
                </c:pt>
                <c:pt idx="662">
                  <c:v>1070.2852804619899</c:v>
                </c:pt>
                <c:pt idx="663">
                  <c:v>988.34875072666</c:v>
                </c:pt>
                <c:pt idx="664">
                  <c:v>659.50614395765194</c:v>
                </c:pt>
                <c:pt idx="665">
                  <c:v>527.14859245027606</c:v>
                </c:pt>
                <c:pt idx="666">
                  <c:v>660.16259494931796</c:v>
                </c:pt>
                <c:pt idx="667">
                  <c:v>660.25585154156602</c:v>
                </c:pt>
                <c:pt idx="668">
                  <c:v>731.674484687627</c:v>
                </c:pt>
                <c:pt idx="669">
                  <c:v>900.31562134903595</c:v>
                </c:pt>
                <c:pt idx="670">
                  <c:v>968.65757368637105</c:v>
                </c:pt>
                <c:pt idx="671">
                  <c:v>990.73398740861603</c:v>
                </c:pt>
                <c:pt idx="672">
                  <c:v>979.84538204879595</c:v>
                </c:pt>
                <c:pt idx="673">
                  <c:v>963.24300713880098</c:v>
                </c:pt>
                <c:pt idx="674">
                  <c:v>969.01801621884204</c:v>
                </c:pt>
                <c:pt idx="675">
                  <c:v>968.94847016262599</c:v>
                </c:pt>
                <c:pt idx="676">
                  <c:v>969.58847119723396</c:v>
                </c:pt>
                <c:pt idx="677">
                  <c:v>619.62056247769101</c:v>
                </c:pt>
                <c:pt idx="678">
                  <c:v>197.250575482047</c:v>
                </c:pt>
                <c:pt idx="679">
                  <c:v>416.54315330792798</c:v>
                </c:pt>
                <c:pt idx="680">
                  <c:v>1056.53680233095</c:v>
                </c:pt>
                <c:pt idx="681">
                  <c:v>1034.0124596203</c:v>
                </c:pt>
                <c:pt idx="682">
                  <c:v>1033.7771578985901</c:v>
                </c:pt>
                <c:pt idx="683">
                  <c:v>921.99930641792298</c:v>
                </c:pt>
                <c:pt idx="684">
                  <c:v>939.40246915453497</c:v>
                </c:pt>
                <c:pt idx="685">
                  <c:v>1078.10215631099</c:v>
                </c:pt>
                <c:pt idx="686">
                  <c:v>1089.40450017177</c:v>
                </c:pt>
                <c:pt idx="687">
                  <c:v>984.97761276831602</c:v>
                </c:pt>
                <c:pt idx="688">
                  <c:v>661.03125089869297</c:v>
                </c:pt>
                <c:pt idx="689">
                  <c:v>516.02371337685395</c:v>
                </c:pt>
                <c:pt idx="690">
                  <c:v>649.47486252880697</c:v>
                </c:pt>
                <c:pt idx="691">
                  <c:v>649.62897889273199</c:v>
                </c:pt>
                <c:pt idx="692">
                  <c:v>721.09621795683904</c:v>
                </c:pt>
                <c:pt idx="693">
                  <c:v>901.53844984072703</c:v>
                </c:pt>
                <c:pt idx="694">
                  <c:v>963.80369403996895</c:v>
                </c:pt>
                <c:pt idx="695">
                  <c:v>958.32778412528501</c:v>
                </c:pt>
                <c:pt idx="696">
                  <c:v>958.28389339695502</c:v>
                </c:pt>
                <c:pt idx="697">
                  <c:v>958.35322472828204</c:v>
                </c:pt>
                <c:pt idx="698">
                  <c:v>986.29742981304298</c:v>
                </c:pt>
                <c:pt idx="699">
                  <c:v>975.21737007428101</c:v>
                </c:pt>
                <c:pt idx="700">
                  <c:v>883.88110162389205</c:v>
                </c:pt>
                <c:pt idx="701">
                  <c:v>452.275349704147</c:v>
                </c:pt>
                <c:pt idx="702">
                  <c:v>256.63057697830402</c:v>
                </c:pt>
                <c:pt idx="703">
                  <c:v>619.53913588962996</c:v>
                </c:pt>
                <c:pt idx="704">
                  <c:v>1013.43083707536</c:v>
                </c:pt>
                <c:pt idx="705">
                  <c:v>1001.86887009134</c:v>
                </c:pt>
                <c:pt idx="706">
                  <c:v>1001.6225129986</c:v>
                </c:pt>
                <c:pt idx="707">
                  <c:v>1034.7030451552</c:v>
                </c:pt>
                <c:pt idx="708">
                  <c:v>1045.7333789126501</c:v>
                </c:pt>
                <c:pt idx="709">
                  <c:v>1046.20957768021</c:v>
                </c:pt>
                <c:pt idx="710">
                  <c:v>1057.4188124631501</c:v>
                </c:pt>
                <c:pt idx="711">
                  <c:v>958.067775304561</c:v>
                </c:pt>
                <c:pt idx="712">
                  <c:v>855.52303460663097</c:v>
                </c:pt>
                <c:pt idx="713">
                  <c:v>482.75344251484199</c:v>
                </c:pt>
                <c:pt idx="714">
                  <c:v>607.82840033627599</c:v>
                </c:pt>
                <c:pt idx="715">
                  <c:v>613.91907599817705</c:v>
                </c:pt>
                <c:pt idx="716">
                  <c:v>679.95295567403105</c:v>
                </c:pt>
                <c:pt idx="717">
                  <c:v>856.25727603623102</c:v>
                </c:pt>
                <c:pt idx="718">
                  <c:v>913.50728638807504</c:v>
                </c:pt>
                <c:pt idx="719">
                  <c:v>913.69505079438602</c:v>
                </c:pt>
                <c:pt idx="720">
                  <c:v>908.23595967082099</c:v>
                </c:pt>
                <c:pt idx="721">
                  <c:v>908.29692080262703</c:v>
                </c:pt>
                <c:pt idx="722">
                  <c:v>908.37533562948602</c:v>
                </c:pt>
                <c:pt idx="723">
                  <c:v>902.76776490078601</c:v>
                </c:pt>
                <c:pt idx="724">
                  <c:v>815.65416920062296</c:v>
                </c:pt>
                <c:pt idx="725">
                  <c:v>369.31454492548698</c:v>
                </c:pt>
                <c:pt idx="726">
                  <c:v>160.15093269707901</c:v>
                </c:pt>
                <c:pt idx="727">
                  <c:v>511.017548238053</c:v>
                </c:pt>
                <c:pt idx="728">
                  <c:v>890.85001744089004</c:v>
                </c:pt>
                <c:pt idx="729">
                  <c:v>867.741958540361</c:v>
                </c:pt>
                <c:pt idx="730">
                  <c:v>833.18178638696202</c:v>
                </c:pt>
                <c:pt idx="731">
                  <c:v>815.92830714415595</c:v>
                </c:pt>
                <c:pt idx="732">
                  <c:v>827.88324589707804</c:v>
                </c:pt>
                <c:pt idx="733">
                  <c:v>834.18538482224506</c:v>
                </c:pt>
                <c:pt idx="734">
                  <c:v>840.41971033279799</c:v>
                </c:pt>
                <c:pt idx="735">
                  <c:v>741.01956880969794</c:v>
                </c:pt>
                <c:pt idx="736">
                  <c:v>639.61118791695503</c:v>
                </c:pt>
                <c:pt idx="737">
                  <c:v>262.37724773223101</c:v>
                </c:pt>
                <c:pt idx="738">
                  <c:v>391.8029308774</c:v>
                </c:pt>
                <c:pt idx="739">
                  <c:v>391.77842971354698</c:v>
                </c:pt>
                <c:pt idx="740">
                  <c:v>463.077908136784</c:v>
                </c:pt>
                <c:pt idx="741">
                  <c:v>646.04609056138997</c:v>
                </c:pt>
                <c:pt idx="742">
                  <c:v>706.04750957316799</c:v>
                </c:pt>
                <c:pt idx="743">
                  <c:v>706.26258608471403</c:v>
                </c:pt>
                <c:pt idx="744">
                  <c:v>706.14408904882202</c:v>
                </c:pt>
                <c:pt idx="745">
                  <c:v>706.34776120944002</c:v>
                </c:pt>
                <c:pt idx="746">
                  <c:v>706.11903592687804</c:v>
                </c:pt>
                <c:pt idx="747">
                  <c:v>706.15235066743401</c:v>
                </c:pt>
                <c:pt idx="748">
                  <c:v>627.59568001921696</c:v>
                </c:pt>
                <c:pt idx="749">
                  <c:v>220.314405633679</c:v>
                </c:pt>
                <c:pt idx="750">
                  <c:v>21.590536114195501</c:v>
                </c:pt>
                <c:pt idx="751">
                  <c:v>377.84448010281199</c:v>
                </c:pt>
                <c:pt idx="752">
                  <c:v>781.75878538871802</c:v>
                </c:pt>
                <c:pt idx="753">
                  <c:v>764.00307797060998</c:v>
                </c:pt>
                <c:pt idx="754">
                  <c:v>757.68230433340602</c:v>
                </c:pt>
                <c:pt idx="755">
                  <c:v>763.30897447960103</c:v>
                </c:pt>
                <c:pt idx="756">
                  <c:v>769.05723505271305</c:v>
                </c:pt>
                <c:pt idx="757">
                  <c:v>792.78382587167903</c:v>
                </c:pt>
                <c:pt idx="758">
                  <c:v>810.18673418295396</c:v>
                </c:pt>
                <c:pt idx="759">
                  <c:v>710.10037610325003</c:v>
                </c:pt>
                <c:pt idx="760">
                  <c:v>614.38553819847903</c:v>
                </c:pt>
                <c:pt idx="761">
                  <c:v>244.467216074238</c:v>
                </c:pt>
                <c:pt idx="762">
                  <c:v>378.53734824229701</c:v>
                </c:pt>
                <c:pt idx="763">
                  <c:v>387.73887801369102</c:v>
                </c:pt>
                <c:pt idx="764">
                  <c:v>474.27677874493997</c:v>
                </c:pt>
                <c:pt idx="765">
                  <c:v>656.62761813105499</c:v>
                </c:pt>
                <c:pt idx="766">
                  <c:v>734.00495357523096</c:v>
                </c:pt>
                <c:pt idx="767">
                  <c:v>763.46360486594006</c:v>
                </c:pt>
                <c:pt idx="768">
                  <c:v>763.39675312351903</c:v>
                </c:pt>
                <c:pt idx="769">
                  <c:v>751.47466010148503</c:v>
                </c:pt>
                <c:pt idx="770">
                  <c:v>757.27284419421801</c:v>
                </c:pt>
                <c:pt idx="771">
                  <c:v>763.06643398632195</c:v>
                </c:pt>
                <c:pt idx="772">
                  <c:v>697.39235586239602</c:v>
                </c:pt>
                <c:pt idx="773">
                  <c:v>275.69615544636099</c:v>
                </c:pt>
                <c:pt idx="774">
                  <c:v>50.0213409464073</c:v>
                </c:pt>
                <c:pt idx="775">
                  <c:v>383.70392126963702</c:v>
                </c:pt>
                <c:pt idx="776">
                  <c:v>755.45814563622605</c:v>
                </c:pt>
                <c:pt idx="777">
                  <c:v>719.44152291507703</c:v>
                </c:pt>
                <c:pt idx="778">
                  <c:v>706.63551939794104</c:v>
                </c:pt>
                <c:pt idx="779">
                  <c:v>706.64710223274699</c:v>
                </c:pt>
                <c:pt idx="780">
                  <c:v>747.68370982896795</c:v>
                </c:pt>
                <c:pt idx="781">
                  <c:v>801.248915449739</c:v>
                </c:pt>
                <c:pt idx="782">
                  <c:v>836.70711546755399</c:v>
                </c:pt>
                <c:pt idx="783">
                  <c:v>755.39164810209104</c:v>
                </c:pt>
                <c:pt idx="784">
                  <c:v>660.72688483639399</c:v>
                </c:pt>
                <c:pt idx="785">
                  <c:v>295.24903059275101</c:v>
                </c:pt>
                <c:pt idx="786">
                  <c:v>436.11587765107203</c:v>
                </c:pt>
                <c:pt idx="787">
                  <c:v>445.42953126953603</c:v>
                </c:pt>
                <c:pt idx="788">
                  <c:v>518.97795049658203</c:v>
                </c:pt>
                <c:pt idx="789">
                  <c:v>702.82048459985106</c:v>
                </c:pt>
                <c:pt idx="790">
                  <c:v>773.47432627640501</c:v>
                </c:pt>
                <c:pt idx="791">
                  <c:v>779.47697332652297</c:v>
                </c:pt>
                <c:pt idx="792">
                  <c:v>779.33768517320004</c:v>
                </c:pt>
                <c:pt idx="793">
                  <c:v>773.55670768987295</c:v>
                </c:pt>
                <c:pt idx="794">
                  <c:v>767.51007318865197</c:v>
                </c:pt>
                <c:pt idx="795">
                  <c:v>767.43030681535197</c:v>
                </c:pt>
                <c:pt idx="796">
                  <c:v>696.16053925739402</c:v>
                </c:pt>
                <c:pt idx="797">
                  <c:v>265.84351660236598</c:v>
                </c:pt>
                <c:pt idx="798">
                  <c:v>71.032822579332105</c:v>
                </c:pt>
                <c:pt idx="799">
                  <c:v>434.79118032548899</c:v>
                </c:pt>
                <c:pt idx="800">
                  <c:v>830.574680861091</c:v>
                </c:pt>
                <c:pt idx="801">
                  <c:v>812.90894219225902</c:v>
                </c:pt>
                <c:pt idx="802">
                  <c:v>806.87913586323396</c:v>
                </c:pt>
                <c:pt idx="803">
                  <c:v>806.97946708095401</c:v>
                </c:pt>
                <c:pt idx="804">
                  <c:v>824.67822359526394</c:v>
                </c:pt>
                <c:pt idx="805">
                  <c:v>848.26093558903801</c:v>
                </c:pt>
                <c:pt idx="806">
                  <c:v>854.50722694545902</c:v>
                </c:pt>
                <c:pt idx="807">
                  <c:v>761.748506456065</c:v>
                </c:pt>
                <c:pt idx="808">
                  <c:v>661.20320934412302</c:v>
                </c:pt>
                <c:pt idx="809">
                  <c:v>284.643549858428</c:v>
                </c:pt>
                <c:pt idx="810">
                  <c:v>421.10114348131998</c:v>
                </c:pt>
                <c:pt idx="811">
                  <c:v>424.30178445749698</c:v>
                </c:pt>
                <c:pt idx="812">
                  <c:v>495.074282257834</c:v>
                </c:pt>
                <c:pt idx="813">
                  <c:v>673.68254361946299</c:v>
                </c:pt>
                <c:pt idx="814">
                  <c:v>739.22132104718105</c:v>
                </c:pt>
                <c:pt idx="815">
                  <c:v>739.29229246788202</c:v>
                </c:pt>
                <c:pt idx="816">
                  <c:v>739.23793190135598</c:v>
                </c:pt>
                <c:pt idx="817">
                  <c:v>739.39248052640403</c:v>
                </c:pt>
                <c:pt idx="818">
                  <c:v>739.47960378989796</c:v>
                </c:pt>
                <c:pt idx="819">
                  <c:v>733.57328682183299</c:v>
                </c:pt>
                <c:pt idx="820">
                  <c:v>733.66453392654398</c:v>
                </c:pt>
                <c:pt idx="821">
                  <c:v>372.206761965179</c:v>
                </c:pt>
                <c:pt idx="822">
                  <c:v>0</c:v>
                </c:pt>
                <c:pt idx="823">
                  <c:v>152.17614313549501</c:v>
                </c:pt>
                <c:pt idx="824">
                  <c:v>777.14640096505605</c:v>
                </c:pt>
                <c:pt idx="825">
                  <c:v>750.48761224780901</c:v>
                </c:pt>
                <c:pt idx="826">
                  <c:v>738.62210895461203</c:v>
                </c:pt>
                <c:pt idx="827">
                  <c:v>625.23490578774999</c:v>
                </c:pt>
                <c:pt idx="828">
                  <c:v>643.68422324309404</c:v>
                </c:pt>
                <c:pt idx="829">
                  <c:v>786.24528712702204</c:v>
                </c:pt>
                <c:pt idx="830">
                  <c:v>798.18629393552999</c:v>
                </c:pt>
                <c:pt idx="831">
                  <c:v>703.99091069071198</c:v>
                </c:pt>
                <c:pt idx="832">
                  <c:v>375.09205291656502</c:v>
                </c:pt>
                <c:pt idx="833">
                  <c:v>235.04890917600801</c:v>
                </c:pt>
                <c:pt idx="834">
                  <c:v>363.090005871605</c:v>
                </c:pt>
                <c:pt idx="835">
                  <c:v>363.13605842728799</c:v>
                </c:pt>
                <c:pt idx="836">
                  <c:v>425.10816053539099</c:v>
                </c:pt>
                <c:pt idx="837">
                  <c:v>608.530585686466</c:v>
                </c:pt>
                <c:pt idx="838">
                  <c:v>680.64506422766306</c:v>
                </c:pt>
                <c:pt idx="839">
                  <c:v>686.71923563184203</c:v>
                </c:pt>
                <c:pt idx="840">
                  <c:v>686.67281317208801</c:v>
                </c:pt>
                <c:pt idx="841">
                  <c:v>680.74221280058805</c:v>
                </c:pt>
                <c:pt idx="842">
                  <c:v>680.63302091992398</c:v>
                </c:pt>
                <c:pt idx="843">
                  <c:v>680.78637763166398</c:v>
                </c:pt>
                <c:pt idx="844">
                  <c:v>680.70053916134805</c:v>
                </c:pt>
                <c:pt idx="845">
                  <c:v>322.82672637373099</c:v>
                </c:pt>
                <c:pt idx="846">
                  <c:v>0</c:v>
                </c:pt>
                <c:pt idx="847">
                  <c:v>69.344197932426795</c:v>
                </c:pt>
                <c:pt idx="848">
                  <c:v>669.07849794656499</c:v>
                </c:pt>
                <c:pt idx="849">
                  <c:v>642.76165304036499</c:v>
                </c:pt>
                <c:pt idx="850">
                  <c:v>624.02436225588201</c:v>
                </c:pt>
                <c:pt idx="851">
                  <c:v>514.85001959330202</c:v>
                </c:pt>
                <c:pt idx="852">
                  <c:v>551.777486127781</c:v>
                </c:pt>
                <c:pt idx="853">
                  <c:v>708.44640574997197</c:v>
                </c:pt>
                <c:pt idx="854">
                  <c:v>738.53415091637999</c:v>
                </c:pt>
                <c:pt idx="855">
                  <c:v>655.15822832600099</c:v>
                </c:pt>
                <c:pt idx="856">
                  <c:v>334.22039127830499</c:v>
                </c:pt>
                <c:pt idx="857">
                  <c:v>204.97872145409499</c:v>
                </c:pt>
                <c:pt idx="858">
                  <c:v>343.77051069463698</c:v>
                </c:pt>
                <c:pt idx="859">
                  <c:v>347.08178363057198</c:v>
                </c:pt>
                <c:pt idx="860">
                  <c:v>421.32080334587499</c:v>
                </c:pt>
                <c:pt idx="861">
                  <c:v>607.63994469754402</c:v>
                </c:pt>
                <c:pt idx="862">
                  <c:v>691.67028358646598</c:v>
                </c:pt>
                <c:pt idx="863">
                  <c:v>715.49692654349099</c:v>
                </c:pt>
                <c:pt idx="864">
                  <c:v>703.51927418826801</c:v>
                </c:pt>
                <c:pt idx="865">
                  <c:v>691.92491029357905</c:v>
                </c:pt>
                <c:pt idx="866">
                  <c:v>679.78688332650904</c:v>
                </c:pt>
                <c:pt idx="867">
                  <c:v>691.85540554219403</c:v>
                </c:pt>
                <c:pt idx="868">
                  <c:v>631.53238065233904</c:v>
                </c:pt>
                <c:pt idx="869">
                  <c:v>214.784859428571</c:v>
                </c:pt>
                <c:pt idx="870">
                  <c:v>31.680407309801598</c:v>
                </c:pt>
                <c:pt idx="871">
                  <c:v>403.33427222793398</c:v>
                </c:pt>
                <c:pt idx="872">
                  <c:v>808.31073444246601</c:v>
                </c:pt>
                <c:pt idx="873">
                  <c:v>790.39393847638405</c:v>
                </c:pt>
                <c:pt idx="874">
                  <c:v>778.32102604236798</c:v>
                </c:pt>
                <c:pt idx="875">
                  <c:v>772.42360786594202</c:v>
                </c:pt>
                <c:pt idx="876">
                  <c:v>796.15470574895505</c:v>
                </c:pt>
                <c:pt idx="877">
                  <c:v>819.613915634352</c:v>
                </c:pt>
                <c:pt idx="878">
                  <c:v>843.08580213324296</c:v>
                </c:pt>
                <c:pt idx="879">
                  <c:v>755.73961481771403</c:v>
                </c:pt>
                <c:pt idx="880">
                  <c:v>672.78986132526097</c:v>
                </c:pt>
                <c:pt idx="881">
                  <c:v>310.82342185256499</c:v>
                </c:pt>
                <c:pt idx="882">
                  <c:v>448.55730581102898</c:v>
                </c:pt>
                <c:pt idx="883">
                  <c:v>454.717611526307</c:v>
                </c:pt>
                <c:pt idx="884">
                  <c:v>521.96451249473</c:v>
                </c:pt>
                <c:pt idx="885">
                  <c:v>702.69733169264805</c:v>
                </c:pt>
                <c:pt idx="886">
                  <c:v>779.32555089386699</c:v>
                </c:pt>
                <c:pt idx="887">
                  <c:v>785.37250931875201</c:v>
                </c:pt>
                <c:pt idx="888">
                  <c:v>796.91081056132998</c:v>
                </c:pt>
                <c:pt idx="889">
                  <c:v>802.572913960243</c:v>
                </c:pt>
                <c:pt idx="890">
                  <c:v>820.02250377632799</c:v>
                </c:pt>
                <c:pt idx="891">
                  <c:v>825.61101911892194</c:v>
                </c:pt>
                <c:pt idx="892">
                  <c:v>761.00959237155598</c:v>
                </c:pt>
                <c:pt idx="893">
                  <c:v>340.18160262741799</c:v>
                </c:pt>
                <c:pt idx="894">
                  <c:v>151.836665895294</c:v>
                </c:pt>
                <c:pt idx="895">
                  <c:v>530.42105224506497</c:v>
                </c:pt>
                <c:pt idx="896">
                  <c:v>921.51170788080594</c:v>
                </c:pt>
                <c:pt idx="897">
                  <c:v>921.01550903858697</c:v>
                </c:pt>
                <c:pt idx="898">
                  <c:v>920.61448091703403</c:v>
                </c:pt>
                <c:pt idx="899">
                  <c:v>931.9412292362</c:v>
                </c:pt>
                <c:pt idx="900">
                  <c:v>954.64424259647603</c:v>
                </c:pt>
                <c:pt idx="901">
                  <c:v>977.37486914312797</c:v>
                </c:pt>
                <c:pt idx="902">
                  <c:v>999.83738182765399</c:v>
                </c:pt>
                <c:pt idx="903">
                  <c:v>904.27196042201001</c:v>
                </c:pt>
                <c:pt idx="904">
                  <c:v>812.54439162553194</c:v>
                </c:pt>
                <c:pt idx="905">
                  <c:v>441.24508633535999</c:v>
                </c:pt>
                <c:pt idx="906">
                  <c:v>581.51299806346503</c:v>
                </c:pt>
                <c:pt idx="907">
                  <c:v>581.41887351374896</c:v>
                </c:pt>
                <c:pt idx="908">
                  <c:v>653.73106553375897</c:v>
                </c:pt>
                <c:pt idx="909">
                  <c:v>836.00614755633205</c:v>
                </c:pt>
                <c:pt idx="910">
                  <c:v>910.37909364216796</c:v>
                </c:pt>
                <c:pt idx="911">
                  <c:v>921.663079262682</c:v>
                </c:pt>
                <c:pt idx="912">
                  <c:v>932.97731314671205</c:v>
                </c:pt>
                <c:pt idx="913">
                  <c:v>944.13009514743396</c:v>
                </c:pt>
                <c:pt idx="914">
                  <c:v>961.10500290253901</c:v>
                </c:pt>
                <c:pt idx="915">
                  <c:v>966.55000515472398</c:v>
                </c:pt>
                <c:pt idx="916">
                  <c:v>886.62667914492704</c:v>
                </c:pt>
                <c:pt idx="917">
                  <c:v>459.80437259659999</c:v>
                </c:pt>
                <c:pt idx="918">
                  <c:v>268.16392623496898</c:v>
                </c:pt>
                <c:pt idx="919">
                  <c:v>647.352350868298</c:v>
                </c:pt>
                <c:pt idx="920">
                  <c:v>1042.6285739907801</c:v>
                </c:pt>
                <c:pt idx="921">
                  <c:v>1031.6454741533901</c:v>
                </c:pt>
                <c:pt idx="922">
                  <c:v>1031.3272759506999</c:v>
                </c:pt>
                <c:pt idx="923">
                  <c:v>1031.34169129261</c:v>
                </c:pt>
                <c:pt idx="924">
                  <c:v>1053.58894476353</c:v>
                </c:pt>
                <c:pt idx="925">
                  <c:v>1097.4637284046501</c:v>
                </c:pt>
                <c:pt idx="926">
                  <c:v>1108.56077591029</c:v>
                </c:pt>
                <c:pt idx="927">
                  <c:v>1021.69914095452</c:v>
                </c:pt>
                <c:pt idx="928">
                  <c:v>938.21122256663296</c:v>
                </c:pt>
                <c:pt idx="929">
                  <c:v>575.23209954540005</c:v>
                </c:pt>
                <c:pt idx="930">
                  <c:v>713.31177329035302</c:v>
                </c:pt>
                <c:pt idx="931">
                  <c:v>730.96543467651998</c:v>
                </c:pt>
                <c:pt idx="932">
                  <c:v>807.07868865531998</c:v>
                </c:pt>
                <c:pt idx="933">
                  <c:v>983.61366881683205</c:v>
                </c:pt>
                <c:pt idx="934">
                  <c:v>1044.3749687136401</c:v>
                </c:pt>
                <c:pt idx="935">
                  <c:v>1044.6378433827899</c:v>
                </c:pt>
                <c:pt idx="936">
                  <c:v>1028.39238627346</c:v>
                </c:pt>
                <c:pt idx="937">
                  <c:v>1012.0634757655</c:v>
                </c:pt>
                <c:pt idx="938">
                  <c:v>989.92418805252703</c:v>
                </c:pt>
                <c:pt idx="939">
                  <c:v>990.060809057612</c:v>
                </c:pt>
                <c:pt idx="940">
                  <c:v>905.30674808454796</c:v>
                </c:pt>
                <c:pt idx="941">
                  <c:v>472.94237009469498</c:v>
                </c:pt>
                <c:pt idx="942">
                  <c:v>284.417215367898</c:v>
                </c:pt>
                <c:pt idx="943">
                  <c:v>654.891920224822</c:v>
                </c:pt>
                <c:pt idx="944">
                  <c:v>1056.2824568828401</c:v>
                </c:pt>
                <c:pt idx="945">
                  <c:v>1034.0521263483299</c:v>
                </c:pt>
                <c:pt idx="946">
                  <c:v>1033.9682783672799</c:v>
                </c:pt>
                <c:pt idx="947">
                  <c:v>1066.75626374078</c:v>
                </c:pt>
                <c:pt idx="948">
                  <c:v>1066.6185496524899</c:v>
                </c:pt>
                <c:pt idx="949">
                  <c:v>1078.58805560462</c:v>
                </c:pt>
                <c:pt idx="950">
                  <c:v>1122.1669115623299</c:v>
                </c:pt>
                <c:pt idx="951">
                  <c:v>1018.24740176529</c:v>
                </c:pt>
                <c:pt idx="952">
                  <c:v>906.79353208092095</c:v>
                </c:pt>
                <c:pt idx="953">
                  <c:v>537.43510278116696</c:v>
                </c:pt>
                <c:pt idx="954">
                  <c:v>679.40830845912706</c:v>
                </c:pt>
                <c:pt idx="955">
                  <c:v>697.37503325935097</c:v>
                </c:pt>
                <c:pt idx="956">
                  <c:v>785.91196965100198</c:v>
                </c:pt>
                <c:pt idx="957">
                  <c:v>968.98079967400997</c:v>
                </c:pt>
                <c:pt idx="958">
                  <c:v>1035.1808259797201</c:v>
                </c:pt>
                <c:pt idx="959">
                  <c:v>1035.2488689376501</c:v>
                </c:pt>
                <c:pt idx="960">
                  <c:v>1046.13687277091</c:v>
                </c:pt>
                <c:pt idx="961">
                  <c:v>1057.0871668925599</c:v>
                </c:pt>
                <c:pt idx="962">
                  <c:v>1056.8325641415399</c:v>
                </c:pt>
                <c:pt idx="963">
                  <c:v>1056.94179534053</c:v>
                </c:pt>
                <c:pt idx="964">
                  <c:v>978.72011703335602</c:v>
                </c:pt>
                <c:pt idx="965">
                  <c:v>540.22920550720505</c:v>
                </c:pt>
                <c:pt idx="966">
                  <c:v>334.20609508051899</c:v>
                </c:pt>
                <c:pt idx="967">
                  <c:v>672.79570178202505</c:v>
                </c:pt>
                <c:pt idx="968">
                  <c:v>1044.7716259978599</c:v>
                </c:pt>
                <c:pt idx="969">
                  <c:v>1027.914696138</c:v>
                </c:pt>
                <c:pt idx="970">
                  <c:v>1033.1570935346599</c:v>
                </c:pt>
                <c:pt idx="971">
                  <c:v>1055.50476082866</c:v>
                </c:pt>
                <c:pt idx="972">
                  <c:v>1077.9135259084801</c:v>
                </c:pt>
                <c:pt idx="973">
                  <c:v>1110.9494252147001</c:v>
                </c:pt>
                <c:pt idx="974">
                  <c:v>1121.8791680802599</c:v>
                </c:pt>
                <c:pt idx="975">
                  <c:v>1035.23149841748</c:v>
                </c:pt>
                <c:pt idx="976">
                  <c:v>923.46613139392196</c:v>
                </c:pt>
                <c:pt idx="977">
                  <c:v>546.49544472718401</c:v>
                </c:pt>
                <c:pt idx="978">
                  <c:v>673.43756291387194</c:v>
                </c:pt>
                <c:pt idx="979">
                  <c:v>667.58585448174802</c:v>
                </c:pt>
                <c:pt idx="980">
                  <c:v>727.20837475984399</c:v>
                </c:pt>
                <c:pt idx="981">
                  <c:v>896.20175648822897</c:v>
                </c:pt>
                <c:pt idx="982">
                  <c:v>953.00784909736501</c:v>
                </c:pt>
                <c:pt idx="983">
                  <c:v>964.41670900228803</c:v>
                </c:pt>
                <c:pt idx="984">
                  <c:v>947.34089902532901</c:v>
                </c:pt>
                <c:pt idx="985">
                  <c:v>936.56102643403096</c:v>
                </c:pt>
                <c:pt idx="986">
                  <c:v>925.32016278327706</c:v>
                </c:pt>
                <c:pt idx="987">
                  <c:v>902.91050259726399</c:v>
                </c:pt>
                <c:pt idx="988">
                  <c:v>874.23833082106296</c:v>
                </c:pt>
                <c:pt idx="989">
                  <c:v>486.88325709596302</c:v>
                </c:pt>
                <c:pt idx="990">
                  <c:v>48.348156532745598</c:v>
                </c:pt>
                <c:pt idx="991">
                  <c:v>257.41329833223102</c:v>
                </c:pt>
                <c:pt idx="992">
                  <c:v>863.10884257911198</c:v>
                </c:pt>
                <c:pt idx="993">
                  <c:v>781.12391587055697</c:v>
                </c:pt>
                <c:pt idx="994">
                  <c:v>697.64646610685998</c:v>
                </c:pt>
                <c:pt idx="995">
                  <c:v>532.93121201840597</c:v>
                </c:pt>
                <c:pt idx="996">
                  <c:v>560.56567673011</c:v>
                </c:pt>
                <c:pt idx="997">
                  <c:v>752.01894468768103</c:v>
                </c:pt>
                <c:pt idx="998">
                  <c:v>793.59927339292597</c:v>
                </c:pt>
                <c:pt idx="999">
                  <c:v>717.230600606096</c:v>
                </c:pt>
                <c:pt idx="1000">
                  <c:v>400.83380170512999</c:v>
                </c:pt>
                <c:pt idx="1001">
                  <c:v>273.15647659703899</c:v>
                </c:pt>
                <c:pt idx="1002">
                  <c:v>419.55876392195597</c:v>
                </c:pt>
                <c:pt idx="1003">
                  <c:v>434.89126789957902</c:v>
                </c:pt>
                <c:pt idx="1004">
                  <c:v>518.08484260705495</c:v>
                </c:pt>
                <c:pt idx="1005">
                  <c:v>705.372807413636</c:v>
                </c:pt>
                <c:pt idx="1006">
                  <c:v>770.38163745612803</c:v>
                </c:pt>
                <c:pt idx="1007">
                  <c:v>770.313591588603</c:v>
                </c:pt>
                <c:pt idx="1008">
                  <c:v>776.08984806112699</c:v>
                </c:pt>
                <c:pt idx="1009">
                  <c:v>776.04747407532295</c:v>
                </c:pt>
                <c:pt idx="1010">
                  <c:v>781.98554236417499</c:v>
                </c:pt>
                <c:pt idx="1011">
                  <c:v>781.84779096991304</c:v>
                </c:pt>
                <c:pt idx="1012">
                  <c:v>781.83011068651194</c:v>
                </c:pt>
                <c:pt idx="1013">
                  <c:v>425.28683515003502</c:v>
                </c:pt>
                <c:pt idx="1014">
                  <c:v>2.59449895270919</c:v>
                </c:pt>
                <c:pt idx="1015">
                  <c:v>210.258765238618</c:v>
                </c:pt>
                <c:pt idx="1016">
                  <c:v>830.41120005474295</c:v>
                </c:pt>
                <c:pt idx="1017">
                  <c:v>815.26365680361596</c:v>
                </c:pt>
                <c:pt idx="1018">
                  <c:v>815.18261239896594</c:v>
                </c:pt>
                <c:pt idx="1019">
                  <c:v>709.41032940310299</c:v>
                </c:pt>
                <c:pt idx="1020">
                  <c:v>739.04028266307103</c:v>
                </c:pt>
                <c:pt idx="1021">
                  <c:v>890.441198293193</c:v>
                </c:pt>
                <c:pt idx="1022">
                  <c:v>918.81273744349505</c:v>
                </c:pt>
                <c:pt idx="1023">
                  <c:v>827.15763464745498</c:v>
                </c:pt>
                <c:pt idx="1024">
                  <c:v>492.22946652514503</c:v>
                </c:pt>
                <c:pt idx="1025">
                  <c:v>378.161815191497</c:v>
                </c:pt>
                <c:pt idx="1026">
                  <c:v>504.59293348416702</c:v>
                </c:pt>
                <c:pt idx="1027">
                  <c:v>510.65461071249803</c:v>
                </c:pt>
                <c:pt idx="1028">
                  <c:v>601.64485066032796</c:v>
                </c:pt>
                <c:pt idx="1029">
                  <c:v>774.37818090694896</c:v>
                </c:pt>
                <c:pt idx="1030">
                  <c:v>838.68944709661503</c:v>
                </c:pt>
                <c:pt idx="1031">
                  <c:v>855.71754936001901</c:v>
                </c:pt>
                <c:pt idx="1032">
                  <c:v>850.07650923201902</c:v>
                </c:pt>
                <c:pt idx="1033">
                  <c:v>850.01234781681501</c:v>
                </c:pt>
                <c:pt idx="1034">
                  <c:v>867.08372216081705</c:v>
                </c:pt>
                <c:pt idx="1035">
                  <c:v>855.56779258666904</c:v>
                </c:pt>
                <c:pt idx="1036">
                  <c:v>767.81010765878204</c:v>
                </c:pt>
                <c:pt idx="1037">
                  <c:v>343.774397859678</c:v>
                </c:pt>
                <c:pt idx="1038">
                  <c:v>152.696556857205</c:v>
                </c:pt>
                <c:pt idx="1039">
                  <c:v>525.30771147793303</c:v>
                </c:pt>
                <c:pt idx="1040">
                  <c:v>923.19622189347001</c:v>
                </c:pt>
                <c:pt idx="1041">
                  <c:v>917.099994564383</c:v>
                </c:pt>
                <c:pt idx="1042">
                  <c:v>916.85634265620001</c:v>
                </c:pt>
                <c:pt idx="1043">
                  <c:v>922.47634802257403</c:v>
                </c:pt>
                <c:pt idx="1044">
                  <c:v>945.26126688354998</c:v>
                </c:pt>
                <c:pt idx="1045">
                  <c:v>968.14075715633703</c:v>
                </c:pt>
                <c:pt idx="1046">
                  <c:v>979.49294282670996</c:v>
                </c:pt>
                <c:pt idx="1047">
                  <c:v>900.64964048786101</c:v>
                </c:pt>
                <c:pt idx="1048">
                  <c:v>814.29825255023297</c:v>
                </c:pt>
                <c:pt idx="1049">
                  <c:v>460.70800749150999</c:v>
                </c:pt>
                <c:pt idx="1050">
                  <c:v>600.72850376715303</c:v>
                </c:pt>
                <c:pt idx="1051">
                  <c:v>603.82068834189204</c:v>
                </c:pt>
                <c:pt idx="1052">
                  <c:v>678.55915399941603</c:v>
                </c:pt>
                <c:pt idx="1053">
                  <c:v>854.39587720416296</c:v>
                </c:pt>
                <c:pt idx="1054">
                  <c:v>911.54292492381705</c:v>
                </c:pt>
                <c:pt idx="1055">
                  <c:v>900.39448521971894</c:v>
                </c:pt>
                <c:pt idx="1056">
                  <c:v>894.82052196448899</c:v>
                </c:pt>
                <c:pt idx="1057">
                  <c:v>889.13740370402195</c:v>
                </c:pt>
                <c:pt idx="1058">
                  <c:v>883.65056314602202</c:v>
                </c:pt>
                <c:pt idx="1059">
                  <c:v>883.88171508599896</c:v>
                </c:pt>
                <c:pt idx="1060">
                  <c:v>814.04408526789996</c:v>
                </c:pt>
                <c:pt idx="1061">
                  <c:v>420.97194204214799</c:v>
                </c:pt>
                <c:pt idx="1062">
                  <c:v>231.54934013229001</c:v>
                </c:pt>
                <c:pt idx="1063">
                  <c:v>594.73572059288097</c:v>
                </c:pt>
                <c:pt idx="1064">
                  <c:v>1034.61007531011</c:v>
                </c:pt>
                <c:pt idx="1065">
                  <c:v>1011.95989283227</c:v>
                </c:pt>
                <c:pt idx="1066">
                  <c:v>989.89497560372001</c:v>
                </c:pt>
                <c:pt idx="1067">
                  <c:v>1033.89893399319</c:v>
                </c:pt>
                <c:pt idx="1068">
                  <c:v>1034.0730914282799</c:v>
                </c:pt>
                <c:pt idx="1069">
                  <c:v>1045.4125863914001</c:v>
                </c:pt>
                <c:pt idx="1070">
                  <c:v>1089.26155057592</c:v>
                </c:pt>
                <c:pt idx="1071">
                  <c:v>979.273560208405</c:v>
                </c:pt>
                <c:pt idx="1072">
                  <c:v>877.70312182887096</c:v>
                </c:pt>
                <c:pt idx="1073">
                  <c:v>521.84257822326401</c:v>
                </c:pt>
                <c:pt idx="1074">
                  <c:v>643.093691603612</c:v>
                </c:pt>
                <c:pt idx="1075">
                  <c:v>643.23134289701704</c:v>
                </c:pt>
                <c:pt idx="1076">
                  <c:v>732.39009727373605</c:v>
                </c:pt>
                <c:pt idx="1077">
                  <c:v>900.86531071869695</c:v>
                </c:pt>
                <c:pt idx="1078">
                  <c:v>957.67273557825297</c:v>
                </c:pt>
                <c:pt idx="1079">
                  <c:v>991.29259264299196</c:v>
                </c:pt>
                <c:pt idx="1080">
                  <c:v>979.81899954207199</c:v>
                </c:pt>
                <c:pt idx="1081">
                  <c:v>969.27815226681696</c:v>
                </c:pt>
                <c:pt idx="1082">
                  <c:v>969.33121469674904</c:v>
                </c:pt>
                <c:pt idx="1083">
                  <c:v>969.41940513534303</c:v>
                </c:pt>
                <c:pt idx="1084">
                  <c:v>895.14232390248003</c:v>
                </c:pt>
                <c:pt idx="1085">
                  <c:v>473.49746505357501</c:v>
                </c:pt>
                <c:pt idx="1086">
                  <c:v>284.70996158986401</c:v>
                </c:pt>
                <c:pt idx="1087">
                  <c:v>655.46710391013505</c:v>
                </c:pt>
                <c:pt idx="1088">
                  <c:v>1057.03501630406</c:v>
                </c:pt>
                <c:pt idx="1089">
                  <c:v>1045.7012152923101</c:v>
                </c:pt>
                <c:pt idx="1090">
                  <c:v>1034.35653475872</c:v>
                </c:pt>
                <c:pt idx="1091">
                  <c:v>1078.2654142026499</c:v>
                </c:pt>
                <c:pt idx="1092">
                  <c:v>1088.7558052204699</c:v>
                </c:pt>
                <c:pt idx="1093">
                  <c:v>1100.2520284013999</c:v>
                </c:pt>
                <c:pt idx="1094">
                  <c:v>1143.0151477653701</c:v>
                </c:pt>
                <c:pt idx="1095">
                  <c:v>1034.7681684870599</c:v>
                </c:pt>
                <c:pt idx="1096">
                  <c:v>929.30754848362005</c:v>
                </c:pt>
                <c:pt idx="1097">
                  <c:v>582.73306976794902</c:v>
                </c:pt>
                <c:pt idx="1098">
                  <c:v>708.75452264528406</c:v>
                </c:pt>
                <c:pt idx="1099">
                  <c:v>703.21747981685905</c:v>
                </c:pt>
                <c:pt idx="1100">
                  <c:v>779.90209080948</c:v>
                </c:pt>
                <c:pt idx="1101">
                  <c:v>946.39411016535996</c:v>
                </c:pt>
                <c:pt idx="1102">
                  <c:v>1013.82572414674</c:v>
                </c:pt>
                <c:pt idx="1103">
                  <c:v>1013.7439988667001</c:v>
                </c:pt>
                <c:pt idx="1104">
                  <c:v>1013.75041353267</c:v>
                </c:pt>
                <c:pt idx="1105">
                  <c:v>1013.8969172568</c:v>
                </c:pt>
                <c:pt idx="1106">
                  <c:v>1013.99927903202</c:v>
                </c:pt>
                <c:pt idx="1107">
                  <c:v>1014.06071067647</c:v>
                </c:pt>
                <c:pt idx="1108">
                  <c:v>946.072998537432</c:v>
                </c:pt>
                <c:pt idx="1109">
                  <c:v>522.61974488449698</c:v>
                </c:pt>
                <c:pt idx="1110">
                  <c:v>328.28583787803302</c:v>
                </c:pt>
                <c:pt idx="1111">
                  <c:v>697.17337406535705</c:v>
                </c:pt>
                <c:pt idx="1112">
                  <c:v>1089.8657384047699</c:v>
                </c:pt>
                <c:pt idx="1113">
                  <c:v>1067.7108049242099</c:v>
                </c:pt>
                <c:pt idx="1114">
                  <c:v>1056.6191569909299</c:v>
                </c:pt>
                <c:pt idx="1115">
                  <c:v>1045.6731214748299</c:v>
                </c:pt>
                <c:pt idx="1116">
                  <c:v>1067.8985784756601</c:v>
                </c:pt>
                <c:pt idx="1117">
                  <c:v>1090.0351713674299</c:v>
                </c:pt>
                <c:pt idx="1118">
                  <c:v>1111.9616341835099</c:v>
                </c:pt>
                <c:pt idx="1119">
                  <c:v>1024.7041345928101</c:v>
                </c:pt>
                <c:pt idx="1120">
                  <c:v>935.25641668016101</c:v>
                </c:pt>
                <c:pt idx="1121">
                  <c:v>601.11135482670602</c:v>
                </c:pt>
                <c:pt idx="1122">
                  <c:v>732.68220762357998</c:v>
                </c:pt>
                <c:pt idx="1123">
                  <c:v>732.77529801760704</c:v>
                </c:pt>
                <c:pt idx="1124">
                  <c:v>791.73430415592702</c:v>
                </c:pt>
                <c:pt idx="1125">
                  <c:v>957.88377673750995</c:v>
                </c:pt>
                <c:pt idx="1126">
                  <c:v>1002.52893039118</c:v>
                </c:pt>
                <c:pt idx="1127">
                  <c:v>980.36856014309103</c:v>
                </c:pt>
                <c:pt idx="1128">
                  <c:v>969.53825817592406</c:v>
                </c:pt>
                <c:pt idx="1129">
                  <c:v>969.43009589033397</c:v>
                </c:pt>
                <c:pt idx="1130">
                  <c:v>969.34058299251296</c:v>
                </c:pt>
                <c:pt idx="1131">
                  <c:v>980.47648390818199</c:v>
                </c:pt>
                <c:pt idx="1132">
                  <c:v>917.58366925230303</c:v>
                </c:pt>
                <c:pt idx="1133">
                  <c:v>494.62859229491602</c:v>
                </c:pt>
                <c:pt idx="1134">
                  <c:v>303.039462347707</c:v>
                </c:pt>
                <c:pt idx="1135">
                  <c:v>672.58600520753396</c:v>
                </c:pt>
                <c:pt idx="1136">
                  <c:v>1066.5775300340699</c:v>
                </c:pt>
                <c:pt idx="1137">
                  <c:v>1027.7437402783901</c:v>
                </c:pt>
                <c:pt idx="1138">
                  <c:v>994.02224505527397</c:v>
                </c:pt>
                <c:pt idx="1139">
                  <c:v>988.01939813578497</c:v>
                </c:pt>
                <c:pt idx="1140">
                  <c:v>1021.31035041976</c:v>
                </c:pt>
                <c:pt idx="1141">
                  <c:v>1087.3835272901199</c:v>
                </c:pt>
                <c:pt idx="1142">
                  <c:v>1119.71566756327</c:v>
                </c:pt>
                <c:pt idx="1143">
                  <c:v>1033.2171808395401</c:v>
                </c:pt>
                <c:pt idx="1144">
                  <c:v>949.84955870210399</c:v>
                </c:pt>
                <c:pt idx="1145">
                  <c:v>587.58876752531296</c:v>
                </c:pt>
                <c:pt idx="1146">
                  <c:v>731.35792539747001</c:v>
                </c:pt>
                <c:pt idx="1147">
                  <c:v>737.10844720113698</c:v>
                </c:pt>
                <c:pt idx="1148">
                  <c:v>813.32187483342204</c:v>
                </c:pt>
                <c:pt idx="1149">
                  <c:v>989.62207909916106</c:v>
                </c:pt>
                <c:pt idx="1150">
                  <c:v>1055.7036807961199</c:v>
                </c:pt>
                <c:pt idx="1151">
                  <c:v>1055.76692937344</c:v>
                </c:pt>
                <c:pt idx="1152">
                  <c:v>1055.90027694333</c:v>
                </c:pt>
                <c:pt idx="1153">
                  <c:v>1066.6832950189701</c:v>
                </c:pt>
                <c:pt idx="1154">
                  <c:v>1077.7884680412401</c:v>
                </c:pt>
                <c:pt idx="1155">
                  <c:v>1077.44339925235</c:v>
                </c:pt>
                <c:pt idx="1156">
                  <c:v>1077.3276104875999</c:v>
                </c:pt>
                <c:pt idx="1157">
                  <c:v>713.53994362184903</c:v>
                </c:pt>
                <c:pt idx="1158">
                  <c:v>296.26635706623898</c:v>
                </c:pt>
                <c:pt idx="1159">
                  <c:v>508.85766485652903</c:v>
                </c:pt>
                <c:pt idx="1160">
                  <c:v>1118.69532434502</c:v>
                </c:pt>
                <c:pt idx="1161">
                  <c:v>1074.7587432058399</c:v>
                </c:pt>
                <c:pt idx="1162">
                  <c:v>1052.44710034889</c:v>
                </c:pt>
                <c:pt idx="1163">
                  <c:v>919.00613700732094</c:v>
                </c:pt>
                <c:pt idx="1164">
                  <c:v>947.30809518917101</c:v>
                </c:pt>
                <c:pt idx="1165">
                  <c:v>1128.3204187968799</c:v>
                </c:pt>
                <c:pt idx="1166">
                  <c:v>1160.9221909640501</c:v>
                </c:pt>
                <c:pt idx="1167">
                  <c:v>1064.7994827375601</c:v>
                </c:pt>
                <c:pt idx="1168">
                  <c:v>759.54648607143304</c:v>
                </c:pt>
                <c:pt idx="1169">
                  <c:v>629.26419038860797</c:v>
                </c:pt>
                <c:pt idx="1170">
                  <c:v>771.65434071833204</c:v>
                </c:pt>
                <c:pt idx="1171">
                  <c:v>783.77366891287397</c:v>
                </c:pt>
                <c:pt idx="1172">
                  <c:v>864.44637548254502</c:v>
                </c:pt>
                <c:pt idx="1173">
                  <c:v>1054.9121932860101</c:v>
                </c:pt>
                <c:pt idx="1174">
                  <c:v>1130.49828071825</c:v>
                </c:pt>
                <c:pt idx="1175">
                  <c:v>1130.5131998402101</c:v>
                </c:pt>
                <c:pt idx="1176">
                  <c:v>1141.11962502345</c:v>
                </c:pt>
                <c:pt idx="1177">
                  <c:v>1141.0244633452801</c:v>
                </c:pt>
                <c:pt idx="1178">
                  <c:v>1141.1276326259399</c:v>
                </c:pt>
                <c:pt idx="1179">
                  <c:v>1141.2523560299801</c:v>
                </c:pt>
                <c:pt idx="1180">
                  <c:v>1141.3370638599599</c:v>
                </c:pt>
                <c:pt idx="1181">
                  <c:v>790.01381488441405</c:v>
                </c:pt>
                <c:pt idx="1182">
                  <c:v>336.658377339087</c:v>
                </c:pt>
                <c:pt idx="1183">
                  <c:v>496.31620391409302</c:v>
                </c:pt>
                <c:pt idx="1184">
                  <c:v>1058.7939049809499</c:v>
                </c:pt>
                <c:pt idx="1185">
                  <c:v>996.63924867797596</c:v>
                </c:pt>
                <c:pt idx="1186">
                  <c:v>950.45431966381705</c:v>
                </c:pt>
                <c:pt idx="1187">
                  <c:v>818.77780974843301</c:v>
                </c:pt>
                <c:pt idx="1188">
                  <c:v>856.84103753343004</c:v>
                </c:pt>
                <c:pt idx="1189">
                  <c:v>1051.6629471306501</c:v>
                </c:pt>
                <c:pt idx="1190">
                  <c:v>1096.3879416644199</c:v>
                </c:pt>
                <c:pt idx="1191">
                  <c:v>1031.6825207234799</c:v>
                </c:pt>
                <c:pt idx="1192">
                  <c:v>724.10262531618901</c:v>
                </c:pt>
                <c:pt idx="1193">
                  <c:v>599.15480218995901</c:v>
                </c:pt>
                <c:pt idx="1194">
                  <c:v>742.43735182610396</c:v>
                </c:pt>
                <c:pt idx="1195">
                  <c:v>760.170401988413</c:v>
                </c:pt>
                <c:pt idx="1196">
                  <c:v>835.93212211598302</c:v>
                </c:pt>
                <c:pt idx="1197">
                  <c:v>1011.38796617814</c:v>
                </c:pt>
                <c:pt idx="1198">
                  <c:v>1087.8343095990699</c:v>
                </c:pt>
                <c:pt idx="1199">
                  <c:v>1087.7993539373499</c:v>
                </c:pt>
                <c:pt idx="1200">
                  <c:v>1087.9818182245799</c:v>
                </c:pt>
                <c:pt idx="1201">
                  <c:v>1088.0512913760299</c:v>
                </c:pt>
                <c:pt idx="1202">
                  <c:v>1088.14798848288</c:v>
                </c:pt>
                <c:pt idx="1203">
                  <c:v>1077.5988130807</c:v>
                </c:pt>
                <c:pt idx="1204">
                  <c:v>977.54576905733495</c:v>
                </c:pt>
                <c:pt idx="1205">
                  <c:v>533.53700434398002</c:v>
                </c:pt>
                <c:pt idx="1206">
                  <c:v>336.84680513844597</c:v>
                </c:pt>
                <c:pt idx="1207">
                  <c:v>702.08081800442301</c:v>
                </c:pt>
                <c:pt idx="1208">
                  <c:v>1098.91463397234</c:v>
                </c:pt>
                <c:pt idx="1209">
                  <c:v>1077.0692356976101</c:v>
                </c:pt>
                <c:pt idx="1210">
                  <c:v>1077.1677484471099</c:v>
                </c:pt>
                <c:pt idx="1211">
                  <c:v>1088.1406655493499</c:v>
                </c:pt>
                <c:pt idx="1212">
                  <c:v>1099.0996834386699</c:v>
                </c:pt>
                <c:pt idx="1213">
                  <c:v>1121.3723752332601</c:v>
                </c:pt>
                <c:pt idx="1214">
                  <c:v>1132.1686922976801</c:v>
                </c:pt>
                <c:pt idx="1215">
                  <c:v>1035.0914106861001</c:v>
                </c:pt>
                <c:pt idx="1216">
                  <c:v>934.89869071541</c:v>
                </c:pt>
                <c:pt idx="1217">
                  <c:v>558.69373388713598</c:v>
                </c:pt>
                <c:pt idx="1218">
                  <c:v>691.42002455802697</c:v>
                </c:pt>
                <c:pt idx="1219">
                  <c:v>703.36676100239595</c:v>
                </c:pt>
                <c:pt idx="1220">
                  <c:v>768.31437210603303</c:v>
                </c:pt>
                <c:pt idx="1221">
                  <c:v>946.94163018224003</c:v>
                </c:pt>
                <c:pt idx="1222">
                  <c:v>1014.1726686245</c:v>
                </c:pt>
                <c:pt idx="1223">
                  <c:v>1014.26908243014</c:v>
                </c:pt>
                <c:pt idx="1224">
                  <c:v>1014.34678641511</c:v>
                </c:pt>
                <c:pt idx="1225">
                  <c:v>1014.37647097993</c:v>
                </c:pt>
                <c:pt idx="1226">
                  <c:v>1014.39187778589</c:v>
                </c:pt>
                <c:pt idx="1227">
                  <c:v>1014.44645150164</c:v>
                </c:pt>
                <c:pt idx="1228">
                  <c:v>935.20283582293303</c:v>
                </c:pt>
                <c:pt idx="1229">
                  <c:v>504.66799963121599</c:v>
                </c:pt>
                <c:pt idx="1230">
                  <c:v>319.28683424660602</c:v>
                </c:pt>
                <c:pt idx="1231">
                  <c:v>688.81694126859998</c:v>
                </c:pt>
                <c:pt idx="1232">
                  <c:v>1079.82113829122</c:v>
                </c:pt>
                <c:pt idx="1233">
                  <c:v>1068.4416008200001</c:v>
                </c:pt>
                <c:pt idx="1234">
                  <c:v>1068.1339211802399</c:v>
                </c:pt>
                <c:pt idx="1235">
                  <c:v>1100.5971602893901</c:v>
                </c:pt>
                <c:pt idx="1236">
                  <c:v>1100.69779856223</c:v>
                </c:pt>
                <c:pt idx="1237">
                  <c:v>1100.8386032461799</c:v>
                </c:pt>
                <c:pt idx="1238">
                  <c:v>1112.2337811049399</c:v>
                </c:pt>
                <c:pt idx="1239">
                  <c:v>1002.70293519391</c:v>
                </c:pt>
                <c:pt idx="1240">
                  <c:v>918.37538382905598</c:v>
                </c:pt>
                <c:pt idx="1241">
                  <c:v>546.69692430997702</c:v>
                </c:pt>
                <c:pt idx="1242">
                  <c:v>679.64110281670605</c:v>
                </c:pt>
                <c:pt idx="1243">
                  <c:v>685.59232341199299</c:v>
                </c:pt>
                <c:pt idx="1244">
                  <c:v>756.79770261929696</c:v>
                </c:pt>
                <c:pt idx="1245">
                  <c:v>946.90462798906003</c:v>
                </c:pt>
                <c:pt idx="1246">
                  <c:v>1036.0885582502999</c:v>
                </c:pt>
                <c:pt idx="1247">
                  <c:v>1046.9094745693101</c:v>
                </c:pt>
                <c:pt idx="1248">
                  <c:v>1046.9495580617699</c:v>
                </c:pt>
                <c:pt idx="1249">
                  <c:v>1057.7861236006499</c:v>
                </c:pt>
                <c:pt idx="1250">
                  <c:v>1057.70397029476</c:v>
                </c:pt>
                <c:pt idx="1251">
                  <c:v>1057.7804611583899</c:v>
                </c:pt>
                <c:pt idx="1252">
                  <c:v>968.51780332462602</c:v>
                </c:pt>
                <c:pt idx="1253">
                  <c:v>528.47490958819799</c:v>
                </c:pt>
                <c:pt idx="1254">
                  <c:v>328.19104789145098</c:v>
                </c:pt>
                <c:pt idx="1255">
                  <c:v>696.99842021719496</c:v>
                </c:pt>
                <c:pt idx="1256">
                  <c:v>1089.36391701</c:v>
                </c:pt>
                <c:pt idx="1257">
                  <c:v>1066.7252355062201</c:v>
                </c:pt>
                <c:pt idx="1258">
                  <c:v>1066.5080717359899</c:v>
                </c:pt>
                <c:pt idx="1259">
                  <c:v>1077.1607384200399</c:v>
                </c:pt>
                <c:pt idx="1260">
                  <c:v>1098.41236476112</c:v>
                </c:pt>
                <c:pt idx="1261">
                  <c:v>1109.38621002946</c:v>
                </c:pt>
                <c:pt idx="1262">
                  <c:v>1120.3155181429599</c:v>
                </c:pt>
                <c:pt idx="1263">
                  <c:v>1022.90022662795</c:v>
                </c:pt>
                <c:pt idx="1264">
                  <c:v>933.78586127119502</c:v>
                </c:pt>
                <c:pt idx="1265">
                  <c:v>564.114829094215</c:v>
                </c:pt>
                <c:pt idx="1266">
                  <c:v>708.49539725576597</c:v>
                </c:pt>
                <c:pt idx="1267">
                  <c:v>708.46166457243805</c:v>
                </c:pt>
                <c:pt idx="1268">
                  <c:v>785.29436666812001</c:v>
                </c:pt>
                <c:pt idx="1269">
                  <c:v>985.07978075292101</c:v>
                </c:pt>
                <c:pt idx="1270">
                  <c:v>1067.6145941105799</c:v>
                </c:pt>
                <c:pt idx="1271">
                  <c:v>1078.2846498793299</c:v>
                </c:pt>
                <c:pt idx="1272">
                  <c:v>1078.3245680735199</c:v>
                </c:pt>
                <c:pt idx="1273">
                  <c:v>1077.9992291809299</c:v>
                </c:pt>
                <c:pt idx="1274">
                  <c:v>1066.7144831271</c:v>
                </c:pt>
                <c:pt idx="1275">
                  <c:v>1077.85724700588</c:v>
                </c:pt>
                <c:pt idx="1276">
                  <c:v>1022.00994796499</c:v>
                </c:pt>
                <c:pt idx="1277">
                  <c:v>612.17425966289295</c:v>
                </c:pt>
                <c:pt idx="1278">
                  <c:v>392.248298961709</c:v>
                </c:pt>
                <c:pt idx="1279">
                  <c:v>711.99514151353901</c:v>
                </c:pt>
                <c:pt idx="1280">
                  <c:v>1052.6405934060101</c:v>
                </c:pt>
                <c:pt idx="1281">
                  <c:v>979.77053061514698</c:v>
                </c:pt>
                <c:pt idx="1282">
                  <c:v>944.69126660710901</c:v>
                </c:pt>
                <c:pt idx="1283">
                  <c:v>920.79858180339397</c:v>
                </c:pt>
                <c:pt idx="1284">
                  <c:v>971.64567892587797</c:v>
                </c:pt>
                <c:pt idx="1285">
                  <c:v>1072.36314852436</c:v>
                </c:pt>
                <c:pt idx="1286">
                  <c:v>1127.27836641825</c:v>
                </c:pt>
                <c:pt idx="1287">
                  <c:v>1063.70223028398</c:v>
                </c:pt>
                <c:pt idx="1288">
                  <c:v>998.44899480795198</c:v>
                </c:pt>
                <c:pt idx="1289">
                  <c:v>652.74199124019003</c:v>
                </c:pt>
                <c:pt idx="1290">
                  <c:v>806.16286441258796</c:v>
                </c:pt>
                <c:pt idx="1291">
                  <c:v>817.69265210337699</c:v>
                </c:pt>
                <c:pt idx="1292">
                  <c:v>898.25097474261599</c:v>
                </c:pt>
                <c:pt idx="1293">
                  <c:v>1076.1941040696099</c:v>
                </c:pt>
                <c:pt idx="1294">
                  <c:v>1140.1804328192</c:v>
                </c:pt>
                <c:pt idx="1295">
                  <c:v>1140.2277479388999</c:v>
                </c:pt>
                <c:pt idx="1296">
                  <c:v>1140.2567902933599</c:v>
                </c:pt>
                <c:pt idx="1297">
                  <c:v>1151.2853210871001</c:v>
                </c:pt>
                <c:pt idx="1298">
                  <c:v>1151.1367297347299</c:v>
                </c:pt>
                <c:pt idx="1299">
                  <c:v>1151.2622167367599</c:v>
                </c:pt>
                <c:pt idx="1300">
                  <c:v>1064.2600232151101</c:v>
                </c:pt>
                <c:pt idx="1301">
                  <c:v>623.38979869520495</c:v>
                </c:pt>
                <c:pt idx="1302">
                  <c:v>422.68840707341002</c:v>
                </c:pt>
                <c:pt idx="1303">
                  <c:v>771.835752636091</c:v>
                </c:pt>
                <c:pt idx="1304">
                  <c:v>1151.0812263267001</c:v>
                </c:pt>
                <c:pt idx="1305">
                  <c:v>1129.7357280968699</c:v>
                </c:pt>
                <c:pt idx="1306">
                  <c:v>1119.3806216349799</c:v>
                </c:pt>
                <c:pt idx="1307">
                  <c:v>1108.76418932359</c:v>
                </c:pt>
                <c:pt idx="1308">
                  <c:v>1140.67014178257</c:v>
                </c:pt>
                <c:pt idx="1309">
                  <c:v>1183.94363032194</c:v>
                </c:pt>
                <c:pt idx="1310">
                  <c:v>1215.7353064681099</c:v>
                </c:pt>
                <c:pt idx="1311">
                  <c:v>1109.8309022553401</c:v>
                </c:pt>
                <c:pt idx="1312">
                  <c:v>1012.03319224227</c:v>
                </c:pt>
                <c:pt idx="1313">
                  <c:v>648.27012287381103</c:v>
                </c:pt>
                <c:pt idx="1314">
                  <c:v>784.76089057451304</c:v>
                </c:pt>
                <c:pt idx="1315">
                  <c:v>790.49797600596605</c:v>
                </c:pt>
                <c:pt idx="1316">
                  <c:v>865.65322777259701</c:v>
                </c:pt>
                <c:pt idx="1317">
                  <c:v>1056.07988679461</c:v>
                </c:pt>
                <c:pt idx="1318">
                  <c:v>1121.3309557989601</c:v>
                </c:pt>
                <c:pt idx="1319">
                  <c:v>1131.89917428996</c:v>
                </c:pt>
                <c:pt idx="1320">
                  <c:v>1142.58818887645</c:v>
                </c:pt>
                <c:pt idx="1321">
                  <c:v>1142.4819938452299</c:v>
                </c:pt>
                <c:pt idx="1322">
                  <c:v>1142.6076512114</c:v>
                </c:pt>
                <c:pt idx="1323">
                  <c:v>1153.64998963472</c:v>
                </c:pt>
                <c:pt idx="1324">
                  <c:v>1164.1854349800301</c:v>
                </c:pt>
                <c:pt idx="1325">
                  <c:v>819.67959727680795</c:v>
                </c:pt>
                <c:pt idx="1326">
                  <c:v>405.02989996074598</c:v>
                </c:pt>
                <c:pt idx="1327">
                  <c:v>630.50381442098899</c:v>
                </c:pt>
                <c:pt idx="1328">
                  <c:v>1267.5233474614499</c:v>
                </c:pt>
                <c:pt idx="1329">
                  <c:v>1236.03496332039</c:v>
                </c:pt>
                <c:pt idx="1330">
                  <c:v>1225.86621853474</c:v>
                </c:pt>
                <c:pt idx="1331">
                  <c:v>1109.2292553115001</c:v>
                </c:pt>
                <c:pt idx="1332">
                  <c:v>1141.1378699808399</c:v>
                </c:pt>
                <c:pt idx="1333">
                  <c:v>1277.5440632068</c:v>
                </c:pt>
                <c:pt idx="1334">
                  <c:v>1298.1234396674799</c:v>
                </c:pt>
                <c:pt idx="1335">
                  <c:v>1195.0897090242199</c:v>
                </c:pt>
                <c:pt idx="1336">
                  <c:v>871.13284370491999</c:v>
                </c:pt>
                <c:pt idx="1337">
                  <c:v>737.52688947288004</c:v>
                </c:pt>
                <c:pt idx="1338">
                  <c:v>859.95569998501196</c:v>
                </c:pt>
                <c:pt idx="1339">
                  <c:v>865.79639120642605</c:v>
                </c:pt>
                <c:pt idx="1340">
                  <c:v>934.17262345147196</c:v>
                </c:pt>
                <c:pt idx="1341">
                  <c:v>1110.91606860208</c:v>
                </c:pt>
                <c:pt idx="1342">
                  <c:v>1174.95860860791</c:v>
                </c:pt>
                <c:pt idx="1343">
                  <c:v>1175.1182736819401</c:v>
                </c:pt>
                <c:pt idx="1344">
                  <c:v>1175.2143960169999</c:v>
                </c:pt>
                <c:pt idx="1345">
                  <c:v>1175.29155102854</c:v>
                </c:pt>
                <c:pt idx="1346">
                  <c:v>1175.28591114748</c:v>
                </c:pt>
                <c:pt idx="1347">
                  <c:v>1175.3953281410099</c:v>
                </c:pt>
                <c:pt idx="1348">
                  <c:v>1175.4061719788201</c:v>
                </c:pt>
                <c:pt idx="1349">
                  <c:v>814.34741249465105</c:v>
                </c:pt>
                <c:pt idx="1350">
                  <c:v>398.99560432755101</c:v>
                </c:pt>
                <c:pt idx="1351">
                  <c:v>618.81014005737597</c:v>
                </c:pt>
                <c:pt idx="1352">
                  <c:v>1247.76495168728</c:v>
                </c:pt>
                <c:pt idx="1353">
                  <c:v>1237.1591798982599</c:v>
                </c:pt>
                <c:pt idx="1354">
                  <c:v>1215.8783954200301</c:v>
                </c:pt>
                <c:pt idx="1355">
                  <c:v>1099.3932236938499</c:v>
                </c:pt>
                <c:pt idx="1356">
                  <c:v>1121.0465084268601</c:v>
                </c:pt>
                <c:pt idx="1357">
                  <c:v>1268.0782407285201</c:v>
                </c:pt>
                <c:pt idx="1358">
                  <c:v>1278.5744584086401</c:v>
                </c:pt>
                <c:pt idx="1359">
                  <c:v>1185.3014836089601</c:v>
                </c:pt>
                <c:pt idx="1360">
                  <c:v>854.23742511869</c:v>
                </c:pt>
                <c:pt idx="1361">
                  <c:v>714.46599855361706</c:v>
                </c:pt>
                <c:pt idx="1362">
                  <c:v>854.75217151949096</c:v>
                </c:pt>
                <c:pt idx="1363">
                  <c:v>854.567536598169</c:v>
                </c:pt>
                <c:pt idx="1364">
                  <c:v>923.201435762855</c:v>
                </c:pt>
                <c:pt idx="1365">
                  <c:v>1111.3094802471601</c:v>
                </c:pt>
                <c:pt idx="1366">
                  <c:v>1185.79820656642</c:v>
                </c:pt>
                <c:pt idx="1367">
                  <c:v>1196.55107990687</c:v>
                </c:pt>
                <c:pt idx="1368">
                  <c:v>1196.46075526614</c:v>
                </c:pt>
                <c:pt idx="1369">
                  <c:v>1196.4922956677899</c:v>
                </c:pt>
                <c:pt idx="1370">
                  <c:v>1196.51132718958</c:v>
                </c:pt>
                <c:pt idx="1371">
                  <c:v>1186.0682526226201</c:v>
                </c:pt>
                <c:pt idx="1372">
                  <c:v>1099.7166939725701</c:v>
                </c:pt>
                <c:pt idx="1373">
                  <c:v>667.20581530176605</c:v>
                </c:pt>
                <c:pt idx="1374">
                  <c:v>476.15991444538599</c:v>
                </c:pt>
                <c:pt idx="1375">
                  <c:v>843.61060623200501</c:v>
                </c:pt>
                <c:pt idx="1376">
                  <c:v>1238.0790392819799</c:v>
                </c:pt>
                <c:pt idx="1377">
                  <c:v>1216.93466668407</c:v>
                </c:pt>
                <c:pt idx="1378">
                  <c:v>1206.24499086932</c:v>
                </c:pt>
                <c:pt idx="1379">
                  <c:v>1206.0980389967699</c:v>
                </c:pt>
                <c:pt idx="1380">
                  <c:v>1206.36152862892</c:v>
                </c:pt>
                <c:pt idx="1381">
                  <c:v>1217.40751063627</c:v>
                </c:pt>
                <c:pt idx="1382">
                  <c:v>1228.4656507304801</c:v>
                </c:pt>
                <c:pt idx="1383">
                  <c:v>1122.5288672930201</c:v>
                </c:pt>
                <c:pt idx="1384">
                  <c:v>1019.56848803598</c:v>
                </c:pt>
                <c:pt idx="1385">
                  <c:v>661.62326620192198</c:v>
                </c:pt>
                <c:pt idx="1386">
                  <c:v>786.31364936969499</c:v>
                </c:pt>
                <c:pt idx="1387">
                  <c:v>780.51626985260896</c:v>
                </c:pt>
                <c:pt idx="1388">
                  <c:v>867.60538999751702</c:v>
                </c:pt>
                <c:pt idx="1389">
                  <c:v>1036.8844606375999</c:v>
                </c:pt>
                <c:pt idx="1390">
                  <c:v>1091.46721769705</c:v>
                </c:pt>
                <c:pt idx="1391">
                  <c:v>1102.2487856623</c:v>
                </c:pt>
                <c:pt idx="1392">
                  <c:v>1091.8064105727699</c:v>
                </c:pt>
                <c:pt idx="1393">
                  <c:v>1081.10153465094</c:v>
                </c:pt>
                <c:pt idx="1394">
                  <c:v>1080.95955446176</c:v>
                </c:pt>
                <c:pt idx="1395">
                  <c:v>1075.5745095227701</c:v>
                </c:pt>
                <c:pt idx="1396">
                  <c:v>991.80509385866605</c:v>
                </c:pt>
                <c:pt idx="1397">
                  <c:v>577.95344880853202</c:v>
                </c:pt>
                <c:pt idx="1398">
                  <c:v>381.44618895019102</c:v>
                </c:pt>
                <c:pt idx="1399">
                  <c:v>751.56971484808298</c:v>
                </c:pt>
                <c:pt idx="1400">
                  <c:v>1144.7834665723101</c:v>
                </c:pt>
                <c:pt idx="1401">
                  <c:v>1123.6226884977</c:v>
                </c:pt>
                <c:pt idx="1402">
                  <c:v>1123.55514113352</c:v>
                </c:pt>
                <c:pt idx="1403">
                  <c:v>1133.8741934582599</c:v>
                </c:pt>
                <c:pt idx="1404">
                  <c:v>1144.1890001721699</c:v>
                </c:pt>
                <c:pt idx="1405">
                  <c:v>1166.3575572177399</c:v>
                </c:pt>
                <c:pt idx="1406">
                  <c:v>1166.5554586032599</c:v>
                </c:pt>
                <c:pt idx="1407">
                  <c:v>1080.7062778919501</c:v>
                </c:pt>
                <c:pt idx="1408">
                  <c:v>981.43559349261602</c:v>
                </c:pt>
                <c:pt idx="1409">
                  <c:v>607.83744537319399</c:v>
                </c:pt>
                <c:pt idx="1410">
                  <c:v>739.66005066764399</c:v>
                </c:pt>
                <c:pt idx="1411">
                  <c:v>745.51159294531305</c:v>
                </c:pt>
                <c:pt idx="1412">
                  <c:v>815.80541794447402</c:v>
                </c:pt>
                <c:pt idx="1413">
                  <c:v>992.56584070059796</c:v>
                </c:pt>
                <c:pt idx="1414">
                  <c:v>1058.6793565211599</c:v>
                </c:pt>
                <c:pt idx="1415">
                  <c:v>1080.44975366729</c:v>
                </c:pt>
                <c:pt idx="1416">
                  <c:v>1069.4767283203</c:v>
                </c:pt>
                <c:pt idx="1417">
                  <c:v>1047.53456192253</c:v>
                </c:pt>
                <c:pt idx="1418">
                  <c:v>1047.8630779492901</c:v>
                </c:pt>
                <c:pt idx="1419">
                  <c:v>1047.78195082464</c:v>
                </c:pt>
                <c:pt idx="1420">
                  <c:v>969.01455242160296</c:v>
                </c:pt>
                <c:pt idx="1421">
                  <c:v>559.49742596293095</c:v>
                </c:pt>
                <c:pt idx="1422">
                  <c:v>359.56096299101699</c:v>
                </c:pt>
                <c:pt idx="1423">
                  <c:v>721.66983291638303</c:v>
                </c:pt>
                <c:pt idx="1424">
                  <c:v>1144.3226337461001</c:v>
                </c:pt>
                <c:pt idx="1425">
                  <c:v>1112.18293839997</c:v>
                </c:pt>
                <c:pt idx="1426">
                  <c:v>1101.2924961210799</c:v>
                </c:pt>
                <c:pt idx="1427">
                  <c:v>1101.11099352221</c:v>
                </c:pt>
                <c:pt idx="1428">
                  <c:v>1122.8608175726299</c:v>
                </c:pt>
                <c:pt idx="1429">
                  <c:v>1143.97542163456</c:v>
                </c:pt>
                <c:pt idx="1430">
                  <c:v>1155.1807511934501</c:v>
                </c:pt>
                <c:pt idx="1431">
                  <c:v>1047.20463072343</c:v>
                </c:pt>
                <c:pt idx="1432">
                  <c:v>947.20220431826397</c:v>
                </c:pt>
                <c:pt idx="1433">
                  <c:v>589.40213583260697</c:v>
                </c:pt>
                <c:pt idx="1434">
                  <c:v>709.81785925246504</c:v>
                </c:pt>
                <c:pt idx="1435">
                  <c:v>698.06774273511803</c:v>
                </c:pt>
                <c:pt idx="1436">
                  <c:v>763.18514057131199</c:v>
                </c:pt>
                <c:pt idx="1437">
                  <c:v>947.72595304904803</c:v>
                </c:pt>
                <c:pt idx="1438">
                  <c:v>1014.96499038544</c:v>
                </c:pt>
                <c:pt idx="1439">
                  <c:v>1014.9437410725</c:v>
                </c:pt>
                <c:pt idx="1440">
                  <c:v>1014.98940676682</c:v>
                </c:pt>
                <c:pt idx="1441">
                  <c:v>1015.14059865056</c:v>
                </c:pt>
                <c:pt idx="1442">
                  <c:v>1037.0169312017699</c:v>
                </c:pt>
                <c:pt idx="1443">
                  <c:v>1030.82402292386</c:v>
                </c:pt>
                <c:pt idx="1444">
                  <c:v>947.40002099171102</c:v>
                </c:pt>
                <c:pt idx="1445">
                  <c:v>541.20161059617999</c:v>
                </c:pt>
                <c:pt idx="1446">
                  <c:v>343.59062379916003</c:v>
                </c:pt>
                <c:pt idx="1447">
                  <c:v>709.94053120327203</c:v>
                </c:pt>
                <c:pt idx="1448">
                  <c:v>1144.2316357505499</c:v>
                </c:pt>
                <c:pt idx="1449">
                  <c:v>1100.84564604453</c:v>
                </c:pt>
                <c:pt idx="1450">
                  <c:v>1068.6053127409</c:v>
                </c:pt>
                <c:pt idx="1451">
                  <c:v>1079.44868825247</c:v>
                </c:pt>
                <c:pt idx="1452">
                  <c:v>1090.2413127820701</c:v>
                </c:pt>
                <c:pt idx="1453">
                  <c:v>1112.1379098418299</c:v>
                </c:pt>
                <c:pt idx="1454">
                  <c:v>1144.0541975644501</c:v>
                </c:pt>
                <c:pt idx="1455">
                  <c:v>1047.05052001842</c:v>
                </c:pt>
                <c:pt idx="1456">
                  <c:v>935.69273594334697</c:v>
                </c:pt>
                <c:pt idx="1457">
                  <c:v>559.12764601304798</c:v>
                </c:pt>
                <c:pt idx="1458">
                  <c:v>691.77287473801198</c:v>
                </c:pt>
                <c:pt idx="1459">
                  <c:v>697.830252637434</c:v>
                </c:pt>
                <c:pt idx="1460">
                  <c:v>762.78605671992</c:v>
                </c:pt>
                <c:pt idx="1461">
                  <c:v>947.36390170701895</c:v>
                </c:pt>
                <c:pt idx="1462">
                  <c:v>1014.49048835424</c:v>
                </c:pt>
                <c:pt idx="1463">
                  <c:v>1014.5768197690001</c:v>
                </c:pt>
                <c:pt idx="1464">
                  <c:v>1014.57618907738</c:v>
                </c:pt>
                <c:pt idx="1465">
                  <c:v>1025.5867769812101</c:v>
                </c:pt>
                <c:pt idx="1466">
                  <c:v>1036.42919463519</c:v>
                </c:pt>
                <c:pt idx="1467">
                  <c:v>1036.3109909375601</c:v>
                </c:pt>
                <c:pt idx="1468">
                  <c:v>980.04580007044797</c:v>
                </c:pt>
                <c:pt idx="1469">
                  <c:v>556.22163345527701</c:v>
                </c:pt>
                <c:pt idx="1470">
                  <c:v>377.94031079005799</c:v>
                </c:pt>
                <c:pt idx="1471">
                  <c:v>762.43937781076295</c:v>
                </c:pt>
                <c:pt idx="1472">
                  <c:v>1165.0441253981801</c:v>
                </c:pt>
                <c:pt idx="1473">
                  <c:v>1153.66244594094</c:v>
                </c:pt>
                <c:pt idx="1474">
                  <c:v>1142.21856613676</c:v>
                </c:pt>
                <c:pt idx="1475">
                  <c:v>1153.0136639719601</c:v>
                </c:pt>
                <c:pt idx="1476">
                  <c:v>1164.0871678487199</c:v>
                </c:pt>
                <c:pt idx="1477">
                  <c:v>1174.9176263977099</c:v>
                </c:pt>
                <c:pt idx="1478">
                  <c:v>1185.4165248219399</c:v>
                </c:pt>
                <c:pt idx="1479">
                  <c:v>1078.57917571642</c:v>
                </c:pt>
                <c:pt idx="1480">
                  <c:v>985.17232515503599</c:v>
                </c:pt>
                <c:pt idx="1481">
                  <c:v>606.766577841811</c:v>
                </c:pt>
                <c:pt idx="1482">
                  <c:v>744.35011945701797</c:v>
                </c:pt>
                <c:pt idx="1483">
                  <c:v>750.26051374765302</c:v>
                </c:pt>
                <c:pt idx="1484">
                  <c:v>820.28884633286202</c:v>
                </c:pt>
                <c:pt idx="1485">
                  <c:v>1007.70225061447</c:v>
                </c:pt>
                <c:pt idx="1486">
                  <c:v>1079.12690785359</c:v>
                </c:pt>
                <c:pt idx="1487">
                  <c:v>1079.0375207657401</c:v>
                </c:pt>
                <c:pt idx="1488">
                  <c:v>1089.7539168201899</c:v>
                </c:pt>
                <c:pt idx="1489">
                  <c:v>1100.5549851122601</c:v>
                </c:pt>
                <c:pt idx="1490">
                  <c:v>1100.3868906346299</c:v>
                </c:pt>
                <c:pt idx="1491">
                  <c:v>1111.1186254495301</c:v>
                </c:pt>
                <c:pt idx="1492">
                  <c:v>1121.8927520561699</c:v>
                </c:pt>
                <c:pt idx="1493">
                  <c:v>767.31724236412197</c:v>
                </c:pt>
                <c:pt idx="1494">
                  <c:v>364.89154974674602</c:v>
                </c:pt>
                <c:pt idx="1495">
                  <c:v>600.37273807333895</c:v>
                </c:pt>
                <c:pt idx="1496">
                  <c:v>1247.2952654512201</c:v>
                </c:pt>
                <c:pt idx="1497">
                  <c:v>1226.13391824932</c:v>
                </c:pt>
                <c:pt idx="1498">
                  <c:v>1226.0035302138201</c:v>
                </c:pt>
                <c:pt idx="1499">
                  <c:v>1120.04767656174</c:v>
                </c:pt>
                <c:pt idx="1500">
                  <c:v>1141.2019773292</c:v>
                </c:pt>
                <c:pt idx="1501">
                  <c:v>1277.55196958183</c:v>
                </c:pt>
                <c:pt idx="1502">
                  <c:v>1287.79980175476</c:v>
                </c:pt>
                <c:pt idx="1503">
                  <c:v>1184.32404450743</c:v>
                </c:pt>
                <c:pt idx="1504">
                  <c:v>853.76632159568805</c:v>
                </c:pt>
                <c:pt idx="1505">
                  <c:v>719.78805638327003</c:v>
                </c:pt>
                <c:pt idx="1506">
                  <c:v>853.95412622455297</c:v>
                </c:pt>
                <c:pt idx="1507">
                  <c:v>854.01761238052097</c:v>
                </c:pt>
                <c:pt idx="1508">
                  <c:v>928.24971524581895</c:v>
                </c:pt>
                <c:pt idx="1509">
                  <c:v>1110.4485168689801</c:v>
                </c:pt>
                <c:pt idx="1510">
                  <c:v>1185.0960439052999</c:v>
                </c:pt>
                <c:pt idx="1511">
                  <c:v>1184.94749534676</c:v>
                </c:pt>
                <c:pt idx="1512">
                  <c:v>1184.98597545133</c:v>
                </c:pt>
                <c:pt idx="1513">
                  <c:v>1185.09088900796</c:v>
                </c:pt>
                <c:pt idx="1514">
                  <c:v>1184.9736095010101</c:v>
                </c:pt>
                <c:pt idx="1515">
                  <c:v>1185.06222430106</c:v>
                </c:pt>
                <c:pt idx="1516">
                  <c:v>1185.12723293249</c:v>
                </c:pt>
                <c:pt idx="1517">
                  <c:v>831.19785052531995</c:v>
                </c:pt>
                <c:pt idx="1518">
                  <c:v>420.330182421058</c:v>
                </c:pt>
                <c:pt idx="1519">
                  <c:v>648.61451071618205</c:v>
                </c:pt>
                <c:pt idx="1520">
                  <c:v>1277.8747924004499</c:v>
                </c:pt>
                <c:pt idx="1521">
                  <c:v>1267.2707513067901</c:v>
                </c:pt>
                <c:pt idx="1522">
                  <c:v>1256.7511819364699</c:v>
                </c:pt>
                <c:pt idx="1523">
                  <c:v>1151.9960110373099</c:v>
                </c:pt>
                <c:pt idx="1524">
                  <c:v>1173.5012459030499</c:v>
                </c:pt>
                <c:pt idx="1525">
                  <c:v>1307.88626921079</c:v>
                </c:pt>
                <c:pt idx="1526">
                  <c:v>1318.54032915841</c:v>
                </c:pt>
                <c:pt idx="1527">
                  <c:v>1216.17487751918</c:v>
                </c:pt>
                <c:pt idx="1528">
                  <c:v>899.59132925444203</c:v>
                </c:pt>
                <c:pt idx="1529">
                  <c:v>760.93624775318403</c:v>
                </c:pt>
                <c:pt idx="1530">
                  <c:v>899.97207824247596</c:v>
                </c:pt>
                <c:pt idx="1531">
                  <c:v>922.40229623171297</c:v>
                </c:pt>
                <c:pt idx="1532">
                  <c:v>1000.93956204033</c:v>
                </c:pt>
                <c:pt idx="1533">
                  <c:v>1184.5625944040301</c:v>
                </c:pt>
                <c:pt idx="1534">
                  <c:v>1247.08833243043</c:v>
                </c:pt>
                <c:pt idx="1535">
                  <c:v>1247.36200176445</c:v>
                </c:pt>
                <c:pt idx="1536">
                  <c:v>1267.7619551596299</c:v>
                </c:pt>
                <c:pt idx="1537">
                  <c:v>1267.6752607159499</c:v>
                </c:pt>
                <c:pt idx="1538">
                  <c:v>1277.9659101008899</c:v>
                </c:pt>
                <c:pt idx="1539">
                  <c:v>1308.43612261252</c:v>
                </c:pt>
                <c:pt idx="1540">
                  <c:v>1246.25796967306</c:v>
                </c:pt>
                <c:pt idx="1541">
                  <c:v>836.26685512424694</c:v>
                </c:pt>
                <c:pt idx="1542">
                  <c:v>647.86590593564904</c:v>
                </c:pt>
                <c:pt idx="1543">
                  <c:v>1000.05244031884</c:v>
                </c:pt>
                <c:pt idx="1544">
                  <c:v>1345.9112930640799</c:v>
                </c:pt>
                <c:pt idx="1545">
                  <c:v>1273.20860590641</c:v>
                </c:pt>
                <c:pt idx="1546">
                  <c:v>1230.68316859636</c:v>
                </c:pt>
                <c:pt idx="1547">
                  <c:v>1219.5925033846399</c:v>
                </c:pt>
                <c:pt idx="1548">
                  <c:v>1270.5786147829699</c:v>
                </c:pt>
                <c:pt idx="1549">
                  <c:v>1362.62443105289</c:v>
                </c:pt>
                <c:pt idx="1550">
                  <c:v>1432.32207481878</c:v>
                </c:pt>
                <c:pt idx="1551">
                  <c:v>1374.20747636592</c:v>
                </c:pt>
                <c:pt idx="1552">
                  <c:v>1294.6456478299899</c:v>
                </c:pt>
                <c:pt idx="1553">
                  <c:v>953.64381686598006</c:v>
                </c:pt>
                <c:pt idx="1554">
                  <c:v>1107.4237449541299</c:v>
                </c:pt>
                <c:pt idx="1555">
                  <c:v>1128.4485876097799</c:v>
                </c:pt>
                <c:pt idx="1556">
                  <c:v>1202.50132919475</c:v>
                </c:pt>
                <c:pt idx="1557">
                  <c:v>1394.9168243327299</c:v>
                </c:pt>
                <c:pt idx="1558">
                  <c:v>1472.1802876418501</c:v>
                </c:pt>
                <c:pt idx="1559">
                  <c:v>1490.91926299376</c:v>
                </c:pt>
                <c:pt idx="1560">
                  <c:v>1500.17579173424</c:v>
                </c:pt>
                <c:pt idx="1561">
                  <c:v>1500.4663297781799</c:v>
                </c:pt>
                <c:pt idx="1562">
                  <c:v>1510.1084217182599</c:v>
                </c:pt>
                <c:pt idx="1563">
                  <c:v>1510.0252393040701</c:v>
                </c:pt>
                <c:pt idx="1564">
                  <c:v>1433.3408173585699</c:v>
                </c:pt>
                <c:pt idx="1565">
                  <c:v>1010.02673616728</c:v>
                </c:pt>
                <c:pt idx="1566">
                  <c:v>765.15700826294801</c:v>
                </c:pt>
                <c:pt idx="1567">
                  <c:v>1064.2609096891599</c:v>
                </c:pt>
                <c:pt idx="1568">
                  <c:v>1365.06690682776</c:v>
                </c:pt>
                <c:pt idx="1569">
                  <c:v>1292.0082173338401</c:v>
                </c:pt>
                <c:pt idx="1570">
                  <c:v>1249.8954312824301</c:v>
                </c:pt>
                <c:pt idx="1571">
                  <c:v>1240.93266401234</c:v>
                </c:pt>
                <c:pt idx="1572">
                  <c:v>1292.7162945800801</c:v>
                </c:pt>
                <c:pt idx="1573">
                  <c:v>1373.6543938107</c:v>
                </c:pt>
                <c:pt idx="1574">
                  <c:v>1442.6869562674999</c:v>
                </c:pt>
                <c:pt idx="1575">
                  <c:v>1364.62629168178</c:v>
                </c:pt>
                <c:pt idx="1576">
                  <c:v>1295.1483842636401</c:v>
                </c:pt>
                <c:pt idx="1577">
                  <c:v>954.03110784076796</c:v>
                </c:pt>
                <c:pt idx="1578">
                  <c:v>1097.17458946238</c:v>
                </c:pt>
                <c:pt idx="1579">
                  <c:v>1108.28376471862</c:v>
                </c:pt>
                <c:pt idx="1580">
                  <c:v>1182.8425102097301</c:v>
                </c:pt>
                <c:pt idx="1581">
                  <c:v>1356.79328381339</c:v>
                </c:pt>
                <c:pt idx="1582">
                  <c:v>1425.7282051263201</c:v>
                </c:pt>
                <c:pt idx="1583">
                  <c:v>1425.5106238329699</c:v>
                </c:pt>
                <c:pt idx="1584">
                  <c:v>1416.1040872092501</c:v>
                </c:pt>
                <c:pt idx="1585">
                  <c:v>1416.21128149938</c:v>
                </c:pt>
                <c:pt idx="1586">
                  <c:v>1416.2293012821699</c:v>
                </c:pt>
                <c:pt idx="1587">
                  <c:v>1406.4855352908701</c:v>
                </c:pt>
                <c:pt idx="1588">
                  <c:v>1326.7034255293199</c:v>
                </c:pt>
                <c:pt idx="1589">
                  <c:v>898.70170757408198</c:v>
                </c:pt>
                <c:pt idx="1590">
                  <c:v>706.93472004538296</c:v>
                </c:pt>
                <c:pt idx="1591">
                  <c:v>1065.6182604702401</c:v>
                </c:pt>
                <c:pt idx="1592">
                  <c:v>1464.0158073195901</c:v>
                </c:pt>
                <c:pt idx="1593">
                  <c:v>1424.3847568747699</c:v>
                </c:pt>
                <c:pt idx="1594">
                  <c:v>1395.14995462094</c:v>
                </c:pt>
                <c:pt idx="1595">
                  <c:v>1385.5195201128099</c:v>
                </c:pt>
                <c:pt idx="1596">
                  <c:v>1414.9010819969899</c:v>
                </c:pt>
                <c:pt idx="1597">
                  <c:v>1453.9539146545501</c:v>
                </c:pt>
                <c:pt idx="1598">
                  <c:v>1473.36484170583</c:v>
                </c:pt>
                <c:pt idx="1599">
                  <c:v>1386.5148089034001</c:v>
                </c:pt>
                <c:pt idx="1600">
                  <c:v>1296.8687542283301</c:v>
                </c:pt>
                <c:pt idx="1601">
                  <c:v>938.37117276868798</c:v>
                </c:pt>
                <c:pt idx="1602">
                  <c:v>1066.0321456433501</c:v>
                </c:pt>
                <c:pt idx="1603">
                  <c:v>1066.1620079817801</c:v>
                </c:pt>
                <c:pt idx="1604">
                  <c:v>1141.22561689587</c:v>
                </c:pt>
                <c:pt idx="1605">
                  <c:v>1307.90731844731</c:v>
                </c:pt>
                <c:pt idx="1606">
                  <c:v>1377.90407741986</c:v>
                </c:pt>
                <c:pt idx="1607">
                  <c:v>1377.8237939760299</c:v>
                </c:pt>
                <c:pt idx="1608">
                  <c:v>1377.9255021372701</c:v>
                </c:pt>
                <c:pt idx="1609">
                  <c:v>1388.08080138484</c:v>
                </c:pt>
                <c:pt idx="1610">
                  <c:v>1387.90585415499</c:v>
                </c:pt>
                <c:pt idx="1611">
                  <c:v>1388.2901301853301</c:v>
                </c:pt>
                <c:pt idx="1612">
                  <c:v>1307.7496930258901</c:v>
                </c:pt>
                <c:pt idx="1613">
                  <c:v>883.12310587956802</c:v>
                </c:pt>
                <c:pt idx="1614">
                  <c:v>690.344049133059</c:v>
                </c:pt>
                <c:pt idx="1615">
                  <c:v>1056.5179370343501</c:v>
                </c:pt>
                <c:pt idx="1616">
                  <c:v>1447.0013881049399</c:v>
                </c:pt>
                <c:pt idx="1617">
                  <c:v>1417.6367971029699</c:v>
                </c:pt>
                <c:pt idx="1618">
                  <c:v>1388.0227126490299</c:v>
                </c:pt>
                <c:pt idx="1619">
                  <c:v>1378.00173676845</c:v>
                </c:pt>
                <c:pt idx="1620">
                  <c:v>1388.2796190965701</c:v>
                </c:pt>
                <c:pt idx="1621">
                  <c:v>1427.7374377113199</c:v>
                </c:pt>
                <c:pt idx="1622">
                  <c:v>1447.5957443773</c:v>
                </c:pt>
                <c:pt idx="1623">
                  <c:v>1349.3805980510799</c:v>
                </c:pt>
                <c:pt idx="1624">
                  <c:v>1258.47743759533</c:v>
                </c:pt>
                <c:pt idx="1625">
                  <c:v>889.06194170430297</c:v>
                </c:pt>
                <c:pt idx="1626">
                  <c:v>1018.73681594393</c:v>
                </c:pt>
                <c:pt idx="1627">
                  <c:v>1024.28312719007</c:v>
                </c:pt>
                <c:pt idx="1628">
                  <c:v>1089.95732457023</c:v>
                </c:pt>
                <c:pt idx="1629">
                  <c:v>1269.16546354856</c:v>
                </c:pt>
                <c:pt idx="1630">
                  <c:v>1350.2694543479199</c:v>
                </c:pt>
                <c:pt idx="1631">
                  <c:v>1350.00510823531</c:v>
                </c:pt>
                <c:pt idx="1632">
                  <c:v>1350.1122949780299</c:v>
                </c:pt>
                <c:pt idx="1633">
                  <c:v>1350.23584401588</c:v>
                </c:pt>
                <c:pt idx="1634">
                  <c:v>1350.45342308414</c:v>
                </c:pt>
                <c:pt idx="1635">
                  <c:v>1350.5241635342099</c:v>
                </c:pt>
                <c:pt idx="1636">
                  <c:v>1268.3279455837501</c:v>
                </c:pt>
                <c:pt idx="1637">
                  <c:v>837.84130903584503</c:v>
                </c:pt>
                <c:pt idx="1638">
                  <c:v>637.13197925077304</c:v>
                </c:pt>
                <c:pt idx="1639">
                  <c:v>1002.22090598205</c:v>
                </c:pt>
                <c:pt idx="1640">
                  <c:v>1379.36900757341</c:v>
                </c:pt>
                <c:pt idx="1641">
                  <c:v>1339.5457973376399</c:v>
                </c:pt>
                <c:pt idx="1642">
                  <c:v>1309.4285679444199</c:v>
                </c:pt>
                <c:pt idx="1643">
                  <c:v>1278.90088534454</c:v>
                </c:pt>
                <c:pt idx="1644">
                  <c:v>1299.83376357613</c:v>
                </c:pt>
                <c:pt idx="1645">
                  <c:v>1330.67054592869</c:v>
                </c:pt>
                <c:pt idx="1646">
                  <c:v>1350.97868056621</c:v>
                </c:pt>
                <c:pt idx="1647">
                  <c:v>1269.77644588935</c:v>
                </c:pt>
                <c:pt idx="1648">
                  <c:v>1176.0031772889299</c:v>
                </c:pt>
                <c:pt idx="1649">
                  <c:v>803.07894446508203</c:v>
                </c:pt>
                <c:pt idx="1650">
                  <c:v>946.67333844708901</c:v>
                </c:pt>
                <c:pt idx="1651">
                  <c:v>963.60600869082396</c:v>
                </c:pt>
                <c:pt idx="1652">
                  <c:v>1035.71261474478</c:v>
                </c:pt>
                <c:pt idx="1653">
                  <c:v>1207.7192676391801</c:v>
                </c:pt>
                <c:pt idx="1654">
                  <c:v>1259.81543262026</c:v>
                </c:pt>
                <c:pt idx="1655">
                  <c:v>1239.2778313203401</c:v>
                </c:pt>
                <c:pt idx="1656">
                  <c:v>1239.4879143487799</c:v>
                </c:pt>
                <c:pt idx="1657">
                  <c:v>1239.57379991021</c:v>
                </c:pt>
                <c:pt idx="1658">
                  <c:v>1239.6582920327901</c:v>
                </c:pt>
                <c:pt idx="1659">
                  <c:v>1250.02352686718</c:v>
                </c:pt>
                <c:pt idx="1660">
                  <c:v>1249.7909686283299</c:v>
                </c:pt>
                <c:pt idx="1661">
                  <c:v>901.70555048476604</c:v>
                </c:pt>
                <c:pt idx="1662">
                  <c:v>485.630152218337</c:v>
                </c:pt>
                <c:pt idx="1663">
                  <c:v>721.17212379991497</c:v>
                </c:pt>
                <c:pt idx="1664">
                  <c:v>1350.7076770609899</c:v>
                </c:pt>
                <c:pt idx="1665">
                  <c:v>1339.89864543926</c:v>
                </c:pt>
                <c:pt idx="1666">
                  <c:v>1329.6411984946999</c:v>
                </c:pt>
                <c:pt idx="1667">
                  <c:v>1227.45595267935</c:v>
                </c:pt>
                <c:pt idx="1668">
                  <c:v>1237.9728898876299</c:v>
                </c:pt>
                <c:pt idx="1669">
                  <c:v>1389.42656095758</c:v>
                </c:pt>
                <c:pt idx="1670">
                  <c:v>1389.5715176240101</c:v>
                </c:pt>
                <c:pt idx="1671">
                  <c:v>1299.81571042785</c:v>
                </c:pt>
                <c:pt idx="1672">
                  <c:v>974.47686860547606</c:v>
                </c:pt>
                <c:pt idx="1673">
                  <c:v>837.82752432509199</c:v>
                </c:pt>
                <c:pt idx="1674">
                  <c:v>969.09134604157498</c:v>
                </c:pt>
                <c:pt idx="1675">
                  <c:v>974.45553081927096</c:v>
                </c:pt>
                <c:pt idx="1676">
                  <c:v>1051.68834805705</c:v>
                </c:pt>
                <c:pt idx="1677">
                  <c:v>1228.0134509561799</c:v>
                </c:pt>
                <c:pt idx="1678">
                  <c:v>1309.58639991825</c:v>
                </c:pt>
                <c:pt idx="1679">
                  <c:v>1309.1941790738299</c:v>
                </c:pt>
                <c:pt idx="1680">
                  <c:v>1309.11562518033</c:v>
                </c:pt>
                <c:pt idx="1681">
                  <c:v>1309.1326643654199</c:v>
                </c:pt>
                <c:pt idx="1682">
                  <c:v>1319.0723713945099</c:v>
                </c:pt>
                <c:pt idx="1683">
                  <c:v>1329.20315986842</c:v>
                </c:pt>
                <c:pt idx="1684">
                  <c:v>1338.9512163311799</c:v>
                </c:pt>
                <c:pt idx="1685">
                  <c:v>984.23818918160396</c:v>
                </c:pt>
                <c:pt idx="1686">
                  <c:v>581.82741108300104</c:v>
                </c:pt>
                <c:pt idx="1687">
                  <c:v>824.88082984131199</c:v>
                </c:pt>
                <c:pt idx="1688">
                  <c:v>1465.4015835026901</c:v>
                </c:pt>
                <c:pt idx="1689">
                  <c:v>1464.5530908358601</c:v>
                </c:pt>
                <c:pt idx="1690">
                  <c:v>1454.25140115147</c:v>
                </c:pt>
                <c:pt idx="1691">
                  <c:v>1336.58159688003</c:v>
                </c:pt>
                <c:pt idx="1692">
                  <c:v>1366.8884202683701</c:v>
                </c:pt>
                <c:pt idx="1693">
                  <c:v>1501.8579415997301</c:v>
                </c:pt>
                <c:pt idx="1694">
                  <c:v>1530.1632160417601</c:v>
                </c:pt>
                <c:pt idx="1695">
                  <c:v>1445.5062549203401</c:v>
                </c:pt>
                <c:pt idx="1696">
                  <c:v>1119.52830958811</c:v>
                </c:pt>
                <c:pt idx="1697">
                  <c:v>1005.66679345673</c:v>
                </c:pt>
                <c:pt idx="1698">
                  <c:v>1140.9635755746799</c:v>
                </c:pt>
                <c:pt idx="1699">
                  <c:v>1140.96464156451</c:v>
                </c:pt>
                <c:pt idx="1700">
                  <c:v>1225.72066098032</c:v>
                </c:pt>
                <c:pt idx="1701">
                  <c:v>1396.86642004027</c:v>
                </c:pt>
                <c:pt idx="1702">
                  <c:v>1465.1099795518801</c:v>
                </c:pt>
                <c:pt idx="1703">
                  <c:v>1465.33197762293</c:v>
                </c:pt>
                <c:pt idx="1704">
                  <c:v>1474.54634402801</c:v>
                </c:pt>
                <c:pt idx="1705">
                  <c:v>1493.14722997335</c:v>
                </c:pt>
                <c:pt idx="1706">
                  <c:v>1502.4694250438599</c:v>
                </c:pt>
                <c:pt idx="1707">
                  <c:v>1502.3669040087</c:v>
                </c:pt>
                <c:pt idx="1708">
                  <c:v>1435.0803250557101</c:v>
                </c:pt>
                <c:pt idx="1709">
                  <c:v>1011.30521177035</c:v>
                </c:pt>
                <c:pt idx="1710">
                  <c:v>830.22603865128099</c:v>
                </c:pt>
                <c:pt idx="1711">
                  <c:v>1215.24250841863</c:v>
                </c:pt>
                <c:pt idx="1712">
                  <c:v>1612.21276163639</c:v>
                </c:pt>
                <c:pt idx="1713">
                  <c:v>1602.45493796551</c:v>
                </c:pt>
                <c:pt idx="1714">
                  <c:v>1584.0181983713501</c:v>
                </c:pt>
                <c:pt idx="1715">
                  <c:v>1593.0034223458599</c:v>
                </c:pt>
                <c:pt idx="1716">
                  <c:v>1611.65682876389</c:v>
                </c:pt>
                <c:pt idx="1717">
                  <c:v>1647.56130169176</c:v>
                </c:pt>
                <c:pt idx="1718">
                  <c:v>1665.5718561383001</c:v>
                </c:pt>
                <c:pt idx="1719">
                  <c:v>1575.6482971180101</c:v>
                </c:pt>
                <c:pt idx="1720">
                  <c:v>1483.1264860075</c:v>
                </c:pt>
                <c:pt idx="1721">
                  <c:v>1119.67858126039</c:v>
                </c:pt>
                <c:pt idx="1722">
                  <c:v>1266.6714092212701</c:v>
                </c:pt>
                <c:pt idx="1723">
                  <c:v>1277.0252326592099</c:v>
                </c:pt>
                <c:pt idx="1724">
                  <c:v>1357.63728531058</c:v>
                </c:pt>
                <c:pt idx="1725">
                  <c:v>1567.52913266515</c:v>
                </c:pt>
                <c:pt idx="1726">
                  <c:v>1657.33957931483</c:v>
                </c:pt>
                <c:pt idx="1727">
                  <c:v>1683.45468858551</c:v>
                </c:pt>
                <c:pt idx="1728">
                  <c:v>1683.4984534939299</c:v>
                </c:pt>
                <c:pt idx="1729">
                  <c:v>1683.4291698973</c:v>
                </c:pt>
                <c:pt idx="1730">
                  <c:v>1683.2193343858601</c:v>
                </c:pt>
                <c:pt idx="1731">
                  <c:v>1700.73075249772</c:v>
                </c:pt>
                <c:pt idx="1732">
                  <c:v>1629.7386774289901</c:v>
                </c:pt>
                <c:pt idx="1733">
                  <c:v>1225.5127746553701</c:v>
                </c:pt>
                <c:pt idx="1734">
                  <c:v>1021.88221573358</c:v>
                </c:pt>
                <c:pt idx="1735">
                  <c:v>1326.9497504608701</c:v>
                </c:pt>
                <c:pt idx="1736">
                  <c:v>1645.7500805110601</c:v>
                </c:pt>
                <c:pt idx="1737">
                  <c:v>1571.71839531158</c:v>
                </c:pt>
                <c:pt idx="1738">
                  <c:v>1515.2135313285801</c:v>
                </c:pt>
                <c:pt idx="1739">
                  <c:v>1495.6890749926699</c:v>
                </c:pt>
                <c:pt idx="1740">
                  <c:v>1533.36211973485</c:v>
                </c:pt>
                <c:pt idx="1741">
                  <c:v>1617.4724059156499</c:v>
                </c:pt>
                <c:pt idx="1742">
                  <c:v>1663.96945241714</c:v>
                </c:pt>
                <c:pt idx="1743">
                  <c:v>1602.3519127705699</c:v>
                </c:pt>
                <c:pt idx="1744">
                  <c:v>1538.5857554765701</c:v>
                </c:pt>
                <c:pt idx="1745">
                  <c:v>1182.80881202262</c:v>
                </c:pt>
                <c:pt idx="1746">
                  <c:v>1327.09569669387</c:v>
                </c:pt>
                <c:pt idx="1747">
                  <c:v>1326.9884114608001</c:v>
                </c:pt>
                <c:pt idx="1748">
                  <c:v>1386.6882816791001</c:v>
                </c:pt>
                <c:pt idx="1749">
                  <c:v>1557.7324166455101</c:v>
                </c:pt>
                <c:pt idx="1750">
                  <c:v>1585.19975165133</c:v>
                </c:pt>
                <c:pt idx="1751">
                  <c:v>1540.06277379938</c:v>
                </c:pt>
                <c:pt idx="1752">
                  <c:v>1530.9488923635199</c:v>
                </c:pt>
                <c:pt idx="1753">
                  <c:v>1512.5395194990799</c:v>
                </c:pt>
                <c:pt idx="1754">
                  <c:v>1503.8223182059101</c:v>
                </c:pt>
                <c:pt idx="1755">
                  <c:v>1503.73962761198</c:v>
                </c:pt>
                <c:pt idx="1756">
                  <c:v>1426.3935634321299</c:v>
                </c:pt>
                <c:pt idx="1757">
                  <c:v>990.24119702557903</c:v>
                </c:pt>
                <c:pt idx="1758">
                  <c:v>808.10032857109104</c:v>
                </c:pt>
                <c:pt idx="1759">
                  <c:v>1195.81704306797</c:v>
                </c:pt>
                <c:pt idx="1760">
                  <c:v>1577.9446865413699</c:v>
                </c:pt>
                <c:pt idx="1761">
                  <c:v>1559.27411815399</c:v>
                </c:pt>
                <c:pt idx="1762">
                  <c:v>1540.82931558156</c:v>
                </c:pt>
                <c:pt idx="1763">
                  <c:v>1522.31680638442</c:v>
                </c:pt>
                <c:pt idx="1764">
                  <c:v>1513.2274793081899</c:v>
                </c:pt>
                <c:pt idx="1765">
                  <c:v>1514.1071988737899</c:v>
                </c:pt>
                <c:pt idx="1766">
                  <c:v>1505.2281287256601</c:v>
                </c:pt>
                <c:pt idx="1767">
                  <c:v>1400.0569595064001</c:v>
                </c:pt>
                <c:pt idx="1768">
                  <c:v>1290.1266631609799</c:v>
                </c:pt>
                <c:pt idx="1769">
                  <c:v>912.63009692758396</c:v>
                </c:pt>
                <c:pt idx="1770">
                  <c:v>1036.1160478965201</c:v>
                </c:pt>
                <c:pt idx="1771">
                  <c:v>1036.18858102478</c:v>
                </c:pt>
                <c:pt idx="1772">
                  <c:v>1101.81200124982</c:v>
                </c:pt>
                <c:pt idx="1773">
                  <c:v>1270.6123031857901</c:v>
                </c:pt>
                <c:pt idx="1774">
                  <c:v>1331.8541412377699</c:v>
                </c:pt>
                <c:pt idx="1775">
                  <c:v>1321.77730244129</c:v>
                </c:pt>
                <c:pt idx="1776">
                  <c:v>1312.1360074819199</c:v>
                </c:pt>
                <c:pt idx="1777">
                  <c:v>1312.41353266699</c:v>
                </c:pt>
                <c:pt idx="1778">
                  <c:v>1312.4863615591901</c:v>
                </c:pt>
                <c:pt idx="1779">
                  <c:v>1312.3940755589099</c:v>
                </c:pt>
                <c:pt idx="1780">
                  <c:v>1218.91146520949</c:v>
                </c:pt>
                <c:pt idx="1781">
                  <c:v>787.52371324901503</c:v>
                </c:pt>
                <c:pt idx="1782">
                  <c:v>590.09915041797399</c:v>
                </c:pt>
                <c:pt idx="1783">
                  <c:v>954.00664221017803</c:v>
                </c:pt>
                <c:pt idx="1784">
                  <c:v>1332.3168210367901</c:v>
                </c:pt>
                <c:pt idx="1785">
                  <c:v>1312.11431335558</c:v>
                </c:pt>
                <c:pt idx="1786">
                  <c:v>1291.1402529361301</c:v>
                </c:pt>
                <c:pt idx="1787">
                  <c:v>1280.6697834174299</c:v>
                </c:pt>
                <c:pt idx="1788">
                  <c:v>1311.51618209757</c:v>
                </c:pt>
                <c:pt idx="1789">
                  <c:v>1341.73072342717</c:v>
                </c:pt>
                <c:pt idx="1790">
                  <c:v>1351.9125351959301</c:v>
                </c:pt>
                <c:pt idx="1791">
                  <c:v>1271.0952848895399</c:v>
                </c:pt>
                <c:pt idx="1792">
                  <c:v>1166.70963107084</c:v>
                </c:pt>
                <c:pt idx="1793">
                  <c:v>792.60990879693395</c:v>
                </c:pt>
                <c:pt idx="1794">
                  <c:v>925.29098639937297</c:v>
                </c:pt>
                <c:pt idx="1795">
                  <c:v>913.70183164516902</c:v>
                </c:pt>
                <c:pt idx="1796">
                  <c:v>970.79228762460104</c:v>
                </c:pt>
                <c:pt idx="1797">
                  <c:v>1145.5066697170801</c:v>
                </c:pt>
                <c:pt idx="1798">
                  <c:v>1188.47073340355</c:v>
                </c:pt>
                <c:pt idx="1799">
                  <c:v>1188.7229440073399</c:v>
                </c:pt>
                <c:pt idx="1800">
                  <c:v>1188.4394862812301</c:v>
                </c:pt>
                <c:pt idx="1801">
                  <c:v>1188.53822704251</c:v>
                </c:pt>
                <c:pt idx="1802">
                  <c:v>1199.0644193691801</c:v>
                </c:pt>
                <c:pt idx="1803">
                  <c:v>1209.0402939302901</c:v>
                </c:pt>
                <c:pt idx="1804">
                  <c:v>1155.59100947054</c:v>
                </c:pt>
                <c:pt idx="1805">
                  <c:v>745.49905634004699</c:v>
                </c:pt>
                <c:pt idx="1806">
                  <c:v>565.49601039542301</c:v>
                </c:pt>
                <c:pt idx="1807">
                  <c:v>924.36098455448496</c:v>
                </c:pt>
                <c:pt idx="1808">
                  <c:v>1288.7273152156299</c:v>
                </c:pt>
                <c:pt idx="1809">
                  <c:v>1235.995002093</c:v>
                </c:pt>
                <c:pt idx="1810">
                  <c:v>1224.6954740681699</c:v>
                </c:pt>
                <c:pt idx="1811">
                  <c:v>1266.5699069043101</c:v>
                </c:pt>
                <c:pt idx="1812">
                  <c:v>1287.8713088740401</c:v>
                </c:pt>
                <c:pt idx="1813">
                  <c:v>1328.91642693224</c:v>
                </c:pt>
                <c:pt idx="1814">
                  <c:v>1349.1166382552201</c:v>
                </c:pt>
                <c:pt idx="1815">
                  <c:v>1268.4576747696001</c:v>
                </c:pt>
                <c:pt idx="1816">
                  <c:v>1185.44145996973</c:v>
                </c:pt>
                <c:pt idx="1817">
                  <c:v>819.78665537331597</c:v>
                </c:pt>
                <c:pt idx="1818">
                  <c:v>968.30884712828504</c:v>
                </c:pt>
                <c:pt idx="1819">
                  <c:v>990.23926454035802</c:v>
                </c:pt>
                <c:pt idx="1820">
                  <c:v>1067.25316745126</c:v>
                </c:pt>
                <c:pt idx="1821">
                  <c:v>1257.7629750891399</c:v>
                </c:pt>
                <c:pt idx="1822">
                  <c:v>1338.7561186630201</c:v>
                </c:pt>
                <c:pt idx="1823">
                  <c:v>1348.55608875446</c:v>
                </c:pt>
                <c:pt idx="1824">
                  <c:v>1348.6107959634001</c:v>
                </c:pt>
                <c:pt idx="1825">
                  <c:v>1348.36458728515</c:v>
                </c:pt>
                <c:pt idx="1826">
                  <c:v>1348.0719028968099</c:v>
                </c:pt>
                <c:pt idx="1827">
                  <c:v>1317.81429155147</c:v>
                </c:pt>
                <c:pt idx="1828">
                  <c:v>1277.4968742794099</c:v>
                </c:pt>
                <c:pt idx="1829">
                  <c:v>899.49138956716104</c:v>
                </c:pt>
                <c:pt idx="1830">
                  <c:v>450.817091330469</c:v>
                </c:pt>
                <c:pt idx="1831">
                  <c:v>648.18251700259805</c:v>
                </c:pt>
                <c:pt idx="1832">
                  <c:v>1277.7097383891701</c:v>
                </c:pt>
                <c:pt idx="1833">
                  <c:v>1226.0317757057001</c:v>
                </c:pt>
                <c:pt idx="1834">
                  <c:v>1184.3390984857799</c:v>
                </c:pt>
                <c:pt idx="1835">
                  <c:v>1044.7514170050499</c:v>
                </c:pt>
                <c:pt idx="1836">
                  <c:v>1034.2017097452499</c:v>
                </c:pt>
                <c:pt idx="1837">
                  <c:v>1164.42556034315</c:v>
                </c:pt>
                <c:pt idx="1838">
                  <c:v>1142.99659274532</c:v>
                </c:pt>
                <c:pt idx="1839">
                  <c:v>1035.4607878989</c:v>
                </c:pt>
                <c:pt idx="1840">
                  <c:v>685.16755776583</c:v>
                </c:pt>
                <c:pt idx="1841">
                  <c:v>522.53469154746199</c:v>
                </c:pt>
                <c:pt idx="1842">
                  <c:v>662.007530783231</c:v>
                </c:pt>
                <c:pt idx="1843">
                  <c:v>679.98522889122205</c:v>
                </c:pt>
                <c:pt idx="1844">
                  <c:v>763.26424160583599</c:v>
                </c:pt>
                <c:pt idx="1845">
                  <c:v>947.95896534102098</c:v>
                </c:pt>
                <c:pt idx="1846">
                  <c:v>1026.1305049556399</c:v>
                </c:pt>
                <c:pt idx="1847">
                  <c:v>1037.0937025994799</c:v>
                </c:pt>
                <c:pt idx="1848">
                  <c:v>1047.77669763321</c:v>
                </c:pt>
                <c:pt idx="1849">
                  <c:v>1080.49799333644</c:v>
                </c:pt>
                <c:pt idx="1850">
                  <c:v>1102.00015739285</c:v>
                </c:pt>
                <c:pt idx="1851">
                  <c:v>1112.8369204376299</c:v>
                </c:pt>
                <c:pt idx="1852">
                  <c:v>1123.83153707056</c:v>
                </c:pt>
                <c:pt idx="1853">
                  <c:v>774.67404169407598</c:v>
                </c:pt>
                <c:pt idx="1854">
                  <c:v>343.83172872519901</c:v>
                </c:pt>
                <c:pt idx="1855">
                  <c:v>543.59066127113795</c:v>
                </c:pt>
                <c:pt idx="1856">
                  <c:v>1154.23432415156</c:v>
                </c:pt>
                <c:pt idx="1857">
                  <c:v>1056.0506974361299</c:v>
                </c:pt>
                <c:pt idx="1858">
                  <c:v>977.78061067642705</c:v>
                </c:pt>
                <c:pt idx="1859">
                  <c:v>811.633475363309</c:v>
                </c:pt>
                <c:pt idx="1860">
                  <c:v>831.73754664168405</c:v>
                </c:pt>
                <c:pt idx="1861">
                  <c:v>1033.1684717278799</c:v>
                </c:pt>
                <c:pt idx="1862">
                  <c:v>1089.0474903256099</c:v>
                </c:pt>
                <c:pt idx="1863">
                  <c:v>1001.6761850997</c:v>
                </c:pt>
                <c:pt idx="1864">
                  <c:v>672.76416244393897</c:v>
                </c:pt>
                <c:pt idx="1865">
                  <c:v>540.33239884490695</c:v>
                </c:pt>
                <c:pt idx="1866">
                  <c:v>685.16937812378103</c:v>
                </c:pt>
                <c:pt idx="1867">
                  <c:v>697.12543518960194</c:v>
                </c:pt>
                <c:pt idx="1868">
                  <c:v>791.64019653608898</c:v>
                </c:pt>
                <c:pt idx="1869">
                  <c:v>1002.5790239581499</c:v>
                </c:pt>
                <c:pt idx="1870">
                  <c:v>1111.8263178058</c:v>
                </c:pt>
                <c:pt idx="1871">
                  <c:v>1154.08845110366</c:v>
                </c:pt>
                <c:pt idx="1872">
                  <c:v>1185.63325805405</c:v>
                </c:pt>
                <c:pt idx="1873">
                  <c:v>1206.2458133735599</c:v>
                </c:pt>
                <c:pt idx="1874">
                  <c:v>1205.8532085648101</c:v>
                </c:pt>
                <c:pt idx="1875">
                  <c:v>1205.74393420655</c:v>
                </c:pt>
                <c:pt idx="1876">
                  <c:v>1119.71018320096</c:v>
                </c:pt>
                <c:pt idx="1877">
                  <c:v>684.04451689318898</c:v>
                </c:pt>
                <c:pt idx="1878">
                  <c:v>497.034494383035</c:v>
                </c:pt>
                <c:pt idx="1879">
                  <c:v>876.79971098372903</c:v>
                </c:pt>
                <c:pt idx="1880">
                  <c:v>1266.7967188745599</c:v>
                </c:pt>
                <c:pt idx="1881">
                  <c:v>1256.2463711621899</c:v>
                </c:pt>
                <c:pt idx="1882">
                  <c:v>1255.8044232474799</c:v>
                </c:pt>
                <c:pt idx="1883">
                  <c:v>1255.5058001162599</c:v>
                </c:pt>
                <c:pt idx="1884">
                  <c:v>1276.1584972400301</c:v>
                </c:pt>
                <c:pt idx="1885">
                  <c:v>1296.5609114592801</c:v>
                </c:pt>
                <c:pt idx="1886">
                  <c:v>1327.0591845643801</c:v>
                </c:pt>
                <c:pt idx="1887">
                  <c:v>1235.4717809411</c:v>
                </c:pt>
                <c:pt idx="1888">
                  <c:v>1140.4800835389201</c:v>
                </c:pt>
                <c:pt idx="1889">
                  <c:v>783.75137642431605</c:v>
                </c:pt>
                <c:pt idx="1890">
                  <c:v>921.37968516753597</c:v>
                </c:pt>
                <c:pt idx="1891">
                  <c:v>938.43121090917805</c:v>
                </c:pt>
                <c:pt idx="1892">
                  <c:v>1010.97670978417</c:v>
                </c:pt>
                <c:pt idx="1893">
                  <c:v>1204.57388341914</c:v>
                </c:pt>
                <c:pt idx="1894">
                  <c:v>1287.03278394227</c:v>
                </c:pt>
                <c:pt idx="1895">
                  <c:v>1307.16850254722</c:v>
                </c:pt>
                <c:pt idx="1896">
                  <c:v>1307.24519173767</c:v>
                </c:pt>
                <c:pt idx="1897">
                  <c:v>1307.4312732793601</c:v>
                </c:pt>
                <c:pt idx="1898">
                  <c:v>1317.7834698839799</c:v>
                </c:pt>
                <c:pt idx="1899">
                  <c:v>1317.6598123538599</c:v>
                </c:pt>
                <c:pt idx="1900">
                  <c:v>1255.85441005695</c:v>
                </c:pt>
                <c:pt idx="1901">
                  <c:v>830.21889985657003</c:v>
                </c:pt>
                <c:pt idx="1902">
                  <c:v>665.52902321914303</c:v>
                </c:pt>
                <c:pt idx="1903">
                  <c:v>1076.86854033176</c:v>
                </c:pt>
                <c:pt idx="1904">
                  <c:v>1501.2626914124901</c:v>
                </c:pt>
                <c:pt idx="1905">
                  <c:v>1472.7214580571199</c:v>
                </c:pt>
                <c:pt idx="1906">
                  <c:v>1463.4283780366</c:v>
                </c:pt>
                <c:pt idx="1907">
                  <c:v>1453.0615065802899</c:v>
                </c:pt>
                <c:pt idx="1908">
                  <c:v>1463.43295511474</c:v>
                </c:pt>
                <c:pt idx="1909">
                  <c:v>1482.1586675354499</c:v>
                </c:pt>
                <c:pt idx="1910">
                  <c:v>1501.23080231463</c:v>
                </c:pt>
                <c:pt idx="1911">
                  <c:v>1405.6026090943801</c:v>
                </c:pt>
                <c:pt idx="1912">
                  <c:v>1326.75127118007</c:v>
                </c:pt>
                <c:pt idx="1913">
                  <c:v>965.94951453615795</c:v>
                </c:pt>
                <c:pt idx="1914">
                  <c:v>1108.84611011687</c:v>
                </c:pt>
                <c:pt idx="1915">
                  <c:v>1130.1353192336001</c:v>
                </c:pt>
                <c:pt idx="1916">
                  <c:v>1214.7434243043499</c:v>
                </c:pt>
                <c:pt idx="1917">
                  <c:v>1386.47443062771</c:v>
                </c:pt>
                <c:pt idx="1918">
                  <c:v>1425.65612617132</c:v>
                </c:pt>
                <c:pt idx="1919">
                  <c:v>1425.9675540887899</c:v>
                </c:pt>
                <c:pt idx="1920">
                  <c:v>1425.8131103467099</c:v>
                </c:pt>
                <c:pt idx="1921">
                  <c:v>1426.0509133057301</c:v>
                </c:pt>
                <c:pt idx="1922">
                  <c:v>1426.1795795278199</c:v>
                </c:pt>
                <c:pt idx="1923">
                  <c:v>1426.34682339561</c:v>
                </c:pt>
                <c:pt idx="1924">
                  <c:v>1346.7084189229499</c:v>
                </c:pt>
                <c:pt idx="1925">
                  <c:v>921.88227084443395</c:v>
                </c:pt>
                <c:pt idx="1926">
                  <c:v>725.10648426959597</c:v>
                </c:pt>
                <c:pt idx="1927">
                  <c:v>1088.35114821957</c:v>
                </c:pt>
                <c:pt idx="1928">
                  <c:v>1484.1536815648601</c:v>
                </c:pt>
                <c:pt idx="1929">
                  <c:v>1455.45311164902</c:v>
                </c:pt>
                <c:pt idx="1930">
                  <c:v>1426.26799704871</c:v>
                </c:pt>
                <c:pt idx="1931">
                  <c:v>1416.5708741389799</c:v>
                </c:pt>
                <c:pt idx="1932">
                  <c:v>1426.6893230753201</c:v>
                </c:pt>
                <c:pt idx="1933">
                  <c:v>1446.4774160526999</c:v>
                </c:pt>
                <c:pt idx="1934">
                  <c:v>1466.5278364978101</c:v>
                </c:pt>
                <c:pt idx="1935">
                  <c:v>1359.19905433692</c:v>
                </c:pt>
                <c:pt idx="1936">
                  <c:v>1258.5107626521101</c:v>
                </c:pt>
                <c:pt idx="1937">
                  <c:v>877.60869860784305</c:v>
                </c:pt>
                <c:pt idx="1938">
                  <c:v>1013.49289720456</c:v>
                </c:pt>
                <c:pt idx="1939">
                  <c:v>1013.40832486203</c:v>
                </c:pt>
                <c:pt idx="1940">
                  <c:v>1079.35747947096</c:v>
                </c:pt>
                <c:pt idx="1941">
                  <c:v>1249.125559285</c:v>
                </c:pt>
                <c:pt idx="1942">
                  <c:v>1310.7504820536601</c:v>
                </c:pt>
                <c:pt idx="1943">
                  <c:v>1310.9091642962201</c:v>
                </c:pt>
                <c:pt idx="1944">
                  <c:v>1331.1419809132699</c:v>
                </c:pt>
                <c:pt idx="1945">
                  <c:v>1351.15132249936</c:v>
                </c:pt>
                <c:pt idx="1946">
                  <c:v>1361.07981358048</c:v>
                </c:pt>
                <c:pt idx="1947">
                  <c:v>1351.06650645369</c:v>
                </c:pt>
                <c:pt idx="1948">
                  <c:v>1258.94310013875</c:v>
                </c:pt>
                <c:pt idx="1949">
                  <c:v>809.255147235207</c:v>
                </c:pt>
                <c:pt idx="1950">
                  <c:v>619.56601217097295</c:v>
                </c:pt>
                <c:pt idx="1951">
                  <c:v>997.42104627030596</c:v>
                </c:pt>
                <c:pt idx="1952">
                  <c:v>1400.25632537354</c:v>
                </c:pt>
                <c:pt idx="1953">
                  <c:v>1370.20619892478</c:v>
                </c:pt>
                <c:pt idx="1954">
                  <c:v>1360.597698691</c:v>
                </c:pt>
                <c:pt idx="1955">
                  <c:v>1350.5671399320099</c:v>
                </c:pt>
                <c:pt idx="1956">
                  <c:v>1360.6919767270199</c:v>
                </c:pt>
                <c:pt idx="1957">
                  <c:v>1380.8115044210001</c:v>
                </c:pt>
                <c:pt idx="1958">
                  <c:v>1390.88400184893</c:v>
                </c:pt>
                <c:pt idx="1959">
                  <c:v>1301.0559872732399</c:v>
                </c:pt>
                <c:pt idx="1960">
                  <c:v>1208.3307309601801</c:v>
                </c:pt>
                <c:pt idx="1961">
                  <c:v>832.77513795539505</c:v>
                </c:pt>
                <c:pt idx="1962">
                  <c:v>958.70189578847601</c:v>
                </c:pt>
                <c:pt idx="1963">
                  <c:v>958.761382247043</c:v>
                </c:pt>
                <c:pt idx="1964">
                  <c:v>1025.63412828942</c:v>
                </c:pt>
                <c:pt idx="1965">
                  <c:v>1187.9212499042101</c:v>
                </c:pt>
                <c:pt idx="1966">
                  <c:v>1230.01449448536</c:v>
                </c:pt>
                <c:pt idx="1967">
                  <c:v>1230.2179668061301</c:v>
                </c:pt>
                <c:pt idx="1968">
                  <c:v>1219.8981190280599</c:v>
                </c:pt>
                <c:pt idx="1969">
                  <c:v>1209.52643703839</c:v>
                </c:pt>
                <c:pt idx="1970">
                  <c:v>1230.4990452519501</c:v>
                </c:pt>
                <c:pt idx="1971">
                  <c:v>1209.46689876188</c:v>
                </c:pt>
                <c:pt idx="1972">
                  <c:v>1123.7304171607</c:v>
                </c:pt>
                <c:pt idx="1973">
                  <c:v>716.42825741918898</c:v>
                </c:pt>
                <c:pt idx="1974">
                  <c:v>519.97821828788597</c:v>
                </c:pt>
                <c:pt idx="1975">
                  <c:v>891.39409534449601</c:v>
                </c:pt>
                <c:pt idx="1976">
                  <c:v>1291.70466371362</c:v>
                </c:pt>
                <c:pt idx="1977">
                  <c:v>1270.7038535373999</c:v>
                </c:pt>
                <c:pt idx="1978">
                  <c:v>1260.1862172429801</c:v>
                </c:pt>
                <c:pt idx="1979">
                  <c:v>1270.30144441073</c:v>
                </c:pt>
                <c:pt idx="1980">
                  <c:v>1270.1796126212901</c:v>
                </c:pt>
                <c:pt idx="1981">
                  <c:v>1291.1666593518601</c:v>
                </c:pt>
                <c:pt idx="1982">
                  <c:v>1301.5089214730001</c:v>
                </c:pt>
                <c:pt idx="1983">
                  <c:v>1219.1470732846301</c:v>
                </c:pt>
                <c:pt idx="1984">
                  <c:v>1155.6865733002501</c:v>
                </c:pt>
                <c:pt idx="1985">
                  <c:v>803.87090082607801</c:v>
                </c:pt>
                <c:pt idx="1986">
                  <c:v>958.63374195585902</c:v>
                </c:pt>
                <c:pt idx="1987">
                  <c:v>986.27456326690401</c:v>
                </c:pt>
                <c:pt idx="1988">
                  <c:v>1079.62209200556</c:v>
                </c:pt>
                <c:pt idx="1989">
                  <c:v>1279.8136622181401</c:v>
                </c:pt>
                <c:pt idx="1990">
                  <c:v>1370.02638931352</c:v>
                </c:pt>
                <c:pt idx="1991">
                  <c:v>1389.1530511230801</c:v>
                </c:pt>
                <c:pt idx="1992">
                  <c:v>1428.0312501405899</c:v>
                </c:pt>
                <c:pt idx="1993">
                  <c:v>1447.36124528558</c:v>
                </c:pt>
                <c:pt idx="1994">
                  <c:v>1485.08507331889</c:v>
                </c:pt>
                <c:pt idx="1995">
                  <c:v>1502.9879121103099</c:v>
                </c:pt>
                <c:pt idx="1996">
                  <c:v>1540.3803462744499</c:v>
                </c:pt>
                <c:pt idx="1997">
                  <c:v>1215.2287106526301</c:v>
                </c:pt>
                <c:pt idx="1998">
                  <c:v>748.07132488053696</c:v>
                </c:pt>
                <c:pt idx="1999">
                  <c:v>904.00355611153395</c:v>
                </c:pt>
                <c:pt idx="2000">
                  <c:v>1442.9713073269199</c:v>
                </c:pt>
                <c:pt idx="2001">
                  <c:v>1363.23952324679</c:v>
                </c:pt>
                <c:pt idx="2002">
                  <c:v>1281.59933833991</c:v>
                </c:pt>
                <c:pt idx="2003">
                  <c:v>1125.2454179044901</c:v>
                </c:pt>
                <c:pt idx="2004">
                  <c:v>1157.39669201483</c:v>
                </c:pt>
                <c:pt idx="2005">
                  <c:v>1373.37229967901</c:v>
                </c:pt>
                <c:pt idx="2006">
                  <c:v>1452.4204940121399</c:v>
                </c:pt>
                <c:pt idx="2007">
                  <c:v>1375.2271016074001</c:v>
                </c:pt>
                <c:pt idx="2008">
                  <c:v>1031.74682376332</c:v>
                </c:pt>
                <c:pt idx="2009">
                  <c:v>881.10273648180203</c:v>
                </c:pt>
                <c:pt idx="2010">
                  <c:v>1010.56303865622</c:v>
                </c:pt>
                <c:pt idx="2011">
                  <c:v>1010.7918560642</c:v>
                </c:pt>
                <c:pt idx="2012">
                  <c:v>1076.7115711024901</c:v>
                </c:pt>
                <c:pt idx="2013">
                  <c:v>1256.3812972405201</c:v>
                </c:pt>
                <c:pt idx="2014">
                  <c:v>1307.4781702960299</c:v>
                </c:pt>
                <c:pt idx="2015">
                  <c:v>1287.5823228546001</c:v>
                </c:pt>
                <c:pt idx="2016">
                  <c:v>1287.8665093965801</c:v>
                </c:pt>
                <c:pt idx="2017">
                  <c:v>1298.35459602317</c:v>
                </c:pt>
                <c:pt idx="2018">
                  <c:v>1298.3052116767401</c:v>
                </c:pt>
                <c:pt idx="2019">
                  <c:v>1308.52664694496</c:v>
                </c:pt>
                <c:pt idx="2020">
                  <c:v>1308.7757188846799</c:v>
                </c:pt>
                <c:pt idx="2021">
                  <c:v>968.06127862911501</c:v>
                </c:pt>
                <c:pt idx="2022">
                  <c:v>545.63495159485296</c:v>
                </c:pt>
                <c:pt idx="2023">
                  <c:v>755.21710629467304</c:v>
                </c:pt>
                <c:pt idx="2024">
                  <c:v>1378.17365296056</c:v>
                </c:pt>
                <c:pt idx="2025">
                  <c:v>1348.11743823763</c:v>
                </c:pt>
                <c:pt idx="2026">
                  <c:v>1327.9415975751399</c:v>
                </c:pt>
                <c:pt idx="2027">
                  <c:v>1205.1756460276499</c:v>
                </c:pt>
                <c:pt idx="2028">
                  <c:v>1226.49018073346</c:v>
                </c:pt>
                <c:pt idx="2029">
                  <c:v>1378.6628825917201</c:v>
                </c:pt>
                <c:pt idx="2030">
                  <c:v>1398.50608133274</c:v>
                </c:pt>
                <c:pt idx="2031">
                  <c:v>1309.0965484107901</c:v>
                </c:pt>
                <c:pt idx="2032">
                  <c:v>979.378631906029</c:v>
                </c:pt>
                <c:pt idx="2033">
                  <c:v>843.134365958746</c:v>
                </c:pt>
                <c:pt idx="2034">
                  <c:v>968.59468980001998</c:v>
                </c:pt>
                <c:pt idx="2035">
                  <c:v>968.820221438717</c:v>
                </c:pt>
                <c:pt idx="2036">
                  <c:v>1040.7044914354401</c:v>
                </c:pt>
                <c:pt idx="2037">
                  <c:v>1228.27625538507</c:v>
                </c:pt>
                <c:pt idx="2038">
                  <c:v>1289.60591427708</c:v>
                </c:pt>
                <c:pt idx="2039">
                  <c:v>1279.7963569624201</c:v>
                </c:pt>
                <c:pt idx="2040">
                  <c:v>1279.9184022484501</c:v>
                </c:pt>
                <c:pt idx="2041">
                  <c:v>1280.0036924030001</c:v>
                </c:pt>
                <c:pt idx="2042">
                  <c:v>1280.0682242671201</c:v>
                </c:pt>
                <c:pt idx="2043">
                  <c:v>1280.2003443313399</c:v>
                </c:pt>
                <c:pt idx="2044">
                  <c:v>1217.0566697783599</c:v>
                </c:pt>
                <c:pt idx="2045">
                  <c:v>786.07608274808797</c:v>
                </c:pt>
                <c:pt idx="2046">
                  <c:v>613.34678749940701</c:v>
                </c:pt>
                <c:pt idx="2047">
                  <c:v>1002.53081889013</c:v>
                </c:pt>
                <c:pt idx="2048">
                  <c:v>1408.9334035030899</c:v>
                </c:pt>
                <c:pt idx="2049">
                  <c:v>1399.12029413659</c:v>
                </c:pt>
                <c:pt idx="2050">
                  <c:v>1388.9682393246301</c:v>
                </c:pt>
                <c:pt idx="2051">
                  <c:v>1388.8554351893699</c:v>
                </c:pt>
                <c:pt idx="2052">
                  <c:v>1408.70945379093</c:v>
                </c:pt>
                <c:pt idx="2053">
                  <c:v>1428.1314575680001</c:v>
                </c:pt>
                <c:pt idx="2054">
                  <c:v>1447.6007545023299</c:v>
                </c:pt>
                <c:pt idx="2055">
                  <c:v>1349.7421424383599</c:v>
                </c:pt>
                <c:pt idx="2056">
                  <c:v>1268.8737416855299</c:v>
                </c:pt>
                <c:pt idx="2057">
                  <c:v>900.38309006422605</c:v>
                </c:pt>
                <c:pt idx="2058">
                  <c:v>1035.13203177732</c:v>
                </c:pt>
                <c:pt idx="2059">
                  <c:v>1051.45188669653</c:v>
                </c:pt>
                <c:pt idx="2060">
                  <c:v>1121.8398928060101</c:v>
                </c:pt>
                <c:pt idx="2061">
                  <c:v>1299.28586943644</c:v>
                </c:pt>
                <c:pt idx="2062">
                  <c:v>1349.90552641402</c:v>
                </c:pt>
                <c:pt idx="2063">
                  <c:v>1349.94015039687</c:v>
                </c:pt>
                <c:pt idx="2064">
                  <c:v>1329.87062706964</c:v>
                </c:pt>
                <c:pt idx="2065">
                  <c:v>1309.9195382180601</c:v>
                </c:pt>
                <c:pt idx="2066">
                  <c:v>1299.90541561143</c:v>
                </c:pt>
                <c:pt idx="2067">
                  <c:v>1310.16782454707</c:v>
                </c:pt>
                <c:pt idx="2068">
                  <c:v>1248.43309804205</c:v>
                </c:pt>
                <c:pt idx="2069">
                  <c:v>837.79011450791904</c:v>
                </c:pt>
                <c:pt idx="2070">
                  <c:v>678.77110766617398</c:v>
                </c:pt>
                <c:pt idx="2071">
                  <c:v>1089.47500221515</c:v>
                </c:pt>
                <c:pt idx="2072">
                  <c:v>1503.8705938686001</c:v>
                </c:pt>
                <c:pt idx="2073">
                  <c:v>1484.04139835403</c:v>
                </c:pt>
                <c:pt idx="2074">
                  <c:v>1434.9390074289099</c:v>
                </c:pt>
                <c:pt idx="2075">
                  <c:v>1414.42027765992</c:v>
                </c:pt>
                <c:pt idx="2076">
                  <c:v>1452.89990484195</c:v>
                </c:pt>
                <c:pt idx="2077">
                  <c:v>1519.35875097025</c:v>
                </c:pt>
                <c:pt idx="2078">
                  <c:v>1556.8761607362101</c:v>
                </c:pt>
                <c:pt idx="2079">
                  <c:v>1482.8295449009099</c:v>
                </c:pt>
                <c:pt idx="2080">
                  <c:v>1435.0346872154</c:v>
                </c:pt>
                <c:pt idx="2081">
                  <c:v>1097.85483982503</c:v>
                </c:pt>
                <c:pt idx="2082">
                  <c:v>1245.77353011837</c:v>
                </c:pt>
                <c:pt idx="2083">
                  <c:v>1266.04180297882</c:v>
                </c:pt>
                <c:pt idx="2084">
                  <c:v>1336.8830688098101</c:v>
                </c:pt>
                <c:pt idx="2085">
                  <c:v>1510.96961798914</c:v>
                </c:pt>
                <c:pt idx="2086">
                  <c:v>1575.6993568492001</c:v>
                </c:pt>
                <c:pt idx="2087">
                  <c:v>1575.8815233190501</c:v>
                </c:pt>
                <c:pt idx="2088">
                  <c:v>1575.79310048001</c:v>
                </c:pt>
                <c:pt idx="2089">
                  <c:v>1539.0138921825101</c:v>
                </c:pt>
                <c:pt idx="2090">
                  <c:v>1530.0145645481</c:v>
                </c:pt>
                <c:pt idx="2091">
                  <c:v>1502.3038798242801</c:v>
                </c:pt>
                <c:pt idx="2092">
                  <c:v>1425.1036854189199</c:v>
                </c:pt>
                <c:pt idx="2093">
                  <c:v>977.79221842059997</c:v>
                </c:pt>
                <c:pt idx="2094">
                  <c:v>778.01435672454397</c:v>
                </c:pt>
                <c:pt idx="2095">
                  <c:v>1130.8311304193601</c:v>
                </c:pt>
                <c:pt idx="2096">
                  <c:v>1521.0641733054999</c:v>
                </c:pt>
                <c:pt idx="2097">
                  <c:v>1501.98194679266</c:v>
                </c:pt>
                <c:pt idx="2098">
                  <c:v>1482.4223333836601</c:v>
                </c:pt>
                <c:pt idx="2099">
                  <c:v>1491.29947023919</c:v>
                </c:pt>
                <c:pt idx="2100">
                  <c:v>1519.2677129102301</c:v>
                </c:pt>
                <c:pt idx="2101">
                  <c:v>1575.0722740731901</c:v>
                </c:pt>
                <c:pt idx="2102">
                  <c:v>1630.3611298786</c:v>
                </c:pt>
                <c:pt idx="2103">
                  <c:v>1539.0498907485101</c:v>
                </c:pt>
                <c:pt idx="2104">
                  <c:v>1445.1416195055399</c:v>
                </c:pt>
                <c:pt idx="2105">
                  <c:v>1076.8019285758501</c:v>
                </c:pt>
                <c:pt idx="2106">
                  <c:v>1205.0490210358801</c:v>
                </c:pt>
                <c:pt idx="2107">
                  <c:v>1205.0905894595301</c:v>
                </c:pt>
                <c:pt idx="2108">
                  <c:v>1267.3009227443699</c:v>
                </c:pt>
                <c:pt idx="2109">
                  <c:v>1446.3316755563301</c:v>
                </c:pt>
                <c:pt idx="2110">
                  <c:v>1522.4131544765801</c:v>
                </c:pt>
                <c:pt idx="2111">
                  <c:v>1541.0524957206201</c:v>
                </c:pt>
                <c:pt idx="2112">
                  <c:v>1540.8777165920999</c:v>
                </c:pt>
                <c:pt idx="2113">
                  <c:v>1531.7062031191399</c:v>
                </c:pt>
                <c:pt idx="2114">
                  <c:v>1531.8269936004399</c:v>
                </c:pt>
                <c:pt idx="2115">
                  <c:v>1513.24896435142</c:v>
                </c:pt>
                <c:pt idx="2116">
                  <c:v>1426.6821004666399</c:v>
                </c:pt>
                <c:pt idx="2117">
                  <c:v>995.77876665220901</c:v>
                </c:pt>
                <c:pt idx="2118">
                  <c:v>802.15942365546596</c:v>
                </c:pt>
                <c:pt idx="2119">
                  <c:v>1174.7843400208401</c:v>
                </c:pt>
                <c:pt idx="2120">
                  <c:v>1559.3794763702499</c:v>
                </c:pt>
                <c:pt idx="2121">
                  <c:v>1541.2095140933</c:v>
                </c:pt>
                <c:pt idx="2122">
                  <c:v>1540.5340153812101</c:v>
                </c:pt>
                <c:pt idx="2123">
                  <c:v>1540.2645562709099</c:v>
                </c:pt>
                <c:pt idx="2124">
                  <c:v>1550.0145654581099</c:v>
                </c:pt>
                <c:pt idx="2125">
                  <c:v>1577.75236169769</c:v>
                </c:pt>
                <c:pt idx="2126">
                  <c:v>1596.44085907106</c:v>
                </c:pt>
                <c:pt idx="2127">
                  <c:v>1494.5743802064701</c:v>
                </c:pt>
                <c:pt idx="2128">
                  <c:v>1408.54080146158</c:v>
                </c:pt>
                <c:pt idx="2129">
                  <c:v>1045.4485554692301</c:v>
                </c:pt>
                <c:pt idx="2130">
                  <c:v>1175.0073757715199</c:v>
                </c:pt>
                <c:pt idx="2131">
                  <c:v>1196.1373955701799</c:v>
                </c:pt>
                <c:pt idx="2132">
                  <c:v>1278.7801882183201</c:v>
                </c:pt>
                <c:pt idx="2133">
                  <c:v>1456.9727749459601</c:v>
                </c:pt>
                <c:pt idx="2134">
                  <c:v>1523.12189603965</c:v>
                </c:pt>
                <c:pt idx="2135">
                  <c:v>1523.2470162976799</c:v>
                </c:pt>
                <c:pt idx="2136">
                  <c:v>1523.2783719786401</c:v>
                </c:pt>
                <c:pt idx="2137">
                  <c:v>1532.79706431561</c:v>
                </c:pt>
                <c:pt idx="2138">
                  <c:v>1541.98469253811</c:v>
                </c:pt>
                <c:pt idx="2139">
                  <c:v>1532.5314177160701</c:v>
                </c:pt>
                <c:pt idx="2140">
                  <c:v>1446.80394528856</c:v>
                </c:pt>
                <c:pt idx="2141">
                  <c:v>1007.05864879244</c:v>
                </c:pt>
                <c:pt idx="2142">
                  <c:v>813.89014077494005</c:v>
                </c:pt>
                <c:pt idx="2143">
                  <c:v>1185.6683931601999</c:v>
                </c:pt>
                <c:pt idx="2144">
                  <c:v>1577.8388714830701</c:v>
                </c:pt>
                <c:pt idx="2145">
                  <c:v>1531.3132591752701</c:v>
                </c:pt>
                <c:pt idx="2146">
                  <c:v>1493.82965528262</c:v>
                </c:pt>
                <c:pt idx="2147">
                  <c:v>1466.0248985882399</c:v>
                </c:pt>
                <c:pt idx="2148">
                  <c:v>1466.37924610922</c:v>
                </c:pt>
                <c:pt idx="2149">
                  <c:v>1467.0558878212</c:v>
                </c:pt>
                <c:pt idx="2150">
                  <c:v>1467.7302518022</c:v>
                </c:pt>
                <c:pt idx="2151">
                  <c:v>1370.2697256163699</c:v>
                </c:pt>
                <c:pt idx="2152">
                  <c:v>1259.36285428059</c:v>
                </c:pt>
                <c:pt idx="2153">
                  <c:v>878.60587733143404</c:v>
                </c:pt>
                <c:pt idx="2154">
                  <c:v>1014.4135549346</c:v>
                </c:pt>
                <c:pt idx="2155">
                  <c:v>1025.55124770305</c:v>
                </c:pt>
                <c:pt idx="2156">
                  <c:v>1091.30195753722</c:v>
                </c:pt>
                <c:pt idx="2157">
                  <c:v>1281.2257596434499</c:v>
                </c:pt>
                <c:pt idx="2158">
                  <c:v>1352.0019991926899</c:v>
                </c:pt>
                <c:pt idx="2159">
                  <c:v>1362.1652215808199</c:v>
                </c:pt>
                <c:pt idx="2160">
                  <c:v>1362.0242460332499</c:v>
                </c:pt>
                <c:pt idx="2161">
                  <c:v>1371.74829968328</c:v>
                </c:pt>
                <c:pt idx="2162">
                  <c:v>1381.5724062550501</c:v>
                </c:pt>
                <c:pt idx="2163">
                  <c:v>1371.5434606163101</c:v>
                </c:pt>
                <c:pt idx="2164">
                  <c:v>1361.4254266576299</c:v>
                </c:pt>
                <c:pt idx="2165">
                  <c:v>1008.75926934825</c:v>
                </c:pt>
                <c:pt idx="2166">
                  <c:v>589.167123628122</c:v>
                </c:pt>
                <c:pt idx="2167">
                  <c:v>815.167855218216</c:v>
                </c:pt>
                <c:pt idx="2168">
                  <c:v>1448.78905950435</c:v>
                </c:pt>
                <c:pt idx="2169">
                  <c:v>1409.51337732312</c:v>
                </c:pt>
                <c:pt idx="2170">
                  <c:v>1360.08810453004</c:v>
                </c:pt>
                <c:pt idx="2171">
                  <c:v>1228.1623965019601</c:v>
                </c:pt>
                <c:pt idx="2172">
                  <c:v>1238.2933876279501</c:v>
                </c:pt>
                <c:pt idx="2173">
                  <c:v>1389.8450769256301</c:v>
                </c:pt>
                <c:pt idx="2174">
                  <c:v>1409.6440816012901</c:v>
                </c:pt>
                <c:pt idx="2175">
                  <c:v>1320.2990334583999</c:v>
                </c:pt>
                <c:pt idx="2176">
                  <c:v>1002.54690457267</c:v>
                </c:pt>
                <c:pt idx="2177">
                  <c:v>884.15222769746003</c:v>
                </c:pt>
                <c:pt idx="2178">
                  <c:v>1013.81693945235</c:v>
                </c:pt>
                <c:pt idx="2179">
                  <c:v>1024.8371039185199</c:v>
                </c:pt>
                <c:pt idx="2180">
                  <c:v>1101.0602401026599</c:v>
                </c:pt>
                <c:pt idx="2181">
                  <c:v>1269.5047877720201</c:v>
                </c:pt>
                <c:pt idx="2182">
                  <c:v>1320.43056723672</c:v>
                </c:pt>
                <c:pt idx="2183">
                  <c:v>1310.7897784044501</c:v>
                </c:pt>
                <c:pt idx="2184">
                  <c:v>1310.7997837637799</c:v>
                </c:pt>
                <c:pt idx="2185">
                  <c:v>1310.76587061748</c:v>
                </c:pt>
                <c:pt idx="2186">
                  <c:v>1310.7231923742199</c:v>
                </c:pt>
                <c:pt idx="2187">
                  <c:v>1300.44894584283</c:v>
                </c:pt>
                <c:pt idx="2188">
                  <c:v>1290.6130770545401</c:v>
                </c:pt>
                <c:pt idx="2189">
                  <c:v>924.04927187349699</c:v>
                </c:pt>
                <c:pt idx="2190">
                  <c:v>497.99631275613302</c:v>
                </c:pt>
                <c:pt idx="2191">
                  <c:v>709.26265775403999</c:v>
                </c:pt>
                <c:pt idx="2192">
                  <c:v>1330.4373471109</c:v>
                </c:pt>
                <c:pt idx="2193">
                  <c:v>1299.5599323936101</c:v>
                </c:pt>
                <c:pt idx="2194">
                  <c:v>1278.42412821773</c:v>
                </c:pt>
                <c:pt idx="2195">
                  <c:v>1163.6440138845401</c:v>
                </c:pt>
                <c:pt idx="2196">
                  <c:v>1194.8948031141199</c:v>
                </c:pt>
                <c:pt idx="2197">
                  <c:v>1348.5279780861399</c:v>
                </c:pt>
                <c:pt idx="2198">
                  <c:v>1388.2957140558401</c:v>
                </c:pt>
                <c:pt idx="2199">
                  <c:v>1298.5541702366099</c:v>
                </c:pt>
                <c:pt idx="2200">
                  <c:v>961.93829256611298</c:v>
                </c:pt>
                <c:pt idx="2201">
                  <c:v>831.22761517097695</c:v>
                </c:pt>
                <c:pt idx="2202">
                  <c:v>968.16909565065998</c:v>
                </c:pt>
                <c:pt idx="2203">
                  <c:v>968.11424294805704</c:v>
                </c:pt>
                <c:pt idx="2204">
                  <c:v>1034.68576293565</c:v>
                </c:pt>
                <c:pt idx="2205">
                  <c:v>1185.8608607040901</c:v>
                </c:pt>
                <c:pt idx="2206">
                  <c:v>1227.9786623335899</c:v>
                </c:pt>
                <c:pt idx="2207">
                  <c:v>1186.36726955271</c:v>
                </c:pt>
                <c:pt idx="2208">
                  <c:v>1186.8679489067799</c:v>
                </c:pt>
                <c:pt idx="2209">
                  <c:v>1187.15692318438</c:v>
                </c:pt>
                <c:pt idx="2210">
                  <c:v>1187.4854504673799</c:v>
                </c:pt>
                <c:pt idx="2211">
                  <c:v>1177.0575482034301</c:v>
                </c:pt>
                <c:pt idx="2212">
                  <c:v>1101.2857734956999</c:v>
                </c:pt>
                <c:pt idx="2213">
                  <c:v>650.25118946966802</c:v>
                </c:pt>
                <c:pt idx="2214">
                  <c:v>455.57702541366001</c:v>
                </c:pt>
                <c:pt idx="2215">
                  <c:v>821.65617831333998</c:v>
                </c:pt>
                <c:pt idx="2216">
                  <c:v>1218.9032865050201</c:v>
                </c:pt>
                <c:pt idx="2217">
                  <c:v>1187.35139595019</c:v>
                </c:pt>
                <c:pt idx="2218">
                  <c:v>1176.38961611687</c:v>
                </c:pt>
                <c:pt idx="2219">
                  <c:v>1176.17861323693</c:v>
                </c:pt>
                <c:pt idx="2220">
                  <c:v>1186.73424396886</c:v>
                </c:pt>
                <c:pt idx="2221">
                  <c:v>1228.8419204884001</c:v>
                </c:pt>
                <c:pt idx="2222">
                  <c:v>1239.30461363836</c:v>
                </c:pt>
                <c:pt idx="2223">
                  <c:v>1155.1596961006601</c:v>
                </c:pt>
                <c:pt idx="2224">
                  <c:v>1057.9079825824199</c:v>
                </c:pt>
                <c:pt idx="2225">
                  <c:v>685.55196409823895</c:v>
                </c:pt>
                <c:pt idx="2226">
                  <c:v>826.93649795022395</c:v>
                </c:pt>
                <c:pt idx="2227">
                  <c:v>832.75493316394</c:v>
                </c:pt>
                <c:pt idx="2228">
                  <c:v>901.74808790015697</c:v>
                </c:pt>
                <c:pt idx="2229">
                  <c:v>1080.29081528146</c:v>
                </c:pt>
                <c:pt idx="2230">
                  <c:v>1144.5633868989</c:v>
                </c:pt>
                <c:pt idx="2231">
                  <c:v>1144.5847354539401</c:v>
                </c:pt>
                <c:pt idx="2232">
                  <c:v>1155.30044907459</c:v>
                </c:pt>
                <c:pt idx="2233">
                  <c:v>1166.2464849978601</c:v>
                </c:pt>
                <c:pt idx="2234">
                  <c:v>1166.1003985718301</c:v>
                </c:pt>
                <c:pt idx="2235">
                  <c:v>1166.1163522113</c:v>
                </c:pt>
                <c:pt idx="2236">
                  <c:v>1078.76301991166</c:v>
                </c:pt>
                <c:pt idx="2237">
                  <c:v>637.77980023411305</c:v>
                </c:pt>
                <c:pt idx="2238">
                  <c:v>442.826030633404</c:v>
                </c:pt>
                <c:pt idx="2239">
                  <c:v>803.74733926062095</c:v>
                </c:pt>
                <c:pt idx="2240">
                  <c:v>1197.2952969187299</c:v>
                </c:pt>
                <c:pt idx="2241">
                  <c:v>1175.7840545252</c:v>
                </c:pt>
                <c:pt idx="2242">
                  <c:v>1165.1064434570101</c:v>
                </c:pt>
                <c:pt idx="2243">
                  <c:v>1164.7290328358799</c:v>
                </c:pt>
                <c:pt idx="2244">
                  <c:v>1175.4782245710401</c:v>
                </c:pt>
                <c:pt idx="2245">
                  <c:v>1196.80072958498</c:v>
                </c:pt>
                <c:pt idx="2246">
                  <c:v>1218.0646521579599</c:v>
                </c:pt>
                <c:pt idx="2247">
                  <c:v>1133.2140094793599</c:v>
                </c:pt>
                <c:pt idx="2248">
                  <c:v>1046.6810576348701</c:v>
                </c:pt>
                <c:pt idx="2249">
                  <c:v>679.35883752120696</c:v>
                </c:pt>
                <c:pt idx="2250">
                  <c:v>815.14530597183295</c:v>
                </c:pt>
                <c:pt idx="2251">
                  <c:v>820.74074539850801</c:v>
                </c:pt>
                <c:pt idx="2252">
                  <c:v>895.65857350570195</c:v>
                </c:pt>
                <c:pt idx="2253">
                  <c:v>1079.4934128289201</c:v>
                </c:pt>
                <c:pt idx="2254">
                  <c:v>1143.4577613388401</c:v>
                </c:pt>
                <c:pt idx="2255">
                  <c:v>1143.43331259304</c:v>
                </c:pt>
                <c:pt idx="2256">
                  <c:v>1154.16428313967</c:v>
                </c:pt>
                <c:pt idx="2257">
                  <c:v>1165.1472603275899</c:v>
                </c:pt>
                <c:pt idx="2258">
                  <c:v>1175.4739327120801</c:v>
                </c:pt>
                <c:pt idx="2259">
                  <c:v>1186.2723338905801</c:v>
                </c:pt>
                <c:pt idx="2260">
                  <c:v>1110.57106615871</c:v>
                </c:pt>
                <c:pt idx="2261">
                  <c:v>690.73881426749301</c:v>
                </c:pt>
                <c:pt idx="2262">
                  <c:v>515.62609173177498</c:v>
                </c:pt>
                <c:pt idx="2263">
                  <c:v>888.65310901565704</c:v>
                </c:pt>
                <c:pt idx="2264">
                  <c:v>1287.37170068521</c:v>
                </c:pt>
                <c:pt idx="2265">
                  <c:v>1276.2681884701799</c:v>
                </c:pt>
                <c:pt idx="2266">
                  <c:v>1254.3664866137501</c:v>
                </c:pt>
                <c:pt idx="2267">
                  <c:v>1253.0388174555801</c:v>
                </c:pt>
                <c:pt idx="2268">
                  <c:v>1272.9432045542701</c:v>
                </c:pt>
                <c:pt idx="2269">
                  <c:v>1323.9539517282201</c:v>
                </c:pt>
                <c:pt idx="2270">
                  <c:v>1374.1912376533901</c:v>
                </c:pt>
                <c:pt idx="2271">
                  <c:v>1294.9196571109001</c:v>
                </c:pt>
                <c:pt idx="2272">
                  <c:v>1213.22727727353</c:v>
                </c:pt>
                <c:pt idx="2273">
                  <c:v>857.35023513375097</c:v>
                </c:pt>
                <c:pt idx="2274">
                  <c:v>1004.23973402976</c:v>
                </c:pt>
                <c:pt idx="2275">
                  <c:v>1009.76768113769</c:v>
                </c:pt>
                <c:pt idx="2276">
                  <c:v>1097.17391691891</c:v>
                </c:pt>
                <c:pt idx="2277">
                  <c:v>1295.8000252056099</c:v>
                </c:pt>
                <c:pt idx="2278">
                  <c:v>1395.63213275975</c:v>
                </c:pt>
                <c:pt idx="2279">
                  <c:v>1434.2513787506</c:v>
                </c:pt>
                <c:pt idx="2280">
                  <c:v>1482.2157686425501</c:v>
                </c:pt>
                <c:pt idx="2281">
                  <c:v>1519.12444349113</c:v>
                </c:pt>
                <c:pt idx="2282">
                  <c:v>1556.1437723563399</c:v>
                </c:pt>
                <c:pt idx="2283">
                  <c:v>1592.6243018805201</c:v>
                </c:pt>
                <c:pt idx="2284">
                  <c:v>1536.4932689769601</c:v>
                </c:pt>
                <c:pt idx="2285">
                  <c:v>1139.1542111310901</c:v>
                </c:pt>
                <c:pt idx="2286">
                  <c:v>931.08777754165601</c:v>
                </c:pt>
                <c:pt idx="2287">
                  <c:v>1253.7212121923501</c:v>
                </c:pt>
                <c:pt idx="2288">
                  <c:v>1597.8776061432</c:v>
                </c:pt>
                <c:pt idx="2289">
                  <c:v>1532.59572414016</c:v>
                </c:pt>
                <c:pt idx="2290">
                  <c:v>1485.5952029505199</c:v>
                </c:pt>
                <c:pt idx="2291">
                  <c:v>1449.14174461622</c:v>
                </c:pt>
                <c:pt idx="2292">
                  <c:v>1449.5791782159599</c:v>
                </c:pt>
                <c:pt idx="2293">
                  <c:v>1515.53471427417</c:v>
                </c:pt>
                <c:pt idx="2294">
                  <c:v>1607.9378776368601</c:v>
                </c:pt>
                <c:pt idx="2295">
                  <c:v>1536.17981480192</c:v>
                </c:pt>
                <c:pt idx="2296">
                  <c:v>1461.8899260179301</c:v>
                </c:pt>
                <c:pt idx="2297">
                  <c:v>1096.00530249137</c:v>
                </c:pt>
                <c:pt idx="2298">
                  <c:v>1223.3472218607101</c:v>
                </c:pt>
                <c:pt idx="2299">
                  <c:v>1223.56409599432</c:v>
                </c:pt>
                <c:pt idx="2300">
                  <c:v>1275.0616059162301</c:v>
                </c:pt>
                <c:pt idx="2301">
                  <c:v>1453.4917297413899</c:v>
                </c:pt>
                <c:pt idx="2302">
                  <c:v>1528.7876600178099</c:v>
                </c:pt>
                <c:pt idx="2303">
                  <c:v>1528.8914915545299</c:v>
                </c:pt>
                <c:pt idx="2304">
                  <c:v>1529.04467056147</c:v>
                </c:pt>
                <c:pt idx="2305">
                  <c:v>1529.24290611948</c:v>
                </c:pt>
                <c:pt idx="2306">
                  <c:v>1529.35785557997</c:v>
                </c:pt>
                <c:pt idx="2307">
                  <c:v>1529.60864523947</c:v>
                </c:pt>
                <c:pt idx="2308">
                  <c:v>1444.1088574958701</c:v>
                </c:pt>
                <c:pt idx="2309">
                  <c:v>1010.7803210936</c:v>
                </c:pt>
                <c:pt idx="2310">
                  <c:v>818.24045292450603</c:v>
                </c:pt>
                <c:pt idx="2311">
                  <c:v>1161.8877040340899</c:v>
                </c:pt>
                <c:pt idx="2312">
                  <c:v>1519.3522738475299</c:v>
                </c:pt>
                <c:pt idx="2313">
                  <c:v>1481.4846168654001</c:v>
                </c:pt>
                <c:pt idx="2314">
                  <c:v>1462.7889561340401</c:v>
                </c:pt>
                <c:pt idx="2315">
                  <c:v>1453.3479484642701</c:v>
                </c:pt>
                <c:pt idx="2316">
                  <c:v>1454.05479299733</c:v>
                </c:pt>
                <c:pt idx="2317">
                  <c:v>1464.7308443187701</c:v>
                </c:pt>
                <c:pt idx="2318">
                  <c:v>1475.0841609962499</c:v>
                </c:pt>
                <c:pt idx="2319">
                  <c:v>1358.7270534542799</c:v>
                </c:pt>
                <c:pt idx="2320">
                  <c:v>1237.5305971063599</c:v>
                </c:pt>
                <c:pt idx="2321">
                  <c:v>848.97107464444002</c:v>
                </c:pt>
                <c:pt idx="2322">
                  <c:v>963.40600978264195</c:v>
                </c:pt>
                <c:pt idx="2323">
                  <c:v>946.79727473432297</c:v>
                </c:pt>
                <c:pt idx="2324">
                  <c:v>992.10596949130502</c:v>
                </c:pt>
                <c:pt idx="2325">
                  <c:v>1177.4108168733001</c:v>
                </c:pt>
                <c:pt idx="2326">
                  <c:v>1240.63522463871</c:v>
                </c:pt>
                <c:pt idx="2327">
                  <c:v>1251.1182189174599</c:v>
                </c:pt>
                <c:pt idx="2328">
                  <c:v>1251.30502887737</c:v>
                </c:pt>
                <c:pt idx="2329">
                  <c:v>1251.4281059802499</c:v>
                </c:pt>
                <c:pt idx="2330">
                  <c:v>1251.52607997782</c:v>
                </c:pt>
                <c:pt idx="2331">
                  <c:v>1261.83768309788</c:v>
                </c:pt>
                <c:pt idx="2332">
                  <c:v>1271.8303943768301</c:v>
                </c:pt>
                <c:pt idx="2333">
                  <c:v>925.537229547523</c:v>
                </c:pt>
                <c:pt idx="2334">
                  <c:v>492.60737724569702</c:v>
                </c:pt>
                <c:pt idx="2335">
                  <c:v>692.43852659160495</c:v>
                </c:pt>
                <c:pt idx="2336">
                  <c:v>1301.86247447541</c:v>
                </c:pt>
                <c:pt idx="2337">
                  <c:v>1260.4762663434301</c:v>
                </c:pt>
                <c:pt idx="2338">
                  <c:v>1218.6806430506599</c:v>
                </c:pt>
                <c:pt idx="2339">
                  <c:v>1080.1681551972699</c:v>
                </c:pt>
                <c:pt idx="2340">
                  <c:v>1069.38333464375</c:v>
                </c:pt>
                <c:pt idx="2341">
                  <c:v>1198.44688633947</c:v>
                </c:pt>
                <c:pt idx="2342">
                  <c:v>1209.08595202519</c:v>
                </c:pt>
                <c:pt idx="2343">
                  <c:v>1134.90096784155</c:v>
                </c:pt>
                <c:pt idx="2344">
                  <c:v>839.19767184829504</c:v>
                </c:pt>
                <c:pt idx="2345">
                  <c:v>727.97143011810897</c:v>
                </c:pt>
                <c:pt idx="2346">
                  <c:v>856.66374791119802</c:v>
                </c:pt>
                <c:pt idx="2347">
                  <c:v>856.63196230159701</c:v>
                </c:pt>
                <c:pt idx="2348">
                  <c:v>925.05325947893402</c:v>
                </c:pt>
                <c:pt idx="2349">
                  <c:v>1113.3151105985901</c:v>
                </c:pt>
                <c:pt idx="2350">
                  <c:v>1198.47551300536</c:v>
                </c:pt>
                <c:pt idx="2351">
                  <c:v>1219.35802196033</c:v>
                </c:pt>
                <c:pt idx="2352">
                  <c:v>1229.5849132917999</c:v>
                </c:pt>
                <c:pt idx="2353">
                  <c:v>1229.27686250852</c:v>
                </c:pt>
                <c:pt idx="2354">
                  <c:v>1218.5164279343601</c:v>
                </c:pt>
                <c:pt idx="2355">
                  <c:v>1239.600156148</c:v>
                </c:pt>
                <c:pt idx="2356">
                  <c:v>1280.0932551026699</c:v>
                </c:pt>
                <c:pt idx="2357">
                  <c:v>951.80414271336599</c:v>
                </c:pt>
                <c:pt idx="2358">
                  <c:v>518.84795496006905</c:v>
                </c:pt>
                <c:pt idx="2359">
                  <c:v>707.82175923874604</c:v>
                </c:pt>
                <c:pt idx="2360">
                  <c:v>1296.7268074948599</c:v>
                </c:pt>
                <c:pt idx="2361">
                  <c:v>1233.14127687924</c:v>
                </c:pt>
                <c:pt idx="2362">
                  <c:v>1179.1832423441001</c:v>
                </c:pt>
                <c:pt idx="2363">
                  <c:v>1032.9981596710199</c:v>
                </c:pt>
                <c:pt idx="2364">
                  <c:v>1038.9288813221999</c:v>
                </c:pt>
                <c:pt idx="2365">
                  <c:v>1200.7581347745099</c:v>
                </c:pt>
                <c:pt idx="2366">
                  <c:v>1233.74723907108</c:v>
                </c:pt>
                <c:pt idx="2367">
                  <c:v>1129.2927286788499</c:v>
                </c:pt>
                <c:pt idx="2368">
                  <c:v>806.51775178506796</c:v>
                </c:pt>
                <c:pt idx="2369">
                  <c:v>665.59432904068501</c:v>
                </c:pt>
                <c:pt idx="2370">
                  <c:v>778.250274044604</c:v>
                </c:pt>
                <c:pt idx="2371">
                  <c:v>754.99174224249498</c:v>
                </c:pt>
                <c:pt idx="2372">
                  <c:v>796.39143350815004</c:v>
                </c:pt>
                <c:pt idx="2373">
                  <c:v>974.06190526910996</c:v>
                </c:pt>
                <c:pt idx="2374">
                  <c:v>1046.1283303837599</c:v>
                </c:pt>
                <c:pt idx="2375">
                  <c:v>1057.3592219356401</c:v>
                </c:pt>
                <c:pt idx="2376">
                  <c:v>1068.3515861281601</c:v>
                </c:pt>
                <c:pt idx="2377">
                  <c:v>1090.19843394392</c:v>
                </c:pt>
                <c:pt idx="2378">
                  <c:v>1111.63948796411</c:v>
                </c:pt>
                <c:pt idx="2379">
                  <c:v>1132.7672747474201</c:v>
                </c:pt>
                <c:pt idx="2380">
                  <c:v>1066.76952581311</c:v>
                </c:pt>
                <c:pt idx="2381">
                  <c:v>660.83671708494501</c:v>
                </c:pt>
                <c:pt idx="2382">
                  <c:v>439.003221991065</c:v>
                </c:pt>
                <c:pt idx="2383">
                  <c:v>748.94357151771499</c:v>
                </c:pt>
                <c:pt idx="2384">
                  <c:v>1097.6759969069601</c:v>
                </c:pt>
                <c:pt idx="2385">
                  <c:v>1041.7358353173299</c:v>
                </c:pt>
                <c:pt idx="2386">
                  <c:v>996.36821189617501</c:v>
                </c:pt>
                <c:pt idx="2387">
                  <c:v>985.861287279262</c:v>
                </c:pt>
                <c:pt idx="2388">
                  <c:v>1019.56206469437</c:v>
                </c:pt>
                <c:pt idx="2389">
                  <c:v>1074.8588043669399</c:v>
                </c:pt>
                <c:pt idx="2390">
                  <c:v>1139.5930077078001</c:v>
                </c:pt>
                <c:pt idx="2391">
                  <c:v>1065.02222712599</c:v>
                </c:pt>
                <c:pt idx="2392">
                  <c:v>982.80888987219396</c:v>
                </c:pt>
                <c:pt idx="2393">
                  <c:v>635.41297372431802</c:v>
                </c:pt>
                <c:pt idx="2394">
                  <c:v>783.82646214508702</c:v>
                </c:pt>
                <c:pt idx="2395">
                  <c:v>789.55019403482902</c:v>
                </c:pt>
                <c:pt idx="2396">
                  <c:v>870.34771732985701</c:v>
                </c:pt>
                <c:pt idx="2397">
                  <c:v>1043.83445175922</c:v>
                </c:pt>
                <c:pt idx="2398">
                  <c:v>1109.18968467939</c:v>
                </c:pt>
                <c:pt idx="2399">
                  <c:v>1098.47728192349</c:v>
                </c:pt>
                <c:pt idx="2400">
                  <c:v>1098.6190493985901</c:v>
                </c:pt>
                <c:pt idx="2401">
                  <c:v>1120.32836114058</c:v>
                </c:pt>
                <c:pt idx="2402">
                  <c:v>1120.3022502185199</c:v>
                </c:pt>
                <c:pt idx="2403">
                  <c:v>1141.48417970113</c:v>
                </c:pt>
                <c:pt idx="2404">
                  <c:v>1065.3120733329099</c:v>
                </c:pt>
                <c:pt idx="2405">
                  <c:v>648.131646425236</c:v>
                </c:pt>
                <c:pt idx="2406">
                  <c:v>419.92128326953002</c:v>
                </c:pt>
                <c:pt idx="2407">
                  <c:v>727.99533700556299</c:v>
                </c:pt>
                <c:pt idx="2408">
                  <c:v>1053.39557570993</c:v>
                </c:pt>
                <c:pt idx="2409">
                  <c:v>986.061001709415</c:v>
                </c:pt>
                <c:pt idx="2410">
                  <c:v>928.57945710050399</c:v>
                </c:pt>
                <c:pt idx="2411">
                  <c:v>882.46220741126001</c:v>
                </c:pt>
                <c:pt idx="2412">
                  <c:v>919.86609248016498</c:v>
                </c:pt>
                <c:pt idx="2413">
                  <c:v>990.94275701573099</c:v>
                </c:pt>
                <c:pt idx="2414">
                  <c:v>1063.9605870277401</c:v>
                </c:pt>
                <c:pt idx="2415">
                  <c:v>987.84574300476697</c:v>
                </c:pt>
                <c:pt idx="2416">
                  <c:v>909.69242019305398</c:v>
                </c:pt>
                <c:pt idx="2417">
                  <c:v>553.95930422732101</c:v>
                </c:pt>
                <c:pt idx="2418">
                  <c:v>701.26754395502803</c:v>
                </c:pt>
                <c:pt idx="2419">
                  <c:v>713.13846710716905</c:v>
                </c:pt>
                <c:pt idx="2420">
                  <c:v>789.74676877844399</c:v>
                </c:pt>
                <c:pt idx="2421">
                  <c:v>978.10699358414502</c:v>
                </c:pt>
                <c:pt idx="2422">
                  <c:v>1044.34786207856</c:v>
                </c:pt>
                <c:pt idx="2423">
                  <c:v>1055.48140135527</c:v>
                </c:pt>
                <c:pt idx="2424">
                  <c:v>1044.7657895554801</c:v>
                </c:pt>
                <c:pt idx="2425">
                  <c:v>1034.27958660947</c:v>
                </c:pt>
                <c:pt idx="2426">
                  <c:v>1012.48854876751</c:v>
                </c:pt>
                <c:pt idx="2427">
                  <c:v>1012.8215380212</c:v>
                </c:pt>
                <c:pt idx="2428">
                  <c:v>933.663274430005</c:v>
                </c:pt>
                <c:pt idx="2429">
                  <c:v>497.72710942783601</c:v>
                </c:pt>
                <c:pt idx="2430">
                  <c:v>310.79666241739801</c:v>
                </c:pt>
                <c:pt idx="2431">
                  <c:v>686.78926803801403</c:v>
                </c:pt>
                <c:pt idx="2432">
                  <c:v>1078.54172907159</c:v>
                </c:pt>
                <c:pt idx="2433">
                  <c:v>1028.8529993545901</c:v>
                </c:pt>
                <c:pt idx="2434">
                  <c:v>978.589939493065</c:v>
                </c:pt>
                <c:pt idx="2435">
                  <c:v>944.265326114809</c:v>
                </c:pt>
                <c:pt idx="2436">
                  <c:v>955.49125128772403</c:v>
                </c:pt>
                <c:pt idx="2437">
                  <c:v>989.42401250438195</c:v>
                </c:pt>
                <c:pt idx="2438">
                  <c:v>1034.35720384823</c:v>
                </c:pt>
                <c:pt idx="2439">
                  <c:v>940.04015883091199</c:v>
                </c:pt>
                <c:pt idx="2440">
                  <c:v>849.08890617454301</c:v>
                </c:pt>
                <c:pt idx="2441">
                  <c:v>473.12835582090099</c:v>
                </c:pt>
                <c:pt idx="2442">
                  <c:v>613.38730869903895</c:v>
                </c:pt>
                <c:pt idx="2443">
                  <c:v>613.38706855837302</c:v>
                </c:pt>
                <c:pt idx="2444">
                  <c:v>691.520308806397</c:v>
                </c:pt>
                <c:pt idx="2445">
                  <c:v>872.83737793333398</c:v>
                </c:pt>
                <c:pt idx="2446">
                  <c:v>941.52271231658801</c:v>
                </c:pt>
                <c:pt idx="2447">
                  <c:v>947.13510648137606</c:v>
                </c:pt>
                <c:pt idx="2448">
                  <c:v>947.25677247245596</c:v>
                </c:pt>
                <c:pt idx="2449">
                  <c:v>947.61337886726403</c:v>
                </c:pt>
                <c:pt idx="2450">
                  <c:v>958.79850914980204</c:v>
                </c:pt>
                <c:pt idx="2451">
                  <c:v>953.14092636317798</c:v>
                </c:pt>
                <c:pt idx="2452">
                  <c:v>873.03595754733499</c:v>
                </c:pt>
                <c:pt idx="2453">
                  <c:v>440.07585687609298</c:v>
                </c:pt>
                <c:pt idx="2454">
                  <c:v>250.66627548551699</c:v>
                </c:pt>
                <c:pt idx="2455">
                  <c:v>619.99767056424901</c:v>
                </c:pt>
                <c:pt idx="2456">
                  <c:v>1014.2365628415</c:v>
                </c:pt>
                <c:pt idx="2457">
                  <c:v>991.68257952393196</c:v>
                </c:pt>
                <c:pt idx="2458">
                  <c:v>969.28803368707304</c:v>
                </c:pt>
                <c:pt idx="2459">
                  <c:v>980.31470472439503</c:v>
                </c:pt>
                <c:pt idx="2460">
                  <c:v>974.96941792853795</c:v>
                </c:pt>
                <c:pt idx="2461">
                  <c:v>986.44068588341997</c:v>
                </c:pt>
                <c:pt idx="2462">
                  <c:v>1003.6437191720401</c:v>
                </c:pt>
                <c:pt idx="2463">
                  <c:v>902.27852919180395</c:v>
                </c:pt>
                <c:pt idx="2464">
                  <c:v>810.40545016258397</c:v>
                </c:pt>
                <c:pt idx="2465">
                  <c:v>452.63017375130102</c:v>
                </c:pt>
                <c:pt idx="2466">
                  <c:v>596.16443262470796</c:v>
                </c:pt>
                <c:pt idx="2467">
                  <c:v>614.49233700999002</c:v>
                </c:pt>
                <c:pt idx="2468">
                  <c:v>710.222122587493</c:v>
                </c:pt>
                <c:pt idx="2469">
                  <c:v>890.82256733969302</c:v>
                </c:pt>
                <c:pt idx="2470">
                  <c:v>958.50073222831099</c:v>
                </c:pt>
                <c:pt idx="2471">
                  <c:v>958.52886616154296</c:v>
                </c:pt>
                <c:pt idx="2472">
                  <c:v>946.85016881020897</c:v>
                </c:pt>
                <c:pt idx="2473">
                  <c:v>952.61600547999103</c:v>
                </c:pt>
                <c:pt idx="2474">
                  <c:v>946.88053054951502</c:v>
                </c:pt>
                <c:pt idx="2475">
                  <c:v>946.81328630509597</c:v>
                </c:pt>
                <c:pt idx="2476">
                  <c:v>883.30035278438697</c:v>
                </c:pt>
                <c:pt idx="2477">
                  <c:v>461.02501742037703</c:v>
                </c:pt>
                <c:pt idx="2478">
                  <c:v>270.30128941473799</c:v>
                </c:pt>
                <c:pt idx="2479">
                  <c:v>639.87039758473395</c:v>
                </c:pt>
                <c:pt idx="2480">
                  <c:v>1033.7800509937499</c:v>
                </c:pt>
                <c:pt idx="2481">
                  <c:v>1011.00637393634</c:v>
                </c:pt>
                <c:pt idx="2482">
                  <c:v>1010.64930116228</c:v>
                </c:pt>
                <c:pt idx="2483">
                  <c:v>1010.64219609844</c:v>
                </c:pt>
                <c:pt idx="2484">
                  <c:v>1021.61450353311</c:v>
                </c:pt>
                <c:pt idx="2485">
                  <c:v>1054.3968642395</c:v>
                </c:pt>
                <c:pt idx="2486">
                  <c:v>1098.4108141576701</c:v>
                </c:pt>
                <c:pt idx="2487">
                  <c:v>1011.43834450907</c:v>
                </c:pt>
                <c:pt idx="2488">
                  <c:v>921.91801756004497</c:v>
                </c:pt>
                <c:pt idx="2489">
                  <c:v>551.52691689475796</c:v>
                </c:pt>
                <c:pt idx="2490">
                  <c:v>684.03075736994799</c:v>
                </c:pt>
                <c:pt idx="2491">
                  <c:v>689.92186466271903</c:v>
                </c:pt>
                <c:pt idx="2492">
                  <c:v>760.77295399688899</c:v>
                </c:pt>
                <c:pt idx="2493">
                  <c:v>961.61511309192599</c:v>
                </c:pt>
                <c:pt idx="2494">
                  <c:v>1055.28899219605</c:v>
                </c:pt>
                <c:pt idx="2495">
                  <c:v>1077.20574192304</c:v>
                </c:pt>
                <c:pt idx="2496">
                  <c:v>1087.87969628216</c:v>
                </c:pt>
                <c:pt idx="2497">
                  <c:v>1098.6661484778799</c:v>
                </c:pt>
                <c:pt idx="2498">
                  <c:v>1098.5358006730601</c:v>
                </c:pt>
                <c:pt idx="2499">
                  <c:v>1098.6070771248999</c:v>
                </c:pt>
                <c:pt idx="2500">
                  <c:v>1087.87074348841</c:v>
                </c:pt>
                <c:pt idx="2501">
                  <c:v>719.33629978327895</c:v>
                </c:pt>
                <c:pt idx="2502">
                  <c:v>276.271880252941</c:v>
                </c:pt>
                <c:pt idx="2503">
                  <c:v>453.72462014017299</c:v>
                </c:pt>
                <c:pt idx="2504">
                  <c:v>1032.4672991202799</c:v>
                </c:pt>
                <c:pt idx="2505">
                  <c:v>974.99383570651003</c:v>
                </c:pt>
                <c:pt idx="2506">
                  <c:v>922.05966158566105</c:v>
                </c:pt>
                <c:pt idx="2507">
                  <c:v>773.00139299755097</c:v>
                </c:pt>
                <c:pt idx="2508">
                  <c:v>783.81467283988502</c:v>
                </c:pt>
                <c:pt idx="2509">
                  <c:v>962.68204469100306</c:v>
                </c:pt>
                <c:pt idx="2510">
                  <c:v>1040.5348043183899</c:v>
                </c:pt>
                <c:pt idx="2511">
                  <c:v>965.20120995905904</c:v>
                </c:pt>
                <c:pt idx="2512">
                  <c:v>635.15783823979996</c:v>
                </c:pt>
                <c:pt idx="2513">
                  <c:v>499.59156514287798</c:v>
                </c:pt>
                <c:pt idx="2514">
                  <c:v>642.16750082569104</c:v>
                </c:pt>
                <c:pt idx="2515">
                  <c:v>648.25429022334004</c:v>
                </c:pt>
                <c:pt idx="2516">
                  <c:v>725.61329873003695</c:v>
                </c:pt>
                <c:pt idx="2517">
                  <c:v>922.28602700056001</c:v>
                </c:pt>
                <c:pt idx="2518">
                  <c:v>989.73643585177399</c:v>
                </c:pt>
                <c:pt idx="2519">
                  <c:v>1006.43661905352</c:v>
                </c:pt>
                <c:pt idx="2520">
                  <c:v>1012.05969658656</c:v>
                </c:pt>
                <c:pt idx="2521">
                  <c:v>1017.66080564425</c:v>
                </c:pt>
                <c:pt idx="2522">
                  <c:v>1028.46382391929</c:v>
                </c:pt>
                <c:pt idx="2523">
                  <c:v>1033.8306259052299</c:v>
                </c:pt>
                <c:pt idx="2524">
                  <c:v>1044.8481294972701</c:v>
                </c:pt>
                <c:pt idx="2525">
                  <c:v>689.88033605894498</c:v>
                </c:pt>
                <c:pt idx="2526">
                  <c:v>270.63785184220899</c:v>
                </c:pt>
                <c:pt idx="2527">
                  <c:v>493.69716164832602</c:v>
                </c:pt>
                <c:pt idx="2528">
                  <c:v>1109.0736203291699</c:v>
                </c:pt>
                <c:pt idx="2529">
                  <c:v>1086.89683529797</c:v>
                </c:pt>
                <c:pt idx="2530">
                  <c:v>1064.4965278341299</c:v>
                </c:pt>
                <c:pt idx="2531">
                  <c:v>942.56166084428901</c:v>
                </c:pt>
                <c:pt idx="2532">
                  <c:v>976.05986488051201</c:v>
                </c:pt>
                <c:pt idx="2533">
                  <c:v>1128.69116653023</c:v>
                </c:pt>
                <c:pt idx="2534">
                  <c:v>1161.22794616177</c:v>
                </c:pt>
                <c:pt idx="2535">
                  <c:v>1086.8731573022601</c:v>
                </c:pt>
                <c:pt idx="2536">
                  <c:v>765.67432561092699</c:v>
                </c:pt>
                <c:pt idx="2537">
                  <c:v>635.44916754444796</c:v>
                </c:pt>
                <c:pt idx="2538">
                  <c:v>783.86091283419898</c:v>
                </c:pt>
                <c:pt idx="2539">
                  <c:v>806.85725737338203</c:v>
                </c:pt>
                <c:pt idx="2540">
                  <c:v>893.21050081263195</c:v>
                </c:pt>
                <c:pt idx="2541">
                  <c:v>1076.7652990766901</c:v>
                </c:pt>
                <c:pt idx="2542">
                  <c:v>1140.87714008189</c:v>
                </c:pt>
                <c:pt idx="2543">
                  <c:v>1141.0410159246501</c:v>
                </c:pt>
                <c:pt idx="2544">
                  <c:v>1130.6581759089499</c:v>
                </c:pt>
                <c:pt idx="2545">
                  <c:v>1120.5944586448099</c:v>
                </c:pt>
                <c:pt idx="2546">
                  <c:v>1109.8509693329599</c:v>
                </c:pt>
                <c:pt idx="2547">
                  <c:v>1110.03252592898</c:v>
                </c:pt>
                <c:pt idx="2548">
                  <c:v>1022.12910155222</c:v>
                </c:pt>
                <c:pt idx="2549">
                  <c:v>606.36130999203294</c:v>
                </c:pt>
                <c:pt idx="2550">
                  <c:v>404.91320923291897</c:v>
                </c:pt>
                <c:pt idx="2551">
                  <c:v>767.09902261554305</c:v>
                </c:pt>
                <c:pt idx="2552">
                  <c:v>1152.4235834492899</c:v>
                </c:pt>
                <c:pt idx="2553">
                  <c:v>1141.32086162727</c:v>
                </c:pt>
                <c:pt idx="2554">
                  <c:v>1120.1803680166199</c:v>
                </c:pt>
                <c:pt idx="2555">
                  <c:v>1120.15046775115</c:v>
                </c:pt>
                <c:pt idx="2556">
                  <c:v>1130.5805675075501</c:v>
                </c:pt>
                <c:pt idx="2557">
                  <c:v>1141.34053495996</c:v>
                </c:pt>
                <c:pt idx="2558">
                  <c:v>1163.7854683641599</c:v>
                </c:pt>
                <c:pt idx="2559">
                  <c:v>1078.2475723334101</c:v>
                </c:pt>
                <c:pt idx="2560">
                  <c:v>990.34199286549597</c:v>
                </c:pt>
                <c:pt idx="2561">
                  <c:v>618.77993442717502</c:v>
                </c:pt>
                <c:pt idx="2562">
                  <c:v>755.91746265171196</c:v>
                </c:pt>
                <c:pt idx="2563">
                  <c:v>767.67138884740302</c:v>
                </c:pt>
                <c:pt idx="2564">
                  <c:v>871.91452374117296</c:v>
                </c:pt>
                <c:pt idx="2565">
                  <c:v>1045.86949409052</c:v>
                </c:pt>
                <c:pt idx="2566">
                  <c:v>1100.3907187739801</c:v>
                </c:pt>
                <c:pt idx="2567">
                  <c:v>1111.2650049029101</c:v>
                </c:pt>
                <c:pt idx="2568">
                  <c:v>1111.11742484714</c:v>
                </c:pt>
                <c:pt idx="2569">
                  <c:v>1121.8869595536501</c:v>
                </c:pt>
                <c:pt idx="2570">
                  <c:v>1142.9002419016001</c:v>
                </c:pt>
                <c:pt idx="2571">
                  <c:v>1132.75099169903</c:v>
                </c:pt>
                <c:pt idx="2572">
                  <c:v>1045.5822805804401</c:v>
                </c:pt>
                <c:pt idx="2573">
                  <c:v>643.20299669918802</c:v>
                </c:pt>
                <c:pt idx="2574">
                  <c:v>448.45616941090901</c:v>
                </c:pt>
                <c:pt idx="2575">
                  <c:v>820.05613165612601</c:v>
                </c:pt>
                <c:pt idx="2576">
                  <c:v>1216.3785188519901</c:v>
                </c:pt>
                <c:pt idx="2577">
                  <c:v>1195.05176381665</c:v>
                </c:pt>
                <c:pt idx="2578">
                  <c:v>1184.5119731637101</c:v>
                </c:pt>
                <c:pt idx="2579">
                  <c:v>1184.1491877602</c:v>
                </c:pt>
                <c:pt idx="2580">
                  <c:v>1204.80856908944</c:v>
                </c:pt>
                <c:pt idx="2581">
                  <c:v>1236.6594569588401</c:v>
                </c:pt>
                <c:pt idx="2582">
                  <c:v>1277.84953099685</c:v>
                </c:pt>
                <c:pt idx="2583">
                  <c:v>1174.2382035688499</c:v>
                </c:pt>
                <c:pt idx="2584">
                  <c:v>1066.97354097267</c:v>
                </c:pt>
                <c:pt idx="2585">
                  <c:v>678.18550471013998</c:v>
                </c:pt>
                <c:pt idx="2586">
                  <c:v>813.75394694374097</c:v>
                </c:pt>
                <c:pt idx="2587">
                  <c:v>831.19142985355904</c:v>
                </c:pt>
                <c:pt idx="2588">
                  <c:v>911.36524678170804</c:v>
                </c:pt>
                <c:pt idx="2589">
                  <c:v>1088.8241311777099</c:v>
                </c:pt>
                <c:pt idx="2590">
                  <c:v>1142.2707133670999</c:v>
                </c:pt>
                <c:pt idx="2591">
                  <c:v>1131.6675456267301</c:v>
                </c:pt>
                <c:pt idx="2592">
                  <c:v>1142.4123611241901</c:v>
                </c:pt>
                <c:pt idx="2593">
                  <c:v>1153.2921772188399</c:v>
                </c:pt>
                <c:pt idx="2594">
                  <c:v>1163.9088986727199</c:v>
                </c:pt>
                <c:pt idx="2595">
                  <c:v>1184.9949179554401</c:v>
                </c:pt>
                <c:pt idx="2596">
                  <c:v>1120.3986727347699</c:v>
                </c:pt>
                <c:pt idx="2597">
                  <c:v>702.00824370127702</c:v>
                </c:pt>
                <c:pt idx="2598">
                  <c:v>530.41455585453105</c:v>
                </c:pt>
                <c:pt idx="2599">
                  <c:v>922.07335153383599</c:v>
                </c:pt>
                <c:pt idx="2600">
                  <c:v>1337.1724613054701</c:v>
                </c:pt>
                <c:pt idx="2601">
                  <c:v>1316.50220149745</c:v>
                </c:pt>
                <c:pt idx="2602">
                  <c:v>1305.9173521226201</c:v>
                </c:pt>
                <c:pt idx="2603">
                  <c:v>1305.09584669625</c:v>
                </c:pt>
                <c:pt idx="2604">
                  <c:v>1304.70227447767</c:v>
                </c:pt>
                <c:pt idx="2605">
                  <c:v>1345.1835361906701</c:v>
                </c:pt>
                <c:pt idx="2606">
                  <c:v>1375.29403302793</c:v>
                </c:pt>
                <c:pt idx="2607">
                  <c:v>1295.86892099688</c:v>
                </c:pt>
                <c:pt idx="2608">
                  <c:v>1224.6014688298801</c:v>
                </c:pt>
                <c:pt idx="2609">
                  <c:v>875.42818985498002</c:v>
                </c:pt>
                <c:pt idx="2610">
                  <c:v>1032.5320271789799</c:v>
                </c:pt>
                <c:pt idx="2611">
                  <c:v>1054.24350228457</c:v>
                </c:pt>
                <c:pt idx="2612">
                  <c:v>1151.2209797904</c:v>
                </c:pt>
                <c:pt idx="2613">
                  <c:v>1366.4352323984001</c:v>
                </c:pt>
                <c:pt idx="2614">
                  <c:v>1453.7148524860099</c:v>
                </c:pt>
                <c:pt idx="2615">
                  <c:v>1463.3168123097701</c:v>
                </c:pt>
                <c:pt idx="2616">
                  <c:v>1481.73631833934</c:v>
                </c:pt>
                <c:pt idx="2617">
                  <c:v>1490.89304389875</c:v>
                </c:pt>
                <c:pt idx="2618">
                  <c:v>1500.11810081047</c:v>
                </c:pt>
                <c:pt idx="2619">
                  <c:v>1499.8742771567399</c:v>
                </c:pt>
                <c:pt idx="2620">
                  <c:v>1412.47099142093</c:v>
                </c:pt>
                <c:pt idx="2621">
                  <c:v>976.09144899568196</c:v>
                </c:pt>
                <c:pt idx="2622">
                  <c:v>770.46065827127597</c:v>
                </c:pt>
                <c:pt idx="2623">
                  <c:v>1117.2463778188101</c:v>
                </c:pt>
                <c:pt idx="2624">
                  <c:v>1489.0506894617699</c:v>
                </c:pt>
                <c:pt idx="2625">
                  <c:v>1450.68382547857</c:v>
                </c:pt>
                <c:pt idx="2626">
                  <c:v>1421.5289825887401</c:v>
                </c:pt>
                <c:pt idx="2627">
                  <c:v>1411.78484922354</c:v>
                </c:pt>
                <c:pt idx="2628">
                  <c:v>1421.9897618628199</c:v>
                </c:pt>
                <c:pt idx="2629">
                  <c:v>1432.3908731178601</c:v>
                </c:pt>
                <c:pt idx="2630">
                  <c:v>1452.77698139519</c:v>
                </c:pt>
                <c:pt idx="2631">
                  <c:v>1365.5891509559001</c:v>
                </c:pt>
                <c:pt idx="2632">
                  <c:v>1275.58361848136</c:v>
                </c:pt>
                <c:pt idx="2633">
                  <c:v>909.49426199081904</c:v>
                </c:pt>
                <c:pt idx="2634">
                  <c:v>1054.6496201517</c:v>
                </c:pt>
                <c:pt idx="2635">
                  <c:v>1054.7746793792601</c:v>
                </c:pt>
                <c:pt idx="2636">
                  <c:v>1141.1195939408699</c:v>
                </c:pt>
                <c:pt idx="2637">
                  <c:v>1317.7720551913701</c:v>
                </c:pt>
                <c:pt idx="2638">
                  <c:v>1387.2676266395799</c:v>
                </c:pt>
                <c:pt idx="2639">
                  <c:v>1387.5162019019899</c:v>
                </c:pt>
                <c:pt idx="2640">
                  <c:v>1387.6503276671001</c:v>
                </c:pt>
                <c:pt idx="2641">
                  <c:v>1377.95082633628</c:v>
                </c:pt>
                <c:pt idx="2642">
                  <c:v>1378.4203280904001</c:v>
                </c:pt>
                <c:pt idx="2643">
                  <c:v>1388.41587004081</c:v>
                </c:pt>
                <c:pt idx="2644">
                  <c:v>1307.5181745570301</c:v>
                </c:pt>
                <c:pt idx="2645">
                  <c:v>877.205176448418</c:v>
                </c:pt>
                <c:pt idx="2646">
                  <c:v>672.224228861813</c:v>
                </c:pt>
                <c:pt idx="2647">
                  <c:v>1034.1141359665401</c:v>
                </c:pt>
                <c:pt idx="2648">
                  <c:v>1407.15022390798</c:v>
                </c:pt>
                <c:pt idx="2649">
                  <c:v>1367.62285396944</c:v>
                </c:pt>
                <c:pt idx="2650">
                  <c:v>1327.39508471864</c:v>
                </c:pt>
                <c:pt idx="2651">
                  <c:v>1297.24968690132</c:v>
                </c:pt>
                <c:pt idx="2652">
                  <c:v>1307.5524096177601</c:v>
                </c:pt>
                <c:pt idx="2653">
                  <c:v>1338.1902138790299</c:v>
                </c:pt>
                <c:pt idx="2654">
                  <c:v>1358.49534212301</c:v>
                </c:pt>
                <c:pt idx="2655">
                  <c:v>1288.5436940632201</c:v>
                </c:pt>
                <c:pt idx="2656">
                  <c:v>1206.24080821798</c:v>
                </c:pt>
                <c:pt idx="2657">
                  <c:v>865.68363897043002</c:v>
                </c:pt>
                <c:pt idx="2658">
                  <c:v>1001.52856482192</c:v>
                </c:pt>
                <c:pt idx="2659">
                  <c:v>1012.46364202564</c:v>
                </c:pt>
                <c:pt idx="2660">
                  <c:v>1078.3855462684301</c:v>
                </c:pt>
                <c:pt idx="2661">
                  <c:v>1268.5682081863799</c:v>
                </c:pt>
                <c:pt idx="2662">
                  <c:v>1339.4027726313</c:v>
                </c:pt>
                <c:pt idx="2663">
                  <c:v>1339.3554703060199</c:v>
                </c:pt>
                <c:pt idx="2664">
                  <c:v>1339.48114673488</c:v>
                </c:pt>
                <c:pt idx="2665">
                  <c:v>1349.48732207539</c:v>
                </c:pt>
                <c:pt idx="2666">
                  <c:v>1349.6825882338301</c:v>
                </c:pt>
                <c:pt idx="2667">
                  <c:v>1389.18441102884</c:v>
                </c:pt>
                <c:pt idx="2668">
                  <c:v>1428.17286357643</c:v>
                </c:pt>
                <c:pt idx="2669">
                  <c:v>1121.77383427366</c:v>
                </c:pt>
                <c:pt idx="2670">
                  <c:v>696.10649515932698</c:v>
                </c:pt>
                <c:pt idx="2671">
                  <c:v>876.44403703945</c:v>
                </c:pt>
                <c:pt idx="2672">
                  <c:v>1472.12016513601</c:v>
                </c:pt>
                <c:pt idx="2673">
                  <c:v>1363.08843883645</c:v>
                </c:pt>
                <c:pt idx="2674">
                  <c:v>1270.1407790798701</c:v>
                </c:pt>
                <c:pt idx="2675">
                  <c:v>1085.21434496084</c:v>
                </c:pt>
                <c:pt idx="2676">
                  <c:v>1070.07210081926</c:v>
                </c:pt>
                <c:pt idx="2677">
                  <c:v>1223.80664339593</c:v>
                </c:pt>
                <c:pt idx="2678">
                  <c:v>1282.83373163124</c:v>
                </c:pt>
                <c:pt idx="2679">
                  <c:v>1264.7838490824299</c:v>
                </c:pt>
                <c:pt idx="2680">
                  <c:v>1009.74382839834</c:v>
                </c:pt>
                <c:pt idx="2681">
                  <c:v>920.73069645350404</c:v>
                </c:pt>
                <c:pt idx="2682">
                  <c:v>1086.92010524907</c:v>
                </c:pt>
                <c:pt idx="2683">
                  <c:v>1108.2333760066899</c:v>
                </c:pt>
                <c:pt idx="2684">
                  <c:v>1193.1993647453</c:v>
                </c:pt>
                <c:pt idx="2685">
                  <c:v>1385.85540492414</c:v>
                </c:pt>
                <c:pt idx="2686">
                  <c:v>1482.50706775545</c:v>
                </c:pt>
                <c:pt idx="2687">
                  <c:v>1501.0991969525801</c:v>
                </c:pt>
                <c:pt idx="2688">
                  <c:v>1529.2314998132299</c:v>
                </c:pt>
                <c:pt idx="2689">
                  <c:v>1547.5299612172601</c:v>
                </c:pt>
                <c:pt idx="2690">
                  <c:v>1574.7624859960999</c:v>
                </c:pt>
                <c:pt idx="2691">
                  <c:v>1602.07982828945</c:v>
                </c:pt>
                <c:pt idx="2692">
                  <c:v>1628.9617589734</c:v>
                </c:pt>
                <c:pt idx="2693">
                  <c:v>1295.53082442458</c:v>
                </c:pt>
                <c:pt idx="2694">
                  <c:v>822.40935802320803</c:v>
                </c:pt>
                <c:pt idx="2695">
                  <c:v>964.572308793204</c:v>
                </c:pt>
                <c:pt idx="2696">
                  <c:v>1499.0694544267501</c:v>
                </c:pt>
                <c:pt idx="2697">
                  <c:v>1363.28955598621</c:v>
                </c:pt>
                <c:pt idx="2698">
                  <c:v>1239.6106079153899</c:v>
                </c:pt>
                <c:pt idx="2699">
                  <c:v>1031.2081760169001</c:v>
                </c:pt>
                <c:pt idx="2700">
                  <c:v>1069.38668642383</c:v>
                </c:pt>
                <c:pt idx="2701">
                  <c:v>1244.57982898978</c:v>
                </c:pt>
                <c:pt idx="2702">
                  <c:v>1371.8224804772599</c:v>
                </c:pt>
                <c:pt idx="2703">
                  <c:v>1344.4647855859901</c:v>
                </c:pt>
                <c:pt idx="2704">
                  <c:v>1074.85851707349</c:v>
                </c:pt>
                <c:pt idx="2705">
                  <c:v>987.60167622137897</c:v>
                </c:pt>
                <c:pt idx="2706">
                  <c:v>1160.94467764097</c:v>
                </c:pt>
                <c:pt idx="2707">
                  <c:v>1203.2076403256799</c:v>
                </c:pt>
                <c:pt idx="2708">
                  <c:v>1305.4615150925299</c:v>
                </c:pt>
                <c:pt idx="2709">
                  <c:v>1500.7842909200001</c:v>
                </c:pt>
                <c:pt idx="2710">
                  <c:v>1583.8374613390899</c:v>
                </c:pt>
                <c:pt idx="2711">
                  <c:v>1601.70893591558</c:v>
                </c:pt>
                <c:pt idx="2712">
                  <c:v>1574.4135364121701</c:v>
                </c:pt>
                <c:pt idx="2713">
                  <c:v>1556.3839057233699</c:v>
                </c:pt>
                <c:pt idx="2714">
                  <c:v>1538.5154820862999</c:v>
                </c:pt>
                <c:pt idx="2715">
                  <c:v>1538.34940299557</c:v>
                </c:pt>
                <c:pt idx="2716">
                  <c:v>1452.1106125245699</c:v>
                </c:pt>
                <c:pt idx="2717">
                  <c:v>1021.51722296922</c:v>
                </c:pt>
                <c:pt idx="2718">
                  <c:v>794.91958073382204</c:v>
                </c:pt>
                <c:pt idx="2719">
                  <c:v>1129.31987527755</c:v>
                </c:pt>
                <c:pt idx="2720">
                  <c:v>1470.51239765488</c:v>
                </c:pt>
                <c:pt idx="2721">
                  <c:v>1380.8267909669401</c:v>
                </c:pt>
                <c:pt idx="2722">
                  <c:v>1308.2598962757399</c:v>
                </c:pt>
                <c:pt idx="2723">
                  <c:v>1246.8810141466099</c:v>
                </c:pt>
                <c:pt idx="2724">
                  <c:v>1269.6598868897399</c:v>
                </c:pt>
                <c:pt idx="2725">
                  <c:v>1330.9569587594599</c:v>
                </c:pt>
                <c:pt idx="2726">
                  <c:v>1402.8540891411501</c:v>
                </c:pt>
                <c:pt idx="2727">
                  <c:v>1345.3654540066</c:v>
                </c:pt>
                <c:pt idx="2728">
                  <c:v>1275.37092818478</c:v>
                </c:pt>
                <c:pt idx="2729">
                  <c:v>931.95525498697498</c:v>
                </c:pt>
                <c:pt idx="2730">
                  <c:v>1054.4440961171899</c:v>
                </c:pt>
                <c:pt idx="2731">
                  <c:v>1032.82588664478</c:v>
                </c:pt>
                <c:pt idx="2732">
                  <c:v>1087.6104857786299</c:v>
                </c:pt>
                <c:pt idx="2733">
                  <c:v>1256.68069516936</c:v>
                </c:pt>
                <c:pt idx="2734">
                  <c:v>1308.0562386017</c:v>
                </c:pt>
                <c:pt idx="2735">
                  <c:v>1298.1556398216901</c:v>
                </c:pt>
                <c:pt idx="2736">
                  <c:v>1288.50508944272</c:v>
                </c:pt>
                <c:pt idx="2737">
                  <c:v>1278.62322724505</c:v>
                </c:pt>
                <c:pt idx="2738">
                  <c:v>1268.38244363736</c:v>
                </c:pt>
                <c:pt idx="2739">
                  <c:v>1279.00594764691</c:v>
                </c:pt>
                <c:pt idx="2740">
                  <c:v>1205.7383850347301</c:v>
                </c:pt>
                <c:pt idx="2741">
                  <c:v>785.41679144274599</c:v>
                </c:pt>
                <c:pt idx="2742">
                  <c:v>570.30218855445401</c:v>
                </c:pt>
                <c:pt idx="2743">
                  <c:v>905.50247443893898</c:v>
                </c:pt>
                <c:pt idx="2744">
                  <c:v>1276.96658628158</c:v>
                </c:pt>
                <c:pt idx="2745">
                  <c:v>1214.3111843597001</c:v>
                </c:pt>
                <c:pt idx="2746">
                  <c:v>1160.6309652875</c:v>
                </c:pt>
                <c:pt idx="2747">
                  <c:v>1118.4906396152701</c:v>
                </c:pt>
                <c:pt idx="2748">
                  <c:v>1127.74482288594</c:v>
                </c:pt>
                <c:pt idx="2749">
                  <c:v>1180.3122655657301</c:v>
                </c:pt>
                <c:pt idx="2750">
                  <c:v>1284.7788757450401</c:v>
                </c:pt>
                <c:pt idx="2751">
                  <c:v>1265.76676499975</c:v>
                </c:pt>
                <c:pt idx="2752">
                  <c:v>1235.24202468001</c:v>
                </c:pt>
                <c:pt idx="2753">
                  <c:v>921.14833498369501</c:v>
                </c:pt>
                <c:pt idx="2754">
                  <c:v>1108.98550388944</c:v>
                </c:pt>
                <c:pt idx="2755">
                  <c:v>1151.2530255224301</c:v>
                </c:pt>
                <c:pt idx="2756">
                  <c:v>1265.85750104056</c:v>
                </c:pt>
                <c:pt idx="2757">
                  <c:v>1473.2910353565301</c:v>
                </c:pt>
                <c:pt idx="2758">
                  <c:v>1574.8582717412201</c:v>
                </c:pt>
                <c:pt idx="2759">
                  <c:v>1602.00656214538</c:v>
                </c:pt>
                <c:pt idx="2760">
                  <c:v>1574.60442787176</c:v>
                </c:pt>
                <c:pt idx="2761">
                  <c:v>1538.0917107509299</c:v>
                </c:pt>
                <c:pt idx="2762">
                  <c:v>1500.95513349306</c:v>
                </c:pt>
                <c:pt idx="2763">
                  <c:v>1453.9919467377799</c:v>
                </c:pt>
                <c:pt idx="2764">
                  <c:v>1335.2589868969501</c:v>
                </c:pt>
                <c:pt idx="2765">
                  <c:v>858.55730410225101</c:v>
                </c:pt>
                <c:pt idx="2766">
                  <c:v>635.53950937743605</c:v>
                </c:pt>
                <c:pt idx="2767">
                  <c:v>983.248147774421</c:v>
                </c:pt>
                <c:pt idx="2768">
                  <c:v>1356.6335885558501</c:v>
                </c:pt>
                <c:pt idx="2769">
                  <c:v>1316.24100945793</c:v>
                </c:pt>
                <c:pt idx="2770">
                  <c:v>1295.79028812973</c:v>
                </c:pt>
                <c:pt idx="2771">
                  <c:v>1275.4799065514101</c:v>
                </c:pt>
                <c:pt idx="2772">
                  <c:v>1275.6986069003899</c:v>
                </c:pt>
                <c:pt idx="2773">
                  <c:v>1296.7220600056801</c:v>
                </c:pt>
                <c:pt idx="2774">
                  <c:v>1307.4753109082999</c:v>
                </c:pt>
                <c:pt idx="2775">
                  <c:v>1216.0368810555301</c:v>
                </c:pt>
                <c:pt idx="2776">
                  <c:v>1121.39349127235</c:v>
                </c:pt>
                <c:pt idx="2777">
                  <c:v>743.61653219568302</c:v>
                </c:pt>
                <c:pt idx="2778">
                  <c:v>877.66378090244496</c:v>
                </c:pt>
                <c:pt idx="2779">
                  <c:v>877.81016657140196</c:v>
                </c:pt>
                <c:pt idx="2780">
                  <c:v>946.11577336107996</c:v>
                </c:pt>
                <c:pt idx="2781">
                  <c:v>1122.6044706417199</c:v>
                </c:pt>
                <c:pt idx="2782">
                  <c:v>1165.54570016925</c:v>
                </c:pt>
                <c:pt idx="2783">
                  <c:v>1154.97046069066</c:v>
                </c:pt>
                <c:pt idx="2784">
                  <c:v>1155.1652444377601</c:v>
                </c:pt>
                <c:pt idx="2785">
                  <c:v>1155.39620136192</c:v>
                </c:pt>
                <c:pt idx="2786">
                  <c:v>1155.39593072252</c:v>
                </c:pt>
                <c:pt idx="2787">
                  <c:v>1187.5101695210401</c:v>
                </c:pt>
                <c:pt idx="2788">
                  <c:v>1154.7378136529101</c:v>
                </c:pt>
                <c:pt idx="2789">
                  <c:v>756.68469533591997</c:v>
                </c:pt>
                <c:pt idx="2790">
                  <c:v>564.78381496512498</c:v>
                </c:pt>
                <c:pt idx="2791">
                  <c:v>917.05231559718095</c:v>
                </c:pt>
                <c:pt idx="2792">
                  <c:v>1286.6142403747001</c:v>
                </c:pt>
                <c:pt idx="2793">
                  <c:v>1222.60620081252</c:v>
                </c:pt>
                <c:pt idx="2794">
                  <c:v>1156.8867486220299</c:v>
                </c:pt>
                <c:pt idx="2795">
                  <c:v>1122.6145074536801</c:v>
                </c:pt>
                <c:pt idx="2796">
                  <c:v>1133.6127787678499</c:v>
                </c:pt>
                <c:pt idx="2797">
                  <c:v>1171.55183309941</c:v>
                </c:pt>
                <c:pt idx="2798">
                  <c:v>1270.8135943121099</c:v>
                </c:pt>
                <c:pt idx="2799">
                  <c:v>1232.7084321521099</c:v>
                </c:pt>
                <c:pt idx="2800">
                  <c:v>1181.43973265299</c:v>
                </c:pt>
                <c:pt idx="2801">
                  <c:v>840.01869047824096</c:v>
                </c:pt>
                <c:pt idx="2802">
                  <c:v>987.67296379633399</c:v>
                </c:pt>
                <c:pt idx="2803">
                  <c:v>987.55803335405005</c:v>
                </c:pt>
                <c:pt idx="2804">
                  <c:v>1053.7640901468701</c:v>
                </c:pt>
                <c:pt idx="2805">
                  <c:v>1224.5674999963701</c:v>
                </c:pt>
                <c:pt idx="2806">
                  <c:v>1265.60307709175</c:v>
                </c:pt>
                <c:pt idx="2807">
                  <c:v>1255.57932111745</c:v>
                </c:pt>
                <c:pt idx="2808">
                  <c:v>1235.2458944136099</c:v>
                </c:pt>
                <c:pt idx="2809">
                  <c:v>1225.3288883681901</c:v>
                </c:pt>
                <c:pt idx="2810">
                  <c:v>1214.65391901567</c:v>
                </c:pt>
                <c:pt idx="2811">
                  <c:v>1214.80465194766</c:v>
                </c:pt>
                <c:pt idx="2812">
                  <c:v>1151.1543517191899</c:v>
                </c:pt>
                <c:pt idx="2813">
                  <c:v>718.92999002022202</c:v>
                </c:pt>
                <c:pt idx="2814">
                  <c:v>514.65521593636902</c:v>
                </c:pt>
                <c:pt idx="2815">
                  <c:v>869.96285622602602</c:v>
                </c:pt>
                <c:pt idx="2816">
                  <c:v>1245.0383938606899</c:v>
                </c:pt>
                <c:pt idx="2817">
                  <c:v>1213.2489317837601</c:v>
                </c:pt>
                <c:pt idx="2818">
                  <c:v>1180.5934806661801</c:v>
                </c:pt>
                <c:pt idx="2819">
                  <c:v>1178.3599560688599</c:v>
                </c:pt>
                <c:pt idx="2820">
                  <c:v>1196.25408593425</c:v>
                </c:pt>
                <c:pt idx="2821">
                  <c:v>1248.3846883053</c:v>
                </c:pt>
                <c:pt idx="2822">
                  <c:v>1350.95522454349</c:v>
                </c:pt>
                <c:pt idx="2823">
                  <c:v>1323.4066165371601</c:v>
                </c:pt>
                <c:pt idx="2824">
                  <c:v>1293.8660597743501</c:v>
                </c:pt>
                <c:pt idx="2825">
                  <c:v>975.30425653708301</c:v>
                </c:pt>
                <c:pt idx="2826">
                  <c:v>1117.3857587305199</c:v>
                </c:pt>
                <c:pt idx="2827">
                  <c:v>1106.6127932904201</c:v>
                </c:pt>
                <c:pt idx="2828">
                  <c:v>1170.6825126442</c:v>
                </c:pt>
                <c:pt idx="2829">
                  <c:v>1364.61512934192</c:v>
                </c:pt>
                <c:pt idx="2830">
                  <c:v>1481.1479921361999</c:v>
                </c:pt>
                <c:pt idx="2831">
                  <c:v>1518.05859425925</c:v>
                </c:pt>
                <c:pt idx="2832">
                  <c:v>1555.1097058169601</c:v>
                </c:pt>
                <c:pt idx="2833">
                  <c:v>1591.7264685375001</c:v>
                </c:pt>
                <c:pt idx="2834">
                  <c:v>1636.58156473907</c:v>
                </c:pt>
                <c:pt idx="2835">
                  <c:v>1645.4523249260001</c:v>
                </c:pt>
                <c:pt idx="2836">
                  <c:v>1645.23210058117</c:v>
                </c:pt>
                <c:pt idx="2837">
                  <c:v>1264.2216807586699</c:v>
                </c:pt>
                <c:pt idx="2838">
                  <c:v>805.09250002752594</c:v>
                </c:pt>
                <c:pt idx="2839">
                  <c:v>958.17366557439004</c:v>
                </c:pt>
                <c:pt idx="2840">
                  <c:v>1513.90074706722</c:v>
                </c:pt>
                <c:pt idx="2841">
                  <c:v>1424.2225152584999</c:v>
                </c:pt>
                <c:pt idx="2842">
                  <c:v>1349.9305297128401</c:v>
                </c:pt>
                <c:pt idx="2843">
                  <c:v>1159.0097533809501</c:v>
                </c:pt>
                <c:pt idx="2844">
                  <c:v>1168.85551096718</c:v>
                </c:pt>
                <c:pt idx="2845">
                  <c:v>1313.13316413545</c:v>
                </c:pt>
                <c:pt idx="2846">
                  <c:v>1417.0386525726799</c:v>
                </c:pt>
                <c:pt idx="2847">
                  <c:v>1400.07356682001</c:v>
                </c:pt>
                <c:pt idx="2848">
                  <c:v>1126.23729945727</c:v>
                </c:pt>
                <c:pt idx="2849">
                  <c:v>1029.82916625191</c:v>
                </c:pt>
                <c:pt idx="2850">
                  <c:v>1212.0132930684899</c:v>
                </c:pt>
                <c:pt idx="2851">
                  <c:v>1243.13689747491</c:v>
                </c:pt>
                <c:pt idx="2852">
                  <c:v>1334.5649801156601</c:v>
                </c:pt>
                <c:pt idx="2853">
                  <c:v>1517.82762775643</c:v>
                </c:pt>
                <c:pt idx="2854">
                  <c:v>1573.46713482987</c:v>
                </c:pt>
                <c:pt idx="2855">
                  <c:v>1555.3750870189899</c:v>
                </c:pt>
                <c:pt idx="2856">
                  <c:v>1537.4737364399</c:v>
                </c:pt>
                <c:pt idx="2857">
                  <c:v>1537.9328161123999</c:v>
                </c:pt>
                <c:pt idx="2858">
                  <c:v>1537.9019093115301</c:v>
                </c:pt>
                <c:pt idx="2859">
                  <c:v>1500.7882010242099</c:v>
                </c:pt>
                <c:pt idx="2860">
                  <c:v>1473.18954802291</c:v>
                </c:pt>
                <c:pt idx="2861">
                  <c:v>1087.05637983458</c:v>
                </c:pt>
                <c:pt idx="2862">
                  <c:v>623.207020866108</c:v>
                </c:pt>
                <c:pt idx="2863">
                  <c:v>806.57449939564901</c:v>
                </c:pt>
                <c:pt idx="2864">
                  <c:v>1405.50789726435</c:v>
                </c:pt>
                <c:pt idx="2865">
                  <c:v>1336.19718262474</c:v>
                </c:pt>
                <c:pt idx="2866">
                  <c:v>1275.7492559709201</c:v>
                </c:pt>
                <c:pt idx="2867">
                  <c:v>1129.72167519451</c:v>
                </c:pt>
                <c:pt idx="2868">
                  <c:v>1140.5393176078201</c:v>
                </c:pt>
                <c:pt idx="2869">
                  <c:v>1297.79489972029</c:v>
                </c:pt>
                <c:pt idx="2870">
                  <c:v>1338.7666435807801</c:v>
                </c:pt>
                <c:pt idx="2871">
                  <c:v>1248.09152077779</c:v>
                </c:pt>
                <c:pt idx="2872">
                  <c:v>923.45296691496696</c:v>
                </c:pt>
                <c:pt idx="2873">
                  <c:v>786.07259721605203</c:v>
                </c:pt>
                <c:pt idx="2874">
                  <c:v>924.29134575521402</c:v>
                </c:pt>
                <c:pt idx="2875">
                  <c:v>935.75482331908302</c:v>
                </c:pt>
                <c:pt idx="2876">
                  <c:v>1003.2450892268999</c:v>
                </c:pt>
                <c:pt idx="2877">
                  <c:v>1187.3979458505601</c:v>
                </c:pt>
                <c:pt idx="2878">
                  <c:v>1250.14751180291</c:v>
                </c:pt>
                <c:pt idx="2879">
                  <c:v>1250.3180727497099</c:v>
                </c:pt>
                <c:pt idx="2880">
                  <c:v>1250.38207815654</c:v>
                </c:pt>
                <c:pt idx="2881">
                  <c:v>1250.4698445643701</c:v>
                </c:pt>
                <c:pt idx="2882">
                  <c:v>1250.4927252355001</c:v>
                </c:pt>
                <c:pt idx="2883">
                  <c:v>1250.5745841037899</c:v>
                </c:pt>
                <c:pt idx="2884">
                  <c:v>1176.4445641551499</c:v>
                </c:pt>
                <c:pt idx="2885">
                  <c:v>745.491238477607</c:v>
                </c:pt>
                <c:pt idx="2886">
                  <c:v>547.17306229367205</c:v>
                </c:pt>
                <c:pt idx="2887">
                  <c:v>898.98563229932597</c:v>
                </c:pt>
                <c:pt idx="2888">
                  <c:v>1279.85686446303</c:v>
                </c:pt>
                <c:pt idx="2889">
                  <c:v>1269.1915293890399</c:v>
                </c:pt>
                <c:pt idx="2890">
                  <c:v>1258.2977995446399</c:v>
                </c:pt>
                <c:pt idx="2891">
                  <c:v>1257.9704302193099</c:v>
                </c:pt>
                <c:pt idx="2892">
                  <c:v>1278.25515974674</c:v>
                </c:pt>
                <c:pt idx="2893">
                  <c:v>1308.94393772068</c:v>
                </c:pt>
                <c:pt idx="2894">
                  <c:v>1359.6638496165799</c:v>
                </c:pt>
                <c:pt idx="2895">
                  <c:v>1258.3826245622599</c:v>
                </c:pt>
                <c:pt idx="2896">
                  <c:v>1154.0079182563099</c:v>
                </c:pt>
                <c:pt idx="2897">
                  <c:v>761.88739657986196</c:v>
                </c:pt>
                <c:pt idx="2898">
                  <c:v>895.51671118536899</c:v>
                </c:pt>
                <c:pt idx="2899">
                  <c:v>901.25144598529903</c:v>
                </c:pt>
                <c:pt idx="2900">
                  <c:v>969.44799747076797</c:v>
                </c:pt>
                <c:pt idx="2901">
                  <c:v>1144.06937512638</c:v>
                </c:pt>
                <c:pt idx="2902">
                  <c:v>1207.9671112911701</c:v>
                </c:pt>
                <c:pt idx="2903">
                  <c:v>1207.9815285388599</c:v>
                </c:pt>
                <c:pt idx="2904">
                  <c:v>1197.39309343125</c:v>
                </c:pt>
                <c:pt idx="2905">
                  <c:v>1197.7119902878601</c:v>
                </c:pt>
                <c:pt idx="2906">
                  <c:v>1187.2625828064099</c:v>
                </c:pt>
                <c:pt idx="2907">
                  <c:v>1187.2846396384</c:v>
                </c:pt>
                <c:pt idx="2908">
                  <c:v>1111.7500774095499</c:v>
                </c:pt>
                <c:pt idx="2909">
                  <c:v>673.736944798727</c:v>
                </c:pt>
                <c:pt idx="2910">
                  <c:v>473.55626940760197</c:v>
                </c:pt>
                <c:pt idx="2911">
                  <c:v>832.28476002226103</c:v>
                </c:pt>
                <c:pt idx="2912">
                  <c:v>1217.50003069989</c:v>
                </c:pt>
                <c:pt idx="2913">
                  <c:v>1195.83793414037</c:v>
                </c:pt>
                <c:pt idx="2914">
                  <c:v>1184.8604606112001</c:v>
                </c:pt>
                <c:pt idx="2915">
                  <c:v>1174.1182692564601</c:v>
                </c:pt>
                <c:pt idx="2916">
                  <c:v>1174.1667451333201</c:v>
                </c:pt>
                <c:pt idx="2917">
                  <c:v>1205.94465132294</c:v>
                </c:pt>
                <c:pt idx="2918">
                  <c:v>1258.2997351275001</c:v>
                </c:pt>
                <c:pt idx="2919">
                  <c:v>1153.8310770046801</c:v>
                </c:pt>
                <c:pt idx="2920">
                  <c:v>1046.4524433284701</c:v>
                </c:pt>
                <c:pt idx="2921">
                  <c:v>691.17973775405801</c:v>
                </c:pt>
                <c:pt idx="2922">
                  <c:v>820.92471938500603</c:v>
                </c:pt>
                <c:pt idx="2923">
                  <c:v>809.19892598623301</c:v>
                </c:pt>
                <c:pt idx="2924">
                  <c:v>901.49598590490496</c:v>
                </c:pt>
                <c:pt idx="2925">
                  <c:v>1057.9275831524999</c:v>
                </c:pt>
                <c:pt idx="2926">
                  <c:v>1112.6322975537901</c:v>
                </c:pt>
                <c:pt idx="2927">
                  <c:v>1123.43178766045</c:v>
                </c:pt>
                <c:pt idx="2928">
                  <c:v>1112.78287931713</c:v>
                </c:pt>
                <c:pt idx="2929">
                  <c:v>1102.1378582682601</c:v>
                </c:pt>
                <c:pt idx="2930">
                  <c:v>1123.6529483214699</c:v>
                </c:pt>
                <c:pt idx="2931">
                  <c:v>1112.9173847510499</c:v>
                </c:pt>
                <c:pt idx="2932">
                  <c:v>1024.8113488307799</c:v>
                </c:pt>
                <c:pt idx="2933">
                  <c:v>614.00773706249902</c:v>
                </c:pt>
                <c:pt idx="2934">
                  <c:v>408.98556545167003</c:v>
                </c:pt>
                <c:pt idx="2935">
                  <c:v>762.60195626253699</c:v>
                </c:pt>
                <c:pt idx="2936">
                  <c:v>1154.23176823412</c:v>
                </c:pt>
                <c:pt idx="2937">
                  <c:v>1132.2701509456699</c:v>
                </c:pt>
                <c:pt idx="2938">
                  <c:v>1121.55697027376</c:v>
                </c:pt>
                <c:pt idx="2939">
                  <c:v>1121.19306507132</c:v>
                </c:pt>
                <c:pt idx="2940">
                  <c:v>1121.1354969000299</c:v>
                </c:pt>
                <c:pt idx="2941">
                  <c:v>1142.4372490851499</c:v>
                </c:pt>
                <c:pt idx="2942">
                  <c:v>1164.6265442952899</c:v>
                </c:pt>
                <c:pt idx="2943">
                  <c:v>1079.2381465481101</c:v>
                </c:pt>
                <c:pt idx="2944">
                  <c:v>991.39418476974902</c:v>
                </c:pt>
                <c:pt idx="2945">
                  <c:v>625.35588508044702</c:v>
                </c:pt>
                <c:pt idx="2946">
                  <c:v>762.40852086893005</c:v>
                </c:pt>
                <c:pt idx="2947">
                  <c:v>768.24209652238403</c:v>
                </c:pt>
                <c:pt idx="2948">
                  <c:v>838.46514320500205</c:v>
                </c:pt>
                <c:pt idx="2949">
                  <c:v>1025.0927775318401</c:v>
                </c:pt>
                <c:pt idx="2950">
                  <c:v>1090.63906020796</c:v>
                </c:pt>
                <c:pt idx="2951">
                  <c:v>1090.6733484895201</c:v>
                </c:pt>
                <c:pt idx="2952">
                  <c:v>1090.8015600500501</c:v>
                </c:pt>
                <c:pt idx="2953">
                  <c:v>1090.8105391123599</c:v>
                </c:pt>
                <c:pt idx="2954">
                  <c:v>1090.83693186764</c:v>
                </c:pt>
                <c:pt idx="2955">
                  <c:v>1080.0027008843899</c:v>
                </c:pt>
                <c:pt idx="2956">
                  <c:v>1002.18284913054</c:v>
                </c:pt>
                <c:pt idx="2957">
                  <c:v>565.32515276608001</c:v>
                </c:pt>
                <c:pt idx="2958">
                  <c:v>359.30811022616399</c:v>
                </c:pt>
                <c:pt idx="2959">
                  <c:v>720.90911172908295</c:v>
                </c:pt>
                <c:pt idx="2960">
                  <c:v>1100.38956982336</c:v>
                </c:pt>
                <c:pt idx="2961">
                  <c:v>1078.2068601649401</c:v>
                </c:pt>
                <c:pt idx="2962">
                  <c:v>1066.7240809110599</c:v>
                </c:pt>
                <c:pt idx="2963">
                  <c:v>1072.1766277147301</c:v>
                </c:pt>
                <c:pt idx="2964">
                  <c:v>1088.4203255436501</c:v>
                </c:pt>
                <c:pt idx="2965">
                  <c:v>1110.12446424583</c:v>
                </c:pt>
                <c:pt idx="2966">
                  <c:v>1142.3759462584701</c:v>
                </c:pt>
                <c:pt idx="2967">
                  <c:v>1067.7134473752401</c:v>
                </c:pt>
                <c:pt idx="2968">
                  <c:v>979.81223509936694</c:v>
                </c:pt>
                <c:pt idx="2969">
                  <c:v>613.04463253321001</c:v>
                </c:pt>
                <c:pt idx="2970">
                  <c:v>744.39336796283203</c:v>
                </c:pt>
                <c:pt idx="2971">
                  <c:v>744.36898234591104</c:v>
                </c:pt>
                <c:pt idx="2972">
                  <c:v>808.77548916102</c:v>
                </c:pt>
                <c:pt idx="2973">
                  <c:v>996.83684625712795</c:v>
                </c:pt>
                <c:pt idx="2974">
                  <c:v>1079.2381335384</c:v>
                </c:pt>
                <c:pt idx="2975">
                  <c:v>1090.02776035695</c:v>
                </c:pt>
                <c:pt idx="2976">
                  <c:v>1111.35392803389</c:v>
                </c:pt>
                <c:pt idx="2977">
                  <c:v>1132.5480759807101</c:v>
                </c:pt>
                <c:pt idx="2978">
                  <c:v>1175.14446648902</c:v>
                </c:pt>
                <c:pt idx="2979">
                  <c:v>1185.7681559693499</c:v>
                </c:pt>
                <c:pt idx="2980">
                  <c:v>1120.90859071924</c:v>
                </c:pt>
                <c:pt idx="2981">
                  <c:v>725.78503237836799</c:v>
                </c:pt>
                <c:pt idx="2982">
                  <c:v>515.19159490309903</c:v>
                </c:pt>
                <c:pt idx="2983">
                  <c:v>864.947757314358</c:v>
                </c:pt>
                <c:pt idx="2984">
                  <c:v>1296.3488089201001</c:v>
                </c:pt>
                <c:pt idx="2985">
                  <c:v>1234.2732461696501</c:v>
                </c:pt>
                <c:pt idx="2986">
                  <c:v>1192.63609277365</c:v>
                </c:pt>
                <c:pt idx="2987">
                  <c:v>1171.12640773607</c:v>
                </c:pt>
                <c:pt idx="2988">
                  <c:v>1181.7707364902999</c:v>
                </c:pt>
                <c:pt idx="2989">
                  <c:v>1213.41452418053</c:v>
                </c:pt>
                <c:pt idx="2990">
                  <c:v>1244.81589543314</c:v>
                </c:pt>
                <c:pt idx="2991">
                  <c:v>1161.5992654071199</c:v>
                </c:pt>
                <c:pt idx="2992">
                  <c:v>1070.9331829241801</c:v>
                </c:pt>
                <c:pt idx="2993">
                  <c:v>712.91744350728402</c:v>
                </c:pt>
                <c:pt idx="2994">
                  <c:v>853.20597902893405</c:v>
                </c:pt>
                <c:pt idx="2995">
                  <c:v>853.25391191264498</c:v>
                </c:pt>
                <c:pt idx="2996">
                  <c:v>927.61161508272301</c:v>
                </c:pt>
                <c:pt idx="2997">
                  <c:v>1109.7412412009201</c:v>
                </c:pt>
                <c:pt idx="2998">
                  <c:v>1184.5165243525</c:v>
                </c:pt>
                <c:pt idx="2999">
                  <c:v>1184.4333133555399</c:v>
                </c:pt>
                <c:pt idx="3000">
                  <c:v>1184.5542269995599</c:v>
                </c:pt>
                <c:pt idx="3001">
                  <c:v>1184.8081165974099</c:v>
                </c:pt>
                <c:pt idx="3002">
                  <c:v>1184.94707495074</c:v>
                </c:pt>
                <c:pt idx="3003">
                  <c:v>1185.2417211839299</c:v>
                </c:pt>
                <c:pt idx="3004">
                  <c:v>1206.2657568570901</c:v>
                </c:pt>
                <c:pt idx="3005">
                  <c:v>877.20214223586402</c:v>
                </c:pt>
                <c:pt idx="3006">
                  <c:v>429.57560551660902</c:v>
                </c:pt>
                <c:pt idx="3007">
                  <c:v>618.27440796300402</c:v>
                </c:pt>
                <c:pt idx="3008">
                  <c:v>1236.2950723644101</c:v>
                </c:pt>
                <c:pt idx="3009">
                  <c:v>1204.38326655581</c:v>
                </c:pt>
                <c:pt idx="3010">
                  <c:v>1183.1442480139499</c:v>
                </c:pt>
                <c:pt idx="3011">
                  <c:v>1065.2891152596501</c:v>
                </c:pt>
                <c:pt idx="3012">
                  <c:v>1081.64813184489</c:v>
                </c:pt>
                <c:pt idx="3013">
                  <c:v>1214.90643999242</c:v>
                </c:pt>
                <c:pt idx="3014">
                  <c:v>1266.93953638014</c:v>
                </c:pt>
                <c:pt idx="3015">
                  <c:v>1173.9352767985599</c:v>
                </c:pt>
                <c:pt idx="3016">
                  <c:v>853.91164297656303</c:v>
                </c:pt>
                <c:pt idx="3017">
                  <c:v>719.97065249180901</c:v>
                </c:pt>
                <c:pt idx="3018">
                  <c:v>854.45561944237102</c:v>
                </c:pt>
                <c:pt idx="3019">
                  <c:v>854.481269394376</c:v>
                </c:pt>
                <c:pt idx="3020">
                  <c:v>928.83246764766</c:v>
                </c:pt>
                <c:pt idx="3021">
                  <c:v>1111.1256092629401</c:v>
                </c:pt>
                <c:pt idx="3022">
                  <c:v>1185.93778095567</c:v>
                </c:pt>
                <c:pt idx="3023">
                  <c:v>1185.882565653</c:v>
                </c:pt>
                <c:pt idx="3024">
                  <c:v>1185.8706015559501</c:v>
                </c:pt>
                <c:pt idx="3025">
                  <c:v>1185.9280507252499</c:v>
                </c:pt>
                <c:pt idx="3026">
                  <c:v>1186.10324807078</c:v>
                </c:pt>
                <c:pt idx="3027">
                  <c:v>1186.1807758513</c:v>
                </c:pt>
                <c:pt idx="3028">
                  <c:v>1196.5280679340101</c:v>
                </c:pt>
                <c:pt idx="3029">
                  <c:v>843.37194995434299</c:v>
                </c:pt>
                <c:pt idx="3030">
                  <c:v>405.17648649256398</c:v>
                </c:pt>
                <c:pt idx="3031">
                  <c:v>618.617931241816</c:v>
                </c:pt>
                <c:pt idx="3032">
                  <c:v>1246.8266769498</c:v>
                </c:pt>
                <c:pt idx="3033">
                  <c:v>1215.0989319515299</c:v>
                </c:pt>
                <c:pt idx="3034">
                  <c:v>1183.3256857372701</c:v>
                </c:pt>
                <c:pt idx="3035">
                  <c:v>1065.54484512931</c:v>
                </c:pt>
                <c:pt idx="3036">
                  <c:v>1065.3663397435701</c:v>
                </c:pt>
                <c:pt idx="3037">
                  <c:v>1215.06916387104</c:v>
                </c:pt>
                <c:pt idx="3038">
                  <c:v>1236.22397395858</c:v>
                </c:pt>
                <c:pt idx="3039">
                  <c:v>1163.51918476225</c:v>
                </c:pt>
                <c:pt idx="3040">
                  <c:v>854.01114973779499</c:v>
                </c:pt>
                <c:pt idx="3041">
                  <c:v>731.79675896627498</c:v>
                </c:pt>
                <c:pt idx="3042">
                  <c:v>871.52713147616498</c:v>
                </c:pt>
                <c:pt idx="3043">
                  <c:v>882.97082838767199</c:v>
                </c:pt>
                <c:pt idx="3044">
                  <c:v>962.30881237214396</c:v>
                </c:pt>
                <c:pt idx="3045">
                  <c:v>1142.2180096094601</c:v>
                </c:pt>
                <c:pt idx="3046">
                  <c:v>1216.71443606501</c:v>
                </c:pt>
                <c:pt idx="3047">
                  <c:v>1216.4325080953399</c:v>
                </c:pt>
                <c:pt idx="3048">
                  <c:v>1216.58923334367</c:v>
                </c:pt>
                <c:pt idx="3049">
                  <c:v>1227.16034062061</c:v>
                </c:pt>
                <c:pt idx="3050">
                  <c:v>1227.0795811799401</c:v>
                </c:pt>
                <c:pt idx="3051">
                  <c:v>1237.56145341314</c:v>
                </c:pt>
                <c:pt idx="3052">
                  <c:v>1163.2370266560799</c:v>
                </c:pt>
                <c:pt idx="3053">
                  <c:v>725.74922503612402</c:v>
                </c:pt>
                <c:pt idx="3054">
                  <c:v>521.36806456992599</c:v>
                </c:pt>
                <c:pt idx="3055">
                  <c:v>882.26309061189204</c:v>
                </c:pt>
                <c:pt idx="3056">
                  <c:v>1266.44879905006</c:v>
                </c:pt>
                <c:pt idx="3057">
                  <c:v>1224.7824278650601</c:v>
                </c:pt>
                <c:pt idx="3058">
                  <c:v>1192.8640040394</c:v>
                </c:pt>
                <c:pt idx="3059">
                  <c:v>1182.38218861318</c:v>
                </c:pt>
                <c:pt idx="3060">
                  <c:v>1182.1813918615501</c:v>
                </c:pt>
                <c:pt idx="3061">
                  <c:v>1214.1029623766799</c:v>
                </c:pt>
                <c:pt idx="3062">
                  <c:v>1235.3756985863199</c:v>
                </c:pt>
                <c:pt idx="3063">
                  <c:v>1162.6758761480201</c:v>
                </c:pt>
                <c:pt idx="3064">
                  <c:v>1077.26096847963</c:v>
                </c:pt>
                <c:pt idx="3065">
                  <c:v>707.66703638836998</c:v>
                </c:pt>
                <c:pt idx="3066">
                  <c:v>848.18818961583304</c:v>
                </c:pt>
                <c:pt idx="3067">
                  <c:v>853.91131796217599</c:v>
                </c:pt>
                <c:pt idx="3068">
                  <c:v>922.47393617985801</c:v>
                </c:pt>
                <c:pt idx="3069">
                  <c:v>1110.6033929013099</c:v>
                </c:pt>
                <c:pt idx="3070">
                  <c:v>1174.6219973191801</c:v>
                </c:pt>
                <c:pt idx="3071">
                  <c:v>1185.2066077816</c:v>
                </c:pt>
                <c:pt idx="3072">
                  <c:v>1174.86799562903</c:v>
                </c:pt>
                <c:pt idx="3073">
                  <c:v>1153.55776585638</c:v>
                </c:pt>
                <c:pt idx="3074">
                  <c:v>1142.86129594765</c:v>
                </c:pt>
                <c:pt idx="3075">
                  <c:v>1132.5129519643699</c:v>
                </c:pt>
                <c:pt idx="3076">
                  <c:v>1045.60059630816</c:v>
                </c:pt>
                <c:pt idx="3077">
                  <c:v>619.21242169803804</c:v>
                </c:pt>
                <c:pt idx="3078">
                  <c:v>390.00419501514</c:v>
                </c:pt>
                <c:pt idx="3079">
                  <c:v>720.57691202048795</c:v>
                </c:pt>
                <c:pt idx="3080">
                  <c:v>1089.29556131903</c:v>
                </c:pt>
                <c:pt idx="3081">
                  <c:v>1061.56735526127</c:v>
                </c:pt>
                <c:pt idx="3082">
                  <c:v>1033.9547423664401</c:v>
                </c:pt>
                <c:pt idx="3083">
                  <c:v>1011.8265454098701</c:v>
                </c:pt>
                <c:pt idx="3084">
                  <c:v>1033.8397097889001</c:v>
                </c:pt>
                <c:pt idx="3085">
                  <c:v>1067.0443339220501</c:v>
                </c:pt>
                <c:pt idx="3086">
                  <c:v>1110.97847714504</c:v>
                </c:pt>
                <c:pt idx="3087">
                  <c:v>1035.3042125299201</c:v>
                </c:pt>
                <c:pt idx="3088">
                  <c:v>940.79697197774794</c:v>
                </c:pt>
                <c:pt idx="3089">
                  <c:v>601.207549412704</c:v>
                </c:pt>
                <c:pt idx="3090">
                  <c:v>727.17189133545901</c:v>
                </c:pt>
                <c:pt idx="3091">
                  <c:v>733.17502989791706</c:v>
                </c:pt>
                <c:pt idx="3092">
                  <c:v>803.63387428501198</c:v>
                </c:pt>
                <c:pt idx="3093">
                  <c:v>980.82516044460101</c:v>
                </c:pt>
                <c:pt idx="3094">
                  <c:v>1041.7786212956601</c:v>
                </c:pt>
                <c:pt idx="3095">
                  <c:v>1058.1240705775599</c:v>
                </c:pt>
                <c:pt idx="3096">
                  <c:v>1047.39667146528</c:v>
                </c:pt>
                <c:pt idx="3097">
                  <c:v>1047.4812024405401</c:v>
                </c:pt>
                <c:pt idx="3098">
                  <c:v>1069.1902386197901</c:v>
                </c:pt>
                <c:pt idx="3099">
                  <c:v>1058.3230826547299</c:v>
                </c:pt>
                <c:pt idx="3100">
                  <c:v>980.13195202956194</c:v>
                </c:pt>
                <c:pt idx="3101">
                  <c:v>559.30096881523798</c:v>
                </c:pt>
                <c:pt idx="3102">
                  <c:v>343.89069966039102</c:v>
                </c:pt>
                <c:pt idx="3103">
                  <c:v>691.33667711263001</c:v>
                </c:pt>
                <c:pt idx="3104">
                  <c:v>1111.08117758407</c:v>
                </c:pt>
                <c:pt idx="3105">
                  <c:v>1067.33734943476</c:v>
                </c:pt>
                <c:pt idx="3106">
                  <c:v>1023.19041146873</c:v>
                </c:pt>
                <c:pt idx="3107">
                  <c:v>1033.7173576922401</c:v>
                </c:pt>
                <c:pt idx="3108">
                  <c:v>1033.9248440992001</c:v>
                </c:pt>
                <c:pt idx="3109">
                  <c:v>1056.1864880734099</c:v>
                </c:pt>
                <c:pt idx="3110">
                  <c:v>1110.88475877061</c:v>
                </c:pt>
                <c:pt idx="3111">
                  <c:v>1013.15012791239</c:v>
                </c:pt>
                <c:pt idx="3112">
                  <c:v>901.14957789190998</c:v>
                </c:pt>
                <c:pt idx="3113">
                  <c:v>555.85292537683802</c:v>
                </c:pt>
                <c:pt idx="3114">
                  <c:v>679.43092357263595</c:v>
                </c:pt>
                <c:pt idx="3115">
                  <c:v>685.60428236317796</c:v>
                </c:pt>
                <c:pt idx="3116">
                  <c:v>762.61001322854997</c:v>
                </c:pt>
                <c:pt idx="3117">
                  <c:v>947.07710736023796</c:v>
                </c:pt>
                <c:pt idx="3118">
                  <c:v>1014.14349725843</c:v>
                </c:pt>
                <c:pt idx="3119">
                  <c:v>1036.0134238410401</c:v>
                </c:pt>
                <c:pt idx="3120">
                  <c:v>1025.22288259062</c:v>
                </c:pt>
                <c:pt idx="3121">
                  <c:v>1019.88572311566</c:v>
                </c:pt>
                <c:pt idx="3122">
                  <c:v>1036.3211093985001</c:v>
                </c:pt>
                <c:pt idx="3123">
                  <c:v>1036.1018360062501</c:v>
                </c:pt>
                <c:pt idx="3124">
                  <c:v>957.45761262962299</c:v>
                </c:pt>
                <c:pt idx="3125">
                  <c:v>534.80645256482399</c:v>
                </c:pt>
                <c:pt idx="3126">
                  <c:v>322.117109747347</c:v>
                </c:pt>
                <c:pt idx="3127">
                  <c:v>673.32968127733102</c:v>
                </c:pt>
                <c:pt idx="3128">
                  <c:v>1056.5467793241201</c:v>
                </c:pt>
                <c:pt idx="3129">
                  <c:v>1034.2678596292001</c:v>
                </c:pt>
                <c:pt idx="3130">
                  <c:v>1011.6200022786001</c:v>
                </c:pt>
                <c:pt idx="3131">
                  <c:v>989.23695151575998</c:v>
                </c:pt>
                <c:pt idx="3132">
                  <c:v>989.19500497263903</c:v>
                </c:pt>
                <c:pt idx="3133">
                  <c:v>1011.55968859999</c:v>
                </c:pt>
                <c:pt idx="3134">
                  <c:v>1044.88636166376</c:v>
                </c:pt>
                <c:pt idx="3135">
                  <c:v>956.802394414947</c:v>
                </c:pt>
                <c:pt idx="3136">
                  <c:v>854.69780996024895</c:v>
                </c:pt>
                <c:pt idx="3137">
                  <c:v>485.27677742999703</c:v>
                </c:pt>
                <c:pt idx="3138">
                  <c:v>619.24305387024197</c:v>
                </c:pt>
                <c:pt idx="3139">
                  <c:v>631.13224058565402</c:v>
                </c:pt>
                <c:pt idx="3140">
                  <c:v>702.98678937710804</c:v>
                </c:pt>
                <c:pt idx="3141">
                  <c:v>883.92235080143905</c:v>
                </c:pt>
                <c:pt idx="3142">
                  <c:v>963.23810345974505</c:v>
                </c:pt>
                <c:pt idx="3143">
                  <c:v>963.13008483135002</c:v>
                </c:pt>
                <c:pt idx="3144">
                  <c:v>951.83053098580001</c:v>
                </c:pt>
                <c:pt idx="3145">
                  <c:v>946.37749301481199</c:v>
                </c:pt>
                <c:pt idx="3146">
                  <c:v>929.40983199952905</c:v>
                </c:pt>
                <c:pt idx="3147">
                  <c:v>935.27365478107504</c:v>
                </c:pt>
                <c:pt idx="3148">
                  <c:v>871.940655638762</c:v>
                </c:pt>
                <c:pt idx="3149">
                  <c:v>442.67507508508601</c:v>
                </c:pt>
                <c:pt idx="3150">
                  <c:v>220.55634342284799</c:v>
                </c:pt>
                <c:pt idx="3151">
                  <c:v>564.35328800639604</c:v>
                </c:pt>
                <c:pt idx="3152">
                  <c:v>956.11569406102296</c:v>
                </c:pt>
                <c:pt idx="3153">
                  <c:v>944.199255182412</c:v>
                </c:pt>
                <c:pt idx="3154">
                  <c:v>943.69875516090599</c:v>
                </c:pt>
                <c:pt idx="3155">
                  <c:v>949.04850662724004</c:v>
                </c:pt>
                <c:pt idx="3156">
                  <c:v>988.13198981757705</c:v>
                </c:pt>
                <c:pt idx="3157">
                  <c:v>1042.73465339825</c:v>
                </c:pt>
                <c:pt idx="3158">
                  <c:v>1118.6337832588599</c:v>
                </c:pt>
                <c:pt idx="3159">
                  <c:v>1064.8264683376799</c:v>
                </c:pt>
                <c:pt idx="3160">
                  <c:v>987.88210495667897</c:v>
                </c:pt>
                <c:pt idx="3161">
                  <c:v>641.005076082193</c:v>
                </c:pt>
                <c:pt idx="3162">
                  <c:v>788.80819677322199</c:v>
                </c:pt>
                <c:pt idx="3163">
                  <c:v>805.86988369349797</c:v>
                </c:pt>
                <c:pt idx="3164">
                  <c:v>897.71011069509302</c:v>
                </c:pt>
                <c:pt idx="3165">
                  <c:v>1086.09826718316</c:v>
                </c:pt>
                <c:pt idx="3166">
                  <c:v>1171.52661317449</c:v>
                </c:pt>
                <c:pt idx="3167">
                  <c:v>1182.0308487761699</c:v>
                </c:pt>
                <c:pt idx="3168">
                  <c:v>1213.71231353084</c:v>
                </c:pt>
                <c:pt idx="3169">
                  <c:v>1254.8098649649601</c:v>
                </c:pt>
                <c:pt idx="3170">
                  <c:v>1285.2891619131899</c:v>
                </c:pt>
                <c:pt idx="3171">
                  <c:v>1223.4730556721199</c:v>
                </c:pt>
                <c:pt idx="3172">
                  <c:v>1117.91590998006</c:v>
                </c:pt>
                <c:pt idx="3173">
                  <c:v>652.39515244601296</c:v>
                </c:pt>
                <c:pt idx="3174">
                  <c:v>224.19926611746999</c:v>
                </c:pt>
                <c:pt idx="3175">
                  <c:v>481.55716754262301</c:v>
                </c:pt>
                <c:pt idx="3176">
                  <c:v>1152.1974550851401</c:v>
                </c:pt>
                <c:pt idx="3177">
                  <c:v>1120.4438221380899</c:v>
                </c:pt>
                <c:pt idx="3178">
                  <c:v>1078.7034855675499</c:v>
                </c:pt>
                <c:pt idx="3179">
                  <c:v>952.97890661071494</c:v>
                </c:pt>
                <c:pt idx="3180">
                  <c:v>992.59834709638005</c:v>
                </c:pt>
                <c:pt idx="3181">
                  <c:v>1164.50663699654</c:v>
                </c:pt>
                <c:pt idx="3182">
                  <c:v>1228.6915736752201</c:v>
                </c:pt>
                <c:pt idx="3183">
                  <c:v>1178.2846968715801</c:v>
                </c:pt>
                <c:pt idx="3184">
                  <c:v>883.90650160784799</c:v>
                </c:pt>
                <c:pt idx="3185">
                  <c:v>775.10996165593895</c:v>
                </c:pt>
                <c:pt idx="3186">
                  <c:v>952.42668798347404</c:v>
                </c:pt>
                <c:pt idx="3187">
                  <c:v>1013.48737819756</c:v>
                </c:pt>
                <c:pt idx="3188">
                  <c:v>1137.9927595440799</c:v>
                </c:pt>
                <c:pt idx="3189">
                  <c:v>1343.4765469415399</c:v>
                </c:pt>
                <c:pt idx="3190">
                  <c:v>1431.60697173321</c:v>
                </c:pt>
                <c:pt idx="3191">
                  <c:v>1451.00075084478</c:v>
                </c:pt>
                <c:pt idx="3192">
                  <c:v>1460.84469672051</c:v>
                </c:pt>
                <c:pt idx="3193">
                  <c:v>1470.19980433756</c:v>
                </c:pt>
                <c:pt idx="3194">
                  <c:v>1479.6201330567301</c:v>
                </c:pt>
                <c:pt idx="3195">
                  <c:v>1460.6726756094899</c:v>
                </c:pt>
                <c:pt idx="3196">
                  <c:v>1421.88536648287</c:v>
                </c:pt>
                <c:pt idx="3197">
                  <c:v>1019.20491223516</c:v>
                </c:pt>
                <c:pt idx="3198">
                  <c:v>528.11655853996501</c:v>
                </c:pt>
                <c:pt idx="3199">
                  <c:v>674.91092395774001</c:v>
                </c:pt>
                <c:pt idx="3200">
                  <c:v>1230.080518985</c:v>
                </c:pt>
                <c:pt idx="3201">
                  <c:v>1167.0605863396099</c:v>
                </c:pt>
                <c:pt idx="3202">
                  <c:v>1123.62793871758</c:v>
                </c:pt>
                <c:pt idx="3203">
                  <c:v>976.88377300057095</c:v>
                </c:pt>
                <c:pt idx="3204">
                  <c:v>982.59354030620796</c:v>
                </c:pt>
                <c:pt idx="3205">
                  <c:v>1123.78762201417</c:v>
                </c:pt>
                <c:pt idx="3206">
                  <c:v>1167.6651543523701</c:v>
                </c:pt>
                <c:pt idx="3207">
                  <c:v>1148.0013462321599</c:v>
                </c:pt>
                <c:pt idx="3208">
                  <c:v>862.21647602529197</c:v>
                </c:pt>
                <c:pt idx="3209">
                  <c:v>770.44327290693798</c:v>
                </c:pt>
                <c:pt idx="3210">
                  <c:v>919.70067946937797</c:v>
                </c:pt>
                <c:pt idx="3211">
                  <c:v>942.45216700785204</c:v>
                </c:pt>
                <c:pt idx="3212">
                  <c:v>1020.61254956622</c:v>
                </c:pt>
                <c:pt idx="3213">
                  <c:v>1192.7117303362099</c:v>
                </c:pt>
                <c:pt idx="3214">
                  <c:v>1255.11168403733</c:v>
                </c:pt>
                <c:pt idx="3215">
                  <c:v>1245.02466350959</c:v>
                </c:pt>
                <c:pt idx="3216">
                  <c:v>1245.4949146522699</c:v>
                </c:pt>
                <c:pt idx="3217">
                  <c:v>1255.9543069280801</c:v>
                </c:pt>
                <c:pt idx="3218">
                  <c:v>1266.46326855494</c:v>
                </c:pt>
                <c:pt idx="3219">
                  <c:v>1266.51494163859</c:v>
                </c:pt>
                <c:pt idx="3220">
                  <c:v>1203.5107504919999</c:v>
                </c:pt>
                <c:pt idx="3221">
                  <c:v>772.02541439876097</c:v>
                </c:pt>
                <c:pt idx="3222">
                  <c:v>611.44464436708097</c:v>
                </c:pt>
                <c:pt idx="3223">
                  <c:v>1009.3892857391201</c:v>
                </c:pt>
                <c:pt idx="3224">
                  <c:v>1419.5929887493101</c:v>
                </c:pt>
                <c:pt idx="3225">
                  <c:v>1405.8246611842001</c:v>
                </c:pt>
                <c:pt idx="3226">
                  <c:v>1405.86986635526</c:v>
                </c:pt>
                <c:pt idx="3227">
                  <c:v>1435.5174619182501</c:v>
                </c:pt>
                <c:pt idx="3228">
                  <c:v>1464.5885947477</c:v>
                </c:pt>
                <c:pt idx="3229">
                  <c:v>1512.70998116018</c:v>
                </c:pt>
                <c:pt idx="3230">
                  <c:v>1587.08747228222</c:v>
                </c:pt>
                <c:pt idx="3231">
                  <c:v>1514.97503579459</c:v>
                </c:pt>
                <c:pt idx="3232">
                  <c:v>1450.2664161636801</c:v>
                </c:pt>
                <c:pt idx="3233">
                  <c:v>1083.7020844349599</c:v>
                </c:pt>
                <c:pt idx="3234">
                  <c:v>1200.9002543137101</c:v>
                </c:pt>
                <c:pt idx="3235">
                  <c:v>1180.11513594234</c:v>
                </c:pt>
                <c:pt idx="3236">
                  <c:v>1222.1373730221701</c:v>
                </c:pt>
                <c:pt idx="3237">
                  <c:v>1403.5995053394299</c:v>
                </c:pt>
                <c:pt idx="3238">
                  <c:v>1490.0265523532701</c:v>
                </c:pt>
                <c:pt idx="3239">
                  <c:v>1499.33349039622</c:v>
                </c:pt>
                <c:pt idx="3240">
                  <c:v>1509.18719916233</c:v>
                </c:pt>
                <c:pt idx="3241">
                  <c:v>1527.87255342609</c:v>
                </c:pt>
                <c:pt idx="3242">
                  <c:v>1537.24060335224</c:v>
                </c:pt>
                <c:pt idx="3243">
                  <c:v>1574.0406172811199</c:v>
                </c:pt>
                <c:pt idx="3244">
                  <c:v>1527.5681073452199</c:v>
                </c:pt>
                <c:pt idx="3245">
                  <c:v>1085.8491906868401</c:v>
                </c:pt>
                <c:pt idx="3246">
                  <c:v>828.03369503662395</c:v>
                </c:pt>
                <c:pt idx="3247">
                  <c:v>1104.8684498262401</c:v>
                </c:pt>
                <c:pt idx="3248">
                  <c:v>1408.1461853662299</c:v>
                </c:pt>
                <c:pt idx="3249">
                  <c:v>1336.2240071989199</c:v>
                </c:pt>
                <c:pt idx="3250">
                  <c:v>1262.0935369885401</c:v>
                </c:pt>
                <c:pt idx="3251">
                  <c:v>1223.2125776104001</c:v>
                </c:pt>
                <c:pt idx="3252">
                  <c:v>1222.7935008803599</c:v>
                </c:pt>
                <c:pt idx="3253">
                  <c:v>1245.8673924525999</c:v>
                </c:pt>
                <c:pt idx="3254">
                  <c:v>1307.7489180882801</c:v>
                </c:pt>
                <c:pt idx="3255">
                  <c:v>1308.47443337704</c:v>
                </c:pt>
                <c:pt idx="3256">
                  <c:v>1291.0002315829699</c:v>
                </c:pt>
                <c:pt idx="3257">
                  <c:v>984.59840140453298</c:v>
                </c:pt>
                <c:pt idx="3258">
                  <c:v>1179.33343659261</c:v>
                </c:pt>
                <c:pt idx="3259">
                  <c:v>1241.84054109874</c:v>
                </c:pt>
                <c:pt idx="3260">
                  <c:v>1362.9823346231601</c:v>
                </c:pt>
                <c:pt idx="3261">
                  <c:v>1535.13553381107</c:v>
                </c:pt>
                <c:pt idx="3262">
                  <c:v>1571.99427216861</c:v>
                </c:pt>
                <c:pt idx="3263">
                  <c:v>1535.7885214523301</c:v>
                </c:pt>
                <c:pt idx="3264">
                  <c:v>1545.4502019819299</c:v>
                </c:pt>
                <c:pt idx="3265">
                  <c:v>1572.57459424848</c:v>
                </c:pt>
                <c:pt idx="3266">
                  <c:v>1572.7247047949099</c:v>
                </c:pt>
                <c:pt idx="3267">
                  <c:v>1591.69383684844</c:v>
                </c:pt>
                <c:pt idx="3268">
                  <c:v>1517.77906167997</c:v>
                </c:pt>
                <c:pt idx="3269">
                  <c:v>1074.55900279814</c:v>
                </c:pt>
                <c:pt idx="3270">
                  <c:v>804.82083547499201</c:v>
                </c:pt>
                <c:pt idx="3271">
                  <c:v>1083.32046744883</c:v>
                </c:pt>
                <c:pt idx="3272">
                  <c:v>1388.24819265714</c:v>
                </c:pt>
                <c:pt idx="3273">
                  <c:v>1306.45026295668</c:v>
                </c:pt>
                <c:pt idx="3274">
                  <c:v>1249.20073203836</c:v>
                </c:pt>
                <c:pt idx="3275">
                  <c:v>1206.73488789365</c:v>
                </c:pt>
                <c:pt idx="3276">
                  <c:v>1215.97634835692</c:v>
                </c:pt>
                <c:pt idx="3277">
                  <c:v>1258.0204850968501</c:v>
                </c:pt>
                <c:pt idx="3278">
                  <c:v>1309.40871463589</c:v>
                </c:pt>
                <c:pt idx="3279">
                  <c:v>1250.9397769811601</c:v>
                </c:pt>
                <c:pt idx="3280">
                  <c:v>1190.1262539346301</c:v>
                </c:pt>
                <c:pt idx="3281">
                  <c:v>827.44270928140202</c:v>
                </c:pt>
                <c:pt idx="3282">
                  <c:v>964.49330603283704</c:v>
                </c:pt>
                <c:pt idx="3283">
                  <c:v>953.45957265867696</c:v>
                </c:pt>
                <c:pt idx="3284">
                  <c:v>987.51640392507795</c:v>
                </c:pt>
                <c:pt idx="3285">
                  <c:v>1107.88807875726</c:v>
                </c:pt>
                <c:pt idx="3286">
                  <c:v>1108.69204069539</c:v>
                </c:pt>
                <c:pt idx="3287">
                  <c:v>1044.73738279039</c:v>
                </c:pt>
                <c:pt idx="3288">
                  <c:v>990.48195178807998</c:v>
                </c:pt>
                <c:pt idx="3289">
                  <c:v>969.20404555724303</c:v>
                </c:pt>
                <c:pt idx="3290">
                  <c:v>969.80748299094603</c:v>
                </c:pt>
                <c:pt idx="3291">
                  <c:v>970.38371827124899</c:v>
                </c:pt>
                <c:pt idx="3292">
                  <c:v>913.23351413209605</c:v>
                </c:pt>
                <c:pt idx="3293">
                  <c:v>483.30938195174701</c:v>
                </c:pt>
                <c:pt idx="3294">
                  <c:v>267.91847123486201</c:v>
                </c:pt>
                <c:pt idx="3295">
                  <c:v>602.07076069658797</c:v>
                </c:pt>
                <c:pt idx="3296">
                  <c:v>986.46948986316602</c:v>
                </c:pt>
                <c:pt idx="3297">
                  <c:v>946.47304252748495</c:v>
                </c:pt>
                <c:pt idx="3298">
                  <c:v>912.13257118188199</c:v>
                </c:pt>
                <c:pt idx="3299">
                  <c:v>883.523395228656</c:v>
                </c:pt>
                <c:pt idx="3300">
                  <c:v>900.89011317671805</c:v>
                </c:pt>
                <c:pt idx="3301">
                  <c:v>935.13067654708595</c:v>
                </c:pt>
                <c:pt idx="3302">
                  <c:v>963.80732770048803</c:v>
                </c:pt>
                <c:pt idx="3303">
                  <c:v>935.79856216226699</c:v>
                </c:pt>
                <c:pt idx="3304">
                  <c:v>890.42293911038098</c:v>
                </c:pt>
                <c:pt idx="3305">
                  <c:v>565.340368364612</c:v>
                </c:pt>
                <c:pt idx="3306">
                  <c:v>733.52146649254701</c:v>
                </c:pt>
                <c:pt idx="3307">
                  <c:v>774.81298906618701</c:v>
                </c:pt>
                <c:pt idx="3308">
                  <c:v>867.31676849316</c:v>
                </c:pt>
                <c:pt idx="3309">
                  <c:v>1057.8678936921201</c:v>
                </c:pt>
                <c:pt idx="3310">
                  <c:v>1133.28151076577</c:v>
                </c:pt>
                <c:pt idx="3311">
                  <c:v>1132.9231512021699</c:v>
                </c:pt>
                <c:pt idx="3312">
                  <c:v>1132.7903770145899</c:v>
                </c:pt>
                <c:pt idx="3313">
                  <c:v>1132.64673025448</c:v>
                </c:pt>
                <c:pt idx="3314">
                  <c:v>1121.9141530817101</c:v>
                </c:pt>
                <c:pt idx="3315">
                  <c:v>1122.1027594956499</c:v>
                </c:pt>
                <c:pt idx="3316">
                  <c:v>1045.26525075518</c:v>
                </c:pt>
                <c:pt idx="3317">
                  <c:v>612.81921145186504</c:v>
                </c:pt>
                <c:pt idx="3318">
                  <c:v>395.6848971197</c:v>
                </c:pt>
                <c:pt idx="3319">
                  <c:v>742.87543736405996</c:v>
                </c:pt>
                <c:pt idx="3320">
                  <c:v>1119.42466819832</c:v>
                </c:pt>
                <c:pt idx="3321">
                  <c:v>1097.05426826336</c:v>
                </c:pt>
                <c:pt idx="3322">
                  <c:v>1074.8267439091501</c:v>
                </c:pt>
                <c:pt idx="3323">
                  <c:v>1074.6528737564699</c:v>
                </c:pt>
                <c:pt idx="3324">
                  <c:v>1096.2230516810801</c:v>
                </c:pt>
                <c:pt idx="3325">
                  <c:v>1138.89251782983</c:v>
                </c:pt>
                <c:pt idx="3326">
                  <c:v>1171.8046447423301</c:v>
                </c:pt>
                <c:pt idx="3327">
                  <c:v>1108.48843311103</c:v>
                </c:pt>
                <c:pt idx="3328">
                  <c:v>1016.2169727422</c:v>
                </c:pt>
                <c:pt idx="3329">
                  <c:v>653.53868729573605</c:v>
                </c:pt>
                <c:pt idx="3330">
                  <c:v>783.93669996830897</c:v>
                </c:pt>
                <c:pt idx="3331">
                  <c:v>784.096148566951</c:v>
                </c:pt>
                <c:pt idx="3332">
                  <c:v>853.35388285219199</c:v>
                </c:pt>
                <c:pt idx="3333">
                  <c:v>1033.56450938594</c:v>
                </c:pt>
                <c:pt idx="3334">
                  <c:v>1109.7300463300001</c:v>
                </c:pt>
                <c:pt idx="3335">
                  <c:v>1109.6747128541499</c:v>
                </c:pt>
                <c:pt idx="3336">
                  <c:v>1120.5512920035901</c:v>
                </c:pt>
                <c:pt idx="3337">
                  <c:v>1120.3626681907999</c:v>
                </c:pt>
                <c:pt idx="3338">
                  <c:v>1120.3277883286501</c:v>
                </c:pt>
                <c:pt idx="3339">
                  <c:v>1120.4183921942599</c:v>
                </c:pt>
                <c:pt idx="3340">
                  <c:v>1109.62109285411</c:v>
                </c:pt>
                <c:pt idx="3341">
                  <c:v>743.09769478133398</c:v>
                </c:pt>
                <c:pt idx="3342">
                  <c:v>296.25081674770001</c:v>
                </c:pt>
                <c:pt idx="3343">
                  <c:v>499.57609071008898</c:v>
                </c:pt>
                <c:pt idx="3344">
                  <c:v>1119.0070250108799</c:v>
                </c:pt>
                <c:pt idx="3345">
                  <c:v>1085.8617474151099</c:v>
                </c:pt>
                <c:pt idx="3346">
                  <c:v>1074.72786132341</c:v>
                </c:pt>
                <c:pt idx="3347">
                  <c:v>941.97916043929195</c:v>
                </c:pt>
                <c:pt idx="3348">
                  <c:v>964.97571870756201</c:v>
                </c:pt>
                <c:pt idx="3349">
                  <c:v>1107.6319027095999</c:v>
                </c:pt>
                <c:pt idx="3350">
                  <c:v>1150.7168590592901</c:v>
                </c:pt>
                <c:pt idx="3351">
                  <c:v>1087.1924826694001</c:v>
                </c:pt>
                <c:pt idx="3352">
                  <c:v>772.022868623151</c:v>
                </c:pt>
                <c:pt idx="3353">
                  <c:v>671.56727901276599</c:v>
                </c:pt>
                <c:pt idx="3354">
                  <c:v>801.34799751745697</c:v>
                </c:pt>
                <c:pt idx="3355">
                  <c:v>801.61375845745101</c:v>
                </c:pt>
                <c:pt idx="3356">
                  <c:v>876.64997888409698</c:v>
                </c:pt>
                <c:pt idx="3357">
                  <c:v>1055.60629004932</c:v>
                </c:pt>
                <c:pt idx="3358">
                  <c:v>1120.67010100316</c:v>
                </c:pt>
                <c:pt idx="3359">
                  <c:v>1120.6066247359299</c:v>
                </c:pt>
                <c:pt idx="3360">
                  <c:v>1120.58853208042</c:v>
                </c:pt>
                <c:pt idx="3361">
                  <c:v>1131.1404069243899</c:v>
                </c:pt>
                <c:pt idx="3362">
                  <c:v>1131.0823655884101</c:v>
                </c:pt>
                <c:pt idx="3363">
                  <c:v>1141.58162525016</c:v>
                </c:pt>
                <c:pt idx="3364">
                  <c:v>1141.5816981535399</c:v>
                </c:pt>
                <c:pt idx="3365">
                  <c:v>772.36609285103202</c:v>
                </c:pt>
                <c:pt idx="3366">
                  <c:v>324.15236132646697</c:v>
                </c:pt>
                <c:pt idx="3367">
                  <c:v>523.68189715317396</c:v>
                </c:pt>
                <c:pt idx="3368">
                  <c:v>1129.09445770807</c:v>
                </c:pt>
                <c:pt idx="3369">
                  <c:v>1138.7020251569199</c:v>
                </c:pt>
                <c:pt idx="3370">
                  <c:v>1095.98397515998</c:v>
                </c:pt>
                <c:pt idx="3371">
                  <c:v>924.24417378345504</c:v>
                </c:pt>
                <c:pt idx="3372">
                  <c:v>940.935630780731</c:v>
                </c:pt>
                <c:pt idx="3373">
                  <c:v>1095.37984431671</c:v>
                </c:pt>
                <c:pt idx="3374">
                  <c:v>1149.45452499762</c:v>
                </c:pt>
                <c:pt idx="3375">
                  <c:v>1075.2017985114601</c:v>
                </c:pt>
                <c:pt idx="3376">
                  <c:v>777.14916510875196</c:v>
                </c:pt>
                <c:pt idx="3377">
                  <c:v>647.27967109058795</c:v>
                </c:pt>
                <c:pt idx="3378">
                  <c:v>783.667731965244</c:v>
                </c:pt>
                <c:pt idx="3379">
                  <c:v>800.87312537785999</c:v>
                </c:pt>
                <c:pt idx="3380">
                  <c:v>875.86702097631598</c:v>
                </c:pt>
                <c:pt idx="3381">
                  <c:v>1076.89792709677</c:v>
                </c:pt>
                <c:pt idx="3382">
                  <c:v>1162.5816757044599</c:v>
                </c:pt>
                <c:pt idx="3383">
                  <c:v>1173.3385909374099</c:v>
                </c:pt>
                <c:pt idx="3384">
                  <c:v>1194.2500613208599</c:v>
                </c:pt>
                <c:pt idx="3385">
                  <c:v>1204.4765591555599</c:v>
                </c:pt>
                <c:pt idx="3386">
                  <c:v>1225.5847391836601</c:v>
                </c:pt>
                <c:pt idx="3387">
                  <c:v>1235.78777331787</c:v>
                </c:pt>
                <c:pt idx="3388">
                  <c:v>1161.6866307195201</c:v>
                </c:pt>
                <c:pt idx="3389">
                  <c:v>724.52833629408406</c:v>
                </c:pt>
                <c:pt idx="3390">
                  <c:v>514.35733964546898</c:v>
                </c:pt>
                <c:pt idx="3391">
                  <c:v>863.35481357449203</c:v>
                </c:pt>
                <c:pt idx="3392">
                  <c:v>1243.1463786469801</c:v>
                </c:pt>
                <c:pt idx="3393">
                  <c:v>1221.6467738036999</c:v>
                </c:pt>
                <c:pt idx="3394">
                  <c:v>1210.7708877288501</c:v>
                </c:pt>
                <c:pt idx="3395">
                  <c:v>1210.28948788466</c:v>
                </c:pt>
                <c:pt idx="3396">
                  <c:v>1220.8528176227401</c:v>
                </c:pt>
                <c:pt idx="3397">
                  <c:v>1252.0389859971699</c:v>
                </c:pt>
                <c:pt idx="3398">
                  <c:v>1283.16605674005</c:v>
                </c:pt>
                <c:pt idx="3399">
                  <c:v>1212.1185537891499</c:v>
                </c:pt>
                <c:pt idx="3400">
                  <c:v>1138.50796607187</c:v>
                </c:pt>
                <c:pt idx="3401">
                  <c:v>776.30496235594399</c:v>
                </c:pt>
                <c:pt idx="3402">
                  <c:v>919.93530697857102</c:v>
                </c:pt>
                <c:pt idx="3403">
                  <c:v>942.60242636336</c:v>
                </c:pt>
                <c:pt idx="3404">
                  <c:v>1020.66874481671</c:v>
                </c:pt>
                <c:pt idx="3405">
                  <c:v>1213.4615459275601</c:v>
                </c:pt>
                <c:pt idx="3406">
                  <c:v>1295.3715102024701</c:v>
                </c:pt>
                <c:pt idx="3407">
                  <c:v>1305.4062864913101</c:v>
                </c:pt>
                <c:pt idx="3408">
                  <c:v>1315.8889237605499</c:v>
                </c:pt>
                <c:pt idx="3409">
                  <c:v>1325.9339201610501</c:v>
                </c:pt>
                <c:pt idx="3410">
                  <c:v>1346.07841145426</c:v>
                </c:pt>
                <c:pt idx="3411">
                  <c:v>1356.03591605161</c:v>
                </c:pt>
                <c:pt idx="3412">
                  <c:v>1304.7697050942299</c:v>
                </c:pt>
                <c:pt idx="3413">
                  <c:v>869.17701043404202</c:v>
                </c:pt>
                <c:pt idx="3414">
                  <c:v>622.54213895899295</c:v>
                </c:pt>
                <c:pt idx="3415">
                  <c:v>924.85503710487296</c:v>
                </c:pt>
                <c:pt idx="3416">
                  <c:v>1241.29489718125</c:v>
                </c:pt>
                <c:pt idx="3417">
                  <c:v>1197.1967838076901</c:v>
                </c:pt>
                <c:pt idx="3418">
                  <c:v>1217.68295212405</c:v>
                </c:pt>
                <c:pt idx="3419">
                  <c:v>1121.92644681814</c:v>
                </c:pt>
                <c:pt idx="3420">
                  <c:v>1091.45073717584</c:v>
                </c:pt>
                <c:pt idx="3421">
                  <c:v>1132.4750566810901</c:v>
                </c:pt>
                <c:pt idx="3422">
                  <c:v>1207.02925559458</c:v>
                </c:pt>
                <c:pt idx="3423">
                  <c:v>1199.40015142222</c:v>
                </c:pt>
                <c:pt idx="3424">
                  <c:v>1169.4068083449899</c:v>
                </c:pt>
                <c:pt idx="3425">
                  <c:v>844.81863633016997</c:v>
                </c:pt>
                <c:pt idx="3426">
                  <c:v>992.03009424106597</c:v>
                </c:pt>
                <c:pt idx="3427">
                  <c:v>992.17357614663104</c:v>
                </c:pt>
                <c:pt idx="3428">
                  <c:v>1052.7371448086799</c:v>
                </c:pt>
                <c:pt idx="3429">
                  <c:v>1233.8519657039101</c:v>
                </c:pt>
                <c:pt idx="3430">
                  <c:v>1305.2197111293499</c:v>
                </c:pt>
                <c:pt idx="3431">
                  <c:v>1305.5844969084301</c:v>
                </c:pt>
                <c:pt idx="3432">
                  <c:v>1295.67593551696</c:v>
                </c:pt>
                <c:pt idx="3433">
                  <c:v>1275.69120362527</c:v>
                </c:pt>
                <c:pt idx="3434">
                  <c:v>1265.85157468392</c:v>
                </c:pt>
                <c:pt idx="3435">
                  <c:v>1255.4871392084699</c:v>
                </c:pt>
                <c:pt idx="3436">
                  <c:v>1155.3487312468101</c:v>
                </c:pt>
                <c:pt idx="3437">
                  <c:v>689.07424603657296</c:v>
                </c:pt>
                <c:pt idx="3438">
                  <c:v>477.74074493076699</c:v>
                </c:pt>
                <c:pt idx="3439">
                  <c:v>806.20689951184295</c:v>
                </c:pt>
                <c:pt idx="3440">
                  <c:v>1149.9389966361</c:v>
                </c:pt>
                <c:pt idx="3441">
                  <c:v>1074.27454922478</c:v>
                </c:pt>
                <c:pt idx="3442">
                  <c:v>996.871894491322</c:v>
                </c:pt>
                <c:pt idx="3443">
                  <c:v>945.62118595054096</c:v>
                </c:pt>
                <c:pt idx="3444">
                  <c:v>945.12174187471601</c:v>
                </c:pt>
                <c:pt idx="3445">
                  <c:v>974.17204543770197</c:v>
                </c:pt>
                <c:pt idx="3446">
                  <c:v>1030.64125506807</c:v>
                </c:pt>
                <c:pt idx="3447">
                  <c:v>1004.1256747206201</c:v>
                </c:pt>
                <c:pt idx="3448">
                  <c:v>954.80450854886499</c:v>
                </c:pt>
                <c:pt idx="3449">
                  <c:v>623.65675664596597</c:v>
                </c:pt>
                <c:pt idx="3450">
                  <c:v>772.15062171287798</c:v>
                </c:pt>
                <c:pt idx="3451">
                  <c:v>813.08547786832105</c:v>
                </c:pt>
                <c:pt idx="3452">
                  <c:v>927.78452432759502</c:v>
                </c:pt>
                <c:pt idx="3453">
                  <c:v>1120.5701246640001</c:v>
                </c:pt>
                <c:pt idx="3454">
                  <c:v>1184.4244436884101</c:v>
                </c:pt>
                <c:pt idx="3455">
                  <c:v>1194.8482040655399</c:v>
                </c:pt>
                <c:pt idx="3456">
                  <c:v>1194.8795100605601</c:v>
                </c:pt>
                <c:pt idx="3457">
                  <c:v>1194.8825567460301</c:v>
                </c:pt>
                <c:pt idx="3458">
                  <c:v>1194.85052329368</c:v>
                </c:pt>
                <c:pt idx="3459">
                  <c:v>1194.85144499325</c:v>
                </c:pt>
                <c:pt idx="3460">
                  <c:v>1098.1370402115199</c:v>
                </c:pt>
                <c:pt idx="3461">
                  <c:v>612.11196084840003</c:v>
                </c:pt>
                <c:pt idx="3462">
                  <c:v>392.14743905137101</c:v>
                </c:pt>
                <c:pt idx="3463">
                  <c:v>662.21512509770901</c:v>
                </c:pt>
                <c:pt idx="3464">
                  <c:v>942.90912268445697</c:v>
                </c:pt>
                <c:pt idx="3465">
                  <c:v>862.94377753008996</c:v>
                </c:pt>
                <c:pt idx="3466">
                  <c:v>804.42880681343797</c:v>
                </c:pt>
                <c:pt idx="3467">
                  <c:v>768.40528885072899</c:v>
                </c:pt>
                <c:pt idx="3468">
                  <c:v>773.30379290980102</c:v>
                </c:pt>
                <c:pt idx="3469">
                  <c:v>814.17205116955802</c:v>
                </c:pt>
                <c:pt idx="3470">
                  <c:v>872.89846953520703</c:v>
                </c:pt>
                <c:pt idx="3471">
                  <c:v>851.24634387896799</c:v>
                </c:pt>
                <c:pt idx="3472">
                  <c:v>811.91305146278501</c:v>
                </c:pt>
                <c:pt idx="3473">
                  <c:v>484.06048697719598</c:v>
                </c:pt>
                <c:pt idx="3474">
                  <c:v>636.01730862880902</c:v>
                </c:pt>
                <c:pt idx="3475">
                  <c:v>636.32309456351004</c:v>
                </c:pt>
                <c:pt idx="3476">
                  <c:v>708.20445054895504</c:v>
                </c:pt>
                <c:pt idx="3477">
                  <c:v>894.38840222810597</c:v>
                </c:pt>
                <c:pt idx="3478">
                  <c:v>968.14195672872302</c:v>
                </c:pt>
                <c:pt idx="3479">
                  <c:v>979.39587851212104</c:v>
                </c:pt>
                <c:pt idx="3480">
                  <c:v>973.83551522011305</c:v>
                </c:pt>
                <c:pt idx="3481">
                  <c:v>974.02337028351894</c:v>
                </c:pt>
                <c:pt idx="3482">
                  <c:v>979.61350492366898</c:v>
                </c:pt>
                <c:pt idx="3483">
                  <c:v>968.55549460462998</c:v>
                </c:pt>
                <c:pt idx="3484">
                  <c:v>865.673275874409</c:v>
                </c:pt>
                <c:pt idx="3485">
                  <c:v>408.29752870150401</c:v>
                </c:pt>
                <c:pt idx="3486">
                  <c:v>175.905472024517</c:v>
                </c:pt>
                <c:pt idx="3487">
                  <c:v>510.902469569191</c:v>
                </c:pt>
                <c:pt idx="3488">
                  <c:v>887.40892623457</c:v>
                </c:pt>
                <c:pt idx="3489">
                  <c:v>840.89413047195399</c:v>
                </c:pt>
                <c:pt idx="3490">
                  <c:v>806.04429565452904</c:v>
                </c:pt>
                <c:pt idx="3491">
                  <c:v>776.55077591775898</c:v>
                </c:pt>
                <c:pt idx="3492">
                  <c:v>788.410228710095</c:v>
                </c:pt>
                <c:pt idx="3493">
                  <c:v>817.99546901430699</c:v>
                </c:pt>
                <c:pt idx="3494">
                  <c:v>864.65462296882299</c:v>
                </c:pt>
                <c:pt idx="3495">
                  <c:v>795.84902710700601</c:v>
                </c:pt>
                <c:pt idx="3496">
                  <c:v>719.88436431106902</c:v>
                </c:pt>
                <c:pt idx="3497">
                  <c:v>361.84960137668099</c:v>
                </c:pt>
                <c:pt idx="3498">
                  <c:v>500.710042858571</c:v>
                </c:pt>
                <c:pt idx="3499">
                  <c:v>503.89219592049102</c:v>
                </c:pt>
                <c:pt idx="3500">
                  <c:v>570.81585281688695</c:v>
                </c:pt>
                <c:pt idx="3501">
                  <c:v>761.95182358136799</c:v>
                </c:pt>
                <c:pt idx="3502">
                  <c:v>832.032630401848</c:v>
                </c:pt>
                <c:pt idx="3503">
                  <c:v>843.814084556941</c:v>
                </c:pt>
                <c:pt idx="3504">
                  <c:v>855.13555513323797</c:v>
                </c:pt>
                <c:pt idx="3505">
                  <c:v>872.34374757910405</c:v>
                </c:pt>
                <c:pt idx="3506">
                  <c:v>883.83462571191603</c:v>
                </c:pt>
                <c:pt idx="3507">
                  <c:v>900.890392540584</c:v>
                </c:pt>
                <c:pt idx="3508">
                  <c:v>889.36406424572101</c:v>
                </c:pt>
                <c:pt idx="3509">
                  <c:v>503.63500284252001</c:v>
                </c:pt>
                <c:pt idx="3510">
                  <c:v>16.556486438241201</c:v>
                </c:pt>
                <c:pt idx="3511">
                  <c:v>127.96216730569</c:v>
                </c:pt>
                <c:pt idx="3512">
                  <c:v>660.63583301017297</c:v>
                </c:pt>
                <c:pt idx="3513">
                  <c:v>577.73499910876001</c:v>
                </c:pt>
                <c:pt idx="3514">
                  <c:v>527.669982996557</c:v>
                </c:pt>
                <c:pt idx="3515">
                  <c:v>383.42745859891801</c:v>
                </c:pt>
                <c:pt idx="3516">
                  <c:v>401.62683655104701</c:v>
                </c:pt>
                <c:pt idx="3517">
                  <c:v>554.98072754198495</c:v>
                </c:pt>
                <c:pt idx="3518">
                  <c:v>618.17129102409206</c:v>
                </c:pt>
                <c:pt idx="3519">
                  <c:v>591.94295765368599</c:v>
                </c:pt>
                <c:pt idx="3520">
                  <c:v>302.980031846938</c:v>
                </c:pt>
                <c:pt idx="3521">
                  <c:v>188.700209471421</c:v>
                </c:pt>
                <c:pt idx="3522">
                  <c:v>330.18157346466</c:v>
                </c:pt>
                <c:pt idx="3523">
                  <c:v>336.33182492186398</c:v>
                </c:pt>
                <c:pt idx="3524">
                  <c:v>410.53850366821501</c:v>
                </c:pt>
                <c:pt idx="3525">
                  <c:v>596.21163926045199</c:v>
                </c:pt>
                <c:pt idx="3526">
                  <c:v>671.28494307440803</c:v>
                </c:pt>
                <c:pt idx="3527">
                  <c:v>707.089298176846</c:v>
                </c:pt>
                <c:pt idx="3528">
                  <c:v>677.59757537631697</c:v>
                </c:pt>
                <c:pt idx="3529">
                  <c:v>648.05824214066899</c:v>
                </c:pt>
                <c:pt idx="3530">
                  <c:v>624.19663926746</c:v>
                </c:pt>
                <c:pt idx="3531">
                  <c:v>636.47333684479497</c:v>
                </c:pt>
                <c:pt idx="3532">
                  <c:v>654.68298700559899</c:v>
                </c:pt>
                <c:pt idx="3533">
                  <c:v>290.330139801325</c:v>
                </c:pt>
                <c:pt idx="3534">
                  <c:v>0</c:v>
                </c:pt>
                <c:pt idx="3535">
                  <c:v>20.444639454866699</c:v>
                </c:pt>
                <c:pt idx="3536">
                  <c:v>591.27970227034302</c:v>
                </c:pt>
                <c:pt idx="3537">
                  <c:v>535.94007108304697</c:v>
                </c:pt>
                <c:pt idx="3538">
                  <c:v>479.99788485656097</c:v>
                </c:pt>
                <c:pt idx="3539">
                  <c:v>326.60718871288498</c:v>
                </c:pt>
                <c:pt idx="3540">
                  <c:v>337.15022945731903</c:v>
                </c:pt>
                <c:pt idx="3541">
                  <c:v>475.35310656011302</c:v>
                </c:pt>
                <c:pt idx="3542">
                  <c:v>532.446938593244</c:v>
                </c:pt>
                <c:pt idx="3543">
                  <c:v>487.46740767411598</c:v>
                </c:pt>
                <c:pt idx="3544">
                  <c:v>216.335158464335</c:v>
                </c:pt>
                <c:pt idx="3545">
                  <c:v>128.122293605397</c:v>
                </c:pt>
                <c:pt idx="3546">
                  <c:v>283.48520446610797</c:v>
                </c:pt>
                <c:pt idx="3547">
                  <c:v>306.876205764639</c:v>
                </c:pt>
                <c:pt idx="3548">
                  <c:v>393.15417536018202</c:v>
                </c:pt>
                <c:pt idx="3549">
                  <c:v>590.83114030646595</c:v>
                </c:pt>
                <c:pt idx="3550">
                  <c:v>674.65601066024203</c:v>
                </c:pt>
                <c:pt idx="3551">
                  <c:v>686.70447895602899</c:v>
                </c:pt>
                <c:pt idx="3552">
                  <c:v>692.94963886762196</c:v>
                </c:pt>
                <c:pt idx="3553">
                  <c:v>698.99022146290099</c:v>
                </c:pt>
                <c:pt idx="3554">
                  <c:v>699.06487514944502</c:v>
                </c:pt>
                <c:pt idx="3555">
                  <c:v>699.14134695718894</c:v>
                </c:pt>
                <c:pt idx="3556">
                  <c:v>615.36097794824298</c:v>
                </c:pt>
                <c:pt idx="3557">
                  <c:v>147.05342189213499</c:v>
                </c:pt>
                <c:pt idx="3558">
                  <c:v>0</c:v>
                </c:pt>
                <c:pt idx="3559">
                  <c:v>204.06768055178901</c:v>
                </c:pt>
                <c:pt idx="3560">
                  <c:v>493.15979139595601</c:v>
                </c:pt>
                <c:pt idx="3561">
                  <c:v>406.25511730042302</c:v>
                </c:pt>
                <c:pt idx="3562">
                  <c:v>351.54801464502401</c:v>
                </c:pt>
                <c:pt idx="3563">
                  <c:v>315.711741873851</c:v>
                </c:pt>
                <c:pt idx="3564">
                  <c:v>331.15146948848002</c:v>
                </c:pt>
                <c:pt idx="3565">
                  <c:v>383.64624527811702</c:v>
                </c:pt>
                <c:pt idx="3566">
                  <c:v>454.95935267196103</c:v>
                </c:pt>
                <c:pt idx="3567">
                  <c:v>463.22850751628602</c:v>
                </c:pt>
                <c:pt idx="3568">
                  <c:v>431.996730581669</c:v>
                </c:pt>
                <c:pt idx="3569">
                  <c:v>118.58076575</c:v>
                </c:pt>
                <c:pt idx="3570">
                  <c:v>281.80547515399701</c:v>
                </c:pt>
                <c:pt idx="3571">
                  <c:v>306.63010032783097</c:v>
                </c:pt>
                <c:pt idx="3572">
                  <c:v>395.482079649833</c:v>
                </c:pt>
                <c:pt idx="3573">
                  <c:v>592.56395188076101</c:v>
                </c:pt>
                <c:pt idx="3574">
                  <c:v>678.79677329831895</c:v>
                </c:pt>
                <c:pt idx="3575">
                  <c:v>696.37196437250304</c:v>
                </c:pt>
                <c:pt idx="3576">
                  <c:v>714.27614363729595</c:v>
                </c:pt>
                <c:pt idx="3577">
                  <c:v>726.43902184884496</c:v>
                </c:pt>
                <c:pt idx="3578">
                  <c:v>738.471816324016</c:v>
                </c:pt>
                <c:pt idx="3579">
                  <c:v>732.77004002154104</c:v>
                </c:pt>
                <c:pt idx="3580">
                  <c:v>637.86864583512602</c:v>
                </c:pt>
                <c:pt idx="3581">
                  <c:v>178.245340210168</c:v>
                </c:pt>
                <c:pt idx="3582">
                  <c:v>0</c:v>
                </c:pt>
                <c:pt idx="3583">
                  <c:v>314.11575676019999</c:v>
                </c:pt>
                <c:pt idx="3584">
                  <c:v>677.05390120002005</c:v>
                </c:pt>
                <c:pt idx="3585">
                  <c:v>633.78657179725406</c:v>
                </c:pt>
                <c:pt idx="3586">
                  <c:v>603.88514417361</c:v>
                </c:pt>
                <c:pt idx="3587">
                  <c:v>586.06274576062697</c:v>
                </c:pt>
                <c:pt idx="3588">
                  <c:v>610.20361097190903</c:v>
                </c:pt>
                <c:pt idx="3589">
                  <c:v>663.17598743199403</c:v>
                </c:pt>
                <c:pt idx="3590">
                  <c:v>719.46157610815806</c:v>
                </c:pt>
                <c:pt idx="3591">
                  <c:v>660.29554536917897</c:v>
                </c:pt>
                <c:pt idx="3592">
                  <c:v>589.04254155975696</c:v>
                </c:pt>
                <c:pt idx="3593">
                  <c:v>236.05321980959101</c:v>
                </c:pt>
                <c:pt idx="3594">
                  <c:v>383.590585298316</c:v>
                </c:pt>
                <c:pt idx="3595">
                  <c:v>392.89194767528699</c:v>
                </c:pt>
                <c:pt idx="3596">
                  <c:v>466.45387208553501</c:v>
                </c:pt>
                <c:pt idx="3597">
                  <c:v>650.52809629285798</c:v>
                </c:pt>
                <c:pt idx="3598">
                  <c:v>733.362986317381</c:v>
                </c:pt>
                <c:pt idx="3599">
                  <c:v>739.57278227543395</c:v>
                </c:pt>
                <c:pt idx="3600">
                  <c:v>745.60586552466395</c:v>
                </c:pt>
                <c:pt idx="3601">
                  <c:v>757.44389399715499</c:v>
                </c:pt>
                <c:pt idx="3602">
                  <c:v>763.46194186982405</c:v>
                </c:pt>
                <c:pt idx="3603">
                  <c:v>757.79342082030496</c:v>
                </c:pt>
                <c:pt idx="3604">
                  <c:v>674.86897046257002</c:v>
                </c:pt>
                <c:pt idx="3605">
                  <c:v>224.207903574466</c:v>
                </c:pt>
                <c:pt idx="3606">
                  <c:v>19.375638573174399</c:v>
                </c:pt>
                <c:pt idx="3607">
                  <c:v>373.351792298948</c:v>
                </c:pt>
                <c:pt idx="3608">
                  <c:v>758.500229283458</c:v>
                </c:pt>
                <c:pt idx="3609">
                  <c:v>721.29700484198599</c:v>
                </c:pt>
                <c:pt idx="3610">
                  <c:v>679.93077436395299</c:v>
                </c:pt>
                <c:pt idx="3611">
                  <c:v>644.40590244266502</c:v>
                </c:pt>
                <c:pt idx="3612">
                  <c:v>614.69913225355799</c:v>
                </c:pt>
                <c:pt idx="3613">
                  <c:v>603.86685896708798</c:v>
                </c:pt>
                <c:pt idx="3614">
                  <c:v>626.37252488728404</c:v>
                </c:pt>
                <c:pt idx="3615">
                  <c:v>578.77281452428599</c:v>
                </c:pt>
                <c:pt idx="3616">
                  <c:v>522.14219993583094</c:v>
                </c:pt>
                <c:pt idx="3617">
                  <c:v>171.63477779746901</c:v>
                </c:pt>
                <c:pt idx="3618">
                  <c:v>329.84696196693199</c:v>
                </c:pt>
                <c:pt idx="3619">
                  <c:v>360.8256191145</c:v>
                </c:pt>
                <c:pt idx="3620">
                  <c:v>453.21115810791702</c:v>
                </c:pt>
                <c:pt idx="3621">
                  <c:v>647.20051114355294</c:v>
                </c:pt>
                <c:pt idx="3622">
                  <c:v>718.60185686561499</c:v>
                </c:pt>
                <c:pt idx="3623">
                  <c:v>730.34712186532295</c:v>
                </c:pt>
                <c:pt idx="3624">
                  <c:v>736.24598774669801</c:v>
                </c:pt>
                <c:pt idx="3625">
                  <c:v>736.33322902162604</c:v>
                </c:pt>
                <c:pt idx="3626">
                  <c:v>754.11194318580601</c:v>
                </c:pt>
                <c:pt idx="3627">
                  <c:v>730.99589584708895</c:v>
                </c:pt>
                <c:pt idx="3628">
                  <c:v>617.56483345479</c:v>
                </c:pt>
                <c:pt idx="3629">
                  <c:v>171.231004891331</c:v>
                </c:pt>
                <c:pt idx="3630">
                  <c:v>0</c:v>
                </c:pt>
                <c:pt idx="3631">
                  <c:v>233.83817568113599</c:v>
                </c:pt>
                <c:pt idx="3632">
                  <c:v>599.41991986650896</c:v>
                </c:pt>
                <c:pt idx="3633">
                  <c:v>573.32456763070195</c:v>
                </c:pt>
                <c:pt idx="3634">
                  <c:v>567.07664102672197</c:v>
                </c:pt>
                <c:pt idx="3635">
                  <c:v>573.18122695102397</c:v>
                </c:pt>
                <c:pt idx="3636">
                  <c:v>596.94378603524297</c:v>
                </c:pt>
                <c:pt idx="3637">
                  <c:v>626.83155699856502</c:v>
                </c:pt>
                <c:pt idx="3638">
                  <c:v>656.32347886392995</c:v>
                </c:pt>
                <c:pt idx="3639">
                  <c:v>609.23323159698805</c:v>
                </c:pt>
                <c:pt idx="3640">
                  <c:v>543.62269481355702</c:v>
                </c:pt>
                <c:pt idx="3641">
                  <c:v>203.96156374739101</c:v>
                </c:pt>
                <c:pt idx="3642">
                  <c:v>348.22319248467699</c:v>
                </c:pt>
                <c:pt idx="3643">
                  <c:v>378.998458019108</c:v>
                </c:pt>
                <c:pt idx="3644">
                  <c:v>480.24677548235201</c:v>
                </c:pt>
                <c:pt idx="3645">
                  <c:v>670.26968805879403</c:v>
                </c:pt>
                <c:pt idx="3646">
                  <c:v>741.25830108037599</c:v>
                </c:pt>
                <c:pt idx="3647">
                  <c:v>741.27797177377704</c:v>
                </c:pt>
                <c:pt idx="3648">
                  <c:v>747.36862216398902</c:v>
                </c:pt>
                <c:pt idx="3649">
                  <c:v>747.256525043696</c:v>
                </c:pt>
                <c:pt idx="3650">
                  <c:v>753.18380207734299</c:v>
                </c:pt>
                <c:pt idx="3651">
                  <c:v>753.26477462775802</c:v>
                </c:pt>
                <c:pt idx="3652">
                  <c:v>664.16210425059603</c:v>
                </c:pt>
                <c:pt idx="3653">
                  <c:v>208.07125408529501</c:v>
                </c:pt>
                <c:pt idx="3654">
                  <c:v>1.56866362451674</c:v>
                </c:pt>
                <c:pt idx="3655">
                  <c:v>342.54311779094502</c:v>
                </c:pt>
                <c:pt idx="3656">
                  <c:v>756.84732635037699</c:v>
                </c:pt>
                <c:pt idx="3657">
                  <c:v>745.35621274326195</c:v>
                </c:pt>
                <c:pt idx="3658">
                  <c:v>739.41652793707397</c:v>
                </c:pt>
                <c:pt idx="3659">
                  <c:v>791.80205369975499</c:v>
                </c:pt>
                <c:pt idx="3660">
                  <c:v>792.25280835310105</c:v>
                </c:pt>
                <c:pt idx="3661">
                  <c:v>791.88428935289903</c:v>
                </c:pt>
                <c:pt idx="3662">
                  <c:v>850.11804824255705</c:v>
                </c:pt>
                <c:pt idx="3663">
                  <c:v>770.11009020991196</c:v>
                </c:pt>
                <c:pt idx="3664">
                  <c:v>670.776194126973</c:v>
                </c:pt>
                <c:pt idx="3665">
                  <c:v>326.862532892383</c:v>
                </c:pt>
                <c:pt idx="3666">
                  <c:v>453.59715093425302</c:v>
                </c:pt>
                <c:pt idx="3667">
                  <c:v>450.59264497875398</c:v>
                </c:pt>
                <c:pt idx="3668">
                  <c:v>524.09540012552498</c:v>
                </c:pt>
                <c:pt idx="3669">
                  <c:v>719.17270725676894</c:v>
                </c:pt>
                <c:pt idx="3670">
                  <c:v>807.08328706474197</c:v>
                </c:pt>
                <c:pt idx="3671">
                  <c:v>830.206386620692</c:v>
                </c:pt>
                <c:pt idx="3672">
                  <c:v>830.16802576990005</c:v>
                </c:pt>
                <c:pt idx="3673">
                  <c:v>853.12425670345795</c:v>
                </c:pt>
                <c:pt idx="3674">
                  <c:v>864.54620649770504</c:v>
                </c:pt>
                <c:pt idx="3675">
                  <c:v>870.25211879720405</c:v>
                </c:pt>
                <c:pt idx="3676">
                  <c:v>853.11995790031096</c:v>
                </c:pt>
                <c:pt idx="3677">
                  <c:v>456.69552453481998</c:v>
                </c:pt>
                <c:pt idx="3678">
                  <c:v>1.54607763409114</c:v>
                </c:pt>
                <c:pt idx="3679">
                  <c:v>141.817189244357</c:v>
                </c:pt>
                <c:pt idx="3680">
                  <c:v>716.09012778912904</c:v>
                </c:pt>
                <c:pt idx="3681">
                  <c:v>692.34374198954299</c:v>
                </c:pt>
                <c:pt idx="3682">
                  <c:v>680.32174694819605</c:v>
                </c:pt>
                <c:pt idx="3683">
                  <c:v>554.683019671338</c:v>
                </c:pt>
                <c:pt idx="3684">
                  <c:v>548.88015426208301</c:v>
                </c:pt>
                <c:pt idx="3685">
                  <c:v>682.06159220270297</c:v>
                </c:pt>
                <c:pt idx="3686">
                  <c:v>721.93157849357306</c:v>
                </c:pt>
                <c:pt idx="3687">
                  <c:v>693.45368903806104</c:v>
                </c:pt>
                <c:pt idx="3688">
                  <c:v>406.96786255325497</c:v>
                </c:pt>
                <c:pt idx="3689">
                  <c:v>289.960981598741</c:v>
                </c:pt>
                <c:pt idx="3690">
                  <c:v>435.252647250645</c:v>
                </c:pt>
                <c:pt idx="3691">
                  <c:v>447.69279682132498</c:v>
                </c:pt>
                <c:pt idx="3692">
                  <c:v>521.13867989836297</c:v>
                </c:pt>
                <c:pt idx="3693">
                  <c:v>713.45437361281904</c:v>
                </c:pt>
                <c:pt idx="3694">
                  <c:v>795.68940154457505</c:v>
                </c:pt>
                <c:pt idx="3695">
                  <c:v>801.24534766145598</c:v>
                </c:pt>
                <c:pt idx="3696">
                  <c:v>806.99008659677304</c:v>
                </c:pt>
                <c:pt idx="3697">
                  <c:v>806.91647676218201</c:v>
                </c:pt>
                <c:pt idx="3698">
                  <c:v>806.83767388080003</c:v>
                </c:pt>
                <c:pt idx="3699">
                  <c:v>806.78419739773994</c:v>
                </c:pt>
                <c:pt idx="3700">
                  <c:v>783.55324995967999</c:v>
                </c:pt>
                <c:pt idx="3701">
                  <c:v>385.43641494609699</c:v>
                </c:pt>
                <c:pt idx="3702">
                  <c:v>0</c:v>
                </c:pt>
                <c:pt idx="3703">
                  <c:v>136.01446464614801</c:v>
                </c:pt>
                <c:pt idx="3704">
                  <c:v>719.44002567573602</c:v>
                </c:pt>
                <c:pt idx="3705">
                  <c:v>673.69490070706297</c:v>
                </c:pt>
                <c:pt idx="3706">
                  <c:v>624.73670397338503</c:v>
                </c:pt>
                <c:pt idx="3707">
                  <c:v>472.01505593181901</c:v>
                </c:pt>
                <c:pt idx="3708">
                  <c:v>481.216649647498</c:v>
                </c:pt>
                <c:pt idx="3709">
                  <c:v>614.08492832935201</c:v>
                </c:pt>
                <c:pt idx="3710">
                  <c:v>660.10325367148198</c:v>
                </c:pt>
                <c:pt idx="3711">
                  <c:v>638.32882070913104</c:v>
                </c:pt>
                <c:pt idx="3712">
                  <c:v>366.89002988117397</c:v>
                </c:pt>
                <c:pt idx="3713">
                  <c:v>267.28461149465699</c:v>
                </c:pt>
                <c:pt idx="3714">
                  <c:v>415.61261063114603</c:v>
                </c:pt>
                <c:pt idx="3715">
                  <c:v>434.13688102328098</c:v>
                </c:pt>
                <c:pt idx="3716">
                  <c:v>516.82928360650703</c:v>
                </c:pt>
                <c:pt idx="3717">
                  <c:v>700.07572965860697</c:v>
                </c:pt>
                <c:pt idx="3718">
                  <c:v>764.72747538114004</c:v>
                </c:pt>
                <c:pt idx="3719">
                  <c:v>770.61535621387804</c:v>
                </c:pt>
                <c:pt idx="3720">
                  <c:v>764.88107266600105</c:v>
                </c:pt>
                <c:pt idx="3721">
                  <c:v>770.90411279913098</c:v>
                </c:pt>
                <c:pt idx="3722">
                  <c:v>770.848136831528</c:v>
                </c:pt>
                <c:pt idx="3723">
                  <c:v>770.955316801251</c:v>
                </c:pt>
                <c:pt idx="3724">
                  <c:v>676.18841210275002</c:v>
                </c:pt>
                <c:pt idx="3725">
                  <c:v>195.47068910820701</c:v>
                </c:pt>
                <c:pt idx="3726">
                  <c:v>0</c:v>
                </c:pt>
                <c:pt idx="3727">
                  <c:v>273.12376566167598</c:v>
                </c:pt>
                <c:pt idx="3728">
                  <c:v>594.17067777538296</c:v>
                </c:pt>
                <c:pt idx="3729">
                  <c:v>528.48238061346399</c:v>
                </c:pt>
                <c:pt idx="3730">
                  <c:v>506.48084766475301</c:v>
                </c:pt>
                <c:pt idx="3731">
                  <c:v>503.23684617561901</c:v>
                </c:pt>
                <c:pt idx="3732">
                  <c:v>520.437885358166</c:v>
                </c:pt>
                <c:pt idx="3733">
                  <c:v>555.72297697672798</c:v>
                </c:pt>
                <c:pt idx="3734">
                  <c:v>632.28371039587705</c:v>
                </c:pt>
                <c:pt idx="3735">
                  <c:v>548.74655266942102</c:v>
                </c:pt>
                <c:pt idx="3736">
                  <c:v>454.60711966299101</c:v>
                </c:pt>
                <c:pt idx="3737">
                  <c:v>94.901452122294501</c:v>
                </c:pt>
                <c:pt idx="3738">
                  <c:v>211.74193024666499</c:v>
                </c:pt>
                <c:pt idx="3739">
                  <c:v>193.01992359323901</c:v>
                </c:pt>
                <c:pt idx="3740">
                  <c:v>236.59325298158399</c:v>
                </c:pt>
                <c:pt idx="3741">
                  <c:v>411.09428710973901</c:v>
                </c:pt>
                <c:pt idx="3742">
                  <c:v>482.90849204720701</c:v>
                </c:pt>
                <c:pt idx="3743">
                  <c:v>489.22612575248502</c:v>
                </c:pt>
                <c:pt idx="3744">
                  <c:v>498.29701173417499</c:v>
                </c:pt>
                <c:pt idx="3745">
                  <c:v>507.46967218628703</c:v>
                </c:pt>
                <c:pt idx="3746">
                  <c:v>519.71024697514599</c:v>
                </c:pt>
                <c:pt idx="3747">
                  <c:v>556.09676769346902</c:v>
                </c:pt>
                <c:pt idx="3748">
                  <c:v>510.42663926165898</c:v>
                </c:pt>
                <c:pt idx="3749">
                  <c:v>103.389863277408</c:v>
                </c:pt>
                <c:pt idx="3750">
                  <c:v>0</c:v>
                </c:pt>
                <c:pt idx="3751">
                  <c:v>241.79254203020301</c:v>
                </c:pt>
                <c:pt idx="3752">
                  <c:v>639.01179417553999</c:v>
                </c:pt>
                <c:pt idx="3753">
                  <c:v>608.75558179474694</c:v>
                </c:pt>
                <c:pt idx="3754">
                  <c:v>584.49660925785395</c:v>
                </c:pt>
                <c:pt idx="3755">
                  <c:v>572.33146700646603</c:v>
                </c:pt>
                <c:pt idx="3756">
                  <c:v>578.05078591016297</c:v>
                </c:pt>
                <c:pt idx="3757">
                  <c:v>595.75573219683395</c:v>
                </c:pt>
                <c:pt idx="3758">
                  <c:v>619.64679483548002</c:v>
                </c:pt>
                <c:pt idx="3759">
                  <c:v>554.34275308153701</c:v>
                </c:pt>
                <c:pt idx="3760">
                  <c:v>488.16116238798497</c:v>
                </c:pt>
                <c:pt idx="3761">
                  <c:v>136.31451295213799</c:v>
                </c:pt>
                <c:pt idx="3762">
                  <c:v>296.49628301759401</c:v>
                </c:pt>
                <c:pt idx="3763">
                  <c:v>329.15529343088099</c:v>
                </c:pt>
                <c:pt idx="3764">
                  <c:v>424.60919846233998</c:v>
                </c:pt>
                <c:pt idx="3765">
                  <c:v>622.06429777632695</c:v>
                </c:pt>
                <c:pt idx="3766">
                  <c:v>711.65576612956897</c:v>
                </c:pt>
                <c:pt idx="3767">
                  <c:v>735.34567655188005</c:v>
                </c:pt>
                <c:pt idx="3768">
                  <c:v>741.50133339982403</c:v>
                </c:pt>
                <c:pt idx="3769">
                  <c:v>735.685685524419</c:v>
                </c:pt>
                <c:pt idx="3770">
                  <c:v>741.70537311994497</c:v>
                </c:pt>
                <c:pt idx="3771">
                  <c:v>741.72135481621103</c:v>
                </c:pt>
                <c:pt idx="3772">
                  <c:v>664.27477857346196</c:v>
                </c:pt>
                <c:pt idx="3773">
                  <c:v>216.843264185815</c:v>
                </c:pt>
                <c:pt idx="3774">
                  <c:v>7.0788554767886396</c:v>
                </c:pt>
                <c:pt idx="3775">
                  <c:v>348.46978390319998</c:v>
                </c:pt>
                <c:pt idx="3776">
                  <c:v>724.41079655006195</c:v>
                </c:pt>
                <c:pt idx="3777">
                  <c:v>664.10298247638104</c:v>
                </c:pt>
                <c:pt idx="3778">
                  <c:v>611.24461352449305</c:v>
                </c:pt>
                <c:pt idx="3779">
                  <c:v>562.75268659868698</c:v>
                </c:pt>
                <c:pt idx="3780">
                  <c:v>563.73607814936804</c:v>
                </c:pt>
                <c:pt idx="3781">
                  <c:v>587.15428298148402</c:v>
                </c:pt>
                <c:pt idx="3782">
                  <c:v>625.28699451246996</c:v>
                </c:pt>
                <c:pt idx="3783">
                  <c:v>604.39558946345301</c:v>
                </c:pt>
                <c:pt idx="3784">
                  <c:v>558.70803880865697</c:v>
                </c:pt>
                <c:pt idx="3785">
                  <c:v>217.193202225476</c:v>
                </c:pt>
                <c:pt idx="3786">
                  <c:v>380.014878642653</c:v>
                </c:pt>
                <c:pt idx="3787">
                  <c:v>404.62547075754998</c:v>
                </c:pt>
                <c:pt idx="3788">
                  <c:v>499.41906917287599</c:v>
                </c:pt>
                <c:pt idx="3789">
                  <c:v>697.11363826462502</c:v>
                </c:pt>
                <c:pt idx="3790">
                  <c:v>790.98941384225895</c:v>
                </c:pt>
                <c:pt idx="3791">
                  <c:v>808.24862392909199</c:v>
                </c:pt>
                <c:pt idx="3792">
                  <c:v>814.23076998974705</c:v>
                </c:pt>
                <c:pt idx="3793">
                  <c:v>808.68932558940401</c:v>
                </c:pt>
                <c:pt idx="3794">
                  <c:v>803.10877657841297</c:v>
                </c:pt>
                <c:pt idx="3795">
                  <c:v>803.32695488902903</c:v>
                </c:pt>
                <c:pt idx="3796">
                  <c:v>697.76802604379304</c:v>
                </c:pt>
                <c:pt idx="3797">
                  <c:v>224.443303431082</c:v>
                </c:pt>
                <c:pt idx="3798">
                  <c:v>2.4703731676852501</c:v>
                </c:pt>
                <c:pt idx="3799">
                  <c:v>301.017942183152</c:v>
                </c:pt>
                <c:pt idx="3800">
                  <c:v>615.82369900721096</c:v>
                </c:pt>
                <c:pt idx="3801">
                  <c:v>553.95048837311003</c:v>
                </c:pt>
                <c:pt idx="3802">
                  <c:v>532.88814758211095</c:v>
                </c:pt>
                <c:pt idx="3803">
                  <c:v>526.68284109999001</c:v>
                </c:pt>
                <c:pt idx="3804">
                  <c:v>538.64007781011901</c:v>
                </c:pt>
                <c:pt idx="3805">
                  <c:v>574.64955611399205</c:v>
                </c:pt>
                <c:pt idx="3806">
                  <c:v>637.20404516508995</c:v>
                </c:pt>
                <c:pt idx="3807">
                  <c:v>623.28543711527402</c:v>
                </c:pt>
                <c:pt idx="3808">
                  <c:v>575.75572603974001</c:v>
                </c:pt>
                <c:pt idx="3809">
                  <c:v>235.649716529724</c:v>
                </c:pt>
                <c:pt idx="3810">
                  <c:v>388.46714770095298</c:v>
                </c:pt>
                <c:pt idx="3811">
                  <c:v>403.81678504205399</c:v>
                </c:pt>
                <c:pt idx="3812">
                  <c:v>486.48830371693799</c:v>
                </c:pt>
                <c:pt idx="3813">
                  <c:v>684.32417454981703</c:v>
                </c:pt>
                <c:pt idx="3814">
                  <c:v>766.85178529882205</c:v>
                </c:pt>
                <c:pt idx="3815">
                  <c:v>778.84448218099305</c:v>
                </c:pt>
                <c:pt idx="3816">
                  <c:v>790.51128892962697</c:v>
                </c:pt>
                <c:pt idx="3817">
                  <c:v>813.76593648696701</c:v>
                </c:pt>
                <c:pt idx="3818">
                  <c:v>842.61872914866694</c:v>
                </c:pt>
                <c:pt idx="3819">
                  <c:v>842.75298553621303</c:v>
                </c:pt>
                <c:pt idx="3820">
                  <c:v>725.94655128772001</c:v>
                </c:pt>
                <c:pt idx="3821">
                  <c:v>241.098491135627</c:v>
                </c:pt>
                <c:pt idx="3822">
                  <c:v>8.6316044915497798</c:v>
                </c:pt>
                <c:pt idx="3823">
                  <c:v>290.45813280212201</c:v>
                </c:pt>
                <c:pt idx="3824">
                  <c:v>589.43459104791202</c:v>
                </c:pt>
                <c:pt idx="3825">
                  <c:v>500.72760675671498</c:v>
                </c:pt>
                <c:pt idx="3826">
                  <c:v>443.14383726590802</c:v>
                </c:pt>
                <c:pt idx="3827">
                  <c:v>404.331269895096</c:v>
                </c:pt>
                <c:pt idx="3828">
                  <c:v>416.740134911778</c:v>
                </c:pt>
                <c:pt idx="3829">
                  <c:v>466.24465580820601</c:v>
                </c:pt>
                <c:pt idx="3830">
                  <c:v>544.53652219563901</c:v>
                </c:pt>
                <c:pt idx="3831">
                  <c:v>542.50356671553004</c:v>
                </c:pt>
                <c:pt idx="3832">
                  <c:v>509.85197652251998</c:v>
                </c:pt>
                <c:pt idx="3833">
                  <c:v>157.620350191553</c:v>
                </c:pt>
                <c:pt idx="3834">
                  <c:v>290.58523850130001</c:v>
                </c:pt>
                <c:pt idx="3835">
                  <c:v>290.647561596971</c:v>
                </c:pt>
                <c:pt idx="3836">
                  <c:v>355.27907421221602</c:v>
                </c:pt>
                <c:pt idx="3837">
                  <c:v>525.718828626201</c:v>
                </c:pt>
                <c:pt idx="3838">
                  <c:v>588.56202242990503</c:v>
                </c:pt>
                <c:pt idx="3839">
                  <c:v>576.88025838943702</c:v>
                </c:pt>
                <c:pt idx="3840">
                  <c:v>577.41164485937497</c:v>
                </c:pt>
                <c:pt idx="3841">
                  <c:v>595.70272917314401</c:v>
                </c:pt>
                <c:pt idx="3842">
                  <c:v>608.02063930978602</c:v>
                </c:pt>
                <c:pt idx="3843">
                  <c:v>614.25569300048005</c:v>
                </c:pt>
                <c:pt idx="3844">
                  <c:v>608.46790450412095</c:v>
                </c:pt>
                <c:pt idx="3845">
                  <c:v>271.368407154924</c:v>
                </c:pt>
                <c:pt idx="3846">
                  <c:v>0</c:v>
                </c:pt>
                <c:pt idx="3847">
                  <c:v>34.160018738673401</c:v>
                </c:pt>
                <c:pt idx="3848">
                  <c:v>641.820963620513</c:v>
                </c:pt>
                <c:pt idx="3849">
                  <c:v>613.01870228386304</c:v>
                </c:pt>
                <c:pt idx="3850">
                  <c:v>566.45076634043801</c:v>
                </c:pt>
                <c:pt idx="3851">
                  <c:v>418.27981849837897</c:v>
                </c:pt>
                <c:pt idx="3852">
                  <c:v>411.63059308425801</c:v>
                </c:pt>
                <c:pt idx="3853">
                  <c:v>529.91932497020002</c:v>
                </c:pt>
                <c:pt idx="3854">
                  <c:v>573.023007426042</c:v>
                </c:pt>
                <c:pt idx="3855">
                  <c:v>464.35261209004</c:v>
                </c:pt>
                <c:pt idx="3856">
                  <c:v>122.13329114043199</c:v>
                </c:pt>
                <c:pt idx="3857">
                  <c:v>0</c:v>
                </c:pt>
                <c:pt idx="3858">
                  <c:v>115.12398056767999</c:v>
                </c:pt>
                <c:pt idx="3859">
                  <c:v>131.54079900434499</c:v>
                </c:pt>
                <c:pt idx="3860">
                  <c:v>220.421759111607</c:v>
                </c:pt>
                <c:pt idx="3861">
                  <c:v>423.21597114828899</c:v>
                </c:pt>
                <c:pt idx="3862">
                  <c:v>521.245919022767</c:v>
                </c:pt>
                <c:pt idx="3863">
                  <c:v>551.49808016136501</c:v>
                </c:pt>
                <c:pt idx="3864">
                  <c:v>569.59156524582102</c:v>
                </c:pt>
                <c:pt idx="3865">
                  <c:v>581.62199717957401</c:v>
                </c:pt>
                <c:pt idx="3866">
                  <c:v>599.74243036845201</c:v>
                </c:pt>
                <c:pt idx="3867">
                  <c:v>593.62061574192796</c:v>
                </c:pt>
                <c:pt idx="3868">
                  <c:v>563.49535019685698</c:v>
                </c:pt>
                <c:pt idx="3869">
                  <c:v>154.63733155726399</c:v>
                </c:pt>
                <c:pt idx="3870">
                  <c:v>0</c:v>
                </c:pt>
                <c:pt idx="3871">
                  <c:v>0</c:v>
                </c:pt>
                <c:pt idx="3872">
                  <c:v>429.51395421826601</c:v>
                </c:pt>
                <c:pt idx="3873">
                  <c:v>355.69968511949099</c:v>
                </c:pt>
                <c:pt idx="3874">
                  <c:v>355.68433506917</c:v>
                </c:pt>
                <c:pt idx="3875">
                  <c:v>248.51427354726101</c:v>
                </c:pt>
                <c:pt idx="3876">
                  <c:v>243.58768044548799</c:v>
                </c:pt>
                <c:pt idx="3877">
                  <c:v>370.808993836105</c:v>
                </c:pt>
                <c:pt idx="3878">
                  <c:v>410.53619545745602</c:v>
                </c:pt>
                <c:pt idx="3879">
                  <c:v>377.79811054264599</c:v>
                </c:pt>
                <c:pt idx="3880">
                  <c:v>108.705054673703</c:v>
                </c:pt>
                <c:pt idx="3881">
                  <c:v>7.8441322790713404</c:v>
                </c:pt>
                <c:pt idx="3882">
                  <c:v>158.52822001495201</c:v>
                </c:pt>
                <c:pt idx="3883">
                  <c:v>172.47341755284</c:v>
                </c:pt>
                <c:pt idx="3884">
                  <c:v>254.55343594420799</c:v>
                </c:pt>
                <c:pt idx="3885">
                  <c:v>429.64305188261801</c:v>
                </c:pt>
                <c:pt idx="3886">
                  <c:v>493.95920819431802</c:v>
                </c:pt>
                <c:pt idx="3887">
                  <c:v>494.22999991787702</c:v>
                </c:pt>
                <c:pt idx="3888">
                  <c:v>488.410544639666</c:v>
                </c:pt>
                <c:pt idx="3889">
                  <c:v>488.618455555982</c:v>
                </c:pt>
                <c:pt idx="3890">
                  <c:v>509.93041089419802</c:v>
                </c:pt>
                <c:pt idx="3891">
                  <c:v>479.87616608564599</c:v>
                </c:pt>
                <c:pt idx="3892">
                  <c:v>356.83829680432598</c:v>
                </c:pt>
                <c:pt idx="3893">
                  <c:v>0</c:v>
                </c:pt>
                <c:pt idx="3894">
                  <c:v>0</c:v>
                </c:pt>
                <c:pt idx="3895">
                  <c:v>0</c:v>
                </c:pt>
                <c:pt idx="3896">
                  <c:v>274.183957501831</c:v>
                </c:pt>
                <c:pt idx="3897">
                  <c:v>276.57592354493499</c:v>
                </c:pt>
                <c:pt idx="3898">
                  <c:v>286.725877615375</c:v>
                </c:pt>
                <c:pt idx="3899">
                  <c:v>327.79367548873898</c:v>
                </c:pt>
                <c:pt idx="3900">
                  <c:v>343.101134294877</c:v>
                </c:pt>
                <c:pt idx="3901">
                  <c:v>373.750634147673</c:v>
                </c:pt>
                <c:pt idx="3902">
                  <c:v>418.85313201843297</c:v>
                </c:pt>
                <c:pt idx="3903">
                  <c:v>394.71132664036401</c:v>
                </c:pt>
                <c:pt idx="3904">
                  <c:v>373.13300839930002</c:v>
                </c:pt>
                <c:pt idx="3905">
                  <c:v>70.304354268239905</c:v>
                </c:pt>
                <c:pt idx="3906">
                  <c:v>205.89766194007899</c:v>
                </c:pt>
                <c:pt idx="3907">
                  <c:v>188.74884530130001</c:v>
                </c:pt>
                <c:pt idx="3908">
                  <c:v>238.40256768444101</c:v>
                </c:pt>
                <c:pt idx="3909">
                  <c:v>425.09530507774798</c:v>
                </c:pt>
                <c:pt idx="3910">
                  <c:v>504.71136048414701</c:v>
                </c:pt>
                <c:pt idx="3911">
                  <c:v>519.85284821898995</c:v>
                </c:pt>
                <c:pt idx="3912">
                  <c:v>537.89610788390496</c:v>
                </c:pt>
                <c:pt idx="3913">
                  <c:v>550.036880751014</c:v>
                </c:pt>
                <c:pt idx="3914">
                  <c:v>568.24181671501799</c:v>
                </c:pt>
                <c:pt idx="3915">
                  <c:v>568.45934016900299</c:v>
                </c:pt>
                <c:pt idx="3916">
                  <c:v>476.91216796455899</c:v>
                </c:pt>
                <c:pt idx="3917">
                  <c:v>17.645540458551299</c:v>
                </c:pt>
                <c:pt idx="3918">
                  <c:v>0</c:v>
                </c:pt>
                <c:pt idx="3919">
                  <c:v>142.05594823433401</c:v>
                </c:pt>
                <c:pt idx="3920">
                  <c:v>548.230914762476</c:v>
                </c:pt>
                <c:pt idx="3921">
                  <c:v>483.17089319087199</c:v>
                </c:pt>
                <c:pt idx="3922">
                  <c:v>403.90108057812802</c:v>
                </c:pt>
                <c:pt idx="3923">
                  <c:v>335.47540927623601</c:v>
                </c:pt>
                <c:pt idx="3924">
                  <c:v>330.46722856554402</c:v>
                </c:pt>
                <c:pt idx="3925">
                  <c:v>367.52612033784101</c:v>
                </c:pt>
                <c:pt idx="3926">
                  <c:v>422.46895510215802</c:v>
                </c:pt>
                <c:pt idx="3927">
                  <c:v>410.96109746014997</c:v>
                </c:pt>
                <c:pt idx="3928">
                  <c:v>379.526658130832</c:v>
                </c:pt>
                <c:pt idx="3929">
                  <c:v>53.012317371026001</c:v>
                </c:pt>
                <c:pt idx="3930">
                  <c:v>225.006975200612</c:v>
                </c:pt>
                <c:pt idx="3931">
                  <c:v>269.11040434727801</c:v>
                </c:pt>
                <c:pt idx="3932">
                  <c:v>376.78510653601501</c:v>
                </c:pt>
                <c:pt idx="3933">
                  <c:v>568.19260193519699</c:v>
                </c:pt>
                <c:pt idx="3934">
                  <c:v>637.21426791639306</c:v>
                </c:pt>
                <c:pt idx="3935">
                  <c:v>643.33078596949099</c:v>
                </c:pt>
                <c:pt idx="3936">
                  <c:v>655.41626454296602</c:v>
                </c:pt>
                <c:pt idx="3937">
                  <c:v>655.56582828809303</c:v>
                </c:pt>
                <c:pt idx="3938">
                  <c:v>661.76285232330702</c:v>
                </c:pt>
                <c:pt idx="3939">
                  <c:v>673.93261633846703</c:v>
                </c:pt>
                <c:pt idx="3940">
                  <c:v>596.24586304597597</c:v>
                </c:pt>
                <c:pt idx="3941">
                  <c:v>183.96003695992599</c:v>
                </c:pt>
                <c:pt idx="3942">
                  <c:v>0</c:v>
                </c:pt>
                <c:pt idx="3943">
                  <c:v>259.81098711234699</c:v>
                </c:pt>
                <c:pt idx="3944">
                  <c:v>633.14363448186396</c:v>
                </c:pt>
                <c:pt idx="3945">
                  <c:v>609.56620286873897</c:v>
                </c:pt>
                <c:pt idx="3946">
                  <c:v>603.82025858213694</c:v>
                </c:pt>
                <c:pt idx="3947">
                  <c:v>615.37081520131699</c:v>
                </c:pt>
                <c:pt idx="3948">
                  <c:v>632.93623545044898</c:v>
                </c:pt>
                <c:pt idx="3949">
                  <c:v>655.665815533608</c:v>
                </c:pt>
                <c:pt idx="3950">
                  <c:v>688.95339164361803</c:v>
                </c:pt>
                <c:pt idx="3951">
                  <c:v>624.29637494145095</c:v>
                </c:pt>
                <c:pt idx="3952">
                  <c:v>558.57654366442398</c:v>
                </c:pt>
                <c:pt idx="3953">
                  <c:v>212.865549085883</c:v>
                </c:pt>
                <c:pt idx="3954">
                  <c:v>355.90189627388202</c:v>
                </c:pt>
                <c:pt idx="3955">
                  <c:v>371.35829006372802</c:v>
                </c:pt>
                <c:pt idx="3956">
                  <c:v>451.21883674110398</c:v>
                </c:pt>
                <c:pt idx="3957">
                  <c:v>644.56486473157099</c:v>
                </c:pt>
                <c:pt idx="3958">
                  <c:v>727.523005180778</c:v>
                </c:pt>
                <c:pt idx="3959">
                  <c:v>739.64065164042495</c:v>
                </c:pt>
                <c:pt idx="3960">
                  <c:v>757.54079828713304</c:v>
                </c:pt>
                <c:pt idx="3961">
                  <c:v>781.38986605554101</c:v>
                </c:pt>
                <c:pt idx="3962">
                  <c:v>798.63032568893902</c:v>
                </c:pt>
                <c:pt idx="3963">
                  <c:v>798.69664981584401</c:v>
                </c:pt>
                <c:pt idx="3964">
                  <c:v>692.44102312799203</c:v>
                </c:pt>
                <c:pt idx="3965">
                  <c:v>218.80709305881999</c:v>
                </c:pt>
                <c:pt idx="3966">
                  <c:v>8.6422822838740601</c:v>
                </c:pt>
                <c:pt idx="3967">
                  <c:v>368.33062344519698</c:v>
                </c:pt>
                <c:pt idx="3968">
                  <c:v>763.00844486968094</c:v>
                </c:pt>
                <c:pt idx="3969">
                  <c:v>702.51141427996299</c:v>
                </c:pt>
                <c:pt idx="3970">
                  <c:v>644.99606192330998</c:v>
                </c:pt>
                <c:pt idx="3971">
                  <c:v>627.23243651469204</c:v>
                </c:pt>
                <c:pt idx="3972">
                  <c:v>627.41016730723095</c:v>
                </c:pt>
                <c:pt idx="3973">
                  <c:v>651.18414593959506</c:v>
                </c:pt>
                <c:pt idx="3974">
                  <c:v>691.41415760604195</c:v>
                </c:pt>
                <c:pt idx="3975">
                  <c:v>653.40029608422799</c:v>
                </c:pt>
                <c:pt idx="3976">
                  <c:v>624.33490126209995</c:v>
                </c:pt>
                <c:pt idx="3977">
                  <c:v>293.95529486466899</c:v>
                </c:pt>
                <c:pt idx="3978">
                  <c:v>441.48739088890198</c:v>
                </c:pt>
                <c:pt idx="3979">
                  <c:v>453.91329786154898</c:v>
                </c:pt>
                <c:pt idx="3980">
                  <c:v>529.87620885181605</c:v>
                </c:pt>
                <c:pt idx="3981">
                  <c:v>709.35541273242802</c:v>
                </c:pt>
                <c:pt idx="3982">
                  <c:v>791.369381572517</c:v>
                </c:pt>
                <c:pt idx="3983">
                  <c:v>797.270466230892</c:v>
                </c:pt>
                <c:pt idx="3984">
                  <c:v>803.20320906064899</c:v>
                </c:pt>
                <c:pt idx="3985">
                  <c:v>820.63614222068702</c:v>
                </c:pt>
                <c:pt idx="3986">
                  <c:v>826.591317923936</c:v>
                </c:pt>
                <c:pt idx="3987">
                  <c:v>815.25250778640702</c:v>
                </c:pt>
                <c:pt idx="3988">
                  <c:v>692.031827954135</c:v>
                </c:pt>
                <c:pt idx="3989">
                  <c:v>206.69501198597399</c:v>
                </c:pt>
                <c:pt idx="3990">
                  <c:v>0</c:v>
                </c:pt>
                <c:pt idx="3991">
                  <c:v>300.08902064638499</c:v>
                </c:pt>
                <c:pt idx="3992">
                  <c:v>678.297045214543</c:v>
                </c:pt>
                <c:pt idx="3993">
                  <c:v>642.34024203265699</c:v>
                </c:pt>
                <c:pt idx="3994">
                  <c:v>618.08251371917004</c:v>
                </c:pt>
                <c:pt idx="3995">
                  <c:v>606.15669484846501</c:v>
                </c:pt>
                <c:pt idx="3996">
                  <c:v>612.22116118847498</c:v>
                </c:pt>
                <c:pt idx="3997">
                  <c:v>630.87767982897697</c:v>
                </c:pt>
                <c:pt idx="3998">
                  <c:v>660.821277565321</c:v>
                </c:pt>
                <c:pt idx="3999">
                  <c:v>589.79629549171</c:v>
                </c:pt>
                <c:pt idx="4000">
                  <c:v>512.73189114033903</c:v>
                </c:pt>
                <c:pt idx="4001">
                  <c:v>145.45565651218101</c:v>
                </c:pt>
                <c:pt idx="4002">
                  <c:v>296.96045911042302</c:v>
                </c:pt>
                <c:pt idx="4003">
                  <c:v>326.62271422834198</c:v>
                </c:pt>
                <c:pt idx="4004">
                  <c:v>419.22297506719099</c:v>
                </c:pt>
                <c:pt idx="4005">
                  <c:v>605.15210862392996</c:v>
                </c:pt>
                <c:pt idx="4006">
                  <c:v>671.20185083386195</c:v>
                </c:pt>
                <c:pt idx="4007">
                  <c:v>671.49688590712196</c:v>
                </c:pt>
                <c:pt idx="4008">
                  <c:v>677.60056756067502</c:v>
                </c:pt>
                <c:pt idx="4009">
                  <c:v>689.81636457659897</c:v>
                </c:pt>
                <c:pt idx="4010">
                  <c:v>690.00138085475999</c:v>
                </c:pt>
                <c:pt idx="4011">
                  <c:v>684.31248582726698</c:v>
                </c:pt>
                <c:pt idx="4012">
                  <c:v>309.09123098209398</c:v>
                </c:pt>
                <c:pt idx="4013">
                  <c:v>0</c:v>
                </c:pt>
                <c:pt idx="4014">
                  <c:v>43.860085067106503</c:v>
                </c:pt>
                <c:pt idx="4015">
                  <c:v>625.68968693448903</c:v>
                </c:pt>
                <c:pt idx="4016">
                  <c:v>561.15644670281097</c:v>
                </c:pt>
                <c:pt idx="4017">
                  <c:v>465.26031714859897</c:v>
                </c:pt>
                <c:pt idx="4018">
                  <c:v>245.31285532370899</c:v>
                </c:pt>
                <c:pt idx="4019">
                  <c:v>157.18239154499199</c:v>
                </c:pt>
                <c:pt idx="4020">
                  <c:v>261.88599208257301</c:v>
                </c:pt>
                <c:pt idx="4021">
                  <c:v>294.68156989267999</c:v>
                </c:pt>
                <c:pt idx="4022">
                  <c:v>243.64444405333501</c:v>
                </c:pt>
                <c:pt idx="4023">
                  <c:v>1.7404646510664401</c:v>
                </c:pt>
                <c:pt idx="4024">
                  <c:v>0</c:v>
                </c:pt>
                <c:pt idx="4025">
                  <c:v>137.430737702947</c:v>
                </c:pt>
                <c:pt idx="4026">
                  <c:v>155.97338147135099</c:v>
                </c:pt>
                <c:pt idx="4027">
                  <c:v>251.013736049074</c:v>
                </c:pt>
                <c:pt idx="4028">
                  <c:v>439.70522387003098</c:v>
                </c:pt>
                <c:pt idx="4029">
                  <c:v>502.74139794134499</c:v>
                </c:pt>
                <c:pt idx="4030">
                  <c:v>493.57155085234501</c:v>
                </c:pt>
                <c:pt idx="4031">
                  <c:v>478.33439300434998</c:v>
                </c:pt>
                <c:pt idx="4032">
                  <c:v>463.11267695941598</c:v>
                </c:pt>
                <c:pt idx="4033">
                  <c:v>459.981380457233</c:v>
                </c:pt>
                <c:pt idx="4034">
                  <c:v>466.06607324239002</c:v>
                </c:pt>
                <c:pt idx="4035">
                  <c:v>469.10158841270999</c:v>
                </c:pt>
                <c:pt idx="4036">
                  <c:v>100.066602170865</c:v>
                </c:pt>
                <c:pt idx="4037">
                  <c:v>0</c:v>
                </c:pt>
                <c:pt idx="4038">
                  <c:v>0</c:v>
                </c:pt>
                <c:pt idx="4039">
                  <c:v>349.42703871466199</c:v>
                </c:pt>
                <c:pt idx="4040">
                  <c:v>282.97539381365999</c:v>
                </c:pt>
                <c:pt idx="4041">
                  <c:v>220.42141687175501</c:v>
                </c:pt>
                <c:pt idx="4042">
                  <c:v>38.608693208467599</c:v>
                </c:pt>
                <c:pt idx="4043">
                  <c:v>0</c:v>
                </c:pt>
                <c:pt idx="4044">
                  <c:v>123.14610079911201</c:v>
                </c:pt>
                <c:pt idx="4045">
                  <c:v>164.99413810271801</c:v>
                </c:pt>
                <c:pt idx="4046">
                  <c:v>111.221361903375</c:v>
                </c:pt>
                <c:pt idx="4047">
                  <c:v>0</c:v>
                </c:pt>
                <c:pt idx="4048">
                  <c:v>0</c:v>
                </c:pt>
                <c:pt idx="4049">
                  <c:v>0</c:v>
                </c:pt>
                <c:pt idx="4050">
                  <c:v>0</c:v>
                </c:pt>
                <c:pt idx="4051">
                  <c:v>28.227038242884898</c:v>
                </c:pt>
                <c:pt idx="4052">
                  <c:v>237.87985780313099</c:v>
                </c:pt>
                <c:pt idx="4053">
                  <c:v>320.81556741863102</c:v>
                </c:pt>
                <c:pt idx="4054">
                  <c:v>327.07752023984301</c:v>
                </c:pt>
                <c:pt idx="4055">
                  <c:v>342.72280277949199</c:v>
                </c:pt>
                <c:pt idx="4056">
                  <c:v>367.63658100032097</c:v>
                </c:pt>
                <c:pt idx="4057">
                  <c:v>395.41478722702999</c:v>
                </c:pt>
                <c:pt idx="4058">
                  <c:v>426.12844774171498</c:v>
                </c:pt>
                <c:pt idx="4059">
                  <c:v>351.844635841448</c:v>
                </c:pt>
                <c:pt idx="4060">
                  <c:v>0</c:v>
                </c:pt>
                <c:pt idx="4061">
                  <c:v>0</c:v>
                </c:pt>
                <c:pt idx="4062">
                  <c:v>37.076145169306898</c:v>
                </c:pt>
                <c:pt idx="4063">
                  <c:v>428.97972048553601</c:v>
                </c:pt>
                <c:pt idx="4064">
                  <c:v>404.356214279536</c:v>
                </c:pt>
                <c:pt idx="4065">
                  <c:v>345.896588787371</c:v>
                </c:pt>
                <c:pt idx="4066">
                  <c:v>283.500607190202</c:v>
                </c:pt>
                <c:pt idx="4067">
                  <c:v>227.37611854020301</c:v>
                </c:pt>
                <c:pt idx="4068">
                  <c:v>197.32683925751101</c:v>
                </c:pt>
                <c:pt idx="4069">
                  <c:v>202.03443466468701</c:v>
                </c:pt>
                <c:pt idx="4070">
                  <c:v>127.416771211465</c:v>
                </c:pt>
                <c:pt idx="4071">
                  <c:v>101.163063957766</c:v>
                </c:pt>
                <c:pt idx="4072">
                  <c:v>0</c:v>
                </c:pt>
                <c:pt idx="4073">
                  <c:v>0</c:v>
                </c:pt>
                <c:pt idx="4074">
                  <c:v>12.5607351674082</c:v>
                </c:pt>
                <c:pt idx="4075">
                  <c:v>122.175944869161</c:v>
                </c:pt>
                <c:pt idx="4076">
                  <c:v>333.230323598133</c:v>
                </c:pt>
                <c:pt idx="4077">
                  <c:v>454.79175191947502</c:v>
                </c:pt>
                <c:pt idx="4078">
                  <c:v>506.52877209305501</c:v>
                </c:pt>
                <c:pt idx="4079">
                  <c:v>560.57553523306296</c:v>
                </c:pt>
                <c:pt idx="4080">
                  <c:v>557.48405060912103</c:v>
                </c:pt>
                <c:pt idx="4081">
                  <c:v>533.22409518726295</c:v>
                </c:pt>
                <c:pt idx="4082">
                  <c:v>509.33136438005198</c:v>
                </c:pt>
                <c:pt idx="4083">
                  <c:v>433.093929839758</c:v>
                </c:pt>
                <c:pt idx="4084">
                  <c:v>13.1149306944329</c:v>
                </c:pt>
                <c:pt idx="4085">
                  <c:v>0</c:v>
                </c:pt>
                <c:pt idx="4086">
                  <c:v>109.401340424493</c:v>
                </c:pt>
                <c:pt idx="4087">
                  <c:v>444.08230183685401</c:v>
                </c:pt>
                <c:pt idx="4088">
                  <c:v>333.24744935507698</c:v>
                </c:pt>
                <c:pt idx="4089">
                  <c:v>227.89072294327801</c:v>
                </c:pt>
                <c:pt idx="4090">
                  <c:v>140.327022109567</c:v>
                </c:pt>
                <c:pt idx="4091">
                  <c:v>74.567777294185802</c:v>
                </c:pt>
                <c:pt idx="4092">
                  <c:v>88.552988762344199</c:v>
                </c:pt>
                <c:pt idx="4093">
                  <c:v>145.50214936742699</c:v>
                </c:pt>
                <c:pt idx="4094">
                  <c:v>112.321455450058</c:v>
                </c:pt>
                <c:pt idx="4095">
                  <c:v>77.266173941450205</c:v>
                </c:pt>
                <c:pt idx="4096">
                  <c:v>0</c:v>
                </c:pt>
                <c:pt idx="4097">
                  <c:v>0</c:v>
                </c:pt>
                <c:pt idx="4098">
                  <c:v>0</c:v>
                </c:pt>
                <c:pt idx="4099">
                  <c:v>0</c:v>
                </c:pt>
                <c:pt idx="4100">
                  <c:v>159.18008013861001</c:v>
                </c:pt>
                <c:pt idx="4101">
                  <c:v>249.02671983675901</c:v>
                </c:pt>
                <c:pt idx="4102">
                  <c:v>276.92184019479203</c:v>
                </c:pt>
                <c:pt idx="4103">
                  <c:v>304.70602064804501</c:v>
                </c:pt>
                <c:pt idx="4104">
                  <c:v>329.42897008375201</c:v>
                </c:pt>
                <c:pt idx="4105">
                  <c:v>354.04552292026898</c:v>
                </c:pt>
                <c:pt idx="4106">
                  <c:v>378.506488843922</c:v>
                </c:pt>
                <c:pt idx="4107">
                  <c:v>304.236956557214</c:v>
                </c:pt>
                <c:pt idx="4108">
                  <c:v>0</c:v>
                </c:pt>
                <c:pt idx="4109">
                  <c:v>0</c:v>
                </c:pt>
                <c:pt idx="4110">
                  <c:v>0</c:v>
                </c:pt>
                <c:pt idx="4111">
                  <c:v>283.91205458466902</c:v>
                </c:pt>
                <c:pt idx="4112">
                  <c:v>207.97467608423901</c:v>
                </c:pt>
                <c:pt idx="4113">
                  <c:v>135.88753704304401</c:v>
                </c:pt>
                <c:pt idx="4114">
                  <c:v>76.177033726359497</c:v>
                </c:pt>
                <c:pt idx="4115">
                  <c:v>35.525829488772303</c:v>
                </c:pt>
                <c:pt idx="4116">
                  <c:v>39.398640687821498</c:v>
                </c:pt>
                <c:pt idx="4117">
                  <c:v>69.590929969374599</c:v>
                </c:pt>
                <c:pt idx="4118">
                  <c:v>5.1225238318194704</c:v>
                </c:pt>
                <c:pt idx="4119">
                  <c:v>0</c:v>
                </c:pt>
                <c:pt idx="4120">
                  <c:v>0</c:v>
                </c:pt>
                <c:pt idx="4121">
                  <c:v>0</c:v>
                </c:pt>
                <c:pt idx="4122">
                  <c:v>0</c:v>
                </c:pt>
                <c:pt idx="4123">
                  <c:v>0</c:v>
                </c:pt>
                <c:pt idx="4124">
                  <c:v>130.89523715405701</c:v>
                </c:pt>
                <c:pt idx="4125">
                  <c:v>207.25035455168</c:v>
                </c:pt>
                <c:pt idx="4126">
                  <c:v>227.48094659868201</c:v>
                </c:pt>
                <c:pt idx="4127">
                  <c:v>239.64414205033901</c:v>
                </c:pt>
                <c:pt idx="4128">
                  <c:v>253.43981337820301</c:v>
                </c:pt>
                <c:pt idx="4129">
                  <c:v>270.09744330114398</c:v>
                </c:pt>
                <c:pt idx="4130">
                  <c:v>281.94557657338402</c:v>
                </c:pt>
                <c:pt idx="4131">
                  <c:v>174.015759522737</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11.2081361811378</c:v>
                </c:pt>
                <c:pt idx="4150">
                  <c:v>60.743711961546097</c:v>
                </c:pt>
                <c:pt idx="4151">
                  <c:v>98.238731201846207</c:v>
                </c:pt>
                <c:pt idx="4152">
                  <c:v>120.88009371403299</c:v>
                </c:pt>
                <c:pt idx="4153">
                  <c:v>134.84793788326201</c:v>
                </c:pt>
                <c:pt idx="4154">
                  <c:v>150.40858145666601</c:v>
                </c:pt>
                <c:pt idx="4155">
                  <c:v>72.857505880039596</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7.4873571935721799</c:v>
                </c:pt>
                <c:pt idx="4275">
                  <c:v>11.154192660567499</c:v>
                </c:pt>
                <c:pt idx="4276">
                  <c:v>0</c:v>
                </c:pt>
                <c:pt idx="4277">
                  <c:v>0</c:v>
                </c:pt>
                <c:pt idx="4278">
                  <c:v>0</c:v>
                </c:pt>
                <c:pt idx="4279">
                  <c:v>70.444326063248297</c:v>
                </c:pt>
                <c:pt idx="4280">
                  <c:v>88.274138173742003</c:v>
                </c:pt>
                <c:pt idx="4281">
                  <c:v>84.969012865604896</c:v>
                </c:pt>
                <c:pt idx="4282">
                  <c:v>65.3100988524331</c:v>
                </c:pt>
                <c:pt idx="4283">
                  <c:v>54.406330823294802</c:v>
                </c:pt>
                <c:pt idx="4284">
                  <c:v>44.7873278022454</c:v>
                </c:pt>
                <c:pt idx="4285">
                  <c:v>49.432165991097797</c:v>
                </c:pt>
                <c:pt idx="4286">
                  <c:v>0</c:v>
                </c:pt>
                <c:pt idx="4287">
                  <c:v>0</c:v>
                </c:pt>
                <c:pt idx="4288">
                  <c:v>0</c:v>
                </c:pt>
                <c:pt idx="4289">
                  <c:v>0</c:v>
                </c:pt>
                <c:pt idx="4290">
                  <c:v>0</c:v>
                </c:pt>
                <c:pt idx="4291">
                  <c:v>0</c:v>
                </c:pt>
                <c:pt idx="4292">
                  <c:v>211.38508330957799</c:v>
                </c:pt>
                <c:pt idx="4293">
                  <c:v>319.28964705283499</c:v>
                </c:pt>
                <c:pt idx="4294">
                  <c:v>351.74791694594302</c:v>
                </c:pt>
                <c:pt idx="4295">
                  <c:v>379.25646302756002</c:v>
                </c:pt>
                <c:pt idx="4296">
                  <c:v>407.13326219280998</c:v>
                </c:pt>
                <c:pt idx="4297">
                  <c:v>428.60737036497602</c:v>
                </c:pt>
                <c:pt idx="4298">
                  <c:v>453.17788769732698</c:v>
                </c:pt>
                <c:pt idx="4299">
                  <c:v>345.06982642239598</c:v>
                </c:pt>
                <c:pt idx="4300">
                  <c:v>0</c:v>
                </c:pt>
                <c:pt idx="4301">
                  <c:v>0</c:v>
                </c:pt>
                <c:pt idx="4302">
                  <c:v>0</c:v>
                </c:pt>
                <c:pt idx="4303">
                  <c:v>174.38126115485699</c:v>
                </c:pt>
                <c:pt idx="4304">
                  <c:v>48.756202837881602</c:v>
                </c:pt>
                <c:pt idx="4305">
                  <c:v>0</c:v>
                </c:pt>
                <c:pt idx="4306">
                  <c:v>0</c:v>
                </c:pt>
                <c:pt idx="4307">
                  <c:v>0</c:v>
                </c:pt>
                <c:pt idx="4308">
                  <c:v>0</c:v>
                </c:pt>
                <c:pt idx="4309">
                  <c:v>0</c:v>
                </c:pt>
                <c:pt idx="4310">
                  <c:v>0</c:v>
                </c:pt>
                <c:pt idx="4311">
                  <c:v>0</c:v>
                </c:pt>
                <c:pt idx="4312">
                  <c:v>0</c:v>
                </c:pt>
                <c:pt idx="4313">
                  <c:v>0</c:v>
                </c:pt>
                <c:pt idx="4314">
                  <c:v>0</c:v>
                </c:pt>
                <c:pt idx="4315">
                  <c:v>0</c:v>
                </c:pt>
                <c:pt idx="4316">
                  <c:v>156.66437526173701</c:v>
                </c:pt>
                <c:pt idx="4317">
                  <c:v>257.21015190868599</c:v>
                </c:pt>
                <c:pt idx="4318">
                  <c:v>299.23332852691198</c:v>
                </c:pt>
                <c:pt idx="4319">
                  <c:v>333.29105709756902</c:v>
                </c:pt>
                <c:pt idx="4320">
                  <c:v>358.016890563532</c:v>
                </c:pt>
                <c:pt idx="4321">
                  <c:v>379.45938643401303</c:v>
                </c:pt>
                <c:pt idx="4322">
                  <c:v>400.89564958679898</c:v>
                </c:pt>
                <c:pt idx="4323">
                  <c:v>274.616656993167</c:v>
                </c:pt>
                <c:pt idx="4324">
                  <c:v>0</c:v>
                </c:pt>
                <c:pt idx="4325">
                  <c:v>0</c:v>
                </c:pt>
                <c:pt idx="4326">
                  <c:v>0</c:v>
                </c:pt>
                <c:pt idx="4327">
                  <c:v>81.196560493268194</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44.504012437971099</c:v>
                </c:pt>
                <c:pt idx="4342">
                  <c:v>82.4794974560523</c:v>
                </c:pt>
                <c:pt idx="4343">
                  <c:v>114.560765864917</c:v>
                </c:pt>
                <c:pt idx="4344">
                  <c:v>134.04877074866499</c:v>
                </c:pt>
                <c:pt idx="4345">
                  <c:v>148.13202395509799</c:v>
                </c:pt>
                <c:pt idx="4346">
                  <c:v>159.822810070912</c:v>
                </c:pt>
                <c:pt idx="4347">
                  <c:v>143.38221623317401</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19.701718031525601</c:v>
                </c:pt>
                <c:pt idx="4366">
                  <c:v>40.235677618430998</c:v>
                </c:pt>
                <c:pt idx="4367">
                  <c:v>66.755250262676199</c:v>
                </c:pt>
                <c:pt idx="4368">
                  <c:v>94.819891767196196</c:v>
                </c:pt>
                <c:pt idx="4369">
                  <c:v>123.736840666476</c:v>
                </c:pt>
                <c:pt idx="4370">
                  <c:v>150.22229603896099</c:v>
                </c:pt>
                <c:pt idx="4371">
                  <c:v>126.107397243699</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numCache>
            </c:numRef>
          </c:yVal>
          <c:smooth val="1"/>
          <c:extLst>
            <c:ext xmlns:c16="http://schemas.microsoft.com/office/drawing/2014/chart" uri="{C3380CC4-5D6E-409C-BE32-E72D297353CC}">
              <c16:uniqueId val="{00000002-EAB8-4269-ACFF-A98CC3D8196A}"/>
            </c:ext>
          </c:extLst>
        </c:ser>
        <c:ser>
          <c:idx val="3"/>
          <c:order val="3"/>
          <c:tx>
            <c:v>Нормативні 0,8</c:v>
          </c:tx>
          <c:spPr>
            <a:ln w="9525" cap="rnd">
              <a:solidFill>
                <a:schemeClr val="accent4"/>
              </a:solidFill>
              <a:round/>
            </a:ln>
            <a:effectLst/>
          </c:spPr>
          <c:marker>
            <c:symbol val="none"/>
          </c:marker>
          <c:xVal>
            <c:strRef>
              <c:f>'[Симуляции новые Z0.xlsx]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Симуляции новые Z0.xlsx]5'!$H$100:$H$4489</c:f>
              <c:numCache>
                <c:formatCode>General</c:formatCode>
                <c:ptCount val="439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11.435690570890801</c:v>
                </c:pt>
                <c:pt idx="99">
                  <c:v>56.202401839384798</c:v>
                </c:pt>
                <c:pt idx="100">
                  <c:v>38.465530863977101</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180.556181943046</c:v>
                </c:pt>
                <c:pt idx="118">
                  <c:v>292.77846519641201</c:v>
                </c:pt>
                <c:pt idx="119">
                  <c:v>341.92403550047601</c:v>
                </c:pt>
                <c:pt idx="120">
                  <c:v>415.44913413255301</c:v>
                </c:pt>
                <c:pt idx="121">
                  <c:v>492.999635735065</c:v>
                </c:pt>
                <c:pt idx="122">
                  <c:v>574.24718874417499</c:v>
                </c:pt>
                <c:pt idx="123">
                  <c:v>590.40376274086896</c:v>
                </c:pt>
                <c:pt idx="124">
                  <c:v>492.44309257169499</c:v>
                </c:pt>
                <c:pt idx="125">
                  <c:v>28.683872410934601</c:v>
                </c:pt>
                <c:pt idx="126">
                  <c:v>0</c:v>
                </c:pt>
                <c:pt idx="127">
                  <c:v>43.768498605008702</c:v>
                </c:pt>
                <c:pt idx="128">
                  <c:v>346.14791887382898</c:v>
                </c:pt>
                <c:pt idx="129">
                  <c:v>323.23748778973498</c:v>
                </c:pt>
                <c:pt idx="130">
                  <c:v>312.64688767145998</c:v>
                </c:pt>
                <c:pt idx="131">
                  <c:v>316.67204508856997</c:v>
                </c:pt>
                <c:pt idx="132">
                  <c:v>355.49234146443803</c:v>
                </c:pt>
                <c:pt idx="133">
                  <c:v>418.54397072471897</c:v>
                </c:pt>
                <c:pt idx="134">
                  <c:v>474.99320044032999</c:v>
                </c:pt>
                <c:pt idx="135">
                  <c:v>458.60504447018297</c:v>
                </c:pt>
                <c:pt idx="136">
                  <c:v>458.77355401950803</c:v>
                </c:pt>
                <c:pt idx="137">
                  <c:v>180.59378669513899</c:v>
                </c:pt>
                <c:pt idx="138">
                  <c:v>345.06405974649198</c:v>
                </c:pt>
                <c:pt idx="139">
                  <c:v>369.54388527928597</c:v>
                </c:pt>
                <c:pt idx="140">
                  <c:v>459.50496260447898</c:v>
                </c:pt>
                <c:pt idx="141">
                  <c:v>617.56174293139304</c:v>
                </c:pt>
                <c:pt idx="142">
                  <c:v>662.24708448161698</c:v>
                </c:pt>
                <c:pt idx="143">
                  <c:v>662.24987584065798</c:v>
                </c:pt>
                <c:pt idx="144">
                  <c:v>646.03574273119</c:v>
                </c:pt>
                <c:pt idx="145">
                  <c:v>638.15105173617997</c:v>
                </c:pt>
                <c:pt idx="146">
                  <c:v>638.05142283092005</c:v>
                </c:pt>
                <c:pt idx="147">
                  <c:v>630.02975844091395</c:v>
                </c:pt>
                <c:pt idx="148">
                  <c:v>622.073336681407</c:v>
                </c:pt>
                <c:pt idx="149">
                  <c:v>248.771415264979</c:v>
                </c:pt>
                <c:pt idx="150">
                  <c:v>0</c:v>
                </c:pt>
                <c:pt idx="151">
                  <c:v>0</c:v>
                </c:pt>
                <c:pt idx="152">
                  <c:v>496.32790076531199</c:v>
                </c:pt>
                <c:pt idx="153">
                  <c:v>485.83954593475801</c:v>
                </c:pt>
                <c:pt idx="154">
                  <c:v>481.47752062469198</c:v>
                </c:pt>
                <c:pt idx="155">
                  <c:v>374.54712280129701</c:v>
                </c:pt>
                <c:pt idx="156">
                  <c:v>407.40335179715601</c:v>
                </c:pt>
                <c:pt idx="157">
                  <c:v>561.88602987606703</c:v>
                </c:pt>
                <c:pt idx="158">
                  <c:v>597.58593740398703</c:v>
                </c:pt>
                <c:pt idx="159">
                  <c:v>516.58916733706303</c:v>
                </c:pt>
                <c:pt idx="160">
                  <c:v>193.42725284291899</c:v>
                </c:pt>
                <c:pt idx="161">
                  <c:v>56.708222109022401</c:v>
                </c:pt>
                <c:pt idx="162">
                  <c:v>185.347431719931</c:v>
                </c:pt>
                <c:pt idx="163">
                  <c:v>181.21269124073399</c:v>
                </c:pt>
                <c:pt idx="164">
                  <c:v>244.74799591422001</c:v>
                </c:pt>
                <c:pt idx="165">
                  <c:v>432.76525659216901</c:v>
                </c:pt>
                <c:pt idx="166">
                  <c:v>515.86907897786205</c:v>
                </c:pt>
                <c:pt idx="167">
                  <c:v>528.05466166166696</c:v>
                </c:pt>
                <c:pt idx="168">
                  <c:v>564.32803322008999</c:v>
                </c:pt>
                <c:pt idx="169">
                  <c:v>596.50185184260897</c:v>
                </c:pt>
                <c:pt idx="170">
                  <c:v>628.55145685236596</c:v>
                </c:pt>
                <c:pt idx="171">
                  <c:v>676.31573362752295</c:v>
                </c:pt>
                <c:pt idx="172">
                  <c:v>715.917999869543</c:v>
                </c:pt>
                <c:pt idx="173">
                  <c:v>397.17768445344899</c:v>
                </c:pt>
                <c:pt idx="174">
                  <c:v>0</c:v>
                </c:pt>
                <c:pt idx="175">
                  <c:v>0</c:v>
                </c:pt>
                <c:pt idx="176">
                  <c:v>401.86723278877702</c:v>
                </c:pt>
                <c:pt idx="177">
                  <c:v>289.880524455623</c:v>
                </c:pt>
                <c:pt idx="178">
                  <c:v>254.17331749019201</c:v>
                </c:pt>
                <c:pt idx="179">
                  <c:v>124.562276226268</c:v>
                </c:pt>
                <c:pt idx="180">
                  <c:v>188.14386055917501</c:v>
                </c:pt>
                <c:pt idx="181">
                  <c:v>386.23124012608002</c:v>
                </c:pt>
                <c:pt idx="182">
                  <c:v>471.35491597147598</c:v>
                </c:pt>
                <c:pt idx="183">
                  <c:v>434.12329303458301</c:v>
                </c:pt>
                <c:pt idx="184">
                  <c:v>167.63673939507601</c:v>
                </c:pt>
                <c:pt idx="185">
                  <c:v>79.563729540611405</c:v>
                </c:pt>
                <c:pt idx="186">
                  <c:v>252.45110430697699</c:v>
                </c:pt>
                <c:pt idx="187">
                  <c:v>290.06258626010401</c:v>
                </c:pt>
                <c:pt idx="188">
                  <c:v>399.627469600746</c:v>
                </c:pt>
                <c:pt idx="189">
                  <c:v>609.51689317302498</c:v>
                </c:pt>
                <c:pt idx="190">
                  <c:v>713.38893161831697</c:v>
                </c:pt>
                <c:pt idx="191">
                  <c:v>744.70503968740195</c:v>
                </c:pt>
                <c:pt idx="192">
                  <c:v>728.79189433868396</c:v>
                </c:pt>
                <c:pt idx="193">
                  <c:v>717.027050031469</c:v>
                </c:pt>
                <c:pt idx="194">
                  <c:v>696.43712685622404</c:v>
                </c:pt>
                <c:pt idx="195">
                  <c:v>672.54233066728295</c:v>
                </c:pt>
                <c:pt idx="196">
                  <c:v>584.78496900724599</c:v>
                </c:pt>
                <c:pt idx="197">
                  <c:v>136.913736737448</c:v>
                </c:pt>
                <c:pt idx="198">
                  <c:v>0</c:v>
                </c:pt>
                <c:pt idx="199">
                  <c:v>262.90553098320402</c:v>
                </c:pt>
                <c:pt idx="200">
                  <c:v>612.69275454328704</c:v>
                </c:pt>
                <c:pt idx="201">
                  <c:v>588.46865686961303</c:v>
                </c:pt>
                <c:pt idx="202">
                  <c:v>564.71281288400303</c:v>
                </c:pt>
                <c:pt idx="203">
                  <c:v>556.30557075341596</c:v>
                </c:pt>
                <c:pt idx="204">
                  <c:v>572.52854865431198</c:v>
                </c:pt>
                <c:pt idx="205">
                  <c:v>600.14044883616896</c:v>
                </c:pt>
                <c:pt idx="206">
                  <c:v>627.25476162028895</c:v>
                </c:pt>
                <c:pt idx="207">
                  <c:v>545.11351136126905</c:v>
                </c:pt>
                <c:pt idx="208">
                  <c:v>471.97723224177099</c:v>
                </c:pt>
                <c:pt idx="209">
                  <c:v>124.54217416492099</c:v>
                </c:pt>
                <c:pt idx="210">
                  <c:v>269.22362463793797</c:v>
                </c:pt>
                <c:pt idx="211">
                  <c:v>281.38826515713401</c:v>
                </c:pt>
                <c:pt idx="212">
                  <c:v>362.61220699826998</c:v>
                </c:pt>
                <c:pt idx="213">
                  <c:v>552.73404827023296</c:v>
                </c:pt>
                <c:pt idx="214">
                  <c:v>633.01239158890803</c:v>
                </c:pt>
                <c:pt idx="215">
                  <c:v>649.12782140519005</c:v>
                </c:pt>
                <c:pt idx="216">
                  <c:v>649.14691782230204</c:v>
                </c:pt>
                <c:pt idx="217">
                  <c:v>645.26793017351395</c:v>
                </c:pt>
                <c:pt idx="218">
                  <c:v>645.34362639118899</c:v>
                </c:pt>
                <c:pt idx="219">
                  <c:v>637.47410101806099</c:v>
                </c:pt>
                <c:pt idx="220">
                  <c:v>549.36331937886598</c:v>
                </c:pt>
                <c:pt idx="221">
                  <c:v>109.760712262388</c:v>
                </c:pt>
                <c:pt idx="222">
                  <c:v>0</c:v>
                </c:pt>
                <c:pt idx="223">
                  <c:v>246.36361034523199</c:v>
                </c:pt>
                <c:pt idx="224">
                  <c:v>652.58314779403202</c:v>
                </c:pt>
                <c:pt idx="225">
                  <c:v>620.45045244141295</c:v>
                </c:pt>
                <c:pt idx="226">
                  <c:v>588.66535034202002</c:v>
                </c:pt>
                <c:pt idx="227">
                  <c:v>588.03799696269004</c:v>
                </c:pt>
                <c:pt idx="228">
                  <c:v>612.19449174352201</c:v>
                </c:pt>
                <c:pt idx="229">
                  <c:v>633.92045989625205</c:v>
                </c:pt>
                <c:pt idx="230">
                  <c:v>658.09611139457002</c:v>
                </c:pt>
                <c:pt idx="231">
                  <c:v>561.66105521799</c:v>
                </c:pt>
                <c:pt idx="232">
                  <c:v>452.99090854681901</c:v>
                </c:pt>
                <c:pt idx="233">
                  <c:v>81.2388543125778</c:v>
                </c:pt>
                <c:pt idx="234">
                  <c:v>211.40626015454899</c:v>
                </c:pt>
                <c:pt idx="235">
                  <c:v>213.55070849985799</c:v>
                </c:pt>
                <c:pt idx="236">
                  <c:v>283.16813535043099</c:v>
                </c:pt>
                <c:pt idx="237">
                  <c:v>462.63917328533</c:v>
                </c:pt>
                <c:pt idx="238">
                  <c:v>539.74938172655095</c:v>
                </c:pt>
                <c:pt idx="239">
                  <c:v>547.99615513087599</c:v>
                </c:pt>
                <c:pt idx="240">
                  <c:v>520.24763651571902</c:v>
                </c:pt>
                <c:pt idx="241">
                  <c:v>491.983662521312</c:v>
                </c:pt>
                <c:pt idx="242">
                  <c:v>459.57643369416002</c:v>
                </c:pt>
                <c:pt idx="243">
                  <c:v>447.51500831720898</c:v>
                </c:pt>
                <c:pt idx="244">
                  <c:v>359.79455417597001</c:v>
                </c:pt>
                <c:pt idx="245">
                  <c:v>0</c:v>
                </c:pt>
                <c:pt idx="246">
                  <c:v>0</c:v>
                </c:pt>
                <c:pt idx="247">
                  <c:v>125.157936543707</c:v>
                </c:pt>
                <c:pt idx="248">
                  <c:v>592.59785227428301</c:v>
                </c:pt>
                <c:pt idx="249">
                  <c:v>618.94228501067698</c:v>
                </c:pt>
                <c:pt idx="250">
                  <c:v>643.83830572553802</c:v>
                </c:pt>
                <c:pt idx="251">
                  <c:v>691.38313299466495</c:v>
                </c:pt>
                <c:pt idx="252">
                  <c:v>744.91231974156801</c:v>
                </c:pt>
                <c:pt idx="253">
                  <c:v>808.25777785563696</c:v>
                </c:pt>
                <c:pt idx="254">
                  <c:v>871.10223577037596</c:v>
                </c:pt>
                <c:pt idx="255">
                  <c:v>807.71422583129902</c:v>
                </c:pt>
                <c:pt idx="256">
                  <c:v>737.01456891350199</c:v>
                </c:pt>
                <c:pt idx="257">
                  <c:v>395.47826569246598</c:v>
                </c:pt>
                <c:pt idx="258">
                  <c:v>545.14834634052795</c:v>
                </c:pt>
                <c:pt idx="259">
                  <c:v>565.27353674052199</c:v>
                </c:pt>
                <c:pt idx="260">
                  <c:v>673.70804458453699</c:v>
                </c:pt>
                <c:pt idx="261">
                  <c:v>832.38224213135095</c:v>
                </c:pt>
                <c:pt idx="262">
                  <c:v>871.69132998777104</c:v>
                </c:pt>
                <c:pt idx="263">
                  <c:v>887.35467820275505</c:v>
                </c:pt>
                <c:pt idx="264">
                  <c:v>895.462968527935</c:v>
                </c:pt>
                <c:pt idx="265">
                  <c:v>903.24886582821603</c:v>
                </c:pt>
                <c:pt idx="266">
                  <c:v>934.08983307963899</c:v>
                </c:pt>
                <c:pt idx="267">
                  <c:v>933.85674684445405</c:v>
                </c:pt>
                <c:pt idx="268">
                  <c:v>839.82388951479402</c:v>
                </c:pt>
                <c:pt idx="269">
                  <c:v>395.61555859451499</c:v>
                </c:pt>
                <c:pt idx="270">
                  <c:v>199.972037807692</c:v>
                </c:pt>
                <c:pt idx="271">
                  <c:v>576.58965106859705</c:v>
                </c:pt>
                <c:pt idx="272">
                  <c:v>966.18910841943796</c:v>
                </c:pt>
                <c:pt idx="273">
                  <c:v>906.22579522772503</c:v>
                </c:pt>
                <c:pt idx="274">
                  <c:v>844.59764827829395</c:v>
                </c:pt>
                <c:pt idx="275">
                  <c:v>813.10090106225698</c:v>
                </c:pt>
                <c:pt idx="276">
                  <c:v>852.23406394905396</c:v>
                </c:pt>
                <c:pt idx="277">
                  <c:v>913.49435976125801</c:v>
                </c:pt>
                <c:pt idx="278">
                  <c:v>957.58556136187201</c:v>
                </c:pt>
                <c:pt idx="279">
                  <c:v>900.15282212018894</c:v>
                </c:pt>
                <c:pt idx="280">
                  <c:v>844.61750705959696</c:v>
                </c:pt>
                <c:pt idx="281">
                  <c:v>506.91058118898297</c:v>
                </c:pt>
                <c:pt idx="282">
                  <c:v>647.73355675714697</c:v>
                </c:pt>
                <c:pt idx="283">
                  <c:v>648.22224620127599</c:v>
                </c:pt>
                <c:pt idx="284">
                  <c:v>719.97525734633098</c:v>
                </c:pt>
                <c:pt idx="285">
                  <c:v>908.86859714285902</c:v>
                </c:pt>
                <c:pt idx="286">
                  <c:v>986.47547928298297</c:v>
                </c:pt>
                <c:pt idx="287">
                  <c:v>1025.42421997733</c:v>
                </c:pt>
                <c:pt idx="288">
                  <c:v>1002.75573262322</c:v>
                </c:pt>
                <c:pt idx="289">
                  <c:v>980.15944120388997</c:v>
                </c:pt>
                <c:pt idx="290">
                  <c:v>980.39631176430601</c:v>
                </c:pt>
                <c:pt idx="291">
                  <c:v>934.47475037827098</c:v>
                </c:pt>
                <c:pt idx="292">
                  <c:v>801.25411658564201</c:v>
                </c:pt>
                <c:pt idx="293">
                  <c:v>327.25195342022101</c:v>
                </c:pt>
                <c:pt idx="294">
                  <c:v>153.65105802722201</c:v>
                </c:pt>
                <c:pt idx="295">
                  <c:v>575.41063974694305</c:v>
                </c:pt>
                <c:pt idx="296">
                  <c:v>1017.43061319374</c:v>
                </c:pt>
                <c:pt idx="297">
                  <c:v>1039.7469406028399</c:v>
                </c:pt>
                <c:pt idx="298">
                  <c:v>1078.5893131297801</c:v>
                </c:pt>
                <c:pt idx="299">
                  <c:v>1129.03276778088</c:v>
                </c:pt>
                <c:pt idx="300">
                  <c:v>1158.71974172978</c:v>
                </c:pt>
                <c:pt idx="301">
                  <c:v>1188.8642430571099</c:v>
                </c:pt>
                <c:pt idx="302">
                  <c:v>1210.46622068128</c:v>
                </c:pt>
                <c:pt idx="303">
                  <c:v>1121.0658532843199</c:v>
                </c:pt>
                <c:pt idx="304">
                  <c:v>1023.62827329089</c:v>
                </c:pt>
                <c:pt idx="305">
                  <c:v>656.13849051892396</c:v>
                </c:pt>
                <c:pt idx="306">
                  <c:v>806.97514403150399</c:v>
                </c:pt>
                <c:pt idx="307">
                  <c:v>830.645386152985</c:v>
                </c:pt>
                <c:pt idx="308">
                  <c:v>916.59139612122601</c:v>
                </c:pt>
                <c:pt idx="309">
                  <c:v>1130.76445604286</c:v>
                </c:pt>
                <c:pt idx="310">
                  <c:v>1242.5433986851899</c:v>
                </c:pt>
                <c:pt idx="311">
                  <c:v>1279.3509206158101</c:v>
                </c:pt>
                <c:pt idx="312">
                  <c:v>1301.0314936584</c:v>
                </c:pt>
                <c:pt idx="313">
                  <c:v>1315.6879784691901</c:v>
                </c:pt>
                <c:pt idx="314">
                  <c:v>1323.2608921147701</c:v>
                </c:pt>
                <c:pt idx="315">
                  <c:v>1309.0595456813901</c:v>
                </c:pt>
                <c:pt idx="316">
                  <c:v>1294.72755983193</c:v>
                </c:pt>
                <c:pt idx="317">
                  <c:v>909.27483272089898</c:v>
                </c:pt>
                <c:pt idx="318">
                  <c:v>435.19249714287503</c:v>
                </c:pt>
                <c:pt idx="319">
                  <c:v>591.58724273785197</c:v>
                </c:pt>
                <c:pt idx="320">
                  <c:v>1157.92967023558</c:v>
                </c:pt>
                <c:pt idx="321">
                  <c:v>1113.3082559945699</c:v>
                </c:pt>
                <c:pt idx="322">
                  <c:v>1068.1463124437801</c:v>
                </c:pt>
                <c:pt idx="323">
                  <c:v>938.68599621471503</c:v>
                </c:pt>
                <c:pt idx="324">
                  <c:v>923.75635762480294</c:v>
                </c:pt>
                <c:pt idx="325">
                  <c:v>1024.8366472323801</c:v>
                </c:pt>
                <c:pt idx="326">
                  <c:v>1011.2157165167999</c:v>
                </c:pt>
                <c:pt idx="327">
                  <c:v>927.41189605151601</c:v>
                </c:pt>
                <c:pt idx="328">
                  <c:v>611.19368157640702</c:v>
                </c:pt>
                <c:pt idx="329">
                  <c:v>490.610868682834</c:v>
                </c:pt>
                <c:pt idx="330">
                  <c:v>616.45325307905205</c:v>
                </c:pt>
                <c:pt idx="331">
                  <c:v>608.71065891191802</c:v>
                </c:pt>
                <c:pt idx="332">
                  <c:v>669.11567326808904</c:v>
                </c:pt>
                <c:pt idx="333">
                  <c:v>852.20502773845999</c:v>
                </c:pt>
                <c:pt idx="334">
                  <c:v>938.36805183566503</c:v>
                </c:pt>
                <c:pt idx="335">
                  <c:v>953.78037998046398</c:v>
                </c:pt>
                <c:pt idx="336">
                  <c:v>977.21894656598897</c:v>
                </c:pt>
                <c:pt idx="337">
                  <c:v>1000.25514891276</c:v>
                </c:pt>
                <c:pt idx="338">
                  <c:v>1023.46805738019</c:v>
                </c:pt>
                <c:pt idx="339">
                  <c:v>1054.0214177876801</c:v>
                </c:pt>
                <c:pt idx="340">
                  <c:v>1092.0520511171501</c:v>
                </c:pt>
                <c:pt idx="341">
                  <c:v>756.32262497261399</c:v>
                </c:pt>
                <c:pt idx="342">
                  <c:v>264.06703250252298</c:v>
                </c:pt>
                <c:pt idx="343">
                  <c:v>415.968412180347</c:v>
                </c:pt>
                <c:pt idx="344">
                  <c:v>966.10114847008504</c:v>
                </c:pt>
                <c:pt idx="345">
                  <c:v>898.668005825553</c:v>
                </c:pt>
                <c:pt idx="346">
                  <c:v>860.00564482294999</c:v>
                </c:pt>
                <c:pt idx="347">
                  <c:v>740.75169567862395</c:v>
                </c:pt>
                <c:pt idx="348">
                  <c:v>787.56664745448302</c:v>
                </c:pt>
                <c:pt idx="349">
                  <c:v>956.20833352170303</c:v>
                </c:pt>
                <c:pt idx="350">
                  <c:v>1009.69797740223</c:v>
                </c:pt>
                <c:pt idx="351">
                  <c:v>963.47652738554598</c:v>
                </c:pt>
                <c:pt idx="352">
                  <c:v>681.60371461611896</c:v>
                </c:pt>
                <c:pt idx="353">
                  <c:v>590.03355510643598</c:v>
                </c:pt>
                <c:pt idx="354">
                  <c:v>769.38406953192703</c:v>
                </c:pt>
                <c:pt idx="355">
                  <c:v>817.08343744194497</c:v>
                </c:pt>
                <c:pt idx="356">
                  <c:v>927.05211604182603</c:v>
                </c:pt>
                <c:pt idx="357">
                  <c:v>1126.2770637357301</c:v>
                </c:pt>
                <c:pt idx="358">
                  <c:v>1207.9289865708699</c:v>
                </c:pt>
                <c:pt idx="359">
                  <c:v>1214.41006969877</c:v>
                </c:pt>
                <c:pt idx="360">
                  <c:v>1250.6482815694701</c:v>
                </c:pt>
                <c:pt idx="361">
                  <c:v>1279.4975526614101</c:v>
                </c:pt>
                <c:pt idx="362">
                  <c:v>1308.520267309</c:v>
                </c:pt>
                <c:pt idx="363">
                  <c:v>1337.52282315246</c:v>
                </c:pt>
                <c:pt idx="364">
                  <c:v>1278.46759508424</c:v>
                </c:pt>
                <c:pt idx="365">
                  <c:v>838.34434713192604</c:v>
                </c:pt>
                <c:pt idx="366">
                  <c:v>591.12668885872495</c:v>
                </c:pt>
                <c:pt idx="367">
                  <c:v>890.793090745055</c:v>
                </c:pt>
                <c:pt idx="368">
                  <c:v>1208.19556465542</c:v>
                </c:pt>
                <c:pt idx="369">
                  <c:v>1112.72730572001</c:v>
                </c:pt>
                <c:pt idx="370">
                  <c:v>1044.9592012190501</c:v>
                </c:pt>
                <c:pt idx="371">
                  <c:v>1005.76862681751</c:v>
                </c:pt>
                <c:pt idx="372">
                  <c:v>1044.1167051314501</c:v>
                </c:pt>
                <c:pt idx="373">
                  <c:v>1117.48524932396</c:v>
                </c:pt>
                <c:pt idx="374">
                  <c:v>1172.5756911394801</c:v>
                </c:pt>
                <c:pt idx="375">
                  <c:v>1111.6891540916699</c:v>
                </c:pt>
                <c:pt idx="376">
                  <c:v>1051.1722983242501</c:v>
                </c:pt>
                <c:pt idx="377">
                  <c:v>709.70479572970305</c:v>
                </c:pt>
                <c:pt idx="378">
                  <c:v>875.51225354262999</c:v>
                </c:pt>
                <c:pt idx="379">
                  <c:v>914.75235764388401</c:v>
                </c:pt>
                <c:pt idx="380">
                  <c:v>1015.23151591619</c:v>
                </c:pt>
                <c:pt idx="381">
                  <c:v>1233.25870372494</c:v>
                </c:pt>
                <c:pt idx="382">
                  <c:v>1350.0846800822101</c:v>
                </c:pt>
                <c:pt idx="383">
                  <c:v>1393.15188470829</c:v>
                </c:pt>
                <c:pt idx="384">
                  <c:v>1407.54466368462</c:v>
                </c:pt>
                <c:pt idx="385">
                  <c:v>1436.0835396298301</c:v>
                </c:pt>
                <c:pt idx="386">
                  <c:v>1450.36791486998</c:v>
                </c:pt>
                <c:pt idx="387">
                  <c:v>1436.42915583392</c:v>
                </c:pt>
                <c:pt idx="388">
                  <c:v>1350.2984718023999</c:v>
                </c:pt>
                <c:pt idx="389">
                  <c:v>892.48057104096301</c:v>
                </c:pt>
                <c:pt idx="390">
                  <c:v>590.81439029006594</c:v>
                </c:pt>
                <c:pt idx="391">
                  <c:v>830.65491979477099</c:v>
                </c:pt>
                <c:pt idx="392">
                  <c:v>1081.66203471367</c:v>
                </c:pt>
                <c:pt idx="393">
                  <c:v>983.37069616643601</c:v>
                </c:pt>
                <c:pt idx="394">
                  <c:v>929.17791516812201</c:v>
                </c:pt>
                <c:pt idx="395">
                  <c:v>889.18663078628094</c:v>
                </c:pt>
                <c:pt idx="396">
                  <c:v>927.98216107940095</c:v>
                </c:pt>
                <c:pt idx="397">
                  <c:v>1002.35200406498</c:v>
                </c:pt>
                <c:pt idx="398">
                  <c:v>1059.71866693794</c:v>
                </c:pt>
                <c:pt idx="399">
                  <c:v>1007.17901734791</c:v>
                </c:pt>
                <c:pt idx="400">
                  <c:v>961.37343954549306</c:v>
                </c:pt>
                <c:pt idx="401">
                  <c:v>612.091353930948</c:v>
                </c:pt>
                <c:pt idx="402">
                  <c:v>767.644281178847</c:v>
                </c:pt>
                <c:pt idx="403">
                  <c:v>779.86359588335904</c:v>
                </c:pt>
                <c:pt idx="404">
                  <c:v>855.09319395114198</c:v>
                </c:pt>
                <c:pt idx="405">
                  <c:v>1040.99588238764</c:v>
                </c:pt>
                <c:pt idx="406">
                  <c:v>1102.12041442082</c:v>
                </c:pt>
                <c:pt idx="407">
                  <c:v>1102.2577126117999</c:v>
                </c:pt>
                <c:pt idx="408">
                  <c:v>1109.9401201561</c:v>
                </c:pt>
                <c:pt idx="409">
                  <c:v>1109.9682405831099</c:v>
                </c:pt>
                <c:pt idx="410">
                  <c:v>1117.6910532208899</c:v>
                </c:pt>
                <c:pt idx="411">
                  <c:v>1132.9218054703599</c:v>
                </c:pt>
                <c:pt idx="412">
                  <c:v>1064.4316320647499</c:v>
                </c:pt>
                <c:pt idx="413">
                  <c:v>637.99755657286096</c:v>
                </c:pt>
                <c:pt idx="414">
                  <c:v>415.87810235741102</c:v>
                </c:pt>
                <c:pt idx="415">
                  <c:v>760.02683448257801</c:v>
                </c:pt>
                <c:pt idx="416">
                  <c:v>1129.8934585327299</c:v>
                </c:pt>
                <c:pt idx="417">
                  <c:v>1092.9759989966101</c:v>
                </c:pt>
                <c:pt idx="418">
                  <c:v>1046.78849369402</c:v>
                </c:pt>
                <c:pt idx="419">
                  <c:v>1023.2186124487999</c:v>
                </c:pt>
                <c:pt idx="420">
                  <c:v>1039.9862560065601</c:v>
                </c:pt>
                <c:pt idx="421">
                  <c:v>1086.2709418264301</c:v>
                </c:pt>
                <c:pt idx="422">
                  <c:v>1124.52151135282</c:v>
                </c:pt>
                <c:pt idx="423">
                  <c:v>1057.7434521842699</c:v>
                </c:pt>
                <c:pt idx="424">
                  <c:v>989.22761017555604</c:v>
                </c:pt>
                <c:pt idx="425">
                  <c:v>658.94930822000094</c:v>
                </c:pt>
                <c:pt idx="426">
                  <c:v>817.85569625759695</c:v>
                </c:pt>
                <c:pt idx="427">
                  <c:v>841.69336061792501</c:v>
                </c:pt>
                <c:pt idx="428">
                  <c:v>935.69224145895805</c:v>
                </c:pt>
                <c:pt idx="429">
                  <c:v>1142.54773647513</c:v>
                </c:pt>
                <c:pt idx="430">
                  <c:v>1224.6901109953101</c:v>
                </c:pt>
                <c:pt idx="431">
                  <c:v>1239.42738551497</c:v>
                </c:pt>
                <c:pt idx="432">
                  <c:v>1261.7628707245201</c:v>
                </c:pt>
                <c:pt idx="433">
                  <c:v>1269.4484607706399</c:v>
                </c:pt>
                <c:pt idx="434">
                  <c:v>1291.2176461393001</c:v>
                </c:pt>
                <c:pt idx="435">
                  <c:v>1313.1398390552599</c:v>
                </c:pt>
                <c:pt idx="436">
                  <c:v>1253.7235788754101</c:v>
                </c:pt>
                <c:pt idx="437">
                  <c:v>849.25660755783099</c:v>
                </c:pt>
                <c:pt idx="438">
                  <c:v>533.15042183475998</c:v>
                </c:pt>
                <c:pt idx="439">
                  <c:v>758.77065070549804</c:v>
                </c:pt>
                <c:pt idx="440">
                  <c:v>997.36700800431402</c:v>
                </c:pt>
                <c:pt idx="441">
                  <c:v>894.70771304223194</c:v>
                </c:pt>
                <c:pt idx="442">
                  <c:v>836.156305507095</c:v>
                </c:pt>
                <c:pt idx="443">
                  <c:v>804.22932540506895</c:v>
                </c:pt>
                <c:pt idx="444">
                  <c:v>876.88410106975402</c:v>
                </c:pt>
                <c:pt idx="445">
                  <c:v>996.27798929356697</c:v>
                </c:pt>
                <c:pt idx="446">
                  <c:v>1090.7910075816401</c:v>
                </c:pt>
                <c:pt idx="447">
                  <c:v>1045.9559998903901</c:v>
                </c:pt>
                <c:pt idx="448">
                  <c:v>999.70636712157796</c:v>
                </c:pt>
                <c:pt idx="449">
                  <c:v>664.12613104375498</c:v>
                </c:pt>
                <c:pt idx="450">
                  <c:v>831.00587444458097</c:v>
                </c:pt>
                <c:pt idx="451">
                  <c:v>862.65318701974104</c:v>
                </c:pt>
                <c:pt idx="452">
                  <c:v>956.10899112243601</c:v>
                </c:pt>
                <c:pt idx="453">
                  <c:v>1146.9020312206101</c:v>
                </c:pt>
                <c:pt idx="454">
                  <c:v>1221.7329229657801</c:v>
                </c:pt>
                <c:pt idx="455">
                  <c:v>1236.36997955221</c:v>
                </c:pt>
                <c:pt idx="456">
                  <c:v>1251.37240923119</c:v>
                </c:pt>
                <c:pt idx="457">
                  <c:v>1258.9035066567701</c:v>
                </c:pt>
                <c:pt idx="458">
                  <c:v>1288.2693439500499</c:v>
                </c:pt>
                <c:pt idx="459">
                  <c:v>1266.61133992894</c:v>
                </c:pt>
                <c:pt idx="460">
                  <c:v>1169.3744590205999</c:v>
                </c:pt>
                <c:pt idx="461">
                  <c:v>713.37697597248302</c:v>
                </c:pt>
                <c:pt idx="462">
                  <c:v>431.34106964414798</c:v>
                </c:pt>
                <c:pt idx="463">
                  <c:v>712.78178246210803</c:v>
                </c:pt>
                <c:pt idx="464">
                  <c:v>998.97586863914705</c:v>
                </c:pt>
                <c:pt idx="465">
                  <c:v>938.47626686458602</c:v>
                </c:pt>
                <c:pt idx="466">
                  <c:v>938.49236060352598</c:v>
                </c:pt>
                <c:pt idx="467">
                  <c:v>960.37596310116601</c:v>
                </c:pt>
                <c:pt idx="468">
                  <c:v>1005.13143951426</c:v>
                </c:pt>
                <c:pt idx="469">
                  <c:v>1069.67399297359</c:v>
                </c:pt>
                <c:pt idx="470">
                  <c:v>1114.4783123453401</c:v>
                </c:pt>
                <c:pt idx="471">
                  <c:v>1024.0506961404801</c:v>
                </c:pt>
                <c:pt idx="472">
                  <c:v>939.24189018036395</c:v>
                </c:pt>
                <c:pt idx="473">
                  <c:v>568.674359440226</c:v>
                </c:pt>
                <c:pt idx="474">
                  <c:v>720.87345136712099</c:v>
                </c:pt>
                <c:pt idx="475">
                  <c:v>736.92368077095898</c:v>
                </c:pt>
                <c:pt idx="476">
                  <c:v>831.76936686391196</c:v>
                </c:pt>
                <c:pt idx="477">
                  <c:v>1026.04887918133</c:v>
                </c:pt>
                <c:pt idx="478">
                  <c:v>1102.0247268498799</c:v>
                </c:pt>
                <c:pt idx="479">
                  <c:v>1117.1056897553999</c:v>
                </c:pt>
                <c:pt idx="480">
                  <c:v>1124.8579096603901</c:v>
                </c:pt>
                <c:pt idx="481">
                  <c:v>1125.0782013144501</c:v>
                </c:pt>
                <c:pt idx="482">
                  <c:v>1132.6856437589699</c:v>
                </c:pt>
                <c:pt idx="483">
                  <c:v>1148.0273722061099</c:v>
                </c:pt>
                <c:pt idx="484">
                  <c:v>1163.42709072873</c:v>
                </c:pt>
                <c:pt idx="485">
                  <c:v>824.79322787044998</c:v>
                </c:pt>
                <c:pt idx="486">
                  <c:v>391.44520493029</c:v>
                </c:pt>
                <c:pt idx="487">
                  <c:v>597.16771687861103</c:v>
                </c:pt>
                <c:pt idx="488">
                  <c:v>1221.06153620789</c:v>
                </c:pt>
                <c:pt idx="489">
                  <c:v>1191.2054953909201</c:v>
                </c:pt>
                <c:pt idx="490">
                  <c:v>1169.0899334667099</c:v>
                </c:pt>
                <c:pt idx="491">
                  <c:v>1040.87790997816</c:v>
                </c:pt>
                <c:pt idx="492">
                  <c:v>1049.0181968054001</c:v>
                </c:pt>
                <c:pt idx="493">
                  <c:v>1177.3720697705601</c:v>
                </c:pt>
                <c:pt idx="494">
                  <c:v>1185.7374191768899</c:v>
                </c:pt>
                <c:pt idx="495">
                  <c:v>1096.3272192197901</c:v>
                </c:pt>
                <c:pt idx="496">
                  <c:v>770.13673903931999</c:v>
                </c:pt>
                <c:pt idx="497">
                  <c:v>639.03657154432597</c:v>
                </c:pt>
                <c:pt idx="498">
                  <c:v>794.54825816611003</c:v>
                </c:pt>
                <c:pt idx="499">
                  <c:v>818.16808544492505</c:v>
                </c:pt>
                <c:pt idx="500">
                  <c:v>912.33665209527805</c:v>
                </c:pt>
                <c:pt idx="501">
                  <c:v>1089.55584179177</c:v>
                </c:pt>
                <c:pt idx="502">
                  <c:v>1149.9565344672501</c:v>
                </c:pt>
                <c:pt idx="503">
                  <c:v>1150.0054610181801</c:v>
                </c:pt>
                <c:pt idx="504">
                  <c:v>1194.97745952838</c:v>
                </c:pt>
                <c:pt idx="505">
                  <c:v>1254.55464699149</c:v>
                </c:pt>
                <c:pt idx="506">
                  <c:v>1327.45483280028</c:v>
                </c:pt>
                <c:pt idx="507">
                  <c:v>1319.65595868633</c:v>
                </c:pt>
                <c:pt idx="508">
                  <c:v>1283.35684411947</c:v>
                </c:pt>
                <c:pt idx="509">
                  <c:v>904.12865015511602</c:v>
                </c:pt>
                <c:pt idx="510">
                  <c:v>465.2555207318</c:v>
                </c:pt>
                <c:pt idx="511">
                  <c:v>678.39390803894401</c:v>
                </c:pt>
                <c:pt idx="512">
                  <c:v>1295.72117033069</c:v>
                </c:pt>
                <c:pt idx="513">
                  <c:v>1250.77543599572</c:v>
                </c:pt>
                <c:pt idx="514">
                  <c:v>1214.3753422387999</c:v>
                </c:pt>
                <c:pt idx="515">
                  <c:v>1056.5643272341699</c:v>
                </c:pt>
                <c:pt idx="516">
                  <c:v>1049.38028028284</c:v>
                </c:pt>
                <c:pt idx="517">
                  <c:v>1149.2965545473701</c:v>
                </c:pt>
                <c:pt idx="518">
                  <c:v>1143.0571317669401</c:v>
                </c:pt>
                <c:pt idx="519">
                  <c:v>1045.18543466561</c:v>
                </c:pt>
                <c:pt idx="520">
                  <c:v>712.22212928150998</c:v>
                </c:pt>
                <c:pt idx="521">
                  <c:v>575.88514436364903</c:v>
                </c:pt>
                <c:pt idx="522">
                  <c:v>724.74300249683495</c:v>
                </c:pt>
                <c:pt idx="523">
                  <c:v>756.63679707417896</c:v>
                </c:pt>
                <c:pt idx="524">
                  <c:v>843.922336471108</c:v>
                </c:pt>
                <c:pt idx="525">
                  <c:v>1015.62538609826</c:v>
                </c:pt>
                <c:pt idx="526">
                  <c:v>1069.40568407714</c:v>
                </c:pt>
                <c:pt idx="527">
                  <c:v>1046.70829975878</c:v>
                </c:pt>
                <c:pt idx="528">
                  <c:v>1046.9713667044</c:v>
                </c:pt>
                <c:pt idx="529">
                  <c:v>1054.7205157718099</c:v>
                </c:pt>
                <c:pt idx="530">
                  <c:v>1054.78692675548</c:v>
                </c:pt>
                <c:pt idx="531">
                  <c:v>1062.5906801549299</c:v>
                </c:pt>
                <c:pt idx="532">
                  <c:v>985.14880184231504</c:v>
                </c:pt>
                <c:pt idx="533">
                  <c:v>572.692409863271</c:v>
                </c:pt>
                <c:pt idx="534">
                  <c:v>357.019624677764</c:v>
                </c:pt>
                <c:pt idx="535">
                  <c:v>708.90452269204297</c:v>
                </c:pt>
                <c:pt idx="536">
                  <c:v>1114.2792084723101</c:v>
                </c:pt>
                <c:pt idx="537">
                  <c:v>1076.03232319413</c:v>
                </c:pt>
                <c:pt idx="538">
                  <c:v>1052.7031377389001</c:v>
                </c:pt>
                <c:pt idx="539">
                  <c:v>1060.5466422578299</c:v>
                </c:pt>
                <c:pt idx="540">
                  <c:v>1068.9443888678099</c:v>
                </c:pt>
                <c:pt idx="541">
                  <c:v>1077.28324223915</c:v>
                </c:pt>
                <c:pt idx="542">
                  <c:v>1100.8519716309299</c:v>
                </c:pt>
                <c:pt idx="543">
                  <c:v>1001.55836345961</c:v>
                </c:pt>
                <c:pt idx="544">
                  <c:v>892.67309501676903</c:v>
                </c:pt>
                <c:pt idx="545">
                  <c:v>516.55618648543395</c:v>
                </c:pt>
                <c:pt idx="546">
                  <c:v>646.17051462229097</c:v>
                </c:pt>
                <c:pt idx="547">
                  <c:v>646.07488989372098</c:v>
                </c:pt>
                <c:pt idx="548">
                  <c:v>710.32533351222605</c:v>
                </c:pt>
                <c:pt idx="549">
                  <c:v>885.01909964894401</c:v>
                </c:pt>
                <c:pt idx="550">
                  <c:v>947.74018263553296</c:v>
                </c:pt>
                <c:pt idx="551">
                  <c:v>939.97566649089094</c:v>
                </c:pt>
                <c:pt idx="552">
                  <c:v>939.91570096241105</c:v>
                </c:pt>
                <c:pt idx="553">
                  <c:v>947.78046766554201</c:v>
                </c:pt>
                <c:pt idx="554">
                  <c:v>947.65304579184897</c:v>
                </c:pt>
                <c:pt idx="555">
                  <c:v>939.99743513366798</c:v>
                </c:pt>
                <c:pt idx="556">
                  <c:v>860.94823823342199</c:v>
                </c:pt>
                <c:pt idx="557">
                  <c:v>427.056383384507</c:v>
                </c:pt>
                <c:pt idx="558">
                  <c:v>232.508605270478</c:v>
                </c:pt>
                <c:pt idx="559">
                  <c:v>605.17985509164998</c:v>
                </c:pt>
                <c:pt idx="560">
                  <c:v>1031.2609716428101</c:v>
                </c:pt>
                <c:pt idx="561">
                  <c:v>1030.9247078337701</c:v>
                </c:pt>
                <c:pt idx="562">
                  <c:v>1045.5964846903901</c:v>
                </c:pt>
                <c:pt idx="563">
                  <c:v>1106.52310027002</c:v>
                </c:pt>
                <c:pt idx="564">
                  <c:v>1144.6753200247001</c:v>
                </c:pt>
                <c:pt idx="565">
                  <c:v>1197.6784298052801</c:v>
                </c:pt>
                <c:pt idx="566">
                  <c:v>1279.7291224304499</c:v>
                </c:pt>
                <c:pt idx="567">
                  <c:v>1212.67227952232</c:v>
                </c:pt>
                <c:pt idx="568">
                  <c:v>1129.70203337268</c:v>
                </c:pt>
                <c:pt idx="569">
                  <c:v>784.07805887498796</c:v>
                </c:pt>
                <c:pt idx="570">
                  <c:v>937.28401105652904</c:v>
                </c:pt>
                <c:pt idx="571">
                  <c:v>960.19840187363798</c:v>
                </c:pt>
                <c:pt idx="572">
                  <c:v>1045.0890432429701</c:v>
                </c:pt>
                <c:pt idx="573">
                  <c:v>1255.8594673703999</c:v>
                </c:pt>
                <c:pt idx="574">
                  <c:v>1372.3536374488599</c:v>
                </c:pt>
                <c:pt idx="575">
                  <c:v>1428.89854995212</c:v>
                </c:pt>
                <c:pt idx="576">
                  <c:v>1427.8210595939499</c:v>
                </c:pt>
                <c:pt idx="577">
                  <c:v>1427.61396340122</c:v>
                </c:pt>
                <c:pt idx="578">
                  <c:v>1413.4009406355799</c:v>
                </c:pt>
                <c:pt idx="579">
                  <c:v>1406.59325530876</c:v>
                </c:pt>
                <c:pt idx="580">
                  <c:v>1312.0951861859901</c:v>
                </c:pt>
                <c:pt idx="581">
                  <c:v>873.15800234875803</c:v>
                </c:pt>
                <c:pt idx="582">
                  <c:v>630.95748030767697</c:v>
                </c:pt>
                <c:pt idx="583">
                  <c:v>935.29117468064999</c:v>
                </c:pt>
                <c:pt idx="584">
                  <c:v>1268.10931487072</c:v>
                </c:pt>
                <c:pt idx="585">
                  <c:v>1186.4866027323101</c:v>
                </c:pt>
                <c:pt idx="586">
                  <c:v>1111.3579717668299</c:v>
                </c:pt>
                <c:pt idx="587">
                  <c:v>1081.62911220826</c:v>
                </c:pt>
                <c:pt idx="588">
                  <c:v>1082.82134557973</c:v>
                </c:pt>
                <c:pt idx="589">
                  <c:v>1106.5624862146601</c:v>
                </c:pt>
                <c:pt idx="590">
                  <c:v>1137.58361754562</c:v>
                </c:pt>
                <c:pt idx="591">
                  <c:v>1046.6871669295001</c:v>
                </c:pt>
                <c:pt idx="592">
                  <c:v>946.33416457995997</c:v>
                </c:pt>
                <c:pt idx="593">
                  <c:v>596.90674191461096</c:v>
                </c:pt>
                <c:pt idx="594">
                  <c:v>721.85134657143794</c:v>
                </c:pt>
                <c:pt idx="595">
                  <c:v>717.78020841600096</c:v>
                </c:pt>
                <c:pt idx="596">
                  <c:v>805.66039877580204</c:v>
                </c:pt>
                <c:pt idx="597">
                  <c:v>986.34998075282203</c:v>
                </c:pt>
                <c:pt idx="598">
                  <c:v>1032.8675648518299</c:v>
                </c:pt>
                <c:pt idx="599">
                  <c:v>1048.2587507368401</c:v>
                </c:pt>
                <c:pt idx="600">
                  <c:v>1109.5681880320601</c:v>
                </c:pt>
                <c:pt idx="601">
                  <c:v>1184.8128387842901</c:v>
                </c:pt>
                <c:pt idx="602">
                  <c:v>1259.18171222819</c:v>
                </c:pt>
                <c:pt idx="603">
                  <c:v>1303.0096983081801</c:v>
                </c:pt>
                <c:pt idx="604">
                  <c:v>1227.6795931930201</c:v>
                </c:pt>
                <c:pt idx="605">
                  <c:v>804.39489997358703</c:v>
                </c:pt>
                <c:pt idx="606">
                  <c:v>595.62628170324695</c:v>
                </c:pt>
                <c:pt idx="607">
                  <c:v>949.493124159849</c:v>
                </c:pt>
                <c:pt idx="608">
                  <c:v>1336.00334348823</c:v>
                </c:pt>
                <c:pt idx="609">
                  <c:v>1276.78342444502</c:v>
                </c:pt>
                <c:pt idx="610">
                  <c:v>1226.0104566100099</c:v>
                </c:pt>
                <c:pt idx="611">
                  <c:v>1196.06777036485</c:v>
                </c:pt>
                <c:pt idx="612">
                  <c:v>1238.84650418603</c:v>
                </c:pt>
                <c:pt idx="613">
                  <c:v>1335.7590241723201</c:v>
                </c:pt>
                <c:pt idx="614">
                  <c:v>1392.3432946461</c:v>
                </c:pt>
                <c:pt idx="615">
                  <c:v>1334.50028394895</c:v>
                </c:pt>
                <c:pt idx="616">
                  <c:v>1277.9944859562499</c:v>
                </c:pt>
                <c:pt idx="617">
                  <c:v>931.49833114605303</c:v>
                </c:pt>
                <c:pt idx="618">
                  <c:v>1085.4044977472499</c:v>
                </c:pt>
                <c:pt idx="619">
                  <c:v>1115.79160240436</c:v>
                </c:pt>
                <c:pt idx="620">
                  <c:v>1205.78135887088</c:v>
                </c:pt>
                <c:pt idx="621">
                  <c:v>1395.82986212785</c:v>
                </c:pt>
                <c:pt idx="622">
                  <c:v>1466.97786282477</c:v>
                </c:pt>
                <c:pt idx="623">
                  <c:v>1495.2170356740601</c:v>
                </c:pt>
                <c:pt idx="624">
                  <c:v>1509.41991718601</c:v>
                </c:pt>
                <c:pt idx="625">
                  <c:v>1551.4671353604299</c:v>
                </c:pt>
                <c:pt idx="626">
                  <c:v>1592.92532808027</c:v>
                </c:pt>
                <c:pt idx="627">
                  <c:v>1592.75422586431</c:v>
                </c:pt>
                <c:pt idx="628">
                  <c:v>1522.9129286724699</c:v>
                </c:pt>
                <c:pt idx="629">
                  <c:v>1101.71882148947</c:v>
                </c:pt>
                <c:pt idx="630">
                  <c:v>815.12274814729506</c:v>
                </c:pt>
                <c:pt idx="631">
                  <c:v>1077.7576976687701</c:v>
                </c:pt>
                <c:pt idx="632">
                  <c:v>1364.9656882331101</c:v>
                </c:pt>
                <c:pt idx="633">
                  <c:v>1268.6864817661501</c:v>
                </c:pt>
                <c:pt idx="634">
                  <c:v>1192.73593780635</c:v>
                </c:pt>
                <c:pt idx="635">
                  <c:v>1150.1605546549799</c:v>
                </c:pt>
                <c:pt idx="636">
                  <c:v>1223.9686669610701</c:v>
                </c:pt>
                <c:pt idx="637">
                  <c:v>1341.4457500292799</c:v>
                </c:pt>
                <c:pt idx="638">
                  <c:v>1449.10325977804</c:v>
                </c:pt>
                <c:pt idx="639">
                  <c:v>1406.7911561076</c:v>
                </c:pt>
                <c:pt idx="640">
                  <c:v>1365.1147395795699</c:v>
                </c:pt>
                <c:pt idx="641">
                  <c:v>1047.0453981932001</c:v>
                </c:pt>
                <c:pt idx="642">
                  <c:v>1190.7824117754001</c:v>
                </c:pt>
                <c:pt idx="643">
                  <c:v>1191.1128846772201</c:v>
                </c:pt>
                <c:pt idx="644">
                  <c:v>1258.4951025092701</c:v>
                </c:pt>
                <c:pt idx="645">
                  <c:v>1439.46203365111</c:v>
                </c:pt>
                <c:pt idx="646">
                  <c:v>1524.4120212913699</c:v>
                </c:pt>
                <c:pt idx="647">
                  <c:v>1552.2435591471101</c:v>
                </c:pt>
                <c:pt idx="648">
                  <c:v>1538.3145821231799</c:v>
                </c:pt>
                <c:pt idx="649">
                  <c:v>1538.63591973283</c:v>
                </c:pt>
                <c:pt idx="650">
                  <c:v>1524.8220330614299</c:v>
                </c:pt>
                <c:pt idx="651">
                  <c:v>1511.0492845823801</c:v>
                </c:pt>
                <c:pt idx="652">
                  <c:v>1525.2700328570099</c:v>
                </c:pt>
                <c:pt idx="653">
                  <c:v>1170.68055424063</c:v>
                </c:pt>
                <c:pt idx="654">
                  <c:v>713.27925245883705</c:v>
                </c:pt>
                <c:pt idx="655">
                  <c:v>893.86761400418902</c:v>
                </c:pt>
                <c:pt idx="656">
                  <c:v>1478.9730713639599</c:v>
                </c:pt>
                <c:pt idx="657">
                  <c:v>1436.4050823882601</c:v>
                </c:pt>
                <c:pt idx="658">
                  <c:v>1393.9084025848799</c:v>
                </c:pt>
                <c:pt idx="659">
                  <c:v>1256.84973227262</c:v>
                </c:pt>
                <c:pt idx="660">
                  <c:v>1279.5480426782501</c:v>
                </c:pt>
                <c:pt idx="661">
                  <c:v>1424.0614540156</c:v>
                </c:pt>
                <c:pt idx="662">
                  <c:v>1454.78480016297</c:v>
                </c:pt>
                <c:pt idx="663">
                  <c:v>1370.0919795766799</c:v>
                </c:pt>
                <c:pt idx="664">
                  <c:v>1043.6130268342699</c:v>
                </c:pt>
                <c:pt idx="665">
                  <c:v>912.64198815290001</c:v>
                </c:pt>
                <c:pt idx="666">
                  <c:v>1044.5936344141501</c:v>
                </c:pt>
                <c:pt idx="667">
                  <c:v>1044.8154415842</c:v>
                </c:pt>
                <c:pt idx="668">
                  <c:v>1113.6369954500201</c:v>
                </c:pt>
                <c:pt idx="669">
                  <c:v>1286.03565945738</c:v>
                </c:pt>
                <c:pt idx="670">
                  <c:v>1344.7888039578099</c:v>
                </c:pt>
                <c:pt idx="671">
                  <c:v>1359.5365801380201</c:v>
                </c:pt>
                <c:pt idx="672">
                  <c:v>1345.17199467312</c:v>
                </c:pt>
                <c:pt idx="673">
                  <c:v>1330.8393257048899</c:v>
                </c:pt>
                <c:pt idx="674">
                  <c:v>1330.9553231508901</c:v>
                </c:pt>
                <c:pt idx="675">
                  <c:v>1331.3968863251</c:v>
                </c:pt>
                <c:pt idx="676">
                  <c:v>1345.91818600175</c:v>
                </c:pt>
                <c:pt idx="677">
                  <c:v>1000.02685700774</c:v>
                </c:pt>
                <c:pt idx="678">
                  <c:v>584.01147189118296</c:v>
                </c:pt>
                <c:pt idx="679">
                  <c:v>803.723565008062</c:v>
                </c:pt>
                <c:pt idx="680">
                  <c:v>1429.8509224490399</c:v>
                </c:pt>
                <c:pt idx="681">
                  <c:v>1415.0282719622501</c:v>
                </c:pt>
                <c:pt idx="682">
                  <c:v>1414.33207216086</c:v>
                </c:pt>
                <c:pt idx="683">
                  <c:v>1298.3620755153199</c:v>
                </c:pt>
                <c:pt idx="684">
                  <c:v>1313.8519825030901</c:v>
                </c:pt>
                <c:pt idx="685">
                  <c:v>1444.30404617012</c:v>
                </c:pt>
                <c:pt idx="686">
                  <c:v>1445.3022177885</c:v>
                </c:pt>
                <c:pt idx="687">
                  <c:v>1359.2739456966699</c:v>
                </c:pt>
                <c:pt idx="688">
                  <c:v>1022.95022266211</c:v>
                </c:pt>
                <c:pt idx="689">
                  <c:v>875.24152310910597</c:v>
                </c:pt>
                <c:pt idx="690">
                  <c:v>1008.1463012583999</c:v>
                </c:pt>
                <c:pt idx="691">
                  <c:v>1008.34116099185</c:v>
                </c:pt>
                <c:pt idx="692">
                  <c:v>1077.5291170105299</c:v>
                </c:pt>
                <c:pt idx="693">
                  <c:v>1258.4642727668499</c:v>
                </c:pt>
                <c:pt idx="694">
                  <c:v>1317.22062304427</c:v>
                </c:pt>
                <c:pt idx="695">
                  <c:v>1317.3100271844201</c:v>
                </c:pt>
                <c:pt idx="696">
                  <c:v>1302.66684379921</c:v>
                </c:pt>
                <c:pt idx="697">
                  <c:v>1310.07838615536</c:v>
                </c:pt>
                <c:pt idx="698">
                  <c:v>1346.5862270079799</c:v>
                </c:pt>
                <c:pt idx="699">
                  <c:v>1332.2597731124299</c:v>
                </c:pt>
                <c:pt idx="700">
                  <c:v>1235.81333011733</c:v>
                </c:pt>
                <c:pt idx="701">
                  <c:v>805.17188329091505</c:v>
                </c:pt>
                <c:pt idx="702">
                  <c:v>608.907108400943</c:v>
                </c:pt>
                <c:pt idx="703">
                  <c:v>977.07006572023897</c:v>
                </c:pt>
                <c:pt idx="704">
                  <c:v>1359.3863859308301</c:v>
                </c:pt>
                <c:pt idx="705">
                  <c:v>1358.9071499038801</c:v>
                </c:pt>
                <c:pt idx="706">
                  <c:v>1358.2183587598399</c:v>
                </c:pt>
                <c:pt idx="707">
                  <c:v>1387.1515481101201</c:v>
                </c:pt>
                <c:pt idx="708">
                  <c:v>1387.86185400256</c:v>
                </c:pt>
                <c:pt idx="709">
                  <c:v>1388.58728720416</c:v>
                </c:pt>
                <c:pt idx="710">
                  <c:v>1389.3609206982901</c:v>
                </c:pt>
                <c:pt idx="711">
                  <c:v>1287.8393660163599</c:v>
                </c:pt>
                <c:pt idx="712">
                  <c:v>1191.52496155838</c:v>
                </c:pt>
                <c:pt idx="713">
                  <c:v>813.19695751501899</c:v>
                </c:pt>
                <c:pt idx="714">
                  <c:v>939.338208807</c:v>
                </c:pt>
                <c:pt idx="715">
                  <c:v>939.45968725973398</c:v>
                </c:pt>
                <c:pt idx="716">
                  <c:v>1009.35017758383</c:v>
                </c:pt>
                <c:pt idx="717">
                  <c:v>1184.8822485165899</c:v>
                </c:pt>
                <c:pt idx="718">
                  <c:v>1237.19869252135</c:v>
                </c:pt>
                <c:pt idx="719">
                  <c:v>1222.4834334504999</c:v>
                </c:pt>
                <c:pt idx="720">
                  <c:v>1222.72768746374</c:v>
                </c:pt>
                <c:pt idx="721">
                  <c:v>1222.82034413667</c:v>
                </c:pt>
                <c:pt idx="722">
                  <c:v>1222.9100274197001</c:v>
                </c:pt>
                <c:pt idx="723">
                  <c:v>1207.99575593996</c:v>
                </c:pt>
                <c:pt idx="724">
                  <c:v>1109.6709988985101</c:v>
                </c:pt>
                <c:pt idx="725">
                  <c:v>662.633057282344</c:v>
                </c:pt>
                <c:pt idx="726">
                  <c:v>435.32889015248401</c:v>
                </c:pt>
                <c:pt idx="727">
                  <c:v>778.48572449961102</c:v>
                </c:pt>
                <c:pt idx="728">
                  <c:v>1139.7293123709001</c:v>
                </c:pt>
                <c:pt idx="729">
                  <c:v>1101.59157044485</c:v>
                </c:pt>
                <c:pt idx="730">
                  <c:v>1055.84512005798</c:v>
                </c:pt>
                <c:pt idx="731">
                  <c:v>1017.4721285079301</c:v>
                </c:pt>
                <c:pt idx="732">
                  <c:v>1018.21960745532</c:v>
                </c:pt>
                <c:pt idx="733">
                  <c:v>1018.7854829996</c:v>
                </c:pt>
                <c:pt idx="734">
                  <c:v>1011.68036688933</c:v>
                </c:pt>
                <c:pt idx="735">
                  <c:v>910.85102875348798</c:v>
                </c:pt>
                <c:pt idx="736">
                  <c:v>815.95952453117297</c:v>
                </c:pt>
                <c:pt idx="737">
                  <c:v>432.36296971776602</c:v>
                </c:pt>
                <c:pt idx="738">
                  <c:v>563.07596875127399</c:v>
                </c:pt>
                <c:pt idx="739">
                  <c:v>567.01481665691301</c:v>
                </c:pt>
                <c:pt idx="740">
                  <c:v>640.00061866670899</c:v>
                </c:pt>
                <c:pt idx="741">
                  <c:v>824.32299403212301</c:v>
                </c:pt>
                <c:pt idx="742">
                  <c:v>895.55455477991995</c:v>
                </c:pt>
                <c:pt idx="743">
                  <c:v>895.79201648475305</c:v>
                </c:pt>
                <c:pt idx="744">
                  <c:v>903.59553922131295</c:v>
                </c:pt>
                <c:pt idx="745">
                  <c:v>903.84592670331006</c:v>
                </c:pt>
                <c:pt idx="746">
                  <c:v>895.56618273430695</c:v>
                </c:pt>
                <c:pt idx="747">
                  <c:v>911.63166622829704</c:v>
                </c:pt>
                <c:pt idx="748">
                  <c:v>836.09397356256295</c:v>
                </c:pt>
                <c:pt idx="749">
                  <c:v>428.43575566656398</c:v>
                </c:pt>
                <c:pt idx="750">
                  <c:v>239.38606455475301</c:v>
                </c:pt>
                <c:pt idx="751">
                  <c:v>605.12861801976203</c:v>
                </c:pt>
                <c:pt idx="752">
                  <c:v>1003.24089035106</c:v>
                </c:pt>
                <c:pt idx="753">
                  <c:v>995.17868577024603</c:v>
                </c:pt>
                <c:pt idx="754">
                  <c:v>979.091609492928</c:v>
                </c:pt>
                <c:pt idx="755">
                  <c:v>986.66873841689403</c:v>
                </c:pt>
                <c:pt idx="756">
                  <c:v>994.25920164610102</c:v>
                </c:pt>
                <c:pt idx="757">
                  <c:v>1017.8294236556</c:v>
                </c:pt>
                <c:pt idx="758">
                  <c:v>1033.32075227684</c:v>
                </c:pt>
                <c:pt idx="759">
                  <c:v>940.10814874517098</c:v>
                </c:pt>
                <c:pt idx="760">
                  <c:v>846.18229713011897</c:v>
                </c:pt>
                <c:pt idx="761">
                  <c:v>484.298175113963</c:v>
                </c:pt>
                <c:pt idx="762">
                  <c:v>622.39743413870895</c:v>
                </c:pt>
                <c:pt idx="763">
                  <c:v>638.60697663663302</c:v>
                </c:pt>
                <c:pt idx="764">
                  <c:v>735.22967458918401</c:v>
                </c:pt>
                <c:pt idx="765">
                  <c:v>932.98650932686803</c:v>
                </c:pt>
                <c:pt idx="766">
                  <c:v>1025.9474989314299</c:v>
                </c:pt>
                <c:pt idx="767">
                  <c:v>1071.7172984418401</c:v>
                </c:pt>
                <c:pt idx="768">
                  <c:v>1071.3915490291199</c:v>
                </c:pt>
                <c:pt idx="769">
                  <c:v>1063.4490086025801</c:v>
                </c:pt>
                <c:pt idx="770">
                  <c:v>1071.0097661037901</c:v>
                </c:pt>
                <c:pt idx="771">
                  <c:v>1093.87631717711</c:v>
                </c:pt>
                <c:pt idx="772">
                  <c:v>1024.2955829400601</c:v>
                </c:pt>
                <c:pt idx="773">
                  <c:v>613.39068062114995</c:v>
                </c:pt>
                <c:pt idx="774">
                  <c:v>377.32993326235902</c:v>
                </c:pt>
                <c:pt idx="775">
                  <c:v>700.602365295185</c:v>
                </c:pt>
                <c:pt idx="776">
                  <c:v>1044.3773518957601</c:v>
                </c:pt>
                <c:pt idx="777">
                  <c:v>1012.9225945237999</c:v>
                </c:pt>
                <c:pt idx="778">
                  <c:v>1011.52924358606</c:v>
                </c:pt>
                <c:pt idx="779">
                  <c:v>1011.5500281808399</c:v>
                </c:pt>
                <c:pt idx="780">
                  <c:v>1065.6581801212101</c:v>
                </c:pt>
                <c:pt idx="781">
                  <c:v>1126.65880732143</c:v>
                </c:pt>
                <c:pt idx="782">
                  <c:v>1165.7842766174899</c:v>
                </c:pt>
                <c:pt idx="783">
                  <c:v>1083.3353495762301</c:v>
                </c:pt>
                <c:pt idx="784">
                  <c:v>999.40809586650903</c:v>
                </c:pt>
                <c:pt idx="785">
                  <c:v>636.29226780489898</c:v>
                </c:pt>
                <c:pt idx="786">
                  <c:v>780.12830043202905</c:v>
                </c:pt>
                <c:pt idx="787">
                  <c:v>796.43226786466903</c:v>
                </c:pt>
                <c:pt idx="788">
                  <c:v>875.13474504523106</c:v>
                </c:pt>
                <c:pt idx="789">
                  <c:v>1061.4221698449901</c:v>
                </c:pt>
                <c:pt idx="790">
                  <c:v>1137.3208857454599</c:v>
                </c:pt>
                <c:pt idx="791">
                  <c:v>1144.7589141374301</c:v>
                </c:pt>
                <c:pt idx="792">
                  <c:v>1144.4436288238001</c:v>
                </c:pt>
                <c:pt idx="793">
                  <c:v>1129.3635818861101</c:v>
                </c:pt>
                <c:pt idx="794">
                  <c:v>1121.9059242174101</c:v>
                </c:pt>
                <c:pt idx="795">
                  <c:v>1121.7532752808099</c:v>
                </c:pt>
                <c:pt idx="796">
                  <c:v>1045.0783399955701</c:v>
                </c:pt>
                <c:pt idx="797">
                  <c:v>620.11499919264099</c:v>
                </c:pt>
                <c:pt idx="798">
                  <c:v>421.531701097385</c:v>
                </c:pt>
                <c:pt idx="799">
                  <c:v>779.28199148347596</c:v>
                </c:pt>
                <c:pt idx="800">
                  <c:v>1165.0267971717001</c:v>
                </c:pt>
                <c:pt idx="801">
                  <c:v>1157.03022613948</c:v>
                </c:pt>
                <c:pt idx="802">
                  <c:v>1133.87188117186</c:v>
                </c:pt>
                <c:pt idx="803">
                  <c:v>1141.6834215235299</c:v>
                </c:pt>
                <c:pt idx="804">
                  <c:v>1150.0416261442001</c:v>
                </c:pt>
                <c:pt idx="805">
                  <c:v>1166.24883471313</c:v>
                </c:pt>
                <c:pt idx="806">
                  <c:v>1174.6150828930299</c:v>
                </c:pt>
                <c:pt idx="807">
                  <c:v>1076.6194103406799</c:v>
                </c:pt>
                <c:pt idx="808">
                  <c:v>969.10944399120103</c:v>
                </c:pt>
                <c:pt idx="809">
                  <c:v>600.82013888077597</c:v>
                </c:pt>
                <c:pt idx="810">
                  <c:v>733.38110874558504</c:v>
                </c:pt>
                <c:pt idx="811">
                  <c:v>733.57214105638195</c:v>
                </c:pt>
                <c:pt idx="812">
                  <c:v>805.24151332750898</c:v>
                </c:pt>
                <c:pt idx="813">
                  <c:v>977.93083492059804</c:v>
                </c:pt>
                <c:pt idx="814">
                  <c:v>1047.55273845836</c:v>
                </c:pt>
                <c:pt idx="815">
                  <c:v>1047.61120675653</c:v>
                </c:pt>
                <c:pt idx="816">
                  <c:v>1039.9095867655501</c:v>
                </c:pt>
                <c:pt idx="817">
                  <c:v>1040.1739315183099</c:v>
                </c:pt>
                <c:pt idx="818">
                  <c:v>1040.24503414318</c:v>
                </c:pt>
                <c:pt idx="819">
                  <c:v>1032.7099639793501</c:v>
                </c:pt>
                <c:pt idx="820">
                  <c:v>1024.8192974608301</c:v>
                </c:pt>
                <c:pt idx="821">
                  <c:v>662.09776329703595</c:v>
                </c:pt>
                <c:pt idx="822">
                  <c:v>226.25702326978799</c:v>
                </c:pt>
                <c:pt idx="823">
                  <c:v>434.77402095044403</c:v>
                </c:pt>
                <c:pt idx="824">
                  <c:v>1046.864400509</c:v>
                </c:pt>
                <c:pt idx="825">
                  <c:v>1015.6853470349</c:v>
                </c:pt>
                <c:pt idx="826">
                  <c:v>1007.72306266182</c:v>
                </c:pt>
                <c:pt idx="827">
                  <c:v>875.23910485254601</c:v>
                </c:pt>
                <c:pt idx="828">
                  <c:v>891.47458673227197</c:v>
                </c:pt>
                <c:pt idx="829">
                  <c:v>1032.1320348510601</c:v>
                </c:pt>
                <c:pt idx="830">
                  <c:v>1048.0014084986401</c:v>
                </c:pt>
                <c:pt idx="831">
                  <c:v>947.521837595482</c:v>
                </c:pt>
                <c:pt idx="832">
                  <c:v>617.70430653833296</c:v>
                </c:pt>
                <c:pt idx="833">
                  <c:v>480.09175831796802</c:v>
                </c:pt>
                <c:pt idx="834">
                  <c:v>610.23070279631997</c:v>
                </c:pt>
                <c:pt idx="835">
                  <c:v>606.26257734624096</c:v>
                </c:pt>
                <c:pt idx="836">
                  <c:v>670.90925519712005</c:v>
                </c:pt>
                <c:pt idx="837">
                  <c:v>854.25297295148596</c:v>
                </c:pt>
                <c:pt idx="838">
                  <c:v>932.87489580581905</c:v>
                </c:pt>
                <c:pt idx="839">
                  <c:v>940.55764981365996</c:v>
                </c:pt>
                <c:pt idx="840">
                  <c:v>940.61032680111896</c:v>
                </c:pt>
                <c:pt idx="841">
                  <c:v>940.66392395461696</c:v>
                </c:pt>
                <c:pt idx="842">
                  <c:v>932.64668897558295</c:v>
                </c:pt>
                <c:pt idx="843">
                  <c:v>932.85690285154396</c:v>
                </c:pt>
                <c:pt idx="844">
                  <c:v>932.73876489358202</c:v>
                </c:pt>
                <c:pt idx="845">
                  <c:v>573.69234482145896</c:v>
                </c:pt>
                <c:pt idx="846">
                  <c:v>132.96481437144899</c:v>
                </c:pt>
                <c:pt idx="847">
                  <c:v>322.60342017208598</c:v>
                </c:pt>
                <c:pt idx="848">
                  <c:v>914.50730439828999</c:v>
                </c:pt>
                <c:pt idx="849">
                  <c:v>873.76776878110502</c:v>
                </c:pt>
                <c:pt idx="850">
                  <c:v>857.43504771405401</c:v>
                </c:pt>
                <c:pt idx="851">
                  <c:v>738.95052001064403</c:v>
                </c:pt>
                <c:pt idx="852">
                  <c:v>779.13591363395597</c:v>
                </c:pt>
                <c:pt idx="853">
                  <c:v>952.79578264552299</c:v>
                </c:pt>
                <c:pt idx="854">
                  <c:v>984.84943253521897</c:v>
                </c:pt>
                <c:pt idx="855">
                  <c:v>906.925398117589</c:v>
                </c:pt>
                <c:pt idx="856">
                  <c:v>596.67779344590997</c:v>
                </c:pt>
                <c:pt idx="857">
                  <c:v>471.26173331449598</c:v>
                </c:pt>
                <c:pt idx="858">
                  <c:v>617.30557883834399</c:v>
                </c:pt>
                <c:pt idx="859">
                  <c:v>621.48291148364899</c:v>
                </c:pt>
                <c:pt idx="860">
                  <c:v>701.83185834148298</c:v>
                </c:pt>
                <c:pt idx="861">
                  <c:v>900.15658411679306</c:v>
                </c:pt>
                <c:pt idx="862">
                  <c:v>993.59248991699405</c:v>
                </c:pt>
                <c:pt idx="863">
                  <c:v>1032.3467535489799</c:v>
                </c:pt>
                <c:pt idx="864">
                  <c:v>1016.6102824366</c:v>
                </c:pt>
                <c:pt idx="865">
                  <c:v>1001.34471281087</c:v>
                </c:pt>
                <c:pt idx="866">
                  <c:v>985.76533704428903</c:v>
                </c:pt>
                <c:pt idx="867">
                  <c:v>1001.1944491714301</c:v>
                </c:pt>
                <c:pt idx="868">
                  <c:v>954.24394103308805</c:v>
                </c:pt>
                <c:pt idx="869">
                  <c:v>556.50502851455701</c:v>
                </c:pt>
                <c:pt idx="870">
                  <c:v>373.21052777979997</c:v>
                </c:pt>
                <c:pt idx="871">
                  <c:v>756.44433180141698</c:v>
                </c:pt>
                <c:pt idx="872">
                  <c:v>1151.0913786051201</c:v>
                </c:pt>
                <c:pt idx="873">
                  <c:v>1135.27956549193</c:v>
                </c:pt>
                <c:pt idx="874">
                  <c:v>1112.11507604914</c:v>
                </c:pt>
                <c:pt idx="875">
                  <c:v>1089.3896997138199</c:v>
                </c:pt>
                <c:pt idx="876">
                  <c:v>1120.38604213453</c:v>
                </c:pt>
                <c:pt idx="877">
                  <c:v>1151.3207966560799</c:v>
                </c:pt>
                <c:pt idx="878">
                  <c:v>1182.1130720088099</c:v>
                </c:pt>
                <c:pt idx="879">
                  <c:v>1099.1374781188399</c:v>
                </c:pt>
                <c:pt idx="880">
                  <c:v>1022.73182901499</c:v>
                </c:pt>
                <c:pt idx="881">
                  <c:v>672.43316362466896</c:v>
                </c:pt>
                <c:pt idx="882">
                  <c:v>811.97349250055299</c:v>
                </c:pt>
                <c:pt idx="883">
                  <c:v>811.92554319072303</c:v>
                </c:pt>
                <c:pt idx="884">
                  <c:v>890.59133989085103</c:v>
                </c:pt>
                <c:pt idx="885">
                  <c:v>1068.65401927991</c:v>
                </c:pt>
                <c:pt idx="886">
                  <c:v>1152.0965233879999</c:v>
                </c:pt>
                <c:pt idx="887">
                  <c:v>1152.06143797031</c:v>
                </c:pt>
                <c:pt idx="888">
                  <c:v>1182.16861013781</c:v>
                </c:pt>
                <c:pt idx="889">
                  <c:v>1189.3997746019299</c:v>
                </c:pt>
                <c:pt idx="890">
                  <c:v>1211.5463549173801</c:v>
                </c:pt>
                <c:pt idx="891">
                  <c:v>1233.8869622503901</c:v>
                </c:pt>
                <c:pt idx="892">
                  <c:v>1165.81051372459</c:v>
                </c:pt>
                <c:pt idx="893">
                  <c:v>747.73595162420497</c:v>
                </c:pt>
                <c:pt idx="894">
                  <c:v>562.99462488623101</c:v>
                </c:pt>
                <c:pt idx="895">
                  <c:v>943.49594590216896</c:v>
                </c:pt>
                <c:pt idx="896">
                  <c:v>1340.97731502275</c:v>
                </c:pt>
                <c:pt idx="897">
                  <c:v>1325.6448214268701</c:v>
                </c:pt>
                <c:pt idx="898">
                  <c:v>1324.9328111861701</c:v>
                </c:pt>
                <c:pt idx="899">
                  <c:v>1339.14612684229</c:v>
                </c:pt>
                <c:pt idx="900">
                  <c:v>1368.6550773817</c:v>
                </c:pt>
                <c:pt idx="901">
                  <c:v>1398.38722677332</c:v>
                </c:pt>
                <c:pt idx="902">
                  <c:v>1413.5471686251001</c:v>
                </c:pt>
                <c:pt idx="903">
                  <c:v>1327.0680982778199</c:v>
                </c:pt>
                <c:pt idx="904">
                  <c:v>1238.7984156279299</c:v>
                </c:pt>
                <c:pt idx="905">
                  <c:v>864.79768783719601</c:v>
                </c:pt>
                <c:pt idx="906">
                  <c:v>997.239448955542</c:v>
                </c:pt>
                <c:pt idx="907">
                  <c:v>997.27728943274406</c:v>
                </c:pt>
                <c:pt idx="908">
                  <c:v>1058.8691580131001</c:v>
                </c:pt>
                <c:pt idx="909">
                  <c:v>1254.42335848277</c:v>
                </c:pt>
                <c:pt idx="910">
                  <c:v>1328.02987489354</c:v>
                </c:pt>
                <c:pt idx="911">
                  <c:v>1349.5582393126399</c:v>
                </c:pt>
                <c:pt idx="912">
                  <c:v>1371.02589675628</c:v>
                </c:pt>
                <c:pt idx="913">
                  <c:v>1385.0020030496</c:v>
                </c:pt>
                <c:pt idx="914">
                  <c:v>1413.8158742742</c:v>
                </c:pt>
                <c:pt idx="915">
                  <c:v>1413.4861360889699</c:v>
                </c:pt>
                <c:pt idx="916">
                  <c:v>1333.4527658693801</c:v>
                </c:pt>
                <c:pt idx="917">
                  <c:v>903.81027040091203</c:v>
                </c:pt>
                <c:pt idx="918">
                  <c:v>714.07499005008003</c:v>
                </c:pt>
                <c:pt idx="919">
                  <c:v>1087.9438112519999</c:v>
                </c:pt>
                <c:pt idx="920">
                  <c:v>1482.2241991102401</c:v>
                </c:pt>
                <c:pt idx="921">
                  <c:v>1467.85545784792</c:v>
                </c:pt>
                <c:pt idx="922">
                  <c:v>1467.3160264780099</c:v>
                </c:pt>
                <c:pt idx="923">
                  <c:v>1467.3565465685199</c:v>
                </c:pt>
                <c:pt idx="924">
                  <c:v>1496.15767000507</c:v>
                </c:pt>
                <c:pt idx="925">
                  <c:v>1525.28005762878</c:v>
                </c:pt>
                <c:pt idx="926">
                  <c:v>1553.94807581856</c:v>
                </c:pt>
                <c:pt idx="927">
                  <c:v>1469.96533191309</c:v>
                </c:pt>
                <c:pt idx="928">
                  <c:v>1384.64723839204</c:v>
                </c:pt>
                <c:pt idx="929">
                  <c:v>1028.190007334</c:v>
                </c:pt>
                <c:pt idx="930">
                  <c:v>1180.09192807049</c:v>
                </c:pt>
                <c:pt idx="931">
                  <c:v>1195.0013308386999</c:v>
                </c:pt>
                <c:pt idx="932">
                  <c:v>1269.5102468360401</c:v>
                </c:pt>
                <c:pt idx="933">
                  <c:v>1457.28495237475</c:v>
                </c:pt>
                <c:pt idx="934">
                  <c:v>1513.80130586621</c:v>
                </c:pt>
                <c:pt idx="935">
                  <c:v>1499.5674927847101</c:v>
                </c:pt>
                <c:pt idx="936">
                  <c:v>1471.9726179588799</c:v>
                </c:pt>
                <c:pt idx="937">
                  <c:v>1429.6609652234299</c:v>
                </c:pt>
                <c:pt idx="938">
                  <c:v>1386.72823536274</c:v>
                </c:pt>
                <c:pt idx="939">
                  <c:v>1387.1778135040199</c:v>
                </c:pt>
                <c:pt idx="940">
                  <c:v>1292.6989899494799</c:v>
                </c:pt>
                <c:pt idx="941">
                  <c:v>859.09927245738697</c:v>
                </c:pt>
                <c:pt idx="942">
                  <c:v>668.36668610850199</c:v>
                </c:pt>
                <c:pt idx="943">
                  <c:v>1037.70959628523</c:v>
                </c:pt>
                <c:pt idx="944">
                  <c:v>1429.8808576113199</c:v>
                </c:pt>
                <c:pt idx="945">
                  <c:v>1415.33300532011</c:v>
                </c:pt>
                <c:pt idx="946">
                  <c:v>1400.55025100736</c:v>
                </c:pt>
                <c:pt idx="947">
                  <c:v>1429.3939089903499</c:v>
                </c:pt>
                <c:pt idx="948">
                  <c:v>1429.7378812802201</c:v>
                </c:pt>
                <c:pt idx="949">
                  <c:v>1445.3754487939</c:v>
                </c:pt>
                <c:pt idx="950">
                  <c:v>1488.1988619430001</c:v>
                </c:pt>
                <c:pt idx="951">
                  <c:v>1381.41879747962</c:v>
                </c:pt>
                <c:pt idx="952">
                  <c:v>1272.70826384469</c:v>
                </c:pt>
                <c:pt idx="953">
                  <c:v>899.14855379794699</c:v>
                </c:pt>
                <c:pt idx="954">
                  <c:v>1054.5968797825701</c:v>
                </c:pt>
                <c:pt idx="955">
                  <c:v>1077.3592233540601</c:v>
                </c:pt>
                <c:pt idx="956">
                  <c:v>1175.6194218028199</c:v>
                </c:pt>
                <c:pt idx="957">
                  <c:v>1359.772708704</c:v>
                </c:pt>
                <c:pt idx="958">
                  <c:v>1445.79650284784</c:v>
                </c:pt>
                <c:pt idx="959">
                  <c:v>1445.49233696633</c:v>
                </c:pt>
                <c:pt idx="960">
                  <c:v>1445.7868114953601</c:v>
                </c:pt>
                <c:pt idx="961">
                  <c:v>1459.9214672524399</c:v>
                </c:pt>
                <c:pt idx="962">
                  <c:v>1474.18883586572</c:v>
                </c:pt>
                <c:pt idx="963">
                  <c:v>1459.6626551233401</c:v>
                </c:pt>
                <c:pt idx="964">
                  <c:v>1387.6343751700299</c:v>
                </c:pt>
                <c:pt idx="965">
                  <c:v>937.68079784808799</c:v>
                </c:pt>
                <c:pt idx="966">
                  <c:v>724.44081160049097</c:v>
                </c:pt>
                <c:pt idx="967">
                  <c:v>1045.3142099133399</c:v>
                </c:pt>
                <c:pt idx="968">
                  <c:v>1400.5546077271399</c:v>
                </c:pt>
                <c:pt idx="969">
                  <c:v>1385.24503159447</c:v>
                </c:pt>
                <c:pt idx="970">
                  <c:v>1399.52597846457</c:v>
                </c:pt>
                <c:pt idx="971">
                  <c:v>1428.97149817798</c:v>
                </c:pt>
                <c:pt idx="972">
                  <c:v>1458.32787930829</c:v>
                </c:pt>
                <c:pt idx="973">
                  <c:v>1473.42358083762</c:v>
                </c:pt>
                <c:pt idx="974">
                  <c:v>1502.5291182543101</c:v>
                </c:pt>
                <c:pt idx="975">
                  <c:v>1403.2955182937501</c:v>
                </c:pt>
                <c:pt idx="976">
                  <c:v>1287.2704634377301</c:v>
                </c:pt>
                <c:pt idx="977">
                  <c:v>907.02017871605403</c:v>
                </c:pt>
                <c:pt idx="978">
                  <c:v>1032.0427134009799</c:v>
                </c:pt>
                <c:pt idx="979">
                  <c:v>1016.31658734834</c:v>
                </c:pt>
                <c:pt idx="980">
                  <c:v>1070.45090748599</c:v>
                </c:pt>
                <c:pt idx="981">
                  <c:v>1229.3674546126599</c:v>
                </c:pt>
                <c:pt idx="982">
                  <c:v>1289.12782005341</c:v>
                </c:pt>
                <c:pt idx="983">
                  <c:v>1289.0747344184699</c:v>
                </c:pt>
                <c:pt idx="984">
                  <c:v>1267.10474886827</c:v>
                </c:pt>
                <c:pt idx="985">
                  <c:v>1245.1517015368499</c:v>
                </c:pt>
                <c:pt idx="986">
                  <c:v>1245.21476972303</c:v>
                </c:pt>
                <c:pt idx="987">
                  <c:v>1200.36452206631</c:v>
                </c:pt>
                <c:pt idx="988">
                  <c:v>1140.47670129479</c:v>
                </c:pt>
                <c:pt idx="989">
                  <c:v>735.06551339334897</c:v>
                </c:pt>
                <c:pt idx="990">
                  <c:v>276.07135382013598</c:v>
                </c:pt>
                <c:pt idx="991">
                  <c:v>474.68621833724899</c:v>
                </c:pt>
                <c:pt idx="992">
                  <c:v>1072.8725632389201</c:v>
                </c:pt>
                <c:pt idx="993">
                  <c:v>963.85751266006503</c:v>
                </c:pt>
                <c:pt idx="994">
                  <c:v>844.703730408919</c:v>
                </c:pt>
                <c:pt idx="995">
                  <c:v>650.18079511097903</c:v>
                </c:pt>
                <c:pt idx="996">
                  <c:v>684.91211262761101</c:v>
                </c:pt>
                <c:pt idx="997">
                  <c:v>893.51931475937795</c:v>
                </c:pt>
                <c:pt idx="998">
                  <c:v>941.40297769460199</c:v>
                </c:pt>
                <c:pt idx="999">
                  <c:v>879.02275476154296</c:v>
                </c:pt>
                <c:pt idx="1000">
                  <c:v>570.57406638479802</c:v>
                </c:pt>
                <c:pt idx="1001">
                  <c:v>456.66310714934798</c:v>
                </c:pt>
                <c:pt idx="1002">
                  <c:v>615.30201810649703</c:v>
                </c:pt>
                <c:pt idx="1003">
                  <c:v>647.60956290715603</c:v>
                </c:pt>
                <c:pt idx="1004">
                  <c:v>747.99265739245197</c:v>
                </c:pt>
                <c:pt idx="1005">
                  <c:v>941.75332834977996</c:v>
                </c:pt>
                <c:pt idx="1006">
                  <c:v>1011.61997294615</c:v>
                </c:pt>
                <c:pt idx="1007">
                  <c:v>1019.12641040891</c:v>
                </c:pt>
                <c:pt idx="1008">
                  <c:v>1034.6972295068699</c:v>
                </c:pt>
                <c:pt idx="1009">
                  <c:v>1034.51131661668</c:v>
                </c:pt>
                <c:pt idx="1010">
                  <c:v>1042.17695204539</c:v>
                </c:pt>
                <c:pt idx="1011">
                  <c:v>1042.09188636402</c:v>
                </c:pt>
                <c:pt idx="1012">
                  <c:v>1057.3536127652901</c:v>
                </c:pt>
                <c:pt idx="1013">
                  <c:v>702.951855421093</c:v>
                </c:pt>
                <c:pt idx="1014">
                  <c:v>269.579992961198</c:v>
                </c:pt>
                <c:pt idx="1015">
                  <c:v>474.07907461163097</c:v>
                </c:pt>
                <c:pt idx="1016">
                  <c:v>1086.59480289314</c:v>
                </c:pt>
                <c:pt idx="1017">
                  <c:v>1078.0490667174499</c:v>
                </c:pt>
                <c:pt idx="1018">
                  <c:v>1085.4655626400199</c:v>
                </c:pt>
                <c:pt idx="1019">
                  <c:v>985.39899618521599</c:v>
                </c:pt>
                <c:pt idx="1020">
                  <c:v>1016.63151316839</c:v>
                </c:pt>
                <c:pt idx="1021">
                  <c:v>1177.0509888793299</c:v>
                </c:pt>
                <c:pt idx="1022">
                  <c:v>1229.5684687164</c:v>
                </c:pt>
                <c:pt idx="1023">
                  <c:v>1139.3955364292301</c:v>
                </c:pt>
                <c:pt idx="1024">
                  <c:v>813.49133883185903</c:v>
                </c:pt>
                <c:pt idx="1025">
                  <c:v>701.98332201672702</c:v>
                </c:pt>
                <c:pt idx="1026">
                  <c:v>837.38723841860701</c:v>
                </c:pt>
                <c:pt idx="1027">
                  <c:v>845.36152452233398</c:v>
                </c:pt>
                <c:pt idx="1028">
                  <c:v>947.16676266334298</c:v>
                </c:pt>
                <c:pt idx="1029">
                  <c:v>1123.9635664636801</c:v>
                </c:pt>
                <c:pt idx="1030">
                  <c:v>1184.5025521172499</c:v>
                </c:pt>
                <c:pt idx="1031">
                  <c:v>1214.04760292634</c:v>
                </c:pt>
                <c:pt idx="1032">
                  <c:v>1213.9882734973601</c:v>
                </c:pt>
                <c:pt idx="1033">
                  <c:v>1213.6274807498601</c:v>
                </c:pt>
                <c:pt idx="1034">
                  <c:v>1243.27282913713</c:v>
                </c:pt>
                <c:pt idx="1035">
                  <c:v>1220.8688460892399</c:v>
                </c:pt>
                <c:pt idx="1036">
                  <c:v>1137.8190886382999</c:v>
                </c:pt>
                <c:pt idx="1037">
                  <c:v>701.176906034735</c:v>
                </c:pt>
                <c:pt idx="1038">
                  <c:v>511.58203332370601</c:v>
                </c:pt>
                <c:pt idx="1039">
                  <c:v>883.19556112765395</c:v>
                </c:pt>
                <c:pt idx="1040">
                  <c:v>1278.9676740077</c:v>
                </c:pt>
                <c:pt idx="1041">
                  <c:v>1271.2308491031999</c:v>
                </c:pt>
                <c:pt idx="1042">
                  <c:v>1270.77200049105</c:v>
                </c:pt>
                <c:pt idx="1043">
                  <c:v>1292.38278158462</c:v>
                </c:pt>
                <c:pt idx="1044">
                  <c:v>1299.8132214719201</c:v>
                </c:pt>
                <c:pt idx="1045">
                  <c:v>1329.9474893710801</c:v>
                </c:pt>
                <c:pt idx="1046">
                  <c:v>1337.80920197309</c:v>
                </c:pt>
                <c:pt idx="1047">
                  <c:v>1257.3459521489001</c:v>
                </c:pt>
                <c:pt idx="1048">
                  <c:v>1197.7407920892799</c:v>
                </c:pt>
                <c:pt idx="1049">
                  <c:v>851.36076995437998</c:v>
                </c:pt>
                <c:pt idx="1050">
                  <c:v>999.542044935391</c:v>
                </c:pt>
                <c:pt idx="1051">
                  <c:v>999.44880385752595</c:v>
                </c:pt>
                <c:pt idx="1052">
                  <c:v>1076.1105254911799</c:v>
                </c:pt>
                <c:pt idx="1053">
                  <c:v>1241.8235989868899</c:v>
                </c:pt>
                <c:pt idx="1054">
                  <c:v>1300.9403184299399</c:v>
                </c:pt>
                <c:pt idx="1055">
                  <c:v>1278.9941864705099</c:v>
                </c:pt>
                <c:pt idx="1056">
                  <c:v>1272.15091647892</c:v>
                </c:pt>
                <c:pt idx="1057">
                  <c:v>1257.26266879385</c:v>
                </c:pt>
                <c:pt idx="1058">
                  <c:v>1242.29257194407</c:v>
                </c:pt>
                <c:pt idx="1059">
                  <c:v>1242.6593535795901</c:v>
                </c:pt>
                <c:pt idx="1060">
                  <c:v>1190.1331813422701</c:v>
                </c:pt>
                <c:pt idx="1061">
                  <c:v>796.61869320982305</c:v>
                </c:pt>
                <c:pt idx="1062">
                  <c:v>608.42367283172598</c:v>
                </c:pt>
                <c:pt idx="1063">
                  <c:v>976.68014471253696</c:v>
                </c:pt>
                <c:pt idx="1064">
                  <c:v>1416.5490391871699</c:v>
                </c:pt>
                <c:pt idx="1065">
                  <c:v>1401.2987962920399</c:v>
                </c:pt>
                <c:pt idx="1066">
                  <c:v>1386.2886086869801</c:v>
                </c:pt>
                <c:pt idx="1067">
                  <c:v>1415.13147092298</c:v>
                </c:pt>
                <c:pt idx="1068">
                  <c:v>1415.7781941103699</c:v>
                </c:pt>
                <c:pt idx="1069">
                  <c:v>1430.7900655296601</c:v>
                </c:pt>
                <c:pt idx="1070">
                  <c:v>1473.71257285365</c:v>
                </c:pt>
                <c:pt idx="1071">
                  <c:v>1373.62115161578</c:v>
                </c:pt>
                <c:pt idx="1072">
                  <c:v>1264.50017976293</c:v>
                </c:pt>
                <c:pt idx="1073">
                  <c:v>906.29768230213699</c:v>
                </c:pt>
                <c:pt idx="1074">
                  <c:v>1030.9735535771699</c:v>
                </c:pt>
                <c:pt idx="1075">
                  <c:v>1031.2646605165601</c:v>
                </c:pt>
                <c:pt idx="1076">
                  <c:v>1122.45588937197</c:v>
                </c:pt>
                <c:pt idx="1077">
                  <c:v>1287.28151454969</c:v>
                </c:pt>
                <c:pt idx="1078">
                  <c:v>1345.81323629761</c:v>
                </c:pt>
                <c:pt idx="1079">
                  <c:v>1374.82583592024</c:v>
                </c:pt>
                <c:pt idx="1080">
                  <c:v>1360.12616813869</c:v>
                </c:pt>
                <c:pt idx="1081">
                  <c:v>1360.81025157573</c:v>
                </c:pt>
                <c:pt idx="1082">
                  <c:v>1360.43651224103</c:v>
                </c:pt>
                <c:pt idx="1083">
                  <c:v>1360.53775973298</c:v>
                </c:pt>
                <c:pt idx="1084">
                  <c:v>1286.9283840000701</c:v>
                </c:pt>
                <c:pt idx="1085">
                  <c:v>860.16857291072597</c:v>
                </c:pt>
                <c:pt idx="1086">
                  <c:v>669.13477675511899</c:v>
                </c:pt>
                <c:pt idx="1087">
                  <c:v>1046.3868511717901</c:v>
                </c:pt>
                <c:pt idx="1088">
                  <c:v>1431.2350295721001</c:v>
                </c:pt>
                <c:pt idx="1089">
                  <c:v>1430.8689352807501</c:v>
                </c:pt>
                <c:pt idx="1090">
                  <c:v>1416.1501045024499</c:v>
                </c:pt>
                <c:pt idx="1091">
                  <c:v>1459.0248245206999</c:v>
                </c:pt>
                <c:pt idx="1092">
                  <c:v>1473.05022544336</c:v>
                </c:pt>
                <c:pt idx="1093">
                  <c:v>1488.06966468326</c:v>
                </c:pt>
                <c:pt idx="1094">
                  <c:v>1530.6272745845099</c:v>
                </c:pt>
                <c:pt idx="1095">
                  <c:v>1431.6929298308501</c:v>
                </c:pt>
                <c:pt idx="1096">
                  <c:v>1323.58058145617</c:v>
                </c:pt>
                <c:pt idx="1097">
                  <c:v>976.86002820050999</c:v>
                </c:pt>
                <c:pt idx="1098">
                  <c:v>1107.48554341266</c:v>
                </c:pt>
                <c:pt idx="1099">
                  <c:v>1107.8296493118</c:v>
                </c:pt>
                <c:pt idx="1100">
                  <c:v>1183.2761262243901</c:v>
                </c:pt>
                <c:pt idx="1101">
                  <c:v>1360.39381851996</c:v>
                </c:pt>
                <c:pt idx="1102">
                  <c:v>1418.2119303095801</c:v>
                </c:pt>
                <c:pt idx="1103">
                  <c:v>1404.01628557249</c:v>
                </c:pt>
                <c:pt idx="1104">
                  <c:v>1404.07558642667</c:v>
                </c:pt>
                <c:pt idx="1105">
                  <c:v>1404.18997061032</c:v>
                </c:pt>
                <c:pt idx="1106">
                  <c:v>1418.5965426042601</c:v>
                </c:pt>
                <c:pt idx="1107">
                  <c:v>1418.4658748957099</c:v>
                </c:pt>
                <c:pt idx="1108">
                  <c:v>1345.86746142984</c:v>
                </c:pt>
                <c:pt idx="1109">
                  <c:v>922.95773916951396</c:v>
                </c:pt>
                <c:pt idx="1110">
                  <c:v>724.98349821274303</c:v>
                </c:pt>
                <c:pt idx="1111">
                  <c:v>1084.61886356897</c:v>
                </c:pt>
                <c:pt idx="1112">
                  <c:v>1460.04488103668</c:v>
                </c:pt>
                <c:pt idx="1113">
                  <c:v>1431.4543827402799</c:v>
                </c:pt>
                <c:pt idx="1114">
                  <c:v>1417.0051371229699</c:v>
                </c:pt>
                <c:pt idx="1115">
                  <c:v>1402.46655862482</c:v>
                </c:pt>
                <c:pt idx="1116">
                  <c:v>1431.59313958507</c:v>
                </c:pt>
                <c:pt idx="1117">
                  <c:v>1460.5412033352</c:v>
                </c:pt>
                <c:pt idx="1118">
                  <c:v>1475.0910453598699</c:v>
                </c:pt>
                <c:pt idx="1119">
                  <c:v>1389.5809916881401</c:v>
                </c:pt>
                <c:pt idx="1120">
                  <c:v>1331.7731725107101</c:v>
                </c:pt>
                <c:pt idx="1121">
                  <c:v>992.64936500249496</c:v>
                </c:pt>
                <c:pt idx="1122">
                  <c:v>1138.12012899212</c:v>
                </c:pt>
                <c:pt idx="1123">
                  <c:v>1130.64436497473</c:v>
                </c:pt>
                <c:pt idx="1124">
                  <c:v>1183.5764879000101</c:v>
                </c:pt>
                <c:pt idx="1125">
                  <c:v>1346.1411830146301</c:v>
                </c:pt>
                <c:pt idx="1126">
                  <c:v>1374.9216776227699</c:v>
                </c:pt>
                <c:pt idx="1127">
                  <c:v>1331.79298608815</c:v>
                </c:pt>
                <c:pt idx="1128">
                  <c:v>1302.6518252923099</c:v>
                </c:pt>
                <c:pt idx="1129">
                  <c:v>1302.7172397270299</c:v>
                </c:pt>
                <c:pt idx="1130">
                  <c:v>1317.2659284710301</c:v>
                </c:pt>
                <c:pt idx="1131">
                  <c:v>1331.3537840116601</c:v>
                </c:pt>
                <c:pt idx="1132">
                  <c:v>1286.3230986783501</c:v>
                </c:pt>
                <c:pt idx="1133">
                  <c:v>867.24160150994703</c:v>
                </c:pt>
                <c:pt idx="1134">
                  <c:v>668.403470257452</c:v>
                </c:pt>
                <c:pt idx="1135">
                  <c:v>1030.0740492658399</c:v>
                </c:pt>
                <c:pt idx="1136">
                  <c:v>1415.40483920977</c:v>
                </c:pt>
                <c:pt idx="1137">
                  <c:v>1371.0300418336501</c:v>
                </c:pt>
                <c:pt idx="1138">
                  <c:v>1341.34179444144</c:v>
                </c:pt>
                <c:pt idx="1139">
                  <c:v>1318.7678774886499</c:v>
                </c:pt>
                <c:pt idx="1140">
                  <c:v>1355.5205380074999</c:v>
                </c:pt>
                <c:pt idx="1141">
                  <c:v>1442.8597963228599</c:v>
                </c:pt>
                <c:pt idx="1142">
                  <c:v>1485.7327735148201</c:v>
                </c:pt>
                <c:pt idx="1143">
                  <c:v>1415.3427295004601</c:v>
                </c:pt>
                <c:pt idx="1144">
                  <c:v>1350.5446187929599</c:v>
                </c:pt>
                <c:pt idx="1145">
                  <c:v>990.59396827863702</c:v>
                </c:pt>
                <c:pt idx="1146">
                  <c:v>1143.85696091208</c:v>
                </c:pt>
                <c:pt idx="1147">
                  <c:v>1151.1659099568101</c:v>
                </c:pt>
                <c:pt idx="1148">
                  <c:v>1240.97242089975</c:v>
                </c:pt>
                <c:pt idx="1149">
                  <c:v>1415.90026241435</c:v>
                </c:pt>
                <c:pt idx="1150">
                  <c:v>1486.5932994991699</c:v>
                </c:pt>
                <c:pt idx="1151">
                  <c:v>1486.6668033605699</c:v>
                </c:pt>
                <c:pt idx="1152">
                  <c:v>1500.7735270784201</c:v>
                </c:pt>
                <c:pt idx="1153">
                  <c:v>1500.36096517135</c:v>
                </c:pt>
                <c:pt idx="1154">
                  <c:v>1500.7459158199299</c:v>
                </c:pt>
                <c:pt idx="1155">
                  <c:v>1514.6136883752799</c:v>
                </c:pt>
                <c:pt idx="1156">
                  <c:v>1500.43116529856</c:v>
                </c:pt>
                <c:pt idx="1157">
                  <c:v>1150.74148569521</c:v>
                </c:pt>
                <c:pt idx="1158">
                  <c:v>731.15821975716096</c:v>
                </c:pt>
                <c:pt idx="1159">
                  <c:v>943.23508598342301</c:v>
                </c:pt>
                <c:pt idx="1160">
                  <c:v>1553.56258935033</c:v>
                </c:pt>
                <c:pt idx="1161">
                  <c:v>1495.5782201869699</c:v>
                </c:pt>
                <c:pt idx="1162">
                  <c:v>1465.3537204316401</c:v>
                </c:pt>
                <c:pt idx="1163">
                  <c:v>1321.9614310900699</c:v>
                </c:pt>
                <c:pt idx="1164">
                  <c:v>1351.1612659816401</c:v>
                </c:pt>
                <c:pt idx="1165">
                  <c:v>1537.7018125152899</c:v>
                </c:pt>
                <c:pt idx="1166">
                  <c:v>1580.7913786670799</c:v>
                </c:pt>
                <c:pt idx="1167">
                  <c:v>1497.94230716124</c:v>
                </c:pt>
                <c:pt idx="1168">
                  <c:v>1194.13896749846</c:v>
                </c:pt>
                <c:pt idx="1169">
                  <c:v>1073.8093118178001</c:v>
                </c:pt>
                <c:pt idx="1170">
                  <c:v>1224.40783038111</c:v>
                </c:pt>
                <c:pt idx="1171">
                  <c:v>1239.30434336292</c:v>
                </c:pt>
                <c:pt idx="1172">
                  <c:v>1327.91902868387</c:v>
                </c:pt>
                <c:pt idx="1173">
                  <c:v>1527.69738155441</c:v>
                </c:pt>
                <c:pt idx="1174">
                  <c:v>1597.14259147795</c:v>
                </c:pt>
                <c:pt idx="1175">
                  <c:v>1610.9063104659999</c:v>
                </c:pt>
                <c:pt idx="1176">
                  <c:v>1611.1752727328501</c:v>
                </c:pt>
                <c:pt idx="1177">
                  <c:v>1611.1582032087899</c:v>
                </c:pt>
                <c:pt idx="1178">
                  <c:v>1611.1249789548399</c:v>
                </c:pt>
                <c:pt idx="1179">
                  <c:v>1611.25120793316</c:v>
                </c:pt>
                <c:pt idx="1180">
                  <c:v>1611.40779187627</c:v>
                </c:pt>
                <c:pt idx="1181">
                  <c:v>1269.8948455627001</c:v>
                </c:pt>
                <c:pt idx="1182">
                  <c:v>801.88608442277405</c:v>
                </c:pt>
                <c:pt idx="1183">
                  <c:v>942.28643471914995</c:v>
                </c:pt>
                <c:pt idx="1184">
                  <c:v>1494.06872396673</c:v>
                </c:pt>
                <c:pt idx="1185">
                  <c:v>1409.8175083808601</c:v>
                </c:pt>
                <c:pt idx="1186">
                  <c:v>1342.83886341229</c:v>
                </c:pt>
                <c:pt idx="1187">
                  <c:v>1180.0554865151701</c:v>
                </c:pt>
                <c:pt idx="1188">
                  <c:v>1227.8292690095</c:v>
                </c:pt>
                <c:pt idx="1189">
                  <c:v>1423.9482161738699</c:v>
                </c:pt>
                <c:pt idx="1190">
                  <c:v>1481.29007859276</c:v>
                </c:pt>
                <c:pt idx="1191">
                  <c:v>1426.3617438804099</c:v>
                </c:pt>
                <c:pt idx="1192">
                  <c:v>1133.4593759690199</c:v>
                </c:pt>
                <c:pt idx="1193">
                  <c:v>1020.16348954845</c:v>
                </c:pt>
                <c:pt idx="1194">
                  <c:v>1172.3642585058799</c:v>
                </c:pt>
                <c:pt idx="1195">
                  <c:v>1187.3744236744801</c:v>
                </c:pt>
                <c:pt idx="1196">
                  <c:v>1269.47062093465</c:v>
                </c:pt>
                <c:pt idx="1197">
                  <c:v>1457.2817434337901</c:v>
                </c:pt>
                <c:pt idx="1198">
                  <c:v>1527.87003484053</c:v>
                </c:pt>
                <c:pt idx="1199">
                  <c:v>1527.65105300545</c:v>
                </c:pt>
                <c:pt idx="1200">
                  <c:v>1527.84820967274</c:v>
                </c:pt>
                <c:pt idx="1201">
                  <c:v>1527.90900791995</c:v>
                </c:pt>
                <c:pt idx="1202">
                  <c:v>1528.0529207755401</c:v>
                </c:pt>
                <c:pt idx="1203">
                  <c:v>1500.04996777011</c:v>
                </c:pt>
                <c:pt idx="1204">
                  <c:v>1385.75148643947</c:v>
                </c:pt>
                <c:pt idx="1205">
                  <c:v>928.72526487240702</c:v>
                </c:pt>
                <c:pt idx="1206">
                  <c:v>723.5508410077</c:v>
                </c:pt>
                <c:pt idx="1207">
                  <c:v>1082.7979156906499</c:v>
                </c:pt>
                <c:pt idx="1208">
                  <c:v>1457.61181118438</c:v>
                </c:pt>
                <c:pt idx="1209">
                  <c:v>1457.3276692844499</c:v>
                </c:pt>
                <c:pt idx="1210">
                  <c:v>1442.91554522763</c:v>
                </c:pt>
                <c:pt idx="1211">
                  <c:v>1443.4209002540999</c:v>
                </c:pt>
                <c:pt idx="1212">
                  <c:v>1472.5558557624599</c:v>
                </c:pt>
                <c:pt idx="1213">
                  <c:v>1487.3967520737999</c:v>
                </c:pt>
                <c:pt idx="1214">
                  <c:v>1488.2795446853099</c:v>
                </c:pt>
                <c:pt idx="1215">
                  <c:v>1388.7288093157199</c:v>
                </c:pt>
                <c:pt idx="1216">
                  <c:v>1294.5759727227</c:v>
                </c:pt>
                <c:pt idx="1217">
                  <c:v>915.06787309936999</c:v>
                </c:pt>
                <c:pt idx="1218">
                  <c:v>1047.32927598069</c:v>
                </c:pt>
                <c:pt idx="1219">
                  <c:v>1054.7492283666299</c:v>
                </c:pt>
                <c:pt idx="1220">
                  <c:v>1123.50675389859</c:v>
                </c:pt>
                <c:pt idx="1221">
                  <c:v>1302.85991063607</c:v>
                </c:pt>
                <c:pt idx="1222">
                  <c:v>1375.5245989943901</c:v>
                </c:pt>
                <c:pt idx="1223">
                  <c:v>1375.7319208141901</c:v>
                </c:pt>
                <c:pt idx="1224">
                  <c:v>1375.8182400558401</c:v>
                </c:pt>
                <c:pt idx="1225">
                  <c:v>1375.7696569080899</c:v>
                </c:pt>
                <c:pt idx="1226">
                  <c:v>1375.7627831508901</c:v>
                </c:pt>
                <c:pt idx="1227">
                  <c:v>1361.58850674117</c:v>
                </c:pt>
                <c:pt idx="1228">
                  <c:v>1288.05218998429</c:v>
                </c:pt>
                <c:pt idx="1229">
                  <c:v>860.98284470671399</c:v>
                </c:pt>
                <c:pt idx="1230">
                  <c:v>673.73138590270105</c:v>
                </c:pt>
                <c:pt idx="1231">
                  <c:v>1039.8346625568299</c:v>
                </c:pt>
                <c:pt idx="1232">
                  <c:v>1432.67240031499</c:v>
                </c:pt>
                <c:pt idx="1233">
                  <c:v>1418.0235208215299</c:v>
                </c:pt>
                <c:pt idx="1234">
                  <c:v>1417.4231331629301</c:v>
                </c:pt>
                <c:pt idx="1235">
                  <c:v>1445.79243471717</c:v>
                </c:pt>
                <c:pt idx="1236">
                  <c:v>1432.02551454744</c:v>
                </c:pt>
                <c:pt idx="1237">
                  <c:v>1447.01625963523</c:v>
                </c:pt>
                <c:pt idx="1238">
                  <c:v>1447.30481486907</c:v>
                </c:pt>
                <c:pt idx="1239">
                  <c:v>1360.82439429443</c:v>
                </c:pt>
                <c:pt idx="1240">
                  <c:v>1258.52049023521</c:v>
                </c:pt>
                <c:pt idx="1241">
                  <c:v>891.83042632149704</c:v>
                </c:pt>
                <c:pt idx="1242">
                  <c:v>1032.25972254471</c:v>
                </c:pt>
                <c:pt idx="1243">
                  <c:v>1032.2203612293999</c:v>
                </c:pt>
                <c:pt idx="1244">
                  <c:v>1108.7667215515301</c:v>
                </c:pt>
                <c:pt idx="1245">
                  <c:v>1310.3822662738601</c:v>
                </c:pt>
                <c:pt idx="1246">
                  <c:v>1404.85859013444</c:v>
                </c:pt>
                <c:pt idx="1247">
                  <c:v>1433.24196518709</c:v>
                </c:pt>
                <c:pt idx="1248">
                  <c:v>1447.2466018074599</c:v>
                </c:pt>
                <c:pt idx="1249">
                  <c:v>1461.25740159103</c:v>
                </c:pt>
                <c:pt idx="1250">
                  <c:v>1475.49438117318</c:v>
                </c:pt>
                <c:pt idx="1251">
                  <c:v>1460.9233502413001</c:v>
                </c:pt>
                <c:pt idx="1252">
                  <c:v>1359.89519480955</c:v>
                </c:pt>
                <c:pt idx="1253">
                  <c:v>915.01518943503504</c:v>
                </c:pt>
                <c:pt idx="1254">
                  <c:v>708.89350833600599</c:v>
                </c:pt>
                <c:pt idx="1255">
                  <c:v>1069.13235386152</c:v>
                </c:pt>
                <c:pt idx="1256">
                  <c:v>1445.17904245147</c:v>
                </c:pt>
                <c:pt idx="1257">
                  <c:v>1429.92158027907</c:v>
                </c:pt>
                <c:pt idx="1258">
                  <c:v>1429.1027359202899</c:v>
                </c:pt>
                <c:pt idx="1259">
                  <c:v>1442.67141332444</c:v>
                </c:pt>
                <c:pt idx="1260">
                  <c:v>1457.01033988516</c:v>
                </c:pt>
                <c:pt idx="1261">
                  <c:v>1457.5629225714999</c:v>
                </c:pt>
                <c:pt idx="1262">
                  <c:v>1472.56472057978</c:v>
                </c:pt>
                <c:pt idx="1263">
                  <c:v>1387.3586056690699</c:v>
                </c:pt>
                <c:pt idx="1264">
                  <c:v>1300.72130751138</c:v>
                </c:pt>
                <c:pt idx="1265">
                  <c:v>937.51563193874995</c:v>
                </c:pt>
                <c:pt idx="1266">
                  <c:v>1092.05153781326</c:v>
                </c:pt>
                <c:pt idx="1267">
                  <c:v>1091.9060524925101</c:v>
                </c:pt>
                <c:pt idx="1268">
                  <c:v>1175.1679791992699</c:v>
                </c:pt>
                <c:pt idx="1269">
                  <c:v>1388.48468399178</c:v>
                </c:pt>
                <c:pt idx="1270">
                  <c:v>1474.0976887888901</c:v>
                </c:pt>
                <c:pt idx="1271">
                  <c:v>1501.87888467281</c:v>
                </c:pt>
                <c:pt idx="1272">
                  <c:v>1515.3908695383</c:v>
                </c:pt>
                <c:pt idx="1273">
                  <c:v>1500.8163506232499</c:v>
                </c:pt>
                <c:pt idx="1274">
                  <c:v>1486.49253141076</c:v>
                </c:pt>
                <c:pt idx="1275">
                  <c:v>1514.9476550755501</c:v>
                </c:pt>
                <c:pt idx="1276">
                  <c:v>1457.5052576616499</c:v>
                </c:pt>
                <c:pt idx="1277">
                  <c:v>1067.3291942363201</c:v>
                </c:pt>
                <c:pt idx="1278">
                  <c:v>841.75701738911596</c:v>
                </c:pt>
                <c:pt idx="1279">
                  <c:v>1148.4365035365499</c:v>
                </c:pt>
                <c:pt idx="1280">
                  <c:v>1465.9682885693001</c:v>
                </c:pt>
                <c:pt idx="1281">
                  <c:v>1394.9614148585199</c:v>
                </c:pt>
                <c:pt idx="1282">
                  <c:v>1334.4324992086699</c:v>
                </c:pt>
                <c:pt idx="1283">
                  <c:v>1297.8776736760799</c:v>
                </c:pt>
                <c:pt idx="1284">
                  <c:v>1350.93291762177</c:v>
                </c:pt>
                <c:pt idx="1285">
                  <c:v>1479.1339910777899</c:v>
                </c:pt>
                <c:pt idx="1286">
                  <c:v>1549.86532332563</c:v>
                </c:pt>
                <c:pt idx="1287">
                  <c:v>1510.1965071254101</c:v>
                </c:pt>
                <c:pt idx="1288">
                  <c:v>1468.85913806589</c:v>
                </c:pt>
                <c:pt idx="1289">
                  <c:v>1148.3335287759701</c:v>
                </c:pt>
                <c:pt idx="1290">
                  <c:v>1311.9094385599601</c:v>
                </c:pt>
                <c:pt idx="1291">
                  <c:v>1326.4696832888701</c:v>
                </c:pt>
                <c:pt idx="1292">
                  <c:v>1413.2970532366</c:v>
                </c:pt>
                <c:pt idx="1293">
                  <c:v>1595.44116711742</c:v>
                </c:pt>
                <c:pt idx="1294">
                  <c:v>1663.4999696131599</c:v>
                </c:pt>
                <c:pt idx="1295">
                  <c:v>1663.1815046387401</c:v>
                </c:pt>
                <c:pt idx="1296">
                  <c:v>1663.08687692638</c:v>
                </c:pt>
                <c:pt idx="1297">
                  <c:v>1663.2758272916101</c:v>
                </c:pt>
                <c:pt idx="1298">
                  <c:v>1676.7371056075699</c:v>
                </c:pt>
                <c:pt idx="1299">
                  <c:v>1676.6982039310401</c:v>
                </c:pt>
                <c:pt idx="1300">
                  <c:v>1580.3991282341001</c:v>
                </c:pt>
                <c:pt idx="1301">
                  <c:v>1126.1883188178399</c:v>
                </c:pt>
                <c:pt idx="1302">
                  <c:v>903.39162346968806</c:v>
                </c:pt>
                <c:pt idx="1303">
                  <c:v>1238.4027015459201</c:v>
                </c:pt>
                <c:pt idx="1304">
                  <c:v>1595.0298572306599</c:v>
                </c:pt>
                <c:pt idx="1305">
                  <c:v>1553.7435736191601</c:v>
                </c:pt>
                <c:pt idx="1306">
                  <c:v>1525.95494854912</c:v>
                </c:pt>
                <c:pt idx="1307">
                  <c:v>1526.1907811076901</c:v>
                </c:pt>
                <c:pt idx="1308">
                  <c:v>1554.4350763964201</c:v>
                </c:pt>
                <c:pt idx="1309">
                  <c:v>1610.6212239905201</c:v>
                </c:pt>
                <c:pt idx="1310">
                  <c:v>1652.0276878422301</c:v>
                </c:pt>
                <c:pt idx="1311">
                  <c:v>1556.0377918827501</c:v>
                </c:pt>
                <c:pt idx="1312">
                  <c:v>1443.9117993017701</c:v>
                </c:pt>
                <c:pt idx="1313">
                  <c:v>1075.00833695234</c:v>
                </c:pt>
                <c:pt idx="1314">
                  <c:v>1211.14014740159</c:v>
                </c:pt>
                <c:pt idx="1315">
                  <c:v>1226.23343137713</c:v>
                </c:pt>
                <c:pt idx="1316">
                  <c:v>1300.1361244602999</c:v>
                </c:pt>
                <c:pt idx="1317">
                  <c:v>1501.1889234760899</c:v>
                </c:pt>
                <c:pt idx="1318">
                  <c:v>1571.285204321</c:v>
                </c:pt>
                <c:pt idx="1319">
                  <c:v>1584.91998470577</c:v>
                </c:pt>
                <c:pt idx="1320">
                  <c:v>1599.11205840512</c:v>
                </c:pt>
                <c:pt idx="1321">
                  <c:v>1598.8710361355299</c:v>
                </c:pt>
                <c:pt idx="1322">
                  <c:v>1598.9866924435601</c:v>
                </c:pt>
                <c:pt idx="1323">
                  <c:v>1612.7989435681</c:v>
                </c:pt>
                <c:pt idx="1324">
                  <c:v>1639.9705220927201</c:v>
                </c:pt>
                <c:pt idx="1325">
                  <c:v>1299.89614579463</c:v>
                </c:pt>
                <c:pt idx="1326">
                  <c:v>881.53589922170897</c:v>
                </c:pt>
                <c:pt idx="1327">
                  <c:v>1105.34724465864</c:v>
                </c:pt>
                <c:pt idx="1328">
                  <c:v>1732.32357474994</c:v>
                </c:pt>
                <c:pt idx="1329">
                  <c:v>1704.92494962653</c:v>
                </c:pt>
                <c:pt idx="1330">
                  <c:v>1677.62031145793</c:v>
                </c:pt>
                <c:pt idx="1331">
                  <c:v>1568.7479797409501</c:v>
                </c:pt>
                <c:pt idx="1332">
                  <c:v>1596.75925695106</c:v>
                </c:pt>
                <c:pt idx="1333">
                  <c:v>1732.61917859148</c:v>
                </c:pt>
                <c:pt idx="1334">
                  <c:v>1759.69920592171</c:v>
                </c:pt>
                <c:pt idx="1335">
                  <c:v>1652.6164075987799</c:v>
                </c:pt>
                <c:pt idx="1336">
                  <c:v>1329.1128865375399</c:v>
                </c:pt>
                <c:pt idx="1337">
                  <c:v>1196.53141099154</c:v>
                </c:pt>
                <c:pt idx="1338">
                  <c:v>1315.1140268367501</c:v>
                </c:pt>
                <c:pt idx="1339">
                  <c:v>1322.4919834812299</c:v>
                </c:pt>
                <c:pt idx="1340">
                  <c:v>1387.6446545573899</c:v>
                </c:pt>
                <c:pt idx="1341">
                  <c:v>1558.0982915044101</c:v>
                </c:pt>
                <c:pt idx="1342">
                  <c:v>1626.945960019</c:v>
                </c:pt>
                <c:pt idx="1343">
                  <c:v>1627.3801457356899</c:v>
                </c:pt>
                <c:pt idx="1344">
                  <c:v>1613.4810283204099</c:v>
                </c:pt>
                <c:pt idx="1345">
                  <c:v>1614.0318582504699</c:v>
                </c:pt>
                <c:pt idx="1346">
                  <c:v>1613.91233702677</c:v>
                </c:pt>
                <c:pt idx="1347">
                  <c:v>1614.03356498992</c:v>
                </c:pt>
                <c:pt idx="1348">
                  <c:v>1613.9441349499</c:v>
                </c:pt>
                <c:pt idx="1349">
                  <c:v>1249.24340367793</c:v>
                </c:pt>
                <c:pt idx="1350">
                  <c:v>835.301736356692</c:v>
                </c:pt>
                <c:pt idx="1351">
                  <c:v>1053.0915039921799</c:v>
                </c:pt>
                <c:pt idx="1352">
                  <c:v>1680.27074495134</c:v>
                </c:pt>
                <c:pt idx="1353">
                  <c:v>1652.6425989791801</c:v>
                </c:pt>
                <c:pt idx="1354">
                  <c:v>1638.91637609533</c:v>
                </c:pt>
                <c:pt idx="1355">
                  <c:v>1500.25925192608</c:v>
                </c:pt>
                <c:pt idx="1356">
                  <c:v>1529.22073309144</c:v>
                </c:pt>
                <c:pt idx="1357">
                  <c:v>1667.1465205049401</c:v>
                </c:pt>
                <c:pt idx="1358">
                  <c:v>1694.74918210193</c:v>
                </c:pt>
                <c:pt idx="1359">
                  <c:v>1599.62990012351</c:v>
                </c:pt>
                <c:pt idx="1360">
                  <c:v>1271.4401217787699</c:v>
                </c:pt>
                <c:pt idx="1361">
                  <c:v>1144.7015804391999</c:v>
                </c:pt>
                <c:pt idx="1362">
                  <c:v>1271.9372421478599</c:v>
                </c:pt>
                <c:pt idx="1363">
                  <c:v>1272.0932210861799</c:v>
                </c:pt>
                <c:pt idx="1364">
                  <c:v>1338.02463579305</c:v>
                </c:pt>
                <c:pt idx="1365">
                  <c:v>1531.1221619876401</c:v>
                </c:pt>
                <c:pt idx="1366">
                  <c:v>1628.1057940241201</c:v>
                </c:pt>
                <c:pt idx="1367">
                  <c:v>1641.12999408309</c:v>
                </c:pt>
                <c:pt idx="1368">
                  <c:v>1641.45184936789</c:v>
                </c:pt>
                <c:pt idx="1369">
                  <c:v>1641.42288591703</c:v>
                </c:pt>
                <c:pt idx="1370">
                  <c:v>1641.4107837850099</c:v>
                </c:pt>
                <c:pt idx="1371">
                  <c:v>1627.73114837156</c:v>
                </c:pt>
                <c:pt idx="1372">
                  <c:v>1530.35330829089</c:v>
                </c:pt>
                <c:pt idx="1373">
                  <c:v>1092.32185645403</c:v>
                </c:pt>
                <c:pt idx="1374">
                  <c:v>890.88464065498499</c:v>
                </c:pt>
                <c:pt idx="1375">
                  <c:v>1257.4926566957399</c:v>
                </c:pt>
                <c:pt idx="1376">
                  <c:v>1654.2296756907399</c:v>
                </c:pt>
                <c:pt idx="1377">
                  <c:v>1613.10152014801</c:v>
                </c:pt>
                <c:pt idx="1378">
                  <c:v>1598.84254398137</c:v>
                </c:pt>
                <c:pt idx="1379">
                  <c:v>1585.4088754292</c:v>
                </c:pt>
                <c:pt idx="1380">
                  <c:v>1585.8816357962901</c:v>
                </c:pt>
                <c:pt idx="1381">
                  <c:v>1586.7199679586499</c:v>
                </c:pt>
                <c:pt idx="1382">
                  <c:v>1587.38656262169</c:v>
                </c:pt>
                <c:pt idx="1383">
                  <c:v>1475.7815228641</c:v>
                </c:pt>
                <c:pt idx="1384">
                  <c:v>1375.7931819564001</c:v>
                </c:pt>
                <c:pt idx="1385">
                  <c:v>1024.5338180290901</c:v>
                </c:pt>
                <c:pt idx="1386">
                  <c:v>1139.4454377626</c:v>
                </c:pt>
                <c:pt idx="1387">
                  <c:v>1131.9252063312499</c:v>
                </c:pt>
                <c:pt idx="1388">
                  <c:v>1222.4354898754</c:v>
                </c:pt>
                <c:pt idx="1389">
                  <c:v>1391.42756943472</c:v>
                </c:pt>
                <c:pt idx="1390">
                  <c:v>1449.1386586267199</c:v>
                </c:pt>
                <c:pt idx="1391">
                  <c:v>1463.2640402863401</c:v>
                </c:pt>
                <c:pt idx="1392">
                  <c:v>1449.0126093762201</c:v>
                </c:pt>
                <c:pt idx="1393">
                  <c:v>1435.00574354012</c:v>
                </c:pt>
                <c:pt idx="1394">
                  <c:v>1434.78659620024</c:v>
                </c:pt>
                <c:pt idx="1395">
                  <c:v>1420.53284597991</c:v>
                </c:pt>
                <c:pt idx="1396">
                  <c:v>1332.99353245163</c:v>
                </c:pt>
                <c:pt idx="1397">
                  <c:v>924.32947078926099</c:v>
                </c:pt>
                <c:pt idx="1398">
                  <c:v>726.22435895438696</c:v>
                </c:pt>
                <c:pt idx="1399">
                  <c:v>1086.7296541066601</c:v>
                </c:pt>
                <c:pt idx="1400">
                  <c:v>1490.96586829529</c:v>
                </c:pt>
                <c:pt idx="1401">
                  <c:v>1476.55584348198</c:v>
                </c:pt>
                <c:pt idx="1402">
                  <c:v>1462.20495481529</c:v>
                </c:pt>
                <c:pt idx="1403">
                  <c:v>1476.19577554067</c:v>
                </c:pt>
                <c:pt idx="1404">
                  <c:v>1490.5801070028101</c:v>
                </c:pt>
                <c:pt idx="1405">
                  <c:v>1504.7949186937301</c:v>
                </c:pt>
                <c:pt idx="1406">
                  <c:v>1505.4686397774999</c:v>
                </c:pt>
                <c:pt idx="1407">
                  <c:v>1420.4442826899799</c:v>
                </c:pt>
                <c:pt idx="1408">
                  <c:v>1333.4581067767299</c:v>
                </c:pt>
                <c:pt idx="1409">
                  <c:v>962.93364846249904</c:v>
                </c:pt>
                <c:pt idx="1410">
                  <c:v>1094.4143049366301</c:v>
                </c:pt>
                <c:pt idx="1411">
                  <c:v>1109.58971641312</c:v>
                </c:pt>
                <c:pt idx="1412">
                  <c:v>1184.98922358971</c:v>
                </c:pt>
                <c:pt idx="1413">
                  <c:v>1362.18092956655</c:v>
                </c:pt>
                <c:pt idx="1414">
                  <c:v>1420.0858520291599</c:v>
                </c:pt>
                <c:pt idx="1415">
                  <c:v>1448.49627504561</c:v>
                </c:pt>
                <c:pt idx="1416">
                  <c:v>1434.0277990300101</c:v>
                </c:pt>
                <c:pt idx="1417">
                  <c:v>1419.95677114879</c:v>
                </c:pt>
                <c:pt idx="1418">
                  <c:v>1405.7386613296101</c:v>
                </c:pt>
                <c:pt idx="1419">
                  <c:v>1405.82630018951</c:v>
                </c:pt>
                <c:pt idx="1420">
                  <c:v>1317.9572336779399</c:v>
                </c:pt>
                <c:pt idx="1421">
                  <c:v>916.03627720798204</c:v>
                </c:pt>
                <c:pt idx="1422">
                  <c:v>717.99721982503297</c:v>
                </c:pt>
                <c:pt idx="1423">
                  <c:v>1078.48201899742</c:v>
                </c:pt>
                <c:pt idx="1424">
                  <c:v>1490.0693430486201</c:v>
                </c:pt>
                <c:pt idx="1425">
                  <c:v>1475.5231165812099</c:v>
                </c:pt>
                <c:pt idx="1426">
                  <c:v>1447.17514201939</c:v>
                </c:pt>
                <c:pt idx="1427">
                  <c:v>1461.55737814798</c:v>
                </c:pt>
                <c:pt idx="1428">
                  <c:v>1475.57216557175</c:v>
                </c:pt>
                <c:pt idx="1429">
                  <c:v>1504.37400380703</c:v>
                </c:pt>
                <c:pt idx="1430">
                  <c:v>1504.6476722826999</c:v>
                </c:pt>
                <c:pt idx="1431">
                  <c:v>1405.23804583227</c:v>
                </c:pt>
                <c:pt idx="1432">
                  <c:v>1303.7703663872401</c:v>
                </c:pt>
                <c:pt idx="1433">
                  <c:v>939.35261485409706</c:v>
                </c:pt>
                <c:pt idx="1434">
                  <c:v>1063.4595657212301</c:v>
                </c:pt>
                <c:pt idx="1435">
                  <c:v>1056.01688300759</c:v>
                </c:pt>
                <c:pt idx="1436">
                  <c:v>1117.1339088341699</c:v>
                </c:pt>
                <c:pt idx="1437">
                  <c:v>1304.18676381672</c:v>
                </c:pt>
                <c:pt idx="1438">
                  <c:v>1362.7158759714</c:v>
                </c:pt>
                <c:pt idx="1439">
                  <c:v>1362.8627030704399</c:v>
                </c:pt>
                <c:pt idx="1440">
                  <c:v>1370.0445648622499</c:v>
                </c:pt>
                <c:pt idx="1441">
                  <c:v>1377.1891538322</c:v>
                </c:pt>
                <c:pt idx="1442">
                  <c:v>1405.9706043307001</c:v>
                </c:pt>
                <c:pt idx="1443">
                  <c:v>1405.2882975442601</c:v>
                </c:pt>
                <c:pt idx="1444">
                  <c:v>1318.0090826381399</c:v>
                </c:pt>
                <c:pt idx="1445">
                  <c:v>916.12187070376501</c:v>
                </c:pt>
                <c:pt idx="1446">
                  <c:v>717.39845737702399</c:v>
                </c:pt>
                <c:pt idx="1447">
                  <c:v>1078.48004256585</c:v>
                </c:pt>
                <c:pt idx="1448">
                  <c:v>1503.9611773261399</c:v>
                </c:pt>
                <c:pt idx="1449">
                  <c:v>1461.2889463592501</c:v>
                </c:pt>
                <c:pt idx="1450">
                  <c:v>1418.50956701018</c:v>
                </c:pt>
                <c:pt idx="1451">
                  <c:v>1418.3955636108601</c:v>
                </c:pt>
                <c:pt idx="1452">
                  <c:v>1433.0097562809899</c:v>
                </c:pt>
                <c:pt idx="1453">
                  <c:v>1461.9009633931</c:v>
                </c:pt>
                <c:pt idx="1454">
                  <c:v>1504.0368090130401</c:v>
                </c:pt>
                <c:pt idx="1455">
                  <c:v>1390.5429407593699</c:v>
                </c:pt>
                <c:pt idx="1456">
                  <c:v>1288.96960884127</c:v>
                </c:pt>
                <c:pt idx="1457">
                  <c:v>915.85869383227305</c:v>
                </c:pt>
                <c:pt idx="1458">
                  <c:v>1063.19250192101</c:v>
                </c:pt>
                <c:pt idx="1459">
                  <c:v>1063.07678627576</c:v>
                </c:pt>
                <c:pt idx="1460">
                  <c:v>1131.8057920948099</c:v>
                </c:pt>
                <c:pt idx="1461">
                  <c:v>1311.07015680786</c:v>
                </c:pt>
                <c:pt idx="1462">
                  <c:v>1390.83199826947</c:v>
                </c:pt>
                <c:pt idx="1463">
                  <c:v>1390.68422319004</c:v>
                </c:pt>
                <c:pt idx="1464">
                  <c:v>1390.65713701803</c:v>
                </c:pt>
                <c:pt idx="1465">
                  <c:v>1398.15064405416</c:v>
                </c:pt>
                <c:pt idx="1466">
                  <c:v>1419.6528032236499</c:v>
                </c:pt>
                <c:pt idx="1467">
                  <c:v>1433.73550253138</c:v>
                </c:pt>
                <c:pt idx="1468">
                  <c:v>1375.3144237551101</c:v>
                </c:pt>
                <c:pt idx="1469">
                  <c:v>962.19220563613703</c:v>
                </c:pt>
                <c:pt idx="1470">
                  <c:v>788.91994811891504</c:v>
                </c:pt>
                <c:pt idx="1471">
                  <c:v>1176.14163704626</c:v>
                </c:pt>
                <c:pt idx="1472">
                  <c:v>1586.43947055423</c:v>
                </c:pt>
                <c:pt idx="1473">
                  <c:v>1571.8584785989301</c:v>
                </c:pt>
                <c:pt idx="1474">
                  <c:v>1557.3183211082401</c:v>
                </c:pt>
                <c:pt idx="1475">
                  <c:v>1571.1281720954601</c:v>
                </c:pt>
                <c:pt idx="1476">
                  <c:v>1585.2294111871799</c:v>
                </c:pt>
                <c:pt idx="1477">
                  <c:v>1585.4166902586301</c:v>
                </c:pt>
                <c:pt idx="1478">
                  <c:v>1572.0826587142201</c:v>
                </c:pt>
                <c:pt idx="1479">
                  <c:v>1474.80461576625</c:v>
                </c:pt>
                <c:pt idx="1480">
                  <c:v>1388.7336741353899</c:v>
                </c:pt>
                <c:pt idx="1481">
                  <c:v>1015.6133363425701</c:v>
                </c:pt>
                <c:pt idx="1482">
                  <c:v>1152.94941281349</c:v>
                </c:pt>
                <c:pt idx="1483">
                  <c:v>1153.08648297027</c:v>
                </c:pt>
                <c:pt idx="1484">
                  <c:v>1235.5532992419501</c:v>
                </c:pt>
                <c:pt idx="1485">
                  <c:v>1417.9094546445001</c:v>
                </c:pt>
                <c:pt idx="1486">
                  <c:v>1502.96603362921</c:v>
                </c:pt>
                <c:pt idx="1487">
                  <c:v>1502.5487991237701</c:v>
                </c:pt>
                <c:pt idx="1488">
                  <c:v>1516.9436310798201</c:v>
                </c:pt>
                <c:pt idx="1489">
                  <c:v>1530.4709703582701</c:v>
                </c:pt>
                <c:pt idx="1490">
                  <c:v>1544.6178200091499</c:v>
                </c:pt>
                <c:pt idx="1491">
                  <c:v>1558.07238444479</c:v>
                </c:pt>
                <c:pt idx="1492">
                  <c:v>1558.20443979268</c:v>
                </c:pt>
                <c:pt idx="1493">
                  <c:v>1219.4700570369</c:v>
                </c:pt>
                <c:pt idx="1494">
                  <c:v>819.20741144418503</c:v>
                </c:pt>
                <c:pt idx="1495">
                  <c:v>1060.4285877463701</c:v>
                </c:pt>
                <c:pt idx="1496">
                  <c:v>1720.1152499053601</c:v>
                </c:pt>
                <c:pt idx="1497">
                  <c:v>1705.82547192633</c:v>
                </c:pt>
                <c:pt idx="1498">
                  <c:v>1705.3111309179301</c:v>
                </c:pt>
                <c:pt idx="1499">
                  <c:v>1596.6140706153001</c:v>
                </c:pt>
                <c:pt idx="1500">
                  <c:v>1610.85664148412</c:v>
                </c:pt>
                <c:pt idx="1501">
                  <c:v>1746.32820467584</c:v>
                </c:pt>
                <c:pt idx="1502">
                  <c:v>1759.8921846232499</c:v>
                </c:pt>
                <c:pt idx="1503">
                  <c:v>1652.65765268326</c:v>
                </c:pt>
                <c:pt idx="1504">
                  <c:v>1321.72668099564</c:v>
                </c:pt>
                <c:pt idx="1505">
                  <c:v>1181.42687815358</c:v>
                </c:pt>
                <c:pt idx="1506">
                  <c:v>1329.5777176740901</c:v>
                </c:pt>
                <c:pt idx="1507">
                  <c:v>1329.40623923916</c:v>
                </c:pt>
                <c:pt idx="1508">
                  <c:v>1401.92207953825</c:v>
                </c:pt>
                <c:pt idx="1509">
                  <c:v>1584.89016260377</c:v>
                </c:pt>
                <c:pt idx="1510">
                  <c:v>1666.7014713326</c:v>
                </c:pt>
                <c:pt idx="1511">
                  <c:v>1666.4826548169101</c:v>
                </c:pt>
                <c:pt idx="1512">
                  <c:v>1666.4882999266099</c:v>
                </c:pt>
                <c:pt idx="1513">
                  <c:v>1652.9938322518799</c:v>
                </c:pt>
                <c:pt idx="1514">
                  <c:v>1653.24764629993</c:v>
                </c:pt>
                <c:pt idx="1515">
                  <c:v>1666.76549990276</c:v>
                </c:pt>
                <c:pt idx="1516">
                  <c:v>1653.19176169857</c:v>
                </c:pt>
                <c:pt idx="1517">
                  <c:v>1300.00975291175</c:v>
                </c:pt>
                <c:pt idx="1518">
                  <c:v>889.67393997144995</c:v>
                </c:pt>
                <c:pt idx="1519">
                  <c:v>1105.7931231939499</c:v>
                </c:pt>
                <c:pt idx="1520">
                  <c:v>1733.4962422076101</c:v>
                </c:pt>
                <c:pt idx="1521">
                  <c:v>1719.59341595928</c:v>
                </c:pt>
                <c:pt idx="1522">
                  <c:v>1718.8889322965999</c:v>
                </c:pt>
                <c:pt idx="1523">
                  <c:v>1610.64806787256</c:v>
                </c:pt>
                <c:pt idx="1524">
                  <c:v>1611.1642750456199</c:v>
                </c:pt>
                <c:pt idx="1525">
                  <c:v>1759.83601521952</c:v>
                </c:pt>
                <c:pt idx="1526">
                  <c:v>1773.4870996025199</c:v>
                </c:pt>
                <c:pt idx="1527">
                  <c:v>1666.54387219409</c:v>
                </c:pt>
                <c:pt idx="1528">
                  <c:v>1358.2519151766901</c:v>
                </c:pt>
                <c:pt idx="1529">
                  <c:v>1218.74585863117</c:v>
                </c:pt>
                <c:pt idx="1530">
                  <c:v>1373.00405966633</c:v>
                </c:pt>
                <c:pt idx="1531">
                  <c:v>1387.0398769210601</c:v>
                </c:pt>
                <c:pt idx="1532">
                  <c:v>1487.19980794196</c:v>
                </c:pt>
                <c:pt idx="1533">
                  <c:v>1666.3352225459801</c:v>
                </c:pt>
                <c:pt idx="1534">
                  <c:v>1733.6203039572999</c:v>
                </c:pt>
                <c:pt idx="1535">
                  <c:v>1747.3594888338801</c:v>
                </c:pt>
                <c:pt idx="1536">
                  <c:v>1760.4711379200501</c:v>
                </c:pt>
                <c:pt idx="1537">
                  <c:v>1773.5248670872299</c:v>
                </c:pt>
                <c:pt idx="1538">
                  <c:v>1799.5112686796199</c:v>
                </c:pt>
                <c:pt idx="1539">
                  <c:v>1825.17317449851</c:v>
                </c:pt>
                <c:pt idx="1540">
                  <c:v>1797.9472363801499</c:v>
                </c:pt>
                <c:pt idx="1541">
                  <c:v>1400.3775293224701</c:v>
                </c:pt>
                <c:pt idx="1542">
                  <c:v>1209.5462765463501</c:v>
                </c:pt>
                <c:pt idx="1543">
                  <c:v>1554.2036185131701</c:v>
                </c:pt>
                <c:pt idx="1544">
                  <c:v>1896.6436649288901</c:v>
                </c:pt>
                <c:pt idx="1545">
                  <c:v>1839.5676132489</c:v>
                </c:pt>
                <c:pt idx="1546">
                  <c:v>1777.77635283875</c:v>
                </c:pt>
                <c:pt idx="1547">
                  <c:v>1742.6135128109499</c:v>
                </c:pt>
                <c:pt idx="1548">
                  <c:v>1800.6780623829</c:v>
                </c:pt>
                <c:pt idx="1549">
                  <c:v>1918.4107519937299</c:v>
                </c:pt>
                <c:pt idx="1550">
                  <c:v>2006.0945081673799</c:v>
                </c:pt>
                <c:pt idx="1551">
                  <c:v>1970.57850024195</c:v>
                </c:pt>
                <c:pt idx="1552">
                  <c:v>1921.90207039967</c:v>
                </c:pt>
                <c:pt idx="1553">
                  <c:v>1592.74859397506</c:v>
                </c:pt>
                <c:pt idx="1554">
                  <c:v>1754.4067509536901</c:v>
                </c:pt>
                <c:pt idx="1555">
                  <c:v>1781.0608154272199</c:v>
                </c:pt>
                <c:pt idx="1556">
                  <c:v>1871.2521850471401</c:v>
                </c:pt>
                <c:pt idx="1557">
                  <c:v>2070.0447780961599</c:v>
                </c:pt>
                <c:pt idx="1558">
                  <c:v>2165.2661849001902</c:v>
                </c:pt>
                <c:pt idx="1559">
                  <c:v>2188.5645989831</c:v>
                </c:pt>
                <c:pt idx="1560">
                  <c:v>2188.4042535061899</c:v>
                </c:pt>
                <c:pt idx="1561">
                  <c:v>2211.5081639517498</c:v>
                </c:pt>
                <c:pt idx="1562">
                  <c:v>2211.5250483780301</c:v>
                </c:pt>
                <c:pt idx="1563">
                  <c:v>2211.9515316418701</c:v>
                </c:pt>
                <c:pt idx="1564">
                  <c:v>2141.0375228898902</c:v>
                </c:pt>
                <c:pt idx="1565">
                  <c:v>1714.72826021885</c:v>
                </c:pt>
                <c:pt idx="1566">
                  <c:v>1424.47807496425</c:v>
                </c:pt>
                <c:pt idx="1567">
                  <c:v>1673.2732914456601</c:v>
                </c:pt>
                <c:pt idx="1568">
                  <c:v>1939.8290437886201</c:v>
                </c:pt>
                <c:pt idx="1569">
                  <c:v>1829.8126809002099</c:v>
                </c:pt>
                <c:pt idx="1570">
                  <c:v>1767.5280942663701</c:v>
                </c:pt>
                <c:pt idx="1571">
                  <c:v>1708.9314583180101</c:v>
                </c:pt>
                <c:pt idx="1572">
                  <c:v>1789.5291858235501</c:v>
                </c:pt>
                <c:pt idx="1573">
                  <c:v>1879.0453983956099</c:v>
                </c:pt>
                <c:pt idx="1574">
                  <c:v>1969.75737787497</c:v>
                </c:pt>
                <c:pt idx="1575">
                  <c:v>1921.4572438666501</c:v>
                </c:pt>
                <c:pt idx="1576">
                  <c:v>1858.22989631727</c:v>
                </c:pt>
                <c:pt idx="1577">
                  <c:v>1538.3506082690601</c:v>
                </c:pt>
                <c:pt idx="1578">
                  <c:v>1675.7476305800999</c:v>
                </c:pt>
                <c:pt idx="1579">
                  <c:v>1689.6418127146101</c:v>
                </c:pt>
                <c:pt idx="1580">
                  <c:v>1769.97883165399</c:v>
                </c:pt>
                <c:pt idx="1581">
                  <c:v>1937.5919054666199</c:v>
                </c:pt>
                <c:pt idx="1582">
                  <c:v>1999.5517533543</c:v>
                </c:pt>
                <c:pt idx="1583">
                  <c:v>1987.5265870385299</c:v>
                </c:pt>
                <c:pt idx="1584">
                  <c:v>1975.4353024137599</c:v>
                </c:pt>
                <c:pt idx="1585">
                  <c:v>1975.40418696394</c:v>
                </c:pt>
                <c:pt idx="1586">
                  <c:v>1975.32660499542</c:v>
                </c:pt>
                <c:pt idx="1587">
                  <c:v>1962.4305128368801</c:v>
                </c:pt>
                <c:pt idx="1588">
                  <c:v>1885.6929589288</c:v>
                </c:pt>
                <c:pt idx="1589">
                  <c:v>1441.71086471629</c:v>
                </c:pt>
                <c:pt idx="1590">
                  <c:v>1238.31014671362</c:v>
                </c:pt>
                <c:pt idx="1591">
                  <c:v>1595.0527512686299</c:v>
                </c:pt>
                <c:pt idx="1592">
                  <c:v>1973.51385469712</c:v>
                </c:pt>
                <c:pt idx="1593">
                  <c:v>1923.19170463098</c:v>
                </c:pt>
                <c:pt idx="1594">
                  <c:v>1871.56844729914</c:v>
                </c:pt>
                <c:pt idx="1595">
                  <c:v>1833.3489974044601</c:v>
                </c:pt>
                <c:pt idx="1596">
                  <c:v>1872.72649595094</c:v>
                </c:pt>
                <c:pt idx="1597">
                  <c:v>1924.81996853595</c:v>
                </c:pt>
                <c:pt idx="1598">
                  <c:v>1962.5906808565601</c:v>
                </c:pt>
                <c:pt idx="1599">
                  <c:v>1874.37069852129</c:v>
                </c:pt>
                <c:pt idx="1600">
                  <c:v>1784.69942710073</c:v>
                </c:pt>
                <c:pt idx="1601">
                  <c:v>1428.51815968964</c:v>
                </c:pt>
                <c:pt idx="1602">
                  <c:v>1555.68600812202</c:v>
                </c:pt>
                <c:pt idx="1603">
                  <c:v>1569.6142360260501</c:v>
                </c:pt>
                <c:pt idx="1604">
                  <c:v>1638.6043633102499</c:v>
                </c:pt>
                <c:pt idx="1605">
                  <c:v>1811.4736281163</c:v>
                </c:pt>
                <c:pt idx="1606">
                  <c:v>1876.4576395931899</c:v>
                </c:pt>
                <c:pt idx="1607">
                  <c:v>1863.26893427081</c:v>
                </c:pt>
                <c:pt idx="1608">
                  <c:v>1876.6287071209799</c:v>
                </c:pt>
                <c:pt idx="1609">
                  <c:v>1876.4819004830899</c:v>
                </c:pt>
                <c:pt idx="1610">
                  <c:v>1876.9317825600399</c:v>
                </c:pt>
                <c:pt idx="1611">
                  <c:v>1877.50633279669</c:v>
                </c:pt>
                <c:pt idx="1612">
                  <c:v>1799.3589340572601</c:v>
                </c:pt>
                <c:pt idx="1613">
                  <c:v>1387.3870033268199</c:v>
                </c:pt>
                <c:pt idx="1614">
                  <c:v>1181.4971393968101</c:v>
                </c:pt>
                <c:pt idx="1615">
                  <c:v>1543.4647239472699</c:v>
                </c:pt>
                <c:pt idx="1616">
                  <c:v>1928.41604249908</c:v>
                </c:pt>
                <c:pt idx="1617">
                  <c:v>1876.26247436003</c:v>
                </c:pt>
                <c:pt idx="1618">
                  <c:v>1824.65968771442</c:v>
                </c:pt>
                <c:pt idx="1619">
                  <c:v>1785.90071193122</c:v>
                </c:pt>
                <c:pt idx="1620">
                  <c:v>1825.7302938785199</c:v>
                </c:pt>
                <c:pt idx="1621">
                  <c:v>1852.17411602374</c:v>
                </c:pt>
                <c:pt idx="1622">
                  <c:v>1878.26587336527</c:v>
                </c:pt>
                <c:pt idx="1623">
                  <c:v>1788.2991206213201</c:v>
                </c:pt>
                <c:pt idx="1624">
                  <c:v>1708.7708788638499</c:v>
                </c:pt>
                <c:pt idx="1625">
                  <c:v>1344.8824608540899</c:v>
                </c:pt>
                <c:pt idx="1626">
                  <c:v>1474.42661381575</c:v>
                </c:pt>
                <c:pt idx="1627">
                  <c:v>1474.6601944175</c:v>
                </c:pt>
                <c:pt idx="1628">
                  <c:v>1545.07696807351</c:v>
                </c:pt>
                <c:pt idx="1629">
                  <c:v>1722.9868410695501</c:v>
                </c:pt>
                <c:pt idx="1630">
                  <c:v>1802.1961404706999</c:v>
                </c:pt>
                <c:pt idx="1631">
                  <c:v>1815.0869455483</c:v>
                </c:pt>
                <c:pt idx="1632">
                  <c:v>1814.6899542553899</c:v>
                </c:pt>
                <c:pt idx="1633">
                  <c:v>1827.6709045451601</c:v>
                </c:pt>
                <c:pt idx="1634">
                  <c:v>1827.9107208135599</c:v>
                </c:pt>
                <c:pt idx="1635">
                  <c:v>1828.06763275494</c:v>
                </c:pt>
                <c:pt idx="1636">
                  <c:v>1748.0863971189301</c:v>
                </c:pt>
                <c:pt idx="1637">
                  <c:v>1301.3815228600299</c:v>
                </c:pt>
                <c:pt idx="1638">
                  <c:v>1084.24390236871</c:v>
                </c:pt>
                <c:pt idx="1639">
                  <c:v>1431.9571078741301</c:v>
                </c:pt>
                <c:pt idx="1640">
                  <c:v>1801.0999382677601</c:v>
                </c:pt>
                <c:pt idx="1641">
                  <c:v>1748.05119200732</c:v>
                </c:pt>
                <c:pt idx="1642">
                  <c:v>1681.3302560105799</c:v>
                </c:pt>
                <c:pt idx="1643">
                  <c:v>1641.2519129489399</c:v>
                </c:pt>
                <c:pt idx="1644">
                  <c:v>1669.21007375371</c:v>
                </c:pt>
                <c:pt idx="1645">
                  <c:v>1710.0903088016</c:v>
                </c:pt>
                <c:pt idx="1646">
                  <c:v>1737.03168138826</c:v>
                </c:pt>
                <c:pt idx="1647">
                  <c:v>1656.1182287664401</c:v>
                </c:pt>
                <c:pt idx="1648">
                  <c:v>1573.5490051320401</c:v>
                </c:pt>
                <c:pt idx="1649">
                  <c:v>1205.66272510871</c:v>
                </c:pt>
                <c:pt idx="1650">
                  <c:v>1360.9769830919499</c:v>
                </c:pt>
                <c:pt idx="1651">
                  <c:v>1389.7058401803899</c:v>
                </c:pt>
                <c:pt idx="1652">
                  <c:v>1475.6837735398201</c:v>
                </c:pt>
                <c:pt idx="1653">
                  <c:v>1642.8693924009301</c:v>
                </c:pt>
                <c:pt idx="1654">
                  <c:v>1670.0343273916101</c:v>
                </c:pt>
                <c:pt idx="1655">
                  <c:v>1656.7046424568</c:v>
                </c:pt>
                <c:pt idx="1656">
                  <c:v>1656.6599113012501</c:v>
                </c:pt>
                <c:pt idx="1657">
                  <c:v>1656.7355835574499</c:v>
                </c:pt>
                <c:pt idx="1658">
                  <c:v>1656.7731865242199</c:v>
                </c:pt>
                <c:pt idx="1659">
                  <c:v>1670.3751770948199</c:v>
                </c:pt>
                <c:pt idx="1660">
                  <c:v>1670.0641621499001</c:v>
                </c:pt>
                <c:pt idx="1661">
                  <c:v>1332.0696822417201</c:v>
                </c:pt>
                <c:pt idx="1662">
                  <c:v>915.00431429478499</c:v>
                </c:pt>
                <c:pt idx="1663">
                  <c:v>1153.4040151551501</c:v>
                </c:pt>
                <c:pt idx="1664">
                  <c:v>1789.0099949334101</c:v>
                </c:pt>
                <c:pt idx="1665">
                  <c:v>1775.50072109658</c:v>
                </c:pt>
                <c:pt idx="1666">
                  <c:v>1774.75795338237</c:v>
                </c:pt>
                <c:pt idx="1667">
                  <c:v>1667.4396417386299</c:v>
                </c:pt>
                <c:pt idx="1668">
                  <c:v>1681.5912598243201</c:v>
                </c:pt>
                <c:pt idx="1669">
                  <c:v>1827.7981082341801</c:v>
                </c:pt>
                <c:pt idx="1670">
                  <c:v>1841.0978155713899</c:v>
                </c:pt>
                <c:pt idx="1671">
                  <c:v>1762.74979075444</c:v>
                </c:pt>
                <c:pt idx="1672">
                  <c:v>1446.3088804081301</c:v>
                </c:pt>
                <c:pt idx="1673">
                  <c:v>1301.6639982204399</c:v>
                </c:pt>
                <c:pt idx="1674">
                  <c:v>1446.7054561569901</c:v>
                </c:pt>
                <c:pt idx="1675">
                  <c:v>1446.37418437627</c:v>
                </c:pt>
                <c:pt idx="1676">
                  <c:v>1531.1975264192099</c:v>
                </c:pt>
                <c:pt idx="1677">
                  <c:v>1722.0585389918899</c:v>
                </c:pt>
                <c:pt idx="1678">
                  <c:v>1788.13712093095</c:v>
                </c:pt>
                <c:pt idx="1679">
                  <c:v>1788.00918663573</c:v>
                </c:pt>
                <c:pt idx="1680">
                  <c:v>1800.5929437571599</c:v>
                </c:pt>
                <c:pt idx="1681">
                  <c:v>1826.38630390612</c:v>
                </c:pt>
                <c:pt idx="1682">
                  <c:v>1825.9124917269301</c:v>
                </c:pt>
                <c:pt idx="1683">
                  <c:v>1839.32207485249</c:v>
                </c:pt>
                <c:pt idx="1684">
                  <c:v>1851.6513632646599</c:v>
                </c:pt>
                <c:pt idx="1685">
                  <c:v>1514.67666018571</c:v>
                </c:pt>
                <c:pt idx="1686">
                  <c:v>1120.42018272379</c:v>
                </c:pt>
                <c:pt idx="1687">
                  <c:v>1371.74379328533</c:v>
                </c:pt>
                <c:pt idx="1688">
                  <c:v>2026.0770561735301</c:v>
                </c:pt>
                <c:pt idx="1689">
                  <c:v>2024.66503702815</c:v>
                </c:pt>
                <c:pt idx="1690">
                  <c:v>2011.71573533573</c:v>
                </c:pt>
                <c:pt idx="1691">
                  <c:v>1899.3802999233901</c:v>
                </c:pt>
                <c:pt idx="1692">
                  <c:v>1925.19907845385</c:v>
                </c:pt>
                <c:pt idx="1693">
                  <c:v>2073.70922201024</c:v>
                </c:pt>
                <c:pt idx="1694">
                  <c:v>2110.2743670043901</c:v>
                </c:pt>
                <c:pt idx="1695">
                  <c:v>2024.91833329974</c:v>
                </c:pt>
                <c:pt idx="1696">
                  <c:v>1731.7718248050401</c:v>
                </c:pt>
                <c:pt idx="1697">
                  <c:v>1610.4276603962801</c:v>
                </c:pt>
                <c:pt idx="1698">
                  <c:v>1758.4711522841401</c:v>
                </c:pt>
                <c:pt idx="1699">
                  <c:v>1771.51820071318</c:v>
                </c:pt>
                <c:pt idx="1700">
                  <c:v>1836.59921926111</c:v>
                </c:pt>
                <c:pt idx="1701">
                  <c:v>2025.42482756957</c:v>
                </c:pt>
                <c:pt idx="1702">
                  <c:v>2098.3524751961399</c:v>
                </c:pt>
                <c:pt idx="1703">
                  <c:v>2098.0308988442398</c:v>
                </c:pt>
                <c:pt idx="1704">
                  <c:v>2098.24984144667</c:v>
                </c:pt>
                <c:pt idx="1705">
                  <c:v>2121.9728524523198</c:v>
                </c:pt>
                <c:pt idx="1706">
                  <c:v>2122.1169225816798</c:v>
                </c:pt>
                <c:pt idx="1707">
                  <c:v>2134.4342072219401</c:v>
                </c:pt>
                <c:pt idx="1708">
                  <c:v>2073.2325957855501</c:v>
                </c:pt>
                <c:pt idx="1709">
                  <c:v>1664.4231679899899</c:v>
                </c:pt>
                <c:pt idx="1710">
                  <c:v>1484.6175593955099</c:v>
                </c:pt>
                <c:pt idx="1711">
                  <c:v>1861.1328976704301</c:v>
                </c:pt>
                <c:pt idx="1712">
                  <c:v>2259.9828797782202</c:v>
                </c:pt>
                <c:pt idx="1713">
                  <c:v>2247.35893248612</c:v>
                </c:pt>
                <c:pt idx="1714">
                  <c:v>2212.5069541349699</c:v>
                </c:pt>
                <c:pt idx="1715">
                  <c:v>2212.73861186557</c:v>
                </c:pt>
                <c:pt idx="1716">
                  <c:v>2258.86846291652</c:v>
                </c:pt>
                <c:pt idx="1717">
                  <c:v>2282.3416781951901</c:v>
                </c:pt>
                <c:pt idx="1718">
                  <c:v>2305.6478658143901</c:v>
                </c:pt>
                <c:pt idx="1719">
                  <c:v>2214.6803103049001</c:v>
                </c:pt>
                <c:pt idx="1720">
                  <c:v>2121.4810417181998</c:v>
                </c:pt>
                <c:pt idx="1721">
                  <c:v>1770.97047554149</c:v>
                </c:pt>
                <c:pt idx="1722">
                  <c:v>1926.3483021877601</c:v>
                </c:pt>
                <c:pt idx="1723">
                  <c:v>1938.6928295599901</c:v>
                </c:pt>
                <c:pt idx="1724">
                  <c:v>2025.24141063193</c:v>
                </c:pt>
                <c:pt idx="1725">
                  <c:v>2261.6552893821699</c:v>
                </c:pt>
                <c:pt idx="1726">
                  <c:v>2373.2196146678202</c:v>
                </c:pt>
                <c:pt idx="1727">
                  <c:v>2416.1163757760601</c:v>
                </c:pt>
                <c:pt idx="1728">
                  <c:v>2415.9394414273602</c:v>
                </c:pt>
                <c:pt idx="1729">
                  <c:v>2393.9724103919102</c:v>
                </c:pt>
                <c:pt idx="1730">
                  <c:v>2394.4599498114299</c:v>
                </c:pt>
                <c:pt idx="1731">
                  <c:v>2415.98836491462</c:v>
                </c:pt>
                <c:pt idx="1732">
                  <c:v>2371.46007920698</c:v>
                </c:pt>
                <c:pt idx="1733">
                  <c:v>1974.4339994710399</c:v>
                </c:pt>
                <c:pt idx="1734">
                  <c:v>1743.15368874449</c:v>
                </c:pt>
                <c:pt idx="1735">
                  <c:v>2047.00359862239</c:v>
                </c:pt>
                <c:pt idx="1736">
                  <c:v>2321.2693010748199</c:v>
                </c:pt>
                <c:pt idx="1737">
                  <c:v>2248.47544197769</c:v>
                </c:pt>
                <c:pt idx="1738">
                  <c:v>2166.5023763650602</c:v>
                </c:pt>
                <c:pt idx="1739">
                  <c:v>2122.7627747865899</c:v>
                </c:pt>
                <c:pt idx="1740">
                  <c:v>2137.8922337883901</c:v>
                </c:pt>
                <c:pt idx="1741">
                  <c:v>2231.89687144657</c:v>
                </c:pt>
                <c:pt idx="1742">
                  <c:v>2300.8918643028401</c:v>
                </c:pt>
                <c:pt idx="1743">
                  <c:v>2234.6511283560799</c:v>
                </c:pt>
                <c:pt idx="1744">
                  <c:v>2177.9139466042202</c:v>
                </c:pt>
                <c:pt idx="1745">
                  <c:v>1846.92957557612</c:v>
                </c:pt>
                <c:pt idx="1746">
                  <c:v>1986.3311054886501</c:v>
                </c:pt>
                <c:pt idx="1747">
                  <c:v>1986.5715313496601</c:v>
                </c:pt>
                <c:pt idx="1748">
                  <c:v>2059.95559827434</c:v>
                </c:pt>
                <c:pt idx="1749">
                  <c:v>2190.9806044216698</c:v>
                </c:pt>
                <c:pt idx="1750">
                  <c:v>2191.3836804098</c:v>
                </c:pt>
                <c:pt idx="1751">
                  <c:v>2121.83916018339</c:v>
                </c:pt>
                <c:pt idx="1752">
                  <c:v>2074.3178374068998</c:v>
                </c:pt>
                <c:pt idx="1753">
                  <c:v>2062.8162267738098</c:v>
                </c:pt>
                <c:pt idx="1754">
                  <c:v>2026.8864925099599</c:v>
                </c:pt>
                <c:pt idx="1755">
                  <c:v>2027.2037346795601</c:v>
                </c:pt>
                <c:pt idx="1756">
                  <c:v>1951.9658977700799</c:v>
                </c:pt>
                <c:pt idx="1757">
                  <c:v>1514.83664715755</c:v>
                </c:pt>
                <c:pt idx="1758">
                  <c:v>1328.9295121662601</c:v>
                </c:pt>
                <c:pt idx="1759">
                  <c:v>1706.6025584461599</c:v>
                </c:pt>
                <c:pt idx="1760">
                  <c:v>2099.15502945142</c:v>
                </c:pt>
                <c:pt idx="1761">
                  <c:v>2050.6473745335702</c:v>
                </c:pt>
                <c:pt idx="1762">
                  <c:v>2014.0631107122599</c:v>
                </c:pt>
                <c:pt idx="1763">
                  <c:v>1977.4927003305299</c:v>
                </c:pt>
                <c:pt idx="1764">
                  <c:v>1953.30637832258</c:v>
                </c:pt>
                <c:pt idx="1765">
                  <c:v>1942.42917668055</c:v>
                </c:pt>
                <c:pt idx="1766">
                  <c:v>1917.7970606213501</c:v>
                </c:pt>
                <c:pt idx="1767">
                  <c:v>1789.10538140566</c:v>
                </c:pt>
                <c:pt idx="1768">
                  <c:v>1683.1676578661099</c:v>
                </c:pt>
                <c:pt idx="1769">
                  <c:v>1302.40505033772</c:v>
                </c:pt>
                <c:pt idx="1770">
                  <c:v>1418.7911387306201</c:v>
                </c:pt>
                <c:pt idx="1771">
                  <c:v>1419.0085865026699</c:v>
                </c:pt>
                <c:pt idx="1772">
                  <c:v>1476.21595019134</c:v>
                </c:pt>
                <c:pt idx="1773">
                  <c:v>1643.7715567417899</c:v>
                </c:pt>
                <c:pt idx="1774">
                  <c:v>1698.20546680856</c:v>
                </c:pt>
                <c:pt idx="1775">
                  <c:v>1685.1432444599</c:v>
                </c:pt>
                <c:pt idx="1776">
                  <c:v>1671.4830398660899</c:v>
                </c:pt>
                <c:pt idx="1777">
                  <c:v>1672.1759776661399</c:v>
                </c:pt>
                <c:pt idx="1778">
                  <c:v>1672.22982137237</c:v>
                </c:pt>
                <c:pt idx="1779">
                  <c:v>1672.05798097772</c:v>
                </c:pt>
                <c:pt idx="1780">
                  <c:v>1575.6660173611399</c:v>
                </c:pt>
                <c:pt idx="1781">
                  <c:v>1147.9114632645601</c:v>
                </c:pt>
                <c:pt idx="1782">
                  <c:v>932.24003525601097</c:v>
                </c:pt>
                <c:pt idx="1783">
                  <c:v>1290.0002496207301</c:v>
                </c:pt>
                <c:pt idx="1784">
                  <c:v>1658.0393611645</c:v>
                </c:pt>
                <c:pt idx="1785">
                  <c:v>1617.07341940892</c:v>
                </c:pt>
                <c:pt idx="1786">
                  <c:v>1602.6666033139199</c:v>
                </c:pt>
                <c:pt idx="1787">
                  <c:v>1588.72380920858</c:v>
                </c:pt>
                <c:pt idx="1788">
                  <c:v>1616.53070544917</c:v>
                </c:pt>
                <c:pt idx="1789">
                  <c:v>1671.2460516383101</c:v>
                </c:pt>
                <c:pt idx="1790">
                  <c:v>1698.5440317217301</c:v>
                </c:pt>
                <c:pt idx="1791">
                  <c:v>1617.4695929827701</c:v>
                </c:pt>
                <c:pt idx="1792">
                  <c:v>1520.1132657222499</c:v>
                </c:pt>
                <c:pt idx="1793">
                  <c:v>1154.89178092975</c:v>
                </c:pt>
                <c:pt idx="1794">
                  <c:v>1282.84175064231</c:v>
                </c:pt>
                <c:pt idx="1795">
                  <c:v>1275.39501577229</c:v>
                </c:pt>
                <c:pt idx="1796">
                  <c:v>1334.0476222759401</c:v>
                </c:pt>
                <c:pt idx="1797">
                  <c:v>1492.47761961125</c:v>
                </c:pt>
                <c:pt idx="1798">
                  <c:v>1534.6868660952</c:v>
                </c:pt>
                <c:pt idx="1799">
                  <c:v>1520.7127762638199</c:v>
                </c:pt>
                <c:pt idx="1800">
                  <c:v>1534.9421638197</c:v>
                </c:pt>
                <c:pt idx="1801">
                  <c:v>1548.62039048525</c:v>
                </c:pt>
                <c:pt idx="1802">
                  <c:v>1562.0072946929199</c:v>
                </c:pt>
                <c:pt idx="1803">
                  <c:v>1589.45333146864</c:v>
                </c:pt>
                <c:pt idx="1804">
                  <c:v>1547.30581583465</c:v>
                </c:pt>
                <c:pt idx="1805">
                  <c:v>1162.27137645476</c:v>
                </c:pt>
                <c:pt idx="1806">
                  <c:v>993.54226354171897</c:v>
                </c:pt>
                <c:pt idx="1807">
                  <c:v>1375.40181494372</c:v>
                </c:pt>
                <c:pt idx="1808">
                  <c:v>1760.2730698314999</c:v>
                </c:pt>
                <c:pt idx="1809">
                  <c:v>1703.03413487694</c:v>
                </c:pt>
                <c:pt idx="1810">
                  <c:v>1687.6945629014201</c:v>
                </c:pt>
                <c:pt idx="1811">
                  <c:v>1703.1562908890401</c:v>
                </c:pt>
                <c:pt idx="1812">
                  <c:v>1732.74906551046</c:v>
                </c:pt>
                <c:pt idx="1813">
                  <c:v>1786.7861113577001</c:v>
                </c:pt>
                <c:pt idx="1814">
                  <c:v>1826.28409368639</c:v>
                </c:pt>
                <c:pt idx="1815">
                  <c:v>1748.03139587286</c:v>
                </c:pt>
                <c:pt idx="1816">
                  <c:v>1667.51208299324</c:v>
                </c:pt>
                <c:pt idx="1817">
                  <c:v>1315.2247777964001</c:v>
                </c:pt>
                <c:pt idx="1818">
                  <c:v>1473.7417545718499</c:v>
                </c:pt>
                <c:pt idx="1819">
                  <c:v>1515.7453072650101</c:v>
                </c:pt>
                <c:pt idx="1820">
                  <c:v>1598.74799195737</c:v>
                </c:pt>
                <c:pt idx="1821">
                  <c:v>1812.8592892132399</c:v>
                </c:pt>
                <c:pt idx="1822">
                  <c:v>1902.72140746271</c:v>
                </c:pt>
                <c:pt idx="1823">
                  <c:v>1927.7237461047901</c:v>
                </c:pt>
                <c:pt idx="1824">
                  <c:v>1927.7214788776901</c:v>
                </c:pt>
                <c:pt idx="1825">
                  <c:v>1927.26249978231</c:v>
                </c:pt>
                <c:pt idx="1826">
                  <c:v>1914.0461181378701</c:v>
                </c:pt>
                <c:pt idx="1827">
                  <c:v>1862.5714888525699</c:v>
                </c:pt>
                <c:pt idx="1828">
                  <c:v>1798.08426345986</c:v>
                </c:pt>
                <c:pt idx="1829">
                  <c:v>1386.1840287816201</c:v>
                </c:pt>
                <c:pt idx="1830">
                  <c:v>912.59931084857703</c:v>
                </c:pt>
                <c:pt idx="1831">
                  <c:v>1075.16886125992</c:v>
                </c:pt>
                <c:pt idx="1832">
                  <c:v>1665.9670114108601</c:v>
                </c:pt>
                <c:pt idx="1833">
                  <c:v>1597.82051001693</c:v>
                </c:pt>
                <c:pt idx="1834">
                  <c:v>1542.6911656654399</c:v>
                </c:pt>
                <c:pt idx="1835">
                  <c:v>1386.8778241344701</c:v>
                </c:pt>
                <c:pt idx="1836">
                  <c:v>1358.8375103020701</c:v>
                </c:pt>
                <c:pt idx="1837">
                  <c:v>1460.1175115144299</c:v>
                </c:pt>
                <c:pt idx="1838">
                  <c:v>1432.52927772157</c:v>
                </c:pt>
                <c:pt idx="1839">
                  <c:v>1309.6870314213199</c:v>
                </c:pt>
                <c:pt idx="1840">
                  <c:v>938.72027089095195</c:v>
                </c:pt>
                <c:pt idx="1841">
                  <c:v>761.70747515900302</c:v>
                </c:pt>
                <c:pt idx="1842">
                  <c:v>900.66200474866605</c:v>
                </c:pt>
                <c:pt idx="1843">
                  <c:v>932.36635176789196</c:v>
                </c:pt>
                <c:pt idx="1844">
                  <c:v>1033.58806725358</c:v>
                </c:pt>
                <c:pt idx="1845">
                  <c:v>1223.2418930145</c:v>
                </c:pt>
                <c:pt idx="1846">
                  <c:v>1304.67234010938</c:v>
                </c:pt>
                <c:pt idx="1847">
                  <c:v>1326.25489629255</c:v>
                </c:pt>
                <c:pt idx="1848">
                  <c:v>1362.0827007952801</c:v>
                </c:pt>
                <c:pt idx="1849">
                  <c:v>1405.44487118603</c:v>
                </c:pt>
                <c:pt idx="1850">
                  <c:v>1448.20974424105</c:v>
                </c:pt>
                <c:pt idx="1851">
                  <c:v>1477.0744839373599</c:v>
                </c:pt>
                <c:pt idx="1852">
                  <c:v>1491.1219090816601</c:v>
                </c:pt>
                <c:pt idx="1853">
                  <c:v>1146.4568560036601</c:v>
                </c:pt>
                <c:pt idx="1854">
                  <c:v>717.431779649801</c:v>
                </c:pt>
                <c:pt idx="1855">
                  <c:v>914.88153891955699</c:v>
                </c:pt>
                <c:pt idx="1856">
                  <c:v>1502.87081184309</c:v>
                </c:pt>
                <c:pt idx="1857">
                  <c:v>1387.2016264251099</c:v>
                </c:pt>
                <c:pt idx="1858">
                  <c:v>1297.3535126317699</c:v>
                </c:pt>
                <c:pt idx="1859">
                  <c:v>1101.17127868684</c:v>
                </c:pt>
                <c:pt idx="1860">
                  <c:v>1132.63442605718</c:v>
                </c:pt>
                <c:pt idx="1861">
                  <c:v>1341.70049446248</c:v>
                </c:pt>
                <c:pt idx="1862">
                  <c:v>1402.25875345348</c:v>
                </c:pt>
                <c:pt idx="1863">
                  <c:v>1330.78751223475</c:v>
                </c:pt>
                <c:pt idx="1864">
                  <c:v>999.97343493378105</c:v>
                </c:pt>
                <c:pt idx="1865">
                  <c:v>867.85006989423505</c:v>
                </c:pt>
                <c:pt idx="1866">
                  <c:v>1015.97433637337</c:v>
                </c:pt>
                <c:pt idx="1867">
                  <c:v>1039.5257931796</c:v>
                </c:pt>
                <c:pt idx="1868">
                  <c:v>1161.14507268231</c:v>
                </c:pt>
                <c:pt idx="1869">
                  <c:v>1418.49151148387</c:v>
                </c:pt>
                <c:pt idx="1870">
                  <c:v>1559.02378868239</c:v>
                </c:pt>
                <c:pt idx="1871">
                  <c:v>1627.4306265719599</c:v>
                </c:pt>
                <c:pt idx="1872">
                  <c:v>1694.6822573924201</c:v>
                </c:pt>
                <c:pt idx="1873">
                  <c:v>1707.2088166978599</c:v>
                </c:pt>
                <c:pt idx="1874">
                  <c:v>1720.4734338297301</c:v>
                </c:pt>
                <c:pt idx="1875">
                  <c:v>1720.19991838188</c:v>
                </c:pt>
                <c:pt idx="1876">
                  <c:v>1638.36822136351</c:v>
                </c:pt>
                <c:pt idx="1877">
                  <c:v>1188.31252907971</c:v>
                </c:pt>
                <c:pt idx="1878">
                  <c:v>998.18077892606198</c:v>
                </c:pt>
                <c:pt idx="1879">
                  <c:v>1371.90417907964</c:v>
                </c:pt>
                <c:pt idx="1880">
                  <c:v>1771.79450231076</c:v>
                </c:pt>
                <c:pt idx="1881">
                  <c:v>1757.6792625877999</c:v>
                </c:pt>
                <c:pt idx="1882">
                  <c:v>1743.75982122034</c:v>
                </c:pt>
                <c:pt idx="1883">
                  <c:v>1743.53348922602</c:v>
                </c:pt>
                <c:pt idx="1884">
                  <c:v>1756.7958333654401</c:v>
                </c:pt>
                <c:pt idx="1885">
                  <c:v>1809.7711806751399</c:v>
                </c:pt>
                <c:pt idx="1886">
                  <c:v>1822.81627335864</c:v>
                </c:pt>
                <c:pt idx="1887">
                  <c:v>1744.7002178745099</c:v>
                </c:pt>
                <c:pt idx="1888">
                  <c:v>1664.2311187830501</c:v>
                </c:pt>
                <c:pt idx="1889">
                  <c:v>1305.4050987882399</c:v>
                </c:pt>
                <c:pt idx="1890">
                  <c:v>1442.74732746362</c:v>
                </c:pt>
                <c:pt idx="1891">
                  <c:v>1471.2235183067401</c:v>
                </c:pt>
                <c:pt idx="1892">
                  <c:v>1555.14747586262</c:v>
                </c:pt>
                <c:pt idx="1893">
                  <c:v>1744.9730077249301</c:v>
                </c:pt>
                <c:pt idx="1894">
                  <c:v>1837.0325843145499</c:v>
                </c:pt>
                <c:pt idx="1895">
                  <c:v>1862.3836655159801</c:v>
                </c:pt>
                <c:pt idx="1896">
                  <c:v>1875.0280457572301</c:v>
                </c:pt>
                <c:pt idx="1897">
                  <c:v>1875.0861152692401</c:v>
                </c:pt>
                <c:pt idx="1898">
                  <c:v>1875.3464372144299</c:v>
                </c:pt>
                <c:pt idx="1899">
                  <c:v>1888.1232618117599</c:v>
                </c:pt>
                <c:pt idx="1900">
                  <c:v>1822.4852474153899</c:v>
                </c:pt>
                <c:pt idx="1901">
                  <c:v>1414.3391309855799</c:v>
                </c:pt>
                <c:pt idx="1902">
                  <c:v>1253.7249409127201</c:v>
                </c:pt>
                <c:pt idx="1903">
                  <c:v>1663.68217425635</c:v>
                </c:pt>
                <c:pt idx="1904">
                  <c:v>2107.96406639829</c:v>
                </c:pt>
                <c:pt idx="1905">
                  <c:v>2083.11933856111</c:v>
                </c:pt>
                <c:pt idx="1906">
                  <c:v>2045.9731171604001</c:v>
                </c:pt>
                <c:pt idx="1907">
                  <c:v>2022.2365579131899</c:v>
                </c:pt>
                <c:pt idx="1908">
                  <c:v>2022.5330183429101</c:v>
                </c:pt>
                <c:pt idx="1909">
                  <c:v>2035.5825225062599</c:v>
                </c:pt>
                <c:pt idx="1910">
                  <c:v>2048.3272679834099</c:v>
                </c:pt>
                <c:pt idx="1911">
                  <c:v>1975.15644293432</c:v>
                </c:pt>
                <c:pt idx="1912">
                  <c:v>1900.18281394157</c:v>
                </c:pt>
                <c:pt idx="1913">
                  <c:v>1540.47273488734</c:v>
                </c:pt>
                <c:pt idx="1914">
                  <c:v>1717.92473833863</c:v>
                </c:pt>
                <c:pt idx="1915">
                  <c:v>1731.1072388704699</c:v>
                </c:pt>
                <c:pt idx="1916">
                  <c:v>1823.11669122335</c:v>
                </c:pt>
                <c:pt idx="1917">
                  <c:v>2000.1138830357099</c:v>
                </c:pt>
                <c:pt idx="1918">
                  <c:v>2025.11119724535</c:v>
                </c:pt>
                <c:pt idx="1919">
                  <c:v>2000.5902714353499</c:v>
                </c:pt>
                <c:pt idx="1920">
                  <c:v>1988.6768765135701</c:v>
                </c:pt>
                <c:pt idx="1921">
                  <c:v>1976.5994888244099</c:v>
                </c:pt>
                <c:pt idx="1922">
                  <c:v>1977.0994574388401</c:v>
                </c:pt>
                <c:pt idx="1923">
                  <c:v>1977.18295568383</c:v>
                </c:pt>
                <c:pt idx="1924">
                  <c:v>1900.86430253201</c:v>
                </c:pt>
                <c:pt idx="1925">
                  <c:v>1471.66776235004</c:v>
                </c:pt>
                <c:pt idx="1926">
                  <c:v>1269.66345013262</c:v>
                </c:pt>
                <c:pt idx="1927">
                  <c:v>1624.6073323667999</c:v>
                </c:pt>
                <c:pt idx="1928">
                  <c:v>2000.9404223674701</c:v>
                </c:pt>
                <c:pt idx="1929">
                  <c:v>1951.4100455211801</c:v>
                </c:pt>
                <c:pt idx="1930">
                  <c:v>1900.8096639486901</c:v>
                </c:pt>
                <c:pt idx="1931">
                  <c:v>1863.1084777787801</c:v>
                </c:pt>
                <c:pt idx="1932">
                  <c:v>1876.5860767839899</c:v>
                </c:pt>
                <c:pt idx="1933">
                  <c:v>1890.2756972132499</c:v>
                </c:pt>
                <c:pt idx="1934">
                  <c:v>1903.66403182924</c:v>
                </c:pt>
                <c:pt idx="1935">
                  <c:v>1814.13451490025</c:v>
                </c:pt>
                <c:pt idx="1936">
                  <c:v>1694.9379499009201</c:v>
                </c:pt>
                <c:pt idx="1937">
                  <c:v>1316.01258936915</c:v>
                </c:pt>
                <c:pt idx="1938">
                  <c:v>1446.8530880745</c:v>
                </c:pt>
                <c:pt idx="1939">
                  <c:v>1446.6840641600299</c:v>
                </c:pt>
                <c:pt idx="1940">
                  <c:v>1503.4921452338101</c:v>
                </c:pt>
                <c:pt idx="1941">
                  <c:v>1683.4219878008801</c:v>
                </c:pt>
                <c:pt idx="1942">
                  <c:v>1737.09449554566</c:v>
                </c:pt>
                <c:pt idx="1943">
                  <c:v>1723.98791405619</c:v>
                </c:pt>
                <c:pt idx="1944">
                  <c:v>1764.42877831635</c:v>
                </c:pt>
                <c:pt idx="1945">
                  <c:v>1790.20468169632</c:v>
                </c:pt>
                <c:pt idx="1946">
                  <c:v>1816.2883190821699</c:v>
                </c:pt>
                <c:pt idx="1947">
                  <c:v>1789.84173762969</c:v>
                </c:pt>
                <c:pt idx="1948">
                  <c:v>1696.37705085224</c:v>
                </c:pt>
                <c:pt idx="1949">
                  <c:v>1228.31255833611</c:v>
                </c:pt>
                <c:pt idx="1950">
                  <c:v>1039.6529844532599</c:v>
                </c:pt>
                <c:pt idx="1951">
                  <c:v>1404.6330704393999</c:v>
                </c:pt>
                <c:pt idx="1952">
                  <c:v>1816.11677092075</c:v>
                </c:pt>
                <c:pt idx="1953">
                  <c:v>1776.4812626069099</c:v>
                </c:pt>
                <c:pt idx="1954">
                  <c:v>1749.9505407618201</c:v>
                </c:pt>
                <c:pt idx="1955">
                  <c:v>1736.65199008372</c:v>
                </c:pt>
                <c:pt idx="1956">
                  <c:v>1750.57385792676</c:v>
                </c:pt>
                <c:pt idx="1957">
                  <c:v>1777.5311810753799</c:v>
                </c:pt>
                <c:pt idx="1958">
                  <c:v>1791.08595004688</c:v>
                </c:pt>
                <c:pt idx="1959">
                  <c:v>1697.8229864832799</c:v>
                </c:pt>
                <c:pt idx="1960">
                  <c:v>1616.5199281591099</c:v>
                </c:pt>
                <c:pt idx="1961">
                  <c:v>1244.06695785395</c:v>
                </c:pt>
                <c:pt idx="1962">
                  <c:v>1362.2119195041701</c:v>
                </c:pt>
                <c:pt idx="1963">
                  <c:v>1362.28698806844</c:v>
                </c:pt>
                <c:pt idx="1964">
                  <c:v>1434.27092143139</c:v>
                </c:pt>
                <c:pt idx="1965">
                  <c:v>1589.3943255561401</c:v>
                </c:pt>
                <c:pt idx="1966">
                  <c:v>1617.19817538043</c:v>
                </c:pt>
                <c:pt idx="1967">
                  <c:v>1603.52524081516</c:v>
                </c:pt>
                <c:pt idx="1968">
                  <c:v>1590.16012739234</c:v>
                </c:pt>
                <c:pt idx="1969">
                  <c:v>1576.5756723368499</c:v>
                </c:pt>
                <c:pt idx="1970">
                  <c:v>1590.5487878338399</c:v>
                </c:pt>
                <c:pt idx="1971">
                  <c:v>1576.6708858084501</c:v>
                </c:pt>
                <c:pt idx="1972">
                  <c:v>1492.27832706813</c:v>
                </c:pt>
                <c:pt idx="1973">
                  <c:v>1079.36325539266</c:v>
                </c:pt>
                <c:pt idx="1974">
                  <c:v>892.95273723793503</c:v>
                </c:pt>
                <c:pt idx="1975">
                  <c:v>1260.3125046499799</c:v>
                </c:pt>
                <c:pt idx="1976">
                  <c:v>1658.0325473330699</c:v>
                </c:pt>
                <c:pt idx="1977">
                  <c:v>1644.1988934186099</c:v>
                </c:pt>
                <c:pt idx="1978">
                  <c:v>1629.8425845381701</c:v>
                </c:pt>
                <c:pt idx="1979">
                  <c:v>1629.8528664789401</c:v>
                </c:pt>
                <c:pt idx="1980">
                  <c:v>1643.8585216726401</c:v>
                </c:pt>
                <c:pt idx="1981">
                  <c:v>1657.40946431204</c:v>
                </c:pt>
                <c:pt idx="1982">
                  <c:v>1671.62792979493</c:v>
                </c:pt>
                <c:pt idx="1983">
                  <c:v>1603.3385189067201</c:v>
                </c:pt>
                <c:pt idx="1984">
                  <c:v>1561.6590579559099</c:v>
                </c:pt>
                <c:pt idx="1985">
                  <c:v>1236.95619101637</c:v>
                </c:pt>
                <c:pt idx="1986">
                  <c:v>1419.6424834617601</c:v>
                </c:pt>
                <c:pt idx="1987">
                  <c:v>1461.9003654155799</c:v>
                </c:pt>
                <c:pt idx="1988">
                  <c:v>1573.6518541612199</c:v>
                </c:pt>
                <c:pt idx="1989">
                  <c:v>1789.31403802412</c:v>
                </c:pt>
                <c:pt idx="1990">
                  <c:v>1905.66158310532</c:v>
                </c:pt>
                <c:pt idx="1991">
                  <c:v>1955.3087992235801</c:v>
                </c:pt>
                <c:pt idx="1992">
                  <c:v>2004.0964024368</c:v>
                </c:pt>
                <c:pt idx="1993">
                  <c:v>2052.7930359339398</c:v>
                </c:pt>
                <c:pt idx="1994">
                  <c:v>2124.11374998886</c:v>
                </c:pt>
                <c:pt idx="1995">
                  <c:v>2170.5875363416399</c:v>
                </c:pt>
                <c:pt idx="1996">
                  <c:v>2216.61442232237</c:v>
                </c:pt>
                <c:pt idx="1997">
                  <c:v>1926.67030137899</c:v>
                </c:pt>
                <c:pt idx="1998">
                  <c:v>1441.5278199878601</c:v>
                </c:pt>
                <c:pt idx="1999">
                  <c:v>1553.1755219265999</c:v>
                </c:pt>
                <c:pt idx="2000">
                  <c:v>2044.81527642777</c:v>
                </c:pt>
                <c:pt idx="2001">
                  <c:v>1940.4743415941</c:v>
                </c:pt>
                <c:pt idx="2002">
                  <c:v>1829.75724300519</c:v>
                </c:pt>
                <c:pt idx="2003">
                  <c:v>1620.5008139147601</c:v>
                </c:pt>
                <c:pt idx="2004">
                  <c:v>1683.6833936145299</c:v>
                </c:pt>
                <c:pt idx="2005">
                  <c:v>1931.6127950165901</c:v>
                </c:pt>
                <c:pt idx="2006">
                  <c:v>2043.3444903557599</c:v>
                </c:pt>
                <c:pt idx="2007">
                  <c:v>1935.04315540675</c:v>
                </c:pt>
                <c:pt idx="2008">
                  <c:v>1580.29496604359</c:v>
                </c:pt>
                <c:pt idx="2009">
                  <c:v>1412.95674003972</c:v>
                </c:pt>
                <c:pt idx="2010">
                  <c:v>1540.3056449182</c:v>
                </c:pt>
                <c:pt idx="2011">
                  <c:v>1540.6862262673501</c:v>
                </c:pt>
                <c:pt idx="2012">
                  <c:v>1610.1417202323501</c:v>
                </c:pt>
                <c:pt idx="2013">
                  <c:v>1758.0585183820599</c:v>
                </c:pt>
                <c:pt idx="2014">
                  <c:v>1797.9736619457699</c:v>
                </c:pt>
                <c:pt idx="2015">
                  <c:v>1785.6709770029099</c:v>
                </c:pt>
                <c:pt idx="2016">
                  <c:v>1772.6291075438401</c:v>
                </c:pt>
                <c:pt idx="2017">
                  <c:v>1773.2375097608101</c:v>
                </c:pt>
                <c:pt idx="2018">
                  <c:v>1786.6907719957101</c:v>
                </c:pt>
                <c:pt idx="2019">
                  <c:v>1786.50951570239</c:v>
                </c:pt>
                <c:pt idx="2020">
                  <c:v>1812.89383374721</c:v>
                </c:pt>
                <c:pt idx="2021">
                  <c:v>1472.46353012589</c:v>
                </c:pt>
                <c:pt idx="2022">
                  <c:v>1036.8813904379699</c:v>
                </c:pt>
                <c:pt idx="2023">
                  <c:v>1225.4249137350801</c:v>
                </c:pt>
                <c:pt idx="2024">
                  <c:v>1825.0419551877501</c:v>
                </c:pt>
                <c:pt idx="2025">
                  <c:v>1772.2107788560299</c:v>
                </c:pt>
                <c:pt idx="2026">
                  <c:v>1758.9823894316401</c:v>
                </c:pt>
                <c:pt idx="2027">
                  <c:v>1611.5486611491699</c:v>
                </c:pt>
                <c:pt idx="2028">
                  <c:v>1639.5287262368299</c:v>
                </c:pt>
                <c:pt idx="2029">
                  <c:v>1800.37196978477</c:v>
                </c:pt>
                <c:pt idx="2030">
                  <c:v>1827.0029314881999</c:v>
                </c:pt>
                <c:pt idx="2031">
                  <c:v>1748.6416028615499</c:v>
                </c:pt>
                <c:pt idx="2032">
                  <c:v>1417.0365350305799</c:v>
                </c:pt>
                <c:pt idx="2033">
                  <c:v>1279.5556765876499</c:v>
                </c:pt>
                <c:pt idx="2034">
                  <c:v>1417.59130912772</c:v>
                </c:pt>
                <c:pt idx="2035">
                  <c:v>1417.60329248058</c:v>
                </c:pt>
                <c:pt idx="2036">
                  <c:v>1474.79846989865</c:v>
                </c:pt>
                <c:pt idx="2037">
                  <c:v>1669.0972414177299</c:v>
                </c:pt>
                <c:pt idx="2038">
                  <c:v>1722.75673736106</c:v>
                </c:pt>
                <c:pt idx="2039">
                  <c:v>1723.1096251891299</c:v>
                </c:pt>
                <c:pt idx="2040">
                  <c:v>1723.04712448597</c:v>
                </c:pt>
                <c:pt idx="2041">
                  <c:v>1723.11172510195</c:v>
                </c:pt>
                <c:pt idx="2042">
                  <c:v>1723.1088499995501</c:v>
                </c:pt>
                <c:pt idx="2043">
                  <c:v>1723.24284812415</c:v>
                </c:pt>
                <c:pt idx="2044">
                  <c:v>1655.4467770466699</c:v>
                </c:pt>
                <c:pt idx="2045">
                  <c:v>1242.89946650039</c:v>
                </c:pt>
                <c:pt idx="2046">
                  <c:v>1061.68108071654</c:v>
                </c:pt>
                <c:pt idx="2047">
                  <c:v>1446.7112938007599</c:v>
                </c:pt>
                <c:pt idx="2048">
                  <c:v>1866.4510810504</c:v>
                </c:pt>
                <c:pt idx="2049">
                  <c:v>1852.6752233237301</c:v>
                </c:pt>
                <c:pt idx="2050">
                  <c:v>1852.4570867371201</c:v>
                </c:pt>
                <c:pt idx="2051">
                  <c:v>1852.1570085534299</c:v>
                </c:pt>
                <c:pt idx="2052">
                  <c:v>1878.4467422185</c:v>
                </c:pt>
                <c:pt idx="2053">
                  <c:v>1891.38211208046</c:v>
                </c:pt>
                <c:pt idx="2054">
                  <c:v>1917.4978715161001</c:v>
                </c:pt>
                <c:pt idx="2055">
                  <c:v>1826.9264528752699</c:v>
                </c:pt>
                <c:pt idx="2056">
                  <c:v>1748.71485868121</c:v>
                </c:pt>
                <c:pt idx="2057">
                  <c:v>1388.1004090034401</c:v>
                </c:pt>
                <c:pt idx="2058">
                  <c:v>1530.85996467469</c:v>
                </c:pt>
                <c:pt idx="2059">
                  <c:v>1544.7547849935499</c:v>
                </c:pt>
                <c:pt idx="2060">
                  <c:v>1613.8921580478</c:v>
                </c:pt>
                <c:pt idx="2061">
                  <c:v>1788.53375133799</c:v>
                </c:pt>
                <c:pt idx="2062">
                  <c:v>1840.66812774457</c:v>
                </c:pt>
                <c:pt idx="2063">
                  <c:v>1827.94164592419</c:v>
                </c:pt>
                <c:pt idx="2064">
                  <c:v>1801.4088365488799</c:v>
                </c:pt>
                <c:pt idx="2065">
                  <c:v>1788.7883000464899</c:v>
                </c:pt>
                <c:pt idx="2066">
                  <c:v>1749.2314726151801</c:v>
                </c:pt>
                <c:pt idx="2067">
                  <c:v>1762.8638569838699</c:v>
                </c:pt>
                <c:pt idx="2068">
                  <c:v>1709.06720800162</c:v>
                </c:pt>
                <c:pt idx="2069">
                  <c:v>1323.62677265771</c:v>
                </c:pt>
                <c:pt idx="2070">
                  <c:v>1174.6977054272299</c:v>
                </c:pt>
                <c:pt idx="2071">
                  <c:v>1599.2009951421001</c:v>
                </c:pt>
                <c:pt idx="2072">
                  <c:v>2039.7584975365</c:v>
                </c:pt>
                <c:pt idx="2073">
                  <c:v>2026.1028920609699</c:v>
                </c:pt>
                <c:pt idx="2074">
                  <c:v>1973.9048877234</c:v>
                </c:pt>
                <c:pt idx="2075">
                  <c:v>1947.0528912928901</c:v>
                </c:pt>
                <c:pt idx="2076">
                  <c:v>1995.85589595239</c:v>
                </c:pt>
                <c:pt idx="2077">
                  <c:v>2058.77980855638</c:v>
                </c:pt>
                <c:pt idx="2078">
                  <c:v>2120.8251862462198</c:v>
                </c:pt>
                <c:pt idx="2079">
                  <c:v>2097.1969078874899</c:v>
                </c:pt>
                <c:pt idx="2080">
                  <c:v>2048.86048055629</c:v>
                </c:pt>
                <c:pt idx="2081">
                  <c:v>1744.4956256364101</c:v>
                </c:pt>
                <c:pt idx="2082">
                  <c:v>1913.17841269839</c:v>
                </c:pt>
                <c:pt idx="2083">
                  <c:v>1926.110476778</c:v>
                </c:pt>
                <c:pt idx="2084">
                  <c:v>2012.3638593242499</c:v>
                </c:pt>
                <c:pt idx="2085">
                  <c:v>2168.23231199054</c:v>
                </c:pt>
                <c:pt idx="2086">
                  <c:v>2261.01378567856</c:v>
                </c:pt>
                <c:pt idx="2087">
                  <c:v>2260.10138590525</c:v>
                </c:pt>
                <c:pt idx="2088">
                  <c:v>2214.54513097976</c:v>
                </c:pt>
                <c:pt idx="2089">
                  <c:v>2168.7148066274099</c:v>
                </c:pt>
                <c:pt idx="2090">
                  <c:v>2144.97590035132</c:v>
                </c:pt>
                <c:pt idx="2091">
                  <c:v>2109.7086746575501</c:v>
                </c:pt>
                <c:pt idx="2092">
                  <c:v>2000.4367864389201</c:v>
                </c:pt>
                <c:pt idx="2093">
                  <c:v>1555.2235499487999</c:v>
                </c:pt>
                <c:pt idx="2094">
                  <c:v>1327.47988628603</c:v>
                </c:pt>
                <c:pt idx="2095">
                  <c:v>1664.90344133026</c:v>
                </c:pt>
                <c:pt idx="2096">
                  <c:v>2025.2057297275001</c:v>
                </c:pt>
                <c:pt idx="2097">
                  <c:v>2000.1812563895401</c:v>
                </c:pt>
                <c:pt idx="2098">
                  <c:v>1999.05725490093</c:v>
                </c:pt>
                <c:pt idx="2099">
                  <c:v>2009.5881519719601</c:v>
                </c:pt>
                <c:pt idx="2100">
                  <c:v>2070.22012894214</c:v>
                </c:pt>
                <c:pt idx="2101">
                  <c:v>2143.4726312856401</c:v>
                </c:pt>
                <c:pt idx="2102">
                  <c:v>2191.3675501573598</c:v>
                </c:pt>
                <c:pt idx="2103">
                  <c:v>2109.7019829811402</c:v>
                </c:pt>
                <c:pt idx="2104">
                  <c:v>2013.15247590746</c:v>
                </c:pt>
                <c:pt idx="2105">
                  <c:v>1637.7852685140699</c:v>
                </c:pt>
                <c:pt idx="2106">
                  <c:v>1772.59977691068</c:v>
                </c:pt>
                <c:pt idx="2107">
                  <c:v>1759.41365074136</c:v>
                </c:pt>
                <c:pt idx="2108">
                  <c:v>1812.1403014789901</c:v>
                </c:pt>
                <c:pt idx="2109">
                  <c:v>2003.08259096951</c:v>
                </c:pt>
                <c:pt idx="2110">
                  <c:v>2075.98275596434</c:v>
                </c:pt>
                <c:pt idx="2111">
                  <c:v>2088.7872812630399</c:v>
                </c:pt>
                <c:pt idx="2112">
                  <c:v>2076.57630044488</c:v>
                </c:pt>
                <c:pt idx="2113">
                  <c:v>2077.0424514753199</c:v>
                </c:pt>
                <c:pt idx="2114">
                  <c:v>2077.0222164653401</c:v>
                </c:pt>
                <c:pt idx="2115">
                  <c:v>2076.7788096418699</c:v>
                </c:pt>
                <c:pt idx="2116">
                  <c:v>1965.6539847819599</c:v>
                </c:pt>
                <c:pt idx="2117">
                  <c:v>1529.47469616184</c:v>
                </c:pt>
                <c:pt idx="2118">
                  <c:v>1321.9190596209701</c:v>
                </c:pt>
                <c:pt idx="2119">
                  <c:v>1680.5083472798899</c:v>
                </c:pt>
                <c:pt idx="2120">
                  <c:v>2064.3441380248901</c:v>
                </c:pt>
                <c:pt idx="2121">
                  <c:v>2027.5073063531099</c:v>
                </c:pt>
                <c:pt idx="2122">
                  <c:v>2027.1991975721201</c:v>
                </c:pt>
                <c:pt idx="2123">
                  <c:v>2026.6289969899001</c:v>
                </c:pt>
                <c:pt idx="2124">
                  <c:v>2039.5746927538701</c:v>
                </c:pt>
                <c:pt idx="2125">
                  <c:v>2076.3938067572099</c:v>
                </c:pt>
                <c:pt idx="2126">
                  <c:v>2089.0861392363499</c:v>
                </c:pt>
                <c:pt idx="2127">
                  <c:v>2004.24866596941</c:v>
                </c:pt>
                <c:pt idx="2128">
                  <c:v>1904.1917932102799</c:v>
                </c:pt>
                <c:pt idx="2129">
                  <c:v>1544.1688809055299</c:v>
                </c:pt>
                <c:pt idx="2130">
                  <c:v>1694.97074457638</c:v>
                </c:pt>
                <c:pt idx="2131">
                  <c:v>1721.81063886878</c:v>
                </c:pt>
                <c:pt idx="2132">
                  <c:v>1827.0769516323301</c:v>
                </c:pt>
                <c:pt idx="2133">
                  <c:v>1992.08116719742</c:v>
                </c:pt>
                <c:pt idx="2134">
                  <c:v>2065.48153817415</c:v>
                </c:pt>
                <c:pt idx="2135">
                  <c:v>2065.5393206449899</c:v>
                </c:pt>
                <c:pt idx="2136">
                  <c:v>2077.6733724942001</c:v>
                </c:pt>
                <c:pt idx="2137">
                  <c:v>2077.4795591985098</c:v>
                </c:pt>
                <c:pt idx="2138">
                  <c:v>2077.7782077184702</c:v>
                </c:pt>
                <c:pt idx="2139">
                  <c:v>2077.97514382281</c:v>
                </c:pt>
                <c:pt idx="2140">
                  <c:v>1990.4635871456601</c:v>
                </c:pt>
                <c:pt idx="2141">
                  <c:v>1557.9321255718701</c:v>
                </c:pt>
                <c:pt idx="2142">
                  <c:v>1336.8960202573001</c:v>
                </c:pt>
                <c:pt idx="2143">
                  <c:v>1707.8273695656301</c:v>
                </c:pt>
                <c:pt idx="2144">
                  <c:v>2076.7282944527801</c:v>
                </c:pt>
                <c:pt idx="2145">
                  <c:v>2015.2697048723201</c:v>
                </c:pt>
                <c:pt idx="2146">
                  <c:v>1953.00935589765</c:v>
                </c:pt>
                <c:pt idx="2147">
                  <c:v>1902.93242717505</c:v>
                </c:pt>
                <c:pt idx="2148">
                  <c:v>1890.9745158647099</c:v>
                </c:pt>
                <c:pt idx="2149">
                  <c:v>1879.43052471449</c:v>
                </c:pt>
                <c:pt idx="2150">
                  <c:v>1880.2545882832501</c:v>
                </c:pt>
                <c:pt idx="2151">
                  <c:v>1776.6444379055399</c:v>
                </c:pt>
                <c:pt idx="2152">
                  <c:v>1656.59207380466</c:v>
                </c:pt>
                <c:pt idx="2153">
                  <c:v>1258.8492809750001</c:v>
                </c:pt>
                <c:pt idx="2154">
                  <c:v>1405.59518524963</c:v>
                </c:pt>
                <c:pt idx="2155">
                  <c:v>1412.7823504293499</c:v>
                </c:pt>
                <c:pt idx="2156">
                  <c:v>1491.1224259417199</c:v>
                </c:pt>
                <c:pt idx="2157">
                  <c:v>1685.0947988497701</c:v>
                </c:pt>
                <c:pt idx="2158">
                  <c:v>1778.9484210016401</c:v>
                </c:pt>
                <c:pt idx="2159">
                  <c:v>1791.6176555704999</c:v>
                </c:pt>
                <c:pt idx="2160">
                  <c:v>1804.70179823326</c:v>
                </c:pt>
                <c:pt idx="2161">
                  <c:v>1804.3638660364199</c:v>
                </c:pt>
                <c:pt idx="2162">
                  <c:v>1817.3570578088099</c:v>
                </c:pt>
                <c:pt idx="2163">
                  <c:v>1816.8320097119099</c:v>
                </c:pt>
                <c:pt idx="2164">
                  <c:v>1803.65809170588</c:v>
                </c:pt>
                <c:pt idx="2165">
                  <c:v>1448.15281341489</c:v>
                </c:pt>
                <c:pt idx="2166">
                  <c:v>1024.1001243896001</c:v>
                </c:pt>
                <c:pt idx="2167">
                  <c:v>1243.6401860957401</c:v>
                </c:pt>
                <c:pt idx="2168">
                  <c:v>1880.9124805594799</c:v>
                </c:pt>
                <c:pt idx="2169">
                  <c:v>1815.3524827916699</c:v>
                </c:pt>
                <c:pt idx="2170">
                  <c:v>1762.55239837456</c:v>
                </c:pt>
                <c:pt idx="2171">
                  <c:v>1586.4103457297599</c:v>
                </c:pt>
                <c:pt idx="2172">
                  <c:v>1614.92803345434</c:v>
                </c:pt>
                <c:pt idx="2173">
                  <c:v>1776.38753861488</c:v>
                </c:pt>
                <c:pt idx="2174">
                  <c:v>1802.9925825682101</c:v>
                </c:pt>
                <c:pt idx="2175">
                  <c:v>1723.3426712202699</c:v>
                </c:pt>
                <c:pt idx="2176">
                  <c:v>1433.2096974735</c:v>
                </c:pt>
                <c:pt idx="2177">
                  <c:v>1317.2168711030299</c:v>
                </c:pt>
                <c:pt idx="2178">
                  <c:v>1461.7258273083</c:v>
                </c:pt>
                <c:pt idx="2179">
                  <c:v>1461.58497897032</c:v>
                </c:pt>
                <c:pt idx="2180">
                  <c:v>1546.39948485684</c:v>
                </c:pt>
                <c:pt idx="2181">
                  <c:v>1723.4325525822101</c:v>
                </c:pt>
                <c:pt idx="2182">
                  <c:v>1776.67639472934</c:v>
                </c:pt>
                <c:pt idx="2183">
                  <c:v>1750.3489776911899</c:v>
                </c:pt>
                <c:pt idx="2184">
                  <c:v>1750.81736061881</c:v>
                </c:pt>
                <c:pt idx="2185">
                  <c:v>1750.68546822433</c:v>
                </c:pt>
                <c:pt idx="2186">
                  <c:v>1750.6233913512999</c:v>
                </c:pt>
                <c:pt idx="2187">
                  <c:v>1724.11352709483</c:v>
                </c:pt>
                <c:pt idx="2188">
                  <c:v>1724.35011327336</c:v>
                </c:pt>
                <c:pt idx="2189">
                  <c:v>1346.5227262697399</c:v>
                </c:pt>
                <c:pt idx="2190">
                  <c:v>907.15478763257704</c:v>
                </c:pt>
                <c:pt idx="2191">
                  <c:v>1115.6393222167201</c:v>
                </c:pt>
                <c:pt idx="2192">
                  <c:v>1723.3126904535</c:v>
                </c:pt>
                <c:pt idx="2193">
                  <c:v>1681.5183543160099</c:v>
                </c:pt>
                <c:pt idx="2194">
                  <c:v>1667.4793662960701</c:v>
                </c:pt>
                <c:pt idx="2195">
                  <c:v>1543.0961532211199</c:v>
                </c:pt>
                <c:pt idx="2196">
                  <c:v>1584.4958880459899</c:v>
                </c:pt>
                <c:pt idx="2197">
                  <c:v>1760.45847753314</c:v>
                </c:pt>
                <c:pt idx="2198">
                  <c:v>1813.34390256752</c:v>
                </c:pt>
                <c:pt idx="2199">
                  <c:v>1721.20710257683</c:v>
                </c:pt>
                <c:pt idx="2200">
                  <c:v>1409.64499105247</c:v>
                </c:pt>
                <c:pt idx="2201">
                  <c:v>1264.04856737608</c:v>
                </c:pt>
                <c:pt idx="2202">
                  <c:v>1403.06972035382</c:v>
                </c:pt>
                <c:pt idx="2203">
                  <c:v>1403.0534736750401</c:v>
                </c:pt>
                <c:pt idx="2204">
                  <c:v>1474.6505110897599</c:v>
                </c:pt>
                <c:pt idx="2205">
                  <c:v>1614.23994700857</c:v>
                </c:pt>
                <c:pt idx="2206">
                  <c:v>1628.6798889148299</c:v>
                </c:pt>
                <c:pt idx="2207">
                  <c:v>1573.952491602</c:v>
                </c:pt>
                <c:pt idx="2208">
                  <c:v>1560.79588004894</c:v>
                </c:pt>
                <c:pt idx="2209">
                  <c:v>1561.3343738512799</c:v>
                </c:pt>
                <c:pt idx="2210">
                  <c:v>1561.7112474651001</c:v>
                </c:pt>
                <c:pt idx="2211">
                  <c:v>1561.85864358456</c:v>
                </c:pt>
                <c:pt idx="2212">
                  <c:v>1462.4514219054199</c:v>
                </c:pt>
                <c:pt idx="2213">
                  <c:v>1009.64378626118</c:v>
                </c:pt>
                <c:pt idx="2214">
                  <c:v>805.89159278631905</c:v>
                </c:pt>
                <c:pt idx="2215">
                  <c:v>1169.92524685639</c:v>
                </c:pt>
                <c:pt idx="2216">
                  <c:v>1547.21645420241</c:v>
                </c:pt>
                <c:pt idx="2217">
                  <c:v>1519.0669231751499</c:v>
                </c:pt>
                <c:pt idx="2218">
                  <c:v>1504.5982720916199</c:v>
                </c:pt>
                <c:pt idx="2219">
                  <c:v>1489.8507391159901</c:v>
                </c:pt>
                <c:pt idx="2220">
                  <c:v>1518.4667397794201</c:v>
                </c:pt>
                <c:pt idx="2221">
                  <c:v>1546.5828504926201</c:v>
                </c:pt>
                <c:pt idx="2222">
                  <c:v>1588.6287026953501</c:v>
                </c:pt>
                <c:pt idx="2223">
                  <c:v>1504.8064853005101</c:v>
                </c:pt>
                <c:pt idx="2224">
                  <c:v>1419.66835597458</c:v>
                </c:pt>
                <c:pt idx="2225">
                  <c:v>1047.7487871107401</c:v>
                </c:pt>
                <c:pt idx="2226">
                  <c:v>1192.1450703846599</c:v>
                </c:pt>
                <c:pt idx="2227">
                  <c:v>1206.9097790542601</c:v>
                </c:pt>
                <c:pt idx="2228">
                  <c:v>1274.21254694091</c:v>
                </c:pt>
                <c:pt idx="2229">
                  <c:v>1462.69473408709</c:v>
                </c:pt>
                <c:pt idx="2230">
                  <c:v>1533.5572737520799</c:v>
                </c:pt>
                <c:pt idx="2231">
                  <c:v>1533.14065391857</c:v>
                </c:pt>
                <c:pt idx="2232">
                  <c:v>1547.2380094401201</c:v>
                </c:pt>
                <c:pt idx="2233">
                  <c:v>1560.7654430135501</c:v>
                </c:pt>
                <c:pt idx="2234">
                  <c:v>1588.46711448217</c:v>
                </c:pt>
                <c:pt idx="2235">
                  <c:v>1574.45065319939</c:v>
                </c:pt>
                <c:pt idx="2236">
                  <c:v>1475.14234088374</c:v>
                </c:pt>
                <c:pt idx="2237">
                  <c:v>1032.4811408241101</c:v>
                </c:pt>
                <c:pt idx="2238">
                  <c:v>828.95452471153203</c:v>
                </c:pt>
                <c:pt idx="2239">
                  <c:v>1176.8333882505699</c:v>
                </c:pt>
                <c:pt idx="2240">
                  <c:v>1560.2441792904399</c:v>
                </c:pt>
                <c:pt idx="2241">
                  <c:v>1531.6667151563199</c:v>
                </c:pt>
                <c:pt idx="2242">
                  <c:v>1517.48347607509</c:v>
                </c:pt>
                <c:pt idx="2243">
                  <c:v>1502.9027532713901</c:v>
                </c:pt>
                <c:pt idx="2244">
                  <c:v>1531.66294731585</c:v>
                </c:pt>
                <c:pt idx="2245">
                  <c:v>1559.83646454218</c:v>
                </c:pt>
                <c:pt idx="2246">
                  <c:v>1587.7927781870901</c:v>
                </c:pt>
                <c:pt idx="2247">
                  <c:v>1504.0372067957801</c:v>
                </c:pt>
                <c:pt idx="2248">
                  <c:v>1433.5313160384601</c:v>
                </c:pt>
                <c:pt idx="2249">
                  <c:v>1077.84164108305</c:v>
                </c:pt>
                <c:pt idx="2250">
                  <c:v>1213.9866000669099</c:v>
                </c:pt>
                <c:pt idx="2251">
                  <c:v>1228.9598469785301</c:v>
                </c:pt>
                <c:pt idx="2252">
                  <c:v>1302.5267968804701</c:v>
                </c:pt>
                <c:pt idx="2253">
                  <c:v>1489.73388034562</c:v>
                </c:pt>
                <c:pt idx="2254">
                  <c:v>1559.4869787958701</c:v>
                </c:pt>
                <c:pt idx="2255">
                  <c:v>1573.3095542477799</c:v>
                </c:pt>
                <c:pt idx="2256">
                  <c:v>1586.5050704550299</c:v>
                </c:pt>
                <c:pt idx="2257">
                  <c:v>1614.3796963012101</c:v>
                </c:pt>
                <c:pt idx="2258">
                  <c:v>1628.00290468976</c:v>
                </c:pt>
                <c:pt idx="2259">
                  <c:v>1628.2092862765701</c:v>
                </c:pt>
                <c:pt idx="2260">
                  <c:v>1572.2367290723701</c:v>
                </c:pt>
                <c:pt idx="2261">
                  <c:v>1152.2026028027799</c:v>
                </c:pt>
                <c:pt idx="2262">
                  <c:v>991.45786108029097</c:v>
                </c:pt>
                <c:pt idx="2263">
                  <c:v>1372.46774300067</c:v>
                </c:pt>
                <c:pt idx="2264">
                  <c:v>1784.8705125541101</c:v>
                </c:pt>
                <c:pt idx="2265">
                  <c:v>1770.0589907603</c:v>
                </c:pt>
                <c:pt idx="2266">
                  <c:v>1767.1153173396599</c:v>
                </c:pt>
                <c:pt idx="2267">
                  <c:v>1776.5883296132199</c:v>
                </c:pt>
                <c:pt idx="2268">
                  <c:v>1814.6547660093499</c:v>
                </c:pt>
                <c:pt idx="2269">
                  <c:v>1867.1154931813201</c:v>
                </c:pt>
                <c:pt idx="2270">
                  <c:v>1921.4479191425901</c:v>
                </c:pt>
                <c:pt idx="2271">
                  <c:v>1858.7306996115201</c:v>
                </c:pt>
                <c:pt idx="2272">
                  <c:v>1781.35804568096</c:v>
                </c:pt>
                <c:pt idx="2273">
                  <c:v>1426.249573088</c:v>
                </c:pt>
                <c:pt idx="2274">
                  <c:v>1580.85273187078</c:v>
                </c:pt>
                <c:pt idx="2275">
                  <c:v>1594.9072330916899</c:v>
                </c:pt>
                <c:pt idx="2276">
                  <c:v>1676.5109103183399</c:v>
                </c:pt>
                <c:pt idx="2277">
                  <c:v>1899.4399070689401</c:v>
                </c:pt>
                <c:pt idx="2278">
                  <c:v>2023.63542938351</c:v>
                </c:pt>
                <c:pt idx="2279">
                  <c:v>2096.4445819225698</c:v>
                </c:pt>
                <c:pt idx="2280">
                  <c:v>2154.8871410895499</c:v>
                </c:pt>
                <c:pt idx="2281">
                  <c:v>2236.1580309526698</c:v>
                </c:pt>
                <c:pt idx="2282">
                  <c:v>2303.3604494920801</c:v>
                </c:pt>
                <c:pt idx="2283">
                  <c:v>2369.92459333541</c:v>
                </c:pt>
                <c:pt idx="2284">
                  <c:v>2323.4988146649298</c:v>
                </c:pt>
                <c:pt idx="2285">
                  <c:v>1934.5677464151699</c:v>
                </c:pt>
                <c:pt idx="2286">
                  <c:v>1726.8388459083901</c:v>
                </c:pt>
                <c:pt idx="2287">
                  <c:v>2041.70222041071</c:v>
                </c:pt>
                <c:pt idx="2288">
                  <c:v>2358.53721512317</c:v>
                </c:pt>
                <c:pt idx="2289">
                  <c:v>2252.2883946120501</c:v>
                </c:pt>
                <c:pt idx="2290">
                  <c:v>2156.5150243879798</c:v>
                </c:pt>
                <c:pt idx="2291">
                  <c:v>2076.4296759174299</c:v>
                </c:pt>
                <c:pt idx="2292">
                  <c:v>2086.8643915067701</c:v>
                </c:pt>
                <c:pt idx="2293">
                  <c:v>2180.5264391191599</c:v>
                </c:pt>
                <c:pt idx="2294">
                  <c:v>2273.9751134401699</c:v>
                </c:pt>
                <c:pt idx="2295">
                  <c:v>2230.5533785441899</c:v>
                </c:pt>
                <c:pt idx="2296">
                  <c:v>2138.9624189700298</c:v>
                </c:pt>
                <c:pt idx="2297">
                  <c:v>1779.15387998861</c:v>
                </c:pt>
                <c:pt idx="2298">
                  <c:v>1895.9912717407001</c:v>
                </c:pt>
                <c:pt idx="2299">
                  <c:v>1871.0215112518699</c:v>
                </c:pt>
                <c:pt idx="2300">
                  <c:v>1923.2940495621699</c:v>
                </c:pt>
                <c:pt idx="2301">
                  <c:v>2094.95314498169</c:v>
                </c:pt>
                <c:pt idx="2302">
                  <c:v>2165.8440586523702</c:v>
                </c:pt>
                <c:pt idx="2303">
                  <c:v>2166.2853253311901</c:v>
                </c:pt>
                <c:pt idx="2304">
                  <c:v>2166.25866857241</c:v>
                </c:pt>
                <c:pt idx="2305">
                  <c:v>2154.8716736206302</c:v>
                </c:pt>
                <c:pt idx="2306">
                  <c:v>2143.4263587525302</c:v>
                </c:pt>
                <c:pt idx="2307">
                  <c:v>2120.0274417675901</c:v>
                </c:pt>
                <c:pt idx="2308">
                  <c:v>2047.8278606921499</c:v>
                </c:pt>
                <c:pt idx="2309">
                  <c:v>1609.0066069234699</c:v>
                </c:pt>
                <c:pt idx="2310">
                  <c:v>1384.2346963831801</c:v>
                </c:pt>
                <c:pt idx="2311">
                  <c:v>1716.8481556174299</c:v>
                </c:pt>
                <c:pt idx="2312">
                  <c:v>2069.9425789939401</c:v>
                </c:pt>
                <c:pt idx="2313">
                  <c:v>1995.4375310263799</c:v>
                </c:pt>
                <c:pt idx="2314">
                  <c:v>1958.6492643461499</c:v>
                </c:pt>
                <c:pt idx="2315">
                  <c:v>1922.91561411312</c:v>
                </c:pt>
                <c:pt idx="2316">
                  <c:v>1911.40393409391</c:v>
                </c:pt>
                <c:pt idx="2317">
                  <c:v>1913.3186420941399</c:v>
                </c:pt>
                <c:pt idx="2318">
                  <c:v>1914.7641088932901</c:v>
                </c:pt>
                <c:pt idx="2319">
                  <c:v>1773.8008964745</c:v>
                </c:pt>
                <c:pt idx="2320">
                  <c:v>1627.0369075082499</c:v>
                </c:pt>
                <c:pt idx="2321">
                  <c:v>1227.3649646219701</c:v>
                </c:pt>
                <c:pt idx="2322">
                  <c:v>1316.9614874603899</c:v>
                </c:pt>
                <c:pt idx="2323">
                  <c:v>1288.3310825379999</c:v>
                </c:pt>
                <c:pt idx="2324">
                  <c:v>1318.1026352090701</c:v>
                </c:pt>
                <c:pt idx="2325">
                  <c:v>1491.4742367712099</c:v>
                </c:pt>
                <c:pt idx="2326">
                  <c:v>1576.3457188556199</c:v>
                </c:pt>
                <c:pt idx="2327">
                  <c:v>1576.32810503921</c:v>
                </c:pt>
                <c:pt idx="2328">
                  <c:v>1576.71006330981</c:v>
                </c:pt>
                <c:pt idx="2329">
                  <c:v>1590.6424521218501</c:v>
                </c:pt>
                <c:pt idx="2330">
                  <c:v>1590.2549216249399</c:v>
                </c:pt>
                <c:pt idx="2331">
                  <c:v>1604.3451901511601</c:v>
                </c:pt>
                <c:pt idx="2332">
                  <c:v>1618.00683760073</c:v>
                </c:pt>
                <c:pt idx="2333">
                  <c:v>1282.7452598853899</c:v>
                </c:pt>
                <c:pt idx="2334">
                  <c:v>845.76450655625194</c:v>
                </c:pt>
                <c:pt idx="2335">
                  <c:v>1025.3519845297201</c:v>
                </c:pt>
                <c:pt idx="2336">
                  <c:v>1630.6496050083899</c:v>
                </c:pt>
                <c:pt idx="2337">
                  <c:v>1574.7406928607099</c:v>
                </c:pt>
                <c:pt idx="2338">
                  <c:v>1518.4153573563999</c:v>
                </c:pt>
                <c:pt idx="2339">
                  <c:v>1361.4723674601701</c:v>
                </c:pt>
                <c:pt idx="2340">
                  <c:v>1332.94269364775</c:v>
                </c:pt>
                <c:pt idx="2341">
                  <c:v>1449.4074598500999</c:v>
                </c:pt>
                <c:pt idx="2342">
                  <c:v>1464.1755566741699</c:v>
                </c:pt>
                <c:pt idx="2343">
                  <c:v>1392.1303225714601</c:v>
                </c:pt>
                <c:pt idx="2344">
                  <c:v>1140.2611113026201</c:v>
                </c:pt>
                <c:pt idx="2345">
                  <c:v>1048.88036570076</c:v>
                </c:pt>
                <c:pt idx="2346">
                  <c:v>1185.8778971270799</c:v>
                </c:pt>
                <c:pt idx="2347">
                  <c:v>1185.6795946424099</c:v>
                </c:pt>
                <c:pt idx="2348">
                  <c:v>1245.25653255623</c:v>
                </c:pt>
                <c:pt idx="2349">
                  <c:v>1463.6288590844699</c:v>
                </c:pt>
                <c:pt idx="2350">
                  <c:v>1575.5625268763999</c:v>
                </c:pt>
                <c:pt idx="2351">
                  <c:v>1603.03344613799</c:v>
                </c:pt>
                <c:pt idx="2352">
                  <c:v>1616.8076381235401</c:v>
                </c:pt>
                <c:pt idx="2353">
                  <c:v>1616.3936865311</c:v>
                </c:pt>
                <c:pt idx="2354">
                  <c:v>1616.23225674847</c:v>
                </c:pt>
                <c:pt idx="2355">
                  <c:v>1656.82016918255</c:v>
                </c:pt>
                <c:pt idx="2356">
                  <c:v>1723.53408739016</c:v>
                </c:pt>
                <c:pt idx="2357">
                  <c:v>1432.22440853326</c:v>
                </c:pt>
                <c:pt idx="2358">
                  <c:v>1006.65757882175</c:v>
                </c:pt>
                <c:pt idx="2359">
                  <c:v>1195.39040599281</c:v>
                </c:pt>
                <c:pt idx="2360">
                  <c:v>1795.4380207717099</c:v>
                </c:pt>
                <c:pt idx="2361">
                  <c:v>1723.9890374812801</c:v>
                </c:pt>
                <c:pt idx="2362">
                  <c:v>1644.9303953528399</c:v>
                </c:pt>
                <c:pt idx="2363">
                  <c:v>1482.3720948771399</c:v>
                </c:pt>
                <c:pt idx="2364">
                  <c:v>1492.5330516792999</c:v>
                </c:pt>
                <c:pt idx="2365">
                  <c:v>1632.4006514749599</c:v>
                </c:pt>
                <c:pt idx="2366">
                  <c:v>1660.7911446399801</c:v>
                </c:pt>
                <c:pt idx="2367">
                  <c:v>1553.9549738902199</c:v>
                </c:pt>
                <c:pt idx="2368">
                  <c:v>1217.1591931744699</c:v>
                </c:pt>
                <c:pt idx="2369">
                  <c:v>1067.20824248291</c:v>
                </c:pt>
                <c:pt idx="2370">
                  <c:v>1166.0655696776701</c:v>
                </c:pt>
                <c:pt idx="2371">
                  <c:v>1121.2727768561199</c:v>
                </c:pt>
                <c:pt idx="2372">
                  <c:v>1144.59032273257</c:v>
                </c:pt>
                <c:pt idx="2373">
                  <c:v>1323.75053400245</c:v>
                </c:pt>
                <c:pt idx="2374">
                  <c:v>1396.52643540188</c:v>
                </c:pt>
                <c:pt idx="2375">
                  <c:v>1403.98073220417</c:v>
                </c:pt>
                <c:pt idx="2376">
                  <c:v>1432.5848593563501</c:v>
                </c:pt>
                <c:pt idx="2377">
                  <c:v>1475.03315352657</c:v>
                </c:pt>
                <c:pt idx="2378">
                  <c:v>1517.0958855831</c:v>
                </c:pt>
                <c:pt idx="2379">
                  <c:v>1544.7330030132</c:v>
                </c:pt>
                <c:pt idx="2380">
                  <c:v>1501.8999054666399</c:v>
                </c:pt>
                <c:pt idx="2381">
                  <c:v>1098.6823897741299</c:v>
                </c:pt>
                <c:pt idx="2382">
                  <c:v>866.14804583421596</c:v>
                </c:pt>
                <c:pt idx="2383">
                  <c:v>1157.48915563476</c:v>
                </c:pt>
                <c:pt idx="2384">
                  <c:v>1482.52905975101</c:v>
                </c:pt>
                <c:pt idx="2385">
                  <c:v>1408.3873467419101</c:v>
                </c:pt>
                <c:pt idx="2386">
                  <c:v>1350.88759712862</c:v>
                </c:pt>
                <c:pt idx="2387">
                  <c:v>1323.4649251135299</c:v>
                </c:pt>
                <c:pt idx="2388">
                  <c:v>1367.2528139763001</c:v>
                </c:pt>
                <c:pt idx="2389">
                  <c:v>1438.7698533539301</c:v>
                </c:pt>
                <c:pt idx="2390">
                  <c:v>1497.25244085081</c:v>
                </c:pt>
                <c:pt idx="2391">
                  <c:v>1455.9652731733299</c:v>
                </c:pt>
                <c:pt idx="2392">
                  <c:v>1384.7943991758</c:v>
                </c:pt>
                <c:pt idx="2393">
                  <c:v>1058.70139619567</c:v>
                </c:pt>
                <c:pt idx="2394">
                  <c:v>1209.84256494136</c:v>
                </c:pt>
                <c:pt idx="2395">
                  <c:v>1232.3655864311199</c:v>
                </c:pt>
                <c:pt idx="2396">
                  <c:v>1313.43810136155</c:v>
                </c:pt>
                <c:pt idx="2397">
                  <c:v>1485.28762610833</c:v>
                </c:pt>
                <c:pt idx="2398">
                  <c:v>1541.8304787297</c:v>
                </c:pt>
                <c:pt idx="2399">
                  <c:v>1528.0223518380999</c:v>
                </c:pt>
                <c:pt idx="2400">
                  <c:v>1542.1229027228401</c:v>
                </c:pt>
                <c:pt idx="2401">
                  <c:v>1555.9800688948101</c:v>
                </c:pt>
                <c:pt idx="2402">
                  <c:v>1583.86873773303</c:v>
                </c:pt>
                <c:pt idx="2403">
                  <c:v>1611.3075435778301</c:v>
                </c:pt>
                <c:pt idx="2404">
                  <c:v>1541.4910250589601</c:v>
                </c:pt>
                <c:pt idx="2405">
                  <c:v>1127.66629790456</c:v>
                </c:pt>
                <c:pt idx="2406">
                  <c:v>873.11036531105799</c:v>
                </c:pt>
                <c:pt idx="2407">
                  <c:v>1156.6931284642501</c:v>
                </c:pt>
                <c:pt idx="2408">
                  <c:v>1452.5356198879699</c:v>
                </c:pt>
                <c:pt idx="2409">
                  <c:v>1351.97853816612</c:v>
                </c:pt>
                <c:pt idx="2410">
                  <c:v>1269.0535712963799</c:v>
                </c:pt>
                <c:pt idx="2411">
                  <c:v>1210.45711692295</c:v>
                </c:pt>
                <c:pt idx="2412">
                  <c:v>1250.8175084566701</c:v>
                </c:pt>
                <c:pt idx="2413">
                  <c:v>1338.7973545370701</c:v>
                </c:pt>
                <c:pt idx="2414">
                  <c:v>1425.35985959256</c:v>
                </c:pt>
                <c:pt idx="2415">
                  <c:v>1362.2965209956601</c:v>
                </c:pt>
                <c:pt idx="2416">
                  <c:v>1290.41585744432</c:v>
                </c:pt>
                <c:pt idx="2417">
                  <c:v>942.98960212801001</c:v>
                </c:pt>
                <c:pt idx="2418">
                  <c:v>1097.17473789114</c:v>
                </c:pt>
                <c:pt idx="2419">
                  <c:v>1119.7923059402499</c:v>
                </c:pt>
                <c:pt idx="2420">
                  <c:v>1209.86028872817</c:v>
                </c:pt>
                <c:pt idx="2421">
                  <c:v>1393.1587114966001</c:v>
                </c:pt>
                <c:pt idx="2422">
                  <c:v>1471.8319790826399</c:v>
                </c:pt>
                <c:pt idx="2423">
                  <c:v>1486.29394918204</c:v>
                </c:pt>
                <c:pt idx="2424">
                  <c:v>1472.39632750483</c:v>
                </c:pt>
                <c:pt idx="2425">
                  <c:v>1444.41995368383</c:v>
                </c:pt>
                <c:pt idx="2426">
                  <c:v>1416.38319174663</c:v>
                </c:pt>
                <c:pt idx="2427">
                  <c:v>1402.2110667576101</c:v>
                </c:pt>
                <c:pt idx="2428">
                  <c:v>1329.4635779297</c:v>
                </c:pt>
                <c:pt idx="2429">
                  <c:v>882.79406116624295</c:v>
                </c:pt>
                <c:pt idx="2430">
                  <c:v>692.61636981554398</c:v>
                </c:pt>
                <c:pt idx="2431">
                  <c:v>1068.7759753319399</c:v>
                </c:pt>
                <c:pt idx="2432">
                  <c:v>1459.1048456053099</c:v>
                </c:pt>
                <c:pt idx="2433">
                  <c:v>1386.73006139828</c:v>
                </c:pt>
                <c:pt idx="2434">
                  <c:v>1320.63044977303</c:v>
                </c:pt>
                <c:pt idx="2435">
                  <c:v>1253.1172176600501</c:v>
                </c:pt>
                <c:pt idx="2436">
                  <c:v>1267.7680967896699</c:v>
                </c:pt>
                <c:pt idx="2437">
                  <c:v>1313.2806633876701</c:v>
                </c:pt>
                <c:pt idx="2438">
                  <c:v>1343.95079980994</c:v>
                </c:pt>
                <c:pt idx="2439">
                  <c:v>1264.16120700039</c:v>
                </c:pt>
                <c:pt idx="2440">
                  <c:v>1167.79443537971</c:v>
                </c:pt>
                <c:pt idx="2441">
                  <c:v>796.60014761450202</c:v>
                </c:pt>
                <c:pt idx="2442">
                  <c:v>938.504393162013</c:v>
                </c:pt>
                <c:pt idx="2443">
                  <c:v>938.58320279456098</c:v>
                </c:pt>
                <c:pt idx="2444">
                  <c:v>1016.44568489506</c:v>
                </c:pt>
                <c:pt idx="2445">
                  <c:v>1206.42455476903</c:v>
                </c:pt>
                <c:pt idx="2446">
                  <c:v>1274.0655734706099</c:v>
                </c:pt>
                <c:pt idx="2447">
                  <c:v>1274.0059935377601</c:v>
                </c:pt>
                <c:pt idx="2448">
                  <c:v>1289.01436008616</c:v>
                </c:pt>
                <c:pt idx="2449">
                  <c:v>1289.03464651694</c:v>
                </c:pt>
                <c:pt idx="2450">
                  <c:v>1303.50853637977</c:v>
                </c:pt>
                <c:pt idx="2451">
                  <c:v>1303.5919741033299</c:v>
                </c:pt>
                <c:pt idx="2452">
                  <c:v>1213.99725468931</c:v>
                </c:pt>
                <c:pt idx="2453">
                  <c:v>773.650508377542</c:v>
                </c:pt>
                <c:pt idx="2454">
                  <c:v>581.10692688191898</c:v>
                </c:pt>
                <c:pt idx="2455">
                  <c:v>954.79322880743996</c:v>
                </c:pt>
                <c:pt idx="2456">
                  <c:v>1346.4071019267101</c:v>
                </c:pt>
                <c:pt idx="2457">
                  <c:v>1309.5561659283001</c:v>
                </c:pt>
                <c:pt idx="2458">
                  <c:v>1272.8941712861399</c:v>
                </c:pt>
                <c:pt idx="2459">
                  <c:v>1272.8122431997799</c:v>
                </c:pt>
                <c:pt idx="2460">
                  <c:v>1273.4082276875399</c:v>
                </c:pt>
                <c:pt idx="2461">
                  <c:v>1273.99563351189</c:v>
                </c:pt>
                <c:pt idx="2462">
                  <c:v>1303.9709167815699</c:v>
                </c:pt>
                <c:pt idx="2463">
                  <c:v>1200.1437831289199</c:v>
                </c:pt>
                <c:pt idx="2464">
                  <c:v>1102.3202884529301</c:v>
                </c:pt>
                <c:pt idx="2465">
                  <c:v>750.52380492054101</c:v>
                </c:pt>
                <c:pt idx="2466">
                  <c:v>909.14827895517396</c:v>
                </c:pt>
                <c:pt idx="2467">
                  <c:v>947.93287095186599</c:v>
                </c:pt>
                <c:pt idx="2468">
                  <c:v>1055.96079467405</c:v>
                </c:pt>
                <c:pt idx="2469">
                  <c:v>1244.3241546905199</c:v>
                </c:pt>
                <c:pt idx="2470">
                  <c:v>1303.08671378806</c:v>
                </c:pt>
                <c:pt idx="2471">
                  <c:v>1303.04949625107</c:v>
                </c:pt>
                <c:pt idx="2472">
                  <c:v>1302.82996592982</c:v>
                </c:pt>
                <c:pt idx="2473">
                  <c:v>1302.67940374144</c:v>
                </c:pt>
                <c:pt idx="2474">
                  <c:v>1302.4264415187699</c:v>
                </c:pt>
                <c:pt idx="2475">
                  <c:v>1302.1696381517099</c:v>
                </c:pt>
                <c:pt idx="2476">
                  <c:v>1235.10945297433</c:v>
                </c:pt>
                <c:pt idx="2477">
                  <c:v>820.06516502519298</c:v>
                </c:pt>
                <c:pt idx="2478">
                  <c:v>632.18307254984995</c:v>
                </c:pt>
                <c:pt idx="2479">
                  <c:v>1006.69035674167</c:v>
                </c:pt>
                <c:pt idx="2480">
                  <c:v>1400.4269802850599</c:v>
                </c:pt>
                <c:pt idx="2481">
                  <c:v>1370.5069637730201</c:v>
                </c:pt>
                <c:pt idx="2482">
                  <c:v>1370.06276358385</c:v>
                </c:pt>
                <c:pt idx="2483">
                  <c:v>1370.09975220256</c:v>
                </c:pt>
                <c:pt idx="2484">
                  <c:v>1399.10545736527</c:v>
                </c:pt>
                <c:pt idx="2485">
                  <c:v>1442.2335105022401</c:v>
                </c:pt>
                <c:pt idx="2486">
                  <c:v>1485.35025181116</c:v>
                </c:pt>
                <c:pt idx="2487">
                  <c:v>1408.0750375501</c:v>
                </c:pt>
                <c:pt idx="2488">
                  <c:v>1321.67988633548</c:v>
                </c:pt>
                <c:pt idx="2489">
                  <c:v>952.01720581094003</c:v>
                </c:pt>
                <c:pt idx="2490">
                  <c:v>1083.0911551381901</c:v>
                </c:pt>
                <c:pt idx="2491">
                  <c:v>1090.6589762963099</c:v>
                </c:pt>
                <c:pt idx="2492">
                  <c:v>1166.2117755818199</c:v>
                </c:pt>
                <c:pt idx="2493">
                  <c:v>1372.2632070882801</c:v>
                </c:pt>
                <c:pt idx="2494">
                  <c:v>1500.1529272955499</c:v>
                </c:pt>
                <c:pt idx="2495">
                  <c:v>1542.22221551607</c:v>
                </c:pt>
                <c:pt idx="2496">
                  <c:v>1555.83116687199</c:v>
                </c:pt>
                <c:pt idx="2497">
                  <c:v>1569.3377453567</c:v>
                </c:pt>
                <c:pt idx="2498">
                  <c:v>1583.3135965471399</c:v>
                </c:pt>
                <c:pt idx="2499">
                  <c:v>1555.67349854602</c:v>
                </c:pt>
                <c:pt idx="2500">
                  <c:v>1556.0239134521801</c:v>
                </c:pt>
                <c:pt idx="2501">
                  <c:v>1180.48565103332</c:v>
                </c:pt>
                <c:pt idx="2502">
                  <c:v>719.30460962163795</c:v>
                </c:pt>
                <c:pt idx="2503">
                  <c:v>880.91153318588101</c:v>
                </c:pt>
                <c:pt idx="2504">
                  <c:v>1454.0566127278801</c:v>
                </c:pt>
                <c:pt idx="2505">
                  <c:v>1380.86348951573</c:v>
                </c:pt>
                <c:pt idx="2506">
                  <c:v>1300.53078945741</c:v>
                </c:pt>
                <c:pt idx="2507">
                  <c:v>1137.5386110182401</c:v>
                </c:pt>
                <c:pt idx="2508">
                  <c:v>1166.92246791354</c:v>
                </c:pt>
                <c:pt idx="2509">
                  <c:v>1368.021438105</c:v>
                </c:pt>
                <c:pt idx="2510">
                  <c:v>1453.12672668972</c:v>
                </c:pt>
                <c:pt idx="2511">
                  <c:v>1367.87822536975</c:v>
                </c:pt>
                <c:pt idx="2512">
                  <c:v>1027.49239215068</c:v>
                </c:pt>
                <c:pt idx="2513">
                  <c:v>888.76115282536705</c:v>
                </c:pt>
                <c:pt idx="2514">
                  <c:v>1029.45235812128</c:v>
                </c:pt>
                <c:pt idx="2515">
                  <c:v>1044.6642817297</c:v>
                </c:pt>
                <c:pt idx="2516">
                  <c:v>1120.9185231874101</c:v>
                </c:pt>
                <c:pt idx="2517">
                  <c:v>1329.05182378473</c:v>
                </c:pt>
                <c:pt idx="2518">
                  <c:v>1401.1931494037699</c:v>
                </c:pt>
                <c:pt idx="2519">
                  <c:v>1415.5394915887</c:v>
                </c:pt>
                <c:pt idx="2520">
                  <c:v>1443.999202667</c:v>
                </c:pt>
                <c:pt idx="2521">
                  <c:v>1443.7604840792401</c:v>
                </c:pt>
                <c:pt idx="2522">
                  <c:v>1457.87384501256</c:v>
                </c:pt>
                <c:pt idx="2523">
                  <c:v>1472.27510893506</c:v>
                </c:pt>
                <c:pt idx="2524">
                  <c:v>1486.13722295914</c:v>
                </c:pt>
                <c:pt idx="2525">
                  <c:v>1142.8012953657501</c:v>
                </c:pt>
                <c:pt idx="2526">
                  <c:v>714.88100305750299</c:v>
                </c:pt>
                <c:pt idx="2527">
                  <c:v>927.78021890633102</c:v>
                </c:pt>
                <c:pt idx="2528">
                  <c:v>1540.37075194929</c:v>
                </c:pt>
                <c:pt idx="2529">
                  <c:v>1511.06631302099</c:v>
                </c:pt>
                <c:pt idx="2530">
                  <c:v>1495.6617161603799</c:v>
                </c:pt>
                <c:pt idx="2531">
                  <c:v>1366.32732688632</c:v>
                </c:pt>
                <c:pt idx="2532">
                  <c:v>1395.35120137892</c:v>
                </c:pt>
                <c:pt idx="2533">
                  <c:v>1565.6126917061899</c:v>
                </c:pt>
                <c:pt idx="2534">
                  <c:v>1608.0670515125901</c:v>
                </c:pt>
                <c:pt idx="2535">
                  <c:v>1526.08065820204</c:v>
                </c:pt>
                <c:pt idx="2536">
                  <c:v>1223.8968202042799</c:v>
                </c:pt>
                <c:pt idx="2537">
                  <c:v>1104.1979931687999</c:v>
                </c:pt>
                <c:pt idx="2538">
                  <c:v>1254.3511662036699</c:v>
                </c:pt>
                <c:pt idx="2539">
                  <c:v>1284.0677940344899</c:v>
                </c:pt>
                <c:pt idx="2540">
                  <c:v>1385.51221579515</c:v>
                </c:pt>
                <c:pt idx="2541">
                  <c:v>1569.1072569503699</c:v>
                </c:pt>
                <c:pt idx="2542">
                  <c:v>1638.0424221061</c:v>
                </c:pt>
                <c:pt idx="2543">
                  <c:v>1637.9355813495999</c:v>
                </c:pt>
                <c:pt idx="2544">
                  <c:v>1611.04591918449</c:v>
                </c:pt>
                <c:pt idx="2545">
                  <c:v>1611.31329803526</c:v>
                </c:pt>
                <c:pt idx="2546">
                  <c:v>1583.5411454663199</c:v>
                </c:pt>
                <c:pt idx="2547">
                  <c:v>1569.9638332229499</c:v>
                </c:pt>
                <c:pt idx="2548">
                  <c:v>1471.52361459248</c:v>
                </c:pt>
                <c:pt idx="2549">
                  <c:v>1052.2351613840499</c:v>
                </c:pt>
                <c:pt idx="2550">
                  <c:v>842.47528111041004</c:v>
                </c:pt>
                <c:pt idx="2551">
                  <c:v>1195.76067580058</c:v>
                </c:pt>
                <c:pt idx="2552">
                  <c:v>1569.4714662496201</c:v>
                </c:pt>
                <c:pt idx="2553">
                  <c:v>1555.3380121039499</c:v>
                </c:pt>
                <c:pt idx="2554">
                  <c:v>1527.0296246857699</c:v>
                </c:pt>
                <c:pt idx="2555">
                  <c:v>1526.94951767407</c:v>
                </c:pt>
                <c:pt idx="2556">
                  <c:v>1527.0176562659699</c:v>
                </c:pt>
                <c:pt idx="2557">
                  <c:v>1542.0522313634899</c:v>
                </c:pt>
                <c:pt idx="2558">
                  <c:v>1556.6480882585299</c:v>
                </c:pt>
                <c:pt idx="2559">
                  <c:v>1473.2272212596299</c:v>
                </c:pt>
                <c:pt idx="2560">
                  <c:v>1373.49298391817</c:v>
                </c:pt>
                <c:pt idx="2561">
                  <c:v>1015.14791030831</c:v>
                </c:pt>
                <c:pt idx="2562">
                  <c:v>1160.01348856201</c:v>
                </c:pt>
                <c:pt idx="2563">
                  <c:v>1175.14997746173</c:v>
                </c:pt>
                <c:pt idx="2564">
                  <c:v>1271.85876184682</c:v>
                </c:pt>
                <c:pt idx="2565">
                  <c:v>1460.1184174023999</c:v>
                </c:pt>
                <c:pt idx="2566">
                  <c:v>1530.3528304205499</c:v>
                </c:pt>
                <c:pt idx="2567">
                  <c:v>1530.1335712785201</c:v>
                </c:pt>
                <c:pt idx="2568">
                  <c:v>1544.0844805542899</c:v>
                </c:pt>
                <c:pt idx="2569">
                  <c:v>1558.23159861555</c:v>
                </c:pt>
                <c:pt idx="2570">
                  <c:v>1572.13095433897</c:v>
                </c:pt>
                <c:pt idx="2571">
                  <c:v>1572.32486305881</c:v>
                </c:pt>
                <c:pt idx="2572">
                  <c:v>1473.475004058</c:v>
                </c:pt>
                <c:pt idx="2573">
                  <c:v>1068.9332275715001</c:v>
                </c:pt>
                <c:pt idx="2574">
                  <c:v>882.72848198320798</c:v>
                </c:pt>
                <c:pt idx="2575">
                  <c:v>1256.4890849967601</c:v>
                </c:pt>
                <c:pt idx="2576">
                  <c:v>1652.5479490560001</c:v>
                </c:pt>
                <c:pt idx="2577">
                  <c:v>1624.8816243029801</c:v>
                </c:pt>
                <c:pt idx="2578">
                  <c:v>1611.06987857895</c:v>
                </c:pt>
                <c:pt idx="2579">
                  <c:v>1610.5736198704601</c:v>
                </c:pt>
                <c:pt idx="2580">
                  <c:v>1637.7258965083299</c:v>
                </c:pt>
                <c:pt idx="2581">
                  <c:v>1678.6227520034299</c:v>
                </c:pt>
                <c:pt idx="2582">
                  <c:v>1719.7831089424701</c:v>
                </c:pt>
                <c:pt idx="2583">
                  <c:v>1612.45263384588</c:v>
                </c:pt>
                <c:pt idx="2584">
                  <c:v>1500.99802609892</c:v>
                </c:pt>
                <c:pt idx="2585">
                  <c:v>1090.7723571704701</c:v>
                </c:pt>
                <c:pt idx="2586">
                  <c:v>1241.4863289852401</c:v>
                </c:pt>
                <c:pt idx="2587">
                  <c:v>1256.42031043017</c:v>
                </c:pt>
                <c:pt idx="2588">
                  <c:v>1344.39453096033</c:v>
                </c:pt>
                <c:pt idx="2589">
                  <c:v>1515.2496784893499</c:v>
                </c:pt>
                <c:pt idx="2590">
                  <c:v>1571.30509837259</c:v>
                </c:pt>
                <c:pt idx="2591">
                  <c:v>1557.4564582778901</c:v>
                </c:pt>
                <c:pt idx="2592">
                  <c:v>1557.4350432802401</c:v>
                </c:pt>
                <c:pt idx="2593">
                  <c:v>1585.3336080259601</c:v>
                </c:pt>
                <c:pt idx="2594">
                  <c:v>1612.6084393266799</c:v>
                </c:pt>
                <c:pt idx="2595">
                  <c:v>1626.12720955486</c:v>
                </c:pt>
                <c:pt idx="2596">
                  <c:v>1584.43748539998</c:v>
                </c:pt>
                <c:pt idx="2597">
                  <c:v>1173.5149625735901</c:v>
                </c:pt>
                <c:pt idx="2598">
                  <c:v>1013.53412206106</c:v>
                </c:pt>
                <c:pt idx="2599">
                  <c:v>1414.9365939777399</c:v>
                </c:pt>
                <c:pt idx="2600">
                  <c:v>1835.9112128504601</c:v>
                </c:pt>
                <c:pt idx="2601">
                  <c:v>1834.70226935239</c:v>
                </c:pt>
                <c:pt idx="2602">
                  <c:v>1820.3147058002</c:v>
                </c:pt>
                <c:pt idx="2603">
                  <c:v>1818.9772654010201</c:v>
                </c:pt>
                <c:pt idx="2604">
                  <c:v>1831.0290249792999</c:v>
                </c:pt>
                <c:pt idx="2605">
                  <c:v>1870.4118000616199</c:v>
                </c:pt>
                <c:pt idx="2606">
                  <c:v>1897.3647929092199</c:v>
                </c:pt>
                <c:pt idx="2607">
                  <c:v>1834.68907349754</c:v>
                </c:pt>
                <c:pt idx="2608">
                  <c:v>1769.8772808537201</c:v>
                </c:pt>
                <c:pt idx="2609">
                  <c:v>1441.8334069172199</c:v>
                </c:pt>
                <c:pt idx="2610">
                  <c:v>1596.0353570295999</c:v>
                </c:pt>
                <c:pt idx="2611">
                  <c:v>1650.3738850879199</c:v>
                </c:pt>
                <c:pt idx="2612">
                  <c:v>1757.06704821892</c:v>
                </c:pt>
                <c:pt idx="2613">
                  <c:v>1999.5723578898601</c:v>
                </c:pt>
                <c:pt idx="2614">
                  <c:v>2107.59807200872</c:v>
                </c:pt>
                <c:pt idx="2615">
                  <c:v>2142.8174363142998</c:v>
                </c:pt>
                <c:pt idx="2616">
                  <c:v>2153.7256861995502</c:v>
                </c:pt>
                <c:pt idx="2617">
                  <c:v>2165.3825886541599</c:v>
                </c:pt>
                <c:pt idx="2618">
                  <c:v>2165.3045594106802</c:v>
                </c:pt>
                <c:pt idx="2619">
                  <c:v>2165.4969599344499</c:v>
                </c:pt>
                <c:pt idx="2620">
                  <c:v>2068.6839091022998</c:v>
                </c:pt>
                <c:pt idx="2621">
                  <c:v>1633.8716531656301</c:v>
                </c:pt>
                <c:pt idx="2622">
                  <c:v>1410.21950731934</c:v>
                </c:pt>
                <c:pt idx="2623">
                  <c:v>1739.9427041173101</c:v>
                </c:pt>
                <c:pt idx="2624">
                  <c:v>2090.5028355445902</c:v>
                </c:pt>
                <c:pt idx="2625">
                  <c:v>2040.9774897770401</c:v>
                </c:pt>
                <c:pt idx="2626">
                  <c:v>2015.3706395471099</c:v>
                </c:pt>
                <c:pt idx="2627">
                  <c:v>1966.1951521301</c:v>
                </c:pt>
                <c:pt idx="2628">
                  <c:v>1967.6504411348201</c:v>
                </c:pt>
                <c:pt idx="2629">
                  <c:v>1969.8778009800001</c:v>
                </c:pt>
                <c:pt idx="2630">
                  <c:v>1971.9908862868001</c:v>
                </c:pt>
                <c:pt idx="2631">
                  <c:v>1872.5519557288701</c:v>
                </c:pt>
                <c:pt idx="2632">
                  <c:v>1783.0992643191901</c:v>
                </c:pt>
                <c:pt idx="2633">
                  <c:v>1427.7065038773801</c:v>
                </c:pt>
                <c:pt idx="2634">
                  <c:v>1569.2074045203201</c:v>
                </c:pt>
                <c:pt idx="2635">
                  <c:v>1569.2219710412501</c:v>
                </c:pt>
                <c:pt idx="2636">
                  <c:v>1665.0277769373499</c:v>
                </c:pt>
                <c:pt idx="2637">
                  <c:v>1824.32151743753</c:v>
                </c:pt>
                <c:pt idx="2638">
                  <c:v>1889.0917301109801</c:v>
                </c:pt>
                <c:pt idx="2639">
                  <c:v>1889.4022132571999</c:v>
                </c:pt>
                <c:pt idx="2640">
                  <c:v>1889.4821262186399</c:v>
                </c:pt>
                <c:pt idx="2641">
                  <c:v>1877.1794607429199</c:v>
                </c:pt>
                <c:pt idx="2642">
                  <c:v>1877.35525422451</c:v>
                </c:pt>
                <c:pt idx="2643">
                  <c:v>1877.42135967729</c:v>
                </c:pt>
                <c:pt idx="2644">
                  <c:v>1799.1581720783499</c:v>
                </c:pt>
                <c:pt idx="2645">
                  <c:v>1372.72831390754</c:v>
                </c:pt>
                <c:pt idx="2646">
                  <c:v>1166.16835203098</c:v>
                </c:pt>
                <c:pt idx="2647">
                  <c:v>1514.6518303293899</c:v>
                </c:pt>
                <c:pt idx="2648">
                  <c:v>1888.3459664667901</c:v>
                </c:pt>
                <c:pt idx="2649">
                  <c:v>1823.42808171344</c:v>
                </c:pt>
                <c:pt idx="2650">
                  <c:v>1744.0715258509999</c:v>
                </c:pt>
                <c:pt idx="2651">
                  <c:v>1704.8379336089299</c:v>
                </c:pt>
                <c:pt idx="2652">
                  <c:v>1705.07723988264</c:v>
                </c:pt>
                <c:pt idx="2653">
                  <c:v>1719.3168913095401</c:v>
                </c:pt>
                <c:pt idx="2654">
                  <c:v>1760.29464444153</c:v>
                </c:pt>
                <c:pt idx="2655">
                  <c:v>1694.0685225471</c:v>
                </c:pt>
                <c:pt idx="2656">
                  <c:v>1640.4800224615699</c:v>
                </c:pt>
                <c:pt idx="2657">
                  <c:v>1300.5025665605599</c:v>
                </c:pt>
                <c:pt idx="2658">
                  <c:v>1445.12627334694</c:v>
                </c:pt>
                <c:pt idx="2659">
                  <c:v>1459.2943092537801</c:v>
                </c:pt>
                <c:pt idx="2660">
                  <c:v>1544.02437706149</c:v>
                </c:pt>
                <c:pt idx="2661">
                  <c:v>1721.7026660604799</c:v>
                </c:pt>
                <c:pt idx="2662">
                  <c:v>1800.8756670046801</c:v>
                </c:pt>
                <c:pt idx="2663">
                  <c:v>1800.82228973971</c:v>
                </c:pt>
                <c:pt idx="2664">
                  <c:v>1813.8086969937499</c:v>
                </c:pt>
                <c:pt idx="2665">
                  <c:v>1827.1789297868399</c:v>
                </c:pt>
                <c:pt idx="2666">
                  <c:v>1840.3367487937201</c:v>
                </c:pt>
                <c:pt idx="2667">
                  <c:v>1904.48467320438</c:v>
                </c:pt>
                <c:pt idx="2668">
                  <c:v>1991.73998869549</c:v>
                </c:pt>
                <c:pt idx="2669">
                  <c:v>1707.5327836768299</c:v>
                </c:pt>
                <c:pt idx="2670">
                  <c:v>1299.5537696332101</c:v>
                </c:pt>
                <c:pt idx="2671">
                  <c:v>1484.8078223226</c:v>
                </c:pt>
                <c:pt idx="2672">
                  <c:v>2091.7254328413301</c:v>
                </c:pt>
                <c:pt idx="2673">
                  <c:v>1968.80089675726</c:v>
                </c:pt>
                <c:pt idx="2674">
                  <c:v>1812.19033001196</c:v>
                </c:pt>
                <c:pt idx="2675">
                  <c:v>1571.97848182436</c:v>
                </c:pt>
                <c:pt idx="2676">
                  <c:v>1558.9610473498101</c:v>
                </c:pt>
                <c:pt idx="2677">
                  <c:v>1718.2093453956099</c:v>
                </c:pt>
                <c:pt idx="2678">
                  <c:v>1765.9660718774601</c:v>
                </c:pt>
                <c:pt idx="2679">
                  <c:v>1766.76519436186</c:v>
                </c:pt>
                <c:pt idx="2680">
                  <c:v>1552.2277800561501</c:v>
                </c:pt>
                <c:pt idx="2681">
                  <c:v>1525.0387997570101</c:v>
                </c:pt>
                <c:pt idx="2682">
                  <c:v>1702.5334393871401</c:v>
                </c:pt>
                <c:pt idx="2683">
                  <c:v>1715.7537596284301</c:v>
                </c:pt>
                <c:pt idx="2684">
                  <c:v>1821.4589669623699</c:v>
                </c:pt>
                <c:pt idx="2685">
                  <c:v>2047.41716410411</c:v>
                </c:pt>
                <c:pt idx="2686">
                  <c:v>2142.9294592046299</c:v>
                </c:pt>
                <c:pt idx="2687">
                  <c:v>2189.6459875709102</c:v>
                </c:pt>
                <c:pt idx="2688">
                  <c:v>2235.3604457186402</c:v>
                </c:pt>
                <c:pt idx="2689">
                  <c:v>2257.7462671754301</c:v>
                </c:pt>
                <c:pt idx="2690">
                  <c:v>2303.73222454714</c:v>
                </c:pt>
                <c:pt idx="2691">
                  <c:v>2369.5053150704398</c:v>
                </c:pt>
                <c:pt idx="2692">
                  <c:v>2412.0618245719602</c:v>
                </c:pt>
                <c:pt idx="2693">
                  <c:v>2116.5730108815501</c:v>
                </c:pt>
                <c:pt idx="2694">
                  <c:v>1590.61289051943</c:v>
                </c:pt>
                <c:pt idx="2695">
                  <c:v>1657.95189793141</c:v>
                </c:pt>
                <c:pt idx="2696">
                  <c:v>2135.9958039999101</c:v>
                </c:pt>
                <c:pt idx="2697">
                  <c:v>1953.2920503155101</c:v>
                </c:pt>
                <c:pt idx="2698">
                  <c:v>1770.5320785584299</c:v>
                </c:pt>
                <c:pt idx="2699">
                  <c:v>1530.77239614216</c:v>
                </c:pt>
                <c:pt idx="2700">
                  <c:v>1558.82670315882</c:v>
                </c:pt>
                <c:pt idx="2701">
                  <c:v>1798.9890229509101</c:v>
                </c:pt>
                <c:pt idx="2702">
                  <c:v>1931.02556789561</c:v>
                </c:pt>
                <c:pt idx="2703">
                  <c:v>1918.8541317337999</c:v>
                </c:pt>
                <c:pt idx="2704">
                  <c:v>1685.25971517486</c:v>
                </c:pt>
                <c:pt idx="2705">
                  <c:v>1619.27363853573</c:v>
                </c:pt>
                <c:pt idx="2706">
                  <c:v>1818.96857635128</c:v>
                </c:pt>
                <c:pt idx="2707">
                  <c:v>1896.3835961877501</c:v>
                </c:pt>
                <c:pt idx="2708">
                  <c:v>2007.9853757865101</c:v>
                </c:pt>
                <c:pt idx="2709">
                  <c:v>2233.8755213026802</c:v>
                </c:pt>
                <c:pt idx="2710">
                  <c:v>2301.4586421578601</c:v>
                </c:pt>
                <c:pt idx="2711">
                  <c:v>2323.86376254996</c:v>
                </c:pt>
                <c:pt idx="2712">
                  <c:v>2302.2809971819402</c:v>
                </c:pt>
                <c:pt idx="2713">
                  <c:v>2244.9700379191499</c:v>
                </c:pt>
                <c:pt idx="2714">
                  <c:v>2211.29001922818</c:v>
                </c:pt>
                <c:pt idx="2715">
                  <c:v>2188.5712866651202</c:v>
                </c:pt>
                <c:pt idx="2716">
                  <c:v>2093.6595716377101</c:v>
                </c:pt>
                <c:pt idx="2717">
                  <c:v>1662.04408664472</c:v>
                </c:pt>
                <c:pt idx="2718">
                  <c:v>1425.6279175131399</c:v>
                </c:pt>
                <c:pt idx="2719">
                  <c:v>1752.88841591292</c:v>
                </c:pt>
                <c:pt idx="2720">
                  <c:v>2086.3602877049002</c:v>
                </c:pt>
                <c:pt idx="2721">
                  <c:v>1975.44618000685</c:v>
                </c:pt>
                <c:pt idx="2722">
                  <c:v>1852.8808487546401</c:v>
                </c:pt>
                <c:pt idx="2723">
                  <c:v>1762.6742611801899</c:v>
                </c:pt>
                <c:pt idx="2724">
                  <c:v>1787.17056802808</c:v>
                </c:pt>
                <c:pt idx="2725">
                  <c:v>1857.1673160251</c:v>
                </c:pt>
                <c:pt idx="2726">
                  <c:v>1920.0676726012</c:v>
                </c:pt>
                <c:pt idx="2727">
                  <c:v>1868.5044714814501</c:v>
                </c:pt>
                <c:pt idx="2728">
                  <c:v>1806.18223073488</c:v>
                </c:pt>
                <c:pt idx="2729">
                  <c:v>1468.23702934583</c:v>
                </c:pt>
                <c:pt idx="2730">
                  <c:v>1580.7662995005001</c:v>
                </c:pt>
                <c:pt idx="2731">
                  <c:v>1540.0211293826401</c:v>
                </c:pt>
                <c:pt idx="2732">
                  <c:v>1568.3282007028699</c:v>
                </c:pt>
                <c:pt idx="2733">
                  <c:v>1718.6044174824401</c:v>
                </c:pt>
                <c:pt idx="2734">
                  <c:v>1772.16605404763</c:v>
                </c:pt>
                <c:pt idx="2735">
                  <c:v>1746.0611889397401</c:v>
                </c:pt>
                <c:pt idx="2736">
                  <c:v>1733.40090087827</c:v>
                </c:pt>
                <c:pt idx="2737">
                  <c:v>1720.0534211546201</c:v>
                </c:pt>
                <c:pt idx="2738">
                  <c:v>1706.75526145399</c:v>
                </c:pt>
                <c:pt idx="2739">
                  <c:v>1720.5768070997301</c:v>
                </c:pt>
                <c:pt idx="2740">
                  <c:v>1652.5955895894899</c:v>
                </c:pt>
                <c:pt idx="2741">
                  <c:v>1233.5188111237901</c:v>
                </c:pt>
                <c:pt idx="2742">
                  <c:v>1006.10051082491</c:v>
                </c:pt>
                <c:pt idx="2743">
                  <c:v>1335.0082771218799</c:v>
                </c:pt>
                <c:pt idx="2744">
                  <c:v>1689.70463945142</c:v>
                </c:pt>
                <c:pt idx="2745">
                  <c:v>1620.13053672653</c:v>
                </c:pt>
                <c:pt idx="2746">
                  <c:v>1535.6190022323699</c:v>
                </c:pt>
                <c:pt idx="2747">
                  <c:v>1480.4034908030501</c:v>
                </c:pt>
                <c:pt idx="2748">
                  <c:v>1507.5513981587201</c:v>
                </c:pt>
                <c:pt idx="2749">
                  <c:v>1576.5306818772799</c:v>
                </c:pt>
                <c:pt idx="2750">
                  <c:v>1687.5002022306001</c:v>
                </c:pt>
                <c:pt idx="2751">
                  <c:v>1715.7384587383899</c:v>
                </c:pt>
                <c:pt idx="2752">
                  <c:v>1743.60153907674</c:v>
                </c:pt>
                <c:pt idx="2753">
                  <c:v>1483.98740125065</c:v>
                </c:pt>
                <c:pt idx="2754">
                  <c:v>1690.32098920354</c:v>
                </c:pt>
                <c:pt idx="2755">
                  <c:v>1782.88860013726</c:v>
                </c:pt>
                <c:pt idx="2756">
                  <c:v>1924.41274495624</c:v>
                </c:pt>
                <c:pt idx="2757">
                  <c:v>2166.5853645653101</c:v>
                </c:pt>
                <c:pt idx="2758">
                  <c:v>2281.31569934054</c:v>
                </c:pt>
                <c:pt idx="2759">
                  <c:v>2325.6194100603602</c:v>
                </c:pt>
                <c:pt idx="2760">
                  <c:v>2280.3613133631702</c:v>
                </c:pt>
                <c:pt idx="2761">
                  <c:v>2234.9009670067398</c:v>
                </c:pt>
                <c:pt idx="2762">
                  <c:v>2165.8508143420499</c:v>
                </c:pt>
                <c:pt idx="2763">
                  <c:v>2082.9173741701502</c:v>
                </c:pt>
                <c:pt idx="2764">
                  <c:v>1921.87607323769</c:v>
                </c:pt>
                <c:pt idx="2765">
                  <c:v>1398.5247333996199</c:v>
                </c:pt>
                <c:pt idx="2766">
                  <c:v>1156.33769063214</c:v>
                </c:pt>
                <c:pt idx="2767">
                  <c:v>1483.76317006302</c:v>
                </c:pt>
                <c:pt idx="2768">
                  <c:v>1846.3835798498501</c:v>
                </c:pt>
                <c:pt idx="2769">
                  <c:v>1793.60756826593</c:v>
                </c:pt>
                <c:pt idx="2770">
                  <c:v>1740.46173998115</c:v>
                </c:pt>
                <c:pt idx="2771">
                  <c:v>1713.7891307805801</c:v>
                </c:pt>
                <c:pt idx="2772">
                  <c:v>1701.75927511891</c:v>
                </c:pt>
                <c:pt idx="2773">
                  <c:v>1703.40472457652</c:v>
                </c:pt>
                <c:pt idx="2774">
                  <c:v>1718.3058042728201</c:v>
                </c:pt>
                <c:pt idx="2775">
                  <c:v>1611.5051034415601</c:v>
                </c:pt>
                <c:pt idx="2776">
                  <c:v>1501.01342790741</c:v>
                </c:pt>
                <c:pt idx="2777">
                  <c:v>1121.29711776622</c:v>
                </c:pt>
                <c:pt idx="2778">
                  <c:v>1241.92080893764</c:v>
                </c:pt>
                <c:pt idx="2779">
                  <c:v>1242.3535308115499</c:v>
                </c:pt>
                <c:pt idx="2780">
                  <c:v>1309.0403106922199</c:v>
                </c:pt>
                <c:pt idx="2781">
                  <c:v>1475.2453446091499</c:v>
                </c:pt>
                <c:pt idx="2782">
                  <c:v>1517.7013969049999</c:v>
                </c:pt>
                <c:pt idx="2783">
                  <c:v>1504.0554848761401</c:v>
                </c:pt>
                <c:pt idx="2784">
                  <c:v>1490.14957527974</c:v>
                </c:pt>
                <c:pt idx="2785">
                  <c:v>1490.49970234374</c:v>
                </c:pt>
                <c:pt idx="2786">
                  <c:v>1490.42786422834</c:v>
                </c:pt>
                <c:pt idx="2787">
                  <c:v>1546.5544146678401</c:v>
                </c:pt>
                <c:pt idx="2788">
                  <c:v>1545.83232045874</c:v>
                </c:pt>
                <c:pt idx="2789">
                  <c:v>1183.28108924137</c:v>
                </c:pt>
                <c:pt idx="2790">
                  <c:v>1014.91342908831</c:v>
                </c:pt>
                <c:pt idx="2791">
                  <c:v>1386.0585406385501</c:v>
                </c:pt>
                <c:pt idx="2792">
                  <c:v>1768.1990062159</c:v>
                </c:pt>
                <c:pt idx="2793">
                  <c:v>1696.30821705166</c:v>
                </c:pt>
                <c:pt idx="2794">
                  <c:v>1636.14208969583</c:v>
                </c:pt>
                <c:pt idx="2795">
                  <c:v>1570.4709379031699</c:v>
                </c:pt>
                <c:pt idx="2796">
                  <c:v>1598.8935999073601</c:v>
                </c:pt>
                <c:pt idx="2797">
                  <c:v>1664.31309726571</c:v>
                </c:pt>
                <c:pt idx="2798">
                  <c:v>1737.32906530012</c:v>
                </c:pt>
                <c:pt idx="2799">
                  <c:v>1739.54334418898</c:v>
                </c:pt>
                <c:pt idx="2800">
                  <c:v>1700.4265063545699</c:v>
                </c:pt>
                <c:pt idx="2801">
                  <c:v>1396.6958417594001</c:v>
                </c:pt>
                <c:pt idx="2802">
                  <c:v>1538.49451991056</c:v>
                </c:pt>
                <c:pt idx="2803">
                  <c:v>1538.74880538708</c:v>
                </c:pt>
                <c:pt idx="2804">
                  <c:v>1607.9541673663</c:v>
                </c:pt>
                <c:pt idx="2805">
                  <c:v>1756.0550747489301</c:v>
                </c:pt>
                <c:pt idx="2806">
                  <c:v>1795.5964349462399</c:v>
                </c:pt>
                <c:pt idx="2807">
                  <c:v>1770.02246307479</c:v>
                </c:pt>
                <c:pt idx="2808">
                  <c:v>1730.0161373836299</c:v>
                </c:pt>
                <c:pt idx="2809">
                  <c:v>1717.42668742305</c:v>
                </c:pt>
                <c:pt idx="2810">
                  <c:v>1690.55838760555</c:v>
                </c:pt>
                <c:pt idx="2811">
                  <c:v>1690.75234396172</c:v>
                </c:pt>
                <c:pt idx="2812">
                  <c:v>1622.8906988072799</c:v>
                </c:pt>
                <c:pt idx="2813">
                  <c:v>1209.00094509108</c:v>
                </c:pt>
                <c:pt idx="2814">
                  <c:v>988.80482951810598</c:v>
                </c:pt>
                <c:pt idx="2815">
                  <c:v>1326.04487709263</c:v>
                </c:pt>
                <c:pt idx="2816">
                  <c:v>1689.0247926295599</c:v>
                </c:pt>
                <c:pt idx="2817">
                  <c:v>1673.42189098535</c:v>
                </c:pt>
                <c:pt idx="2818">
                  <c:v>1671.18580488013</c:v>
                </c:pt>
                <c:pt idx="2819">
                  <c:v>1691.86387332763</c:v>
                </c:pt>
                <c:pt idx="2820">
                  <c:v>1734.4032454196499</c:v>
                </c:pt>
                <c:pt idx="2821">
                  <c:v>1811.21704739455</c:v>
                </c:pt>
                <c:pt idx="2822">
                  <c:v>1916.53032249024</c:v>
                </c:pt>
                <c:pt idx="2823">
                  <c:v>1917.93484521964</c:v>
                </c:pt>
                <c:pt idx="2824">
                  <c:v>1930.16417109794</c:v>
                </c:pt>
                <c:pt idx="2825">
                  <c:v>1644.77530337234</c:v>
                </c:pt>
                <c:pt idx="2826">
                  <c:v>1765.5382612953899</c:v>
                </c:pt>
                <c:pt idx="2827">
                  <c:v>1765.98038123269</c:v>
                </c:pt>
                <c:pt idx="2828">
                  <c:v>1804.98558803846</c:v>
                </c:pt>
                <c:pt idx="2829">
                  <c:v>2020.15755284949</c:v>
                </c:pt>
                <c:pt idx="2830">
                  <c:v>2163.9988532689299</c:v>
                </c:pt>
                <c:pt idx="2831">
                  <c:v>2232.92864371305</c:v>
                </c:pt>
                <c:pt idx="2832">
                  <c:v>2300.3800693728099</c:v>
                </c:pt>
                <c:pt idx="2833">
                  <c:v>2366.4630478326799</c:v>
                </c:pt>
                <c:pt idx="2834">
                  <c:v>2452.5682088059798</c:v>
                </c:pt>
                <c:pt idx="2835">
                  <c:v>2430.9129597622</c:v>
                </c:pt>
                <c:pt idx="2836">
                  <c:v>2431.4209053043201</c:v>
                </c:pt>
                <c:pt idx="2837">
                  <c:v>2042.7536308271499</c:v>
                </c:pt>
                <c:pt idx="2838">
                  <c:v>1576.23621076736</c:v>
                </c:pt>
                <c:pt idx="2839">
                  <c:v>1707.8032934236001</c:v>
                </c:pt>
                <c:pt idx="2840">
                  <c:v>2257.3355774802599</c:v>
                </c:pt>
                <c:pt idx="2841">
                  <c:v>2123.1729615081999</c:v>
                </c:pt>
                <c:pt idx="2842">
                  <c:v>1967.45411068409</c:v>
                </c:pt>
                <c:pt idx="2843">
                  <c:v>1735.69949417988</c:v>
                </c:pt>
                <c:pt idx="2844">
                  <c:v>1749.3367180712701</c:v>
                </c:pt>
                <c:pt idx="2845">
                  <c:v>1940.5711196162999</c:v>
                </c:pt>
                <c:pt idx="2846">
                  <c:v>2031.04992630523</c:v>
                </c:pt>
                <c:pt idx="2847">
                  <c:v>2013.9994852212501</c:v>
                </c:pt>
                <c:pt idx="2848">
                  <c:v>1787.6127491425</c:v>
                </c:pt>
                <c:pt idx="2849">
                  <c:v>1722.39174281995</c:v>
                </c:pt>
                <c:pt idx="2850">
                  <c:v>1918.04259878996</c:v>
                </c:pt>
                <c:pt idx="2851">
                  <c:v>1967.80639098698</c:v>
                </c:pt>
                <c:pt idx="2852">
                  <c:v>2090.1111944067102</c:v>
                </c:pt>
                <c:pt idx="2853">
                  <c:v>2253.3243374917502</c:v>
                </c:pt>
                <c:pt idx="2854">
                  <c:v>2299.1299830328298</c:v>
                </c:pt>
                <c:pt idx="2855">
                  <c:v>2254.0643574748101</c:v>
                </c:pt>
                <c:pt idx="2856">
                  <c:v>2231.8293384847898</c:v>
                </c:pt>
                <c:pt idx="2857">
                  <c:v>2209.9878552994101</c:v>
                </c:pt>
                <c:pt idx="2858">
                  <c:v>2187.0196305505501</c:v>
                </c:pt>
                <c:pt idx="2859">
                  <c:v>2141.0449382778702</c:v>
                </c:pt>
                <c:pt idx="2860">
                  <c:v>2082.1545194855798</c:v>
                </c:pt>
                <c:pt idx="2861">
                  <c:v>1648.2744837510099</c:v>
                </c:pt>
                <c:pt idx="2862">
                  <c:v>1162.7236663696599</c:v>
                </c:pt>
                <c:pt idx="2863">
                  <c:v>1310.7198313766501</c:v>
                </c:pt>
                <c:pt idx="2864">
                  <c:v>1871.2713012315801</c:v>
                </c:pt>
                <c:pt idx="2865">
                  <c:v>1779.90478506201</c:v>
                </c:pt>
                <c:pt idx="2866">
                  <c:v>1686.8413556924099</c:v>
                </c:pt>
                <c:pt idx="2867">
                  <c:v>1495.6963171397099</c:v>
                </c:pt>
                <c:pt idx="2868">
                  <c:v>1511.27331472274</c:v>
                </c:pt>
                <c:pt idx="2869">
                  <c:v>1664.35804579052</c:v>
                </c:pt>
                <c:pt idx="2870">
                  <c:v>1706.37494014717</c:v>
                </c:pt>
                <c:pt idx="2871">
                  <c:v>1613.20377942043</c:v>
                </c:pt>
                <c:pt idx="2872">
                  <c:v>1301.3676327691401</c:v>
                </c:pt>
                <c:pt idx="2873">
                  <c:v>1152.9694514409</c:v>
                </c:pt>
                <c:pt idx="2874">
                  <c:v>1287.8791359173299</c:v>
                </c:pt>
                <c:pt idx="2875">
                  <c:v>1302.9337424645601</c:v>
                </c:pt>
                <c:pt idx="2876">
                  <c:v>1383.03104104114</c:v>
                </c:pt>
                <c:pt idx="2877">
                  <c:v>1560.32885073023</c:v>
                </c:pt>
                <c:pt idx="2878">
                  <c:v>1616.1399840474101</c:v>
                </c:pt>
                <c:pt idx="2879">
                  <c:v>1616.55574084149</c:v>
                </c:pt>
                <c:pt idx="2880">
                  <c:v>1616.6745667807099</c:v>
                </c:pt>
                <c:pt idx="2881">
                  <c:v>1616.83582863573</c:v>
                </c:pt>
                <c:pt idx="2882">
                  <c:v>1616.89298996761</c:v>
                </c:pt>
                <c:pt idx="2883">
                  <c:v>1630.3470755087601</c:v>
                </c:pt>
                <c:pt idx="2884">
                  <c:v>1574.4257422716701</c:v>
                </c:pt>
                <c:pt idx="2885">
                  <c:v>1138.85555575994</c:v>
                </c:pt>
                <c:pt idx="2886">
                  <c:v>938.85313311773302</c:v>
                </c:pt>
                <c:pt idx="2887">
                  <c:v>1287.64251948935</c:v>
                </c:pt>
                <c:pt idx="2888">
                  <c:v>1681.8065889239999</c:v>
                </c:pt>
                <c:pt idx="2889">
                  <c:v>1653.6118447265201</c:v>
                </c:pt>
                <c:pt idx="2890">
                  <c:v>1653.0540928231601</c:v>
                </c:pt>
                <c:pt idx="2891">
                  <c:v>1666.0813680423501</c:v>
                </c:pt>
                <c:pt idx="2892">
                  <c:v>1692.88625913241</c:v>
                </c:pt>
                <c:pt idx="2893">
                  <c:v>1733.30234630729</c:v>
                </c:pt>
                <c:pt idx="2894">
                  <c:v>1787.1306655268199</c:v>
                </c:pt>
                <c:pt idx="2895">
                  <c:v>1667.7712479116501</c:v>
                </c:pt>
                <c:pt idx="2896">
                  <c:v>1558.9238556223499</c:v>
                </c:pt>
                <c:pt idx="2897">
                  <c:v>1160.2239697534801</c:v>
                </c:pt>
                <c:pt idx="2898">
                  <c:v>1294.8965229404</c:v>
                </c:pt>
                <c:pt idx="2899">
                  <c:v>1302.36090982527</c:v>
                </c:pt>
                <c:pt idx="2900">
                  <c:v>1382.6475483581501</c:v>
                </c:pt>
                <c:pt idx="2901">
                  <c:v>1559.91166455902</c:v>
                </c:pt>
                <c:pt idx="2902">
                  <c:v>1615.5075733208</c:v>
                </c:pt>
                <c:pt idx="2903">
                  <c:v>1615.6450446926499</c:v>
                </c:pt>
                <c:pt idx="2904">
                  <c:v>1615.39270724481</c:v>
                </c:pt>
                <c:pt idx="2905">
                  <c:v>1587.8524746190101</c:v>
                </c:pt>
                <c:pt idx="2906">
                  <c:v>1588.13920614516</c:v>
                </c:pt>
                <c:pt idx="2907">
                  <c:v>1587.9297496947099</c:v>
                </c:pt>
                <c:pt idx="2908">
                  <c:v>1517.7269115747999</c:v>
                </c:pt>
                <c:pt idx="2909">
                  <c:v>1077.5875413307699</c:v>
                </c:pt>
                <c:pt idx="2910">
                  <c:v>875.75806663850096</c:v>
                </c:pt>
                <c:pt idx="2911">
                  <c:v>1227.74112053831</c:v>
                </c:pt>
                <c:pt idx="2912">
                  <c:v>1626.9310043611699</c:v>
                </c:pt>
                <c:pt idx="2913">
                  <c:v>1584.63925555329</c:v>
                </c:pt>
                <c:pt idx="2914">
                  <c:v>1570.0730943897599</c:v>
                </c:pt>
                <c:pt idx="2915">
                  <c:v>1569.7882516913601</c:v>
                </c:pt>
                <c:pt idx="2916">
                  <c:v>1583.64199963075</c:v>
                </c:pt>
                <c:pt idx="2917">
                  <c:v>1598.2353201993201</c:v>
                </c:pt>
                <c:pt idx="2918">
                  <c:v>1653.88652428556</c:v>
                </c:pt>
                <c:pt idx="2919">
                  <c:v>1544.8152280135801</c:v>
                </c:pt>
                <c:pt idx="2920">
                  <c:v>1432.3461687164199</c:v>
                </c:pt>
                <c:pt idx="2921">
                  <c:v>1084.8277347206999</c:v>
                </c:pt>
                <c:pt idx="2922">
                  <c:v>1198.57152267263</c:v>
                </c:pt>
                <c:pt idx="2923">
                  <c:v>1191.37243221987</c:v>
                </c:pt>
                <c:pt idx="2924">
                  <c:v>1280.9347271455699</c:v>
                </c:pt>
                <c:pt idx="2925">
                  <c:v>1447.6515809008499</c:v>
                </c:pt>
                <c:pt idx="2926">
                  <c:v>1504.46627421992</c:v>
                </c:pt>
                <c:pt idx="2927">
                  <c:v>1503.94105346476</c:v>
                </c:pt>
                <c:pt idx="2928">
                  <c:v>1490.4215702117301</c:v>
                </c:pt>
                <c:pt idx="2929">
                  <c:v>1476.7550943753499</c:v>
                </c:pt>
                <c:pt idx="2930">
                  <c:v>1504.58902871954</c:v>
                </c:pt>
                <c:pt idx="2931">
                  <c:v>1490.5135175094799</c:v>
                </c:pt>
                <c:pt idx="2932">
                  <c:v>1404.88039130111</c:v>
                </c:pt>
                <c:pt idx="2933">
                  <c:v>1001.25400699431</c:v>
                </c:pt>
                <c:pt idx="2934">
                  <c:v>789.06164937946903</c:v>
                </c:pt>
                <c:pt idx="2935">
                  <c:v>1153.37810688694</c:v>
                </c:pt>
                <c:pt idx="2936">
                  <c:v>1544.5461056418601</c:v>
                </c:pt>
                <c:pt idx="2937">
                  <c:v>1515.5004211750199</c:v>
                </c:pt>
                <c:pt idx="2938">
                  <c:v>1514.8444688361201</c:v>
                </c:pt>
                <c:pt idx="2939">
                  <c:v>1514.2273602678099</c:v>
                </c:pt>
                <c:pt idx="2940">
                  <c:v>1514.2613327582101</c:v>
                </c:pt>
                <c:pt idx="2941">
                  <c:v>1528.9608379491599</c:v>
                </c:pt>
                <c:pt idx="2942">
                  <c:v>1544.22655298007</c:v>
                </c:pt>
                <c:pt idx="2943">
                  <c:v>1460.57056095492</c:v>
                </c:pt>
                <c:pt idx="2944">
                  <c:v>1360.38758902206</c:v>
                </c:pt>
                <c:pt idx="2945">
                  <c:v>1000.60822925029</c:v>
                </c:pt>
                <c:pt idx="2946">
                  <c:v>1146.0475728988399</c:v>
                </c:pt>
                <c:pt idx="2947">
                  <c:v>1153.6232681466399</c:v>
                </c:pt>
                <c:pt idx="2948">
                  <c:v>1236.2252422029901</c:v>
                </c:pt>
                <c:pt idx="2949">
                  <c:v>1418.9306970504599</c:v>
                </c:pt>
                <c:pt idx="2950">
                  <c:v>1490.0514437136501</c:v>
                </c:pt>
                <c:pt idx="2951">
                  <c:v>1489.7453383368399</c:v>
                </c:pt>
                <c:pt idx="2952">
                  <c:v>1489.9407364388401</c:v>
                </c:pt>
                <c:pt idx="2953">
                  <c:v>1503.7193859045999</c:v>
                </c:pt>
                <c:pt idx="2954">
                  <c:v>1503.5384285575201</c:v>
                </c:pt>
                <c:pt idx="2955">
                  <c:v>1489.4954171779</c:v>
                </c:pt>
                <c:pt idx="2956">
                  <c:v>1403.86495989528</c:v>
                </c:pt>
                <c:pt idx="2957">
                  <c:v>961.82685991670905</c:v>
                </c:pt>
                <c:pt idx="2958">
                  <c:v>749.01568243918496</c:v>
                </c:pt>
                <c:pt idx="2959">
                  <c:v>1099.7039542765899</c:v>
                </c:pt>
                <c:pt idx="2960">
                  <c:v>1473.571384313</c:v>
                </c:pt>
                <c:pt idx="2961">
                  <c:v>1458.3582772115999</c:v>
                </c:pt>
                <c:pt idx="2962">
                  <c:v>1457.4894162179901</c:v>
                </c:pt>
                <c:pt idx="2963">
                  <c:v>1457.11339605796</c:v>
                </c:pt>
                <c:pt idx="2964">
                  <c:v>1471.2938302479699</c:v>
                </c:pt>
                <c:pt idx="2965">
                  <c:v>1500.2202745355601</c:v>
                </c:pt>
                <c:pt idx="2966">
                  <c:v>1543.15725728904</c:v>
                </c:pt>
                <c:pt idx="2967">
                  <c:v>1459.6349642208199</c:v>
                </c:pt>
                <c:pt idx="2968">
                  <c:v>1374.0353542673599</c:v>
                </c:pt>
                <c:pt idx="2969">
                  <c:v>1007.43617876602</c:v>
                </c:pt>
                <c:pt idx="2970">
                  <c:v>1145.19232711522</c:v>
                </c:pt>
                <c:pt idx="2971">
                  <c:v>1137.59820613186</c:v>
                </c:pt>
                <c:pt idx="2972">
                  <c:v>1212.9085763202499</c:v>
                </c:pt>
                <c:pt idx="2973">
                  <c:v>1403.49689401827</c:v>
                </c:pt>
                <c:pt idx="2974">
                  <c:v>1488.8395404236401</c:v>
                </c:pt>
                <c:pt idx="2975">
                  <c:v>1502.60632104304</c:v>
                </c:pt>
                <c:pt idx="2976">
                  <c:v>1544.9741691678801</c:v>
                </c:pt>
                <c:pt idx="2977">
                  <c:v>1599.81772589712</c:v>
                </c:pt>
                <c:pt idx="2978">
                  <c:v>1653.7952478781301</c:v>
                </c:pt>
                <c:pt idx="2979">
                  <c:v>1680.7401005919801</c:v>
                </c:pt>
                <c:pt idx="2980">
                  <c:v>1625.6022925359</c:v>
                </c:pt>
                <c:pt idx="2981">
                  <c:v>1240.5728321634299</c:v>
                </c:pt>
                <c:pt idx="2982">
                  <c:v>1036.29723547754</c:v>
                </c:pt>
                <c:pt idx="2983">
                  <c:v>1392.3808412645601</c:v>
                </c:pt>
                <c:pt idx="2984">
                  <c:v>1808.1317191513499</c:v>
                </c:pt>
                <c:pt idx="2985">
                  <c:v>1741.68982251343</c:v>
                </c:pt>
                <c:pt idx="2986">
                  <c:v>1686.8233913508</c:v>
                </c:pt>
                <c:pt idx="2987">
                  <c:v>1658.72254415829</c:v>
                </c:pt>
                <c:pt idx="2988">
                  <c:v>1658.98489631384</c:v>
                </c:pt>
                <c:pt idx="2989">
                  <c:v>1687.2638743943601</c:v>
                </c:pt>
                <c:pt idx="2990">
                  <c:v>1715.62474188388</c:v>
                </c:pt>
                <c:pt idx="2991">
                  <c:v>1649.76903561821</c:v>
                </c:pt>
                <c:pt idx="2992">
                  <c:v>1554.0980950010101</c:v>
                </c:pt>
                <c:pt idx="2993">
                  <c:v>1194.4105569799799</c:v>
                </c:pt>
                <c:pt idx="2994">
                  <c:v>1327.79459597864</c:v>
                </c:pt>
                <c:pt idx="2995">
                  <c:v>1328.21425675413</c:v>
                </c:pt>
                <c:pt idx="2996">
                  <c:v>1415.09130567537</c:v>
                </c:pt>
                <c:pt idx="2997">
                  <c:v>1583.5814456901101</c:v>
                </c:pt>
                <c:pt idx="2998">
                  <c:v>1652.2516453656301</c:v>
                </c:pt>
                <c:pt idx="2999">
                  <c:v>1652.5200636450299</c:v>
                </c:pt>
                <c:pt idx="3000">
                  <c:v>1652.56312674323</c:v>
                </c:pt>
                <c:pt idx="3001">
                  <c:v>1652.8513441131099</c:v>
                </c:pt>
                <c:pt idx="3002">
                  <c:v>1653.03047502651</c:v>
                </c:pt>
                <c:pt idx="3003">
                  <c:v>1666.8756569070599</c:v>
                </c:pt>
                <c:pt idx="3004">
                  <c:v>1666.85606115165</c:v>
                </c:pt>
                <c:pt idx="3005">
                  <c:v>1358.5114243390501</c:v>
                </c:pt>
                <c:pt idx="3006">
                  <c:v>904.99372765525197</c:v>
                </c:pt>
                <c:pt idx="3007">
                  <c:v>1082.1664506689399</c:v>
                </c:pt>
                <c:pt idx="3008">
                  <c:v>1691.06300712655</c:v>
                </c:pt>
                <c:pt idx="3009">
                  <c:v>1663.27427288174</c:v>
                </c:pt>
                <c:pt idx="3010">
                  <c:v>1635.2131598040301</c:v>
                </c:pt>
                <c:pt idx="3011">
                  <c:v>1510.59616919925</c:v>
                </c:pt>
                <c:pt idx="3012">
                  <c:v>1525.0685555551599</c:v>
                </c:pt>
                <c:pt idx="3013">
                  <c:v>1663.3605428374101</c:v>
                </c:pt>
                <c:pt idx="3014">
                  <c:v>1718.4037933831401</c:v>
                </c:pt>
                <c:pt idx="3015">
                  <c:v>1624.93477162656</c:v>
                </c:pt>
                <c:pt idx="3016">
                  <c:v>1292.31767856188</c:v>
                </c:pt>
                <c:pt idx="3017">
                  <c:v>1151.61579531194</c:v>
                </c:pt>
                <c:pt idx="3018">
                  <c:v>1286.0921419953099</c:v>
                </c:pt>
                <c:pt idx="3019">
                  <c:v>1301.0369078344299</c:v>
                </c:pt>
                <c:pt idx="3020">
                  <c:v>1373.74235189203</c:v>
                </c:pt>
                <c:pt idx="3021">
                  <c:v>1558.0961655465101</c:v>
                </c:pt>
                <c:pt idx="3022">
                  <c:v>1627.4017694228401</c:v>
                </c:pt>
                <c:pt idx="3023">
                  <c:v>1627.4563552033101</c:v>
                </c:pt>
                <c:pt idx="3024">
                  <c:v>1640.81451018505</c:v>
                </c:pt>
                <c:pt idx="3025">
                  <c:v>1640.7115108703499</c:v>
                </c:pt>
                <c:pt idx="3026">
                  <c:v>1640.9853843401499</c:v>
                </c:pt>
                <c:pt idx="3027">
                  <c:v>1641.0817672471701</c:v>
                </c:pt>
                <c:pt idx="3028">
                  <c:v>1654.72751742231</c:v>
                </c:pt>
                <c:pt idx="3029">
                  <c:v>1300.7364525973401</c:v>
                </c:pt>
                <c:pt idx="3030">
                  <c:v>866.40251860717103</c:v>
                </c:pt>
                <c:pt idx="3031">
                  <c:v>1075.0013351259399</c:v>
                </c:pt>
                <c:pt idx="3032">
                  <c:v>1705.3206389017701</c:v>
                </c:pt>
                <c:pt idx="3033">
                  <c:v>1663.46788684271</c:v>
                </c:pt>
                <c:pt idx="3034">
                  <c:v>1635.44956457642</c:v>
                </c:pt>
                <c:pt idx="3035">
                  <c:v>1496.76598713824</c:v>
                </c:pt>
                <c:pt idx="3036">
                  <c:v>1511.2870055000601</c:v>
                </c:pt>
                <c:pt idx="3037">
                  <c:v>1649.9210596518899</c:v>
                </c:pt>
                <c:pt idx="3038">
                  <c:v>1664.54719891595</c:v>
                </c:pt>
                <c:pt idx="3039">
                  <c:v>1611.7615857989699</c:v>
                </c:pt>
                <c:pt idx="3040">
                  <c:v>1292.4678899947301</c:v>
                </c:pt>
                <c:pt idx="3041">
                  <c:v>1181.6654780239601</c:v>
                </c:pt>
                <c:pt idx="3042">
                  <c:v>1329.6963250331301</c:v>
                </c:pt>
                <c:pt idx="3043">
                  <c:v>1351.3725264818599</c:v>
                </c:pt>
                <c:pt idx="3044">
                  <c:v>1430.6070923242501</c:v>
                </c:pt>
                <c:pt idx="3045">
                  <c:v>1612.63311654932</c:v>
                </c:pt>
                <c:pt idx="3046">
                  <c:v>1694.01076229246</c:v>
                </c:pt>
                <c:pt idx="3047">
                  <c:v>1693.7480424943799</c:v>
                </c:pt>
                <c:pt idx="3048">
                  <c:v>1720.51781729352</c:v>
                </c:pt>
                <c:pt idx="3049">
                  <c:v>1720.2191777105299</c:v>
                </c:pt>
                <c:pt idx="3050">
                  <c:v>1720.36200934873</c:v>
                </c:pt>
                <c:pt idx="3051">
                  <c:v>1733.65599938175</c:v>
                </c:pt>
                <c:pt idx="3052">
                  <c:v>1665.6526457591499</c:v>
                </c:pt>
                <c:pt idx="3053">
                  <c:v>1240.57712425509</c:v>
                </c:pt>
                <c:pt idx="3054">
                  <c:v>1021.05253701629</c:v>
                </c:pt>
                <c:pt idx="3055">
                  <c:v>1378.2341017538099</c:v>
                </c:pt>
                <c:pt idx="3056">
                  <c:v>1756.4547013864999</c:v>
                </c:pt>
                <c:pt idx="3057">
                  <c:v>1715.6031613039299</c:v>
                </c:pt>
                <c:pt idx="3058">
                  <c:v>1660.2917636019699</c:v>
                </c:pt>
                <c:pt idx="3059">
                  <c:v>1632.5843330984401</c:v>
                </c:pt>
                <c:pt idx="3060">
                  <c:v>1646.6017832191501</c:v>
                </c:pt>
                <c:pt idx="3061">
                  <c:v>1661.2824925053201</c:v>
                </c:pt>
                <c:pt idx="3062">
                  <c:v>1676.6987986172101</c:v>
                </c:pt>
                <c:pt idx="3063">
                  <c:v>1596.6591190116901</c:v>
                </c:pt>
                <c:pt idx="3064">
                  <c:v>1514.1179441152501</c:v>
                </c:pt>
                <c:pt idx="3065">
                  <c:v>1158.14559627277</c:v>
                </c:pt>
                <c:pt idx="3066">
                  <c:v>1299.6520941225001</c:v>
                </c:pt>
                <c:pt idx="3067">
                  <c:v>1299.69190627287</c:v>
                </c:pt>
                <c:pt idx="3068">
                  <c:v>1372.5933348558401</c:v>
                </c:pt>
                <c:pt idx="3069">
                  <c:v>1557.50641182391</c:v>
                </c:pt>
                <c:pt idx="3070">
                  <c:v>1626.3986734693999</c:v>
                </c:pt>
                <c:pt idx="3071">
                  <c:v>1640.3430977110199</c:v>
                </c:pt>
                <c:pt idx="3072">
                  <c:v>1613.0685425875599</c:v>
                </c:pt>
                <c:pt idx="3073">
                  <c:v>1599.37084879031</c:v>
                </c:pt>
                <c:pt idx="3074">
                  <c:v>1571.86165123262</c:v>
                </c:pt>
                <c:pt idx="3075">
                  <c:v>1558.48583242066</c:v>
                </c:pt>
                <c:pt idx="3076">
                  <c:v>1444.88977700589</c:v>
                </c:pt>
                <c:pt idx="3077">
                  <c:v>1015.54090536968</c:v>
                </c:pt>
                <c:pt idx="3078">
                  <c:v>772.335203089522</c:v>
                </c:pt>
                <c:pt idx="3079">
                  <c:v>1091.36407631001</c:v>
                </c:pt>
                <c:pt idx="3080">
                  <c:v>1444.36591743649</c:v>
                </c:pt>
                <c:pt idx="3081">
                  <c:v>1400.8962563197499</c:v>
                </c:pt>
                <c:pt idx="3082">
                  <c:v>1371.24589157473</c:v>
                </c:pt>
                <c:pt idx="3083">
                  <c:v>1341.99004640724</c:v>
                </c:pt>
                <c:pt idx="3084">
                  <c:v>1356.8216727875699</c:v>
                </c:pt>
                <c:pt idx="3085">
                  <c:v>1401.16246318349</c:v>
                </c:pt>
                <c:pt idx="3086">
                  <c:v>1445.2089677032</c:v>
                </c:pt>
                <c:pt idx="3087">
                  <c:v>1388.8230300610701</c:v>
                </c:pt>
                <c:pt idx="3088">
                  <c:v>1294.7972710581701</c:v>
                </c:pt>
                <c:pt idx="3089">
                  <c:v>954.112084300981</c:v>
                </c:pt>
                <c:pt idx="3090">
                  <c:v>1085.4513717295499</c:v>
                </c:pt>
                <c:pt idx="3091">
                  <c:v>1093.20663760005</c:v>
                </c:pt>
                <c:pt idx="3092">
                  <c:v>1169.0441578009199</c:v>
                </c:pt>
                <c:pt idx="3093">
                  <c:v>1346.73546671245</c:v>
                </c:pt>
                <c:pt idx="3094">
                  <c:v>1419.2270314144801</c:v>
                </c:pt>
                <c:pt idx="3095">
                  <c:v>1418.9617317540601</c:v>
                </c:pt>
                <c:pt idx="3096">
                  <c:v>1418.97552776574</c:v>
                </c:pt>
                <c:pt idx="3097">
                  <c:v>1419.5484564037899</c:v>
                </c:pt>
                <c:pt idx="3098">
                  <c:v>1447.5471387681</c:v>
                </c:pt>
                <c:pt idx="3099">
                  <c:v>1433.2617909703599</c:v>
                </c:pt>
                <c:pt idx="3100">
                  <c:v>1346.50173856827</c:v>
                </c:pt>
                <c:pt idx="3101">
                  <c:v>938.89679008852499</c:v>
                </c:pt>
                <c:pt idx="3102">
                  <c:v>717.16347503488305</c:v>
                </c:pt>
                <c:pt idx="3103">
                  <c:v>1076.8488389505801</c:v>
                </c:pt>
                <c:pt idx="3104">
                  <c:v>1487.07710388394</c:v>
                </c:pt>
                <c:pt idx="3105">
                  <c:v>1444.01576655239</c:v>
                </c:pt>
                <c:pt idx="3106">
                  <c:v>1385.8407631719899</c:v>
                </c:pt>
                <c:pt idx="3107">
                  <c:v>1399.7804789648401</c:v>
                </c:pt>
                <c:pt idx="3108">
                  <c:v>1385.6934295046899</c:v>
                </c:pt>
                <c:pt idx="3109">
                  <c:v>1415.47729118396</c:v>
                </c:pt>
                <c:pt idx="3110">
                  <c:v>1473.3240064271199</c:v>
                </c:pt>
                <c:pt idx="3111">
                  <c:v>1373.98352572217</c:v>
                </c:pt>
                <c:pt idx="3112">
                  <c:v>1257.73140776282</c:v>
                </c:pt>
                <c:pt idx="3113">
                  <c:v>907.16716161591296</c:v>
                </c:pt>
                <c:pt idx="3114">
                  <c:v>1039.57039010314</c:v>
                </c:pt>
                <c:pt idx="3115">
                  <c:v>1039.7795857384399</c:v>
                </c:pt>
                <c:pt idx="3116">
                  <c:v>1123.5906912714399</c:v>
                </c:pt>
                <c:pt idx="3117">
                  <c:v>1310.4784457037299</c:v>
                </c:pt>
                <c:pt idx="3118">
                  <c:v>1375.5434061261401</c:v>
                </c:pt>
                <c:pt idx="3119">
                  <c:v>1419.1009356352799</c:v>
                </c:pt>
                <c:pt idx="3120">
                  <c:v>1404.2117790872201</c:v>
                </c:pt>
                <c:pt idx="3121">
                  <c:v>1397.3700424998899</c:v>
                </c:pt>
                <c:pt idx="3122">
                  <c:v>1419.0154876291199</c:v>
                </c:pt>
                <c:pt idx="3123">
                  <c:v>1404.2034044351201</c:v>
                </c:pt>
                <c:pt idx="3124">
                  <c:v>1331.4886940649701</c:v>
                </c:pt>
                <c:pt idx="3125">
                  <c:v>915.37101560514498</c:v>
                </c:pt>
                <c:pt idx="3126">
                  <c:v>701.10684857796298</c:v>
                </c:pt>
                <c:pt idx="3127">
                  <c:v>1046.0861574277501</c:v>
                </c:pt>
                <c:pt idx="3128">
                  <c:v>1430.3702541837999</c:v>
                </c:pt>
                <c:pt idx="3129">
                  <c:v>1400.5861381399</c:v>
                </c:pt>
                <c:pt idx="3130">
                  <c:v>1370.7602456490699</c:v>
                </c:pt>
                <c:pt idx="3131">
                  <c:v>1355.9153714609099</c:v>
                </c:pt>
                <c:pt idx="3132">
                  <c:v>1348.4343878917</c:v>
                </c:pt>
                <c:pt idx="3133">
                  <c:v>1356.2169639342701</c:v>
                </c:pt>
                <c:pt idx="3134">
                  <c:v>1386.3132513881101</c:v>
                </c:pt>
                <c:pt idx="3135">
                  <c:v>1300.3476781069601</c:v>
                </c:pt>
                <c:pt idx="3136">
                  <c:v>1182.42313165015</c:v>
                </c:pt>
                <c:pt idx="3137">
                  <c:v>804.380204363242</c:v>
                </c:pt>
                <c:pt idx="3138">
                  <c:v>938.210262393172</c:v>
                </c:pt>
                <c:pt idx="3139">
                  <c:v>953.73289611729501</c:v>
                </c:pt>
                <c:pt idx="3140">
                  <c:v>1031.4637132396699</c:v>
                </c:pt>
                <c:pt idx="3141">
                  <c:v>1220.6496423141</c:v>
                </c:pt>
                <c:pt idx="3142">
                  <c:v>1301.79581290331</c:v>
                </c:pt>
                <c:pt idx="3143">
                  <c:v>1301.78110411024</c:v>
                </c:pt>
                <c:pt idx="3144">
                  <c:v>1294.54601336475</c:v>
                </c:pt>
                <c:pt idx="3145">
                  <c:v>1272.6915906909301</c:v>
                </c:pt>
                <c:pt idx="3146">
                  <c:v>1242.8506991597201</c:v>
                </c:pt>
                <c:pt idx="3147">
                  <c:v>1265.61892542896</c:v>
                </c:pt>
                <c:pt idx="3148">
                  <c:v>1205.5174283190199</c:v>
                </c:pt>
                <c:pt idx="3149">
                  <c:v>780.60730050089001</c:v>
                </c:pt>
                <c:pt idx="3150">
                  <c:v>559.86042882900904</c:v>
                </c:pt>
                <c:pt idx="3151">
                  <c:v>897.761320773531</c:v>
                </c:pt>
                <c:pt idx="3152">
                  <c:v>1269.4594027626899</c:v>
                </c:pt>
                <c:pt idx="3153">
                  <c:v>1268.9293148814099</c:v>
                </c:pt>
                <c:pt idx="3154">
                  <c:v>1275.0953165150499</c:v>
                </c:pt>
                <c:pt idx="3155">
                  <c:v>1296.1971037339899</c:v>
                </c:pt>
                <c:pt idx="3156">
                  <c:v>1368.1218052511499</c:v>
                </c:pt>
                <c:pt idx="3157">
                  <c:v>1453.79076341728</c:v>
                </c:pt>
                <c:pt idx="3158">
                  <c:v>1566.175475779</c:v>
                </c:pt>
                <c:pt idx="3159">
                  <c:v>1524.9974014341301</c:v>
                </c:pt>
                <c:pt idx="3160">
                  <c:v>1455.1567109253001</c:v>
                </c:pt>
                <c:pt idx="3161">
                  <c:v>1117.97516481309</c:v>
                </c:pt>
                <c:pt idx="3162">
                  <c:v>1289.56838331381</c:v>
                </c:pt>
                <c:pt idx="3163">
                  <c:v>1311.25947199794</c:v>
                </c:pt>
                <c:pt idx="3164">
                  <c:v>1412.24436284441</c:v>
                </c:pt>
                <c:pt idx="3165">
                  <c:v>1621.8346952801701</c:v>
                </c:pt>
                <c:pt idx="3166">
                  <c:v>1715.67927830381</c:v>
                </c:pt>
                <c:pt idx="3167">
                  <c:v>1742.5757451573199</c:v>
                </c:pt>
                <c:pt idx="3168">
                  <c:v>1795.2886227573499</c:v>
                </c:pt>
                <c:pt idx="3169">
                  <c:v>1846.81509641105</c:v>
                </c:pt>
                <c:pt idx="3170">
                  <c:v>1923.49300044242</c:v>
                </c:pt>
                <c:pt idx="3171">
                  <c:v>1806.94305752895</c:v>
                </c:pt>
                <c:pt idx="3172">
                  <c:v>1620.13630805559</c:v>
                </c:pt>
                <c:pt idx="3173">
                  <c:v>1071.2893338240999</c:v>
                </c:pt>
                <c:pt idx="3174">
                  <c:v>680.45969265911299</c:v>
                </c:pt>
                <c:pt idx="3175">
                  <c:v>999.70840848190301</c:v>
                </c:pt>
                <c:pt idx="3176">
                  <c:v>1742.9686786500899</c:v>
                </c:pt>
                <c:pt idx="3177">
                  <c:v>1692.2439977563699</c:v>
                </c:pt>
                <c:pt idx="3178">
                  <c:v>1624.9005463809401</c:v>
                </c:pt>
                <c:pt idx="3179">
                  <c:v>1485.71428675009</c:v>
                </c:pt>
                <c:pt idx="3180">
                  <c:v>1539.7968345663801</c:v>
                </c:pt>
                <c:pt idx="3181">
                  <c:v>1725.8342084118101</c:v>
                </c:pt>
                <c:pt idx="3182">
                  <c:v>1799.0864549666001</c:v>
                </c:pt>
                <c:pt idx="3183">
                  <c:v>1760.6662221617701</c:v>
                </c:pt>
                <c:pt idx="3184">
                  <c:v>1476.10295652986</c:v>
                </c:pt>
                <c:pt idx="3185">
                  <c:v>1378.5206413744099</c:v>
                </c:pt>
                <c:pt idx="3186">
                  <c:v>1589.8544831289501</c:v>
                </c:pt>
                <c:pt idx="3187">
                  <c:v>1684.65359706601</c:v>
                </c:pt>
                <c:pt idx="3188">
                  <c:v>1854.75154758025</c:v>
                </c:pt>
                <c:pt idx="3189">
                  <c:v>2089.4641808228598</c:v>
                </c:pt>
                <c:pt idx="3190">
                  <c:v>2183.0800676927702</c:v>
                </c:pt>
                <c:pt idx="3191">
                  <c:v>2228.6993944553001</c:v>
                </c:pt>
                <c:pt idx="3192">
                  <c:v>2250.96489932129</c:v>
                </c:pt>
                <c:pt idx="3193">
                  <c:v>2250.7146643987899</c:v>
                </c:pt>
                <c:pt idx="3194">
                  <c:v>2273.47859326653</c:v>
                </c:pt>
                <c:pt idx="3195">
                  <c:v>2204.6395538933498</c:v>
                </c:pt>
                <c:pt idx="3196">
                  <c:v>2159.0909427687898</c:v>
                </c:pt>
                <c:pt idx="3197">
                  <c:v>1722.6855357152201</c:v>
                </c:pt>
                <c:pt idx="3198">
                  <c:v>1186.7951064142001</c:v>
                </c:pt>
                <c:pt idx="3199">
                  <c:v>1274.62069141237</c:v>
                </c:pt>
                <c:pt idx="3200">
                  <c:v>1790.5113854053</c:v>
                </c:pt>
                <c:pt idx="3201">
                  <c:v>1685.4407058654299</c:v>
                </c:pt>
                <c:pt idx="3202">
                  <c:v>1622.51804240908</c:v>
                </c:pt>
                <c:pt idx="3203">
                  <c:v>1455.1862186481801</c:v>
                </c:pt>
                <c:pt idx="3204">
                  <c:v>1455.3130798351699</c:v>
                </c:pt>
                <c:pt idx="3205">
                  <c:v>1594.73462451827</c:v>
                </c:pt>
                <c:pt idx="3206">
                  <c:v>1643.4414021760399</c:v>
                </c:pt>
                <c:pt idx="3207">
                  <c:v>1629.3290705971399</c:v>
                </c:pt>
                <c:pt idx="3208">
                  <c:v>1350.13536845055</c:v>
                </c:pt>
                <c:pt idx="3209">
                  <c:v>1279.3946794173</c:v>
                </c:pt>
                <c:pt idx="3210">
                  <c:v>1438.4873160988</c:v>
                </c:pt>
                <c:pt idx="3211">
                  <c:v>1467.2807733539501</c:v>
                </c:pt>
                <c:pt idx="3212">
                  <c:v>1551.6149482788401</c:v>
                </c:pt>
                <c:pt idx="3213">
                  <c:v>1715.0410129617101</c:v>
                </c:pt>
                <c:pt idx="3214">
                  <c:v>1768.52806622765</c:v>
                </c:pt>
                <c:pt idx="3215">
                  <c:v>1742.5583154034</c:v>
                </c:pt>
                <c:pt idx="3216">
                  <c:v>1756.4975930262799</c:v>
                </c:pt>
                <c:pt idx="3217">
                  <c:v>1769.5862477113301</c:v>
                </c:pt>
                <c:pt idx="3218">
                  <c:v>1769.9402731361799</c:v>
                </c:pt>
                <c:pt idx="3219">
                  <c:v>1783.46779802832</c:v>
                </c:pt>
                <c:pt idx="3220">
                  <c:v>1716.1817086884</c:v>
                </c:pt>
                <c:pt idx="3221">
                  <c:v>1297.08016255959</c:v>
                </c:pt>
                <c:pt idx="3222">
                  <c:v>1177.33976782578</c:v>
                </c:pt>
                <c:pt idx="3223">
                  <c:v>1629.90192946806</c:v>
                </c:pt>
                <c:pt idx="3224">
                  <c:v>2116.9157506941901</c:v>
                </c:pt>
                <c:pt idx="3225">
                  <c:v>2109.4854036166798</c:v>
                </c:pt>
                <c:pt idx="3226">
                  <c:v>2108.7805737276599</c:v>
                </c:pt>
                <c:pt idx="3227">
                  <c:v>2114.2937092332199</c:v>
                </c:pt>
                <c:pt idx="3228">
                  <c:v>2161.9466981356099</c:v>
                </c:pt>
                <c:pt idx="3229">
                  <c:v>2249.5459363077898</c:v>
                </c:pt>
                <c:pt idx="3230">
                  <c:v>2314.6444345233899</c:v>
                </c:pt>
                <c:pt idx="3231">
                  <c:v>2271.1842104114098</c:v>
                </c:pt>
                <c:pt idx="3232">
                  <c:v>2179.1822284261998</c:v>
                </c:pt>
                <c:pt idx="3233">
                  <c:v>1838.58534323555</c:v>
                </c:pt>
                <c:pt idx="3234">
                  <c:v>1917.06904255524</c:v>
                </c:pt>
                <c:pt idx="3235">
                  <c:v>1879.1653724284499</c:v>
                </c:pt>
                <c:pt idx="3236">
                  <c:v>1880.04209529587</c:v>
                </c:pt>
                <c:pt idx="3237">
                  <c:v>2066.6933140687001</c:v>
                </c:pt>
                <c:pt idx="3238">
                  <c:v>2162.1813696393901</c:v>
                </c:pt>
                <c:pt idx="3239">
                  <c:v>2162.40670851603</c:v>
                </c:pt>
                <c:pt idx="3240">
                  <c:v>2185.8976553856101</c:v>
                </c:pt>
                <c:pt idx="3241">
                  <c:v>2209.4954955315402</c:v>
                </c:pt>
                <c:pt idx="3242">
                  <c:v>2232.6090903474001</c:v>
                </c:pt>
                <c:pt idx="3243">
                  <c:v>2278.0468926488302</c:v>
                </c:pt>
                <c:pt idx="3244">
                  <c:v>2255.1882174799698</c:v>
                </c:pt>
                <c:pt idx="3245">
                  <c:v>1842.8111091361</c:v>
                </c:pt>
                <c:pt idx="3246">
                  <c:v>1546.7476615103601</c:v>
                </c:pt>
                <c:pt idx="3247">
                  <c:v>1789.7482957858199</c:v>
                </c:pt>
                <c:pt idx="3248">
                  <c:v>2062.0076669471</c:v>
                </c:pt>
                <c:pt idx="3249">
                  <c:v>1929.6059216978099</c:v>
                </c:pt>
                <c:pt idx="3250">
                  <c:v>1827.46501698781</c:v>
                </c:pt>
                <c:pt idx="3251">
                  <c:v>1762.2725896669599</c:v>
                </c:pt>
                <c:pt idx="3252">
                  <c:v>1761.90704153153</c:v>
                </c:pt>
                <c:pt idx="3253">
                  <c:v>1799.9269257342401</c:v>
                </c:pt>
                <c:pt idx="3254">
                  <c:v>1861.8951371268299</c:v>
                </c:pt>
                <c:pt idx="3255">
                  <c:v>1890.6081056896101</c:v>
                </c:pt>
                <c:pt idx="3256">
                  <c:v>1912.67146429423</c:v>
                </c:pt>
                <c:pt idx="3257">
                  <c:v>1639.2569313920201</c:v>
                </c:pt>
                <c:pt idx="3258">
                  <c:v>1863.1744764626101</c:v>
                </c:pt>
                <c:pt idx="3259">
                  <c:v>1977.27537744235</c:v>
                </c:pt>
                <c:pt idx="3260">
                  <c:v>2134.6010432754802</c:v>
                </c:pt>
                <c:pt idx="3261">
                  <c:v>2295.7799608493101</c:v>
                </c:pt>
                <c:pt idx="3262">
                  <c:v>2296.1530421565099</c:v>
                </c:pt>
                <c:pt idx="3263">
                  <c:v>2251.12922394831</c:v>
                </c:pt>
                <c:pt idx="3264">
                  <c:v>2240.2627652822998</c:v>
                </c:pt>
                <c:pt idx="3265">
                  <c:v>2275.2095055473001</c:v>
                </c:pt>
                <c:pt idx="3266">
                  <c:v>2275.49905031763</c:v>
                </c:pt>
                <c:pt idx="3267">
                  <c:v>2298.9700175058902</c:v>
                </c:pt>
                <c:pt idx="3268">
                  <c:v>2252.3093632057498</c:v>
                </c:pt>
                <c:pt idx="3269">
                  <c:v>1802.93219094557</c:v>
                </c:pt>
                <c:pt idx="3270">
                  <c:v>1503.8749189839</c:v>
                </c:pt>
                <c:pt idx="3271">
                  <c:v>1736.82050917689</c:v>
                </c:pt>
                <c:pt idx="3272">
                  <c:v>1989.1934733663199</c:v>
                </c:pt>
                <c:pt idx="3273">
                  <c:v>1865.4664202019401</c:v>
                </c:pt>
                <c:pt idx="3274">
                  <c:v>1774.8392500295399</c:v>
                </c:pt>
                <c:pt idx="3275">
                  <c:v>1720.3766419926801</c:v>
                </c:pt>
                <c:pt idx="3276">
                  <c:v>1732.8098370360101</c:v>
                </c:pt>
                <c:pt idx="3277">
                  <c:v>1769.2391806158</c:v>
                </c:pt>
                <c:pt idx="3278">
                  <c:v>1815.5593921580401</c:v>
                </c:pt>
                <c:pt idx="3279">
                  <c:v>1747.7604486419</c:v>
                </c:pt>
                <c:pt idx="3280">
                  <c:v>1681.7101319130099</c:v>
                </c:pt>
                <c:pt idx="3281">
                  <c:v>1321.2068301873801</c:v>
                </c:pt>
                <c:pt idx="3282">
                  <c:v>1451.6827726751301</c:v>
                </c:pt>
                <c:pt idx="3283">
                  <c:v>1424.1439386478301</c:v>
                </c:pt>
                <c:pt idx="3284">
                  <c:v>1432.28948105315</c:v>
                </c:pt>
                <c:pt idx="3285">
                  <c:v>1497.18724372473</c:v>
                </c:pt>
                <c:pt idx="3286">
                  <c:v>1427.62836501996</c:v>
                </c:pt>
                <c:pt idx="3287">
                  <c:v>1313.82255192719</c:v>
                </c:pt>
                <c:pt idx="3288">
                  <c:v>1226.8748977364901</c:v>
                </c:pt>
                <c:pt idx="3289">
                  <c:v>1183.33176411155</c:v>
                </c:pt>
                <c:pt idx="3290">
                  <c:v>1184.0736904862999</c:v>
                </c:pt>
                <c:pt idx="3291">
                  <c:v>1184.7260949613601</c:v>
                </c:pt>
                <c:pt idx="3292">
                  <c:v>1139.3363013358901</c:v>
                </c:pt>
                <c:pt idx="3293">
                  <c:v>726.39898137731996</c:v>
                </c:pt>
                <c:pt idx="3294">
                  <c:v>504.20843035068498</c:v>
                </c:pt>
                <c:pt idx="3295">
                  <c:v>844.75152274997401</c:v>
                </c:pt>
                <c:pt idx="3296">
                  <c:v>1205.4440368049</c:v>
                </c:pt>
                <c:pt idx="3297">
                  <c:v>1152.0526220111301</c:v>
                </c:pt>
                <c:pt idx="3298">
                  <c:v>1105.9068848811901</c:v>
                </c:pt>
                <c:pt idx="3299">
                  <c:v>1067.58782507975</c:v>
                </c:pt>
                <c:pt idx="3300">
                  <c:v>1075.6372933400801</c:v>
                </c:pt>
                <c:pt idx="3301">
                  <c:v>1114.5872873558301</c:v>
                </c:pt>
                <c:pt idx="3302">
                  <c:v>1160.72206195383</c:v>
                </c:pt>
                <c:pt idx="3303">
                  <c:v>1153.77667492654</c:v>
                </c:pt>
                <c:pt idx="3304">
                  <c:v>1154.1290019047501</c:v>
                </c:pt>
                <c:pt idx="3305">
                  <c:v>876.517905747241</c:v>
                </c:pt>
                <c:pt idx="3306">
                  <c:v>1078.4300964403999</c:v>
                </c:pt>
                <c:pt idx="3307">
                  <c:v>1138.94624792118</c:v>
                </c:pt>
                <c:pt idx="3308">
                  <c:v>1265.92012478986</c:v>
                </c:pt>
                <c:pt idx="3309">
                  <c:v>1475.2689956869201</c:v>
                </c:pt>
                <c:pt idx="3310">
                  <c:v>1558.8293748543199</c:v>
                </c:pt>
                <c:pt idx="3311">
                  <c:v>1558.5057626954599</c:v>
                </c:pt>
                <c:pt idx="3312">
                  <c:v>1558.5473044140799</c:v>
                </c:pt>
                <c:pt idx="3313">
                  <c:v>1558.46749091269</c:v>
                </c:pt>
                <c:pt idx="3314">
                  <c:v>1571.8347263987</c:v>
                </c:pt>
                <c:pt idx="3315">
                  <c:v>1571.5564516099901</c:v>
                </c:pt>
                <c:pt idx="3316">
                  <c:v>1500.8934450725401</c:v>
                </c:pt>
                <c:pt idx="3317">
                  <c:v>1067.82633217687</c:v>
                </c:pt>
                <c:pt idx="3318">
                  <c:v>850.02206617852903</c:v>
                </c:pt>
                <c:pt idx="3319">
                  <c:v>1194.18992062094</c:v>
                </c:pt>
                <c:pt idx="3320">
                  <c:v>1565.9650543147</c:v>
                </c:pt>
                <c:pt idx="3321">
                  <c:v>1550.33286783485</c:v>
                </c:pt>
                <c:pt idx="3322">
                  <c:v>1536.67995002161</c:v>
                </c:pt>
                <c:pt idx="3323">
                  <c:v>1536.64230967394</c:v>
                </c:pt>
                <c:pt idx="3324">
                  <c:v>1564.4583498040699</c:v>
                </c:pt>
                <c:pt idx="3325">
                  <c:v>1592.2426190777401</c:v>
                </c:pt>
                <c:pt idx="3326">
                  <c:v>1646.79832652297</c:v>
                </c:pt>
                <c:pt idx="3327">
                  <c:v>1566.74300441628</c:v>
                </c:pt>
                <c:pt idx="3328">
                  <c:v>1483.8923449292299</c:v>
                </c:pt>
                <c:pt idx="3329">
                  <c:v>1119.09608144409</c:v>
                </c:pt>
                <c:pt idx="3330">
                  <c:v>1254.12361329396</c:v>
                </c:pt>
                <c:pt idx="3331">
                  <c:v>1261.70307073446</c:v>
                </c:pt>
                <c:pt idx="3332">
                  <c:v>1327.7567271956</c:v>
                </c:pt>
                <c:pt idx="3333">
                  <c:v>1513.5843044194</c:v>
                </c:pt>
                <c:pt idx="3334">
                  <c:v>1583.01112502517</c:v>
                </c:pt>
                <c:pt idx="3335">
                  <c:v>1583.09208781552</c:v>
                </c:pt>
                <c:pt idx="3336">
                  <c:v>1597.05011768954</c:v>
                </c:pt>
                <c:pt idx="3337">
                  <c:v>1596.72684942143</c:v>
                </c:pt>
                <c:pt idx="3338">
                  <c:v>1596.63312655857</c:v>
                </c:pt>
                <c:pt idx="3339">
                  <c:v>1596.7582278504001</c:v>
                </c:pt>
                <c:pt idx="3340">
                  <c:v>1582.8126245255401</c:v>
                </c:pt>
                <c:pt idx="3341">
                  <c:v>1209.5812677531701</c:v>
                </c:pt>
                <c:pt idx="3342">
                  <c:v>769.80236141212401</c:v>
                </c:pt>
                <c:pt idx="3343">
                  <c:v>965.20747069262904</c:v>
                </c:pt>
                <c:pt idx="3344">
                  <c:v>1578.3197962300301</c:v>
                </c:pt>
                <c:pt idx="3345">
                  <c:v>1549.6115409633101</c:v>
                </c:pt>
                <c:pt idx="3346">
                  <c:v>1522.2709255514801</c:v>
                </c:pt>
                <c:pt idx="3347">
                  <c:v>1395.36289273534</c:v>
                </c:pt>
                <c:pt idx="3348">
                  <c:v>1410.5261374222</c:v>
                </c:pt>
                <c:pt idx="3349">
                  <c:v>1565.2497100815201</c:v>
                </c:pt>
                <c:pt idx="3350">
                  <c:v>1592.21620630183</c:v>
                </c:pt>
                <c:pt idx="3351">
                  <c:v>1539.40879040865</c:v>
                </c:pt>
                <c:pt idx="3352">
                  <c:v>1223.8577650275199</c:v>
                </c:pt>
                <c:pt idx="3353">
                  <c:v>1134.6511402792</c:v>
                </c:pt>
                <c:pt idx="3354">
                  <c:v>1269.3122085601699</c:v>
                </c:pt>
                <c:pt idx="3355">
                  <c:v>1269.585459975</c:v>
                </c:pt>
                <c:pt idx="3356">
                  <c:v>1357.0278038773799</c:v>
                </c:pt>
                <c:pt idx="3357">
                  <c:v>1541.77213186623</c:v>
                </c:pt>
                <c:pt idx="3358">
                  <c:v>1596.8702304933499</c:v>
                </c:pt>
                <c:pt idx="3359">
                  <c:v>1596.8854369481301</c:v>
                </c:pt>
                <c:pt idx="3360">
                  <c:v>1596.79138544438</c:v>
                </c:pt>
                <c:pt idx="3361">
                  <c:v>1596.8850551358501</c:v>
                </c:pt>
                <c:pt idx="3362">
                  <c:v>1610.86199472977</c:v>
                </c:pt>
                <c:pt idx="3363">
                  <c:v>1624.3642292499501</c:v>
                </c:pt>
                <c:pt idx="3364">
                  <c:v>1624.34441769871</c:v>
                </c:pt>
                <c:pt idx="3365">
                  <c:v>1261.64382426679</c:v>
                </c:pt>
                <c:pt idx="3366">
                  <c:v>801.45126624795705</c:v>
                </c:pt>
                <c:pt idx="3367">
                  <c:v>988.08489755727703</c:v>
                </c:pt>
                <c:pt idx="3368">
                  <c:v>1578.1598284583799</c:v>
                </c:pt>
                <c:pt idx="3369">
                  <c:v>1631.3748278061801</c:v>
                </c:pt>
                <c:pt idx="3370">
                  <c:v>1577.03484999224</c:v>
                </c:pt>
                <c:pt idx="3371">
                  <c:v>1364.2884359739901</c:v>
                </c:pt>
                <c:pt idx="3372">
                  <c:v>1364.9826353175199</c:v>
                </c:pt>
                <c:pt idx="3373">
                  <c:v>1535.8439961074901</c:v>
                </c:pt>
                <c:pt idx="3374">
                  <c:v>1576.97635547961</c:v>
                </c:pt>
                <c:pt idx="3375">
                  <c:v>1523.50067571363</c:v>
                </c:pt>
                <c:pt idx="3376">
                  <c:v>1222.3603844151301</c:v>
                </c:pt>
                <c:pt idx="3377">
                  <c:v>1103.2725910761001</c:v>
                </c:pt>
                <c:pt idx="3378">
                  <c:v>1238.3963951389301</c:v>
                </c:pt>
                <c:pt idx="3379">
                  <c:v>1260.8360726630499</c:v>
                </c:pt>
                <c:pt idx="3380">
                  <c:v>1348.7803386593901</c:v>
                </c:pt>
                <c:pt idx="3381">
                  <c:v>1554.8962059038399</c:v>
                </c:pt>
                <c:pt idx="3382">
                  <c:v>1650.9100066124399</c:v>
                </c:pt>
                <c:pt idx="3383">
                  <c:v>1677.72582422029</c:v>
                </c:pt>
                <c:pt idx="3384">
                  <c:v>1704.40960527027</c:v>
                </c:pt>
                <c:pt idx="3385">
                  <c:v>1730.9981298617499</c:v>
                </c:pt>
                <c:pt idx="3386">
                  <c:v>1770.2656571621701</c:v>
                </c:pt>
                <c:pt idx="3387">
                  <c:v>1783.2320057213101</c:v>
                </c:pt>
                <c:pt idx="3388">
                  <c:v>1703.0058634752099</c:v>
                </c:pt>
                <c:pt idx="3389">
                  <c:v>1282.1444478025201</c:v>
                </c:pt>
                <c:pt idx="3390">
                  <c:v>1071.7320935513701</c:v>
                </c:pt>
                <c:pt idx="3391">
                  <c:v>1409.5108893681099</c:v>
                </c:pt>
                <c:pt idx="3392">
                  <c:v>1788.58675181227</c:v>
                </c:pt>
                <c:pt idx="3393">
                  <c:v>1763.05212240027</c:v>
                </c:pt>
                <c:pt idx="3394">
                  <c:v>1749.01405934336</c:v>
                </c:pt>
                <c:pt idx="3395">
                  <c:v>1749.03273009646</c:v>
                </c:pt>
                <c:pt idx="3396">
                  <c:v>1762.46525995613</c:v>
                </c:pt>
                <c:pt idx="3397">
                  <c:v>1789.15148935361</c:v>
                </c:pt>
                <c:pt idx="3398">
                  <c:v>1814.1955309781899</c:v>
                </c:pt>
                <c:pt idx="3399">
                  <c:v>1750.8829175258199</c:v>
                </c:pt>
                <c:pt idx="3400">
                  <c:v>1673.1559108425899</c:v>
                </c:pt>
                <c:pt idx="3401">
                  <c:v>1309.4334618313901</c:v>
                </c:pt>
                <c:pt idx="3402">
                  <c:v>1467.71687379318</c:v>
                </c:pt>
                <c:pt idx="3403">
                  <c:v>1495.67774783709</c:v>
                </c:pt>
                <c:pt idx="3404">
                  <c:v>1579.38116240356</c:v>
                </c:pt>
                <c:pt idx="3405">
                  <c:v>1768.0332201907199</c:v>
                </c:pt>
                <c:pt idx="3406">
                  <c:v>1871.5130688587201</c:v>
                </c:pt>
                <c:pt idx="3407">
                  <c:v>1871.3308328626099</c:v>
                </c:pt>
                <c:pt idx="3408">
                  <c:v>1910.34687696066</c:v>
                </c:pt>
                <c:pt idx="3409">
                  <c:v>1922.7359951716501</c:v>
                </c:pt>
                <c:pt idx="3410">
                  <c:v>1959.9680977114001</c:v>
                </c:pt>
                <c:pt idx="3411">
                  <c:v>1971.95999361393</c:v>
                </c:pt>
                <c:pt idx="3412">
                  <c:v>1933.55476787773</c:v>
                </c:pt>
                <c:pt idx="3413">
                  <c:v>1509.4820445032899</c:v>
                </c:pt>
                <c:pt idx="3414">
                  <c:v>1235.12363358429</c:v>
                </c:pt>
                <c:pt idx="3415">
                  <c:v>1505.5252003865201</c:v>
                </c:pt>
                <c:pt idx="3416">
                  <c:v>1798.9547759965999</c:v>
                </c:pt>
                <c:pt idx="3417">
                  <c:v>1770.4515453302099</c:v>
                </c:pt>
                <c:pt idx="3418">
                  <c:v>1801.338088382</c:v>
                </c:pt>
                <c:pt idx="3419">
                  <c:v>1623.81488500828</c:v>
                </c:pt>
                <c:pt idx="3420">
                  <c:v>1552.5977809927299</c:v>
                </c:pt>
                <c:pt idx="3421">
                  <c:v>1622.8588424659799</c:v>
                </c:pt>
                <c:pt idx="3422">
                  <c:v>1740.98153828211</c:v>
                </c:pt>
                <c:pt idx="3423">
                  <c:v>1747.6534134742899</c:v>
                </c:pt>
                <c:pt idx="3424">
                  <c:v>1735.4045362894999</c:v>
                </c:pt>
                <c:pt idx="3425">
                  <c:v>1435.86630786758</c:v>
                </c:pt>
                <c:pt idx="3426">
                  <c:v>1590.49505605581</c:v>
                </c:pt>
                <c:pt idx="3427">
                  <c:v>1577.0807548476901</c:v>
                </c:pt>
                <c:pt idx="3428">
                  <c:v>1632.4791745713901</c:v>
                </c:pt>
                <c:pt idx="3429">
                  <c:v>1805.5698666349001</c:v>
                </c:pt>
                <c:pt idx="3430">
                  <c:v>1870.3887675307201</c:v>
                </c:pt>
                <c:pt idx="3431">
                  <c:v>1883.54477059123</c:v>
                </c:pt>
                <c:pt idx="3432">
                  <c:v>1871.18522478058</c:v>
                </c:pt>
                <c:pt idx="3433">
                  <c:v>1832.9681501468301</c:v>
                </c:pt>
                <c:pt idx="3434">
                  <c:v>1807.09517851793</c:v>
                </c:pt>
                <c:pt idx="3435">
                  <c:v>1781.58915110562</c:v>
                </c:pt>
                <c:pt idx="3436">
                  <c:v>1661.39668628802</c:v>
                </c:pt>
                <c:pt idx="3437">
                  <c:v>1185.4428769020501</c:v>
                </c:pt>
                <c:pt idx="3438">
                  <c:v>964.38999962811602</c:v>
                </c:pt>
                <c:pt idx="3439">
                  <c:v>1265.2664393595301</c:v>
                </c:pt>
                <c:pt idx="3440">
                  <c:v>1576.3108413673001</c:v>
                </c:pt>
                <c:pt idx="3441">
                  <c:v>1464.83373785612</c:v>
                </c:pt>
                <c:pt idx="3442">
                  <c:v>1379.2812575512</c:v>
                </c:pt>
                <c:pt idx="3443">
                  <c:v>1283.4826229714099</c:v>
                </c:pt>
                <c:pt idx="3444">
                  <c:v>1291.12815759666</c:v>
                </c:pt>
                <c:pt idx="3445">
                  <c:v>1309.0112877710601</c:v>
                </c:pt>
                <c:pt idx="3446">
                  <c:v>1366.60202105245</c:v>
                </c:pt>
                <c:pt idx="3447">
                  <c:v>1352.5674643899899</c:v>
                </c:pt>
                <c:pt idx="3448">
                  <c:v>1325.6243958124301</c:v>
                </c:pt>
                <c:pt idx="3449">
                  <c:v>1019.69597878509</c:v>
                </c:pt>
                <c:pt idx="3450">
                  <c:v>1179.77391213129</c:v>
                </c:pt>
                <c:pt idx="3451">
                  <c:v>1239.6355733810201</c:v>
                </c:pt>
                <c:pt idx="3452">
                  <c:v>1385.8211395006399</c:v>
                </c:pt>
                <c:pt idx="3453">
                  <c:v>1596.7956180805299</c:v>
                </c:pt>
                <c:pt idx="3454">
                  <c:v>1664.6024058476401</c:v>
                </c:pt>
                <c:pt idx="3455">
                  <c:v>1691.71828486911</c:v>
                </c:pt>
                <c:pt idx="3456">
                  <c:v>1691.38524985963</c:v>
                </c:pt>
                <c:pt idx="3457">
                  <c:v>1691.36149278323</c:v>
                </c:pt>
                <c:pt idx="3458">
                  <c:v>1678.07133736479</c:v>
                </c:pt>
                <c:pt idx="3459">
                  <c:v>1678.27093161279</c:v>
                </c:pt>
                <c:pt idx="3460">
                  <c:v>1567.70172141583</c:v>
                </c:pt>
                <c:pt idx="3461">
                  <c:v>1058.6534626483799</c:v>
                </c:pt>
                <c:pt idx="3462">
                  <c:v>840.93712903928804</c:v>
                </c:pt>
                <c:pt idx="3463">
                  <c:v>1048.8178894474399</c:v>
                </c:pt>
                <c:pt idx="3464">
                  <c:v>1219.81555829066</c:v>
                </c:pt>
                <c:pt idx="3465">
                  <c:v>1115.43684309935</c:v>
                </c:pt>
                <c:pt idx="3466">
                  <c:v>1046.43428013177</c:v>
                </c:pt>
                <c:pt idx="3467">
                  <c:v>995.08014149472297</c:v>
                </c:pt>
                <c:pt idx="3468">
                  <c:v>1003.81774281387</c:v>
                </c:pt>
                <c:pt idx="3469">
                  <c:v>1055.4058306945001</c:v>
                </c:pt>
                <c:pt idx="3470">
                  <c:v>1130.2553768043799</c:v>
                </c:pt>
                <c:pt idx="3471">
                  <c:v>1123.7192367813</c:v>
                </c:pt>
                <c:pt idx="3472">
                  <c:v>1110.7162333737199</c:v>
                </c:pt>
                <c:pt idx="3473">
                  <c:v>817.94051264312202</c:v>
                </c:pt>
                <c:pt idx="3474">
                  <c:v>975.00691182830406</c:v>
                </c:pt>
                <c:pt idx="3475">
                  <c:v>983.19381677352203</c:v>
                </c:pt>
                <c:pt idx="3476">
                  <c:v>1060.5068600024299</c:v>
                </c:pt>
                <c:pt idx="3477">
                  <c:v>1241.2096736190799</c:v>
                </c:pt>
                <c:pt idx="3478">
                  <c:v>1329.8780354431001</c:v>
                </c:pt>
                <c:pt idx="3479">
                  <c:v>1358.5452899893401</c:v>
                </c:pt>
                <c:pt idx="3480">
                  <c:v>1358.43002871678</c:v>
                </c:pt>
                <c:pt idx="3481">
                  <c:v>1358.4361953243599</c:v>
                </c:pt>
                <c:pt idx="3482">
                  <c:v>1358.55311602135</c:v>
                </c:pt>
                <c:pt idx="3483">
                  <c:v>1344.3379210609801</c:v>
                </c:pt>
                <c:pt idx="3484">
                  <c:v>1225.9253704482501</c:v>
                </c:pt>
                <c:pt idx="3485">
                  <c:v>755.98863626385196</c:v>
                </c:pt>
                <c:pt idx="3486">
                  <c:v>514.60838730804801</c:v>
                </c:pt>
                <c:pt idx="3487">
                  <c:v>841.52280011836001</c:v>
                </c:pt>
                <c:pt idx="3488">
                  <c:v>1192.7684545672901</c:v>
                </c:pt>
                <c:pt idx="3489">
                  <c:v>1132.3990498455601</c:v>
                </c:pt>
                <c:pt idx="3490">
                  <c:v>1087.5217502455801</c:v>
                </c:pt>
                <c:pt idx="3491">
                  <c:v>1041.64469732509</c:v>
                </c:pt>
                <c:pt idx="3492">
                  <c:v>1057.2691860873899</c:v>
                </c:pt>
                <c:pt idx="3493">
                  <c:v>1095.64782366911</c:v>
                </c:pt>
                <c:pt idx="3494">
                  <c:v>1133.35557725883</c:v>
                </c:pt>
                <c:pt idx="3495">
                  <c:v>1074.5572940320999</c:v>
                </c:pt>
                <c:pt idx="3496">
                  <c:v>1014.23861879086</c:v>
                </c:pt>
                <c:pt idx="3497">
                  <c:v>660.19819553764501</c:v>
                </c:pt>
                <c:pt idx="3498">
                  <c:v>804.03193759498902</c:v>
                </c:pt>
                <c:pt idx="3499">
                  <c:v>812.175892732742</c:v>
                </c:pt>
                <c:pt idx="3500">
                  <c:v>883.14472405167703</c:v>
                </c:pt>
                <c:pt idx="3501">
                  <c:v>1076.8674554682</c:v>
                </c:pt>
                <c:pt idx="3502">
                  <c:v>1152.63559662283</c:v>
                </c:pt>
                <c:pt idx="3503">
                  <c:v>1183.01970343944</c:v>
                </c:pt>
                <c:pt idx="3504">
                  <c:v>1197.6596984925</c:v>
                </c:pt>
                <c:pt idx="3505">
                  <c:v>1227.4345106938099</c:v>
                </c:pt>
                <c:pt idx="3506">
                  <c:v>1257.0041627691401</c:v>
                </c:pt>
                <c:pt idx="3507">
                  <c:v>1271.77239037399</c:v>
                </c:pt>
                <c:pt idx="3508">
                  <c:v>1286.2223975781701</c:v>
                </c:pt>
                <c:pt idx="3509">
                  <c:v>897.21348160791899</c:v>
                </c:pt>
                <c:pt idx="3510">
                  <c:v>366.00411871765198</c:v>
                </c:pt>
                <c:pt idx="3511">
                  <c:v>451.64698860217999</c:v>
                </c:pt>
                <c:pt idx="3512">
                  <c:v>922.515985264606</c:v>
                </c:pt>
                <c:pt idx="3513">
                  <c:v>809.57666566307205</c:v>
                </c:pt>
                <c:pt idx="3514">
                  <c:v>734.56224347281398</c:v>
                </c:pt>
                <c:pt idx="3515">
                  <c:v>577.55761900807204</c:v>
                </c:pt>
                <c:pt idx="3516">
                  <c:v>605.50922693511905</c:v>
                </c:pt>
                <c:pt idx="3517">
                  <c:v>777.61136772246698</c:v>
                </c:pt>
                <c:pt idx="3518">
                  <c:v>875.48522100534399</c:v>
                </c:pt>
                <c:pt idx="3519">
                  <c:v>855.96470201049897</c:v>
                </c:pt>
                <c:pt idx="3520">
                  <c:v>585.43047366016197</c:v>
                </c:pt>
                <c:pt idx="3521">
                  <c:v>484.75576422922001</c:v>
                </c:pt>
                <c:pt idx="3522">
                  <c:v>634.23781172280599</c:v>
                </c:pt>
                <c:pt idx="3523">
                  <c:v>642.56633646554099</c:v>
                </c:pt>
                <c:pt idx="3524">
                  <c:v>714.34179085657399</c:v>
                </c:pt>
                <c:pt idx="3525">
                  <c:v>911.57812223108795</c:v>
                </c:pt>
                <c:pt idx="3526">
                  <c:v>1004.4215295363</c:v>
                </c:pt>
                <c:pt idx="3527">
                  <c:v>1050.5493352379899</c:v>
                </c:pt>
                <c:pt idx="3528">
                  <c:v>1004.97478897473</c:v>
                </c:pt>
                <c:pt idx="3529">
                  <c:v>951.18086555237801</c:v>
                </c:pt>
                <c:pt idx="3530">
                  <c:v>904.96275485956403</c:v>
                </c:pt>
                <c:pt idx="3531">
                  <c:v>928.89805082361704</c:v>
                </c:pt>
                <c:pt idx="3532">
                  <c:v>967.77886308805</c:v>
                </c:pt>
                <c:pt idx="3533">
                  <c:v>634.74134250537497</c:v>
                </c:pt>
                <c:pt idx="3534">
                  <c:v>207.16598361050399</c:v>
                </c:pt>
                <c:pt idx="3535">
                  <c:v>370.120822868397</c:v>
                </c:pt>
                <c:pt idx="3536">
                  <c:v>909.32254776732498</c:v>
                </c:pt>
                <c:pt idx="3537">
                  <c:v>828.39435563399695</c:v>
                </c:pt>
                <c:pt idx="3538">
                  <c:v>772.74533782953495</c:v>
                </c:pt>
                <c:pt idx="3539">
                  <c:v>596.69159864236099</c:v>
                </c:pt>
                <c:pt idx="3540">
                  <c:v>612.83120589069699</c:v>
                </c:pt>
                <c:pt idx="3541">
                  <c:v>752.72647068877905</c:v>
                </c:pt>
                <c:pt idx="3542">
                  <c:v>819.25755232606002</c:v>
                </c:pt>
                <c:pt idx="3543">
                  <c:v>777.75521122494899</c:v>
                </c:pt>
                <c:pt idx="3544">
                  <c:v>536.19930367923905</c:v>
                </c:pt>
                <c:pt idx="3545">
                  <c:v>478.79982697060001</c:v>
                </c:pt>
                <c:pt idx="3546">
                  <c:v>654.65933238656703</c:v>
                </c:pt>
                <c:pt idx="3547">
                  <c:v>686.49712707072297</c:v>
                </c:pt>
                <c:pt idx="3548">
                  <c:v>789.33786397233496</c:v>
                </c:pt>
                <c:pt idx="3549">
                  <c:v>991.51804817266998</c:v>
                </c:pt>
                <c:pt idx="3550">
                  <c:v>1082.8411960523999</c:v>
                </c:pt>
                <c:pt idx="3551">
                  <c:v>1113.5247549949199</c:v>
                </c:pt>
                <c:pt idx="3552">
                  <c:v>1121.3897401086799</c:v>
                </c:pt>
                <c:pt idx="3553">
                  <c:v>1121.39664257442</c:v>
                </c:pt>
                <c:pt idx="3554">
                  <c:v>1128.9267122572701</c:v>
                </c:pt>
                <c:pt idx="3555">
                  <c:v>1121.2973691288601</c:v>
                </c:pt>
                <c:pt idx="3556">
                  <c:v>1037.76794761053</c:v>
                </c:pt>
                <c:pt idx="3557">
                  <c:v>575.475036320154</c:v>
                </c:pt>
                <c:pt idx="3558">
                  <c:v>289.90774726880898</c:v>
                </c:pt>
                <c:pt idx="3559">
                  <c:v>538.601447300205</c:v>
                </c:pt>
                <c:pt idx="3560">
                  <c:v>803.92695590661697</c:v>
                </c:pt>
                <c:pt idx="3561">
                  <c:v>684.86476483395404</c:v>
                </c:pt>
                <c:pt idx="3562">
                  <c:v>625.76735763169995</c:v>
                </c:pt>
                <c:pt idx="3563">
                  <c:v>576.95543982691402</c:v>
                </c:pt>
                <c:pt idx="3564">
                  <c:v>593.27986528704696</c:v>
                </c:pt>
                <c:pt idx="3565">
                  <c:v>655.11936513354999</c:v>
                </c:pt>
                <c:pt idx="3566">
                  <c:v>736.85531056516402</c:v>
                </c:pt>
                <c:pt idx="3567">
                  <c:v>771.88580602146999</c:v>
                </c:pt>
                <c:pt idx="3568">
                  <c:v>801.805864524713</c:v>
                </c:pt>
                <c:pt idx="3569">
                  <c:v>521.242496929965</c:v>
                </c:pt>
                <c:pt idx="3570">
                  <c:v>701.72904393716794</c:v>
                </c:pt>
                <c:pt idx="3571">
                  <c:v>744.45441800391495</c:v>
                </c:pt>
                <c:pt idx="3572">
                  <c:v>846.40342865568005</c:v>
                </c:pt>
                <c:pt idx="3573">
                  <c:v>1054.5147231378801</c:v>
                </c:pt>
                <c:pt idx="3574">
                  <c:v>1160.4083446377299</c:v>
                </c:pt>
                <c:pt idx="3575">
                  <c:v>1189.0667032650099</c:v>
                </c:pt>
                <c:pt idx="3576">
                  <c:v>1203.4426029797501</c:v>
                </c:pt>
                <c:pt idx="3577">
                  <c:v>1233.5133701918101</c:v>
                </c:pt>
                <c:pt idx="3578">
                  <c:v>1247.4798892648</c:v>
                </c:pt>
                <c:pt idx="3579">
                  <c:v>1231.3980307008301</c:v>
                </c:pt>
                <c:pt idx="3580">
                  <c:v>1126.9497189234</c:v>
                </c:pt>
                <c:pt idx="3581">
                  <c:v>664.83590183784895</c:v>
                </c:pt>
                <c:pt idx="3582">
                  <c:v>428.17473031855798</c:v>
                </c:pt>
                <c:pt idx="3583">
                  <c:v>762.18548471391102</c:v>
                </c:pt>
                <c:pt idx="3584">
                  <c:v>1112.4493577738799</c:v>
                </c:pt>
                <c:pt idx="3585">
                  <c:v>1058.94661326451</c:v>
                </c:pt>
                <c:pt idx="3586">
                  <c:v>1005.07518600015</c:v>
                </c:pt>
                <c:pt idx="3587">
                  <c:v>975.18719938451295</c:v>
                </c:pt>
                <c:pt idx="3588">
                  <c:v>1005.58251524695</c:v>
                </c:pt>
                <c:pt idx="3589">
                  <c:v>1074.4735532856901</c:v>
                </c:pt>
                <c:pt idx="3590">
                  <c:v>1141.7350610723699</c:v>
                </c:pt>
                <c:pt idx="3591">
                  <c:v>1094.85543304211</c:v>
                </c:pt>
                <c:pt idx="3592">
                  <c:v>1033.3375168898899</c:v>
                </c:pt>
                <c:pt idx="3593">
                  <c:v>696.68894349597804</c:v>
                </c:pt>
                <c:pt idx="3594">
                  <c:v>838.01495436718801</c:v>
                </c:pt>
                <c:pt idx="3595">
                  <c:v>844.27340399034995</c:v>
                </c:pt>
                <c:pt idx="3596">
                  <c:v>921.59651681120499</c:v>
                </c:pt>
                <c:pt idx="3597">
                  <c:v>1103.58174007453</c:v>
                </c:pt>
                <c:pt idx="3598">
                  <c:v>1178.16873961288</c:v>
                </c:pt>
                <c:pt idx="3599">
                  <c:v>1193.8304816366301</c:v>
                </c:pt>
                <c:pt idx="3600">
                  <c:v>1201.08039552077</c:v>
                </c:pt>
                <c:pt idx="3601">
                  <c:v>1201.5803911051801</c:v>
                </c:pt>
                <c:pt idx="3602">
                  <c:v>1209.3719150058801</c:v>
                </c:pt>
                <c:pt idx="3603">
                  <c:v>1202.26336284392</c:v>
                </c:pt>
                <c:pt idx="3604">
                  <c:v>1105.2589498746599</c:v>
                </c:pt>
                <c:pt idx="3605">
                  <c:v>651.36263894010006</c:v>
                </c:pt>
                <c:pt idx="3606">
                  <c:v>442.60634089056299</c:v>
                </c:pt>
                <c:pt idx="3607">
                  <c:v>792.92059578732506</c:v>
                </c:pt>
                <c:pt idx="3608">
                  <c:v>1164.45392696115</c:v>
                </c:pt>
                <c:pt idx="3609">
                  <c:v>1105.15037760987</c:v>
                </c:pt>
                <c:pt idx="3610">
                  <c:v>1021.45683150455</c:v>
                </c:pt>
                <c:pt idx="3611">
                  <c:v>960.238263078719</c:v>
                </c:pt>
                <c:pt idx="3612">
                  <c:v>914.19380980952997</c:v>
                </c:pt>
                <c:pt idx="3613">
                  <c:v>890.75918121918005</c:v>
                </c:pt>
                <c:pt idx="3614">
                  <c:v>906.30951968700901</c:v>
                </c:pt>
                <c:pt idx="3615">
                  <c:v>864.075327957578</c:v>
                </c:pt>
                <c:pt idx="3616">
                  <c:v>813.86243085706406</c:v>
                </c:pt>
                <c:pt idx="3617">
                  <c:v>479.286597992542</c:v>
                </c:pt>
                <c:pt idx="3618">
                  <c:v>648.427025626984</c:v>
                </c:pt>
                <c:pt idx="3619">
                  <c:v>684.95393175191703</c:v>
                </c:pt>
                <c:pt idx="3620">
                  <c:v>792.20390226158202</c:v>
                </c:pt>
                <c:pt idx="3621">
                  <c:v>995.31489830167504</c:v>
                </c:pt>
                <c:pt idx="3622">
                  <c:v>1072.0065139748999</c:v>
                </c:pt>
                <c:pt idx="3623">
                  <c:v>1087.2389625851199</c:v>
                </c:pt>
                <c:pt idx="3624">
                  <c:v>1087.3087192319099</c:v>
                </c:pt>
                <c:pt idx="3625">
                  <c:v>1087.48547499443</c:v>
                </c:pt>
                <c:pt idx="3626">
                  <c:v>1103.0759860512001</c:v>
                </c:pt>
                <c:pt idx="3627">
                  <c:v>1065.73116488149</c:v>
                </c:pt>
                <c:pt idx="3628">
                  <c:v>934.959521398221</c:v>
                </c:pt>
                <c:pt idx="3629">
                  <c:v>473.56768929968598</c:v>
                </c:pt>
                <c:pt idx="3630">
                  <c:v>222.70055404397601</c:v>
                </c:pt>
                <c:pt idx="3631">
                  <c:v>525.30401243193</c:v>
                </c:pt>
                <c:pt idx="3632">
                  <c:v>866.83013150818897</c:v>
                </c:pt>
                <c:pt idx="3633">
                  <c:v>827.891275853602</c:v>
                </c:pt>
                <c:pt idx="3634">
                  <c:v>819.49027771429098</c:v>
                </c:pt>
                <c:pt idx="3635">
                  <c:v>826.37342805013998</c:v>
                </c:pt>
                <c:pt idx="3636">
                  <c:v>849.15016341732303</c:v>
                </c:pt>
                <c:pt idx="3637">
                  <c:v>878.60526126951299</c:v>
                </c:pt>
                <c:pt idx="3638">
                  <c:v>915.07088982409095</c:v>
                </c:pt>
                <c:pt idx="3639">
                  <c:v>876.49310710780401</c:v>
                </c:pt>
                <c:pt idx="3640">
                  <c:v>830.11600429306702</c:v>
                </c:pt>
                <c:pt idx="3641">
                  <c:v>508.29977234027399</c:v>
                </c:pt>
                <c:pt idx="3642">
                  <c:v>653.37271115770602</c:v>
                </c:pt>
                <c:pt idx="3643">
                  <c:v>705.15493605242705</c:v>
                </c:pt>
                <c:pt idx="3644">
                  <c:v>831.85951507445395</c:v>
                </c:pt>
                <c:pt idx="3645">
                  <c:v>1026.12614068377</c:v>
                </c:pt>
                <c:pt idx="3646">
                  <c:v>1101.9500382685701</c:v>
                </c:pt>
                <c:pt idx="3647">
                  <c:v>1109.37497010118</c:v>
                </c:pt>
                <c:pt idx="3648">
                  <c:v>1109.55365244777</c:v>
                </c:pt>
                <c:pt idx="3649">
                  <c:v>1116.9316175158001</c:v>
                </c:pt>
                <c:pt idx="3650">
                  <c:v>1117.0506315503901</c:v>
                </c:pt>
                <c:pt idx="3651">
                  <c:v>1117.2966253408699</c:v>
                </c:pt>
                <c:pt idx="3652">
                  <c:v>1025.5848715243701</c:v>
                </c:pt>
                <c:pt idx="3653">
                  <c:v>577.20435961162605</c:v>
                </c:pt>
                <c:pt idx="3654">
                  <c:v>352.32270004153997</c:v>
                </c:pt>
                <c:pt idx="3655">
                  <c:v>707.75492447470504</c:v>
                </c:pt>
                <c:pt idx="3656">
                  <c:v>1107.15977315035</c:v>
                </c:pt>
                <c:pt idx="3657">
                  <c:v>1102.3469993332001</c:v>
                </c:pt>
                <c:pt idx="3658">
                  <c:v>1119.82352757642</c:v>
                </c:pt>
                <c:pt idx="3659">
                  <c:v>1195.30978047089</c:v>
                </c:pt>
                <c:pt idx="3660">
                  <c:v>1194.7097943102101</c:v>
                </c:pt>
                <c:pt idx="3661">
                  <c:v>1193.75881848617</c:v>
                </c:pt>
                <c:pt idx="3662">
                  <c:v>1249.0532679907401</c:v>
                </c:pt>
                <c:pt idx="3663">
                  <c:v>1146.0691215439199</c:v>
                </c:pt>
                <c:pt idx="3664">
                  <c:v>1055.85298958461</c:v>
                </c:pt>
                <c:pt idx="3665">
                  <c:v>705.39955969220898</c:v>
                </c:pt>
                <c:pt idx="3666">
                  <c:v>832.85358849465399</c:v>
                </c:pt>
                <c:pt idx="3667">
                  <c:v>825.10894618191003</c:v>
                </c:pt>
                <c:pt idx="3668">
                  <c:v>896.03156644116598</c:v>
                </c:pt>
                <c:pt idx="3669">
                  <c:v>1104.0187130184099</c:v>
                </c:pt>
                <c:pt idx="3670">
                  <c:v>1194.1543414543901</c:v>
                </c:pt>
                <c:pt idx="3671">
                  <c:v>1223.75512690697</c:v>
                </c:pt>
                <c:pt idx="3672">
                  <c:v>1238.40470354176</c:v>
                </c:pt>
                <c:pt idx="3673">
                  <c:v>1260.63693214164</c:v>
                </c:pt>
                <c:pt idx="3674">
                  <c:v>1282.7140713947999</c:v>
                </c:pt>
                <c:pt idx="3675">
                  <c:v>1289.93031638412</c:v>
                </c:pt>
                <c:pt idx="3676">
                  <c:v>1253.30191269223</c:v>
                </c:pt>
                <c:pt idx="3677">
                  <c:v>848.38145382758898</c:v>
                </c:pt>
                <c:pt idx="3678">
                  <c:v>350.81220881671197</c:v>
                </c:pt>
                <c:pt idx="3679">
                  <c:v>483.62236912603697</c:v>
                </c:pt>
                <c:pt idx="3680">
                  <c:v>1023.60566359277</c:v>
                </c:pt>
                <c:pt idx="3681">
                  <c:v>1005.63453829281</c:v>
                </c:pt>
                <c:pt idx="3682">
                  <c:v>991.21064806863296</c:v>
                </c:pt>
                <c:pt idx="3683">
                  <c:v>851.53954735135096</c:v>
                </c:pt>
                <c:pt idx="3684">
                  <c:v>844.795581839585</c:v>
                </c:pt>
                <c:pt idx="3685">
                  <c:v>993.97287429168898</c:v>
                </c:pt>
                <c:pt idx="3686">
                  <c:v>1051.17528976996</c:v>
                </c:pt>
                <c:pt idx="3687">
                  <c:v>1027.42070318025</c:v>
                </c:pt>
                <c:pt idx="3688">
                  <c:v>745.38213311441905</c:v>
                </c:pt>
                <c:pt idx="3689">
                  <c:v>634.16046626010802</c:v>
                </c:pt>
                <c:pt idx="3690">
                  <c:v>785.72860143558296</c:v>
                </c:pt>
                <c:pt idx="3691">
                  <c:v>794.00964379140601</c:v>
                </c:pt>
                <c:pt idx="3692">
                  <c:v>872.74430166598404</c:v>
                </c:pt>
                <c:pt idx="3693">
                  <c:v>1066.19596033021</c:v>
                </c:pt>
                <c:pt idx="3694">
                  <c:v>1149.4227936535999</c:v>
                </c:pt>
                <c:pt idx="3695">
                  <c:v>1171.8561036952899</c:v>
                </c:pt>
                <c:pt idx="3696">
                  <c:v>1179.20308994776</c:v>
                </c:pt>
                <c:pt idx="3697">
                  <c:v>1178.97788282025</c:v>
                </c:pt>
                <c:pt idx="3698">
                  <c:v>1178.87073130863</c:v>
                </c:pt>
                <c:pt idx="3699">
                  <c:v>1178.83352913972</c:v>
                </c:pt>
                <c:pt idx="3700">
                  <c:v>1148.7732322399399</c:v>
                </c:pt>
                <c:pt idx="3701">
                  <c:v>744.82652988985103</c:v>
                </c:pt>
                <c:pt idx="3702">
                  <c:v>313.45616040154403</c:v>
                </c:pt>
                <c:pt idx="3703">
                  <c:v>496.738877192183</c:v>
                </c:pt>
                <c:pt idx="3704">
                  <c:v>1052.7827092580201</c:v>
                </c:pt>
                <c:pt idx="3705">
                  <c:v>983.02196861010805</c:v>
                </c:pt>
                <c:pt idx="3706">
                  <c:v>921.97609205134404</c:v>
                </c:pt>
                <c:pt idx="3707">
                  <c:v>736.86793526989698</c:v>
                </c:pt>
                <c:pt idx="3708">
                  <c:v>757.36483163970001</c:v>
                </c:pt>
                <c:pt idx="3709">
                  <c:v>895.23579063026898</c:v>
                </c:pt>
                <c:pt idx="3710">
                  <c:v>969.09794956271503</c:v>
                </c:pt>
                <c:pt idx="3711">
                  <c:v>963.41536196495395</c:v>
                </c:pt>
                <c:pt idx="3712">
                  <c:v>718.99871018420197</c:v>
                </c:pt>
                <c:pt idx="3713">
                  <c:v>639.70772022524602</c:v>
                </c:pt>
                <c:pt idx="3714">
                  <c:v>807.16480298818794</c:v>
                </c:pt>
                <c:pt idx="3715">
                  <c:v>823.535225556466</c:v>
                </c:pt>
                <c:pt idx="3716">
                  <c:v>909.93568472258698</c:v>
                </c:pt>
                <c:pt idx="3717">
                  <c:v>1094.32049514398</c:v>
                </c:pt>
                <c:pt idx="3718">
                  <c:v>1162.0298766067899</c:v>
                </c:pt>
                <c:pt idx="3719">
                  <c:v>1169.3469919044401</c:v>
                </c:pt>
                <c:pt idx="3720">
                  <c:v>1161.95586736524</c:v>
                </c:pt>
                <c:pt idx="3721">
                  <c:v>1162.0797142343099</c:v>
                </c:pt>
                <c:pt idx="3722">
                  <c:v>1154.69057086459</c:v>
                </c:pt>
                <c:pt idx="3723">
                  <c:v>1155.0138666984799</c:v>
                </c:pt>
                <c:pt idx="3724">
                  <c:v>1056.21656329594</c:v>
                </c:pt>
                <c:pt idx="3725">
                  <c:v>580.27134095927101</c:v>
                </c:pt>
                <c:pt idx="3726">
                  <c:v>307.17771353824202</c:v>
                </c:pt>
                <c:pt idx="3727">
                  <c:v>578.18877309000698</c:v>
                </c:pt>
                <c:pt idx="3728">
                  <c:v>851.22316269054897</c:v>
                </c:pt>
                <c:pt idx="3729">
                  <c:v>781.03497577469705</c:v>
                </c:pt>
                <c:pt idx="3730">
                  <c:v>757.83975897661401</c:v>
                </c:pt>
                <c:pt idx="3731">
                  <c:v>757.47712283520798</c:v>
                </c:pt>
                <c:pt idx="3732">
                  <c:v>772.55715251722199</c:v>
                </c:pt>
                <c:pt idx="3733">
                  <c:v>819.76141482867604</c:v>
                </c:pt>
                <c:pt idx="3734">
                  <c:v>896.24021119289102</c:v>
                </c:pt>
                <c:pt idx="3735">
                  <c:v>814.69063242791594</c:v>
                </c:pt>
                <c:pt idx="3736">
                  <c:v>719.61622538058998</c:v>
                </c:pt>
                <c:pt idx="3737">
                  <c:v>366.31748625914901</c:v>
                </c:pt>
                <c:pt idx="3738">
                  <c:v>463.96314701551302</c:v>
                </c:pt>
                <c:pt idx="3739">
                  <c:v>423.73410922511499</c:v>
                </c:pt>
                <c:pt idx="3740">
                  <c:v>448.00200772348097</c:v>
                </c:pt>
                <c:pt idx="3741">
                  <c:v>617.13550013879706</c:v>
                </c:pt>
                <c:pt idx="3742">
                  <c:v>696.78669932089804</c:v>
                </c:pt>
                <c:pt idx="3743">
                  <c:v>696.91375177208897</c:v>
                </c:pt>
                <c:pt idx="3744">
                  <c:v>720.88060614490996</c:v>
                </c:pt>
                <c:pt idx="3745">
                  <c:v>732.92218364734094</c:v>
                </c:pt>
                <c:pt idx="3746">
                  <c:v>752.86822086689403</c:v>
                </c:pt>
                <c:pt idx="3747">
                  <c:v>808.39768668083696</c:v>
                </c:pt>
                <c:pt idx="3748">
                  <c:v>800.51682016811503</c:v>
                </c:pt>
                <c:pt idx="3749">
                  <c:v>428.04106323317399</c:v>
                </c:pt>
                <c:pt idx="3750">
                  <c:v>228.591777751118</c:v>
                </c:pt>
                <c:pt idx="3751">
                  <c:v>576.42125047300794</c:v>
                </c:pt>
                <c:pt idx="3752">
                  <c:v>946.95988720298305</c:v>
                </c:pt>
                <c:pt idx="3753">
                  <c:v>908.24981406440099</c:v>
                </c:pt>
                <c:pt idx="3754">
                  <c:v>862.554838008258</c:v>
                </c:pt>
                <c:pt idx="3755">
                  <c:v>839.71576045562097</c:v>
                </c:pt>
                <c:pt idx="3756">
                  <c:v>837.10869123446901</c:v>
                </c:pt>
                <c:pt idx="3757">
                  <c:v>859.60764560213295</c:v>
                </c:pt>
                <c:pt idx="3758">
                  <c:v>883.36719120340103</c:v>
                </c:pt>
                <c:pt idx="3759">
                  <c:v>829.03800895939298</c:v>
                </c:pt>
                <c:pt idx="3760">
                  <c:v>773.85404347264205</c:v>
                </c:pt>
                <c:pt idx="3761">
                  <c:v>443.08275289785001</c:v>
                </c:pt>
                <c:pt idx="3762">
                  <c:v>620.49192486219499</c:v>
                </c:pt>
                <c:pt idx="3763">
                  <c:v>672.82104735085898</c:v>
                </c:pt>
                <c:pt idx="3764">
                  <c:v>791.90717553540196</c:v>
                </c:pt>
                <c:pt idx="3765">
                  <c:v>1010.61854274743</c:v>
                </c:pt>
                <c:pt idx="3766">
                  <c:v>1102.20196460275</c:v>
                </c:pt>
                <c:pt idx="3767">
                  <c:v>1140.04791962281</c:v>
                </c:pt>
                <c:pt idx="3768">
                  <c:v>1147.70986004819</c:v>
                </c:pt>
                <c:pt idx="3769">
                  <c:v>1147.77694904898</c:v>
                </c:pt>
                <c:pt idx="3770">
                  <c:v>1147.74601700774</c:v>
                </c:pt>
                <c:pt idx="3771">
                  <c:v>1155.3138391892601</c:v>
                </c:pt>
                <c:pt idx="3772">
                  <c:v>1071.6188932939399</c:v>
                </c:pt>
                <c:pt idx="3773">
                  <c:v>629.36807126920996</c:v>
                </c:pt>
                <c:pt idx="3774">
                  <c:v>427.03462055092001</c:v>
                </c:pt>
                <c:pt idx="3775">
                  <c:v>775.92767152860699</c:v>
                </c:pt>
                <c:pt idx="3776">
                  <c:v>1135.98910468236</c:v>
                </c:pt>
                <c:pt idx="3777">
                  <c:v>1068.6280324924801</c:v>
                </c:pt>
                <c:pt idx="3778">
                  <c:v>1006.87020384663</c:v>
                </c:pt>
                <c:pt idx="3779">
                  <c:v>952.57048821890498</c:v>
                </c:pt>
                <c:pt idx="3780">
                  <c:v>937.35959718393701</c:v>
                </c:pt>
                <c:pt idx="3781">
                  <c:v>959.27150113845505</c:v>
                </c:pt>
                <c:pt idx="3782">
                  <c:v>1000.90619247013</c:v>
                </c:pt>
                <c:pt idx="3783">
                  <c:v>987.37237656593504</c:v>
                </c:pt>
                <c:pt idx="3784">
                  <c:v>954.74036154462999</c:v>
                </c:pt>
                <c:pt idx="3785">
                  <c:v>639.40236291511906</c:v>
                </c:pt>
                <c:pt idx="3786">
                  <c:v>811.83503678463399</c:v>
                </c:pt>
                <c:pt idx="3787">
                  <c:v>842.35889061287605</c:v>
                </c:pt>
                <c:pt idx="3788">
                  <c:v>950.11496225726398</c:v>
                </c:pt>
                <c:pt idx="3789">
                  <c:v>1162.01802494096</c:v>
                </c:pt>
                <c:pt idx="3790">
                  <c:v>1272.97372502947</c:v>
                </c:pt>
                <c:pt idx="3791">
                  <c:v>1302.5943412557899</c:v>
                </c:pt>
                <c:pt idx="3792">
                  <c:v>1302.8274885001499</c:v>
                </c:pt>
                <c:pt idx="3793">
                  <c:v>1303.3642156882199</c:v>
                </c:pt>
                <c:pt idx="3794">
                  <c:v>1288.78601483956</c:v>
                </c:pt>
                <c:pt idx="3795">
                  <c:v>1267.4174215331</c:v>
                </c:pt>
                <c:pt idx="3796">
                  <c:v>1156.1820352909399</c:v>
                </c:pt>
                <c:pt idx="3797">
                  <c:v>678.02772178105101</c:v>
                </c:pt>
                <c:pt idx="3798">
                  <c:v>415.20541395282902</c:v>
                </c:pt>
                <c:pt idx="3799">
                  <c:v>686.15055714061805</c:v>
                </c:pt>
                <c:pt idx="3800">
                  <c:v>981.44840224016298</c:v>
                </c:pt>
                <c:pt idx="3801">
                  <c:v>928.30346691705597</c:v>
                </c:pt>
                <c:pt idx="3802">
                  <c:v>897.44893279201904</c:v>
                </c:pt>
                <c:pt idx="3803">
                  <c:v>890.06361148474798</c:v>
                </c:pt>
                <c:pt idx="3804">
                  <c:v>913.85517479884004</c:v>
                </c:pt>
                <c:pt idx="3805">
                  <c:v>959.64127347244698</c:v>
                </c:pt>
                <c:pt idx="3806">
                  <c:v>1013.58900283628</c:v>
                </c:pt>
                <c:pt idx="3807">
                  <c:v>1035.0720053689799</c:v>
                </c:pt>
                <c:pt idx="3808">
                  <c:v>1002.3251064134899</c:v>
                </c:pt>
                <c:pt idx="3809">
                  <c:v>680.17451255395099</c:v>
                </c:pt>
                <c:pt idx="3810">
                  <c:v>837.68873752888101</c:v>
                </c:pt>
                <c:pt idx="3811">
                  <c:v>860.73964924464599</c:v>
                </c:pt>
                <c:pt idx="3812">
                  <c:v>952.81766039850095</c:v>
                </c:pt>
                <c:pt idx="3813">
                  <c:v>1155.74869007046</c:v>
                </c:pt>
                <c:pt idx="3814">
                  <c:v>1243.8730613833</c:v>
                </c:pt>
                <c:pt idx="3815">
                  <c:v>1258.4380249291301</c:v>
                </c:pt>
                <c:pt idx="3816">
                  <c:v>1273.0835220092899</c:v>
                </c:pt>
                <c:pt idx="3817">
                  <c:v>1316.32467612402</c:v>
                </c:pt>
                <c:pt idx="3818">
                  <c:v>1373.7521824124101</c:v>
                </c:pt>
                <c:pt idx="3819">
                  <c:v>1359.8732692987901</c:v>
                </c:pt>
                <c:pt idx="3820">
                  <c:v>1221.2206438483599</c:v>
                </c:pt>
                <c:pt idx="3821">
                  <c:v>727.46030967493505</c:v>
                </c:pt>
                <c:pt idx="3822">
                  <c:v>436.06675811968199</c:v>
                </c:pt>
                <c:pt idx="3823">
                  <c:v>686.66961146632298</c:v>
                </c:pt>
                <c:pt idx="3824">
                  <c:v>958.99015207913203</c:v>
                </c:pt>
                <c:pt idx="3825">
                  <c:v>834.94808392401103</c:v>
                </c:pt>
                <c:pt idx="3826">
                  <c:v>769.04909090194894</c:v>
                </c:pt>
                <c:pt idx="3827">
                  <c:v>708.62400496572195</c:v>
                </c:pt>
                <c:pt idx="3828">
                  <c:v>724.88169406379097</c:v>
                </c:pt>
                <c:pt idx="3829">
                  <c:v>771.86800089732606</c:v>
                </c:pt>
                <c:pt idx="3830">
                  <c:v>858.73586715488898</c:v>
                </c:pt>
                <c:pt idx="3831">
                  <c:v>888.33559267090504</c:v>
                </c:pt>
                <c:pt idx="3832">
                  <c:v>894.92706598730194</c:v>
                </c:pt>
                <c:pt idx="3833">
                  <c:v>548.66391947863804</c:v>
                </c:pt>
                <c:pt idx="3834">
                  <c:v>680.91050778804197</c:v>
                </c:pt>
                <c:pt idx="3835">
                  <c:v>668.07082501909599</c:v>
                </c:pt>
                <c:pt idx="3836">
                  <c:v>726.97558325530395</c:v>
                </c:pt>
                <c:pt idx="3837">
                  <c:v>891.55958100987004</c:v>
                </c:pt>
                <c:pt idx="3838">
                  <c:v>943.40429083142396</c:v>
                </c:pt>
                <c:pt idx="3839">
                  <c:v>927.679852677334</c:v>
                </c:pt>
                <c:pt idx="3840">
                  <c:v>919.40079944657896</c:v>
                </c:pt>
                <c:pt idx="3841">
                  <c:v>935.205685246097</c:v>
                </c:pt>
                <c:pt idx="3842">
                  <c:v>966.22677803334295</c:v>
                </c:pt>
                <c:pt idx="3843">
                  <c:v>966.70544209274101</c:v>
                </c:pt>
                <c:pt idx="3844">
                  <c:v>966.99777487953997</c:v>
                </c:pt>
                <c:pt idx="3845">
                  <c:v>630.05745701099602</c:v>
                </c:pt>
                <c:pt idx="3846">
                  <c:v>186.01103199457501</c:v>
                </c:pt>
                <c:pt idx="3847">
                  <c:v>393.76449610551799</c:v>
                </c:pt>
                <c:pt idx="3848">
                  <c:v>1028.2707235955299</c:v>
                </c:pt>
                <c:pt idx="3849">
                  <c:v>959.80139108356798</c:v>
                </c:pt>
                <c:pt idx="3850">
                  <c:v>882.41955889130395</c:v>
                </c:pt>
                <c:pt idx="3851">
                  <c:v>704.404500957854</c:v>
                </c:pt>
                <c:pt idx="3852">
                  <c:v>684.47241992767397</c:v>
                </c:pt>
                <c:pt idx="3853">
                  <c:v>795.93249620278903</c:v>
                </c:pt>
                <c:pt idx="3854">
                  <c:v>826.38259553254102</c:v>
                </c:pt>
                <c:pt idx="3855">
                  <c:v>697.38633132533801</c:v>
                </c:pt>
                <c:pt idx="3856">
                  <c:v>334.595759629768</c:v>
                </c:pt>
                <c:pt idx="3857">
                  <c:v>168.71883844039201</c:v>
                </c:pt>
                <c:pt idx="3858">
                  <c:v>308.89596779328201</c:v>
                </c:pt>
                <c:pt idx="3859">
                  <c:v>335.75110429645599</c:v>
                </c:pt>
                <c:pt idx="3860">
                  <c:v>433.320627171637</c:v>
                </c:pt>
                <c:pt idx="3861">
                  <c:v>659.28947504050598</c:v>
                </c:pt>
                <c:pt idx="3862">
                  <c:v>778.43283438012998</c:v>
                </c:pt>
                <c:pt idx="3863">
                  <c:v>825.59726865299501</c:v>
                </c:pt>
                <c:pt idx="3864">
                  <c:v>849.04191529486798</c:v>
                </c:pt>
                <c:pt idx="3865">
                  <c:v>872.41258113376296</c:v>
                </c:pt>
                <c:pt idx="3866">
                  <c:v>896.13464291560501</c:v>
                </c:pt>
                <c:pt idx="3867">
                  <c:v>880.66990830525594</c:v>
                </c:pt>
                <c:pt idx="3868">
                  <c:v>857.04282490345497</c:v>
                </c:pt>
                <c:pt idx="3869">
                  <c:v>449.02983805969501</c:v>
                </c:pt>
                <c:pt idx="3870">
                  <c:v>0</c:v>
                </c:pt>
                <c:pt idx="3871">
                  <c:v>111.376493973946</c:v>
                </c:pt>
                <c:pt idx="3872">
                  <c:v>648.65762474704695</c:v>
                </c:pt>
                <c:pt idx="3873">
                  <c:v>596.26525118086204</c:v>
                </c:pt>
                <c:pt idx="3874">
                  <c:v>592.394253517641</c:v>
                </c:pt>
                <c:pt idx="3875">
                  <c:v>487.05333010081301</c:v>
                </c:pt>
                <c:pt idx="3876">
                  <c:v>482.862909400381</c:v>
                </c:pt>
                <c:pt idx="3877">
                  <c:v>600.500159439757</c:v>
                </c:pt>
                <c:pt idx="3878">
                  <c:v>640.51396867426502</c:v>
                </c:pt>
                <c:pt idx="3879">
                  <c:v>627.02849702599303</c:v>
                </c:pt>
                <c:pt idx="3880">
                  <c:v>381.13528539675701</c:v>
                </c:pt>
                <c:pt idx="3881">
                  <c:v>301.00661378305102</c:v>
                </c:pt>
                <c:pt idx="3882">
                  <c:v>462.595922260321</c:v>
                </c:pt>
                <c:pt idx="3883">
                  <c:v>482.57926936059999</c:v>
                </c:pt>
                <c:pt idx="3884">
                  <c:v>579.14518987904705</c:v>
                </c:pt>
                <c:pt idx="3885">
                  <c:v>750.31441891660404</c:v>
                </c:pt>
                <c:pt idx="3886">
                  <c:v>813.41094517632303</c:v>
                </c:pt>
                <c:pt idx="3887">
                  <c:v>805.69749785696695</c:v>
                </c:pt>
                <c:pt idx="3888">
                  <c:v>798.10590627865804</c:v>
                </c:pt>
                <c:pt idx="3889">
                  <c:v>790.39935795662097</c:v>
                </c:pt>
                <c:pt idx="3890">
                  <c:v>806.33368319395595</c:v>
                </c:pt>
                <c:pt idx="3891">
                  <c:v>759.55948925275698</c:v>
                </c:pt>
                <c:pt idx="3892">
                  <c:v>616.10243066831799</c:v>
                </c:pt>
                <c:pt idx="3893">
                  <c:v>157.60660789853699</c:v>
                </c:pt>
                <c:pt idx="3894">
                  <c:v>0</c:v>
                </c:pt>
                <c:pt idx="3895">
                  <c:v>110.079603662574</c:v>
                </c:pt>
                <c:pt idx="3896">
                  <c:v>439.11967090573302</c:v>
                </c:pt>
                <c:pt idx="3897">
                  <c:v>425.24907481331502</c:v>
                </c:pt>
                <c:pt idx="3898">
                  <c:v>446.46360109115398</c:v>
                </c:pt>
                <c:pt idx="3899">
                  <c:v>504.60407469980203</c:v>
                </c:pt>
                <c:pt idx="3900">
                  <c:v>532.80539650721096</c:v>
                </c:pt>
                <c:pt idx="3901">
                  <c:v>577.18517817536394</c:v>
                </c:pt>
                <c:pt idx="3902">
                  <c:v>641.15319663754894</c:v>
                </c:pt>
                <c:pt idx="3903">
                  <c:v>654.80842280377999</c:v>
                </c:pt>
                <c:pt idx="3904">
                  <c:v>681.653425469431</c:v>
                </c:pt>
                <c:pt idx="3905">
                  <c:v>426.13702597720999</c:v>
                </c:pt>
                <c:pt idx="3906">
                  <c:v>557.09428015574099</c:v>
                </c:pt>
                <c:pt idx="3907">
                  <c:v>520.81775159542099</c:v>
                </c:pt>
                <c:pt idx="3908">
                  <c:v>549.02028048014597</c:v>
                </c:pt>
                <c:pt idx="3909">
                  <c:v>740.59948918717805</c:v>
                </c:pt>
                <c:pt idx="3910">
                  <c:v>831.17752578836098</c:v>
                </c:pt>
                <c:pt idx="3911">
                  <c:v>854.67328431359397</c:v>
                </c:pt>
                <c:pt idx="3912">
                  <c:v>877.89397988894996</c:v>
                </c:pt>
                <c:pt idx="3913">
                  <c:v>901.55919581748196</c:v>
                </c:pt>
                <c:pt idx="3914">
                  <c:v>924.96218575161595</c:v>
                </c:pt>
                <c:pt idx="3915">
                  <c:v>925.31877414956102</c:v>
                </c:pt>
                <c:pt idx="3916">
                  <c:v>831.09761878269001</c:v>
                </c:pt>
                <c:pt idx="3917">
                  <c:v>374.53831313695702</c:v>
                </c:pt>
                <c:pt idx="3918">
                  <c:v>165.50078540204399</c:v>
                </c:pt>
                <c:pt idx="3919">
                  <c:v>525.96968975704704</c:v>
                </c:pt>
                <c:pt idx="3920">
                  <c:v>905.14258517895598</c:v>
                </c:pt>
                <c:pt idx="3921">
                  <c:v>803.00195414099699</c:v>
                </c:pt>
                <c:pt idx="3922">
                  <c:v>683.96031401947698</c:v>
                </c:pt>
                <c:pt idx="3923">
                  <c:v>579.89007212966897</c:v>
                </c:pt>
                <c:pt idx="3924">
                  <c:v>575.93235521507404</c:v>
                </c:pt>
                <c:pt idx="3925">
                  <c:v>628.12525492279997</c:v>
                </c:pt>
                <c:pt idx="3926">
                  <c:v>687.73079042864003</c:v>
                </c:pt>
                <c:pt idx="3927">
                  <c:v>706.38698946322302</c:v>
                </c:pt>
                <c:pt idx="3928">
                  <c:v>708.39769562021695</c:v>
                </c:pt>
                <c:pt idx="3929">
                  <c:v>410.037499688933</c:v>
                </c:pt>
                <c:pt idx="3930">
                  <c:v>609.83947086790295</c:v>
                </c:pt>
                <c:pt idx="3931">
                  <c:v>676.67122362903501</c:v>
                </c:pt>
                <c:pt idx="3932">
                  <c:v>810.20937422487702</c:v>
                </c:pt>
                <c:pt idx="3933">
                  <c:v>1011.23539297689</c:v>
                </c:pt>
                <c:pt idx="3934">
                  <c:v>1079.1731101154401</c:v>
                </c:pt>
                <c:pt idx="3935">
                  <c:v>1079.66445710635</c:v>
                </c:pt>
                <c:pt idx="3936">
                  <c:v>1095.3102392615101</c:v>
                </c:pt>
                <c:pt idx="3937">
                  <c:v>1103.19200564736</c:v>
                </c:pt>
                <c:pt idx="3938">
                  <c:v>1111.30234808808</c:v>
                </c:pt>
                <c:pt idx="3939">
                  <c:v>1126.8879987174601</c:v>
                </c:pt>
                <c:pt idx="3940">
                  <c:v>1051.37370031266</c:v>
                </c:pt>
                <c:pt idx="3941">
                  <c:v>651.086196714773</c:v>
                </c:pt>
                <c:pt idx="3942">
                  <c:v>407.57778139076498</c:v>
                </c:pt>
                <c:pt idx="3943">
                  <c:v>714.439149799966</c:v>
                </c:pt>
                <c:pt idx="3944">
                  <c:v>1050.5458589887901</c:v>
                </c:pt>
                <c:pt idx="3945">
                  <c:v>1027.4176595367601</c:v>
                </c:pt>
                <c:pt idx="3946">
                  <c:v>1012.47236783364</c:v>
                </c:pt>
                <c:pt idx="3947">
                  <c:v>1012.50823354156</c:v>
                </c:pt>
                <c:pt idx="3948">
                  <c:v>1027.6522237618699</c:v>
                </c:pt>
                <c:pt idx="3949">
                  <c:v>1058.2890425338501</c:v>
                </c:pt>
                <c:pt idx="3950">
                  <c:v>1095.2117158471201</c:v>
                </c:pt>
                <c:pt idx="3951">
                  <c:v>1040.4718870106301</c:v>
                </c:pt>
                <c:pt idx="3952">
                  <c:v>985.28089093864799</c:v>
                </c:pt>
                <c:pt idx="3953">
                  <c:v>650.53894224700105</c:v>
                </c:pt>
                <c:pt idx="3954">
                  <c:v>795.316295433851</c:v>
                </c:pt>
                <c:pt idx="3955">
                  <c:v>810.85237583639002</c:v>
                </c:pt>
                <c:pt idx="3956">
                  <c:v>896.20310245457597</c:v>
                </c:pt>
                <c:pt idx="3957">
                  <c:v>1087.68471416695</c:v>
                </c:pt>
                <c:pt idx="3958">
                  <c:v>1170.38313138178</c:v>
                </c:pt>
                <c:pt idx="3959">
                  <c:v>1200.95421213175</c:v>
                </c:pt>
                <c:pt idx="3960">
                  <c:v>1231.36862450583</c:v>
                </c:pt>
                <c:pt idx="3961">
                  <c:v>1246.64460459474</c:v>
                </c:pt>
                <c:pt idx="3962">
                  <c:v>1283.1342859128699</c:v>
                </c:pt>
                <c:pt idx="3963">
                  <c:v>1283.3291804436201</c:v>
                </c:pt>
                <c:pt idx="3964">
                  <c:v>1178.58973021468</c:v>
                </c:pt>
                <c:pt idx="3965">
                  <c:v>705.21659304036996</c:v>
                </c:pt>
                <c:pt idx="3966">
                  <c:v>481.30340010091902</c:v>
                </c:pt>
                <c:pt idx="3967">
                  <c:v>825.28081204149396</c:v>
                </c:pt>
                <c:pt idx="3968">
                  <c:v>1208.74889330831</c:v>
                </c:pt>
                <c:pt idx="3969">
                  <c:v>1126.50673052357</c:v>
                </c:pt>
                <c:pt idx="3970">
                  <c:v>1027.7532771071101</c:v>
                </c:pt>
                <c:pt idx="3971">
                  <c:v>997.23787066024602</c:v>
                </c:pt>
                <c:pt idx="3972">
                  <c:v>1005.66387025619</c:v>
                </c:pt>
                <c:pt idx="3973">
                  <c:v>1027.8666348091899</c:v>
                </c:pt>
                <c:pt idx="3974">
                  <c:v>1073.3861165385099</c:v>
                </c:pt>
                <c:pt idx="3975">
                  <c:v>1064.3889294472101</c:v>
                </c:pt>
                <c:pt idx="3976">
                  <c:v>1062.2926833512599</c:v>
                </c:pt>
                <c:pt idx="3977">
                  <c:v>749.99827683516105</c:v>
                </c:pt>
                <c:pt idx="3978">
                  <c:v>898.17030126809402</c:v>
                </c:pt>
                <c:pt idx="3979">
                  <c:v>912.06663730458104</c:v>
                </c:pt>
                <c:pt idx="3980">
                  <c:v>987.51391069931503</c:v>
                </c:pt>
                <c:pt idx="3981">
                  <c:v>1168.8306880878299</c:v>
                </c:pt>
                <c:pt idx="3982">
                  <c:v>1250.49883448796</c:v>
                </c:pt>
                <c:pt idx="3983">
                  <c:v>1257.92185775039</c:v>
                </c:pt>
                <c:pt idx="3984">
                  <c:v>1272.8339229091901</c:v>
                </c:pt>
                <c:pt idx="3985">
                  <c:v>1288.12368256274</c:v>
                </c:pt>
                <c:pt idx="3986">
                  <c:v>1310.1978354489399</c:v>
                </c:pt>
                <c:pt idx="3987">
                  <c:v>1274.4537436102601</c:v>
                </c:pt>
                <c:pt idx="3988">
                  <c:v>1140.46027480252</c:v>
                </c:pt>
                <c:pt idx="3989">
                  <c:v>638.81611844960196</c:v>
                </c:pt>
                <c:pt idx="3990">
                  <c:v>383.14721044060599</c:v>
                </c:pt>
                <c:pt idx="3991">
                  <c:v>689.82909979836904</c:v>
                </c:pt>
                <c:pt idx="3992">
                  <c:v>1034.56475759759</c:v>
                </c:pt>
                <c:pt idx="3993">
                  <c:v>981.09268533395596</c:v>
                </c:pt>
                <c:pt idx="3994">
                  <c:v>935.04459650943295</c:v>
                </c:pt>
                <c:pt idx="3995">
                  <c:v>912.12121980885195</c:v>
                </c:pt>
                <c:pt idx="3996">
                  <c:v>912.02853898892795</c:v>
                </c:pt>
                <c:pt idx="3997">
                  <c:v>935.03883509309298</c:v>
                </c:pt>
                <c:pt idx="3998">
                  <c:v>965.197252489569</c:v>
                </c:pt>
                <c:pt idx="3999">
                  <c:v>893.66472582107394</c:v>
                </c:pt>
                <c:pt idx="4000">
                  <c:v>804.72324884166596</c:v>
                </c:pt>
                <c:pt idx="4001">
                  <c:v>434.38019271209299</c:v>
                </c:pt>
                <c:pt idx="4002">
                  <c:v>592.11768661055703</c:v>
                </c:pt>
                <c:pt idx="4003">
                  <c:v>640.78676831653604</c:v>
                </c:pt>
                <c:pt idx="4004">
                  <c:v>744.734583009115</c:v>
                </c:pt>
                <c:pt idx="4005">
                  <c:v>933.57210053464905</c:v>
                </c:pt>
                <c:pt idx="4006">
                  <c:v>995.75086649812704</c:v>
                </c:pt>
                <c:pt idx="4007">
                  <c:v>996.16935074387504</c:v>
                </c:pt>
                <c:pt idx="4008">
                  <c:v>1004.17543247258</c:v>
                </c:pt>
                <c:pt idx="4009">
                  <c:v>1019.98387647084</c:v>
                </c:pt>
                <c:pt idx="4010">
                  <c:v>1028.0343267841199</c:v>
                </c:pt>
                <c:pt idx="4011">
                  <c:v>1005.0924316709001</c:v>
                </c:pt>
                <c:pt idx="4012">
                  <c:v>626.88774834583398</c:v>
                </c:pt>
                <c:pt idx="4013">
                  <c:v>175.06373714554601</c:v>
                </c:pt>
                <c:pt idx="4014">
                  <c:v>342.631309073002</c:v>
                </c:pt>
                <c:pt idx="4015">
                  <c:v>901.39557518602896</c:v>
                </c:pt>
                <c:pt idx="4016">
                  <c:v>810.02274981605603</c:v>
                </c:pt>
                <c:pt idx="4017">
                  <c:v>661.04621731595398</c:v>
                </c:pt>
                <c:pt idx="4018">
                  <c:v>382.493011551667</c:v>
                </c:pt>
                <c:pt idx="4019">
                  <c:v>248.666298856352</c:v>
                </c:pt>
                <c:pt idx="4020">
                  <c:v>350.722111166773</c:v>
                </c:pt>
                <c:pt idx="4021">
                  <c:v>391.21301838765902</c:v>
                </c:pt>
                <c:pt idx="4022">
                  <c:v>353.48146338748199</c:v>
                </c:pt>
                <c:pt idx="4023">
                  <c:v>147.01452981167699</c:v>
                </c:pt>
                <c:pt idx="4024">
                  <c:v>148.168126240954</c:v>
                </c:pt>
                <c:pt idx="4025">
                  <c:v>355.81399359912899</c:v>
                </c:pt>
                <c:pt idx="4026">
                  <c:v>403.57792177983401</c:v>
                </c:pt>
                <c:pt idx="4027">
                  <c:v>512.99581237699704</c:v>
                </c:pt>
                <c:pt idx="4028">
                  <c:v>706.07610480519895</c:v>
                </c:pt>
                <c:pt idx="4029">
                  <c:v>762.119013973253</c:v>
                </c:pt>
                <c:pt idx="4030">
                  <c:v>738.35175566401904</c:v>
                </c:pt>
                <c:pt idx="4031">
                  <c:v>706.477450395858</c:v>
                </c:pt>
                <c:pt idx="4032">
                  <c:v>690.66622253868104</c:v>
                </c:pt>
                <c:pt idx="4033">
                  <c:v>682.62413234892904</c:v>
                </c:pt>
                <c:pt idx="4034">
                  <c:v>690.57478032816903</c:v>
                </c:pt>
                <c:pt idx="4035">
                  <c:v>698.59627643023805</c:v>
                </c:pt>
                <c:pt idx="4036">
                  <c:v>335.12185233496803</c:v>
                </c:pt>
                <c:pt idx="4037">
                  <c:v>0</c:v>
                </c:pt>
                <c:pt idx="4038">
                  <c:v>39.628383215042398</c:v>
                </c:pt>
                <c:pt idx="4039">
                  <c:v>558.17895663868399</c:v>
                </c:pt>
                <c:pt idx="4040">
                  <c:v>424.88905844212297</c:v>
                </c:pt>
                <c:pt idx="4041">
                  <c:v>318.34573136292698</c:v>
                </c:pt>
                <c:pt idx="4042">
                  <c:v>108.968346866034</c:v>
                </c:pt>
                <c:pt idx="4043">
                  <c:v>35.384616435559799</c:v>
                </c:pt>
                <c:pt idx="4044">
                  <c:v>166.83063573956099</c:v>
                </c:pt>
                <c:pt idx="4045">
                  <c:v>223.45216103205499</c:v>
                </c:pt>
                <c:pt idx="4046">
                  <c:v>178.981127523694</c:v>
                </c:pt>
                <c:pt idx="4047">
                  <c:v>0</c:v>
                </c:pt>
                <c:pt idx="4048">
                  <c:v>0</c:v>
                </c:pt>
                <c:pt idx="4049">
                  <c:v>73.4040397986941</c:v>
                </c:pt>
                <c:pt idx="4050">
                  <c:v>125.98169643101301</c:v>
                </c:pt>
                <c:pt idx="4051">
                  <c:v>237.42439985109701</c:v>
                </c:pt>
                <c:pt idx="4052">
                  <c:v>461.39494116621103</c:v>
                </c:pt>
                <c:pt idx="4053">
                  <c:v>550.37784641980397</c:v>
                </c:pt>
                <c:pt idx="4054">
                  <c:v>562.32285306161202</c:v>
                </c:pt>
                <c:pt idx="4055">
                  <c:v>586.44895596528704</c:v>
                </c:pt>
                <c:pt idx="4056">
                  <c:v>634.83726831952401</c:v>
                </c:pt>
                <c:pt idx="4057">
                  <c:v>682.56051225714702</c:v>
                </c:pt>
                <c:pt idx="4058">
                  <c:v>730.00240193873697</c:v>
                </c:pt>
                <c:pt idx="4059">
                  <c:v>661.62592267058994</c:v>
                </c:pt>
                <c:pt idx="4060">
                  <c:v>222.89931381781301</c:v>
                </c:pt>
                <c:pt idx="4061">
                  <c:v>23.690613362028198</c:v>
                </c:pt>
                <c:pt idx="4062">
                  <c:v>376.30875432668699</c:v>
                </c:pt>
                <c:pt idx="4063">
                  <c:v>740.21529729016197</c:v>
                </c:pt>
                <c:pt idx="4064">
                  <c:v>700.29301874604903</c:v>
                </c:pt>
                <c:pt idx="4065">
                  <c:v>612.14902471253401</c:v>
                </c:pt>
                <c:pt idx="4066">
                  <c:v>515.19654100414698</c:v>
                </c:pt>
                <c:pt idx="4067">
                  <c:v>434.037615740771</c:v>
                </c:pt>
                <c:pt idx="4068">
                  <c:v>389.27064098249099</c:v>
                </c:pt>
                <c:pt idx="4069">
                  <c:v>388.301604025524</c:v>
                </c:pt>
                <c:pt idx="4070">
                  <c:v>308.79450775578402</c:v>
                </c:pt>
                <c:pt idx="4071">
                  <c:v>303.935253300743</c:v>
                </c:pt>
                <c:pt idx="4072">
                  <c:v>41.714927094283901</c:v>
                </c:pt>
                <c:pt idx="4073">
                  <c:v>251.85519807244901</c:v>
                </c:pt>
                <c:pt idx="4074">
                  <c:v>323.13188956032502</c:v>
                </c:pt>
                <c:pt idx="4075">
                  <c:v>457.105565789298</c:v>
                </c:pt>
                <c:pt idx="4076">
                  <c:v>697.86766047429398</c:v>
                </c:pt>
                <c:pt idx="4077">
                  <c:v>847.71964016821698</c:v>
                </c:pt>
                <c:pt idx="4078">
                  <c:v>941.57396649743396</c:v>
                </c:pt>
                <c:pt idx="4079">
                  <c:v>1033.04584309149</c:v>
                </c:pt>
                <c:pt idx="4080">
                  <c:v>1018.2699995807</c:v>
                </c:pt>
                <c:pt idx="4081">
                  <c:v>970.59321137921199</c:v>
                </c:pt>
                <c:pt idx="4082">
                  <c:v>915.79191170346098</c:v>
                </c:pt>
                <c:pt idx="4083">
                  <c:v>845.38678143381196</c:v>
                </c:pt>
                <c:pt idx="4084">
                  <c:v>436.187312053428</c:v>
                </c:pt>
                <c:pt idx="4085">
                  <c:v>249.77504226062001</c:v>
                </c:pt>
                <c:pt idx="4086">
                  <c:v>530.97448746454802</c:v>
                </c:pt>
                <c:pt idx="4087">
                  <c:v>796.02084077663699</c:v>
                </c:pt>
                <c:pt idx="4088">
                  <c:v>645.38205870936804</c:v>
                </c:pt>
                <c:pt idx="4089">
                  <c:v>458.82188455632701</c:v>
                </c:pt>
                <c:pt idx="4090">
                  <c:v>310.36734275668499</c:v>
                </c:pt>
                <c:pt idx="4091">
                  <c:v>178.559049800916</c:v>
                </c:pt>
                <c:pt idx="4092">
                  <c:v>198.1886074853</c:v>
                </c:pt>
                <c:pt idx="4093">
                  <c:v>282.29672419605203</c:v>
                </c:pt>
                <c:pt idx="4094">
                  <c:v>277.95150045536002</c:v>
                </c:pt>
                <c:pt idx="4095">
                  <c:v>259.94565687288099</c:v>
                </c:pt>
                <c:pt idx="4096">
                  <c:v>0</c:v>
                </c:pt>
                <c:pt idx="4097">
                  <c:v>118.44058440935601</c:v>
                </c:pt>
                <c:pt idx="4098">
                  <c:v>133.08994368608001</c:v>
                </c:pt>
                <c:pt idx="4099">
                  <c:v>211.917606632299</c:v>
                </c:pt>
                <c:pt idx="4100">
                  <c:v>395.83754054937998</c:v>
                </c:pt>
                <c:pt idx="4101">
                  <c:v>494.88019866598398</c:v>
                </c:pt>
                <c:pt idx="4102">
                  <c:v>539.06775720396001</c:v>
                </c:pt>
                <c:pt idx="4103">
                  <c:v>582.8189841958</c:v>
                </c:pt>
                <c:pt idx="4104">
                  <c:v>626.08430438405105</c:v>
                </c:pt>
                <c:pt idx="4105">
                  <c:v>665.68026304852106</c:v>
                </c:pt>
                <c:pt idx="4106">
                  <c:v>704.31463457124403</c:v>
                </c:pt>
                <c:pt idx="4107">
                  <c:v>632.17803757342097</c:v>
                </c:pt>
                <c:pt idx="4108">
                  <c:v>186.17749237962099</c:v>
                </c:pt>
                <c:pt idx="4109">
                  <c:v>0</c:v>
                </c:pt>
                <c:pt idx="4110">
                  <c:v>281.64812055787701</c:v>
                </c:pt>
                <c:pt idx="4111">
                  <c:v>579.626128832419</c:v>
                </c:pt>
                <c:pt idx="4112">
                  <c:v>463.11902382641802</c:v>
                </c:pt>
                <c:pt idx="4113">
                  <c:v>356.37562038271602</c:v>
                </c:pt>
                <c:pt idx="4114">
                  <c:v>268.82191063564699</c:v>
                </c:pt>
                <c:pt idx="4115">
                  <c:v>199.18144150697299</c:v>
                </c:pt>
                <c:pt idx="4116">
                  <c:v>188.33458547271499</c:v>
                </c:pt>
                <c:pt idx="4117">
                  <c:v>211.612924142807</c:v>
                </c:pt>
                <c:pt idx="4118">
                  <c:v>135.107516773318</c:v>
                </c:pt>
                <c:pt idx="4119">
                  <c:v>117.64468253079799</c:v>
                </c:pt>
                <c:pt idx="4120">
                  <c:v>0</c:v>
                </c:pt>
                <c:pt idx="4121">
                  <c:v>37.918713376831903</c:v>
                </c:pt>
                <c:pt idx="4122">
                  <c:v>84.335156757440501</c:v>
                </c:pt>
                <c:pt idx="4123">
                  <c:v>191.94595305198499</c:v>
                </c:pt>
                <c:pt idx="4124">
                  <c:v>399.22345879268198</c:v>
                </c:pt>
                <c:pt idx="4125">
                  <c:v>486.58628440720901</c:v>
                </c:pt>
                <c:pt idx="4126">
                  <c:v>506.67850652104102</c:v>
                </c:pt>
                <c:pt idx="4127">
                  <c:v>526.594948800834</c:v>
                </c:pt>
                <c:pt idx="4128">
                  <c:v>546.48197017001496</c:v>
                </c:pt>
                <c:pt idx="4129">
                  <c:v>566.41978912298703</c:v>
                </c:pt>
                <c:pt idx="4130">
                  <c:v>590.39823909543099</c:v>
                </c:pt>
                <c:pt idx="4131">
                  <c:v>456.72043165467898</c:v>
                </c:pt>
                <c:pt idx="4132">
                  <c:v>0</c:v>
                </c:pt>
                <c:pt idx="4133">
                  <c:v>0</c:v>
                </c:pt>
                <c:pt idx="4134">
                  <c:v>0</c:v>
                </c:pt>
                <c:pt idx="4135">
                  <c:v>119.376570330766</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136.220512427031</c:v>
                </c:pt>
                <c:pt idx="4149">
                  <c:v>290.42503374253801</c:v>
                </c:pt>
                <c:pt idx="4150">
                  <c:v>353.60066462887897</c:v>
                </c:pt>
                <c:pt idx="4151">
                  <c:v>406.47032186120202</c:v>
                </c:pt>
                <c:pt idx="4152">
                  <c:v>434.93073603322898</c:v>
                </c:pt>
                <c:pt idx="4153">
                  <c:v>455.08744143734998</c:v>
                </c:pt>
                <c:pt idx="4154">
                  <c:v>475.28926323870502</c:v>
                </c:pt>
                <c:pt idx="4155">
                  <c:v>364.99474392692503</c:v>
                </c:pt>
                <c:pt idx="4156">
                  <c:v>0</c:v>
                </c:pt>
                <c:pt idx="4157">
                  <c:v>0</c:v>
                </c:pt>
                <c:pt idx="4158">
                  <c:v>0</c:v>
                </c:pt>
                <c:pt idx="4159">
                  <c:v>106.26147710305101</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63.561439170913197</c:v>
                </c:pt>
                <c:pt idx="4174">
                  <c:v>133.06097936472801</c:v>
                </c:pt>
                <c:pt idx="4175">
                  <c:v>192.88255282348101</c:v>
                </c:pt>
                <c:pt idx="4176">
                  <c:v>199.94790171424</c:v>
                </c:pt>
                <c:pt idx="4177">
                  <c:v>188.509198273576</c:v>
                </c:pt>
                <c:pt idx="4178">
                  <c:v>176.11873486666499</c:v>
                </c:pt>
                <c:pt idx="4179">
                  <c:v>80.7506576129217</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1.3020442293268599</c:v>
                </c:pt>
                <c:pt idx="4202">
                  <c:v>25.402554083856501</c:v>
                </c:pt>
                <c:pt idx="4203">
                  <c:v>15.8626339977488</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3.2865492388985902</c:v>
                </c:pt>
                <c:pt idx="4223">
                  <c:v>53.211840186702901</c:v>
                </c:pt>
                <c:pt idx="4224">
                  <c:v>83.323996994795394</c:v>
                </c:pt>
                <c:pt idx="4225">
                  <c:v>101.946245011713</c:v>
                </c:pt>
                <c:pt idx="4226">
                  <c:v>121.39380966142301</c:v>
                </c:pt>
                <c:pt idx="4227">
                  <c:v>58.0942933505575</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157.13990220357499</c:v>
                </c:pt>
                <c:pt idx="4245">
                  <c:v>276.97962039170801</c:v>
                </c:pt>
                <c:pt idx="4246">
                  <c:v>332.40062312645699</c:v>
                </c:pt>
                <c:pt idx="4247">
                  <c:v>383.192723151091</c:v>
                </c:pt>
                <c:pt idx="4248">
                  <c:v>411.893927681984</c:v>
                </c:pt>
                <c:pt idx="4249">
                  <c:v>423.948170471222</c:v>
                </c:pt>
                <c:pt idx="4250">
                  <c:v>440.01947100111897</c:v>
                </c:pt>
                <c:pt idx="4251">
                  <c:v>325.25047881343301</c:v>
                </c:pt>
                <c:pt idx="4252">
                  <c:v>0</c:v>
                </c:pt>
                <c:pt idx="4253">
                  <c:v>0</c:v>
                </c:pt>
                <c:pt idx="4254">
                  <c:v>0</c:v>
                </c:pt>
                <c:pt idx="4255">
                  <c:v>268.37017734779198</c:v>
                </c:pt>
                <c:pt idx="4256">
                  <c:v>227.567670296355</c:v>
                </c:pt>
                <c:pt idx="4257">
                  <c:v>216.966541630846</c:v>
                </c:pt>
                <c:pt idx="4258">
                  <c:v>209.48960323384699</c:v>
                </c:pt>
                <c:pt idx="4259">
                  <c:v>244.787462337215</c:v>
                </c:pt>
                <c:pt idx="4260">
                  <c:v>252.828707670825</c:v>
                </c:pt>
                <c:pt idx="4261">
                  <c:v>270.72211298384599</c:v>
                </c:pt>
                <c:pt idx="4262">
                  <c:v>196.72775460457399</c:v>
                </c:pt>
                <c:pt idx="4263">
                  <c:v>138.82458138525499</c:v>
                </c:pt>
                <c:pt idx="4264">
                  <c:v>0</c:v>
                </c:pt>
                <c:pt idx="4265">
                  <c:v>0</c:v>
                </c:pt>
                <c:pt idx="4266">
                  <c:v>8.5166903865572099</c:v>
                </c:pt>
                <c:pt idx="4267">
                  <c:v>117.94660269784001</c:v>
                </c:pt>
                <c:pt idx="4268">
                  <c:v>339.88768476126302</c:v>
                </c:pt>
                <c:pt idx="4269">
                  <c:v>443.99873028163103</c:v>
                </c:pt>
                <c:pt idx="4270">
                  <c:v>484.59388238382098</c:v>
                </c:pt>
                <c:pt idx="4271">
                  <c:v>525.12084606532198</c:v>
                </c:pt>
                <c:pt idx="4272">
                  <c:v>537.12054584011196</c:v>
                </c:pt>
                <c:pt idx="4273">
                  <c:v>545.09209767854202</c:v>
                </c:pt>
                <c:pt idx="4274">
                  <c:v>553.050983438608</c:v>
                </c:pt>
                <c:pt idx="4275">
                  <c:v>483.83608487052601</c:v>
                </c:pt>
                <c:pt idx="4276">
                  <c:v>66.473507802359293</c:v>
                </c:pt>
                <c:pt idx="4277">
                  <c:v>0</c:v>
                </c:pt>
                <c:pt idx="4278">
                  <c:v>303.27316272164597</c:v>
                </c:pt>
                <c:pt idx="4279">
                  <c:v>704.96696331242595</c:v>
                </c:pt>
                <c:pt idx="4280">
                  <c:v>726.74506696490505</c:v>
                </c:pt>
                <c:pt idx="4281">
                  <c:v>694.96817454678501</c:v>
                </c:pt>
                <c:pt idx="4282">
                  <c:v>654.11655713094501</c:v>
                </c:pt>
                <c:pt idx="4283">
                  <c:v>630.478455800814</c:v>
                </c:pt>
                <c:pt idx="4284">
                  <c:v>601.35728965884095</c:v>
                </c:pt>
                <c:pt idx="4285">
                  <c:v>580.60010294928998</c:v>
                </c:pt>
                <c:pt idx="4286">
                  <c:v>483.532153440049</c:v>
                </c:pt>
                <c:pt idx="4287">
                  <c:v>474.34736765976999</c:v>
                </c:pt>
                <c:pt idx="4288">
                  <c:v>208.60699820872</c:v>
                </c:pt>
                <c:pt idx="4289">
                  <c:v>417.50703644588799</c:v>
                </c:pt>
                <c:pt idx="4290">
                  <c:v>489.70048710754202</c:v>
                </c:pt>
                <c:pt idx="4291">
                  <c:v>614.93006404470702</c:v>
                </c:pt>
                <c:pt idx="4292">
                  <c:v>849.92332743568295</c:v>
                </c:pt>
                <c:pt idx="4293">
                  <c:v>959.55065953316296</c:v>
                </c:pt>
                <c:pt idx="4294">
                  <c:v>990.44943665766903</c:v>
                </c:pt>
                <c:pt idx="4295">
                  <c:v>1021.32955965732</c:v>
                </c:pt>
                <c:pt idx="4296">
                  <c:v>1051.6568055963</c:v>
                </c:pt>
                <c:pt idx="4297">
                  <c:v>1074.3008478675199</c:v>
                </c:pt>
                <c:pt idx="4298">
                  <c:v>1096.73742281709</c:v>
                </c:pt>
                <c:pt idx="4299">
                  <c:v>958.20924309274199</c:v>
                </c:pt>
                <c:pt idx="4300">
                  <c:v>416.80034134497299</c:v>
                </c:pt>
                <c:pt idx="4301">
                  <c:v>124.306416466904</c:v>
                </c:pt>
                <c:pt idx="4302">
                  <c:v>393.93833895673902</c:v>
                </c:pt>
                <c:pt idx="4303">
                  <c:v>648.95468540415595</c:v>
                </c:pt>
                <c:pt idx="4304">
                  <c:v>466.69922407766899</c:v>
                </c:pt>
                <c:pt idx="4305">
                  <c:v>360.00391703448298</c:v>
                </c:pt>
                <c:pt idx="4306">
                  <c:v>296.66402836445798</c:v>
                </c:pt>
                <c:pt idx="4307">
                  <c:v>253.78456081647201</c:v>
                </c:pt>
                <c:pt idx="4308">
                  <c:v>248.90717738041101</c:v>
                </c:pt>
                <c:pt idx="4309">
                  <c:v>279.78968729398503</c:v>
                </c:pt>
                <c:pt idx="4310">
                  <c:v>225.976817968315</c:v>
                </c:pt>
                <c:pt idx="4311">
                  <c:v>254.54988069853701</c:v>
                </c:pt>
                <c:pt idx="4312">
                  <c:v>12.316134432729401</c:v>
                </c:pt>
                <c:pt idx="4313">
                  <c:v>238.65414871431599</c:v>
                </c:pt>
                <c:pt idx="4314">
                  <c:v>309.44451636564202</c:v>
                </c:pt>
                <c:pt idx="4315">
                  <c:v>425.75593322968399</c:v>
                </c:pt>
                <c:pt idx="4316">
                  <c:v>648.30179104025297</c:v>
                </c:pt>
                <c:pt idx="4317">
                  <c:v>763.68225954397803</c:v>
                </c:pt>
                <c:pt idx="4318">
                  <c:v>818.91432703627095</c:v>
                </c:pt>
                <c:pt idx="4319">
                  <c:v>866.01470142640505</c:v>
                </c:pt>
                <c:pt idx="4320">
                  <c:v>897.13307382918197</c:v>
                </c:pt>
                <c:pt idx="4321">
                  <c:v>920.21442816304</c:v>
                </c:pt>
                <c:pt idx="4322">
                  <c:v>943.20677691187996</c:v>
                </c:pt>
                <c:pt idx="4323">
                  <c:v>785.62041588221496</c:v>
                </c:pt>
                <c:pt idx="4324">
                  <c:v>199.44553445411501</c:v>
                </c:pt>
                <c:pt idx="4325">
                  <c:v>0</c:v>
                </c:pt>
                <c:pt idx="4326">
                  <c:v>152.98808921992199</c:v>
                </c:pt>
                <c:pt idx="4327">
                  <c:v>407.79330777547102</c:v>
                </c:pt>
                <c:pt idx="4328">
                  <c:v>252.92770384768701</c:v>
                </c:pt>
                <c:pt idx="4329">
                  <c:v>169.857202296835</c:v>
                </c:pt>
                <c:pt idx="4330">
                  <c:v>109.424596868877</c:v>
                </c:pt>
                <c:pt idx="4331">
                  <c:v>69.6353036514314</c:v>
                </c:pt>
                <c:pt idx="4332">
                  <c:v>56.462874549857702</c:v>
                </c:pt>
                <c:pt idx="4333">
                  <c:v>66.046685034747796</c:v>
                </c:pt>
                <c:pt idx="4334">
                  <c:v>0</c:v>
                </c:pt>
                <c:pt idx="4335">
                  <c:v>0</c:v>
                </c:pt>
                <c:pt idx="4336">
                  <c:v>0</c:v>
                </c:pt>
                <c:pt idx="4337">
                  <c:v>0</c:v>
                </c:pt>
                <c:pt idx="4338">
                  <c:v>0</c:v>
                </c:pt>
                <c:pt idx="4339">
                  <c:v>81.494913871473301</c:v>
                </c:pt>
                <c:pt idx="4340">
                  <c:v>324.63437876589501</c:v>
                </c:pt>
                <c:pt idx="4341">
                  <c:v>434.89821321554501</c:v>
                </c:pt>
                <c:pt idx="4342">
                  <c:v>471.51477645552598</c:v>
                </c:pt>
                <c:pt idx="4343">
                  <c:v>503.759118673263</c:v>
                </c:pt>
                <c:pt idx="4344">
                  <c:v>523.74419134512095</c:v>
                </c:pt>
                <c:pt idx="4345">
                  <c:v>539.78985663794901</c:v>
                </c:pt>
                <c:pt idx="4346">
                  <c:v>551.62308035898104</c:v>
                </c:pt>
                <c:pt idx="4347">
                  <c:v>519.06034433733498</c:v>
                </c:pt>
                <c:pt idx="4348">
                  <c:v>93.693455844373503</c:v>
                </c:pt>
                <c:pt idx="4349">
                  <c:v>0</c:v>
                </c:pt>
                <c:pt idx="4350">
                  <c:v>0</c:v>
                </c:pt>
                <c:pt idx="4351">
                  <c:v>287.64170803676598</c:v>
                </c:pt>
                <c:pt idx="4352">
                  <c:v>156.72688523230701</c:v>
                </c:pt>
                <c:pt idx="4353">
                  <c:v>100.731330007983</c:v>
                </c:pt>
                <c:pt idx="4354">
                  <c:v>0</c:v>
                </c:pt>
                <c:pt idx="4355">
                  <c:v>0</c:v>
                </c:pt>
                <c:pt idx="4356">
                  <c:v>39.9728957980549</c:v>
                </c:pt>
                <c:pt idx="4357">
                  <c:v>74.935248694387298</c:v>
                </c:pt>
                <c:pt idx="4358">
                  <c:v>18.618828749165701</c:v>
                </c:pt>
                <c:pt idx="4359">
                  <c:v>0</c:v>
                </c:pt>
                <c:pt idx="4360">
                  <c:v>0</c:v>
                </c:pt>
                <c:pt idx="4361">
                  <c:v>0</c:v>
                </c:pt>
                <c:pt idx="4362">
                  <c:v>0</c:v>
                </c:pt>
                <c:pt idx="4363">
                  <c:v>95.745678611142296</c:v>
                </c:pt>
                <c:pt idx="4364">
                  <c:v>331.58693006421299</c:v>
                </c:pt>
                <c:pt idx="4365">
                  <c:v>430.54894525522099</c:v>
                </c:pt>
                <c:pt idx="4366">
                  <c:v>454.90048526193902</c:v>
                </c:pt>
                <c:pt idx="4367">
                  <c:v>470.98982444327203</c:v>
                </c:pt>
                <c:pt idx="4368">
                  <c:v>511.534740456186</c:v>
                </c:pt>
                <c:pt idx="4369">
                  <c:v>547.58848105458799</c:v>
                </c:pt>
                <c:pt idx="4370">
                  <c:v>587.84638018997998</c:v>
                </c:pt>
                <c:pt idx="4371">
                  <c:v>539.149987673027</c:v>
                </c:pt>
                <c:pt idx="4372">
                  <c:v>89.633673181827604</c:v>
                </c:pt>
                <c:pt idx="4373">
                  <c:v>0</c:v>
                </c:pt>
                <c:pt idx="4374">
                  <c:v>0</c:v>
                </c:pt>
                <c:pt idx="4375">
                  <c:v>197.85211804648901</c:v>
                </c:pt>
                <c:pt idx="4376">
                  <c:v>100.4798372394</c:v>
                </c:pt>
                <c:pt idx="4377">
                  <c:v>56.116886822406798</c:v>
                </c:pt>
                <c:pt idx="4378">
                  <c:v>0</c:v>
                </c:pt>
                <c:pt idx="4379">
                  <c:v>0</c:v>
                </c:pt>
                <c:pt idx="4380">
                  <c:v>35.170330826111403</c:v>
                </c:pt>
                <c:pt idx="4381">
                  <c:v>106.863451537462</c:v>
                </c:pt>
                <c:pt idx="4382">
                  <c:v>124.18880511642</c:v>
                </c:pt>
                <c:pt idx="4383">
                  <c:v>0</c:v>
                </c:pt>
                <c:pt idx="4384">
                  <c:v>0</c:v>
                </c:pt>
                <c:pt idx="4385">
                  <c:v>0</c:v>
                </c:pt>
                <c:pt idx="4386">
                  <c:v>0</c:v>
                </c:pt>
                <c:pt idx="4387">
                  <c:v>34.111971249082899</c:v>
                </c:pt>
                <c:pt idx="4388">
                  <c:v>268.42475792661702</c:v>
                </c:pt>
                <c:pt idx="4389">
                  <c:v>381.94203413679497</c:v>
                </c:pt>
              </c:numCache>
            </c:numRef>
          </c:yVal>
          <c:smooth val="1"/>
          <c:extLst>
            <c:ext xmlns:c16="http://schemas.microsoft.com/office/drawing/2014/chart" uri="{C3380CC4-5D6E-409C-BE32-E72D297353CC}">
              <c16:uniqueId val="{00000003-EAB8-4269-ACFF-A98CC3D8196A}"/>
            </c:ext>
          </c:extLst>
        </c:ser>
        <c:dLbls>
          <c:showLegendKey val="0"/>
          <c:showVal val="0"/>
          <c:showCatName val="0"/>
          <c:showSerName val="0"/>
          <c:showPercent val="0"/>
          <c:showBubbleSize val="0"/>
        </c:dLbls>
        <c:axId val="1791709823"/>
        <c:axId val="1858694047"/>
      </c:scatterChart>
      <c:valAx>
        <c:axId val="1791709823"/>
        <c:scaling>
          <c:orientation val="minMax"/>
        </c:scaling>
        <c:delete val="1"/>
        <c:axPos val="b"/>
        <c:majorGridlines>
          <c:spPr>
            <a:ln w="9525" cap="flat" cmpd="sng" algn="ctr">
              <a:solidFill>
                <a:schemeClr val="tx2">
                  <a:lumMod val="15000"/>
                  <a:lumOff val="85000"/>
                </a:schemeClr>
              </a:solidFill>
              <a:round/>
            </a:ln>
            <a:effectLst/>
          </c:spPr>
        </c:majorGridlines>
        <c:numFmt formatCode="[$-409]dd/mm/yy\ h:mm\ AM/PM;@" sourceLinked="0"/>
        <c:majorTickMark val="none"/>
        <c:minorTickMark val="none"/>
        <c:tickLblPos val="nextTo"/>
        <c:crossAx val="1858694047"/>
        <c:crosses val="autoZero"/>
        <c:crossBetween val="midCat"/>
      </c:valAx>
      <c:valAx>
        <c:axId val="1858694047"/>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79170982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Бласт</c:v>
          </c:tx>
          <c:spPr>
            <a:ln w="9525" cap="rnd">
              <a:solidFill>
                <a:schemeClr val="accent1"/>
              </a:solidFill>
              <a:round/>
            </a:ln>
            <a:effectLst/>
          </c:spPr>
          <c:marker>
            <c:symbol val="none"/>
          </c:marker>
          <c:xVal>
            <c:strRef>
              <c:f>'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1'!$Z$100:$Z$4489</c:f>
              <c:numCache>
                <c:formatCode>General</c:formatCode>
                <c:ptCount val="439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45.437801287664001</c:v>
                </c:pt>
                <c:pt idx="253">
                  <c:v>118.282674336716</c:v>
                </c:pt>
                <c:pt idx="254">
                  <c:v>182.63466749545901</c:v>
                </c:pt>
                <c:pt idx="255">
                  <c:v>139.05898925097901</c:v>
                </c:pt>
                <c:pt idx="256">
                  <c:v>81.960850172843905</c:v>
                </c:pt>
                <c:pt idx="257">
                  <c:v>0</c:v>
                </c:pt>
                <c:pt idx="258">
                  <c:v>0</c:v>
                </c:pt>
                <c:pt idx="259">
                  <c:v>0</c:v>
                </c:pt>
                <c:pt idx="260">
                  <c:v>30.834553711101002</c:v>
                </c:pt>
                <c:pt idx="261">
                  <c:v>168.30839499248199</c:v>
                </c:pt>
                <c:pt idx="262">
                  <c:v>212.50911817180699</c:v>
                </c:pt>
                <c:pt idx="263">
                  <c:v>227.589405388671</c:v>
                </c:pt>
                <c:pt idx="264">
                  <c:v>235.89000604883501</c:v>
                </c:pt>
                <c:pt idx="265">
                  <c:v>249.645874641608</c:v>
                </c:pt>
                <c:pt idx="266">
                  <c:v>271.51809922934098</c:v>
                </c:pt>
                <c:pt idx="267">
                  <c:v>277.00462939068399</c:v>
                </c:pt>
                <c:pt idx="268">
                  <c:v>207.63034397150199</c:v>
                </c:pt>
                <c:pt idx="269">
                  <c:v>0</c:v>
                </c:pt>
                <c:pt idx="270">
                  <c:v>0</c:v>
                </c:pt>
                <c:pt idx="271">
                  <c:v>0</c:v>
                </c:pt>
                <c:pt idx="272">
                  <c:v>156.28725477657201</c:v>
                </c:pt>
                <c:pt idx="273">
                  <c:v>0</c:v>
                </c:pt>
                <c:pt idx="274">
                  <c:v>0</c:v>
                </c:pt>
                <c:pt idx="275">
                  <c:v>0</c:v>
                </c:pt>
                <c:pt idx="276">
                  <c:v>0</c:v>
                </c:pt>
                <c:pt idx="277">
                  <c:v>48.345680043229599</c:v>
                </c:pt>
                <c:pt idx="278">
                  <c:v>177.080277060523</c:v>
                </c:pt>
                <c:pt idx="279">
                  <c:v>159.78167239257701</c:v>
                </c:pt>
                <c:pt idx="280">
                  <c:v>129.12157793122699</c:v>
                </c:pt>
                <c:pt idx="281">
                  <c:v>0</c:v>
                </c:pt>
                <c:pt idx="282">
                  <c:v>1.4994472738743101</c:v>
                </c:pt>
                <c:pt idx="283">
                  <c:v>11.311667733394099</c:v>
                </c:pt>
                <c:pt idx="284">
                  <c:v>76.722148073763606</c:v>
                </c:pt>
                <c:pt idx="285">
                  <c:v>235.954522994532</c:v>
                </c:pt>
                <c:pt idx="286">
                  <c:v>304.597712973147</c:v>
                </c:pt>
                <c:pt idx="287">
                  <c:v>337.36435338739898</c:v>
                </c:pt>
                <c:pt idx="288">
                  <c:v>337.38001531342701</c:v>
                </c:pt>
                <c:pt idx="289">
                  <c:v>334.67915552211502</c:v>
                </c:pt>
                <c:pt idx="290">
                  <c:v>353.73707228564098</c:v>
                </c:pt>
                <c:pt idx="291">
                  <c:v>320.87359881315302</c:v>
                </c:pt>
                <c:pt idx="292">
                  <c:v>218.71150060281099</c:v>
                </c:pt>
                <c:pt idx="293">
                  <c:v>0</c:v>
                </c:pt>
                <c:pt idx="294">
                  <c:v>0</c:v>
                </c:pt>
                <c:pt idx="295">
                  <c:v>0</c:v>
                </c:pt>
                <c:pt idx="296">
                  <c:v>342.575075085376</c:v>
                </c:pt>
                <c:pt idx="297">
                  <c:v>338.12935701703998</c:v>
                </c:pt>
                <c:pt idx="298">
                  <c:v>373.80521091036599</c:v>
                </c:pt>
                <c:pt idx="299">
                  <c:v>422.71682459404201</c:v>
                </c:pt>
                <c:pt idx="300">
                  <c:v>460.18367345061301</c:v>
                </c:pt>
                <c:pt idx="301">
                  <c:v>491.80493006277197</c:v>
                </c:pt>
                <c:pt idx="302">
                  <c:v>512.65044751663004</c:v>
                </c:pt>
                <c:pt idx="303">
                  <c:v>439.49075797182599</c:v>
                </c:pt>
                <c:pt idx="304">
                  <c:v>360.41004433264698</c:v>
                </c:pt>
                <c:pt idx="305">
                  <c:v>64.241611294086795</c:v>
                </c:pt>
                <c:pt idx="306">
                  <c:v>182.46197139457601</c:v>
                </c:pt>
                <c:pt idx="307">
                  <c:v>201.46222912138501</c:v>
                </c:pt>
                <c:pt idx="308">
                  <c:v>275.67236350821599</c:v>
                </c:pt>
                <c:pt idx="309">
                  <c:v>433.69029468609398</c:v>
                </c:pt>
                <c:pt idx="310">
                  <c:v>508.66198841933698</c:v>
                </c:pt>
                <c:pt idx="311">
                  <c:v>529.58105209285804</c:v>
                </c:pt>
                <c:pt idx="312">
                  <c:v>545.53459794663399</c:v>
                </c:pt>
                <c:pt idx="313">
                  <c:v>550.71267402466901</c:v>
                </c:pt>
                <c:pt idx="314">
                  <c:v>566.63313975509902</c:v>
                </c:pt>
                <c:pt idx="315">
                  <c:v>566.73473129009506</c:v>
                </c:pt>
                <c:pt idx="316">
                  <c:v>561.34289613748695</c:v>
                </c:pt>
                <c:pt idx="317">
                  <c:v>266.54987212432201</c:v>
                </c:pt>
                <c:pt idx="318">
                  <c:v>0</c:v>
                </c:pt>
                <c:pt idx="319">
                  <c:v>24.088873262683599</c:v>
                </c:pt>
                <c:pt idx="320">
                  <c:v>446.17125811495703</c:v>
                </c:pt>
                <c:pt idx="321">
                  <c:v>412.812503417377</c:v>
                </c:pt>
                <c:pt idx="322">
                  <c:v>380.28002753104101</c:v>
                </c:pt>
                <c:pt idx="323">
                  <c:v>276.170847753602</c:v>
                </c:pt>
                <c:pt idx="324">
                  <c:v>279.08382927495097</c:v>
                </c:pt>
                <c:pt idx="325">
                  <c:v>374.87323284144998</c:v>
                </c:pt>
                <c:pt idx="326">
                  <c:v>369.005578978654</c:v>
                </c:pt>
                <c:pt idx="327">
                  <c:v>297.72776592124302</c:v>
                </c:pt>
                <c:pt idx="328">
                  <c:v>50.910235989987498</c:v>
                </c:pt>
                <c:pt idx="329">
                  <c:v>0</c:v>
                </c:pt>
                <c:pt idx="330">
                  <c:v>51.584831641247099</c:v>
                </c:pt>
                <c:pt idx="331">
                  <c:v>53.359867957207697</c:v>
                </c:pt>
                <c:pt idx="332">
                  <c:v>109.42382604263</c:v>
                </c:pt>
                <c:pt idx="333">
                  <c:v>262.07472707729403</c:v>
                </c:pt>
                <c:pt idx="334">
                  <c:v>332.83610788436101</c:v>
                </c:pt>
                <c:pt idx="335">
                  <c:v>346.33149065944201</c:v>
                </c:pt>
                <c:pt idx="336">
                  <c:v>362.395716335695</c:v>
                </c:pt>
                <c:pt idx="337">
                  <c:v>375.90851328865801</c:v>
                </c:pt>
                <c:pt idx="338">
                  <c:v>388.70778737261298</c:v>
                </c:pt>
                <c:pt idx="339">
                  <c:v>410.03127638395199</c:v>
                </c:pt>
                <c:pt idx="340">
                  <c:v>436.48423515571</c:v>
                </c:pt>
                <c:pt idx="341">
                  <c:v>161.81156835471299</c:v>
                </c:pt>
                <c:pt idx="342">
                  <c:v>0</c:v>
                </c:pt>
                <c:pt idx="343">
                  <c:v>0</c:v>
                </c:pt>
                <c:pt idx="344">
                  <c:v>0</c:v>
                </c:pt>
                <c:pt idx="345">
                  <c:v>0</c:v>
                </c:pt>
                <c:pt idx="346">
                  <c:v>0</c:v>
                </c:pt>
                <c:pt idx="347">
                  <c:v>0</c:v>
                </c:pt>
                <c:pt idx="348">
                  <c:v>0</c:v>
                </c:pt>
                <c:pt idx="349">
                  <c:v>130.061593833583</c:v>
                </c:pt>
                <c:pt idx="350">
                  <c:v>240.40599029456601</c:v>
                </c:pt>
                <c:pt idx="351">
                  <c:v>237.10307188110599</c:v>
                </c:pt>
                <c:pt idx="352">
                  <c:v>35.696601263002798</c:v>
                </c:pt>
                <c:pt idx="353">
                  <c:v>0</c:v>
                </c:pt>
                <c:pt idx="354">
                  <c:v>139.69017612232801</c:v>
                </c:pt>
                <c:pt idx="355">
                  <c:v>195.41659284625899</c:v>
                </c:pt>
                <c:pt idx="356">
                  <c:v>309.844048848196</c:v>
                </c:pt>
                <c:pt idx="357">
                  <c:v>467.69130142311798</c:v>
                </c:pt>
                <c:pt idx="358">
                  <c:v>520.70248806188602</c:v>
                </c:pt>
                <c:pt idx="359">
                  <c:v>519.99241806733005</c:v>
                </c:pt>
                <c:pt idx="360">
                  <c:v>551.66850424278505</c:v>
                </c:pt>
                <c:pt idx="361">
                  <c:v>582.94826612716702</c:v>
                </c:pt>
                <c:pt idx="362">
                  <c:v>619.67527632245299</c:v>
                </c:pt>
                <c:pt idx="363">
                  <c:v>635.00545820773198</c:v>
                </c:pt>
                <c:pt idx="364">
                  <c:v>576.32327147639</c:v>
                </c:pt>
                <c:pt idx="365">
                  <c:v>214.37189005222999</c:v>
                </c:pt>
                <c:pt idx="366">
                  <c:v>0</c:v>
                </c:pt>
                <c:pt idx="367">
                  <c:v>15.114539496860401</c:v>
                </c:pt>
                <c:pt idx="368">
                  <c:v>119.034013009181</c:v>
                </c:pt>
                <c:pt idx="369">
                  <c:v>0</c:v>
                </c:pt>
                <c:pt idx="370">
                  <c:v>0</c:v>
                </c:pt>
                <c:pt idx="371">
                  <c:v>0</c:v>
                </c:pt>
                <c:pt idx="372">
                  <c:v>8.3804974879313399</c:v>
                </c:pt>
                <c:pt idx="373">
                  <c:v>200.93647628877599</c:v>
                </c:pt>
                <c:pt idx="374">
                  <c:v>318.17386595355498</c:v>
                </c:pt>
                <c:pt idx="375">
                  <c:v>295.451390887598</c:v>
                </c:pt>
                <c:pt idx="376">
                  <c:v>265.151859355429</c:v>
                </c:pt>
                <c:pt idx="377">
                  <c:v>9.7221272954962696</c:v>
                </c:pt>
                <c:pt idx="378">
                  <c:v>148.27993469407201</c:v>
                </c:pt>
                <c:pt idx="379">
                  <c:v>178.27943360719499</c:v>
                </c:pt>
                <c:pt idx="380">
                  <c:v>259.49800610626897</c:v>
                </c:pt>
                <c:pt idx="381">
                  <c:v>439.87806794767198</c:v>
                </c:pt>
                <c:pt idx="382">
                  <c:v>530.54682797625196</c:v>
                </c:pt>
                <c:pt idx="383">
                  <c:v>573.09868559140205</c:v>
                </c:pt>
                <c:pt idx="384">
                  <c:v>593.95866103215997</c:v>
                </c:pt>
                <c:pt idx="385">
                  <c:v>615.11572180117696</c:v>
                </c:pt>
                <c:pt idx="386">
                  <c:v>635.71876904616795</c:v>
                </c:pt>
                <c:pt idx="387">
                  <c:v>630.55625494096898</c:v>
                </c:pt>
                <c:pt idx="388">
                  <c:v>561.32294536859104</c:v>
                </c:pt>
                <c:pt idx="389">
                  <c:v>181.565626650437</c:v>
                </c:pt>
                <c:pt idx="390">
                  <c:v>0</c:v>
                </c:pt>
                <c:pt idx="391">
                  <c:v>0</c:v>
                </c:pt>
                <c:pt idx="392">
                  <c:v>7.3240825575060704</c:v>
                </c:pt>
                <c:pt idx="393">
                  <c:v>0</c:v>
                </c:pt>
                <c:pt idx="394">
                  <c:v>0</c:v>
                </c:pt>
                <c:pt idx="395">
                  <c:v>0</c:v>
                </c:pt>
                <c:pt idx="396">
                  <c:v>0</c:v>
                </c:pt>
                <c:pt idx="397">
                  <c:v>124.04740841616299</c:v>
                </c:pt>
                <c:pt idx="398">
                  <c:v>241.22920380547299</c:v>
                </c:pt>
                <c:pt idx="399">
                  <c:v>225.54222674145899</c:v>
                </c:pt>
                <c:pt idx="400">
                  <c:v>192.37079872652001</c:v>
                </c:pt>
                <c:pt idx="401">
                  <c:v>0</c:v>
                </c:pt>
                <c:pt idx="402">
                  <c:v>40.398225528918999</c:v>
                </c:pt>
                <c:pt idx="403">
                  <c:v>49.936969873999502</c:v>
                </c:pt>
                <c:pt idx="404">
                  <c:v>117.212834499585</c:v>
                </c:pt>
                <c:pt idx="405">
                  <c:v>268.326226699568</c:v>
                </c:pt>
                <c:pt idx="406">
                  <c:v>312.050001467095</c:v>
                </c:pt>
                <c:pt idx="407">
                  <c:v>309.21863454592</c:v>
                </c:pt>
                <c:pt idx="408">
                  <c:v>314.676868677328</c:v>
                </c:pt>
                <c:pt idx="409">
                  <c:v>325.38789609557102</c:v>
                </c:pt>
                <c:pt idx="410">
                  <c:v>339.03817296284097</c:v>
                </c:pt>
                <c:pt idx="411">
                  <c:v>349.96667992906703</c:v>
                </c:pt>
                <c:pt idx="412">
                  <c:v>294.85550501789498</c:v>
                </c:pt>
                <c:pt idx="413">
                  <c:v>0</c:v>
                </c:pt>
                <c:pt idx="414">
                  <c:v>0</c:v>
                </c:pt>
                <c:pt idx="415">
                  <c:v>11.4333742737705</c:v>
                </c:pt>
                <c:pt idx="416">
                  <c:v>305.19457952410198</c:v>
                </c:pt>
                <c:pt idx="417">
                  <c:v>261.724582000076</c:v>
                </c:pt>
                <c:pt idx="418">
                  <c:v>192.9141341683</c:v>
                </c:pt>
                <c:pt idx="419">
                  <c:v>173.049983076741</c:v>
                </c:pt>
                <c:pt idx="420">
                  <c:v>230.87340609304101</c:v>
                </c:pt>
                <c:pt idx="421">
                  <c:v>299.20561828152597</c:v>
                </c:pt>
                <c:pt idx="422">
                  <c:v>336.95105762145499</c:v>
                </c:pt>
                <c:pt idx="423">
                  <c:v>290.04162084510102</c:v>
                </c:pt>
                <c:pt idx="424">
                  <c:v>250.112019764037</c:v>
                </c:pt>
                <c:pt idx="425">
                  <c:v>0</c:v>
                </c:pt>
                <c:pt idx="426">
                  <c:v>116.347208070419</c:v>
                </c:pt>
                <c:pt idx="427">
                  <c:v>139.595410030008</c:v>
                </c:pt>
                <c:pt idx="428">
                  <c:v>218.26005531903201</c:v>
                </c:pt>
                <c:pt idx="429">
                  <c:v>377.13967955949801</c:v>
                </c:pt>
                <c:pt idx="430">
                  <c:v>444.83255679914902</c:v>
                </c:pt>
                <c:pt idx="431">
                  <c:v>460.79099669295198</c:v>
                </c:pt>
                <c:pt idx="432">
                  <c:v>476.82578886060202</c:v>
                </c:pt>
                <c:pt idx="433">
                  <c:v>476.52024034135502</c:v>
                </c:pt>
                <c:pt idx="434">
                  <c:v>487.255572434589</c:v>
                </c:pt>
                <c:pt idx="435">
                  <c:v>513.63996292158595</c:v>
                </c:pt>
                <c:pt idx="436">
                  <c:v>481.10367686026098</c:v>
                </c:pt>
                <c:pt idx="437">
                  <c:v>147.47399189953299</c:v>
                </c:pt>
                <c:pt idx="438">
                  <c:v>0</c:v>
                </c:pt>
                <c:pt idx="439">
                  <c:v>0</c:v>
                </c:pt>
                <c:pt idx="440">
                  <c:v>0</c:v>
                </c:pt>
                <c:pt idx="441">
                  <c:v>0</c:v>
                </c:pt>
                <c:pt idx="442">
                  <c:v>0</c:v>
                </c:pt>
                <c:pt idx="443">
                  <c:v>0</c:v>
                </c:pt>
                <c:pt idx="444">
                  <c:v>0</c:v>
                </c:pt>
                <c:pt idx="445">
                  <c:v>10.640717979642201</c:v>
                </c:pt>
                <c:pt idx="446">
                  <c:v>163.044224623585</c:v>
                </c:pt>
                <c:pt idx="447">
                  <c:v>160.60890186567801</c:v>
                </c:pt>
                <c:pt idx="448">
                  <c:v>135.572304192838</c:v>
                </c:pt>
                <c:pt idx="449">
                  <c:v>0</c:v>
                </c:pt>
                <c:pt idx="450">
                  <c:v>20.785937673896299</c:v>
                </c:pt>
                <c:pt idx="451">
                  <c:v>49.880465125322303</c:v>
                </c:pt>
                <c:pt idx="452">
                  <c:v>134.552021966442</c:v>
                </c:pt>
                <c:pt idx="453">
                  <c:v>304.36510536913102</c:v>
                </c:pt>
                <c:pt idx="454">
                  <c:v>380.67762201003302</c:v>
                </c:pt>
                <c:pt idx="455">
                  <c:v>402.28260661506999</c:v>
                </c:pt>
                <c:pt idx="456">
                  <c:v>423.85699773432799</c:v>
                </c:pt>
                <c:pt idx="457">
                  <c:v>442.92377231278999</c:v>
                </c:pt>
                <c:pt idx="458">
                  <c:v>461.67157711508497</c:v>
                </c:pt>
                <c:pt idx="459">
                  <c:v>461.73902339737998</c:v>
                </c:pt>
                <c:pt idx="460">
                  <c:v>393.238581546923</c:v>
                </c:pt>
                <c:pt idx="461">
                  <c:v>23.682932026168199</c:v>
                </c:pt>
                <c:pt idx="462">
                  <c:v>0</c:v>
                </c:pt>
                <c:pt idx="463">
                  <c:v>0</c:v>
                </c:pt>
                <c:pt idx="464">
                  <c:v>0</c:v>
                </c:pt>
                <c:pt idx="465">
                  <c:v>0</c:v>
                </c:pt>
                <c:pt idx="466">
                  <c:v>0</c:v>
                </c:pt>
                <c:pt idx="467">
                  <c:v>0</c:v>
                </c:pt>
                <c:pt idx="468">
                  <c:v>34.707961808329898</c:v>
                </c:pt>
                <c:pt idx="469">
                  <c:v>164.553444405763</c:v>
                </c:pt>
                <c:pt idx="470">
                  <c:v>233.32281840022199</c:v>
                </c:pt>
                <c:pt idx="471">
                  <c:v>185.766377269255</c:v>
                </c:pt>
                <c:pt idx="472">
                  <c:v>129.66274266317799</c:v>
                </c:pt>
                <c:pt idx="473">
                  <c:v>0</c:v>
                </c:pt>
                <c:pt idx="474">
                  <c:v>0</c:v>
                </c:pt>
                <c:pt idx="475">
                  <c:v>0</c:v>
                </c:pt>
                <c:pt idx="476">
                  <c:v>73.695712786734504</c:v>
                </c:pt>
                <c:pt idx="477">
                  <c:v>235.66080009684899</c:v>
                </c:pt>
                <c:pt idx="478">
                  <c:v>306.838647922093</c:v>
                </c:pt>
                <c:pt idx="479">
                  <c:v>320.38813178745301</c:v>
                </c:pt>
                <c:pt idx="480">
                  <c:v>336.76800561880299</c:v>
                </c:pt>
                <c:pt idx="481">
                  <c:v>353.21505349981101</c:v>
                </c:pt>
                <c:pt idx="482">
                  <c:v>369.476036140259</c:v>
                </c:pt>
                <c:pt idx="483">
                  <c:v>380.31736735432298</c:v>
                </c:pt>
                <c:pt idx="484">
                  <c:v>385.74130104474</c:v>
                </c:pt>
                <c:pt idx="485">
                  <c:v>110.3012364503</c:v>
                </c:pt>
                <c:pt idx="486">
                  <c:v>0</c:v>
                </c:pt>
                <c:pt idx="487">
                  <c:v>0</c:v>
                </c:pt>
                <c:pt idx="488">
                  <c:v>395.43414449956299</c:v>
                </c:pt>
                <c:pt idx="489">
                  <c:v>367.62378629815498</c:v>
                </c:pt>
                <c:pt idx="490">
                  <c:v>381.60853944837498</c:v>
                </c:pt>
                <c:pt idx="491">
                  <c:v>310.16576197877799</c:v>
                </c:pt>
                <c:pt idx="492">
                  <c:v>340.43999851862299</c:v>
                </c:pt>
                <c:pt idx="493">
                  <c:v>457.60077079519198</c:v>
                </c:pt>
                <c:pt idx="494">
                  <c:v>467.76213395913902</c:v>
                </c:pt>
                <c:pt idx="495">
                  <c:v>402.42658052695202</c:v>
                </c:pt>
                <c:pt idx="496">
                  <c:v>148.97785148990101</c:v>
                </c:pt>
                <c:pt idx="497">
                  <c:v>46.356273334053903</c:v>
                </c:pt>
                <c:pt idx="498">
                  <c:v>155.237703410937</c:v>
                </c:pt>
                <c:pt idx="499">
                  <c:v>156.34697194073999</c:v>
                </c:pt>
                <c:pt idx="500">
                  <c:v>211.46843566556001</c:v>
                </c:pt>
                <c:pt idx="501">
                  <c:v>355.625708166815</c:v>
                </c:pt>
                <c:pt idx="502">
                  <c:v>412.326277622578</c:v>
                </c:pt>
                <c:pt idx="503">
                  <c:v>417.718092775645</c:v>
                </c:pt>
                <c:pt idx="504">
                  <c:v>455.55131501316498</c:v>
                </c:pt>
                <c:pt idx="505">
                  <c:v>508.996822541043</c:v>
                </c:pt>
                <c:pt idx="506">
                  <c:v>561.96237877696797</c:v>
                </c:pt>
                <c:pt idx="507">
                  <c:v>572.30569903899197</c:v>
                </c:pt>
                <c:pt idx="508">
                  <c:v>561.83897444112802</c:v>
                </c:pt>
                <c:pt idx="509">
                  <c:v>275.29137287501499</c:v>
                </c:pt>
                <c:pt idx="510">
                  <c:v>0</c:v>
                </c:pt>
                <c:pt idx="511">
                  <c:v>78.759756522133998</c:v>
                </c:pt>
                <c:pt idx="512">
                  <c:v>516.78840815768501</c:v>
                </c:pt>
                <c:pt idx="513">
                  <c:v>483.75431492071402</c:v>
                </c:pt>
                <c:pt idx="514">
                  <c:v>457.07804486080698</c:v>
                </c:pt>
                <c:pt idx="515">
                  <c:v>353.39328467463901</c:v>
                </c:pt>
                <c:pt idx="516">
                  <c:v>359.03255354376898</c:v>
                </c:pt>
                <c:pt idx="517">
                  <c:v>456.67906684630702</c:v>
                </c:pt>
                <c:pt idx="518">
                  <c:v>453.45168543734002</c:v>
                </c:pt>
                <c:pt idx="519">
                  <c:v>377.15488186975</c:v>
                </c:pt>
                <c:pt idx="520">
                  <c:v>122.552978224188</c:v>
                </c:pt>
                <c:pt idx="521">
                  <c:v>21.326819776237802</c:v>
                </c:pt>
                <c:pt idx="522">
                  <c:v>135.606481724974</c:v>
                </c:pt>
                <c:pt idx="523">
                  <c:v>148.98397269922799</c:v>
                </c:pt>
                <c:pt idx="524">
                  <c:v>214.96563197428799</c:v>
                </c:pt>
                <c:pt idx="525">
                  <c:v>346.150354627524</c:v>
                </c:pt>
                <c:pt idx="526">
                  <c:v>392.03255270161901</c:v>
                </c:pt>
                <c:pt idx="527">
                  <c:v>378.00048905001103</c:v>
                </c:pt>
                <c:pt idx="528">
                  <c:v>383.22161819575001</c:v>
                </c:pt>
                <c:pt idx="529">
                  <c:v>393.63192919068899</c:v>
                </c:pt>
                <c:pt idx="530">
                  <c:v>401.39477011050599</c:v>
                </c:pt>
                <c:pt idx="531">
                  <c:v>398.882804730695</c:v>
                </c:pt>
                <c:pt idx="532">
                  <c:v>325.467905510771</c:v>
                </c:pt>
                <c:pt idx="533">
                  <c:v>0</c:v>
                </c:pt>
                <c:pt idx="534">
                  <c:v>0</c:v>
                </c:pt>
                <c:pt idx="535">
                  <c:v>95.264921950458699</c:v>
                </c:pt>
                <c:pt idx="536">
                  <c:v>400.47882507014998</c:v>
                </c:pt>
                <c:pt idx="537">
                  <c:v>381.21057585110998</c:v>
                </c:pt>
                <c:pt idx="538">
                  <c:v>364.85078426393602</c:v>
                </c:pt>
                <c:pt idx="539">
                  <c:v>403.284062564019</c:v>
                </c:pt>
                <c:pt idx="540">
                  <c:v>405.37884679918</c:v>
                </c:pt>
                <c:pt idx="541">
                  <c:v>407.66999995120199</c:v>
                </c:pt>
                <c:pt idx="542">
                  <c:v>422.86573989742601</c:v>
                </c:pt>
                <c:pt idx="543">
                  <c:v>342.96669687291802</c:v>
                </c:pt>
                <c:pt idx="544">
                  <c:v>263.35360816747101</c:v>
                </c:pt>
                <c:pt idx="545">
                  <c:v>0</c:v>
                </c:pt>
                <c:pt idx="546">
                  <c:v>74.918296796241407</c:v>
                </c:pt>
                <c:pt idx="547">
                  <c:v>74.388979510596798</c:v>
                </c:pt>
                <c:pt idx="548">
                  <c:v>127.72760656986</c:v>
                </c:pt>
                <c:pt idx="549">
                  <c:v>265.72820214263697</c:v>
                </c:pt>
                <c:pt idx="550">
                  <c:v>318.89435717371703</c:v>
                </c:pt>
                <c:pt idx="551">
                  <c:v>315.80254836480401</c:v>
                </c:pt>
                <c:pt idx="552">
                  <c:v>313.16033585160199</c:v>
                </c:pt>
                <c:pt idx="553">
                  <c:v>310.541894491976</c:v>
                </c:pt>
                <c:pt idx="554">
                  <c:v>307.79255289679003</c:v>
                </c:pt>
                <c:pt idx="555">
                  <c:v>308.04955001109801</c:v>
                </c:pt>
                <c:pt idx="556">
                  <c:v>252.86037975735101</c:v>
                </c:pt>
                <c:pt idx="557">
                  <c:v>0</c:v>
                </c:pt>
                <c:pt idx="558">
                  <c:v>0</c:v>
                </c:pt>
                <c:pt idx="559">
                  <c:v>57.706615655529703</c:v>
                </c:pt>
                <c:pt idx="560">
                  <c:v>391.62026832237501</c:v>
                </c:pt>
                <c:pt idx="561">
                  <c:v>385.93303264965999</c:v>
                </c:pt>
                <c:pt idx="562">
                  <c:v>391.66535070474902</c:v>
                </c:pt>
                <c:pt idx="563">
                  <c:v>451.47076373465097</c:v>
                </c:pt>
                <c:pt idx="564">
                  <c:v>485.368707491571</c:v>
                </c:pt>
                <c:pt idx="565">
                  <c:v>524.25810267620602</c:v>
                </c:pt>
                <c:pt idx="566">
                  <c:v>574.53517184058501</c:v>
                </c:pt>
                <c:pt idx="567">
                  <c:v>521.06994664015701</c:v>
                </c:pt>
                <c:pt idx="568">
                  <c:v>468.39988315291401</c:v>
                </c:pt>
                <c:pt idx="569">
                  <c:v>203.679320836031</c:v>
                </c:pt>
                <c:pt idx="570">
                  <c:v>323.572739236193</c:v>
                </c:pt>
                <c:pt idx="571">
                  <c:v>331.357041380157</c:v>
                </c:pt>
                <c:pt idx="572">
                  <c:v>393.77650994974999</c:v>
                </c:pt>
                <c:pt idx="573">
                  <c:v>559.53762744367702</c:v>
                </c:pt>
                <c:pt idx="574">
                  <c:v>637.48248843699798</c:v>
                </c:pt>
                <c:pt idx="575">
                  <c:v>657.59668424742904</c:v>
                </c:pt>
                <c:pt idx="576">
                  <c:v>667.56969149248198</c:v>
                </c:pt>
                <c:pt idx="577">
                  <c:v>667.41741368339501</c:v>
                </c:pt>
                <c:pt idx="578">
                  <c:v>667.46226127115597</c:v>
                </c:pt>
                <c:pt idx="579">
                  <c:v>667.61942525383995</c:v>
                </c:pt>
                <c:pt idx="580">
                  <c:v>610.03225434780404</c:v>
                </c:pt>
                <c:pt idx="581">
                  <c:v>273.21325966836503</c:v>
                </c:pt>
                <c:pt idx="582">
                  <c:v>72.235350039452896</c:v>
                </c:pt>
                <c:pt idx="583">
                  <c:v>299.468347863171</c:v>
                </c:pt>
                <c:pt idx="584">
                  <c:v>551.12390777474798</c:v>
                </c:pt>
                <c:pt idx="585">
                  <c:v>481.90399869749899</c:v>
                </c:pt>
                <c:pt idx="586">
                  <c:v>434.167918889502</c:v>
                </c:pt>
                <c:pt idx="587">
                  <c:v>428.59211442985401</c:v>
                </c:pt>
                <c:pt idx="588">
                  <c:v>449.90217060947498</c:v>
                </c:pt>
                <c:pt idx="589">
                  <c:v>480.50664513237803</c:v>
                </c:pt>
                <c:pt idx="590">
                  <c:v>521.3915736294</c:v>
                </c:pt>
                <c:pt idx="591">
                  <c:v>450.07479209869803</c:v>
                </c:pt>
                <c:pt idx="592">
                  <c:v>372.304144816411</c:v>
                </c:pt>
                <c:pt idx="593">
                  <c:v>90.086809744725301</c:v>
                </c:pt>
                <c:pt idx="594">
                  <c:v>187.724413507885</c:v>
                </c:pt>
                <c:pt idx="595">
                  <c:v>186.10361717372299</c:v>
                </c:pt>
                <c:pt idx="596">
                  <c:v>256.28327287192002</c:v>
                </c:pt>
                <c:pt idx="597">
                  <c:v>387.53429414326001</c:v>
                </c:pt>
                <c:pt idx="598">
                  <c:v>425.09683599457401</c:v>
                </c:pt>
                <c:pt idx="599">
                  <c:v>433.133449899521</c:v>
                </c:pt>
                <c:pt idx="600">
                  <c:v>476.50531455062401</c:v>
                </c:pt>
                <c:pt idx="601">
                  <c:v>540.306141683237</c:v>
                </c:pt>
                <c:pt idx="602">
                  <c:v>619.28615120827601</c:v>
                </c:pt>
                <c:pt idx="603">
                  <c:v>634.40548862875505</c:v>
                </c:pt>
                <c:pt idx="604">
                  <c:v>570.519752147188</c:v>
                </c:pt>
                <c:pt idx="605">
                  <c:v>211.00326933680799</c:v>
                </c:pt>
                <c:pt idx="606">
                  <c:v>11.782886050828701</c:v>
                </c:pt>
                <c:pt idx="607">
                  <c:v>106.474455077778</c:v>
                </c:pt>
                <c:pt idx="608">
                  <c:v>238.837708525294</c:v>
                </c:pt>
                <c:pt idx="609">
                  <c:v>36.603787760726902</c:v>
                </c:pt>
                <c:pt idx="610">
                  <c:v>0</c:v>
                </c:pt>
                <c:pt idx="611">
                  <c:v>0</c:v>
                </c:pt>
                <c:pt idx="612">
                  <c:v>181.99899434193799</c:v>
                </c:pt>
                <c:pt idx="613">
                  <c:v>411.728316082535</c:v>
                </c:pt>
                <c:pt idx="614">
                  <c:v>531.37473561585205</c:v>
                </c:pt>
                <c:pt idx="615">
                  <c:v>503.81918158902801</c:v>
                </c:pt>
                <c:pt idx="616">
                  <c:v>468.62822200316799</c:v>
                </c:pt>
                <c:pt idx="617">
                  <c:v>206.272966844519</c:v>
                </c:pt>
                <c:pt idx="618">
                  <c:v>330.47846017161402</c:v>
                </c:pt>
                <c:pt idx="619">
                  <c:v>349.28835141209203</c:v>
                </c:pt>
                <c:pt idx="620">
                  <c:v>419.81528781112303</c:v>
                </c:pt>
                <c:pt idx="621">
                  <c:v>572.36392734676895</c:v>
                </c:pt>
                <c:pt idx="622">
                  <c:v>645.39935722001599</c:v>
                </c:pt>
                <c:pt idx="623">
                  <c:v>655.44756878194005</c:v>
                </c:pt>
                <c:pt idx="624">
                  <c:v>681.61268179887702</c:v>
                </c:pt>
                <c:pt idx="625">
                  <c:v>717.10714669642095</c:v>
                </c:pt>
                <c:pt idx="626">
                  <c:v>752.63738358090598</c:v>
                </c:pt>
                <c:pt idx="627">
                  <c:v>757.55679788381201</c:v>
                </c:pt>
                <c:pt idx="628">
                  <c:v>705.98889943152096</c:v>
                </c:pt>
                <c:pt idx="629">
                  <c:v>370.19535946727098</c:v>
                </c:pt>
                <c:pt idx="630">
                  <c:v>140.15081798927699</c:v>
                </c:pt>
                <c:pt idx="631">
                  <c:v>341.63759382146799</c:v>
                </c:pt>
                <c:pt idx="632">
                  <c:v>516.26135308167795</c:v>
                </c:pt>
                <c:pt idx="633">
                  <c:v>293.742804906929</c:v>
                </c:pt>
                <c:pt idx="634">
                  <c:v>89.272889063156796</c:v>
                </c:pt>
                <c:pt idx="635">
                  <c:v>0</c:v>
                </c:pt>
                <c:pt idx="636">
                  <c:v>179.43508727377801</c:v>
                </c:pt>
                <c:pt idx="637">
                  <c:v>430.57300414369399</c:v>
                </c:pt>
                <c:pt idx="638">
                  <c:v>573.88860459852799</c:v>
                </c:pt>
                <c:pt idx="639">
                  <c:v>551.72478623124096</c:v>
                </c:pt>
                <c:pt idx="640">
                  <c:v>524.82311600029402</c:v>
                </c:pt>
                <c:pt idx="641">
                  <c:v>269.29752748733301</c:v>
                </c:pt>
                <c:pt idx="642">
                  <c:v>384.90341318237603</c:v>
                </c:pt>
                <c:pt idx="643">
                  <c:v>387.23818751307402</c:v>
                </c:pt>
                <c:pt idx="644">
                  <c:v>438.996086344486</c:v>
                </c:pt>
                <c:pt idx="645">
                  <c:v>593.49706169186004</c:v>
                </c:pt>
                <c:pt idx="646">
                  <c:v>661.11944364022304</c:v>
                </c:pt>
                <c:pt idx="647">
                  <c:v>676.75632442171297</c:v>
                </c:pt>
                <c:pt idx="648">
                  <c:v>681.64609630597499</c:v>
                </c:pt>
                <c:pt idx="649">
                  <c:v>681.43919191714303</c:v>
                </c:pt>
                <c:pt idx="650">
                  <c:v>681.456838085973</c:v>
                </c:pt>
                <c:pt idx="651">
                  <c:v>676.26068089061596</c:v>
                </c:pt>
                <c:pt idx="652">
                  <c:v>670.69126473009999</c:v>
                </c:pt>
                <c:pt idx="653">
                  <c:v>378.306425772914</c:v>
                </c:pt>
                <c:pt idx="654">
                  <c:v>0.72121371481268404</c:v>
                </c:pt>
                <c:pt idx="655">
                  <c:v>92.768980940515902</c:v>
                </c:pt>
                <c:pt idx="656">
                  <c:v>516.46131315940102</c:v>
                </c:pt>
                <c:pt idx="657">
                  <c:v>461.96652962440601</c:v>
                </c:pt>
                <c:pt idx="658">
                  <c:v>441.31181357983002</c:v>
                </c:pt>
                <c:pt idx="659">
                  <c:v>353.67394379281501</c:v>
                </c:pt>
                <c:pt idx="660">
                  <c:v>416.38080513796899</c:v>
                </c:pt>
                <c:pt idx="661">
                  <c:v>568.91866118760595</c:v>
                </c:pt>
                <c:pt idx="662">
                  <c:v>599.65328983510699</c:v>
                </c:pt>
                <c:pt idx="663">
                  <c:v>535.98253184282805</c:v>
                </c:pt>
                <c:pt idx="664">
                  <c:v>283.65831131303798</c:v>
                </c:pt>
                <c:pt idx="665">
                  <c:v>179.20821847646801</c:v>
                </c:pt>
                <c:pt idx="666">
                  <c:v>284.12809197764699</c:v>
                </c:pt>
                <c:pt idx="667">
                  <c:v>289.28695038230899</c:v>
                </c:pt>
                <c:pt idx="668">
                  <c:v>340.99997085732798</c:v>
                </c:pt>
                <c:pt idx="669">
                  <c:v>487.50201676576302</c:v>
                </c:pt>
                <c:pt idx="670">
                  <c:v>540.45588798138601</c:v>
                </c:pt>
                <c:pt idx="671">
                  <c:v>566.75554570249199</c:v>
                </c:pt>
                <c:pt idx="672">
                  <c:v>550.24545513282601</c:v>
                </c:pt>
                <c:pt idx="673">
                  <c:v>523.67305619590502</c:v>
                </c:pt>
                <c:pt idx="674">
                  <c:v>528.75859442697401</c:v>
                </c:pt>
                <c:pt idx="675">
                  <c:v>528.380580644014</c:v>
                </c:pt>
                <c:pt idx="676">
                  <c:v>533.68880287823299</c:v>
                </c:pt>
                <c:pt idx="677">
                  <c:v>265.89555416084198</c:v>
                </c:pt>
                <c:pt idx="678">
                  <c:v>0</c:v>
                </c:pt>
                <c:pt idx="679">
                  <c:v>130.839028552592</c:v>
                </c:pt>
                <c:pt idx="680">
                  <c:v>601.59827885940695</c:v>
                </c:pt>
                <c:pt idx="681">
                  <c:v>595.30192969382301</c:v>
                </c:pt>
                <c:pt idx="682">
                  <c:v>589.985722675018</c:v>
                </c:pt>
                <c:pt idx="683">
                  <c:v>510.01344375970098</c:v>
                </c:pt>
                <c:pt idx="684">
                  <c:v>514.90204907570205</c:v>
                </c:pt>
                <c:pt idx="685">
                  <c:v>615.16106645109096</c:v>
                </c:pt>
                <c:pt idx="686">
                  <c:v>609.13677254624497</c:v>
                </c:pt>
                <c:pt idx="687">
                  <c:v>528.50525478898498</c:v>
                </c:pt>
                <c:pt idx="688">
                  <c:v>265.57268637713997</c:v>
                </c:pt>
                <c:pt idx="689">
                  <c:v>154.849054158554</c:v>
                </c:pt>
                <c:pt idx="690">
                  <c:v>265.74528503311899</c:v>
                </c:pt>
                <c:pt idx="691">
                  <c:v>271.37445214204098</c:v>
                </c:pt>
                <c:pt idx="692">
                  <c:v>334.12187361039003</c:v>
                </c:pt>
                <c:pt idx="693">
                  <c:v>469.12952768929802</c:v>
                </c:pt>
                <c:pt idx="694">
                  <c:v>511.54852292523202</c:v>
                </c:pt>
                <c:pt idx="695">
                  <c:v>500.889632859534</c:v>
                </c:pt>
                <c:pt idx="696">
                  <c:v>506.21425270869702</c:v>
                </c:pt>
                <c:pt idx="697">
                  <c:v>516.766797609935</c:v>
                </c:pt>
                <c:pt idx="698">
                  <c:v>548.81592185062198</c:v>
                </c:pt>
                <c:pt idx="699">
                  <c:v>538.14853633145503</c:v>
                </c:pt>
                <c:pt idx="700">
                  <c:v>468.40124069698601</c:v>
                </c:pt>
                <c:pt idx="701">
                  <c:v>131.27883408080899</c:v>
                </c:pt>
                <c:pt idx="702">
                  <c:v>0</c:v>
                </c:pt>
                <c:pt idx="703">
                  <c:v>283.60564957101599</c:v>
                </c:pt>
                <c:pt idx="704">
                  <c:v>604.77529458892502</c:v>
                </c:pt>
                <c:pt idx="705">
                  <c:v>589.19215620973603</c:v>
                </c:pt>
                <c:pt idx="706">
                  <c:v>589.49877470159095</c:v>
                </c:pt>
                <c:pt idx="707">
                  <c:v>626.31692178649701</c:v>
                </c:pt>
                <c:pt idx="708">
                  <c:v>619.85612653195699</c:v>
                </c:pt>
                <c:pt idx="709">
                  <c:v>612.99227063343301</c:v>
                </c:pt>
                <c:pt idx="710">
                  <c:v>600.29228848805599</c:v>
                </c:pt>
                <c:pt idx="711">
                  <c:v>520.96727412820405</c:v>
                </c:pt>
                <c:pt idx="712">
                  <c:v>452.58449626007803</c:v>
                </c:pt>
                <c:pt idx="713">
                  <c:v>159.879420405264</c:v>
                </c:pt>
                <c:pt idx="714">
                  <c:v>261.13378993496002</c:v>
                </c:pt>
                <c:pt idx="715">
                  <c:v>263.73529922250498</c:v>
                </c:pt>
                <c:pt idx="716">
                  <c:v>316.05906441770799</c:v>
                </c:pt>
                <c:pt idx="717">
                  <c:v>454.43035469301498</c:v>
                </c:pt>
                <c:pt idx="718">
                  <c:v>497.111105546033</c:v>
                </c:pt>
                <c:pt idx="719">
                  <c:v>494.41263501826</c:v>
                </c:pt>
                <c:pt idx="720">
                  <c:v>491.90098111779201</c:v>
                </c:pt>
                <c:pt idx="721">
                  <c:v>492.02446337023599</c:v>
                </c:pt>
                <c:pt idx="722">
                  <c:v>497.422992719918</c:v>
                </c:pt>
                <c:pt idx="723">
                  <c:v>486.75541677264403</c:v>
                </c:pt>
                <c:pt idx="724">
                  <c:v>408.14382763619699</c:v>
                </c:pt>
                <c:pt idx="725">
                  <c:v>55.157910916218498</c:v>
                </c:pt>
                <c:pt idx="726">
                  <c:v>0</c:v>
                </c:pt>
                <c:pt idx="727">
                  <c:v>167.64186647169899</c:v>
                </c:pt>
                <c:pt idx="728">
                  <c:v>428.38574817343402</c:v>
                </c:pt>
                <c:pt idx="729">
                  <c:v>401.582322564842</c:v>
                </c:pt>
                <c:pt idx="730">
                  <c:v>377.72048210991198</c:v>
                </c:pt>
                <c:pt idx="731">
                  <c:v>366.674039490658</c:v>
                </c:pt>
                <c:pt idx="732">
                  <c:v>373.41875522248898</c:v>
                </c:pt>
                <c:pt idx="733">
                  <c:v>378.61124325103498</c:v>
                </c:pt>
                <c:pt idx="734">
                  <c:v>379.27566866756399</c:v>
                </c:pt>
                <c:pt idx="735">
                  <c:v>294.74080672976498</c:v>
                </c:pt>
                <c:pt idx="736">
                  <c:v>215.28044096834799</c:v>
                </c:pt>
                <c:pt idx="737">
                  <c:v>0</c:v>
                </c:pt>
                <c:pt idx="738">
                  <c:v>16.941995497818301</c:v>
                </c:pt>
                <c:pt idx="739">
                  <c:v>26.031497590948199</c:v>
                </c:pt>
                <c:pt idx="740">
                  <c:v>86.393711083586695</c:v>
                </c:pt>
                <c:pt idx="741">
                  <c:v>227.40822018381701</c:v>
                </c:pt>
                <c:pt idx="742">
                  <c:v>279.42338327700401</c:v>
                </c:pt>
                <c:pt idx="743">
                  <c:v>276.595105251375</c:v>
                </c:pt>
                <c:pt idx="744">
                  <c:v>270.93598444277001</c:v>
                </c:pt>
                <c:pt idx="745">
                  <c:v>271.200046619403</c:v>
                </c:pt>
                <c:pt idx="746">
                  <c:v>268.18712896452701</c:v>
                </c:pt>
                <c:pt idx="747">
                  <c:v>273.902563576636</c:v>
                </c:pt>
                <c:pt idx="748">
                  <c:v>218.34330468482801</c:v>
                </c:pt>
                <c:pt idx="749">
                  <c:v>0</c:v>
                </c:pt>
                <c:pt idx="750">
                  <c:v>0</c:v>
                </c:pt>
                <c:pt idx="751">
                  <c:v>13.610530849270599</c:v>
                </c:pt>
                <c:pt idx="752">
                  <c:v>333.40136943505399</c:v>
                </c:pt>
                <c:pt idx="753">
                  <c:v>325.25600703858697</c:v>
                </c:pt>
                <c:pt idx="754">
                  <c:v>328.78124669585401</c:v>
                </c:pt>
                <c:pt idx="755">
                  <c:v>339.30647896475898</c:v>
                </c:pt>
                <c:pt idx="756">
                  <c:v>351.71995433961899</c:v>
                </c:pt>
                <c:pt idx="757">
                  <c:v>370.59465100504201</c:v>
                </c:pt>
                <c:pt idx="758">
                  <c:v>379.12081386551398</c:v>
                </c:pt>
                <c:pt idx="759">
                  <c:v>310.87416665240801</c:v>
                </c:pt>
                <c:pt idx="760">
                  <c:v>237.061392027457</c:v>
                </c:pt>
                <c:pt idx="761">
                  <c:v>0</c:v>
                </c:pt>
                <c:pt idx="762">
                  <c:v>55.872095329858602</c:v>
                </c:pt>
                <c:pt idx="763">
                  <c:v>67.993889324452596</c:v>
                </c:pt>
                <c:pt idx="764">
                  <c:v>148.33737146335901</c:v>
                </c:pt>
                <c:pt idx="765">
                  <c:v>301.17738822320302</c:v>
                </c:pt>
                <c:pt idx="766">
                  <c:v>369.07476917024201</c:v>
                </c:pt>
                <c:pt idx="767">
                  <c:v>407.05677221966198</c:v>
                </c:pt>
                <c:pt idx="768">
                  <c:v>412.23705929942599</c:v>
                </c:pt>
                <c:pt idx="769">
                  <c:v>414.82573574998298</c:v>
                </c:pt>
                <c:pt idx="770">
                  <c:v>428.36190615591698</c:v>
                </c:pt>
                <c:pt idx="771">
                  <c:v>455.39193076089998</c:v>
                </c:pt>
                <c:pt idx="772">
                  <c:v>416.88151862430601</c:v>
                </c:pt>
                <c:pt idx="773">
                  <c:v>96.067935185927297</c:v>
                </c:pt>
                <c:pt idx="774">
                  <c:v>0</c:v>
                </c:pt>
                <c:pt idx="775">
                  <c:v>102.027946584811</c:v>
                </c:pt>
                <c:pt idx="776">
                  <c:v>317.902749760679</c:v>
                </c:pt>
                <c:pt idx="777">
                  <c:v>242.559953320879</c:v>
                </c:pt>
                <c:pt idx="778">
                  <c:v>165.20833435564001</c:v>
                </c:pt>
                <c:pt idx="779">
                  <c:v>151.032792536964</c:v>
                </c:pt>
                <c:pt idx="780">
                  <c:v>295.80996603044701</c:v>
                </c:pt>
                <c:pt idx="781">
                  <c:v>405.86560580399703</c:v>
                </c:pt>
                <c:pt idx="782">
                  <c:v>451.09740227461901</c:v>
                </c:pt>
                <c:pt idx="783">
                  <c:v>393.411928105718</c:v>
                </c:pt>
                <c:pt idx="784">
                  <c:v>327.60933174954903</c:v>
                </c:pt>
                <c:pt idx="785">
                  <c:v>49.802489706207801</c:v>
                </c:pt>
                <c:pt idx="786">
                  <c:v>168.59162149331701</c:v>
                </c:pt>
                <c:pt idx="787">
                  <c:v>182.05632800317301</c:v>
                </c:pt>
                <c:pt idx="788">
                  <c:v>250.672820200432</c:v>
                </c:pt>
                <c:pt idx="789">
                  <c:v>395.02669572134198</c:v>
                </c:pt>
                <c:pt idx="790">
                  <c:v>448.37960739991502</c:v>
                </c:pt>
                <c:pt idx="791">
                  <c:v>447.188326131807</c:v>
                </c:pt>
                <c:pt idx="792">
                  <c:v>457.90203740094699</c:v>
                </c:pt>
                <c:pt idx="793">
                  <c:v>466.13544949296102</c:v>
                </c:pt>
                <c:pt idx="794">
                  <c:v>474.29294107255799</c:v>
                </c:pt>
                <c:pt idx="795">
                  <c:v>479.60388045463498</c:v>
                </c:pt>
                <c:pt idx="796">
                  <c:v>428.28432617681398</c:v>
                </c:pt>
                <c:pt idx="797">
                  <c:v>99.040757286616497</c:v>
                </c:pt>
                <c:pt idx="798">
                  <c:v>0</c:v>
                </c:pt>
                <c:pt idx="799">
                  <c:v>234.725880569905</c:v>
                </c:pt>
                <c:pt idx="800">
                  <c:v>514.59711902324602</c:v>
                </c:pt>
                <c:pt idx="801">
                  <c:v>498.92293776566601</c:v>
                </c:pt>
                <c:pt idx="802">
                  <c:v>488.29957851955299</c:v>
                </c:pt>
                <c:pt idx="803">
                  <c:v>493.82468227637003</c:v>
                </c:pt>
                <c:pt idx="804">
                  <c:v>509.458475764978</c:v>
                </c:pt>
                <c:pt idx="805">
                  <c:v>518.66692339516703</c:v>
                </c:pt>
                <c:pt idx="806">
                  <c:v>517.49423871645502</c:v>
                </c:pt>
                <c:pt idx="807">
                  <c:v>424.88746344830503</c:v>
                </c:pt>
                <c:pt idx="808">
                  <c:v>333.88207225750301</c:v>
                </c:pt>
                <c:pt idx="809">
                  <c:v>26.242469037936701</c:v>
                </c:pt>
                <c:pt idx="810">
                  <c:v>143.60663644344399</c:v>
                </c:pt>
                <c:pt idx="811">
                  <c:v>162.64574658651799</c:v>
                </c:pt>
                <c:pt idx="812">
                  <c:v>236.978430782358</c:v>
                </c:pt>
                <c:pt idx="813">
                  <c:v>370.87260943036898</c:v>
                </c:pt>
                <c:pt idx="814">
                  <c:v>413.97955301718002</c:v>
                </c:pt>
                <c:pt idx="815">
                  <c:v>400.42504784966098</c:v>
                </c:pt>
                <c:pt idx="816">
                  <c:v>397.69550833300701</c:v>
                </c:pt>
                <c:pt idx="817">
                  <c:v>395.17948766652597</c:v>
                </c:pt>
                <c:pt idx="818">
                  <c:v>395.28266568149201</c:v>
                </c:pt>
                <c:pt idx="819">
                  <c:v>387.19021843009801</c:v>
                </c:pt>
                <c:pt idx="820">
                  <c:v>384.58100561056</c:v>
                </c:pt>
                <c:pt idx="821">
                  <c:v>100.080618811219</c:v>
                </c:pt>
                <c:pt idx="822">
                  <c:v>0</c:v>
                </c:pt>
                <c:pt idx="823">
                  <c:v>0</c:v>
                </c:pt>
                <c:pt idx="824">
                  <c:v>400.50209560185999</c:v>
                </c:pt>
                <c:pt idx="825">
                  <c:v>355.71384091134797</c:v>
                </c:pt>
                <c:pt idx="826">
                  <c:v>347.598307832302</c:v>
                </c:pt>
                <c:pt idx="827">
                  <c:v>254.01117286544201</c:v>
                </c:pt>
                <c:pt idx="828">
                  <c:v>273.04099069979299</c:v>
                </c:pt>
                <c:pt idx="829">
                  <c:v>388.77563081798098</c:v>
                </c:pt>
                <c:pt idx="830">
                  <c:v>408.25819013108003</c:v>
                </c:pt>
                <c:pt idx="831">
                  <c:v>332.36513748266998</c:v>
                </c:pt>
                <c:pt idx="832">
                  <c:v>73.092045374164698</c:v>
                </c:pt>
                <c:pt idx="833">
                  <c:v>0</c:v>
                </c:pt>
                <c:pt idx="834">
                  <c:v>56.502792532572798</c:v>
                </c:pt>
                <c:pt idx="835">
                  <c:v>52.789325262177002</c:v>
                </c:pt>
                <c:pt idx="836">
                  <c:v>103.42307274462701</c:v>
                </c:pt>
                <c:pt idx="837">
                  <c:v>257.07428971686602</c:v>
                </c:pt>
                <c:pt idx="838">
                  <c:v>328.113322509971</c:v>
                </c:pt>
                <c:pt idx="839">
                  <c:v>344.38999091977598</c:v>
                </c:pt>
                <c:pt idx="840">
                  <c:v>344.20945771948999</c:v>
                </c:pt>
                <c:pt idx="841">
                  <c:v>336.23200330346901</c:v>
                </c:pt>
                <c:pt idx="842">
                  <c:v>330.63615815398902</c:v>
                </c:pt>
                <c:pt idx="843">
                  <c:v>330.86626315439901</c:v>
                </c:pt>
                <c:pt idx="844">
                  <c:v>330.81972267237097</c:v>
                </c:pt>
                <c:pt idx="845">
                  <c:v>53.307219753017201</c:v>
                </c:pt>
                <c:pt idx="846">
                  <c:v>0</c:v>
                </c:pt>
                <c:pt idx="847">
                  <c:v>0</c:v>
                </c:pt>
                <c:pt idx="848">
                  <c:v>215.69739103588401</c:v>
                </c:pt>
                <c:pt idx="849">
                  <c:v>136.188094054966</c:v>
                </c:pt>
                <c:pt idx="850">
                  <c:v>122.73787899738601</c:v>
                </c:pt>
                <c:pt idx="851">
                  <c:v>40.3908062826726</c:v>
                </c:pt>
                <c:pt idx="852">
                  <c:v>145.85453500866899</c:v>
                </c:pt>
                <c:pt idx="853">
                  <c:v>313.22347740612997</c:v>
                </c:pt>
                <c:pt idx="854">
                  <c:v>339.583000157333</c:v>
                </c:pt>
                <c:pt idx="855">
                  <c:v>278.57635708263899</c:v>
                </c:pt>
                <c:pt idx="856">
                  <c:v>31.155077585574201</c:v>
                </c:pt>
                <c:pt idx="857">
                  <c:v>0</c:v>
                </c:pt>
                <c:pt idx="858">
                  <c:v>34.676031807210897</c:v>
                </c:pt>
                <c:pt idx="859">
                  <c:v>40.885761685529701</c:v>
                </c:pt>
                <c:pt idx="860">
                  <c:v>100.05985754567401</c:v>
                </c:pt>
                <c:pt idx="861">
                  <c:v>258.68945533520099</c:v>
                </c:pt>
                <c:pt idx="862">
                  <c:v>334.99873753700598</c:v>
                </c:pt>
                <c:pt idx="863">
                  <c:v>373.05958405877197</c:v>
                </c:pt>
                <c:pt idx="864">
                  <c:v>367.40421691894301</c:v>
                </c:pt>
                <c:pt idx="865">
                  <c:v>351.47113164437798</c:v>
                </c:pt>
                <c:pt idx="866">
                  <c:v>346.02018170405103</c:v>
                </c:pt>
                <c:pt idx="867">
                  <c:v>367.91337335184602</c:v>
                </c:pt>
                <c:pt idx="868">
                  <c:v>340.26043541635801</c:v>
                </c:pt>
                <c:pt idx="869">
                  <c:v>35.326276459748001</c:v>
                </c:pt>
                <c:pt idx="870">
                  <c:v>0</c:v>
                </c:pt>
                <c:pt idx="871">
                  <c:v>196.697909729439</c:v>
                </c:pt>
                <c:pt idx="872">
                  <c:v>477.61086755363402</c:v>
                </c:pt>
                <c:pt idx="873">
                  <c:v>466.62182804433502</c:v>
                </c:pt>
                <c:pt idx="874">
                  <c:v>456.13310549831601</c:v>
                </c:pt>
                <c:pt idx="875">
                  <c:v>461.585309386093</c:v>
                </c:pt>
                <c:pt idx="876">
                  <c:v>482.43468741042102</c:v>
                </c:pt>
                <c:pt idx="877">
                  <c:v>502.26236326001401</c:v>
                </c:pt>
                <c:pt idx="878">
                  <c:v>516.737557726261</c:v>
                </c:pt>
                <c:pt idx="879">
                  <c:v>452.253065525468</c:v>
                </c:pt>
                <c:pt idx="880">
                  <c:v>388.20929045234197</c:v>
                </c:pt>
                <c:pt idx="881">
                  <c:v>112.036036494646</c:v>
                </c:pt>
                <c:pt idx="882">
                  <c:v>220.439162468186</c:v>
                </c:pt>
                <c:pt idx="883">
                  <c:v>224.27305472758201</c:v>
                </c:pt>
                <c:pt idx="884">
                  <c:v>283.135846781091</c:v>
                </c:pt>
                <c:pt idx="885">
                  <c:v>427.17949415280799</c:v>
                </c:pt>
                <c:pt idx="886">
                  <c:v>491.365679645466</c:v>
                </c:pt>
                <c:pt idx="887">
                  <c:v>496.52312151349997</c:v>
                </c:pt>
                <c:pt idx="888">
                  <c:v>512.36220508266103</c:v>
                </c:pt>
                <c:pt idx="889">
                  <c:v>533.74248272368095</c:v>
                </c:pt>
                <c:pt idx="890">
                  <c:v>560.17705555395298</c:v>
                </c:pt>
                <c:pt idx="891">
                  <c:v>565.36757151256904</c:v>
                </c:pt>
                <c:pt idx="892">
                  <c:v>511.62995319362602</c:v>
                </c:pt>
                <c:pt idx="893">
                  <c:v>176.64430115943</c:v>
                </c:pt>
                <c:pt idx="894">
                  <c:v>25.908878893362001</c:v>
                </c:pt>
                <c:pt idx="895">
                  <c:v>321.30668588355297</c:v>
                </c:pt>
                <c:pt idx="896">
                  <c:v>629.84967488583197</c:v>
                </c:pt>
                <c:pt idx="897">
                  <c:v>619.66567290338401</c:v>
                </c:pt>
                <c:pt idx="898">
                  <c:v>625.02766015345901</c:v>
                </c:pt>
                <c:pt idx="899">
                  <c:v>645.82549042569099</c:v>
                </c:pt>
                <c:pt idx="900">
                  <c:v>665.48016322792205</c:v>
                </c:pt>
                <c:pt idx="901">
                  <c:v>673.68120507443803</c:v>
                </c:pt>
                <c:pt idx="902">
                  <c:v>671.47236911183995</c:v>
                </c:pt>
                <c:pt idx="903">
                  <c:v>609.72999834434495</c:v>
                </c:pt>
                <c:pt idx="904">
                  <c:v>547.35543033675401</c:v>
                </c:pt>
                <c:pt idx="905">
                  <c:v>270.20789657379299</c:v>
                </c:pt>
                <c:pt idx="906">
                  <c:v>380.164590163355</c:v>
                </c:pt>
                <c:pt idx="907">
                  <c:v>377.19917602771199</c:v>
                </c:pt>
                <c:pt idx="908">
                  <c:v>431.30763520457702</c:v>
                </c:pt>
                <c:pt idx="909">
                  <c:v>575.24895160683798</c:v>
                </c:pt>
                <c:pt idx="910">
                  <c:v>632.47797250478095</c:v>
                </c:pt>
                <c:pt idx="911">
                  <c:v>632.26195661563804</c:v>
                </c:pt>
                <c:pt idx="912">
                  <c:v>652.94201293055505</c:v>
                </c:pt>
                <c:pt idx="913">
                  <c:v>678.78362932587004</c:v>
                </c:pt>
                <c:pt idx="914">
                  <c:v>699.16488087483299</c:v>
                </c:pt>
                <c:pt idx="915">
                  <c:v>703.90460633367695</c:v>
                </c:pt>
                <c:pt idx="916">
                  <c:v>626.041864944537</c:v>
                </c:pt>
                <c:pt idx="917">
                  <c:v>284.10159068795502</c:v>
                </c:pt>
                <c:pt idx="918">
                  <c:v>129.949256682467</c:v>
                </c:pt>
                <c:pt idx="919">
                  <c:v>420.44059037252401</c:v>
                </c:pt>
                <c:pt idx="920">
                  <c:v>721.29019917262201</c:v>
                </c:pt>
                <c:pt idx="921">
                  <c:v>706.91245696481894</c:v>
                </c:pt>
                <c:pt idx="922">
                  <c:v>696.85641113791098</c:v>
                </c:pt>
                <c:pt idx="923">
                  <c:v>706.70990089609495</c:v>
                </c:pt>
                <c:pt idx="924">
                  <c:v>741.37259586884704</c:v>
                </c:pt>
                <c:pt idx="925">
                  <c:v>783.96281455187295</c:v>
                </c:pt>
                <c:pt idx="926">
                  <c:v>822.46721550360996</c:v>
                </c:pt>
                <c:pt idx="927">
                  <c:v>757.75630061800905</c:v>
                </c:pt>
                <c:pt idx="928">
                  <c:v>677.15515685716798</c:v>
                </c:pt>
                <c:pt idx="929">
                  <c:v>392.05694185770898</c:v>
                </c:pt>
                <c:pt idx="930">
                  <c:v>500.671309507964</c:v>
                </c:pt>
                <c:pt idx="931">
                  <c:v>505.83022251737799</c:v>
                </c:pt>
                <c:pt idx="932">
                  <c:v>558.96300615825203</c:v>
                </c:pt>
                <c:pt idx="933">
                  <c:v>709.66102110195004</c:v>
                </c:pt>
                <c:pt idx="934">
                  <c:v>770.19191972754402</c:v>
                </c:pt>
                <c:pt idx="935">
                  <c:v>780.11863934885196</c:v>
                </c:pt>
                <c:pt idx="936">
                  <c:v>749.86662931973399</c:v>
                </c:pt>
                <c:pt idx="937">
                  <c:v>704.40977409146603</c:v>
                </c:pt>
                <c:pt idx="938">
                  <c:v>663.60142342543304</c:v>
                </c:pt>
                <c:pt idx="939">
                  <c:v>653.61810396565295</c:v>
                </c:pt>
                <c:pt idx="940">
                  <c:v>585.14570066763201</c:v>
                </c:pt>
                <c:pt idx="941">
                  <c:v>245.095632827201</c:v>
                </c:pt>
                <c:pt idx="942">
                  <c:v>81.494434303005605</c:v>
                </c:pt>
                <c:pt idx="943">
                  <c:v>362.22731731851002</c:v>
                </c:pt>
                <c:pt idx="944">
                  <c:v>659.32016161368301</c:v>
                </c:pt>
                <c:pt idx="945">
                  <c:v>629.61610298226503</c:v>
                </c:pt>
                <c:pt idx="946">
                  <c:v>609.34304328309202</c:v>
                </c:pt>
                <c:pt idx="947">
                  <c:v>634.96335181488496</c:v>
                </c:pt>
                <c:pt idx="948">
                  <c:v>632.07485892453406</c:v>
                </c:pt>
                <c:pt idx="949">
                  <c:v>631.92045467343803</c:v>
                </c:pt>
                <c:pt idx="950">
                  <c:v>658.89297087037005</c:v>
                </c:pt>
                <c:pt idx="951">
                  <c:v>591.08604495313102</c:v>
                </c:pt>
                <c:pt idx="952">
                  <c:v>523.03922481847599</c:v>
                </c:pt>
                <c:pt idx="953">
                  <c:v>249.33336658273399</c:v>
                </c:pt>
                <c:pt idx="954">
                  <c:v>378.95489644689599</c:v>
                </c:pt>
                <c:pt idx="955">
                  <c:v>411.10119773107601</c:v>
                </c:pt>
                <c:pt idx="956">
                  <c:v>491.75976823329898</c:v>
                </c:pt>
                <c:pt idx="957">
                  <c:v>639.38858253708497</c:v>
                </c:pt>
                <c:pt idx="958">
                  <c:v>690.734679816842</c:v>
                </c:pt>
                <c:pt idx="959">
                  <c:v>685.27180408570302</c:v>
                </c:pt>
                <c:pt idx="960">
                  <c:v>690.62698375027696</c:v>
                </c:pt>
                <c:pt idx="961">
                  <c:v>695.74981981208202</c:v>
                </c:pt>
                <c:pt idx="962">
                  <c:v>705.78765738515403</c:v>
                </c:pt>
                <c:pt idx="963">
                  <c:v>695.62151911910905</c:v>
                </c:pt>
                <c:pt idx="964">
                  <c:v>632.947994960291</c:v>
                </c:pt>
                <c:pt idx="965">
                  <c:v>284.81035139592399</c:v>
                </c:pt>
                <c:pt idx="966">
                  <c:v>106.92727258969001</c:v>
                </c:pt>
                <c:pt idx="967">
                  <c:v>332.28738870848798</c:v>
                </c:pt>
                <c:pt idx="968">
                  <c:v>569.007611274689</c:v>
                </c:pt>
                <c:pt idx="969">
                  <c:v>542.73781233408397</c:v>
                </c:pt>
                <c:pt idx="970">
                  <c:v>569.37118597397</c:v>
                </c:pt>
                <c:pt idx="971">
                  <c:v>610.47643238704904</c:v>
                </c:pt>
                <c:pt idx="972">
                  <c:v>645.857761178494</c:v>
                </c:pt>
                <c:pt idx="973">
                  <c:v>680.83256810349997</c:v>
                </c:pt>
                <c:pt idx="974">
                  <c:v>697.52462793391703</c:v>
                </c:pt>
                <c:pt idx="975">
                  <c:v>621.20737299700602</c:v>
                </c:pt>
                <c:pt idx="976">
                  <c:v>521.71343594049495</c:v>
                </c:pt>
                <c:pt idx="977">
                  <c:v>216.17055891474899</c:v>
                </c:pt>
                <c:pt idx="978">
                  <c:v>310.58845336982</c:v>
                </c:pt>
                <c:pt idx="979">
                  <c:v>304.91198319959602</c:v>
                </c:pt>
                <c:pt idx="980">
                  <c:v>351.65270356175103</c:v>
                </c:pt>
                <c:pt idx="981">
                  <c:v>476.00276102458798</c:v>
                </c:pt>
                <c:pt idx="982">
                  <c:v>507.99612261309301</c:v>
                </c:pt>
                <c:pt idx="983">
                  <c:v>507.92979146093802</c:v>
                </c:pt>
                <c:pt idx="984">
                  <c:v>491.79676925459398</c:v>
                </c:pt>
                <c:pt idx="985">
                  <c:v>476.19399575635202</c:v>
                </c:pt>
                <c:pt idx="986">
                  <c:v>473.69553638705401</c:v>
                </c:pt>
                <c:pt idx="987">
                  <c:v>455.07345398016503</c:v>
                </c:pt>
                <c:pt idx="988">
                  <c:v>436.26031307427701</c:v>
                </c:pt>
                <c:pt idx="989">
                  <c:v>138.661651713786</c:v>
                </c:pt>
                <c:pt idx="990">
                  <c:v>0</c:v>
                </c:pt>
                <c:pt idx="991">
                  <c:v>0</c:v>
                </c:pt>
                <c:pt idx="992">
                  <c:v>366.90725686166098</c:v>
                </c:pt>
                <c:pt idx="993">
                  <c:v>165.355790623703</c:v>
                </c:pt>
                <c:pt idx="994">
                  <c:v>0</c:v>
                </c:pt>
                <c:pt idx="995">
                  <c:v>0</c:v>
                </c:pt>
                <c:pt idx="996">
                  <c:v>0</c:v>
                </c:pt>
                <c:pt idx="997">
                  <c:v>230.91162408322799</c:v>
                </c:pt>
                <c:pt idx="998">
                  <c:v>277.66502475249098</c:v>
                </c:pt>
                <c:pt idx="999">
                  <c:v>238.46047801075801</c:v>
                </c:pt>
                <c:pt idx="1000">
                  <c:v>5.7640547707246901</c:v>
                </c:pt>
                <c:pt idx="1001">
                  <c:v>0</c:v>
                </c:pt>
                <c:pt idx="1002">
                  <c:v>39.788565000150598</c:v>
                </c:pt>
                <c:pt idx="1003">
                  <c:v>65.272267011232401</c:v>
                </c:pt>
                <c:pt idx="1004">
                  <c:v>141.34947150537701</c:v>
                </c:pt>
                <c:pt idx="1005">
                  <c:v>291.98611188697203</c:v>
                </c:pt>
                <c:pt idx="1006">
                  <c:v>354.21280691805703</c:v>
                </c:pt>
                <c:pt idx="1007">
                  <c:v>359.66849236323799</c:v>
                </c:pt>
                <c:pt idx="1008">
                  <c:v>373.34216048467903</c:v>
                </c:pt>
                <c:pt idx="1009">
                  <c:v>386.97568753393699</c:v>
                </c:pt>
                <c:pt idx="1010">
                  <c:v>400.601388123829</c:v>
                </c:pt>
                <c:pt idx="1011">
                  <c:v>406.03140844738402</c:v>
                </c:pt>
                <c:pt idx="1012">
                  <c:v>416.85034007057499</c:v>
                </c:pt>
                <c:pt idx="1013">
                  <c:v>144.07454790076099</c:v>
                </c:pt>
                <c:pt idx="1014">
                  <c:v>0</c:v>
                </c:pt>
                <c:pt idx="1015">
                  <c:v>0</c:v>
                </c:pt>
                <c:pt idx="1016">
                  <c:v>428.39978799223502</c:v>
                </c:pt>
                <c:pt idx="1017">
                  <c:v>415.40393407413899</c:v>
                </c:pt>
                <c:pt idx="1018">
                  <c:v>426.51606434249902</c:v>
                </c:pt>
                <c:pt idx="1019">
                  <c:v>355.54892241098798</c:v>
                </c:pt>
                <c:pt idx="1020">
                  <c:v>384.72216558175899</c:v>
                </c:pt>
                <c:pt idx="1021">
                  <c:v>501.60244581554798</c:v>
                </c:pt>
                <c:pt idx="1022">
                  <c:v>533.23879039857502</c:v>
                </c:pt>
                <c:pt idx="1023">
                  <c:v>466.76265988759599</c:v>
                </c:pt>
                <c:pt idx="1024">
                  <c:v>209.77232989484401</c:v>
                </c:pt>
                <c:pt idx="1025">
                  <c:v>126.555176737492</c:v>
                </c:pt>
                <c:pt idx="1026">
                  <c:v>234.42518927191699</c:v>
                </c:pt>
                <c:pt idx="1027">
                  <c:v>242.34325589543499</c:v>
                </c:pt>
                <c:pt idx="1028">
                  <c:v>321.81884923693701</c:v>
                </c:pt>
                <c:pt idx="1029">
                  <c:v>465.42926502255699</c:v>
                </c:pt>
                <c:pt idx="1030">
                  <c:v>518.49343306885601</c:v>
                </c:pt>
                <c:pt idx="1031">
                  <c:v>544.97725823823896</c:v>
                </c:pt>
                <c:pt idx="1032">
                  <c:v>539.57735510550799</c:v>
                </c:pt>
                <c:pt idx="1033">
                  <c:v>539.574761335777</c:v>
                </c:pt>
                <c:pt idx="1034">
                  <c:v>560.752467339443</c:v>
                </c:pt>
                <c:pt idx="1035">
                  <c:v>555.41327789488003</c:v>
                </c:pt>
                <c:pt idx="1036">
                  <c:v>496.46821365032099</c:v>
                </c:pt>
                <c:pt idx="1037">
                  <c:v>164.49859998909099</c:v>
                </c:pt>
                <c:pt idx="1038">
                  <c:v>8.7220018578096301</c:v>
                </c:pt>
                <c:pt idx="1039">
                  <c:v>294.57846183228099</c:v>
                </c:pt>
                <c:pt idx="1040">
                  <c:v>592.34135122214002</c:v>
                </c:pt>
                <c:pt idx="1041">
                  <c:v>583.02485971055796</c:v>
                </c:pt>
                <c:pt idx="1042">
                  <c:v>583.30337877763395</c:v>
                </c:pt>
                <c:pt idx="1043">
                  <c:v>598.97986983897204</c:v>
                </c:pt>
                <c:pt idx="1044">
                  <c:v>618.47102846789403</c:v>
                </c:pt>
                <c:pt idx="1045">
                  <c:v>642.20661436251805</c:v>
                </c:pt>
                <c:pt idx="1046">
                  <c:v>663.30536315074198</c:v>
                </c:pt>
                <c:pt idx="1047">
                  <c:v>606.64197116574496</c:v>
                </c:pt>
                <c:pt idx="1048">
                  <c:v>549.02197415839305</c:v>
                </c:pt>
                <c:pt idx="1049">
                  <c:v>282.02584641339399</c:v>
                </c:pt>
                <c:pt idx="1050">
                  <c:v>400.06753075446397</c:v>
                </c:pt>
                <c:pt idx="1051">
                  <c:v>413.175381098287</c:v>
                </c:pt>
                <c:pt idx="1052">
                  <c:v>480.31246988177202</c:v>
                </c:pt>
                <c:pt idx="1053">
                  <c:v>612.70467618795794</c:v>
                </c:pt>
                <c:pt idx="1054">
                  <c:v>643.56950544214499</c:v>
                </c:pt>
                <c:pt idx="1055">
                  <c:v>622.76455175887997</c:v>
                </c:pt>
                <c:pt idx="1056">
                  <c:v>612.50637831804795</c:v>
                </c:pt>
                <c:pt idx="1057">
                  <c:v>612.67537084647199</c:v>
                </c:pt>
                <c:pt idx="1058">
                  <c:v>607.580507830231</c:v>
                </c:pt>
                <c:pt idx="1059">
                  <c:v>597.14033205241697</c:v>
                </c:pt>
                <c:pt idx="1060">
                  <c:v>525.21919089564005</c:v>
                </c:pt>
                <c:pt idx="1061">
                  <c:v>196.02652805764001</c:v>
                </c:pt>
                <c:pt idx="1062">
                  <c:v>44.418029797466801</c:v>
                </c:pt>
                <c:pt idx="1063">
                  <c:v>335.57085349133501</c:v>
                </c:pt>
                <c:pt idx="1064">
                  <c:v>674.36836384262801</c:v>
                </c:pt>
                <c:pt idx="1065">
                  <c:v>654.78894384018702</c:v>
                </c:pt>
                <c:pt idx="1066">
                  <c:v>651.04584959867998</c:v>
                </c:pt>
                <c:pt idx="1067">
                  <c:v>686.855370767561</c:v>
                </c:pt>
                <c:pt idx="1068">
                  <c:v>694.562299438232</c:v>
                </c:pt>
                <c:pt idx="1069">
                  <c:v>698.84368750346198</c:v>
                </c:pt>
                <c:pt idx="1070">
                  <c:v>720.04157226872405</c:v>
                </c:pt>
                <c:pt idx="1071">
                  <c:v>637.81577460966696</c:v>
                </c:pt>
                <c:pt idx="1072">
                  <c:v>565.121642290105</c:v>
                </c:pt>
                <c:pt idx="1073">
                  <c:v>292.92212817775999</c:v>
                </c:pt>
                <c:pt idx="1074">
                  <c:v>386.78296567875498</c:v>
                </c:pt>
                <c:pt idx="1075">
                  <c:v>372.97202228630999</c:v>
                </c:pt>
                <c:pt idx="1076">
                  <c:v>438.14448286797699</c:v>
                </c:pt>
                <c:pt idx="1077">
                  <c:v>560.94569254973203</c:v>
                </c:pt>
                <c:pt idx="1078">
                  <c:v>592.36382802229195</c:v>
                </c:pt>
                <c:pt idx="1079">
                  <c:v>602.73935738682599</c:v>
                </c:pt>
                <c:pt idx="1080">
                  <c:v>586.74795770885896</c:v>
                </c:pt>
                <c:pt idx="1081">
                  <c:v>576.82661055324797</c:v>
                </c:pt>
                <c:pt idx="1082">
                  <c:v>582.13821164759997</c:v>
                </c:pt>
                <c:pt idx="1083">
                  <c:v>587.37253382328799</c:v>
                </c:pt>
                <c:pt idx="1084">
                  <c:v>533.813186252479</c:v>
                </c:pt>
                <c:pt idx="1085">
                  <c:v>208.54434696274001</c:v>
                </c:pt>
                <c:pt idx="1086">
                  <c:v>61.767234001358098</c:v>
                </c:pt>
                <c:pt idx="1087">
                  <c:v>349.51308243590898</c:v>
                </c:pt>
                <c:pt idx="1088">
                  <c:v>654.28588998038197</c:v>
                </c:pt>
                <c:pt idx="1089">
                  <c:v>632.53473563052205</c:v>
                </c:pt>
                <c:pt idx="1090">
                  <c:v>618.91302391530598</c:v>
                </c:pt>
                <c:pt idx="1091">
                  <c:v>648.86175310722399</c:v>
                </c:pt>
                <c:pt idx="1092">
                  <c:v>657.46028554146903</c:v>
                </c:pt>
                <c:pt idx="1093">
                  <c:v>669.09869365347504</c:v>
                </c:pt>
                <c:pt idx="1094">
                  <c:v>710.91635693552905</c:v>
                </c:pt>
                <c:pt idx="1095">
                  <c:v>638.38736223177398</c:v>
                </c:pt>
                <c:pt idx="1096">
                  <c:v>560.27119825785405</c:v>
                </c:pt>
                <c:pt idx="1097">
                  <c:v>295.84526653421898</c:v>
                </c:pt>
                <c:pt idx="1098">
                  <c:v>397.72919655063799</c:v>
                </c:pt>
                <c:pt idx="1099">
                  <c:v>395.00882242297303</c:v>
                </c:pt>
                <c:pt idx="1100">
                  <c:v>457.17008662165102</c:v>
                </c:pt>
                <c:pt idx="1101">
                  <c:v>587.60620031129804</c:v>
                </c:pt>
                <c:pt idx="1102">
                  <c:v>629.34933471496697</c:v>
                </c:pt>
                <c:pt idx="1103">
                  <c:v>613.59623361633601</c:v>
                </c:pt>
                <c:pt idx="1104">
                  <c:v>608.37658239158702</c:v>
                </c:pt>
                <c:pt idx="1105">
                  <c:v>618.98818530372205</c:v>
                </c:pt>
                <c:pt idx="1106">
                  <c:v>618.95695647284901</c:v>
                </c:pt>
                <c:pt idx="1107">
                  <c:v>624.27293979440003</c:v>
                </c:pt>
                <c:pt idx="1108">
                  <c:v>576.23434735942999</c:v>
                </c:pt>
                <c:pt idx="1109">
                  <c:v>252.467880119326</c:v>
                </c:pt>
                <c:pt idx="1110">
                  <c:v>95.463324751942906</c:v>
                </c:pt>
                <c:pt idx="1111">
                  <c:v>374.04784542533997</c:v>
                </c:pt>
                <c:pt idx="1112">
                  <c:v>670.21433815946295</c:v>
                </c:pt>
                <c:pt idx="1113">
                  <c:v>636.84007927169205</c:v>
                </c:pt>
                <c:pt idx="1114">
                  <c:v>612.45150587616297</c:v>
                </c:pt>
                <c:pt idx="1115">
                  <c:v>600.85647118348697</c:v>
                </c:pt>
                <c:pt idx="1116">
                  <c:v>622.11449674998698</c:v>
                </c:pt>
                <c:pt idx="1117">
                  <c:v>659.50736953120099</c:v>
                </c:pt>
                <c:pt idx="1118">
                  <c:v>680.70055252999396</c:v>
                </c:pt>
                <c:pt idx="1119">
                  <c:v>618.28373500825103</c:v>
                </c:pt>
                <c:pt idx="1120">
                  <c:v>550.01822541885701</c:v>
                </c:pt>
                <c:pt idx="1121">
                  <c:v>285.102421359446</c:v>
                </c:pt>
                <c:pt idx="1122">
                  <c:v>406.215951361517</c:v>
                </c:pt>
                <c:pt idx="1123">
                  <c:v>419.38033595204001</c:v>
                </c:pt>
                <c:pt idx="1124">
                  <c:v>481.32046314593998</c:v>
                </c:pt>
                <c:pt idx="1125">
                  <c:v>598.19478406748306</c:v>
                </c:pt>
                <c:pt idx="1126">
                  <c:v>618.92550242203697</c:v>
                </c:pt>
                <c:pt idx="1127">
                  <c:v>597.84346192078306</c:v>
                </c:pt>
                <c:pt idx="1128">
                  <c:v>582.26847321749506</c:v>
                </c:pt>
                <c:pt idx="1129">
                  <c:v>582.39391435492701</c:v>
                </c:pt>
                <c:pt idx="1130">
                  <c:v>587.38254325155594</c:v>
                </c:pt>
                <c:pt idx="1131">
                  <c:v>597.92332936742605</c:v>
                </c:pt>
                <c:pt idx="1132">
                  <c:v>560.29434854666204</c:v>
                </c:pt>
                <c:pt idx="1133">
                  <c:v>235.82670370608099</c:v>
                </c:pt>
                <c:pt idx="1134">
                  <c:v>88.514423581410696</c:v>
                </c:pt>
                <c:pt idx="1135">
                  <c:v>378.95927505746801</c:v>
                </c:pt>
                <c:pt idx="1136">
                  <c:v>679.44546427185196</c:v>
                </c:pt>
                <c:pt idx="1137">
                  <c:v>623.304006817237</c:v>
                </c:pt>
                <c:pt idx="1138">
                  <c:v>551.42192323771599</c:v>
                </c:pt>
                <c:pt idx="1139">
                  <c:v>526.36076730408195</c:v>
                </c:pt>
                <c:pt idx="1140">
                  <c:v>615.43137756912699</c:v>
                </c:pt>
                <c:pt idx="1141">
                  <c:v>694.17957138559905</c:v>
                </c:pt>
                <c:pt idx="1142">
                  <c:v>743.19182508380698</c:v>
                </c:pt>
                <c:pt idx="1143">
                  <c:v>687.754585113031</c:v>
                </c:pt>
                <c:pt idx="1144">
                  <c:v>636.56246909599099</c:v>
                </c:pt>
                <c:pt idx="1145">
                  <c:v>357.34206136607497</c:v>
                </c:pt>
                <c:pt idx="1146">
                  <c:v>463.78348116523</c:v>
                </c:pt>
                <c:pt idx="1147">
                  <c:v>463.52847506424098</c:v>
                </c:pt>
                <c:pt idx="1148">
                  <c:v>511.81851758358903</c:v>
                </c:pt>
                <c:pt idx="1149">
                  <c:v>648.56519104846802</c:v>
                </c:pt>
                <c:pt idx="1150">
                  <c:v>709.97522149332599</c:v>
                </c:pt>
                <c:pt idx="1151">
                  <c:v>709.753342297377</c:v>
                </c:pt>
                <c:pt idx="1152">
                  <c:v>715.01346595991004</c:v>
                </c:pt>
                <c:pt idx="1153">
                  <c:v>725.06624361602405</c:v>
                </c:pt>
                <c:pt idx="1154">
                  <c:v>730.24567324824704</c:v>
                </c:pt>
                <c:pt idx="1155">
                  <c:v>730.18792038590902</c:v>
                </c:pt>
                <c:pt idx="1156">
                  <c:v>730.09883909253301</c:v>
                </c:pt>
                <c:pt idx="1157">
                  <c:v>452.02195451129899</c:v>
                </c:pt>
                <c:pt idx="1158">
                  <c:v>106.780741090777</c:v>
                </c:pt>
                <c:pt idx="1159">
                  <c:v>230.57701911916701</c:v>
                </c:pt>
                <c:pt idx="1160">
                  <c:v>636.27220273594401</c:v>
                </c:pt>
                <c:pt idx="1161">
                  <c:v>541.37302387876002</c:v>
                </c:pt>
                <c:pt idx="1162">
                  <c:v>499.50084677631497</c:v>
                </c:pt>
                <c:pt idx="1163">
                  <c:v>412.96402937839298</c:v>
                </c:pt>
                <c:pt idx="1164">
                  <c:v>437.740395278444</c:v>
                </c:pt>
                <c:pt idx="1165">
                  <c:v>678.05613736850398</c:v>
                </c:pt>
                <c:pt idx="1166">
                  <c:v>721.75284590366402</c:v>
                </c:pt>
                <c:pt idx="1167">
                  <c:v>664.40518242439703</c:v>
                </c:pt>
                <c:pt idx="1168">
                  <c:v>428.18992281378701</c:v>
                </c:pt>
                <c:pt idx="1169">
                  <c:v>330.86646206717</c:v>
                </c:pt>
                <c:pt idx="1170">
                  <c:v>452.88913288025299</c:v>
                </c:pt>
                <c:pt idx="1171">
                  <c:v>468.20483577851502</c:v>
                </c:pt>
                <c:pt idx="1172">
                  <c:v>536.87758796300204</c:v>
                </c:pt>
                <c:pt idx="1173">
                  <c:v>702.42094321642298</c:v>
                </c:pt>
                <c:pt idx="1174">
                  <c:v>777.85121645985305</c:v>
                </c:pt>
                <c:pt idx="1175">
                  <c:v>797.70529792830098</c:v>
                </c:pt>
                <c:pt idx="1176">
                  <c:v>802.77044026350598</c:v>
                </c:pt>
                <c:pt idx="1177">
                  <c:v>807.65730046842395</c:v>
                </c:pt>
                <c:pt idx="1178">
                  <c:v>817.85284588289301</c:v>
                </c:pt>
                <c:pt idx="1179">
                  <c:v>827.96227574338297</c:v>
                </c:pt>
                <c:pt idx="1180">
                  <c:v>828.02860621626701</c:v>
                </c:pt>
                <c:pt idx="1181">
                  <c:v>551.66883939531499</c:v>
                </c:pt>
                <c:pt idx="1182">
                  <c:v>140.34324097464801</c:v>
                </c:pt>
                <c:pt idx="1183">
                  <c:v>96.408304748897095</c:v>
                </c:pt>
                <c:pt idx="1184">
                  <c:v>342.89780392292801</c:v>
                </c:pt>
                <c:pt idx="1185">
                  <c:v>146.72099386794099</c:v>
                </c:pt>
                <c:pt idx="1186">
                  <c:v>51.405883589211101</c:v>
                </c:pt>
                <c:pt idx="1187">
                  <c:v>0</c:v>
                </c:pt>
                <c:pt idx="1188">
                  <c:v>191.16761636000899</c:v>
                </c:pt>
                <c:pt idx="1189">
                  <c:v>520.04190755005402</c:v>
                </c:pt>
                <c:pt idx="1190">
                  <c:v>606.15755271008095</c:v>
                </c:pt>
                <c:pt idx="1191">
                  <c:v>573.65267884210698</c:v>
                </c:pt>
                <c:pt idx="1192">
                  <c:v>363.15100029873997</c:v>
                </c:pt>
                <c:pt idx="1193">
                  <c:v>292.32490034440099</c:v>
                </c:pt>
                <c:pt idx="1194">
                  <c:v>420.71883051953802</c:v>
                </c:pt>
                <c:pt idx="1195">
                  <c:v>439.26200177165299</c:v>
                </c:pt>
                <c:pt idx="1196">
                  <c:v>509.01152766031203</c:v>
                </c:pt>
                <c:pt idx="1197">
                  <c:v>646.17657813359006</c:v>
                </c:pt>
                <c:pt idx="1198">
                  <c:v>687.41658999644596</c:v>
                </c:pt>
                <c:pt idx="1199">
                  <c:v>676.52050294691503</c:v>
                </c:pt>
                <c:pt idx="1200">
                  <c:v>681.57632504211495</c:v>
                </c:pt>
                <c:pt idx="1201">
                  <c:v>697.05882405691796</c:v>
                </c:pt>
                <c:pt idx="1202">
                  <c:v>711.69917363398702</c:v>
                </c:pt>
                <c:pt idx="1203">
                  <c:v>691.35728372968094</c:v>
                </c:pt>
                <c:pt idx="1204">
                  <c:v>596.60074219926798</c:v>
                </c:pt>
                <c:pt idx="1205">
                  <c:v>233.14583593513299</c:v>
                </c:pt>
                <c:pt idx="1206">
                  <c:v>65.927843289578107</c:v>
                </c:pt>
                <c:pt idx="1207">
                  <c:v>336.30261137222101</c:v>
                </c:pt>
                <c:pt idx="1208">
                  <c:v>620.69964363562497</c:v>
                </c:pt>
                <c:pt idx="1209">
                  <c:v>620.55395566922596</c:v>
                </c:pt>
                <c:pt idx="1210">
                  <c:v>647.03044610604002</c:v>
                </c:pt>
                <c:pt idx="1211">
                  <c:v>688.53492762579504</c:v>
                </c:pt>
                <c:pt idx="1212">
                  <c:v>687.85432665561996</c:v>
                </c:pt>
                <c:pt idx="1213">
                  <c:v>671.48029489658302</c:v>
                </c:pt>
                <c:pt idx="1214">
                  <c:v>639.32162478109001</c:v>
                </c:pt>
                <c:pt idx="1215">
                  <c:v>549.50172414897895</c:v>
                </c:pt>
                <c:pt idx="1216">
                  <c:v>474.296108640483</c:v>
                </c:pt>
                <c:pt idx="1217">
                  <c:v>176.21047394141399</c:v>
                </c:pt>
                <c:pt idx="1218">
                  <c:v>285.00081778679998</c:v>
                </c:pt>
                <c:pt idx="1219">
                  <c:v>301.22114654844302</c:v>
                </c:pt>
                <c:pt idx="1220">
                  <c:v>366.64180846362899</c:v>
                </c:pt>
                <c:pt idx="1221">
                  <c:v>500.98130743456801</c:v>
                </c:pt>
                <c:pt idx="1222">
                  <c:v>553.69127669343698</c:v>
                </c:pt>
                <c:pt idx="1223">
                  <c:v>548.36283156086495</c:v>
                </c:pt>
                <c:pt idx="1224">
                  <c:v>548.44517577686895</c:v>
                </c:pt>
                <c:pt idx="1225">
                  <c:v>559.11395946746495</c:v>
                </c:pt>
                <c:pt idx="1226">
                  <c:v>564.46260175593602</c:v>
                </c:pt>
                <c:pt idx="1227">
                  <c:v>553.89326031518601</c:v>
                </c:pt>
                <c:pt idx="1228">
                  <c:v>479.228325781286</c:v>
                </c:pt>
                <c:pt idx="1229">
                  <c:v>131.34915465610001</c:v>
                </c:pt>
                <c:pt idx="1230">
                  <c:v>0</c:v>
                </c:pt>
                <c:pt idx="1231">
                  <c:v>291.56052744510401</c:v>
                </c:pt>
                <c:pt idx="1232">
                  <c:v>607.99349187009295</c:v>
                </c:pt>
                <c:pt idx="1233">
                  <c:v>587.60125926293404</c:v>
                </c:pt>
                <c:pt idx="1234">
                  <c:v>572.33554876296705</c:v>
                </c:pt>
                <c:pt idx="1235">
                  <c:v>593.13758563189401</c:v>
                </c:pt>
                <c:pt idx="1236">
                  <c:v>590.15162340547795</c:v>
                </c:pt>
                <c:pt idx="1237">
                  <c:v>594.68680016603003</c:v>
                </c:pt>
                <c:pt idx="1238">
                  <c:v>595.84390220854004</c:v>
                </c:pt>
                <c:pt idx="1239">
                  <c:v>527.33283697853301</c:v>
                </c:pt>
                <c:pt idx="1240">
                  <c:v>463.80398037741497</c:v>
                </c:pt>
                <c:pt idx="1241">
                  <c:v>181.94044643928399</c:v>
                </c:pt>
                <c:pt idx="1242">
                  <c:v>294.34366331869899</c:v>
                </c:pt>
                <c:pt idx="1243">
                  <c:v>310.40521272304397</c:v>
                </c:pt>
                <c:pt idx="1244">
                  <c:v>373.23306218452001</c:v>
                </c:pt>
                <c:pt idx="1245">
                  <c:v>534.55656118595903</c:v>
                </c:pt>
                <c:pt idx="1246">
                  <c:v>602.74169883250704</c:v>
                </c:pt>
                <c:pt idx="1247">
                  <c:v>618.22465952033394</c:v>
                </c:pt>
                <c:pt idx="1248">
                  <c:v>628.53124915856199</c:v>
                </c:pt>
                <c:pt idx="1249">
                  <c:v>644.07735760835601</c:v>
                </c:pt>
                <c:pt idx="1250">
                  <c:v>654.44366667934503</c:v>
                </c:pt>
                <c:pt idx="1251">
                  <c:v>643.88980403365099</c:v>
                </c:pt>
                <c:pt idx="1252">
                  <c:v>564.76308149880504</c:v>
                </c:pt>
                <c:pt idx="1253">
                  <c:v>216.45628436391499</c:v>
                </c:pt>
                <c:pt idx="1254">
                  <c:v>54.7443027111741</c:v>
                </c:pt>
                <c:pt idx="1255">
                  <c:v>335.47824322253899</c:v>
                </c:pt>
                <c:pt idx="1256">
                  <c:v>627.42814381432595</c:v>
                </c:pt>
                <c:pt idx="1257">
                  <c:v>616.42171893402701</c:v>
                </c:pt>
                <c:pt idx="1258">
                  <c:v>623.10149458006595</c:v>
                </c:pt>
                <c:pt idx="1259">
                  <c:v>643.24458450843099</c:v>
                </c:pt>
                <c:pt idx="1260">
                  <c:v>655.97804760056295</c:v>
                </c:pt>
                <c:pt idx="1261">
                  <c:v>661.85533097614302</c:v>
                </c:pt>
                <c:pt idx="1262">
                  <c:v>662.90286128281696</c:v>
                </c:pt>
                <c:pt idx="1263">
                  <c:v>590.26648666671304</c:v>
                </c:pt>
                <c:pt idx="1264">
                  <c:v>521.82071042380801</c:v>
                </c:pt>
                <c:pt idx="1265">
                  <c:v>240.77595115581801</c:v>
                </c:pt>
                <c:pt idx="1266">
                  <c:v>354.11923455779697</c:v>
                </c:pt>
                <c:pt idx="1267">
                  <c:v>361.95293699866301</c:v>
                </c:pt>
                <c:pt idx="1268">
                  <c:v>426.97489093062399</c:v>
                </c:pt>
                <c:pt idx="1269">
                  <c:v>592.26235138124196</c:v>
                </c:pt>
                <c:pt idx="1270">
                  <c:v>669.89518179738104</c:v>
                </c:pt>
                <c:pt idx="1271">
                  <c:v>695.47487973661805</c:v>
                </c:pt>
                <c:pt idx="1272">
                  <c:v>695.12728897391605</c:v>
                </c:pt>
                <c:pt idx="1273">
                  <c:v>690.02177147665805</c:v>
                </c:pt>
                <c:pt idx="1274">
                  <c:v>684.53085547587705</c:v>
                </c:pt>
                <c:pt idx="1275">
                  <c:v>700.07441758784296</c:v>
                </c:pt>
                <c:pt idx="1276">
                  <c:v>652.59049419312998</c:v>
                </c:pt>
                <c:pt idx="1277">
                  <c:v>330.75831509386398</c:v>
                </c:pt>
                <c:pt idx="1278">
                  <c:v>107.601286193745</c:v>
                </c:pt>
                <c:pt idx="1279">
                  <c:v>223.59468355942599</c:v>
                </c:pt>
                <c:pt idx="1280">
                  <c:v>273.31390055418399</c:v>
                </c:pt>
                <c:pt idx="1281">
                  <c:v>79.6372880410959</c:v>
                </c:pt>
                <c:pt idx="1282">
                  <c:v>0.93043961683576704</c:v>
                </c:pt>
                <c:pt idx="1283">
                  <c:v>40.512464362256303</c:v>
                </c:pt>
                <c:pt idx="1284">
                  <c:v>261.41217470769601</c:v>
                </c:pt>
                <c:pt idx="1285">
                  <c:v>537.88787607452298</c:v>
                </c:pt>
                <c:pt idx="1286">
                  <c:v>636.88958153892997</c:v>
                </c:pt>
                <c:pt idx="1287">
                  <c:v>615.22662694794406</c:v>
                </c:pt>
                <c:pt idx="1288">
                  <c:v>583.54621501704105</c:v>
                </c:pt>
                <c:pt idx="1289">
                  <c:v>332.71242750227799</c:v>
                </c:pt>
                <c:pt idx="1290">
                  <c:v>466.108900635412</c:v>
                </c:pt>
                <c:pt idx="1291">
                  <c:v>489.746738153938</c:v>
                </c:pt>
                <c:pt idx="1292">
                  <c:v>566.85850548331803</c:v>
                </c:pt>
                <c:pt idx="1293">
                  <c:v>712.301369041155</c:v>
                </c:pt>
                <c:pt idx="1294">
                  <c:v>767.71758069339899</c:v>
                </c:pt>
                <c:pt idx="1295">
                  <c:v>772.59631482499196</c:v>
                </c:pt>
                <c:pt idx="1296">
                  <c:v>782.27203736907302</c:v>
                </c:pt>
                <c:pt idx="1297">
                  <c:v>802.03179762084005</c:v>
                </c:pt>
                <c:pt idx="1298">
                  <c:v>816.598838466389</c:v>
                </c:pt>
                <c:pt idx="1299">
                  <c:v>811.73765171928903</c:v>
                </c:pt>
                <c:pt idx="1300">
                  <c:v>730.33125470780499</c:v>
                </c:pt>
                <c:pt idx="1301">
                  <c:v>382.856685278047</c:v>
                </c:pt>
                <c:pt idx="1302">
                  <c:v>204.638372842721</c:v>
                </c:pt>
                <c:pt idx="1303">
                  <c:v>457.72349112722401</c:v>
                </c:pt>
                <c:pt idx="1304">
                  <c:v>723.684180536913</c:v>
                </c:pt>
                <c:pt idx="1305">
                  <c:v>693.21395709074898</c:v>
                </c:pt>
                <c:pt idx="1306">
                  <c:v>677.89066078624796</c:v>
                </c:pt>
                <c:pt idx="1307">
                  <c:v>688.13504904412503</c:v>
                </c:pt>
                <c:pt idx="1308">
                  <c:v>723.13809150034297</c:v>
                </c:pt>
                <c:pt idx="1309">
                  <c:v>768.38236304652696</c:v>
                </c:pt>
                <c:pt idx="1310">
                  <c:v>802.32235712549095</c:v>
                </c:pt>
                <c:pt idx="1311">
                  <c:v>730.79847335473596</c:v>
                </c:pt>
                <c:pt idx="1312">
                  <c:v>664.01277489657502</c:v>
                </c:pt>
                <c:pt idx="1313">
                  <c:v>368.23275034556002</c:v>
                </c:pt>
                <c:pt idx="1314">
                  <c:v>473.85829038817798</c:v>
                </c:pt>
                <c:pt idx="1315">
                  <c:v>472.89034878962002</c:v>
                </c:pt>
                <c:pt idx="1316">
                  <c:v>525.14744821354998</c:v>
                </c:pt>
                <c:pt idx="1317">
                  <c:v>676.83683861770601</c:v>
                </c:pt>
                <c:pt idx="1318">
                  <c:v>737.61765609999202</c:v>
                </c:pt>
                <c:pt idx="1319">
                  <c:v>747.64350733010701</c:v>
                </c:pt>
                <c:pt idx="1320">
                  <c:v>747.71656954784203</c:v>
                </c:pt>
                <c:pt idx="1321">
                  <c:v>742.84298712723796</c:v>
                </c:pt>
                <c:pt idx="1322">
                  <c:v>737.83987302502896</c:v>
                </c:pt>
                <c:pt idx="1323">
                  <c:v>748.23054794843301</c:v>
                </c:pt>
                <c:pt idx="1324">
                  <c:v>768.37147797435102</c:v>
                </c:pt>
                <c:pt idx="1325">
                  <c:v>503.957555342023</c:v>
                </c:pt>
                <c:pt idx="1326">
                  <c:v>178.204332529591</c:v>
                </c:pt>
                <c:pt idx="1327">
                  <c:v>349.83141464062902</c:v>
                </c:pt>
                <c:pt idx="1328">
                  <c:v>842.13725334354694</c:v>
                </c:pt>
                <c:pt idx="1329">
                  <c:v>802.246929155972</c:v>
                </c:pt>
                <c:pt idx="1330">
                  <c:v>762.89073216149802</c:v>
                </c:pt>
                <c:pt idx="1331">
                  <c:v>681.560857310286</c:v>
                </c:pt>
                <c:pt idx="1332">
                  <c:v>700.651204935583</c:v>
                </c:pt>
                <c:pt idx="1333">
                  <c:v>819.90687665943199</c:v>
                </c:pt>
                <c:pt idx="1334">
                  <c:v>826.27816365495801</c:v>
                </c:pt>
                <c:pt idx="1335">
                  <c:v>767.003712016338</c:v>
                </c:pt>
                <c:pt idx="1336">
                  <c:v>509.090208105123</c:v>
                </c:pt>
                <c:pt idx="1337">
                  <c:v>411.22433654323299</c:v>
                </c:pt>
                <c:pt idx="1338">
                  <c:v>510.99049980369</c:v>
                </c:pt>
                <c:pt idx="1339">
                  <c:v>510.82220183094103</c:v>
                </c:pt>
                <c:pt idx="1340">
                  <c:v>564.12024194550997</c:v>
                </c:pt>
                <c:pt idx="1341">
                  <c:v>704.49334726052496</c:v>
                </c:pt>
                <c:pt idx="1342">
                  <c:v>754.83820984330703</c:v>
                </c:pt>
                <c:pt idx="1343">
                  <c:v>754.91164238927399</c:v>
                </c:pt>
                <c:pt idx="1344">
                  <c:v>755.00586304119201</c:v>
                </c:pt>
                <c:pt idx="1345">
                  <c:v>750.03904307537198</c:v>
                </c:pt>
                <c:pt idx="1346">
                  <c:v>750.19217331919697</c:v>
                </c:pt>
                <c:pt idx="1347">
                  <c:v>755.44962105991203</c:v>
                </c:pt>
                <c:pt idx="1348">
                  <c:v>765.55010802529603</c:v>
                </c:pt>
                <c:pt idx="1349">
                  <c:v>489.48356009782299</c:v>
                </c:pt>
                <c:pt idx="1350">
                  <c:v>152.77039529689301</c:v>
                </c:pt>
                <c:pt idx="1351">
                  <c:v>312.624818099339</c:v>
                </c:pt>
                <c:pt idx="1352">
                  <c:v>794.43602100712098</c:v>
                </c:pt>
                <c:pt idx="1353">
                  <c:v>771.24345915286494</c:v>
                </c:pt>
                <c:pt idx="1354">
                  <c:v>772.64702947779494</c:v>
                </c:pt>
                <c:pt idx="1355">
                  <c:v>695.94482672923402</c:v>
                </c:pt>
                <c:pt idx="1356">
                  <c:v>718.80356603867699</c:v>
                </c:pt>
                <c:pt idx="1357">
                  <c:v>838.43216097515995</c:v>
                </c:pt>
                <c:pt idx="1358">
                  <c:v>848.95786273716806</c:v>
                </c:pt>
                <c:pt idx="1359">
                  <c:v>779.54302980107104</c:v>
                </c:pt>
                <c:pt idx="1360">
                  <c:v>520.74060499114296</c:v>
                </c:pt>
                <c:pt idx="1361">
                  <c:v>414.88081285625998</c:v>
                </c:pt>
                <c:pt idx="1362">
                  <c:v>522.540367919961</c:v>
                </c:pt>
                <c:pt idx="1363">
                  <c:v>538.46995554741602</c:v>
                </c:pt>
                <c:pt idx="1364">
                  <c:v>601.72265317780602</c:v>
                </c:pt>
                <c:pt idx="1365">
                  <c:v>761.31420687584205</c:v>
                </c:pt>
                <c:pt idx="1366">
                  <c:v>840.91386969966504</c:v>
                </c:pt>
                <c:pt idx="1367">
                  <c:v>869.98034425937203</c:v>
                </c:pt>
                <c:pt idx="1368">
                  <c:v>869.86415339858797</c:v>
                </c:pt>
                <c:pt idx="1369">
                  <c:v>855.19049205166095</c:v>
                </c:pt>
                <c:pt idx="1370">
                  <c:v>850.57505687240405</c:v>
                </c:pt>
                <c:pt idx="1371">
                  <c:v>830.65389845554398</c:v>
                </c:pt>
                <c:pt idx="1372">
                  <c:v>744.64263210248396</c:v>
                </c:pt>
                <c:pt idx="1373">
                  <c:v>387.78033500065999</c:v>
                </c:pt>
                <c:pt idx="1374">
                  <c:v>233.10168934300199</c:v>
                </c:pt>
                <c:pt idx="1375">
                  <c:v>528.62299356637698</c:v>
                </c:pt>
                <c:pt idx="1376">
                  <c:v>829.74034975361405</c:v>
                </c:pt>
                <c:pt idx="1377">
                  <c:v>800.69021757441601</c:v>
                </c:pt>
                <c:pt idx="1378">
                  <c:v>772.19244238356498</c:v>
                </c:pt>
                <c:pt idx="1379">
                  <c:v>756.31140593487396</c:v>
                </c:pt>
                <c:pt idx="1380">
                  <c:v>763.68380312004194</c:v>
                </c:pt>
                <c:pt idx="1381">
                  <c:v>764.75591400934297</c:v>
                </c:pt>
                <c:pt idx="1382">
                  <c:v>760.79936532016302</c:v>
                </c:pt>
                <c:pt idx="1383">
                  <c:v>684.78914052242305</c:v>
                </c:pt>
                <c:pt idx="1384">
                  <c:v>612.60223016435998</c:v>
                </c:pt>
                <c:pt idx="1385">
                  <c:v>336.63045592804798</c:v>
                </c:pt>
                <c:pt idx="1386">
                  <c:v>427.60306662873001</c:v>
                </c:pt>
                <c:pt idx="1387">
                  <c:v>416.52243813805899</c:v>
                </c:pt>
                <c:pt idx="1388">
                  <c:v>481.30506213876902</c:v>
                </c:pt>
                <c:pt idx="1389">
                  <c:v>614.19660178825598</c:v>
                </c:pt>
                <c:pt idx="1390">
                  <c:v>650.23936893226301</c:v>
                </c:pt>
                <c:pt idx="1391">
                  <c:v>671.01185547919897</c:v>
                </c:pt>
                <c:pt idx="1392">
                  <c:v>655.46371820189199</c:v>
                </c:pt>
                <c:pt idx="1393">
                  <c:v>634.72499291224995</c:v>
                </c:pt>
                <c:pt idx="1394">
                  <c:v>629.715927568094</c:v>
                </c:pt>
                <c:pt idx="1395">
                  <c:v>624.56602748742796</c:v>
                </c:pt>
                <c:pt idx="1396">
                  <c:v>550.16471029235902</c:v>
                </c:pt>
                <c:pt idx="1397">
                  <c:v>227.977677497934</c:v>
                </c:pt>
                <c:pt idx="1398">
                  <c:v>83.8310835430064</c:v>
                </c:pt>
                <c:pt idx="1399">
                  <c:v>380.04185606517098</c:v>
                </c:pt>
                <c:pt idx="1400">
                  <c:v>702.20985635902196</c:v>
                </c:pt>
                <c:pt idx="1401">
                  <c:v>679.52344269561797</c:v>
                </c:pt>
                <c:pt idx="1402">
                  <c:v>673.15088527159196</c:v>
                </c:pt>
                <c:pt idx="1403">
                  <c:v>673.73084021794102</c:v>
                </c:pt>
                <c:pt idx="1404">
                  <c:v>684.92840459349804</c:v>
                </c:pt>
                <c:pt idx="1405">
                  <c:v>706.27803932671395</c:v>
                </c:pt>
                <c:pt idx="1406">
                  <c:v>717.05307770186096</c:v>
                </c:pt>
                <c:pt idx="1407">
                  <c:v>644.70087461373805</c:v>
                </c:pt>
                <c:pt idx="1408">
                  <c:v>571.648124571827</c:v>
                </c:pt>
                <c:pt idx="1409">
                  <c:v>288.028911947197</c:v>
                </c:pt>
                <c:pt idx="1410">
                  <c:v>393.01912519028002</c:v>
                </c:pt>
                <c:pt idx="1411">
                  <c:v>392.60258621555198</c:v>
                </c:pt>
                <c:pt idx="1412">
                  <c:v>444.26902298051601</c:v>
                </c:pt>
                <c:pt idx="1413">
                  <c:v>588.18140706014003</c:v>
                </c:pt>
                <c:pt idx="1414">
                  <c:v>650.67784974476399</c:v>
                </c:pt>
                <c:pt idx="1415">
                  <c:v>671.18728182455095</c:v>
                </c:pt>
                <c:pt idx="1416">
                  <c:v>671.18128005559799</c:v>
                </c:pt>
                <c:pt idx="1417">
                  <c:v>671.274126270446</c:v>
                </c:pt>
                <c:pt idx="1418">
                  <c:v>671.29466175578398</c:v>
                </c:pt>
                <c:pt idx="1419">
                  <c:v>671.36320864562595</c:v>
                </c:pt>
                <c:pt idx="1420">
                  <c:v>608.06335836188396</c:v>
                </c:pt>
                <c:pt idx="1421">
                  <c:v>288.16868242727799</c:v>
                </c:pt>
                <c:pt idx="1422">
                  <c:v>126.461307608509</c:v>
                </c:pt>
                <c:pt idx="1423">
                  <c:v>396.18011114563501</c:v>
                </c:pt>
                <c:pt idx="1424">
                  <c:v>717.46357935205401</c:v>
                </c:pt>
                <c:pt idx="1425">
                  <c:v>684.72899600775804</c:v>
                </c:pt>
                <c:pt idx="1426">
                  <c:v>663.17411931466097</c:v>
                </c:pt>
                <c:pt idx="1427">
                  <c:v>663.29833828253095</c:v>
                </c:pt>
                <c:pt idx="1428">
                  <c:v>679.89264125479599</c:v>
                </c:pt>
                <c:pt idx="1429">
                  <c:v>685.74702465253802</c:v>
                </c:pt>
                <c:pt idx="1430">
                  <c:v>691.50178182544403</c:v>
                </c:pt>
                <c:pt idx="1431">
                  <c:v>613.522754908293</c:v>
                </c:pt>
                <c:pt idx="1432">
                  <c:v>529.083316137167</c:v>
                </c:pt>
                <c:pt idx="1433">
                  <c:v>249.62511403321901</c:v>
                </c:pt>
                <c:pt idx="1434">
                  <c:v>338.461994875963</c:v>
                </c:pt>
                <c:pt idx="1435">
                  <c:v>324.82802169883502</c:v>
                </c:pt>
                <c:pt idx="1436">
                  <c:v>371.349148860502</c:v>
                </c:pt>
                <c:pt idx="1437">
                  <c:v>514.48287153958199</c:v>
                </c:pt>
                <c:pt idx="1438">
                  <c:v>567.47315467336398</c:v>
                </c:pt>
                <c:pt idx="1439">
                  <c:v>572.57848752964696</c:v>
                </c:pt>
                <c:pt idx="1440">
                  <c:v>572.51753495092498</c:v>
                </c:pt>
                <c:pt idx="1441">
                  <c:v>567.31696629592898</c:v>
                </c:pt>
                <c:pt idx="1442">
                  <c:v>583.14072941607105</c:v>
                </c:pt>
                <c:pt idx="1443">
                  <c:v>582.69902861683295</c:v>
                </c:pt>
                <c:pt idx="1444">
                  <c:v>524.16424821547298</c:v>
                </c:pt>
                <c:pt idx="1445">
                  <c:v>217.140994564659</c:v>
                </c:pt>
                <c:pt idx="1446">
                  <c:v>55.789986588540302</c:v>
                </c:pt>
                <c:pt idx="1447">
                  <c:v>331.20955440218398</c:v>
                </c:pt>
                <c:pt idx="1448">
                  <c:v>656.32485765218701</c:v>
                </c:pt>
                <c:pt idx="1449">
                  <c:v>628.686367503518</c:v>
                </c:pt>
                <c:pt idx="1450">
                  <c:v>607.07085939216495</c:v>
                </c:pt>
                <c:pt idx="1451">
                  <c:v>622.67712081256798</c:v>
                </c:pt>
                <c:pt idx="1452">
                  <c:v>649.340948355097</c:v>
                </c:pt>
                <c:pt idx="1453">
                  <c:v>681.05993338361304</c:v>
                </c:pt>
                <c:pt idx="1454">
                  <c:v>717.22726282527594</c:v>
                </c:pt>
                <c:pt idx="1455">
                  <c:v>629.14135791595902</c:v>
                </c:pt>
                <c:pt idx="1456">
                  <c:v>534.51455118560398</c:v>
                </c:pt>
                <c:pt idx="1457">
                  <c:v>225.019301300905</c:v>
                </c:pt>
                <c:pt idx="1458">
                  <c:v>333.340616436321</c:v>
                </c:pt>
                <c:pt idx="1459">
                  <c:v>335.68512800447201</c:v>
                </c:pt>
                <c:pt idx="1460">
                  <c:v>395.78858630646101</c:v>
                </c:pt>
                <c:pt idx="1461">
                  <c:v>541.00327756674994</c:v>
                </c:pt>
                <c:pt idx="1462">
                  <c:v>609.43257505478095</c:v>
                </c:pt>
                <c:pt idx="1463">
                  <c:v>614.42872182419399</c:v>
                </c:pt>
                <c:pt idx="1464">
                  <c:v>624.84247977285804</c:v>
                </c:pt>
                <c:pt idx="1465">
                  <c:v>630.08047234402295</c:v>
                </c:pt>
                <c:pt idx="1466">
                  <c:v>640.30732928585496</c:v>
                </c:pt>
                <c:pt idx="1467">
                  <c:v>666.36534233981502</c:v>
                </c:pt>
                <c:pt idx="1468">
                  <c:v>634.45102752499497</c:v>
                </c:pt>
                <c:pt idx="1469">
                  <c:v>326.579711638405</c:v>
                </c:pt>
                <c:pt idx="1470">
                  <c:v>187.058628343442</c:v>
                </c:pt>
                <c:pt idx="1471">
                  <c:v>482.20287773257098</c:v>
                </c:pt>
                <c:pt idx="1472">
                  <c:v>787.78342306071704</c:v>
                </c:pt>
                <c:pt idx="1473">
                  <c:v>770.19600928476802</c:v>
                </c:pt>
                <c:pt idx="1474">
                  <c:v>778.69323381819902</c:v>
                </c:pt>
                <c:pt idx="1475">
                  <c:v>794.32887596705905</c:v>
                </c:pt>
                <c:pt idx="1476">
                  <c:v>804.66788022855496</c:v>
                </c:pt>
                <c:pt idx="1477">
                  <c:v>810.87797040580699</c:v>
                </c:pt>
                <c:pt idx="1478">
                  <c:v>811.42396472593805</c:v>
                </c:pt>
                <c:pt idx="1479">
                  <c:v>731.04360426769097</c:v>
                </c:pt>
                <c:pt idx="1480">
                  <c:v>654.29600044439303</c:v>
                </c:pt>
                <c:pt idx="1481">
                  <c:v>361.15909244739498</c:v>
                </c:pt>
                <c:pt idx="1482">
                  <c:v>475.95689275875498</c:v>
                </c:pt>
                <c:pt idx="1483">
                  <c:v>491.80933461254898</c:v>
                </c:pt>
                <c:pt idx="1484">
                  <c:v>555.61243831431</c:v>
                </c:pt>
                <c:pt idx="1485">
                  <c:v>712.071467968913</c:v>
                </c:pt>
                <c:pt idx="1486">
                  <c:v>772.41047824841496</c:v>
                </c:pt>
                <c:pt idx="1487">
                  <c:v>777.21018479506097</c:v>
                </c:pt>
                <c:pt idx="1488">
                  <c:v>787.22478895450399</c:v>
                </c:pt>
                <c:pt idx="1489">
                  <c:v>797.094301295229</c:v>
                </c:pt>
                <c:pt idx="1490">
                  <c:v>811.85055866590301</c:v>
                </c:pt>
                <c:pt idx="1491">
                  <c:v>811.76119498663195</c:v>
                </c:pt>
                <c:pt idx="1492">
                  <c:v>811.79413111767894</c:v>
                </c:pt>
                <c:pt idx="1493">
                  <c:v>538.06084103474302</c:v>
                </c:pt>
                <c:pt idx="1494">
                  <c:v>227.18405702390601</c:v>
                </c:pt>
                <c:pt idx="1495">
                  <c:v>421.666840643743</c:v>
                </c:pt>
                <c:pt idx="1496">
                  <c:v>938.02097624200997</c:v>
                </c:pt>
                <c:pt idx="1497">
                  <c:v>926.20307205068104</c:v>
                </c:pt>
                <c:pt idx="1498">
                  <c:v>908.45189616698201</c:v>
                </c:pt>
                <c:pt idx="1499">
                  <c:v>820.05671778924295</c:v>
                </c:pt>
                <c:pt idx="1500">
                  <c:v>848.221366015385</c:v>
                </c:pt>
                <c:pt idx="1501">
                  <c:v>964.36209421386695</c:v>
                </c:pt>
                <c:pt idx="1502">
                  <c:v>993.25210356977095</c:v>
                </c:pt>
                <c:pt idx="1503">
                  <c:v>907.61700539360902</c:v>
                </c:pt>
                <c:pt idx="1504">
                  <c:v>631.58803359545595</c:v>
                </c:pt>
                <c:pt idx="1505">
                  <c:v>500.70523546081</c:v>
                </c:pt>
                <c:pt idx="1506">
                  <c:v>607.13338281005895</c:v>
                </c:pt>
                <c:pt idx="1507">
                  <c:v>627.83647597684103</c:v>
                </c:pt>
                <c:pt idx="1508">
                  <c:v>690.10228889300402</c:v>
                </c:pt>
                <c:pt idx="1509">
                  <c:v>836.10097687781195</c:v>
                </c:pt>
                <c:pt idx="1510">
                  <c:v>889.73973959050204</c:v>
                </c:pt>
                <c:pt idx="1511">
                  <c:v>889.57112302194605</c:v>
                </c:pt>
                <c:pt idx="1512">
                  <c:v>889.52895653392602</c:v>
                </c:pt>
                <c:pt idx="1513">
                  <c:v>869.91758921677297</c:v>
                </c:pt>
                <c:pt idx="1514">
                  <c:v>869.91394653499697</c:v>
                </c:pt>
                <c:pt idx="1515">
                  <c:v>864.99849931809001</c:v>
                </c:pt>
                <c:pt idx="1516">
                  <c:v>865.07262763200799</c:v>
                </c:pt>
                <c:pt idx="1517">
                  <c:v>579.59562777477402</c:v>
                </c:pt>
                <c:pt idx="1518">
                  <c:v>252.79583148472</c:v>
                </c:pt>
                <c:pt idx="1519">
                  <c:v>423.96976238372298</c:v>
                </c:pt>
                <c:pt idx="1520">
                  <c:v>908.51464656810697</c:v>
                </c:pt>
                <c:pt idx="1521">
                  <c:v>887.81866069785303</c:v>
                </c:pt>
                <c:pt idx="1522">
                  <c:v>880.61403301104701</c:v>
                </c:pt>
                <c:pt idx="1523">
                  <c:v>795.32770014027699</c:v>
                </c:pt>
                <c:pt idx="1524">
                  <c:v>818.25533092695105</c:v>
                </c:pt>
                <c:pt idx="1525">
                  <c:v>935.74033660197802</c:v>
                </c:pt>
                <c:pt idx="1526">
                  <c:v>955.54056360466598</c:v>
                </c:pt>
                <c:pt idx="1527">
                  <c:v>878.62340987425705</c:v>
                </c:pt>
                <c:pt idx="1528">
                  <c:v>610.49570937503199</c:v>
                </c:pt>
                <c:pt idx="1529">
                  <c:v>500.58434897790602</c:v>
                </c:pt>
                <c:pt idx="1530">
                  <c:v>612.22363906182704</c:v>
                </c:pt>
                <c:pt idx="1531">
                  <c:v>622.22816817482999</c:v>
                </c:pt>
                <c:pt idx="1532">
                  <c:v>684.50908719352003</c:v>
                </c:pt>
                <c:pt idx="1533">
                  <c:v>830.74133550525005</c:v>
                </c:pt>
                <c:pt idx="1534">
                  <c:v>889.28402204276301</c:v>
                </c:pt>
                <c:pt idx="1535">
                  <c:v>889.15594461950195</c:v>
                </c:pt>
                <c:pt idx="1536">
                  <c:v>908.51742760527998</c:v>
                </c:pt>
                <c:pt idx="1537">
                  <c:v>927.60011198638404</c:v>
                </c:pt>
                <c:pt idx="1538">
                  <c:v>937.14923866644597</c:v>
                </c:pt>
                <c:pt idx="1539">
                  <c:v>965.50344568785499</c:v>
                </c:pt>
                <c:pt idx="1540">
                  <c:v>926.30888826516696</c:v>
                </c:pt>
                <c:pt idx="1541">
                  <c:v>620.91185581374202</c:v>
                </c:pt>
                <c:pt idx="1542">
                  <c:v>457.10715434134698</c:v>
                </c:pt>
                <c:pt idx="1543">
                  <c:v>672.95050753417604</c:v>
                </c:pt>
                <c:pt idx="1544">
                  <c:v>752.46498533476301</c:v>
                </c:pt>
                <c:pt idx="1545">
                  <c:v>500.71922395899497</c:v>
                </c:pt>
                <c:pt idx="1546">
                  <c:v>355.87883175332303</c:v>
                </c:pt>
                <c:pt idx="1547">
                  <c:v>379.28515607983798</c:v>
                </c:pt>
                <c:pt idx="1548">
                  <c:v>594.669772407594</c:v>
                </c:pt>
                <c:pt idx="1549">
                  <c:v>896.07165949168905</c:v>
                </c:pt>
                <c:pt idx="1550">
                  <c:v>1008.797449253</c:v>
                </c:pt>
                <c:pt idx="1551">
                  <c:v>998.23566702608605</c:v>
                </c:pt>
                <c:pt idx="1552">
                  <c:v>969.35140448529296</c:v>
                </c:pt>
                <c:pt idx="1553">
                  <c:v>732.28129479732502</c:v>
                </c:pt>
                <c:pt idx="1554">
                  <c:v>853.10317946798102</c:v>
                </c:pt>
                <c:pt idx="1555">
                  <c:v>872.28517890414901</c:v>
                </c:pt>
                <c:pt idx="1556">
                  <c:v>944.33860276017595</c:v>
                </c:pt>
                <c:pt idx="1557">
                  <c:v>1107.1556858659001</c:v>
                </c:pt>
                <c:pt idx="1558">
                  <c:v>1177.92292641161</c:v>
                </c:pt>
                <c:pt idx="1559">
                  <c:v>1213.10473162417</c:v>
                </c:pt>
                <c:pt idx="1560">
                  <c:v>1220.5694451084501</c:v>
                </c:pt>
                <c:pt idx="1561">
                  <c:v>1238.8019198310401</c:v>
                </c:pt>
                <c:pt idx="1562">
                  <c:v>1254.31840182268</c:v>
                </c:pt>
                <c:pt idx="1563">
                  <c:v>1254.0100650194199</c:v>
                </c:pt>
                <c:pt idx="1564">
                  <c:v>1184.62093395547</c:v>
                </c:pt>
                <c:pt idx="1565">
                  <c:v>845.83187933141699</c:v>
                </c:pt>
                <c:pt idx="1566">
                  <c:v>581.01229163033997</c:v>
                </c:pt>
                <c:pt idx="1567">
                  <c:v>680.53114953736099</c:v>
                </c:pt>
                <c:pt idx="1568">
                  <c:v>633.459137277134</c:v>
                </c:pt>
                <c:pt idx="1569">
                  <c:v>445.18578964714698</c:v>
                </c:pt>
                <c:pt idx="1570">
                  <c:v>439.80380737292802</c:v>
                </c:pt>
                <c:pt idx="1571">
                  <c:v>539.27044897772601</c:v>
                </c:pt>
                <c:pt idx="1572">
                  <c:v>680.014934151739</c:v>
                </c:pt>
                <c:pt idx="1573">
                  <c:v>836.07206471815698</c:v>
                </c:pt>
                <c:pt idx="1574">
                  <c:v>933.05840052017697</c:v>
                </c:pt>
                <c:pt idx="1575">
                  <c:v>902.83862592878199</c:v>
                </c:pt>
                <c:pt idx="1576">
                  <c:v>873.84439632572401</c:v>
                </c:pt>
                <c:pt idx="1577">
                  <c:v>618.81293318303699</c:v>
                </c:pt>
                <c:pt idx="1578">
                  <c:v>733.28972592350704</c:v>
                </c:pt>
                <c:pt idx="1579">
                  <c:v>738.31477730241897</c:v>
                </c:pt>
                <c:pt idx="1580">
                  <c:v>793.59681928415296</c:v>
                </c:pt>
                <c:pt idx="1581">
                  <c:v>950.25702236925702</c:v>
                </c:pt>
                <c:pt idx="1582">
                  <c:v>1006.64298439886</c:v>
                </c:pt>
                <c:pt idx="1583">
                  <c:v>1025.65524322547</c:v>
                </c:pt>
                <c:pt idx="1584">
                  <c:v>1015.47421776134</c:v>
                </c:pt>
                <c:pt idx="1585">
                  <c:v>1016.14399054393</c:v>
                </c:pt>
                <c:pt idx="1586">
                  <c:v>1015.65302695458</c:v>
                </c:pt>
                <c:pt idx="1587">
                  <c:v>1005.8815365036399</c:v>
                </c:pt>
                <c:pt idx="1588">
                  <c:v>937.61659037652805</c:v>
                </c:pt>
                <c:pt idx="1589">
                  <c:v>591.331006618527</c:v>
                </c:pt>
                <c:pt idx="1590">
                  <c:v>434.75962716136598</c:v>
                </c:pt>
                <c:pt idx="1591">
                  <c:v>717.23831512285506</c:v>
                </c:pt>
                <c:pt idx="1592">
                  <c:v>1007.02709834338</c:v>
                </c:pt>
                <c:pt idx="1593">
                  <c:v>950.25959197689099</c:v>
                </c:pt>
                <c:pt idx="1594">
                  <c:v>892.37134050658199</c:v>
                </c:pt>
                <c:pt idx="1595">
                  <c:v>863.34645410434803</c:v>
                </c:pt>
                <c:pt idx="1596">
                  <c:v>901.23305485839103</c:v>
                </c:pt>
                <c:pt idx="1597">
                  <c:v>938.52910941150105</c:v>
                </c:pt>
                <c:pt idx="1598">
                  <c:v>975.84000222092595</c:v>
                </c:pt>
                <c:pt idx="1599">
                  <c:v>907.82501860860395</c:v>
                </c:pt>
                <c:pt idx="1600">
                  <c:v>839.71347143000696</c:v>
                </c:pt>
                <c:pt idx="1601">
                  <c:v>563.26677115735595</c:v>
                </c:pt>
                <c:pt idx="1602">
                  <c:v>662.53116140581506</c:v>
                </c:pt>
                <c:pt idx="1603">
                  <c:v>645.82100111787895</c:v>
                </c:pt>
                <c:pt idx="1604">
                  <c:v>697.22030433841303</c:v>
                </c:pt>
                <c:pt idx="1605">
                  <c:v>827.54906579885903</c:v>
                </c:pt>
                <c:pt idx="1606">
                  <c:v>874.57870643938304</c:v>
                </c:pt>
                <c:pt idx="1607">
                  <c:v>874.83638118772899</c:v>
                </c:pt>
                <c:pt idx="1608">
                  <c:v>868.61689439328404</c:v>
                </c:pt>
                <c:pt idx="1609">
                  <c:v>864.27063132084697</c:v>
                </c:pt>
                <c:pt idx="1610">
                  <c:v>865.16636527807202</c:v>
                </c:pt>
                <c:pt idx="1611">
                  <c:v>875.27783557199302</c:v>
                </c:pt>
                <c:pt idx="1612">
                  <c:v>835.30547230482102</c:v>
                </c:pt>
                <c:pt idx="1613">
                  <c:v>527.28293142762595</c:v>
                </c:pt>
                <c:pt idx="1614">
                  <c:v>375.25536131403402</c:v>
                </c:pt>
                <c:pt idx="1615">
                  <c:v>651.40536802255394</c:v>
                </c:pt>
                <c:pt idx="1616">
                  <c:v>938.79110850694804</c:v>
                </c:pt>
                <c:pt idx="1617">
                  <c:v>890.86117741173302</c:v>
                </c:pt>
                <c:pt idx="1618">
                  <c:v>842.54618330117103</c:v>
                </c:pt>
                <c:pt idx="1619">
                  <c:v>807.64389311622801</c:v>
                </c:pt>
                <c:pt idx="1620">
                  <c:v>826.59451836137396</c:v>
                </c:pt>
                <c:pt idx="1621">
                  <c:v>857.11371300330097</c:v>
                </c:pt>
                <c:pt idx="1622">
                  <c:v>885.19720251858303</c:v>
                </c:pt>
                <c:pt idx="1623">
                  <c:v>817.01774755358599</c:v>
                </c:pt>
                <c:pt idx="1624">
                  <c:v>742.58729806966198</c:v>
                </c:pt>
                <c:pt idx="1625">
                  <c:v>461.35454637650599</c:v>
                </c:pt>
                <c:pt idx="1626">
                  <c:v>558.24874368749397</c:v>
                </c:pt>
                <c:pt idx="1627">
                  <c:v>558.15584295543397</c:v>
                </c:pt>
                <c:pt idx="1628">
                  <c:v>605.83340466184495</c:v>
                </c:pt>
                <c:pt idx="1629">
                  <c:v>749.87377310504098</c:v>
                </c:pt>
                <c:pt idx="1630">
                  <c:v>829.62355927236194</c:v>
                </c:pt>
                <c:pt idx="1631">
                  <c:v>839.42994621332798</c:v>
                </c:pt>
                <c:pt idx="1632">
                  <c:v>849.38172936529099</c:v>
                </c:pt>
                <c:pt idx="1633">
                  <c:v>878.70756222313798</c:v>
                </c:pt>
                <c:pt idx="1634">
                  <c:v>893.19526602944995</c:v>
                </c:pt>
                <c:pt idx="1635">
                  <c:v>888.37247784650197</c:v>
                </c:pt>
                <c:pt idx="1636">
                  <c:v>818.68340343964906</c:v>
                </c:pt>
                <c:pt idx="1637">
                  <c:v>483.87696437979997</c:v>
                </c:pt>
                <c:pt idx="1638">
                  <c:v>314.35006101914598</c:v>
                </c:pt>
                <c:pt idx="1639">
                  <c:v>590.98366812917197</c:v>
                </c:pt>
                <c:pt idx="1640">
                  <c:v>876.99872672352706</c:v>
                </c:pt>
                <c:pt idx="1641">
                  <c:v>820.80137111480497</c:v>
                </c:pt>
                <c:pt idx="1642">
                  <c:v>766.84727024808205</c:v>
                </c:pt>
                <c:pt idx="1643">
                  <c:v>726.06739201150697</c:v>
                </c:pt>
                <c:pt idx="1644">
                  <c:v>735.35866822679498</c:v>
                </c:pt>
                <c:pt idx="1645">
                  <c:v>769.08235827930696</c:v>
                </c:pt>
                <c:pt idx="1646">
                  <c:v>790.25861738741196</c:v>
                </c:pt>
                <c:pt idx="1647">
                  <c:v>724.73698122251596</c:v>
                </c:pt>
                <c:pt idx="1648">
                  <c:v>658.28969975770201</c:v>
                </c:pt>
                <c:pt idx="1649">
                  <c:v>376.68924331692301</c:v>
                </c:pt>
                <c:pt idx="1650">
                  <c:v>496.53148564172</c:v>
                </c:pt>
                <c:pt idx="1651">
                  <c:v>517.35901272900003</c:v>
                </c:pt>
                <c:pt idx="1652">
                  <c:v>591.63702745918204</c:v>
                </c:pt>
                <c:pt idx="1653">
                  <c:v>721.09486595156295</c:v>
                </c:pt>
                <c:pt idx="1654">
                  <c:v>741.143552702021</c:v>
                </c:pt>
                <c:pt idx="1655">
                  <c:v>715.79329615401298</c:v>
                </c:pt>
                <c:pt idx="1656">
                  <c:v>726.25307128069801</c:v>
                </c:pt>
                <c:pt idx="1657">
                  <c:v>741.64289610008598</c:v>
                </c:pt>
                <c:pt idx="1658">
                  <c:v>761.90550828402002</c:v>
                </c:pt>
                <c:pt idx="1659">
                  <c:v>776.997228142827</c:v>
                </c:pt>
                <c:pt idx="1660">
                  <c:v>792.08009128042795</c:v>
                </c:pt>
                <c:pt idx="1661">
                  <c:v>533.02185706143496</c:v>
                </c:pt>
                <c:pt idx="1662">
                  <c:v>201.06540893552801</c:v>
                </c:pt>
                <c:pt idx="1663">
                  <c:v>367.83632079083498</c:v>
                </c:pt>
                <c:pt idx="1664">
                  <c:v>851.709085812269</c:v>
                </c:pt>
                <c:pt idx="1665">
                  <c:v>833.43551424104703</c:v>
                </c:pt>
                <c:pt idx="1666">
                  <c:v>845.47866136638004</c:v>
                </c:pt>
                <c:pt idx="1667">
                  <c:v>764.72023213269802</c:v>
                </c:pt>
                <c:pt idx="1668">
                  <c:v>788.96347701423599</c:v>
                </c:pt>
                <c:pt idx="1669">
                  <c:v>908.055076885885</c:v>
                </c:pt>
                <c:pt idx="1670">
                  <c:v>927.73826300185704</c:v>
                </c:pt>
                <c:pt idx="1671">
                  <c:v>860.09956313713406</c:v>
                </c:pt>
                <c:pt idx="1672">
                  <c:v>605.94458571049995</c:v>
                </c:pt>
                <c:pt idx="1673">
                  <c:v>511.74397969934603</c:v>
                </c:pt>
                <c:pt idx="1674">
                  <c:v>617.97908870269896</c:v>
                </c:pt>
                <c:pt idx="1675">
                  <c:v>627.98038125096696</c:v>
                </c:pt>
                <c:pt idx="1676">
                  <c:v>690.36811666815402</c:v>
                </c:pt>
                <c:pt idx="1677">
                  <c:v>831.33365446170296</c:v>
                </c:pt>
                <c:pt idx="1678">
                  <c:v>894.72145413270403</c:v>
                </c:pt>
                <c:pt idx="1679">
                  <c:v>908.852112500251</c:v>
                </c:pt>
                <c:pt idx="1680">
                  <c:v>918.16282551608901</c:v>
                </c:pt>
                <c:pt idx="1681">
                  <c:v>927.45052849232195</c:v>
                </c:pt>
                <c:pt idx="1682">
                  <c:v>946.71190724185203</c:v>
                </c:pt>
                <c:pt idx="1683">
                  <c:v>946.55318936022002</c:v>
                </c:pt>
                <c:pt idx="1684">
                  <c:v>946.56402651236203</c:v>
                </c:pt>
                <c:pt idx="1685">
                  <c:v>672.611832722146</c:v>
                </c:pt>
                <c:pt idx="1686">
                  <c:v>370.83865204983903</c:v>
                </c:pt>
                <c:pt idx="1687">
                  <c:v>575.03344009516695</c:v>
                </c:pt>
                <c:pt idx="1688">
                  <c:v>1093.5194851905001</c:v>
                </c:pt>
                <c:pt idx="1689">
                  <c:v>1084.77844432096</c:v>
                </c:pt>
                <c:pt idx="1690">
                  <c:v>1068.6501540320801</c:v>
                </c:pt>
                <c:pt idx="1691">
                  <c:v>975.74864471568799</c:v>
                </c:pt>
                <c:pt idx="1692">
                  <c:v>1000.28763368973</c:v>
                </c:pt>
                <c:pt idx="1693">
                  <c:v>1127.49285502009</c:v>
                </c:pt>
                <c:pt idx="1694">
                  <c:v>1145.2308857176999</c:v>
                </c:pt>
                <c:pt idx="1695">
                  <c:v>1092.0982812965501</c:v>
                </c:pt>
                <c:pt idx="1696">
                  <c:v>861.87417914949594</c:v>
                </c:pt>
                <c:pt idx="1697">
                  <c:v>778.50143395473401</c:v>
                </c:pt>
                <c:pt idx="1698">
                  <c:v>887.47317317823104</c:v>
                </c:pt>
                <c:pt idx="1699">
                  <c:v>877.28686353629996</c:v>
                </c:pt>
                <c:pt idx="1700">
                  <c:v>935.29876409716803</c:v>
                </c:pt>
                <c:pt idx="1701">
                  <c:v>1075.46307447146</c:v>
                </c:pt>
                <c:pt idx="1702">
                  <c:v>1137.8586533652101</c:v>
                </c:pt>
                <c:pt idx="1703">
                  <c:v>1137.48633069825</c:v>
                </c:pt>
                <c:pt idx="1704">
                  <c:v>1146.3470436231901</c:v>
                </c:pt>
                <c:pt idx="1705">
                  <c:v>1155.2440117293199</c:v>
                </c:pt>
                <c:pt idx="1706">
                  <c:v>1163.94888287647</c:v>
                </c:pt>
                <c:pt idx="1707">
                  <c:v>1181.5137765546599</c:v>
                </c:pt>
                <c:pt idx="1708">
                  <c:v>1145.41990122843</c:v>
                </c:pt>
                <c:pt idx="1709">
                  <c:v>832.257076007514</c:v>
                </c:pt>
                <c:pt idx="1710">
                  <c:v>691.93143861474005</c:v>
                </c:pt>
                <c:pt idx="1711">
                  <c:v>990.68663687735796</c:v>
                </c:pt>
                <c:pt idx="1712">
                  <c:v>1301.7641155802601</c:v>
                </c:pt>
                <c:pt idx="1713">
                  <c:v>1271.3848996199199</c:v>
                </c:pt>
                <c:pt idx="1714">
                  <c:v>1256.3966655838101</c:v>
                </c:pt>
                <c:pt idx="1715">
                  <c:v>1254.9023724174999</c:v>
                </c:pt>
                <c:pt idx="1716">
                  <c:v>1286.8516810354799</c:v>
                </c:pt>
                <c:pt idx="1717">
                  <c:v>1306.1971693042501</c:v>
                </c:pt>
                <c:pt idx="1718">
                  <c:v>1329.70188423532</c:v>
                </c:pt>
                <c:pt idx="1719">
                  <c:v>1255.0307836116999</c:v>
                </c:pt>
                <c:pt idx="1720">
                  <c:v>1195.62651658907</c:v>
                </c:pt>
                <c:pt idx="1721">
                  <c:v>903.102275056954</c:v>
                </c:pt>
                <c:pt idx="1722">
                  <c:v>1036.64516063874</c:v>
                </c:pt>
                <c:pt idx="1723">
                  <c:v>1072.9791256772</c:v>
                </c:pt>
                <c:pt idx="1724">
                  <c:v>1162.2881362973201</c:v>
                </c:pt>
                <c:pt idx="1725">
                  <c:v>1323.0841428485301</c:v>
                </c:pt>
                <c:pt idx="1726">
                  <c:v>1402.5427364515599</c:v>
                </c:pt>
                <c:pt idx="1727">
                  <c:v>1425.3479836614899</c:v>
                </c:pt>
                <c:pt idx="1728">
                  <c:v>1440.26280687756</c:v>
                </c:pt>
                <c:pt idx="1729">
                  <c:v>1455.67959858873</c:v>
                </c:pt>
                <c:pt idx="1730">
                  <c:v>1471.53019157689</c:v>
                </c:pt>
                <c:pt idx="1731">
                  <c:v>1501.55902438353</c:v>
                </c:pt>
                <c:pt idx="1732">
                  <c:v>1470.2901915070499</c:v>
                </c:pt>
                <c:pt idx="1733">
                  <c:v>1177.4843115082299</c:v>
                </c:pt>
                <c:pt idx="1734">
                  <c:v>960.51319116968602</c:v>
                </c:pt>
                <c:pt idx="1735">
                  <c:v>1051.1078305291401</c:v>
                </c:pt>
                <c:pt idx="1736">
                  <c:v>980.02621986729503</c:v>
                </c:pt>
                <c:pt idx="1737">
                  <c:v>741.23756360550897</c:v>
                </c:pt>
                <c:pt idx="1738">
                  <c:v>615.18846999382095</c:v>
                </c:pt>
                <c:pt idx="1739">
                  <c:v>623.95047558195495</c:v>
                </c:pt>
                <c:pt idx="1740">
                  <c:v>836.26882933520994</c:v>
                </c:pt>
                <c:pt idx="1741">
                  <c:v>1150.4559033012499</c:v>
                </c:pt>
                <c:pt idx="1742">
                  <c:v>1244.9108226545</c:v>
                </c:pt>
                <c:pt idx="1743">
                  <c:v>1235.6214320230799</c:v>
                </c:pt>
                <c:pt idx="1744">
                  <c:v>1199.86008704752</c:v>
                </c:pt>
                <c:pt idx="1745">
                  <c:v>951.44772457403599</c:v>
                </c:pt>
                <c:pt idx="1746">
                  <c:v>1046.20252993805</c:v>
                </c:pt>
                <c:pt idx="1747">
                  <c:v>1027.0453364257301</c:v>
                </c:pt>
                <c:pt idx="1748">
                  <c:v>1054.4838103066099</c:v>
                </c:pt>
                <c:pt idx="1749">
                  <c:v>1154.1209232041899</c:v>
                </c:pt>
                <c:pt idx="1750">
                  <c:v>1153.5882463446401</c:v>
                </c:pt>
                <c:pt idx="1751">
                  <c:v>1099.52861305955</c:v>
                </c:pt>
                <c:pt idx="1752">
                  <c:v>1063.06080063685</c:v>
                </c:pt>
                <c:pt idx="1753">
                  <c:v>1044.94246511857</c:v>
                </c:pt>
                <c:pt idx="1754">
                  <c:v>1006.32968849255</c:v>
                </c:pt>
                <c:pt idx="1755">
                  <c:v>1006.31948297291</c:v>
                </c:pt>
                <c:pt idx="1756">
                  <c:v>937.97701941352398</c:v>
                </c:pt>
                <c:pt idx="1757">
                  <c:v>602.18688131451995</c:v>
                </c:pt>
                <c:pt idx="1758">
                  <c:v>453.83503471876702</c:v>
                </c:pt>
                <c:pt idx="1759">
                  <c:v>763.75255671326295</c:v>
                </c:pt>
                <c:pt idx="1760">
                  <c:v>1072.8621576686801</c:v>
                </c:pt>
                <c:pt idx="1761">
                  <c:v>1026.4494858153801</c:v>
                </c:pt>
                <c:pt idx="1762">
                  <c:v>999.39293486113002</c:v>
                </c:pt>
                <c:pt idx="1763">
                  <c:v>980.31801666878403</c:v>
                </c:pt>
                <c:pt idx="1764">
                  <c:v>970.03476653567702</c:v>
                </c:pt>
                <c:pt idx="1765">
                  <c:v>959.67987355892001</c:v>
                </c:pt>
                <c:pt idx="1766">
                  <c:v>929.41046989770302</c:v>
                </c:pt>
                <c:pt idx="1767">
                  <c:v>830.71616200493395</c:v>
                </c:pt>
                <c:pt idx="1768">
                  <c:v>739.89914552892697</c:v>
                </c:pt>
                <c:pt idx="1769">
                  <c:v>429.68756244347901</c:v>
                </c:pt>
                <c:pt idx="1770">
                  <c:v>520.96349915575297</c:v>
                </c:pt>
                <c:pt idx="1771">
                  <c:v>509.76057999106001</c:v>
                </c:pt>
                <c:pt idx="1772">
                  <c:v>552.77095315187103</c:v>
                </c:pt>
                <c:pt idx="1773">
                  <c:v>678.08253370584703</c:v>
                </c:pt>
                <c:pt idx="1774">
                  <c:v>713.69131565964994</c:v>
                </c:pt>
                <c:pt idx="1775">
                  <c:v>688.46363717856502</c:v>
                </c:pt>
                <c:pt idx="1776">
                  <c:v>683.38329978048796</c:v>
                </c:pt>
                <c:pt idx="1777">
                  <c:v>689.08071663208796</c:v>
                </c:pt>
                <c:pt idx="1778">
                  <c:v>683.86263113480504</c:v>
                </c:pt>
                <c:pt idx="1779">
                  <c:v>678.74852580219203</c:v>
                </c:pt>
                <c:pt idx="1780">
                  <c:v>616.25046545745204</c:v>
                </c:pt>
                <c:pt idx="1781">
                  <c:v>276.331695757224</c:v>
                </c:pt>
                <c:pt idx="1782">
                  <c:v>113.693455004078</c:v>
                </c:pt>
                <c:pt idx="1783">
                  <c:v>392.16752915365402</c:v>
                </c:pt>
                <c:pt idx="1784">
                  <c:v>678.83370593639302</c:v>
                </c:pt>
                <c:pt idx="1785">
                  <c:v>653.10095133324398</c:v>
                </c:pt>
                <c:pt idx="1786">
                  <c:v>633.54415575825396</c:v>
                </c:pt>
                <c:pt idx="1787">
                  <c:v>633.65661596103496</c:v>
                </c:pt>
                <c:pt idx="1788">
                  <c:v>662.58999654363299</c:v>
                </c:pt>
                <c:pt idx="1789">
                  <c:v>688.51529800948401</c:v>
                </c:pt>
                <c:pt idx="1790">
                  <c:v>709.86223351151398</c:v>
                </c:pt>
                <c:pt idx="1791">
                  <c:v>638.01941843867905</c:v>
                </c:pt>
                <c:pt idx="1792">
                  <c:v>559.69113976936205</c:v>
                </c:pt>
                <c:pt idx="1793">
                  <c:v>270.97831975868002</c:v>
                </c:pt>
                <c:pt idx="1794">
                  <c:v>376.09621564598598</c:v>
                </c:pt>
                <c:pt idx="1795">
                  <c:v>378.45320529809999</c:v>
                </c:pt>
                <c:pt idx="1796">
                  <c:v>438.36964791557199</c:v>
                </c:pt>
                <c:pt idx="1797">
                  <c:v>577.17376803041395</c:v>
                </c:pt>
                <c:pt idx="1798">
                  <c:v>629.25229372208605</c:v>
                </c:pt>
                <c:pt idx="1799">
                  <c:v>624.00119719800603</c:v>
                </c:pt>
                <c:pt idx="1800">
                  <c:v>624.05185443903395</c:v>
                </c:pt>
                <c:pt idx="1801">
                  <c:v>634.51828127250997</c:v>
                </c:pt>
                <c:pt idx="1802">
                  <c:v>644.78379309842103</c:v>
                </c:pt>
                <c:pt idx="1803">
                  <c:v>665.51603190807998</c:v>
                </c:pt>
                <c:pt idx="1804">
                  <c:v>644.00629611549505</c:v>
                </c:pt>
                <c:pt idx="1805">
                  <c:v>345.23849304312898</c:v>
                </c:pt>
                <c:pt idx="1806">
                  <c:v>200.48195043083601</c:v>
                </c:pt>
                <c:pt idx="1807">
                  <c:v>441.27070801438703</c:v>
                </c:pt>
                <c:pt idx="1808">
                  <c:v>517.36000634031802</c:v>
                </c:pt>
                <c:pt idx="1809">
                  <c:v>389.01281061557302</c:v>
                </c:pt>
                <c:pt idx="1810">
                  <c:v>505.55793310316898</c:v>
                </c:pt>
                <c:pt idx="1811">
                  <c:v>686.01108429904605</c:v>
                </c:pt>
                <c:pt idx="1812">
                  <c:v>756.01823473137404</c:v>
                </c:pt>
                <c:pt idx="1813">
                  <c:v>804.76793378085597</c:v>
                </c:pt>
                <c:pt idx="1814">
                  <c:v>844.371363444655</c:v>
                </c:pt>
                <c:pt idx="1815">
                  <c:v>797.97360282749503</c:v>
                </c:pt>
                <c:pt idx="1816">
                  <c:v>757.013541033303</c:v>
                </c:pt>
                <c:pt idx="1817">
                  <c:v>495.56993174690302</c:v>
                </c:pt>
                <c:pt idx="1818">
                  <c:v>622.75296773253797</c:v>
                </c:pt>
                <c:pt idx="1819">
                  <c:v>642.84874160330901</c:v>
                </c:pt>
                <c:pt idx="1820">
                  <c:v>719.86189932537604</c:v>
                </c:pt>
                <c:pt idx="1821">
                  <c:v>888.36758898149196</c:v>
                </c:pt>
                <c:pt idx="1822">
                  <c:v>983.02605774537096</c:v>
                </c:pt>
                <c:pt idx="1823">
                  <c:v>1020.33166311373</c:v>
                </c:pt>
                <c:pt idx="1824">
                  <c:v>1029.0935468161899</c:v>
                </c:pt>
                <c:pt idx="1825">
                  <c:v>1018.83242889947</c:v>
                </c:pt>
                <c:pt idx="1826">
                  <c:v>1019.21914553549</c:v>
                </c:pt>
                <c:pt idx="1827">
                  <c:v>990.00208605735497</c:v>
                </c:pt>
                <c:pt idx="1828">
                  <c:v>950.73098929249704</c:v>
                </c:pt>
                <c:pt idx="1829">
                  <c:v>634.01377417767003</c:v>
                </c:pt>
                <c:pt idx="1830">
                  <c:v>256.06769199176102</c:v>
                </c:pt>
                <c:pt idx="1831">
                  <c:v>371.96905678776398</c:v>
                </c:pt>
                <c:pt idx="1832">
                  <c:v>832.13972765079097</c:v>
                </c:pt>
                <c:pt idx="1833">
                  <c:v>761.86965471255405</c:v>
                </c:pt>
                <c:pt idx="1834">
                  <c:v>712.678128230825</c:v>
                </c:pt>
                <c:pt idx="1835">
                  <c:v>592.91287070989904</c:v>
                </c:pt>
                <c:pt idx="1836">
                  <c:v>571.54042928854903</c:v>
                </c:pt>
                <c:pt idx="1837">
                  <c:v>642.87474721990498</c:v>
                </c:pt>
                <c:pt idx="1838">
                  <c:v>614.68457693235996</c:v>
                </c:pt>
                <c:pt idx="1839">
                  <c:v>520.83135712317801</c:v>
                </c:pt>
                <c:pt idx="1840">
                  <c:v>248.69811363433499</c:v>
                </c:pt>
                <c:pt idx="1841">
                  <c:v>127.539867238735</c:v>
                </c:pt>
                <c:pt idx="1842">
                  <c:v>234.12423879187099</c:v>
                </c:pt>
                <c:pt idx="1843">
                  <c:v>244.820073488373</c:v>
                </c:pt>
                <c:pt idx="1844">
                  <c:v>307.982604651972</c:v>
                </c:pt>
                <c:pt idx="1845">
                  <c:v>457.38776869779201</c:v>
                </c:pt>
                <c:pt idx="1846">
                  <c:v>518.37643743441197</c:v>
                </c:pt>
                <c:pt idx="1847">
                  <c:v>523.24270213741102</c:v>
                </c:pt>
                <c:pt idx="1848">
                  <c:v>550.03011712698196</c:v>
                </c:pt>
                <c:pt idx="1849">
                  <c:v>592.12680151284599</c:v>
                </c:pt>
                <c:pt idx="1850">
                  <c:v>628.73524730763199</c:v>
                </c:pt>
                <c:pt idx="1851">
                  <c:v>649.45889017879495</c:v>
                </c:pt>
                <c:pt idx="1852">
                  <c:v>660.03691238930503</c:v>
                </c:pt>
                <c:pt idx="1853">
                  <c:v>401.88652517882099</c:v>
                </c:pt>
                <c:pt idx="1854">
                  <c:v>44.359013539569297</c:v>
                </c:pt>
                <c:pt idx="1855">
                  <c:v>164.06742811402799</c:v>
                </c:pt>
                <c:pt idx="1856">
                  <c:v>583.44650762185597</c:v>
                </c:pt>
                <c:pt idx="1857">
                  <c:v>316.83762039166601</c:v>
                </c:pt>
                <c:pt idx="1858">
                  <c:v>113.377031416346</c:v>
                </c:pt>
                <c:pt idx="1859">
                  <c:v>0</c:v>
                </c:pt>
                <c:pt idx="1860">
                  <c:v>93.308147817446198</c:v>
                </c:pt>
                <c:pt idx="1861">
                  <c:v>437.16291226078403</c:v>
                </c:pt>
                <c:pt idx="1862">
                  <c:v>542.63852231424403</c:v>
                </c:pt>
                <c:pt idx="1863">
                  <c:v>496.57777239816699</c:v>
                </c:pt>
                <c:pt idx="1864">
                  <c:v>252.11248372274201</c:v>
                </c:pt>
                <c:pt idx="1865">
                  <c:v>161.39600064162801</c:v>
                </c:pt>
                <c:pt idx="1866">
                  <c:v>289.55696549422203</c:v>
                </c:pt>
                <c:pt idx="1867">
                  <c:v>321.91788802070198</c:v>
                </c:pt>
                <c:pt idx="1868">
                  <c:v>427.88938059271999</c:v>
                </c:pt>
                <c:pt idx="1869">
                  <c:v>624.54342837516504</c:v>
                </c:pt>
                <c:pt idx="1870">
                  <c:v>752.28144461534305</c:v>
                </c:pt>
                <c:pt idx="1871">
                  <c:v>836.43289298785498</c:v>
                </c:pt>
                <c:pt idx="1872">
                  <c:v>889.59118753289204</c:v>
                </c:pt>
                <c:pt idx="1873">
                  <c:v>918.31649048628401</c:v>
                </c:pt>
                <c:pt idx="1874">
                  <c:v>913.638191191695</c:v>
                </c:pt>
                <c:pt idx="1875">
                  <c:v>908.01523950978606</c:v>
                </c:pt>
                <c:pt idx="1876">
                  <c:v>824.22527645900004</c:v>
                </c:pt>
                <c:pt idx="1877">
                  <c:v>470.654030031427</c:v>
                </c:pt>
                <c:pt idx="1878">
                  <c:v>320.33415798432799</c:v>
                </c:pt>
                <c:pt idx="1879">
                  <c:v>613.47822750876003</c:v>
                </c:pt>
                <c:pt idx="1880">
                  <c:v>911.51553132384902</c:v>
                </c:pt>
                <c:pt idx="1881">
                  <c:v>892.59159775472006</c:v>
                </c:pt>
                <c:pt idx="1882">
                  <c:v>887.76651586553305</c:v>
                </c:pt>
                <c:pt idx="1883">
                  <c:v>892.11901130092997</c:v>
                </c:pt>
                <c:pt idx="1884">
                  <c:v>920.44404687799704</c:v>
                </c:pt>
                <c:pt idx="1885">
                  <c:v>957.13709317631799</c:v>
                </c:pt>
                <c:pt idx="1886">
                  <c:v>974.92523270883703</c:v>
                </c:pt>
                <c:pt idx="1887">
                  <c:v>907.20185341646595</c:v>
                </c:pt>
                <c:pt idx="1888">
                  <c:v>848.94577112701097</c:v>
                </c:pt>
                <c:pt idx="1889">
                  <c:v>572.75449533919698</c:v>
                </c:pt>
                <c:pt idx="1890">
                  <c:v>691.93917894206095</c:v>
                </c:pt>
                <c:pt idx="1891">
                  <c:v>716.09406933114701</c:v>
                </c:pt>
                <c:pt idx="1892">
                  <c:v>784.52294331340102</c:v>
                </c:pt>
                <c:pt idx="1893">
                  <c:v>961.36337140576495</c:v>
                </c:pt>
                <c:pt idx="1894">
                  <c:v>1026.4563339861299</c:v>
                </c:pt>
                <c:pt idx="1895">
                  <c:v>1053.6553849371401</c:v>
                </c:pt>
                <c:pt idx="1896">
                  <c:v>1072.11324262069</c:v>
                </c:pt>
                <c:pt idx="1897">
                  <c:v>1070.19965691786</c:v>
                </c:pt>
                <c:pt idx="1898">
                  <c:v>1071.41700897751</c:v>
                </c:pt>
                <c:pt idx="1899">
                  <c:v>1081.1607768450101</c:v>
                </c:pt>
                <c:pt idx="1900">
                  <c:v>1025.87964027002</c:v>
                </c:pt>
                <c:pt idx="1901">
                  <c:v>700.38723160765096</c:v>
                </c:pt>
                <c:pt idx="1902">
                  <c:v>583.27652604761897</c:v>
                </c:pt>
                <c:pt idx="1903">
                  <c:v>917.61062487781305</c:v>
                </c:pt>
                <c:pt idx="1904">
                  <c:v>1255.8059113490301</c:v>
                </c:pt>
                <c:pt idx="1905">
                  <c:v>1230.6222426449201</c:v>
                </c:pt>
                <c:pt idx="1906">
                  <c:v>1187.5120260662</c:v>
                </c:pt>
                <c:pt idx="1907">
                  <c:v>1170.0681563482001</c:v>
                </c:pt>
                <c:pt idx="1908">
                  <c:v>1177.5390220993199</c:v>
                </c:pt>
                <c:pt idx="1909">
                  <c:v>1175.2944531636599</c:v>
                </c:pt>
                <c:pt idx="1910">
                  <c:v>1164.49184110748</c:v>
                </c:pt>
                <c:pt idx="1911">
                  <c:v>1101.7972757319201</c:v>
                </c:pt>
                <c:pt idx="1912">
                  <c:v>1046.0230153120301</c:v>
                </c:pt>
                <c:pt idx="1913">
                  <c:v>776.92141856269097</c:v>
                </c:pt>
                <c:pt idx="1914">
                  <c:v>865.39804361188203</c:v>
                </c:pt>
                <c:pt idx="1915">
                  <c:v>854.92023316968505</c:v>
                </c:pt>
                <c:pt idx="1916">
                  <c:v>882.97876704599196</c:v>
                </c:pt>
                <c:pt idx="1917">
                  <c:v>1005.91814960202</c:v>
                </c:pt>
                <c:pt idx="1918">
                  <c:v>1042.84457362034</c:v>
                </c:pt>
                <c:pt idx="1919">
                  <c:v>1024.5270892517101</c:v>
                </c:pt>
                <c:pt idx="1920">
                  <c:v>1034.49086398079</c:v>
                </c:pt>
                <c:pt idx="1921">
                  <c:v>1035.5843049344901</c:v>
                </c:pt>
                <c:pt idx="1922">
                  <c:v>1035.57315420596</c:v>
                </c:pt>
                <c:pt idx="1923">
                  <c:v>1035.4053972162801</c:v>
                </c:pt>
                <c:pt idx="1924">
                  <c:v>969.94700847148295</c:v>
                </c:pt>
                <c:pt idx="1925">
                  <c:v>623.85729533653603</c:v>
                </c:pt>
                <c:pt idx="1926">
                  <c:v>463.67769280805402</c:v>
                </c:pt>
                <c:pt idx="1927">
                  <c:v>747.52251752736004</c:v>
                </c:pt>
                <c:pt idx="1928">
                  <c:v>1039.66419456466</c:v>
                </c:pt>
                <c:pt idx="1929">
                  <c:v>985.42059465160196</c:v>
                </c:pt>
                <c:pt idx="1930">
                  <c:v>949.20295845828502</c:v>
                </c:pt>
                <c:pt idx="1931">
                  <c:v>909.446154512568</c:v>
                </c:pt>
                <c:pt idx="1932">
                  <c:v>922.66541089070802</c:v>
                </c:pt>
                <c:pt idx="1933">
                  <c:v>942.64462716341404</c:v>
                </c:pt>
                <c:pt idx="1934">
                  <c:v>943.20018216392396</c:v>
                </c:pt>
                <c:pt idx="1935">
                  <c:v>866.83725148186795</c:v>
                </c:pt>
                <c:pt idx="1936">
                  <c:v>778.75520244944403</c:v>
                </c:pt>
                <c:pt idx="1937">
                  <c:v>477.94299684336102</c:v>
                </c:pt>
                <c:pt idx="1938">
                  <c:v>553.89057663281994</c:v>
                </c:pt>
                <c:pt idx="1939">
                  <c:v>532.54147784384497</c:v>
                </c:pt>
                <c:pt idx="1940">
                  <c:v>554.21766902665104</c:v>
                </c:pt>
                <c:pt idx="1941">
                  <c:v>710.52815005045204</c:v>
                </c:pt>
                <c:pt idx="1942">
                  <c:v>781.25416690403597</c:v>
                </c:pt>
                <c:pt idx="1943">
                  <c:v>801.12617640837198</c:v>
                </c:pt>
                <c:pt idx="1944">
                  <c:v>826.11334120546803</c:v>
                </c:pt>
                <c:pt idx="1945">
                  <c:v>851.01507667677504</c:v>
                </c:pt>
                <c:pt idx="1946">
                  <c:v>880.34239870394003</c:v>
                </c:pt>
                <c:pt idx="1947">
                  <c:v>860.40158737543197</c:v>
                </c:pt>
                <c:pt idx="1948">
                  <c:v>780.16714868127303</c:v>
                </c:pt>
                <c:pt idx="1949">
                  <c:v>414.74187464842402</c:v>
                </c:pt>
                <c:pt idx="1950">
                  <c:v>260.43001247299497</c:v>
                </c:pt>
                <c:pt idx="1951">
                  <c:v>550.28027115944803</c:v>
                </c:pt>
                <c:pt idx="1952">
                  <c:v>855.81977638502701</c:v>
                </c:pt>
                <c:pt idx="1953">
                  <c:v>828.77905080319397</c:v>
                </c:pt>
                <c:pt idx="1954">
                  <c:v>819.44894885845099</c:v>
                </c:pt>
                <c:pt idx="1955">
                  <c:v>819.08183341544702</c:v>
                </c:pt>
                <c:pt idx="1956">
                  <c:v>838.80699680820305</c:v>
                </c:pt>
                <c:pt idx="1957">
                  <c:v>859.99265791748098</c:v>
                </c:pt>
                <c:pt idx="1958">
                  <c:v>870.29724598143002</c:v>
                </c:pt>
                <c:pt idx="1959">
                  <c:v>801.275061825335</c:v>
                </c:pt>
                <c:pt idx="1960">
                  <c:v>736.27442658263703</c:v>
                </c:pt>
                <c:pt idx="1961">
                  <c:v>447.51291529530602</c:v>
                </c:pt>
                <c:pt idx="1962">
                  <c:v>544.924282875156</c:v>
                </c:pt>
                <c:pt idx="1963">
                  <c:v>550.04266741632296</c:v>
                </c:pt>
                <c:pt idx="1964">
                  <c:v>597.45704734246101</c:v>
                </c:pt>
                <c:pt idx="1965">
                  <c:v>722.09753019135496</c:v>
                </c:pt>
                <c:pt idx="1966">
                  <c:v>747.385878011974</c:v>
                </c:pt>
                <c:pt idx="1967">
                  <c:v>737.24519403891497</c:v>
                </c:pt>
                <c:pt idx="1968">
                  <c:v>722.22059575129697</c:v>
                </c:pt>
                <c:pt idx="1969">
                  <c:v>717.34704685664303</c:v>
                </c:pt>
                <c:pt idx="1970">
                  <c:v>732.76652826988402</c:v>
                </c:pt>
                <c:pt idx="1971">
                  <c:v>707.14535554500003</c:v>
                </c:pt>
                <c:pt idx="1972">
                  <c:v>629.13686233057103</c:v>
                </c:pt>
                <c:pt idx="1973">
                  <c:v>293.58429426908901</c:v>
                </c:pt>
                <c:pt idx="1974">
                  <c:v>138.68513672179799</c:v>
                </c:pt>
                <c:pt idx="1975">
                  <c:v>428.84378644139201</c:v>
                </c:pt>
                <c:pt idx="1976">
                  <c:v>743.11175621219104</c:v>
                </c:pt>
                <c:pt idx="1977">
                  <c:v>720.64083533067503</c:v>
                </c:pt>
                <c:pt idx="1978">
                  <c:v>709.67052233628704</c:v>
                </c:pt>
                <c:pt idx="1979">
                  <c:v>709.52658956023595</c:v>
                </c:pt>
                <c:pt idx="1980">
                  <c:v>746.092538265028</c:v>
                </c:pt>
                <c:pt idx="1981">
                  <c:v>777.10517210461899</c:v>
                </c:pt>
                <c:pt idx="1982">
                  <c:v>802.59237023048797</c:v>
                </c:pt>
                <c:pt idx="1983">
                  <c:v>787.52080895223196</c:v>
                </c:pt>
                <c:pt idx="1984">
                  <c:v>782.47618286547697</c:v>
                </c:pt>
                <c:pt idx="1985">
                  <c:v>570.449413523261</c:v>
                </c:pt>
                <c:pt idx="1986">
                  <c:v>732.313393413737</c:v>
                </c:pt>
                <c:pt idx="1987">
                  <c:v>782.10539362871896</c:v>
                </c:pt>
                <c:pt idx="1988">
                  <c:v>900.41148421435798</c:v>
                </c:pt>
                <c:pt idx="1989">
                  <c:v>1069.5156869592799</c:v>
                </c:pt>
                <c:pt idx="1990">
                  <c:v>1149.6018189369399</c:v>
                </c:pt>
                <c:pt idx="1991">
                  <c:v>1184.4295627015599</c:v>
                </c:pt>
                <c:pt idx="1992">
                  <c:v>1218.42835308197</c:v>
                </c:pt>
                <c:pt idx="1993">
                  <c:v>1243.6591031753401</c:v>
                </c:pt>
                <c:pt idx="1994">
                  <c:v>1277.1367221784001</c:v>
                </c:pt>
                <c:pt idx="1995">
                  <c:v>1309.49685582489</c:v>
                </c:pt>
                <c:pt idx="1996">
                  <c:v>1366.13325767841</c:v>
                </c:pt>
                <c:pt idx="1997">
                  <c:v>1127.2996732067099</c:v>
                </c:pt>
                <c:pt idx="1998">
                  <c:v>710.21567662085999</c:v>
                </c:pt>
                <c:pt idx="1999">
                  <c:v>669.95480239206097</c:v>
                </c:pt>
                <c:pt idx="2000">
                  <c:v>839.28695334997599</c:v>
                </c:pt>
                <c:pt idx="2001">
                  <c:v>567.04070613622002</c:v>
                </c:pt>
                <c:pt idx="2002">
                  <c:v>407.32368673069601</c:v>
                </c:pt>
                <c:pt idx="2003">
                  <c:v>273.84432267692398</c:v>
                </c:pt>
                <c:pt idx="2004">
                  <c:v>457.636180364989</c:v>
                </c:pt>
                <c:pt idx="2005">
                  <c:v>839.305321342767</c:v>
                </c:pt>
                <c:pt idx="2006">
                  <c:v>1020.45836949581</c:v>
                </c:pt>
                <c:pt idx="2007">
                  <c:v>971.645825058696</c:v>
                </c:pt>
                <c:pt idx="2008">
                  <c:v>703.033509427995</c:v>
                </c:pt>
                <c:pt idx="2009">
                  <c:v>577.69982488058599</c:v>
                </c:pt>
                <c:pt idx="2010">
                  <c:v>688.04817166037799</c:v>
                </c:pt>
                <c:pt idx="2011">
                  <c:v>692.66880730949401</c:v>
                </c:pt>
                <c:pt idx="2012">
                  <c:v>758.70591654749205</c:v>
                </c:pt>
                <c:pt idx="2013">
                  <c:v>883.18274271574705</c:v>
                </c:pt>
                <c:pt idx="2014">
                  <c:v>921.33347299043703</c:v>
                </c:pt>
                <c:pt idx="2015">
                  <c:v>901.472648615499</c:v>
                </c:pt>
                <c:pt idx="2016">
                  <c:v>886.51426657497302</c:v>
                </c:pt>
                <c:pt idx="2017">
                  <c:v>881.71803500583906</c:v>
                </c:pt>
                <c:pt idx="2018">
                  <c:v>881.58643477608905</c:v>
                </c:pt>
                <c:pt idx="2019">
                  <c:v>890.883120399164</c:v>
                </c:pt>
                <c:pt idx="2020">
                  <c:v>919.82443208369205</c:v>
                </c:pt>
                <c:pt idx="2021">
                  <c:v>658.76552451780799</c:v>
                </c:pt>
                <c:pt idx="2022">
                  <c:v>309.41327682209402</c:v>
                </c:pt>
                <c:pt idx="2023">
                  <c:v>449.28260732680002</c:v>
                </c:pt>
                <c:pt idx="2024">
                  <c:v>903.01511163047303</c:v>
                </c:pt>
                <c:pt idx="2025">
                  <c:v>863.57830225605505</c:v>
                </c:pt>
                <c:pt idx="2026">
                  <c:v>834.35211052888098</c:v>
                </c:pt>
                <c:pt idx="2027">
                  <c:v>733.48529034912303</c:v>
                </c:pt>
                <c:pt idx="2028">
                  <c:v>758.66235599152003</c:v>
                </c:pt>
                <c:pt idx="2029">
                  <c:v>891.90583376150403</c:v>
                </c:pt>
                <c:pt idx="2030">
                  <c:v>918.81470802803801</c:v>
                </c:pt>
                <c:pt idx="2031">
                  <c:v>849.98817460345401</c:v>
                </c:pt>
                <c:pt idx="2032">
                  <c:v>589.224316575182</c:v>
                </c:pt>
                <c:pt idx="2033">
                  <c:v>483.62742271455397</c:v>
                </c:pt>
                <c:pt idx="2034">
                  <c:v>577.85456755092696</c:v>
                </c:pt>
                <c:pt idx="2035">
                  <c:v>572.73417902379697</c:v>
                </c:pt>
                <c:pt idx="2036">
                  <c:v>620.192726930616</c:v>
                </c:pt>
                <c:pt idx="2037">
                  <c:v>763.626409498626</c:v>
                </c:pt>
                <c:pt idx="2038">
                  <c:v>823.10933069155305</c:v>
                </c:pt>
                <c:pt idx="2039">
                  <c:v>827.92115987326497</c:v>
                </c:pt>
                <c:pt idx="2040">
                  <c:v>828.12421906502402</c:v>
                </c:pt>
                <c:pt idx="2041">
                  <c:v>828.28951950155101</c:v>
                </c:pt>
                <c:pt idx="2042">
                  <c:v>828.37236354616198</c:v>
                </c:pt>
                <c:pt idx="2043">
                  <c:v>838.47365853097801</c:v>
                </c:pt>
                <c:pt idx="2044">
                  <c:v>788.49058732876699</c:v>
                </c:pt>
                <c:pt idx="2045">
                  <c:v>464.720244056279</c:v>
                </c:pt>
                <c:pt idx="2046">
                  <c:v>327.707012158287</c:v>
                </c:pt>
                <c:pt idx="2047">
                  <c:v>636.89868054780197</c:v>
                </c:pt>
                <c:pt idx="2048">
                  <c:v>966.44459676355405</c:v>
                </c:pt>
                <c:pt idx="2049">
                  <c:v>957.65931004849801</c:v>
                </c:pt>
                <c:pt idx="2050">
                  <c:v>968.36423793200095</c:v>
                </c:pt>
                <c:pt idx="2051">
                  <c:v>997.34033033885703</c:v>
                </c:pt>
                <c:pt idx="2052">
                  <c:v>1023.76866770449</c:v>
                </c:pt>
                <c:pt idx="2053">
                  <c:v>1037.10910980328</c:v>
                </c:pt>
                <c:pt idx="2054">
                  <c:v>1054.8675017442799</c:v>
                </c:pt>
                <c:pt idx="2055">
                  <c:v>998.78479752143403</c:v>
                </c:pt>
                <c:pt idx="2056">
                  <c:v>951.97766158331399</c:v>
                </c:pt>
                <c:pt idx="2057">
                  <c:v>676.216492402021</c:v>
                </c:pt>
                <c:pt idx="2058">
                  <c:v>803.53527841304299</c:v>
                </c:pt>
                <c:pt idx="2059">
                  <c:v>828.19986192092904</c:v>
                </c:pt>
                <c:pt idx="2060">
                  <c:v>906.232869433313</c:v>
                </c:pt>
                <c:pt idx="2061">
                  <c:v>1038.1855952124499</c:v>
                </c:pt>
                <c:pt idx="2062">
                  <c:v>1092.50449451484</c:v>
                </c:pt>
                <c:pt idx="2063">
                  <c:v>1083.19947520694</c:v>
                </c:pt>
                <c:pt idx="2064">
                  <c:v>1055.8280814314601</c:v>
                </c:pt>
                <c:pt idx="2065">
                  <c:v>1028.5751253712799</c:v>
                </c:pt>
                <c:pt idx="2066">
                  <c:v>1000.83025708816</c:v>
                </c:pt>
                <c:pt idx="2067">
                  <c:v>1020.00302911415</c:v>
                </c:pt>
                <c:pt idx="2068">
                  <c:v>1019.25220905318</c:v>
                </c:pt>
                <c:pt idx="2069">
                  <c:v>732.79634194411403</c:v>
                </c:pt>
                <c:pt idx="2070">
                  <c:v>640.45235060620701</c:v>
                </c:pt>
                <c:pt idx="2071">
                  <c:v>992.43907237931296</c:v>
                </c:pt>
                <c:pt idx="2072">
                  <c:v>1354.21867664716</c:v>
                </c:pt>
                <c:pt idx="2073">
                  <c:v>1257.7861045669699</c:v>
                </c:pt>
                <c:pt idx="2074">
                  <c:v>1102.67834876338</c:v>
                </c:pt>
                <c:pt idx="2075">
                  <c:v>1021.95563059822</c:v>
                </c:pt>
                <c:pt idx="2076">
                  <c:v>1132.3014516353001</c:v>
                </c:pt>
                <c:pt idx="2077">
                  <c:v>1276.70969054392</c:v>
                </c:pt>
                <c:pt idx="2078">
                  <c:v>1315.8690072936299</c:v>
                </c:pt>
                <c:pt idx="2079">
                  <c:v>1282.07297435346</c:v>
                </c:pt>
                <c:pt idx="2080">
                  <c:v>1238.8402998164099</c:v>
                </c:pt>
                <c:pt idx="2081">
                  <c:v>995.56427614575</c:v>
                </c:pt>
                <c:pt idx="2082">
                  <c:v>1124.83399022915</c:v>
                </c:pt>
                <c:pt idx="2083">
                  <c:v>1159.4058656050199</c:v>
                </c:pt>
                <c:pt idx="2084">
                  <c:v>1237.71160311828</c:v>
                </c:pt>
                <c:pt idx="2085">
                  <c:v>1377.8785927742599</c:v>
                </c:pt>
                <c:pt idx="2086">
                  <c:v>1416.6594554936601</c:v>
                </c:pt>
                <c:pt idx="2087">
                  <c:v>1401.1696376417101</c:v>
                </c:pt>
                <c:pt idx="2088">
                  <c:v>1378.8330263448699</c:v>
                </c:pt>
                <c:pt idx="2089">
                  <c:v>1344.6357271474401</c:v>
                </c:pt>
                <c:pt idx="2090">
                  <c:v>1312.0321113668699</c:v>
                </c:pt>
                <c:pt idx="2091">
                  <c:v>1287.2509546121801</c:v>
                </c:pt>
                <c:pt idx="2092">
                  <c:v>1200.33927307247</c:v>
                </c:pt>
                <c:pt idx="2093">
                  <c:v>839.60884715345105</c:v>
                </c:pt>
                <c:pt idx="2094">
                  <c:v>674.20429038432405</c:v>
                </c:pt>
                <c:pt idx="2095">
                  <c:v>939.60981268780904</c:v>
                </c:pt>
                <c:pt idx="2096">
                  <c:v>1205.01414928226</c:v>
                </c:pt>
                <c:pt idx="2097">
                  <c:v>1146.11230115184</c:v>
                </c:pt>
                <c:pt idx="2098">
                  <c:v>1094.06536098743</c:v>
                </c:pt>
                <c:pt idx="2099">
                  <c:v>1058.6999347435101</c:v>
                </c:pt>
                <c:pt idx="2100">
                  <c:v>1139.8871336766099</c:v>
                </c:pt>
                <c:pt idx="2101">
                  <c:v>1225.23435322969</c:v>
                </c:pt>
                <c:pt idx="2102">
                  <c:v>1257.4774517454</c:v>
                </c:pt>
                <c:pt idx="2103">
                  <c:v>1187.2061776548601</c:v>
                </c:pt>
                <c:pt idx="2104">
                  <c:v>1125.6857959490901</c:v>
                </c:pt>
                <c:pt idx="2105">
                  <c:v>841.86075114415496</c:v>
                </c:pt>
                <c:pt idx="2106">
                  <c:v>938.87753948728403</c:v>
                </c:pt>
                <c:pt idx="2107">
                  <c:v>918.69301673622601</c:v>
                </c:pt>
                <c:pt idx="2108">
                  <c:v>947.69628743092699</c:v>
                </c:pt>
                <c:pt idx="2109">
                  <c:v>1087.37574868202</c:v>
                </c:pt>
                <c:pt idx="2110">
                  <c:v>1140.7483460559299</c:v>
                </c:pt>
                <c:pt idx="2111">
                  <c:v>1140.1979643186901</c:v>
                </c:pt>
                <c:pt idx="2112">
                  <c:v>1131.21195661856</c:v>
                </c:pt>
                <c:pt idx="2113">
                  <c:v>1113.0028723389901</c:v>
                </c:pt>
                <c:pt idx="2114">
                  <c:v>1103.3945198065701</c:v>
                </c:pt>
                <c:pt idx="2115">
                  <c:v>1084.63272090892</c:v>
                </c:pt>
                <c:pt idx="2116">
                  <c:v>1009.73662055414</c:v>
                </c:pt>
                <c:pt idx="2117">
                  <c:v>650.63036628171403</c:v>
                </c:pt>
                <c:pt idx="2118">
                  <c:v>489.197075233904</c:v>
                </c:pt>
                <c:pt idx="2119">
                  <c:v>761.40642698253805</c:v>
                </c:pt>
                <c:pt idx="2120">
                  <c:v>1052.6208930089499</c:v>
                </c:pt>
                <c:pt idx="2121">
                  <c:v>1015.64906769371</c:v>
                </c:pt>
                <c:pt idx="2122">
                  <c:v>1017.11416565926</c:v>
                </c:pt>
                <c:pt idx="2123">
                  <c:v>1035.58422132495</c:v>
                </c:pt>
                <c:pt idx="2124">
                  <c:v>1043.0231439842401</c:v>
                </c:pt>
                <c:pt idx="2125">
                  <c:v>1060.23840917592</c:v>
                </c:pt>
                <c:pt idx="2126">
                  <c:v>1057.1867476591799</c:v>
                </c:pt>
                <c:pt idx="2127">
                  <c:v>991.31692994975106</c:v>
                </c:pt>
                <c:pt idx="2128">
                  <c:v>930.85865987878901</c:v>
                </c:pt>
                <c:pt idx="2129">
                  <c:v>658.74370030844102</c:v>
                </c:pt>
                <c:pt idx="2130">
                  <c:v>772.34378151043404</c:v>
                </c:pt>
                <c:pt idx="2131">
                  <c:v>787.15180315911596</c:v>
                </c:pt>
                <c:pt idx="2132">
                  <c:v>856.57819718091002</c:v>
                </c:pt>
                <c:pt idx="2133">
                  <c:v>999.23993306086095</c:v>
                </c:pt>
                <c:pt idx="2134">
                  <c:v>1072.9839104391499</c:v>
                </c:pt>
                <c:pt idx="2135">
                  <c:v>1072.63289157241</c:v>
                </c:pt>
                <c:pt idx="2136">
                  <c:v>1081.91804361201</c:v>
                </c:pt>
                <c:pt idx="2137">
                  <c:v>1081.9523724010301</c:v>
                </c:pt>
                <c:pt idx="2138">
                  <c:v>1082.1354948979399</c:v>
                </c:pt>
                <c:pt idx="2139">
                  <c:v>1073.3939617656999</c:v>
                </c:pt>
                <c:pt idx="2140">
                  <c:v>998.96564879212599</c:v>
                </c:pt>
                <c:pt idx="2141">
                  <c:v>655.19662487187395</c:v>
                </c:pt>
                <c:pt idx="2142">
                  <c:v>493.22846773724098</c:v>
                </c:pt>
                <c:pt idx="2143">
                  <c:v>767.36699611391998</c:v>
                </c:pt>
                <c:pt idx="2144">
                  <c:v>1058.7127894968501</c:v>
                </c:pt>
                <c:pt idx="2145">
                  <c:v>995.44722306209496</c:v>
                </c:pt>
                <c:pt idx="2146">
                  <c:v>949.39752505315005</c:v>
                </c:pt>
                <c:pt idx="2147">
                  <c:v>920.14371746415998</c:v>
                </c:pt>
                <c:pt idx="2148">
                  <c:v>899.33548990566896</c:v>
                </c:pt>
                <c:pt idx="2149">
                  <c:v>876.11156352585999</c:v>
                </c:pt>
                <c:pt idx="2150">
                  <c:v>856.72501495605297</c:v>
                </c:pt>
                <c:pt idx="2151">
                  <c:v>768.61495798965996</c:v>
                </c:pt>
                <c:pt idx="2152">
                  <c:v>688.50603599331498</c:v>
                </c:pt>
                <c:pt idx="2153">
                  <c:v>389.83557340473902</c:v>
                </c:pt>
                <c:pt idx="2154">
                  <c:v>506.91908132062298</c:v>
                </c:pt>
                <c:pt idx="2155">
                  <c:v>527.91617256934001</c:v>
                </c:pt>
                <c:pt idx="2156">
                  <c:v>596.77179141701902</c:v>
                </c:pt>
                <c:pt idx="2157">
                  <c:v>761.87622485579004</c:v>
                </c:pt>
                <c:pt idx="2158">
                  <c:v>841.43896761199301</c:v>
                </c:pt>
                <c:pt idx="2159">
                  <c:v>860.87793026713496</c:v>
                </c:pt>
                <c:pt idx="2160">
                  <c:v>860.675917965228</c:v>
                </c:pt>
                <c:pt idx="2161">
                  <c:v>845.99428426361499</c:v>
                </c:pt>
                <c:pt idx="2162">
                  <c:v>831.14112023321002</c:v>
                </c:pt>
                <c:pt idx="2163">
                  <c:v>821.27869234155003</c:v>
                </c:pt>
                <c:pt idx="2164">
                  <c:v>816.20310590690497</c:v>
                </c:pt>
                <c:pt idx="2165">
                  <c:v>537.86016713003096</c:v>
                </c:pt>
                <c:pt idx="2166">
                  <c:v>254.538996514525</c:v>
                </c:pt>
                <c:pt idx="2167">
                  <c:v>483.35209814871001</c:v>
                </c:pt>
                <c:pt idx="2168">
                  <c:v>1031.69291177849</c:v>
                </c:pt>
                <c:pt idx="2169">
                  <c:v>954.90302883020695</c:v>
                </c:pt>
                <c:pt idx="2170">
                  <c:v>871.86380358701797</c:v>
                </c:pt>
                <c:pt idx="2171">
                  <c:v>705.35138239544597</c:v>
                </c:pt>
                <c:pt idx="2172">
                  <c:v>719.02042582388799</c:v>
                </c:pt>
                <c:pt idx="2173">
                  <c:v>838.89138253501801</c:v>
                </c:pt>
                <c:pt idx="2174">
                  <c:v>859.53341991069306</c:v>
                </c:pt>
                <c:pt idx="2175">
                  <c:v>805.22960898752694</c:v>
                </c:pt>
                <c:pt idx="2176">
                  <c:v>563.93130818182306</c:v>
                </c:pt>
                <c:pt idx="2177">
                  <c:v>474.30305526185202</c:v>
                </c:pt>
                <c:pt idx="2178">
                  <c:v>596.992382436811</c:v>
                </c:pt>
                <c:pt idx="2179">
                  <c:v>627.98489482583295</c:v>
                </c:pt>
                <c:pt idx="2180">
                  <c:v>705.46355460216205</c:v>
                </c:pt>
                <c:pt idx="2181">
                  <c:v>841.34303683505902</c:v>
                </c:pt>
                <c:pt idx="2182">
                  <c:v>880.23073208848098</c:v>
                </c:pt>
                <c:pt idx="2183">
                  <c:v>860.56188765066202</c:v>
                </c:pt>
                <c:pt idx="2184">
                  <c:v>860.81207587363895</c:v>
                </c:pt>
                <c:pt idx="2185">
                  <c:v>870.74637021666695</c:v>
                </c:pt>
                <c:pt idx="2186">
                  <c:v>885.43741247606204</c:v>
                </c:pt>
                <c:pt idx="2187">
                  <c:v>870.56098354663595</c:v>
                </c:pt>
                <c:pt idx="2188">
                  <c:v>860.966073316907</c:v>
                </c:pt>
                <c:pt idx="2189">
                  <c:v>564.43277388646402</c:v>
                </c:pt>
                <c:pt idx="2190">
                  <c:v>211.907814351621</c:v>
                </c:pt>
                <c:pt idx="2191">
                  <c:v>359.46636621256999</c:v>
                </c:pt>
                <c:pt idx="2192">
                  <c:v>816.54176279650699</c:v>
                </c:pt>
                <c:pt idx="2193">
                  <c:v>771.18032104185897</c:v>
                </c:pt>
                <c:pt idx="2194">
                  <c:v>743.78281588693199</c:v>
                </c:pt>
                <c:pt idx="2195">
                  <c:v>657.07999802818699</c:v>
                </c:pt>
                <c:pt idx="2196">
                  <c:v>712.917682537215</c:v>
                </c:pt>
                <c:pt idx="2197">
                  <c:v>878.89246118655603</c:v>
                </c:pt>
                <c:pt idx="2198">
                  <c:v>924.76427404485503</c:v>
                </c:pt>
                <c:pt idx="2199">
                  <c:v>877.23237320247699</c:v>
                </c:pt>
                <c:pt idx="2200">
                  <c:v>656.52455816290103</c:v>
                </c:pt>
                <c:pt idx="2201">
                  <c:v>574.10477957586897</c:v>
                </c:pt>
                <c:pt idx="2202">
                  <c:v>673.58399899450603</c:v>
                </c:pt>
                <c:pt idx="2203">
                  <c:v>668.31232493798598</c:v>
                </c:pt>
                <c:pt idx="2204">
                  <c:v>709.57994824020705</c:v>
                </c:pt>
                <c:pt idx="2205">
                  <c:v>800.62837089868401</c:v>
                </c:pt>
                <c:pt idx="2206">
                  <c:v>800.668120623969</c:v>
                </c:pt>
                <c:pt idx="2207">
                  <c:v>745.576475442836</c:v>
                </c:pt>
                <c:pt idx="2208">
                  <c:v>736.17543975865703</c:v>
                </c:pt>
                <c:pt idx="2209">
                  <c:v>741.48842921725895</c:v>
                </c:pt>
                <c:pt idx="2210">
                  <c:v>746.88435123005399</c:v>
                </c:pt>
                <c:pt idx="2211">
                  <c:v>731.80616620924002</c:v>
                </c:pt>
                <c:pt idx="2212">
                  <c:v>654.10457764904402</c:v>
                </c:pt>
                <c:pt idx="2213">
                  <c:v>304.16536029757702</c:v>
                </c:pt>
                <c:pt idx="2214">
                  <c:v>135.97237415835301</c:v>
                </c:pt>
                <c:pt idx="2215">
                  <c:v>395.82197160136099</c:v>
                </c:pt>
                <c:pt idx="2216">
                  <c:v>711.76946886943404</c:v>
                </c:pt>
                <c:pt idx="2217">
                  <c:v>674.44637257313298</c:v>
                </c:pt>
                <c:pt idx="2218">
                  <c:v>645.270907847069</c:v>
                </c:pt>
                <c:pt idx="2219">
                  <c:v>639.76251548905702</c:v>
                </c:pt>
                <c:pt idx="2220">
                  <c:v>663.69663193763802</c:v>
                </c:pt>
                <c:pt idx="2221">
                  <c:v>689.07147522752996</c:v>
                </c:pt>
                <c:pt idx="2222">
                  <c:v>710.413924874852</c:v>
                </c:pt>
                <c:pt idx="2223">
                  <c:v>648.84403160847796</c:v>
                </c:pt>
                <c:pt idx="2224">
                  <c:v>586.38562088514402</c:v>
                </c:pt>
                <c:pt idx="2225">
                  <c:v>303.93227848408799</c:v>
                </c:pt>
                <c:pt idx="2226">
                  <c:v>422.10556432359999</c:v>
                </c:pt>
                <c:pt idx="2227">
                  <c:v>435.32244257709601</c:v>
                </c:pt>
                <c:pt idx="2228">
                  <c:v>502.493923647212</c:v>
                </c:pt>
                <c:pt idx="2229">
                  <c:v>660.71859488554196</c:v>
                </c:pt>
                <c:pt idx="2230">
                  <c:v>722.03933427312302</c:v>
                </c:pt>
                <c:pt idx="2231">
                  <c:v>726.806168921785</c:v>
                </c:pt>
                <c:pt idx="2232">
                  <c:v>752.24574955963703</c:v>
                </c:pt>
                <c:pt idx="2233">
                  <c:v>767.29785582616705</c:v>
                </c:pt>
                <c:pt idx="2234">
                  <c:v>782.39362298235005</c:v>
                </c:pt>
                <c:pt idx="2235">
                  <c:v>777.22210353782202</c:v>
                </c:pt>
                <c:pt idx="2236">
                  <c:v>699.97724658051902</c:v>
                </c:pt>
                <c:pt idx="2237">
                  <c:v>353.16424816488598</c:v>
                </c:pt>
                <c:pt idx="2238">
                  <c:v>206.07984644896601</c:v>
                </c:pt>
                <c:pt idx="2239">
                  <c:v>492.23699319301102</c:v>
                </c:pt>
                <c:pt idx="2240">
                  <c:v>806.678633107981</c:v>
                </c:pt>
                <c:pt idx="2241">
                  <c:v>775.77542280201601</c:v>
                </c:pt>
                <c:pt idx="2242">
                  <c:v>758.13845678412599</c:v>
                </c:pt>
                <c:pt idx="2243">
                  <c:v>767.92995381884498</c:v>
                </c:pt>
                <c:pt idx="2244">
                  <c:v>775.14240205424505</c:v>
                </c:pt>
                <c:pt idx="2245">
                  <c:v>790.07856948119297</c:v>
                </c:pt>
                <c:pt idx="2246">
                  <c:v>796.05456889705204</c:v>
                </c:pt>
                <c:pt idx="2247">
                  <c:v>730.73654021335403</c:v>
                </c:pt>
                <c:pt idx="2248">
                  <c:v>664.45671314791502</c:v>
                </c:pt>
                <c:pt idx="2249">
                  <c:v>382.67026048120198</c:v>
                </c:pt>
                <c:pt idx="2250">
                  <c:v>491.91487883245998</c:v>
                </c:pt>
                <c:pt idx="2251">
                  <c:v>491.43753521151598</c:v>
                </c:pt>
                <c:pt idx="2252">
                  <c:v>544.79238139419397</c:v>
                </c:pt>
                <c:pt idx="2253">
                  <c:v>691.33735590881497</c:v>
                </c:pt>
                <c:pt idx="2254">
                  <c:v>751.80215690953401</c:v>
                </c:pt>
                <c:pt idx="2255">
                  <c:v>766.68574201448803</c:v>
                </c:pt>
                <c:pt idx="2256">
                  <c:v>781.65472119741503</c:v>
                </c:pt>
                <c:pt idx="2257">
                  <c:v>796.56631991315498</c:v>
                </c:pt>
                <c:pt idx="2258">
                  <c:v>811.51074116314203</c:v>
                </c:pt>
                <c:pt idx="2259">
                  <c:v>826.58863870036805</c:v>
                </c:pt>
                <c:pt idx="2260">
                  <c:v>775.81338629244499</c:v>
                </c:pt>
                <c:pt idx="2261">
                  <c:v>447.16597419997697</c:v>
                </c:pt>
                <c:pt idx="2262">
                  <c:v>290.36682607696201</c:v>
                </c:pt>
                <c:pt idx="2263">
                  <c:v>533.84006525314896</c:v>
                </c:pt>
                <c:pt idx="2264">
                  <c:v>779.14617628176995</c:v>
                </c:pt>
                <c:pt idx="2265">
                  <c:v>732.59489943369204</c:v>
                </c:pt>
                <c:pt idx="2266">
                  <c:v>686.34972353295495</c:v>
                </c:pt>
                <c:pt idx="2267">
                  <c:v>714.32941284255003</c:v>
                </c:pt>
                <c:pt idx="2268">
                  <c:v>808.50709872382401</c:v>
                </c:pt>
                <c:pt idx="2269">
                  <c:v>944.38144116697299</c:v>
                </c:pt>
                <c:pt idx="2270">
                  <c:v>1054.4551799569199</c:v>
                </c:pt>
                <c:pt idx="2271">
                  <c:v>1005.91845440235</c:v>
                </c:pt>
                <c:pt idx="2272">
                  <c:v>948.91968621598596</c:v>
                </c:pt>
                <c:pt idx="2273">
                  <c:v>674.29478390152894</c:v>
                </c:pt>
                <c:pt idx="2274">
                  <c:v>801.25450895418396</c:v>
                </c:pt>
                <c:pt idx="2275">
                  <c:v>830.26519196670301</c:v>
                </c:pt>
                <c:pt idx="2276">
                  <c:v>908.13727617191103</c:v>
                </c:pt>
                <c:pt idx="2277">
                  <c:v>1113.4910653402901</c:v>
                </c:pt>
                <c:pt idx="2278">
                  <c:v>1245.1533613894701</c:v>
                </c:pt>
                <c:pt idx="2279">
                  <c:v>1328.33439843677</c:v>
                </c:pt>
                <c:pt idx="2280">
                  <c:v>1415.56721160285</c:v>
                </c:pt>
                <c:pt idx="2281">
                  <c:v>1507.70911801016</c:v>
                </c:pt>
                <c:pt idx="2282">
                  <c:v>1596.2055113311701</c:v>
                </c:pt>
                <c:pt idx="2283">
                  <c:v>1653.82743976805</c:v>
                </c:pt>
                <c:pt idx="2284">
                  <c:v>1654.2039731730799</c:v>
                </c:pt>
                <c:pt idx="2285">
                  <c:v>1368.34744707913</c:v>
                </c:pt>
                <c:pt idx="2286">
                  <c:v>1096.36491634769</c:v>
                </c:pt>
                <c:pt idx="2287">
                  <c:v>1136.6832663523901</c:v>
                </c:pt>
                <c:pt idx="2288">
                  <c:v>1150.52147378379</c:v>
                </c:pt>
                <c:pt idx="2289">
                  <c:v>1032.98294159024</c:v>
                </c:pt>
                <c:pt idx="2290">
                  <c:v>1069.3864660476299</c:v>
                </c:pt>
                <c:pt idx="2291">
                  <c:v>1065.9692799075301</c:v>
                </c:pt>
                <c:pt idx="2292">
                  <c:v>993.53855489224895</c:v>
                </c:pt>
                <c:pt idx="2293">
                  <c:v>1132.2234981443601</c:v>
                </c:pt>
                <c:pt idx="2294">
                  <c:v>1353.53921870924</c:v>
                </c:pt>
                <c:pt idx="2295">
                  <c:v>1343.16474225151</c:v>
                </c:pt>
                <c:pt idx="2296">
                  <c:v>1301.90920004808</c:v>
                </c:pt>
                <c:pt idx="2297">
                  <c:v>1054.08493344465</c:v>
                </c:pt>
                <c:pt idx="2298">
                  <c:v>1109.7269361691001</c:v>
                </c:pt>
                <c:pt idx="2299">
                  <c:v>1054.4618487140699</c:v>
                </c:pt>
                <c:pt idx="2300">
                  <c:v>1054.1291369330399</c:v>
                </c:pt>
                <c:pt idx="2301">
                  <c:v>1180.3111911210499</c:v>
                </c:pt>
                <c:pt idx="2302">
                  <c:v>1249.5133118352201</c:v>
                </c:pt>
                <c:pt idx="2303">
                  <c:v>1257.4945930629699</c:v>
                </c:pt>
                <c:pt idx="2304">
                  <c:v>1257.4387051219701</c:v>
                </c:pt>
                <c:pt idx="2305">
                  <c:v>1248.13052370985</c:v>
                </c:pt>
                <c:pt idx="2306">
                  <c:v>1239.85268343603</c:v>
                </c:pt>
                <c:pt idx="2307">
                  <c:v>1248.1250243776501</c:v>
                </c:pt>
                <c:pt idx="2308">
                  <c:v>1186.30686368743</c:v>
                </c:pt>
                <c:pt idx="2309">
                  <c:v>852.10048652953503</c:v>
                </c:pt>
                <c:pt idx="2310">
                  <c:v>634.11778751556801</c:v>
                </c:pt>
                <c:pt idx="2311">
                  <c:v>765.27709567731404</c:v>
                </c:pt>
                <c:pt idx="2312">
                  <c:v>926.24299033442799</c:v>
                </c:pt>
                <c:pt idx="2313">
                  <c:v>877.450031531783</c:v>
                </c:pt>
                <c:pt idx="2314">
                  <c:v>876.74299820140698</c:v>
                </c:pt>
                <c:pt idx="2315">
                  <c:v>905.44913117307101</c:v>
                </c:pt>
                <c:pt idx="2316">
                  <c:v>904.711369445439</c:v>
                </c:pt>
                <c:pt idx="2317">
                  <c:v>913.97381991697603</c:v>
                </c:pt>
                <c:pt idx="2318">
                  <c:v>893.58421932372198</c:v>
                </c:pt>
                <c:pt idx="2319">
                  <c:v>794.53743721260901</c:v>
                </c:pt>
                <c:pt idx="2320">
                  <c:v>686.86413042128902</c:v>
                </c:pt>
                <c:pt idx="2321">
                  <c:v>367.28554780068799</c:v>
                </c:pt>
                <c:pt idx="2322">
                  <c:v>441.19185603585402</c:v>
                </c:pt>
                <c:pt idx="2323">
                  <c:v>411.12219224619997</c:v>
                </c:pt>
                <c:pt idx="2324">
                  <c:v>432.41983856763397</c:v>
                </c:pt>
                <c:pt idx="2325">
                  <c:v>576.87435775264498</c:v>
                </c:pt>
                <c:pt idx="2326">
                  <c:v>639.16235479759405</c:v>
                </c:pt>
                <c:pt idx="2327">
                  <c:v>648.93926803510999</c:v>
                </c:pt>
                <c:pt idx="2328">
                  <c:v>648.41216486755297</c:v>
                </c:pt>
                <c:pt idx="2329">
                  <c:v>652.56796656645099</c:v>
                </c:pt>
                <c:pt idx="2330">
                  <c:v>657.38304648277995</c:v>
                </c:pt>
                <c:pt idx="2331">
                  <c:v>698.85248762415301</c:v>
                </c:pt>
                <c:pt idx="2332">
                  <c:v>754.60086762406399</c:v>
                </c:pt>
                <c:pt idx="2333">
                  <c:v>531.22724592986401</c:v>
                </c:pt>
                <c:pt idx="2334">
                  <c:v>190.778687753707</c:v>
                </c:pt>
                <c:pt idx="2335">
                  <c:v>289.912777256016</c:v>
                </c:pt>
                <c:pt idx="2336">
                  <c:v>756.71569283805695</c:v>
                </c:pt>
                <c:pt idx="2337">
                  <c:v>684.19091292333701</c:v>
                </c:pt>
                <c:pt idx="2338">
                  <c:v>602.16854618009802</c:v>
                </c:pt>
                <c:pt idx="2339">
                  <c:v>479.36526881861897</c:v>
                </c:pt>
                <c:pt idx="2340">
                  <c:v>474.72860987370598</c:v>
                </c:pt>
                <c:pt idx="2341">
                  <c:v>628.78123762385599</c:v>
                </c:pt>
                <c:pt idx="2342">
                  <c:v>652.69151709769096</c:v>
                </c:pt>
                <c:pt idx="2343">
                  <c:v>635.85197848988003</c:v>
                </c:pt>
                <c:pt idx="2344">
                  <c:v>456.82067261603902</c:v>
                </c:pt>
                <c:pt idx="2345">
                  <c:v>424.33489089197298</c:v>
                </c:pt>
                <c:pt idx="2346">
                  <c:v>555.360621372737</c:v>
                </c:pt>
                <c:pt idx="2347">
                  <c:v>576.04124530297804</c:v>
                </c:pt>
                <c:pt idx="2348">
                  <c:v>648.74058774896696</c:v>
                </c:pt>
                <c:pt idx="2349">
                  <c:v>840.59528500350905</c:v>
                </c:pt>
                <c:pt idx="2350">
                  <c:v>974.99455708505297</c:v>
                </c:pt>
                <c:pt idx="2351">
                  <c:v>1040.1959948311701</c:v>
                </c:pt>
                <c:pt idx="2352">
                  <c:v>1049.5355856409301</c:v>
                </c:pt>
                <c:pt idx="2353">
                  <c:v>1040.47852682251</c:v>
                </c:pt>
                <c:pt idx="2354">
                  <c:v>1021.9605238095101</c:v>
                </c:pt>
                <c:pt idx="2355">
                  <c:v>1039.5903070606701</c:v>
                </c:pt>
                <c:pt idx="2356">
                  <c:v>1066.8950002041299</c:v>
                </c:pt>
                <c:pt idx="2357">
                  <c:v>803.48919571628505</c:v>
                </c:pt>
                <c:pt idx="2358">
                  <c:v>388.20425703725198</c:v>
                </c:pt>
                <c:pt idx="2359">
                  <c:v>369.10609636745698</c:v>
                </c:pt>
                <c:pt idx="2360">
                  <c:v>582.45515412688997</c:v>
                </c:pt>
                <c:pt idx="2361">
                  <c:v>354.19462243751798</c:v>
                </c:pt>
                <c:pt idx="2362">
                  <c:v>212.38942570891899</c:v>
                </c:pt>
                <c:pt idx="2363">
                  <c:v>116.08249705652</c:v>
                </c:pt>
                <c:pt idx="2364">
                  <c:v>306.692943633308</c:v>
                </c:pt>
                <c:pt idx="2365">
                  <c:v>592.65022002714704</c:v>
                </c:pt>
                <c:pt idx="2366">
                  <c:v>659.1951883859</c:v>
                </c:pt>
                <c:pt idx="2367">
                  <c:v>585.04113774771304</c:v>
                </c:pt>
                <c:pt idx="2368">
                  <c:v>319.69585394919602</c:v>
                </c:pt>
                <c:pt idx="2369">
                  <c:v>196.22099895935901</c:v>
                </c:pt>
                <c:pt idx="2370">
                  <c:v>306.905881926436</c:v>
                </c:pt>
                <c:pt idx="2371">
                  <c:v>314.89727496432602</c:v>
                </c:pt>
                <c:pt idx="2372">
                  <c:v>372.35236337560599</c:v>
                </c:pt>
                <c:pt idx="2373">
                  <c:v>494.23478733602701</c:v>
                </c:pt>
                <c:pt idx="2374">
                  <c:v>531.57879363314805</c:v>
                </c:pt>
                <c:pt idx="2375">
                  <c:v>504.43760949657099</c:v>
                </c:pt>
                <c:pt idx="2376">
                  <c:v>536.48100119955996</c:v>
                </c:pt>
                <c:pt idx="2377">
                  <c:v>578.50281789412895</c:v>
                </c:pt>
                <c:pt idx="2378">
                  <c:v>620.33012016535304</c:v>
                </c:pt>
                <c:pt idx="2379">
                  <c:v>651.20976112932999</c:v>
                </c:pt>
                <c:pt idx="2380">
                  <c:v>624.27354325195199</c:v>
                </c:pt>
                <c:pt idx="2381">
                  <c:v>313.15679615426802</c:v>
                </c:pt>
                <c:pt idx="2382">
                  <c:v>73.961055497584496</c:v>
                </c:pt>
                <c:pt idx="2383">
                  <c:v>170.503926719643</c:v>
                </c:pt>
                <c:pt idx="2384">
                  <c:v>222.48337428296901</c:v>
                </c:pt>
                <c:pt idx="2385">
                  <c:v>91.286054331906001</c:v>
                </c:pt>
                <c:pt idx="2386">
                  <c:v>109.80979026927</c:v>
                </c:pt>
                <c:pt idx="2387">
                  <c:v>190.96021061362401</c:v>
                </c:pt>
                <c:pt idx="2388">
                  <c:v>320.112111813203</c:v>
                </c:pt>
                <c:pt idx="2389">
                  <c:v>460.789924762439</c:v>
                </c:pt>
                <c:pt idx="2390">
                  <c:v>569.56912768186703</c:v>
                </c:pt>
                <c:pt idx="2391">
                  <c:v>536.69294039100203</c:v>
                </c:pt>
                <c:pt idx="2392">
                  <c:v>488.283343801939</c:v>
                </c:pt>
                <c:pt idx="2393">
                  <c:v>217.66783119509401</c:v>
                </c:pt>
                <c:pt idx="2394">
                  <c:v>339.32417136581302</c:v>
                </c:pt>
                <c:pt idx="2395">
                  <c:v>355.49037936980102</c:v>
                </c:pt>
                <c:pt idx="2396">
                  <c:v>423.16584943728299</c:v>
                </c:pt>
                <c:pt idx="2397">
                  <c:v>567.70705713824395</c:v>
                </c:pt>
                <c:pt idx="2398">
                  <c:v>609.55008027900897</c:v>
                </c:pt>
                <c:pt idx="2399">
                  <c:v>609.46798868144697</c:v>
                </c:pt>
                <c:pt idx="2400">
                  <c:v>630.15987722213299</c:v>
                </c:pt>
                <c:pt idx="2401">
                  <c:v>661.20270842141997</c:v>
                </c:pt>
                <c:pt idx="2402">
                  <c:v>686.99050052694895</c:v>
                </c:pt>
                <c:pt idx="2403">
                  <c:v>707.59757400269302</c:v>
                </c:pt>
                <c:pt idx="2404">
                  <c:v>649.43996223975103</c:v>
                </c:pt>
                <c:pt idx="2405">
                  <c:v>321.33088329532302</c:v>
                </c:pt>
                <c:pt idx="2406">
                  <c:v>87.285404639309206</c:v>
                </c:pt>
                <c:pt idx="2407">
                  <c:v>173.08876340097299</c:v>
                </c:pt>
                <c:pt idx="2408">
                  <c:v>173.457723109559</c:v>
                </c:pt>
                <c:pt idx="2409">
                  <c:v>0</c:v>
                </c:pt>
                <c:pt idx="2410">
                  <c:v>0</c:v>
                </c:pt>
                <c:pt idx="2411">
                  <c:v>0</c:v>
                </c:pt>
                <c:pt idx="2412">
                  <c:v>65.490634678987803</c:v>
                </c:pt>
                <c:pt idx="2413">
                  <c:v>300.92657463130701</c:v>
                </c:pt>
                <c:pt idx="2414">
                  <c:v>457.971147961974</c:v>
                </c:pt>
                <c:pt idx="2415">
                  <c:v>446.39387771737398</c:v>
                </c:pt>
                <c:pt idx="2416">
                  <c:v>413.505944261232</c:v>
                </c:pt>
                <c:pt idx="2417">
                  <c:v>160.01026141904799</c:v>
                </c:pt>
                <c:pt idx="2418">
                  <c:v>290.61752716439202</c:v>
                </c:pt>
                <c:pt idx="2419">
                  <c:v>303.85012125369201</c:v>
                </c:pt>
                <c:pt idx="2420">
                  <c:v>372.34405475808597</c:v>
                </c:pt>
                <c:pt idx="2421">
                  <c:v>536.99097341092397</c:v>
                </c:pt>
                <c:pt idx="2422">
                  <c:v>616.17268505796505</c:v>
                </c:pt>
                <c:pt idx="2423">
                  <c:v>642.18411986604997</c:v>
                </c:pt>
                <c:pt idx="2424">
                  <c:v>631.53682675343396</c:v>
                </c:pt>
                <c:pt idx="2425">
                  <c:v>615.86398992725401</c:v>
                </c:pt>
                <c:pt idx="2426">
                  <c:v>600.00150577866896</c:v>
                </c:pt>
                <c:pt idx="2427">
                  <c:v>589.36608122391794</c:v>
                </c:pt>
                <c:pt idx="2428">
                  <c:v>525.09978793222695</c:v>
                </c:pt>
                <c:pt idx="2429">
                  <c:v>182.16598840943999</c:v>
                </c:pt>
                <c:pt idx="2430">
                  <c:v>29.0195178639913</c:v>
                </c:pt>
                <c:pt idx="2431">
                  <c:v>318.39171257309999</c:v>
                </c:pt>
                <c:pt idx="2432">
                  <c:v>607.04642087806701</c:v>
                </c:pt>
                <c:pt idx="2433">
                  <c:v>502.41484056447501</c:v>
                </c:pt>
                <c:pt idx="2434">
                  <c:v>395.64563611237497</c:v>
                </c:pt>
                <c:pt idx="2435">
                  <c:v>286.52754032527997</c:v>
                </c:pt>
                <c:pt idx="2436">
                  <c:v>356.01532634857398</c:v>
                </c:pt>
                <c:pt idx="2437">
                  <c:v>447.36310550589002</c:v>
                </c:pt>
                <c:pt idx="2438">
                  <c:v>505.79025306518702</c:v>
                </c:pt>
                <c:pt idx="2439">
                  <c:v>445.808124067253</c:v>
                </c:pt>
                <c:pt idx="2440">
                  <c:v>372.23642977107897</c:v>
                </c:pt>
                <c:pt idx="2441">
                  <c:v>85.461232730157604</c:v>
                </c:pt>
                <c:pt idx="2442">
                  <c:v>198.128535389696</c:v>
                </c:pt>
                <c:pt idx="2443">
                  <c:v>207.40481256284599</c:v>
                </c:pt>
                <c:pt idx="2444">
                  <c:v>268.02985917735401</c:v>
                </c:pt>
                <c:pt idx="2445">
                  <c:v>423.659663398752</c:v>
                </c:pt>
                <c:pt idx="2446">
                  <c:v>488.06393786303101</c:v>
                </c:pt>
                <c:pt idx="2447">
                  <c:v>498.52058694255498</c:v>
                </c:pt>
                <c:pt idx="2448">
                  <c:v>514.38962558713195</c:v>
                </c:pt>
                <c:pt idx="2449">
                  <c:v>524.72851995691803</c:v>
                </c:pt>
                <c:pt idx="2450">
                  <c:v>535.29482874185396</c:v>
                </c:pt>
                <c:pt idx="2451">
                  <c:v>529.69172398863896</c:v>
                </c:pt>
                <c:pt idx="2452">
                  <c:v>467.55445548454099</c:v>
                </c:pt>
                <c:pt idx="2453">
                  <c:v>124.931438772136</c:v>
                </c:pt>
                <c:pt idx="2454">
                  <c:v>0</c:v>
                </c:pt>
                <c:pt idx="2455">
                  <c:v>276.49501235832997</c:v>
                </c:pt>
                <c:pt idx="2456">
                  <c:v>590.61949672087701</c:v>
                </c:pt>
                <c:pt idx="2457">
                  <c:v>558.54845048708899</c:v>
                </c:pt>
                <c:pt idx="2458">
                  <c:v>532.51790374020504</c:v>
                </c:pt>
                <c:pt idx="2459">
                  <c:v>548.66248014465805</c:v>
                </c:pt>
                <c:pt idx="2460">
                  <c:v>543.09491339617296</c:v>
                </c:pt>
                <c:pt idx="2461">
                  <c:v>547.85155258685097</c:v>
                </c:pt>
                <c:pt idx="2462">
                  <c:v>541.54489102867899</c:v>
                </c:pt>
                <c:pt idx="2463">
                  <c:v>465.96086884674901</c:v>
                </c:pt>
                <c:pt idx="2464">
                  <c:v>395.394982263023</c:v>
                </c:pt>
                <c:pt idx="2465">
                  <c:v>111.636830212593</c:v>
                </c:pt>
                <c:pt idx="2466">
                  <c:v>259.07109256329301</c:v>
                </c:pt>
                <c:pt idx="2467">
                  <c:v>326.75377285814301</c:v>
                </c:pt>
                <c:pt idx="2468">
                  <c:v>450.21250199557699</c:v>
                </c:pt>
                <c:pt idx="2469">
                  <c:v>606.49551535574903</c:v>
                </c:pt>
                <c:pt idx="2470">
                  <c:v>662.50227106310501</c:v>
                </c:pt>
                <c:pt idx="2471">
                  <c:v>666.85085071279696</c:v>
                </c:pt>
                <c:pt idx="2472">
                  <c:v>661.65051627667503</c:v>
                </c:pt>
                <c:pt idx="2473">
                  <c:v>661.88601502120503</c:v>
                </c:pt>
                <c:pt idx="2474">
                  <c:v>656.74086264137497</c:v>
                </c:pt>
                <c:pt idx="2475">
                  <c:v>646.35118511686301</c:v>
                </c:pt>
                <c:pt idx="2476">
                  <c:v>578.04404282721305</c:v>
                </c:pt>
                <c:pt idx="2477">
                  <c:v>229.170236060256</c:v>
                </c:pt>
                <c:pt idx="2478">
                  <c:v>66.092922809621498</c:v>
                </c:pt>
                <c:pt idx="2479">
                  <c:v>316.95296092337799</c:v>
                </c:pt>
                <c:pt idx="2480">
                  <c:v>584.598072745222</c:v>
                </c:pt>
                <c:pt idx="2481">
                  <c:v>531.47234701932803</c:v>
                </c:pt>
                <c:pt idx="2482">
                  <c:v>553.41010408807995</c:v>
                </c:pt>
                <c:pt idx="2483">
                  <c:v>562.80986185587005</c:v>
                </c:pt>
                <c:pt idx="2484">
                  <c:v>552.66982386040695</c:v>
                </c:pt>
                <c:pt idx="2485">
                  <c:v>589.41624201485502</c:v>
                </c:pt>
                <c:pt idx="2486">
                  <c:v>629.89983760064194</c:v>
                </c:pt>
                <c:pt idx="2487">
                  <c:v>586.93635339889602</c:v>
                </c:pt>
                <c:pt idx="2488">
                  <c:v>549.52129237028601</c:v>
                </c:pt>
                <c:pt idx="2489">
                  <c:v>289.96712305019702</c:v>
                </c:pt>
                <c:pt idx="2490">
                  <c:v>404.66598238833097</c:v>
                </c:pt>
                <c:pt idx="2491">
                  <c:v>414.88748398631998</c:v>
                </c:pt>
                <c:pt idx="2492">
                  <c:v>473.65642633047401</c:v>
                </c:pt>
                <c:pt idx="2493">
                  <c:v>641.34408625024105</c:v>
                </c:pt>
                <c:pt idx="2494">
                  <c:v>743.11661934223298</c:v>
                </c:pt>
                <c:pt idx="2495">
                  <c:v>786.216144901186</c:v>
                </c:pt>
                <c:pt idx="2496">
                  <c:v>806.18054040244101</c:v>
                </c:pt>
                <c:pt idx="2497">
                  <c:v>815.136306166694</c:v>
                </c:pt>
                <c:pt idx="2498">
                  <c:v>820.40030713970896</c:v>
                </c:pt>
                <c:pt idx="2499">
                  <c:v>815.62219894193095</c:v>
                </c:pt>
                <c:pt idx="2500">
                  <c:v>810.95349535255502</c:v>
                </c:pt>
                <c:pt idx="2501">
                  <c:v>529.02421980681902</c:v>
                </c:pt>
                <c:pt idx="2502">
                  <c:v>134.39452705670999</c:v>
                </c:pt>
                <c:pt idx="2503">
                  <c:v>102.347834013284</c:v>
                </c:pt>
                <c:pt idx="2504">
                  <c:v>360.55398877920697</c:v>
                </c:pt>
                <c:pt idx="2505">
                  <c:v>84.621933095613599</c:v>
                </c:pt>
                <c:pt idx="2506">
                  <c:v>0</c:v>
                </c:pt>
                <c:pt idx="2507">
                  <c:v>0</c:v>
                </c:pt>
                <c:pt idx="2508">
                  <c:v>0</c:v>
                </c:pt>
                <c:pt idx="2509">
                  <c:v>306.99658379615602</c:v>
                </c:pt>
                <c:pt idx="2510">
                  <c:v>522.99058904248898</c:v>
                </c:pt>
                <c:pt idx="2511">
                  <c:v>497.71775336757202</c:v>
                </c:pt>
                <c:pt idx="2512">
                  <c:v>251.43023061257699</c:v>
                </c:pt>
                <c:pt idx="2513">
                  <c:v>150.951148493652</c:v>
                </c:pt>
                <c:pt idx="2514">
                  <c:v>266.11794087679499</c:v>
                </c:pt>
                <c:pt idx="2515">
                  <c:v>279.64909863882099</c:v>
                </c:pt>
                <c:pt idx="2516">
                  <c:v>342.69093079634303</c:v>
                </c:pt>
                <c:pt idx="2517">
                  <c:v>510.717794739618</c:v>
                </c:pt>
                <c:pt idx="2518">
                  <c:v>590.22444615212601</c:v>
                </c:pt>
                <c:pt idx="2519">
                  <c:v>616.18251606688204</c:v>
                </c:pt>
                <c:pt idx="2520">
                  <c:v>631.78244324198204</c:v>
                </c:pt>
                <c:pt idx="2521">
                  <c:v>631.52952407675104</c:v>
                </c:pt>
                <c:pt idx="2522">
                  <c:v>641.57769756942605</c:v>
                </c:pt>
                <c:pt idx="2523">
                  <c:v>641.254283371729</c:v>
                </c:pt>
                <c:pt idx="2524">
                  <c:v>651.58984712220104</c:v>
                </c:pt>
                <c:pt idx="2525">
                  <c:v>370.75123388480898</c:v>
                </c:pt>
                <c:pt idx="2526">
                  <c:v>45.202048934480104</c:v>
                </c:pt>
                <c:pt idx="2527">
                  <c:v>222.79962247756899</c:v>
                </c:pt>
                <c:pt idx="2528">
                  <c:v>700.17349724395001</c:v>
                </c:pt>
                <c:pt idx="2529">
                  <c:v>652.72235605705396</c:v>
                </c:pt>
                <c:pt idx="2530">
                  <c:v>606.17548248186495</c:v>
                </c:pt>
                <c:pt idx="2531">
                  <c:v>494.597232925681</c:v>
                </c:pt>
                <c:pt idx="2532">
                  <c:v>553.72310819225095</c:v>
                </c:pt>
                <c:pt idx="2533">
                  <c:v>725.39624923696601</c:v>
                </c:pt>
                <c:pt idx="2534">
                  <c:v>784.98737435686905</c:v>
                </c:pt>
                <c:pt idx="2535">
                  <c:v>723.09137935429101</c:v>
                </c:pt>
                <c:pt idx="2536">
                  <c:v>470.38979100578598</c:v>
                </c:pt>
                <c:pt idx="2537">
                  <c:v>368.00485903905599</c:v>
                </c:pt>
                <c:pt idx="2538">
                  <c:v>497.70278504904201</c:v>
                </c:pt>
                <c:pt idx="2539">
                  <c:v>523.99065005041496</c:v>
                </c:pt>
                <c:pt idx="2540">
                  <c:v>603.16204557408605</c:v>
                </c:pt>
                <c:pt idx="2541">
                  <c:v>747.77086169277402</c:v>
                </c:pt>
                <c:pt idx="2542">
                  <c:v>792.90566768438498</c:v>
                </c:pt>
                <c:pt idx="2543">
                  <c:v>782.46536699683099</c:v>
                </c:pt>
                <c:pt idx="2544">
                  <c:v>762.09809858784899</c:v>
                </c:pt>
                <c:pt idx="2545">
                  <c:v>741.818000906375</c:v>
                </c:pt>
                <c:pt idx="2546">
                  <c:v>721.12507996218903</c:v>
                </c:pt>
                <c:pt idx="2547">
                  <c:v>726.12900294443295</c:v>
                </c:pt>
                <c:pt idx="2548">
                  <c:v>668.50913599011596</c:v>
                </c:pt>
                <c:pt idx="2549">
                  <c:v>361.41957540204203</c:v>
                </c:pt>
                <c:pt idx="2550">
                  <c:v>189.62173470737</c:v>
                </c:pt>
                <c:pt idx="2551">
                  <c:v>452.96767772547901</c:v>
                </c:pt>
                <c:pt idx="2552">
                  <c:v>724.64681579533203</c:v>
                </c:pt>
                <c:pt idx="2553">
                  <c:v>703.98616151889905</c:v>
                </c:pt>
                <c:pt idx="2554">
                  <c:v>683.535581290408</c:v>
                </c:pt>
                <c:pt idx="2555">
                  <c:v>668.486348225499</c:v>
                </c:pt>
                <c:pt idx="2556">
                  <c:v>699.10411639425001</c:v>
                </c:pt>
                <c:pt idx="2557">
                  <c:v>734.03795449784002</c:v>
                </c:pt>
                <c:pt idx="2558">
                  <c:v>763.95128575924298</c:v>
                </c:pt>
                <c:pt idx="2559">
                  <c:v>696.80176051408296</c:v>
                </c:pt>
                <c:pt idx="2560">
                  <c:v>628.81738213160895</c:v>
                </c:pt>
                <c:pt idx="2561">
                  <c:v>342.23171634966099</c:v>
                </c:pt>
                <c:pt idx="2562">
                  <c:v>453.79179159960199</c:v>
                </c:pt>
                <c:pt idx="2563">
                  <c:v>452.82295866532399</c:v>
                </c:pt>
                <c:pt idx="2564">
                  <c:v>532.09977254164505</c:v>
                </c:pt>
                <c:pt idx="2565">
                  <c:v>672.37513112079</c:v>
                </c:pt>
                <c:pt idx="2566">
                  <c:v>707.20628184425505</c:v>
                </c:pt>
                <c:pt idx="2567">
                  <c:v>712.53302950530394</c:v>
                </c:pt>
                <c:pt idx="2568">
                  <c:v>727.30645360195899</c:v>
                </c:pt>
                <c:pt idx="2569">
                  <c:v>742.77852579922899</c:v>
                </c:pt>
                <c:pt idx="2570">
                  <c:v>778.08735693923495</c:v>
                </c:pt>
                <c:pt idx="2571">
                  <c:v>768.24907975014503</c:v>
                </c:pt>
                <c:pt idx="2572">
                  <c:v>696.71745347591298</c:v>
                </c:pt>
                <c:pt idx="2573">
                  <c:v>381.152895862891</c:v>
                </c:pt>
                <c:pt idx="2574">
                  <c:v>227.92030139779001</c:v>
                </c:pt>
                <c:pt idx="2575">
                  <c:v>512.77874991905105</c:v>
                </c:pt>
                <c:pt idx="2576">
                  <c:v>814.67589153838196</c:v>
                </c:pt>
                <c:pt idx="2577">
                  <c:v>804.39293704474403</c:v>
                </c:pt>
                <c:pt idx="2578">
                  <c:v>794.93125673266195</c:v>
                </c:pt>
                <c:pt idx="2579">
                  <c:v>795.357701683497</c:v>
                </c:pt>
                <c:pt idx="2580">
                  <c:v>824.68500085023595</c:v>
                </c:pt>
                <c:pt idx="2581">
                  <c:v>863.38875192779699</c:v>
                </c:pt>
                <c:pt idx="2582">
                  <c:v>900.990480675453</c:v>
                </c:pt>
                <c:pt idx="2583">
                  <c:v>810.16620818860304</c:v>
                </c:pt>
                <c:pt idx="2584">
                  <c:v>729.163452982168</c:v>
                </c:pt>
                <c:pt idx="2585">
                  <c:v>412.27676634904799</c:v>
                </c:pt>
                <c:pt idx="2586">
                  <c:v>528.14212663283104</c:v>
                </c:pt>
                <c:pt idx="2587">
                  <c:v>562.48328404360495</c:v>
                </c:pt>
                <c:pt idx="2588">
                  <c:v>635.67273141550697</c:v>
                </c:pt>
                <c:pt idx="2589">
                  <c:v>778.02210844878095</c:v>
                </c:pt>
                <c:pt idx="2590">
                  <c:v>832.27244091952298</c:v>
                </c:pt>
                <c:pt idx="2591">
                  <c:v>822.20623685837802</c:v>
                </c:pt>
                <c:pt idx="2592">
                  <c:v>837.17797410046296</c:v>
                </c:pt>
                <c:pt idx="2593">
                  <c:v>866.45410836061501</c:v>
                </c:pt>
                <c:pt idx="2594">
                  <c:v>905.16685025613594</c:v>
                </c:pt>
                <c:pt idx="2595">
                  <c:v>904.96399793394096</c:v>
                </c:pt>
                <c:pt idx="2596">
                  <c:v>855.32104888163497</c:v>
                </c:pt>
                <c:pt idx="2597">
                  <c:v>529.82198762206895</c:v>
                </c:pt>
                <c:pt idx="2598">
                  <c:v>407.22497291863499</c:v>
                </c:pt>
                <c:pt idx="2599">
                  <c:v>732.32020862139598</c:v>
                </c:pt>
                <c:pt idx="2600">
                  <c:v>1090.0860845426801</c:v>
                </c:pt>
                <c:pt idx="2601">
                  <c:v>1054.49950212107</c:v>
                </c:pt>
                <c:pt idx="2602">
                  <c:v>999.27178061388099</c:v>
                </c:pt>
                <c:pt idx="2603">
                  <c:v>962.51958029863499</c:v>
                </c:pt>
                <c:pt idx="2604">
                  <c:v>981.94722736357596</c:v>
                </c:pt>
                <c:pt idx="2605">
                  <c:v>1064.7267202590999</c:v>
                </c:pt>
                <c:pt idx="2606">
                  <c:v>1116.5666797726401</c:v>
                </c:pt>
                <c:pt idx="2607">
                  <c:v>1070.44172588174</c:v>
                </c:pt>
                <c:pt idx="2608">
                  <c:v>1024.1346933903801</c:v>
                </c:pt>
                <c:pt idx="2609">
                  <c:v>756.18207874584596</c:v>
                </c:pt>
                <c:pt idx="2610">
                  <c:v>889.88224594800204</c:v>
                </c:pt>
                <c:pt idx="2611">
                  <c:v>938.31168183085094</c:v>
                </c:pt>
                <c:pt idx="2612">
                  <c:v>1050.01984855767</c:v>
                </c:pt>
                <c:pt idx="2613">
                  <c:v>1253.5701621441101</c:v>
                </c:pt>
                <c:pt idx="2614">
                  <c:v>1287.22347666928</c:v>
                </c:pt>
                <c:pt idx="2615">
                  <c:v>1311.0677327619201</c:v>
                </c:pt>
                <c:pt idx="2616">
                  <c:v>1335.0103146802201</c:v>
                </c:pt>
                <c:pt idx="2617">
                  <c:v>1335.0549477352399</c:v>
                </c:pt>
                <c:pt idx="2618">
                  <c:v>1319.3932433303501</c:v>
                </c:pt>
                <c:pt idx="2619">
                  <c:v>1351.0752228183101</c:v>
                </c:pt>
                <c:pt idx="2620">
                  <c:v>1282.9988889987801</c:v>
                </c:pt>
                <c:pt idx="2621">
                  <c:v>945.47600403167405</c:v>
                </c:pt>
                <c:pt idx="2622">
                  <c:v>755.49909844003196</c:v>
                </c:pt>
                <c:pt idx="2623">
                  <c:v>968.40216503363604</c:v>
                </c:pt>
                <c:pt idx="2624">
                  <c:v>1216.8204362101601</c:v>
                </c:pt>
                <c:pt idx="2625">
                  <c:v>1146.26549370987</c:v>
                </c:pt>
                <c:pt idx="2626">
                  <c:v>1092.5302416893101</c:v>
                </c:pt>
                <c:pt idx="2627">
                  <c:v>1074.304225156</c:v>
                </c:pt>
                <c:pt idx="2628">
                  <c:v>1083.0617218974301</c:v>
                </c:pt>
                <c:pt idx="2629">
                  <c:v>1081.62508064125</c:v>
                </c:pt>
                <c:pt idx="2630">
                  <c:v>1080.8037454950199</c:v>
                </c:pt>
                <c:pt idx="2631">
                  <c:v>996.210555903054</c:v>
                </c:pt>
                <c:pt idx="2632">
                  <c:v>929.557200288378</c:v>
                </c:pt>
                <c:pt idx="2633">
                  <c:v>637.92249964524899</c:v>
                </c:pt>
                <c:pt idx="2634">
                  <c:v>746.43203869141405</c:v>
                </c:pt>
                <c:pt idx="2635">
                  <c:v>740.47890560296196</c:v>
                </c:pt>
                <c:pt idx="2636">
                  <c:v>791.29819283834695</c:v>
                </c:pt>
                <c:pt idx="2637">
                  <c:v>928.275197503453</c:v>
                </c:pt>
                <c:pt idx="2638">
                  <c:v>984.42512215377201</c:v>
                </c:pt>
                <c:pt idx="2639">
                  <c:v>974.587679945069</c:v>
                </c:pt>
                <c:pt idx="2640">
                  <c:v>974.48573438954395</c:v>
                </c:pt>
                <c:pt idx="2641">
                  <c:v>982.90229369701797</c:v>
                </c:pt>
                <c:pt idx="2642">
                  <c:v>982.53205854311102</c:v>
                </c:pt>
                <c:pt idx="2643">
                  <c:v>982.70404550021999</c:v>
                </c:pt>
                <c:pt idx="2644">
                  <c:v>904.42683047368405</c:v>
                </c:pt>
                <c:pt idx="2645">
                  <c:v>561.48492939601397</c:v>
                </c:pt>
                <c:pt idx="2646">
                  <c:v>387.423009495401</c:v>
                </c:pt>
                <c:pt idx="2647">
                  <c:v>649.80194616215795</c:v>
                </c:pt>
                <c:pt idx="2648">
                  <c:v>922.55837444643203</c:v>
                </c:pt>
                <c:pt idx="2649">
                  <c:v>864.07828287002701</c:v>
                </c:pt>
                <c:pt idx="2650">
                  <c:v>804.55687716605803</c:v>
                </c:pt>
                <c:pt idx="2651">
                  <c:v>759.34733293550698</c:v>
                </c:pt>
                <c:pt idx="2652">
                  <c:v>764.39442323020296</c:v>
                </c:pt>
                <c:pt idx="2653">
                  <c:v>813.66145319381599</c:v>
                </c:pt>
                <c:pt idx="2654">
                  <c:v>851.83021644357302</c:v>
                </c:pt>
                <c:pt idx="2655">
                  <c:v>794.87114139204198</c:v>
                </c:pt>
                <c:pt idx="2656">
                  <c:v>743.66600896797399</c:v>
                </c:pt>
                <c:pt idx="2657">
                  <c:v>474.31103027879499</c:v>
                </c:pt>
                <c:pt idx="2658">
                  <c:v>593.71190924963105</c:v>
                </c:pt>
                <c:pt idx="2659">
                  <c:v>619.71846665550504</c:v>
                </c:pt>
                <c:pt idx="2660">
                  <c:v>687.14047164315298</c:v>
                </c:pt>
                <c:pt idx="2661">
                  <c:v>827.78881771125998</c:v>
                </c:pt>
                <c:pt idx="2662">
                  <c:v>886.24711039337103</c:v>
                </c:pt>
                <c:pt idx="2663">
                  <c:v>885.88589655278497</c:v>
                </c:pt>
                <c:pt idx="2664">
                  <c:v>876.02523735463205</c:v>
                </c:pt>
                <c:pt idx="2665">
                  <c:v>876.24706895556801</c:v>
                </c:pt>
                <c:pt idx="2666">
                  <c:v>876.68260096829601</c:v>
                </c:pt>
                <c:pt idx="2667">
                  <c:v>934.52222920909401</c:v>
                </c:pt>
                <c:pt idx="2668">
                  <c:v>1019.34180466661</c:v>
                </c:pt>
                <c:pt idx="2669">
                  <c:v>836.86812686539099</c:v>
                </c:pt>
                <c:pt idx="2670">
                  <c:v>493.64431909024199</c:v>
                </c:pt>
                <c:pt idx="2671">
                  <c:v>482.76163669542302</c:v>
                </c:pt>
                <c:pt idx="2672">
                  <c:v>753.82505356208299</c:v>
                </c:pt>
                <c:pt idx="2673">
                  <c:v>411.11421660084898</c:v>
                </c:pt>
                <c:pt idx="2674">
                  <c:v>160.75240053440899</c:v>
                </c:pt>
                <c:pt idx="2675">
                  <c:v>0</c:v>
                </c:pt>
                <c:pt idx="2676">
                  <c:v>52.031222801632303</c:v>
                </c:pt>
                <c:pt idx="2677">
                  <c:v>361.436080680994</c:v>
                </c:pt>
                <c:pt idx="2678">
                  <c:v>634.63364519375602</c:v>
                </c:pt>
                <c:pt idx="2679">
                  <c:v>690.50871140422896</c:v>
                </c:pt>
                <c:pt idx="2680">
                  <c:v>552.87020187061705</c:v>
                </c:pt>
                <c:pt idx="2681">
                  <c:v>552.74126730118996</c:v>
                </c:pt>
                <c:pt idx="2682">
                  <c:v>725.55573619029201</c:v>
                </c:pt>
                <c:pt idx="2683">
                  <c:v>775.75638695010196</c:v>
                </c:pt>
                <c:pt idx="2684">
                  <c:v>875.40751563868605</c:v>
                </c:pt>
                <c:pt idx="2685">
                  <c:v>1046.9738087312501</c:v>
                </c:pt>
                <c:pt idx="2686">
                  <c:v>1128.8107636254001</c:v>
                </c:pt>
                <c:pt idx="2687">
                  <c:v>1155.4786920003401</c:v>
                </c:pt>
                <c:pt idx="2688">
                  <c:v>1208.01782000293</c:v>
                </c:pt>
                <c:pt idx="2689">
                  <c:v>1267.1045952233801</c:v>
                </c:pt>
                <c:pt idx="2690">
                  <c:v>1325.96430487264</c:v>
                </c:pt>
                <c:pt idx="2691">
                  <c:v>1391.1419778136401</c:v>
                </c:pt>
                <c:pt idx="2692">
                  <c:v>1437.75407074383</c:v>
                </c:pt>
                <c:pt idx="2693">
                  <c:v>1223.64038891465</c:v>
                </c:pt>
                <c:pt idx="2694">
                  <c:v>771.91204792054896</c:v>
                </c:pt>
                <c:pt idx="2695">
                  <c:v>769.04655929634498</c:v>
                </c:pt>
                <c:pt idx="2696">
                  <c:v>1045.84983119599</c:v>
                </c:pt>
                <c:pt idx="2697">
                  <c:v>630.78602725652399</c:v>
                </c:pt>
                <c:pt idx="2698">
                  <c:v>234.68670688874701</c:v>
                </c:pt>
                <c:pt idx="2699">
                  <c:v>0</c:v>
                </c:pt>
                <c:pt idx="2700">
                  <c:v>56.958623844244599</c:v>
                </c:pt>
                <c:pt idx="2701">
                  <c:v>432.24653336695098</c:v>
                </c:pt>
                <c:pt idx="2702">
                  <c:v>779.46531990399399</c:v>
                </c:pt>
                <c:pt idx="2703">
                  <c:v>837.87937023210804</c:v>
                </c:pt>
                <c:pt idx="2704">
                  <c:v>668.79784388819201</c:v>
                </c:pt>
                <c:pt idx="2705">
                  <c:v>637.28982292575995</c:v>
                </c:pt>
                <c:pt idx="2706">
                  <c:v>816.87403000270399</c:v>
                </c:pt>
                <c:pt idx="2707">
                  <c:v>895.18265737272702</c:v>
                </c:pt>
                <c:pt idx="2708">
                  <c:v>1019.66923804488</c:v>
                </c:pt>
                <c:pt idx="2709">
                  <c:v>1209.2986239089</c:v>
                </c:pt>
                <c:pt idx="2710">
                  <c:v>1311.91735408815</c:v>
                </c:pt>
                <c:pt idx="2711">
                  <c:v>1352.19786523067</c:v>
                </c:pt>
                <c:pt idx="2712">
                  <c:v>1335.40305983503</c:v>
                </c:pt>
                <c:pt idx="2713">
                  <c:v>1277.31243908585</c:v>
                </c:pt>
                <c:pt idx="2714">
                  <c:v>1242.5522139039001</c:v>
                </c:pt>
                <c:pt idx="2715">
                  <c:v>1225.2011203084701</c:v>
                </c:pt>
                <c:pt idx="2716">
                  <c:v>1172.18940565345</c:v>
                </c:pt>
                <c:pt idx="2717">
                  <c:v>823.82823105621901</c:v>
                </c:pt>
                <c:pt idx="2718">
                  <c:v>588.84147164523301</c:v>
                </c:pt>
                <c:pt idx="2719">
                  <c:v>659.20135500736706</c:v>
                </c:pt>
                <c:pt idx="2720">
                  <c:v>694.07043334948196</c:v>
                </c:pt>
                <c:pt idx="2721">
                  <c:v>381.14024472187498</c:v>
                </c:pt>
                <c:pt idx="2722">
                  <c:v>161.48337545216901</c:v>
                </c:pt>
                <c:pt idx="2723">
                  <c:v>98.699320488166293</c:v>
                </c:pt>
                <c:pt idx="2724">
                  <c:v>340.80207023276</c:v>
                </c:pt>
                <c:pt idx="2725">
                  <c:v>620.12083171308802</c:v>
                </c:pt>
                <c:pt idx="2726">
                  <c:v>789.06735576967799</c:v>
                </c:pt>
                <c:pt idx="2727">
                  <c:v>798.05084631492298</c:v>
                </c:pt>
                <c:pt idx="2728">
                  <c:v>787.49026476286599</c:v>
                </c:pt>
                <c:pt idx="2729">
                  <c:v>552.85249683613404</c:v>
                </c:pt>
                <c:pt idx="2730">
                  <c:v>627.70067769449599</c:v>
                </c:pt>
                <c:pt idx="2731">
                  <c:v>574.16126656780102</c:v>
                </c:pt>
                <c:pt idx="2732">
                  <c:v>579.87763000877101</c:v>
                </c:pt>
                <c:pt idx="2733">
                  <c:v>695.54872054087298</c:v>
                </c:pt>
                <c:pt idx="2734">
                  <c:v>736.21550687433</c:v>
                </c:pt>
                <c:pt idx="2735">
                  <c:v>720.58565549687</c:v>
                </c:pt>
                <c:pt idx="2736">
                  <c:v>710.27327262281506</c:v>
                </c:pt>
                <c:pt idx="2737">
                  <c:v>689.44228749102501</c:v>
                </c:pt>
                <c:pt idx="2738">
                  <c:v>673.70608447021903</c:v>
                </c:pt>
                <c:pt idx="2739">
                  <c:v>684.06734827877995</c:v>
                </c:pt>
                <c:pt idx="2740">
                  <c:v>641.41837233888202</c:v>
                </c:pt>
                <c:pt idx="2741">
                  <c:v>308.51568790392599</c:v>
                </c:pt>
                <c:pt idx="2742">
                  <c:v>96.536891853343505</c:v>
                </c:pt>
                <c:pt idx="2743">
                  <c:v>293.46426321119702</c:v>
                </c:pt>
                <c:pt idx="2744">
                  <c:v>527.92130294240496</c:v>
                </c:pt>
                <c:pt idx="2745">
                  <c:v>441.05719015897699</c:v>
                </c:pt>
                <c:pt idx="2746">
                  <c:v>324.84838879174299</c:v>
                </c:pt>
                <c:pt idx="2747">
                  <c:v>225.37921991725599</c:v>
                </c:pt>
                <c:pt idx="2748">
                  <c:v>167.22790919378701</c:v>
                </c:pt>
                <c:pt idx="2749">
                  <c:v>282.397640702861</c:v>
                </c:pt>
                <c:pt idx="2750">
                  <c:v>566.04532049895204</c:v>
                </c:pt>
                <c:pt idx="2751">
                  <c:v>653.91941932832106</c:v>
                </c:pt>
                <c:pt idx="2752">
                  <c:v>715.33238887148195</c:v>
                </c:pt>
                <c:pt idx="2753">
                  <c:v>546.78071764889103</c:v>
                </c:pt>
                <c:pt idx="2754">
                  <c:v>750.83430068988503</c:v>
                </c:pt>
                <c:pt idx="2755">
                  <c:v>845.51252134784602</c:v>
                </c:pt>
                <c:pt idx="2756">
                  <c:v>981.15738110951099</c:v>
                </c:pt>
                <c:pt idx="2757">
                  <c:v>1199.7998361167599</c:v>
                </c:pt>
                <c:pt idx="2758">
                  <c:v>1310.87188781849</c:v>
                </c:pt>
                <c:pt idx="2759">
                  <c:v>1376.0768740839001</c:v>
                </c:pt>
                <c:pt idx="2760">
                  <c:v>1342.79214537185</c:v>
                </c:pt>
                <c:pt idx="2761">
                  <c:v>1276.0453956020799</c:v>
                </c:pt>
                <c:pt idx="2762">
                  <c:v>1216.18947329556</c:v>
                </c:pt>
                <c:pt idx="2763">
                  <c:v>1136.1468409859499</c:v>
                </c:pt>
                <c:pt idx="2764">
                  <c:v>996.91362900572994</c:v>
                </c:pt>
                <c:pt idx="2765">
                  <c:v>582.31676467886302</c:v>
                </c:pt>
                <c:pt idx="2766">
                  <c:v>376.58040599055801</c:v>
                </c:pt>
                <c:pt idx="2767">
                  <c:v>616.62886369381897</c:v>
                </c:pt>
                <c:pt idx="2768">
                  <c:v>876.66817421993198</c:v>
                </c:pt>
                <c:pt idx="2769">
                  <c:v>816.50797935539504</c:v>
                </c:pt>
                <c:pt idx="2770">
                  <c:v>756.07549739195497</c:v>
                </c:pt>
                <c:pt idx="2771">
                  <c:v>725.92426974902401</c:v>
                </c:pt>
                <c:pt idx="2772">
                  <c:v>710.55258170938896</c:v>
                </c:pt>
                <c:pt idx="2773">
                  <c:v>735.77257980469506</c:v>
                </c:pt>
                <c:pt idx="2774">
                  <c:v>750.44327002896796</c:v>
                </c:pt>
                <c:pt idx="2775">
                  <c:v>667.40653144385794</c:v>
                </c:pt>
                <c:pt idx="2776">
                  <c:v>588.69233639078004</c:v>
                </c:pt>
                <c:pt idx="2777">
                  <c:v>283.42874063090198</c:v>
                </c:pt>
                <c:pt idx="2778">
                  <c:v>385.00505224364201</c:v>
                </c:pt>
                <c:pt idx="2779">
                  <c:v>384.65816618459399</c:v>
                </c:pt>
                <c:pt idx="2780">
                  <c:v>438.78285960711298</c:v>
                </c:pt>
                <c:pt idx="2781">
                  <c:v>572.27972906471496</c:v>
                </c:pt>
                <c:pt idx="2782">
                  <c:v>614.261081978741</c:v>
                </c:pt>
                <c:pt idx="2783">
                  <c:v>608.95030529813005</c:v>
                </c:pt>
                <c:pt idx="2784">
                  <c:v>608.39193324261396</c:v>
                </c:pt>
                <c:pt idx="2785">
                  <c:v>619.03564595295097</c:v>
                </c:pt>
                <c:pt idx="2786">
                  <c:v>629.03785050569604</c:v>
                </c:pt>
                <c:pt idx="2787">
                  <c:v>685.77291492684697</c:v>
                </c:pt>
                <c:pt idx="2788">
                  <c:v>695.00731961271401</c:v>
                </c:pt>
                <c:pt idx="2789">
                  <c:v>423.58289631683999</c:v>
                </c:pt>
                <c:pt idx="2790">
                  <c:v>221.73485061269199</c:v>
                </c:pt>
                <c:pt idx="2791">
                  <c:v>410.18721140545</c:v>
                </c:pt>
                <c:pt idx="2792">
                  <c:v>550.00563722403103</c:v>
                </c:pt>
                <c:pt idx="2793">
                  <c:v>297.06260904338598</c:v>
                </c:pt>
                <c:pt idx="2794">
                  <c:v>86.376228400454494</c:v>
                </c:pt>
                <c:pt idx="2795">
                  <c:v>0</c:v>
                </c:pt>
                <c:pt idx="2796">
                  <c:v>87.839183679458202</c:v>
                </c:pt>
                <c:pt idx="2797">
                  <c:v>315.92785738022701</c:v>
                </c:pt>
                <c:pt idx="2798">
                  <c:v>624.32901181937802</c:v>
                </c:pt>
                <c:pt idx="2799">
                  <c:v>716.05805152447203</c:v>
                </c:pt>
                <c:pt idx="2800">
                  <c:v>741.412602068659</c:v>
                </c:pt>
                <c:pt idx="2801">
                  <c:v>536.395349005355</c:v>
                </c:pt>
                <c:pt idx="2802">
                  <c:v>663.86043503379801</c:v>
                </c:pt>
                <c:pt idx="2803">
                  <c:v>657.88232997886701</c:v>
                </c:pt>
                <c:pt idx="2804">
                  <c:v>714.95304767642995</c:v>
                </c:pt>
                <c:pt idx="2805">
                  <c:v>841.06168953040799</c:v>
                </c:pt>
                <c:pt idx="2806">
                  <c:v>885.35492405740104</c:v>
                </c:pt>
                <c:pt idx="2807">
                  <c:v>875.408734833273</c:v>
                </c:pt>
                <c:pt idx="2808">
                  <c:v>855.318535478895</c:v>
                </c:pt>
                <c:pt idx="2809">
                  <c:v>835.07106396467202</c:v>
                </c:pt>
                <c:pt idx="2810">
                  <c:v>815.06297815237201</c:v>
                </c:pt>
                <c:pt idx="2811">
                  <c:v>814.79149923237105</c:v>
                </c:pt>
                <c:pt idx="2812">
                  <c:v>774.05809753597305</c:v>
                </c:pt>
                <c:pt idx="2813">
                  <c:v>444.03660752910002</c:v>
                </c:pt>
                <c:pt idx="2814">
                  <c:v>289.21752564173102</c:v>
                </c:pt>
                <c:pt idx="2815">
                  <c:v>563.75389383714605</c:v>
                </c:pt>
                <c:pt idx="2816">
                  <c:v>836.68607910907895</c:v>
                </c:pt>
                <c:pt idx="2817">
                  <c:v>688.26798977401404</c:v>
                </c:pt>
                <c:pt idx="2818">
                  <c:v>515.59112222338695</c:v>
                </c:pt>
                <c:pt idx="2819">
                  <c:v>394.05125222408998</c:v>
                </c:pt>
                <c:pt idx="2820">
                  <c:v>394.12134610201599</c:v>
                </c:pt>
                <c:pt idx="2821">
                  <c:v>585.23458976551296</c:v>
                </c:pt>
                <c:pt idx="2822">
                  <c:v>878.74427677649896</c:v>
                </c:pt>
                <c:pt idx="2823">
                  <c:v>982.83574769602205</c:v>
                </c:pt>
                <c:pt idx="2824">
                  <c:v>1001.24892241746</c:v>
                </c:pt>
                <c:pt idx="2825">
                  <c:v>795.29413668631003</c:v>
                </c:pt>
                <c:pt idx="2826">
                  <c:v>904.96875887586896</c:v>
                </c:pt>
                <c:pt idx="2827">
                  <c:v>894.91200253194904</c:v>
                </c:pt>
                <c:pt idx="2828">
                  <c:v>933.22155741009703</c:v>
                </c:pt>
                <c:pt idx="2829">
                  <c:v>1111.0301108127901</c:v>
                </c:pt>
                <c:pt idx="2830">
                  <c:v>1235.02528148529</c:v>
                </c:pt>
                <c:pt idx="2831">
                  <c:v>1293.91346286671</c:v>
                </c:pt>
                <c:pt idx="2832">
                  <c:v>1392.38502117448</c:v>
                </c:pt>
                <c:pt idx="2833">
                  <c:v>1485.5360308096699</c:v>
                </c:pt>
                <c:pt idx="2834">
                  <c:v>1576.5044772265301</c:v>
                </c:pt>
                <c:pt idx="2835">
                  <c:v>1605.5882786735799</c:v>
                </c:pt>
                <c:pt idx="2836">
                  <c:v>1604.2778689398101</c:v>
                </c:pt>
                <c:pt idx="2837">
                  <c:v>1299.9730761701801</c:v>
                </c:pt>
                <c:pt idx="2838">
                  <c:v>823.20724848094801</c:v>
                </c:pt>
                <c:pt idx="2839">
                  <c:v>638.43888127824698</c:v>
                </c:pt>
                <c:pt idx="2840">
                  <c:v>753.35750309528896</c:v>
                </c:pt>
                <c:pt idx="2841">
                  <c:v>407.76361198469402</c:v>
                </c:pt>
                <c:pt idx="2842">
                  <c:v>184.058594008098</c:v>
                </c:pt>
                <c:pt idx="2843">
                  <c:v>0</c:v>
                </c:pt>
                <c:pt idx="2844">
                  <c:v>96.689848528953206</c:v>
                </c:pt>
                <c:pt idx="2845">
                  <c:v>451.60900958281599</c:v>
                </c:pt>
                <c:pt idx="2846">
                  <c:v>759.02332396782504</c:v>
                </c:pt>
                <c:pt idx="2847">
                  <c:v>838.05493237269604</c:v>
                </c:pt>
                <c:pt idx="2848">
                  <c:v>684.13140226267103</c:v>
                </c:pt>
                <c:pt idx="2849">
                  <c:v>663.70435313948997</c:v>
                </c:pt>
                <c:pt idx="2850">
                  <c:v>827.62841870181103</c:v>
                </c:pt>
                <c:pt idx="2851">
                  <c:v>866.70645824396297</c:v>
                </c:pt>
                <c:pt idx="2852">
                  <c:v>963.99979280285902</c:v>
                </c:pt>
                <c:pt idx="2853">
                  <c:v>1094.5193250417401</c:v>
                </c:pt>
                <c:pt idx="2854">
                  <c:v>1130.34673077959</c:v>
                </c:pt>
                <c:pt idx="2855">
                  <c:v>1102.6667356527701</c:v>
                </c:pt>
                <c:pt idx="2856">
                  <c:v>1103.4814029003101</c:v>
                </c:pt>
                <c:pt idx="2857">
                  <c:v>1112.0339808296701</c:v>
                </c:pt>
                <c:pt idx="2858">
                  <c:v>1102.60922069758</c:v>
                </c:pt>
                <c:pt idx="2859">
                  <c:v>1075.3635555845401</c:v>
                </c:pt>
                <c:pt idx="2860">
                  <c:v>1038.0596204117901</c:v>
                </c:pt>
                <c:pt idx="2861">
                  <c:v>703.56272081396003</c:v>
                </c:pt>
                <c:pt idx="2862">
                  <c:v>297.27059564256098</c:v>
                </c:pt>
                <c:pt idx="2863">
                  <c:v>388.97172665025198</c:v>
                </c:pt>
                <c:pt idx="2864">
                  <c:v>808.54285686217202</c:v>
                </c:pt>
                <c:pt idx="2865">
                  <c:v>710.57444861100805</c:v>
                </c:pt>
                <c:pt idx="2866">
                  <c:v>627.94695026013005</c:v>
                </c:pt>
                <c:pt idx="2867">
                  <c:v>473.11221844972999</c:v>
                </c:pt>
                <c:pt idx="2868">
                  <c:v>490.04358569246801</c:v>
                </c:pt>
                <c:pt idx="2869">
                  <c:v>649.47186926260702</c:v>
                </c:pt>
                <c:pt idx="2870">
                  <c:v>705.83887301209904</c:v>
                </c:pt>
                <c:pt idx="2871">
                  <c:v>632.28860806237503</c:v>
                </c:pt>
                <c:pt idx="2872">
                  <c:v>360.80241380248901</c:v>
                </c:pt>
                <c:pt idx="2873">
                  <c:v>232.213493936682</c:v>
                </c:pt>
                <c:pt idx="2874">
                  <c:v>339.720104045867</c:v>
                </c:pt>
                <c:pt idx="2875">
                  <c:v>352.98496493419702</c:v>
                </c:pt>
                <c:pt idx="2876">
                  <c:v>415.472839077429</c:v>
                </c:pt>
                <c:pt idx="2877">
                  <c:v>552.33662330931998</c:v>
                </c:pt>
                <c:pt idx="2878">
                  <c:v>605.04692534887897</c:v>
                </c:pt>
                <c:pt idx="2879">
                  <c:v>599.36571139437103</c:v>
                </c:pt>
                <c:pt idx="2880">
                  <c:v>599.18281715345995</c:v>
                </c:pt>
                <c:pt idx="2881">
                  <c:v>604.32977634591998</c:v>
                </c:pt>
                <c:pt idx="2882">
                  <c:v>609.59188934618601</c:v>
                </c:pt>
                <c:pt idx="2883">
                  <c:v>614.66149210297795</c:v>
                </c:pt>
                <c:pt idx="2884">
                  <c:v>571.33692214675204</c:v>
                </c:pt>
                <c:pt idx="2885">
                  <c:v>239.00858932466701</c:v>
                </c:pt>
                <c:pt idx="2886">
                  <c:v>82.647399471017096</c:v>
                </c:pt>
                <c:pt idx="2887">
                  <c:v>364.46264713731603</c:v>
                </c:pt>
                <c:pt idx="2888">
                  <c:v>664.32395286779695</c:v>
                </c:pt>
                <c:pt idx="2889">
                  <c:v>653.60475356777795</c:v>
                </c:pt>
                <c:pt idx="2890">
                  <c:v>658.98132741371296</c:v>
                </c:pt>
                <c:pt idx="2891">
                  <c:v>674.58563478389203</c:v>
                </c:pt>
                <c:pt idx="2892">
                  <c:v>710.94070574517798</c:v>
                </c:pt>
                <c:pt idx="2893">
                  <c:v>776.63589688139302</c:v>
                </c:pt>
                <c:pt idx="2894">
                  <c:v>845.35329077328402</c:v>
                </c:pt>
                <c:pt idx="2895">
                  <c:v>758.95846158042195</c:v>
                </c:pt>
                <c:pt idx="2896">
                  <c:v>655.92565245320804</c:v>
                </c:pt>
                <c:pt idx="2897">
                  <c:v>334.63665672108402</c:v>
                </c:pt>
                <c:pt idx="2898">
                  <c:v>438.73362465521302</c:v>
                </c:pt>
                <c:pt idx="2899">
                  <c:v>448.873179167361</c:v>
                </c:pt>
                <c:pt idx="2900">
                  <c:v>513.07648203155497</c:v>
                </c:pt>
                <c:pt idx="2901">
                  <c:v>654.71007735093303</c:v>
                </c:pt>
                <c:pt idx="2902">
                  <c:v>711.31185277107204</c:v>
                </c:pt>
                <c:pt idx="2903">
                  <c:v>710.55643037027903</c:v>
                </c:pt>
                <c:pt idx="2904">
                  <c:v>710.29775060596603</c:v>
                </c:pt>
                <c:pt idx="2905">
                  <c:v>699.64211578098104</c:v>
                </c:pt>
                <c:pt idx="2906">
                  <c:v>694.53007527202999</c:v>
                </c:pt>
                <c:pt idx="2907">
                  <c:v>693.37408747511802</c:v>
                </c:pt>
                <c:pt idx="2908">
                  <c:v>639.69207228946595</c:v>
                </c:pt>
                <c:pt idx="2909">
                  <c:v>303.040313989011</c:v>
                </c:pt>
                <c:pt idx="2910">
                  <c:v>145.695198062401</c:v>
                </c:pt>
                <c:pt idx="2911">
                  <c:v>420.80266155380099</c:v>
                </c:pt>
                <c:pt idx="2912">
                  <c:v>714.88767650023203</c:v>
                </c:pt>
                <c:pt idx="2913">
                  <c:v>683.86559857101099</c:v>
                </c:pt>
                <c:pt idx="2914">
                  <c:v>674.15545855409198</c:v>
                </c:pt>
                <c:pt idx="2915">
                  <c:v>668.90653692097703</c:v>
                </c:pt>
                <c:pt idx="2916">
                  <c:v>674.11538067597496</c:v>
                </c:pt>
                <c:pt idx="2917">
                  <c:v>709.72031959346702</c:v>
                </c:pt>
                <c:pt idx="2918">
                  <c:v>764.91059659282303</c:v>
                </c:pt>
                <c:pt idx="2919">
                  <c:v>686.37761841092401</c:v>
                </c:pt>
                <c:pt idx="2920">
                  <c:v>613.52566862180504</c:v>
                </c:pt>
                <c:pt idx="2921">
                  <c:v>339.46423762970301</c:v>
                </c:pt>
                <c:pt idx="2922">
                  <c:v>432.01113419746798</c:v>
                </c:pt>
                <c:pt idx="2923">
                  <c:v>420.56221198624399</c:v>
                </c:pt>
                <c:pt idx="2924">
                  <c:v>484.15555749697302</c:v>
                </c:pt>
                <c:pt idx="2925">
                  <c:v>615.68502288409195</c:v>
                </c:pt>
                <c:pt idx="2926">
                  <c:v>651.98842672492003</c:v>
                </c:pt>
                <c:pt idx="2927">
                  <c:v>662.33055022271196</c:v>
                </c:pt>
                <c:pt idx="2928">
                  <c:v>652.31551420220103</c:v>
                </c:pt>
                <c:pt idx="2929">
                  <c:v>647.34741050448497</c:v>
                </c:pt>
                <c:pt idx="2930">
                  <c:v>668.08243156899903</c:v>
                </c:pt>
                <c:pt idx="2931">
                  <c:v>657.74527707913899</c:v>
                </c:pt>
                <c:pt idx="2932">
                  <c:v>594.851757502841</c:v>
                </c:pt>
                <c:pt idx="2933">
                  <c:v>270.65071369332099</c:v>
                </c:pt>
                <c:pt idx="2934">
                  <c:v>116.298900180882</c:v>
                </c:pt>
                <c:pt idx="2935">
                  <c:v>401.408053206727</c:v>
                </c:pt>
                <c:pt idx="2936">
                  <c:v>714.60353109734604</c:v>
                </c:pt>
                <c:pt idx="2937">
                  <c:v>693.74746498427805</c:v>
                </c:pt>
                <c:pt idx="2938">
                  <c:v>678.95711396174102</c:v>
                </c:pt>
                <c:pt idx="2939">
                  <c:v>679.40173324560703</c:v>
                </c:pt>
                <c:pt idx="2940">
                  <c:v>679.31037951201404</c:v>
                </c:pt>
                <c:pt idx="2941">
                  <c:v>694.17583849819903</c:v>
                </c:pt>
                <c:pt idx="2942">
                  <c:v>713.50953078985901</c:v>
                </c:pt>
                <c:pt idx="2943">
                  <c:v>644.766541647282</c:v>
                </c:pt>
                <c:pt idx="2944">
                  <c:v>575.61453258075903</c:v>
                </c:pt>
                <c:pt idx="2945">
                  <c:v>286.87096332242498</c:v>
                </c:pt>
                <c:pt idx="2946">
                  <c:v>393.17223373551599</c:v>
                </c:pt>
                <c:pt idx="2947">
                  <c:v>409.24014753874798</c:v>
                </c:pt>
                <c:pt idx="2948">
                  <c:v>471.31826020406299</c:v>
                </c:pt>
                <c:pt idx="2949">
                  <c:v>621.86101918009899</c:v>
                </c:pt>
                <c:pt idx="2950">
                  <c:v>688.79861662940505</c:v>
                </c:pt>
                <c:pt idx="2951">
                  <c:v>698.60740930117595</c:v>
                </c:pt>
                <c:pt idx="2952">
                  <c:v>703.707006125112</c:v>
                </c:pt>
                <c:pt idx="2953">
                  <c:v>693.45525581290303</c:v>
                </c:pt>
                <c:pt idx="2954">
                  <c:v>688.67414592115301</c:v>
                </c:pt>
                <c:pt idx="2955">
                  <c:v>683.72656807558099</c:v>
                </c:pt>
                <c:pt idx="2956">
                  <c:v>615.85565795579998</c:v>
                </c:pt>
                <c:pt idx="2957">
                  <c:v>267.93851342181898</c:v>
                </c:pt>
                <c:pt idx="2958">
                  <c:v>102.625698398162</c:v>
                </c:pt>
                <c:pt idx="2959">
                  <c:v>373.83400666292499</c:v>
                </c:pt>
                <c:pt idx="2960">
                  <c:v>667.73464117417996</c:v>
                </c:pt>
                <c:pt idx="2961">
                  <c:v>652.07335034886501</c:v>
                </c:pt>
                <c:pt idx="2962">
                  <c:v>647.34421042305803</c:v>
                </c:pt>
                <c:pt idx="2963">
                  <c:v>658.24758432676197</c:v>
                </c:pt>
                <c:pt idx="2964">
                  <c:v>678.98191864180899</c:v>
                </c:pt>
                <c:pt idx="2965">
                  <c:v>724.88092883921001</c:v>
                </c:pt>
                <c:pt idx="2966">
                  <c:v>774.26073679648096</c:v>
                </c:pt>
                <c:pt idx="2967">
                  <c:v>721.72438271982901</c:v>
                </c:pt>
                <c:pt idx="2968">
                  <c:v>658.78895235350603</c:v>
                </c:pt>
                <c:pt idx="2969">
                  <c:v>381.93444728261397</c:v>
                </c:pt>
                <c:pt idx="2970">
                  <c:v>480.87287709275898</c:v>
                </c:pt>
                <c:pt idx="2971">
                  <c:v>470.34281150727202</c:v>
                </c:pt>
                <c:pt idx="2972">
                  <c:v>515.79054070879999</c:v>
                </c:pt>
                <c:pt idx="2973">
                  <c:v>667.840799761467</c:v>
                </c:pt>
                <c:pt idx="2974">
                  <c:v>729.01518805488695</c:v>
                </c:pt>
                <c:pt idx="2975">
                  <c:v>743.69131441395405</c:v>
                </c:pt>
                <c:pt idx="2976">
                  <c:v>774.25387502981505</c:v>
                </c:pt>
                <c:pt idx="2977">
                  <c:v>818.91280866684701</c:v>
                </c:pt>
                <c:pt idx="2978">
                  <c:v>877.61608188937203</c:v>
                </c:pt>
                <c:pt idx="2979">
                  <c:v>906.31406711259797</c:v>
                </c:pt>
                <c:pt idx="2980">
                  <c:v>856.96460634705898</c:v>
                </c:pt>
                <c:pt idx="2981">
                  <c:v>572.65938045426299</c:v>
                </c:pt>
                <c:pt idx="2982">
                  <c:v>397.60121974364398</c:v>
                </c:pt>
                <c:pt idx="2983">
                  <c:v>660.72394312055098</c:v>
                </c:pt>
                <c:pt idx="2984">
                  <c:v>979.42923628767198</c:v>
                </c:pt>
                <c:pt idx="2985">
                  <c:v>922.04665366866402</c:v>
                </c:pt>
                <c:pt idx="2986">
                  <c:v>864.53461833865902</c:v>
                </c:pt>
                <c:pt idx="2987">
                  <c:v>845.52765621939204</c:v>
                </c:pt>
                <c:pt idx="2988">
                  <c:v>855.37918640385203</c:v>
                </c:pt>
                <c:pt idx="2989">
                  <c:v>873.96019695127904</c:v>
                </c:pt>
                <c:pt idx="2990">
                  <c:v>906.44129407682101</c:v>
                </c:pt>
                <c:pt idx="2991">
                  <c:v>846.60336899901097</c:v>
                </c:pt>
                <c:pt idx="2992">
                  <c:v>770.24895097285798</c:v>
                </c:pt>
                <c:pt idx="2993">
                  <c:v>484.146584982923</c:v>
                </c:pt>
                <c:pt idx="2994">
                  <c:v>590.30600446492701</c:v>
                </c:pt>
                <c:pt idx="2995">
                  <c:v>594.18024109087003</c:v>
                </c:pt>
                <c:pt idx="2996">
                  <c:v>651.56331916134195</c:v>
                </c:pt>
                <c:pt idx="2997">
                  <c:v>786.47440185783501</c:v>
                </c:pt>
                <c:pt idx="2998">
                  <c:v>841.155507056538</c:v>
                </c:pt>
                <c:pt idx="2999">
                  <c:v>836.31249849159303</c:v>
                </c:pt>
                <c:pt idx="3000">
                  <c:v>831.57105326397095</c:v>
                </c:pt>
                <c:pt idx="3001">
                  <c:v>817.015548517365</c:v>
                </c:pt>
                <c:pt idx="3002">
                  <c:v>817.54281257409605</c:v>
                </c:pt>
                <c:pt idx="3003">
                  <c:v>822.95603207554996</c:v>
                </c:pt>
                <c:pt idx="3004">
                  <c:v>847.93689864241605</c:v>
                </c:pt>
                <c:pt idx="3005">
                  <c:v>609.00185981236405</c:v>
                </c:pt>
                <c:pt idx="3006">
                  <c:v>244.01822581913299</c:v>
                </c:pt>
                <c:pt idx="3007">
                  <c:v>378.93448438386201</c:v>
                </c:pt>
                <c:pt idx="3008">
                  <c:v>845.06927777565704</c:v>
                </c:pt>
                <c:pt idx="3009">
                  <c:v>794.77707206813704</c:v>
                </c:pt>
                <c:pt idx="3010">
                  <c:v>755.21535253902698</c:v>
                </c:pt>
                <c:pt idx="3011">
                  <c:v>636.41336289787296</c:v>
                </c:pt>
                <c:pt idx="3012">
                  <c:v>657.52040927114899</c:v>
                </c:pt>
                <c:pt idx="3013">
                  <c:v>795.34566646738699</c:v>
                </c:pt>
                <c:pt idx="3014">
                  <c:v>838.368949221766</c:v>
                </c:pt>
                <c:pt idx="3015">
                  <c:v>776.86542550044601</c:v>
                </c:pt>
                <c:pt idx="3016">
                  <c:v>532.42691288591902</c:v>
                </c:pt>
                <c:pt idx="3017">
                  <c:v>427.36981836801698</c:v>
                </c:pt>
                <c:pt idx="3018">
                  <c:v>525.76347409276798</c:v>
                </c:pt>
                <c:pt idx="3019">
                  <c:v>525.49265474792401</c:v>
                </c:pt>
                <c:pt idx="3020">
                  <c:v>573.602085060121</c:v>
                </c:pt>
                <c:pt idx="3021">
                  <c:v>713.37865957792599</c:v>
                </c:pt>
                <c:pt idx="3022">
                  <c:v>773.76168339259198</c:v>
                </c:pt>
                <c:pt idx="3023">
                  <c:v>783.65539102845901</c:v>
                </c:pt>
                <c:pt idx="3024">
                  <c:v>778.76206816043305</c:v>
                </c:pt>
                <c:pt idx="3025">
                  <c:v>769.05358890072603</c:v>
                </c:pt>
                <c:pt idx="3026">
                  <c:v>769.22591705766195</c:v>
                </c:pt>
                <c:pt idx="3027">
                  <c:v>769.52011181653995</c:v>
                </c:pt>
                <c:pt idx="3028">
                  <c:v>789.75106146345502</c:v>
                </c:pt>
                <c:pt idx="3029">
                  <c:v>515.31682551447398</c:v>
                </c:pt>
                <c:pt idx="3030">
                  <c:v>175.84695483390999</c:v>
                </c:pt>
                <c:pt idx="3031">
                  <c:v>340.825195940811</c:v>
                </c:pt>
                <c:pt idx="3032">
                  <c:v>824.52888916144695</c:v>
                </c:pt>
                <c:pt idx="3033">
                  <c:v>784.58275669428201</c:v>
                </c:pt>
                <c:pt idx="3034">
                  <c:v>759.97937582381405</c:v>
                </c:pt>
                <c:pt idx="3035">
                  <c:v>652.11941918791604</c:v>
                </c:pt>
                <c:pt idx="3036">
                  <c:v>667.65672914112395</c:v>
                </c:pt>
                <c:pt idx="3037">
                  <c:v>779.75088208679699</c:v>
                </c:pt>
                <c:pt idx="3038">
                  <c:v>813.1689900829</c:v>
                </c:pt>
                <c:pt idx="3039">
                  <c:v>751.02157564733102</c:v>
                </c:pt>
                <c:pt idx="3040">
                  <c:v>505.52466784871399</c:v>
                </c:pt>
                <c:pt idx="3041">
                  <c:v>402.64271050463799</c:v>
                </c:pt>
                <c:pt idx="3042">
                  <c:v>515.18299369428598</c:v>
                </c:pt>
                <c:pt idx="3043">
                  <c:v>536.40029996110297</c:v>
                </c:pt>
                <c:pt idx="3044">
                  <c:v>604.72182742732002</c:v>
                </c:pt>
                <c:pt idx="3045">
                  <c:v>753.51990331354398</c:v>
                </c:pt>
                <c:pt idx="3046">
                  <c:v>813.20190975360799</c:v>
                </c:pt>
                <c:pt idx="3047">
                  <c:v>818.09894104589296</c:v>
                </c:pt>
                <c:pt idx="3048">
                  <c:v>828.13739285361498</c:v>
                </c:pt>
                <c:pt idx="3049">
                  <c:v>838.16728570581597</c:v>
                </c:pt>
                <c:pt idx="3050">
                  <c:v>848.31323053375502</c:v>
                </c:pt>
                <c:pt idx="3051">
                  <c:v>857.93295857452995</c:v>
                </c:pt>
                <c:pt idx="3052">
                  <c:v>797.65748602745703</c:v>
                </c:pt>
                <c:pt idx="3053">
                  <c:v>467.17641129103401</c:v>
                </c:pt>
                <c:pt idx="3054">
                  <c:v>292.30830927429798</c:v>
                </c:pt>
                <c:pt idx="3055">
                  <c:v>566.39278090236996</c:v>
                </c:pt>
                <c:pt idx="3056">
                  <c:v>858.68153411655396</c:v>
                </c:pt>
                <c:pt idx="3057">
                  <c:v>804.47139025841705</c:v>
                </c:pt>
                <c:pt idx="3058">
                  <c:v>764.69018553233605</c:v>
                </c:pt>
                <c:pt idx="3059">
                  <c:v>744.55878931822701</c:v>
                </c:pt>
                <c:pt idx="3060">
                  <c:v>739.46520880631999</c:v>
                </c:pt>
                <c:pt idx="3061">
                  <c:v>754.00122948703097</c:v>
                </c:pt>
                <c:pt idx="3062">
                  <c:v>778.26436182430405</c:v>
                </c:pt>
                <c:pt idx="3063">
                  <c:v>725.97355858649803</c:v>
                </c:pt>
                <c:pt idx="3064">
                  <c:v>662.80014408171905</c:v>
                </c:pt>
                <c:pt idx="3065">
                  <c:v>389.46392220540099</c:v>
                </c:pt>
                <c:pt idx="3066">
                  <c:v>499.13815554445802</c:v>
                </c:pt>
                <c:pt idx="3067">
                  <c:v>504.35648936738102</c:v>
                </c:pt>
                <c:pt idx="3068">
                  <c:v>562.81607906719603</c:v>
                </c:pt>
                <c:pt idx="3069">
                  <c:v>712.99419097866701</c:v>
                </c:pt>
                <c:pt idx="3070">
                  <c:v>778.50713013817096</c:v>
                </c:pt>
                <c:pt idx="3071">
                  <c:v>793.51462100145704</c:v>
                </c:pt>
                <c:pt idx="3072">
                  <c:v>778.70598339400999</c:v>
                </c:pt>
                <c:pt idx="3073">
                  <c:v>748.76813916874903</c:v>
                </c:pt>
                <c:pt idx="3074">
                  <c:v>718.81622818135895</c:v>
                </c:pt>
                <c:pt idx="3075">
                  <c:v>703.92661501869395</c:v>
                </c:pt>
                <c:pt idx="3076">
                  <c:v>636.56683913466395</c:v>
                </c:pt>
                <c:pt idx="3077">
                  <c:v>300.59029592034699</c:v>
                </c:pt>
                <c:pt idx="3078">
                  <c:v>114.88993946344399</c:v>
                </c:pt>
                <c:pt idx="3079">
                  <c:v>376.59468296739402</c:v>
                </c:pt>
                <c:pt idx="3080">
                  <c:v>662.25891833128503</c:v>
                </c:pt>
                <c:pt idx="3081">
                  <c:v>610.00176592192497</c:v>
                </c:pt>
                <c:pt idx="3082">
                  <c:v>563.38400320366202</c:v>
                </c:pt>
                <c:pt idx="3083">
                  <c:v>531.57148979191402</c:v>
                </c:pt>
                <c:pt idx="3084">
                  <c:v>552.90238674470902</c:v>
                </c:pt>
                <c:pt idx="3085">
                  <c:v>605.57681245115702</c:v>
                </c:pt>
                <c:pt idx="3086">
                  <c:v>656.45985035055605</c:v>
                </c:pt>
                <c:pt idx="3087">
                  <c:v>597.033299872822</c:v>
                </c:pt>
                <c:pt idx="3088">
                  <c:v>520.68481955243601</c:v>
                </c:pt>
                <c:pt idx="3089">
                  <c:v>248.438421836809</c:v>
                </c:pt>
                <c:pt idx="3090">
                  <c:v>350.50033665762999</c:v>
                </c:pt>
                <c:pt idx="3091">
                  <c:v>353.22784327914502</c:v>
                </c:pt>
                <c:pt idx="3092">
                  <c:v>415.58887291266001</c:v>
                </c:pt>
                <c:pt idx="3093">
                  <c:v>565.39053567953795</c:v>
                </c:pt>
                <c:pt idx="3094">
                  <c:v>622.77191931115703</c:v>
                </c:pt>
                <c:pt idx="3095">
                  <c:v>643.402077212471</c:v>
                </c:pt>
                <c:pt idx="3096">
                  <c:v>643.53254821531698</c:v>
                </c:pt>
                <c:pt idx="3097">
                  <c:v>638.52806232468504</c:v>
                </c:pt>
                <c:pt idx="3098">
                  <c:v>664.53973564598698</c:v>
                </c:pt>
                <c:pt idx="3099">
                  <c:v>659.25931712229101</c:v>
                </c:pt>
                <c:pt idx="3100">
                  <c:v>606.66618387095605</c:v>
                </c:pt>
                <c:pt idx="3101">
                  <c:v>290.31821449998398</c:v>
                </c:pt>
                <c:pt idx="3102">
                  <c:v>111.464429849997</c:v>
                </c:pt>
                <c:pt idx="3103">
                  <c:v>376.73611124621402</c:v>
                </c:pt>
                <c:pt idx="3104">
                  <c:v>693.42191610326404</c:v>
                </c:pt>
                <c:pt idx="3105">
                  <c:v>641.64502559672997</c:v>
                </c:pt>
                <c:pt idx="3106">
                  <c:v>579.174755590681</c:v>
                </c:pt>
                <c:pt idx="3107">
                  <c:v>580.15974818780205</c:v>
                </c:pt>
                <c:pt idx="3108">
                  <c:v>590.38756509346297</c:v>
                </c:pt>
                <c:pt idx="3109">
                  <c:v>616.10024713448695</c:v>
                </c:pt>
                <c:pt idx="3110">
                  <c:v>666.71323886300297</c:v>
                </c:pt>
                <c:pt idx="3111">
                  <c:v>591.52279414853797</c:v>
                </c:pt>
                <c:pt idx="3112">
                  <c:v>494.54909928309598</c:v>
                </c:pt>
                <c:pt idx="3113">
                  <c:v>206.05086672194801</c:v>
                </c:pt>
                <c:pt idx="3114">
                  <c:v>307.21132845336501</c:v>
                </c:pt>
                <c:pt idx="3115">
                  <c:v>312.65326449002401</c:v>
                </c:pt>
                <c:pt idx="3116">
                  <c:v>378.06132950583299</c:v>
                </c:pt>
                <c:pt idx="3117">
                  <c:v>523.05081324039099</c:v>
                </c:pt>
                <c:pt idx="3118">
                  <c:v>565.45725691734594</c:v>
                </c:pt>
                <c:pt idx="3119">
                  <c:v>586.31036493803094</c:v>
                </c:pt>
                <c:pt idx="3120">
                  <c:v>612.73176620501999</c:v>
                </c:pt>
                <c:pt idx="3121">
                  <c:v>638.80883920917404</c:v>
                </c:pt>
                <c:pt idx="3122">
                  <c:v>685.44631442788796</c:v>
                </c:pt>
                <c:pt idx="3123">
                  <c:v>700.64877612644898</c:v>
                </c:pt>
                <c:pt idx="3124">
                  <c:v>648.27773519300695</c:v>
                </c:pt>
                <c:pt idx="3125">
                  <c:v>323.050604879687</c:v>
                </c:pt>
                <c:pt idx="3126">
                  <c:v>138.89705661794699</c:v>
                </c:pt>
                <c:pt idx="3127">
                  <c:v>393.21551874136702</c:v>
                </c:pt>
                <c:pt idx="3128">
                  <c:v>672.65869247111402</c:v>
                </c:pt>
                <c:pt idx="3129">
                  <c:v>636.44642951294702</c:v>
                </c:pt>
                <c:pt idx="3130">
                  <c:v>600.22005411652196</c:v>
                </c:pt>
                <c:pt idx="3131">
                  <c:v>573.85563928719603</c:v>
                </c:pt>
                <c:pt idx="3132">
                  <c:v>553.48817305765203</c:v>
                </c:pt>
                <c:pt idx="3133">
                  <c:v>585.31902351059102</c:v>
                </c:pt>
                <c:pt idx="3134">
                  <c:v>631.53238793438197</c:v>
                </c:pt>
                <c:pt idx="3135">
                  <c:v>571.96147912572098</c:v>
                </c:pt>
                <c:pt idx="3136">
                  <c:v>474.52305598809102</c:v>
                </c:pt>
                <c:pt idx="3137">
                  <c:v>167.765049051136</c:v>
                </c:pt>
                <c:pt idx="3138">
                  <c:v>276.88317016447297</c:v>
                </c:pt>
                <c:pt idx="3139">
                  <c:v>284.94640285031602</c:v>
                </c:pt>
                <c:pt idx="3140">
                  <c:v>350.63083104189002</c:v>
                </c:pt>
                <c:pt idx="3141">
                  <c:v>498.70336108791503</c:v>
                </c:pt>
                <c:pt idx="3142">
                  <c:v>559.42110994989298</c:v>
                </c:pt>
                <c:pt idx="3143">
                  <c:v>569.88810662002095</c:v>
                </c:pt>
                <c:pt idx="3144">
                  <c:v>564.708494193305</c:v>
                </c:pt>
                <c:pt idx="3145">
                  <c:v>554.14300382196996</c:v>
                </c:pt>
                <c:pt idx="3146">
                  <c:v>543.80552552390805</c:v>
                </c:pt>
                <c:pt idx="3147">
                  <c:v>554.65996109589105</c:v>
                </c:pt>
                <c:pt idx="3148">
                  <c:v>517.05873071896394</c:v>
                </c:pt>
                <c:pt idx="3149">
                  <c:v>179.239911073694</c:v>
                </c:pt>
                <c:pt idx="3150">
                  <c:v>2.26247563931202</c:v>
                </c:pt>
                <c:pt idx="3151">
                  <c:v>257.17952236947502</c:v>
                </c:pt>
                <c:pt idx="3152">
                  <c:v>579.53633277752397</c:v>
                </c:pt>
                <c:pt idx="3153">
                  <c:v>589.272602050518</c:v>
                </c:pt>
                <c:pt idx="3154">
                  <c:v>621.66986231477802</c:v>
                </c:pt>
                <c:pt idx="3155">
                  <c:v>663.32124434476805</c:v>
                </c:pt>
                <c:pt idx="3156">
                  <c:v>684.80060900221599</c:v>
                </c:pt>
                <c:pt idx="3157">
                  <c:v>746.03168410231297</c:v>
                </c:pt>
                <c:pt idx="3158">
                  <c:v>820.10151071072301</c:v>
                </c:pt>
                <c:pt idx="3159">
                  <c:v>802.51479899656999</c:v>
                </c:pt>
                <c:pt idx="3160">
                  <c:v>776.38728699585499</c:v>
                </c:pt>
                <c:pt idx="3161">
                  <c:v>521.638923143341</c:v>
                </c:pt>
                <c:pt idx="3162">
                  <c:v>642.58056321561196</c:v>
                </c:pt>
                <c:pt idx="3163">
                  <c:v>657.24152007354496</c:v>
                </c:pt>
                <c:pt idx="3164">
                  <c:v>723.62978687392194</c:v>
                </c:pt>
                <c:pt idx="3165">
                  <c:v>877.59156923127398</c:v>
                </c:pt>
                <c:pt idx="3166">
                  <c:v>954.40255931346303</c:v>
                </c:pt>
                <c:pt idx="3167">
                  <c:v>973.00903047122597</c:v>
                </c:pt>
                <c:pt idx="3168">
                  <c:v>1019.91689203127</c:v>
                </c:pt>
                <c:pt idx="3169">
                  <c:v>1093.27156742651</c:v>
                </c:pt>
                <c:pt idx="3170">
                  <c:v>1154.72176562766</c:v>
                </c:pt>
                <c:pt idx="3171">
                  <c:v>1018.84980393627</c:v>
                </c:pt>
                <c:pt idx="3172">
                  <c:v>841.111935005791</c:v>
                </c:pt>
                <c:pt idx="3173">
                  <c:v>364.63165284152598</c:v>
                </c:pt>
                <c:pt idx="3174">
                  <c:v>0</c:v>
                </c:pt>
                <c:pt idx="3175">
                  <c:v>33.947301521208701</c:v>
                </c:pt>
                <c:pt idx="3176">
                  <c:v>463.81349939663602</c:v>
                </c:pt>
                <c:pt idx="3177">
                  <c:v>374.90309804201098</c:v>
                </c:pt>
                <c:pt idx="3178">
                  <c:v>408.34803009494698</c:v>
                </c:pt>
                <c:pt idx="3179">
                  <c:v>396.81724810211603</c:v>
                </c:pt>
                <c:pt idx="3180">
                  <c:v>565.87944887178401</c:v>
                </c:pt>
                <c:pt idx="3181">
                  <c:v>793.46720083006801</c:v>
                </c:pt>
                <c:pt idx="3182">
                  <c:v>915.50545286695603</c:v>
                </c:pt>
                <c:pt idx="3183">
                  <c:v>904.67671728102698</c:v>
                </c:pt>
                <c:pt idx="3184">
                  <c:v>677.500399731676</c:v>
                </c:pt>
                <c:pt idx="3185">
                  <c:v>599.18925029104503</c:v>
                </c:pt>
                <c:pt idx="3186">
                  <c:v>785.18204173434106</c:v>
                </c:pt>
                <c:pt idx="3187">
                  <c:v>893.97475969562504</c:v>
                </c:pt>
                <c:pt idx="3188">
                  <c:v>1055.01085663668</c:v>
                </c:pt>
                <c:pt idx="3189">
                  <c:v>1242.4617308685799</c:v>
                </c:pt>
                <c:pt idx="3190">
                  <c:v>1325.99215872793</c:v>
                </c:pt>
                <c:pt idx="3191">
                  <c:v>1358.6959419321399</c:v>
                </c:pt>
                <c:pt idx="3192">
                  <c:v>1390.67476153251</c:v>
                </c:pt>
                <c:pt idx="3193">
                  <c:v>1389.8312107466099</c:v>
                </c:pt>
                <c:pt idx="3194">
                  <c:v>1414.5682956921701</c:v>
                </c:pt>
                <c:pt idx="3195">
                  <c:v>1357.38214430074</c:v>
                </c:pt>
                <c:pt idx="3196">
                  <c:v>1282.79010778785</c:v>
                </c:pt>
                <c:pt idx="3197">
                  <c:v>910.75230079379605</c:v>
                </c:pt>
                <c:pt idx="3198">
                  <c:v>421.79266648810602</c:v>
                </c:pt>
                <c:pt idx="3199">
                  <c:v>439.99798584277897</c:v>
                </c:pt>
                <c:pt idx="3200">
                  <c:v>798.467171999436</c:v>
                </c:pt>
                <c:pt idx="3201">
                  <c:v>695.04597228997204</c:v>
                </c:pt>
                <c:pt idx="3202">
                  <c:v>622.98115713901996</c:v>
                </c:pt>
                <c:pt idx="3203">
                  <c:v>492.55482441799302</c:v>
                </c:pt>
                <c:pt idx="3204">
                  <c:v>484.68651782266801</c:v>
                </c:pt>
                <c:pt idx="3205">
                  <c:v>571.15072527343102</c:v>
                </c:pt>
                <c:pt idx="3206">
                  <c:v>686.108626646159</c:v>
                </c:pt>
                <c:pt idx="3207">
                  <c:v>740.79193213378096</c:v>
                </c:pt>
                <c:pt idx="3208">
                  <c:v>557.23048367882905</c:v>
                </c:pt>
                <c:pt idx="3209">
                  <c:v>509.23663718670298</c:v>
                </c:pt>
                <c:pt idx="3210">
                  <c:v>636.68024346650395</c:v>
                </c:pt>
                <c:pt idx="3211">
                  <c:v>651.68974132761696</c:v>
                </c:pt>
                <c:pt idx="3212">
                  <c:v>713.72370628615897</c:v>
                </c:pt>
                <c:pt idx="3213">
                  <c:v>845.01403459744301</c:v>
                </c:pt>
                <c:pt idx="3214">
                  <c:v>884.11433624519498</c:v>
                </c:pt>
                <c:pt idx="3215">
                  <c:v>864.39955287401096</c:v>
                </c:pt>
                <c:pt idx="3216">
                  <c:v>879.33430866035599</c:v>
                </c:pt>
                <c:pt idx="3217">
                  <c:v>903.42687952947597</c:v>
                </c:pt>
                <c:pt idx="3218">
                  <c:v>922.38953914143303</c:v>
                </c:pt>
                <c:pt idx="3219">
                  <c:v>970.42626492276702</c:v>
                </c:pt>
                <c:pt idx="3220">
                  <c:v>969.22168338620895</c:v>
                </c:pt>
                <c:pt idx="3221">
                  <c:v>676.67792719100498</c:v>
                </c:pt>
                <c:pt idx="3222">
                  <c:v>525.24496346665399</c:v>
                </c:pt>
                <c:pt idx="3223">
                  <c:v>696.12597451458396</c:v>
                </c:pt>
                <c:pt idx="3224">
                  <c:v>851.54637242398996</c:v>
                </c:pt>
                <c:pt idx="3225">
                  <c:v>838.07295166714596</c:v>
                </c:pt>
                <c:pt idx="3226">
                  <c:v>977.299525571098</c:v>
                </c:pt>
                <c:pt idx="3227">
                  <c:v>1169.5308133579199</c:v>
                </c:pt>
                <c:pt idx="3228">
                  <c:v>1230.43997067327</c:v>
                </c:pt>
                <c:pt idx="3229">
                  <c:v>1322.83309314557</c:v>
                </c:pt>
                <c:pt idx="3230">
                  <c:v>1427.34125110338</c:v>
                </c:pt>
                <c:pt idx="3231">
                  <c:v>1410.10363758164</c:v>
                </c:pt>
                <c:pt idx="3232">
                  <c:v>1327.0900473526999</c:v>
                </c:pt>
                <c:pt idx="3233">
                  <c:v>1026.7394966363599</c:v>
                </c:pt>
                <c:pt idx="3234">
                  <c:v>1101.78941484247</c:v>
                </c:pt>
                <c:pt idx="3235">
                  <c:v>1064.6037707197299</c:v>
                </c:pt>
                <c:pt idx="3236">
                  <c:v>1083.5195913375601</c:v>
                </c:pt>
                <c:pt idx="3237">
                  <c:v>1243.2183862235499</c:v>
                </c:pt>
                <c:pt idx="3238">
                  <c:v>1335.24521051396</c:v>
                </c:pt>
                <c:pt idx="3239">
                  <c:v>1368.0787273523899</c:v>
                </c:pt>
                <c:pt idx="3240">
                  <c:v>1391.92364697023</c:v>
                </c:pt>
                <c:pt idx="3241">
                  <c:v>1424.29926792934</c:v>
                </c:pt>
                <c:pt idx="3242">
                  <c:v>1471.48429093766</c:v>
                </c:pt>
                <c:pt idx="3243">
                  <c:v>1470.2793303768999</c:v>
                </c:pt>
                <c:pt idx="3244">
                  <c:v>1421.8202646473401</c:v>
                </c:pt>
                <c:pt idx="3245">
                  <c:v>1017.49146338476</c:v>
                </c:pt>
                <c:pt idx="3246">
                  <c:v>630.34147826851995</c:v>
                </c:pt>
                <c:pt idx="3247">
                  <c:v>539.78646169647095</c:v>
                </c:pt>
                <c:pt idx="3248">
                  <c:v>509.91092225548499</c:v>
                </c:pt>
                <c:pt idx="3249">
                  <c:v>240.359957069427</c:v>
                </c:pt>
                <c:pt idx="3250">
                  <c:v>67.375925527088597</c:v>
                </c:pt>
                <c:pt idx="3251">
                  <c:v>0</c:v>
                </c:pt>
                <c:pt idx="3252">
                  <c:v>47.6260775541692</c:v>
                </c:pt>
                <c:pt idx="3253">
                  <c:v>213.50101835831001</c:v>
                </c:pt>
                <c:pt idx="3254">
                  <c:v>437.98591370885498</c:v>
                </c:pt>
                <c:pt idx="3255">
                  <c:v>649.47599454352599</c:v>
                </c:pt>
                <c:pt idx="3256">
                  <c:v>736.76161029412901</c:v>
                </c:pt>
                <c:pt idx="3257">
                  <c:v>568.17877285554096</c:v>
                </c:pt>
                <c:pt idx="3258">
                  <c:v>787.36924369789403</c:v>
                </c:pt>
                <c:pt idx="3259">
                  <c:v>896.18431936877403</c:v>
                </c:pt>
                <c:pt idx="3260">
                  <c:v>1057.7737689945</c:v>
                </c:pt>
                <c:pt idx="3261">
                  <c:v>1210.4449270615</c:v>
                </c:pt>
                <c:pt idx="3262">
                  <c:v>1244.3376557561301</c:v>
                </c:pt>
                <c:pt idx="3263">
                  <c:v>1227.5673800711299</c:v>
                </c:pt>
                <c:pt idx="3264">
                  <c:v>1235.7043504872399</c:v>
                </c:pt>
                <c:pt idx="3265">
                  <c:v>1260.86742447346</c:v>
                </c:pt>
                <c:pt idx="3266">
                  <c:v>1269.32218309718</c:v>
                </c:pt>
                <c:pt idx="3267">
                  <c:v>1295.1997769340101</c:v>
                </c:pt>
                <c:pt idx="3268">
                  <c:v>1268.49385564354</c:v>
                </c:pt>
                <c:pt idx="3269">
                  <c:v>899.098664119158</c:v>
                </c:pt>
                <c:pt idx="3270">
                  <c:v>530.95201427455504</c:v>
                </c:pt>
                <c:pt idx="3271">
                  <c:v>458.59857159857199</c:v>
                </c:pt>
                <c:pt idx="3272">
                  <c:v>409.98680990187898</c:v>
                </c:pt>
                <c:pt idx="3273">
                  <c:v>175.861275440399</c:v>
                </c:pt>
                <c:pt idx="3274">
                  <c:v>112.04704410662799</c:v>
                </c:pt>
                <c:pt idx="3275">
                  <c:v>160.210371471146</c:v>
                </c:pt>
                <c:pt idx="3276">
                  <c:v>289.970712296805</c:v>
                </c:pt>
                <c:pt idx="3277">
                  <c:v>480.58460594686301</c:v>
                </c:pt>
                <c:pt idx="3278">
                  <c:v>633.87858551258898</c:v>
                </c:pt>
                <c:pt idx="3279">
                  <c:v>643.20972668163097</c:v>
                </c:pt>
                <c:pt idx="3280">
                  <c:v>632.64172323562798</c:v>
                </c:pt>
                <c:pt idx="3281">
                  <c:v>357.89478659236198</c:v>
                </c:pt>
                <c:pt idx="3282">
                  <c:v>467.79413824732399</c:v>
                </c:pt>
                <c:pt idx="3283">
                  <c:v>445.75961327675901</c:v>
                </c:pt>
                <c:pt idx="3284">
                  <c:v>440.32188518601902</c:v>
                </c:pt>
                <c:pt idx="3285">
                  <c:v>489.09500666358002</c:v>
                </c:pt>
                <c:pt idx="3286">
                  <c:v>418.74758978875002</c:v>
                </c:pt>
                <c:pt idx="3287">
                  <c:v>328.82948822429398</c:v>
                </c:pt>
                <c:pt idx="3288">
                  <c:v>281.126049637356</c:v>
                </c:pt>
                <c:pt idx="3289">
                  <c:v>263.30204121172</c:v>
                </c:pt>
                <c:pt idx="3290">
                  <c:v>271.76500799551002</c:v>
                </c:pt>
                <c:pt idx="3291">
                  <c:v>277.40591915177902</c:v>
                </c:pt>
                <c:pt idx="3292">
                  <c:v>237.04920371326301</c:v>
                </c:pt>
                <c:pt idx="3293">
                  <c:v>0</c:v>
                </c:pt>
                <c:pt idx="3294">
                  <c:v>0</c:v>
                </c:pt>
                <c:pt idx="3295">
                  <c:v>0</c:v>
                </c:pt>
                <c:pt idx="3296">
                  <c:v>237.15108691373501</c:v>
                </c:pt>
                <c:pt idx="3297">
                  <c:v>179.16014343110899</c:v>
                </c:pt>
                <c:pt idx="3298">
                  <c:v>144.70863027591599</c:v>
                </c:pt>
                <c:pt idx="3299">
                  <c:v>126.563619204172</c:v>
                </c:pt>
                <c:pt idx="3300">
                  <c:v>157.507262749983</c:v>
                </c:pt>
                <c:pt idx="3301">
                  <c:v>220.35080823062799</c:v>
                </c:pt>
                <c:pt idx="3302">
                  <c:v>274.97822516560501</c:v>
                </c:pt>
                <c:pt idx="3303">
                  <c:v>274.52276059111801</c:v>
                </c:pt>
                <c:pt idx="3304">
                  <c:v>274.23195786290103</c:v>
                </c:pt>
                <c:pt idx="3305">
                  <c:v>54.627160974355498</c:v>
                </c:pt>
                <c:pt idx="3306">
                  <c:v>227.41115494515299</c:v>
                </c:pt>
                <c:pt idx="3307">
                  <c:v>301.462020427158</c:v>
                </c:pt>
                <c:pt idx="3308">
                  <c:v>424.113211881513</c:v>
                </c:pt>
                <c:pt idx="3309">
                  <c:v>584.44479618740797</c:v>
                </c:pt>
                <c:pt idx="3310">
                  <c:v>641.83387839841305</c:v>
                </c:pt>
                <c:pt idx="3311">
                  <c:v>641.43003241168799</c:v>
                </c:pt>
                <c:pt idx="3312">
                  <c:v>641.33330481146004</c:v>
                </c:pt>
                <c:pt idx="3313">
                  <c:v>641.245094079615</c:v>
                </c:pt>
                <c:pt idx="3314">
                  <c:v>646.03834296783202</c:v>
                </c:pt>
                <c:pt idx="3315">
                  <c:v>651.02628729823505</c:v>
                </c:pt>
                <c:pt idx="3316">
                  <c:v>598.00127403061697</c:v>
                </c:pt>
                <c:pt idx="3317">
                  <c:v>261.51996214552503</c:v>
                </c:pt>
                <c:pt idx="3318">
                  <c:v>86.254339375513595</c:v>
                </c:pt>
                <c:pt idx="3319">
                  <c:v>331.77518506677097</c:v>
                </c:pt>
                <c:pt idx="3320">
                  <c:v>628.17059530798997</c:v>
                </c:pt>
                <c:pt idx="3321">
                  <c:v>600.77273178349901</c:v>
                </c:pt>
                <c:pt idx="3322">
                  <c:v>590.42740372268895</c:v>
                </c:pt>
                <c:pt idx="3323">
                  <c:v>590.52073463654494</c:v>
                </c:pt>
                <c:pt idx="3324">
                  <c:v>632.98232507534601</c:v>
                </c:pt>
                <c:pt idx="3325">
                  <c:v>695.13175744926605</c:v>
                </c:pt>
                <c:pt idx="3326">
                  <c:v>760.83587559436103</c:v>
                </c:pt>
                <c:pt idx="3327">
                  <c:v>724.17781293701296</c:v>
                </c:pt>
                <c:pt idx="3328">
                  <c:v>666.92249668496095</c:v>
                </c:pt>
                <c:pt idx="3329">
                  <c:v>389.643099932192</c:v>
                </c:pt>
                <c:pt idx="3330">
                  <c:v>493.07136593015701</c:v>
                </c:pt>
                <c:pt idx="3331">
                  <c:v>487.16336210445201</c:v>
                </c:pt>
                <c:pt idx="3332">
                  <c:v>535.40256286619501</c:v>
                </c:pt>
                <c:pt idx="3333">
                  <c:v>681.93585941367905</c:v>
                </c:pt>
                <c:pt idx="3334">
                  <c:v>743.352455392102</c:v>
                </c:pt>
                <c:pt idx="3335">
                  <c:v>753.01469998275002</c:v>
                </c:pt>
                <c:pt idx="3336">
                  <c:v>752.78017619984803</c:v>
                </c:pt>
                <c:pt idx="3337">
                  <c:v>742.77488453766296</c:v>
                </c:pt>
                <c:pt idx="3338">
                  <c:v>737.623168699757</c:v>
                </c:pt>
                <c:pt idx="3339">
                  <c:v>732.341953034433</c:v>
                </c:pt>
                <c:pt idx="3340">
                  <c:v>727.14981041773603</c:v>
                </c:pt>
                <c:pt idx="3341">
                  <c:v>432.541519354971</c:v>
                </c:pt>
                <c:pt idx="3342">
                  <c:v>76.752426951011401</c:v>
                </c:pt>
                <c:pt idx="3343">
                  <c:v>205.01015188074001</c:v>
                </c:pt>
                <c:pt idx="3344">
                  <c:v>685.51232658409299</c:v>
                </c:pt>
                <c:pt idx="3345">
                  <c:v>647.98350135894998</c:v>
                </c:pt>
                <c:pt idx="3346">
                  <c:v>622.18573201675804</c:v>
                </c:pt>
                <c:pt idx="3347">
                  <c:v>526.15156522861298</c:v>
                </c:pt>
                <c:pt idx="3348">
                  <c:v>548.26153232954903</c:v>
                </c:pt>
                <c:pt idx="3349">
                  <c:v>685.090108742746</c:v>
                </c:pt>
                <c:pt idx="3350">
                  <c:v>735.36385030313795</c:v>
                </c:pt>
                <c:pt idx="3351">
                  <c:v>687.91959085612598</c:v>
                </c:pt>
                <c:pt idx="3352">
                  <c:v>443.92286228633401</c:v>
                </c:pt>
                <c:pt idx="3353">
                  <c:v>376.31263351969199</c:v>
                </c:pt>
                <c:pt idx="3354">
                  <c:v>481.41561081424101</c:v>
                </c:pt>
                <c:pt idx="3355">
                  <c:v>486.77550738349902</c:v>
                </c:pt>
                <c:pt idx="3356">
                  <c:v>555.88225667575205</c:v>
                </c:pt>
                <c:pt idx="3357">
                  <c:v>691.42756148557896</c:v>
                </c:pt>
                <c:pt idx="3358">
                  <c:v>732.03351283433199</c:v>
                </c:pt>
                <c:pt idx="3359">
                  <c:v>721.24520990929602</c:v>
                </c:pt>
                <c:pt idx="3360">
                  <c:v>721.116489587346</c:v>
                </c:pt>
                <c:pt idx="3361">
                  <c:v>731.12794059005103</c:v>
                </c:pt>
                <c:pt idx="3362">
                  <c:v>745.98853846202803</c:v>
                </c:pt>
                <c:pt idx="3363">
                  <c:v>751.17923460565203</c:v>
                </c:pt>
                <c:pt idx="3364">
                  <c:v>750.71585067970398</c:v>
                </c:pt>
                <c:pt idx="3365">
                  <c:v>463.72949404796299</c:v>
                </c:pt>
                <c:pt idx="3366">
                  <c:v>94.695555549292706</c:v>
                </c:pt>
                <c:pt idx="3367">
                  <c:v>218.417735300711</c:v>
                </c:pt>
                <c:pt idx="3368">
                  <c:v>684.89756203943205</c:v>
                </c:pt>
                <c:pt idx="3369">
                  <c:v>719.80458101588601</c:v>
                </c:pt>
                <c:pt idx="3370">
                  <c:v>657.27942706608201</c:v>
                </c:pt>
                <c:pt idx="3371">
                  <c:v>449.23177458047201</c:v>
                </c:pt>
                <c:pt idx="3372">
                  <c:v>495.13457449372498</c:v>
                </c:pt>
                <c:pt idx="3373">
                  <c:v>664.20058598827495</c:v>
                </c:pt>
                <c:pt idx="3374">
                  <c:v>724.78151759509001</c:v>
                </c:pt>
                <c:pt idx="3375">
                  <c:v>682.643689936805</c:v>
                </c:pt>
                <c:pt idx="3376">
                  <c:v>448.89258813801399</c:v>
                </c:pt>
                <c:pt idx="3377">
                  <c:v>351.41869206036699</c:v>
                </c:pt>
                <c:pt idx="3378">
                  <c:v>459.84619426470499</c:v>
                </c:pt>
                <c:pt idx="3379">
                  <c:v>494.20104822587803</c:v>
                </c:pt>
                <c:pt idx="3380">
                  <c:v>592.19690198071203</c:v>
                </c:pt>
                <c:pt idx="3381">
                  <c:v>767.40300086653099</c:v>
                </c:pt>
                <c:pt idx="3382">
                  <c:v>846.87775725894301</c:v>
                </c:pt>
                <c:pt idx="3383">
                  <c:v>875.82183128160898</c:v>
                </c:pt>
                <c:pt idx="3384">
                  <c:v>900.33868003512998</c:v>
                </c:pt>
                <c:pt idx="3385">
                  <c:v>919.12709071223503</c:v>
                </c:pt>
                <c:pt idx="3386">
                  <c:v>937.76288747506703</c:v>
                </c:pt>
                <c:pt idx="3387">
                  <c:v>957.22304880864101</c:v>
                </c:pt>
                <c:pt idx="3388">
                  <c:v>913.01676015034798</c:v>
                </c:pt>
                <c:pt idx="3389">
                  <c:v>585.81241364591403</c:v>
                </c:pt>
                <c:pt idx="3390">
                  <c:v>410.86780710543297</c:v>
                </c:pt>
                <c:pt idx="3391">
                  <c:v>662.36338045982302</c:v>
                </c:pt>
                <c:pt idx="3392">
                  <c:v>952.76399393361703</c:v>
                </c:pt>
                <c:pt idx="3393">
                  <c:v>923.59275934197103</c:v>
                </c:pt>
                <c:pt idx="3394">
                  <c:v>914.25248261459899</c:v>
                </c:pt>
                <c:pt idx="3395">
                  <c:v>909.41815136464299</c:v>
                </c:pt>
                <c:pt idx="3396">
                  <c:v>924.10694019925904</c:v>
                </c:pt>
                <c:pt idx="3397">
                  <c:v>952.22797927960903</c:v>
                </c:pt>
                <c:pt idx="3398">
                  <c:v>989.21439403337195</c:v>
                </c:pt>
                <c:pt idx="3399">
                  <c:v>930.567871891599</c:v>
                </c:pt>
                <c:pt idx="3400">
                  <c:v>862.452694048647</c:v>
                </c:pt>
                <c:pt idx="3401">
                  <c:v>565.18400759555504</c:v>
                </c:pt>
                <c:pt idx="3402">
                  <c:v>686.00647124163902</c:v>
                </c:pt>
                <c:pt idx="3403">
                  <c:v>726.56890555898804</c:v>
                </c:pt>
                <c:pt idx="3404">
                  <c:v>811.60136282748294</c:v>
                </c:pt>
                <c:pt idx="3405">
                  <c:v>967.35485185565699</c:v>
                </c:pt>
                <c:pt idx="3406">
                  <c:v>1042.17698944158</c:v>
                </c:pt>
                <c:pt idx="3407">
                  <c:v>1060.31003614833</c:v>
                </c:pt>
                <c:pt idx="3408">
                  <c:v>1069.7233902144901</c:v>
                </c:pt>
                <c:pt idx="3409">
                  <c:v>1069.02636161122</c:v>
                </c:pt>
                <c:pt idx="3410">
                  <c:v>1069.04271825304</c:v>
                </c:pt>
                <c:pt idx="3411">
                  <c:v>1087.28490466944</c:v>
                </c:pt>
                <c:pt idx="3412">
                  <c:v>1058.5179347687099</c:v>
                </c:pt>
                <c:pt idx="3413">
                  <c:v>730.46223880078298</c:v>
                </c:pt>
                <c:pt idx="3414">
                  <c:v>472.279103063685</c:v>
                </c:pt>
                <c:pt idx="3415">
                  <c:v>577.55739211147795</c:v>
                </c:pt>
                <c:pt idx="3416">
                  <c:v>639.25627045295505</c:v>
                </c:pt>
                <c:pt idx="3417">
                  <c:v>379.23731018122999</c:v>
                </c:pt>
                <c:pt idx="3418">
                  <c:v>331.18211964807898</c:v>
                </c:pt>
                <c:pt idx="3419">
                  <c:v>425.82462672110501</c:v>
                </c:pt>
                <c:pt idx="3420">
                  <c:v>420.70358945371601</c:v>
                </c:pt>
                <c:pt idx="3421">
                  <c:v>418.94164919641997</c:v>
                </c:pt>
                <c:pt idx="3422">
                  <c:v>608.11256737724</c:v>
                </c:pt>
                <c:pt idx="3423">
                  <c:v>746.27544312414204</c:v>
                </c:pt>
                <c:pt idx="3424">
                  <c:v>775.67471315801197</c:v>
                </c:pt>
                <c:pt idx="3425">
                  <c:v>562.27902299878701</c:v>
                </c:pt>
                <c:pt idx="3426">
                  <c:v>688.75718513623599</c:v>
                </c:pt>
                <c:pt idx="3427">
                  <c:v>693.60462838081503</c:v>
                </c:pt>
                <c:pt idx="3428">
                  <c:v>728.87358696914703</c:v>
                </c:pt>
                <c:pt idx="3429">
                  <c:v>874.84994036772605</c:v>
                </c:pt>
                <c:pt idx="3430">
                  <c:v>942.70130774612596</c:v>
                </c:pt>
                <c:pt idx="3431">
                  <c:v>951.82920328123203</c:v>
                </c:pt>
                <c:pt idx="3432">
                  <c:v>931.94266409460704</c:v>
                </c:pt>
                <c:pt idx="3433">
                  <c:v>903.18130683674894</c:v>
                </c:pt>
                <c:pt idx="3434">
                  <c:v>883.63722547903103</c:v>
                </c:pt>
                <c:pt idx="3435">
                  <c:v>844.05745996466703</c:v>
                </c:pt>
                <c:pt idx="3436">
                  <c:v>737.18524055598004</c:v>
                </c:pt>
                <c:pt idx="3437">
                  <c:v>346.08073624501498</c:v>
                </c:pt>
                <c:pt idx="3438">
                  <c:v>164.106691196599</c:v>
                </c:pt>
                <c:pt idx="3439">
                  <c:v>391.70393613893401</c:v>
                </c:pt>
                <c:pt idx="3440">
                  <c:v>632.695343047037</c:v>
                </c:pt>
                <c:pt idx="3441">
                  <c:v>469.70590611221502</c:v>
                </c:pt>
                <c:pt idx="3442">
                  <c:v>323.26483056376901</c:v>
                </c:pt>
                <c:pt idx="3443">
                  <c:v>172.40952442262201</c:v>
                </c:pt>
                <c:pt idx="3444">
                  <c:v>198.91870836461899</c:v>
                </c:pt>
                <c:pt idx="3445">
                  <c:v>285.43953731774002</c:v>
                </c:pt>
                <c:pt idx="3446">
                  <c:v>381.97376452945502</c:v>
                </c:pt>
                <c:pt idx="3447">
                  <c:v>429.893038887405</c:v>
                </c:pt>
                <c:pt idx="3448">
                  <c:v>437.39533791278501</c:v>
                </c:pt>
                <c:pt idx="3449">
                  <c:v>220.64082388953599</c:v>
                </c:pt>
                <c:pt idx="3450">
                  <c:v>350.503033483254</c:v>
                </c:pt>
                <c:pt idx="3451">
                  <c:v>409.99869345108999</c:v>
                </c:pt>
                <c:pt idx="3452">
                  <c:v>536.41091269153696</c:v>
                </c:pt>
                <c:pt idx="3453">
                  <c:v>704.03765206283799</c:v>
                </c:pt>
                <c:pt idx="3454">
                  <c:v>754.30248525485797</c:v>
                </c:pt>
                <c:pt idx="3455">
                  <c:v>764.62681455649499</c:v>
                </c:pt>
                <c:pt idx="3456">
                  <c:v>769.17632551610097</c:v>
                </c:pt>
                <c:pt idx="3457">
                  <c:v>774.16265688004</c:v>
                </c:pt>
                <c:pt idx="3458">
                  <c:v>773.65626178417699</c:v>
                </c:pt>
                <c:pt idx="3459">
                  <c:v>773.68336141773898</c:v>
                </c:pt>
                <c:pt idx="3460">
                  <c:v>675.53402052748697</c:v>
                </c:pt>
                <c:pt idx="3461">
                  <c:v>275.06185869604099</c:v>
                </c:pt>
                <c:pt idx="3462">
                  <c:v>75.807362746907799</c:v>
                </c:pt>
                <c:pt idx="3463">
                  <c:v>205.02643062534699</c:v>
                </c:pt>
                <c:pt idx="3464">
                  <c:v>353.00504732699898</c:v>
                </c:pt>
                <c:pt idx="3465">
                  <c:v>219.960847708241</c:v>
                </c:pt>
                <c:pt idx="3466">
                  <c:v>117.632567637937</c:v>
                </c:pt>
                <c:pt idx="3467">
                  <c:v>7.7836085705901104</c:v>
                </c:pt>
                <c:pt idx="3468">
                  <c:v>16.724959010650199</c:v>
                </c:pt>
                <c:pt idx="3469">
                  <c:v>99.405164317708795</c:v>
                </c:pt>
                <c:pt idx="3470">
                  <c:v>224.51996735319199</c:v>
                </c:pt>
                <c:pt idx="3471">
                  <c:v>282.24909077184299</c:v>
                </c:pt>
                <c:pt idx="3472">
                  <c:v>281.70561200310902</c:v>
                </c:pt>
                <c:pt idx="3473">
                  <c:v>55.583093551127298</c:v>
                </c:pt>
                <c:pt idx="3474">
                  <c:v>180.14125867819001</c:v>
                </c:pt>
                <c:pt idx="3475">
                  <c:v>180.031803041172</c:v>
                </c:pt>
                <c:pt idx="3476">
                  <c:v>235.28968815662799</c:v>
                </c:pt>
                <c:pt idx="3477">
                  <c:v>391.25483407043799</c:v>
                </c:pt>
                <c:pt idx="3478">
                  <c:v>461.28798765206102</c:v>
                </c:pt>
                <c:pt idx="3479">
                  <c:v>482.519561590232</c:v>
                </c:pt>
                <c:pt idx="3480">
                  <c:v>487.90511547546799</c:v>
                </c:pt>
                <c:pt idx="3481">
                  <c:v>490.44130607446402</c:v>
                </c:pt>
                <c:pt idx="3482">
                  <c:v>498.34738266621201</c:v>
                </c:pt>
                <c:pt idx="3483">
                  <c:v>487.72347145871299</c:v>
                </c:pt>
                <c:pt idx="3484">
                  <c:v>403.28746412334101</c:v>
                </c:pt>
                <c:pt idx="3485">
                  <c:v>34.728550907702498</c:v>
                </c:pt>
                <c:pt idx="3486">
                  <c:v>0</c:v>
                </c:pt>
                <c:pt idx="3487">
                  <c:v>88.449315362699295</c:v>
                </c:pt>
                <c:pt idx="3488">
                  <c:v>365.10025051149199</c:v>
                </c:pt>
                <c:pt idx="3489">
                  <c:v>315.07828144048602</c:v>
                </c:pt>
                <c:pt idx="3490">
                  <c:v>265.71026931617598</c:v>
                </c:pt>
                <c:pt idx="3491">
                  <c:v>220.71478313507399</c:v>
                </c:pt>
                <c:pt idx="3492">
                  <c:v>242.04378413418101</c:v>
                </c:pt>
                <c:pt idx="3493">
                  <c:v>296.85147139049201</c:v>
                </c:pt>
                <c:pt idx="3494">
                  <c:v>351.23891970394999</c:v>
                </c:pt>
                <c:pt idx="3495">
                  <c:v>312.09303829955297</c:v>
                </c:pt>
                <c:pt idx="3496">
                  <c:v>262.39411555478603</c:v>
                </c:pt>
                <c:pt idx="3497">
                  <c:v>0</c:v>
                </c:pt>
                <c:pt idx="3498">
                  <c:v>97.175109758076005</c:v>
                </c:pt>
                <c:pt idx="3499">
                  <c:v>94.914925309010201</c:v>
                </c:pt>
                <c:pt idx="3500">
                  <c:v>150.745913428584</c:v>
                </c:pt>
                <c:pt idx="3501">
                  <c:v>308.764094412237</c:v>
                </c:pt>
                <c:pt idx="3502">
                  <c:v>384.73282309954101</c:v>
                </c:pt>
                <c:pt idx="3503">
                  <c:v>406.33438665326997</c:v>
                </c:pt>
                <c:pt idx="3504">
                  <c:v>430.53701534372698</c:v>
                </c:pt>
                <c:pt idx="3505">
                  <c:v>451.84580381059101</c:v>
                </c:pt>
                <c:pt idx="3506">
                  <c:v>475.55372315132303</c:v>
                </c:pt>
                <c:pt idx="3507">
                  <c:v>497.164712491226</c:v>
                </c:pt>
                <c:pt idx="3508">
                  <c:v>510.28055721835699</c:v>
                </c:pt>
                <c:pt idx="3509">
                  <c:v>201.23179589992199</c:v>
                </c:pt>
                <c:pt idx="3510">
                  <c:v>0</c:v>
                </c:pt>
                <c:pt idx="3511">
                  <c:v>0</c:v>
                </c:pt>
                <c:pt idx="3512">
                  <c:v>0</c:v>
                </c:pt>
                <c:pt idx="3513">
                  <c:v>0</c:v>
                </c:pt>
                <c:pt idx="3514">
                  <c:v>0</c:v>
                </c:pt>
                <c:pt idx="3515">
                  <c:v>0</c:v>
                </c:pt>
                <c:pt idx="3516">
                  <c:v>0</c:v>
                </c:pt>
                <c:pt idx="3517">
                  <c:v>0</c:v>
                </c:pt>
                <c:pt idx="3518">
                  <c:v>0</c:v>
                </c:pt>
                <c:pt idx="3519">
                  <c:v>44.9165172867541</c:v>
                </c:pt>
                <c:pt idx="3520">
                  <c:v>0</c:v>
                </c:pt>
                <c:pt idx="3521">
                  <c:v>0</c:v>
                </c:pt>
                <c:pt idx="3522">
                  <c:v>0</c:v>
                </c:pt>
                <c:pt idx="3523">
                  <c:v>0</c:v>
                </c:pt>
                <c:pt idx="3524">
                  <c:v>44.811711110798001</c:v>
                </c:pt>
                <c:pt idx="3525">
                  <c:v>214.29994068276699</c:v>
                </c:pt>
                <c:pt idx="3526">
                  <c:v>299.47532279177801</c:v>
                </c:pt>
                <c:pt idx="3527">
                  <c:v>343.18915413738603</c:v>
                </c:pt>
                <c:pt idx="3528">
                  <c:v>310.07102913251998</c:v>
                </c:pt>
                <c:pt idx="3529">
                  <c:v>266.121545345242</c:v>
                </c:pt>
                <c:pt idx="3530">
                  <c:v>228.86051081432899</c:v>
                </c:pt>
                <c:pt idx="3531">
                  <c:v>255.23809450003299</c:v>
                </c:pt>
                <c:pt idx="3532">
                  <c:v>293.89610353174203</c:v>
                </c:pt>
                <c:pt idx="3533">
                  <c:v>13.2354895551345</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9.0665998007839601</c:v>
                </c:pt>
                <c:pt idx="3549">
                  <c:v>180.80544193906201</c:v>
                </c:pt>
                <c:pt idx="3550">
                  <c:v>263.424057574389</c:v>
                </c:pt>
                <c:pt idx="3551">
                  <c:v>288.01557731831298</c:v>
                </c:pt>
                <c:pt idx="3552">
                  <c:v>298.90936654697998</c:v>
                </c:pt>
                <c:pt idx="3553">
                  <c:v>301.594442959589</c:v>
                </c:pt>
                <c:pt idx="3554">
                  <c:v>307.01505116110701</c:v>
                </c:pt>
                <c:pt idx="3555">
                  <c:v>315.24543608396698</c:v>
                </c:pt>
                <c:pt idx="3556">
                  <c:v>257.094997645712</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128.89124451956599</c:v>
                </c:pt>
                <c:pt idx="3574">
                  <c:v>230.617169150135</c:v>
                </c:pt>
                <c:pt idx="3575">
                  <c:v>280.16107023835002</c:v>
                </c:pt>
                <c:pt idx="3576">
                  <c:v>321.405383729037</c:v>
                </c:pt>
                <c:pt idx="3577">
                  <c:v>362.592808307555</c:v>
                </c:pt>
                <c:pt idx="3578">
                  <c:v>398.02854877454098</c:v>
                </c:pt>
                <c:pt idx="3579">
                  <c:v>403.28601408260198</c:v>
                </c:pt>
                <c:pt idx="3580">
                  <c:v>323.15912846531199</c:v>
                </c:pt>
                <c:pt idx="3581">
                  <c:v>0</c:v>
                </c:pt>
                <c:pt idx="3582">
                  <c:v>0</c:v>
                </c:pt>
                <c:pt idx="3583">
                  <c:v>0</c:v>
                </c:pt>
                <c:pt idx="3584">
                  <c:v>191.89434889743299</c:v>
                </c:pt>
                <c:pt idx="3585">
                  <c:v>141.76632656485</c:v>
                </c:pt>
                <c:pt idx="3586">
                  <c:v>93.082428827462607</c:v>
                </c:pt>
                <c:pt idx="3587">
                  <c:v>56.049041228922803</c:v>
                </c:pt>
                <c:pt idx="3588">
                  <c:v>104.86760927430601</c:v>
                </c:pt>
                <c:pt idx="3589">
                  <c:v>215.01288393452799</c:v>
                </c:pt>
                <c:pt idx="3590">
                  <c:v>332.90252564619101</c:v>
                </c:pt>
                <c:pt idx="3591">
                  <c:v>326.35402770386997</c:v>
                </c:pt>
                <c:pt idx="3592">
                  <c:v>293.21981052997103</c:v>
                </c:pt>
                <c:pt idx="3593">
                  <c:v>32.400413454461898</c:v>
                </c:pt>
                <c:pt idx="3594">
                  <c:v>161.16802092704199</c:v>
                </c:pt>
                <c:pt idx="3595">
                  <c:v>183.012085099188</c:v>
                </c:pt>
                <c:pt idx="3596">
                  <c:v>256.28054654192402</c:v>
                </c:pt>
                <c:pt idx="3597">
                  <c:v>411.296513364612</c:v>
                </c:pt>
                <c:pt idx="3598">
                  <c:v>481.262276599269</c:v>
                </c:pt>
                <c:pt idx="3599">
                  <c:v>494.75569991288597</c:v>
                </c:pt>
                <c:pt idx="3600">
                  <c:v>505.317778858677</c:v>
                </c:pt>
                <c:pt idx="3601">
                  <c:v>515.89869668446602</c:v>
                </c:pt>
                <c:pt idx="3602">
                  <c:v>526.383304537448</c:v>
                </c:pt>
                <c:pt idx="3603">
                  <c:v>510.401698177318</c:v>
                </c:pt>
                <c:pt idx="3604">
                  <c:v>429.17822915795398</c:v>
                </c:pt>
                <c:pt idx="3605">
                  <c:v>54.108301138658298</c:v>
                </c:pt>
                <c:pt idx="3606">
                  <c:v>0</c:v>
                </c:pt>
                <c:pt idx="3607">
                  <c:v>102.191761403348</c:v>
                </c:pt>
                <c:pt idx="3608">
                  <c:v>338.95594083260403</c:v>
                </c:pt>
                <c:pt idx="3609">
                  <c:v>285.49635337980902</c:v>
                </c:pt>
                <c:pt idx="3610">
                  <c:v>233.37429591821299</c:v>
                </c:pt>
                <c:pt idx="3611">
                  <c:v>169.199023249741</c:v>
                </c:pt>
                <c:pt idx="3612">
                  <c:v>40.112050307453302</c:v>
                </c:pt>
                <c:pt idx="3613">
                  <c:v>3.7122392784159599</c:v>
                </c:pt>
                <c:pt idx="3614">
                  <c:v>75.775027117569394</c:v>
                </c:pt>
                <c:pt idx="3615">
                  <c:v>133.813757294666</c:v>
                </c:pt>
                <c:pt idx="3616">
                  <c:v>118.043408298331</c:v>
                </c:pt>
                <c:pt idx="3617">
                  <c:v>0</c:v>
                </c:pt>
                <c:pt idx="3618">
                  <c:v>12.626805486087401</c:v>
                </c:pt>
                <c:pt idx="3619">
                  <c:v>44.640092610426699</c:v>
                </c:pt>
                <c:pt idx="3620">
                  <c:v>140.472904971014</c:v>
                </c:pt>
                <c:pt idx="3621">
                  <c:v>299.27034561710201</c:v>
                </c:pt>
                <c:pt idx="3622">
                  <c:v>359.49500754975202</c:v>
                </c:pt>
                <c:pt idx="3623">
                  <c:v>364.59075565589001</c:v>
                </c:pt>
                <c:pt idx="3624">
                  <c:v>375.46583369609499</c:v>
                </c:pt>
                <c:pt idx="3625">
                  <c:v>388.97513897354798</c:v>
                </c:pt>
                <c:pt idx="3626">
                  <c:v>410.67302626008001</c:v>
                </c:pt>
                <c:pt idx="3627">
                  <c:v>394.283467884012</c:v>
                </c:pt>
                <c:pt idx="3628">
                  <c:v>303.73790598145899</c:v>
                </c:pt>
                <c:pt idx="3629">
                  <c:v>0</c:v>
                </c:pt>
                <c:pt idx="3630">
                  <c:v>0</c:v>
                </c:pt>
                <c:pt idx="3631">
                  <c:v>0</c:v>
                </c:pt>
                <c:pt idx="3632">
                  <c:v>5.2897399793393998</c:v>
                </c:pt>
                <c:pt idx="3633">
                  <c:v>0</c:v>
                </c:pt>
                <c:pt idx="3634">
                  <c:v>37.842261665002503</c:v>
                </c:pt>
                <c:pt idx="3635">
                  <c:v>93.378411313170503</c:v>
                </c:pt>
                <c:pt idx="3636">
                  <c:v>140.08301891654699</c:v>
                </c:pt>
                <c:pt idx="3637">
                  <c:v>186.627266097388</c:v>
                </c:pt>
                <c:pt idx="3638">
                  <c:v>230.476543425583</c:v>
                </c:pt>
                <c:pt idx="3639">
                  <c:v>210.592534009563</c:v>
                </c:pt>
                <c:pt idx="3640">
                  <c:v>175.81563979023301</c:v>
                </c:pt>
                <c:pt idx="3641">
                  <c:v>0</c:v>
                </c:pt>
                <c:pt idx="3642">
                  <c:v>33.437151293273402</c:v>
                </c:pt>
                <c:pt idx="3643">
                  <c:v>65.850137463128704</c:v>
                </c:pt>
                <c:pt idx="3644">
                  <c:v>163.43148632880599</c:v>
                </c:pt>
                <c:pt idx="3645">
                  <c:v>325.768689440586</c:v>
                </c:pt>
                <c:pt idx="3646">
                  <c:v>393.53406789287601</c:v>
                </c:pt>
                <c:pt idx="3647">
                  <c:v>412.42888373914298</c:v>
                </c:pt>
                <c:pt idx="3648">
                  <c:v>414.96246234698299</c:v>
                </c:pt>
                <c:pt idx="3649">
                  <c:v>412.15185694383399</c:v>
                </c:pt>
                <c:pt idx="3650">
                  <c:v>412.14295844548502</c:v>
                </c:pt>
                <c:pt idx="3651">
                  <c:v>412.10617518704299</c:v>
                </c:pt>
                <c:pt idx="3652">
                  <c:v>343.69172960775501</c:v>
                </c:pt>
                <c:pt idx="3653">
                  <c:v>0</c:v>
                </c:pt>
                <c:pt idx="3654">
                  <c:v>0</c:v>
                </c:pt>
                <c:pt idx="3655">
                  <c:v>60.971254629460603</c:v>
                </c:pt>
                <c:pt idx="3656">
                  <c:v>365.800727847063</c:v>
                </c:pt>
                <c:pt idx="3657">
                  <c:v>344.81741511535199</c:v>
                </c:pt>
                <c:pt idx="3658">
                  <c:v>332.47181675740097</c:v>
                </c:pt>
                <c:pt idx="3659">
                  <c:v>387.73566192624099</c:v>
                </c:pt>
                <c:pt idx="3660">
                  <c:v>391.68558838829</c:v>
                </c:pt>
                <c:pt idx="3661">
                  <c:v>409.22652767418498</c:v>
                </c:pt>
                <c:pt idx="3662">
                  <c:v>473.76748445335801</c:v>
                </c:pt>
                <c:pt idx="3663">
                  <c:v>424.09384300388302</c:v>
                </c:pt>
                <c:pt idx="3664">
                  <c:v>356.10744435087997</c:v>
                </c:pt>
                <c:pt idx="3665">
                  <c:v>94.949948987317299</c:v>
                </c:pt>
                <c:pt idx="3666">
                  <c:v>205.029730243134</c:v>
                </c:pt>
                <c:pt idx="3667">
                  <c:v>217.28957668414699</c:v>
                </c:pt>
                <c:pt idx="3668">
                  <c:v>287.41562063222102</c:v>
                </c:pt>
                <c:pt idx="3669">
                  <c:v>445.60373573326302</c:v>
                </c:pt>
                <c:pt idx="3670">
                  <c:v>520.34049566205294</c:v>
                </c:pt>
                <c:pt idx="3671">
                  <c:v>536.04750175158097</c:v>
                </c:pt>
                <c:pt idx="3672">
                  <c:v>541.32631280474095</c:v>
                </c:pt>
                <c:pt idx="3673">
                  <c:v>551.70789089637503</c:v>
                </c:pt>
                <c:pt idx="3674">
                  <c:v>556.51372389293397</c:v>
                </c:pt>
                <c:pt idx="3675">
                  <c:v>561.82271519064</c:v>
                </c:pt>
                <c:pt idx="3676">
                  <c:v>545.85414229487503</c:v>
                </c:pt>
                <c:pt idx="3677">
                  <c:v>229.994490163363</c:v>
                </c:pt>
                <c:pt idx="3678">
                  <c:v>0</c:v>
                </c:pt>
                <c:pt idx="3679">
                  <c:v>0</c:v>
                </c:pt>
                <c:pt idx="3680">
                  <c:v>298.52190894385302</c:v>
                </c:pt>
                <c:pt idx="3681">
                  <c:v>228.197579173805</c:v>
                </c:pt>
                <c:pt idx="3682">
                  <c:v>183.484136814647</c:v>
                </c:pt>
                <c:pt idx="3683">
                  <c:v>18.266903018149801</c:v>
                </c:pt>
                <c:pt idx="3684">
                  <c:v>0</c:v>
                </c:pt>
                <c:pt idx="3685">
                  <c:v>24.265014769803301</c:v>
                </c:pt>
                <c:pt idx="3686">
                  <c:v>152.389410263359</c:v>
                </c:pt>
                <c:pt idx="3687">
                  <c:v>249.15415509292501</c:v>
                </c:pt>
                <c:pt idx="3688">
                  <c:v>55.044272232806101</c:v>
                </c:pt>
                <c:pt idx="3689">
                  <c:v>0</c:v>
                </c:pt>
                <c:pt idx="3690">
                  <c:v>126.06234321458901</c:v>
                </c:pt>
                <c:pt idx="3691">
                  <c:v>166.52626595464699</c:v>
                </c:pt>
                <c:pt idx="3692">
                  <c:v>260.570687132616</c:v>
                </c:pt>
                <c:pt idx="3693">
                  <c:v>419.16453049102103</c:v>
                </c:pt>
                <c:pt idx="3694">
                  <c:v>486.457305855161</c:v>
                </c:pt>
                <c:pt idx="3695">
                  <c:v>494.15853239837099</c:v>
                </c:pt>
                <c:pt idx="3696">
                  <c:v>496.62810279479498</c:v>
                </c:pt>
                <c:pt idx="3697">
                  <c:v>493.66904034108398</c:v>
                </c:pt>
                <c:pt idx="3698">
                  <c:v>493.487781331571</c:v>
                </c:pt>
                <c:pt idx="3699">
                  <c:v>493.09976170883698</c:v>
                </c:pt>
                <c:pt idx="3700">
                  <c:v>476.98775524106202</c:v>
                </c:pt>
                <c:pt idx="3701">
                  <c:v>136.53132798557399</c:v>
                </c:pt>
                <c:pt idx="3702">
                  <c:v>0</c:v>
                </c:pt>
                <c:pt idx="3703">
                  <c:v>0</c:v>
                </c:pt>
                <c:pt idx="3704">
                  <c:v>144.384084540282</c:v>
                </c:pt>
                <c:pt idx="3705">
                  <c:v>0</c:v>
                </c:pt>
                <c:pt idx="3706">
                  <c:v>0</c:v>
                </c:pt>
                <c:pt idx="3707">
                  <c:v>0</c:v>
                </c:pt>
                <c:pt idx="3708">
                  <c:v>0</c:v>
                </c:pt>
                <c:pt idx="3709">
                  <c:v>0</c:v>
                </c:pt>
                <c:pt idx="3710">
                  <c:v>22.4221196603275</c:v>
                </c:pt>
                <c:pt idx="3711">
                  <c:v>126.967317386842</c:v>
                </c:pt>
                <c:pt idx="3712">
                  <c:v>0</c:v>
                </c:pt>
                <c:pt idx="3713">
                  <c:v>0</c:v>
                </c:pt>
                <c:pt idx="3714">
                  <c:v>60.813427965132398</c:v>
                </c:pt>
                <c:pt idx="3715">
                  <c:v>100.119618840751</c:v>
                </c:pt>
                <c:pt idx="3716">
                  <c:v>205.59075418978301</c:v>
                </c:pt>
                <c:pt idx="3717">
                  <c:v>365.349775235236</c:v>
                </c:pt>
                <c:pt idx="3718">
                  <c:v>419.377585133124</c:v>
                </c:pt>
                <c:pt idx="3719">
                  <c:v>421.75656211113102</c:v>
                </c:pt>
                <c:pt idx="3720">
                  <c:v>424.48357796206801</c:v>
                </c:pt>
                <c:pt idx="3721">
                  <c:v>429.78173523574901</c:v>
                </c:pt>
                <c:pt idx="3722">
                  <c:v>435.07692158614901</c:v>
                </c:pt>
                <c:pt idx="3723">
                  <c:v>440.60236874303399</c:v>
                </c:pt>
                <c:pt idx="3724">
                  <c:v>360.93424164793799</c:v>
                </c:pt>
                <c:pt idx="3725">
                  <c:v>0</c:v>
                </c:pt>
                <c:pt idx="3726">
                  <c:v>0</c:v>
                </c:pt>
                <c:pt idx="3727">
                  <c:v>0</c:v>
                </c:pt>
                <c:pt idx="3728">
                  <c:v>0</c:v>
                </c:pt>
                <c:pt idx="3729">
                  <c:v>0</c:v>
                </c:pt>
                <c:pt idx="3730">
                  <c:v>0</c:v>
                </c:pt>
                <c:pt idx="3731">
                  <c:v>0</c:v>
                </c:pt>
                <c:pt idx="3732">
                  <c:v>0</c:v>
                </c:pt>
                <c:pt idx="3733">
                  <c:v>0</c:v>
                </c:pt>
                <c:pt idx="3734">
                  <c:v>33.668604225979898</c:v>
                </c:pt>
                <c:pt idx="3735">
                  <c:v>27.121483452718699</c:v>
                </c:pt>
                <c:pt idx="3736">
                  <c:v>0</c:v>
                </c:pt>
                <c:pt idx="3737">
                  <c:v>0</c:v>
                </c:pt>
                <c:pt idx="3738">
                  <c:v>0</c:v>
                </c:pt>
                <c:pt idx="3739">
                  <c:v>0</c:v>
                </c:pt>
                <c:pt idx="3740">
                  <c:v>0</c:v>
                </c:pt>
                <c:pt idx="3741">
                  <c:v>0</c:v>
                </c:pt>
                <c:pt idx="3742">
                  <c:v>41.235109397860697</c:v>
                </c:pt>
                <c:pt idx="3743">
                  <c:v>48.822212075011301</c:v>
                </c:pt>
                <c:pt idx="3744">
                  <c:v>72.2955137234121</c:v>
                </c:pt>
                <c:pt idx="3745">
                  <c:v>93.000316843972598</c:v>
                </c:pt>
                <c:pt idx="3746">
                  <c:v>113.81836300652699</c:v>
                </c:pt>
                <c:pt idx="3747">
                  <c:v>159.51943027430801</c:v>
                </c:pt>
                <c:pt idx="3748">
                  <c:v>143.93247287076201</c:v>
                </c:pt>
                <c:pt idx="3749">
                  <c:v>0</c:v>
                </c:pt>
                <c:pt idx="3750">
                  <c:v>0</c:v>
                </c:pt>
                <c:pt idx="3751">
                  <c:v>0</c:v>
                </c:pt>
                <c:pt idx="3752">
                  <c:v>231.29603040305801</c:v>
                </c:pt>
                <c:pt idx="3753">
                  <c:v>152.52405658948001</c:v>
                </c:pt>
                <c:pt idx="3754">
                  <c:v>131.93652241545399</c:v>
                </c:pt>
                <c:pt idx="3755">
                  <c:v>113.97819722327399</c:v>
                </c:pt>
                <c:pt idx="3756">
                  <c:v>137.883423251685</c:v>
                </c:pt>
                <c:pt idx="3757">
                  <c:v>179.216289774768</c:v>
                </c:pt>
                <c:pt idx="3758">
                  <c:v>227.22738160256301</c:v>
                </c:pt>
                <c:pt idx="3759">
                  <c:v>199.15672176495599</c:v>
                </c:pt>
                <c:pt idx="3760">
                  <c:v>157.563896449417</c:v>
                </c:pt>
                <c:pt idx="3761">
                  <c:v>0</c:v>
                </c:pt>
                <c:pt idx="3762">
                  <c:v>38.951342763194198</c:v>
                </c:pt>
                <c:pt idx="3763">
                  <c:v>61.634479730394503</c:v>
                </c:pt>
                <c:pt idx="3764">
                  <c:v>156.49417380974501</c:v>
                </c:pt>
                <c:pt idx="3765">
                  <c:v>336.816074518069</c:v>
                </c:pt>
                <c:pt idx="3766">
                  <c:v>429.217417721846</c:v>
                </c:pt>
                <c:pt idx="3767">
                  <c:v>466.87917212477902</c:v>
                </c:pt>
                <c:pt idx="3768">
                  <c:v>469.50161863470203</c:v>
                </c:pt>
                <c:pt idx="3769">
                  <c:v>456.08045820839601</c:v>
                </c:pt>
                <c:pt idx="3770">
                  <c:v>445.34592404708098</c:v>
                </c:pt>
                <c:pt idx="3771">
                  <c:v>466.81637508487199</c:v>
                </c:pt>
                <c:pt idx="3772">
                  <c:v>425.66241282109098</c:v>
                </c:pt>
                <c:pt idx="3773">
                  <c:v>87.434354708557805</c:v>
                </c:pt>
                <c:pt idx="3774">
                  <c:v>0</c:v>
                </c:pt>
                <c:pt idx="3775">
                  <c:v>102.774410783378</c:v>
                </c:pt>
                <c:pt idx="3776">
                  <c:v>240.17103618028801</c:v>
                </c:pt>
                <c:pt idx="3777">
                  <c:v>70.167428032693095</c:v>
                </c:pt>
                <c:pt idx="3778">
                  <c:v>0</c:v>
                </c:pt>
                <c:pt idx="3779">
                  <c:v>0</c:v>
                </c:pt>
                <c:pt idx="3780">
                  <c:v>0</c:v>
                </c:pt>
                <c:pt idx="3781">
                  <c:v>0</c:v>
                </c:pt>
                <c:pt idx="3782">
                  <c:v>41.207539997270402</c:v>
                </c:pt>
                <c:pt idx="3783">
                  <c:v>158.45937908444799</c:v>
                </c:pt>
                <c:pt idx="3784">
                  <c:v>175.866067926797</c:v>
                </c:pt>
                <c:pt idx="3785">
                  <c:v>0</c:v>
                </c:pt>
                <c:pt idx="3786">
                  <c:v>102.722998232525</c:v>
                </c:pt>
                <c:pt idx="3787">
                  <c:v>128.77938307636401</c:v>
                </c:pt>
                <c:pt idx="3788">
                  <c:v>228.33445441923701</c:v>
                </c:pt>
                <c:pt idx="3789">
                  <c:v>402.48321992741302</c:v>
                </c:pt>
                <c:pt idx="3790">
                  <c:v>488.55836056147399</c:v>
                </c:pt>
                <c:pt idx="3791">
                  <c:v>515.05118788777099</c:v>
                </c:pt>
                <c:pt idx="3792">
                  <c:v>520.23268684340496</c:v>
                </c:pt>
                <c:pt idx="3793">
                  <c:v>514.86003657366405</c:v>
                </c:pt>
                <c:pt idx="3794">
                  <c:v>514.85670877325197</c:v>
                </c:pt>
                <c:pt idx="3795">
                  <c:v>504.14796805548798</c:v>
                </c:pt>
                <c:pt idx="3796">
                  <c:v>422.83363268165999</c:v>
                </c:pt>
                <c:pt idx="3797">
                  <c:v>28.309153422753599</c:v>
                </c:pt>
                <c:pt idx="3798">
                  <c:v>0</c:v>
                </c:pt>
                <c:pt idx="3799">
                  <c:v>0</c:v>
                </c:pt>
                <c:pt idx="3800">
                  <c:v>0</c:v>
                </c:pt>
                <c:pt idx="3801">
                  <c:v>0</c:v>
                </c:pt>
                <c:pt idx="3802">
                  <c:v>0</c:v>
                </c:pt>
                <c:pt idx="3803">
                  <c:v>0</c:v>
                </c:pt>
                <c:pt idx="3804">
                  <c:v>0</c:v>
                </c:pt>
                <c:pt idx="3805">
                  <c:v>0</c:v>
                </c:pt>
                <c:pt idx="3806">
                  <c:v>0</c:v>
                </c:pt>
                <c:pt idx="3807">
                  <c:v>48.945267686476903</c:v>
                </c:pt>
                <c:pt idx="3808">
                  <c:v>73.324423384250196</c:v>
                </c:pt>
                <c:pt idx="3809">
                  <c:v>0</c:v>
                </c:pt>
                <c:pt idx="3810">
                  <c:v>0</c:v>
                </c:pt>
                <c:pt idx="3811">
                  <c:v>22.1860533918925</c:v>
                </c:pt>
                <c:pt idx="3812">
                  <c:v>108.424433973894</c:v>
                </c:pt>
                <c:pt idx="3813">
                  <c:v>288.13131117686498</c:v>
                </c:pt>
                <c:pt idx="3814">
                  <c:v>372.68427272059603</c:v>
                </c:pt>
                <c:pt idx="3815">
                  <c:v>405.09520217723099</c:v>
                </c:pt>
                <c:pt idx="3816">
                  <c:v>421.24157986998898</c:v>
                </c:pt>
                <c:pt idx="3817">
                  <c:v>467.263144690133</c:v>
                </c:pt>
                <c:pt idx="3818">
                  <c:v>520.82026263772502</c:v>
                </c:pt>
                <c:pt idx="3819">
                  <c:v>515.05099974874304</c:v>
                </c:pt>
                <c:pt idx="3820">
                  <c:v>406.44428265547998</c:v>
                </c:pt>
                <c:pt idx="3821">
                  <c:v>3.2635919338482999</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34.855650732927899</c:v>
                </c:pt>
                <c:pt idx="3838">
                  <c:v>112.665202464275</c:v>
                </c:pt>
                <c:pt idx="3839">
                  <c:v>134.578033409667</c:v>
                </c:pt>
                <c:pt idx="3840">
                  <c:v>151.15205938861001</c:v>
                </c:pt>
                <c:pt idx="3841">
                  <c:v>180.24103743277601</c:v>
                </c:pt>
                <c:pt idx="3842">
                  <c:v>214.74368910482499</c:v>
                </c:pt>
                <c:pt idx="3843">
                  <c:v>235.339880116317</c:v>
                </c:pt>
                <c:pt idx="3844">
                  <c:v>240.71452643735401</c:v>
                </c:pt>
                <c:pt idx="3845">
                  <c:v>0</c:v>
                </c:pt>
                <c:pt idx="3846">
                  <c:v>0</c:v>
                </c:pt>
                <c:pt idx="3847">
                  <c:v>0</c:v>
                </c:pt>
                <c:pt idx="3848">
                  <c:v>228.27584492816101</c:v>
                </c:pt>
                <c:pt idx="3849">
                  <c:v>131.59848470769199</c:v>
                </c:pt>
                <c:pt idx="3850">
                  <c:v>86.359880509828798</c:v>
                </c:pt>
                <c:pt idx="3851">
                  <c:v>0</c:v>
                </c:pt>
                <c:pt idx="3852">
                  <c:v>0</c:v>
                </c:pt>
                <c:pt idx="3853">
                  <c:v>51.176617382359403</c:v>
                </c:pt>
                <c:pt idx="3854">
                  <c:v>106.116154571108</c:v>
                </c:pt>
                <c:pt idx="3855">
                  <c:v>40.332878297185303</c:v>
                </c:pt>
                <c:pt idx="3856">
                  <c:v>0</c:v>
                </c:pt>
                <c:pt idx="3857">
                  <c:v>0</c:v>
                </c:pt>
                <c:pt idx="3858">
                  <c:v>0</c:v>
                </c:pt>
                <c:pt idx="3859">
                  <c:v>0</c:v>
                </c:pt>
                <c:pt idx="3860">
                  <c:v>0</c:v>
                </c:pt>
                <c:pt idx="3861">
                  <c:v>7.8279377392483402</c:v>
                </c:pt>
                <c:pt idx="3862">
                  <c:v>109.71742621982401</c:v>
                </c:pt>
                <c:pt idx="3863">
                  <c:v>150.48421970441899</c:v>
                </c:pt>
                <c:pt idx="3864">
                  <c:v>177.980630158895</c:v>
                </c:pt>
                <c:pt idx="3865">
                  <c:v>200.04136641914801</c:v>
                </c:pt>
                <c:pt idx="3866">
                  <c:v>222.12828352735599</c:v>
                </c:pt>
                <c:pt idx="3867">
                  <c:v>227.61946043517</c:v>
                </c:pt>
                <c:pt idx="3868">
                  <c:v>213.69383951213399</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71.864222478198101</c:v>
                </c:pt>
                <c:pt idx="3887">
                  <c:v>91.859798208444204</c:v>
                </c:pt>
                <c:pt idx="3888">
                  <c:v>107.205328990309</c:v>
                </c:pt>
                <c:pt idx="3889">
                  <c:v>119.61617046044501</c:v>
                </c:pt>
                <c:pt idx="3890">
                  <c:v>154.203656623364</c:v>
                </c:pt>
                <c:pt idx="3891">
                  <c:v>132.61988705325999</c:v>
                </c:pt>
                <c:pt idx="3892">
                  <c:v>51.4541802335279</c:v>
                </c:pt>
                <c:pt idx="3893">
                  <c:v>0</c:v>
                </c:pt>
                <c:pt idx="3894">
                  <c:v>0</c:v>
                </c:pt>
                <c:pt idx="3895">
                  <c:v>0</c:v>
                </c:pt>
                <c:pt idx="3896">
                  <c:v>0</c:v>
                </c:pt>
                <c:pt idx="3897">
                  <c:v>0</c:v>
                </c:pt>
                <c:pt idx="3898">
                  <c:v>0</c:v>
                </c:pt>
                <c:pt idx="3899">
                  <c:v>0</c:v>
                </c:pt>
                <c:pt idx="3900">
                  <c:v>0</c:v>
                </c:pt>
                <c:pt idx="3901">
                  <c:v>0</c:v>
                </c:pt>
                <c:pt idx="3902">
                  <c:v>11.5681568453565</c:v>
                </c:pt>
                <c:pt idx="3903">
                  <c:v>40.355487462963403</c:v>
                </c:pt>
                <c:pt idx="3904">
                  <c:v>70.099313164893204</c:v>
                </c:pt>
                <c:pt idx="3905">
                  <c:v>0</c:v>
                </c:pt>
                <c:pt idx="3906">
                  <c:v>0</c:v>
                </c:pt>
                <c:pt idx="3907">
                  <c:v>0</c:v>
                </c:pt>
                <c:pt idx="3908">
                  <c:v>0</c:v>
                </c:pt>
                <c:pt idx="3909">
                  <c:v>100.378448924908</c:v>
                </c:pt>
                <c:pt idx="3910">
                  <c:v>170.825483250345</c:v>
                </c:pt>
                <c:pt idx="3911">
                  <c:v>192.99096996246899</c:v>
                </c:pt>
                <c:pt idx="3912">
                  <c:v>214.94518615078599</c:v>
                </c:pt>
                <c:pt idx="3913">
                  <c:v>235.56755753981599</c:v>
                </c:pt>
                <c:pt idx="3914">
                  <c:v>257.55706163016998</c:v>
                </c:pt>
                <c:pt idx="3915">
                  <c:v>263.05476946475397</c:v>
                </c:pt>
                <c:pt idx="3916">
                  <c:v>188.939158328052</c:v>
                </c:pt>
                <c:pt idx="3917">
                  <c:v>0</c:v>
                </c:pt>
                <c:pt idx="3918">
                  <c:v>0</c:v>
                </c:pt>
                <c:pt idx="3919">
                  <c:v>0</c:v>
                </c:pt>
                <c:pt idx="3920">
                  <c:v>157.852419770945</c:v>
                </c:pt>
                <c:pt idx="3921">
                  <c:v>14.332986238491999</c:v>
                </c:pt>
                <c:pt idx="3922">
                  <c:v>0</c:v>
                </c:pt>
                <c:pt idx="3923">
                  <c:v>0</c:v>
                </c:pt>
                <c:pt idx="3924">
                  <c:v>0</c:v>
                </c:pt>
                <c:pt idx="3925">
                  <c:v>0</c:v>
                </c:pt>
                <c:pt idx="3926">
                  <c:v>0</c:v>
                </c:pt>
                <c:pt idx="3927">
                  <c:v>0</c:v>
                </c:pt>
                <c:pt idx="3928">
                  <c:v>0</c:v>
                </c:pt>
                <c:pt idx="3929">
                  <c:v>0</c:v>
                </c:pt>
                <c:pt idx="3930">
                  <c:v>0</c:v>
                </c:pt>
                <c:pt idx="3931">
                  <c:v>0</c:v>
                </c:pt>
                <c:pt idx="3932">
                  <c:v>84.722036854081296</c:v>
                </c:pt>
                <c:pt idx="3933">
                  <c:v>257.52892504119899</c:v>
                </c:pt>
                <c:pt idx="3934">
                  <c:v>331.23837459207198</c:v>
                </c:pt>
                <c:pt idx="3935">
                  <c:v>347.517137654495</c:v>
                </c:pt>
                <c:pt idx="3936">
                  <c:v>372.20628573396101</c:v>
                </c:pt>
                <c:pt idx="3937">
                  <c:v>391.05800589786099</c:v>
                </c:pt>
                <c:pt idx="3938">
                  <c:v>412.952704894921</c:v>
                </c:pt>
                <c:pt idx="3939">
                  <c:v>429.15082359280501</c:v>
                </c:pt>
                <c:pt idx="3940">
                  <c:v>371.74950283174701</c:v>
                </c:pt>
                <c:pt idx="3941">
                  <c:v>48.726549996342797</c:v>
                </c:pt>
                <c:pt idx="3942">
                  <c:v>0</c:v>
                </c:pt>
                <c:pt idx="3943">
                  <c:v>42.358034515091099</c:v>
                </c:pt>
                <c:pt idx="3944">
                  <c:v>255.220716866705</c:v>
                </c:pt>
                <c:pt idx="3945">
                  <c:v>211.538133730168</c:v>
                </c:pt>
                <c:pt idx="3946">
                  <c:v>209.53498079759299</c:v>
                </c:pt>
                <c:pt idx="3947">
                  <c:v>237.61337225305999</c:v>
                </c:pt>
                <c:pt idx="3948">
                  <c:v>266.37291288396199</c:v>
                </c:pt>
                <c:pt idx="3949">
                  <c:v>307.49658429730903</c:v>
                </c:pt>
                <c:pt idx="3950">
                  <c:v>356.35188342744601</c:v>
                </c:pt>
                <c:pt idx="3951">
                  <c:v>333.91826983472299</c:v>
                </c:pt>
                <c:pt idx="3952">
                  <c:v>292.43802713890699</c:v>
                </c:pt>
                <c:pt idx="3953">
                  <c:v>22.0609497406221</c:v>
                </c:pt>
                <c:pt idx="3954">
                  <c:v>149.72760454869999</c:v>
                </c:pt>
                <c:pt idx="3955">
                  <c:v>174.29700388907401</c:v>
                </c:pt>
                <c:pt idx="3956">
                  <c:v>248.772016595726</c:v>
                </c:pt>
                <c:pt idx="3957">
                  <c:v>413.08276925448399</c:v>
                </c:pt>
                <c:pt idx="3958">
                  <c:v>488.40632066189801</c:v>
                </c:pt>
                <c:pt idx="3959">
                  <c:v>509.77979305774699</c:v>
                </c:pt>
                <c:pt idx="3960">
                  <c:v>526.08404216229803</c:v>
                </c:pt>
                <c:pt idx="3961">
                  <c:v>541.93266237782404</c:v>
                </c:pt>
                <c:pt idx="3962">
                  <c:v>557.69973542829302</c:v>
                </c:pt>
                <c:pt idx="3963">
                  <c:v>568.47813803091503</c:v>
                </c:pt>
                <c:pt idx="3964">
                  <c:v>492.84702614428898</c:v>
                </c:pt>
                <c:pt idx="3965">
                  <c:v>89.083931309448801</c:v>
                </c:pt>
                <c:pt idx="3966">
                  <c:v>0</c:v>
                </c:pt>
                <c:pt idx="3967">
                  <c:v>174.08712086261099</c:v>
                </c:pt>
                <c:pt idx="3968">
                  <c:v>414.07922445942398</c:v>
                </c:pt>
                <c:pt idx="3969">
                  <c:v>293.02269114724697</c:v>
                </c:pt>
                <c:pt idx="3970">
                  <c:v>162.34494360609699</c:v>
                </c:pt>
                <c:pt idx="3971">
                  <c:v>127.867452064437</c:v>
                </c:pt>
                <c:pt idx="3972">
                  <c:v>123.973263206059</c:v>
                </c:pt>
                <c:pt idx="3973">
                  <c:v>144.06789926668199</c:v>
                </c:pt>
                <c:pt idx="3974">
                  <c:v>229.676973079487</c:v>
                </c:pt>
                <c:pt idx="3975">
                  <c:v>287.714461426676</c:v>
                </c:pt>
                <c:pt idx="3976">
                  <c:v>314.598364442216</c:v>
                </c:pt>
                <c:pt idx="3977">
                  <c:v>93.380354390871901</c:v>
                </c:pt>
                <c:pt idx="3978">
                  <c:v>222.66142746742699</c:v>
                </c:pt>
                <c:pt idx="3979">
                  <c:v>237.47376658813999</c:v>
                </c:pt>
                <c:pt idx="3980">
                  <c:v>300.61231343296799</c:v>
                </c:pt>
                <c:pt idx="3981">
                  <c:v>458.591955240532</c:v>
                </c:pt>
                <c:pt idx="3982">
                  <c:v>535.99892838373796</c:v>
                </c:pt>
                <c:pt idx="3983">
                  <c:v>557.02669750227096</c:v>
                </c:pt>
                <c:pt idx="3984">
                  <c:v>573.04124834021604</c:v>
                </c:pt>
                <c:pt idx="3985">
                  <c:v>588.58118840760301</c:v>
                </c:pt>
                <c:pt idx="3986">
                  <c:v>609.68306300061204</c:v>
                </c:pt>
                <c:pt idx="3987">
                  <c:v>588.48369627754505</c:v>
                </c:pt>
                <c:pt idx="3988">
                  <c:v>486.762956725028</c:v>
                </c:pt>
                <c:pt idx="3989">
                  <c:v>73.904053649782497</c:v>
                </c:pt>
                <c:pt idx="3990">
                  <c:v>0</c:v>
                </c:pt>
                <c:pt idx="3991">
                  <c:v>87.963536581308801</c:v>
                </c:pt>
                <c:pt idx="3992">
                  <c:v>329.98331852185601</c:v>
                </c:pt>
                <c:pt idx="3993">
                  <c:v>289.99289101301099</c:v>
                </c:pt>
                <c:pt idx="3994">
                  <c:v>251.710668687012</c:v>
                </c:pt>
                <c:pt idx="3995">
                  <c:v>232.90165704237501</c:v>
                </c:pt>
                <c:pt idx="3996">
                  <c:v>240.02901666023601</c:v>
                </c:pt>
                <c:pt idx="3997">
                  <c:v>263.43716981808399</c:v>
                </c:pt>
                <c:pt idx="3998">
                  <c:v>296.252195750917</c:v>
                </c:pt>
                <c:pt idx="3999">
                  <c:v>251.66927353764899</c:v>
                </c:pt>
                <c:pt idx="4000">
                  <c:v>193.674797762401</c:v>
                </c:pt>
                <c:pt idx="4001">
                  <c:v>0</c:v>
                </c:pt>
                <c:pt idx="4002">
                  <c:v>29.889845762501501</c:v>
                </c:pt>
                <c:pt idx="4003">
                  <c:v>58.277666727904403</c:v>
                </c:pt>
                <c:pt idx="4004">
                  <c:v>137.24155183870599</c:v>
                </c:pt>
                <c:pt idx="4005">
                  <c:v>285.03916945174802</c:v>
                </c:pt>
                <c:pt idx="4006">
                  <c:v>331.470535108153</c:v>
                </c:pt>
                <c:pt idx="4007">
                  <c:v>328.661658282742</c:v>
                </c:pt>
                <c:pt idx="4008">
                  <c:v>334.14475547305898</c:v>
                </c:pt>
                <c:pt idx="4009">
                  <c:v>347.81000704179399</c:v>
                </c:pt>
                <c:pt idx="4010">
                  <c:v>355.917081935157</c:v>
                </c:pt>
                <c:pt idx="4011">
                  <c:v>345.04159408595598</c:v>
                </c:pt>
                <c:pt idx="4012">
                  <c:v>44.808828522262701</c:v>
                </c:pt>
                <c:pt idx="4013">
                  <c:v>0</c:v>
                </c:pt>
                <c:pt idx="4014">
                  <c:v>0</c:v>
                </c:pt>
                <c:pt idx="4015">
                  <c:v>228.89634584704001</c:v>
                </c:pt>
                <c:pt idx="4016">
                  <c:v>95.023508287241597</c:v>
                </c:pt>
                <c:pt idx="4017">
                  <c:v>0</c:v>
                </c:pt>
                <c:pt idx="4018">
                  <c:v>0</c:v>
                </c:pt>
                <c:pt idx="4019">
                  <c:v>0</c:v>
                </c:pt>
                <c:pt idx="4020">
                  <c:v>0</c:v>
                </c:pt>
                <c:pt idx="4021">
                  <c:v>0</c:v>
                </c:pt>
                <c:pt idx="4022">
                  <c:v>0</c:v>
                </c:pt>
                <c:pt idx="4023">
                  <c:v>0</c:v>
                </c:pt>
                <c:pt idx="4024">
                  <c:v>0</c:v>
                </c:pt>
                <c:pt idx="4025">
                  <c:v>0</c:v>
                </c:pt>
                <c:pt idx="4026">
                  <c:v>0</c:v>
                </c:pt>
                <c:pt idx="4027">
                  <c:v>0</c:v>
                </c:pt>
                <c:pt idx="4028">
                  <c:v>3.0406413588152099</c:v>
                </c:pt>
                <c:pt idx="4029">
                  <c:v>74.345173840413693</c:v>
                </c:pt>
                <c:pt idx="4030">
                  <c:v>100.60348021910799</c:v>
                </c:pt>
                <c:pt idx="4031">
                  <c:v>96.317878180464504</c:v>
                </c:pt>
                <c:pt idx="4032">
                  <c:v>83.739065460086096</c:v>
                </c:pt>
                <c:pt idx="4033">
                  <c:v>80.767802903823906</c:v>
                </c:pt>
                <c:pt idx="4034">
                  <c:v>84.941417895414403</c:v>
                </c:pt>
                <c:pt idx="4035">
                  <c:v>108.67874464279301</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12.8307988267446</c:v>
                </c:pt>
                <c:pt idx="4056">
                  <c:v>49.264960327724097</c:v>
                </c:pt>
                <c:pt idx="4057">
                  <c:v>88.224099600612206</c:v>
                </c:pt>
                <c:pt idx="4058">
                  <c:v>124.28724780197</c:v>
                </c:pt>
                <c:pt idx="4059">
                  <c:v>77.910027906425498</c:v>
                </c:pt>
                <c:pt idx="4060">
                  <c:v>0</c:v>
                </c:pt>
                <c:pt idx="4061">
                  <c:v>0</c:v>
                </c:pt>
                <c:pt idx="4062">
                  <c:v>0</c:v>
                </c:pt>
                <c:pt idx="4063">
                  <c:v>98.622390940020395</c:v>
                </c:pt>
                <c:pt idx="4064">
                  <c:v>13.1886033301056</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99.4535650608982</c:v>
                </c:pt>
                <c:pt idx="4078">
                  <c:v>177.136820136078</c:v>
                </c:pt>
                <c:pt idx="4079">
                  <c:v>261.41459671874799</c:v>
                </c:pt>
                <c:pt idx="4080">
                  <c:v>263.74310950334899</c:v>
                </c:pt>
                <c:pt idx="4081">
                  <c:v>245.52652655396901</c:v>
                </c:pt>
                <c:pt idx="4082">
                  <c:v>224.75852758109701</c:v>
                </c:pt>
                <c:pt idx="4083">
                  <c:v>177.46867592749501</c:v>
                </c:pt>
                <c:pt idx="4084">
                  <c:v>0</c:v>
                </c:pt>
                <c:pt idx="4085">
                  <c:v>0</c:v>
                </c:pt>
                <c:pt idx="4086">
                  <c:v>0</c:v>
                </c:pt>
                <c:pt idx="4087">
                  <c:v>6.4028127963387096</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11.3921672341092</c:v>
                </c:pt>
                <c:pt idx="4105">
                  <c:v>59.728501539779799</c:v>
                </c:pt>
                <c:pt idx="4106">
                  <c:v>106.995852345084</c:v>
                </c:pt>
                <c:pt idx="4107">
                  <c:v>59.987770785079199</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23.191234265769499</c:v>
                </c:pt>
                <c:pt idx="4294">
                  <c:v>73.369363850975105</c:v>
                </c:pt>
                <c:pt idx="4295">
                  <c:v>125.622980673184</c:v>
                </c:pt>
                <c:pt idx="4296">
                  <c:v>165.81115236276599</c:v>
                </c:pt>
                <c:pt idx="4297">
                  <c:v>203.184618912357</c:v>
                </c:pt>
                <c:pt idx="4298">
                  <c:v>237.81906658720499</c:v>
                </c:pt>
                <c:pt idx="4299">
                  <c:v>138.29050445033701</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numCache>
            </c:numRef>
          </c:yVal>
          <c:smooth val="1"/>
          <c:extLst>
            <c:ext xmlns:c16="http://schemas.microsoft.com/office/drawing/2014/chart" uri="{C3380CC4-5D6E-409C-BE32-E72D297353CC}">
              <c16:uniqueId val="{00000000-006A-4CE7-AA1E-C4DAEB50C32B}"/>
            </c:ext>
          </c:extLst>
        </c:ser>
        <c:ser>
          <c:idx val="1"/>
          <c:order val="1"/>
          <c:tx>
            <c:v>ДОЕ 2</c:v>
          </c:tx>
          <c:spPr>
            <a:ln w="9525" cap="rnd">
              <a:solidFill>
                <a:schemeClr val="accent2"/>
              </a:solidFill>
              <a:round/>
            </a:ln>
            <a:effectLst/>
          </c:spPr>
          <c:marker>
            <c:symbol val="none"/>
          </c:marker>
          <c:xVal>
            <c:strRef>
              <c:f>'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3'!$Z$100:$Z$4489</c:f>
              <c:numCache>
                <c:formatCode>General</c:formatCode>
                <c:ptCount val="439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25.375902828608702</c:v>
                </c:pt>
                <c:pt idx="540">
                  <c:v>37.663696098890703</c:v>
                </c:pt>
                <c:pt idx="541">
                  <c:v>47.875843225008502</c:v>
                </c:pt>
                <c:pt idx="542">
                  <c:v>65.672496493839503</c:v>
                </c:pt>
                <c:pt idx="543">
                  <c:v>0</c:v>
                </c:pt>
                <c:pt idx="544">
                  <c:v>0</c:v>
                </c:pt>
                <c:pt idx="545">
                  <c:v>0</c:v>
                </c:pt>
                <c:pt idx="546">
                  <c:v>0</c:v>
                </c:pt>
                <c:pt idx="547">
                  <c:v>0</c:v>
                </c:pt>
                <c:pt idx="548">
                  <c:v>0</c:v>
                </c:pt>
                <c:pt idx="549">
                  <c:v>0</c:v>
                </c:pt>
                <c:pt idx="550">
                  <c:v>0</c:v>
                </c:pt>
                <c:pt idx="551">
                  <c:v>0</c:v>
                </c:pt>
                <c:pt idx="552">
                  <c:v>0</c:v>
                </c:pt>
                <c:pt idx="553">
                  <c:v>0</c:v>
                </c:pt>
                <c:pt idx="554">
                  <c:v>0</c:v>
                </c:pt>
                <c:pt idx="555">
                  <c:v>2.7400703815309799</c:v>
                </c:pt>
                <c:pt idx="556">
                  <c:v>7.8730309472885303</c:v>
                </c:pt>
                <c:pt idx="557">
                  <c:v>0</c:v>
                </c:pt>
                <c:pt idx="558">
                  <c:v>0</c:v>
                </c:pt>
                <c:pt idx="559">
                  <c:v>0</c:v>
                </c:pt>
                <c:pt idx="560">
                  <c:v>43.2852936320376</c:v>
                </c:pt>
                <c:pt idx="561">
                  <c:v>73.639750119256604</c:v>
                </c:pt>
                <c:pt idx="562">
                  <c:v>72.341298031570403</c:v>
                </c:pt>
                <c:pt idx="563">
                  <c:v>122.081230315136</c:v>
                </c:pt>
                <c:pt idx="564">
                  <c:v>143.41625497135701</c:v>
                </c:pt>
                <c:pt idx="565">
                  <c:v>158.28377794532</c:v>
                </c:pt>
                <c:pt idx="566">
                  <c:v>190.437302300212</c:v>
                </c:pt>
                <c:pt idx="567">
                  <c:v>124.804719181346</c:v>
                </c:pt>
                <c:pt idx="568">
                  <c:v>63.745888147344999</c:v>
                </c:pt>
                <c:pt idx="569">
                  <c:v>0</c:v>
                </c:pt>
                <c:pt idx="570">
                  <c:v>0</c:v>
                </c:pt>
                <c:pt idx="571">
                  <c:v>0</c:v>
                </c:pt>
                <c:pt idx="572">
                  <c:v>0</c:v>
                </c:pt>
                <c:pt idx="573">
                  <c:v>34.380350581541599</c:v>
                </c:pt>
                <c:pt idx="574">
                  <c:v>83.852504481773195</c:v>
                </c:pt>
                <c:pt idx="575">
                  <c:v>64.7734256402223</c:v>
                </c:pt>
                <c:pt idx="576">
                  <c:v>73.905090854013807</c:v>
                </c:pt>
                <c:pt idx="577">
                  <c:v>94.831391363683807</c:v>
                </c:pt>
                <c:pt idx="578">
                  <c:v>113.129385520837</c:v>
                </c:pt>
                <c:pt idx="579">
                  <c:v>129.55228569427501</c:v>
                </c:pt>
                <c:pt idx="580">
                  <c:v>89.101868917334201</c:v>
                </c:pt>
                <c:pt idx="581">
                  <c:v>0</c:v>
                </c:pt>
                <c:pt idx="582">
                  <c:v>0</c:v>
                </c:pt>
                <c:pt idx="583">
                  <c:v>0</c:v>
                </c:pt>
                <c:pt idx="584">
                  <c:v>113.85434156429</c:v>
                </c:pt>
                <c:pt idx="585">
                  <c:v>102.97932547793</c:v>
                </c:pt>
                <c:pt idx="586">
                  <c:v>113.23299484973499</c:v>
                </c:pt>
                <c:pt idx="587">
                  <c:v>154.10983231144101</c:v>
                </c:pt>
                <c:pt idx="588">
                  <c:v>191.38246630746099</c:v>
                </c:pt>
                <c:pt idx="589">
                  <c:v>238.23027281290001</c:v>
                </c:pt>
                <c:pt idx="590">
                  <c:v>285.47985995563101</c:v>
                </c:pt>
                <c:pt idx="591">
                  <c:v>218.206751819023</c:v>
                </c:pt>
                <c:pt idx="592">
                  <c:v>140.424290751521</c:v>
                </c:pt>
                <c:pt idx="593">
                  <c:v>0</c:v>
                </c:pt>
                <c:pt idx="594">
                  <c:v>0</c:v>
                </c:pt>
                <c:pt idx="595">
                  <c:v>0</c:v>
                </c:pt>
                <c:pt idx="596">
                  <c:v>16.169848938969</c:v>
                </c:pt>
                <c:pt idx="597">
                  <c:v>151.386924063685</c:v>
                </c:pt>
                <c:pt idx="598">
                  <c:v>188.600601301279</c:v>
                </c:pt>
                <c:pt idx="599">
                  <c:v>194.707559145771</c:v>
                </c:pt>
                <c:pt idx="600">
                  <c:v>213.43981107438699</c:v>
                </c:pt>
                <c:pt idx="601">
                  <c:v>246.403435917374</c:v>
                </c:pt>
                <c:pt idx="602">
                  <c:v>284.73352890570999</c:v>
                </c:pt>
                <c:pt idx="603">
                  <c:v>277.385134199677</c:v>
                </c:pt>
                <c:pt idx="604">
                  <c:v>199.75190479958499</c:v>
                </c:pt>
                <c:pt idx="605">
                  <c:v>0</c:v>
                </c:pt>
                <c:pt idx="606">
                  <c:v>0</c:v>
                </c:pt>
                <c:pt idx="607">
                  <c:v>0</c:v>
                </c:pt>
                <c:pt idx="608">
                  <c:v>0</c:v>
                </c:pt>
                <c:pt idx="609">
                  <c:v>0</c:v>
                </c:pt>
                <c:pt idx="610">
                  <c:v>0</c:v>
                </c:pt>
                <c:pt idx="611">
                  <c:v>0</c:v>
                </c:pt>
                <c:pt idx="612">
                  <c:v>0</c:v>
                </c:pt>
                <c:pt idx="613">
                  <c:v>0</c:v>
                </c:pt>
                <c:pt idx="614">
                  <c:v>16.624612429885499</c:v>
                </c:pt>
                <c:pt idx="615">
                  <c:v>0</c:v>
                </c:pt>
                <c:pt idx="616">
                  <c:v>0</c:v>
                </c:pt>
                <c:pt idx="617">
                  <c:v>0</c:v>
                </c:pt>
                <c:pt idx="618">
                  <c:v>0</c:v>
                </c:pt>
                <c:pt idx="619">
                  <c:v>0</c:v>
                </c:pt>
                <c:pt idx="620">
                  <c:v>0</c:v>
                </c:pt>
                <c:pt idx="621">
                  <c:v>0</c:v>
                </c:pt>
                <c:pt idx="622">
                  <c:v>3.8268041064349299</c:v>
                </c:pt>
                <c:pt idx="623">
                  <c:v>15.3406304725137</c:v>
                </c:pt>
                <c:pt idx="624">
                  <c:v>29.395953253461599</c:v>
                </c:pt>
                <c:pt idx="625">
                  <c:v>42.089444861870199</c:v>
                </c:pt>
                <c:pt idx="626">
                  <c:v>53.548320893105902</c:v>
                </c:pt>
                <c:pt idx="627">
                  <c:v>61.111934153548901</c:v>
                </c:pt>
                <c:pt idx="628">
                  <c:v>33.138598261559999</c:v>
                </c:pt>
                <c:pt idx="629">
                  <c:v>0</c:v>
                </c:pt>
                <c:pt idx="630">
                  <c:v>0</c:v>
                </c:pt>
                <c:pt idx="631">
                  <c:v>0</c:v>
                </c:pt>
                <c:pt idx="632">
                  <c:v>8.2140718437719595</c:v>
                </c:pt>
                <c:pt idx="633">
                  <c:v>0</c:v>
                </c:pt>
                <c:pt idx="634">
                  <c:v>0</c:v>
                </c:pt>
                <c:pt idx="635">
                  <c:v>0</c:v>
                </c:pt>
                <c:pt idx="636">
                  <c:v>0</c:v>
                </c:pt>
                <c:pt idx="637">
                  <c:v>0</c:v>
                </c:pt>
                <c:pt idx="638">
                  <c:v>61.793630640009098</c:v>
                </c:pt>
                <c:pt idx="639">
                  <c:v>8.9361000736980998</c:v>
                </c:pt>
                <c:pt idx="640">
                  <c:v>0</c:v>
                </c:pt>
                <c:pt idx="641">
                  <c:v>0</c:v>
                </c:pt>
                <c:pt idx="642">
                  <c:v>0</c:v>
                </c:pt>
                <c:pt idx="643">
                  <c:v>0</c:v>
                </c:pt>
                <c:pt idx="644">
                  <c:v>0</c:v>
                </c:pt>
                <c:pt idx="645">
                  <c:v>0</c:v>
                </c:pt>
                <c:pt idx="646">
                  <c:v>20.505350802674599</c:v>
                </c:pt>
                <c:pt idx="647">
                  <c:v>28.006401627256398</c:v>
                </c:pt>
                <c:pt idx="648">
                  <c:v>52.955839091426</c:v>
                </c:pt>
                <c:pt idx="649">
                  <c:v>78.971323654260701</c:v>
                </c:pt>
                <c:pt idx="650">
                  <c:v>99.201886801414005</c:v>
                </c:pt>
                <c:pt idx="651">
                  <c:v>96.507642495313206</c:v>
                </c:pt>
                <c:pt idx="652">
                  <c:v>82.497182459439102</c:v>
                </c:pt>
                <c:pt idx="653">
                  <c:v>0</c:v>
                </c:pt>
                <c:pt idx="654">
                  <c:v>0</c:v>
                </c:pt>
                <c:pt idx="655">
                  <c:v>0</c:v>
                </c:pt>
                <c:pt idx="656">
                  <c:v>0</c:v>
                </c:pt>
                <c:pt idx="657">
                  <c:v>0</c:v>
                </c:pt>
                <c:pt idx="658">
                  <c:v>0</c:v>
                </c:pt>
                <c:pt idx="659">
                  <c:v>0</c:v>
                </c:pt>
                <c:pt idx="660">
                  <c:v>0</c:v>
                </c:pt>
                <c:pt idx="661">
                  <c:v>126.311941327049</c:v>
                </c:pt>
                <c:pt idx="662">
                  <c:v>152.50966371516</c:v>
                </c:pt>
                <c:pt idx="663">
                  <c:v>89.726590344521597</c:v>
                </c:pt>
                <c:pt idx="664">
                  <c:v>0</c:v>
                </c:pt>
                <c:pt idx="665">
                  <c:v>0</c:v>
                </c:pt>
                <c:pt idx="666">
                  <c:v>0</c:v>
                </c:pt>
                <c:pt idx="667">
                  <c:v>0</c:v>
                </c:pt>
                <c:pt idx="668">
                  <c:v>0</c:v>
                </c:pt>
                <c:pt idx="669">
                  <c:v>24.6985696073722</c:v>
                </c:pt>
                <c:pt idx="670">
                  <c:v>115.585234640246</c:v>
                </c:pt>
                <c:pt idx="671">
                  <c:v>148.979357494108</c:v>
                </c:pt>
                <c:pt idx="672">
                  <c:v>136.411901773094</c:v>
                </c:pt>
                <c:pt idx="673">
                  <c:v>115.319892626297</c:v>
                </c:pt>
                <c:pt idx="674">
                  <c:v>121.682351651921</c:v>
                </c:pt>
                <c:pt idx="675">
                  <c:v>115.381958581356</c:v>
                </c:pt>
                <c:pt idx="676">
                  <c:v>113.059779681724</c:v>
                </c:pt>
                <c:pt idx="677">
                  <c:v>0</c:v>
                </c:pt>
                <c:pt idx="678">
                  <c:v>0</c:v>
                </c:pt>
                <c:pt idx="679">
                  <c:v>0</c:v>
                </c:pt>
                <c:pt idx="680">
                  <c:v>121.510501793931</c:v>
                </c:pt>
                <c:pt idx="681">
                  <c:v>170.67690077979199</c:v>
                </c:pt>
                <c:pt idx="682">
                  <c:v>183.01593635540499</c:v>
                </c:pt>
                <c:pt idx="683">
                  <c:v>107.165308010098</c:v>
                </c:pt>
                <c:pt idx="684">
                  <c:v>110.746654818026</c:v>
                </c:pt>
                <c:pt idx="685">
                  <c:v>196.49748374780901</c:v>
                </c:pt>
                <c:pt idx="686">
                  <c:v>182.75483258641401</c:v>
                </c:pt>
                <c:pt idx="687">
                  <c:v>101.265932175617</c:v>
                </c:pt>
                <c:pt idx="688">
                  <c:v>0</c:v>
                </c:pt>
                <c:pt idx="689">
                  <c:v>0</c:v>
                </c:pt>
                <c:pt idx="690">
                  <c:v>0</c:v>
                </c:pt>
                <c:pt idx="691">
                  <c:v>0</c:v>
                </c:pt>
                <c:pt idx="692">
                  <c:v>0</c:v>
                </c:pt>
                <c:pt idx="693">
                  <c:v>50.056701314525498</c:v>
                </c:pt>
                <c:pt idx="694">
                  <c:v>97.528242408160693</c:v>
                </c:pt>
                <c:pt idx="695">
                  <c:v>91.819676768095206</c:v>
                </c:pt>
                <c:pt idx="696">
                  <c:v>104.554355113735</c:v>
                </c:pt>
                <c:pt idx="697">
                  <c:v>124.81207050491</c:v>
                </c:pt>
                <c:pt idx="698">
                  <c:v>162.59009472778899</c:v>
                </c:pt>
                <c:pt idx="699">
                  <c:v>158.642128199034</c:v>
                </c:pt>
                <c:pt idx="700">
                  <c:v>92.512369030210806</c:v>
                </c:pt>
                <c:pt idx="701">
                  <c:v>0</c:v>
                </c:pt>
                <c:pt idx="702">
                  <c:v>0</c:v>
                </c:pt>
                <c:pt idx="703">
                  <c:v>0</c:v>
                </c:pt>
                <c:pt idx="704">
                  <c:v>251.208777302226</c:v>
                </c:pt>
                <c:pt idx="705">
                  <c:v>241.096459556714</c:v>
                </c:pt>
                <c:pt idx="706">
                  <c:v>251.177861307244</c:v>
                </c:pt>
                <c:pt idx="707">
                  <c:v>284.03238530324199</c:v>
                </c:pt>
                <c:pt idx="708">
                  <c:v>271.39783450461402</c:v>
                </c:pt>
                <c:pt idx="709">
                  <c:v>260.13707794855901</c:v>
                </c:pt>
                <c:pt idx="710">
                  <c:v>248.27584220125101</c:v>
                </c:pt>
                <c:pt idx="711">
                  <c:v>177.18266448647</c:v>
                </c:pt>
                <c:pt idx="712">
                  <c:v>116.90727722077401</c:v>
                </c:pt>
                <c:pt idx="713">
                  <c:v>0</c:v>
                </c:pt>
                <c:pt idx="714">
                  <c:v>0</c:v>
                </c:pt>
                <c:pt idx="715">
                  <c:v>0</c:v>
                </c:pt>
                <c:pt idx="716">
                  <c:v>0</c:v>
                </c:pt>
                <c:pt idx="717">
                  <c:v>139.24573707846901</c:v>
                </c:pt>
                <c:pt idx="718">
                  <c:v>192.74594113005199</c:v>
                </c:pt>
                <c:pt idx="719">
                  <c:v>195.10304401536001</c:v>
                </c:pt>
                <c:pt idx="720">
                  <c:v>196.393418712238</c:v>
                </c:pt>
                <c:pt idx="721">
                  <c:v>200.237368748336</c:v>
                </c:pt>
                <c:pt idx="722">
                  <c:v>202.81210968403201</c:v>
                </c:pt>
                <c:pt idx="723">
                  <c:v>202.89593730927899</c:v>
                </c:pt>
                <c:pt idx="724">
                  <c:v>139.425351934129</c:v>
                </c:pt>
                <c:pt idx="725">
                  <c:v>0</c:v>
                </c:pt>
                <c:pt idx="726">
                  <c:v>0</c:v>
                </c:pt>
                <c:pt idx="727">
                  <c:v>0</c:v>
                </c:pt>
                <c:pt idx="728">
                  <c:v>206.074057185448</c:v>
                </c:pt>
                <c:pt idx="729">
                  <c:v>183.08087050117501</c:v>
                </c:pt>
                <c:pt idx="730">
                  <c:v>194.22477685614501</c:v>
                </c:pt>
                <c:pt idx="731">
                  <c:v>206.92648849770299</c:v>
                </c:pt>
                <c:pt idx="732">
                  <c:v>224.46861612707499</c:v>
                </c:pt>
                <c:pt idx="733">
                  <c:v>241.824219926756</c:v>
                </c:pt>
                <c:pt idx="734">
                  <c:v>251.750945350698</c:v>
                </c:pt>
                <c:pt idx="735">
                  <c:v>171.50664471791501</c:v>
                </c:pt>
                <c:pt idx="736">
                  <c:v>86.889839269966203</c:v>
                </c:pt>
                <c:pt idx="737">
                  <c:v>0</c:v>
                </c:pt>
                <c:pt idx="738">
                  <c:v>0</c:v>
                </c:pt>
                <c:pt idx="739">
                  <c:v>0</c:v>
                </c:pt>
                <c:pt idx="740">
                  <c:v>0</c:v>
                </c:pt>
                <c:pt idx="741">
                  <c:v>81.797139151343799</c:v>
                </c:pt>
                <c:pt idx="742">
                  <c:v>124.238073377284</c:v>
                </c:pt>
                <c:pt idx="743">
                  <c:v>115.295644970811</c:v>
                </c:pt>
                <c:pt idx="744">
                  <c:v>108.867102206719</c:v>
                </c:pt>
                <c:pt idx="745">
                  <c:v>102.715114367531</c:v>
                </c:pt>
                <c:pt idx="746">
                  <c:v>96.221147529878607</c:v>
                </c:pt>
                <c:pt idx="747">
                  <c:v>97.553007761999993</c:v>
                </c:pt>
                <c:pt idx="748">
                  <c:v>50.091375160023503</c:v>
                </c:pt>
                <c:pt idx="749">
                  <c:v>0</c:v>
                </c:pt>
                <c:pt idx="750">
                  <c:v>0</c:v>
                </c:pt>
                <c:pt idx="751">
                  <c:v>0</c:v>
                </c:pt>
                <c:pt idx="752">
                  <c:v>114.084795910583</c:v>
                </c:pt>
                <c:pt idx="753">
                  <c:v>105.784787466908</c:v>
                </c:pt>
                <c:pt idx="754">
                  <c:v>121.04255987508699</c:v>
                </c:pt>
                <c:pt idx="755">
                  <c:v>140.179551300719</c:v>
                </c:pt>
                <c:pt idx="756">
                  <c:v>152.91779206067099</c:v>
                </c:pt>
                <c:pt idx="757">
                  <c:v>169.346676625041</c:v>
                </c:pt>
                <c:pt idx="758">
                  <c:v>175.57937802418201</c:v>
                </c:pt>
                <c:pt idx="759">
                  <c:v>102.095923392288</c:v>
                </c:pt>
                <c:pt idx="760">
                  <c:v>26.922346604146</c:v>
                </c:pt>
                <c:pt idx="761">
                  <c:v>0</c:v>
                </c:pt>
                <c:pt idx="762">
                  <c:v>0</c:v>
                </c:pt>
                <c:pt idx="763">
                  <c:v>0</c:v>
                </c:pt>
                <c:pt idx="764">
                  <c:v>0</c:v>
                </c:pt>
                <c:pt idx="765">
                  <c:v>19.1455961872072</c:v>
                </c:pt>
                <c:pt idx="766">
                  <c:v>80.867897416925601</c:v>
                </c:pt>
                <c:pt idx="767">
                  <c:v>107.13664532566401</c:v>
                </c:pt>
                <c:pt idx="768">
                  <c:v>111.480162912745</c:v>
                </c:pt>
                <c:pt idx="769">
                  <c:v>120.394621447235</c:v>
                </c:pt>
                <c:pt idx="770">
                  <c:v>134.45274151360201</c:v>
                </c:pt>
                <c:pt idx="771">
                  <c:v>160.96967969921599</c:v>
                </c:pt>
                <c:pt idx="772">
                  <c:v>128.64158319053001</c:v>
                </c:pt>
                <c:pt idx="773">
                  <c:v>0</c:v>
                </c:pt>
                <c:pt idx="774">
                  <c:v>0</c:v>
                </c:pt>
                <c:pt idx="775">
                  <c:v>0</c:v>
                </c:pt>
                <c:pt idx="776">
                  <c:v>43.490446703761201</c:v>
                </c:pt>
                <c:pt idx="777">
                  <c:v>0</c:v>
                </c:pt>
                <c:pt idx="778">
                  <c:v>0</c:v>
                </c:pt>
                <c:pt idx="779">
                  <c:v>0</c:v>
                </c:pt>
                <c:pt idx="780">
                  <c:v>0</c:v>
                </c:pt>
                <c:pt idx="781">
                  <c:v>85.508031682668104</c:v>
                </c:pt>
                <c:pt idx="782">
                  <c:v>111.319252975496</c:v>
                </c:pt>
                <c:pt idx="783">
                  <c:v>53.651127389792897</c:v>
                </c:pt>
                <c:pt idx="784">
                  <c:v>0</c:v>
                </c:pt>
                <c:pt idx="785">
                  <c:v>0</c:v>
                </c:pt>
                <c:pt idx="786">
                  <c:v>0</c:v>
                </c:pt>
                <c:pt idx="787">
                  <c:v>0</c:v>
                </c:pt>
                <c:pt idx="788">
                  <c:v>0</c:v>
                </c:pt>
                <c:pt idx="789">
                  <c:v>3.32302166724268</c:v>
                </c:pt>
                <c:pt idx="790">
                  <c:v>60.830257686187302</c:v>
                </c:pt>
                <c:pt idx="791">
                  <c:v>52.659286349567402</c:v>
                </c:pt>
                <c:pt idx="792">
                  <c:v>76.151197050584898</c:v>
                </c:pt>
                <c:pt idx="793">
                  <c:v>104.76961281637701</c:v>
                </c:pt>
                <c:pt idx="794">
                  <c:v>133.913227801777</c:v>
                </c:pt>
                <c:pt idx="795">
                  <c:v>151.429647671732</c:v>
                </c:pt>
                <c:pt idx="796">
                  <c:v>106.60573950873101</c:v>
                </c:pt>
                <c:pt idx="797">
                  <c:v>0</c:v>
                </c:pt>
                <c:pt idx="798">
                  <c:v>0</c:v>
                </c:pt>
                <c:pt idx="799">
                  <c:v>0</c:v>
                </c:pt>
                <c:pt idx="800">
                  <c:v>213.76342156909101</c:v>
                </c:pt>
                <c:pt idx="801">
                  <c:v>185.30317603579101</c:v>
                </c:pt>
                <c:pt idx="802">
                  <c:v>194.040138091323</c:v>
                </c:pt>
                <c:pt idx="803">
                  <c:v>207.55616601881999</c:v>
                </c:pt>
                <c:pt idx="804">
                  <c:v>218.76856615260201</c:v>
                </c:pt>
                <c:pt idx="805">
                  <c:v>224.817154764978</c:v>
                </c:pt>
                <c:pt idx="806">
                  <c:v>226.41858362271299</c:v>
                </c:pt>
                <c:pt idx="807">
                  <c:v>129.45393649480701</c:v>
                </c:pt>
                <c:pt idx="808">
                  <c:v>31.8107419918848</c:v>
                </c:pt>
                <c:pt idx="809">
                  <c:v>0</c:v>
                </c:pt>
                <c:pt idx="810">
                  <c:v>0</c:v>
                </c:pt>
                <c:pt idx="811">
                  <c:v>0</c:v>
                </c:pt>
                <c:pt idx="812">
                  <c:v>0</c:v>
                </c:pt>
                <c:pt idx="813">
                  <c:v>85.869790350933997</c:v>
                </c:pt>
                <c:pt idx="814">
                  <c:v>119.923704253081</c:v>
                </c:pt>
                <c:pt idx="815">
                  <c:v>105.308758505912</c:v>
                </c:pt>
                <c:pt idx="816">
                  <c:v>104.05818269102301</c:v>
                </c:pt>
                <c:pt idx="817">
                  <c:v>107.37986750824</c:v>
                </c:pt>
                <c:pt idx="818">
                  <c:v>109.958216675816</c:v>
                </c:pt>
                <c:pt idx="819">
                  <c:v>112.510629489433</c:v>
                </c:pt>
                <c:pt idx="820">
                  <c:v>113.830832698606</c:v>
                </c:pt>
                <c:pt idx="821">
                  <c:v>0</c:v>
                </c:pt>
                <c:pt idx="822">
                  <c:v>0</c:v>
                </c:pt>
                <c:pt idx="823">
                  <c:v>0</c:v>
                </c:pt>
                <c:pt idx="824">
                  <c:v>80.253435136220205</c:v>
                </c:pt>
                <c:pt idx="825">
                  <c:v>95.486795989583896</c:v>
                </c:pt>
                <c:pt idx="826">
                  <c:v>98.659306690526194</c:v>
                </c:pt>
                <c:pt idx="827">
                  <c:v>10.937627368079699</c:v>
                </c:pt>
                <c:pt idx="828">
                  <c:v>36.147975314440998</c:v>
                </c:pt>
                <c:pt idx="829">
                  <c:v>162.947664901835</c:v>
                </c:pt>
                <c:pt idx="830">
                  <c:v>185.30171066226399</c:v>
                </c:pt>
                <c:pt idx="831">
                  <c:v>113.375141715051</c:v>
                </c:pt>
                <c:pt idx="832">
                  <c:v>0</c:v>
                </c:pt>
                <c:pt idx="833">
                  <c:v>0</c:v>
                </c:pt>
                <c:pt idx="834">
                  <c:v>0</c:v>
                </c:pt>
                <c:pt idx="835">
                  <c:v>0</c:v>
                </c:pt>
                <c:pt idx="836">
                  <c:v>0</c:v>
                </c:pt>
                <c:pt idx="837">
                  <c:v>5.2551567589802897</c:v>
                </c:pt>
                <c:pt idx="838">
                  <c:v>91.111969873217106</c:v>
                </c:pt>
                <c:pt idx="839">
                  <c:v>115.126770844109</c:v>
                </c:pt>
                <c:pt idx="840">
                  <c:v>117.506356773569</c:v>
                </c:pt>
                <c:pt idx="841">
                  <c:v>108.179272973198</c:v>
                </c:pt>
                <c:pt idx="842">
                  <c:v>101.11296222520799</c:v>
                </c:pt>
                <c:pt idx="843">
                  <c:v>101.99531217069099</c:v>
                </c:pt>
                <c:pt idx="844">
                  <c:v>104.488639489801</c:v>
                </c:pt>
                <c:pt idx="845">
                  <c:v>0</c:v>
                </c:pt>
                <c:pt idx="846">
                  <c:v>0</c:v>
                </c:pt>
                <c:pt idx="847">
                  <c:v>0</c:v>
                </c:pt>
                <c:pt idx="848">
                  <c:v>0</c:v>
                </c:pt>
                <c:pt idx="849">
                  <c:v>0</c:v>
                </c:pt>
                <c:pt idx="850">
                  <c:v>0</c:v>
                </c:pt>
                <c:pt idx="851">
                  <c:v>0</c:v>
                </c:pt>
                <c:pt idx="852">
                  <c:v>0</c:v>
                </c:pt>
                <c:pt idx="853">
                  <c:v>69.669108148497202</c:v>
                </c:pt>
                <c:pt idx="854">
                  <c:v>92.476853651402706</c:v>
                </c:pt>
                <c:pt idx="855">
                  <c:v>25.681050174742399</c:v>
                </c:pt>
                <c:pt idx="856">
                  <c:v>0</c:v>
                </c:pt>
                <c:pt idx="857">
                  <c:v>0</c:v>
                </c:pt>
                <c:pt idx="858">
                  <c:v>0</c:v>
                </c:pt>
                <c:pt idx="859">
                  <c:v>0</c:v>
                </c:pt>
                <c:pt idx="860">
                  <c:v>0</c:v>
                </c:pt>
                <c:pt idx="861">
                  <c:v>0</c:v>
                </c:pt>
                <c:pt idx="862">
                  <c:v>0</c:v>
                </c:pt>
                <c:pt idx="863">
                  <c:v>30.9827302929165</c:v>
                </c:pt>
                <c:pt idx="864">
                  <c:v>30.0983804264235</c:v>
                </c:pt>
                <c:pt idx="865">
                  <c:v>27.242964879495499</c:v>
                </c:pt>
                <c:pt idx="866">
                  <c:v>30.401829864244998</c:v>
                </c:pt>
                <c:pt idx="867">
                  <c:v>53.4373473726098</c:v>
                </c:pt>
                <c:pt idx="868">
                  <c:v>37.250380666793397</c:v>
                </c:pt>
                <c:pt idx="869">
                  <c:v>0</c:v>
                </c:pt>
                <c:pt idx="870">
                  <c:v>0</c:v>
                </c:pt>
                <c:pt idx="871">
                  <c:v>0</c:v>
                </c:pt>
                <c:pt idx="872">
                  <c:v>113.50704912413801</c:v>
                </c:pt>
                <c:pt idx="873">
                  <c:v>110.89953168473301</c:v>
                </c:pt>
                <c:pt idx="874">
                  <c:v>130.54097760337299</c:v>
                </c:pt>
                <c:pt idx="875">
                  <c:v>154.262365487946</c:v>
                </c:pt>
                <c:pt idx="876">
                  <c:v>170.01618671020199</c:v>
                </c:pt>
                <c:pt idx="877">
                  <c:v>176.88686420959601</c:v>
                </c:pt>
                <c:pt idx="878">
                  <c:v>180.967050126808</c:v>
                </c:pt>
                <c:pt idx="879">
                  <c:v>106.821455881769</c:v>
                </c:pt>
                <c:pt idx="880">
                  <c:v>35.041286954603898</c:v>
                </c:pt>
                <c:pt idx="881">
                  <c:v>0</c:v>
                </c:pt>
                <c:pt idx="882">
                  <c:v>0</c:v>
                </c:pt>
                <c:pt idx="883">
                  <c:v>0</c:v>
                </c:pt>
                <c:pt idx="884">
                  <c:v>0</c:v>
                </c:pt>
                <c:pt idx="885">
                  <c:v>29.334469827292398</c:v>
                </c:pt>
                <c:pt idx="886">
                  <c:v>98.415228526756806</c:v>
                </c:pt>
                <c:pt idx="887">
                  <c:v>105.990220582745</c:v>
                </c:pt>
                <c:pt idx="888">
                  <c:v>122.477504422471</c:v>
                </c:pt>
                <c:pt idx="889">
                  <c:v>145.21378888324199</c:v>
                </c:pt>
                <c:pt idx="890">
                  <c:v>166.57128362039799</c:v>
                </c:pt>
                <c:pt idx="891">
                  <c:v>163.93542860623299</c:v>
                </c:pt>
                <c:pt idx="892">
                  <c:v>93.817533639686303</c:v>
                </c:pt>
                <c:pt idx="893">
                  <c:v>0</c:v>
                </c:pt>
                <c:pt idx="894">
                  <c:v>0</c:v>
                </c:pt>
                <c:pt idx="895">
                  <c:v>0</c:v>
                </c:pt>
                <c:pt idx="896">
                  <c:v>167.52851314766701</c:v>
                </c:pt>
                <c:pt idx="897">
                  <c:v>169.78356222454801</c:v>
                </c:pt>
                <c:pt idx="898">
                  <c:v>196.109441640108</c:v>
                </c:pt>
                <c:pt idx="899">
                  <c:v>223.70275947443301</c:v>
                </c:pt>
                <c:pt idx="900">
                  <c:v>226.99635538829699</c:v>
                </c:pt>
                <c:pt idx="901">
                  <c:v>221.32339998403501</c:v>
                </c:pt>
                <c:pt idx="902">
                  <c:v>206.88156866419899</c:v>
                </c:pt>
                <c:pt idx="903">
                  <c:v>152.107865155285</c:v>
                </c:pt>
                <c:pt idx="904">
                  <c:v>106.193660342592</c:v>
                </c:pt>
                <c:pt idx="905">
                  <c:v>0</c:v>
                </c:pt>
                <c:pt idx="906">
                  <c:v>0</c:v>
                </c:pt>
                <c:pt idx="907">
                  <c:v>0</c:v>
                </c:pt>
                <c:pt idx="908">
                  <c:v>7.8039290280891302</c:v>
                </c:pt>
                <c:pt idx="909">
                  <c:v>146.51778988683199</c:v>
                </c:pt>
                <c:pt idx="910">
                  <c:v>188.7643709674</c:v>
                </c:pt>
                <c:pt idx="911">
                  <c:v>178.676176681501</c:v>
                </c:pt>
                <c:pt idx="912">
                  <c:v>192.36232253902099</c:v>
                </c:pt>
                <c:pt idx="913">
                  <c:v>217.07649166848699</c:v>
                </c:pt>
                <c:pt idx="914">
                  <c:v>238.96800364536301</c:v>
                </c:pt>
                <c:pt idx="915">
                  <c:v>236.33521126357101</c:v>
                </c:pt>
                <c:pt idx="916">
                  <c:v>158.25068438613701</c:v>
                </c:pt>
                <c:pt idx="917">
                  <c:v>0</c:v>
                </c:pt>
                <c:pt idx="918">
                  <c:v>0</c:v>
                </c:pt>
                <c:pt idx="919">
                  <c:v>0</c:v>
                </c:pt>
                <c:pt idx="920">
                  <c:v>233.051783814131</c:v>
                </c:pt>
                <c:pt idx="921">
                  <c:v>213.64719320161899</c:v>
                </c:pt>
                <c:pt idx="922">
                  <c:v>220.90539373403101</c:v>
                </c:pt>
                <c:pt idx="923">
                  <c:v>233.03227145454599</c:v>
                </c:pt>
                <c:pt idx="924">
                  <c:v>283.77451206224703</c:v>
                </c:pt>
                <c:pt idx="925">
                  <c:v>342.19050564877602</c:v>
                </c:pt>
                <c:pt idx="926">
                  <c:v>389.45689411849901</c:v>
                </c:pt>
                <c:pt idx="927">
                  <c:v>316.60843771078697</c:v>
                </c:pt>
                <c:pt idx="928">
                  <c:v>223.62749734468599</c:v>
                </c:pt>
                <c:pt idx="929">
                  <c:v>0</c:v>
                </c:pt>
                <c:pt idx="930">
                  <c:v>9.0470906112359302</c:v>
                </c:pt>
                <c:pt idx="931">
                  <c:v>3.85911903998548</c:v>
                </c:pt>
                <c:pt idx="932">
                  <c:v>41.104698203501798</c:v>
                </c:pt>
                <c:pt idx="933">
                  <c:v>210.222064662197</c:v>
                </c:pt>
                <c:pt idx="934">
                  <c:v>296.65973194226598</c:v>
                </c:pt>
                <c:pt idx="935">
                  <c:v>326.71213838427502</c:v>
                </c:pt>
                <c:pt idx="936">
                  <c:v>319.60647980272199</c:v>
                </c:pt>
                <c:pt idx="937">
                  <c:v>296.30669271448301</c:v>
                </c:pt>
                <c:pt idx="938">
                  <c:v>274.99561545117899</c:v>
                </c:pt>
                <c:pt idx="939">
                  <c:v>270.28547558818099</c:v>
                </c:pt>
                <c:pt idx="940">
                  <c:v>211.01245926966001</c:v>
                </c:pt>
                <c:pt idx="941">
                  <c:v>0</c:v>
                </c:pt>
                <c:pt idx="942">
                  <c:v>0</c:v>
                </c:pt>
                <c:pt idx="943">
                  <c:v>0</c:v>
                </c:pt>
                <c:pt idx="944">
                  <c:v>256.429848781565</c:v>
                </c:pt>
                <c:pt idx="945">
                  <c:v>233.65856231633401</c:v>
                </c:pt>
                <c:pt idx="946">
                  <c:v>217.73585994397399</c:v>
                </c:pt>
                <c:pt idx="947">
                  <c:v>243.388012422895</c:v>
                </c:pt>
                <c:pt idx="948">
                  <c:v>240.675212233781</c:v>
                </c:pt>
                <c:pt idx="949">
                  <c:v>241.17928924160199</c:v>
                </c:pt>
                <c:pt idx="950">
                  <c:v>263.23296236617699</c:v>
                </c:pt>
                <c:pt idx="951">
                  <c:v>209.35187988966399</c:v>
                </c:pt>
                <c:pt idx="952">
                  <c:v>164.92627225743399</c:v>
                </c:pt>
                <c:pt idx="953">
                  <c:v>0</c:v>
                </c:pt>
                <c:pt idx="954">
                  <c:v>34.809013911600204</c:v>
                </c:pt>
                <c:pt idx="955">
                  <c:v>57.6288678130081</c:v>
                </c:pt>
                <c:pt idx="956">
                  <c:v>137.91660406849701</c:v>
                </c:pt>
                <c:pt idx="957">
                  <c:v>275.96210969291297</c:v>
                </c:pt>
                <c:pt idx="958">
                  <c:v>313.25926523340399</c:v>
                </c:pt>
                <c:pt idx="959">
                  <c:v>301.46848135541501</c:v>
                </c:pt>
                <c:pt idx="960">
                  <c:v>299.252501607216</c:v>
                </c:pt>
                <c:pt idx="961">
                  <c:v>304.05912951213998</c:v>
                </c:pt>
                <c:pt idx="962">
                  <c:v>308.60023593009703</c:v>
                </c:pt>
                <c:pt idx="963">
                  <c:v>308.60783896796499</c:v>
                </c:pt>
                <c:pt idx="964">
                  <c:v>247.68020485733601</c:v>
                </c:pt>
                <c:pt idx="965">
                  <c:v>0</c:v>
                </c:pt>
                <c:pt idx="966">
                  <c:v>0</c:v>
                </c:pt>
                <c:pt idx="967">
                  <c:v>0</c:v>
                </c:pt>
                <c:pt idx="968">
                  <c:v>251.72968035928599</c:v>
                </c:pt>
                <c:pt idx="969">
                  <c:v>220.28682528203501</c:v>
                </c:pt>
                <c:pt idx="970">
                  <c:v>227.49532799389101</c:v>
                </c:pt>
                <c:pt idx="971">
                  <c:v>240.678762285858</c:v>
                </c:pt>
                <c:pt idx="972">
                  <c:v>276.90309819344299</c:v>
                </c:pt>
                <c:pt idx="973">
                  <c:v>321.80572773274503</c:v>
                </c:pt>
                <c:pt idx="974">
                  <c:v>349.55393447308899</c:v>
                </c:pt>
                <c:pt idx="975">
                  <c:v>272.33857153556102</c:v>
                </c:pt>
                <c:pt idx="976">
                  <c:v>177.13951709934699</c:v>
                </c:pt>
                <c:pt idx="977">
                  <c:v>0</c:v>
                </c:pt>
                <c:pt idx="978">
                  <c:v>0</c:v>
                </c:pt>
                <c:pt idx="979">
                  <c:v>0</c:v>
                </c:pt>
                <c:pt idx="980">
                  <c:v>16.854121194443</c:v>
                </c:pt>
                <c:pt idx="981">
                  <c:v>150.66696340890601</c:v>
                </c:pt>
                <c:pt idx="982">
                  <c:v>192.89807680202199</c:v>
                </c:pt>
                <c:pt idx="983">
                  <c:v>196.407393177003</c:v>
                </c:pt>
                <c:pt idx="984">
                  <c:v>186.22560913091601</c:v>
                </c:pt>
                <c:pt idx="985">
                  <c:v>177.98396662788599</c:v>
                </c:pt>
                <c:pt idx="986">
                  <c:v>179.27948137520499</c:v>
                </c:pt>
                <c:pt idx="987">
                  <c:v>203.10157235095201</c:v>
                </c:pt>
                <c:pt idx="988">
                  <c:v>230.11993561632701</c:v>
                </c:pt>
                <c:pt idx="989">
                  <c:v>0</c:v>
                </c:pt>
                <c:pt idx="990">
                  <c:v>0</c:v>
                </c:pt>
                <c:pt idx="991">
                  <c:v>0</c:v>
                </c:pt>
                <c:pt idx="992">
                  <c:v>221.217935159273</c:v>
                </c:pt>
                <c:pt idx="993">
                  <c:v>42.905890013147598</c:v>
                </c:pt>
                <c:pt idx="994">
                  <c:v>0</c:v>
                </c:pt>
                <c:pt idx="995">
                  <c:v>0</c:v>
                </c:pt>
                <c:pt idx="996">
                  <c:v>0</c:v>
                </c:pt>
                <c:pt idx="997">
                  <c:v>132.58871075009401</c:v>
                </c:pt>
                <c:pt idx="998">
                  <c:v>177.161842018485</c:v>
                </c:pt>
                <c:pt idx="999">
                  <c:v>136.37900674480099</c:v>
                </c:pt>
                <c:pt idx="1000">
                  <c:v>0</c:v>
                </c:pt>
                <c:pt idx="1001">
                  <c:v>0</c:v>
                </c:pt>
                <c:pt idx="1002">
                  <c:v>0</c:v>
                </c:pt>
                <c:pt idx="1003">
                  <c:v>0</c:v>
                </c:pt>
                <c:pt idx="1004">
                  <c:v>0</c:v>
                </c:pt>
                <c:pt idx="1005">
                  <c:v>122.372114953471</c:v>
                </c:pt>
                <c:pt idx="1006">
                  <c:v>180.50913434176201</c:v>
                </c:pt>
                <c:pt idx="1007">
                  <c:v>186.633802070455</c:v>
                </c:pt>
                <c:pt idx="1008">
                  <c:v>199.15312390363599</c:v>
                </c:pt>
                <c:pt idx="1009">
                  <c:v>212.71843164330801</c:v>
                </c:pt>
                <c:pt idx="1010">
                  <c:v>227.433694614221</c:v>
                </c:pt>
                <c:pt idx="1011">
                  <c:v>232.280855392978</c:v>
                </c:pt>
                <c:pt idx="1012">
                  <c:v>237.21325186176099</c:v>
                </c:pt>
                <c:pt idx="1013">
                  <c:v>0</c:v>
                </c:pt>
                <c:pt idx="1014">
                  <c:v>0</c:v>
                </c:pt>
                <c:pt idx="1015">
                  <c:v>0</c:v>
                </c:pt>
                <c:pt idx="1016">
                  <c:v>236.00334250270501</c:v>
                </c:pt>
                <c:pt idx="1017">
                  <c:v>214.246369539574</c:v>
                </c:pt>
                <c:pt idx="1018">
                  <c:v>229.37141486552801</c:v>
                </c:pt>
                <c:pt idx="1019">
                  <c:v>150.737479169057</c:v>
                </c:pt>
                <c:pt idx="1020">
                  <c:v>168.485412766976</c:v>
                </c:pt>
                <c:pt idx="1021">
                  <c:v>275.39665664135202</c:v>
                </c:pt>
                <c:pt idx="1022">
                  <c:v>291.92546669317198</c:v>
                </c:pt>
                <c:pt idx="1023">
                  <c:v>214.51714282485</c:v>
                </c:pt>
                <c:pt idx="1024">
                  <c:v>0</c:v>
                </c:pt>
                <c:pt idx="1025">
                  <c:v>0</c:v>
                </c:pt>
                <c:pt idx="1026">
                  <c:v>0</c:v>
                </c:pt>
                <c:pt idx="1027">
                  <c:v>0</c:v>
                </c:pt>
                <c:pt idx="1028">
                  <c:v>21.359026521056698</c:v>
                </c:pt>
                <c:pt idx="1029">
                  <c:v>164.449631316927</c:v>
                </c:pt>
                <c:pt idx="1030">
                  <c:v>217.671897059076</c:v>
                </c:pt>
                <c:pt idx="1031">
                  <c:v>234.50691029948399</c:v>
                </c:pt>
                <c:pt idx="1032">
                  <c:v>232.049137941483</c:v>
                </c:pt>
                <c:pt idx="1033">
                  <c:v>229.69308146394499</c:v>
                </c:pt>
                <c:pt idx="1034">
                  <c:v>246.73412017600199</c:v>
                </c:pt>
                <c:pt idx="1035">
                  <c:v>249.168118402137</c:v>
                </c:pt>
                <c:pt idx="1036">
                  <c:v>199.240827582295</c:v>
                </c:pt>
                <c:pt idx="1037">
                  <c:v>0</c:v>
                </c:pt>
                <c:pt idx="1038">
                  <c:v>0</c:v>
                </c:pt>
                <c:pt idx="1039">
                  <c:v>0</c:v>
                </c:pt>
                <c:pt idx="1040">
                  <c:v>275.640664842798</c:v>
                </c:pt>
                <c:pt idx="1041">
                  <c:v>265.040841120484</c:v>
                </c:pt>
                <c:pt idx="1042">
                  <c:v>267.22646557860202</c:v>
                </c:pt>
                <c:pt idx="1043">
                  <c:v>279.229543898923</c:v>
                </c:pt>
                <c:pt idx="1044">
                  <c:v>307.69109539045002</c:v>
                </c:pt>
                <c:pt idx="1045">
                  <c:v>344.99795235549499</c:v>
                </c:pt>
                <c:pt idx="1046">
                  <c:v>370.112742585989</c:v>
                </c:pt>
                <c:pt idx="1047">
                  <c:v>303.232677614875</c:v>
                </c:pt>
                <c:pt idx="1048">
                  <c:v>236.305853222243</c:v>
                </c:pt>
                <c:pt idx="1049">
                  <c:v>0</c:v>
                </c:pt>
                <c:pt idx="1050">
                  <c:v>63.001117037566402</c:v>
                </c:pt>
                <c:pt idx="1051">
                  <c:v>84.368596758220704</c:v>
                </c:pt>
                <c:pt idx="1052">
                  <c:v>159.0461066563</c:v>
                </c:pt>
                <c:pt idx="1053">
                  <c:v>292.21089184740799</c:v>
                </c:pt>
                <c:pt idx="1054">
                  <c:v>326.86162639825602</c:v>
                </c:pt>
                <c:pt idx="1055">
                  <c:v>310.466429280375</c:v>
                </c:pt>
                <c:pt idx="1056">
                  <c:v>315.29110157788398</c:v>
                </c:pt>
                <c:pt idx="1057">
                  <c:v>324.69026110693</c:v>
                </c:pt>
                <c:pt idx="1058">
                  <c:v>336.26267428434397</c:v>
                </c:pt>
                <c:pt idx="1059">
                  <c:v>310.63730984766698</c:v>
                </c:pt>
                <c:pt idx="1060">
                  <c:v>215.619400516414</c:v>
                </c:pt>
                <c:pt idx="1061">
                  <c:v>0</c:v>
                </c:pt>
                <c:pt idx="1062">
                  <c:v>0</c:v>
                </c:pt>
                <c:pt idx="1063">
                  <c:v>0</c:v>
                </c:pt>
                <c:pt idx="1064">
                  <c:v>297.02012125368498</c:v>
                </c:pt>
                <c:pt idx="1065">
                  <c:v>286.46182988749001</c:v>
                </c:pt>
                <c:pt idx="1066">
                  <c:v>293.56220244879597</c:v>
                </c:pt>
                <c:pt idx="1067">
                  <c:v>337.68300922913301</c:v>
                </c:pt>
                <c:pt idx="1068">
                  <c:v>344.64592582504503</c:v>
                </c:pt>
                <c:pt idx="1069">
                  <c:v>344.92954354307199</c:v>
                </c:pt>
                <c:pt idx="1070">
                  <c:v>361.047024716446</c:v>
                </c:pt>
                <c:pt idx="1071">
                  <c:v>281.93422256370599</c:v>
                </c:pt>
                <c:pt idx="1072">
                  <c:v>216.908322276723</c:v>
                </c:pt>
                <c:pt idx="1073">
                  <c:v>0</c:v>
                </c:pt>
                <c:pt idx="1074">
                  <c:v>38.695526323522799</c:v>
                </c:pt>
                <c:pt idx="1075">
                  <c:v>18.559713816559</c:v>
                </c:pt>
                <c:pt idx="1076">
                  <c:v>83.297100272415804</c:v>
                </c:pt>
                <c:pt idx="1077">
                  <c:v>192.88906745290799</c:v>
                </c:pt>
                <c:pt idx="1078">
                  <c:v>212.54274177417199</c:v>
                </c:pt>
                <c:pt idx="1079">
                  <c:v>204.90993950364</c:v>
                </c:pt>
                <c:pt idx="1080">
                  <c:v>191.05187723541101</c:v>
                </c:pt>
                <c:pt idx="1081">
                  <c:v>184.13874116652599</c:v>
                </c:pt>
                <c:pt idx="1082">
                  <c:v>187.93534738359099</c:v>
                </c:pt>
                <c:pt idx="1083">
                  <c:v>199.196097110018</c:v>
                </c:pt>
                <c:pt idx="1084">
                  <c:v>157.79946922557801</c:v>
                </c:pt>
                <c:pt idx="1085">
                  <c:v>0</c:v>
                </c:pt>
                <c:pt idx="1086">
                  <c:v>0</c:v>
                </c:pt>
                <c:pt idx="1087">
                  <c:v>0</c:v>
                </c:pt>
                <c:pt idx="1088">
                  <c:v>264.185470960651</c:v>
                </c:pt>
                <c:pt idx="1089">
                  <c:v>241.27689952263199</c:v>
                </c:pt>
                <c:pt idx="1090">
                  <c:v>229.15556162796</c:v>
                </c:pt>
                <c:pt idx="1091">
                  <c:v>255.93627307070901</c:v>
                </c:pt>
                <c:pt idx="1092">
                  <c:v>265.36769293242997</c:v>
                </c:pt>
                <c:pt idx="1093">
                  <c:v>277.85394096411301</c:v>
                </c:pt>
                <c:pt idx="1094">
                  <c:v>313.33949216254098</c:v>
                </c:pt>
                <c:pt idx="1095">
                  <c:v>238.73413242611599</c:v>
                </c:pt>
                <c:pt idx="1096">
                  <c:v>168.79774217719199</c:v>
                </c:pt>
                <c:pt idx="1097">
                  <c:v>0</c:v>
                </c:pt>
                <c:pt idx="1098">
                  <c:v>5.7435099723409904</c:v>
                </c:pt>
                <c:pt idx="1099">
                  <c:v>1.3549274899047401</c:v>
                </c:pt>
                <c:pt idx="1100">
                  <c:v>57.952322798369998</c:v>
                </c:pt>
                <c:pt idx="1101">
                  <c:v>190.84775706979201</c:v>
                </c:pt>
                <c:pt idx="1102">
                  <c:v>227.45786358511299</c:v>
                </c:pt>
                <c:pt idx="1103">
                  <c:v>211.423664611433</c:v>
                </c:pt>
                <c:pt idx="1104">
                  <c:v>210.27624591116299</c:v>
                </c:pt>
                <c:pt idx="1105">
                  <c:v>212.820261782784</c:v>
                </c:pt>
                <c:pt idx="1106">
                  <c:v>216.50855082671501</c:v>
                </c:pt>
                <c:pt idx="1107">
                  <c:v>227.57578817705399</c:v>
                </c:pt>
                <c:pt idx="1108">
                  <c:v>187.090449706904</c:v>
                </c:pt>
                <c:pt idx="1109">
                  <c:v>0</c:v>
                </c:pt>
                <c:pt idx="1110">
                  <c:v>0</c:v>
                </c:pt>
                <c:pt idx="1111">
                  <c:v>0</c:v>
                </c:pt>
                <c:pt idx="1112">
                  <c:v>293.17093997243597</c:v>
                </c:pt>
                <c:pt idx="1113">
                  <c:v>265.81742929733002</c:v>
                </c:pt>
                <c:pt idx="1114">
                  <c:v>246.432726440019</c:v>
                </c:pt>
                <c:pt idx="1115">
                  <c:v>243.83632013491001</c:v>
                </c:pt>
                <c:pt idx="1116">
                  <c:v>275.59127057217398</c:v>
                </c:pt>
                <c:pt idx="1117">
                  <c:v>315.80689753951498</c:v>
                </c:pt>
                <c:pt idx="1118">
                  <c:v>341.29048075955302</c:v>
                </c:pt>
                <c:pt idx="1119">
                  <c:v>263.39939368692501</c:v>
                </c:pt>
                <c:pt idx="1120">
                  <c:v>173.78948059032601</c:v>
                </c:pt>
                <c:pt idx="1121">
                  <c:v>0</c:v>
                </c:pt>
                <c:pt idx="1122">
                  <c:v>3.7895435077238599</c:v>
                </c:pt>
                <c:pt idx="1123">
                  <c:v>26.5030361795997</c:v>
                </c:pt>
                <c:pt idx="1124">
                  <c:v>109.08812587765</c:v>
                </c:pt>
                <c:pt idx="1125">
                  <c:v>242.53469470655401</c:v>
                </c:pt>
                <c:pt idx="1126">
                  <c:v>285.50591816063002</c:v>
                </c:pt>
                <c:pt idx="1127">
                  <c:v>290.19289611135503</c:v>
                </c:pt>
                <c:pt idx="1128">
                  <c:v>287.76290382886498</c:v>
                </c:pt>
                <c:pt idx="1129">
                  <c:v>287.83858795336403</c:v>
                </c:pt>
                <c:pt idx="1130">
                  <c:v>290.211735756726</c:v>
                </c:pt>
                <c:pt idx="1131">
                  <c:v>294.86282388150801</c:v>
                </c:pt>
                <c:pt idx="1132">
                  <c:v>239.51781883209</c:v>
                </c:pt>
                <c:pt idx="1133">
                  <c:v>0</c:v>
                </c:pt>
                <c:pt idx="1134">
                  <c:v>0</c:v>
                </c:pt>
                <c:pt idx="1135">
                  <c:v>83.909783947347705</c:v>
                </c:pt>
                <c:pt idx="1136">
                  <c:v>386.67147057694802</c:v>
                </c:pt>
                <c:pt idx="1137">
                  <c:v>346.15886360522802</c:v>
                </c:pt>
                <c:pt idx="1138">
                  <c:v>295.58847765076899</c:v>
                </c:pt>
                <c:pt idx="1139">
                  <c:v>280.529524659049</c:v>
                </c:pt>
                <c:pt idx="1140">
                  <c:v>348.89392459540397</c:v>
                </c:pt>
                <c:pt idx="1141">
                  <c:v>401.91371322783999</c:v>
                </c:pt>
                <c:pt idx="1142">
                  <c:v>436.88015851868801</c:v>
                </c:pt>
                <c:pt idx="1143">
                  <c:v>366.85145551594599</c:v>
                </c:pt>
                <c:pt idx="1144">
                  <c:v>300.40337459407101</c:v>
                </c:pt>
                <c:pt idx="1145">
                  <c:v>14.2783965895112</c:v>
                </c:pt>
                <c:pt idx="1146">
                  <c:v>100.959212229719</c:v>
                </c:pt>
                <c:pt idx="1147">
                  <c:v>80.235855535706804</c:v>
                </c:pt>
                <c:pt idx="1148">
                  <c:v>109.65615964085799</c:v>
                </c:pt>
                <c:pt idx="1149">
                  <c:v>244.202435011397</c:v>
                </c:pt>
                <c:pt idx="1150">
                  <c:v>301.17505714733198</c:v>
                </c:pt>
                <c:pt idx="1151">
                  <c:v>301.00372200365598</c:v>
                </c:pt>
                <c:pt idx="1152">
                  <c:v>303.45242086562001</c:v>
                </c:pt>
                <c:pt idx="1153">
                  <c:v>305.70618439798</c:v>
                </c:pt>
                <c:pt idx="1154">
                  <c:v>308.17602920567799</c:v>
                </c:pt>
                <c:pt idx="1155">
                  <c:v>310.49896257586101</c:v>
                </c:pt>
                <c:pt idx="1156">
                  <c:v>310.40434185705999</c:v>
                </c:pt>
                <c:pt idx="1157">
                  <c:v>32.218280907109701</c:v>
                </c:pt>
                <c:pt idx="1158">
                  <c:v>0</c:v>
                </c:pt>
                <c:pt idx="1159">
                  <c:v>0</c:v>
                </c:pt>
                <c:pt idx="1160">
                  <c:v>193.50239049982599</c:v>
                </c:pt>
                <c:pt idx="1161">
                  <c:v>96.773055007377906</c:v>
                </c:pt>
                <c:pt idx="1162">
                  <c:v>89.015470831749695</c:v>
                </c:pt>
                <c:pt idx="1163">
                  <c:v>20.477009580756899</c:v>
                </c:pt>
                <c:pt idx="1164">
                  <c:v>38.4672173583876</c:v>
                </c:pt>
                <c:pt idx="1165">
                  <c:v>248.18096749420101</c:v>
                </c:pt>
                <c:pt idx="1166">
                  <c:v>283.08200484383798</c:v>
                </c:pt>
                <c:pt idx="1167">
                  <c:v>220.678792452913</c:v>
                </c:pt>
                <c:pt idx="1168">
                  <c:v>0</c:v>
                </c:pt>
                <c:pt idx="1169">
                  <c:v>0</c:v>
                </c:pt>
                <c:pt idx="1170">
                  <c:v>0</c:v>
                </c:pt>
                <c:pt idx="1171">
                  <c:v>0</c:v>
                </c:pt>
                <c:pt idx="1172">
                  <c:v>35.296619627343297</c:v>
                </c:pt>
                <c:pt idx="1173">
                  <c:v>196.22521352967601</c:v>
                </c:pt>
                <c:pt idx="1174">
                  <c:v>274.82910779877699</c:v>
                </c:pt>
                <c:pt idx="1175">
                  <c:v>295.986818424712</c:v>
                </c:pt>
                <c:pt idx="1176">
                  <c:v>314.83833124204102</c:v>
                </c:pt>
                <c:pt idx="1177">
                  <c:v>335.646185435012</c:v>
                </c:pt>
                <c:pt idx="1178">
                  <c:v>353.95986014186099</c:v>
                </c:pt>
                <c:pt idx="1179">
                  <c:v>360.77712443855199</c:v>
                </c:pt>
                <c:pt idx="1180">
                  <c:v>362.97215127484901</c:v>
                </c:pt>
                <c:pt idx="1181">
                  <c:v>80.615173466150694</c:v>
                </c:pt>
                <c:pt idx="1182">
                  <c:v>0</c:v>
                </c:pt>
                <c:pt idx="1183">
                  <c:v>0</c:v>
                </c:pt>
                <c:pt idx="1184">
                  <c:v>0</c:v>
                </c:pt>
                <c:pt idx="1185">
                  <c:v>0</c:v>
                </c:pt>
                <c:pt idx="1186">
                  <c:v>0</c:v>
                </c:pt>
                <c:pt idx="1187">
                  <c:v>0</c:v>
                </c:pt>
                <c:pt idx="1188">
                  <c:v>0</c:v>
                </c:pt>
                <c:pt idx="1189">
                  <c:v>161.359733929773</c:v>
                </c:pt>
                <c:pt idx="1190">
                  <c:v>228.29874684282899</c:v>
                </c:pt>
                <c:pt idx="1191">
                  <c:v>194.79531964451999</c:v>
                </c:pt>
                <c:pt idx="1192">
                  <c:v>0</c:v>
                </c:pt>
                <c:pt idx="1193">
                  <c:v>0</c:v>
                </c:pt>
                <c:pt idx="1194">
                  <c:v>10.2679999669556</c:v>
                </c:pt>
                <c:pt idx="1195">
                  <c:v>27.441629925831801</c:v>
                </c:pt>
                <c:pt idx="1196">
                  <c:v>90.556646461058094</c:v>
                </c:pt>
                <c:pt idx="1197">
                  <c:v>214.23582805437499</c:v>
                </c:pt>
                <c:pt idx="1198">
                  <c:v>240.27396624997399</c:v>
                </c:pt>
                <c:pt idx="1199">
                  <c:v>210.40295004042</c:v>
                </c:pt>
                <c:pt idx="1200">
                  <c:v>215.80498663015999</c:v>
                </c:pt>
                <c:pt idx="1201">
                  <c:v>240.29115284069201</c:v>
                </c:pt>
                <c:pt idx="1202">
                  <c:v>259.52870986472698</c:v>
                </c:pt>
                <c:pt idx="1203">
                  <c:v>259.67371924683403</c:v>
                </c:pt>
                <c:pt idx="1204">
                  <c:v>192.92572033876201</c:v>
                </c:pt>
                <c:pt idx="1205">
                  <c:v>0</c:v>
                </c:pt>
                <c:pt idx="1206">
                  <c:v>0</c:v>
                </c:pt>
                <c:pt idx="1207">
                  <c:v>0</c:v>
                </c:pt>
                <c:pt idx="1208">
                  <c:v>240.512929168315</c:v>
                </c:pt>
                <c:pt idx="1209">
                  <c:v>271.58263538099601</c:v>
                </c:pt>
                <c:pt idx="1210">
                  <c:v>334.779511718018</c:v>
                </c:pt>
                <c:pt idx="1211">
                  <c:v>401.154102091102</c:v>
                </c:pt>
                <c:pt idx="1212">
                  <c:v>378.59663540879302</c:v>
                </c:pt>
                <c:pt idx="1213">
                  <c:v>329.77620301897002</c:v>
                </c:pt>
                <c:pt idx="1214">
                  <c:v>271.56467382085401</c:v>
                </c:pt>
                <c:pt idx="1215">
                  <c:v>182.91698735879501</c:v>
                </c:pt>
                <c:pt idx="1216">
                  <c:v>109.06740279319899</c:v>
                </c:pt>
                <c:pt idx="1217">
                  <c:v>0</c:v>
                </c:pt>
                <c:pt idx="1218">
                  <c:v>0</c:v>
                </c:pt>
                <c:pt idx="1219">
                  <c:v>0</c:v>
                </c:pt>
                <c:pt idx="1220">
                  <c:v>12.944413180766301</c:v>
                </c:pt>
                <c:pt idx="1221">
                  <c:v>154.06459384488301</c:v>
                </c:pt>
                <c:pt idx="1222">
                  <c:v>196.11334896505201</c:v>
                </c:pt>
                <c:pt idx="1223">
                  <c:v>186.14010025639399</c:v>
                </c:pt>
                <c:pt idx="1224">
                  <c:v>197.52986633064501</c:v>
                </c:pt>
                <c:pt idx="1225">
                  <c:v>214.76915842151701</c:v>
                </c:pt>
                <c:pt idx="1226">
                  <c:v>231.932833045227</c:v>
                </c:pt>
                <c:pt idx="1227">
                  <c:v>214.69588302123</c:v>
                </c:pt>
                <c:pt idx="1228">
                  <c:v>130.903079477913</c:v>
                </c:pt>
                <c:pt idx="1229">
                  <c:v>0</c:v>
                </c:pt>
                <c:pt idx="1230">
                  <c:v>0</c:v>
                </c:pt>
                <c:pt idx="1231">
                  <c:v>0</c:v>
                </c:pt>
                <c:pt idx="1232">
                  <c:v>288.695127068452</c:v>
                </c:pt>
                <c:pt idx="1233">
                  <c:v>231.112530428714</c:v>
                </c:pt>
                <c:pt idx="1234">
                  <c:v>215.36244600955001</c:v>
                </c:pt>
                <c:pt idx="1235">
                  <c:v>228.90372741971001</c:v>
                </c:pt>
                <c:pt idx="1236">
                  <c:v>233.824607456351</c:v>
                </c:pt>
                <c:pt idx="1237">
                  <c:v>246.31976360054199</c:v>
                </c:pt>
                <c:pt idx="1238">
                  <c:v>256.24690558761603</c:v>
                </c:pt>
                <c:pt idx="1239">
                  <c:v>189.77741894108999</c:v>
                </c:pt>
                <c:pt idx="1240">
                  <c:v>130.99050408511599</c:v>
                </c:pt>
                <c:pt idx="1241">
                  <c:v>0</c:v>
                </c:pt>
                <c:pt idx="1242">
                  <c:v>0</c:v>
                </c:pt>
                <c:pt idx="1243">
                  <c:v>0</c:v>
                </c:pt>
                <c:pt idx="1244">
                  <c:v>48.457194585443297</c:v>
                </c:pt>
                <c:pt idx="1245">
                  <c:v>193.113625426308</c:v>
                </c:pt>
                <c:pt idx="1246">
                  <c:v>239.46852169796</c:v>
                </c:pt>
                <c:pt idx="1247">
                  <c:v>234.46052938035501</c:v>
                </c:pt>
                <c:pt idx="1248">
                  <c:v>234.552586308439</c:v>
                </c:pt>
                <c:pt idx="1249">
                  <c:v>237.03681455947401</c:v>
                </c:pt>
                <c:pt idx="1250">
                  <c:v>241.80488907443899</c:v>
                </c:pt>
                <c:pt idx="1251">
                  <c:v>241.88248947085901</c:v>
                </c:pt>
                <c:pt idx="1252">
                  <c:v>180.478148501069</c:v>
                </c:pt>
                <c:pt idx="1253">
                  <c:v>0</c:v>
                </c:pt>
                <c:pt idx="1254">
                  <c:v>0</c:v>
                </c:pt>
                <c:pt idx="1255">
                  <c:v>0</c:v>
                </c:pt>
                <c:pt idx="1256">
                  <c:v>264.13154375784302</c:v>
                </c:pt>
                <c:pt idx="1257">
                  <c:v>258.26647608683601</c:v>
                </c:pt>
                <c:pt idx="1258">
                  <c:v>277.274181047056</c:v>
                </c:pt>
                <c:pt idx="1259">
                  <c:v>305.57336732237701</c:v>
                </c:pt>
                <c:pt idx="1260">
                  <c:v>321.81545938840299</c:v>
                </c:pt>
                <c:pt idx="1261">
                  <c:v>326.61531152755401</c:v>
                </c:pt>
                <c:pt idx="1262">
                  <c:v>324.420011883737</c:v>
                </c:pt>
                <c:pt idx="1263">
                  <c:v>248.401599392485</c:v>
                </c:pt>
                <c:pt idx="1264">
                  <c:v>173.36938210856201</c:v>
                </c:pt>
                <c:pt idx="1265">
                  <c:v>0</c:v>
                </c:pt>
                <c:pt idx="1266">
                  <c:v>0</c:v>
                </c:pt>
                <c:pt idx="1267">
                  <c:v>0</c:v>
                </c:pt>
                <c:pt idx="1268">
                  <c:v>43.786490100948299</c:v>
                </c:pt>
                <c:pt idx="1269">
                  <c:v>195.50299248097801</c:v>
                </c:pt>
                <c:pt idx="1270">
                  <c:v>256.34178614958898</c:v>
                </c:pt>
                <c:pt idx="1271">
                  <c:v>263.44246333116001</c:v>
                </c:pt>
                <c:pt idx="1272">
                  <c:v>265.81648762765599</c:v>
                </c:pt>
                <c:pt idx="1273">
                  <c:v>265.82410878436298</c:v>
                </c:pt>
                <c:pt idx="1274">
                  <c:v>263.432555231366</c:v>
                </c:pt>
                <c:pt idx="1275">
                  <c:v>258.63078653209698</c:v>
                </c:pt>
                <c:pt idx="1276">
                  <c:v>187.614693784292</c:v>
                </c:pt>
                <c:pt idx="1277">
                  <c:v>0</c:v>
                </c:pt>
                <c:pt idx="1278">
                  <c:v>0</c:v>
                </c:pt>
                <c:pt idx="1279">
                  <c:v>0</c:v>
                </c:pt>
                <c:pt idx="1280">
                  <c:v>0</c:v>
                </c:pt>
                <c:pt idx="1281">
                  <c:v>0</c:v>
                </c:pt>
                <c:pt idx="1282">
                  <c:v>0</c:v>
                </c:pt>
                <c:pt idx="1283">
                  <c:v>0</c:v>
                </c:pt>
                <c:pt idx="1284">
                  <c:v>0</c:v>
                </c:pt>
                <c:pt idx="1285">
                  <c:v>87.645289105858197</c:v>
                </c:pt>
                <c:pt idx="1286">
                  <c:v>151.41127656210301</c:v>
                </c:pt>
                <c:pt idx="1287">
                  <c:v>101.82285059867699</c:v>
                </c:pt>
                <c:pt idx="1288">
                  <c:v>29.0159430415275</c:v>
                </c:pt>
                <c:pt idx="1289">
                  <c:v>0</c:v>
                </c:pt>
                <c:pt idx="1290">
                  <c:v>0</c:v>
                </c:pt>
                <c:pt idx="1291">
                  <c:v>0</c:v>
                </c:pt>
                <c:pt idx="1292">
                  <c:v>0</c:v>
                </c:pt>
                <c:pt idx="1293">
                  <c:v>41.078435637571197</c:v>
                </c:pt>
                <c:pt idx="1294">
                  <c:v>110.36592568983301</c:v>
                </c:pt>
                <c:pt idx="1295">
                  <c:v>117.678002944155</c:v>
                </c:pt>
                <c:pt idx="1296">
                  <c:v>135.44291329587799</c:v>
                </c:pt>
                <c:pt idx="1297">
                  <c:v>163.04471504582</c:v>
                </c:pt>
                <c:pt idx="1298">
                  <c:v>186.69448176028399</c:v>
                </c:pt>
                <c:pt idx="1299">
                  <c:v>191.604279862732</c:v>
                </c:pt>
                <c:pt idx="1300">
                  <c:v>130.99388288164101</c:v>
                </c:pt>
                <c:pt idx="1301">
                  <c:v>0</c:v>
                </c:pt>
                <c:pt idx="1302">
                  <c:v>0</c:v>
                </c:pt>
                <c:pt idx="1303">
                  <c:v>0</c:v>
                </c:pt>
                <c:pt idx="1304">
                  <c:v>221.87459624456</c:v>
                </c:pt>
                <c:pt idx="1305">
                  <c:v>209.86266637723</c:v>
                </c:pt>
                <c:pt idx="1306">
                  <c:v>233.21011640514001</c:v>
                </c:pt>
                <c:pt idx="1307">
                  <c:v>259.18949210593303</c:v>
                </c:pt>
                <c:pt idx="1308">
                  <c:v>285.38480103059499</c:v>
                </c:pt>
                <c:pt idx="1309">
                  <c:v>313.91944816974001</c:v>
                </c:pt>
                <c:pt idx="1310">
                  <c:v>332.62778480700803</c:v>
                </c:pt>
                <c:pt idx="1311">
                  <c:v>271.63612066850499</c:v>
                </c:pt>
                <c:pt idx="1312">
                  <c:v>213.73369472092901</c:v>
                </c:pt>
                <c:pt idx="1313">
                  <c:v>0</c:v>
                </c:pt>
                <c:pt idx="1314">
                  <c:v>29.571327153172401</c:v>
                </c:pt>
                <c:pt idx="1315">
                  <c:v>19.045439107348901</c:v>
                </c:pt>
                <c:pt idx="1316">
                  <c:v>68.384055482752004</c:v>
                </c:pt>
                <c:pt idx="1317">
                  <c:v>212.399903093875</c:v>
                </c:pt>
                <c:pt idx="1318">
                  <c:v>270.15597621443601</c:v>
                </c:pt>
                <c:pt idx="1319">
                  <c:v>274.78735080170202</c:v>
                </c:pt>
                <c:pt idx="1320">
                  <c:v>267.65696884576801</c:v>
                </c:pt>
                <c:pt idx="1321">
                  <c:v>250.87824288824501</c:v>
                </c:pt>
                <c:pt idx="1322">
                  <c:v>241.28538889664401</c:v>
                </c:pt>
                <c:pt idx="1323">
                  <c:v>241.304813733347</c:v>
                </c:pt>
                <c:pt idx="1324">
                  <c:v>248.80385509167101</c:v>
                </c:pt>
                <c:pt idx="1325">
                  <c:v>0</c:v>
                </c:pt>
                <c:pt idx="1326">
                  <c:v>0</c:v>
                </c:pt>
                <c:pt idx="1327">
                  <c:v>0</c:v>
                </c:pt>
                <c:pt idx="1328">
                  <c:v>297.78005644132901</c:v>
                </c:pt>
                <c:pt idx="1329">
                  <c:v>245.32395613764999</c:v>
                </c:pt>
                <c:pt idx="1330">
                  <c:v>229.77581228003399</c:v>
                </c:pt>
                <c:pt idx="1331">
                  <c:v>148.06328541888701</c:v>
                </c:pt>
                <c:pt idx="1332">
                  <c:v>174.75368774753599</c:v>
                </c:pt>
                <c:pt idx="1333">
                  <c:v>294.21608009204499</c:v>
                </c:pt>
                <c:pt idx="1334">
                  <c:v>305.637545644032</c:v>
                </c:pt>
                <c:pt idx="1335">
                  <c:v>245.88138684539399</c:v>
                </c:pt>
                <c:pt idx="1336">
                  <c:v>7.7704911575218096</c:v>
                </c:pt>
                <c:pt idx="1337">
                  <c:v>0</c:v>
                </c:pt>
                <c:pt idx="1338">
                  <c:v>19.341194632078899</c:v>
                </c:pt>
                <c:pt idx="1339">
                  <c:v>23.062572204460899</c:v>
                </c:pt>
                <c:pt idx="1340">
                  <c:v>81.322486611073003</c:v>
                </c:pt>
                <c:pt idx="1341">
                  <c:v>225.06376532038601</c:v>
                </c:pt>
                <c:pt idx="1342">
                  <c:v>280.06924050610297</c:v>
                </c:pt>
                <c:pt idx="1343">
                  <c:v>279.98336665980099</c:v>
                </c:pt>
                <c:pt idx="1344">
                  <c:v>282.48720872937002</c:v>
                </c:pt>
                <c:pt idx="1345">
                  <c:v>282.51849962674999</c:v>
                </c:pt>
                <c:pt idx="1346">
                  <c:v>284.97629344939998</c:v>
                </c:pt>
                <c:pt idx="1347">
                  <c:v>299.32376521988903</c:v>
                </c:pt>
                <c:pt idx="1348">
                  <c:v>320.41874942230299</c:v>
                </c:pt>
                <c:pt idx="1349">
                  <c:v>55.983632780508501</c:v>
                </c:pt>
                <c:pt idx="1350">
                  <c:v>0</c:v>
                </c:pt>
                <c:pt idx="1351">
                  <c:v>0</c:v>
                </c:pt>
                <c:pt idx="1352">
                  <c:v>342.83554588994798</c:v>
                </c:pt>
                <c:pt idx="1353">
                  <c:v>323.95195253109199</c:v>
                </c:pt>
                <c:pt idx="1354">
                  <c:v>362.90145479335803</c:v>
                </c:pt>
                <c:pt idx="1355">
                  <c:v>312.23260023009101</c:v>
                </c:pt>
                <c:pt idx="1356">
                  <c:v>342.59899094350402</c:v>
                </c:pt>
                <c:pt idx="1357">
                  <c:v>458.62732801101998</c:v>
                </c:pt>
                <c:pt idx="1358">
                  <c:v>475.16174665915702</c:v>
                </c:pt>
                <c:pt idx="1359">
                  <c:v>394.18139646290598</c:v>
                </c:pt>
                <c:pt idx="1360">
                  <c:v>138.70722986948101</c:v>
                </c:pt>
                <c:pt idx="1361">
                  <c:v>30.299138517538299</c:v>
                </c:pt>
                <c:pt idx="1362">
                  <c:v>145.52182530094501</c:v>
                </c:pt>
                <c:pt idx="1363">
                  <c:v>166.42873247314401</c:v>
                </c:pt>
                <c:pt idx="1364">
                  <c:v>236.86888337440999</c:v>
                </c:pt>
                <c:pt idx="1365">
                  <c:v>395.31180132960901</c:v>
                </c:pt>
                <c:pt idx="1366">
                  <c:v>471.57890949075102</c:v>
                </c:pt>
                <c:pt idx="1367">
                  <c:v>495.78950280315797</c:v>
                </c:pt>
                <c:pt idx="1368">
                  <c:v>487.41471566358399</c:v>
                </c:pt>
                <c:pt idx="1369">
                  <c:v>466.81268659627801</c:v>
                </c:pt>
                <c:pt idx="1370">
                  <c:v>454.50188664594799</c:v>
                </c:pt>
                <c:pt idx="1371">
                  <c:v>437.81257348284402</c:v>
                </c:pt>
                <c:pt idx="1372">
                  <c:v>352.43258330716202</c:v>
                </c:pt>
                <c:pt idx="1373">
                  <c:v>1.5185857258300099</c:v>
                </c:pt>
                <c:pt idx="1374">
                  <c:v>0</c:v>
                </c:pt>
                <c:pt idx="1375">
                  <c:v>181.070363930881</c:v>
                </c:pt>
                <c:pt idx="1376">
                  <c:v>467.665320818623</c:v>
                </c:pt>
                <c:pt idx="1377">
                  <c:v>449.65771480470198</c:v>
                </c:pt>
                <c:pt idx="1378">
                  <c:v>424.20571567084698</c:v>
                </c:pt>
                <c:pt idx="1379">
                  <c:v>413.54005308456698</c:v>
                </c:pt>
                <c:pt idx="1380">
                  <c:v>428.87269930761897</c:v>
                </c:pt>
                <c:pt idx="1381">
                  <c:v>450.24206296440502</c:v>
                </c:pt>
                <c:pt idx="1382">
                  <c:v>458.54851759207702</c:v>
                </c:pt>
                <c:pt idx="1383">
                  <c:v>385.52764657257399</c:v>
                </c:pt>
                <c:pt idx="1384">
                  <c:v>324.53923483614102</c:v>
                </c:pt>
                <c:pt idx="1385">
                  <c:v>57.091935012368701</c:v>
                </c:pt>
                <c:pt idx="1386">
                  <c:v>149.230452171254</c:v>
                </c:pt>
                <c:pt idx="1387">
                  <c:v>128.697605324271</c:v>
                </c:pt>
                <c:pt idx="1388">
                  <c:v>185.47527934547699</c:v>
                </c:pt>
                <c:pt idx="1389">
                  <c:v>318.62558885138202</c:v>
                </c:pt>
                <c:pt idx="1390">
                  <c:v>361.90459397608498</c:v>
                </c:pt>
                <c:pt idx="1391">
                  <c:v>375.30504188732499</c:v>
                </c:pt>
                <c:pt idx="1392">
                  <c:v>357.11741841068698</c:v>
                </c:pt>
                <c:pt idx="1393">
                  <c:v>334.51579030647503</c:v>
                </c:pt>
                <c:pt idx="1394">
                  <c:v>322.94033532772102</c:v>
                </c:pt>
                <c:pt idx="1395">
                  <c:v>318.37552058573601</c:v>
                </c:pt>
                <c:pt idx="1396">
                  <c:v>257.67472848244603</c:v>
                </c:pt>
                <c:pt idx="1397">
                  <c:v>0</c:v>
                </c:pt>
                <c:pt idx="1398">
                  <c:v>0</c:v>
                </c:pt>
                <c:pt idx="1399">
                  <c:v>120.689414973575</c:v>
                </c:pt>
                <c:pt idx="1400">
                  <c:v>426.636274425914</c:v>
                </c:pt>
                <c:pt idx="1401">
                  <c:v>412.29953412299398</c:v>
                </c:pt>
                <c:pt idx="1402">
                  <c:v>394.71493761018399</c:v>
                </c:pt>
                <c:pt idx="1403">
                  <c:v>390.48177002757802</c:v>
                </c:pt>
                <c:pt idx="1404">
                  <c:v>412.44451994597301</c:v>
                </c:pt>
                <c:pt idx="1405">
                  <c:v>429.78794955896501</c:v>
                </c:pt>
                <c:pt idx="1406">
                  <c:v>442.67665966046098</c:v>
                </c:pt>
                <c:pt idx="1407">
                  <c:v>365.99024071947599</c:v>
                </c:pt>
                <c:pt idx="1408">
                  <c:v>289.73924179038897</c:v>
                </c:pt>
                <c:pt idx="1409">
                  <c:v>0</c:v>
                </c:pt>
                <c:pt idx="1410">
                  <c:v>94.524743458119005</c:v>
                </c:pt>
                <c:pt idx="1411">
                  <c:v>81.920646193071804</c:v>
                </c:pt>
                <c:pt idx="1412">
                  <c:v>125.32867280244901</c:v>
                </c:pt>
                <c:pt idx="1413">
                  <c:v>274.06875871892498</c:v>
                </c:pt>
                <c:pt idx="1414">
                  <c:v>341.69544958894897</c:v>
                </c:pt>
                <c:pt idx="1415">
                  <c:v>368.760753414308</c:v>
                </c:pt>
                <c:pt idx="1416">
                  <c:v>373.143222356678</c:v>
                </c:pt>
                <c:pt idx="1417">
                  <c:v>382.219728635303</c:v>
                </c:pt>
                <c:pt idx="1418">
                  <c:v>391.27245920498302</c:v>
                </c:pt>
                <c:pt idx="1419">
                  <c:v>395.57050559123701</c:v>
                </c:pt>
                <c:pt idx="1420">
                  <c:v>332.79991563516899</c:v>
                </c:pt>
                <c:pt idx="1421">
                  <c:v>9.2941784166930308</c:v>
                </c:pt>
                <c:pt idx="1422">
                  <c:v>0</c:v>
                </c:pt>
                <c:pt idx="1423">
                  <c:v>126.36849614570301</c:v>
                </c:pt>
                <c:pt idx="1424">
                  <c:v>413.41522372844798</c:v>
                </c:pt>
                <c:pt idx="1425">
                  <c:v>383.49780816717703</c:v>
                </c:pt>
                <c:pt idx="1426">
                  <c:v>352.12701231168199</c:v>
                </c:pt>
                <c:pt idx="1427">
                  <c:v>349.89008322134998</c:v>
                </c:pt>
                <c:pt idx="1428">
                  <c:v>359.14188625842399</c:v>
                </c:pt>
                <c:pt idx="1429">
                  <c:v>363.81268263056</c:v>
                </c:pt>
                <c:pt idx="1430">
                  <c:v>363.96191666835</c:v>
                </c:pt>
                <c:pt idx="1431">
                  <c:v>282.46173265428399</c:v>
                </c:pt>
                <c:pt idx="1432">
                  <c:v>204.95791393557499</c:v>
                </c:pt>
                <c:pt idx="1433">
                  <c:v>0</c:v>
                </c:pt>
                <c:pt idx="1434">
                  <c:v>10.2787590726875</c:v>
                </c:pt>
                <c:pt idx="1435">
                  <c:v>0</c:v>
                </c:pt>
                <c:pt idx="1436">
                  <c:v>32.398065878418997</c:v>
                </c:pt>
                <c:pt idx="1437">
                  <c:v>172.318867034861</c:v>
                </c:pt>
                <c:pt idx="1438">
                  <c:v>227.76805813507099</c:v>
                </c:pt>
                <c:pt idx="1439">
                  <c:v>227.528253870697</c:v>
                </c:pt>
                <c:pt idx="1440">
                  <c:v>220.102858089248</c:v>
                </c:pt>
                <c:pt idx="1441">
                  <c:v>205.550725226526</c:v>
                </c:pt>
                <c:pt idx="1442">
                  <c:v>215.430703359446</c:v>
                </c:pt>
                <c:pt idx="1443">
                  <c:v>215.013226503808</c:v>
                </c:pt>
                <c:pt idx="1444">
                  <c:v>161.08766451756799</c:v>
                </c:pt>
                <c:pt idx="1445">
                  <c:v>0</c:v>
                </c:pt>
                <c:pt idx="1446">
                  <c:v>0</c:v>
                </c:pt>
                <c:pt idx="1447">
                  <c:v>0</c:v>
                </c:pt>
                <c:pt idx="1448">
                  <c:v>257.494991123246</c:v>
                </c:pt>
                <c:pt idx="1449">
                  <c:v>249.29353922252201</c:v>
                </c:pt>
                <c:pt idx="1450">
                  <c:v>261.47785109745001</c:v>
                </c:pt>
                <c:pt idx="1451">
                  <c:v>297.22646332893299</c:v>
                </c:pt>
                <c:pt idx="1452">
                  <c:v>334.61084492929302</c:v>
                </c:pt>
                <c:pt idx="1453">
                  <c:v>373.35726034659803</c:v>
                </c:pt>
                <c:pt idx="1454">
                  <c:v>413.08116629209502</c:v>
                </c:pt>
                <c:pt idx="1455">
                  <c:v>310.77846427804002</c:v>
                </c:pt>
                <c:pt idx="1456">
                  <c:v>199.92294330797199</c:v>
                </c:pt>
                <c:pt idx="1457">
                  <c:v>0</c:v>
                </c:pt>
                <c:pt idx="1458">
                  <c:v>0</c:v>
                </c:pt>
                <c:pt idx="1459">
                  <c:v>0</c:v>
                </c:pt>
                <c:pt idx="1460">
                  <c:v>27.3279227696652</c:v>
                </c:pt>
                <c:pt idx="1461">
                  <c:v>181.172079272914</c:v>
                </c:pt>
                <c:pt idx="1462">
                  <c:v>254.68737383553301</c:v>
                </c:pt>
                <c:pt idx="1463">
                  <c:v>268.91750540857203</c:v>
                </c:pt>
                <c:pt idx="1464">
                  <c:v>271.24248721092999</c:v>
                </c:pt>
                <c:pt idx="1465">
                  <c:v>273.80439637347399</c:v>
                </c:pt>
                <c:pt idx="1466">
                  <c:v>276.14246052934499</c:v>
                </c:pt>
                <c:pt idx="1467">
                  <c:v>302.37755427412498</c:v>
                </c:pt>
                <c:pt idx="1468">
                  <c:v>273.821498851927</c:v>
                </c:pt>
                <c:pt idx="1469">
                  <c:v>0</c:v>
                </c:pt>
                <c:pt idx="1470">
                  <c:v>0</c:v>
                </c:pt>
                <c:pt idx="1471">
                  <c:v>105.616390246557</c:v>
                </c:pt>
                <c:pt idx="1472">
                  <c:v>378.33819565430099</c:v>
                </c:pt>
                <c:pt idx="1473">
                  <c:v>374.97721469053999</c:v>
                </c:pt>
                <c:pt idx="1474">
                  <c:v>385.92935611535</c:v>
                </c:pt>
                <c:pt idx="1475">
                  <c:v>412.09919549053001</c:v>
                </c:pt>
                <c:pt idx="1476">
                  <c:v>433.66050678036902</c:v>
                </c:pt>
                <c:pt idx="1477">
                  <c:v>450.62841077021602</c:v>
                </c:pt>
                <c:pt idx="1478">
                  <c:v>458.88854456368</c:v>
                </c:pt>
                <c:pt idx="1479">
                  <c:v>381.27925738922698</c:v>
                </c:pt>
                <c:pt idx="1480">
                  <c:v>305.84923418794602</c:v>
                </c:pt>
                <c:pt idx="1481">
                  <c:v>10.482000650042499</c:v>
                </c:pt>
                <c:pt idx="1482">
                  <c:v>127.979442816291</c:v>
                </c:pt>
                <c:pt idx="1483">
                  <c:v>147.76284018912901</c:v>
                </c:pt>
                <c:pt idx="1484">
                  <c:v>217.61955307846699</c:v>
                </c:pt>
                <c:pt idx="1485">
                  <c:v>364.37813234341002</c:v>
                </c:pt>
                <c:pt idx="1486">
                  <c:v>416.90275561550197</c:v>
                </c:pt>
                <c:pt idx="1487">
                  <c:v>418.847024391307</c:v>
                </c:pt>
                <c:pt idx="1488">
                  <c:v>425.31547787831897</c:v>
                </c:pt>
                <c:pt idx="1489">
                  <c:v>427.45889398559001</c:v>
                </c:pt>
                <c:pt idx="1490">
                  <c:v>433.91216037548998</c:v>
                </c:pt>
                <c:pt idx="1491">
                  <c:v>425.16534662192498</c:v>
                </c:pt>
                <c:pt idx="1492">
                  <c:v>407.99151869519397</c:v>
                </c:pt>
                <c:pt idx="1493">
                  <c:v>116.830116367754</c:v>
                </c:pt>
                <c:pt idx="1494">
                  <c:v>0</c:v>
                </c:pt>
                <c:pt idx="1495">
                  <c:v>4.0007826758638103</c:v>
                </c:pt>
                <c:pt idx="1496">
                  <c:v>501.17703191865002</c:v>
                </c:pt>
                <c:pt idx="1497">
                  <c:v>474.57058695894102</c:v>
                </c:pt>
                <c:pt idx="1498">
                  <c:v>449.35471111113702</c:v>
                </c:pt>
                <c:pt idx="1499">
                  <c:v>355.64188134163197</c:v>
                </c:pt>
                <c:pt idx="1500">
                  <c:v>402.83703530527202</c:v>
                </c:pt>
                <c:pt idx="1501">
                  <c:v>546.39591833545205</c:v>
                </c:pt>
                <c:pt idx="1502">
                  <c:v>590.80846595890296</c:v>
                </c:pt>
                <c:pt idx="1503">
                  <c:v>494.76233864751401</c:v>
                </c:pt>
                <c:pt idx="1504">
                  <c:v>199.66671301390301</c:v>
                </c:pt>
                <c:pt idx="1505">
                  <c:v>56.895942460833503</c:v>
                </c:pt>
                <c:pt idx="1506">
                  <c:v>167.96997774260399</c:v>
                </c:pt>
                <c:pt idx="1507">
                  <c:v>189.98015673704199</c:v>
                </c:pt>
                <c:pt idx="1508">
                  <c:v>263.36535100057898</c:v>
                </c:pt>
                <c:pt idx="1509">
                  <c:v>408.15897346284299</c:v>
                </c:pt>
                <c:pt idx="1510">
                  <c:v>462.85069194533099</c:v>
                </c:pt>
                <c:pt idx="1511">
                  <c:v>462.67043239474702</c:v>
                </c:pt>
                <c:pt idx="1512">
                  <c:v>450.025358561426</c:v>
                </c:pt>
                <c:pt idx="1513">
                  <c:v>433.29334291595899</c:v>
                </c:pt>
                <c:pt idx="1514">
                  <c:v>418.33543200764001</c:v>
                </c:pt>
                <c:pt idx="1515">
                  <c:v>416.268291344646</c:v>
                </c:pt>
                <c:pt idx="1516">
                  <c:v>416.31507810065699</c:v>
                </c:pt>
                <c:pt idx="1517">
                  <c:v>136.31279340381101</c:v>
                </c:pt>
                <c:pt idx="1518">
                  <c:v>0</c:v>
                </c:pt>
                <c:pt idx="1519">
                  <c:v>0</c:v>
                </c:pt>
                <c:pt idx="1520">
                  <c:v>464.152091714844</c:v>
                </c:pt>
                <c:pt idx="1521">
                  <c:v>441.287615907413</c:v>
                </c:pt>
                <c:pt idx="1522">
                  <c:v>441.05467396556998</c:v>
                </c:pt>
                <c:pt idx="1523">
                  <c:v>357.83095459338199</c:v>
                </c:pt>
                <c:pt idx="1524">
                  <c:v>393.994823562406</c:v>
                </c:pt>
                <c:pt idx="1525">
                  <c:v>527.05664893588403</c:v>
                </c:pt>
                <c:pt idx="1526">
                  <c:v>549.84584034851298</c:v>
                </c:pt>
                <c:pt idx="1527">
                  <c:v>470.49644922610901</c:v>
                </c:pt>
                <c:pt idx="1528">
                  <c:v>190.91230023098001</c:v>
                </c:pt>
                <c:pt idx="1529">
                  <c:v>67.1128230879509</c:v>
                </c:pt>
                <c:pt idx="1530">
                  <c:v>161.54261352198901</c:v>
                </c:pt>
                <c:pt idx="1531">
                  <c:v>149.78727401474799</c:v>
                </c:pt>
                <c:pt idx="1532">
                  <c:v>193.65556180556499</c:v>
                </c:pt>
                <c:pt idx="1533">
                  <c:v>334.23670765404199</c:v>
                </c:pt>
                <c:pt idx="1534">
                  <c:v>390.32426072219499</c:v>
                </c:pt>
                <c:pt idx="1535">
                  <c:v>390.14228985966099</c:v>
                </c:pt>
                <c:pt idx="1536">
                  <c:v>394.57088466484799</c:v>
                </c:pt>
                <c:pt idx="1537">
                  <c:v>394.578003818073</c:v>
                </c:pt>
                <c:pt idx="1538">
                  <c:v>403.41365024352302</c:v>
                </c:pt>
                <c:pt idx="1539">
                  <c:v>394.52851643819099</c:v>
                </c:pt>
                <c:pt idx="1540">
                  <c:v>322.55205915084798</c:v>
                </c:pt>
                <c:pt idx="1541">
                  <c:v>0</c:v>
                </c:pt>
                <c:pt idx="1542">
                  <c:v>0</c:v>
                </c:pt>
                <c:pt idx="1543">
                  <c:v>31.652858402517399</c:v>
                </c:pt>
                <c:pt idx="1544">
                  <c:v>140.44153334005199</c:v>
                </c:pt>
                <c:pt idx="1545">
                  <c:v>0</c:v>
                </c:pt>
                <c:pt idx="1546">
                  <c:v>0</c:v>
                </c:pt>
                <c:pt idx="1547">
                  <c:v>0</c:v>
                </c:pt>
                <c:pt idx="1548">
                  <c:v>22.0921793207165</c:v>
                </c:pt>
                <c:pt idx="1549">
                  <c:v>244.24771386453</c:v>
                </c:pt>
                <c:pt idx="1550">
                  <c:v>305.58268846823</c:v>
                </c:pt>
                <c:pt idx="1551">
                  <c:v>259.70119997803198</c:v>
                </c:pt>
                <c:pt idx="1552">
                  <c:v>203.56803647873599</c:v>
                </c:pt>
                <c:pt idx="1553">
                  <c:v>0</c:v>
                </c:pt>
                <c:pt idx="1554">
                  <c:v>16.597351293901799</c:v>
                </c:pt>
                <c:pt idx="1555">
                  <c:v>5.6032111858711202</c:v>
                </c:pt>
                <c:pt idx="1556">
                  <c:v>44.625419399923203</c:v>
                </c:pt>
                <c:pt idx="1557">
                  <c:v>189.51129467576899</c:v>
                </c:pt>
                <c:pt idx="1558">
                  <c:v>247.91224953110901</c:v>
                </c:pt>
                <c:pt idx="1559">
                  <c:v>254.95873930448201</c:v>
                </c:pt>
                <c:pt idx="1560">
                  <c:v>262.27397954583</c:v>
                </c:pt>
                <c:pt idx="1561">
                  <c:v>269.48307285464898</c:v>
                </c:pt>
                <c:pt idx="1562">
                  <c:v>271.928580347001</c:v>
                </c:pt>
                <c:pt idx="1563">
                  <c:v>276.71821135543399</c:v>
                </c:pt>
                <c:pt idx="1564">
                  <c:v>220.15426270356201</c:v>
                </c:pt>
                <c:pt idx="1565">
                  <c:v>0</c:v>
                </c:pt>
                <c:pt idx="1566">
                  <c:v>0</c:v>
                </c:pt>
                <c:pt idx="1567">
                  <c:v>0</c:v>
                </c:pt>
                <c:pt idx="1568">
                  <c:v>24.903809591931001</c:v>
                </c:pt>
                <c:pt idx="1569">
                  <c:v>0</c:v>
                </c:pt>
                <c:pt idx="1570">
                  <c:v>0</c:v>
                </c:pt>
                <c:pt idx="1571">
                  <c:v>60.898128605972502</c:v>
                </c:pt>
                <c:pt idx="1572">
                  <c:v>162.691001153645</c:v>
                </c:pt>
                <c:pt idx="1573">
                  <c:v>265.22540569360399</c:v>
                </c:pt>
                <c:pt idx="1574">
                  <c:v>309.363724196894</c:v>
                </c:pt>
                <c:pt idx="1575">
                  <c:v>251.94759337507199</c:v>
                </c:pt>
                <c:pt idx="1576">
                  <c:v>190.51108945615201</c:v>
                </c:pt>
                <c:pt idx="1577">
                  <c:v>0</c:v>
                </c:pt>
                <c:pt idx="1578">
                  <c:v>1.26619892848014</c:v>
                </c:pt>
                <c:pt idx="1579">
                  <c:v>1.24970850019906</c:v>
                </c:pt>
                <c:pt idx="1580">
                  <c:v>23.601274404488699</c:v>
                </c:pt>
                <c:pt idx="1581">
                  <c:v>201.975606930645</c:v>
                </c:pt>
                <c:pt idx="1582">
                  <c:v>300.25816988432501</c:v>
                </c:pt>
                <c:pt idx="1583">
                  <c:v>344.02284581145699</c:v>
                </c:pt>
                <c:pt idx="1584">
                  <c:v>355.31434367036002</c:v>
                </c:pt>
                <c:pt idx="1585">
                  <c:v>357.67274010296097</c:v>
                </c:pt>
                <c:pt idx="1586">
                  <c:v>362.31794238305702</c:v>
                </c:pt>
                <c:pt idx="1587">
                  <c:v>360.07839322637801</c:v>
                </c:pt>
                <c:pt idx="1588">
                  <c:v>300.99962339254103</c:v>
                </c:pt>
                <c:pt idx="1589">
                  <c:v>0</c:v>
                </c:pt>
                <c:pt idx="1590">
                  <c:v>0</c:v>
                </c:pt>
                <c:pt idx="1591">
                  <c:v>155.43229555027699</c:v>
                </c:pt>
                <c:pt idx="1592">
                  <c:v>453.74737414946702</c:v>
                </c:pt>
                <c:pt idx="1593">
                  <c:v>431.31507906206599</c:v>
                </c:pt>
                <c:pt idx="1594">
                  <c:v>396.69808505129799</c:v>
                </c:pt>
                <c:pt idx="1595">
                  <c:v>383.62437633908303</c:v>
                </c:pt>
                <c:pt idx="1596">
                  <c:v>410.15880274998398</c:v>
                </c:pt>
                <c:pt idx="1597">
                  <c:v>436.05943202508701</c:v>
                </c:pt>
                <c:pt idx="1598">
                  <c:v>457.01891340426602</c:v>
                </c:pt>
                <c:pt idx="1599">
                  <c:v>384.15928854044898</c:v>
                </c:pt>
                <c:pt idx="1600">
                  <c:v>311.55418804973198</c:v>
                </c:pt>
                <c:pt idx="1601">
                  <c:v>20.424025022825202</c:v>
                </c:pt>
                <c:pt idx="1602">
                  <c:v>115.836130572218</c:v>
                </c:pt>
                <c:pt idx="1603">
                  <c:v>100.311460947093</c:v>
                </c:pt>
                <c:pt idx="1604">
                  <c:v>139.663019071441</c:v>
                </c:pt>
                <c:pt idx="1605">
                  <c:v>279.80672243243902</c:v>
                </c:pt>
                <c:pt idx="1606">
                  <c:v>333.26343748518502</c:v>
                </c:pt>
                <c:pt idx="1607">
                  <c:v>335.37133054759198</c:v>
                </c:pt>
                <c:pt idx="1608">
                  <c:v>323.86297285120202</c:v>
                </c:pt>
                <c:pt idx="1609">
                  <c:v>305.34508811721298</c:v>
                </c:pt>
                <c:pt idx="1610">
                  <c:v>291.37779496757702</c:v>
                </c:pt>
                <c:pt idx="1611">
                  <c:v>322.05987110078098</c:v>
                </c:pt>
                <c:pt idx="1612">
                  <c:v>297.44680977892699</c:v>
                </c:pt>
                <c:pt idx="1613">
                  <c:v>3.9394909025476199</c:v>
                </c:pt>
                <c:pt idx="1614">
                  <c:v>0</c:v>
                </c:pt>
                <c:pt idx="1615">
                  <c:v>171.169525323069</c:v>
                </c:pt>
                <c:pt idx="1616">
                  <c:v>442.400391145296</c:v>
                </c:pt>
                <c:pt idx="1617">
                  <c:v>415.37467688990301</c:v>
                </c:pt>
                <c:pt idx="1618">
                  <c:v>384.768962024404</c:v>
                </c:pt>
                <c:pt idx="1619">
                  <c:v>371.39355082179998</c:v>
                </c:pt>
                <c:pt idx="1620">
                  <c:v>393.96181451023699</c:v>
                </c:pt>
                <c:pt idx="1621">
                  <c:v>420.11257887573601</c:v>
                </c:pt>
                <c:pt idx="1622">
                  <c:v>433.175699083849</c:v>
                </c:pt>
                <c:pt idx="1623">
                  <c:v>362.84501549470701</c:v>
                </c:pt>
                <c:pt idx="1624">
                  <c:v>286.57348504599702</c:v>
                </c:pt>
                <c:pt idx="1625">
                  <c:v>0</c:v>
                </c:pt>
                <c:pt idx="1626">
                  <c:v>88.399256446050302</c:v>
                </c:pt>
                <c:pt idx="1627">
                  <c:v>72.6636273444349</c:v>
                </c:pt>
                <c:pt idx="1628">
                  <c:v>112.31061660557999</c:v>
                </c:pt>
                <c:pt idx="1629">
                  <c:v>263.92025915857198</c:v>
                </c:pt>
                <c:pt idx="1630">
                  <c:v>341.06354018530402</c:v>
                </c:pt>
                <c:pt idx="1631">
                  <c:v>359.09205256483898</c:v>
                </c:pt>
                <c:pt idx="1632">
                  <c:v>377.03048447746301</c:v>
                </c:pt>
                <c:pt idx="1633">
                  <c:v>399.36048063966899</c:v>
                </c:pt>
                <c:pt idx="1634">
                  <c:v>416.69870696503102</c:v>
                </c:pt>
                <c:pt idx="1635">
                  <c:v>423.10655464739699</c:v>
                </c:pt>
                <c:pt idx="1636">
                  <c:v>357.326357964642</c:v>
                </c:pt>
                <c:pt idx="1637">
                  <c:v>20.768053811896198</c:v>
                </c:pt>
                <c:pt idx="1638">
                  <c:v>0</c:v>
                </c:pt>
                <c:pt idx="1639">
                  <c:v>203.873744348625</c:v>
                </c:pt>
                <c:pt idx="1640">
                  <c:v>488.56319643550597</c:v>
                </c:pt>
                <c:pt idx="1641">
                  <c:v>458.37380090739902</c:v>
                </c:pt>
                <c:pt idx="1642">
                  <c:v>424.443137635413</c:v>
                </c:pt>
                <c:pt idx="1643">
                  <c:v>407.27230673418097</c:v>
                </c:pt>
                <c:pt idx="1644">
                  <c:v>411.83265451538102</c:v>
                </c:pt>
                <c:pt idx="1645">
                  <c:v>424.77582206974103</c:v>
                </c:pt>
                <c:pt idx="1646">
                  <c:v>429.357050651674</c:v>
                </c:pt>
                <c:pt idx="1647">
                  <c:v>354.26253154709701</c:v>
                </c:pt>
                <c:pt idx="1648">
                  <c:v>279.747896275409</c:v>
                </c:pt>
                <c:pt idx="1649">
                  <c:v>0</c:v>
                </c:pt>
                <c:pt idx="1650">
                  <c:v>94.295042918534193</c:v>
                </c:pt>
                <c:pt idx="1651">
                  <c:v>99.603060562070795</c:v>
                </c:pt>
                <c:pt idx="1652">
                  <c:v>159.138893979394</c:v>
                </c:pt>
                <c:pt idx="1653">
                  <c:v>287.99148326337098</c:v>
                </c:pt>
                <c:pt idx="1654">
                  <c:v>318.10426618257497</c:v>
                </c:pt>
                <c:pt idx="1655">
                  <c:v>299.218727560574</c:v>
                </c:pt>
                <c:pt idx="1656">
                  <c:v>322.88683824771499</c:v>
                </c:pt>
                <c:pt idx="1657">
                  <c:v>355.11155092300498</c:v>
                </c:pt>
                <c:pt idx="1658">
                  <c:v>386.532424924427</c:v>
                </c:pt>
                <c:pt idx="1659">
                  <c:v>404.14946861201099</c:v>
                </c:pt>
                <c:pt idx="1660">
                  <c:v>425.89716697464502</c:v>
                </c:pt>
                <c:pt idx="1661">
                  <c:v>161.78590657749999</c:v>
                </c:pt>
                <c:pt idx="1662">
                  <c:v>0</c:v>
                </c:pt>
                <c:pt idx="1663">
                  <c:v>0</c:v>
                </c:pt>
                <c:pt idx="1664">
                  <c:v>400.74179132350099</c:v>
                </c:pt>
                <c:pt idx="1665">
                  <c:v>385.88577866611502</c:v>
                </c:pt>
                <c:pt idx="1666">
                  <c:v>403.36153137331399</c:v>
                </c:pt>
                <c:pt idx="1667">
                  <c:v>335.71245094617598</c:v>
                </c:pt>
                <c:pt idx="1668">
                  <c:v>367.97554336143901</c:v>
                </c:pt>
                <c:pt idx="1669">
                  <c:v>484.119574971124</c:v>
                </c:pt>
                <c:pt idx="1670">
                  <c:v>491.85867114580998</c:v>
                </c:pt>
                <c:pt idx="1671">
                  <c:v>420.62134848276298</c:v>
                </c:pt>
                <c:pt idx="1672">
                  <c:v>158.99578739572101</c:v>
                </c:pt>
                <c:pt idx="1673">
                  <c:v>52.061197048345797</c:v>
                </c:pt>
                <c:pt idx="1674">
                  <c:v>158.11811140750299</c:v>
                </c:pt>
                <c:pt idx="1675">
                  <c:v>161.425748959034</c:v>
                </c:pt>
                <c:pt idx="1676">
                  <c:v>217.469513601149</c:v>
                </c:pt>
                <c:pt idx="1677">
                  <c:v>359.81073964426099</c:v>
                </c:pt>
                <c:pt idx="1678">
                  <c:v>416.85842072161</c:v>
                </c:pt>
                <c:pt idx="1679">
                  <c:v>416.577833025899</c:v>
                </c:pt>
                <c:pt idx="1680">
                  <c:v>416.59355225592401</c:v>
                </c:pt>
                <c:pt idx="1681">
                  <c:v>420.96649725558399</c:v>
                </c:pt>
                <c:pt idx="1682">
                  <c:v>420.90163862729798</c:v>
                </c:pt>
                <c:pt idx="1683">
                  <c:v>412.302177115338</c:v>
                </c:pt>
                <c:pt idx="1684">
                  <c:v>394.90495733974097</c:v>
                </c:pt>
                <c:pt idx="1685">
                  <c:v>100.94906421663801</c:v>
                </c:pt>
                <c:pt idx="1686">
                  <c:v>0</c:v>
                </c:pt>
                <c:pt idx="1687">
                  <c:v>0</c:v>
                </c:pt>
                <c:pt idx="1688">
                  <c:v>489.28781683902503</c:v>
                </c:pt>
                <c:pt idx="1689">
                  <c:v>458.12586090015498</c:v>
                </c:pt>
                <c:pt idx="1690">
                  <c:v>432.62831989633798</c:v>
                </c:pt>
                <c:pt idx="1691">
                  <c:v>332.76583057628801</c:v>
                </c:pt>
                <c:pt idx="1692">
                  <c:v>353.824630474895</c:v>
                </c:pt>
                <c:pt idx="1693">
                  <c:v>471.16483773036902</c:v>
                </c:pt>
                <c:pt idx="1694">
                  <c:v>487.22990409896403</c:v>
                </c:pt>
                <c:pt idx="1695">
                  <c:v>413.544578366206</c:v>
                </c:pt>
                <c:pt idx="1696">
                  <c:v>159.967747270931</c:v>
                </c:pt>
                <c:pt idx="1697">
                  <c:v>56.3474678228337</c:v>
                </c:pt>
                <c:pt idx="1698">
                  <c:v>147.58788369918699</c:v>
                </c:pt>
                <c:pt idx="1699">
                  <c:v>127.04570599241001</c:v>
                </c:pt>
                <c:pt idx="1700">
                  <c:v>162.48414336375399</c:v>
                </c:pt>
                <c:pt idx="1701">
                  <c:v>299.316620220902</c:v>
                </c:pt>
                <c:pt idx="1702">
                  <c:v>354.50162817237202</c:v>
                </c:pt>
                <c:pt idx="1703">
                  <c:v>354.29138308237799</c:v>
                </c:pt>
                <c:pt idx="1704">
                  <c:v>356.59955341364798</c:v>
                </c:pt>
                <c:pt idx="1705">
                  <c:v>363.50202134526899</c:v>
                </c:pt>
                <c:pt idx="1706">
                  <c:v>363.48626058782401</c:v>
                </c:pt>
                <c:pt idx="1707">
                  <c:v>383.83610432785599</c:v>
                </c:pt>
                <c:pt idx="1708">
                  <c:v>350.83548504226297</c:v>
                </c:pt>
                <c:pt idx="1709">
                  <c:v>40.634605544956599</c:v>
                </c:pt>
                <c:pt idx="1710">
                  <c:v>0</c:v>
                </c:pt>
                <c:pt idx="1711">
                  <c:v>207.953049376124</c:v>
                </c:pt>
                <c:pt idx="1712">
                  <c:v>488.45827665553099</c:v>
                </c:pt>
                <c:pt idx="1713">
                  <c:v>470.66209281322102</c:v>
                </c:pt>
                <c:pt idx="1714">
                  <c:v>462.13058715265402</c:v>
                </c:pt>
                <c:pt idx="1715">
                  <c:v>474.57759602047798</c:v>
                </c:pt>
                <c:pt idx="1716">
                  <c:v>498.99681973784101</c:v>
                </c:pt>
                <c:pt idx="1717">
                  <c:v>526.736916519842</c:v>
                </c:pt>
                <c:pt idx="1718">
                  <c:v>542.298959066105</c:v>
                </c:pt>
                <c:pt idx="1719">
                  <c:v>466.36666985608798</c:v>
                </c:pt>
                <c:pt idx="1720">
                  <c:v>394.02512327982402</c:v>
                </c:pt>
                <c:pt idx="1721">
                  <c:v>100.52177177596801</c:v>
                </c:pt>
                <c:pt idx="1722">
                  <c:v>227.168531885568</c:v>
                </c:pt>
                <c:pt idx="1723">
                  <c:v>263.12643002533298</c:v>
                </c:pt>
                <c:pt idx="1724">
                  <c:v>345.40456199205499</c:v>
                </c:pt>
                <c:pt idx="1725">
                  <c:v>458.89608812615501</c:v>
                </c:pt>
                <c:pt idx="1726">
                  <c:v>475.107211797432</c:v>
                </c:pt>
                <c:pt idx="1727">
                  <c:v>428.69025283602002</c:v>
                </c:pt>
                <c:pt idx="1728">
                  <c:v>463.032880274109</c:v>
                </c:pt>
                <c:pt idx="1729">
                  <c:v>511.60662722290499</c:v>
                </c:pt>
                <c:pt idx="1730">
                  <c:v>561.690429574831</c:v>
                </c:pt>
                <c:pt idx="1731">
                  <c:v>584.13642010037597</c:v>
                </c:pt>
                <c:pt idx="1732">
                  <c:v>524.93596278472398</c:v>
                </c:pt>
                <c:pt idx="1733">
                  <c:v>196.08498577162601</c:v>
                </c:pt>
                <c:pt idx="1734">
                  <c:v>15.2799901837012</c:v>
                </c:pt>
                <c:pt idx="1735">
                  <c:v>140.898616507257</c:v>
                </c:pt>
                <c:pt idx="1736">
                  <c:v>157.10411167390399</c:v>
                </c:pt>
                <c:pt idx="1737">
                  <c:v>4.9109069198032396</c:v>
                </c:pt>
                <c:pt idx="1738">
                  <c:v>0</c:v>
                </c:pt>
                <c:pt idx="1739">
                  <c:v>0</c:v>
                </c:pt>
                <c:pt idx="1740">
                  <c:v>173.70341398190399</c:v>
                </c:pt>
                <c:pt idx="1741">
                  <c:v>437.89655557231401</c:v>
                </c:pt>
                <c:pt idx="1742">
                  <c:v>525.94186445384901</c:v>
                </c:pt>
                <c:pt idx="1743">
                  <c:v>481.40944195462299</c:v>
                </c:pt>
                <c:pt idx="1744">
                  <c:v>426.17750954194099</c:v>
                </c:pt>
                <c:pt idx="1745">
                  <c:v>147.65042682329599</c:v>
                </c:pt>
                <c:pt idx="1746">
                  <c:v>220.71263785463401</c:v>
                </c:pt>
                <c:pt idx="1747">
                  <c:v>181.12272203956201</c:v>
                </c:pt>
                <c:pt idx="1748">
                  <c:v>188.832471736896</c:v>
                </c:pt>
                <c:pt idx="1749">
                  <c:v>330.68889320565</c:v>
                </c:pt>
                <c:pt idx="1750">
                  <c:v>402.10916371938202</c:v>
                </c:pt>
                <c:pt idx="1751">
                  <c:v>419.22689778542099</c:v>
                </c:pt>
                <c:pt idx="1752">
                  <c:v>414.95184120207398</c:v>
                </c:pt>
                <c:pt idx="1753">
                  <c:v>415.17600680557302</c:v>
                </c:pt>
                <c:pt idx="1754">
                  <c:v>410.948842940129</c:v>
                </c:pt>
                <c:pt idx="1755">
                  <c:v>415.49340867811298</c:v>
                </c:pt>
                <c:pt idx="1756">
                  <c:v>356.34206353937498</c:v>
                </c:pt>
                <c:pt idx="1757">
                  <c:v>20.013276307057801</c:v>
                </c:pt>
                <c:pt idx="1758">
                  <c:v>0</c:v>
                </c:pt>
                <c:pt idx="1759">
                  <c:v>222.67638535351901</c:v>
                </c:pt>
                <c:pt idx="1760">
                  <c:v>519.37255408896397</c:v>
                </c:pt>
                <c:pt idx="1761">
                  <c:v>521.97727315760505</c:v>
                </c:pt>
                <c:pt idx="1762">
                  <c:v>529.46973689815104</c:v>
                </c:pt>
                <c:pt idx="1763">
                  <c:v>544.78140073160898</c:v>
                </c:pt>
                <c:pt idx="1764">
                  <c:v>563.958963727791</c:v>
                </c:pt>
                <c:pt idx="1765">
                  <c:v>575.43968470788798</c:v>
                </c:pt>
                <c:pt idx="1766">
                  <c:v>579.34864646227902</c:v>
                </c:pt>
                <c:pt idx="1767">
                  <c:v>494.66560143243697</c:v>
                </c:pt>
                <c:pt idx="1768">
                  <c:v>415.55269850411298</c:v>
                </c:pt>
                <c:pt idx="1769">
                  <c:v>117.048358144793</c:v>
                </c:pt>
                <c:pt idx="1770">
                  <c:v>210.00768407522401</c:v>
                </c:pt>
                <c:pt idx="1771">
                  <c:v>195.926581018831</c:v>
                </c:pt>
                <c:pt idx="1772">
                  <c:v>234.26684092391301</c:v>
                </c:pt>
                <c:pt idx="1773">
                  <c:v>359.47291347687798</c:v>
                </c:pt>
                <c:pt idx="1774">
                  <c:v>394.92571010712101</c:v>
                </c:pt>
                <c:pt idx="1775">
                  <c:v>376.91356100801801</c:v>
                </c:pt>
                <c:pt idx="1776">
                  <c:v>372.57466764562298</c:v>
                </c:pt>
                <c:pt idx="1777">
                  <c:v>375.03229295080001</c:v>
                </c:pt>
                <c:pt idx="1778">
                  <c:v>377.30071515569</c:v>
                </c:pt>
                <c:pt idx="1779">
                  <c:v>377.27903936995898</c:v>
                </c:pt>
                <c:pt idx="1780">
                  <c:v>316.28024904219302</c:v>
                </c:pt>
                <c:pt idx="1781">
                  <c:v>0</c:v>
                </c:pt>
                <c:pt idx="1782">
                  <c:v>0</c:v>
                </c:pt>
                <c:pt idx="1783">
                  <c:v>127.678363539682</c:v>
                </c:pt>
                <c:pt idx="1784">
                  <c:v>404.78764713542398</c:v>
                </c:pt>
                <c:pt idx="1785">
                  <c:v>388.207259759198</c:v>
                </c:pt>
                <c:pt idx="1786">
                  <c:v>379.08383570468197</c:v>
                </c:pt>
                <c:pt idx="1787">
                  <c:v>385.782809832922</c:v>
                </c:pt>
                <c:pt idx="1788">
                  <c:v>399.104265513565</c:v>
                </c:pt>
                <c:pt idx="1789">
                  <c:v>412.336090847219</c:v>
                </c:pt>
                <c:pt idx="1790">
                  <c:v>416.79245114336197</c:v>
                </c:pt>
                <c:pt idx="1791">
                  <c:v>327.016970431875</c:v>
                </c:pt>
                <c:pt idx="1792">
                  <c:v>236.56241202402501</c:v>
                </c:pt>
                <c:pt idx="1793">
                  <c:v>0</c:v>
                </c:pt>
                <c:pt idx="1794">
                  <c:v>33.665764941582999</c:v>
                </c:pt>
                <c:pt idx="1795">
                  <c:v>51.863620075040998</c:v>
                </c:pt>
                <c:pt idx="1796">
                  <c:v>122.85514315769301</c:v>
                </c:pt>
                <c:pt idx="1797">
                  <c:v>276.36616193289098</c:v>
                </c:pt>
                <c:pt idx="1798">
                  <c:v>341.61551726934198</c:v>
                </c:pt>
                <c:pt idx="1799">
                  <c:v>350.59831862433998</c:v>
                </c:pt>
                <c:pt idx="1800">
                  <c:v>345.962514079936</c:v>
                </c:pt>
                <c:pt idx="1801">
                  <c:v>334.55187559490003</c:v>
                </c:pt>
                <c:pt idx="1802">
                  <c:v>325.39819890635403</c:v>
                </c:pt>
                <c:pt idx="1803">
                  <c:v>327.85749486845901</c:v>
                </c:pt>
                <c:pt idx="1804">
                  <c:v>275.683042312471</c:v>
                </c:pt>
                <c:pt idx="1805">
                  <c:v>0</c:v>
                </c:pt>
                <c:pt idx="1806">
                  <c:v>0</c:v>
                </c:pt>
                <c:pt idx="1807">
                  <c:v>0</c:v>
                </c:pt>
                <c:pt idx="1808">
                  <c:v>71.131662712176094</c:v>
                </c:pt>
                <c:pt idx="1809">
                  <c:v>0</c:v>
                </c:pt>
                <c:pt idx="1810">
                  <c:v>61.223069371313699</c:v>
                </c:pt>
                <c:pt idx="1811">
                  <c:v>232.81766570826599</c:v>
                </c:pt>
                <c:pt idx="1812">
                  <c:v>281.684892707681</c:v>
                </c:pt>
                <c:pt idx="1813">
                  <c:v>318.65683672248701</c:v>
                </c:pt>
                <c:pt idx="1814">
                  <c:v>342.10265375678898</c:v>
                </c:pt>
                <c:pt idx="1815">
                  <c:v>288.66000213590303</c:v>
                </c:pt>
                <c:pt idx="1816">
                  <c:v>240.89443230301401</c:v>
                </c:pt>
                <c:pt idx="1817">
                  <c:v>0</c:v>
                </c:pt>
                <c:pt idx="1818">
                  <c:v>72.416345760719807</c:v>
                </c:pt>
                <c:pt idx="1819">
                  <c:v>61.821483746130802</c:v>
                </c:pt>
                <c:pt idx="1820">
                  <c:v>107.80992325849</c:v>
                </c:pt>
                <c:pt idx="1821">
                  <c:v>266.08510198816202</c:v>
                </c:pt>
                <c:pt idx="1822">
                  <c:v>349.89374707799698</c:v>
                </c:pt>
                <c:pt idx="1823">
                  <c:v>376.633505849904</c:v>
                </c:pt>
                <c:pt idx="1824">
                  <c:v>380.96110127299801</c:v>
                </c:pt>
                <c:pt idx="1825">
                  <c:v>380.97776172484299</c:v>
                </c:pt>
                <c:pt idx="1826">
                  <c:v>380.98887675708897</c:v>
                </c:pt>
                <c:pt idx="1827">
                  <c:v>407.55958608307401</c:v>
                </c:pt>
                <c:pt idx="1828">
                  <c:v>429.01230238312297</c:v>
                </c:pt>
                <c:pt idx="1829">
                  <c:v>173.90387565587201</c:v>
                </c:pt>
                <c:pt idx="1830">
                  <c:v>0</c:v>
                </c:pt>
                <c:pt idx="1831">
                  <c:v>2.7186089782749998</c:v>
                </c:pt>
                <c:pt idx="1832">
                  <c:v>492.34690652004002</c:v>
                </c:pt>
                <c:pt idx="1833">
                  <c:v>449.17414601883303</c:v>
                </c:pt>
                <c:pt idx="1834">
                  <c:v>419.31745268851603</c:v>
                </c:pt>
                <c:pt idx="1835">
                  <c:v>323.33523647078903</c:v>
                </c:pt>
                <c:pt idx="1836">
                  <c:v>321.449035331917</c:v>
                </c:pt>
                <c:pt idx="1837">
                  <c:v>415.984208661487</c:v>
                </c:pt>
                <c:pt idx="1838">
                  <c:v>407.30568897423598</c:v>
                </c:pt>
                <c:pt idx="1839">
                  <c:v>344.81040634470702</c:v>
                </c:pt>
                <c:pt idx="1840">
                  <c:v>109.92428031653</c:v>
                </c:pt>
                <c:pt idx="1841">
                  <c:v>18.961054847044601</c:v>
                </c:pt>
                <c:pt idx="1842">
                  <c:v>117.694066808562</c:v>
                </c:pt>
                <c:pt idx="1843">
                  <c:v>108.46684334930001</c:v>
                </c:pt>
                <c:pt idx="1844">
                  <c:v>149.08343197255201</c:v>
                </c:pt>
                <c:pt idx="1845">
                  <c:v>283.29264081712</c:v>
                </c:pt>
                <c:pt idx="1846">
                  <c:v>327.61536576099701</c:v>
                </c:pt>
                <c:pt idx="1847">
                  <c:v>317.96072442906001</c:v>
                </c:pt>
                <c:pt idx="1848">
                  <c:v>327.488325184232</c:v>
                </c:pt>
                <c:pt idx="1849">
                  <c:v>341.29630157122602</c:v>
                </c:pt>
                <c:pt idx="1850">
                  <c:v>350.39974419544598</c:v>
                </c:pt>
                <c:pt idx="1851">
                  <c:v>359.558679479793</c:v>
                </c:pt>
                <c:pt idx="1852">
                  <c:v>364.19218188453101</c:v>
                </c:pt>
                <c:pt idx="1853">
                  <c:v>89.781798790717403</c:v>
                </c:pt>
                <c:pt idx="1854">
                  <c:v>0</c:v>
                </c:pt>
                <c:pt idx="1855">
                  <c:v>0</c:v>
                </c:pt>
                <c:pt idx="1856">
                  <c:v>281.52906484366798</c:v>
                </c:pt>
                <c:pt idx="1857">
                  <c:v>34.325033242197101</c:v>
                </c:pt>
                <c:pt idx="1858">
                  <c:v>0</c:v>
                </c:pt>
                <c:pt idx="1859">
                  <c:v>0</c:v>
                </c:pt>
                <c:pt idx="1860">
                  <c:v>0</c:v>
                </c:pt>
                <c:pt idx="1861">
                  <c:v>210.54687071587099</c:v>
                </c:pt>
                <c:pt idx="1862">
                  <c:v>258.73953244279602</c:v>
                </c:pt>
                <c:pt idx="1863">
                  <c:v>224.138851179939</c:v>
                </c:pt>
                <c:pt idx="1864">
                  <c:v>0</c:v>
                </c:pt>
                <c:pt idx="1865">
                  <c:v>0</c:v>
                </c:pt>
                <c:pt idx="1866">
                  <c:v>19.267819628747102</c:v>
                </c:pt>
                <c:pt idx="1867">
                  <c:v>47.863277347826603</c:v>
                </c:pt>
                <c:pt idx="1868">
                  <c:v>133.58978244573001</c:v>
                </c:pt>
                <c:pt idx="1869">
                  <c:v>279.686081858271</c:v>
                </c:pt>
                <c:pt idx="1870">
                  <c:v>362.801025792156</c:v>
                </c:pt>
                <c:pt idx="1871">
                  <c:v>402.50078623140303</c:v>
                </c:pt>
                <c:pt idx="1872">
                  <c:v>415.330915151672</c:v>
                </c:pt>
                <c:pt idx="1873">
                  <c:v>402.29241393671299</c:v>
                </c:pt>
                <c:pt idx="1874">
                  <c:v>393.66097188371401</c:v>
                </c:pt>
                <c:pt idx="1875">
                  <c:v>380.34979772413601</c:v>
                </c:pt>
                <c:pt idx="1876">
                  <c:v>296.27569822649099</c:v>
                </c:pt>
                <c:pt idx="1877">
                  <c:v>0</c:v>
                </c:pt>
                <c:pt idx="1878">
                  <c:v>0</c:v>
                </c:pt>
                <c:pt idx="1879">
                  <c:v>102.36423505952099</c:v>
                </c:pt>
                <c:pt idx="1880">
                  <c:v>389.792224708432</c:v>
                </c:pt>
                <c:pt idx="1881">
                  <c:v>379.60123072657399</c:v>
                </c:pt>
                <c:pt idx="1882">
                  <c:v>379.29298948566998</c:v>
                </c:pt>
                <c:pt idx="1883">
                  <c:v>383.781957472697</c:v>
                </c:pt>
                <c:pt idx="1884">
                  <c:v>410.27108600747499</c:v>
                </c:pt>
                <c:pt idx="1885">
                  <c:v>436.21286730304098</c:v>
                </c:pt>
                <c:pt idx="1886">
                  <c:v>453.07175935518302</c:v>
                </c:pt>
                <c:pt idx="1887">
                  <c:v>377.56136009645098</c:v>
                </c:pt>
                <c:pt idx="1888">
                  <c:v>307.04210408069599</c:v>
                </c:pt>
                <c:pt idx="1889">
                  <c:v>19.9358388919443</c:v>
                </c:pt>
                <c:pt idx="1890">
                  <c:v>142.505945297571</c:v>
                </c:pt>
                <c:pt idx="1891">
                  <c:v>172.14256747424901</c:v>
                </c:pt>
                <c:pt idx="1892">
                  <c:v>250.81076370999</c:v>
                </c:pt>
                <c:pt idx="1893">
                  <c:v>403.002290690498</c:v>
                </c:pt>
                <c:pt idx="1894">
                  <c:v>462.02320812543701</c:v>
                </c:pt>
                <c:pt idx="1895">
                  <c:v>470.210544486206</c:v>
                </c:pt>
                <c:pt idx="1896">
                  <c:v>474.351103570372</c:v>
                </c:pt>
                <c:pt idx="1897">
                  <c:v>478.383514971441</c:v>
                </c:pt>
                <c:pt idx="1898">
                  <c:v>482.59777080417598</c:v>
                </c:pt>
                <c:pt idx="1899">
                  <c:v>490.76034512037899</c:v>
                </c:pt>
                <c:pt idx="1900">
                  <c:v>430.63559524979598</c:v>
                </c:pt>
                <c:pt idx="1901">
                  <c:v>98.242679153603206</c:v>
                </c:pt>
                <c:pt idx="1902">
                  <c:v>0</c:v>
                </c:pt>
                <c:pt idx="1903">
                  <c:v>266.05062189794802</c:v>
                </c:pt>
                <c:pt idx="1904">
                  <c:v>583.54359102980698</c:v>
                </c:pt>
                <c:pt idx="1905">
                  <c:v>570.78572848322699</c:v>
                </c:pt>
                <c:pt idx="1906">
                  <c:v>551.71074081499</c:v>
                </c:pt>
                <c:pt idx="1907">
                  <c:v>559.27187252410897</c:v>
                </c:pt>
                <c:pt idx="1908">
                  <c:v>559.35816585343105</c:v>
                </c:pt>
                <c:pt idx="1909">
                  <c:v>559.59783141998196</c:v>
                </c:pt>
                <c:pt idx="1910">
                  <c:v>556.09201401827602</c:v>
                </c:pt>
                <c:pt idx="1911">
                  <c:v>481.79462223704297</c:v>
                </c:pt>
                <c:pt idx="1912">
                  <c:v>410.59226391902303</c:v>
                </c:pt>
                <c:pt idx="1913">
                  <c:v>123.128169926458</c:v>
                </c:pt>
                <c:pt idx="1914">
                  <c:v>173.24967144303</c:v>
                </c:pt>
                <c:pt idx="1915">
                  <c:v>93.663740585262801</c:v>
                </c:pt>
                <c:pt idx="1916">
                  <c:v>67.949798246282</c:v>
                </c:pt>
                <c:pt idx="1917">
                  <c:v>207.49283133605101</c:v>
                </c:pt>
                <c:pt idx="1918">
                  <c:v>286.83626837743901</c:v>
                </c:pt>
                <c:pt idx="1919">
                  <c:v>305.442190488888</c:v>
                </c:pt>
                <c:pt idx="1920">
                  <c:v>331.213386088748</c:v>
                </c:pt>
                <c:pt idx="1921">
                  <c:v>354.05335713722502</c:v>
                </c:pt>
                <c:pt idx="1922">
                  <c:v>376.543497440897</c:v>
                </c:pt>
                <c:pt idx="1923">
                  <c:v>385.45080957989899</c:v>
                </c:pt>
                <c:pt idx="1924">
                  <c:v>324.77989731388402</c:v>
                </c:pt>
                <c:pt idx="1925">
                  <c:v>0</c:v>
                </c:pt>
                <c:pt idx="1926">
                  <c:v>0</c:v>
                </c:pt>
                <c:pt idx="1927">
                  <c:v>184.50653302163499</c:v>
                </c:pt>
                <c:pt idx="1928">
                  <c:v>475.73081311045303</c:v>
                </c:pt>
                <c:pt idx="1929">
                  <c:v>461.98894790838699</c:v>
                </c:pt>
                <c:pt idx="1930">
                  <c:v>449.44042483233102</c:v>
                </c:pt>
                <c:pt idx="1931">
                  <c:v>453.50448760770098</c:v>
                </c:pt>
                <c:pt idx="1932">
                  <c:v>470.35074115077401</c:v>
                </c:pt>
                <c:pt idx="1933">
                  <c:v>495.08645795755598</c:v>
                </c:pt>
                <c:pt idx="1934">
                  <c:v>507.06385750153402</c:v>
                </c:pt>
                <c:pt idx="1935">
                  <c:v>432.868296675946</c:v>
                </c:pt>
                <c:pt idx="1936">
                  <c:v>353.78801898708798</c:v>
                </c:pt>
                <c:pt idx="1937">
                  <c:v>57.429057230694397</c:v>
                </c:pt>
                <c:pt idx="1938">
                  <c:v>123.654323064338</c:v>
                </c:pt>
                <c:pt idx="1939">
                  <c:v>75.157739203435597</c:v>
                </c:pt>
                <c:pt idx="1940">
                  <c:v>81.768986917999698</c:v>
                </c:pt>
                <c:pt idx="1941">
                  <c:v>251.98053302804499</c:v>
                </c:pt>
                <c:pt idx="1942">
                  <c:v>357.19827187540898</c:v>
                </c:pt>
                <c:pt idx="1943">
                  <c:v>403.77301103187699</c:v>
                </c:pt>
                <c:pt idx="1944">
                  <c:v>421.01253723399202</c:v>
                </c:pt>
                <c:pt idx="1945">
                  <c:v>429.69948973627902</c:v>
                </c:pt>
                <c:pt idx="1946">
                  <c:v>434.020450141938</c:v>
                </c:pt>
                <c:pt idx="1947">
                  <c:v>431.93599645600699</c:v>
                </c:pt>
                <c:pt idx="1948">
                  <c:v>366.50437610194598</c:v>
                </c:pt>
                <c:pt idx="1949">
                  <c:v>20.0643239122472</c:v>
                </c:pt>
                <c:pt idx="1950">
                  <c:v>0</c:v>
                </c:pt>
                <c:pt idx="1951">
                  <c:v>182.415591367037</c:v>
                </c:pt>
                <c:pt idx="1952">
                  <c:v>455.82629829936002</c:v>
                </c:pt>
                <c:pt idx="1953">
                  <c:v>458.72987768484302</c:v>
                </c:pt>
                <c:pt idx="1954">
                  <c:v>462.75996094334198</c:v>
                </c:pt>
                <c:pt idx="1955">
                  <c:v>479.26266943890499</c:v>
                </c:pt>
                <c:pt idx="1956">
                  <c:v>503.66521085195598</c:v>
                </c:pt>
                <c:pt idx="1957">
                  <c:v>523.59033138925997</c:v>
                </c:pt>
                <c:pt idx="1958">
                  <c:v>539.32988053214206</c:v>
                </c:pt>
                <c:pt idx="1959">
                  <c:v>462.99436313113</c:v>
                </c:pt>
                <c:pt idx="1960">
                  <c:v>385.82403446166802</c:v>
                </c:pt>
                <c:pt idx="1961">
                  <c:v>92.634284334503505</c:v>
                </c:pt>
                <c:pt idx="1962">
                  <c:v>196.789550298168</c:v>
                </c:pt>
                <c:pt idx="1963">
                  <c:v>197.62926731173201</c:v>
                </c:pt>
                <c:pt idx="1964">
                  <c:v>251.787332406584</c:v>
                </c:pt>
                <c:pt idx="1965">
                  <c:v>386.88477973710201</c:v>
                </c:pt>
                <c:pt idx="1966">
                  <c:v>430.12199279420298</c:v>
                </c:pt>
                <c:pt idx="1967">
                  <c:v>438.53252110008998</c:v>
                </c:pt>
                <c:pt idx="1968">
                  <c:v>429.89333952347999</c:v>
                </c:pt>
                <c:pt idx="1969">
                  <c:v>421.53235201337702</c:v>
                </c:pt>
                <c:pt idx="1970">
                  <c:v>434.61241721784802</c:v>
                </c:pt>
                <c:pt idx="1971">
                  <c:v>404.09729559565801</c:v>
                </c:pt>
                <c:pt idx="1972">
                  <c:v>307.08305143144003</c:v>
                </c:pt>
                <c:pt idx="1973">
                  <c:v>0</c:v>
                </c:pt>
                <c:pt idx="1974">
                  <c:v>0</c:v>
                </c:pt>
                <c:pt idx="1975">
                  <c:v>89.476197770210604</c:v>
                </c:pt>
                <c:pt idx="1976">
                  <c:v>378.61914321317602</c:v>
                </c:pt>
                <c:pt idx="1977">
                  <c:v>368.42591926831398</c:v>
                </c:pt>
                <c:pt idx="1978">
                  <c:v>357.04254395972998</c:v>
                </c:pt>
                <c:pt idx="1979">
                  <c:v>366.02568415725199</c:v>
                </c:pt>
                <c:pt idx="1980">
                  <c:v>408.28771783573399</c:v>
                </c:pt>
                <c:pt idx="1981">
                  <c:v>455.41828380774098</c:v>
                </c:pt>
                <c:pt idx="1982">
                  <c:v>496.50271020828598</c:v>
                </c:pt>
                <c:pt idx="1983">
                  <c:v>479.89860212779001</c:v>
                </c:pt>
                <c:pt idx="1984">
                  <c:v>475.81805875558598</c:v>
                </c:pt>
                <c:pt idx="1985">
                  <c:v>257.76448129372199</c:v>
                </c:pt>
                <c:pt idx="1986">
                  <c:v>404.463683576432</c:v>
                </c:pt>
                <c:pt idx="1987">
                  <c:v>442.58597647003802</c:v>
                </c:pt>
                <c:pt idx="1988">
                  <c:v>527.83866224596898</c:v>
                </c:pt>
                <c:pt idx="1989">
                  <c:v>661.40705074248206</c:v>
                </c:pt>
                <c:pt idx="1990">
                  <c:v>700.089234417429</c:v>
                </c:pt>
                <c:pt idx="1991">
                  <c:v>673.71475251019399</c:v>
                </c:pt>
                <c:pt idx="1992">
                  <c:v>640.02093236847395</c:v>
                </c:pt>
                <c:pt idx="1993">
                  <c:v>597.88940627184297</c:v>
                </c:pt>
                <c:pt idx="1994">
                  <c:v>546.00638633575602</c:v>
                </c:pt>
                <c:pt idx="1995">
                  <c:v>530.88053630136596</c:v>
                </c:pt>
                <c:pt idx="1996">
                  <c:v>519.02153096393999</c:v>
                </c:pt>
                <c:pt idx="1997">
                  <c:v>230.383822572432</c:v>
                </c:pt>
                <c:pt idx="1998">
                  <c:v>0</c:v>
                </c:pt>
                <c:pt idx="1999">
                  <c:v>0</c:v>
                </c:pt>
                <c:pt idx="2000">
                  <c:v>167.52382350221899</c:v>
                </c:pt>
                <c:pt idx="2001">
                  <c:v>7.9025608841975403</c:v>
                </c:pt>
                <c:pt idx="2002">
                  <c:v>0</c:v>
                </c:pt>
                <c:pt idx="2003">
                  <c:v>0</c:v>
                </c:pt>
                <c:pt idx="2004">
                  <c:v>0</c:v>
                </c:pt>
                <c:pt idx="2005">
                  <c:v>242.93439374379301</c:v>
                </c:pt>
                <c:pt idx="2006">
                  <c:v>338.44408503185502</c:v>
                </c:pt>
                <c:pt idx="2007">
                  <c:v>307.4752667679</c:v>
                </c:pt>
                <c:pt idx="2008">
                  <c:v>80.478856900233197</c:v>
                </c:pt>
                <c:pt idx="2009">
                  <c:v>0</c:v>
                </c:pt>
                <c:pt idx="2010">
                  <c:v>124.60619169626401</c:v>
                </c:pt>
                <c:pt idx="2011">
                  <c:v>148.680330942137</c:v>
                </c:pt>
                <c:pt idx="2012">
                  <c:v>225.556037965076</c:v>
                </c:pt>
                <c:pt idx="2013">
                  <c:v>366.268582262427</c:v>
                </c:pt>
                <c:pt idx="2014">
                  <c:v>416.50428790915498</c:v>
                </c:pt>
                <c:pt idx="2015">
                  <c:v>407.90344492502697</c:v>
                </c:pt>
                <c:pt idx="2016">
                  <c:v>399.37201892456102</c:v>
                </c:pt>
                <c:pt idx="2017">
                  <c:v>381.95140820126801</c:v>
                </c:pt>
                <c:pt idx="2018">
                  <c:v>368.79767987981802</c:v>
                </c:pt>
                <c:pt idx="2019">
                  <c:v>384.70132121850497</c:v>
                </c:pt>
                <c:pt idx="2020">
                  <c:v>411.02977668226202</c:v>
                </c:pt>
                <c:pt idx="2021">
                  <c:v>157.38644367520999</c:v>
                </c:pt>
                <c:pt idx="2022">
                  <c:v>0</c:v>
                </c:pt>
                <c:pt idx="2023">
                  <c:v>2.0174847876273501</c:v>
                </c:pt>
                <c:pt idx="2024">
                  <c:v>475.13204645536001</c:v>
                </c:pt>
                <c:pt idx="2025">
                  <c:v>452.48450791579199</c:v>
                </c:pt>
                <c:pt idx="2026">
                  <c:v>439.74901817420698</c:v>
                </c:pt>
                <c:pt idx="2027">
                  <c:v>352.31750591422002</c:v>
                </c:pt>
                <c:pt idx="2028">
                  <c:v>370.85684289616501</c:v>
                </c:pt>
                <c:pt idx="2029">
                  <c:v>494.46042463971798</c:v>
                </c:pt>
                <c:pt idx="2030">
                  <c:v>514.19953668608605</c:v>
                </c:pt>
                <c:pt idx="2031">
                  <c:v>440.67384947458999</c:v>
                </c:pt>
                <c:pt idx="2032">
                  <c:v>183.412609803176</c:v>
                </c:pt>
                <c:pt idx="2033">
                  <c:v>77.269026677400404</c:v>
                </c:pt>
                <c:pt idx="2034">
                  <c:v>171.33590718821401</c:v>
                </c:pt>
                <c:pt idx="2035">
                  <c:v>157.18706686540901</c:v>
                </c:pt>
                <c:pt idx="2036">
                  <c:v>195.93899848739301</c:v>
                </c:pt>
                <c:pt idx="2037">
                  <c:v>350.16308796828997</c:v>
                </c:pt>
                <c:pt idx="2038">
                  <c:v>420.51267192210901</c:v>
                </c:pt>
                <c:pt idx="2039">
                  <c:v>437.61469375556601</c:v>
                </c:pt>
                <c:pt idx="2040">
                  <c:v>441.75741079777498</c:v>
                </c:pt>
                <c:pt idx="2041">
                  <c:v>441.85089214077101</c:v>
                </c:pt>
                <c:pt idx="2042">
                  <c:v>441.93794606103597</c:v>
                </c:pt>
                <c:pt idx="2043">
                  <c:v>446.25012519623601</c:v>
                </c:pt>
                <c:pt idx="2044">
                  <c:v>392.291643985441</c:v>
                </c:pt>
                <c:pt idx="2045">
                  <c:v>59.703403205415903</c:v>
                </c:pt>
                <c:pt idx="2046">
                  <c:v>0</c:v>
                </c:pt>
                <c:pt idx="2047">
                  <c:v>229.43311663945201</c:v>
                </c:pt>
                <c:pt idx="2048">
                  <c:v>520.03608342248197</c:v>
                </c:pt>
                <c:pt idx="2049">
                  <c:v>534.21846444753601</c:v>
                </c:pt>
                <c:pt idx="2050">
                  <c:v>560.397454342679</c:v>
                </c:pt>
                <c:pt idx="2051">
                  <c:v>596.99238066353405</c:v>
                </c:pt>
                <c:pt idx="2052">
                  <c:v>632.38463515126898</c:v>
                </c:pt>
                <c:pt idx="2053">
                  <c:v>653.04325204575696</c:v>
                </c:pt>
                <c:pt idx="2054">
                  <c:v>666.59958789412497</c:v>
                </c:pt>
                <c:pt idx="2055">
                  <c:v>604.49586725270899</c:v>
                </c:pt>
                <c:pt idx="2056">
                  <c:v>557.03130376359502</c:v>
                </c:pt>
                <c:pt idx="2057">
                  <c:v>285.56318828360497</c:v>
                </c:pt>
                <c:pt idx="2058">
                  <c:v>407.76480001894498</c:v>
                </c:pt>
                <c:pt idx="2059">
                  <c:v>437.46692635668398</c:v>
                </c:pt>
                <c:pt idx="2060">
                  <c:v>511.25140633957801</c:v>
                </c:pt>
                <c:pt idx="2061">
                  <c:v>667.34884444234694</c:v>
                </c:pt>
                <c:pt idx="2062">
                  <c:v>730.45656340890696</c:v>
                </c:pt>
                <c:pt idx="2063">
                  <c:v>742.35085230713401</c:v>
                </c:pt>
                <c:pt idx="2064">
                  <c:v>730.02026259080503</c:v>
                </c:pt>
                <c:pt idx="2065">
                  <c:v>724.22962877502698</c:v>
                </c:pt>
                <c:pt idx="2066">
                  <c:v>705.54416253228396</c:v>
                </c:pt>
                <c:pt idx="2067">
                  <c:v>736.63405537666404</c:v>
                </c:pt>
                <c:pt idx="2068">
                  <c:v>722.82692761650196</c:v>
                </c:pt>
                <c:pt idx="2069">
                  <c:v>436.319971909706</c:v>
                </c:pt>
                <c:pt idx="2070">
                  <c:v>330.62392522367099</c:v>
                </c:pt>
                <c:pt idx="2071">
                  <c:v>667.60946733019398</c:v>
                </c:pt>
                <c:pt idx="2072">
                  <c:v>1005.25403681098</c:v>
                </c:pt>
                <c:pt idx="2073">
                  <c:v>917.91394586132606</c:v>
                </c:pt>
                <c:pt idx="2074">
                  <c:v>773.29761243596897</c:v>
                </c:pt>
                <c:pt idx="2075">
                  <c:v>683.50693787670696</c:v>
                </c:pt>
                <c:pt idx="2076">
                  <c:v>745.817429019938</c:v>
                </c:pt>
                <c:pt idx="2077">
                  <c:v>820.98424088725403</c:v>
                </c:pt>
                <c:pt idx="2078">
                  <c:v>805.10567424665498</c:v>
                </c:pt>
                <c:pt idx="2079">
                  <c:v>701.20491300072001</c:v>
                </c:pt>
                <c:pt idx="2080">
                  <c:v>590.833477633146</c:v>
                </c:pt>
                <c:pt idx="2081">
                  <c:v>260.21528140575901</c:v>
                </c:pt>
                <c:pt idx="2082">
                  <c:v>379.85510886016601</c:v>
                </c:pt>
                <c:pt idx="2083">
                  <c:v>418.78034567928501</c:v>
                </c:pt>
                <c:pt idx="2084">
                  <c:v>501.60477188486101</c:v>
                </c:pt>
                <c:pt idx="2085">
                  <c:v>631.45007791927696</c:v>
                </c:pt>
                <c:pt idx="2086">
                  <c:v>664.87716602188596</c:v>
                </c:pt>
                <c:pt idx="2087">
                  <c:v>644.84849009898096</c:v>
                </c:pt>
                <c:pt idx="2088">
                  <c:v>645.11023225952295</c:v>
                </c:pt>
                <c:pt idx="2089">
                  <c:v>658.62666328911905</c:v>
                </c:pt>
                <c:pt idx="2090">
                  <c:v>671.80244738732199</c:v>
                </c:pt>
                <c:pt idx="2091">
                  <c:v>685.06214060459695</c:v>
                </c:pt>
                <c:pt idx="2092">
                  <c:v>636.53120561063099</c:v>
                </c:pt>
                <c:pt idx="2093">
                  <c:v>310.75154514495199</c:v>
                </c:pt>
                <c:pt idx="2094">
                  <c:v>187.50113645654201</c:v>
                </c:pt>
                <c:pt idx="2095">
                  <c:v>499.16492877263198</c:v>
                </c:pt>
                <c:pt idx="2096">
                  <c:v>820.88326436204295</c:v>
                </c:pt>
                <c:pt idx="2097">
                  <c:v>774.41226730868698</c:v>
                </c:pt>
                <c:pt idx="2098">
                  <c:v>711.93205037714301</c:v>
                </c:pt>
                <c:pt idx="2099">
                  <c:v>675.93915827640399</c:v>
                </c:pt>
                <c:pt idx="2100">
                  <c:v>694.78798175156203</c:v>
                </c:pt>
                <c:pt idx="2101">
                  <c:v>696.38025081312696</c:v>
                </c:pt>
                <c:pt idx="2102">
                  <c:v>662.63739966219998</c:v>
                </c:pt>
                <c:pt idx="2103">
                  <c:v>594.96079565962998</c:v>
                </c:pt>
                <c:pt idx="2104">
                  <c:v>547.36465598667303</c:v>
                </c:pt>
                <c:pt idx="2105">
                  <c:v>277.39531805076598</c:v>
                </c:pt>
                <c:pt idx="2106">
                  <c:v>375.49787697228402</c:v>
                </c:pt>
                <c:pt idx="2107">
                  <c:v>350.48272884557002</c:v>
                </c:pt>
                <c:pt idx="2108">
                  <c:v>386.643840605614</c:v>
                </c:pt>
                <c:pt idx="2109">
                  <c:v>514.31249686598801</c:v>
                </c:pt>
                <c:pt idx="2110">
                  <c:v>552.67601131285301</c:v>
                </c:pt>
                <c:pt idx="2111">
                  <c:v>537.443016119758</c:v>
                </c:pt>
                <c:pt idx="2112">
                  <c:v>521.98663771847305</c:v>
                </c:pt>
                <c:pt idx="2113">
                  <c:v>502.32500248610501</c:v>
                </c:pt>
                <c:pt idx="2114">
                  <c:v>482.31435252559902</c:v>
                </c:pt>
                <c:pt idx="2115">
                  <c:v>478.46941377386901</c:v>
                </c:pt>
                <c:pt idx="2116">
                  <c:v>417.64060102953198</c:v>
                </c:pt>
                <c:pt idx="2117">
                  <c:v>80.420040469542101</c:v>
                </c:pt>
                <c:pt idx="2118">
                  <c:v>0</c:v>
                </c:pt>
                <c:pt idx="2119">
                  <c:v>231.427081663802</c:v>
                </c:pt>
                <c:pt idx="2120">
                  <c:v>519.32499559120401</c:v>
                </c:pt>
                <c:pt idx="2121">
                  <c:v>506.06123974573302</c:v>
                </c:pt>
                <c:pt idx="2122">
                  <c:v>517.52911407714498</c:v>
                </c:pt>
                <c:pt idx="2123">
                  <c:v>548.40176193121999</c:v>
                </c:pt>
                <c:pt idx="2124">
                  <c:v>544.63563607128197</c:v>
                </c:pt>
                <c:pt idx="2125">
                  <c:v>541.29778335924095</c:v>
                </c:pt>
                <c:pt idx="2126">
                  <c:v>518.18827187745399</c:v>
                </c:pt>
                <c:pt idx="2127">
                  <c:v>449.21586466833702</c:v>
                </c:pt>
                <c:pt idx="2128">
                  <c:v>398.127704868075</c:v>
                </c:pt>
                <c:pt idx="2129">
                  <c:v>129.65700443274</c:v>
                </c:pt>
                <c:pt idx="2130">
                  <c:v>229.29392052490601</c:v>
                </c:pt>
                <c:pt idx="2131">
                  <c:v>216.65149730099199</c:v>
                </c:pt>
                <c:pt idx="2132">
                  <c:v>258.25118681116101</c:v>
                </c:pt>
                <c:pt idx="2133">
                  <c:v>412.27842850557602</c:v>
                </c:pt>
                <c:pt idx="2134">
                  <c:v>487.41877016654797</c:v>
                </c:pt>
                <c:pt idx="2135">
                  <c:v>511.20552415119198</c:v>
                </c:pt>
                <c:pt idx="2136">
                  <c:v>503.18653477169198</c:v>
                </c:pt>
                <c:pt idx="2137">
                  <c:v>482.99320097338699</c:v>
                </c:pt>
                <c:pt idx="2138">
                  <c:v>466.66174710893699</c:v>
                </c:pt>
                <c:pt idx="2139">
                  <c:v>462.67858159895599</c:v>
                </c:pt>
                <c:pt idx="2140">
                  <c:v>403.268563326731</c:v>
                </c:pt>
                <c:pt idx="2141">
                  <c:v>65.897511539336904</c:v>
                </c:pt>
                <c:pt idx="2142">
                  <c:v>0</c:v>
                </c:pt>
                <c:pt idx="2143">
                  <c:v>216.491220717695</c:v>
                </c:pt>
                <c:pt idx="2144">
                  <c:v>500.25937856101501</c:v>
                </c:pt>
                <c:pt idx="2145">
                  <c:v>478.52175866058201</c:v>
                </c:pt>
                <c:pt idx="2146">
                  <c:v>478.27415805493598</c:v>
                </c:pt>
                <c:pt idx="2147">
                  <c:v>498.56692619217603</c:v>
                </c:pt>
                <c:pt idx="2148">
                  <c:v>490.58364604723198</c:v>
                </c:pt>
                <c:pt idx="2149">
                  <c:v>478.58129695870002</c:v>
                </c:pt>
                <c:pt idx="2150">
                  <c:v>458.20592248538401</c:v>
                </c:pt>
                <c:pt idx="2151">
                  <c:v>385.25140072371801</c:v>
                </c:pt>
                <c:pt idx="2152">
                  <c:v>324.13157918559801</c:v>
                </c:pt>
                <c:pt idx="2153">
                  <c:v>43.5167361158584</c:v>
                </c:pt>
                <c:pt idx="2154">
                  <c:v>164.27245285949499</c:v>
                </c:pt>
                <c:pt idx="2155">
                  <c:v>187.56767211965899</c:v>
                </c:pt>
                <c:pt idx="2156">
                  <c:v>261.28683186112198</c:v>
                </c:pt>
                <c:pt idx="2157">
                  <c:v>421.58371598838801</c:v>
                </c:pt>
                <c:pt idx="2158">
                  <c:v>492.254813861912</c:v>
                </c:pt>
                <c:pt idx="2159">
                  <c:v>512.01192752105896</c:v>
                </c:pt>
                <c:pt idx="2160">
                  <c:v>479.60125515508599</c:v>
                </c:pt>
                <c:pt idx="2161">
                  <c:v>433.75043618498597</c:v>
                </c:pt>
                <c:pt idx="2162">
                  <c:v>381.57223063736899</c:v>
                </c:pt>
                <c:pt idx="2163">
                  <c:v>372.93600755176197</c:v>
                </c:pt>
                <c:pt idx="2164">
                  <c:v>372.90158114038002</c:v>
                </c:pt>
                <c:pt idx="2165">
                  <c:v>96.027201985528393</c:v>
                </c:pt>
                <c:pt idx="2166">
                  <c:v>0</c:v>
                </c:pt>
                <c:pt idx="2167">
                  <c:v>153.69343728934899</c:v>
                </c:pt>
                <c:pt idx="2168">
                  <c:v>733.15978381017499</c:v>
                </c:pt>
                <c:pt idx="2169">
                  <c:v>666.29851319182501</c:v>
                </c:pt>
                <c:pt idx="2170">
                  <c:v>571.51826139096704</c:v>
                </c:pt>
                <c:pt idx="2171">
                  <c:v>415.08095438538498</c:v>
                </c:pt>
                <c:pt idx="2172">
                  <c:v>413.80908389321502</c:v>
                </c:pt>
                <c:pt idx="2173">
                  <c:v>523.52696260673497</c:v>
                </c:pt>
                <c:pt idx="2174">
                  <c:v>523.23618653923097</c:v>
                </c:pt>
                <c:pt idx="2175">
                  <c:v>445.85142724574098</c:v>
                </c:pt>
                <c:pt idx="2176">
                  <c:v>176.324788129203</c:v>
                </c:pt>
                <c:pt idx="2177">
                  <c:v>57.664082206749796</c:v>
                </c:pt>
                <c:pt idx="2178">
                  <c:v>188.09250209816699</c:v>
                </c:pt>
                <c:pt idx="2179">
                  <c:v>223.400978862225</c:v>
                </c:pt>
                <c:pt idx="2180">
                  <c:v>311.07405802234302</c:v>
                </c:pt>
                <c:pt idx="2181">
                  <c:v>446.91394526201498</c:v>
                </c:pt>
                <c:pt idx="2182">
                  <c:v>479.71597750667502</c:v>
                </c:pt>
                <c:pt idx="2183">
                  <c:v>458.702797851318</c:v>
                </c:pt>
                <c:pt idx="2184">
                  <c:v>463.242817786258</c:v>
                </c:pt>
                <c:pt idx="2185">
                  <c:v>483.99672337746603</c:v>
                </c:pt>
                <c:pt idx="2186">
                  <c:v>500.13975030736498</c:v>
                </c:pt>
                <c:pt idx="2187">
                  <c:v>500.01709273970403</c:v>
                </c:pt>
                <c:pt idx="2188">
                  <c:v>492.07104247725601</c:v>
                </c:pt>
                <c:pt idx="2189">
                  <c:v>211.24391489204601</c:v>
                </c:pt>
                <c:pt idx="2190">
                  <c:v>0</c:v>
                </c:pt>
                <c:pt idx="2191">
                  <c:v>16.8002087236429</c:v>
                </c:pt>
                <c:pt idx="2192">
                  <c:v>472.773168730831</c:v>
                </c:pt>
                <c:pt idx="2193">
                  <c:v>432.82429825554101</c:v>
                </c:pt>
                <c:pt idx="2194">
                  <c:v>417.07446275195099</c:v>
                </c:pt>
                <c:pt idx="2195">
                  <c:v>334.03733127042301</c:v>
                </c:pt>
                <c:pt idx="2196">
                  <c:v>375.45069115436098</c:v>
                </c:pt>
                <c:pt idx="2197">
                  <c:v>522.53419061345505</c:v>
                </c:pt>
                <c:pt idx="2198">
                  <c:v>553.32108043446397</c:v>
                </c:pt>
                <c:pt idx="2199">
                  <c:v>522.40904977351602</c:v>
                </c:pt>
                <c:pt idx="2200">
                  <c:v>311.509830866046</c:v>
                </c:pt>
                <c:pt idx="2201">
                  <c:v>252.91066385152101</c:v>
                </c:pt>
                <c:pt idx="2202">
                  <c:v>342.857367230938</c:v>
                </c:pt>
                <c:pt idx="2203">
                  <c:v>312.424256549586</c:v>
                </c:pt>
                <c:pt idx="2204">
                  <c:v>335.780848452741</c:v>
                </c:pt>
                <c:pt idx="2205">
                  <c:v>446.169256306568</c:v>
                </c:pt>
                <c:pt idx="2206">
                  <c:v>470.84227401374699</c:v>
                </c:pt>
                <c:pt idx="2207">
                  <c:v>441.719531190635</c:v>
                </c:pt>
                <c:pt idx="2208">
                  <c:v>433.596408571251</c:v>
                </c:pt>
                <c:pt idx="2209">
                  <c:v>438.03651725089497</c:v>
                </c:pt>
                <c:pt idx="2210">
                  <c:v>438.09210085753199</c:v>
                </c:pt>
                <c:pt idx="2211">
                  <c:v>433.97016420878498</c:v>
                </c:pt>
                <c:pt idx="2212">
                  <c:v>370.81289708304502</c:v>
                </c:pt>
                <c:pt idx="2213">
                  <c:v>27.847589579745101</c:v>
                </c:pt>
                <c:pt idx="2214">
                  <c:v>0</c:v>
                </c:pt>
                <c:pt idx="2215">
                  <c:v>141.85101003116699</c:v>
                </c:pt>
                <c:pt idx="2216">
                  <c:v>438.64907680068399</c:v>
                </c:pt>
                <c:pt idx="2217">
                  <c:v>409.49476945777002</c:v>
                </c:pt>
                <c:pt idx="2218">
                  <c:v>382.98637573235698</c:v>
                </c:pt>
                <c:pt idx="2219">
                  <c:v>380.90490375392301</c:v>
                </c:pt>
                <c:pt idx="2220">
                  <c:v>390.01826809273899</c:v>
                </c:pt>
                <c:pt idx="2221">
                  <c:v>407.76283927859498</c:v>
                </c:pt>
                <c:pt idx="2222">
                  <c:v>416.48596494926301</c:v>
                </c:pt>
                <c:pt idx="2223">
                  <c:v>347.49211019343602</c:v>
                </c:pt>
                <c:pt idx="2224">
                  <c:v>275.062938096251</c:v>
                </c:pt>
                <c:pt idx="2225">
                  <c:v>0</c:v>
                </c:pt>
                <c:pt idx="2226">
                  <c:v>110.27622432125</c:v>
                </c:pt>
                <c:pt idx="2227">
                  <c:v>119.878400915016</c:v>
                </c:pt>
                <c:pt idx="2228">
                  <c:v>185.49658697528599</c:v>
                </c:pt>
                <c:pt idx="2229">
                  <c:v>341.73180438470598</c:v>
                </c:pt>
                <c:pt idx="2230">
                  <c:v>408.43706561118597</c:v>
                </c:pt>
                <c:pt idx="2231">
                  <c:v>425.48648930003901</c:v>
                </c:pt>
                <c:pt idx="2232">
                  <c:v>429.73872197242798</c:v>
                </c:pt>
                <c:pt idx="2233">
                  <c:v>434.19391945733997</c:v>
                </c:pt>
                <c:pt idx="2234">
                  <c:v>438.32929559647198</c:v>
                </c:pt>
                <c:pt idx="2235">
                  <c:v>438.32992568093198</c:v>
                </c:pt>
                <c:pt idx="2236">
                  <c:v>370.843930966313</c:v>
                </c:pt>
                <c:pt idx="2237">
                  <c:v>30.3966871694088</c:v>
                </c:pt>
                <c:pt idx="2238">
                  <c:v>0</c:v>
                </c:pt>
                <c:pt idx="2239">
                  <c:v>242.12596375905599</c:v>
                </c:pt>
                <c:pt idx="2240">
                  <c:v>562.70549148249597</c:v>
                </c:pt>
                <c:pt idx="2241">
                  <c:v>545.888132009213</c:v>
                </c:pt>
                <c:pt idx="2242">
                  <c:v>526.27371832919403</c:v>
                </c:pt>
                <c:pt idx="2243">
                  <c:v>537.82255602381497</c:v>
                </c:pt>
                <c:pt idx="2244">
                  <c:v>538.01165441048602</c:v>
                </c:pt>
                <c:pt idx="2245">
                  <c:v>538.37372490295002</c:v>
                </c:pt>
                <c:pt idx="2246">
                  <c:v>527.03507585833495</c:v>
                </c:pt>
                <c:pt idx="2247">
                  <c:v>441.69779809211599</c:v>
                </c:pt>
                <c:pt idx="2248">
                  <c:v>358.66654899096102</c:v>
                </c:pt>
                <c:pt idx="2249">
                  <c:v>59.538570031718997</c:v>
                </c:pt>
                <c:pt idx="2250">
                  <c:v>154.21026151005401</c:v>
                </c:pt>
                <c:pt idx="2251">
                  <c:v>143.74085370434</c:v>
                </c:pt>
                <c:pt idx="2252">
                  <c:v>185.30849742065701</c:v>
                </c:pt>
                <c:pt idx="2253">
                  <c:v>325.405190655426</c:v>
                </c:pt>
                <c:pt idx="2254">
                  <c:v>381.75579922270902</c:v>
                </c:pt>
                <c:pt idx="2255">
                  <c:v>381.487688294686</c:v>
                </c:pt>
                <c:pt idx="2256">
                  <c:v>390.56099465101198</c:v>
                </c:pt>
                <c:pt idx="2257">
                  <c:v>394.92474914939601</c:v>
                </c:pt>
                <c:pt idx="2258">
                  <c:v>397.07465424709699</c:v>
                </c:pt>
                <c:pt idx="2259">
                  <c:v>403.752352367725</c:v>
                </c:pt>
                <c:pt idx="2260">
                  <c:v>346.18184873798498</c:v>
                </c:pt>
                <c:pt idx="2261">
                  <c:v>13.0451862166178</c:v>
                </c:pt>
                <c:pt idx="2262">
                  <c:v>0</c:v>
                </c:pt>
                <c:pt idx="2263">
                  <c:v>0</c:v>
                </c:pt>
                <c:pt idx="2264">
                  <c:v>192.10258307220101</c:v>
                </c:pt>
                <c:pt idx="2265">
                  <c:v>176.09900601232101</c:v>
                </c:pt>
                <c:pt idx="2266">
                  <c:v>174.418163504587</c:v>
                </c:pt>
                <c:pt idx="2267">
                  <c:v>234.79561313030101</c:v>
                </c:pt>
                <c:pt idx="2268">
                  <c:v>321.98954409371601</c:v>
                </c:pt>
                <c:pt idx="2269">
                  <c:v>417.46521974695401</c:v>
                </c:pt>
                <c:pt idx="2270">
                  <c:v>493.547766313897</c:v>
                </c:pt>
                <c:pt idx="2271">
                  <c:v>421.41484432064198</c:v>
                </c:pt>
                <c:pt idx="2272">
                  <c:v>340.41720991389701</c:v>
                </c:pt>
                <c:pt idx="2273">
                  <c:v>38.169942012086103</c:v>
                </c:pt>
                <c:pt idx="2274">
                  <c:v>162.07736215656701</c:v>
                </c:pt>
                <c:pt idx="2275">
                  <c:v>195.23241823883001</c:v>
                </c:pt>
                <c:pt idx="2276">
                  <c:v>276.56341134153598</c:v>
                </c:pt>
                <c:pt idx="2277">
                  <c:v>453.41493595828598</c:v>
                </c:pt>
                <c:pt idx="2278">
                  <c:v>548.53034567854502</c:v>
                </c:pt>
                <c:pt idx="2279">
                  <c:v>589.16790571141303</c:v>
                </c:pt>
                <c:pt idx="2280">
                  <c:v>634.97895926177603</c:v>
                </c:pt>
                <c:pt idx="2281">
                  <c:v>684.752689016261</c:v>
                </c:pt>
                <c:pt idx="2282">
                  <c:v>734.64996021544403</c:v>
                </c:pt>
                <c:pt idx="2283">
                  <c:v>758.31509990978395</c:v>
                </c:pt>
                <c:pt idx="2284">
                  <c:v>714.14341796871997</c:v>
                </c:pt>
                <c:pt idx="2285">
                  <c:v>391.913161783173</c:v>
                </c:pt>
                <c:pt idx="2286">
                  <c:v>135.322242312464</c:v>
                </c:pt>
                <c:pt idx="2287">
                  <c:v>218.36751363392901</c:v>
                </c:pt>
                <c:pt idx="2288">
                  <c:v>267.23785316112202</c:v>
                </c:pt>
                <c:pt idx="2289">
                  <c:v>228.023092942305</c:v>
                </c:pt>
                <c:pt idx="2290">
                  <c:v>346.13788825327401</c:v>
                </c:pt>
                <c:pt idx="2291">
                  <c:v>416.21251545360599</c:v>
                </c:pt>
                <c:pt idx="2292">
                  <c:v>327.43214575814699</c:v>
                </c:pt>
                <c:pt idx="2293">
                  <c:v>412.195165281953</c:v>
                </c:pt>
                <c:pt idx="2294">
                  <c:v>553.04430168313297</c:v>
                </c:pt>
                <c:pt idx="2295">
                  <c:v>547.43232491903802</c:v>
                </c:pt>
                <c:pt idx="2296">
                  <c:v>527.78228590965603</c:v>
                </c:pt>
                <c:pt idx="2297">
                  <c:v>290.38247752658702</c:v>
                </c:pt>
                <c:pt idx="2298">
                  <c:v>353.31924577001303</c:v>
                </c:pt>
                <c:pt idx="2299">
                  <c:v>281.959493332688</c:v>
                </c:pt>
                <c:pt idx="2300">
                  <c:v>263.39292233161802</c:v>
                </c:pt>
                <c:pt idx="2301">
                  <c:v>407.80820906347498</c:v>
                </c:pt>
                <c:pt idx="2302">
                  <c:v>492.99748459436199</c:v>
                </c:pt>
                <c:pt idx="2303">
                  <c:v>512.73103184487798</c:v>
                </c:pt>
                <c:pt idx="2304">
                  <c:v>520.6943956481</c:v>
                </c:pt>
                <c:pt idx="2305">
                  <c:v>524.85715836300199</c:v>
                </c:pt>
                <c:pt idx="2306">
                  <c:v>524.897182376503</c:v>
                </c:pt>
                <c:pt idx="2307">
                  <c:v>563.20759450487503</c:v>
                </c:pt>
                <c:pt idx="2308">
                  <c:v>542.54921425691396</c:v>
                </c:pt>
                <c:pt idx="2309">
                  <c:v>251.66724402901599</c:v>
                </c:pt>
                <c:pt idx="2310">
                  <c:v>41.834517751482799</c:v>
                </c:pt>
                <c:pt idx="2311">
                  <c:v>190.84145040711701</c:v>
                </c:pt>
                <c:pt idx="2312">
                  <c:v>363.95604724150098</c:v>
                </c:pt>
                <c:pt idx="2313">
                  <c:v>350.26008772302299</c:v>
                </c:pt>
                <c:pt idx="2314">
                  <c:v>394.708534951366</c:v>
                </c:pt>
                <c:pt idx="2315">
                  <c:v>453.221079999192</c:v>
                </c:pt>
                <c:pt idx="2316">
                  <c:v>463.45033937504502</c:v>
                </c:pt>
                <c:pt idx="2317">
                  <c:v>467.96978257489798</c:v>
                </c:pt>
                <c:pt idx="2318">
                  <c:v>468.73035877290101</c:v>
                </c:pt>
                <c:pt idx="2319">
                  <c:v>396.92974805168501</c:v>
                </c:pt>
                <c:pt idx="2320">
                  <c:v>329.96063037579898</c:v>
                </c:pt>
                <c:pt idx="2321">
                  <c:v>44.7277893250251</c:v>
                </c:pt>
                <c:pt idx="2322">
                  <c:v>146.19361061862901</c:v>
                </c:pt>
                <c:pt idx="2323">
                  <c:v>140.82306936409501</c:v>
                </c:pt>
                <c:pt idx="2324">
                  <c:v>188.59162205463801</c:v>
                </c:pt>
                <c:pt idx="2325">
                  <c:v>329.49087324316201</c:v>
                </c:pt>
                <c:pt idx="2326">
                  <c:v>388.09809130115201</c:v>
                </c:pt>
                <c:pt idx="2327">
                  <c:v>390.24186267984601</c:v>
                </c:pt>
                <c:pt idx="2328">
                  <c:v>392.54289441289802</c:v>
                </c:pt>
                <c:pt idx="2329">
                  <c:v>399.26961539160101</c:v>
                </c:pt>
                <c:pt idx="2330">
                  <c:v>399.28999552646701</c:v>
                </c:pt>
                <c:pt idx="2331">
                  <c:v>459.36674880585201</c:v>
                </c:pt>
                <c:pt idx="2332">
                  <c:v>539.46708935216998</c:v>
                </c:pt>
                <c:pt idx="2333">
                  <c:v>335.51916988593302</c:v>
                </c:pt>
                <c:pt idx="2334">
                  <c:v>7.6769498446278002</c:v>
                </c:pt>
                <c:pt idx="2335">
                  <c:v>121.35999722587199</c:v>
                </c:pt>
                <c:pt idx="2336">
                  <c:v>597.82327357425902</c:v>
                </c:pt>
                <c:pt idx="2337">
                  <c:v>548.279185563091</c:v>
                </c:pt>
                <c:pt idx="2338">
                  <c:v>484.13538040382201</c:v>
                </c:pt>
                <c:pt idx="2339">
                  <c:v>377.98244596019902</c:v>
                </c:pt>
                <c:pt idx="2340">
                  <c:v>383.03850820075598</c:v>
                </c:pt>
                <c:pt idx="2341">
                  <c:v>530.92421115828699</c:v>
                </c:pt>
                <c:pt idx="2342">
                  <c:v>567.347158504454</c:v>
                </c:pt>
                <c:pt idx="2343">
                  <c:v>549.141878713393</c:v>
                </c:pt>
                <c:pt idx="2344">
                  <c:v>357.51728491683002</c:v>
                </c:pt>
                <c:pt idx="2345">
                  <c:v>321.70692176939599</c:v>
                </c:pt>
                <c:pt idx="2346">
                  <c:v>466.98333840351899</c:v>
                </c:pt>
                <c:pt idx="2347">
                  <c:v>507.15448043296698</c:v>
                </c:pt>
                <c:pt idx="2348">
                  <c:v>594.25876556268895</c:v>
                </c:pt>
                <c:pt idx="2349">
                  <c:v>800.06766938379803</c:v>
                </c:pt>
                <c:pt idx="2350">
                  <c:v>929.23179440573097</c:v>
                </c:pt>
                <c:pt idx="2351">
                  <c:v>996.31090798261698</c:v>
                </c:pt>
                <c:pt idx="2352">
                  <c:v>995.72182087977501</c:v>
                </c:pt>
                <c:pt idx="2353">
                  <c:v>971.35575056600896</c:v>
                </c:pt>
                <c:pt idx="2354">
                  <c:v>936.95779691404402</c:v>
                </c:pt>
                <c:pt idx="2355">
                  <c:v>900.30902626018599</c:v>
                </c:pt>
                <c:pt idx="2356">
                  <c:v>846.15073983773402</c:v>
                </c:pt>
                <c:pt idx="2357">
                  <c:v>508.660670316655</c:v>
                </c:pt>
                <c:pt idx="2358">
                  <c:v>74.830091995032703</c:v>
                </c:pt>
                <c:pt idx="2359">
                  <c:v>61.957853992607902</c:v>
                </c:pt>
                <c:pt idx="2360">
                  <c:v>265.698822199814</c:v>
                </c:pt>
                <c:pt idx="2361">
                  <c:v>57.416342799651403</c:v>
                </c:pt>
                <c:pt idx="2362">
                  <c:v>0</c:v>
                </c:pt>
                <c:pt idx="2363">
                  <c:v>0</c:v>
                </c:pt>
                <c:pt idx="2364">
                  <c:v>17.636097974578</c:v>
                </c:pt>
                <c:pt idx="2365">
                  <c:v>255.24214113220199</c:v>
                </c:pt>
                <c:pt idx="2366">
                  <c:v>287.56821304738702</c:v>
                </c:pt>
                <c:pt idx="2367">
                  <c:v>199.738083587369</c:v>
                </c:pt>
                <c:pt idx="2368">
                  <c:v>0</c:v>
                </c:pt>
                <c:pt idx="2369">
                  <c:v>0</c:v>
                </c:pt>
                <c:pt idx="2370">
                  <c:v>0</c:v>
                </c:pt>
                <c:pt idx="2371">
                  <c:v>10.268052911643201</c:v>
                </c:pt>
                <c:pt idx="2372">
                  <c:v>128.65797883067901</c:v>
                </c:pt>
                <c:pt idx="2373">
                  <c:v>238.846482392425</c:v>
                </c:pt>
                <c:pt idx="2374">
                  <c:v>236.036434694658</c:v>
                </c:pt>
                <c:pt idx="2375">
                  <c:v>174.14248946551399</c:v>
                </c:pt>
                <c:pt idx="2376">
                  <c:v>179.36118582989801</c:v>
                </c:pt>
                <c:pt idx="2377">
                  <c:v>208.50106438542301</c:v>
                </c:pt>
                <c:pt idx="2378">
                  <c:v>235.490011893743</c:v>
                </c:pt>
                <c:pt idx="2379">
                  <c:v>250.07780219464101</c:v>
                </c:pt>
                <c:pt idx="2380">
                  <c:v>200.479659345285</c:v>
                </c:pt>
                <c:pt idx="2381">
                  <c:v>0</c:v>
                </c:pt>
                <c:pt idx="2382">
                  <c:v>0</c:v>
                </c:pt>
                <c:pt idx="2383">
                  <c:v>0</c:v>
                </c:pt>
                <c:pt idx="2384">
                  <c:v>0</c:v>
                </c:pt>
                <c:pt idx="2385">
                  <c:v>0</c:v>
                </c:pt>
                <c:pt idx="2386">
                  <c:v>0</c:v>
                </c:pt>
                <c:pt idx="2387">
                  <c:v>0</c:v>
                </c:pt>
                <c:pt idx="2388">
                  <c:v>41.472810262245098</c:v>
                </c:pt>
                <c:pt idx="2389">
                  <c:v>158.41095072001099</c:v>
                </c:pt>
                <c:pt idx="2390">
                  <c:v>249.445381160203</c:v>
                </c:pt>
                <c:pt idx="2391">
                  <c:v>182.498672536859</c:v>
                </c:pt>
                <c:pt idx="2392">
                  <c:v>100.424544963128</c:v>
                </c:pt>
                <c:pt idx="2393">
                  <c:v>0</c:v>
                </c:pt>
                <c:pt idx="2394">
                  <c:v>0</c:v>
                </c:pt>
                <c:pt idx="2395">
                  <c:v>0</c:v>
                </c:pt>
                <c:pt idx="2396">
                  <c:v>0</c:v>
                </c:pt>
                <c:pt idx="2397">
                  <c:v>52.764877724661602</c:v>
                </c:pt>
                <c:pt idx="2398">
                  <c:v>119.33269620226299</c:v>
                </c:pt>
                <c:pt idx="2399">
                  <c:v>126.722914121678</c:v>
                </c:pt>
                <c:pt idx="2400">
                  <c:v>145.22027553561199</c:v>
                </c:pt>
                <c:pt idx="2401">
                  <c:v>169.93760705242701</c:v>
                </c:pt>
                <c:pt idx="2402">
                  <c:v>194.752218309657</c:v>
                </c:pt>
                <c:pt idx="2403">
                  <c:v>193.50321408702899</c:v>
                </c:pt>
                <c:pt idx="2404">
                  <c:v>120.535270799329</c:v>
                </c:pt>
                <c:pt idx="2405">
                  <c:v>0</c:v>
                </c:pt>
                <c:pt idx="2406">
                  <c:v>0</c:v>
                </c:pt>
                <c:pt idx="2407">
                  <c:v>0</c:v>
                </c:pt>
                <c:pt idx="2408">
                  <c:v>0</c:v>
                </c:pt>
                <c:pt idx="2409">
                  <c:v>0</c:v>
                </c:pt>
                <c:pt idx="2410">
                  <c:v>0</c:v>
                </c:pt>
                <c:pt idx="2411">
                  <c:v>0</c:v>
                </c:pt>
                <c:pt idx="2412">
                  <c:v>0</c:v>
                </c:pt>
                <c:pt idx="2413">
                  <c:v>0</c:v>
                </c:pt>
                <c:pt idx="2414">
                  <c:v>97.486796684920506</c:v>
                </c:pt>
                <c:pt idx="2415">
                  <c:v>76.0882204540613</c:v>
                </c:pt>
                <c:pt idx="2416">
                  <c:v>47.931402029813803</c:v>
                </c:pt>
                <c:pt idx="2417">
                  <c:v>0</c:v>
                </c:pt>
                <c:pt idx="2418">
                  <c:v>0</c:v>
                </c:pt>
                <c:pt idx="2419">
                  <c:v>0</c:v>
                </c:pt>
                <c:pt idx="2420">
                  <c:v>0</c:v>
                </c:pt>
                <c:pt idx="2421">
                  <c:v>101.48348604221199</c:v>
                </c:pt>
                <c:pt idx="2422">
                  <c:v>183.78631400316701</c:v>
                </c:pt>
                <c:pt idx="2423">
                  <c:v>214.492485348099</c:v>
                </c:pt>
                <c:pt idx="2424">
                  <c:v>221.58566934364299</c:v>
                </c:pt>
                <c:pt idx="2425">
                  <c:v>219.160045117263</c:v>
                </c:pt>
                <c:pt idx="2426">
                  <c:v>216.71230547409601</c:v>
                </c:pt>
                <c:pt idx="2427">
                  <c:v>216.68194191549699</c:v>
                </c:pt>
                <c:pt idx="2428">
                  <c:v>159.959073154734</c:v>
                </c:pt>
                <c:pt idx="2429">
                  <c:v>0</c:v>
                </c:pt>
                <c:pt idx="2430">
                  <c:v>0</c:v>
                </c:pt>
                <c:pt idx="2431">
                  <c:v>0</c:v>
                </c:pt>
                <c:pt idx="2432">
                  <c:v>251.48568721372899</c:v>
                </c:pt>
                <c:pt idx="2433">
                  <c:v>180.24435941918401</c:v>
                </c:pt>
                <c:pt idx="2434">
                  <c:v>112.041543629695</c:v>
                </c:pt>
                <c:pt idx="2435">
                  <c:v>34.953548381994104</c:v>
                </c:pt>
                <c:pt idx="2436">
                  <c:v>98.435773751838994</c:v>
                </c:pt>
                <c:pt idx="2437">
                  <c:v>175.95554961203399</c:v>
                </c:pt>
                <c:pt idx="2438">
                  <c:v>217.59486660412401</c:v>
                </c:pt>
                <c:pt idx="2439">
                  <c:v>153.60839855969201</c:v>
                </c:pt>
                <c:pt idx="2440">
                  <c:v>83.350192549102204</c:v>
                </c:pt>
                <c:pt idx="2441">
                  <c:v>0</c:v>
                </c:pt>
                <c:pt idx="2442">
                  <c:v>0</c:v>
                </c:pt>
                <c:pt idx="2443">
                  <c:v>0</c:v>
                </c:pt>
                <c:pt idx="2444">
                  <c:v>0</c:v>
                </c:pt>
                <c:pt idx="2445">
                  <c:v>115.561793077625</c:v>
                </c:pt>
                <c:pt idx="2446">
                  <c:v>180.483739057729</c:v>
                </c:pt>
                <c:pt idx="2447">
                  <c:v>202.64839464420899</c:v>
                </c:pt>
                <c:pt idx="2448">
                  <c:v>211.36271094867499</c:v>
                </c:pt>
                <c:pt idx="2449">
                  <c:v>218.84389709317301</c:v>
                </c:pt>
                <c:pt idx="2450">
                  <c:v>223.70564459194901</c:v>
                </c:pt>
                <c:pt idx="2451">
                  <c:v>223.73475591416101</c:v>
                </c:pt>
                <c:pt idx="2452">
                  <c:v>164.901108418326</c:v>
                </c:pt>
                <c:pt idx="2453">
                  <c:v>0</c:v>
                </c:pt>
                <c:pt idx="2454">
                  <c:v>0</c:v>
                </c:pt>
                <c:pt idx="2455">
                  <c:v>0</c:v>
                </c:pt>
                <c:pt idx="2456">
                  <c:v>326.34017710499899</c:v>
                </c:pt>
                <c:pt idx="2457">
                  <c:v>326.90851755899502</c:v>
                </c:pt>
                <c:pt idx="2458">
                  <c:v>322.87651556903802</c:v>
                </c:pt>
                <c:pt idx="2459">
                  <c:v>355.17006639500602</c:v>
                </c:pt>
                <c:pt idx="2460">
                  <c:v>340.83295171712899</c:v>
                </c:pt>
                <c:pt idx="2461">
                  <c:v>318.56457548313603</c:v>
                </c:pt>
                <c:pt idx="2462">
                  <c:v>302.11917463980501</c:v>
                </c:pt>
                <c:pt idx="2463">
                  <c:v>220.967537890366</c:v>
                </c:pt>
                <c:pt idx="2464">
                  <c:v>147.020586142127</c:v>
                </c:pt>
                <c:pt idx="2465">
                  <c:v>0</c:v>
                </c:pt>
                <c:pt idx="2466">
                  <c:v>23.2348147008186</c:v>
                </c:pt>
                <c:pt idx="2467">
                  <c:v>90.808879343236498</c:v>
                </c:pt>
                <c:pt idx="2468">
                  <c:v>229.578272070336</c:v>
                </c:pt>
                <c:pt idx="2469">
                  <c:v>390.15678789174399</c:v>
                </c:pt>
                <c:pt idx="2470">
                  <c:v>445.544946146337</c:v>
                </c:pt>
                <c:pt idx="2471">
                  <c:v>445.26919879482301</c:v>
                </c:pt>
                <c:pt idx="2472">
                  <c:v>445.19868059247602</c:v>
                </c:pt>
                <c:pt idx="2473">
                  <c:v>445.300637139353</c:v>
                </c:pt>
                <c:pt idx="2474">
                  <c:v>445.22858200503703</c:v>
                </c:pt>
                <c:pt idx="2475">
                  <c:v>419.68472465107601</c:v>
                </c:pt>
                <c:pt idx="2476">
                  <c:v>328.74901462703201</c:v>
                </c:pt>
                <c:pt idx="2477">
                  <c:v>0</c:v>
                </c:pt>
                <c:pt idx="2478">
                  <c:v>0</c:v>
                </c:pt>
                <c:pt idx="2479">
                  <c:v>15.3609173201705</c:v>
                </c:pt>
                <c:pt idx="2480">
                  <c:v>268.205461316612</c:v>
                </c:pt>
                <c:pt idx="2481">
                  <c:v>223.56540491960499</c:v>
                </c:pt>
                <c:pt idx="2482">
                  <c:v>234.54386304180301</c:v>
                </c:pt>
                <c:pt idx="2483">
                  <c:v>243.69167358403899</c:v>
                </c:pt>
                <c:pt idx="2484">
                  <c:v>209.632637864174</c:v>
                </c:pt>
                <c:pt idx="2485">
                  <c:v>203.15568308295201</c:v>
                </c:pt>
                <c:pt idx="2486">
                  <c:v>200.81767785378</c:v>
                </c:pt>
                <c:pt idx="2487">
                  <c:v>167.83868670767799</c:v>
                </c:pt>
                <c:pt idx="2488">
                  <c:v>158.00237696465399</c:v>
                </c:pt>
                <c:pt idx="2489">
                  <c:v>0</c:v>
                </c:pt>
                <c:pt idx="2490">
                  <c:v>39.109668156431802</c:v>
                </c:pt>
                <c:pt idx="2491">
                  <c:v>46.462946612986698</c:v>
                </c:pt>
                <c:pt idx="2492">
                  <c:v>110.75265605949301</c:v>
                </c:pt>
                <c:pt idx="2493">
                  <c:v>263.02787136368198</c:v>
                </c:pt>
                <c:pt idx="2494">
                  <c:v>333.08768585920501</c:v>
                </c:pt>
                <c:pt idx="2495">
                  <c:v>348.859193295995</c:v>
                </c:pt>
                <c:pt idx="2496">
                  <c:v>353.37534477648899</c:v>
                </c:pt>
                <c:pt idx="2497">
                  <c:v>362.48391533000802</c:v>
                </c:pt>
                <c:pt idx="2498">
                  <c:v>366.94406982871499</c:v>
                </c:pt>
                <c:pt idx="2499">
                  <c:v>375.852041111164</c:v>
                </c:pt>
                <c:pt idx="2500">
                  <c:v>391.45099320793202</c:v>
                </c:pt>
                <c:pt idx="2501">
                  <c:v>119.707192557727</c:v>
                </c:pt>
                <c:pt idx="2502">
                  <c:v>0</c:v>
                </c:pt>
                <c:pt idx="2503">
                  <c:v>0</c:v>
                </c:pt>
                <c:pt idx="2504">
                  <c:v>43.491789766392401</c:v>
                </c:pt>
                <c:pt idx="2505">
                  <c:v>0</c:v>
                </c:pt>
                <c:pt idx="2506">
                  <c:v>0</c:v>
                </c:pt>
                <c:pt idx="2507">
                  <c:v>0</c:v>
                </c:pt>
                <c:pt idx="2508">
                  <c:v>0</c:v>
                </c:pt>
                <c:pt idx="2509">
                  <c:v>0</c:v>
                </c:pt>
                <c:pt idx="2510">
                  <c:v>147.93757340489</c:v>
                </c:pt>
                <c:pt idx="2511">
                  <c:v>128.84717162570701</c:v>
                </c:pt>
                <c:pt idx="2512">
                  <c:v>0</c:v>
                </c:pt>
                <c:pt idx="2513">
                  <c:v>0</c:v>
                </c:pt>
                <c:pt idx="2514">
                  <c:v>0</c:v>
                </c:pt>
                <c:pt idx="2515">
                  <c:v>0</c:v>
                </c:pt>
                <c:pt idx="2516">
                  <c:v>0</c:v>
                </c:pt>
                <c:pt idx="2517">
                  <c:v>114.050571323333</c:v>
                </c:pt>
                <c:pt idx="2518">
                  <c:v>185.08204603424201</c:v>
                </c:pt>
                <c:pt idx="2519">
                  <c:v>219.514546632828</c:v>
                </c:pt>
                <c:pt idx="2520">
                  <c:v>221.732393382238</c:v>
                </c:pt>
                <c:pt idx="2521">
                  <c:v>211.837142048163</c:v>
                </c:pt>
                <c:pt idx="2522">
                  <c:v>205.65288353370099</c:v>
                </c:pt>
                <c:pt idx="2523">
                  <c:v>198.01564625288</c:v>
                </c:pt>
                <c:pt idx="2524">
                  <c:v>186.76409384450901</c:v>
                </c:pt>
                <c:pt idx="2525">
                  <c:v>0</c:v>
                </c:pt>
                <c:pt idx="2526">
                  <c:v>0</c:v>
                </c:pt>
                <c:pt idx="2527">
                  <c:v>0</c:v>
                </c:pt>
                <c:pt idx="2528">
                  <c:v>272.36524729082498</c:v>
                </c:pt>
                <c:pt idx="2529">
                  <c:v>241.638181831427</c:v>
                </c:pt>
                <c:pt idx="2530">
                  <c:v>220.07959235935999</c:v>
                </c:pt>
                <c:pt idx="2531">
                  <c:v>118.68792684626401</c:v>
                </c:pt>
                <c:pt idx="2532">
                  <c:v>165.555402292526</c:v>
                </c:pt>
                <c:pt idx="2533">
                  <c:v>320.22855316661997</c:v>
                </c:pt>
                <c:pt idx="2534">
                  <c:v>358.02251761626701</c:v>
                </c:pt>
                <c:pt idx="2535">
                  <c:v>280.56624227363199</c:v>
                </c:pt>
                <c:pt idx="2536">
                  <c:v>13.7637996402964</c:v>
                </c:pt>
                <c:pt idx="2537">
                  <c:v>0</c:v>
                </c:pt>
                <c:pt idx="2538">
                  <c:v>0</c:v>
                </c:pt>
                <c:pt idx="2539">
                  <c:v>14.0531210642748</c:v>
                </c:pt>
                <c:pt idx="2540">
                  <c:v>75.018338777456705</c:v>
                </c:pt>
                <c:pt idx="2541">
                  <c:v>208.76572105935199</c:v>
                </c:pt>
                <c:pt idx="2542">
                  <c:v>244.96676172943299</c:v>
                </c:pt>
                <c:pt idx="2543">
                  <c:v>230.45083774363599</c:v>
                </c:pt>
                <c:pt idx="2544">
                  <c:v>215.98542622053699</c:v>
                </c:pt>
                <c:pt idx="2545">
                  <c:v>197.73988618795499</c:v>
                </c:pt>
                <c:pt idx="2546">
                  <c:v>181.74132168048899</c:v>
                </c:pt>
                <c:pt idx="2547">
                  <c:v>219.03783512335099</c:v>
                </c:pt>
                <c:pt idx="2548">
                  <c:v>209.554476928941</c:v>
                </c:pt>
                <c:pt idx="2549">
                  <c:v>0</c:v>
                </c:pt>
                <c:pt idx="2550">
                  <c:v>0</c:v>
                </c:pt>
                <c:pt idx="2551">
                  <c:v>32.078726979250597</c:v>
                </c:pt>
                <c:pt idx="2552">
                  <c:v>313.97217320191299</c:v>
                </c:pt>
                <c:pt idx="2553">
                  <c:v>303.91398937091799</c:v>
                </c:pt>
                <c:pt idx="2554">
                  <c:v>297.57784847802498</c:v>
                </c:pt>
                <c:pt idx="2555">
                  <c:v>290.83327549360803</c:v>
                </c:pt>
                <c:pt idx="2556">
                  <c:v>333.866629739193</c:v>
                </c:pt>
                <c:pt idx="2557">
                  <c:v>383.49281600818699</c:v>
                </c:pt>
                <c:pt idx="2558">
                  <c:v>431.74057684801301</c:v>
                </c:pt>
                <c:pt idx="2559">
                  <c:v>370.86974460302002</c:v>
                </c:pt>
                <c:pt idx="2560">
                  <c:v>297.75895568888802</c:v>
                </c:pt>
                <c:pt idx="2561">
                  <c:v>9.2954381451705199</c:v>
                </c:pt>
                <c:pt idx="2562">
                  <c:v>109.77686449638</c:v>
                </c:pt>
                <c:pt idx="2563">
                  <c:v>99.329387749226697</c:v>
                </c:pt>
                <c:pt idx="2564">
                  <c:v>166.19748828185601</c:v>
                </c:pt>
                <c:pt idx="2565">
                  <c:v>291.770080278813</c:v>
                </c:pt>
                <c:pt idx="2566">
                  <c:v>321.91411372081097</c:v>
                </c:pt>
                <c:pt idx="2567">
                  <c:v>310.12840994286603</c:v>
                </c:pt>
                <c:pt idx="2568">
                  <c:v>321.96499866656302</c:v>
                </c:pt>
                <c:pt idx="2569">
                  <c:v>345.04288925349999</c:v>
                </c:pt>
                <c:pt idx="2570">
                  <c:v>381.03887558080498</c:v>
                </c:pt>
                <c:pt idx="2571">
                  <c:v>380.922242158328</c:v>
                </c:pt>
                <c:pt idx="2572">
                  <c:v>311.08166911267199</c:v>
                </c:pt>
                <c:pt idx="2573">
                  <c:v>0</c:v>
                </c:pt>
                <c:pt idx="2574">
                  <c:v>0</c:v>
                </c:pt>
                <c:pt idx="2575">
                  <c:v>129.20997659007301</c:v>
                </c:pt>
                <c:pt idx="2576">
                  <c:v>405.26616625439902</c:v>
                </c:pt>
                <c:pt idx="2577">
                  <c:v>414.81681602907298</c:v>
                </c:pt>
                <c:pt idx="2578">
                  <c:v>423.07238907904502</c:v>
                </c:pt>
                <c:pt idx="2579">
                  <c:v>426.67833029946701</c:v>
                </c:pt>
                <c:pt idx="2580">
                  <c:v>443.62718922212002</c:v>
                </c:pt>
                <c:pt idx="2581">
                  <c:v>465.26760798215599</c:v>
                </c:pt>
                <c:pt idx="2582">
                  <c:v>478.007299550754</c:v>
                </c:pt>
                <c:pt idx="2583">
                  <c:v>410.79547334911598</c:v>
                </c:pt>
                <c:pt idx="2584">
                  <c:v>348.827187440312</c:v>
                </c:pt>
                <c:pt idx="2585">
                  <c:v>63.268711642602199</c:v>
                </c:pt>
                <c:pt idx="2586">
                  <c:v>185.09260745530901</c:v>
                </c:pt>
                <c:pt idx="2587">
                  <c:v>214.36479951117599</c:v>
                </c:pt>
                <c:pt idx="2588">
                  <c:v>291.65090085594198</c:v>
                </c:pt>
                <c:pt idx="2589">
                  <c:v>446.08932620469102</c:v>
                </c:pt>
                <c:pt idx="2590">
                  <c:v>506.90668836212001</c:v>
                </c:pt>
                <c:pt idx="2591">
                  <c:v>522.54715497219502</c:v>
                </c:pt>
                <c:pt idx="2592">
                  <c:v>538.01520126558398</c:v>
                </c:pt>
                <c:pt idx="2593">
                  <c:v>564.50814081315798</c:v>
                </c:pt>
                <c:pt idx="2594">
                  <c:v>590.24537963791704</c:v>
                </c:pt>
                <c:pt idx="2595">
                  <c:v>575.33947478032098</c:v>
                </c:pt>
                <c:pt idx="2596">
                  <c:v>499.84439546789798</c:v>
                </c:pt>
                <c:pt idx="2597">
                  <c:v>134.74533203834301</c:v>
                </c:pt>
                <c:pt idx="2598">
                  <c:v>6.8401055217860902</c:v>
                </c:pt>
                <c:pt idx="2599">
                  <c:v>329.53019671776099</c:v>
                </c:pt>
                <c:pt idx="2600">
                  <c:v>685.57799211528095</c:v>
                </c:pt>
                <c:pt idx="2601">
                  <c:v>633.30170647541604</c:v>
                </c:pt>
                <c:pt idx="2602">
                  <c:v>567.72711719900803</c:v>
                </c:pt>
                <c:pt idx="2603">
                  <c:v>507.61484850412597</c:v>
                </c:pt>
                <c:pt idx="2604">
                  <c:v>523.85937090130801</c:v>
                </c:pt>
                <c:pt idx="2605">
                  <c:v>603.87439457933897</c:v>
                </c:pt>
                <c:pt idx="2606">
                  <c:v>662.51764937930398</c:v>
                </c:pt>
                <c:pt idx="2607">
                  <c:v>594.68559336463397</c:v>
                </c:pt>
                <c:pt idx="2608">
                  <c:v>520.36677585523796</c:v>
                </c:pt>
                <c:pt idx="2609">
                  <c:v>219.638579576789</c:v>
                </c:pt>
                <c:pt idx="2610">
                  <c:v>335.00534730522401</c:v>
                </c:pt>
                <c:pt idx="2611">
                  <c:v>355.12509383316501</c:v>
                </c:pt>
                <c:pt idx="2612">
                  <c:v>431.97904211905802</c:v>
                </c:pt>
                <c:pt idx="2613">
                  <c:v>589.57544836602801</c:v>
                </c:pt>
                <c:pt idx="2614">
                  <c:v>543.25015003387796</c:v>
                </c:pt>
                <c:pt idx="2615">
                  <c:v>532.96968363864903</c:v>
                </c:pt>
                <c:pt idx="2616">
                  <c:v>532.86604903775196</c:v>
                </c:pt>
                <c:pt idx="2617">
                  <c:v>513.27915060923897</c:v>
                </c:pt>
                <c:pt idx="2618">
                  <c:v>493.67829392251798</c:v>
                </c:pt>
                <c:pt idx="2619">
                  <c:v>533.18545888720496</c:v>
                </c:pt>
                <c:pt idx="2620">
                  <c:v>511.56268422493298</c:v>
                </c:pt>
                <c:pt idx="2621">
                  <c:v>215.301957139043</c:v>
                </c:pt>
                <c:pt idx="2622">
                  <c:v>52.919685959728199</c:v>
                </c:pt>
                <c:pt idx="2623">
                  <c:v>307.592043103386</c:v>
                </c:pt>
                <c:pt idx="2624">
                  <c:v>584.84356499223099</c:v>
                </c:pt>
                <c:pt idx="2625">
                  <c:v>544.563213825719</c:v>
                </c:pt>
                <c:pt idx="2626">
                  <c:v>526.16318374655202</c:v>
                </c:pt>
                <c:pt idx="2627">
                  <c:v>529.95478457787499</c:v>
                </c:pt>
                <c:pt idx="2628">
                  <c:v>536.07658092779104</c:v>
                </c:pt>
                <c:pt idx="2629">
                  <c:v>541.62586513510496</c:v>
                </c:pt>
                <c:pt idx="2630">
                  <c:v>542.98433229422301</c:v>
                </c:pt>
                <c:pt idx="2631">
                  <c:v>472.37160741792798</c:v>
                </c:pt>
                <c:pt idx="2632">
                  <c:v>405.435476321186</c:v>
                </c:pt>
                <c:pt idx="2633">
                  <c:v>116.594199937317</c:v>
                </c:pt>
                <c:pt idx="2634">
                  <c:v>214.06249502754599</c:v>
                </c:pt>
                <c:pt idx="2635">
                  <c:v>201.34543581463001</c:v>
                </c:pt>
                <c:pt idx="2636">
                  <c:v>243.12606582208099</c:v>
                </c:pt>
                <c:pt idx="2637">
                  <c:v>380.63402138515801</c:v>
                </c:pt>
                <c:pt idx="2638">
                  <c:v>436.73242478149302</c:v>
                </c:pt>
                <c:pt idx="2639">
                  <c:v>440.92586500155301</c:v>
                </c:pt>
                <c:pt idx="2640">
                  <c:v>453.50054501196303</c:v>
                </c:pt>
                <c:pt idx="2641">
                  <c:v>474.43101419547099</c:v>
                </c:pt>
                <c:pt idx="2642">
                  <c:v>494.84279198923502</c:v>
                </c:pt>
                <c:pt idx="2643">
                  <c:v>486.63662652031701</c:v>
                </c:pt>
                <c:pt idx="2644">
                  <c:v>406.80599054552403</c:v>
                </c:pt>
                <c:pt idx="2645">
                  <c:v>52.466617380818001</c:v>
                </c:pt>
                <c:pt idx="2646">
                  <c:v>0</c:v>
                </c:pt>
                <c:pt idx="2647">
                  <c:v>185.04080324387499</c:v>
                </c:pt>
                <c:pt idx="2648">
                  <c:v>445.72822207071999</c:v>
                </c:pt>
                <c:pt idx="2649">
                  <c:v>427.501288795172</c:v>
                </c:pt>
                <c:pt idx="2650">
                  <c:v>405.85146060528501</c:v>
                </c:pt>
                <c:pt idx="2651">
                  <c:v>397.05939680916902</c:v>
                </c:pt>
                <c:pt idx="2652">
                  <c:v>414.32969092797498</c:v>
                </c:pt>
                <c:pt idx="2653">
                  <c:v>465.37027840170401</c:v>
                </c:pt>
                <c:pt idx="2654">
                  <c:v>510.28905381380702</c:v>
                </c:pt>
                <c:pt idx="2655">
                  <c:v>440.693818547364</c:v>
                </c:pt>
                <c:pt idx="2656">
                  <c:v>362.442560588643</c:v>
                </c:pt>
                <c:pt idx="2657">
                  <c:v>63.115316353181001</c:v>
                </c:pt>
                <c:pt idx="2658">
                  <c:v>182.726597186189</c:v>
                </c:pt>
                <c:pt idx="2659">
                  <c:v>209.50806365253999</c:v>
                </c:pt>
                <c:pt idx="2660">
                  <c:v>282.190461777623</c:v>
                </c:pt>
                <c:pt idx="2661">
                  <c:v>416.37224440647498</c:v>
                </c:pt>
                <c:pt idx="2662">
                  <c:v>454.25794661351898</c:v>
                </c:pt>
                <c:pt idx="2663">
                  <c:v>437.28430017108298</c:v>
                </c:pt>
                <c:pt idx="2664">
                  <c:v>411.44970044726</c:v>
                </c:pt>
                <c:pt idx="2665">
                  <c:v>385.43248722985902</c:v>
                </c:pt>
                <c:pt idx="2666">
                  <c:v>351.73539940579298</c:v>
                </c:pt>
                <c:pt idx="2667">
                  <c:v>367.932246972114</c:v>
                </c:pt>
                <c:pt idx="2668">
                  <c:v>407.87460744595001</c:v>
                </c:pt>
                <c:pt idx="2669">
                  <c:v>156.53630944234601</c:v>
                </c:pt>
                <c:pt idx="2670">
                  <c:v>0</c:v>
                </c:pt>
                <c:pt idx="2671">
                  <c:v>0</c:v>
                </c:pt>
                <c:pt idx="2672">
                  <c:v>77.358015107370903</c:v>
                </c:pt>
                <c:pt idx="2673">
                  <c:v>0</c:v>
                </c:pt>
                <c:pt idx="2674">
                  <c:v>0</c:v>
                </c:pt>
                <c:pt idx="2675">
                  <c:v>0</c:v>
                </c:pt>
                <c:pt idx="2676">
                  <c:v>0</c:v>
                </c:pt>
                <c:pt idx="2677">
                  <c:v>0</c:v>
                </c:pt>
                <c:pt idx="2678">
                  <c:v>59.960030572060802</c:v>
                </c:pt>
                <c:pt idx="2679">
                  <c:v>95.674432231112704</c:v>
                </c:pt>
                <c:pt idx="2680">
                  <c:v>0</c:v>
                </c:pt>
                <c:pt idx="2681">
                  <c:v>0</c:v>
                </c:pt>
                <c:pt idx="2682">
                  <c:v>0</c:v>
                </c:pt>
                <c:pt idx="2683">
                  <c:v>0</c:v>
                </c:pt>
                <c:pt idx="2684">
                  <c:v>77.914126416763196</c:v>
                </c:pt>
                <c:pt idx="2685">
                  <c:v>204.49011575263501</c:v>
                </c:pt>
                <c:pt idx="2686">
                  <c:v>228.56680747140501</c:v>
                </c:pt>
                <c:pt idx="2687">
                  <c:v>191.42688953192501</c:v>
                </c:pt>
                <c:pt idx="2688">
                  <c:v>207.17576153351999</c:v>
                </c:pt>
                <c:pt idx="2689">
                  <c:v>244.65326148293701</c:v>
                </c:pt>
                <c:pt idx="2690">
                  <c:v>280.70479535464898</c:v>
                </c:pt>
                <c:pt idx="2691">
                  <c:v>299.57727475328301</c:v>
                </c:pt>
                <c:pt idx="2692">
                  <c:v>308.955138132983</c:v>
                </c:pt>
                <c:pt idx="2693">
                  <c:v>41.045634895333002</c:v>
                </c:pt>
                <c:pt idx="2694">
                  <c:v>0</c:v>
                </c:pt>
                <c:pt idx="2695">
                  <c:v>0</c:v>
                </c:pt>
                <c:pt idx="2696">
                  <c:v>243.42673723664501</c:v>
                </c:pt>
                <c:pt idx="2697">
                  <c:v>13.0781356134492</c:v>
                </c:pt>
                <c:pt idx="2698">
                  <c:v>0</c:v>
                </c:pt>
                <c:pt idx="2699">
                  <c:v>0</c:v>
                </c:pt>
                <c:pt idx="2700">
                  <c:v>0</c:v>
                </c:pt>
                <c:pt idx="2701">
                  <c:v>0</c:v>
                </c:pt>
                <c:pt idx="2702">
                  <c:v>132.99459939507099</c:v>
                </c:pt>
                <c:pt idx="2703">
                  <c:v>141.028334560291</c:v>
                </c:pt>
                <c:pt idx="2704">
                  <c:v>0</c:v>
                </c:pt>
                <c:pt idx="2705">
                  <c:v>0</c:v>
                </c:pt>
                <c:pt idx="2706">
                  <c:v>0</c:v>
                </c:pt>
                <c:pt idx="2707">
                  <c:v>0</c:v>
                </c:pt>
                <c:pt idx="2708">
                  <c:v>17.878968321898999</c:v>
                </c:pt>
                <c:pt idx="2709">
                  <c:v>218.174183915111</c:v>
                </c:pt>
                <c:pt idx="2710">
                  <c:v>330.77066326126999</c:v>
                </c:pt>
                <c:pt idx="2711">
                  <c:v>393.14012177784599</c:v>
                </c:pt>
                <c:pt idx="2712">
                  <c:v>405.70776884280502</c:v>
                </c:pt>
                <c:pt idx="2713">
                  <c:v>396.406632601929</c:v>
                </c:pt>
                <c:pt idx="2714">
                  <c:v>391.34392640194301</c:v>
                </c:pt>
                <c:pt idx="2715">
                  <c:v>403.99646498134098</c:v>
                </c:pt>
                <c:pt idx="2716">
                  <c:v>371.98379125726802</c:v>
                </c:pt>
                <c:pt idx="2717">
                  <c:v>58.059301791567201</c:v>
                </c:pt>
                <c:pt idx="2718">
                  <c:v>0</c:v>
                </c:pt>
                <c:pt idx="2719">
                  <c:v>0</c:v>
                </c:pt>
                <c:pt idx="2720">
                  <c:v>26.2282256839216</c:v>
                </c:pt>
                <c:pt idx="2721">
                  <c:v>0</c:v>
                </c:pt>
                <c:pt idx="2722">
                  <c:v>0</c:v>
                </c:pt>
                <c:pt idx="2723">
                  <c:v>0</c:v>
                </c:pt>
                <c:pt idx="2724">
                  <c:v>0</c:v>
                </c:pt>
                <c:pt idx="2725">
                  <c:v>92.877983173935405</c:v>
                </c:pt>
                <c:pt idx="2726">
                  <c:v>261.53869958071698</c:v>
                </c:pt>
                <c:pt idx="2727">
                  <c:v>261.134738030471</c:v>
                </c:pt>
                <c:pt idx="2728">
                  <c:v>241.754694371075</c:v>
                </c:pt>
                <c:pt idx="2729">
                  <c:v>0</c:v>
                </c:pt>
                <c:pt idx="2730">
                  <c:v>79.207695417976097</c:v>
                </c:pt>
                <c:pt idx="2731">
                  <c:v>41.978169992828903</c:v>
                </c:pt>
                <c:pt idx="2732">
                  <c:v>58.619879614634399</c:v>
                </c:pt>
                <c:pt idx="2733">
                  <c:v>192.402105955651</c:v>
                </c:pt>
                <c:pt idx="2734">
                  <c:v>248.46231241926901</c:v>
                </c:pt>
                <c:pt idx="2735">
                  <c:v>250.68843982403601</c:v>
                </c:pt>
                <c:pt idx="2736">
                  <c:v>240.782809042655</c:v>
                </c:pt>
                <c:pt idx="2737">
                  <c:v>223.593249277799</c:v>
                </c:pt>
                <c:pt idx="2738">
                  <c:v>211.258343049107</c:v>
                </c:pt>
                <c:pt idx="2739">
                  <c:v>213.37704213090799</c:v>
                </c:pt>
                <c:pt idx="2740">
                  <c:v>159.15004689350101</c:v>
                </c:pt>
                <c:pt idx="2741">
                  <c:v>0</c:v>
                </c:pt>
                <c:pt idx="2742">
                  <c:v>0</c:v>
                </c:pt>
                <c:pt idx="2743">
                  <c:v>0</c:v>
                </c:pt>
                <c:pt idx="2744">
                  <c:v>105.836595175931</c:v>
                </c:pt>
                <c:pt idx="2745">
                  <c:v>56.3415468301842</c:v>
                </c:pt>
                <c:pt idx="2746">
                  <c:v>3.2170335778386399</c:v>
                </c:pt>
                <c:pt idx="2747">
                  <c:v>0</c:v>
                </c:pt>
                <c:pt idx="2748">
                  <c:v>0</c:v>
                </c:pt>
                <c:pt idx="2749">
                  <c:v>0</c:v>
                </c:pt>
                <c:pt idx="2750">
                  <c:v>139.37825806536199</c:v>
                </c:pt>
                <c:pt idx="2751">
                  <c:v>156.24670248218101</c:v>
                </c:pt>
                <c:pt idx="2752">
                  <c:v>151.21749735428699</c:v>
                </c:pt>
                <c:pt idx="2753">
                  <c:v>0</c:v>
                </c:pt>
                <c:pt idx="2754">
                  <c:v>60.141200232926003</c:v>
                </c:pt>
                <c:pt idx="2755">
                  <c:v>78.826598485062405</c:v>
                </c:pt>
                <c:pt idx="2756">
                  <c:v>163.41856411390199</c:v>
                </c:pt>
                <c:pt idx="2757">
                  <c:v>323.80790730966402</c:v>
                </c:pt>
                <c:pt idx="2758">
                  <c:v>395.105878276228</c:v>
                </c:pt>
                <c:pt idx="2759">
                  <c:v>409.58281223483601</c:v>
                </c:pt>
                <c:pt idx="2760">
                  <c:v>406.19591229244298</c:v>
                </c:pt>
                <c:pt idx="2761">
                  <c:v>395.27499751449301</c:v>
                </c:pt>
                <c:pt idx="2762">
                  <c:v>380.11171417787602</c:v>
                </c:pt>
                <c:pt idx="2763">
                  <c:v>380.373037208158</c:v>
                </c:pt>
                <c:pt idx="2764">
                  <c:v>327.28680603985498</c:v>
                </c:pt>
                <c:pt idx="2765">
                  <c:v>0</c:v>
                </c:pt>
                <c:pt idx="2766">
                  <c:v>0</c:v>
                </c:pt>
                <c:pt idx="2767">
                  <c:v>116.659955421638</c:v>
                </c:pt>
                <c:pt idx="2768">
                  <c:v>391.55574843217101</c:v>
                </c:pt>
                <c:pt idx="2769">
                  <c:v>360.16745228727899</c:v>
                </c:pt>
                <c:pt idx="2770">
                  <c:v>321.735705826333</c:v>
                </c:pt>
                <c:pt idx="2771">
                  <c:v>300.86002178512598</c:v>
                </c:pt>
                <c:pt idx="2772">
                  <c:v>305.47262296924498</c:v>
                </c:pt>
                <c:pt idx="2773">
                  <c:v>337.001388141429</c:v>
                </c:pt>
                <c:pt idx="2774">
                  <c:v>355.52612843892001</c:v>
                </c:pt>
                <c:pt idx="2775">
                  <c:v>287.033340551859</c:v>
                </c:pt>
                <c:pt idx="2776">
                  <c:v>215.368479653305</c:v>
                </c:pt>
                <c:pt idx="2777">
                  <c:v>0</c:v>
                </c:pt>
                <c:pt idx="2778">
                  <c:v>23.073145756592499</c:v>
                </c:pt>
                <c:pt idx="2779">
                  <c:v>31.766181593259802</c:v>
                </c:pt>
                <c:pt idx="2780">
                  <c:v>90.425396018956306</c:v>
                </c:pt>
                <c:pt idx="2781">
                  <c:v>241.164154651335</c:v>
                </c:pt>
                <c:pt idx="2782">
                  <c:v>307.658232301814</c:v>
                </c:pt>
                <c:pt idx="2783">
                  <c:v>316.83035430472898</c:v>
                </c:pt>
                <c:pt idx="2784">
                  <c:v>328.58670424851601</c:v>
                </c:pt>
                <c:pt idx="2785">
                  <c:v>347.08690713671899</c:v>
                </c:pt>
                <c:pt idx="2786">
                  <c:v>362.96802874127297</c:v>
                </c:pt>
                <c:pt idx="2787">
                  <c:v>396.43887490739598</c:v>
                </c:pt>
                <c:pt idx="2788">
                  <c:v>375.137201563362</c:v>
                </c:pt>
                <c:pt idx="2789">
                  <c:v>66.8325453285008</c:v>
                </c:pt>
                <c:pt idx="2790">
                  <c:v>0</c:v>
                </c:pt>
                <c:pt idx="2791">
                  <c:v>13.833736843460199</c:v>
                </c:pt>
                <c:pt idx="2792">
                  <c:v>135.20950256374499</c:v>
                </c:pt>
                <c:pt idx="2793">
                  <c:v>0</c:v>
                </c:pt>
                <c:pt idx="2794">
                  <c:v>0</c:v>
                </c:pt>
                <c:pt idx="2795">
                  <c:v>0</c:v>
                </c:pt>
                <c:pt idx="2796">
                  <c:v>0</c:v>
                </c:pt>
                <c:pt idx="2797">
                  <c:v>0</c:v>
                </c:pt>
                <c:pt idx="2798">
                  <c:v>172.14209703509599</c:v>
                </c:pt>
                <c:pt idx="2799">
                  <c:v>209.68548681288399</c:v>
                </c:pt>
                <c:pt idx="2800">
                  <c:v>214.767006721222</c:v>
                </c:pt>
                <c:pt idx="2801">
                  <c:v>0</c:v>
                </c:pt>
                <c:pt idx="2802">
                  <c:v>94.547491990211896</c:v>
                </c:pt>
                <c:pt idx="2803">
                  <c:v>83.952866159368497</c:v>
                </c:pt>
                <c:pt idx="2804">
                  <c:v>132.12543847614</c:v>
                </c:pt>
                <c:pt idx="2805">
                  <c:v>284.459951572215</c:v>
                </c:pt>
                <c:pt idx="2806">
                  <c:v>358.19806870828</c:v>
                </c:pt>
                <c:pt idx="2807">
                  <c:v>371.23504356028002</c:v>
                </c:pt>
                <c:pt idx="2808">
                  <c:v>373.38096942894799</c:v>
                </c:pt>
                <c:pt idx="2809">
                  <c:v>368.64181737123999</c:v>
                </c:pt>
                <c:pt idx="2810">
                  <c:v>364.04155784435301</c:v>
                </c:pt>
                <c:pt idx="2811">
                  <c:v>368.25883323622901</c:v>
                </c:pt>
                <c:pt idx="2812">
                  <c:v>314.20035242146099</c:v>
                </c:pt>
                <c:pt idx="2813">
                  <c:v>0</c:v>
                </c:pt>
                <c:pt idx="2814">
                  <c:v>0</c:v>
                </c:pt>
                <c:pt idx="2815">
                  <c:v>192.82233730893799</c:v>
                </c:pt>
                <c:pt idx="2816">
                  <c:v>499.80422346074801</c:v>
                </c:pt>
                <c:pt idx="2817">
                  <c:v>361.25784813286799</c:v>
                </c:pt>
                <c:pt idx="2818">
                  <c:v>166.97112159666301</c:v>
                </c:pt>
                <c:pt idx="2819">
                  <c:v>21.987694012203001</c:v>
                </c:pt>
                <c:pt idx="2820">
                  <c:v>0</c:v>
                </c:pt>
                <c:pt idx="2821">
                  <c:v>117.116998169423</c:v>
                </c:pt>
                <c:pt idx="2822">
                  <c:v>366.251358467854</c:v>
                </c:pt>
                <c:pt idx="2823">
                  <c:v>381.72333646224399</c:v>
                </c:pt>
                <c:pt idx="2824">
                  <c:v>319.88704502078201</c:v>
                </c:pt>
                <c:pt idx="2825">
                  <c:v>23.439449364299399</c:v>
                </c:pt>
                <c:pt idx="2826">
                  <c:v>130.97321874488799</c:v>
                </c:pt>
                <c:pt idx="2827">
                  <c:v>139.30666431935299</c:v>
                </c:pt>
                <c:pt idx="2828">
                  <c:v>196.535242551518</c:v>
                </c:pt>
                <c:pt idx="2829">
                  <c:v>341.95004097394099</c:v>
                </c:pt>
                <c:pt idx="2830">
                  <c:v>390.78700944196203</c:v>
                </c:pt>
                <c:pt idx="2831">
                  <c:v>388.19777588019798</c:v>
                </c:pt>
                <c:pt idx="2832">
                  <c:v>422.48528224634299</c:v>
                </c:pt>
                <c:pt idx="2833">
                  <c:v>476.24001532247598</c:v>
                </c:pt>
                <c:pt idx="2834">
                  <c:v>522.41490171699195</c:v>
                </c:pt>
                <c:pt idx="2835">
                  <c:v>556.01988009039496</c:v>
                </c:pt>
                <c:pt idx="2836">
                  <c:v>582.12623265905199</c:v>
                </c:pt>
                <c:pt idx="2837">
                  <c:v>320.64324385166401</c:v>
                </c:pt>
                <c:pt idx="2838">
                  <c:v>0</c:v>
                </c:pt>
                <c:pt idx="2839">
                  <c:v>0</c:v>
                </c:pt>
                <c:pt idx="2840">
                  <c:v>0</c:v>
                </c:pt>
                <c:pt idx="2841">
                  <c:v>0</c:v>
                </c:pt>
                <c:pt idx="2842">
                  <c:v>0</c:v>
                </c:pt>
                <c:pt idx="2843">
                  <c:v>0</c:v>
                </c:pt>
                <c:pt idx="2844">
                  <c:v>0</c:v>
                </c:pt>
                <c:pt idx="2845">
                  <c:v>0</c:v>
                </c:pt>
                <c:pt idx="2846">
                  <c:v>0</c:v>
                </c:pt>
                <c:pt idx="2847">
                  <c:v>32.893618911209003</c:v>
                </c:pt>
                <c:pt idx="2848">
                  <c:v>0</c:v>
                </c:pt>
                <c:pt idx="2849">
                  <c:v>0</c:v>
                </c:pt>
                <c:pt idx="2850">
                  <c:v>0</c:v>
                </c:pt>
                <c:pt idx="2851">
                  <c:v>0</c:v>
                </c:pt>
                <c:pt idx="2852">
                  <c:v>0</c:v>
                </c:pt>
                <c:pt idx="2853">
                  <c:v>0</c:v>
                </c:pt>
                <c:pt idx="2854">
                  <c:v>15.2427961675621</c:v>
                </c:pt>
                <c:pt idx="2855">
                  <c:v>34.298332110857103</c:v>
                </c:pt>
                <c:pt idx="2856">
                  <c:v>87.977136182607595</c:v>
                </c:pt>
                <c:pt idx="2857">
                  <c:v>148.33875945445499</c:v>
                </c:pt>
                <c:pt idx="2858">
                  <c:v>200.579077168401</c:v>
                </c:pt>
                <c:pt idx="2859">
                  <c:v>243.21026975045999</c:v>
                </c:pt>
                <c:pt idx="2860">
                  <c:v>279.05222377080503</c:v>
                </c:pt>
                <c:pt idx="2861">
                  <c:v>27.867928993895699</c:v>
                </c:pt>
                <c:pt idx="2862">
                  <c:v>0</c:v>
                </c:pt>
                <c:pt idx="2863">
                  <c:v>0</c:v>
                </c:pt>
                <c:pt idx="2864">
                  <c:v>291.53180638990699</c:v>
                </c:pt>
                <c:pt idx="2865">
                  <c:v>243.981801569152</c:v>
                </c:pt>
                <c:pt idx="2866">
                  <c:v>232.097763313423</c:v>
                </c:pt>
                <c:pt idx="2867">
                  <c:v>131.148406559216</c:v>
                </c:pt>
                <c:pt idx="2868">
                  <c:v>154.06443719338799</c:v>
                </c:pt>
                <c:pt idx="2869">
                  <c:v>306.26799658796898</c:v>
                </c:pt>
                <c:pt idx="2870">
                  <c:v>362.91746974893999</c:v>
                </c:pt>
                <c:pt idx="2871">
                  <c:v>276.03934022097098</c:v>
                </c:pt>
                <c:pt idx="2872">
                  <c:v>0</c:v>
                </c:pt>
                <c:pt idx="2873">
                  <c:v>0</c:v>
                </c:pt>
                <c:pt idx="2874">
                  <c:v>0</c:v>
                </c:pt>
                <c:pt idx="2875">
                  <c:v>0</c:v>
                </c:pt>
                <c:pt idx="2876">
                  <c:v>10.301925429314601</c:v>
                </c:pt>
                <c:pt idx="2877">
                  <c:v>153.44573226767801</c:v>
                </c:pt>
                <c:pt idx="2878">
                  <c:v>192.93720280086299</c:v>
                </c:pt>
                <c:pt idx="2879">
                  <c:v>181.72513381659499</c:v>
                </c:pt>
                <c:pt idx="2880">
                  <c:v>183.102192947449</c:v>
                </c:pt>
                <c:pt idx="2881">
                  <c:v>186.856999554976</c:v>
                </c:pt>
                <c:pt idx="2882">
                  <c:v>191.895804882958</c:v>
                </c:pt>
                <c:pt idx="2883">
                  <c:v>195.881519435185</c:v>
                </c:pt>
                <c:pt idx="2884">
                  <c:v>141.38106963192601</c:v>
                </c:pt>
                <c:pt idx="2885">
                  <c:v>0</c:v>
                </c:pt>
                <c:pt idx="2886">
                  <c:v>0</c:v>
                </c:pt>
                <c:pt idx="2887">
                  <c:v>0</c:v>
                </c:pt>
                <c:pt idx="2888">
                  <c:v>278.25401162612201</c:v>
                </c:pt>
                <c:pt idx="2889">
                  <c:v>250.54651351554699</c:v>
                </c:pt>
                <c:pt idx="2890">
                  <c:v>275.163708578355</c:v>
                </c:pt>
                <c:pt idx="2891">
                  <c:v>294.16661691632697</c:v>
                </c:pt>
                <c:pt idx="2892">
                  <c:v>322.15052196497402</c:v>
                </c:pt>
                <c:pt idx="2893">
                  <c:v>375.41166496853498</c:v>
                </c:pt>
                <c:pt idx="2894">
                  <c:v>426.39572185342502</c:v>
                </c:pt>
                <c:pt idx="2895">
                  <c:v>347.86560627189903</c:v>
                </c:pt>
                <c:pt idx="2896">
                  <c:v>254.695528299823</c:v>
                </c:pt>
                <c:pt idx="2897">
                  <c:v>0</c:v>
                </c:pt>
                <c:pt idx="2898">
                  <c:v>38.4928578293569</c:v>
                </c:pt>
                <c:pt idx="2899">
                  <c:v>48.421952240459099</c:v>
                </c:pt>
                <c:pt idx="2900">
                  <c:v>112.213939990143</c:v>
                </c:pt>
                <c:pt idx="2901">
                  <c:v>256.16429217187101</c:v>
                </c:pt>
                <c:pt idx="2902">
                  <c:v>312.67771569358899</c:v>
                </c:pt>
                <c:pt idx="2903">
                  <c:v>314.85441420362002</c:v>
                </c:pt>
                <c:pt idx="2904">
                  <c:v>314.82184126553602</c:v>
                </c:pt>
                <c:pt idx="2905">
                  <c:v>314.99298562607999</c:v>
                </c:pt>
                <c:pt idx="2906">
                  <c:v>315.06640831431099</c:v>
                </c:pt>
                <c:pt idx="2907">
                  <c:v>317.45592652788798</c:v>
                </c:pt>
                <c:pt idx="2908">
                  <c:v>261.85707462215601</c:v>
                </c:pt>
                <c:pt idx="2909">
                  <c:v>0</c:v>
                </c:pt>
                <c:pt idx="2910">
                  <c:v>0</c:v>
                </c:pt>
                <c:pt idx="2911">
                  <c:v>32.784453846858703</c:v>
                </c:pt>
                <c:pt idx="2912">
                  <c:v>331.14039796563299</c:v>
                </c:pt>
                <c:pt idx="2913">
                  <c:v>315.36280072946499</c:v>
                </c:pt>
                <c:pt idx="2914">
                  <c:v>307.18493656479097</c:v>
                </c:pt>
                <c:pt idx="2915">
                  <c:v>305.24373374304997</c:v>
                </c:pt>
                <c:pt idx="2916">
                  <c:v>314.60669160828797</c:v>
                </c:pt>
                <c:pt idx="2917">
                  <c:v>343.22642219614102</c:v>
                </c:pt>
                <c:pt idx="2918">
                  <c:v>388.88113799161903</c:v>
                </c:pt>
                <c:pt idx="2919">
                  <c:v>328.161191268999</c:v>
                </c:pt>
                <c:pt idx="2920">
                  <c:v>267.407446303683</c:v>
                </c:pt>
                <c:pt idx="2921">
                  <c:v>5.21775099592106</c:v>
                </c:pt>
                <c:pt idx="2922">
                  <c:v>97.847259548869005</c:v>
                </c:pt>
                <c:pt idx="2923">
                  <c:v>77.813460133932296</c:v>
                </c:pt>
                <c:pt idx="2924">
                  <c:v>137.55247931436199</c:v>
                </c:pt>
                <c:pt idx="2925">
                  <c:v>268.44856145458402</c:v>
                </c:pt>
                <c:pt idx="2926">
                  <c:v>313.11355821140802</c:v>
                </c:pt>
                <c:pt idx="2927">
                  <c:v>326.94701340298298</c:v>
                </c:pt>
                <c:pt idx="2928">
                  <c:v>322.254091586828</c:v>
                </c:pt>
                <c:pt idx="2929">
                  <c:v>317.77496742567098</c:v>
                </c:pt>
                <c:pt idx="2930">
                  <c:v>334.06830378801402</c:v>
                </c:pt>
                <c:pt idx="2931">
                  <c:v>329.44123645992801</c:v>
                </c:pt>
                <c:pt idx="2932">
                  <c:v>262.12541722709602</c:v>
                </c:pt>
                <c:pt idx="2933">
                  <c:v>0</c:v>
                </c:pt>
                <c:pt idx="2934">
                  <c:v>0</c:v>
                </c:pt>
                <c:pt idx="2935">
                  <c:v>66.127537879507599</c:v>
                </c:pt>
                <c:pt idx="2936">
                  <c:v>372.44469480123399</c:v>
                </c:pt>
                <c:pt idx="2937">
                  <c:v>362.024144125585</c:v>
                </c:pt>
                <c:pt idx="2938">
                  <c:v>352.507669192496</c:v>
                </c:pt>
                <c:pt idx="2939">
                  <c:v>353.16186575449302</c:v>
                </c:pt>
                <c:pt idx="2940">
                  <c:v>350.95361289983799</c:v>
                </c:pt>
                <c:pt idx="2941">
                  <c:v>357.068424152847</c:v>
                </c:pt>
                <c:pt idx="2942">
                  <c:v>371.47962662730498</c:v>
                </c:pt>
                <c:pt idx="2943">
                  <c:v>309.93378878308198</c:v>
                </c:pt>
                <c:pt idx="2944">
                  <c:v>238.491086126266</c:v>
                </c:pt>
                <c:pt idx="2945">
                  <c:v>0</c:v>
                </c:pt>
                <c:pt idx="2946">
                  <c:v>51.500194602665999</c:v>
                </c:pt>
                <c:pt idx="2947">
                  <c:v>60.073217674388097</c:v>
                </c:pt>
                <c:pt idx="2948">
                  <c:v>123.894517616622</c:v>
                </c:pt>
                <c:pt idx="2949">
                  <c:v>278.26333845329202</c:v>
                </c:pt>
                <c:pt idx="2950">
                  <c:v>350.24797980189902</c:v>
                </c:pt>
                <c:pt idx="2951">
                  <c:v>368.124702164464</c:v>
                </c:pt>
                <c:pt idx="2952">
                  <c:v>363.641478541168</c:v>
                </c:pt>
                <c:pt idx="2953">
                  <c:v>345.36606627244998</c:v>
                </c:pt>
                <c:pt idx="2954">
                  <c:v>334.03943349699</c:v>
                </c:pt>
                <c:pt idx="2955">
                  <c:v>331.80456472571399</c:v>
                </c:pt>
                <c:pt idx="2956">
                  <c:v>271.61562530084097</c:v>
                </c:pt>
                <c:pt idx="2957">
                  <c:v>0</c:v>
                </c:pt>
                <c:pt idx="2958">
                  <c:v>0</c:v>
                </c:pt>
                <c:pt idx="2959">
                  <c:v>30.8849808877771</c:v>
                </c:pt>
                <c:pt idx="2960">
                  <c:v>322.30838435023003</c:v>
                </c:pt>
                <c:pt idx="2961">
                  <c:v>318.54979191701801</c:v>
                </c:pt>
                <c:pt idx="2962">
                  <c:v>324.95753242215699</c:v>
                </c:pt>
                <c:pt idx="2963">
                  <c:v>341.893553677613</c:v>
                </c:pt>
                <c:pt idx="2964">
                  <c:v>362.33266219530498</c:v>
                </c:pt>
                <c:pt idx="2965">
                  <c:v>405.76912281955998</c:v>
                </c:pt>
                <c:pt idx="2966">
                  <c:v>457.65217117946702</c:v>
                </c:pt>
                <c:pt idx="2967">
                  <c:v>406.78554326734701</c:v>
                </c:pt>
                <c:pt idx="2968">
                  <c:v>356.020540238546</c:v>
                </c:pt>
                <c:pt idx="2969">
                  <c:v>81.248896464038495</c:v>
                </c:pt>
                <c:pt idx="2970">
                  <c:v>180.23365932947701</c:v>
                </c:pt>
                <c:pt idx="2971">
                  <c:v>167.39453305353399</c:v>
                </c:pt>
                <c:pt idx="2972">
                  <c:v>208.55417336969899</c:v>
                </c:pt>
                <c:pt idx="2973">
                  <c:v>341.07321916078803</c:v>
                </c:pt>
                <c:pt idx="2974">
                  <c:v>385.848857293251</c:v>
                </c:pt>
                <c:pt idx="2975">
                  <c:v>376.698489380735</c:v>
                </c:pt>
                <c:pt idx="2976">
                  <c:v>385.80926848362401</c:v>
                </c:pt>
                <c:pt idx="2977">
                  <c:v>398.99899890929402</c:v>
                </c:pt>
                <c:pt idx="2978">
                  <c:v>437.78616441713001</c:v>
                </c:pt>
                <c:pt idx="2979">
                  <c:v>437.59584382094403</c:v>
                </c:pt>
                <c:pt idx="2980">
                  <c:v>375.01107659726</c:v>
                </c:pt>
                <c:pt idx="2981">
                  <c:v>64.175392270501803</c:v>
                </c:pt>
                <c:pt idx="2982">
                  <c:v>0</c:v>
                </c:pt>
                <c:pt idx="2983">
                  <c:v>140.58552489722999</c:v>
                </c:pt>
                <c:pt idx="2984">
                  <c:v>428.51762437020398</c:v>
                </c:pt>
                <c:pt idx="2985">
                  <c:v>405.52133071178599</c:v>
                </c:pt>
                <c:pt idx="2986">
                  <c:v>391.98141723894997</c:v>
                </c:pt>
                <c:pt idx="2987">
                  <c:v>401.14652271655001</c:v>
                </c:pt>
                <c:pt idx="2988">
                  <c:v>402.17320742227201</c:v>
                </c:pt>
                <c:pt idx="2989">
                  <c:v>404.97169674142202</c:v>
                </c:pt>
                <c:pt idx="2990">
                  <c:v>423.020735633198</c:v>
                </c:pt>
                <c:pt idx="2991">
                  <c:v>361.95705806288402</c:v>
                </c:pt>
                <c:pt idx="2992">
                  <c:v>295.32312669032001</c:v>
                </c:pt>
                <c:pt idx="2993">
                  <c:v>5.8518767912197998</c:v>
                </c:pt>
                <c:pt idx="2994">
                  <c:v>116.076247559301</c:v>
                </c:pt>
                <c:pt idx="2995">
                  <c:v>122.000679206955</c:v>
                </c:pt>
                <c:pt idx="2996">
                  <c:v>179.840594873512</c:v>
                </c:pt>
                <c:pt idx="2997">
                  <c:v>322.25795879971702</c:v>
                </c:pt>
                <c:pt idx="2998">
                  <c:v>376.39485867922599</c:v>
                </c:pt>
                <c:pt idx="2999">
                  <c:v>380.776197515756</c:v>
                </c:pt>
                <c:pt idx="3000">
                  <c:v>367.37015051348402</c:v>
                </c:pt>
                <c:pt idx="3001">
                  <c:v>349.41182373653299</c:v>
                </c:pt>
                <c:pt idx="3002">
                  <c:v>338.15672723345</c:v>
                </c:pt>
                <c:pt idx="3003">
                  <c:v>349.71771132951199</c:v>
                </c:pt>
                <c:pt idx="3004">
                  <c:v>376.81993161226501</c:v>
                </c:pt>
                <c:pt idx="3005">
                  <c:v>135.14871381311599</c:v>
                </c:pt>
                <c:pt idx="3006">
                  <c:v>0</c:v>
                </c:pt>
                <c:pt idx="3007">
                  <c:v>0</c:v>
                </c:pt>
                <c:pt idx="3008">
                  <c:v>392.494049462394</c:v>
                </c:pt>
                <c:pt idx="3009">
                  <c:v>331.97529034149198</c:v>
                </c:pt>
                <c:pt idx="3010">
                  <c:v>294.60274320293399</c:v>
                </c:pt>
                <c:pt idx="3011">
                  <c:v>168.443568327994</c:v>
                </c:pt>
                <c:pt idx="3012">
                  <c:v>187.62877037299401</c:v>
                </c:pt>
                <c:pt idx="3013">
                  <c:v>325.81443554433002</c:v>
                </c:pt>
                <c:pt idx="3014">
                  <c:v>380.292800975082</c:v>
                </c:pt>
                <c:pt idx="3015">
                  <c:v>335.15766893243699</c:v>
                </c:pt>
                <c:pt idx="3016">
                  <c:v>99.579206227401301</c:v>
                </c:pt>
                <c:pt idx="3017">
                  <c:v>10.535358003010201</c:v>
                </c:pt>
                <c:pt idx="3018">
                  <c:v>109.860074419607</c:v>
                </c:pt>
                <c:pt idx="3019">
                  <c:v>96.757702660590397</c:v>
                </c:pt>
                <c:pt idx="3020">
                  <c:v>137.4834742864</c:v>
                </c:pt>
                <c:pt idx="3021">
                  <c:v>277.98994731430503</c:v>
                </c:pt>
                <c:pt idx="3022">
                  <c:v>336.28653686553798</c:v>
                </c:pt>
                <c:pt idx="3023">
                  <c:v>336.14421770683902</c:v>
                </c:pt>
                <c:pt idx="3024">
                  <c:v>326.85069260218302</c:v>
                </c:pt>
                <c:pt idx="3025">
                  <c:v>310.59229716834898</c:v>
                </c:pt>
                <c:pt idx="3026">
                  <c:v>296.630802982045</c:v>
                </c:pt>
                <c:pt idx="3027">
                  <c:v>306.18220923327999</c:v>
                </c:pt>
                <c:pt idx="3028">
                  <c:v>331.939847449946</c:v>
                </c:pt>
                <c:pt idx="3029">
                  <c:v>61.716747578799399</c:v>
                </c:pt>
                <c:pt idx="3030">
                  <c:v>0</c:v>
                </c:pt>
                <c:pt idx="3031">
                  <c:v>0</c:v>
                </c:pt>
                <c:pt idx="3032">
                  <c:v>350.70874548805102</c:v>
                </c:pt>
                <c:pt idx="3033">
                  <c:v>309.10293910835702</c:v>
                </c:pt>
                <c:pt idx="3034">
                  <c:v>306.64887684705297</c:v>
                </c:pt>
                <c:pt idx="3035">
                  <c:v>213.19350217839701</c:v>
                </c:pt>
                <c:pt idx="3036">
                  <c:v>225.66844285879901</c:v>
                </c:pt>
                <c:pt idx="3037">
                  <c:v>344.23448302350403</c:v>
                </c:pt>
                <c:pt idx="3038">
                  <c:v>375.83039190484101</c:v>
                </c:pt>
                <c:pt idx="3039">
                  <c:v>309.74158861546999</c:v>
                </c:pt>
                <c:pt idx="3040">
                  <c:v>41.707547864742899</c:v>
                </c:pt>
                <c:pt idx="3041">
                  <c:v>0</c:v>
                </c:pt>
                <c:pt idx="3042">
                  <c:v>24.4673097976961</c:v>
                </c:pt>
                <c:pt idx="3043">
                  <c:v>34.476827479202299</c:v>
                </c:pt>
                <c:pt idx="3044">
                  <c:v>96.541276097341793</c:v>
                </c:pt>
                <c:pt idx="3045">
                  <c:v>241.86167201422899</c:v>
                </c:pt>
                <c:pt idx="3046">
                  <c:v>299.12036600239099</c:v>
                </c:pt>
                <c:pt idx="3047">
                  <c:v>298.82647918323602</c:v>
                </c:pt>
                <c:pt idx="3048">
                  <c:v>303.65141075951601</c:v>
                </c:pt>
                <c:pt idx="3049">
                  <c:v>306.10214250679797</c:v>
                </c:pt>
                <c:pt idx="3050">
                  <c:v>308.34201226676998</c:v>
                </c:pt>
                <c:pt idx="3051">
                  <c:v>313.08404564529297</c:v>
                </c:pt>
                <c:pt idx="3052">
                  <c:v>255.873204711119</c:v>
                </c:pt>
                <c:pt idx="3053">
                  <c:v>0</c:v>
                </c:pt>
                <c:pt idx="3054">
                  <c:v>0</c:v>
                </c:pt>
                <c:pt idx="3055">
                  <c:v>4.6229216093755303</c:v>
                </c:pt>
                <c:pt idx="3056">
                  <c:v>301.36622335127299</c:v>
                </c:pt>
                <c:pt idx="3057">
                  <c:v>278.995730330497</c:v>
                </c:pt>
                <c:pt idx="3058">
                  <c:v>261.94725057083002</c:v>
                </c:pt>
                <c:pt idx="3059">
                  <c:v>259.34251664062299</c:v>
                </c:pt>
                <c:pt idx="3060">
                  <c:v>259.467470835124</c:v>
                </c:pt>
                <c:pt idx="3061">
                  <c:v>266.92096176490497</c:v>
                </c:pt>
                <c:pt idx="3062">
                  <c:v>286.33833107038799</c:v>
                </c:pt>
                <c:pt idx="3063">
                  <c:v>238.40601969631501</c:v>
                </c:pt>
                <c:pt idx="3064">
                  <c:v>190.674593750517</c:v>
                </c:pt>
                <c:pt idx="3065">
                  <c:v>0</c:v>
                </c:pt>
                <c:pt idx="3066">
                  <c:v>24.494343545053201</c:v>
                </c:pt>
                <c:pt idx="3067">
                  <c:v>31.262706399800599</c:v>
                </c:pt>
                <c:pt idx="3068">
                  <c:v>92.094190295177398</c:v>
                </c:pt>
                <c:pt idx="3069">
                  <c:v>246.85230273219199</c:v>
                </c:pt>
                <c:pt idx="3070">
                  <c:v>322.49912326994502</c:v>
                </c:pt>
                <c:pt idx="3071">
                  <c:v>340.69330316204503</c:v>
                </c:pt>
                <c:pt idx="3072">
                  <c:v>331.45318745888397</c:v>
                </c:pt>
                <c:pt idx="3073">
                  <c:v>308.22190473041098</c:v>
                </c:pt>
                <c:pt idx="3074">
                  <c:v>289.52562970698199</c:v>
                </c:pt>
                <c:pt idx="3075">
                  <c:v>296.811256288886</c:v>
                </c:pt>
                <c:pt idx="3076">
                  <c:v>252.59217436332</c:v>
                </c:pt>
                <c:pt idx="3077">
                  <c:v>0</c:v>
                </c:pt>
                <c:pt idx="3078">
                  <c:v>0</c:v>
                </c:pt>
                <c:pt idx="3079">
                  <c:v>63.465236118295898</c:v>
                </c:pt>
                <c:pt idx="3080">
                  <c:v>372.52147917242098</c:v>
                </c:pt>
                <c:pt idx="3081">
                  <c:v>334.80397133817797</c:v>
                </c:pt>
                <c:pt idx="3082">
                  <c:v>290.27905253771098</c:v>
                </c:pt>
                <c:pt idx="3083">
                  <c:v>259.20176136256902</c:v>
                </c:pt>
                <c:pt idx="3084">
                  <c:v>273.85002619200702</c:v>
                </c:pt>
                <c:pt idx="3085">
                  <c:v>318.949832117683</c:v>
                </c:pt>
                <c:pt idx="3086">
                  <c:v>369.60823194905799</c:v>
                </c:pt>
                <c:pt idx="3087">
                  <c:v>307.71970357076299</c:v>
                </c:pt>
                <c:pt idx="3088">
                  <c:v>221.51877349284101</c:v>
                </c:pt>
                <c:pt idx="3089">
                  <c:v>0</c:v>
                </c:pt>
                <c:pt idx="3090">
                  <c:v>28.988206257910601</c:v>
                </c:pt>
                <c:pt idx="3091">
                  <c:v>29.461514292446001</c:v>
                </c:pt>
                <c:pt idx="3092">
                  <c:v>91.638625302147503</c:v>
                </c:pt>
                <c:pt idx="3093">
                  <c:v>244.79152087583401</c:v>
                </c:pt>
                <c:pt idx="3094">
                  <c:v>313.56748462164398</c:v>
                </c:pt>
                <c:pt idx="3095">
                  <c:v>341.16319557601798</c:v>
                </c:pt>
                <c:pt idx="3096">
                  <c:v>341.13441326263103</c:v>
                </c:pt>
                <c:pt idx="3097">
                  <c:v>334.41634569849799</c:v>
                </c:pt>
                <c:pt idx="3098">
                  <c:v>352.71116278986602</c:v>
                </c:pt>
                <c:pt idx="3099">
                  <c:v>357.272014636042</c:v>
                </c:pt>
                <c:pt idx="3100">
                  <c:v>305.22487548773699</c:v>
                </c:pt>
                <c:pt idx="3101">
                  <c:v>0</c:v>
                </c:pt>
                <c:pt idx="3102">
                  <c:v>0</c:v>
                </c:pt>
                <c:pt idx="3103">
                  <c:v>55.874046171747104</c:v>
                </c:pt>
                <c:pt idx="3104">
                  <c:v>359.12454990915103</c:v>
                </c:pt>
                <c:pt idx="3105">
                  <c:v>316.55923437059101</c:v>
                </c:pt>
                <c:pt idx="3106">
                  <c:v>266.52819231727</c:v>
                </c:pt>
                <c:pt idx="3107">
                  <c:v>267.98471495904897</c:v>
                </c:pt>
                <c:pt idx="3108">
                  <c:v>269.70256035281199</c:v>
                </c:pt>
                <c:pt idx="3109">
                  <c:v>283.71857436532503</c:v>
                </c:pt>
                <c:pt idx="3110">
                  <c:v>340.14733762170403</c:v>
                </c:pt>
                <c:pt idx="3111">
                  <c:v>260.24128720013999</c:v>
                </c:pt>
                <c:pt idx="3112">
                  <c:v>164.739223664885</c:v>
                </c:pt>
                <c:pt idx="3113">
                  <c:v>0</c:v>
                </c:pt>
                <c:pt idx="3114">
                  <c:v>0</c:v>
                </c:pt>
                <c:pt idx="3115">
                  <c:v>0</c:v>
                </c:pt>
                <c:pt idx="3116">
                  <c:v>25.291192476522401</c:v>
                </c:pt>
                <c:pt idx="3117">
                  <c:v>163.238182612353</c:v>
                </c:pt>
                <c:pt idx="3118">
                  <c:v>205.33250491024299</c:v>
                </c:pt>
                <c:pt idx="3119">
                  <c:v>214.97453334901201</c:v>
                </c:pt>
                <c:pt idx="3120">
                  <c:v>261.49998454520602</c:v>
                </c:pt>
                <c:pt idx="3121">
                  <c:v>325.40653743728802</c:v>
                </c:pt>
                <c:pt idx="3122">
                  <c:v>399.81560576508599</c:v>
                </c:pt>
                <c:pt idx="3123">
                  <c:v>425.56187157882903</c:v>
                </c:pt>
                <c:pt idx="3124">
                  <c:v>380.481567820137</c:v>
                </c:pt>
                <c:pt idx="3125">
                  <c:v>59.236545005400203</c:v>
                </c:pt>
                <c:pt idx="3126">
                  <c:v>0</c:v>
                </c:pt>
                <c:pt idx="3127">
                  <c:v>120.569992526889</c:v>
                </c:pt>
                <c:pt idx="3128">
                  <c:v>363.237217858593</c:v>
                </c:pt>
                <c:pt idx="3129">
                  <c:v>332.29423292194201</c:v>
                </c:pt>
                <c:pt idx="3130">
                  <c:v>302.01025465716202</c:v>
                </c:pt>
                <c:pt idx="3131">
                  <c:v>276.931826894361</c:v>
                </c:pt>
                <c:pt idx="3132">
                  <c:v>270.82994087345497</c:v>
                </c:pt>
                <c:pt idx="3133">
                  <c:v>310.85130784104302</c:v>
                </c:pt>
                <c:pt idx="3134">
                  <c:v>357.084620477866</c:v>
                </c:pt>
                <c:pt idx="3135">
                  <c:v>300.26886232511703</c:v>
                </c:pt>
                <c:pt idx="3136">
                  <c:v>215.24951483309201</c:v>
                </c:pt>
                <c:pt idx="3137">
                  <c:v>0</c:v>
                </c:pt>
                <c:pt idx="3138">
                  <c:v>14.203177012702399</c:v>
                </c:pt>
                <c:pt idx="3139">
                  <c:v>21.7863203510936</c:v>
                </c:pt>
                <c:pt idx="3140">
                  <c:v>80.718033888449398</c:v>
                </c:pt>
                <c:pt idx="3141">
                  <c:v>227.49427482243999</c:v>
                </c:pt>
                <c:pt idx="3142">
                  <c:v>285.01992601036198</c:v>
                </c:pt>
                <c:pt idx="3143">
                  <c:v>289.59949684910498</c:v>
                </c:pt>
                <c:pt idx="3144">
                  <c:v>296.67942549364</c:v>
                </c:pt>
                <c:pt idx="3145">
                  <c:v>306.11442282738102</c:v>
                </c:pt>
                <c:pt idx="3146">
                  <c:v>315.45183166345498</c:v>
                </c:pt>
                <c:pt idx="3147">
                  <c:v>320.24524802539298</c:v>
                </c:pt>
                <c:pt idx="3148">
                  <c:v>266.86241658492099</c:v>
                </c:pt>
                <c:pt idx="3149">
                  <c:v>0</c:v>
                </c:pt>
                <c:pt idx="3150">
                  <c:v>0</c:v>
                </c:pt>
                <c:pt idx="3151">
                  <c:v>26.323782547872401</c:v>
                </c:pt>
                <c:pt idx="3152">
                  <c:v>362.98621178851198</c:v>
                </c:pt>
                <c:pt idx="3153">
                  <c:v>396.27331256397798</c:v>
                </c:pt>
                <c:pt idx="3154">
                  <c:v>442.02356324261802</c:v>
                </c:pt>
                <c:pt idx="3155">
                  <c:v>495.96726324173898</c:v>
                </c:pt>
                <c:pt idx="3156">
                  <c:v>468.14088028088003</c:v>
                </c:pt>
                <c:pt idx="3157">
                  <c:v>455.03135288908499</c:v>
                </c:pt>
                <c:pt idx="3158">
                  <c:v>448.90549605336997</c:v>
                </c:pt>
                <c:pt idx="3159">
                  <c:v>400.43405359066298</c:v>
                </c:pt>
                <c:pt idx="3160">
                  <c:v>361.31332046385103</c:v>
                </c:pt>
                <c:pt idx="3161">
                  <c:v>99.825758771090705</c:v>
                </c:pt>
                <c:pt idx="3162">
                  <c:v>196.70376544259099</c:v>
                </c:pt>
                <c:pt idx="3163">
                  <c:v>176.56991290586799</c:v>
                </c:pt>
                <c:pt idx="3164">
                  <c:v>206.47736853275501</c:v>
                </c:pt>
                <c:pt idx="3165">
                  <c:v>335.19541432882102</c:v>
                </c:pt>
                <c:pt idx="3166">
                  <c:v>379.89839923457203</c:v>
                </c:pt>
                <c:pt idx="3167">
                  <c:v>375.362767425632</c:v>
                </c:pt>
                <c:pt idx="3168">
                  <c:v>384.431341826981</c:v>
                </c:pt>
                <c:pt idx="3169">
                  <c:v>402.085054146647</c:v>
                </c:pt>
                <c:pt idx="3170">
                  <c:v>419.33674112697099</c:v>
                </c:pt>
                <c:pt idx="3171">
                  <c:v>384.16772419097998</c:v>
                </c:pt>
                <c:pt idx="3172">
                  <c:v>325.47411917747701</c:v>
                </c:pt>
                <c:pt idx="3173">
                  <c:v>0</c:v>
                </c:pt>
                <c:pt idx="3174">
                  <c:v>0</c:v>
                </c:pt>
                <c:pt idx="3175">
                  <c:v>0</c:v>
                </c:pt>
                <c:pt idx="3176">
                  <c:v>0</c:v>
                </c:pt>
                <c:pt idx="3177">
                  <c:v>0</c:v>
                </c:pt>
                <c:pt idx="3178">
                  <c:v>0</c:v>
                </c:pt>
                <c:pt idx="3179">
                  <c:v>0</c:v>
                </c:pt>
                <c:pt idx="3180">
                  <c:v>49.648652822097297</c:v>
                </c:pt>
                <c:pt idx="3181">
                  <c:v>244.91238813708</c:v>
                </c:pt>
                <c:pt idx="3182">
                  <c:v>336.50342808296602</c:v>
                </c:pt>
                <c:pt idx="3183">
                  <c:v>277.13389945881602</c:v>
                </c:pt>
                <c:pt idx="3184">
                  <c:v>9.5082174633503609</c:v>
                </c:pt>
                <c:pt idx="3185">
                  <c:v>0</c:v>
                </c:pt>
                <c:pt idx="3186">
                  <c:v>0</c:v>
                </c:pt>
                <c:pt idx="3187">
                  <c:v>29.2238879978593</c:v>
                </c:pt>
                <c:pt idx="3188">
                  <c:v>105.455055219092</c:v>
                </c:pt>
                <c:pt idx="3189">
                  <c:v>247.823470699995</c:v>
                </c:pt>
                <c:pt idx="3190">
                  <c:v>282.85971361738501</c:v>
                </c:pt>
                <c:pt idx="3191">
                  <c:v>267.61823994744901</c:v>
                </c:pt>
                <c:pt idx="3192">
                  <c:v>270.02667569605899</c:v>
                </c:pt>
                <c:pt idx="3193">
                  <c:v>275.13316725966803</c:v>
                </c:pt>
                <c:pt idx="3194">
                  <c:v>282.504460179425</c:v>
                </c:pt>
                <c:pt idx="3195">
                  <c:v>280.17954414634897</c:v>
                </c:pt>
                <c:pt idx="3196">
                  <c:v>275.58074047239899</c:v>
                </c:pt>
                <c:pt idx="3197">
                  <c:v>0</c:v>
                </c:pt>
                <c:pt idx="3198">
                  <c:v>0</c:v>
                </c:pt>
                <c:pt idx="3199">
                  <c:v>0</c:v>
                </c:pt>
                <c:pt idx="3200">
                  <c:v>256.44282028209398</c:v>
                </c:pt>
                <c:pt idx="3201">
                  <c:v>217.16873733894499</c:v>
                </c:pt>
                <c:pt idx="3202">
                  <c:v>222.467565024896</c:v>
                </c:pt>
                <c:pt idx="3203">
                  <c:v>145.23272504239</c:v>
                </c:pt>
                <c:pt idx="3204">
                  <c:v>128.91240953435999</c:v>
                </c:pt>
                <c:pt idx="3205">
                  <c:v>198.544127041303</c:v>
                </c:pt>
                <c:pt idx="3206">
                  <c:v>280.78123634944598</c:v>
                </c:pt>
                <c:pt idx="3207">
                  <c:v>293.73104151902999</c:v>
                </c:pt>
                <c:pt idx="3208">
                  <c:v>71.217600840913406</c:v>
                </c:pt>
                <c:pt idx="3209">
                  <c:v>0</c:v>
                </c:pt>
                <c:pt idx="3210">
                  <c:v>94.719522417314806</c:v>
                </c:pt>
                <c:pt idx="3211">
                  <c:v>85.479974392456896</c:v>
                </c:pt>
                <c:pt idx="3212">
                  <c:v>130.252109306525</c:v>
                </c:pt>
                <c:pt idx="3213">
                  <c:v>268.21325007649</c:v>
                </c:pt>
                <c:pt idx="3214">
                  <c:v>319.61971891758998</c:v>
                </c:pt>
                <c:pt idx="3215">
                  <c:v>317.32645383500102</c:v>
                </c:pt>
                <c:pt idx="3216">
                  <c:v>333.54495090808501</c:v>
                </c:pt>
                <c:pt idx="3217">
                  <c:v>361.09446288691998</c:v>
                </c:pt>
                <c:pt idx="3218">
                  <c:v>383.54886741530601</c:v>
                </c:pt>
                <c:pt idx="3219">
                  <c:v>468.88227752052302</c:v>
                </c:pt>
                <c:pt idx="3220">
                  <c:v>507.88022622069099</c:v>
                </c:pt>
                <c:pt idx="3221">
                  <c:v>256.38056338118503</c:v>
                </c:pt>
                <c:pt idx="3222">
                  <c:v>53.250931170699403</c:v>
                </c:pt>
                <c:pt idx="3223">
                  <c:v>119.527375200655</c:v>
                </c:pt>
                <c:pt idx="3224">
                  <c:v>158.70577842539799</c:v>
                </c:pt>
                <c:pt idx="3225">
                  <c:v>141.02163433877101</c:v>
                </c:pt>
                <c:pt idx="3226">
                  <c:v>307.96854017410402</c:v>
                </c:pt>
                <c:pt idx="3227">
                  <c:v>513.73412192639</c:v>
                </c:pt>
                <c:pt idx="3228">
                  <c:v>544.35147309928004</c:v>
                </c:pt>
                <c:pt idx="3229">
                  <c:v>585.11210570725405</c:v>
                </c:pt>
                <c:pt idx="3230">
                  <c:v>641.00017201473702</c:v>
                </c:pt>
                <c:pt idx="3231">
                  <c:v>552.84395732028804</c:v>
                </c:pt>
                <c:pt idx="3232">
                  <c:v>423.12593877626898</c:v>
                </c:pt>
                <c:pt idx="3233">
                  <c:v>66.594484711205098</c:v>
                </c:pt>
                <c:pt idx="3234">
                  <c:v>194.07993194934201</c:v>
                </c:pt>
                <c:pt idx="3235">
                  <c:v>237.52876764215799</c:v>
                </c:pt>
                <c:pt idx="3236">
                  <c:v>329.444264795572</c:v>
                </c:pt>
                <c:pt idx="3237">
                  <c:v>500.39952110429999</c:v>
                </c:pt>
                <c:pt idx="3238">
                  <c:v>586.53570836854499</c:v>
                </c:pt>
                <c:pt idx="3239">
                  <c:v>620.484702215364</c:v>
                </c:pt>
                <c:pt idx="3240">
                  <c:v>648.20328996897501</c:v>
                </c:pt>
                <c:pt idx="3241">
                  <c:v>687.61655217048406</c:v>
                </c:pt>
                <c:pt idx="3242">
                  <c:v>718.61944346527696</c:v>
                </c:pt>
                <c:pt idx="3243">
                  <c:v>661.40817394017995</c:v>
                </c:pt>
                <c:pt idx="3244">
                  <c:v>518.08455618660798</c:v>
                </c:pt>
                <c:pt idx="3245">
                  <c:v>54.639666842042097</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69.623423939306093</c:v>
                </c:pt>
                <c:pt idx="3262">
                  <c:v>218.27854781565301</c:v>
                </c:pt>
                <c:pt idx="3263">
                  <c:v>301.07052719998001</c:v>
                </c:pt>
                <c:pt idx="3264">
                  <c:v>314.76637661282598</c:v>
                </c:pt>
                <c:pt idx="3265">
                  <c:v>302.72475386391801</c:v>
                </c:pt>
                <c:pt idx="3266">
                  <c:v>288.44605836437199</c:v>
                </c:pt>
                <c:pt idx="3267">
                  <c:v>314.05979124173302</c:v>
                </c:pt>
                <c:pt idx="3268">
                  <c:v>291.825269012447</c:v>
                </c:pt>
                <c:pt idx="3269">
                  <c:v>0</c:v>
                </c:pt>
                <c:pt idx="3270">
                  <c:v>0</c:v>
                </c:pt>
                <c:pt idx="3271">
                  <c:v>0</c:v>
                </c:pt>
                <c:pt idx="3272">
                  <c:v>0</c:v>
                </c:pt>
                <c:pt idx="3273">
                  <c:v>0</c:v>
                </c:pt>
                <c:pt idx="3274">
                  <c:v>0</c:v>
                </c:pt>
                <c:pt idx="3275">
                  <c:v>0</c:v>
                </c:pt>
                <c:pt idx="3276">
                  <c:v>0</c:v>
                </c:pt>
                <c:pt idx="3277">
                  <c:v>0</c:v>
                </c:pt>
                <c:pt idx="3278">
                  <c:v>100.348156010042</c:v>
                </c:pt>
                <c:pt idx="3279">
                  <c:v>113.24654678861</c:v>
                </c:pt>
                <c:pt idx="3280">
                  <c:v>91.687262665420803</c:v>
                </c:pt>
                <c:pt idx="3281">
                  <c:v>0</c:v>
                </c:pt>
                <c:pt idx="3282">
                  <c:v>0</c:v>
                </c:pt>
                <c:pt idx="3283">
                  <c:v>0</c:v>
                </c:pt>
                <c:pt idx="3284">
                  <c:v>0</c:v>
                </c:pt>
                <c:pt idx="3285">
                  <c:v>68.378591617382099</c:v>
                </c:pt>
                <c:pt idx="3286">
                  <c:v>64.992420840983499</c:v>
                </c:pt>
                <c:pt idx="3287">
                  <c:v>56.256368860373598</c:v>
                </c:pt>
                <c:pt idx="3288">
                  <c:v>61.394283346556499</c:v>
                </c:pt>
                <c:pt idx="3289">
                  <c:v>73.513896093585799</c:v>
                </c:pt>
                <c:pt idx="3290">
                  <c:v>90.694950353088799</c:v>
                </c:pt>
                <c:pt idx="3291">
                  <c:v>91.976239919456603</c:v>
                </c:pt>
                <c:pt idx="3292">
                  <c:v>45.949093691865599</c:v>
                </c:pt>
                <c:pt idx="3293">
                  <c:v>0</c:v>
                </c:pt>
                <c:pt idx="3294">
                  <c:v>0</c:v>
                </c:pt>
                <c:pt idx="3295">
                  <c:v>0</c:v>
                </c:pt>
                <c:pt idx="3296">
                  <c:v>0</c:v>
                </c:pt>
                <c:pt idx="3297">
                  <c:v>0</c:v>
                </c:pt>
                <c:pt idx="3298">
                  <c:v>0</c:v>
                </c:pt>
                <c:pt idx="3299">
                  <c:v>0</c:v>
                </c:pt>
                <c:pt idx="3300">
                  <c:v>14.6576856436551</c:v>
                </c:pt>
                <c:pt idx="3301">
                  <c:v>67.339928129996693</c:v>
                </c:pt>
                <c:pt idx="3302">
                  <c:v>111.69266036118</c:v>
                </c:pt>
                <c:pt idx="3303">
                  <c:v>72.361840384096695</c:v>
                </c:pt>
                <c:pt idx="3304">
                  <c:v>24.334894659993299</c:v>
                </c:pt>
                <c:pt idx="3305">
                  <c:v>0</c:v>
                </c:pt>
                <c:pt idx="3306">
                  <c:v>0</c:v>
                </c:pt>
                <c:pt idx="3307">
                  <c:v>0</c:v>
                </c:pt>
                <c:pt idx="3308">
                  <c:v>30.7111729499969</c:v>
                </c:pt>
                <c:pt idx="3309">
                  <c:v>169.936382587689</c:v>
                </c:pt>
                <c:pt idx="3310">
                  <c:v>204.14134457860101</c:v>
                </c:pt>
                <c:pt idx="3311">
                  <c:v>178.84711629962399</c:v>
                </c:pt>
                <c:pt idx="3312">
                  <c:v>164.142534948042</c:v>
                </c:pt>
                <c:pt idx="3313">
                  <c:v>150.58471673055499</c:v>
                </c:pt>
                <c:pt idx="3314">
                  <c:v>139.26479167544201</c:v>
                </c:pt>
                <c:pt idx="3315">
                  <c:v>140.659919357196</c:v>
                </c:pt>
                <c:pt idx="3316">
                  <c:v>83.351233089469403</c:v>
                </c:pt>
                <c:pt idx="3317">
                  <c:v>0</c:v>
                </c:pt>
                <c:pt idx="3318">
                  <c:v>0</c:v>
                </c:pt>
                <c:pt idx="3319">
                  <c:v>0</c:v>
                </c:pt>
                <c:pt idx="3320">
                  <c:v>113.698859171222</c:v>
                </c:pt>
                <c:pt idx="3321">
                  <c:v>103.583871988392</c:v>
                </c:pt>
                <c:pt idx="3322">
                  <c:v>101.80529930109201</c:v>
                </c:pt>
                <c:pt idx="3323">
                  <c:v>108.16134546488</c:v>
                </c:pt>
                <c:pt idx="3324">
                  <c:v>142.96888287459501</c:v>
                </c:pt>
                <c:pt idx="3325">
                  <c:v>197.78542373565199</c:v>
                </c:pt>
                <c:pt idx="3326">
                  <c:v>255.82660560258901</c:v>
                </c:pt>
                <c:pt idx="3327">
                  <c:v>213.58308978588499</c:v>
                </c:pt>
                <c:pt idx="3328">
                  <c:v>164.82236546254001</c:v>
                </c:pt>
                <c:pt idx="3329">
                  <c:v>0</c:v>
                </c:pt>
                <c:pt idx="3330">
                  <c:v>0</c:v>
                </c:pt>
                <c:pt idx="3331">
                  <c:v>0</c:v>
                </c:pt>
                <c:pt idx="3332">
                  <c:v>10.286255473641701</c:v>
                </c:pt>
                <c:pt idx="3333">
                  <c:v>157.08713601815899</c:v>
                </c:pt>
                <c:pt idx="3334">
                  <c:v>216.214864082617</c:v>
                </c:pt>
                <c:pt idx="3335">
                  <c:v>219.603257322248</c:v>
                </c:pt>
                <c:pt idx="3336">
                  <c:v>211.025581795384</c:v>
                </c:pt>
                <c:pt idx="3337">
                  <c:v>196.501871313653</c:v>
                </c:pt>
                <c:pt idx="3338">
                  <c:v>182.99909192126901</c:v>
                </c:pt>
                <c:pt idx="3339">
                  <c:v>181.923012724476</c:v>
                </c:pt>
                <c:pt idx="3340">
                  <c:v>184.49170488654099</c:v>
                </c:pt>
                <c:pt idx="3341">
                  <c:v>0</c:v>
                </c:pt>
                <c:pt idx="3342">
                  <c:v>0</c:v>
                </c:pt>
                <c:pt idx="3343">
                  <c:v>0</c:v>
                </c:pt>
                <c:pt idx="3344">
                  <c:v>160.033815679838</c:v>
                </c:pt>
                <c:pt idx="3345">
                  <c:v>140.026854031385</c:v>
                </c:pt>
                <c:pt idx="3346">
                  <c:v>140.21076478195801</c:v>
                </c:pt>
                <c:pt idx="3347">
                  <c:v>54.288651269024598</c:v>
                </c:pt>
                <c:pt idx="3348">
                  <c:v>75.445220465918695</c:v>
                </c:pt>
                <c:pt idx="3349">
                  <c:v>199.89432845423099</c:v>
                </c:pt>
                <c:pt idx="3350">
                  <c:v>232.979433592498</c:v>
                </c:pt>
                <c:pt idx="3351">
                  <c:v>175.92605977124501</c:v>
                </c:pt>
                <c:pt idx="3352">
                  <c:v>0</c:v>
                </c:pt>
                <c:pt idx="3353">
                  <c:v>0</c:v>
                </c:pt>
                <c:pt idx="3354">
                  <c:v>0</c:v>
                </c:pt>
                <c:pt idx="3355">
                  <c:v>0</c:v>
                </c:pt>
                <c:pt idx="3356">
                  <c:v>0</c:v>
                </c:pt>
                <c:pt idx="3357">
                  <c:v>128.62818000484799</c:v>
                </c:pt>
                <c:pt idx="3358">
                  <c:v>164.704177162159</c:v>
                </c:pt>
                <c:pt idx="3359">
                  <c:v>152.075221560453</c:v>
                </c:pt>
                <c:pt idx="3360">
                  <c:v>153.438229423037</c:v>
                </c:pt>
                <c:pt idx="3361">
                  <c:v>158.483183667812</c:v>
                </c:pt>
                <c:pt idx="3362">
                  <c:v>164.85716478402199</c:v>
                </c:pt>
                <c:pt idx="3363">
                  <c:v>171.15128994512699</c:v>
                </c:pt>
                <c:pt idx="3364">
                  <c:v>172.50616072792999</c:v>
                </c:pt>
                <c:pt idx="3365">
                  <c:v>0</c:v>
                </c:pt>
                <c:pt idx="3366">
                  <c:v>0</c:v>
                </c:pt>
                <c:pt idx="3367">
                  <c:v>0</c:v>
                </c:pt>
                <c:pt idx="3368">
                  <c:v>142.18563282019801</c:v>
                </c:pt>
                <c:pt idx="3369">
                  <c:v>146.14094591556901</c:v>
                </c:pt>
                <c:pt idx="3370">
                  <c:v>152.39693793419499</c:v>
                </c:pt>
                <c:pt idx="3371">
                  <c:v>35.361300851543803</c:v>
                </c:pt>
                <c:pt idx="3372">
                  <c:v>82.202658797164105</c:v>
                </c:pt>
                <c:pt idx="3373">
                  <c:v>227.23539670757199</c:v>
                </c:pt>
                <c:pt idx="3374">
                  <c:v>264.45018982814997</c:v>
                </c:pt>
                <c:pt idx="3375">
                  <c:v>199.27007607999201</c:v>
                </c:pt>
                <c:pt idx="3376">
                  <c:v>0</c:v>
                </c:pt>
                <c:pt idx="3377">
                  <c:v>0</c:v>
                </c:pt>
                <c:pt idx="3378">
                  <c:v>0</c:v>
                </c:pt>
                <c:pt idx="3379">
                  <c:v>0</c:v>
                </c:pt>
                <c:pt idx="3380">
                  <c:v>100.775572336442</c:v>
                </c:pt>
                <c:pt idx="3381">
                  <c:v>262.93107927179898</c:v>
                </c:pt>
                <c:pt idx="3382">
                  <c:v>326.15124066014198</c:v>
                </c:pt>
                <c:pt idx="3383">
                  <c:v>335.187783360092</c:v>
                </c:pt>
                <c:pt idx="3384">
                  <c:v>332.88555226631701</c:v>
                </c:pt>
                <c:pt idx="3385">
                  <c:v>321.39605883898702</c:v>
                </c:pt>
                <c:pt idx="3386">
                  <c:v>312.12779905308901</c:v>
                </c:pt>
                <c:pt idx="3387">
                  <c:v>328.56332479069602</c:v>
                </c:pt>
                <c:pt idx="3388">
                  <c:v>294.47428538825898</c:v>
                </c:pt>
                <c:pt idx="3389">
                  <c:v>0</c:v>
                </c:pt>
                <c:pt idx="3390">
                  <c:v>0</c:v>
                </c:pt>
                <c:pt idx="3391">
                  <c:v>84.090486806314999</c:v>
                </c:pt>
                <c:pt idx="3392">
                  <c:v>387.14689271952602</c:v>
                </c:pt>
                <c:pt idx="3393">
                  <c:v>384.77596494588198</c:v>
                </c:pt>
                <c:pt idx="3394">
                  <c:v>380.78204057606501</c:v>
                </c:pt>
                <c:pt idx="3395">
                  <c:v>389.70626002049499</c:v>
                </c:pt>
                <c:pt idx="3396">
                  <c:v>393.832176269608</c:v>
                </c:pt>
                <c:pt idx="3397">
                  <c:v>401.67553790004598</c:v>
                </c:pt>
                <c:pt idx="3398">
                  <c:v>414.48990793138103</c:v>
                </c:pt>
                <c:pt idx="3399">
                  <c:v>340.15646847448397</c:v>
                </c:pt>
                <c:pt idx="3400">
                  <c:v>256.47415361763802</c:v>
                </c:pt>
                <c:pt idx="3401">
                  <c:v>0</c:v>
                </c:pt>
                <c:pt idx="3402">
                  <c:v>66.375373115158297</c:v>
                </c:pt>
                <c:pt idx="3403">
                  <c:v>103.356947491434</c:v>
                </c:pt>
                <c:pt idx="3404">
                  <c:v>189.33208104302901</c:v>
                </c:pt>
                <c:pt idx="3405">
                  <c:v>342.09775611636297</c:v>
                </c:pt>
                <c:pt idx="3406">
                  <c:v>402.04401902478401</c:v>
                </c:pt>
                <c:pt idx="3407">
                  <c:v>406.18020422706297</c:v>
                </c:pt>
                <c:pt idx="3408">
                  <c:v>384.11900307891301</c:v>
                </c:pt>
                <c:pt idx="3409">
                  <c:v>353.02378166489302</c:v>
                </c:pt>
                <c:pt idx="3410">
                  <c:v>316.35980186936098</c:v>
                </c:pt>
                <c:pt idx="3411">
                  <c:v>312.04702404676101</c:v>
                </c:pt>
                <c:pt idx="3412">
                  <c:v>257.53125602369602</c:v>
                </c:pt>
                <c:pt idx="3413">
                  <c:v>0</c:v>
                </c:pt>
                <c:pt idx="3414">
                  <c:v>0</c:v>
                </c:pt>
                <c:pt idx="3415">
                  <c:v>0</c:v>
                </c:pt>
                <c:pt idx="3416">
                  <c:v>20.559604427588202</c:v>
                </c:pt>
                <c:pt idx="3417">
                  <c:v>0</c:v>
                </c:pt>
                <c:pt idx="3418">
                  <c:v>0</c:v>
                </c:pt>
                <c:pt idx="3419">
                  <c:v>0</c:v>
                </c:pt>
                <c:pt idx="3420">
                  <c:v>0</c:v>
                </c:pt>
                <c:pt idx="3421">
                  <c:v>0</c:v>
                </c:pt>
                <c:pt idx="3422">
                  <c:v>43.707996744880496</c:v>
                </c:pt>
                <c:pt idx="3423">
                  <c:v>128.326418671704</c:v>
                </c:pt>
                <c:pt idx="3424">
                  <c:v>97.785291062099404</c:v>
                </c:pt>
                <c:pt idx="3425">
                  <c:v>0</c:v>
                </c:pt>
                <c:pt idx="3426">
                  <c:v>0</c:v>
                </c:pt>
                <c:pt idx="3427">
                  <c:v>0</c:v>
                </c:pt>
                <c:pt idx="3428">
                  <c:v>5.0877302088504202</c:v>
                </c:pt>
                <c:pt idx="3429">
                  <c:v>158.22488329743899</c:v>
                </c:pt>
                <c:pt idx="3430">
                  <c:v>215.35780456859499</c:v>
                </c:pt>
                <c:pt idx="3431">
                  <c:v>220.09859226205401</c:v>
                </c:pt>
                <c:pt idx="3432">
                  <c:v>222.709963225937</c:v>
                </c:pt>
                <c:pt idx="3433">
                  <c:v>220.412681899267</c:v>
                </c:pt>
                <c:pt idx="3434">
                  <c:v>220.57722414047899</c:v>
                </c:pt>
                <c:pt idx="3435">
                  <c:v>206.047791341249</c:v>
                </c:pt>
                <c:pt idx="3436">
                  <c:v>120.52867119887399</c:v>
                </c:pt>
                <c:pt idx="3437">
                  <c:v>0</c:v>
                </c:pt>
                <c:pt idx="3438">
                  <c:v>0</c:v>
                </c:pt>
                <c:pt idx="3439">
                  <c:v>0</c:v>
                </c:pt>
                <c:pt idx="3440">
                  <c:v>199.43401111850099</c:v>
                </c:pt>
                <c:pt idx="3441">
                  <c:v>86.794306066735004</c:v>
                </c:pt>
                <c:pt idx="3442">
                  <c:v>9.9841398847335903</c:v>
                </c:pt>
                <c:pt idx="3443">
                  <c:v>0</c:v>
                </c:pt>
                <c:pt idx="3444">
                  <c:v>0</c:v>
                </c:pt>
                <c:pt idx="3445">
                  <c:v>0</c:v>
                </c:pt>
                <c:pt idx="3446">
                  <c:v>61.715816094386199</c:v>
                </c:pt>
                <c:pt idx="3447">
                  <c:v>77.7451115635712</c:v>
                </c:pt>
                <c:pt idx="3448">
                  <c:v>62.287270947171699</c:v>
                </c:pt>
                <c:pt idx="3449">
                  <c:v>0</c:v>
                </c:pt>
                <c:pt idx="3450">
                  <c:v>0</c:v>
                </c:pt>
                <c:pt idx="3451">
                  <c:v>0</c:v>
                </c:pt>
                <c:pt idx="3452">
                  <c:v>20.444888496886701</c:v>
                </c:pt>
                <c:pt idx="3453">
                  <c:v>164.171985828787</c:v>
                </c:pt>
                <c:pt idx="3454">
                  <c:v>203.532853759251</c:v>
                </c:pt>
                <c:pt idx="3455">
                  <c:v>188.72868731979301</c:v>
                </c:pt>
                <c:pt idx="3456">
                  <c:v>190.17629645260899</c:v>
                </c:pt>
                <c:pt idx="3457">
                  <c:v>193.99009447903001</c:v>
                </c:pt>
                <c:pt idx="3458">
                  <c:v>196.548709768805</c:v>
                </c:pt>
                <c:pt idx="3459">
                  <c:v>201.70607027200799</c:v>
                </c:pt>
                <c:pt idx="3460">
                  <c:v>134.731917590264</c:v>
                </c:pt>
                <c:pt idx="3461">
                  <c:v>0</c:v>
                </c:pt>
                <c:pt idx="3462">
                  <c:v>0</c:v>
                </c:pt>
                <c:pt idx="3463">
                  <c:v>0</c:v>
                </c:pt>
                <c:pt idx="3464">
                  <c:v>91.916521172853507</c:v>
                </c:pt>
                <c:pt idx="3465">
                  <c:v>17.673981014606198</c:v>
                </c:pt>
                <c:pt idx="3466">
                  <c:v>0</c:v>
                </c:pt>
                <c:pt idx="3467">
                  <c:v>0</c:v>
                </c:pt>
                <c:pt idx="3468">
                  <c:v>0</c:v>
                </c:pt>
                <c:pt idx="3469">
                  <c:v>0</c:v>
                </c:pt>
                <c:pt idx="3470">
                  <c:v>15.5863116323324</c:v>
                </c:pt>
                <c:pt idx="3471">
                  <c:v>34.579886087358503</c:v>
                </c:pt>
                <c:pt idx="3472">
                  <c:v>0</c:v>
                </c:pt>
                <c:pt idx="3473">
                  <c:v>0</c:v>
                </c:pt>
                <c:pt idx="3474">
                  <c:v>0</c:v>
                </c:pt>
                <c:pt idx="3475">
                  <c:v>0</c:v>
                </c:pt>
                <c:pt idx="3476">
                  <c:v>0</c:v>
                </c:pt>
                <c:pt idx="3477">
                  <c:v>0</c:v>
                </c:pt>
                <c:pt idx="3478">
                  <c:v>53.448109760844702</c:v>
                </c:pt>
                <c:pt idx="3479">
                  <c:v>57.701284501031701</c:v>
                </c:pt>
                <c:pt idx="3480">
                  <c:v>66.036488850438104</c:v>
                </c:pt>
                <c:pt idx="3481">
                  <c:v>71.188581024096905</c:v>
                </c:pt>
                <c:pt idx="3482">
                  <c:v>74.393171807187301</c:v>
                </c:pt>
                <c:pt idx="3483">
                  <c:v>75.126956600682405</c:v>
                </c:pt>
                <c:pt idx="3484">
                  <c:v>37.5976586455308</c:v>
                </c:pt>
                <c:pt idx="3485">
                  <c:v>0</c:v>
                </c:pt>
                <c:pt idx="3486">
                  <c:v>0</c:v>
                </c:pt>
                <c:pt idx="3487">
                  <c:v>0</c:v>
                </c:pt>
                <c:pt idx="3488">
                  <c:v>9.3421270177254794</c:v>
                </c:pt>
                <c:pt idx="3489">
                  <c:v>27.861244996920998</c:v>
                </c:pt>
                <c:pt idx="3490">
                  <c:v>6.4745852734797502</c:v>
                </c:pt>
                <c:pt idx="3491">
                  <c:v>0</c:v>
                </c:pt>
                <c:pt idx="3492">
                  <c:v>2.1937746822254298</c:v>
                </c:pt>
                <c:pt idx="3493">
                  <c:v>49.147310697927303</c:v>
                </c:pt>
                <c:pt idx="3494">
                  <c:v>87.134183971786697</c:v>
                </c:pt>
                <c:pt idx="3495">
                  <c:v>35.648829515670101</c:v>
                </c:pt>
                <c:pt idx="3496">
                  <c:v>0</c:v>
                </c:pt>
                <c:pt idx="3497">
                  <c:v>0</c:v>
                </c:pt>
                <c:pt idx="3498">
                  <c:v>0</c:v>
                </c:pt>
                <c:pt idx="3499">
                  <c:v>0</c:v>
                </c:pt>
                <c:pt idx="3500">
                  <c:v>0</c:v>
                </c:pt>
                <c:pt idx="3501">
                  <c:v>0</c:v>
                </c:pt>
                <c:pt idx="3502">
                  <c:v>12.1680930360123</c:v>
                </c:pt>
                <c:pt idx="3503">
                  <c:v>36.392461118146301</c:v>
                </c:pt>
                <c:pt idx="3504">
                  <c:v>48.464123404541503</c:v>
                </c:pt>
                <c:pt idx="3505">
                  <c:v>55.468845152672202</c:v>
                </c:pt>
                <c:pt idx="3506">
                  <c:v>62.468895829781601</c:v>
                </c:pt>
                <c:pt idx="3507">
                  <c:v>80.485657582028495</c:v>
                </c:pt>
                <c:pt idx="3508">
                  <c:v>94.501367442202906</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18.149007920631401</c:v>
                </c:pt>
                <c:pt idx="3528">
                  <c:v>6.47298296389235</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4.5652994247613403</c:v>
                </c:pt>
                <c:pt idx="3671">
                  <c:v>6.59094720806217</c:v>
                </c:pt>
                <c:pt idx="3672">
                  <c:v>21.998011006083299</c:v>
                </c:pt>
                <c:pt idx="3673">
                  <c:v>19.3783531723344</c:v>
                </c:pt>
                <c:pt idx="3674">
                  <c:v>10.3916498450169</c:v>
                </c:pt>
                <c:pt idx="3675">
                  <c:v>15.569240567719699</c:v>
                </c:pt>
                <c:pt idx="3676">
                  <c:v>29.679336131328501</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47.7615118050173</c:v>
                </c:pt>
                <c:pt idx="3695">
                  <c:v>53.403781244368098</c:v>
                </c:pt>
                <c:pt idx="3696">
                  <c:v>59.141007700685599</c:v>
                </c:pt>
                <c:pt idx="3697">
                  <c:v>55.241363959841898</c:v>
                </c:pt>
                <c:pt idx="3698">
                  <c:v>52.743555120835303</c:v>
                </c:pt>
                <c:pt idx="3699">
                  <c:v>66.038815632372007</c:v>
                </c:pt>
                <c:pt idx="3700">
                  <c:v>70.632855258210199</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numCache>
            </c:numRef>
          </c:yVal>
          <c:smooth val="1"/>
          <c:extLst>
            <c:ext xmlns:c16="http://schemas.microsoft.com/office/drawing/2014/chart" uri="{C3380CC4-5D6E-409C-BE32-E72D297353CC}">
              <c16:uniqueId val="{00000001-006A-4CE7-AA1E-C4DAEB50C32B}"/>
            </c:ext>
          </c:extLst>
        </c:ser>
        <c:ser>
          <c:idx val="2"/>
          <c:order val="2"/>
          <c:tx>
            <c:v>Запропоновані програмою</c:v>
          </c:tx>
          <c:spPr>
            <a:ln w="9525" cap="rnd">
              <a:solidFill>
                <a:schemeClr val="accent3"/>
              </a:solidFill>
              <a:round/>
            </a:ln>
            <a:effectLst/>
          </c:spPr>
          <c:marker>
            <c:symbol val="none"/>
          </c:marker>
          <c:xVal>
            <c:strRef>
              <c:f>'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4'!$Z$100:$Z$4489</c:f>
              <c:numCache>
                <c:formatCode>General</c:formatCode>
                <c:ptCount val="439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7.56155446735794</c:v>
                </c:pt>
                <c:pt idx="263">
                  <c:v>35.248580847890402</c:v>
                </c:pt>
                <c:pt idx="264">
                  <c:v>49.989611588680098</c:v>
                </c:pt>
                <c:pt idx="265">
                  <c:v>61.964563105972402</c:v>
                </c:pt>
                <c:pt idx="266">
                  <c:v>82.987512541014098</c:v>
                </c:pt>
                <c:pt idx="267">
                  <c:v>94.0156175892986</c:v>
                </c:pt>
                <c:pt idx="268">
                  <c:v>47.951323139095699</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17.629126412649001</c:v>
                </c:pt>
                <c:pt idx="286">
                  <c:v>96.867895997234797</c:v>
                </c:pt>
                <c:pt idx="287">
                  <c:v>134.239465654854</c:v>
                </c:pt>
                <c:pt idx="288">
                  <c:v>133.3000358953</c:v>
                </c:pt>
                <c:pt idx="289">
                  <c:v>130.539820416298</c:v>
                </c:pt>
                <c:pt idx="290">
                  <c:v>146.21421117214999</c:v>
                </c:pt>
                <c:pt idx="291">
                  <c:v>129.65570936013</c:v>
                </c:pt>
                <c:pt idx="292">
                  <c:v>56.1705156520541</c:v>
                </c:pt>
                <c:pt idx="293">
                  <c:v>0</c:v>
                </c:pt>
                <c:pt idx="294">
                  <c:v>0</c:v>
                </c:pt>
                <c:pt idx="295">
                  <c:v>0</c:v>
                </c:pt>
                <c:pt idx="296">
                  <c:v>131.641191012055</c:v>
                </c:pt>
                <c:pt idx="297">
                  <c:v>125.37828363748901</c:v>
                </c:pt>
                <c:pt idx="298">
                  <c:v>156.72480700300099</c:v>
                </c:pt>
                <c:pt idx="299">
                  <c:v>196.77258765403801</c:v>
                </c:pt>
                <c:pt idx="300">
                  <c:v>238.182844811688</c:v>
                </c:pt>
                <c:pt idx="301">
                  <c:v>282.89125698416598</c:v>
                </c:pt>
                <c:pt idx="302">
                  <c:v>312.72739955329399</c:v>
                </c:pt>
                <c:pt idx="303">
                  <c:v>245.98888353445901</c:v>
                </c:pt>
                <c:pt idx="304">
                  <c:v>175.29029660985501</c:v>
                </c:pt>
                <c:pt idx="305">
                  <c:v>0</c:v>
                </c:pt>
                <c:pt idx="306">
                  <c:v>1.88347295934682</c:v>
                </c:pt>
                <c:pt idx="307">
                  <c:v>20.240256581790799</c:v>
                </c:pt>
                <c:pt idx="308">
                  <c:v>84.341065028051105</c:v>
                </c:pt>
                <c:pt idx="309">
                  <c:v>247.86597557207301</c:v>
                </c:pt>
                <c:pt idx="310">
                  <c:v>322.37887049552501</c:v>
                </c:pt>
                <c:pt idx="311">
                  <c:v>346.87867481030997</c:v>
                </c:pt>
                <c:pt idx="312">
                  <c:v>357.230395725802</c:v>
                </c:pt>
                <c:pt idx="313">
                  <c:v>367.75303761421998</c:v>
                </c:pt>
                <c:pt idx="314">
                  <c:v>378.07907212752502</c:v>
                </c:pt>
                <c:pt idx="315">
                  <c:v>374.62391630205599</c:v>
                </c:pt>
                <c:pt idx="316">
                  <c:v>367.55377457978</c:v>
                </c:pt>
                <c:pt idx="317">
                  <c:v>74.5053413040864</c:v>
                </c:pt>
                <c:pt idx="318">
                  <c:v>0</c:v>
                </c:pt>
                <c:pt idx="319">
                  <c:v>0</c:v>
                </c:pt>
                <c:pt idx="320">
                  <c:v>298.679406960638</c:v>
                </c:pt>
                <c:pt idx="321">
                  <c:v>247.92778499580999</c:v>
                </c:pt>
                <c:pt idx="322">
                  <c:v>246.32599850647199</c:v>
                </c:pt>
                <c:pt idx="323">
                  <c:v>159.157860607186</c:v>
                </c:pt>
                <c:pt idx="324">
                  <c:v>175.70574440452299</c:v>
                </c:pt>
                <c:pt idx="325">
                  <c:v>284.02133021707402</c:v>
                </c:pt>
                <c:pt idx="326">
                  <c:v>291.01089072032403</c:v>
                </c:pt>
                <c:pt idx="327">
                  <c:v>222.39815207728199</c:v>
                </c:pt>
                <c:pt idx="328">
                  <c:v>0</c:v>
                </c:pt>
                <c:pt idx="329">
                  <c:v>0</c:v>
                </c:pt>
                <c:pt idx="330">
                  <c:v>0</c:v>
                </c:pt>
                <c:pt idx="331">
                  <c:v>0</c:v>
                </c:pt>
                <c:pt idx="332">
                  <c:v>17.606575546443999</c:v>
                </c:pt>
                <c:pt idx="333">
                  <c:v>168.451020210569</c:v>
                </c:pt>
                <c:pt idx="334">
                  <c:v>231.31571672671001</c:v>
                </c:pt>
                <c:pt idx="335">
                  <c:v>240.254135911069</c:v>
                </c:pt>
                <c:pt idx="336">
                  <c:v>254.41217674113</c:v>
                </c:pt>
                <c:pt idx="337">
                  <c:v>266.81497142573801</c:v>
                </c:pt>
                <c:pt idx="338">
                  <c:v>278.93939975184901</c:v>
                </c:pt>
                <c:pt idx="339">
                  <c:v>296.522147486991</c:v>
                </c:pt>
                <c:pt idx="340">
                  <c:v>310.30864560842798</c:v>
                </c:pt>
                <c:pt idx="341">
                  <c:v>23.915505197323402</c:v>
                </c:pt>
                <c:pt idx="342">
                  <c:v>0</c:v>
                </c:pt>
                <c:pt idx="343">
                  <c:v>0</c:v>
                </c:pt>
                <c:pt idx="344">
                  <c:v>0</c:v>
                </c:pt>
                <c:pt idx="345">
                  <c:v>0</c:v>
                </c:pt>
                <c:pt idx="346">
                  <c:v>0</c:v>
                </c:pt>
                <c:pt idx="347">
                  <c:v>0</c:v>
                </c:pt>
                <c:pt idx="348">
                  <c:v>0</c:v>
                </c:pt>
                <c:pt idx="349">
                  <c:v>12.2797438277655</c:v>
                </c:pt>
                <c:pt idx="350">
                  <c:v>132.990676507991</c:v>
                </c:pt>
                <c:pt idx="351">
                  <c:v>116.69113051108999</c:v>
                </c:pt>
                <c:pt idx="352">
                  <c:v>0</c:v>
                </c:pt>
                <c:pt idx="353">
                  <c:v>0</c:v>
                </c:pt>
                <c:pt idx="354">
                  <c:v>0</c:v>
                </c:pt>
                <c:pt idx="355">
                  <c:v>0</c:v>
                </c:pt>
                <c:pt idx="356">
                  <c:v>64.494876475187198</c:v>
                </c:pt>
                <c:pt idx="357">
                  <c:v>226.90276050128401</c:v>
                </c:pt>
                <c:pt idx="358">
                  <c:v>293.01594386979099</c:v>
                </c:pt>
                <c:pt idx="359">
                  <c:v>305.10514034670302</c:v>
                </c:pt>
                <c:pt idx="360">
                  <c:v>326.00271650146101</c:v>
                </c:pt>
                <c:pt idx="361">
                  <c:v>346.90536594741701</c:v>
                </c:pt>
                <c:pt idx="362">
                  <c:v>367.70958347330202</c:v>
                </c:pt>
                <c:pt idx="363">
                  <c:v>381.44763035582002</c:v>
                </c:pt>
                <c:pt idx="364">
                  <c:v>326.29084306914501</c:v>
                </c:pt>
                <c:pt idx="365">
                  <c:v>0</c:v>
                </c:pt>
                <c:pt idx="366">
                  <c:v>0</c:v>
                </c:pt>
                <c:pt idx="367">
                  <c:v>0</c:v>
                </c:pt>
                <c:pt idx="368">
                  <c:v>0</c:v>
                </c:pt>
                <c:pt idx="369">
                  <c:v>0</c:v>
                </c:pt>
                <c:pt idx="370">
                  <c:v>0</c:v>
                </c:pt>
                <c:pt idx="371">
                  <c:v>0</c:v>
                </c:pt>
                <c:pt idx="372">
                  <c:v>0</c:v>
                </c:pt>
                <c:pt idx="373">
                  <c:v>39.579093965176902</c:v>
                </c:pt>
                <c:pt idx="374">
                  <c:v>170.51506814009099</c:v>
                </c:pt>
                <c:pt idx="375">
                  <c:v>147.299697010801</c:v>
                </c:pt>
                <c:pt idx="376">
                  <c:v>109.757894639236</c:v>
                </c:pt>
                <c:pt idx="377">
                  <c:v>0</c:v>
                </c:pt>
                <c:pt idx="378">
                  <c:v>0</c:v>
                </c:pt>
                <c:pt idx="379">
                  <c:v>4.5902754203255496</c:v>
                </c:pt>
                <c:pt idx="380">
                  <c:v>80.730502365008206</c:v>
                </c:pt>
                <c:pt idx="381">
                  <c:v>251.597810868567</c:v>
                </c:pt>
                <c:pt idx="382">
                  <c:v>329.72559118298699</c:v>
                </c:pt>
                <c:pt idx="383">
                  <c:v>354.09672621399</c:v>
                </c:pt>
                <c:pt idx="384">
                  <c:v>371.52935945021102</c:v>
                </c:pt>
                <c:pt idx="385">
                  <c:v>385.366971405794</c:v>
                </c:pt>
                <c:pt idx="386">
                  <c:v>399.10308478620999</c:v>
                </c:pt>
                <c:pt idx="387">
                  <c:v>402.50065564455798</c:v>
                </c:pt>
                <c:pt idx="388">
                  <c:v>338.89571321287798</c:v>
                </c:pt>
                <c:pt idx="389">
                  <c:v>0</c:v>
                </c:pt>
                <c:pt idx="390">
                  <c:v>0</c:v>
                </c:pt>
                <c:pt idx="391">
                  <c:v>0</c:v>
                </c:pt>
                <c:pt idx="392">
                  <c:v>0</c:v>
                </c:pt>
                <c:pt idx="393">
                  <c:v>0</c:v>
                </c:pt>
                <c:pt idx="394">
                  <c:v>0</c:v>
                </c:pt>
                <c:pt idx="395">
                  <c:v>0</c:v>
                </c:pt>
                <c:pt idx="396">
                  <c:v>0</c:v>
                </c:pt>
                <c:pt idx="397">
                  <c:v>22.655136930272199</c:v>
                </c:pt>
                <c:pt idx="398">
                  <c:v>134.29311961605001</c:v>
                </c:pt>
                <c:pt idx="399">
                  <c:v>108.227119180077</c:v>
                </c:pt>
                <c:pt idx="400">
                  <c:v>72.373559432278498</c:v>
                </c:pt>
                <c:pt idx="401">
                  <c:v>0</c:v>
                </c:pt>
                <c:pt idx="402">
                  <c:v>0</c:v>
                </c:pt>
                <c:pt idx="403">
                  <c:v>0</c:v>
                </c:pt>
                <c:pt idx="404">
                  <c:v>0</c:v>
                </c:pt>
                <c:pt idx="405">
                  <c:v>155.910834663348</c:v>
                </c:pt>
                <c:pt idx="406">
                  <c:v>215.68430397234999</c:v>
                </c:pt>
                <c:pt idx="407">
                  <c:v>222.752224977087</c:v>
                </c:pt>
                <c:pt idx="408">
                  <c:v>229.82292149922301</c:v>
                </c:pt>
                <c:pt idx="409">
                  <c:v>236.90949156508799</c:v>
                </c:pt>
                <c:pt idx="410">
                  <c:v>249.58826179399</c:v>
                </c:pt>
                <c:pt idx="411">
                  <c:v>258.53494132038901</c:v>
                </c:pt>
                <c:pt idx="412">
                  <c:v>204.04792307468301</c:v>
                </c:pt>
                <c:pt idx="413">
                  <c:v>0</c:v>
                </c:pt>
                <c:pt idx="414">
                  <c:v>0</c:v>
                </c:pt>
                <c:pt idx="415">
                  <c:v>0</c:v>
                </c:pt>
                <c:pt idx="416">
                  <c:v>251.64520861186901</c:v>
                </c:pt>
                <c:pt idx="417">
                  <c:v>179.30608654131601</c:v>
                </c:pt>
                <c:pt idx="418">
                  <c:v>132.51777514529601</c:v>
                </c:pt>
                <c:pt idx="419">
                  <c:v>120.29922332609399</c:v>
                </c:pt>
                <c:pt idx="420">
                  <c:v>182.23701483917199</c:v>
                </c:pt>
                <c:pt idx="421">
                  <c:v>254.21429624537501</c:v>
                </c:pt>
                <c:pt idx="422">
                  <c:v>294.87064623617601</c:v>
                </c:pt>
                <c:pt idx="423">
                  <c:v>240.68377708023601</c:v>
                </c:pt>
                <c:pt idx="424">
                  <c:v>186.46144125710401</c:v>
                </c:pt>
                <c:pt idx="425">
                  <c:v>0</c:v>
                </c:pt>
                <c:pt idx="426">
                  <c:v>25.680249898422598</c:v>
                </c:pt>
                <c:pt idx="427">
                  <c:v>47.651920105352197</c:v>
                </c:pt>
                <c:pt idx="428">
                  <c:v>118.095958383119</c:v>
                </c:pt>
                <c:pt idx="429">
                  <c:v>272.87886501244202</c:v>
                </c:pt>
                <c:pt idx="430">
                  <c:v>336.41531030003</c:v>
                </c:pt>
                <c:pt idx="431">
                  <c:v>346.62676971395399</c:v>
                </c:pt>
                <c:pt idx="432">
                  <c:v>360.71150624654899</c:v>
                </c:pt>
                <c:pt idx="433">
                  <c:v>367.47408478923501</c:v>
                </c:pt>
                <c:pt idx="434">
                  <c:v>377.93738600657298</c:v>
                </c:pt>
                <c:pt idx="435">
                  <c:v>391.45269434744699</c:v>
                </c:pt>
                <c:pt idx="436">
                  <c:v>341.93242377748498</c:v>
                </c:pt>
                <c:pt idx="437">
                  <c:v>4.9655245407122797</c:v>
                </c:pt>
                <c:pt idx="438">
                  <c:v>0</c:v>
                </c:pt>
                <c:pt idx="439">
                  <c:v>0</c:v>
                </c:pt>
                <c:pt idx="440">
                  <c:v>0</c:v>
                </c:pt>
                <c:pt idx="441">
                  <c:v>0</c:v>
                </c:pt>
                <c:pt idx="442">
                  <c:v>0</c:v>
                </c:pt>
                <c:pt idx="443">
                  <c:v>0</c:v>
                </c:pt>
                <c:pt idx="444">
                  <c:v>0</c:v>
                </c:pt>
                <c:pt idx="445">
                  <c:v>0</c:v>
                </c:pt>
                <c:pt idx="446">
                  <c:v>100.35016228752001</c:v>
                </c:pt>
                <c:pt idx="447">
                  <c:v>88.781213502312795</c:v>
                </c:pt>
                <c:pt idx="448">
                  <c:v>64.886880788338701</c:v>
                </c:pt>
                <c:pt idx="449">
                  <c:v>0</c:v>
                </c:pt>
                <c:pt idx="450">
                  <c:v>0</c:v>
                </c:pt>
                <c:pt idx="451">
                  <c:v>0</c:v>
                </c:pt>
                <c:pt idx="452">
                  <c:v>29.495754790323002</c:v>
                </c:pt>
                <c:pt idx="453">
                  <c:v>190.60730845268299</c:v>
                </c:pt>
                <c:pt idx="454">
                  <c:v>260.879123184099</c:v>
                </c:pt>
                <c:pt idx="455">
                  <c:v>273.25310515415998</c:v>
                </c:pt>
                <c:pt idx="456">
                  <c:v>287.585308321762</c:v>
                </c:pt>
                <c:pt idx="457">
                  <c:v>303.62790038923703</c:v>
                </c:pt>
                <c:pt idx="458">
                  <c:v>317.676697947202</c:v>
                </c:pt>
                <c:pt idx="459">
                  <c:v>315.73900771550598</c:v>
                </c:pt>
                <c:pt idx="460">
                  <c:v>252.60242378597701</c:v>
                </c:pt>
                <c:pt idx="461">
                  <c:v>0</c:v>
                </c:pt>
                <c:pt idx="462">
                  <c:v>0</c:v>
                </c:pt>
                <c:pt idx="463">
                  <c:v>0</c:v>
                </c:pt>
                <c:pt idx="464">
                  <c:v>0</c:v>
                </c:pt>
                <c:pt idx="465">
                  <c:v>0</c:v>
                </c:pt>
                <c:pt idx="466">
                  <c:v>0</c:v>
                </c:pt>
                <c:pt idx="467">
                  <c:v>0</c:v>
                </c:pt>
                <c:pt idx="468">
                  <c:v>0</c:v>
                </c:pt>
                <c:pt idx="469">
                  <c:v>79.613803007543794</c:v>
                </c:pt>
                <c:pt idx="470">
                  <c:v>151.79222142753</c:v>
                </c:pt>
                <c:pt idx="471">
                  <c:v>109.126525022392</c:v>
                </c:pt>
                <c:pt idx="472">
                  <c:v>53.242115931174297</c:v>
                </c:pt>
                <c:pt idx="473">
                  <c:v>0</c:v>
                </c:pt>
                <c:pt idx="474">
                  <c:v>0</c:v>
                </c:pt>
                <c:pt idx="475">
                  <c:v>0</c:v>
                </c:pt>
                <c:pt idx="476">
                  <c:v>0</c:v>
                </c:pt>
                <c:pt idx="477">
                  <c:v>134.999809032499</c:v>
                </c:pt>
                <c:pt idx="478">
                  <c:v>201.348024976164</c:v>
                </c:pt>
                <c:pt idx="479">
                  <c:v>217.50619128214299</c:v>
                </c:pt>
                <c:pt idx="480">
                  <c:v>230.03250144820399</c:v>
                </c:pt>
                <c:pt idx="481">
                  <c:v>237.27552938734999</c:v>
                </c:pt>
                <c:pt idx="482">
                  <c:v>246.24724844550099</c:v>
                </c:pt>
                <c:pt idx="483">
                  <c:v>258.86160676899402</c:v>
                </c:pt>
                <c:pt idx="484">
                  <c:v>267.87871327520298</c:v>
                </c:pt>
                <c:pt idx="485">
                  <c:v>0</c:v>
                </c:pt>
                <c:pt idx="486">
                  <c:v>0</c:v>
                </c:pt>
                <c:pt idx="487">
                  <c:v>0</c:v>
                </c:pt>
                <c:pt idx="488">
                  <c:v>296.24165826645299</c:v>
                </c:pt>
                <c:pt idx="489">
                  <c:v>248.481376441072</c:v>
                </c:pt>
                <c:pt idx="490">
                  <c:v>254.182501813035</c:v>
                </c:pt>
                <c:pt idx="491">
                  <c:v>172.44631460970999</c:v>
                </c:pt>
                <c:pt idx="492">
                  <c:v>203.58126347059601</c:v>
                </c:pt>
                <c:pt idx="493">
                  <c:v>323.89381896595199</c:v>
                </c:pt>
                <c:pt idx="494">
                  <c:v>344.51896001677602</c:v>
                </c:pt>
                <c:pt idx="495">
                  <c:v>273.10604972117898</c:v>
                </c:pt>
                <c:pt idx="496">
                  <c:v>19.7278260549799</c:v>
                </c:pt>
                <c:pt idx="497">
                  <c:v>0</c:v>
                </c:pt>
                <c:pt idx="498">
                  <c:v>26.6804921182448</c:v>
                </c:pt>
                <c:pt idx="499">
                  <c:v>44.9508685761339</c:v>
                </c:pt>
                <c:pt idx="500">
                  <c:v>114.492281860867</c:v>
                </c:pt>
                <c:pt idx="501">
                  <c:v>258.56789615088798</c:v>
                </c:pt>
                <c:pt idx="502">
                  <c:v>313.47042365877002</c:v>
                </c:pt>
                <c:pt idx="503">
                  <c:v>311.49543994505899</c:v>
                </c:pt>
                <c:pt idx="504">
                  <c:v>336.16247020524901</c:v>
                </c:pt>
                <c:pt idx="505">
                  <c:v>364.16745889189099</c:v>
                </c:pt>
                <c:pt idx="506">
                  <c:v>395.15478185962598</c:v>
                </c:pt>
                <c:pt idx="507">
                  <c:v>398.39440049366999</c:v>
                </c:pt>
                <c:pt idx="508">
                  <c:v>387.730559861259</c:v>
                </c:pt>
                <c:pt idx="509">
                  <c:v>96.1596908515141</c:v>
                </c:pt>
                <c:pt idx="510">
                  <c:v>0</c:v>
                </c:pt>
                <c:pt idx="511">
                  <c:v>0</c:v>
                </c:pt>
                <c:pt idx="512">
                  <c:v>413.00018308181302</c:v>
                </c:pt>
                <c:pt idx="513">
                  <c:v>347.8041385189</c:v>
                </c:pt>
                <c:pt idx="514">
                  <c:v>341.13418732274999</c:v>
                </c:pt>
                <c:pt idx="515">
                  <c:v>246.37565160927201</c:v>
                </c:pt>
                <c:pt idx="516">
                  <c:v>262.646133541219</c:v>
                </c:pt>
                <c:pt idx="517">
                  <c:v>368.72737727108199</c:v>
                </c:pt>
                <c:pt idx="518">
                  <c:v>371.729571469929</c:v>
                </c:pt>
                <c:pt idx="519">
                  <c:v>295.64925931770802</c:v>
                </c:pt>
                <c:pt idx="520">
                  <c:v>38.780002495887302</c:v>
                </c:pt>
                <c:pt idx="521">
                  <c:v>0</c:v>
                </c:pt>
                <c:pt idx="522">
                  <c:v>31.1826545900126</c:v>
                </c:pt>
                <c:pt idx="523">
                  <c:v>54.814921757947197</c:v>
                </c:pt>
                <c:pt idx="524">
                  <c:v>121.238240891751</c:v>
                </c:pt>
                <c:pt idx="525">
                  <c:v>258.83013840459103</c:v>
                </c:pt>
                <c:pt idx="526">
                  <c:v>306.61714057627398</c:v>
                </c:pt>
                <c:pt idx="527">
                  <c:v>299.53248576916297</c:v>
                </c:pt>
                <c:pt idx="528">
                  <c:v>299.68054544619798</c:v>
                </c:pt>
                <c:pt idx="529">
                  <c:v>301.61334967305498</c:v>
                </c:pt>
                <c:pt idx="530">
                  <c:v>306.92913761515899</c:v>
                </c:pt>
                <c:pt idx="531">
                  <c:v>308.78062104672898</c:v>
                </c:pt>
                <c:pt idx="532">
                  <c:v>249.51421159081099</c:v>
                </c:pt>
                <c:pt idx="533">
                  <c:v>0</c:v>
                </c:pt>
                <c:pt idx="534">
                  <c:v>0</c:v>
                </c:pt>
                <c:pt idx="535">
                  <c:v>17.519371701890499</c:v>
                </c:pt>
                <c:pt idx="536">
                  <c:v>355.55954407785998</c:v>
                </c:pt>
                <c:pt idx="537">
                  <c:v>323.62322470048503</c:v>
                </c:pt>
                <c:pt idx="538">
                  <c:v>305.908522759476</c:v>
                </c:pt>
                <c:pt idx="539">
                  <c:v>334.28039192569003</c:v>
                </c:pt>
                <c:pt idx="540">
                  <c:v>344.264438349758</c:v>
                </c:pt>
                <c:pt idx="541">
                  <c:v>357.63715813492797</c:v>
                </c:pt>
                <c:pt idx="542">
                  <c:v>380.21499232955898</c:v>
                </c:pt>
                <c:pt idx="543">
                  <c:v>299.37201448724898</c:v>
                </c:pt>
                <c:pt idx="544">
                  <c:v>214.15923015599699</c:v>
                </c:pt>
                <c:pt idx="545">
                  <c:v>0</c:v>
                </c:pt>
                <c:pt idx="546">
                  <c:v>14.8344573707879</c:v>
                </c:pt>
                <c:pt idx="547">
                  <c:v>24.762694897621401</c:v>
                </c:pt>
                <c:pt idx="548">
                  <c:v>77.081612555084007</c:v>
                </c:pt>
                <c:pt idx="549">
                  <c:v>216.847128411726</c:v>
                </c:pt>
                <c:pt idx="550">
                  <c:v>268.72551387606802</c:v>
                </c:pt>
                <c:pt idx="551">
                  <c:v>268.45819453030703</c:v>
                </c:pt>
                <c:pt idx="552">
                  <c:v>268.56932395692598</c:v>
                </c:pt>
                <c:pt idx="553">
                  <c:v>274.03205205896001</c:v>
                </c:pt>
                <c:pt idx="554">
                  <c:v>275.678694887772</c:v>
                </c:pt>
                <c:pt idx="555">
                  <c:v>275.84312051769899</c:v>
                </c:pt>
                <c:pt idx="556">
                  <c:v>214.21290946982401</c:v>
                </c:pt>
                <c:pt idx="557">
                  <c:v>0</c:v>
                </c:pt>
                <c:pt idx="558">
                  <c:v>0</c:v>
                </c:pt>
                <c:pt idx="559">
                  <c:v>0</c:v>
                </c:pt>
                <c:pt idx="560">
                  <c:v>337.18855121618901</c:v>
                </c:pt>
                <c:pt idx="561">
                  <c:v>319.47649146730799</c:v>
                </c:pt>
                <c:pt idx="562">
                  <c:v>319.64447658562398</c:v>
                </c:pt>
                <c:pt idx="563">
                  <c:v>365.36709906800701</c:v>
                </c:pt>
                <c:pt idx="564">
                  <c:v>395.70867702916598</c:v>
                </c:pt>
                <c:pt idx="565">
                  <c:v>421.282153615901</c:v>
                </c:pt>
                <c:pt idx="566">
                  <c:v>471.45482462812902</c:v>
                </c:pt>
                <c:pt idx="567">
                  <c:v>404.18641471907398</c:v>
                </c:pt>
                <c:pt idx="568">
                  <c:v>334.94151283469301</c:v>
                </c:pt>
                <c:pt idx="569">
                  <c:v>54.8354767073697</c:v>
                </c:pt>
                <c:pt idx="570">
                  <c:v>169.61677610479501</c:v>
                </c:pt>
                <c:pt idx="571">
                  <c:v>181.937352171464</c:v>
                </c:pt>
                <c:pt idx="572">
                  <c:v>243.22889931308501</c:v>
                </c:pt>
                <c:pt idx="573">
                  <c:v>405.12831908459202</c:v>
                </c:pt>
                <c:pt idx="574">
                  <c:v>479.12367744940502</c:v>
                </c:pt>
                <c:pt idx="575">
                  <c:v>501.95163475435101</c:v>
                </c:pt>
                <c:pt idx="576">
                  <c:v>501.682181237306</c:v>
                </c:pt>
                <c:pt idx="577">
                  <c:v>498.29122137313402</c:v>
                </c:pt>
                <c:pt idx="578">
                  <c:v>495.02735284640698</c:v>
                </c:pt>
                <c:pt idx="579">
                  <c:v>495.11263269750202</c:v>
                </c:pt>
                <c:pt idx="580">
                  <c:v>433.72495898014</c:v>
                </c:pt>
                <c:pt idx="581">
                  <c:v>90.248587645175107</c:v>
                </c:pt>
                <c:pt idx="582">
                  <c:v>0</c:v>
                </c:pt>
                <c:pt idx="583">
                  <c:v>186.45425487860999</c:v>
                </c:pt>
                <c:pt idx="584">
                  <c:v>445.915929704083</c:v>
                </c:pt>
                <c:pt idx="585">
                  <c:v>401.85008747640597</c:v>
                </c:pt>
                <c:pt idx="586">
                  <c:v>371.45270089507198</c:v>
                </c:pt>
                <c:pt idx="587">
                  <c:v>378.33074245987899</c:v>
                </c:pt>
                <c:pt idx="588">
                  <c:v>383.90167597532502</c:v>
                </c:pt>
                <c:pt idx="589">
                  <c:v>397.07320371724097</c:v>
                </c:pt>
                <c:pt idx="590">
                  <c:v>421.79158364145098</c:v>
                </c:pt>
                <c:pt idx="591">
                  <c:v>345.72553786008098</c:v>
                </c:pt>
                <c:pt idx="592">
                  <c:v>268.19088474867499</c:v>
                </c:pt>
                <c:pt idx="593">
                  <c:v>0</c:v>
                </c:pt>
                <c:pt idx="594">
                  <c:v>90.082031837833298</c:v>
                </c:pt>
                <c:pt idx="595">
                  <c:v>86.028948164817095</c:v>
                </c:pt>
                <c:pt idx="596">
                  <c:v>157.32514007927401</c:v>
                </c:pt>
                <c:pt idx="597">
                  <c:v>294.42357328152701</c:v>
                </c:pt>
                <c:pt idx="598">
                  <c:v>340.04557990518799</c:v>
                </c:pt>
                <c:pt idx="599">
                  <c:v>350.42289937350898</c:v>
                </c:pt>
                <c:pt idx="600">
                  <c:v>371.62974222304302</c:v>
                </c:pt>
                <c:pt idx="601">
                  <c:v>406.30513938976702</c:v>
                </c:pt>
                <c:pt idx="602">
                  <c:v>443.74730567329101</c:v>
                </c:pt>
                <c:pt idx="603">
                  <c:v>456.92320291835</c:v>
                </c:pt>
                <c:pt idx="604">
                  <c:v>404.75296729517697</c:v>
                </c:pt>
                <c:pt idx="605">
                  <c:v>54.054664680718098</c:v>
                </c:pt>
                <c:pt idx="606">
                  <c:v>0</c:v>
                </c:pt>
                <c:pt idx="607">
                  <c:v>0</c:v>
                </c:pt>
                <c:pt idx="608">
                  <c:v>64.441759425789797</c:v>
                </c:pt>
                <c:pt idx="609">
                  <c:v>0</c:v>
                </c:pt>
                <c:pt idx="610">
                  <c:v>0</c:v>
                </c:pt>
                <c:pt idx="611">
                  <c:v>0</c:v>
                </c:pt>
                <c:pt idx="612">
                  <c:v>45.048145980826497</c:v>
                </c:pt>
                <c:pt idx="613">
                  <c:v>279.84670883070697</c:v>
                </c:pt>
                <c:pt idx="614">
                  <c:v>393.18043167255001</c:v>
                </c:pt>
                <c:pt idx="615">
                  <c:v>357.31701834768199</c:v>
                </c:pt>
                <c:pt idx="616">
                  <c:v>311.403647057277</c:v>
                </c:pt>
                <c:pt idx="617">
                  <c:v>39.773062710721703</c:v>
                </c:pt>
                <c:pt idx="618">
                  <c:v>162.45229542778199</c:v>
                </c:pt>
                <c:pt idx="619">
                  <c:v>182.03809995001899</c:v>
                </c:pt>
                <c:pt idx="620">
                  <c:v>250.45928964129001</c:v>
                </c:pt>
                <c:pt idx="621">
                  <c:v>401.70696506161102</c:v>
                </c:pt>
                <c:pt idx="622">
                  <c:v>465.899908457138</c:v>
                </c:pt>
                <c:pt idx="623">
                  <c:v>472.47001110195299</c:v>
                </c:pt>
                <c:pt idx="624">
                  <c:v>488.92448907445498</c:v>
                </c:pt>
                <c:pt idx="625">
                  <c:v>505.13435792409803</c:v>
                </c:pt>
                <c:pt idx="626">
                  <c:v>528.19800936972695</c:v>
                </c:pt>
                <c:pt idx="627">
                  <c:v>527.57093185467204</c:v>
                </c:pt>
                <c:pt idx="628">
                  <c:v>473.71536445811802</c:v>
                </c:pt>
                <c:pt idx="629">
                  <c:v>139.180226523709</c:v>
                </c:pt>
                <c:pt idx="630">
                  <c:v>0</c:v>
                </c:pt>
                <c:pt idx="631">
                  <c:v>198.46411957777599</c:v>
                </c:pt>
                <c:pt idx="632">
                  <c:v>394.60053405477998</c:v>
                </c:pt>
                <c:pt idx="633">
                  <c:v>197.55428444028601</c:v>
                </c:pt>
                <c:pt idx="634">
                  <c:v>26.826110415213801</c:v>
                </c:pt>
                <c:pt idx="635">
                  <c:v>0</c:v>
                </c:pt>
                <c:pt idx="636">
                  <c:v>86.184401682979001</c:v>
                </c:pt>
                <c:pt idx="637">
                  <c:v>313.15158001370799</c:v>
                </c:pt>
                <c:pt idx="638">
                  <c:v>430.562356625419</c:v>
                </c:pt>
                <c:pt idx="639">
                  <c:v>398.800558963909</c:v>
                </c:pt>
                <c:pt idx="640">
                  <c:v>356.86237668645202</c:v>
                </c:pt>
                <c:pt idx="641">
                  <c:v>90.715862342212802</c:v>
                </c:pt>
                <c:pt idx="642">
                  <c:v>204.00372708438499</c:v>
                </c:pt>
                <c:pt idx="643">
                  <c:v>210.90507720393799</c:v>
                </c:pt>
                <c:pt idx="644">
                  <c:v>266.52771050547398</c:v>
                </c:pt>
                <c:pt idx="645">
                  <c:v>415.35941561173303</c:v>
                </c:pt>
                <c:pt idx="646">
                  <c:v>479.09886538610101</c:v>
                </c:pt>
                <c:pt idx="647">
                  <c:v>488.994275692852</c:v>
                </c:pt>
                <c:pt idx="648">
                  <c:v>488.86808449364901</c:v>
                </c:pt>
                <c:pt idx="649">
                  <c:v>485.34967302367301</c:v>
                </c:pt>
                <c:pt idx="650">
                  <c:v>481.63793225373797</c:v>
                </c:pt>
                <c:pt idx="651">
                  <c:v>481.41592345001197</c:v>
                </c:pt>
                <c:pt idx="652">
                  <c:v>487.82047750694602</c:v>
                </c:pt>
                <c:pt idx="653">
                  <c:v>202.27978067901699</c:v>
                </c:pt>
                <c:pt idx="654">
                  <c:v>0</c:v>
                </c:pt>
                <c:pt idx="655">
                  <c:v>0</c:v>
                </c:pt>
                <c:pt idx="656">
                  <c:v>375.565408345393</c:v>
                </c:pt>
                <c:pt idx="657">
                  <c:v>333.71619246351003</c:v>
                </c:pt>
                <c:pt idx="658">
                  <c:v>319.86321639041103</c:v>
                </c:pt>
                <c:pt idx="659">
                  <c:v>240.68294211379501</c:v>
                </c:pt>
                <c:pt idx="660">
                  <c:v>301.94808157921602</c:v>
                </c:pt>
                <c:pt idx="661">
                  <c:v>451.186283692328</c:v>
                </c:pt>
                <c:pt idx="662">
                  <c:v>480.64751228064102</c:v>
                </c:pt>
                <c:pt idx="663">
                  <c:v>412.351337521814</c:v>
                </c:pt>
                <c:pt idx="664">
                  <c:v>157.955953974853</c:v>
                </c:pt>
                <c:pt idx="665">
                  <c:v>52.651980241749598</c:v>
                </c:pt>
                <c:pt idx="666">
                  <c:v>158.70435813784201</c:v>
                </c:pt>
                <c:pt idx="667">
                  <c:v>161.94306537729901</c:v>
                </c:pt>
                <c:pt idx="668">
                  <c:v>217.893320006121</c:v>
                </c:pt>
                <c:pt idx="669">
                  <c:v>359.747862562487</c:v>
                </c:pt>
                <c:pt idx="670">
                  <c:v>410.89707267003303</c:v>
                </c:pt>
                <c:pt idx="671">
                  <c:v>426.55605786010301</c:v>
                </c:pt>
                <c:pt idx="672">
                  <c:v>413.458766376254</c:v>
                </c:pt>
                <c:pt idx="673">
                  <c:v>403.61860117122802</c:v>
                </c:pt>
                <c:pt idx="674">
                  <c:v>417.40525378961098</c:v>
                </c:pt>
                <c:pt idx="675">
                  <c:v>413.997180610594</c:v>
                </c:pt>
                <c:pt idx="676">
                  <c:v>414.32622039878299</c:v>
                </c:pt>
                <c:pt idx="677">
                  <c:v>144.699569202182</c:v>
                </c:pt>
                <c:pt idx="678">
                  <c:v>0</c:v>
                </c:pt>
                <c:pt idx="679">
                  <c:v>0</c:v>
                </c:pt>
                <c:pt idx="680">
                  <c:v>464.52702541652297</c:v>
                </c:pt>
                <c:pt idx="681">
                  <c:v>457.740617177893</c:v>
                </c:pt>
                <c:pt idx="682">
                  <c:v>454.38553087781003</c:v>
                </c:pt>
                <c:pt idx="683">
                  <c:v>375.072143302217</c:v>
                </c:pt>
                <c:pt idx="684">
                  <c:v>395.387178429318</c:v>
                </c:pt>
                <c:pt idx="685">
                  <c:v>502.48543670480001</c:v>
                </c:pt>
                <c:pt idx="686">
                  <c:v>510.4276229523</c:v>
                </c:pt>
                <c:pt idx="687">
                  <c:v>436.98190047455199</c:v>
                </c:pt>
                <c:pt idx="688">
                  <c:v>175.19509962702099</c:v>
                </c:pt>
                <c:pt idx="689">
                  <c:v>65.203800951791806</c:v>
                </c:pt>
                <c:pt idx="690">
                  <c:v>171.186767483659</c:v>
                </c:pt>
                <c:pt idx="691">
                  <c:v>172.78847944559899</c:v>
                </c:pt>
                <c:pt idx="692">
                  <c:v>228.81405076999599</c:v>
                </c:pt>
                <c:pt idx="693">
                  <c:v>367.18405822172502</c:v>
                </c:pt>
                <c:pt idx="694">
                  <c:v>422.11914276379099</c:v>
                </c:pt>
                <c:pt idx="695">
                  <c:v>418.66221664751703</c:v>
                </c:pt>
                <c:pt idx="696">
                  <c:v>418.67202187952603</c:v>
                </c:pt>
                <c:pt idx="697">
                  <c:v>425.56232140252899</c:v>
                </c:pt>
                <c:pt idx="698">
                  <c:v>446.03290416969003</c:v>
                </c:pt>
                <c:pt idx="699">
                  <c:v>439.154307678066</c:v>
                </c:pt>
                <c:pt idx="700">
                  <c:v>369.713785295609</c:v>
                </c:pt>
                <c:pt idx="701">
                  <c:v>30.3407203082667</c:v>
                </c:pt>
                <c:pt idx="702">
                  <c:v>0</c:v>
                </c:pt>
                <c:pt idx="703">
                  <c:v>182.72726495375301</c:v>
                </c:pt>
                <c:pt idx="704">
                  <c:v>462.33965085825503</c:v>
                </c:pt>
                <c:pt idx="705">
                  <c:v>456.59876038742198</c:v>
                </c:pt>
                <c:pt idx="706">
                  <c:v>453.820121597043</c:v>
                </c:pt>
                <c:pt idx="707">
                  <c:v>490.395799004639</c:v>
                </c:pt>
                <c:pt idx="708">
                  <c:v>494.87314406863197</c:v>
                </c:pt>
                <c:pt idx="709">
                  <c:v>501.296445023697</c:v>
                </c:pt>
                <c:pt idx="710">
                  <c:v>508.77647938593202</c:v>
                </c:pt>
                <c:pt idx="711">
                  <c:v>431.92505296962599</c:v>
                </c:pt>
                <c:pt idx="712">
                  <c:v>356.34901656289202</c:v>
                </c:pt>
                <c:pt idx="713">
                  <c:v>62.136472563997501</c:v>
                </c:pt>
                <c:pt idx="714">
                  <c:v>164.49458129018001</c:v>
                </c:pt>
                <c:pt idx="715">
                  <c:v>167.83866057264001</c:v>
                </c:pt>
                <c:pt idx="716">
                  <c:v>222.34440949118601</c:v>
                </c:pt>
                <c:pt idx="717">
                  <c:v>361.12063374025502</c:v>
                </c:pt>
                <c:pt idx="718">
                  <c:v>409.39984891212401</c:v>
                </c:pt>
                <c:pt idx="719">
                  <c:v>409.37887927047598</c:v>
                </c:pt>
                <c:pt idx="720">
                  <c:v>405.97926319039402</c:v>
                </c:pt>
                <c:pt idx="721">
                  <c:v>409.50258002480899</c:v>
                </c:pt>
                <c:pt idx="722">
                  <c:v>413.04081592820899</c:v>
                </c:pt>
                <c:pt idx="723">
                  <c:v>402.69834295579398</c:v>
                </c:pt>
                <c:pt idx="724">
                  <c:v>337.29240360718097</c:v>
                </c:pt>
                <c:pt idx="725">
                  <c:v>0</c:v>
                </c:pt>
                <c:pt idx="726">
                  <c:v>0</c:v>
                </c:pt>
                <c:pt idx="727">
                  <c:v>103.80499810333301</c:v>
                </c:pt>
                <c:pt idx="728">
                  <c:v>381.44926971541099</c:v>
                </c:pt>
                <c:pt idx="729">
                  <c:v>359.78731133367103</c:v>
                </c:pt>
                <c:pt idx="730">
                  <c:v>339.89852315491402</c:v>
                </c:pt>
                <c:pt idx="731">
                  <c:v>335.70219694741797</c:v>
                </c:pt>
                <c:pt idx="732">
                  <c:v>342.59096637099998</c:v>
                </c:pt>
                <c:pt idx="733">
                  <c:v>353.89462518542399</c:v>
                </c:pt>
                <c:pt idx="734">
                  <c:v>361.29101029928898</c:v>
                </c:pt>
                <c:pt idx="735">
                  <c:v>279.86363744959601</c:v>
                </c:pt>
                <c:pt idx="736">
                  <c:v>204.45379151362101</c:v>
                </c:pt>
                <c:pt idx="737">
                  <c:v>0</c:v>
                </c:pt>
                <c:pt idx="738">
                  <c:v>9.4989649786170691</c:v>
                </c:pt>
                <c:pt idx="739">
                  <c:v>14.196364827512699</c:v>
                </c:pt>
                <c:pt idx="740">
                  <c:v>69.364302053306702</c:v>
                </c:pt>
                <c:pt idx="741">
                  <c:v>216.324576547578</c:v>
                </c:pt>
                <c:pt idx="742">
                  <c:v>270.16032380263903</c:v>
                </c:pt>
                <c:pt idx="743">
                  <c:v>275.35349057504902</c:v>
                </c:pt>
                <c:pt idx="744">
                  <c:v>275.164268246539</c:v>
                </c:pt>
                <c:pt idx="745">
                  <c:v>277.14612185848898</c:v>
                </c:pt>
                <c:pt idx="746">
                  <c:v>277.01882100853402</c:v>
                </c:pt>
                <c:pt idx="747">
                  <c:v>282.49335191931499</c:v>
                </c:pt>
                <c:pt idx="748">
                  <c:v>226.100084731648</c:v>
                </c:pt>
                <c:pt idx="749">
                  <c:v>0</c:v>
                </c:pt>
                <c:pt idx="750">
                  <c:v>0</c:v>
                </c:pt>
                <c:pt idx="751">
                  <c:v>13.111679993652499</c:v>
                </c:pt>
                <c:pt idx="752">
                  <c:v>333.40744051232599</c:v>
                </c:pt>
                <c:pt idx="753">
                  <c:v>321.47810303659702</c:v>
                </c:pt>
                <c:pt idx="754">
                  <c:v>318.95423760369903</c:v>
                </c:pt>
                <c:pt idx="755">
                  <c:v>325.33544509412201</c:v>
                </c:pt>
                <c:pt idx="756">
                  <c:v>335.64080004511601</c:v>
                </c:pt>
                <c:pt idx="757">
                  <c:v>364.16085305969</c:v>
                </c:pt>
                <c:pt idx="758">
                  <c:v>374.85840255561999</c:v>
                </c:pt>
                <c:pt idx="759">
                  <c:v>304.37154430614902</c:v>
                </c:pt>
                <c:pt idx="760">
                  <c:v>232.71465791469299</c:v>
                </c:pt>
                <c:pt idx="761">
                  <c:v>0</c:v>
                </c:pt>
                <c:pt idx="762">
                  <c:v>42.7459473590771</c:v>
                </c:pt>
                <c:pt idx="763">
                  <c:v>53.372412957986299</c:v>
                </c:pt>
                <c:pt idx="764">
                  <c:v>132.216672762748</c:v>
                </c:pt>
                <c:pt idx="765">
                  <c:v>277.01685583731398</c:v>
                </c:pt>
                <c:pt idx="766">
                  <c:v>340.46817554707002</c:v>
                </c:pt>
                <c:pt idx="767">
                  <c:v>371.98668063532602</c:v>
                </c:pt>
                <c:pt idx="768">
                  <c:v>368.26554634968301</c:v>
                </c:pt>
                <c:pt idx="769">
                  <c:v>364.71939542691001</c:v>
                </c:pt>
                <c:pt idx="770">
                  <c:v>364.737019000869</c:v>
                </c:pt>
                <c:pt idx="771">
                  <c:v>375.25918054959902</c:v>
                </c:pt>
                <c:pt idx="772">
                  <c:v>325.10428618759403</c:v>
                </c:pt>
                <c:pt idx="773">
                  <c:v>0</c:v>
                </c:pt>
                <c:pt idx="774">
                  <c:v>0</c:v>
                </c:pt>
                <c:pt idx="775">
                  <c:v>5.0098681634484601</c:v>
                </c:pt>
                <c:pt idx="776">
                  <c:v>274.30203672410198</c:v>
                </c:pt>
                <c:pt idx="777">
                  <c:v>200.80328426822899</c:v>
                </c:pt>
                <c:pt idx="778">
                  <c:v>127.85322000944799</c:v>
                </c:pt>
                <c:pt idx="779">
                  <c:v>118.58945058045801</c:v>
                </c:pt>
                <c:pt idx="780">
                  <c:v>255.937795305983</c:v>
                </c:pt>
                <c:pt idx="781">
                  <c:v>358.79089887560798</c:v>
                </c:pt>
                <c:pt idx="782">
                  <c:v>396.30780821494602</c:v>
                </c:pt>
                <c:pt idx="783">
                  <c:v>332.871945693665</c:v>
                </c:pt>
                <c:pt idx="784">
                  <c:v>263.223583392504</c:v>
                </c:pt>
                <c:pt idx="785">
                  <c:v>0</c:v>
                </c:pt>
                <c:pt idx="786">
                  <c:v>87.951235920388598</c:v>
                </c:pt>
                <c:pt idx="787">
                  <c:v>95.755094314234299</c:v>
                </c:pt>
                <c:pt idx="788">
                  <c:v>158.34188619831701</c:v>
                </c:pt>
                <c:pt idx="789">
                  <c:v>305.57735321254501</c:v>
                </c:pt>
                <c:pt idx="790">
                  <c:v>363.13720792165799</c:v>
                </c:pt>
                <c:pt idx="791">
                  <c:v>366.68375576189999</c:v>
                </c:pt>
                <c:pt idx="792">
                  <c:v>366.438712055672</c:v>
                </c:pt>
                <c:pt idx="793">
                  <c:v>366.61130399357398</c:v>
                </c:pt>
                <c:pt idx="794">
                  <c:v>366.70570142557398</c:v>
                </c:pt>
                <c:pt idx="795">
                  <c:v>366.711090941267</c:v>
                </c:pt>
                <c:pt idx="796">
                  <c:v>306.38422077995699</c:v>
                </c:pt>
                <c:pt idx="797">
                  <c:v>0</c:v>
                </c:pt>
                <c:pt idx="798">
                  <c:v>0</c:v>
                </c:pt>
                <c:pt idx="799">
                  <c:v>112.35143048745</c:v>
                </c:pt>
                <c:pt idx="800">
                  <c:v>395.97870516223298</c:v>
                </c:pt>
                <c:pt idx="801">
                  <c:v>385.68246757140798</c:v>
                </c:pt>
                <c:pt idx="802">
                  <c:v>378.85204582424598</c:v>
                </c:pt>
                <c:pt idx="803">
                  <c:v>389.01095666699803</c:v>
                </c:pt>
                <c:pt idx="804">
                  <c:v>405.70758031648597</c:v>
                </c:pt>
                <c:pt idx="805">
                  <c:v>421.11988058543102</c:v>
                </c:pt>
                <c:pt idx="806">
                  <c:v>427.941375044089</c:v>
                </c:pt>
                <c:pt idx="807">
                  <c:v>352.42504623914101</c:v>
                </c:pt>
                <c:pt idx="808">
                  <c:v>273.330989973371</c:v>
                </c:pt>
                <c:pt idx="809">
                  <c:v>0</c:v>
                </c:pt>
                <c:pt idx="810">
                  <c:v>80.777075272663893</c:v>
                </c:pt>
                <c:pt idx="811">
                  <c:v>85.029955026926999</c:v>
                </c:pt>
                <c:pt idx="812">
                  <c:v>143.56169489670901</c:v>
                </c:pt>
                <c:pt idx="813">
                  <c:v>285.279108043213</c:v>
                </c:pt>
                <c:pt idx="814">
                  <c:v>339.83103268622398</c:v>
                </c:pt>
                <c:pt idx="815">
                  <c:v>339.72066710635801</c:v>
                </c:pt>
                <c:pt idx="816">
                  <c:v>339.64250686494501</c:v>
                </c:pt>
                <c:pt idx="817">
                  <c:v>339.80064483239403</c:v>
                </c:pt>
                <c:pt idx="818">
                  <c:v>339.88178979177002</c:v>
                </c:pt>
                <c:pt idx="819">
                  <c:v>334.70305692957697</c:v>
                </c:pt>
                <c:pt idx="820">
                  <c:v>332.98328698689801</c:v>
                </c:pt>
                <c:pt idx="821">
                  <c:v>50.5887967764764</c:v>
                </c:pt>
                <c:pt idx="822">
                  <c:v>0</c:v>
                </c:pt>
                <c:pt idx="823">
                  <c:v>0</c:v>
                </c:pt>
                <c:pt idx="824">
                  <c:v>361.99263963459401</c:v>
                </c:pt>
                <c:pt idx="825">
                  <c:v>315.72188726579998</c:v>
                </c:pt>
                <c:pt idx="826">
                  <c:v>323.03359509020999</c:v>
                </c:pt>
                <c:pt idx="827">
                  <c:v>235.063594374432</c:v>
                </c:pt>
                <c:pt idx="828">
                  <c:v>254.20309199703499</c:v>
                </c:pt>
                <c:pt idx="829">
                  <c:v>367.05598068491702</c:v>
                </c:pt>
                <c:pt idx="830">
                  <c:v>377.93699241125199</c:v>
                </c:pt>
                <c:pt idx="831">
                  <c:v>302.360944436762</c:v>
                </c:pt>
                <c:pt idx="832">
                  <c:v>44.072349391166398</c:v>
                </c:pt>
                <c:pt idx="833">
                  <c:v>0</c:v>
                </c:pt>
                <c:pt idx="834">
                  <c:v>28.721364452844199</c:v>
                </c:pt>
                <c:pt idx="835">
                  <c:v>33.218560572030498</c:v>
                </c:pt>
                <c:pt idx="836">
                  <c:v>89.262915364136802</c:v>
                </c:pt>
                <c:pt idx="837">
                  <c:v>235.45289955069799</c:v>
                </c:pt>
                <c:pt idx="838">
                  <c:v>292.756364837913</c:v>
                </c:pt>
                <c:pt idx="839">
                  <c:v>297.89870082728697</c:v>
                </c:pt>
                <c:pt idx="840">
                  <c:v>299.622588881448</c:v>
                </c:pt>
                <c:pt idx="841">
                  <c:v>298.05296744048599</c:v>
                </c:pt>
                <c:pt idx="842">
                  <c:v>297.90192443022698</c:v>
                </c:pt>
                <c:pt idx="843">
                  <c:v>298.10613580688403</c:v>
                </c:pt>
                <c:pt idx="844">
                  <c:v>299.80382028166599</c:v>
                </c:pt>
                <c:pt idx="845">
                  <c:v>21.356329169749799</c:v>
                </c:pt>
                <c:pt idx="846">
                  <c:v>0</c:v>
                </c:pt>
                <c:pt idx="847">
                  <c:v>0</c:v>
                </c:pt>
                <c:pt idx="848">
                  <c:v>204.429854978875</c:v>
                </c:pt>
                <c:pt idx="849">
                  <c:v>126.42582675579099</c:v>
                </c:pt>
                <c:pt idx="850">
                  <c:v>110.32786199133101</c:v>
                </c:pt>
                <c:pt idx="851">
                  <c:v>26.048767621060598</c:v>
                </c:pt>
                <c:pt idx="852">
                  <c:v>130.023925960729</c:v>
                </c:pt>
                <c:pt idx="853">
                  <c:v>295.57142524484601</c:v>
                </c:pt>
                <c:pt idx="854">
                  <c:v>322.75459645736697</c:v>
                </c:pt>
                <c:pt idx="855">
                  <c:v>259.73129309590797</c:v>
                </c:pt>
                <c:pt idx="856">
                  <c:v>9.4503154401290708</c:v>
                </c:pt>
                <c:pt idx="857">
                  <c:v>0</c:v>
                </c:pt>
                <c:pt idx="858">
                  <c:v>10.1946568306078</c:v>
                </c:pt>
                <c:pt idx="859">
                  <c:v>24.997994044249101</c:v>
                </c:pt>
                <c:pt idx="860">
                  <c:v>82.402946098480399</c:v>
                </c:pt>
                <c:pt idx="861">
                  <c:v>232.61922616046701</c:v>
                </c:pt>
                <c:pt idx="862">
                  <c:v>300.51237780282099</c:v>
                </c:pt>
                <c:pt idx="863">
                  <c:v>325.22035321814502</c:v>
                </c:pt>
                <c:pt idx="864">
                  <c:v>317.96313669460801</c:v>
                </c:pt>
                <c:pt idx="865">
                  <c:v>304.21765447114899</c:v>
                </c:pt>
                <c:pt idx="866">
                  <c:v>302.465603675088</c:v>
                </c:pt>
                <c:pt idx="867">
                  <c:v>311.31562551021398</c:v>
                </c:pt>
                <c:pt idx="868">
                  <c:v>264.42799978682802</c:v>
                </c:pt>
                <c:pt idx="869">
                  <c:v>0</c:v>
                </c:pt>
                <c:pt idx="870">
                  <c:v>0</c:v>
                </c:pt>
                <c:pt idx="871">
                  <c:v>92.698949091117598</c:v>
                </c:pt>
                <c:pt idx="872">
                  <c:v>392.98105425224099</c:v>
                </c:pt>
                <c:pt idx="873">
                  <c:v>378.95837508495998</c:v>
                </c:pt>
                <c:pt idx="874">
                  <c:v>368.45380430146702</c:v>
                </c:pt>
                <c:pt idx="875">
                  <c:v>375.26455153615501</c:v>
                </c:pt>
                <c:pt idx="876">
                  <c:v>395.435255416053</c:v>
                </c:pt>
                <c:pt idx="877">
                  <c:v>417.87651521766298</c:v>
                </c:pt>
                <c:pt idx="878">
                  <c:v>434.77796276123598</c:v>
                </c:pt>
                <c:pt idx="879">
                  <c:v>366.335082006314</c:v>
                </c:pt>
                <c:pt idx="880">
                  <c:v>296.36940734669901</c:v>
                </c:pt>
                <c:pt idx="881">
                  <c:v>14.772721643155499</c:v>
                </c:pt>
                <c:pt idx="882">
                  <c:v>121.78332324191</c:v>
                </c:pt>
                <c:pt idx="883">
                  <c:v>126.985400879772</c:v>
                </c:pt>
                <c:pt idx="884">
                  <c:v>184.17342396040101</c:v>
                </c:pt>
                <c:pt idx="885">
                  <c:v>327.34673202493002</c:v>
                </c:pt>
                <c:pt idx="886">
                  <c:v>388.03155231028597</c:v>
                </c:pt>
                <c:pt idx="887">
                  <c:v>391.35553208767499</c:v>
                </c:pt>
                <c:pt idx="888">
                  <c:v>398.31054827720101</c:v>
                </c:pt>
                <c:pt idx="889">
                  <c:v>408.68876969794002</c:v>
                </c:pt>
                <c:pt idx="890">
                  <c:v>418.964084324054</c:v>
                </c:pt>
                <c:pt idx="891">
                  <c:v>425.73539996141</c:v>
                </c:pt>
                <c:pt idx="892">
                  <c:v>373.21214708395001</c:v>
                </c:pt>
                <c:pt idx="893">
                  <c:v>41.335979996733002</c:v>
                </c:pt>
                <c:pt idx="894">
                  <c:v>0</c:v>
                </c:pt>
                <c:pt idx="895">
                  <c:v>203.01679661199</c:v>
                </c:pt>
                <c:pt idx="896">
                  <c:v>484.84435642524301</c:v>
                </c:pt>
                <c:pt idx="897">
                  <c:v>479.69874712700101</c:v>
                </c:pt>
                <c:pt idx="898">
                  <c:v>483.57218458805698</c:v>
                </c:pt>
                <c:pt idx="899">
                  <c:v>493.288484862274</c:v>
                </c:pt>
                <c:pt idx="900">
                  <c:v>514.39436456037004</c:v>
                </c:pt>
                <c:pt idx="901">
                  <c:v>533.35679152634202</c:v>
                </c:pt>
                <c:pt idx="902">
                  <c:v>550.22323490964902</c:v>
                </c:pt>
                <c:pt idx="903">
                  <c:v>478.09486221350102</c:v>
                </c:pt>
                <c:pt idx="904">
                  <c:v>400.459897658621</c:v>
                </c:pt>
                <c:pt idx="905">
                  <c:v>111.01529702097601</c:v>
                </c:pt>
                <c:pt idx="906">
                  <c:v>216.38871088319101</c:v>
                </c:pt>
                <c:pt idx="907">
                  <c:v>217.808230532029</c:v>
                </c:pt>
                <c:pt idx="908">
                  <c:v>273.434749106683</c:v>
                </c:pt>
                <c:pt idx="909">
                  <c:v>418.774845163794</c:v>
                </c:pt>
                <c:pt idx="910">
                  <c:v>479.313671556884</c:v>
                </c:pt>
                <c:pt idx="911">
                  <c:v>482.51030618633001</c:v>
                </c:pt>
                <c:pt idx="912">
                  <c:v>495.62846320434102</c:v>
                </c:pt>
                <c:pt idx="913">
                  <c:v>505.57574406437902</c:v>
                </c:pt>
                <c:pt idx="914">
                  <c:v>512.14527535190405</c:v>
                </c:pt>
                <c:pt idx="915">
                  <c:v>515.279842369422</c:v>
                </c:pt>
                <c:pt idx="916">
                  <c:v>457.666539718298</c:v>
                </c:pt>
                <c:pt idx="917">
                  <c:v>117.511187853693</c:v>
                </c:pt>
                <c:pt idx="918">
                  <c:v>0</c:v>
                </c:pt>
                <c:pt idx="919">
                  <c:v>250.56816905392299</c:v>
                </c:pt>
                <c:pt idx="920">
                  <c:v>559.97769932669803</c:v>
                </c:pt>
                <c:pt idx="921">
                  <c:v>546.30078835166603</c:v>
                </c:pt>
                <c:pt idx="922">
                  <c:v>544.62938155514598</c:v>
                </c:pt>
                <c:pt idx="923">
                  <c:v>550.27523358721601</c:v>
                </c:pt>
                <c:pt idx="924">
                  <c:v>571.20018574520202</c:v>
                </c:pt>
                <c:pt idx="925">
                  <c:v>600.60155256315295</c:v>
                </c:pt>
                <c:pt idx="926">
                  <c:v>616.93054954968102</c:v>
                </c:pt>
                <c:pt idx="927">
                  <c:v>547.07216243677499</c:v>
                </c:pt>
                <c:pt idx="928">
                  <c:v>475.046258916699</c:v>
                </c:pt>
                <c:pt idx="929">
                  <c:v>189.68853454944201</c:v>
                </c:pt>
                <c:pt idx="930">
                  <c:v>302.10631313998101</c:v>
                </c:pt>
                <c:pt idx="931">
                  <c:v>308.84051020132603</c:v>
                </c:pt>
                <c:pt idx="932">
                  <c:v>370.35463735853</c:v>
                </c:pt>
                <c:pt idx="933">
                  <c:v>509.48826809266598</c:v>
                </c:pt>
                <c:pt idx="934">
                  <c:v>561.43833023888601</c:v>
                </c:pt>
                <c:pt idx="935">
                  <c:v>557.91740458812706</c:v>
                </c:pt>
                <c:pt idx="936">
                  <c:v>541.74392194652899</c:v>
                </c:pt>
                <c:pt idx="937">
                  <c:v>528.93197751391006</c:v>
                </c:pt>
                <c:pt idx="938">
                  <c:v>512.68135816874803</c:v>
                </c:pt>
                <c:pt idx="939">
                  <c:v>506.11286012624498</c:v>
                </c:pt>
                <c:pt idx="940">
                  <c:v>444.97164787324903</c:v>
                </c:pt>
                <c:pt idx="941">
                  <c:v>104.103830480534</c:v>
                </c:pt>
                <c:pt idx="942">
                  <c:v>0</c:v>
                </c:pt>
                <c:pt idx="943">
                  <c:v>229.73901707935099</c:v>
                </c:pt>
                <c:pt idx="944">
                  <c:v>539.05074664551501</c:v>
                </c:pt>
                <c:pt idx="945">
                  <c:v>521.06137507085703</c:v>
                </c:pt>
                <c:pt idx="946">
                  <c:v>513.41211236924903</c:v>
                </c:pt>
                <c:pt idx="947">
                  <c:v>546.54732281165502</c:v>
                </c:pt>
                <c:pt idx="948">
                  <c:v>553.75913765982898</c:v>
                </c:pt>
                <c:pt idx="949">
                  <c:v>561.35310939557803</c:v>
                </c:pt>
                <c:pt idx="950">
                  <c:v>599.89105014463303</c:v>
                </c:pt>
                <c:pt idx="951">
                  <c:v>512.42581254305605</c:v>
                </c:pt>
                <c:pt idx="952">
                  <c:v>429.13355835589402</c:v>
                </c:pt>
                <c:pt idx="953">
                  <c:v>133.12745030606001</c:v>
                </c:pt>
                <c:pt idx="954">
                  <c:v>245.90599453074</c:v>
                </c:pt>
                <c:pt idx="955">
                  <c:v>261.68926423031098</c:v>
                </c:pt>
                <c:pt idx="956">
                  <c:v>329.32148670319998</c:v>
                </c:pt>
                <c:pt idx="957">
                  <c:v>474.03171693090098</c:v>
                </c:pt>
                <c:pt idx="958">
                  <c:v>529.74744467701703</c:v>
                </c:pt>
                <c:pt idx="959">
                  <c:v>536.060061167566</c:v>
                </c:pt>
                <c:pt idx="960">
                  <c:v>536.08959665022496</c:v>
                </c:pt>
                <c:pt idx="961">
                  <c:v>542.74536756278201</c:v>
                </c:pt>
                <c:pt idx="962">
                  <c:v>542.55921047125605</c:v>
                </c:pt>
                <c:pt idx="963">
                  <c:v>542.65734388342798</c:v>
                </c:pt>
                <c:pt idx="964">
                  <c:v>482.15443554419102</c:v>
                </c:pt>
                <c:pt idx="965">
                  <c:v>138.661161329854</c:v>
                </c:pt>
                <c:pt idx="966">
                  <c:v>0</c:v>
                </c:pt>
                <c:pt idx="967">
                  <c:v>182.29315376448201</c:v>
                </c:pt>
                <c:pt idx="968">
                  <c:v>434.378057859992</c:v>
                </c:pt>
                <c:pt idx="969">
                  <c:v>424.82935815494602</c:v>
                </c:pt>
                <c:pt idx="970">
                  <c:v>458.70392824664299</c:v>
                </c:pt>
                <c:pt idx="971">
                  <c:v>504.15958768269599</c:v>
                </c:pt>
                <c:pt idx="972">
                  <c:v>534.51868353505097</c:v>
                </c:pt>
                <c:pt idx="973">
                  <c:v>556.72286105932596</c:v>
                </c:pt>
                <c:pt idx="974">
                  <c:v>573.63991318679496</c:v>
                </c:pt>
                <c:pt idx="975">
                  <c:v>498.96296949707198</c:v>
                </c:pt>
                <c:pt idx="976">
                  <c:v>415.09472930456002</c:v>
                </c:pt>
                <c:pt idx="977">
                  <c:v>119.467761947638</c:v>
                </c:pt>
                <c:pt idx="978">
                  <c:v>220.57134269441701</c:v>
                </c:pt>
                <c:pt idx="979">
                  <c:v>218.46345564390299</c:v>
                </c:pt>
                <c:pt idx="980">
                  <c:v>268.98683344395698</c:v>
                </c:pt>
                <c:pt idx="981">
                  <c:v>402.87740686152301</c:v>
                </c:pt>
                <c:pt idx="982">
                  <c:v>447.04483362307599</c:v>
                </c:pt>
                <c:pt idx="983">
                  <c:v>456.92207567331701</c:v>
                </c:pt>
                <c:pt idx="984">
                  <c:v>443.18966876282798</c:v>
                </c:pt>
                <c:pt idx="985">
                  <c:v>433.66511300561001</c:v>
                </c:pt>
                <c:pt idx="986">
                  <c:v>430.276543887434</c:v>
                </c:pt>
                <c:pt idx="987">
                  <c:v>413.26858696073998</c:v>
                </c:pt>
                <c:pt idx="988">
                  <c:v>389.05392707898699</c:v>
                </c:pt>
                <c:pt idx="989">
                  <c:v>88.842604428528205</c:v>
                </c:pt>
                <c:pt idx="990">
                  <c:v>0</c:v>
                </c:pt>
                <c:pt idx="991">
                  <c:v>0</c:v>
                </c:pt>
                <c:pt idx="992">
                  <c:v>356.242115718175</c:v>
                </c:pt>
                <c:pt idx="993">
                  <c:v>153.80356497356499</c:v>
                </c:pt>
                <c:pt idx="994">
                  <c:v>0</c:v>
                </c:pt>
                <c:pt idx="995">
                  <c:v>0</c:v>
                </c:pt>
                <c:pt idx="996">
                  <c:v>0</c:v>
                </c:pt>
                <c:pt idx="997">
                  <c:v>223.88255151012601</c:v>
                </c:pt>
                <c:pt idx="998">
                  <c:v>265.11774771033299</c:v>
                </c:pt>
                <c:pt idx="999">
                  <c:v>215.88514525852901</c:v>
                </c:pt>
                <c:pt idx="1000">
                  <c:v>0</c:v>
                </c:pt>
                <c:pt idx="1001">
                  <c:v>0</c:v>
                </c:pt>
                <c:pt idx="1002">
                  <c:v>0</c:v>
                </c:pt>
                <c:pt idx="1003">
                  <c:v>11.3138462477988</c:v>
                </c:pt>
                <c:pt idx="1004">
                  <c:v>77.283773912825296</c:v>
                </c:pt>
                <c:pt idx="1005">
                  <c:v>228.115155339925</c:v>
                </c:pt>
                <c:pt idx="1006">
                  <c:v>286.96549752328099</c:v>
                </c:pt>
                <c:pt idx="1007">
                  <c:v>290.44520981454798</c:v>
                </c:pt>
                <c:pt idx="1008">
                  <c:v>297.54145217142002</c:v>
                </c:pt>
                <c:pt idx="1009">
                  <c:v>302.90217299278601</c:v>
                </c:pt>
                <c:pt idx="1010">
                  <c:v>308.241724019331</c:v>
                </c:pt>
                <c:pt idx="1011">
                  <c:v>311.753274244419</c:v>
                </c:pt>
                <c:pt idx="1012">
                  <c:v>318.86780592332502</c:v>
                </c:pt>
                <c:pt idx="1013">
                  <c:v>43.199106712694899</c:v>
                </c:pt>
                <c:pt idx="1014">
                  <c:v>0</c:v>
                </c:pt>
                <c:pt idx="1015">
                  <c:v>0</c:v>
                </c:pt>
                <c:pt idx="1016">
                  <c:v>358.40857201062198</c:v>
                </c:pt>
                <c:pt idx="1017">
                  <c:v>329.560743906342</c:v>
                </c:pt>
                <c:pt idx="1018">
                  <c:v>343.89521899941502</c:v>
                </c:pt>
                <c:pt idx="1019">
                  <c:v>269.04311687039802</c:v>
                </c:pt>
                <c:pt idx="1020">
                  <c:v>296.74148017062998</c:v>
                </c:pt>
                <c:pt idx="1021">
                  <c:v>411.93536231911798</c:v>
                </c:pt>
                <c:pt idx="1022">
                  <c:v>446.178787493946</c:v>
                </c:pt>
                <c:pt idx="1023">
                  <c:v>374.10260847232797</c:v>
                </c:pt>
                <c:pt idx="1024">
                  <c:v>112.47802993042301</c:v>
                </c:pt>
                <c:pt idx="1025">
                  <c:v>24.593132109679502</c:v>
                </c:pt>
                <c:pt idx="1026">
                  <c:v>128.344243720891</c:v>
                </c:pt>
                <c:pt idx="1027">
                  <c:v>131.65824889706499</c:v>
                </c:pt>
                <c:pt idx="1028">
                  <c:v>206.18947226549301</c:v>
                </c:pt>
                <c:pt idx="1029">
                  <c:v>347.15183726097598</c:v>
                </c:pt>
                <c:pt idx="1030">
                  <c:v>399.16889832260398</c:v>
                </c:pt>
                <c:pt idx="1031">
                  <c:v>412.64236753543997</c:v>
                </c:pt>
                <c:pt idx="1032">
                  <c:v>412.53618468165701</c:v>
                </c:pt>
                <c:pt idx="1033">
                  <c:v>412.670642730233</c:v>
                </c:pt>
                <c:pt idx="1034">
                  <c:v>429.698801901693</c:v>
                </c:pt>
                <c:pt idx="1035">
                  <c:v>422.808295501847</c:v>
                </c:pt>
                <c:pt idx="1036">
                  <c:v>356.33318668797301</c:v>
                </c:pt>
                <c:pt idx="1037">
                  <c:v>18.469932006404001</c:v>
                </c:pt>
                <c:pt idx="1038">
                  <c:v>0</c:v>
                </c:pt>
                <c:pt idx="1039">
                  <c:v>176.74802448615199</c:v>
                </c:pt>
                <c:pt idx="1040">
                  <c:v>452.66717337263799</c:v>
                </c:pt>
                <c:pt idx="1041">
                  <c:v>455.030936364117</c:v>
                </c:pt>
                <c:pt idx="1042">
                  <c:v>452.59065936079401</c:v>
                </c:pt>
                <c:pt idx="1043">
                  <c:v>464.976021607755</c:v>
                </c:pt>
                <c:pt idx="1044">
                  <c:v>484.91665510226102</c:v>
                </c:pt>
                <c:pt idx="1045">
                  <c:v>502.22277335183497</c:v>
                </c:pt>
                <c:pt idx="1046">
                  <c:v>516.005374431728</c:v>
                </c:pt>
                <c:pt idx="1047">
                  <c:v>449.19152913987898</c:v>
                </c:pt>
                <c:pt idx="1048">
                  <c:v>384.27193667428099</c:v>
                </c:pt>
                <c:pt idx="1049">
                  <c:v>105.883109159881</c:v>
                </c:pt>
                <c:pt idx="1050">
                  <c:v>216.88113288720899</c:v>
                </c:pt>
                <c:pt idx="1051">
                  <c:v>220.168314797531</c:v>
                </c:pt>
                <c:pt idx="1052">
                  <c:v>279.328203918746</c:v>
                </c:pt>
                <c:pt idx="1053">
                  <c:v>416.05252281868798</c:v>
                </c:pt>
                <c:pt idx="1054">
                  <c:v>463.082585998436</c:v>
                </c:pt>
                <c:pt idx="1055">
                  <c:v>459.76735949379298</c:v>
                </c:pt>
                <c:pt idx="1056">
                  <c:v>452.89895545919802</c:v>
                </c:pt>
                <c:pt idx="1057">
                  <c:v>446.30325253108202</c:v>
                </c:pt>
                <c:pt idx="1058">
                  <c:v>443.06807064643499</c:v>
                </c:pt>
                <c:pt idx="1059">
                  <c:v>443.14526488798202</c:v>
                </c:pt>
                <c:pt idx="1060">
                  <c:v>390.80091812534903</c:v>
                </c:pt>
                <c:pt idx="1061">
                  <c:v>76.919482692142097</c:v>
                </c:pt>
                <c:pt idx="1062">
                  <c:v>0</c:v>
                </c:pt>
                <c:pt idx="1063">
                  <c:v>224.48930689730301</c:v>
                </c:pt>
                <c:pt idx="1064">
                  <c:v>542.63487859143402</c:v>
                </c:pt>
                <c:pt idx="1065">
                  <c:v>521.25459028999899</c:v>
                </c:pt>
                <c:pt idx="1066">
                  <c:v>507.28835558648501</c:v>
                </c:pt>
                <c:pt idx="1067">
                  <c:v>540.13241735940096</c:v>
                </c:pt>
                <c:pt idx="1068">
                  <c:v>547.609747640823</c:v>
                </c:pt>
                <c:pt idx="1069">
                  <c:v>558.01330506964496</c:v>
                </c:pt>
                <c:pt idx="1070">
                  <c:v>593.49027318760398</c:v>
                </c:pt>
                <c:pt idx="1071">
                  <c:v>505.86111330274503</c:v>
                </c:pt>
                <c:pt idx="1072">
                  <c:v>422.104487575684</c:v>
                </c:pt>
                <c:pt idx="1073">
                  <c:v>146.785889790455</c:v>
                </c:pt>
                <c:pt idx="1074">
                  <c:v>243.936032316856</c:v>
                </c:pt>
                <c:pt idx="1075">
                  <c:v>238.259107753666</c:v>
                </c:pt>
                <c:pt idx="1076">
                  <c:v>311.56502380667098</c:v>
                </c:pt>
                <c:pt idx="1077">
                  <c:v>443.52374884192699</c:v>
                </c:pt>
                <c:pt idx="1078">
                  <c:v>490.46274771343099</c:v>
                </c:pt>
                <c:pt idx="1079">
                  <c:v>510.28743888720402</c:v>
                </c:pt>
                <c:pt idx="1080">
                  <c:v>499.94059843171999</c:v>
                </c:pt>
                <c:pt idx="1081">
                  <c:v>493.741799825241</c:v>
                </c:pt>
                <c:pt idx="1082">
                  <c:v>493.75625820295602</c:v>
                </c:pt>
                <c:pt idx="1083">
                  <c:v>497.09141618857097</c:v>
                </c:pt>
                <c:pt idx="1084">
                  <c:v>435.45803085966901</c:v>
                </c:pt>
                <c:pt idx="1085">
                  <c:v>102.47854376175199</c:v>
                </c:pt>
                <c:pt idx="1086">
                  <c:v>0</c:v>
                </c:pt>
                <c:pt idx="1087">
                  <c:v>233.670395410493</c:v>
                </c:pt>
                <c:pt idx="1088">
                  <c:v>543.02095072478801</c:v>
                </c:pt>
                <c:pt idx="1089">
                  <c:v>528.40371035844805</c:v>
                </c:pt>
                <c:pt idx="1090">
                  <c:v>524.573337811442</c:v>
                </c:pt>
                <c:pt idx="1091">
                  <c:v>560.54932928866401</c:v>
                </c:pt>
                <c:pt idx="1092">
                  <c:v>570.41339621236796</c:v>
                </c:pt>
                <c:pt idx="1093">
                  <c:v>587.20324058518895</c:v>
                </c:pt>
                <c:pt idx="1094">
                  <c:v>618.93304320741095</c:v>
                </c:pt>
                <c:pt idx="1095">
                  <c:v>535.41386715316003</c:v>
                </c:pt>
                <c:pt idx="1096">
                  <c:v>452.98171128748697</c:v>
                </c:pt>
                <c:pt idx="1097">
                  <c:v>181.26173794306499</c:v>
                </c:pt>
                <c:pt idx="1098">
                  <c:v>277.80323944394399</c:v>
                </c:pt>
                <c:pt idx="1099">
                  <c:v>275.94051448542098</c:v>
                </c:pt>
                <c:pt idx="1100">
                  <c:v>332.80079876104401</c:v>
                </c:pt>
                <c:pt idx="1101">
                  <c:v>470.83004408313599</c:v>
                </c:pt>
                <c:pt idx="1102">
                  <c:v>523.70980955711696</c:v>
                </c:pt>
                <c:pt idx="1103">
                  <c:v>516.92340554840496</c:v>
                </c:pt>
                <c:pt idx="1104">
                  <c:v>516.97929794114702</c:v>
                </c:pt>
                <c:pt idx="1105">
                  <c:v>520.28767664052202</c:v>
                </c:pt>
                <c:pt idx="1106">
                  <c:v>523.69323812044195</c:v>
                </c:pt>
                <c:pt idx="1107">
                  <c:v>523.637374247661</c:v>
                </c:pt>
                <c:pt idx="1108">
                  <c:v>466.08397851075102</c:v>
                </c:pt>
                <c:pt idx="1109">
                  <c:v>131.59733101153901</c:v>
                </c:pt>
                <c:pt idx="1110">
                  <c:v>0</c:v>
                </c:pt>
                <c:pt idx="1111">
                  <c:v>258.93288117892303</c:v>
                </c:pt>
                <c:pt idx="1112">
                  <c:v>559.45162986780099</c:v>
                </c:pt>
                <c:pt idx="1113">
                  <c:v>538.46820250556004</c:v>
                </c:pt>
                <c:pt idx="1114">
                  <c:v>525.05901083497804</c:v>
                </c:pt>
                <c:pt idx="1115">
                  <c:v>528.32494839478602</c:v>
                </c:pt>
                <c:pt idx="1116">
                  <c:v>548.57999466484898</c:v>
                </c:pt>
                <c:pt idx="1117">
                  <c:v>574.84099263037297</c:v>
                </c:pt>
                <c:pt idx="1118">
                  <c:v>587.66645581508101</c:v>
                </c:pt>
                <c:pt idx="1119">
                  <c:v>523.08833532079404</c:v>
                </c:pt>
                <c:pt idx="1120">
                  <c:v>453.19378212781601</c:v>
                </c:pt>
                <c:pt idx="1121">
                  <c:v>188.56393349168201</c:v>
                </c:pt>
                <c:pt idx="1122">
                  <c:v>293.95451718640697</c:v>
                </c:pt>
                <c:pt idx="1123">
                  <c:v>290.356060039309</c:v>
                </c:pt>
                <c:pt idx="1124">
                  <c:v>339.86808556121701</c:v>
                </c:pt>
                <c:pt idx="1125">
                  <c:v>470.87591047626501</c:v>
                </c:pt>
                <c:pt idx="1126">
                  <c:v>503.71879001208498</c:v>
                </c:pt>
                <c:pt idx="1127">
                  <c:v>490.384354067434</c:v>
                </c:pt>
                <c:pt idx="1128">
                  <c:v>480.49551519073901</c:v>
                </c:pt>
                <c:pt idx="1129">
                  <c:v>480.54474417449899</c:v>
                </c:pt>
                <c:pt idx="1130">
                  <c:v>483.88069396073598</c:v>
                </c:pt>
                <c:pt idx="1131">
                  <c:v>490.52172708939702</c:v>
                </c:pt>
                <c:pt idx="1132">
                  <c:v>442.30807709998197</c:v>
                </c:pt>
                <c:pt idx="1133">
                  <c:v>111.419276400521</c:v>
                </c:pt>
                <c:pt idx="1134">
                  <c:v>0</c:v>
                </c:pt>
                <c:pt idx="1135">
                  <c:v>233.409470420216</c:v>
                </c:pt>
                <c:pt idx="1136">
                  <c:v>532.71796958993696</c:v>
                </c:pt>
                <c:pt idx="1137">
                  <c:v>481.45646955228</c:v>
                </c:pt>
                <c:pt idx="1138">
                  <c:v>419.09632431736702</c:v>
                </c:pt>
                <c:pt idx="1139">
                  <c:v>403.52430922862999</c:v>
                </c:pt>
                <c:pt idx="1140">
                  <c:v>477.28638011042</c:v>
                </c:pt>
                <c:pt idx="1141">
                  <c:v>536.15695328878701</c:v>
                </c:pt>
                <c:pt idx="1142">
                  <c:v>572.87632863055796</c:v>
                </c:pt>
                <c:pt idx="1143">
                  <c:v>514.76062706683501</c:v>
                </c:pt>
                <c:pt idx="1144">
                  <c:v>448.21755528648498</c:v>
                </c:pt>
                <c:pt idx="1145">
                  <c:v>163.51386253121399</c:v>
                </c:pt>
                <c:pt idx="1146">
                  <c:v>275.478159947243</c:v>
                </c:pt>
                <c:pt idx="1147">
                  <c:v>285.93341190128899</c:v>
                </c:pt>
                <c:pt idx="1148">
                  <c:v>345.86898247572498</c:v>
                </c:pt>
                <c:pt idx="1149">
                  <c:v>486.45193187031799</c:v>
                </c:pt>
                <c:pt idx="1150">
                  <c:v>545.23075943399795</c:v>
                </c:pt>
                <c:pt idx="1151">
                  <c:v>544.99537770720804</c:v>
                </c:pt>
                <c:pt idx="1152">
                  <c:v>548.38869610033396</c:v>
                </c:pt>
                <c:pt idx="1153">
                  <c:v>551.51821462112298</c:v>
                </c:pt>
                <c:pt idx="1154">
                  <c:v>558.17710204447098</c:v>
                </c:pt>
                <c:pt idx="1155">
                  <c:v>558.02953782058603</c:v>
                </c:pt>
                <c:pt idx="1156">
                  <c:v>557.88741378344696</c:v>
                </c:pt>
                <c:pt idx="1157">
                  <c:v>277.74696245299299</c:v>
                </c:pt>
                <c:pt idx="1158">
                  <c:v>0</c:v>
                </c:pt>
                <c:pt idx="1159">
                  <c:v>61.058449941649499</c:v>
                </c:pt>
                <c:pt idx="1160">
                  <c:v>483.988491816585</c:v>
                </c:pt>
                <c:pt idx="1161">
                  <c:v>404.29984946262198</c:v>
                </c:pt>
                <c:pt idx="1162">
                  <c:v>372.36460079729</c:v>
                </c:pt>
                <c:pt idx="1163">
                  <c:v>296.38439605254399</c:v>
                </c:pt>
                <c:pt idx="1164">
                  <c:v>317.62136113828302</c:v>
                </c:pt>
                <c:pt idx="1165">
                  <c:v>540.27915170878305</c:v>
                </c:pt>
                <c:pt idx="1166">
                  <c:v>579.68333750404599</c:v>
                </c:pt>
                <c:pt idx="1167">
                  <c:v>513.625208746677</c:v>
                </c:pt>
                <c:pt idx="1168">
                  <c:v>269.35121272648797</c:v>
                </c:pt>
                <c:pt idx="1169">
                  <c:v>169.885811132143</c:v>
                </c:pt>
                <c:pt idx="1170">
                  <c:v>283.44940561714202</c:v>
                </c:pt>
                <c:pt idx="1171">
                  <c:v>293.87103823605401</c:v>
                </c:pt>
                <c:pt idx="1172">
                  <c:v>359.02963717811599</c:v>
                </c:pt>
                <c:pt idx="1173">
                  <c:v>508.431279707746</c:v>
                </c:pt>
                <c:pt idx="1174">
                  <c:v>569.80212747884502</c:v>
                </c:pt>
                <c:pt idx="1175">
                  <c:v>572.83240533518403</c:v>
                </c:pt>
                <c:pt idx="1176">
                  <c:v>576.22612630370304</c:v>
                </c:pt>
                <c:pt idx="1177">
                  <c:v>576.27416660314202</c:v>
                </c:pt>
                <c:pt idx="1178">
                  <c:v>576.42159584635795</c:v>
                </c:pt>
                <c:pt idx="1179">
                  <c:v>582.922745111214</c:v>
                </c:pt>
                <c:pt idx="1180">
                  <c:v>586.12523700878796</c:v>
                </c:pt>
                <c:pt idx="1181">
                  <c:v>304.10752044168402</c:v>
                </c:pt>
                <c:pt idx="1182">
                  <c:v>0</c:v>
                </c:pt>
                <c:pt idx="1183">
                  <c:v>0</c:v>
                </c:pt>
                <c:pt idx="1184">
                  <c:v>186.62429304673699</c:v>
                </c:pt>
                <c:pt idx="1185">
                  <c:v>3.5049666010556</c:v>
                </c:pt>
                <c:pt idx="1186">
                  <c:v>0</c:v>
                </c:pt>
                <c:pt idx="1187">
                  <c:v>0</c:v>
                </c:pt>
                <c:pt idx="1188">
                  <c:v>56.1106161446614</c:v>
                </c:pt>
                <c:pt idx="1189">
                  <c:v>376.974566710288</c:v>
                </c:pt>
                <c:pt idx="1190">
                  <c:v>444.51232256204298</c:v>
                </c:pt>
                <c:pt idx="1191">
                  <c:v>399.41199668865301</c:v>
                </c:pt>
                <c:pt idx="1192">
                  <c:v>167.40124536969</c:v>
                </c:pt>
                <c:pt idx="1193">
                  <c:v>79.227848737133002</c:v>
                </c:pt>
                <c:pt idx="1194">
                  <c:v>196.909531002085</c:v>
                </c:pt>
                <c:pt idx="1195">
                  <c:v>210.96532714536499</c:v>
                </c:pt>
                <c:pt idx="1196">
                  <c:v>277.33798472856603</c:v>
                </c:pt>
                <c:pt idx="1197">
                  <c:v>425.84543407189398</c:v>
                </c:pt>
                <c:pt idx="1198">
                  <c:v>479.19954080807798</c:v>
                </c:pt>
                <c:pt idx="1199">
                  <c:v>482.10452168955999</c:v>
                </c:pt>
                <c:pt idx="1200">
                  <c:v>485.19838407100099</c:v>
                </c:pt>
                <c:pt idx="1201">
                  <c:v>487.99816024087602</c:v>
                </c:pt>
                <c:pt idx="1202">
                  <c:v>494.35352960532902</c:v>
                </c:pt>
                <c:pt idx="1203">
                  <c:v>479.63007728191798</c:v>
                </c:pt>
                <c:pt idx="1204">
                  <c:v>404.52167686493101</c:v>
                </c:pt>
                <c:pt idx="1205">
                  <c:v>56.339583786551998</c:v>
                </c:pt>
                <c:pt idx="1206">
                  <c:v>0</c:v>
                </c:pt>
                <c:pt idx="1207">
                  <c:v>207.453841238103</c:v>
                </c:pt>
                <c:pt idx="1208">
                  <c:v>482.82534594199899</c:v>
                </c:pt>
                <c:pt idx="1209">
                  <c:v>476.242666626073</c:v>
                </c:pt>
                <c:pt idx="1210">
                  <c:v>476.79438277991801</c:v>
                </c:pt>
                <c:pt idx="1211">
                  <c:v>489.93366374707102</c:v>
                </c:pt>
                <c:pt idx="1212">
                  <c:v>505.23589407368701</c:v>
                </c:pt>
                <c:pt idx="1213">
                  <c:v>519.88841916165802</c:v>
                </c:pt>
                <c:pt idx="1214">
                  <c:v>526.73670211255398</c:v>
                </c:pt>
                <c:pt idx="1215">
                  <c:v>451.03300907699298</c:v>
                </c:pt>
                <c:pt idx="1216">
                  <c:v>372.86110588206799</c:v>
                </c:pt>
                <c:pt idx="1217">
                  <c:v>77.427903296981498</c:v>
                </c:pt>
                <c:pt idx="1218">
                  <c:v>182.313593219974</c:v>
                </c:pt>
                <c:pt idx="1219">
                  <c:v>191.06348433933999</c:v>
                </c:pt>
                <c:pt idx="1220">
                  <c:v>247.00204301047501</c:v>
                </c:pt>
                <c:pt idx="1221">
                  <c:v>391.615137884832</c:v>
                </c:pt>
                <c:pt idx="1222">
                  <c:v>446.04415877376402</c:v>
                </c:pt>
                <c:pt idx="1223">
                  <c:v>449.37320924604899</c:v>
                </c:pt>
                <c:pt idx="1224">
                  <c:v>446.09585025999598</c:v>
                </c:pt>
                <c:pt idx="1225">
                  <c:v>449.511583587171</c:v>
                </c:pt>
                <c:pt idx="1226">
                  <c:v>449.57107960403499</c:v>
                </c:pt>
                <c:pt idx="1227">
                  <c:v>449.69173968023398</c:v>
                </c:pt>
                <c:pt idx="1228">
                  <c:v>390.58564597222102</c:v>
                </c:pt>
                <c:pt idx="1229">
                  <c:v>56.920273782159597</c:v>
                </c:pt>
                <c:pt idx="1230">
                  <c:v>0</c:v>
                </c:pt>
                <c:pt idx="1231">
                  <c:v>214.80019922233501</c:v>
                </c:pt>
                <c:pt idx="1232">
                  <c:v>496.371311737268</c:v>
                </c:pt>
                <c:pt idx="1233">
                  <c:v>488.091914931161</c:v>
                </c:pt>
                <c:pt idx="1234">
                  <c:v>484.58448810555802</c:v>
                </c:pt>
                <c:pt idx="1235">
                  <c:v>520.52608709716799</c:v>
                </c:pt>
                <c:pt idx="1236">
                  <c:v>521.280838037222</c:v>
                </c:pt>
                <c:pt idx="1237">
                  <c:v>531.92737132792502</c:v>
                </c:pt>
                <c:pt idx="1238">
                  <c:v>535.60599836868005</c:v>
                </c:pt>
                <c:pt idx="1239">
                  <c:v>462.67204292705702</c:v>
                </c:pt>
                <c:pt idx="1240">
                  <c:v>387.63976673493102</c:v>
                </c:pt>
                <c:pt idx="1241">
                  <c:v>99.442683600203907</c:v>
                </c:pt>
                <c:pt idx="1242">
                  <c:v>206.25008272880501</c:v>
                </c:pt>
                <c:pt idx="1243">
                  <c:v>211.26051853140001</c:v>
                </c:pt>
                <c:pt idx="1244">
                  <c:v>269.02695649140799</c:v>
                </c:pt>
                <c:pt idx="1245">
                  <c:v>423.36168599858303</c:v>
                </c:pt>
                <c:pt idx="1246">
                  <c:v>490.39364365185202</c:v>
                </c:pt>
                <c:pt idx="1247">
                  <c:v>503.42908305158602</c:v>
                </c:pt>
                <c:pt idx="1248">
                  <c:v>510.02604329640201</c:v>
                </c:pt>
                <c:pt idx="1249">
                  <c:v>516.691475500656</c:v>
                </c:pt>
                <c:pt idx="1250">
                  <c:v>523.18104167483102</c:v>
                </c:pt>
                <c:pt idx="1251">
                  <c:v>516.55126432074599</c:v>
                </c:pt>
                <c:pt idx="1252">
                  <c:v>451.97510939754</c:v>
                </c:pt>
                <c:pt idx="1253">
                  <c:v>105.93926117503</c:v>
                </c:pt>
                <c:pt idx="1254">
                  <c:v>0</c:v>
                </c:pt>
                <c:pt idx="1255">
                  <c:v>228.02775028522501</c:v>
                </c:pt>
                <c:pt idx="1256">
                  <c:v>529.52239901612495</c:v>
                </c:pt>
                <c:pt idx="1257">
                  <c:v>514.71122191994004</c:v>
                </c:pt>
                <c:pt idx="1258">
                  <c:v>514.00234143432897</c:v>
                </c:pt>
                <c:pt idx="1259">
                  <c:v>530.297468721614</c:v>
                </c:pt>
                <c:pt idx="1260">
                  <c:v>547.04648395489801</c:v>
                </c:pt>
                <c:pt idx="1261">
                  <c:v>560.41067111335099</c:v>
                </c:pt>
                <c:pt idx="1262">
                  <c:v>573.54086855582295</c:v>
                </c:pt>
                <c:pt idx="1263">
                  <c:v>498.62425655665697</c:v>
                </c:pt>
                <c:pt idx="1264">
                  <c:v>424.98232619794499</c:v>
                </c:pt>
                <c:pt idx="1265">
                  <c:v>140.15029878286299</c:v>
                </c:pt>
                <c:pt idx="1266">
                  <c:v>250.89007155566799</c:v>
                </c:pt>
                <c:pt idx="1267">
                  <c:v>255.90374536798899</c:v>
                </c:pt>
                <c:pt idx="1268">
                  <c:v>314.78532168655602</c:v>
                </c:pt>
                <c:pt idx="1269">
                  <c:v>470.33400357149497</c:v>
                </c:pt>
                <c:pt idx="1270">
                  <c:v>539.40375523871205</c:v>
                </c:pt>
                <c:pt idx="1271">
                  <c:v>555.34733571292998</c:v>
                </c:pt>
                <c:pt idx="1272">
                  <c:v>555.169841305207</c:v>
                </c:pt>
                <c:pt idx="1273">
                  <c:v>548.44714257955195</c:v>
                </c:pt>
                <c:pt idx="1274">
                  <c:v>548.49472151856196</c:v>
                </c:pt>
                <c:pt idx="1275">
                  <c:v>555.008886020143</c:v>
                </c:pt>
                <c:pt idx="1276">
                  <c:v>511.13423747545198</c:v>
                </c:pt>
                <c:pt idx="1277">
                  <c:v>182.799532067906</c:v>
                </c:pt>
                <c:pt idx="1278">
                  <c:v>0</c:v>
                </c:pt>
                <c:pt idx="1279">
                  <c:v>99.057030063053901</c:v>
                </c:pt>
                <c:pt idx="1280">
                  <c:v>168.40155899493601</c:v>
                </c:pt>
                <c:pt idx="1281">
                  <c:v>11.0985891318846</c:v>
                </c:pt>
                <c:pt idx="1282">
                  <c:v>0</c:v>
                </c:pt>
                <c:pt idx="1283">
                  <c:v>0</c:v>
                </c:pt>
                <c:pt idx="1284">
                  <c:v>159.817070163176</c:v>
                </c:pt>
                <c:pt idx="1285">
                  <c:v>410.84243857140899</c:v>
                </c:pt>
                <c:pt idx="1286">
                  <c:v>491.024289654754</c:v>
                </c:pt>
                <c:pt idx="1287">
                  <c:v>453.657047586869</c:v>
                </c:pt>
                <c:pt idx="1288">
                  <c:v>408.88377425700401</c:v>
                </c:pt>
                <c:pt idx="1289">
                  <c:v>147.80828992126399</c:v>
                </c:pt>
                <c:pt idx="1290">
                  <c:v>270.19427922372802</c:v>
                </c:pt>
                <c:pt idx="1291">
                  <c:v>285.88217662314901</c:v>
                </c:pt>
                <c:pt idx="1292">
                  <c:v>352.74091293816502</c:v>
                </c:pt>
                <c:pt idx="1293">
                  <c:v>495.63467248791301</c:v>
                </c:pt>
                <c:pt idx="1294">
                  <c:v>550.84098414994799</c:v>
                </c:pt>
                <c:pt idx="1295">
                  <c:v>553.72461528096301</c:v>
                </c:pt>
                <c:pt idx="1296">
                  <c:v>560.04833634718796</c:v>
                </c:pt>
                <c:pt idx="1297">
                  <c:v>559.50645289482895</c:v>
                </c:pt>
                <c:pt idx="1298">
                  <c:v>565.27170984361499</c:v>
                </c:pt>
                <c:pt idx="1299">
                  <c:v>564.52732157269804</c:v>
                </c:pt>
                <c:pt idx="1300">
                  <c:v>495.06638803709598</c:v>
                </c:pt>
                <c:pt idx="1301">
                  <c:v>153.02898340593001</c:v>
                </c:pt>
                <c:pt idx="1302">
                  <c:v>0</c:v>
                </c:pt>
                <c:pt idx="1303">
                  <c:v>266.09993510805401</c:v>
                </c:pt>
                <c:pt idx="1304">
                  <c:v>561.05025269045802</c:v>
                </c:pt>
                <c:pt idx="1305">
                  <c:v>535.446311703025</c:v>
                </c:pt>
                <c:pt idx="1306">
                  <c:v>522.62816238925905</c:v>
                </c:pt>
                <c:pt idx="1307">
                  <c:v>529.09014522490497</c:v>
                </c:pt>
                <c:pt idx="1308">
                  <c:v>550.594049635538</c:v>
                </c:pt>
                <c:pt idx="1309">
                  <c:v>583.96251397062804</c:v>
                </c:pt>
                <c:pt idx="1310">
                  <c:v>609.24925824570698</c:v>
                </c:pt>
                <c:pt idx="1311">
                  <c:v>532.98937432207697</c:v>
                </c:pt>
                <c:pt idx="1312">
                  <c:v>454.31211552266802</c:v>
                </c:pt>
                <c:pt idx="1313">
                  <c:v>158.77187704919399</c:v>
                </c:pt>
                <c:pt idx="1314">
                  <c:v>264.45884048060998</c:v>
                </c:pt>
                <c:pt idx="1315">
                  <c:v>272.96858141938299</c:v>
                </c:pt>
                <c:pt idx="1316">
                  <c:v>331.54958340579998</c:v>
                </c:pt>
                <c:pt idx="1317">
                  <c:v>482.55795206730897</c:v>
                </c:pt>
                <c:pt idx="1318">
                  <c:v>541.39745661403595</c:v>
                </c:pt>
                <c:pt idx="1319">
                  <c:v>541.24041568005396</c:v>
                </c:pt>
                <c:pt idx="1320">
                  <c:v>547.88395745214802</c:v>
                </c:pt>
                <c:pt idx="1321">
                  <c:v>554.46436214289702</c:v>
                </c:pt>
                <c:pt idx="1322">
                  <c:v>561.08943645521697</c:v>
                </c:pt>
                <c:pt idx="1323">
                  <c:v>561.088492444503</c:v>
                </c:pt>
                <c:pt idx="1324">
                  <c:v>573.854276207618</c:v>
                </c:pt>
                <c:pt idx="1325">
                  <c:v>306.19271680384799</c:v>
                </c:pt>
                <c:pt idx="1326">
                  <c:v>0</c:v>
                </c:pt>
                <c:pt idx="1327">
                  <c:v>147.94624221275899</c:v>
                </c:pt>
                <c:pt idx="1328">
                  <c:v>642.98348388847899</c:v>
                </c:pt>
                <c:pt idx="1329">
                  <c:v>621.67510529322396</c:v>
                </c:pt>
                <c:pt idx="1330">
                  <c:v>608.49800605219696</c:v>
                </c:pt>
                <c:pt idx="1331">
                  <c:v>522.24750253958496</c:v>
                </c:pt>
                <c:pt idx="1332">
                  <c:v>546.26532215424697</c:v>
                </c:pt>
                <c:pt idx="1333">
                  <c:v>659.89685493384502</c:v>
                </c:pt>
                <c:pt idx="1334">
                  <c:v>672.50701401218203</c:v>
                </c:pt>
                <c:pt idx="1335">
                  <c:v>598.33752498838101</c:v>
                </c:pt>
                <c:pt idx="1336">
                  <c:v>341.00625533046298</c:v>
                </c:pt>
                <c:pt idx="1337">
                  <c:v>231.782904380042</c:v>
                </c:pt>
                <c:pt idx="1338">
                  <c:v>335.61758383241897</c:v>
                </c:pt>
                <c:pt idx="1339">
                  <c:v>338.80393901348401</c:v>
                </c:pt>
                <c:pt idx="1340">
                  <c:v>391.14699139321101</c:v>
                </c:pt>
                <c:pt idx="1341">
                  <c:v>535.94898344384399</c:v>
                </c:pt>
                <c:pt idx="1342">
                  <c:v>586.98672700401005</c:v>
                </c:pt>
                <c:pt idx="1343">
                  <c:v>586.95956870274495</c:v>
                </c:pt>
                <c:pt idx="1344">
                  <c:v>587.04412580322401</c:v>
                </c:pt>
                <c:pt idx="1345">
                  <c:v>587.12699783508106</c:v>
                </c:pt>
                <c:pt idx="1346">
                  <c:v>587.15925678245901</c:v>
                </c:pt>
                <c:pt idx="1347">
                  <c:v>587.29911112720902</c:v>
                </c:pt>
                <c:pt idx="1348">
                  <c:v>587.31895440474796</c:v>
                </c:pt>
                <c:pt idx="1349">
                  <c:v>306.46045396250298</c:v>
                </c:pt>
                <c:pt idx="1350">
                  <c:v>0</c:v>
                </c:pt>
                <c:pt idx="1351">
                  <c:v>144.62511635924901</c:v>
                </c:pt>
                <c:pt idx="1352">
                  <c:v>631.93768307896005</c:v>
                </c:pt>
                <c:pt idx="1353">
                  <c:v>617.01809508078304</c:v>
                </c:pt>
                <c:pt idx="1354">
                  <c:v>603.89166602448699</c:v>
                </c:pt>
                <c:pt idx="1355">
                  <c:v>514.10832798141905</c:v>
                </c:pt>
                <c:pt idx="1356">
                  <c:v>537.80981318621502</c:v>
                </c:pt>
                <c:pt idx="1357">
                  <c:v>655.148528112961</c:v>
                </c:pt>
                <c:pt idx="1358">
                  <c:v>667.27767196740797</c:v>
                </c:pt>
                <c:pt idx="1359">
                  <c:v>592.87265950633605</c:v>
                </c:pt>
                <c:pt idx="1360">
                  <c:v>334.33865986305898</c:v>
                </c:pt>
                <c:pt idx="1361">
                  <c:v>226.642044962992</c:v>
                </c:pt>
                <c:pt idx="1362">
                  <c:v>332.572503010069</c:v>
                </c:pt>
                <c:pt idx="1363">
                  <c:v>335.683172872802</c:v>
                </c:pt>
                <c:pt idx="1364">
                  <c:v>391.57312641549998</c:v>
                </c:pt>
                <c:pt idx="1365">
                  <c:v>539.64680791955402</c:v>
                </c:pt>
                <c:pt idx="1366">
                  <c:v>600.15461068561001</c:v>
                </c:pt>
                <c:pt idx="1367">
                  <c:v>612.57828315863298</c:v>
                </c:pt>
                <c:pt idx="1368">
                  <c:v>612.47847919176502</c:v>
                </c:pt>
                <c:pt idx="1369">
                  <c:v>612.52101870962497</c:v>
                </c:pt>
                <c:pt idx="1370">
                  <c:v>612.56488920500499</c:v>
                </c:pt>
                <c:pt idx="1371">
                  <c:v>606.31931635522199</c:v>
                </c:pt>
                <c:pt idx="1372">
                  <c:v>544.14514488462805</c:v>
                </c:pt>
                <c:pt idx="1373">
                  <c:v>197.47189932259101</c:v>
                </c:pt>
                <c:pt idx="1374">
                  <c:v>46.1715767430479</c:v>
                </c:pt>
                <c:pt idx="1375">
                  <c:v>336.87777608836501</c:v>
                </c:pt>
                <c:pt idx="1376">
                  <c:v>638.09076701993001</c:v>
                </c:pt>
                <c:pt idx="1377">
                  <c:v>611.50614124802598</c:v>
                </c:pt>
                <c:pt idx="1378">
                  <c:v>604.86277698404899</c:v>
                </c:pt>
                <c:pt idx="1379">
                  <c:v>598.684373804698</c:v>
                </c:pt>
                <c:pt idx="1380">
                  <c:v>614.98843201881402</c:v>
                </c:pt>
                <c:pt idx="1381">
                  <c:v>624.88114129475503</c:v>
                </c:pt>
                <c:pt idx="1382">
                  <c:v>631.38470069402001</c:v>
                </c:pt>
                <c:pt idx="1383">
                  <c:v>548.86124075969303</c:v>
                </c:pt>
                <c:pt idx="1384">
                  <c:v>469.99845270608802</c:v>
                </c:pt>
                <c:pt idx="1385">
                  <c:v>192.154408871881</c:v>
                </c:pt>
                <c:pt idx="1386">
                  <c:v>290.68147064410903</c:v>
                </c:pt>
                <c:pt idx="1387">
                  <c:v>283.11323895738201</c:v>
                </c:pt>
                <c:pt idx="1388">
                  <c:v>354.23517404576398</c:v>
                </c:pt>
                <c:pt idx="1389">
                  <c:v>487.89046152233499</c:v>
                </c:pt>
                <c:pt idx="1390">
                  <c:v>530.53026337284302</c:v>
                </c:pt>
                <c:pt idx="1391">
                  <c:v>546.84717971309999</c:v>
                </c:pt>
                <c:pt idx="1392">
                  <c:v>536.98231871135897</c:v>
                </c:pt>
                <c:pt idx="1393">
                  <c:v>527.40230284930794</c:v>
                </c:pt>
                <c:pt idx="1394">
                  <c:v>524.18609499953095</c:v>
                </c:pt>
                <c:pt idx="1395">
                  <c:v>524.25149578435105</c:v>
                </c:pt>
                <c:pt idx="1396">
                  <c:v>459.56983178209902</c:v>
                </c:pt>
                <c:pt idx="1397">
                  <c:v>136.24822382706401</c:v>
                </c:pt>
                <c:pt idx="1398">
                  <c:v>0</c:v>
                </c:pt>
                <c:pt idx="1399">
                  <c:v>262.98677634641399</c:v>
                </c:pt>
                <c:pt idx="1400">
                  <c:v>570.13173344385405</c:v>
                </c:pt>
                <c:pt idx="1401">
                  <c:v>555.76128826510899</c:v>
                </c:pt>
                <c:pt idx="1402">
                  <c:v>548.89057719610696</c:v>
                </c:pt>
                <c:pt idx="1403">
                  <c:v>558.78246398783199</c:v>
                </c:pt>
                <c:pt idx="1404">
                  <c:v>575.017036929597</c:v>
                </c:pt>
                <c:pt idx="1405">
                  <c:v>594.45340540145003</c:v>
                </c:pt>
                <c:pt idx="1406">
                  <c:v>607.25834224050698</c:v>
                </c:pt>
                <c:pt idx="1407">
                  <c:v>533.34173291495199</c:v>
                </c:pt>
                <c:pt idx="1408">
                  <c:v>453.52150463807698</c:v>
                </c:pt>
                <c:pt idx="1409">
                  <c:v>165.144305720712</c:v>
                </c:pt>
                <c:pt idx="1410">
                  <c:v>274.92546064292702</c:v>
                </c:pt>
                <c:pt idx="1411">
                  <c:v>276.16557845153898</c:v>
                </c:pt>
                <c:pt idx="1412">
                  <c:v>333.27302225870397</c:v>
                </c:pt>
                <c:pt idx="1413">
                  <c:v>474.69457193292601</c:v>
                </c:pt>
                <c:pt idx="1414">
                  <c:v>527.45140107786199</c:v>
                </c:pt>
                <c:pt idx="1415">
                  <c:v>543.47232802943302</c:v>
                </c:pt>
                <c:pt idx="1416">
                  <c:v>537.002856698914</c:v>
                </c:pt>
                <c:pt idx="1417">
                  <c:v>524.11765879161499</c:v>
                </c:pt>
                <c:pt idx="1418">
                  <c:v>524.21595288904996</c:v>
                </c:pt>
                <c:pt idx="1419">
                  <c:v>524.17320398752304</c:v>
                </c:pt>
                <c:pt idx="1420">
                  <c:v>463.04706251014397</c:v>
                </c:pt>
                <c:pt idx="1421">
                  <c:v>140.66595961184399</c:v>
                </c:pt>
                <c:pt idx="1422">
                  <c:v>0</c:v>
                </c:pt>
                <c:pt idx="1423">
                  <c:v>264.75126084155301</c:v>
                </c:pt>
                <c:pt idx="1424">
                  <c:v>595.51282479359998</c:v>
                </c:pt>
                <c:pt idx="1425">
                  <c:v>565.12919899114604</c:v>
                </c:pt>
                <c:pt idx="1426">
                  <c:v>548.71970578522496</c:v>
                </c:pt>
                <c:pt idx="1427">
                  <c:v>555.36173162129501</c:v>
                </c:pt>
                <c:pt idx="1428">
                  <c:v>578.05851350585306</c:v>
                </c:pt>
                <c:pt idx="1429">
                  <c:v>597.47479503177897</c:v>
                </c:pt>
                <c:pt idx="1430">
                  <c:v>607.10515720870501</c:v>
                </c:pt>
                <c:pt idx="1431">
                  <c:v>529.92554671370306</c:v>
                </c:pt>
                <c:pt idx="1432">
                  <c:v>446.67811866316498</c:v>
                </c:pt>
                <c:pt idx="1433">
                  <c:v>168.68498813920701</c:v>
                </c:pt>
                <c:pt idx="1434">
                  <c:v>263.937494842121</c:v>
                </c:pt>
                <c:pt idx="1435">
                  <c:v>254.81995780982299</c:v>
                </c:pt>
                <c:pt idx="1436">
                  <c:v>310.36946065746997</c:v>
                </c:pt>
                <c:pt idx="1437">
                  <c:v>451.24528200034899</c:v>
                </c:pt>
                <c:pt idx="1438">
                  <c:v>504.51191992178701</c:v>
                </c:pt>
                <c:pt idx="1439">
                  <c:v>507.69861019942999</c:v>
                </c:pt>
                <c:pt idx="1440">
                  <c:v>511.02729669458802</c:v>
                </c:pt>
                <c:pt idx="1441">
                  <c:v>511.09698470738698</c:v>
                </c:pt>
                <c:pt idx="1442">
                  <c:v>530.890628935005</c:v>
                </c:pt>
                <c:pt idx="1443">
                  <c:v>523.66909281412904</c:v>
                </c:pt>
                <c:pt idx="1444">
                  <c:v>456.19534021261398</c:v>
                </c:pt>
                <c:pt idx="1445">
                  <c:v>143.64915047710301</c:v>
                </c:pt>
                <c:pt idx="1446">
                  <c:v>0</c:v>
                </c:pt>
                <c:pt idx="1447">
                  <c:v>262.917233253939</c:v>
                </c:pt>
                <c:pt idx="1448">
                  <c:v>601.86582758573695</c:v>
                </c:pt>
                <c:pt idx="1449">
                  <c:v>565.13958949181597</c:v>
                </c:pt>
                <c:pt idx="1450">
                  <c:v>535.65192405587197</c:v>
                </c:pt>
                <c:pt idx="1451">
                  <c:v>542.28308617606103</c:v>
                </c:pt>
                <c:pt idx="1452">
                  <c:v>562.01445355103704</c:v>
                </c:pt>
                <c:pt idx="1453">
                  <c:v>581.57255446475006</c:v>
                </c:pt>
                <c:pt idx="1454">
                  <c:v>613.38777639551597</c:v>
                </c:pt>
                <c:pt idx="1455">
                  <c:v>529.85601824929995</c:v>
                </c:pt>
                <c:pt idx="1456">
                  <c:v>446.61198389468899</c:v>
                </c:pt>
                <c:pt idx="1457">
                  <c:v>152.41965850860299</c:v>
                </c:pt>
                <c:pt idx="1458">
                  <c:v>260.50594126692602</c:v>
                </c:pt>
                <c:pt idx="1459">
                  <c:v>261.91570107798901</c:v>
                </c:pt>
                <c:pt idx="1460">
                  <c:v>319.07212087601198</c:v>
                </c:pt>
                <c:pt idx="1461">
                  <c:v>458.03126168256603</c:v>
                </c:pt>
                <c:pt idx="1462">
                  <c:v>514.32915178623796</c:v>
                </c:pt>
                <c:pt idx="1463">
                  <c:v>517.42659836283599</c:v>
                </c:pt>
                <c:pt idx="1464">
                  <c:v>524.08483535848495</c:v>
                </c:pt>
                <c:pt idx="1465">
                  <c:v>524.11808271063603</c:v>
                </c:pt>
                <c:pt idx="1466">
                  <c:v>530.58234807371105</c:v>
                </c:pt>
                <c:pt idx="1467">
                  <c:v>536.90360751395497</c:v>
                </c:pt>
                <c:pt idx="1468">
                  <c:v>486.182100493946</c:v>
                </c:pt>
                <c:pt idx="1469">
                  <c:v>158.00804275727299</c:v>
                </c:pt>
                <c:pt idx="1470">
                  <c:v>17.092190447308798</c:v>
                </c:pt>
                <c:pt idx="1471">
                  <c:v>314.50714444900802</c:v>
                </c:pt>
                <c:pt idx="1472">
                  <c:v>626.55567777903696</c:v>
                </c:pt>
                <c:pt idx="1473">
                  <c:v>605.66088220341499</c:v>
                </c:pt>
                <c:pt idx="1474">
                  <c:v>599.04901143879101</c:v>
                </c:pt>
                <c:pt idx="1475">
                  <c:v>611.54200014169896</c:v>
                </c:pt>
                <c:pt idx="1476">
                  <c:v>624.52286748460097</c:v>
                </c:pt>
                <c:pt idx="1477">
                  <c:v>637.29090869050901</c:v>
                </c:pt>
                <c:pt idx="1478">
                  <c:v>643.64449478174595</c:v>
                </c:pt>
                <c:pt idx="1479">
                  <c:v>568.289170038919</c:v>
                </c:pt>
                <c:pt idx="1480">
                  <c:v>486.33058045749902</c:v>
                </c:pt>
                <c:pt idx="1481">
                  <c:v>195.68269905350101</c:v>
                </c:pt>
                <c:pt idx="1482">
                  <c:v>304.77397748528398</c:v>
                </c:pt>
                <c:pt idx="1483">
                  <c:v>307.96346172226998</c:v>
                </c:pt>
                <c:pt idx="1484">
                  <c:v>364.30460560691398</c:v>
                </c:pt>
                <c:pt idx="1485">
                  <c:v>510.74575766508099</c:v>
                </c:pt>
                <c:pt idx="1486">
                  <c:v>565.85725080818895</c:v>
                </c:pt>
                <c:pt idx="1487">
                  <c:v>571.95669789309397</c:v>
                </c:pt>
                <c:pt idx="1488">
                  <c:v>575.06973625789703</c:v>
                </c:pt>
                <c:pt idx="1489">
                  <c:v>581.44332580697699</c:v>
                </c:pt>
                <c:pt idx="1490">
                  <c:v>587.92766185873404</c:v>
                </c:pt>
                <c:pt idx="1491">
                  <c:v>597.27942423130298</c:v>
                </c:pt>
                <c:pt idx="1492">
                  <c:v>600.22139498015702</c:v>
                </c:pt>
                <c:pt idx="1493">
                  <c:v>324.35089029789702</c:v>
                </c:pt>
                <c:pt idx="1494">
                  <c:v>3.53732667403828</c:v>
                </c:pt>
                <c:pt idx="1495">
                  <c:v>184.765742811732</c:v>
                </c:pt>
                <c:pt idx="1496">
                  <c:v>681.47712014362696</c:v>
                </c:pt>
                <c:pt idx="1497">
                  <c:v>666.70339199816203</c:v>
                </c:pt>
                <c:pt idx="1498">
                  <c:v>659.94846097442303</c:v>
                </c:pt>
                <c:pt idx="1499">
                  <c:v>579.16508254585005</c:v>
                </c:pt>
                <c:pt idx="1500">
                  <c:v>605.04228724744496</c:v>
                </c:pt>
                <c:pt idx="1501">
                  <c:v>709.58108292279496</c:v>
                </c:pt>
                <c:pt idx="1502">
                  <c:v>721.39748130027101</c:v>
                </c:pt>
                <c:pt idx="1503">
                  <c:v>642.862533966873</c:v>
                </c:pt>
                <c:pt idx="1504">
                  <c:v>383.19547867194899</c:v>
                </c:pt>
                <c:pt idx="1505">
                  <c:v>271.39140212574699</c:v>
                </c:pt>
                <c:pt idx="1506">
                  <c:v>377.95376304677598</c:v>
                </c:pt>
                <c:pt idx="1507">
                  <c:v>381.02808522706903</c:v>
                </c:pt>
                <c:pt idx="1508">
                  <c:v>442.86829596568299</c:v>
                </c:pt>
                <c:pt idx="1509">
                  <c:v>584.59466401292104</c:v>
                </c:pt>
                <c:pt idx="1510">
                  <c:v>637.42243393733702</c:v>
                </c:pt>
                <c:pt idx="1511">
                  <c:v>637.30759555649604</c:v>
                </c:pt>
                <c:pt idx="1512">
                  <c:v>637.30684668428</c:v>
                </c:pt>
                <c:pt idx="1513">
                  <c:v>637.37748636963897</c:v>
                </c:pt>
                <c:pt idx="1514">
                  <c:v>637.27656546946605</c:v>
                </c:pt>
                <c:pt idx="1515">
                  <c:v>637.344848907195</c:v>
                </c:pt>
                <c:pt idx="1516">
                  <c:v>637.372814117301</c:v>
                </c:pt>
                <c:pt idx="1517">
                  <c:v>359.14152673023602</c:v>
                </c:pt>
                <c:pt idx="1518">
                  <c:v>29.027202638510101</c:v>
                </c:pt>
                <c:pt idx="1519">
                  <c:v>202.672197998418</c:v>
                </c:pt>
                <c:pt idx="1520">
                  <c:v>693.36516184960999</c:v>
                </c:pt>
                <c:pt idx="1521">
                  <c:v>666.55065913203202</c:v>
                </c:pt>
                <c:pt idx="1522">
                  <c:v>666.068454482535</c:v>
                </c:pt>
                <c:pt idx="1523">
                  <c:v>579.16101981343104</c:v>
                </c:pt>
                <c:pt idx="1524">
                  <c:v>598.73749373796795</c:v>
                </c:pt>
                <c:pt idx="1525">
                  <c:v>715.70036791196696</c:v>
                </c:pt>
                <c:pt idx="1526">
                  <c:v>721.31723204554305</c:v>
                </c:pt>
                <c:pt idx="1527">
                  <c:v>649.04480731987098</c:v>
                </c:pt>
                <c:pt idx="1528">
                  <c:v>390.00642960933698</c:v>
                </c:pt>
                <c:pt idx="1529">
                  <c:v>285.68230051043298</c:v>
                </c:pt>
                <c:pt idx="1530">
                  <c:v>395.10247136653499</c:v>
                </c:pt>
                <c:pt idx="1531">
                  <c:v>408.50677003189998</c:v>
                </c:pt>
                <c:pt idx="1532">
                  <c:v>469.63068047134902</c:v>
                </c:pt>
                <c:pt idx="1533">
                  <c:v>615.86945161916196</c:v>
                </c:pt>
                <c:pt idx="1534">
                  <c:v>667.70648555607499</c:v>
                </c:pt>
                <c:pt idx="1535">
                  <c:v>673.96315904386404</c:v>
                </c:pt>
                <c:pt idx="1536">
                  <c:v>679.93158520983195</c:v>
                </c:pt>
                <c:pt idx="1537">
                  <c:v>685.90547761072798</c:v>
                </c:pt>
                <c:pt idx="1538">
                  <c:v>697.83702573819699</c:v>
                </c:pt>
                <c:pt idx="1539">
                  <c:v>709.79527719388398</c:v>
                </c:pt>
                <c:pt idx="1540">
                  <c:v>666.36004131050504</c:v>
                </c:pt>
                <c:pt idx="1541">
                  <c:v>344.67296116086101</c:v>
                </c:pt>
                <c:pt idx="1542">
                  <c:v>188.42865900771801</c:v>
                </c:pt>
                <c:pt idx="1543">
                  <c:v>410.99207266203598</c:v>
                </c:pt>
                <c:pt idx="1544">
                  <c:v>515.32666830323399</c:v>
                </c:pt>
                <c:pt idx="1545">
                  <c:v>274.88222535592598</c:v>
                </c:pt>
                <c:pt idx="1546">
                  <c:v>148.38176438996501</c:v>
                </c:pt>
                <c:pt idx="1547">
                  <c:v>181.682172742022</c:v>
                </c:pt>
                <c:pt idx="1548">
                  <c:v>376.87822251342101</c:v>
                </c:pt>
                <c:pt idx="1549">
                  <c:v>633.17243830096595</c:v>
                </c:pt>
                <c:pt idx="1550">
                  <c:v>710.86007957705601</c:v>
                </c:pt>
                <c:pt idx="1551">
                  <c:v>674.05697183181098</c:v>
                </c:pt>
                <c:pt idx="1552">
                  <c:v>624.055871750356</c:v>
                </c:pt>
                <c:pt idx="1553">
                  <c:v>358.28997116029598</c:v>
                </c:pt>
                <c:pt idx="1554">
                  <c:v>482.19787184816602</c:v>
                </c:pt>
                <c:pt idx="1555">
                  <c:v>498.06808542470998</c:v>
                </c:pt>
                <c:pt idx="1556">
                  <c:v>566.27292402219996</c:v>
                </c:pt>
                <c:pt idx="1557">
                  <c:v>713.10989938007299</c:v>
                </c:pt>
                <c:pt idx="1558">
                  <c:v>780.99963507752</c:v>
                </c:pt>
                <c:pt idx="1559">
                  <c:v>790.23966455567097</c:v>
                </c:pt>
                <c:pt idx="1560">
                  <c:v>796.47530836249905</c:v>
                </c:pt>
                <c:pt idx="1561">
                  <c:v>802.45241029934198</c:v>
                </c:pt>
                <c:pt idx="1562">
                  <c:v>808.19579209737299</c:v>
                </c:pt>
                <c:pt idx="1563">
                  <c:v>814.01833721564401</c:v>
                </c:pt>
                <c:pt idx="1564">
                  <c:v>750.97243017223195</c:v>
                </c:pt>
                <c:pt idx="1565">
                  <c:v>415.51735217436601</c:v>
                </c:pt>
                <c:pt idx="1566">
                  <c:v>192.90199562189699</c:v>
                </c:pt>
                <c:pt idx="1567">
                  <c:v>349.63170159545001</c:v>
                </c:pt>
                <c:pt idx="1568">
                  <c:v>360.00838162291899</c:v>
                </c:pt>
                <c:pt idx="1569">
                  <c:v>213.576163752182</c:v>
                </c:pt>
                <c:pt idx="1570">
                  <c:v>251.007368124473</c:v>
                </c:pt>
                <c:pt idx="1571">
                  <c:v>380.96370452491101</c:v>
                </c:pt>
                <c:pt idx="1572">
                  <c:v>502.00553701357097</c:v>
                </c:pt>
                <c:pt idx="1573">
                  <c:v>620.070921388594</c:v>
                </c:pt>
                <c:pt idx="1574">
                  <c:v>680.57890167078097</c:v>
                </c:pt>
                <c:pt idx="1575">
                  <c:v>630.67235072768403</c:v>
                </c:pt>
                <c:pt idx="1576">
                  <c:v>579.82461025589896</c:v>
                </c:pt>
                <c:pt idx="1577">
                  <c:v>309.06518999144402</c:v>
                </c:pt>
                <c:pt idx="1578">
                  <c:v>424.62213703770601</c:v>
                </c:pt>
                <c:pt idx="1579">
                  <c:v>434.31415928979902</c:v>
                </c:pt>
                <c:pt idx="1580">
                  <c:v>494.2103961711</c:v>
                </c:pt>
                <c:pt idx="1581">
                  <c:v>634.71252143510901</c:v>
                </c:pt>
                <c:pt idx="1582">
                  <c:v>682.25111387381799</c:v>
                </c:pt>
                <c:pt idx="1583">
                  <c:v>680.84464040944795</c:v>
                </c:pt>
                <c:pt idx="1584">
                  <c:v>681.17266046206601</c:v>
                </c:pt>
                <c:pt idx="1585">
                  <c:v>681.73854333345298</c:v>
                </c:pt>
                <c:pt idx="1586">
                  <c:v>675.94330838342205</c:v>
                </c:pt>
                <c:pt idx="1587">
                  <c:v>676.17205013248997</c:v>
                </c:pt>
                <c:pt idx="1588">
                  <c:v>614.04463379998003</c:v>
                </c:pt>
                <c:pt idx="1589">
                  <c:v>274.655582828989</c:v>
                </c:pt>
                <c:pt idx="1590">
                  <c:v>123.64286197651499</c:v>
                </c:pt>
                <c:pt idx="1591">
                  <c:v>410.41368535128299</c:v>
                </c:pt>
                <c:pt idx="1592">
                  <c:v>711.75501548526699</c:v>
                </c:pt>
                <c:pt idx="1593">
                  <c:v>683.16713023445698</c:v>
                </c:pt>
                <c:pt idx="1594">
                  <c:v>659.08055178140603</c:v>
                </c:pt>
                <c:pt idx="1595">
                  <c:v>652.97528817485795</c:v>
                </c:pt>
                <c:pt idx="1596">
                  <c:v>674.69388525007605</c:v>
                </c:pt>
                <c:pt idx="1597">
                  <c:v>705.29416342317495</c:v>
                </c:pt>
                <c:pt idx="1598">
                  <c:v>729.44998872773294</c:v>
                </c:pt>
                <c:pt idx="1599">
                  <c:v>657.99840952606201</c:v>
                </c:pt>
                <c:pt idx="1600">
                  <c:v>587.45560065195195</c:v>
                </c:pt>
                <c:pt idx="1601">
                  <c:v>299.68302626724898</c:v>
                </c:pt>
                <c:pt idx="1602">
                  <c:v>407.34539868335798</c:v>
                </c:pt>
                <c:pt idx="1603">
                  <c:v>410.48300752853203</c:v>
                </c:pt>
                <c:pt idx="1604">
                  <c:v>468.28628617293703</c:v>
                </c:pt>
                <c:pt idx="1605">
                  <c:v>604.62081733191303</c:v>
                </c:pt>
                <c:pt idx="1606">
                  <c:v>659.95763335357697</c:v>
                </c:pt>
                <c:pt idx="1607">
                  <c:v>659.64681002912903</c:v>
                </c:pt>
                <c:pt idx="1608">
                  <c:v>659.74922258113895</c:v>
                </c:pt>
                <c:pt idx="1609">
                  <c:v>660.02991804200997</c:v>
                </c:pt>
                <c:pt idx="1610">
                  <c:v>666.38818158935999</c:v>
                </c:pt>
                <c:pt idx="1611">
                  <c:v>672.81830467335101</c:v>
                </c:pt>
                <c:pt idx="1612">
                  <c:v>609.78927935667002</c:v>
                </c:pt>
                <c:pt idx="1613">
                  <c:v>281.12267164020398</c:v>
                </c:pt>
                <c:pt idx="1614">
                  <c:v>130.53707318105299</c:v>
                </c:pt>
                <c:pt idx="1615">
                  <c:v>415.75657998372702</c:v>
                </c:pt>
                <c:pt idx="1616">
                  <c:v>721.05538275867195</c:v>
                </c:pt>
                <c:pt idx="1617">
                  <c:v>683.55322301522904</c:v>
                </c:pt>
                <c:pt idx="1618">
                  <c:v>658.42476001718501</c:v>
                </c:pt>
                <c:pt idx="1619">
                  <c:v>652.67658026244897</c:v>
                </c:pt>
                <c:pt idx="1620">
                  <c:v>678.01779924040704</c:v>
                </c:pt>
                <c:pt idx="1621">
                  <c:v>702.54379850861801</c:v>
                </c:pt>
                <c:pt idx="1622">
                  <c:v>720.72506746552494</c:v>
                </c:pt>
                <c:pt idx="1623">
                  <c:v>654.54639565504601</c:v>
                </c:pt>
                <c:pt idx="1624">
                  <c:v>579.91122730203801</c:v>
                </c:pt>
                <c:pt idx="1625">
                  <c:v>288.26860365876303</c:v>
                </c:pt>
                <c:pt idx="1626">
                  <c:v>394.89645332587003</c:v>
                </c:pt>
                <c:pt idx="1627">
                  <c:v>401.519313794884</c:v>
                </c:pt>
                <c:pt idx="1628">
                  <c:v>456.42111136717199</c:v>
                </c:pt>
                <c:pt idx="1629">
                  <c:v>600.10832561686004</c:v>
                </c:pt>
                <c:pt idx="1630">
                  <c:v>655.55387558864697</c:v>
                </c:pt>
                <c:pt idx="1631">
                  <c:v>661.49588076343105</c:v>
                </c:pt>
                <c:pt idx="1632">
                  <c:v>661.44264166678204</c:v>
                </c:pt>
                <c:pt idx="1633">
                  <c:v>674.02583947137498</c:v>
                </c:pt>
                <c:pt idx="1634">
                  <c:v>673.95208973055799</c:v>
                </c:pt>
                <c:pt idx="1635">
                  <c:v>674.07830867986002</c:v>
                </c:pt>
                <c:pt idx="1636">
                  <c:v>610.89364800575697</c:v>
                </c:pt>
                <c:pt idx="1637">
                  <c:v>270.86363760903703</c:v>
                </c:pt>
                <c:pt idx="1638">
                  <c:v>113.474488539744</c:v>
                </c:pt>
                <c:pt idx="1639">
                  <c:v>395.90324122270903</c:v>
                </c:pt>
                <c:pt idx="1640">
                  <c:v>686.50624342869605</c:v>
                </c:pt>
                <c:pt idx="1641">
                  <c:v>648.31116386580595</c:v>
                </c:pt>
                <c:pt idx="1642">
                  <c:v>623.44791595994604</c:v>
                </c:pt>
                <c:pt idx="1643">
                  <c:v>611.28088789972901</c:v>
                </c:pt>
                <c:pt idx="1644">
                  <c:v>624.074513821388</c:v>
                </c:pt>
                <c:pt idx="1645">
                  <c:v>655.34686699854399</c:v>
                </c:pt>
                <c:pt idx="1646">
                  <c:v>680.325827960982</c:v>
                </c:pt>
                <c:pt idx="1647">
                  <c:v>605.96680052511704</c:v>
                </c:pt>
                <c:pt idx="1648">
                  <c:v>542.17556398217198</c:v>
                </c:pt>
                <c:pt idx="1649">
                  <c:v>251.19686487911599</c:v>
                </c:pt>
                <c:pt idx="1650">
                  <c:v>364.26889547764603</c:v>
                </c:pt>
                <c:pt idx="1651">
                  <c:v>377.86416169953998</c:v>
                </c:pt>
                <c:pt idx="1652">
                  <c:v>443.18885692492302</c:v>
                </c:pt>
                <c:pt idx="1653">
                  <c:v>578.58379387852403</c:v>
                </c:pt>
                <c:pt idx="1654">
                  <c:v>619.28728662601202</c:v>
                </c:pt>
                <c:pt idx="1655">
                  <c:v>606.595372199076</c:v>
                </c:pt>
                <c:pt idx="1656">
                  <c:v>606.74221323644701</c:v>
                </c:pt>
                <c:pt idx="1657">
                  <c:v>613.16891648730598</c:v>
                </c:pt>
                <c:pt idx="1658">
                  <c:v>613.07463794439798</c:v>
                </c:pt>
                <c:pt idx="1659">
                  <c:v>613.16465219407905</c:v>
                </c:pt>
                <c:pt idx="1660">
                  <c:v>619.53425753498004</c:v>
                </c:pt>
                <c:pt idx="1661">
                  <c:v>349.09478504264598</c:v>
                </c:pt>
                <c:pt idx="1662">
                  <c:v>21.755087098787001</c:v>
                </c:pt>
                <c:pt idx="1663">
                  <c:v>202.96720435592999</c:v>
                </c:pt>
                <c:pt idx="1664">
                  <c:v>694.07655040754196</c:v>
                </c:pt>
                <c:pt idx="1665">
                  <c:v>673.19032691034397</c:v>
                </c:pt>
                <c:pt idx="1666">
                  <c:v>673.07826720357298</c:v>
                </c:pt>
                <c:pt idx="1667">
                  <c:v>585.96065648552599</c:v>
                </c:pt>
                <c:pt idx="1668">
                  <c:v>611.92718740687701</c:v>
                </c:pt>
                <c:pt idx="1669">
                  <c:v>727.78893484439504</c:v>
                </c:pt>
                <c:pt idx="1670">
                  <c:v>739.410737161165</c:v>
                </c:pt>
                <c:pt idx="1671">
                  <c:v>667.74684899940405</c:v>
                </c:pt>
                <c:pt idx="1672">
                  <c:v>411.17220464384701</c:v>
                </c:pt>
                <c:pt idx="1673">
                  <c:v>307.22699307371801</c:v>
                </c:pt>
                <c:pt idx="1674">
                  <c:v>416.194734933397</c:v>
                </c:pt>
                <c:pt idx="1675">
                  <c:v>419.10534942266401</c:v>
                </c:pt>
                <c:pt idx="1676">
                  <c:v>480.143455673007</c:v>
                </c:pt>
                <c:pt idx="1677">
                  <c:v>619.45693589055099</c:v>
                </c:pt>
                <c:pt idx="1678">
                  <c:v>680.56940036195795</c:v>
                </c:pt>
                <c:pt idx="1679">
                  <c:v>680.21443587925501</c:v>
                </c:pt>
                <c:pt idx="1680">
                  <c:v>686.161755806614</c:v>
                </c:pt>
                <c:pt idx="1681">
                  <c:v>692.01275246738703</c:v>
                </c:pt>
                <c:pt idx="1682">
                  <c:v>703.97375519769901</c:v>
                </c:pt>
                <c:pt idx="1683">
                  <c:v>709.96105874098305</c:v>
                </c:pt>
                <c:pt idx="1684">
                  <c:v>709.84435191410705</c:v>
                </c:pt>
                <c:pt idx="1685">
                  <c:v>441.46091684377598</c:v>
                </c:pt>
                <c:pt idx="1686">
                  <c:v>120.929715305776</c:v>
                </c:pt>
                <c:pt idx="1687">
                  <c:v>304.305195316104</c:v>
                </c:pt>
                <c:pt idx="1688">
                  <c:v>808.16587761375399</c:v>
                </c:pt>
                <c:pt idx="1689">
                  <c:v>788.57123907218397</c:v>
                </c:pt>
                <c:pt idx="1690">
                  <c:v>776.74474640558606</c:v>
                </c:pt>
                <c:pt idx="1691">
                  <c:v>701.21332944332505</c:v>
                </c:pt>
                <c:pt idx="1692">
                  <c:v>725.47900860990205</c:v>
                </c:pt>
                <c:pt idx="1693">
                  <c:v>844.77513145079399</c:v>
                </c:pt>
                <c:pt idx="1694">
                  <c:v>865.85559381022301</c:v>
                </c:pt>
                <c:pt idx="1695">
                  <c:v>794.569570575846</c:v>
                </c:pt>
                <c:pt idx="1696">
                  <c:v>550.04702195137202</c:v>
                </c:pt>
                <c:pt idx="1697">
                  <c:v>448.301002046794</c:v>
                </c:pt>
                <c:pt idx="1698">
                  <c:v>561.24352209066296</c:v>
                </c:pt>
                <c:pt idx="1699">
                  <c:v>560.791895063933</c:v>
                </c:pt>
                <c:pt idx="1700">
                  <c:v>617.82864372475694</c:v>
                </c:pt>
                <c:pt idx="1701">
                  <c:v>761.90948014846697</c:v>
                </c:pt>
                <c:pt idx="1702">
                  <c:v>823.24288337504402</c:v>
                </c:pt>
                <c:pt idx="1703">
                  <c:v>817.45097457254997</c:v>
                </c:pt>
                <c:pt idx="1704">
                  <c:v>822.989008272604</c:v>
                </c:pt>
                <c:pt idx="1705">
                  <c:v>828.55958152961898</c:v>
                </c:pt>
                <c:pt idx="1706">
                  <c:v>834.25140463518096</c:v>
                </c:pt>
                <c:pt idx="1707">
                  <c:v>834.17614156582204</c:v>
                </c:pt>
                <c:pt idx="1708">
                  <c:v>782.55093157677697</c:v>
                </c:pt>
                <c:pt idx="1709">
                  <c:v>454.81961873782302</c:v>
                </c:pt>
                <c:pt idx="1710">
                  <c:v>309.84060511842398</c:v>
                </c:pt>
                <c:pt idx="1711">
                  <c:v>606.15375647839903</c:v>
                </c:pt>
                <c:pt idx="1712">
                  <c:v>908.32036588633798</c:v>
                </c:pt>
                <c:pt idx="1713">
                  <c:v>885.50843226479799</c:v>
                </c:pt>
                <c:pt idx="1714">
                  <c:v>874.17509489860197</c:v>
                </c:pt>
                <c:pt idx="1715">
                  <c:v>884.728269445102</c:v>
                </c:pt>
                <c:pt idx="1716">
                  <c:v>901.005045478233</c:v>
                </c:pt>
                <c:pt idx="1717">
                  <c:v>927.46023980437496</c:v>
                </c:pt>
                <c:pt idx="1718">
                  <c:v>948.15243352193897</c:v>
                </c:pt>
                <c:pt idx="1719">
                  <c:v>875.86511616674602</c:v>
                </c:pt>
                <c:pt idx="1720">
                  <c:v>805.715653767866</c:v>
                </c:pt>
                <c:pt idx="1721">
                  <c:v>513.85629612699404</c:v>
                </c:pt>
                <c:pt idx="1722">
                  <c:v>630.46825940916699</c:v>
                </c:pt>
                <c:pt idx="1723">
                  <c:v>636.12910893375101</c:v>
                </c:pt>
                <c:pt idx="1724">
                  <c:v>709.225372243224</c:v>
                </c:pt>
                <c:pt idx="1725">
                  <c:v>861.43402281035901</c:v>
                </c:pt>
                <c:pt idx="1726">
                  <c:v>939.10818135593695</c:v>
                </c:pt>
                <c:pt idx="1727">
                  <c:v>958.55242587355497</c:v>
                </c:pt>
                <c:pt idx="1728">
                  <c:v>958.45511160677802</c:v>
                </c:pt>
                <c:pt idx="1729">
                  <c:v>948.40774697053098</c:v>
                </c:pt>
                <c:pt idx="1730">
                  <c:v>948.68375084358797</c:v>
                </c:pt>
                <c:pt idx="1731">
                  <c:v>968.33593467590697</c:v>
                </c:pt>
                <c:pt idx="1732">
                  <c:v>916.64597913023397</c:v>
                </c:pt>
                <c:pt idx="1733">
                  <c:v>591.34539501850497</c:v>
                </c:pt>
                <c:pt idx="1734">
                  <c:v>410.116289409871</c:v>
                </c:pt>
                <c:pt idx="1735">
                  <c:v>578.40909083849795</c:v>
                </c:pt>
                <c:pt idx="1736">
                  <c:v>575.95721861987499</c:v>
                </c:pt>
                <c:pt idx="1737">
                  <c:v>368.60925411637902</c:v>
                </c:pt>
                <c:pt idx="1738">
                  <c:v>271.98845112596399</c:v>
                </c:pt>
                <c:pt idx="1739">
                  <c:v>291.22657857369597</c:v>
                </c:pt>
                <c:pt idx="1740">
                  <c:v>483.960687589798</c:v>
                </c:pt>
                <c:pt idx="1741">
                  <c:v>748.33836197718995</c:v>
                </c:pt>
                <c:pt idx="1742">
                  <c:v>814.42836016658498</c:v>
                </c:pt>
                <c:pt idx="1743">
                  <c:v>774.45704982217796</c:v>
                </c:pt>
                <c:pt idx="1744">
                  <c:v>721.49598370875106</c:v>
                </c:pt>
                <c:pt idx="1745">
                  <c:v>451.13769181168198</c:v>
                </c:pt>
                <c:pt idx="1746">
                  <c:v>567.60757778796699</c:v>
                </c:pt>
                <c:pt idx="1747">
                  <c:v>566.81964114175298</c:v>
                </c:pt>
                <c:pt idx="1748">
                  <c:v>623.358124235172</c:v>
                </c:pt>
                <c:pt idx="1749">
                  <c:v>748.30911766493</c:v>
                </c:pt>
                <c:pt idx="1750">
                  <c:v>769.31925819433798</c:v>
                </c:pt>
                <c:pt idx="1751">
                  <c:v>745.71756541534796</c:v>
                </c:pt>
                <c:pt idx="1752">
                  <c:v>729.35560039459199</c:v>
                </c:pt>
                <c:pt idx="1753">
                  <c:v>718.30296991945499</c:v>
                </c:pt>
                <c:pt idx="1754">
                  <c:v>706.97401850437404</c:v>
                </c:pt>
                <c:pt idx="1755">
                  <c:v>707.25119503571602</c:v>
                </c:pt>
                <c:pt idx="1756">
                  <c:v>645.84061669041</c:v>
                </c:pt>
                <c:pt idx="1757">
                  <c:v>308.87718277415303</c:v>
                </c:pt>
                <c:pt idx="1758">
                  <c:v>164.65198817545399</c:v>
                </c:pt>
                <c:pt idx="1759">
                  <c:v>462.54467680353298</c:v>
                </c:pt>
                <c:pt idx="1760">
                  <c:v>765.77722344682002</c:v>
                </c:pt>
                <c:pt idx="1761">
                  <c:v>741.30061019423704</c:v>
                </c:pt>
                <c:pt idx="1762">
                  <c:v>719.28581769802702</c:v>
                </c:pt>
                <c:pt idx="1763">
                  <c:v>712.20146643810904</c:v>
                </c:pt>
                <c:pt idx="1764">
                  <c:v>712.396023658844</c:v>
                </c:pt>
                <c:pt idx="1765">
                  <c:v>719.42651078066797</c:v>
                </c:pt>
                <c:pt idx="1766">
                  <c:v>714.31724312223503</c:v>
                </c:pt>
                <c:pt idx="1767">
                  <c:v>623.49032986533098</c:v>
                </c:pt>
                <c:pt idx="1768">
                  <c:v>547.75418540087901</c:v>
                </c:pt>
                <c:pt idx="1769">
                  <c:v>245.46233038344701</c:v>
                </c:pt>
                <c:pt idx="1770">
                  <c:v>346.135863279342</c:v>
                </c:pt>
                <c:pt idx="1771">
                  <c:v>349.41846851312499</c:v>
                </c:pt>
                <c:pt idx="1772">
                  <c:v>401.851987993622</c:v>
                </c:pt>
                <c:pt idx="1773">
                  <c:v>536.26354247635595</c:v>
                </c:pt>
                <c:pt idx="1774">
                  <c:v>587.65345537431403</c:v>
                </c:pt>
                <c:pt idx="1775">
                  <c:v>577.88456481594403</c:v>
                </c:pt>
                <c:pt idx="1776">
                  <c:v>581.24961306995101</c:v>
                </c:pt>
                <c:pt idx="1777">
                  <c:v>581.57606565241599</c:v>
                </c:pt>
                <c:pt idx="1778">
                  <c:v>575.13218589119504</c:v>
                </c:pt>
                <c:pt idx="1779">
                  <c:v>575.29167645038103</c:v>
                </c:pt>
                <c:pt idx="1780">
                  <c:v>515.83495810245995</c:v>
                </c:pt>
                <c:pt idx="1781">
                  <c:v>177.81135463145901</c:v>
                </c:pt>
                <c:pt idx="1782">
                  <c:v>22.4594536639053</c:v>
                </c:pt>
                <c:pt idx="1783">
                  <c:v>309.12002648573701</c:v>
                </c:pt>
                <c:pt idx="1784">
                  <c:v>601.32203088449</c:v>
                </c:pt>
                <c:pt idx="1785">
                  <c:v>574.45225249095495</c:v>
                </c:pt>
                <c:pt idx="1786">
                  <c:v>564.51842677466004</c:v>
                </c:pt>
                <c:pt idx="1787">
                  <c:v>564.47892842464296</c:v>
                </c:pt>
                <c:pt idx="1788">
                  <c:v>593.43823219806495</c:v>
                </c:pt>
                <c:pt idx="1789">
                  <c:v>625.15977348570505</c:v>
                </c:pt>
                <c:pt idx="1790">
                  <c:v>643.95661953100796</c:v>
                </c:pt>
                <c:pt idx="1791">
                  <c:v>574.81582646606603</c:v>
                </c:pt>
                <c:pt idx="1792">
                  <c:v>499.929702475179</c:v>
                </c:pt>
                <c:pt idx="1793">
                  <c:v>210.039561258964</c:v>
                </c:pt>
                <c:pt idx="1794">
                  <c:v>312.05519141270003</c:v>
                </c:pt>
                <c:pt idx="1795">
                  <c:v>311.55045429839703</c:v>
                </c:pt>
                <c:pt idx="1796">
                  <c:v>361.109036971195</c:v>
                </c:pt>
                <c:pt idx="1797">
                  <c:v>497.89709258183098</c:v>
                </c:pt>
                <c:pt idx="1798">
                  <c:v>546.82384816026797</c:v>
                </c:pt>
                <c:pt idx="1799">
                  <c:v>540.19283501235896</c:v>
                </c:pt>
                <c:pt idx="1800">
                  <c:v>546.85705010987795</c:v>
                </c:pt>
                <c:pt idx="1801">
                  <c:v>556.59235586005104</c:v>
                </c:pt>
                <c:pt idx="1802">
                  <c:v>559.68916296756902</c:v>
                </c:pt>
                <c:pt idx="1803">
                  <c:v>575.77833206513799</c:v>
                </c:pt>
                <c:pt idx="1804">
                  <c:v>539.05844520168</c:v>
                </c:pt>
                <c:pt idx="1805">
                  <c:v>215.87778078077801</c:v>
                </c:pt>
                <c:pt idx="1806">
                  <c:v>53.543695626790601</c:v>
                </c:pt>
                <c:pt idx="1807">
                  <c:v>275.02935769366297</c:v>
                </c:pt>
                <c:pt idx="1808">
                  <c:v>336.54023672491502</c:v>
                </c:pt>
                <c:pt idx="1809">
                  <c:v>215.95941662951901</c:v>
                </c:pt>
                <c:pt idx="1810">
                  <c:v>345.70621490993801</c:v>
                </c:pt>
                <c:pt idx="1811">
                  <c:v>532.56444267914299</c:v>
                </c:pt>
                <c:pt idx="1812">
                  <c:v>589.16206401516604</c:v>
                </c:pt>
                <c:pt idx="1813">
                  <c:v>631.85297068874002</c:v>
                </c:pt>
                <c:pt idx="1814">
                  <c:v>660.81988858174805</c:v>
                </c:pt>
                <c:pt idx="1815">
                  <c:v>597.90335319268399</c:v>
                </c:pt>
                <c:pt idx="1816">
                  <c:v>536.14980343028799</c:v>
                </c:pt>
                <c:pt idx="1817">
                  <c:v>253.91864985300899</c:v>
                </c:pt>
                <c:pt idx="1818">
                  <c:v>373.348846080312</c:v>
                </c:pt>
                <c:pt idx="1819">
                  <c:v>390.20545529393303</c:v>
                </c:pt>
                <c:pt idx="1820">
                  <c:v>458.668400165055</c:v>
                </c:pt>
                <c:pt idx="1821">
                  <c:v>611.27149524972594</c:v>
                </c:pt>
                <c:pt idx="1822">
                  <c:v>684.63873063623498</c:v>
                </c:pt>
                <c:pt idx="1823">
                  <c:v>696.21691679415801</c:v>
                </c:pt>
                <c:pt idx="1824">
                  <c:v>702.16319057887301</c:v>
                </c:pt>
                <c:pt idx="1825">
                  <c:v>696.18156765767503</c:v>
                </c:pt>
                <c:pt idx="1826">
                  <c:v>696.23440369187597</c:v>
                </c:pt>
                <c:pt idx="1827">
                  <c:v>678.27223405961797</c:v>
                </c:pt>
                <c:pt idx="1828">
                  <c:v>653.947716921145</c:v>
                </c:pt>
                <c:pt idx="1829">
                  <c:v>347.669527933491</c:v>
                </c:pt>
                <c:pt idx="1830">
                  <c:v>1.54395104083178</c:v>
                </c:pt>
                <c:pt idx="1831">
                  <c:v>146.11014496784301</c:v>
                </c:pt>
                <c:pt idx="1832">
                  <c:v>637.26170597105295</c:v>
                </c:pt>
                <c:pt idx="1833">
                  <c:v>591.03755149358801</c:v>
                </c:pt>
                <c:pt idx="1834">
                  <c:v>549.00389276137196</c:v>
                </c:pt>
                <c:pt idx="1835">
                  <c:v>446.96633486615502</c:v>
                </c:pt>
                <c:pt idx="1836">
                  <c:v>447.93763645394603</c:v>
                </c:pt>
                <c:pt idx="1837">
                  <c:v>544.76310844953605</c:v>
                </c:pt>
                <c:pt idx="1838">
                  <c:v>541.66498860252102</c:v>
                </c:pt>
                <c:pt idx="1839">
                  <c:v>445.50099046945797</c:v>
                </c:pt>
                <c:pt idx="1840">
                  <c:v>171.989698590308</c:v>
                </c:pt>
                <c:pt idx="1841">
                  <c:v>46.2654545386359</c:v>
                </c:pt>
                <c:pt idx="1842">
                  <c:v>154.69293427819599</c:v>
                </c:pt>
                <c:pt idx="1843">
                  <c:v>171.54963367499099</c:v>
                </c:pt>
                <c:pt idx="1844">
                  <c:v>236.85282451588799</c:v>
                </c:pt>
                <c:pt idx="1845">
                  <c:v>385.804024624406</c:v>
                </c:pt>
                <c:pt idx="1846">
                  <c:v>447.20082864327998</c:v>
                </c:pt>
                <c:pt idx="1847">
                  <c:v>453.77852160962499</c:v>
                </c:pt>
                <c:pt idx="1848">
                  <c:v>470.51865232558401</c:v>
                </c:pt>
                <c:pt idx="1849">
                  <c:v>490.50472173675502</c:v>
                </c:pt>
                <c:pt idx="1850">
                  <c:v>517.077362720113</c:v>
                </c:pt>
                <c:pt idx="1851">
                  <c:v>526.80384975629102</c:v>
                </c:pt>
                <c:pt idx="1852">
                  <c:v>536.63314210214901</c:v>
                </c:pt>
                <c:pt idx="1853">
                  <c:v>264.23410007066099</c:v>
                </c:pt>
                <c:pt idx="1854">
                  <c:v>0</c:v>
                </c:pt>
                <c:pt idx="1855">
                  <c:v>53.804475684818101</c:v>
                </c:pt>
                <c:pt idx="1856">
                  <c:v>482.635349511242</c:v>
                </c:pt>
                <c:pt idx="1857">
                  <c:v>236.49286743879301</c:v>
                </c:pt>
                <c:pt idx="1858">
                  <c:v>48.334681789623701</c:v>
                </c:pt>
                <c:pt idx="1859">
                  <c:v>0</c:v>
                </c:pt>
                <c:pt idx="1860">
                  <c:v>38.960078489788302</c:v>
                </c:pt>
                <c:pt idx="1861">
                  <c:v>363.64169026239301</c:v>
                </c:pt>
                <c:pt idx="1862">
                  <c:v>441.07356588925597</c:v>
                </c:pt>
                <c:pt idx="1863">
                  <c:v>385.34934417606098</c:v>
                </c:pt>
                <c:pt idx="1864">
                  <c:v>137.11144270751399</c:v>
                </c:pt>
                <c:pt idx="1865">
                  <c:v>37.281054591828102</c:v>
                </c:pt>
                <c:pt idx="1866">
                  <c:v>153.649582405139</c:v>
                </c:pt>
                <c:pt idx="1867">
                  <c:v>169.37849387831301</c:v>
                </c:pt>
                <c:pt idx="1868">
                  <c:v>246.33919654219801</c:v>
                </c:pt>
                <c:pt idx="1869">
                  <c:v>421.500997240407</c:v>
                </c:pt>
                <c:pt idx="1870">
                  <c:v>511.68836017208002</c:v>
                </c:pt>
                <c:pt idx="1871">
                  <c:v>547.33601208954406</c:v>
                </c:pt>
                <c:pt idx="1872">
                  <c:v>572.90692057975696</c:v>
                </c:pt>
                <c:pt idx="1873">
                  <c:v>585.40444025885597</c:v>
                </c:pt>
                <c:pt idx="1874">
                  <c:v>591.69959269056301</c:v>
                </c:pt>
                <c:pt idx="1875">
                  <c:v>598.08940774149698</c:v>
                </c:pt>
                <c:pt idx="1876">
                  <c:v>526.42645426464696</c:v>
                </c:pt>
                <c:pt idx="1877">
                  <c:v>189.678956656737</c:v>
                </c:pt>
                <c:pt idx="1878">
                  <c:v>46.015341730791903</c:v>
                </c:pt>
                <c:pt idx="1879">
                  <c:v>342.56153389549399</c:v>
                </c:pt>
                <c:pt idx="1880">
                  <c:v>653.62352247516003</c:v>
                </c:pt>
                <c:pt idx="1881">
                  <c:v>634.41778055239695</c:v>
                </c:pt>
                <c:pt idx="1882">
                  <c:v>629.41634820323702</c:v>
                </c:pt>
                <c:pt idx="1883">
                  <c:v>635.17585508023603</c:v>
                </c:pt>
                <c:pt idx="1884">
                  <c:v>651.03309560755201</c:v>
                </c:pt>
                <c:pt idx="1885">
                  <c:v>676.75405755550798</c:v>
                </c:pt>
                <c:pt idx="1886">
                  <c:v>695.27803969959302</c:v>
                </c:pt>
                <c:pt idx="1887">
                  <c:v>628.63082060783404</c:v>
                </c:pt>
                <c:pt idx="1888">
                  <c:v>559.44789789309596</c:v>
                </c:pt>
                <c:pt idx="1889">
                  <c:v>271.64351818390401</c:v>
                </c:pt>
                <c:pt idx="1890">
                  <c:v>383.610355900446</c:v>
                </c:pt>
                <c:pt idx="1891">
                  <c:v>393.632738410944</c:v>
                </c:pt>
                <c:pt idx="1892">
                  <c:v>455.27152300848797</c:v>
                </c:pt>
                <c:pt idx="1893">
                  <c:v>605.095690042863</c:v>
                </c:pt>
                <c:pt idx="1894">
                  <c:v>672.61737074046403</c:v>
                </c:pt>
                <c:pt idx="1895">
                  <c:v>684.49405931309298</c:v>
                </c:pt>
                <c:pt idx="1896">
                  <c:v>690.58986201958703</c:v>
                </c:pt>
                <c:pt idx="1897">
                  <c:v>690.51612876481499</c:v>
                </c:pt>
                <c:pt idx="1898">
                  <c:v>696.55572835729197</c:v>
                </c:pt>
                <c:pt idx="1899">
                  <c:v>702.55080215149405</c:v>
                </c:pt>
                <c:pt idx="1900">
                  <c:v>646.90202867033497</c:v>
                </c:pt>
                <c:pt idx="1901">
                  <c:v>316.33408561123002</c:v>
                </c:pt>
                <c:pt idx="1902">
                  <c:v>182.980571932147</c:v>
                </c:pt>
                <c:pt idx="1903">
                  <c:v>496.16436719863498</c:v>
                </c:pt>
                <c:pt idx="1904">
                  <c:v>822.42614548103597</c:v>
                </c:pt>
                <c:pt idx="1905">
                  <c:v>798.07374773575305</c:v>
                </c:pt>
                <c:pt idx="1906">
                  <c:v>780.41406013838503</c:v>
                </c:pt>
                <c:pt idx="1907">
                  <c:v>774.79350508103903</c:v>
                </c:pt>
                <c:pt idx="1908">
                  <c:v>798.04140912308105</c:v>
                </c:pt>
                <c:pt idx="1909">
                  <c:v>809.95012554029199</c:v>
                </c:pt>
                <c:pt idx="1910">
                  <c:v>821.37919980004801</c:v>
                </c:pt>
                <c:pt idx="1911">
                  <c:v>748.31660985697204</c:v>
                </c:pt>
                <c:pt idx="1912">
                  <c:v>683.90502788492802</c:v>
                </c:pt>
                <c:pt idx="1913">
                  <c:v>402.86807956074301</c:v>
                </c:pt>
                <c:pt idx="1914">
                  <c:v>518.55589756897905</c:v>
                </c:pt>
                <c:pt idx="1915">
                  <c:v>531.09952695457002</c:v>
                </c:pt>
                <c:pt idx="1916">
                  <c:v>595.44624158833199</c:v>
                </c:pt>
                <c:pt idx="1917">
                  <c:v>732.22932835531503</c:v>
                </c:pt>
                <c:pt idx="1918">
                  <c:v>766.58401672272998</c:v>
                </c:pt>
                <c:pt idx="1919">
                  <c:v>755.07277971324299</c:v>
                </c:pt>
                <c:pt idx="1920">
                  <c:v>755.229164663951</c:v>
                </c:pt>
                <c:pt idx="1921">
                  <c:v>755.32975706538696</c:v>
                </c:pt>
                <c:pt idx="1922">
                  <c:v>755.40282136022699</c:v>
                </c:pt>
                <c:pt idx="1923">
                  <c:v>755.47999691012899</c:v>
                </c:pt>
                <c:pt idx="1924">
                  <c:v>689.22500842373904</c:v>
                </c:pt>
                <c:pt idx="1925">
                  <c:v>351.44934338326601</c:v>
                </c:pt>
                <c:pt idx="1926">
                  <c:v>199.238648937329</c:v>
                </c:pt>
                <c:pt idx="1927">
                  <c:v>483.26707833461199</c:v>
                </c:pt>
                <c:pt idx="1928">
                  <c:v>784.45786671422002</c:v>
                </c:pt>
                <c:pt idx="1929">
                  <c:v>748.62990278391896</c:v>
                </c:pt>
                <c:pt idx="1930">
                  <c:v>719.19353316412298</c:v>
                </c:pt>
                <c:pt idx="1931">
                  <c:v>707.61572117373396</c:v>
                </c:pt>
                <c:pt idx="1932">
                  <c:v>725.912050511968</c:v>
                </c:pt>
                <c:pt idx="1933">
                  <c:v>749.70082021352198</c:v>
                </c:pt>
                <c:pt idx="1934">
                  <c:v>761.59173396484596</c:v>
                </c:pt>
                <c:pt idx="1935">
                  <c:v>679.19880103578396</c:v>
                </c:pt>
                <c:pt idx="1936">
                  <c:v>599.182601352544</c:v>
                </c:pt>
                <c:pt idx="1937">
                  <c:v>302.70137653279397</c:v>
                </c:pt>
                <c:pt idx="1938">
                  <c:v>405.58803278253799</c:v>
                </c:pt>
                <c:pt idx="1939">
                  <c:v>405.291290052514</c:v>
                </c:pt>
                <c:pt idx="1940">
                  <c:v>456.90177465891799</c:v>
                </c:pt>
                <c:pt idx="1941">
                  <c:v>600.63271074843703</c:v>
                </c:pt>
                <c:pt idx="1942">
                  <c:v>650.21805332684005</c:v>
                </c:pt>
                <c:pt idx="1943">
                  <c:v>643.89032288434703</c:v>
                </c:pt>
                <c:pt idx="1944">
                  <c:v>662.36405850941196</c:v>
                </c:pt>
                <c:pt idx="1945">
                  <c:v>668.58039364636295</c:v>
                </c:pt>
                <c:pt idx="1946">
                  <c:v>686.91521332361799</c:v>
                </c:pt>
                <c:pt idx="1947">
                  <c:v>680.65348273576706</c:v>
                </c:pt>
                <c:pt idx="1948">
                  <c:v>604.84180330498896</c:v>
                </c:pt>
                <c:pt idx="1949">
                  <c:v>255.06388450543599</c:v>
                </c:pt>
                <c:pt idx="1950">
                  <c:v>104.55965822206601</c:v>
                </c:pt>
                <c:pt idx="1951">
                  <c:v>396.43122044174402</c:v>
                </c:pt>
                <c:pt idx="1952">
                  <c:v>705.53914803062503</c:v>
                </c:pt>
                <c:pt idx="1953">
                  <c:v>679.78850308096901</c:v>
                </c:pt>
                <c:pt idx="1954">
                  <c:v>660.97844650387799</c:v>
                </c:pt>
                <c:pt idx="1955">
                  <c:v>661.03279436351102</c:v>
                </c:pt>
                <c:pt idx="1956">
                  <c:v>680.03714550812902</c:v>
                </c:pt>
                <c:pt idx="1957">
                  <c:v>704.46641984998803</c:v>
                </c:pt>
                <c:pt idx="1958">
                  <c:v>716.59737494995898</c:v>
                </c:pt>
                <c:pt idx="1959">
                  <c:v>643.951592579406</c:v>
                </c:pt>
                <c:pt idx="1960">
                  <c:v>568.54730057356096</c:v>
                </c:pt>
                <c:pt idx="1961">
                  <c:v>278.22107468213301</c:v>
                </c:pt>
                <c:pt idx="1962">
                  <c:v>378.55004114215001</c:v>
                </c:pt>
                <c:pt idx="1963">
                  <c:v>381.74183931762201</c:v>
                </c:pt>
                <c:pt idx="1964">
                  <c:v>433.39508568160699</c:v>
                </c:pt>
                <c:pt idx="1965">
                  <c:v>566.35321552367998</c:v>
                </c:pt>
                <c:pt idx="1966">
                  <c:v>607.410680282611</c:v>
                </c:pt>
                <c:pt idx="1967">
                  <c:v>607.38278672364697</c:v>
                </c:pt>
                <c:pt idx="1968">
                  <c:v>594.77768559795197</c:v>
                </c:pt>
                <c:pt idx="1969">
                  <c:v>585.53258462063604</c:v>
                </c:pt>
                <c:pt idx="1970">
                  <c:v>601.47251795879095</c:v>
                </c:pt>
                <c:pt idx="1971">
                  <c:v>595.12430931736196</c:v>
                </c:pt>
                <c:pt idx="1972">
                  <c:v>519.77276691620398</c:v>
                </c:pt>
                <c:pt idx="1973">
                  <c:v>203.39167417362901</c:v>
                </c:pt>
                <c:pt idx="1974">
                  <c:v>49.737066296432197</c:v>
                </c:pt>
                <c:pt idx="1975">
                  <c:v>337.73704688270698</c:v>
                </c:pt>
                <c:pt idx="1976">
                  <c:v>645.91350103042498</c:v>
                </c:pt>
                <c:pt idx="1977">
                  <c:v>625.59161791143697</c:v>
                </c:pt>
                <c:pt idx="1978">
                  <c:v>612.48062304524797</c:v>
                </c:pt>
                <c:pt idx="1979">
                  <c:v>618.83501212802503</c:v>
                </c:pt>
                <c:pt idx="1980">
                  <c:v>637.86289868027995</c:v>
                </c:pt>
                <c:pt idx="1981">
                  <c:v>656.44126669438401</c:v>
                </c:pt>
                <c:pt idx="1982">
                  <c:v>668.96875241989903</c:v>
                </c:pt>
                <c:pt idx="1983">
                  <c:v>606.91739870380695</c:v>
                </c:pt>
                <c:pt idx="1984">
                  <c:v>556.17599001268798</c:v>
                </c:pt>
                <c:pt idx="1985">
                  <c:v>283.85174531530703</c:v>
                </c:pt>
                <c:pt idx="1986">
                  <c:v>409.86339008959499</c:v>
                </c:pt>
                <c:pt idx="1987">
                  <c:v>433.22621496893902</c:v>
                </c:pt>
                <c:pt idx="1988">
                  <c:v>503.87207325216798</c:v>
                </c:pt>
                <c:pt idx="1989">
                  <c:v>669.17049156581095</c:v>
                </c:pt>
                <c:pt idx="1990">
                  <c:v>740.01623277192004</c:v>
                </c:pt>
                <c:pt idx="1991">
                  <c:v>762.88472898055397</c:v>
                </c:pt>
                <c:pt idx="1992">
                  <c:v>785.43036619533495</c:v>
                </c:pt>
                <c:pt idx="1993">
                  <c:v>813.28540033647698</c:v>
                </c:pt>
                <c:pt idx="1994">
                  <c:v>835.07598995825697</c:v>
                </c:pt>
                <c:pt idx="1995">
                  <c:v>861.80305922238904</c:v>
                </c:pt>
                <c:pt idx="1996">
                  <c:v>887.97176318759898</c:v>
                </c:pt>
                <c:pt idx="1997">
                  <c:v>629.47245597929498</c:v>
                </c:pt>
                <c:pt idx="1998">
                  <c:v>235.950943834393</c:v>
                </c:pt>
                <c:pt idx="1999">
                  <c:v>255.98545090435499</c:v>
                </c:pt>
                <c:pt idx="2000">
                  <c:v>470.44643062972</c:v>
                </c:pt>
                <c:pt idx="2001">
                  <c:v>254.930173337762</c:v>
                </c:pt>
                <c:pt idx="2002">
                  <c:v>142.48096206523999</c:v>
                </c:pt>
                <c:pt idx="2003">
                  <c:v>46.764075533716898</c:v>
                </c:pt>
                <c:pt idx="2004">
                  <c:v>211.18206429099999</c:v>
                </c:pt>
                <c:pt idx="2005">
                  <c:v>552.18754287529805</c:v>
                </c:pt>
                <c:pt idx="2006">
                  <c:v>693.862254064887</c:v>
                </c:pt>
                <c:pt idx="2007">
                  <c:v>638.23878995914697</c:v>
                </c:pt>
                <c:pt idx="2008">
                  <c:v>376.73750288515203</c:v>
                </c:pt>
                <c:pt idx="2009">
                  <c:v>265.90611103911198</c:v>
                </c:pt>
                <c:pt idx="2010">
                  <c:v>374.11862654539999</c:v>
                </c:pt>
                <c:pt idx="2011">
                  <c:v>377.062036692682</c:v>
                </c:pt>
                <c:pt idx="2012">
                  <c:v>435.33847351840001</c:v>
                </c:pt>
                <c:pt idx="2013">
                  <c:v>567.12037456341898</c:v>
                </c:pt>
                <c:pt idx="2014">
                  <c:v>610.68483345400898</c:v>
                </c:pt>
                <c:pt idx="2015">
                  <c:v>602.920570090105</c:v>
                </c:pt>
                <c:pt idx="2016">
                  <c:v>602.67079522013501</c:v>
                </c:pt>
                <c:pt idx="2017">
                  <c:v>603.273217534747</c:v>
                </c:pt>
                <c:pt idx="2018">
                  <c:v>609.81817693209996</c:v>
                </c:pt>
                <c:pt idx="2019">
                  <c:v>616.39397367110701</c:v>
                </c:pt>
                <c:pt idx="2020">
                  <c:v>622.68608880934005</c:v>
                </c:pt>
                <c:pt idx="2021">
                  <c:v>350.839187615377</c:v>
                </c:pt>
                <c:pt idx="2022">
                  <c:v>17.0555942928289</c:v>
                </c:pt>
                <c:pt idx="2023">
                  <c:v>180.22884220285999</c:v>
                </c:pt>
                <c:pt idx="2024">
                  <c:v>660.48691823468698</c:v>
                </c:pt>
                <c:pt idx="2025">
                  <c:v>634.54567370770997</c:v>
                </c:pt>
                <c:pt idx="2026">
                  <c:v>616.90547190839698</c:v>
                </c:pt>
                <c:pt idx="2027">
                  <c:v>520.29608258088604</c:v>
                </c:pt>
                <c:pt idx="2028">
                  <c:v>538.881477984875</c:v>
                </c:pt>
                <c:pt idx="2029">
                  <c:v>659.31919312055197</c:v>
                </c:pt>
                <c:pt idx="2030">
                  <c:v>684.24366798932795</c:v>
                </c:pt>
                <c:pt idx="2031">
                  <c:v>610.61432495723398</c:v>
                </c:pt>
                <c:pt idx="2032">
                  <c:v>354.96301547974002</c:v>
                </c:pt>
                <c:pt idx="2033">
                  <c:v>246.060049711132</c:v>
                </c:pt>
                <c:pt idx="2034">
                  <c:v>353.09390272206099</c:v>
                </c:pt>
                <c:pt idx="2035">
                  <c:v>356.254053560476</c:v>
                </c:pt>
                <c:pt idx="2036">
                  <c:v>408.34268094330298</c:v>
                </c:pt>
                <c:pt idx="2037">
                  <c:v>552.13724279317501</c:v>
                </c:pt>
                <c:pt idx="2038">
                  <c:v>605.90713413922094</c:v>
                </c:pt>
                <c:pt idx="2039">
                  <c:v>605.80936068358903</c:v>
                </c:pt>
                <c:pt idx="2040">
                  <c:v>605.88699009387904</c:v>
                </c:pt>
                <c:pt idx="2041">
                  <c:v>606.00923618013906</c:v>
                </c:pt>
                <c:pt idx="2042">
                  <c:v>612.29120840453095</c:v>
                </c:pt>
                <c:pt idx="2043">
                  <c:v>612.41168311491504</c:v>
                </c:pt>
                <c:pt idx="2044">
                  <c:v>560.240199351868</c:v>
                </c:pt>
                <c:pt idx="2045">
                  <c:v>228.00608332783199</c:v>
                </c:pt>
                <c:pt idx="2046">
                  <c:v>88.113820737497093</c:v>
                </c:pt>
                <c:pt idx="2047">
                  <c:v>392.49356690216899</c:v>
                </c:pt>
                <c:pt idx="2048">
                  <c:v>704.45611261446095</c:v>
                </c:pt>
                <c:pt idx="2049">
                  <c:v>690.62367341869799</c:v>
                </c:pt>
                <c:pt idx="2050">
                  <c:v>684.05900528254699</c:v>
                </c:pt>
                <c:pt idx="2051">
                  <c:v>683.98638773540199</c:v>
                </c:pt>
                <c:pt idx="2052">
                  <c:v>708.51839243789402</c:v>
                </c:pt>
                <c:pt idx="2053">
                  <c:v>732.43128408910604</c:v>
                </c:pt>
                <c:pt idx="2054">
                  <c:v>750.21063163154201</c:v>
                </c:pt>
                <c:pt idx="2055">
                  <c:v>679.20265120205499</c:v>
                </c:pt>
                <c:pt idx="2056">
                  <c:v>605.37488361077601</c:v>
                </c:pt>
                <c:pt idx="2057">
                  <c:v>321.97291528183302</c:v>
                </c:pt>
                <c:pt idx="2058">
                  <c:v>432.743602949381</c:v>
                </c:pt>
                <c:pt idx="2059">
                  <c:v>442.48049797556001</c:v>
                </c:pt>
                <c:pt idx="2060">
                  <c:v>499.59367200380598</c:v>
                </c:pt>
                <c:pt idx="2061">
                  <c:v>643.82927372636902</c:v>
                </c:pt>
                <c:pt idx="2062">
                  <c:v>686.12377038209002</c:v>
                </c:pt>
                <c:pt idx="2063">
                  <c:v>679.90037222417402</c:v>
                </c:pt>
                <c:pt idx="2064">
                  <c:v>674.065391544102</c:v>
                </c:pt>
                <c:pt idx="2065">
                  <c:v>661.51506646996495</c:v>
                </c:pt>
                <c:pt idx="2066">
                  <c:v>649.70857716883495</c:v>
                </c:pt>
                <c:pt idx="2067">
                  <c:v>655.88940652484303</c:v>
                </c:pt>
                <c:pt idx="2068">
                  <c:v>608.22559611538497</c:v>
                </c:pt>
                <c:pt idx="2069">
                  <c:v>285.32069950172098</c:v>
                </c:pt>
                <c:pt idx="2070">
                  <c:v>161.73470296668501</c:v>
                </c:pt>
                <c:pt idx="2071">
                  <c:v>477.40891987373499</c:v>
                </c:pt>
                <c:pt idx="2072">
                  <c:v>791.01660641170895</c:v>
                </c:pt>
                <c:pt idx="2073">
                  <c:v>720.06620096615097</c:v>
                </c:pt>
                <c:pt idx="2074">
                  <c:v>591.74916180309106</c:v>
                </c:pt>
                <c:pt idx="2075">
                  <c:v>528.77347453207403</c:v>
                </c:pt>
                <c:pt idx="2076">
                  <c:v>640.33545373187405</c:v>
                </c:pt>
                <c:pt idx="2077">
                  <c:v>762.06794212764896</c:v>
                </c:pt>
                <c:pt idx="2078">
                  <c:v>806.93821867542499</c:v>
                </c:pt>
                <c:pt idx="2079">
                  <c:v>763.65170350296</c:v>
                </c:pt>
                <c:pt idx="2080">
                  <c:v>723.90793683410902</c:v>
                </c:pt>
                <c:pt idx="2081">
                  <c:v>466.52472882644702</c:v>
                </c:pt>
                <c:pt idx="2082">
                  <c:v>578.86647874734103</c:v>
                </c:pt>
                <c:pt idx="2083">
                  <c:v>594.34768508925595</c:v>
                </c:pt>
                <c:pt idx="2084">
                  <c:v>659.398179856914</c:v>
                </c:pt>
                <c:pt idx="2085">
                  <c:v>799.62275466581298</c:v>
                </c:pt>
                <c:pt idx="2086">
                  <c:v>854.11687291733097</c:v>
                </c:pt>
                <c:pt idx="2087">
                  <c:v>853.96541849411597</c:v>
                </c:pt>
                <c:pt idx="2088">
                  <c:v>843.48771149470099</c:v>
                </c:pt>
                <c:pt idx="2089">
                  <c:v>821.49170380189298</c:v>
                </c:pt>
                <c:pt idx="2090">
                  <c:v>810.60972300337801</c:v>
                </c:pt>
                <c:pt idx="2091">
                  <c:v>799.86125025032402</c:v>
                </c:pt>
                <c:pt idx="2092">
                  <c:v>723.71127482548695</c:v>
                </c:pt>
                <c:pt idx="2093">
                  <c:v>378.87730854914003</c:v>
                </c:pt>
                <c:pt idx="2094">
                  <c:v>216.95179335413999</c:v>
                </c:pt>
                <c:pt idx="2095">
                  <c:v>496.12037658094698</c:v>
                </c:pt>
                <c:pt idx="2096">
                  <c:v>777.920787381732</c:v>
                </c:pt>
                <c:pt idx="2097">
                  <c:v>725.21319897891703</c:v>
                </c:pt>
                <c:pt idx="2098">
                  <c:v>662.78971734326103</c:v>
                </c:pt>
                <c:pt idx="2099">
                  <c:v>627.54521019482399</c:v>
                </c:pt>
                <c:pt idx="2100">
                  <c:v>706.18069515837203</c:v>
                </c:pt>
                <c:pt idx="2101">
                  <c:v>789.43449249797698</c:v>
                </c:pt>
                <c:pt idx="2102">
                  <c:v>835.40987088357997</c:v>
                </c:pt>
                <c:pt idx="2103">
                  <c:v>775.42923673171401</c:v>
                </c:pt>
                <c:pt idx="2104">
                  <c:v>700.75665504182905</c:v>
                </c:pt>
                <c:pt idx="2105">
                  <c:v>409.19129696027602</c:v>
                </c:pt>
                <c:pt idx="2106">
                  <c:v>511.48402624602102</c:v>
                </c:pt>
                <c:pt idx="2107">
                  <c:v>511.30380266046302</c:v>
                </c:pt>
                <c:pt idx="2108">
                  <c:v>563.61297117845197</c:v>
                </c:pt>
                <c:pt idx="2109">
                  <c:v>709.03114998084095</c:v>
                </c:pt>
                <c:pt idx="2110">
                  <c:v>772.60547396532604</c:v>
                </c:pt>
                <c:pt idx="2111">
                  <c:v>772.33135192685404</c:v>
                </c:pt>
                <c:pt idx="2112">
                  <c:v>778.14908746901597</c:v>
                </c:pt>
                <c:pt idx="2113">
                  <c:v>778.14526394889697</c:v>
                </c:pt>
                <c:pt idx="2114">
                  <c:v>778.22055021061703</c:v>
                </c:pt>
                <c:pt idx="2115">
                  <c:v>766.92765076111198</c:v>
                </c:pt>
                <c:pt idx="2116">
                  <c:v>701.19527169417995</c:v>
                </c:pt>
                <c:pt idx="2117">
                  <c:v>358.55352544562402</c:v>
                </c:pt>
                <c:pt idx="2118">
                  <c:v>202.83469470651801</c:v>
                </c:pt>
                <c:pt idx="2119">
                  <c:v>490.05649722197802</c:v>
                </c:pt>
                <c:pt idx="2120">
                  <c:v>790.106145594601</c:v>
                </c:pt>
                <c:pt idx="2121">
                  <c:v>759.86003598091304</c:v>
                </c:pt>
                <c:pt idx="2122">
                  <c:v>747.44414538936405</c:v>
                </c:pt>
                <c:pt idx="2123">
                  <c:v>753.45056439476298</c:v>
                </c:pt>
                <c:pt idx="2124">
                  <c:v>777.02518307953096</c:v>
                </c:pt>
                <c:pt idx="2125">
                  <c:v>800.21331985815596</c:v>
                </c:pt>
                <c:pt idx="2126">
                  <c:v>822.834707176184</c:v>
                </c:pt>
                <c:pt idx="2127">
                  <c:v>749.48697062350402</c:v>
                </c:pt>
                <c:pt idx="2128">
                  <c:v>678.91730147249598</c:v>
                </c:pt>
                <c:pt idx="2129">
                  <c:v>389.55710704056702</c:v>
                </c:pt>
                <c:pt idx="2130">
                  <c:v>502.88435532944101</c:v>
                </c:pt>
                <c:pt idx="2131">
                  <c:v>515.71157747785696</c:v>
                </c:pt>
                <c:pt idx="2132">
                  <c:v>580.62164895928595</c:v>
                </c:pt>
                <c:pt idx="2133">
                  <c:v>721.77675059147498</c:v>
                </c:pt>
                <c:pt idx="2134">
                  <c:v>779.239965150025</c:v>
                </c:pt>
                <c:pt idx="2135">
                  <c:v>778.97469562405695</c:v>
                </c:pt>
                <c:pt idx="2136">
                  <c:v>779.13799510534398</c:v>
                </c:pt>
                <c:pt idx="2137">
                  <c:v>784.71315746054097</c:v>
                </c:pt>
                <c:pt idx="2138">
                  <c:v>790.37834029215298</c:v>
                </c:pt>
                <c:pt idx="2139">
                  <c:v>790.39623728608899</c:v>
                </c:pt>
                <c:pt idx="2140">
                  <c:v>725.33088876517502</c:v>
                </c:pt>
                <c:pt idx="2141">
                  <c:v>383.09681440469302</c:v>
                </c:pt>
                <c:pt idx="2142">
                  <c:v>228.20290384167501</c:v>
                </c:pt>
                <c:pt idx="2143">
                  <c:v>513.565874911479</c:v>
                </c:pt>
                <c:pt idx="2144">
                  <c:v>812.93829170251297</c:v>
                </c:pt>
                <c:pt idx="2145">
                  <c:v>766.07176026454999</c:v>
                </c:pt>
                <c:pt idx="2146">
                  <c:v>730.73108449351002</c:v>
                </c:pt>
                <c:pt idx="2147">
                  <c:v>713.64251852359905</c:v>
                </c:pt>
                <c:pt idx="2148">
                  <c:v>726.015175552183</c:v>
                </c:pt>
                <c:pt idx="2149">
                  <c:v>732.45058794253305</c:v>
                </c:pt>
                <c:pt idx="2150">
                  <c:v>738.868307076463</c:v>
                </c:pt>
                <c:pt idx="2151">
                  <c:v>661.25992787714097</c:v>
                </c:pt>
                <c:pt idx="2152">
                  <c:v>574.27306305817297</c:v>
                </c:pt>
                <c:pt idx="2153">
                  <c:v>276.16623546162498</c:v>
                </c:pt>
                <c:pt idx="2154">
                  <c:v>385.27251718876403</c:v>
                </c:pt>
                <c:pt idx="2155">
                  <c:v>391.80573686519801</c:v>
                </c:pt>
                <c:pt idx="2156">
                  <c:v>453.71475270803199</c:v>
                </c:pt>
                <c:pt idx="2157">
                  <c:v>601.21168377855997</c:v>
                </c:pt>
                <c:pt idx="2158">
                  <c:v>662.81470122609801</c:v>
                </c:pt>
                <c:pt idx="2159">
                  <c:v>668.91171213353095</c:v>
                </c:pt>
                <c:pt idx="2160">
                  <c:v>675.00611171419598</c:v>
                </c:pt>
                <c:pt idx="2161">
                  <c:v>681.15702612090399</c:v>
                </c:pt>
                <c:pt idx="2162">
                  <c:v>681.04642150988298</c:v>
                </c:pt>
                <c:pt idx="2163">
                  <c:v>681.07008229450105</c:v>
                </c:pt>
                <c:pt idx="2164">
                  <c:v>674.79071312561302</c:v>
                </c:pt>
                <c:pt idx="2165">
                  <c:v>397.70260360615498</c:v>
                </c:pt>
                <c:pt idx="2166">
                  <c:v>68.267600449523499</c:v>
                </c:pt>
                <c:pt idx="2167">
                  <c:v>242.540523411354</c:v>
                </c:pt>
                <c:pt idx="2168">
                  <c:v>735.64642694650297</c:v>
                </c:pt>
                <c:pt idx="2169">
                  <c:v>685.40726362954899</c:v>
                </c:pt>
                <c:pt idx="2170">
                  <c:v>654.48307295321001</c:v>
                </c:pt>
                <c:pt idx="2171">
                  <c:v>547.54511727516797</c:v>
                </c:pt>
                <c:pt idx="2172">
                  <c:v>567.66355549118805</c:v>
                </c:pt>
                <c:pt idx="2173">
                  <c:v>692.42145232209702</c:v>
                </c:pt>
                <c:pt idx="2174">
                  <c:v>716.19100202460504</c:v>
                </c:pt>
                <c:pt idx="2175">
                  <c:v>655.57538189685602</c:v>
                </c:pt>
                <c:pt idx="2176">
                  <c:v>407.74310322108698</c:v>
                </c:pt>
                <c:pt idx="2177">
                  <c:v>310.77508420418701</c:v>
                </c:pt>
                <c:pt idx="2178">
                  <c:v>419.595650668747</c:v>
                </c:pt>
                <c:pt idx="2179">
                  <c:v>425.96367425916702</c:v>
                </c:pt>
                <c:pt idx="2180">
                  <c:v>483.56067290199502</c:v>
                </c:pt>
                <c:pt idx="2181">
                  <c:v>619.63921661422501</c:v>
                </c:pt>
                <c:pt idx="2182">
                  <c:v>668.60481705153404</c:v>
                </c:pt>
                <c:pt idx="2183">
                  <c:v>662.24829896210997</c:v>
                </c:pt>
                <c:pt idx="2184">
                  <c:v>662.361361388555</c:v>
                </c:pt>
                <c:pt idx="2185">
                  <c:v>662.32009989339394</c:v>
                </c:pt>
                <c:pt idx="2186">
                  <c:v>662.43361508095495</c:v>
                </c:pt>
                <c:pt idx="2187">
                  <c:v>662.39102670322495</c:v>
                </c:pt>
                <c:pt idx="2188">
                  <c:v>650.38429635501302</c:v>
                </c:pt>
                <c:pt idx="2189">
                  <c:v>366.46852335240402</c:v>
                </c:pt>
                <c:pt idx="2190">
                  <c:v>28.070843332467899</c:v>
                </c:pt>
                <c:pt idx="2191">
                  <c:v>192.064991636206</c:v>
                </c:pt>
                <c:pt idx="2192">
                  <c:v>669.86019614820805</c:v>
                </c:pt>
                <c:pt idx="2193">
                  <c:v>617.46188082418496</c:v>
                </c:pt>
                <c:pt idx="2194">
                  <c:v>588.93753482479895</c:v>
                </c:pt>
                <c:pt idx="2195">
                  <c:v>489.08764244577497</c:v>
                </c:pt>
                <c:pt idx="2196">
                  <c:v>530.31883099117101</c:v>
                </c:pt>
                <c:pt idx="2197">
                  <c:v>672.40112702921101</c:v>
                </c:pt>
                <c:pt idx="2198">
                  <c:v>714.96275326135196</c:v>
                </c:pt>
                <c:pt idx="2199">
                  <c:v>648.48858320447096</c:v>
                </c:pt>
                <c:pt idx="2200">
                  <c:v>393.27621377117202</c:v>
                </c:pt>
                <c:pt idx="2201">
                  <c:v>285.45963483520399</c:v>
                </c:pt>
                <c:pt idx="2202">
                  <c:v>391.49347594127698</c:v>
                </c:pt>
                <c:pt idx="2203">
                  <c:v>398.04294393161302</c:v>
                </c:pt>
                <c:pt idx="2204">
                  <c:v>452.84910572226897</c:v>
                </c:pt>
                <c:pt idx="2205">
                  <c:v>578.06290182967496</c:v>
                </c:pt>
                <c:pt idx="2206">
                  <c:v>606.22355206239695</c:v>
                </c:pt>
                <c:pt idx="2207">
                  <c:v>581.10559748648404</c:v>
                </c:pt>
                <c:pt idx="2208">
                  <c:v>578.21871802974101</c:v>
                </c:pt>
                <c:pt idx="2209">
                  <c:v>581.63246932806396</c:v>
                </c:pt>
                <c:pt idx="2210">
                  <c:v>588.27461978538201</c:v>
                </c:pt>
                <c:pt idx="2211">
                  <c:v>575.45546313240004</c:v>
                </c:pt>
                <c:pt idx="2212">
                  <c:v>509.08224768341398</c:v>
                </c:pt>
                <c:pt idx="2213">
                  <c:v>165.145931523748</c:v>
                </c:pt>
                <c:pt idx="2214">
                  <c:v>6.8548940699486502</c:v>
                </c:pt>
                <c:pt idx="2215">
                  <c:v>260.70817684492499</c:v>
                </c:pt>
                <c:pt idx="2216">
                  <c:v>582.15004981229197</c:v>
                </c:pt>
                <c:pt idx="2217">
                  <c:v>555.13677899249501</c:v>
                </c:pt>
                <c:pt idx="2218">
                  <c:v>538.27994248192203</c:v>
                </c:pt>
                <c:pt idx="2219">
                  <c:v>541.65944715322905</c:v>
                </c:pt>
                <c:pt idx="2220">
                  <c:v>564.59736462769695</c:v>
                </c:pt>
                <c:pt idx="2221">
                  <c:v>600.05621872245399</c:v>
                </c:pt>
                <c:pt idx="2222">
                  <c:v>619.10822748892201</c:v>
                </c:pt>
                <c:pt idx="2223">
                  <c:v>552.24820294991105</c:v>
                </c:pt>
                <c:pt idx="2224">
                  <c:v>479.957872514592</c:v>
                </c:pt>
                <c:pt idx="2225">
                  <c:v>190.246599423086</c:v>
                </c:pt>
                <c:pt idx="2226">
                  <c:v>301.343869626154</c:v>
                </c:pt>
                <c:pt idx="2227">
                  <c:v>307.98699760613698</c:v>
                </c:pt>
                <c:pt idx="2228">
                  <c:v>364.43195096053699</c:v>
                </c:pt>
                <c:pt idx="2229">
                  <c:v>511.01303976363897</c:v>
                </c:pt>
                <c:pt idx="2230">
                  <c:v>566.17371453234796</c:v>
                </c:pt>
                <c:pt idx="2231">
                  <c:v>569.15313836329699</c:v>
                </c:pt>
                <c:pt idx="2232">
                  <c:v>575.40808703597895</c:v>
                </c:pt>
                <c:pt idx="2233">
                  <c:v>588.27222980066006</c:v>
                </c:pt>
                <c:pt idx="2234">
                  <c:v>594.52650827211096</c:v>
                </c:pt>
                <c:pt idx="2235">
                  <c:v>588.07895499409801</c:v>
                </c:pt>
                <c:pt idx="2236">
                  <c:v>521.98129895635896</c:v>
                </c:pt>
                <c:pt idx="2237">
                  <c:v>177.71698675818399</c:v>
                </c:pt>
                <c:pt idx="2238">
                  <c:v>21.5487632949153</c:v>
                </c:pt>
                <c:pt idx="2239">
                  <c:v>300.14669252378798</c:v>
                </c:pt>
                <c:pt idx="2240">
                  <c:v>601.25342881847905</c:v>
                </c:pt>
                <c:pt idx="2241">
                  <c:v>567.85749881001504</c:v>
                </c:pt>
                <c:pt idx="2242">
                  <c:v>554.357646207377</c:v>
                </c:pt>
                <c:pt idx="2243">
                  <c:v>560.82611331468297</c:v>
                </c:pt>
                <c:pt idx="2244">
                  <c:v>580.42169150141603</c:v>
                </c:pt>
                <c:pt idx="2245">
                  <c:v>606.17459338255799</c:v>
                </c:pt>
                <c:pt idx="2246">
                  <c:v>625.44644777210999</c:v>
                </c:pt>
                <c:pt idx="2247">
                  <c:v>562.06875549191898</c:v>
                </c:pt>
                <c:pt idx="2248">
                  <c:v>493.27889561859803</c:v>
                </c:pt>
                <c:pt idx="2249">
                  <c:v>210.19629224284401</c:v>
                </c:pt>
                <c:pt idx="2250">
                  <c:v>318.89546059893001</c:v>
                </c:pt>
                <c:pt idx="2251">
                  <c:v>325.61805602128999</c:v>
                </c:pt>
                <c:pt idx="2252">
                  <c:v>381.77716857355199</c:v>
                </c:pt>
                <c:pt idx="2253">
                  <c:v>527.21449728150105</c:v>
                </c:pt>
                <c:pt idx="2254">
                  <c:v>584.81433105182805</c:v>
                </c:pt>
                <c:pt idx="2255">
                  <c:v>587.82436089021303</c:v>
                </c:pt>
                <c:pt idx="2256">
                  <c:v>600.33305657224503</c:v>
                </c:pt>
                <c:pt idx="2257">
                  <c:v>606.56586138473006</c:v>
                </c:pt>
                <c:pt idx="2258">
                  <c:v>612.77395250963104</c:v>
                </c:pt>
                <c:pt idx="2259">
                  <c:v>619.18309233694401</c:v>
                </c:pt>
                <c:pt idx="2260">
                  <c:v>567.41524937317502</c:v>
                </c:pt>
                <c:pt idx="2261">
                  <c:v>231.605259846698</c:v>
                </c:pt>
                <c:pt idx="2262">
                  <c:v>89.980627241474906</c:v>
                </c:pt>
                <c:pt idx="2263">
                  <c:v>353.71721810354899</c:v>
                </c:pt>
                <c:pt idx="2264">
                  <c:v>631.01316869062998</c:v>
                </c:pt>
                <c:pt idx="2265">
                  <c:v>544.83286792653405</c:v>
                </c:pt>
                <c:pt idx="2266">
                  <c:v>433.686036559147</c:v>
                </c:pt>
                <c:pt idx="2267">
                  <c:v>394.31240972359501</c:v>
                </c:pt>
                <c:pt idx="2268">
                  <c:v>473.04373938206498</c:v>
                </c:pt>
                <c:pt idx="2269">
                  <c:v>596.27511579874101</c:v>
                </c:pt>
                <c:pt idx="2270">
                  <c:v>704.49524806047498</c:v>
                </c:pt>
                <c:pt idx="2271">
                  <c:v>653.84163672503905</c:v>
                </c:pt>
                <c:pt idx="2272">
                  <c:v>593.98782842157004</c:v>
                </c:pt>
                <c:pt idx="2273">
                  <c:v>314.756388196606</c:v>
                </c:pt>
                <c:pt idx="2274">
                  <c:v>426.53193994921901</c:v>
                </c:pt>
                <c:pt idx="2275">
                  <c:v>440.05454284516298</c:v>
                </c:pt>
                <c:pt idx="2276">
                  <c:v>503.699396997799</c:v>
                </c:pt>
                <c:pt idx="2277">
                  <c:v>671.20036709583098</c:v>
                </c:pt>
                <c:pt idx="2278">
                  <c:v>747.62975139815603</c:v>
                </c:pt>
                <c:pt idx="2279">
                  <c:v>776.16656813904501</c:v>
                </c:pt>
                <c:pt idx="2280">
                  <c:v>815.313900780165</c:v>
                </c:pt>
                <c:pt idx="2281">
                  <c:v>842.43677070172498</c:v>
                </c:pt>
                <c:pt idx="2282">
                  <c:v>874.54051070187404</c:v>
                </c:pt>
                <c:pt idx="2283">
                  <c:v>900.59047412559198</c:v>
                </c:pt>
                <c:pt idx="2284">
                  <c:v>856.77799512894205</c:v>
                </c:pt>
                <c:pt idx="2285">
                  <c:v>545.38370287427495</c:v>
                </c:pt>
                <c:pt idx="2286">
                  <c:v>330.34386129819001</c:v>
                </c:pt>
                <c:pt idx="2287">
                  <c:v>449.649609597937</c:v>
                </c:pt>
                <c:pt idx="2288">
                  <c:v>539.90790992774703</c:v>
                </c:pt>
                <c:pt idx="2289">
                  <c:v>499.611743573941</c:v>
                </c:pt>
                <c:pt idx="2290">
                  <c:v>603.23584747654604</c:v>
                </c:pt>
                <c:pt idx="2291">
                  <c:v>657.38649643225494</c:v>
                </c:pt>
                <c:pt idx="2292">
                  <c:v>570.54365823189698</c:v>
                </c:pt>
                <c:pt idx="2293">
                  <c:v>664.52596782898797</c:v>
                </c:pt>
                <c:pt idx="2294">
                  <c:v>825.40687764454799</c:v>
                </c:pt>
                <c:pt idx="2295">
                  <c:v>778.88947717047904</c:v>
                </c:pt>
                <c:pt idx="2296">
                  <c:v>714.40921444696596</c:v>
                </c:pt>
                <c:pt idx="2297">
                  <c:v>433.280813466545</c:v>
                </c:pt>
                <c:pt idx="2298">
                  <c:v>533.80042268944806</c:v>
                </c:pt>
                <c:pt idx="2299">
                  <c:v>533.37490872804403</c:v>
                </c:pt>
                <c:pt idx="2300">
                  <c:v>578.00702086733702</c:v>
                </c:pt>
                <c:pt idx="2301">
                  <c:v>718.36739081044902</c:v>
                </c:pt>
                <c:pt idx="2302">
                  <c:v>773.09376225586504</c:v>
                </c:pt>
                <c:pt idx="2303">
                  <c:v>768.14960974589201</c:v>
                </c:pt>
                <c:pt idx="2304">
                  <c:v>774.33369986957996</c:v>
                </c:pt>
                <c:pt idx="2305">
                  <c:v>769.12541689132502</c:v>
                </c:pt>
                <c:pt idx="2306">
                  <c:v>769.38405387904299</c:v>
                </c:pt>
                <c:pt idx="2307">
                  <c:v>763.94782270817302</c:v>
                </c:pt>
                <c:pt idx="2308">
                  <c:v>704.81062705663601</c:v>
                </c:pt>
                <c:pt idx="2309">
                  <c:v>364.130193196086</c:v>
                </c:pt>
                <c:pt idx="2310">
                  <c:v>192.307961560076</c:v>
                </c:pt>
                <c:pt idx="2311">
                  <c:v>394.87536276028601</c:v>
                </c:pt>
                <c:pt idx="2312">
                  <c:v>621.19032780143402</c:v>
                </c:pt>
                <c:pt idx="2313">
                  <c:v>595.45253316487901</c:v>
                </c:pt>
                <c:pt idx="2314">
                  <c:v>614.28751232914999</c:v>
                </c:pt>
                <c:pt idx="2315">
                  <c:v>650.45148431266205</c:v>
                </c:pt>
                <c:pt idx="2316">
                  <c:v>661.10687256471203</c:v>
                </c:pt>
                <c:pt idx="2317">
                  <c:v>684.19419877264704</c:v>
                </c:pt>
                <c:pt idx="2318">
                  <c:v>687.22753700380497</c:v>
                </c:pt>
                <c:pt idx="2319">
                  <c:v>595.92138395254995</c:v>
                </c:pt>
                <c:pt idx="2320">
                  <c:v>503.53371503842402</c:v>
                </c:pt>
                <c:pt idx="2321">
                  <c:v>194.602157162895</c:v>
                </c:pt>
                <c:pt idx="2322">
                  <c:v>283.918008523499</c:v>
                </c:pt>
                <c:pt idx="2323">
                  <c:v>271.33792846408102</c:v>
                </c:pt>
                <c:pt idx="2324">
                  <c:v>314.27514754031398</c:v>
                </c:pt>
                <c:pt idx="2325">
                  <c:v>456.609015018462</c:v>
                </c:pt>
                <c:pt idx="2326">
                  <c:v>513.16301186821204</c:v>
                </c:pt>
                <c:pt idx="2327">
                  <c:v>519.64480114651894</c:v>
                </c:pt>
                <c:pt idx="2328">
                  <c:v>523.05110823713005</c:v>
                </c:pt>
                <c:pt idx="2329">
                  <c:v>523.18898452118003</c:v>
                </c:pt>
                <c:pt idx="2330">
                  <c:v>526.52950935354602</c:v>
                </c:pt>
                <c:pt idx="2331">
                  <c:v>536.37698540863505</c:v>
                </c:pt>
                <c:pt idx="2332">
                  <c:v>549.46049854239504</c:v>
                </c:pt>
                <c:pt idx="2333">
                  <c:v>280.236454781406</c:v>
                </c:pt>
                <c:pt idx="2334">
                  <c:v>0</c:v>
                </c:pt>
                <c:pt idx="2335">
                  <c:v>48.929764731669501</c:v>
                </c:pt>
                <c:pt idx="2336">
                  <c:v>540.83099832795995</c:v>
                </c:pt>
                <c:pt idx="2337">
                  <c:v>490.06804308729897</c:v>
                </c:pt>
                <c:pt idx="2338">
                  <c:v>424.33564441899699</c:v>
                </c:pt>
                <c:pt idx="2339">
                  <c:v>323.56688491540501</c:v>
                </c:pt>
                <c:pt idx="2340">
                  <c:v>320.41187476039602</c:v>
                </c:pt>
                <c:pt idx="2341">
                  <c:v>464.83318273436299</c:v>
                </c:pt>
                <c:pt idx="2342">
                  <c:v>492.08119355305899</c:v>
                </c:pt>
                <c:pt idx="2343">
                  <c:v>438.62835053683</c:v>
                </c:pt>
                <c:pt idx="2344">
                  <c:v>211.881546298529</c:v>
                </c:pt>
                <c:pt idx="2345">
                  <c:v>131.07099932694501</c:v>
                </c:pt>
                <c:pt idx="2346">
                  <c:v>240.29381745602001</c:v>
                </c:pt>
                <c:pt idx="2347">
                  <c:v>245.332942840686</c:v>
                </c:pt>
                <c:pt idx="2348">
                  <c:v>297.19905956701098</c:v>
                </c:pt>
                <c:pt idx="2349">
                  <c:v>453.66106306035999</c:v>
                </c:pt>
                <c:pt idx="2350">
                  <c:v>529.84619294737502</c:v>
                </c:pt>
                <c:pt idx="2351">
                  <c:v>549.05959589529198</c:v>
                </c:pt>
                <c:pt idx="2352">
                  <c:v>555.50099674734895</c:v>
                </c:pt>
                <c:pt idx="2353">
                  <c:v>555.46296905982103</c:v>
                </c:pt>
                <c:pt idx="2354">
                  <c:v>561.93259458493401</c:v>
                </c:pt>
                <c:pt idx="2355">
                  <c:v>581.08164359125101</c:v>
                </c:pt>
                <c:pt idx="2356">
                  <c:v>612.445089149247</c:v>
                </c:pt>
                <c:pt idx="2357">
                  <c:v>366.07174817664202</c:v>
                </c:pt>
                <c:pt idx="2358">
                  <c:v>0</c:v>
                </c:pt>
                <c:pt idx="2359">
                  <c:v>10.4407177764413</c:v>
                </c:pt>
                <c:pt idx="2360">
                  <c:v>229.99141040799</c:v>
                </c:pt>
                <c:pt idx="2361">
                  <c:v>45.550641044032602</c:v>
                </c:pt>
                <c:pt idx="2362">
                  <c:v>0</c:v>
                </c:pt>
                <c:pt idx="2363">
                  <c:v>0</c:v>
                </c:pt>
                <c:pt idx="2364">
                  <c:v>72.672221104689996</c:v>
                </c:pt>
                <c:pt idx="2365">
                  <c:v>380.63668838173498</c:v>
                </c:pt>
                <c:pt idx="2366">
                  <c:v>478.531269473919</c:v>
                </c:pt>
                <c:pt idx="2367">
                  <c:v>423.61444116041002</c:v>
                </c:pt>
                <c:pt idx="2368">
                  <c:v>174.71181600699001</c:v>
                </c:pt>
                <c:pt idx="2369">
                  <c:v>70.172484217305296</c:v>
                </c:pt>
                <c:pt idx="2370">
                  <c:v>168.019009073391</c:v>
                </c:pt>
                <c:pt idx="2371">
                  <c:v>157.68668624926499</c:v>
                </c:pt>
                <c:pt idx="2372">
                  <c:v>200.41141816107901</c:v>
                </c:pt>
                <c:pt idx="2373">
                  <c:v>343.35063056176</c:v>
                </c:pt>
                <c:pt idx="2374">
                  <c:v>405.52095100149501</c:v>
                </c:pt>
                <c:pt idx="2375">
                  <c:v>412.04064573968202</c:v>
                </c:pt>
                <c:pt idx="2376">
                  <c:v>425.31572490624501</c:v>
                </c:pt>
                <c:pt idx="2377">
                  <c:v>449.062544726824</c:v>
                </c:pt>
                <c:pt idx="2378">
                  <c:v>464.94918258888998</c:v>
                </c:pt>
                <c:pt idx="2379">
                  <c:v>480.67190915694903</c:v>
                </c:pt>
                <c:pt idx="2380">
                  <c:v>439.38917721117002</c:v>
                </c:pt>
                <c:pt idx="2381">
                  <c:v>116.254521458008</c:v>
                </c:pt>
                <c:pt idx="2382">
                  <c:v>0</c:v>
                </c:pt>
                <c:pt idx="2383">
                  <c:v>32.802546720600098</c:v>
                </c:pt>
                <c:pt idx="2384">
                  <c:v>86.141252433698398</c:v>
                </c:pt>
                <c:pt idx="2385">
                  <c:v>0</c:v>
                </c:pt>
                <c:pt idx="2386">
                  <c:v>13.0520575711574</c:v>
                </c:pt>
                <c:pt idx="2387">
                  <c:v>105.699972232259</c:v>
                </c:pt>
                <c:pt idx="2388">
                  <c:v>219.13917966743901</c:v>
                </c:pt>
                <c:pt idx="2389">
                  <c:v>341.54587614492698</c:v>
                </c:pt>
                <c:pt idx="2390">
                  <c:v>431.02288758426403</c:v>
                </c:pt>
                <c:pt idx="2391">
                  <c:v>392.46117884885598</c:v>
                </c:pt>
                <c:pt idx="2392">
                  <c:v>337.856082444403</c:v>
                </c:pt>
                <c:pt idx="2393">
                  <c:v>69.654570844588605</c:v>
                </c:pt>
                <c:pt idx="2394">
                  <c:v>189.744447899531</c:v>
                </c:pt>
                <c:pt idx="2395">
                  <c:v>205.47558228960801</c:v>
                </c:pt>
                <c:pt idx="2396">
                  <c:v>271.85573385451102</c:v>
                </c:pt>
                <c:pt idx="2397">
                  <c:v>415.38428812240397</c:v>
                </c:pt>
                <c:pt idx="2398">
                  <c:v>465.672900429425</c:v>
                </c:pt>
                <c:pt idx="2399">
                  <c:v>465.35746018818099</c:v>
                </c:pt>
                <c:pt idx="2400">
                  <c:v>475.29549176426701</c:v>
                </c:pt>
                <c:pt idx="2401">
                  <c:v>484.82083738905499</c:v>
                </c:pt>
                <c:pt idx="2402">
                  <c:v>497.84790628898099</c:v>
                </c:pt>
                <c:pt idx="2403">
                  <c:v>507.131000534956</c:v>
                </c:pt>
                <c:pt idx="2404">
                  <c:v>455.48889772764898</c:v>
                </c:pt>
                <c:pt idx="2405">
                  <c:v>127.89096493814</c:v>
                </c:pt>
                <c:pt idx="2406">
                  <c:v>0</c:v>
                </c:pt>
                <c:pt idx="2407">
                  <c:v>51.949762861052697</c:v>
                </c:pt>
                <c:pt idx="2408">
                  <c:v>62.694637669910897</c:v>
                </c:pt>
                <c:pt idx="2409">
                  <c:v>0</c:v>
                </c:pt>
                <c:pt idx="2410">
                  <c:v>0</c:v>
                </c:pt>
                <c:pt idx="2411">
                  <c:v>0</c:v>
                </c:pt>
                <c:pt idx="2412">
                  <c:v>6.5156261461566398</c:v>
                </c:pt>
                <c:pt idx="2413">
                  <c:v>199.369611663645</c:v>
                </c:pt>
                <c:pt idx="2414">
                  <c:v>334.54659134504999</c:v>
                </c:pt>
                <c:pt idx="2415">
                  <c:v>305.517319481198</c:v>
                </c:pt>
                <c:pt idx="2416">
                  <c:v>258.77508227626299</c:v>
                </c:pt>
                <c:pt idx="2417">
                  <c:v>0</c:v>
                </c:pt>
                <c:pt idx="2418">
                  <c:v>110.13259892882</c:v>
                </c:pt>
                <c:pt idx="2419">
                  <c:v>126.28864009108899</c:v>
                </c:pt>
                <c:pt idx="2420">
                  <c:v>197.20096374853</c:v>
                </c:pt>
                <c:pt idx="2421">
                  <c:v>350.70199700324099</c:v>
                </c:pt>
                <c:pt idx="2422">
                  <c:v>412.91595327043098</c:v>
                </c:pt>
                <c:pt idx="2423">
                  <c:v>426.32918309741399</c:v>
                </c:pt>
                <c:pt idx="2424">
                  <c:v>422.66127008148601</c:v>
                </c:pt>
                <c:pt idx="2425">
                  <c:v>415.86859675802702</c:v>
                </c:pt>
                <c:pt idx="2426">
                  <c:v>408.76494225448999</c:v>
                </c:pt>
                <c:pt idx="2427">
                  <c:v>405.20039916570198</c:v>
                </c:pt>
                <c:pt idx="2428">
                  <c:v>341.534190756192</c:v>
                </c:pt>
                <c:pt idx="2429">
                  <c:v>6.68540205256574</c:v>
                </c:pt>
                <c:pt idx="2430">
                  <c:v>0</c:v>
                </c:pt>
                <c:pt idx="2431">
                  <c:v>158.98290083200899</c:v>
                </c:pt>
                <c:pt idx="2432">
                  <c:v>434.48487941529203</c:v>
                </c:pt>
                <c:pt idx="2433">
                  <c:v>361.61308434365401</c:v>
                </c:pt>
                <c:pt idx="2434">
                  <c:v>277.61413928190501</c:v>
                </c:pt>
                <c:pt idx="2435">
                  <c:v>186.548134583159</c:v>
                </c:pt>
                <c:pt idx="2436">
                  <c:v>258.64946878134401</c:v>
                </c:pt>
                <c:pt idx="2437">
                  <c:v>348.78044327230401</c:v>
                </c:pt>
                <c:pt idx="2438">
                  <c:v>407.15595682344502</c:v>
                </c:pt>
                <c:pt idx="2439">
                  <c:v>343.63944394166901</c:v>
                </c:pt>
                <c:pt idx="2440">
                  <c:v>272.43853467317899</c:v>
                </c:pt>
                <c:pt idx="2441">
                  <c:v>0</c:v>
                </c:pt>
                <c:pt idx="2442">
                  <c:v>91.691362617304804</c:v>
                </c:pt>
                <c:pt idx="2443">
                  <c:v>98.685709372465794</c:v>
                </c:pt>
                <c:pt idx="2444">
                  <c:v>160.73694158789499</c:v>
                </c:pt>
                <c:pt idx="2445">
                  <c:v>307.71213245793501</c:v>
                </c:pt>
                <c:pt idx="2446">
                  <c:v>363.257834730014</c:v>
                </c:pt>
                <c:pt idx="2447">
                  <c:v>365.68040905134302</c:v>
                </c:pt>
                <c:pt idx="2448">
                  <c:v>372.75798962322602</c:v>
                </c:pt>
                <c:pt idx="2449">
                  <c:v>379.99657947225398</c:v>
                </c:pt>
                <c:pt idx="2450">
                  <c:v>383.46223686219298</c:v>
                </c:pt>
                <c:pt idx="2451">
                  <c:v>383.51552435195799</c:v>
                </c:pt>
                <c:pt idx="2452">
                  <c:v>323.45765470922998</c:v>
                </c:pt>
                <c:pt idx="2453">
                  <c:v>0</c:v>
                </c:pt>
                <c:pt idx="2454">
                  <c:v>0</c:v>
                </c:pt>
                <c:pt idx="2455">
                  <c:v>136.30895241433299</c:v>
                </c:pt>
                <c:pt idx="2456">
                  <c:v>423.561456473161</c:v>
                </c:pt>
                <c:pt idx="2457">
                  <c:v>406.34106361664402</c:v>
                </c:pt>
                <c:pt idx="2458">
                  <c:v>379.40065746376803</c:v>
                </c:pt>
                <c:pt idx="2459">
                  <c:v>400.25468889918801</c:v>
                </c:pt>
                <c:pt idx="2460">
                  <c:v>406.58443061054101</c:v>
                </c:pt>
                <c:pt idx="2461">
                  <c:v>422.78677607100298</c:v>
                </c:pt>
                <c:pt idx="2462">
                  <c:v>438.141244733794</c:v>
                </c:pt>
                <c:pt idx="2463">
                  <c:v>358.94503266768498</c:v>
                </c:pt>
                <c:pt idx="2464">
                  <c:v>287.37425070859501</c:v>
                </c:pt>
                <c:pt idx="2465">
                  <c:v>6.5658434092705598</c:v>
                </c:pt>
                <c:pt idx="2466">
                  <c:v>120.91074186082</c:v>
                </c:pt>
                <c:pt idx="2467">
                  <c:v>139.73740529809299</c:v>
                </c:pt>
                <c:pt idx="2468">
                  <c:v>213.13927774846201</c:v>
                </c:pt>
                <c:pt idx="2469">
                  <c:v>360.66211609838302</c:v>
                </c:pt>
                <c:pt idx="2470">
                  <c:v>415.57224056469801</c:v>
                </c:pt>
                <c:pt idx="2471">
                  <c:v>418.75133075126797</c:v>
                </c:pt>
                <c:pt idx="2472">
                  <c:v>415.25761878595</c:v>
                </c:pt>
                <c:pt idx="2473">
                  <c:v>418.78189918887699</c:v>
                </c:pt>
                <c:pt idx="2474">
                  <c:v>422.16466941842998</c:v>
                </c:pt>
                <c:pt idx="2475">
                  <c:v>425.58135708657602</c:v>
                </c:pt>
                <c:pt idx="2476">
                  <c:v>369.449995155826</c:v>
                </c:pt>
                <c:pt idx="2477">
                  <c:v>38.475052926212598</c:v>
                </c:pt>
                <c:pt idx="2478">
                  <c:v>0</c:v>
                </c:pt>
                <c:pt idx="2479">
                  <c:v>169.08959484283</c:v>
                </c:pt>
                <c:pt idx="2480">
                  <c:v>423.61128048062199</c:v>
                </c:pt>
                <c:pt idx="2481">
                  <c:v>399.76031202852602</c:v>
                </c:pt>
                <c:pt idx="2482">
                  <c:v>423.806211271157</c:v>
                </c:pt>
                <c:pt idx="2483">
                  <c:v>446.745889415904</c:v>
                </c:pt>
                <c:pt idx="2484">
                  <c:v>443.64115632219</c:v>
                </c:pt>
                <c:pt idx="2485">
                  <c:v>483.49330565244998</c:v>
                </c:pt>
                <c:pt idx="2486">
                  <c:v>530.90000726497601</c:v>
                </c:pt>
                <c:pt idx="2487">
                  <c:v>463.15844046066502</c:v>
                </c:pt>
                <c:pt idx="2488">
                  <c:v>396.16663167963497</c:v>
                </c:pt>
                <c:pt idx="2489">
                  <c:v>106.205407593115</c:v>
                </c:pt>
                <c:pt idx="2490">
                  <c:v>216.05994287832101</c:v>
                </c:pt>
                <c:pt idx="2491">
                  <c:v>222.944262781004</c:v>
                </c:pt>
                <c:pt idx="2492">
                  <c:v>281.99674861753698</c:v>
                </c:pt>
                <c:pt idx="2493">
                  <c:v>438.65531761982402</c:v>
                </c:pt>
                <c:pt idx="2494">
                  <c:v>518.333685442567</c:v>
                </c:pt>
                <c:pt idx="2495">
                  <c:v>540.81260039795097</c:v>
                </c:pt>
                <c:pt idx="2496">
                  <c:v>547.207771848064</c:v>
                </c:pt>
                <c:pt idx="2497">
                  <c:v>557.03442820453699</c:v>
                </c:pt>
                <c:pt idx="2498">
                  <c:v>560.28429809698605</c:v>
                </c:pt>
                <c:pt idx="2499">
                  <c:v>553.79433271211894</c:v>
                </c:pt>
                <c:pt idx="2500">
                  <c:v>553.95455228319804</c:v>
                </c:pt>
                <c:pt idx="2501">
                  <c:v>263.28737711686898</c:v>
                </c:pt>
                <c:pt idx="2502">
                  <c:v>0</c:v>
                </c:pt>
                <c:pt idx="2503">
                  <c:v>0</c:v>
                </c:pt>
                <c:pt idx="2504">
                  <c:v>180.057583485105</c:v>
                </c:pt>
                <c:pt idx="2505">
                  <c:v>0</c:v>
                </c:pt>
                <c:pt idx="2506">
                  <c:v>0</c:v>
                </c:pt>
                <c:pt idx="2507">
                  <c:v>0</c:v>
                </c:pt>
                <c:pt idx="2508">
                  <c:v>0</c:v>
                </c:pt>
                <c:pt idx="2509">
                  <c:v>137.312268463847</c:v>
                </c:pt>
                <c:pt idx="2510">
                  <c:v>338.29155194440801</c:v>
                </c:pt>
                <c:pt idx="2511">
                  <c:v>316.39538441407501</c:v>
                </c:pt>
                <c:pt idx="2512">
                  <c:v>76.427652552881099</c:v>
                </c:pt>
                <c:pt idx="2513">
                  <c:v>0</c:v>
                </c:pt>
                <c:pt idx="2514">
                  <c:v>92.971108780988203</c:v>
                </c:pt>
                <c:pt idx="2515">
                  <c:v>111.834861793785</c:v>
                </c:pt>
                <c:pt idx="2516">
                  <c:v>179.35642011382501</c:v>
                </c:pt>
                <c:pt idx="2517">
                  <c:v>337.11087742388202</c:v>
                </c:pt>
                <c:pt idx="2518">
                  <c:v>399.41301264508598</c:v>
                </c:pt>
                <c:pt idx="2519">
                  <c:v>416.38111989470298</c:v>
                </c:pt>
                <c:pt idx="2520">
                  <c:v>426.272575509506</c:v>
                </c:pt>
                <c:pt idx="2521">
                  <c:v>432.86801516002299</c:v>
                </c:pt>
                <c:pt idx="2522">
                  <c:v>442.54808605435801</c:v>
                </c:pt>
                <c:pt idx="2523">
                  <c:v>448.976899037686</c:v>
                </c:pt>
                <c:pt idx="2524">
                  <c:v>455.87260261086499</c:v>
                </c:pt>
                <c:pt idx="2525">
                  <c:v>186.53711224921801</c:v>
                </c:pt>
                <c:pt idx="2526">
                  <c:v>0</c:v>
                </c:pt>
                <c:pt idx="2527">
                  <c:v>20.271810316416101</c:v>
                </c:pt>
                <c:pt idx="2528">
                  <c:v>491.75300954216999</c:v>
                </c:pt>
                <c:pt idx="2529">
                  <c:v>450.72989791146898</c:v>
                </c:pt>
                <c:pt idx="2530">
                  <c:v>410.29866322078402</c:v>
                </c:pt>
                <c:pt idx="2531">
                  <c:v>303.52503474882599</c:v>
                </c:pt>
                <c:pt idx="2532">
                  <c:v>354.96354684443298</c:v>
                </c:pt>
                <c:pt idx="2533">
                  <c:v>511.10049071664702</c:v>
                </c:pt>
                <c:pt idx="2534">
                  <c:v>552.29795022697294</c:v>
                </c:pt>
                <c:pt idx="2535">
                  <c:v>492.37813715974301</c:v>
                </c:pt>
                <c:pt idx="2536">
                  <c:v>243.761816379891</c:v>
                </c:pt>
                <c:pt idx="2537">
                  <c:v>142.254795083484</c:v>
                </c:pt>
                <c:pt idx="2538">
                  <c:v>258.76691906203899</c:v>
                </c:pt>
                <c:pt idx="2539">
                  <c:v>275.851749047532</c:v>
                </c:pt>
                <c:pt idx="2540">
                  <c:v>343.68189197219903</c:v>
                </c:pt>
                <c:pt idx="2541">
                  <c:v>486.80856925566701</c:v>
                </c:pt>
                <c:pt idx="2542">
                  <c:v>542.20683554171603</c:v>
                </c:pt>
                <c:pt idx="2543">
                  <c:v>542.204836848529</c:v>
                </c:pt>
                <c:pt idx="2544">
                  <c:v>535.90893283286096</c:v>
                </c:pt>
                <c:pt idx="2545">
                  <c:v>532.81153892251098</c:v>
                </c:pt>
                <c:pt idx="2546">
                  <c:v>523.21978027807199</c:v>
                </c:pt>
                <c:pt idx="2547">
                  <c:v>520.13359945749505</c:v>
                </c:pt>
                <c:pt idx="2548">
                  <c:v>452.97318410243702</c:v>
                </c:pt>
                <c:pt idx="2549">
                  <c:v>130.80223755159199</c:v>
                </c:pt>
                <c:pt idx="2550">
                  <c:v>0</c:v>
                </c:pt>
                <c:pt idx="2551">
                  <c:v>239.354465911576</c:v>
                </c:pt>
                <c:pt idx="2552">
                  <c:v>541.84003691061605</c:v>
                </c:pt>
                <c:pt idx="2553">
                  <c:v>529.14496108365699</c:v>
                </c:pt>
                <c:pt idx="2554">
                  <c:v>513.45382804777796</c:v>
                </c:pt>
                <c:pt idx="2555">
                  <c:v>507.21006298956797</c:v>
                </c:pt>
                <c:pt idx="2556">
                  <c:v>523.14123529974802</c:v>
                </c:pt>
                <c:pt idx="2557">
                  <c:v>547.27081157310602</c:v>
                </c:pt>
                <c:pt idx="2558">
                  <c:v>558.19801463828196</c:v>
                </c:pt>
                <c:pt idx="2559">
                  <c:v>490.472893052026</c:v>
                </c:pt>
                <c:pt idx="2560">
                  <c:v>417.15390060557598</c:v>
                </c:pt>
                <c:pt idx="2561">
                  <c:v>128.20159289142501</c:v>
                </c:pt>
                <c:pt idx="2562">
                  <c:v>239.64604815641101</c:v>
                </c:pt>
                <c:pt idx="2563">
                  <c:v>248.35200787225401</c:v>
                </c:pt>
                <c:pt idx="2564">
                  <c:v>328.28100380117297</c:v>
                </c:pt>
                <c:pt idx="2565">
                  <c:v>469.39221365569</c:v>
                </c:pt>
                <c:pt idx="2566">
                  <c:v>518.86540322146095</c:v>
                </c:pt>
                <c:pt idx="2567">
                  <c:v>521.99765898479995</c:v>
                </c:pt>
                <c:pt idx="2568">
                  <c:v>528.56715358917597</c:v>
                </c:pt>
                <c:pt idx="2569">
                  <c:v>528.57359527084805</c:v>
                </c:pt>
                <c:pt idx="2570">
                  <c:v>557.908635317674</c:v>
                </c:pt>
                <c:pt idx="2571">
                  <c:v>551.40128455602405</c:v>
                </c:pt>
                <c:pt idx="2572">
                  <c:v>478.114272619183</c:v>
                </c:pt>
                <c:pt idx="2573">
                  <c:v>162.98276517197601</c:v>
                </c:pt>
                <c:pt idx="2574">
                  <c:v>10.498548778734801</c:v>
                </c:pt>
                <c:pt idx="2575">
                  <c:v>290.39974577107898</c:v>
                </c:pt>
                <c:pt idx="2576">
                  <c:v>591.97583279944797</c:v>
                </c:pt>
                <c:pt idx="2577">
                  <c:v>581.77115329143896</c:v>
                </c:pt>
                <c:pt idx="2578">
                  <c:v>573.83049523946704</c:v>
                </c:pt>
                <c:pt idx="2579">
                  <c:v>561.62583697396406</c:v>
                </c:pt>
                <c:pt idx="2580">
                  <c:v>586.73665579624696</c:v>
                </c:pt>
                <c:pt idx="2581">
                  <c:v>621.48095841278803</c:v>
                </c:pt>
                <c:pt idx="2582">
                  <c:v>653.33169414427903</c:v>
                </c:pt>
                <c:pt idx="2583">
                  <c:v>575.85959168111901</c:v>
                </c:pt>
                <c:pt idx="2584">
                  <c:v>491.59529248335099</c:v>
                </c:pt>
                <c:pt idx="2585">
                  <c:v>186.05269739261601</c:v>
                </c:pt>
                <c:pt idx="2586">
                  <c:v>295.076402460098</c:v>
                </c:pt>
                <c:pt idx="2587">
                  <c:v>308.860832691989</c:v>
                </c:pt>
                <c:pt idx="2588">
                  <c:v>373.84886120386102</c:v>
                </c:pt>
                <c:pt idx="2589">
                  <c:v>512.71102805897704</c:v>
                </c:pt>
                <c:pt idx="2590">
                  <c:v>561.29614894516897</c:v>
                </c:pt>
                <c:pt idx="2591">
                  <c:v>554.59433257722503</c:v>
                </c:pt>
                <c:pt idx="2592">
                  <c:v>557.85709579489799</c:v>
                </c:pt>
                <c:pt idx="2593">
                  <c:v>567.63306666070503</c:v>
                </c:pt>
                <c:pt idx="2594">
                  <c:v>583.536188508495</c:v>
                </c:pt>
                <c:pt idx="2595">
                  <c:v>592.97569316632405</c:v>
                </c:pt>
                <c:pt idx="2596">
                  <c:v>547.05601371805699</c:v>
                </c:pt>
                <c:pt idx="2597">
                  <c:v>218.743458072343</c:v>
                </c:pt>
                <c:pt idx="2598">
                  <c:v>76.184967399304796</c:v>
                </c:pt>
                <c:pt idx="2599">
                  <c:v>367.21560546341698</c:v>
                </c:pt>
                <c:pt idx="2600">
                  <c:v>696.00543791761095</c:v>
                </c:pt>
                <c:pt idx="2601">
                  <c:v>665.68982390217104</c:v>
                </c:pt>
                <c:pt idx="2602">
                  <c:v>631.76142932045104</c:v>
                </c:pt>
                <c:pt idx="2603">
                  <c:v>607.52827534165999</c:v>
                </c:pt>
                <c:pt idx="2604">
                  <c:v>620.46244445245998</c:v>
                </c:pt>
                <c:pt idx="2605">
                  <c:v>680.38128921516397</c:v>
                </c:pt>
                <c:pt idx="2606">
                  <c:v>724.19535435534999</c:v>
                </c:pt>
                <c:pt idx="2607">
                  <c:v>663.51141234173201</c:v>
                </c:pt>
                <c:pt idx="2608">
                  <c:v>609.15452908267105</c:v>
                </c:pt>
                <c:pt idx="2609">
                  <c:v>329.50250565510902</c:v>
                </c:pt>
                <c:pt idx="2610">
                  <c:v>454.841712406152</c:v>
                </c:pt>
                <c:pt idx="2611">
                  <c:v>477.91676808985898</c:v>
                </c:pt>
                <c:pt idx="2612">
                  <c:v>556.68772233309198</c:v>
                </c:pt>
                <c:pt idx="2613">
                  <c:v>725.63518696997403</c:v>
                </c:pt>
                <c:pt idx="2614">
                  <c:v>793.72008675348695</c:v>
                </c:pt>
                <c:pt idx="2615">
                  <c:v>810.11384946607495</c:v>
                </c:pt>
                <c:pt idx="2616">
                  <c:v>815.47312074285196</c:v>
                </c:pt>
                <c:pt idx="2617">
                  <c:v>820.92264620985998</c:v>
                </c:pt>
                <c:pt idx="2618">
                  <c:v>826.34378142733999</c:v>
                </c:pt>
                <c:pt idx="2619">
                  <c:v>831.88163958184202</c:v>
                </c:pt>
                <c:pt idx="2620">
                  <c:v>763.00256681242195</c:v>
                </c:pt>
                <c:pt idx="2621">
                  <c:v>419.43320901035003</c:v>
                </c:pt>
                <c:pt idx="2622">
                  <c:v>241.509154689306</c:v>
                </c:pt>
                <c:pt idx="2623">
                  <c:v>497.80052948202501</c:v>
                </c:pt>
                <c:pt idx="2624">
                  <c:v>767.55409862484896</c:v>
                </c:pt>
                <c:pt idx="2625">
                  <c:v>721.87062502634706</c:v>
                </c:pt>
                <c:pt idx="2626">
                  <c:v>698.74957728325705</c:v>
                </c:pt>
                <c:pt idx="2627">
                  <c:v>698.59571169296305</c:v>
                </c:pt>
                <c:pt idx="2628">
                  <c:v>715.65583074546498</c:v>
                </c:pt>
                <c:pt idx="2629">
                  <c:v>742.17721607844101</c:v>
                </c:pt>
                <c:pt idx="2630">
                  <c:v>750.790166997543</c:v>
                </c:pt>
                <c:pt idx="2631">
                  <c:v>681.75163876429997</c:v>
                </c:pt>
                <c:pt idx="2632">
                  <c:v>615.340374585733</c:v>
                </c:pt>
                <c:pt idx="2633">
                  <c:v>322.38182883819599</c:v>
                </c:pt>
                <c:pt idx="2634">
                  <c:v>434.63480810265798</c:v>
                </c:pt>
                <c:pt idx="2635">
                  <c:v>441.10647393583599</c:v>
                </c:pt>
                <c:pt idx="2636">
                  <c:v>501.54222956354403</c:v>
                </c:pt>
                <c:pt idx="2637">
                  <c:v>642.18233088606496</c:v>
                </c:pt>
                <c:pt idx="2638">
                  <c:v>696.49522371830199</c:v>
                </c:pt>
                <c:pt idx="2639">
                  <c:v>696.39092000543496</c:v>
                </c:pt>
                <c:pt idx="2640">
                  <c:v>696.50917890879202</c:v>
                </c:pt>
                <c:pt idx="2641">
                  <c:v>690.76210214388902</c:v>
                </c:pt>
                <c:pt idx="2642">
                  <c:v>690.97165277795102</c:v>
                </c:pt>
                <c:pt idx="2643">
                  <c:v>691.04177185641697</c:v>
                </c:pt>
                <c:pt idx="2644">
                  <c:v>634.89605331350106</c:v>
                </c:pt>
                <c:pt idx="2645">
                  <c:v>295.45022237354198</c:v>
                </c:pt>
                <c:pt idx="2646">
                  <c:v>135.06470976441901</c:v>
                </c:pt>
                <c:pt idx="2647">
                  <c:v>408.705662549137</c:v>
                </c:pt>
                <c:pt idx="2648">
                  <c:v>696.14321707372505</c:v>
                </c:pt>
                <c:pt idx="2649">
                  <c:v>663.76301964979496</c:v>
                </c:pt>
                <c:pt idx="2650">
                  <c:v>628.29880343086495</c:v>
                </c:pt>
                <c:pt idx="2651">
                  <c:v>604.09993086509996</c:v>
                </c:pt>
                <c:pt idx="2652">
                  <c:v>613.62428356282601</c:v>
                </c:pt>
                <c:pt idx="2653">
                  <c:v>633.96949917297798</c:v>
                </c:pt>
                <c:pt idx="2654">
                  <c:v>665.88669303135998</c:v>
                </c:pt>
                <c:pt idx="2655">
                  <c:v>610.90401805350996</c:v>
                </c:pt>
                <c:pt idx="2656">
                  <c:v>550.77480165374595</c:v>
                </c:pt>
                <c:pt idx="2657">
                  <c:v>275.67160607432203</c:v>
                </c:pt>
                <c:pt idx="2658">
                  <c:v>387.77564743172701</c:v>
                </c:pt>
                <c:pt idx="2659">
                  <c:v>401.20941965152502</c:v>
                </c:pt>
                <c:pt idx="2660">
                  <c:v>455.81844608992401</c:v>
                </c:pt>
                <c:pt idx="2661">
                  <c:v>599.85408284443804</c:v>
                </c:pt>
                <c:pt idx="2662">
                  <c:v>661.30790338714201</c:v>
                </c:pt>
                <c:pt idx="2663">
                  <c:v>661.03557775689103</c:v>
                </c:pt>
                <c:pt idx="2664">
                  <c:v>667.30933024577496</c:v>
                </c:pt>
                <c:pt idx="2665">
                  <c:v>679.673407567043</c:v>
                </c:pt>
                <c:pt idx="2666">
                  <c:v>685.77532304639601</c:v>
                </c:pt>
                <c:pt idx="2667">
                  <c:v>709.73780542738496</c:v>
                </c:pt>
                <c:pt idx="2668">
                  <c:v>744.925530320652</c:v>
                </c:pt>
                <c:pt idx="2669">
                  <c:v>498.38929362022702</c:v>
                </c:pt>
                <c:pt idx="2670">
                  <c:v>135.31184355524999</c:v>
                </c:pt>
                <c:pt idx="2671">
                  <c:v>142.42794925392599</c:v>
                </c:pt>
                <c:pt idx="2672">
                  <c:v>421.027260616815</c:v>
                </c:pt>
                <c:pt idx="2673">
                  <c:v>132.74398976485</c:v>
                </c:pt>
                <c:pt idx="2674">
                  <c:v>0</c:v>
                </c:pt>
                <c:pt idx="2675">
                  <c:v>0</c:v>
                </c:pt>
                <c:pt idx="2676">
                  <c:v>0</c:v>
                </c:pt>
                <c:pt idx="2677">
                  <c:v>188.692926674798</c:v>
                </c:pt>
                <c:pt idx="2678">
                  <c:v>459.366661738125</c:v>
                </c:pt>
                <c:pt idx="2679">
                  <c:v>485.43415286301399</c:v>
                </c:pt>
                <c:pt idx="2680">
                  <c:v>297.24509280091598</c:v>
                </c:pt>
                <c:pt idx="2681">
                  <c:v>247.48415626633999</c:v>
                </c:pt>
                <c:pt idx="2682">
                  <c:v>385.45956690725802</c:v>
                </c:pt>
                <c:pt idx="2683">
                  <c:v>409.03965536241799</c:v>
                </c:pt>
                <c:pt idx="2684">
                  <c:v>483.24868548259002</c:v>
                </c:pt>
                <c:pt idx="2685">
                  <c:v>649.83882478250598</c:v>
                </c:pt>
                <c:pt idx="2686">
                  <c:v>727.22299206445996</c:v>
                </c:pt>
                <c:pt idx="2687">
                  <c:v>743.86833819822095</c:v>
                </c:pt>
                <c:pt idx="2688">
                  <c:v>766.75521012798401</c:v>
                </c:pt>
                <c:pt idx="2689">
                  <c:v>788.48001886151201</c:v>
                </c:pt>
                <c:pt idx="2690">
                  <c:v>810.33868789196197</c:v>
                </c:pt>
                <c:pt idx="2691">
                  <c:v>832.11054804665503</c:v>
                </c:pt>
                <c:pt idx="2692">
                  <c:v>858.50825545834005</c:v>
                </c:pt>
                <c:pt idx="2693">
                  <c:v>605.41565600782906</c:v>
                </c:pt>
                <c:pt idx="2694">
                  <c:v>224.785621498659</c:v>
                </c:pt>
                <c:pt idx="2695">
                  <c:v>328.04225093659801</c:v>
                </c:pt>
                <c:pt idx="2696">
                  <c:v>697.70751042694803</c:v>
                </c:pt>
                <c:pt idx="2697">
                  <c:v>369.83997817634702</c:v>
                </c:pt>
                <c:pt idx="2698">
                  <c:v>48.217518878941704</c:v>
                </c:pt>
                <c:pt idx="2699">
                  <c:v>0</c:v>
                </c:pt>
                <c:pt idx="2700">
                  <c:v>0</c:v>
                </c:pt>
                <c:pt idx="2701">
                  <c:v>175.69202931743899</c:v>
                </c:pt>
                <c:pt idx="2702">
                  <c:v>499.90357552394801</c:v>
                </c:pt>
                <c:pt idx="2703">
                  <c:v>531.76727187579297</c:v>
                </c:pt>
                <c:pt idx="2704">
                  <c:v>327.30597013898898</c:v>
                </c:pt>
                <c:pt idx="2705">
                  <c:v>268.92225083574601</c:v>
                </c:pt>
                <c:pt idx="2706">
                  <c:v>413.20965002568198</c:v>
                </c:pt>
                <c:pt idx="2707">
                  <c:v>450.34453260131602</c:v>
                </c:pt>
                <c:pt idx="2708">
                  <c:v>543.07011722653897</c:v>
                </c:pt>
                <c:pt idx="2709">
                  <c:v>698.78798809203795</c:v>
                </c:pt>
                <c:pt idx="2710">
                  <c:v>768.66090434556702</c:v>
                </c:pt>
                <c:pt idx="2711">
                  <c:v>779.289777510769</c:v>
                </c:pt>
                <c:pt idx="2712">
                  <c:v>767.36828197506497</c:v>
                </c:pt>
                <c:pt idx="2713">
                  <c:v>756.24117677275399</c:v>
                </c:pt>
                <c:pt idx="2714">
                  <c:v>732.14078153525304</c:v>
                </c:pt>
                <c:pt idx="2715">
                  <c:v>732.27918762677098</c:v>
                </c:pt>
                <c:pt idx="2716">
                  <c:v>670.81693523213505</c:v>
                </c:pt>
                <c:pt idx="2717">
                  <c:v>330.348894497157</c:v>
                </c:pt>
                <c:pt idx="2718">
                  <c:v>124.475320357136</c:v>
                </c:pt>
                <c:pt idx="2719">
                  <c:v>247.37641634340099</c:v>
                </c:pt>
                <c:pt idx="2720">
                  <c:v>326.05176073219599</c:v>
                </c:pt>
                <c:pt idx="2721">
                  <c:v>64.812489154801597</c:v>
                </c:pt>
                <c:pt idx="2722">
                  <c:v>0</c:v>
                </c:pt>
                <c:pt idx="2723">
                  <c:v>0</c:v>
                </c:pt>
                <c:pt idx="2724">
                  <c:v>89.570014263283198</c:v>
                </c:pt>
                <c:pt idx="2725">
                  <c:v>345.87760118236503</c:v>
                </c:pt>
                <c:pt idx="2726">
                  <c:v>499.63498711058799</c:v>
                </c:pt>
                <c:pt idx="2727">
                  <c:v>475.34737623246298</c:v>
                </c:pt>
                <c:pt idx="2728">
                  <c:v>437.72612569055099</c:v>
                </c:pt>
                <c:pt idx="2729">
                  <c:v>172.08514155168899</c:v>
                </c:pt>
                <c:pt idx="2730">
                  <c:v>280.110444582387</c:v>
                </c:pt>
                <c:pt idx="2731">
                  <c:v>272.634830636419</c:v>
                </c:pt>
                <c:pt idx="2732">
                  <c:v>315.36512707440397</c:v>
                </c:pt>
                <c:pt idx="2733">
                  <c:v>450.83732411723901</c:v>
                </c:pt>
                <c:pt idx="2734">
                  <c:v>504.20847485923099</c:v>
                </c:pt>
                <c:pt idx="2735">
                  <c:v>497.34662830290699</c:v>
                </c:pt>
                <c:pt idx="2736">
                  <c:v>497.14899212745502</c:v>
                </c:pt>
                <c:pt idx="2737">
                  <c:v>496.87825374927502</c:v>
                </c:pt>
                <c:pt idx="2738">
                  <c:v>493.33882324250601</c:v>
                </c:pt>
                <c:pt idx="2739">
                  <c:v>499.67315466294002</c:v>
                </c:pt>
                <c:pt idx="2740">
                  <c:v>451.60806378198998</c:v>
                </c:pt>
                <c:pt idx="2741">
                  <c:v>115.89419784495701</c:v>
                </c:pt>
                <c:pt idx="2742">
                  <c:v>0</c:v>
                </c:pt>
                <c:pt idx="2743">
                  <c:v>156.48153797613099</c:v>
                </c:pt>
                <c:pt idx="2744">
                  <c:v>376.37362877181903</c:v>
                </c:pt>
                <c:pt idx="2745">
                  <c:v>315.81854395874302</c:v>
                </c:pt>
                <c:pt idx="2746">
                  <c:v>211.787642930044</c:v>
                </c:pt>
                <c:pt idx="2747">
                  <c:v>127.692288493729</c:v>
                </c:pt>
                <c:pt idx="2748">
                  <c:v>61.181226944738</c:v>
                </c:pt>
                <c:pt idx="2749">
                  <c:v>155.920742388278</c:v>
                </c:pt>
                <c:pt idx="2750">
                  <c:v>415.241896045972</c:v>
                </c:pt>
                <c:pt idx="2751">
                  <c:v>451.3841237204</c:v>
                </c:pt>
                <c:pt idx="2752">
                  <c:v>440.74218533522401</c:v>
                </c:pt>
                <c:pt idx="2753">
                  <c:v>211.05543739042301</c:v>
                </c:pt>
                <c:pt idx="2754">
                  <c:v>361.05570514972601</c:v>
                </c:pt>
                <c:pt idx="2755">
                  <c:v>405.56867046685301</c:v>
                </c:pt>
                <c:pt idx="2756">
                  <c:v>503.30847943259403</c:v>
                </c:pt>
                <c:pt idx="2757">
                  <c:v>674.21543625918298</c:v>
                </c:pt>
                <c:pt idx="2758">
                  <c:v>756.33719928722405</c:v>
                </c:pt>
                <c:pt idx="2759">
                  <c:v>784.46361535447795</c:v>
                </c:pt>
                <c:pt idx="2760">
                  <c:v>772.49752199111504</c:v>
                </c:pt>
                <c:pt idx="2761">
                  <c:v>749.08692666908405</c:v>
                </c:pt>
                <c:pt idx="2762">
                  <c:v>725.57131299811101</c:v>
                </c:pt>
                <c:pt idx="2763">
                  <c:v>689.86601886129995</c:v>
                </c:pt>
                <c:pt idx="2764">
                  <c:v>592.893192026007</c:v>
                </c:pt>
                <c:pt idx="2765">
                  <c:v>220.048702986781</c:v>
                </c:pt>
                <c:pt idx="2766">
                  <c:v>46.996856171239898</c:v>
                </c:pt>
                <c:pt idx="2767">
                  <c:v>315.25937091446201</c:v>
                </c:pt>
                <c:pt idx="2768">
                  <c:v>601.43151356196097</c:v>
                </c:pt>
                <c:pt idx="2769">
                  <c:v>562.87364448923495</c:v>
                </c:pt>
                <c:pt idx="2770">
                  <c:v>537.30069202401796</c:v>
                </c:pt>
                <c:pt idx="2771">
                  <c:v>527.70691158812497</c:v>
                </c:pt>
                <c:pt idx="2772">
                  <c:v>527.61335392139301</c:v>
                </c:pt>
                <c:pt idx="2773">
                  <c:v>556.38012525914201</c:v>
                </c:pt>
                <c:pt idx="2774">
                  <c:v>574.455934756376</c:v>
                </c:pt>
                <c:pt idx="2775">
                  <c:v>501.83507111019298</c:v>
                </c:pt>
                <c:pt idx="2776">
                  <c:v>423.98870575472398</c:v>
                </c:pt>
                <c:pt idx="2777">
                  <c:v>127.70266344885501</c:v>
                </c:pt>
                <c:pt idx="2778">
                  <c:v>231.44773772375899</c:v>
                </c:pt>
                <c:pt idx="2779">
                  <c:v>233.13877286240501</c:v>
                </c:pt>
                <c:pt idx="2780">
                  <c:v>288.64917015863</c:v>
                </c:pt>
                <c:pt idx="2781">
                  <c:v>424.36803096350297</c:v>
                </c:pt>
                <c:pt idx="2782">
                  <c:v>468.08768655812997</c:v>
                </c:pt>
                <c:pt idx="2783">
                  <c:v>457.96657476631901</c:v>
                </c:pt>
                <c:pt idx="2784">
                  <c:v>454.90550065036098</c:v>
                </c:pt>
                <c:pt idx="2785">
                  <c:v>458.35350456362102</c:v>
                </c:pt>
                <c:pt idx="2786">
                  <c:v>461.74940609330702</c:v>
                </c:pt>
                <c:pt idx="2787">
                  <c:v>485.31194888231801</c:v>
                </c:pt>
                <c:pt idx="2788">
                  <c:v>461.294262412992</c:v>
                </c:pt>
                <c:pt idx="2789">
                  <c:v>144.827693867173</c:v>
                </c:pt>
                <c:pt idx="2790">
                  <c:v>0</c:v>
                </c:pt>
                <c:pt idx="2791">
                  <c:v>141.35027229140599</c:v>
                </c:pt>
                <c:pt idx="2792">
                  <c:v>309.62930152943602</c:v>
                </c:pt>
                <c:pt idx="2793">
                  <c:v>80.1898422714209</c:v>
                </c:pt>
                <c:pt idx="2794">
                  <c:v>0</c:v>
                </c:pt>
                <c:pt idx="2795">
                  <c:v>0</c:v>
                </c:pt>
                <c:pt idx="2796">
                  <c:v>0</c:v>
                </c:pt>
                <c:pt idx="2797">
                  <c:v>67.454780643537205</c:v>
                </c:pt>
                <c:pt idx="2798">
                  <c:v>359.48531516215797</c:v>
                </c:pt>
                <c:pt idx="2799">
                  <c:v>420.911296819239</c:v>
                </c:pt>
                <c:pt idx="2800">
                  <c:v>403.30760429388499</c:v>
                </c:pt>
                <c:pt idx="2801">
                  <c:v>156.50574199788801</c:v>
                </c:pt>
                <c:pt idx="2802">
                  <c:v>280.00743335869799</c:v>
                </c:pt>
                <c:pt idx="2803">
                  <c:v>292.19799948599803</c:v>
                </c:pt>
                <c:pt idx="2804">
                  <c:v>357.45190614756001</c:v>
                </c:pt>
                <c:pt idx="2805">
                  <c:v>497.24198928471901</c:v>
                </c:pt>
                <c:pt idx="2806">
                  <c:v>542.95866737026802</c:v>
                </c:pt>
                <c:pt idx="2807">
                  <c:v>532.74140468371297</c:v>
                </c:pt>
                <c:pt idx="2808">
                  <c:v>526.22464496323005</c:v>
                </c:pt>
                <c:pt idx="2809">
                  <c:v>522.63004658167995</c:v>
                </c:pt>
                <c:pt idx="2810">
                  <c:v>512.59543914502694</c:v>
                </c:pt>
                <c:pt idx="2811">
                  <c:v>515.75273662271798</c:v>
                </c:pt>
                <c:pt idx="2812">
                  <c:v>464.57965516443801</c:v>
                </c:pt>
                <c:pt idx="2813">
                  <c:v>134.802484451076</c:v>
                </c:pt>
                <c:pt idx="2814">
                  <c:v>0</c:v>
                </c:pt>
                <c:pt idx="2815">
                  <c:v>240.22610955911</c:v>
                </c:pt>
                <c:pt idx="2816">
                  <c:v>510.89204492673503</c:v>
                </c:pt>
                <c:pt idx="2817">
                  <c:v>363.54374747481501</c:v>
                </c:pt>
                <c:pt idx="2818">
                  <c:v>186.61487072641299</c:v>
                </c:pt>
                <c:pt idx="2819">
                  <c:v>53.557882524617</c:v>
                </c:pt>
                <c:pt idx="2820">
                  <c:v>34.695276056505897</c:v>
                </c:pt>
                <c:pt idx="2821">
                  <c:v>203.32988020192599</c:v>
                </c:pt>
                <c:pt idx="2822">
                  <c:v>475.83461167432102</c:v>
                </c:pt>
                <c:pt idx="2823">
                  <c:v>537.84131393311895</c:v>
                </c:pt>
                <c:pt idx="2824">
                  <c:v>527.49695240515598</c:v>
                </c:pt>
                <c:pt idx="2825">
                  <c:v>286.08777363612501</c:v>
                </c:pt>
                <c:pt idx="2826">
                  <c:v>402.37177753791002</c:v>
                </c:pt>
                <c:pt idx="2827">
                  <c:v>405.450810082278</c:v>
                </c:pt>
                <c:pt idx="2828">
                  <c:v>456.521804783871</c:v>
                </c:pt>
                <c:pt idx="2829">
                  <c:v>625.47218232937905</c:v>
                </c:pt>
                <c:pt idx="2830">
                  <c:v>710.01003802494995</c:v>
                </c:pt>
                <c:pt idx="2831">
                  <c:v>744.80268977822504</c:v>
                </c:pt>
                <c:pt idx="2832">
                  <c:v>778.85073516177795</c:v>
                </c:pt>
                <c:pt idx="2833">
                  <c:v>812.30073838219403</c:v>
                </c:pt>
                <c:pt idx="2834">
                  <c:v>855.65372177763095</c:v>
                </c:pt>
                <c:pt idx="2835">
                  <c:v>859.60801657019499</c:v>
                </c:pt>
                <c:pt idx="2836">
                  <c:v>854.127759102357</c:v>
                </c:pt>
                <c:pt idx="2837">
                  <c:v>565.66181261461702</c:v>
                </c:pt>
                <c:pt idx="2838">
                  <c:v>153.15535762225599</c:v>
                </c:pt>
                <c:pt idx="2839">
                  <c:v>72.459790434522802</c:v>
                </c:pt>
                <c:pt idx="2840">
                  <c:v>249.060743545896</c:v>
                </c:pt>
                <c:pt idx="2841">
                  <c:v>15.8740272629143</c:v>
                </c:pt>
                <c:pt idx="2842">
                  <c:v>0</c:v>
                </c:pt>
                <c:pt idx="2843">
                  <c:v>0</c:v>
                </c:pt>
                <c:pt idx="2844">
                  <c:v>0</c:v>
                </c:pt>
                <c:pt idx="2845">
                  <c:v>92.413366480258404</c:v>
                </c:pt>
                <c:pt idx="2846">
                  <c:v>408.159801581605</c:v>
                </c:pt>
                <c:pt idx="2847">
                  <c:v>471.98311737684901</c:v>
                </c:pt>
                <c:pt idx="2848">
                  <c:v>283.09934318769899</c:v>
                </c:pt>
                <c:pt idx="2849">
                  <c:v>233.19196528702599</c:v>
                </c:pt>
                <c:pt idx="2850">
                  <c:v>379.18728087745598</c:v>
                </c:pt>
                <c:pt idx="2851">
                  <c:v>420.32619467581799</c:v>
                </c:pt>
                <c:pt idx="2852">
                  <c:v>507.93993077774297</c:v>
                </c:pt>
                <c:pt idx="2853">
                  <c:v>651.74127774639499</c:v>
                </c:pt>
                <c:pt idx="2854">
                  <c:v>700.077282556255</c:v>
                </c:pt>
                <c:pt idx="2855">
                  <c:v>693.760145384314</c:v>
                </c:pt>
                <c:pt idx="2856">
                  <c:v>693.69524608012796</c:v>
                </c:pt>
                <c:pt idx="2857">
                  <c:v>687.57060400788305</c:v>
                </c:pt>
                <c:pt idx="2858">
                  <c:v>687.34244894505002</c:v>
                </c:pt>
                <c:pt idx="2859">
                  <c:v>668.36813949768896</c:v>
                </c:pt>
                <c:pt idx="2860">
                  <c:v>644.000998041255</c:v>
                </c:pt>
                <c:pt idx="2861">
                  <c:v>342.18459335086499</c:v>
                </c:pt>
                <c:pt idx="2862">
                  <c:v>0</c:v>
                </c:pt>
                <c:pt idx="2863">
                  <c:v>101.81779066731499</c:v>
                </c:pt>
                <c:pt idx="2864">
                  <c:v>561.51220363360699</c:v>
                </c:pt>
                <c:pt idx="2865">
                  <c:v>511.52388018135201</c:v>
                </c:pt>
                <c:pt idx="2866">
                  <c:v>461.551141235758</c:v>
                </c:pt>
                <c:pt idx="2867">
                  <c:v>344.03518986900798</c:v>
                </c:pt>
                <c:pt idx="2868">
                  <c:v>351.47802936494099</c:v>
                </c:pt>
                <c:pt idx="2869">
                  <c:v>492.179306264167</c:v>
                </c:pt>
                <c:pt idx="2870">
                  <c:v>534.28854906223</c:v>
                </c:pt>
                <c:pt idx="2871">
                  <c:v>470.37404864346399</c:v>
                </c:pt>
                <c:pt idx="2872">
                  <c:v>214.04927929615599</c:v>
                </c:pt>
                <c:pt idx="2873">
                  <c:v>106.397363387776</c:v>
                </c:pt>
                <c:pt idx="2874">
                  <c:v>214.872636328261</c:v>
                </c:pt>
                <c:pt idx="2875">
                  <c:v>221.510306272295</c:v>
                </c:pt>
                <c:pt idx="2876">
                  <c:v>282.18251103301799</c:v>
                </c:pt>
                <c:pt idx="2877">
                  <c:v>427.677203789484</c:v>
                </c:pt>
                <c:pt idx="2878">
                  <c:v>480.972624421418</c:v>
                </c:pt>
                <c:pt idx="2879">
                  <c:v>481.03249345975502</c:v>
                </c:pt>
                <c:pt idx="2880">
                  <c:v>481.25392719500599</c:v>
                </c:pt>
                <c:pt idx="2881">
                  <c:v>484.752380969699</c:v>
                </c:pt>
                <c:pt idx="2882">
                  <c:v>488.11485550989403</c:v>
                </c:pt>
                <c:pt idx="2883">
                  <c:v>494.98401366124898</c:v>
                </c:pt>
                <c:pt idx="2884">
                  <c:v>440.45282701990698</c:v>
                </c:pt>
                <c:pt idx="2885">
                  <c:v>107.436077281772</c:v>
                </c:pt>
                <c:pt idx="2886">
                  <c:v>0</c:v>
                </c:pt>
                <c:pt idx="2887">
                  <c:v>243.33738247644999</c:v>
                </c:pt>
                <c:pt idx="2888">
                  <c:v>524.30165652172195</c:v>
                </c:pt>
                <c:pt idx="2889">
                  <c:v>514.31505310415002</c:v>
                </c:pt>
                <c:pt idx="2890">
                  <c:v>508.04400168779102</c:v>
                </c:pt>
                <c:pt idx="2891">
                  <c:v>511.40281614997798</c:v>
                </c:pt>
                <c:pt idx="2892">
                  <c:v>531.22052731241297</c:v>
                </c:pt>
                <c:pt idx="2893">
                  <c:v>575.95801424124204</c:v>
                </c:pt>
                <c:pt idx="2894">
                  <c:v>617.54222705852396</c:v>
                </c:pt>
                <c:pt idx="2895">
                  <c:v>541.74030049081</c:v>
                </c:pt>
                <c:pt idx="2896">
                  <c:v>456.89098781264499</c:v>
                </c:pt>
                <c:pt idx="2897">
                  <c:v>153.154115300407</c:v>
                </c:pt>
                <c:pt idx="2898">
                  <c:v>260.64133802867502</c:v>
                </c:pt>
                <c:pt idx="2899">
                  <c:v>267.44935543239899</c:v>
                </c:pt>
                <c:pt idx="2900">
                  <c:v>326.09160443378403</c:v>
                </c:pt>
                <c:pt idx="2901">
                  <c:v>468.83802320018498</c:v>
                </c:pt>
                <c:pt idx="2902">
                  <c:v>521.71157438045202</c:v>
                </c:pt>
                <c:pt idx="2903">
                  <c:v>521.67942380338104</c:v>
                </c:pt>
                <c:pt idx="2904">
                  <c:v>521.75171369082102</c:v>
                </c:pt>
                <c:pt idx="2905">
                  <c:v>518.66643641383598</c:v>
                </c:pt>
                <c:pt idx="2906">
                  <c:v>518.82062433667795</c:v>
                </c:pt>
                <c:pt idx="2907">
                  <c:v>518.93162979393003</c:v>
                </c:pt>
                <c:pt idx="2908">
                  <c:v>461.46551860063698</c:v>
                </c:pt>
                <c:pt idx="2909">
                  <c:v>124.907584571065</c:v>
                </c:pt>
                <c:pt idx="2910">
                  <c:v>0</c:v>
                </c:pt>
                <c:pt idx="2911">
                  <c:v>243.486390870988</c:v>
                </c:pt>
                <c:pt idx="2912">
                  <c:v>548.685359424382</c:v>
                </c:pt>
                <c:pt idx="2913">
                  <c:v>523.01181470305005</c:v>
                </c:pt>
                <c:pt idx="2914">
                  <c:v>513.80162925704201</c:v>
                </c:pt>
                <c:pt idx="2915">
                  <c:v>510.76798872309598</c:v>
                </c:pt>
                <c:pt idx="2916">
                  <c:v>520.79726011230798</c:v>
                </c:pt>
                <c:pt idx="2917">
                  <c:v>549.12350638897897</c:v>
                </c:pt>
                <c:pt idx="2918">
                  <c:v>591.13468557328201</c:v>
                </c:pt>
                <c:pt idx="2919">
                  <c:v>513.71233660200301</c:v>
                </c:pt>
                <c:pt idx="2920">
                  <c:v>434.566807614754</c:v>
                </c:pt>
                <c:pt idx="2921">
                  <c:v>159.03211600014899</c:v>
                </c:pt>
                <c:pt idx="2922">
                  <c:v>257.68991789978702</c:v>
                </c:pt>
                <c:pt idx="2923">
                  <c:v>252.07177529948001</c:v>
                </c:pt>
                <c:pt idx="2924">
                  <c:v>325.15526507832698</c:v>
                </c:pt>
                <c:pt idx="2925">
                  <c:v>456.41444533025299</c:v>
                </c:pt>
                <c:pt idx="2926">
                  <c:v>503.01584950643502</c:v>
                </c:pt>
                <c:pt idx="2927">
                  <c:v>516.14908219026699</c:v>
                </c:pt>
                <c:pt idx="2928">
                  <c:v>506.30311392328099</c:v>
                </c:pt>
                <c:pt idx="2929">
                  <c:v>499.81044835961899</c:v>
                </c:pt>
                <c:pt idx="2930">
                  <c:v>519.72249840883705</c:v>
                </c:pt>
                <c:pt idx="2931">
                  <c:v>516.48685118594597</c:v>
                </c:pt>
                <c:pt idx="2932">
                  <c:v>445.23264662191701</c:v>
                </c:pt>
                <c:pt idx="2933">
                  <c:v>124.173995950562</c:v>
                </c:pt>
                <c:pt idx="2934">
                  <c:v>0</c:v>
                </c:pt>
                <c:pt idx="2935">
                  <c:v>227.751971737221</c:v>
                </c:pt>
                <c:pt idx="2936">
                  <c:v>534.93865521685098</c:v>
                </c:pt>
                <c:pt idx="2937">
                  <c:v>519.92450205540297</c:v>
                </c:pt>
                <c:pt idx="2938">
                  <c:v>510.75281777865098</c:v>
                </c:pt>
                <c:pt idx="2939">
                  <c:v>510.94404917953102</c:v>
                </c:pt>
                <c:pt idx="2940">
                  <c:v>514.27427791430205</c:v>
                </c:pt>
                <c:pt idx="2941">
                  <c:v>539.309571147621</c:v>
                </c:pt>
                <c:pt idx="2942">
                  <c:v>559.47242108906403</c:v>
                </c:pt>
                <c:pt idx="2943">
                  <c:v>494.899443849227</c:v>
                </c:pt>
                <c:pt idx="2944">
                  <c:v>424.84175321407599</c:v>
                </c:pt>
                <c:pt idx="2945">
                  <c:v>137.52078627256</c:v>
                </c:pt>
                <c:pt idx="2946">
                  <c:v>245.542012724214</c:v>
                </c:pt>
                <c:pt idx="2947">
                  <c:v>255.89929818371499</c:v>
                </c:pt>
                <c:pt idx="2948">
                  <c:v>316.629249754569</c:v>
                </c:pt>
                <c:pt idx="2949">
                  <c:v>460.19850148756097</c:v>
                </c:pt>
                <c:pt idx="2950">
                  <c:v>516.505399105891</c:v>
                </c:pt>
                <c:pt idx="2951">
                  <c:v>519.68207159482995</c:v>
                </c:pt>
                <c:pt idx="2952">
                  <c:v>523.02499264885205</c:v>
                </c:pt>
                <c:pt idx="2953">
                  <c:v>523.05217829263597</c:v>
                </c:pt>
                <c:pt idx="2954">
                  <c:v>526.39751410698295</c:v>
                </c:pt>
                <c:pt idx="2955">
                  <c:v>523.10658375560399</c:v>
                </c:pt>
                <c:pt idx="2956">
                  <c:v>462.104308406835</c:v>
                </c:pt>
                <c:pt idx="2957">
                  <c:v>115.024057832807</c:v>
                </c:pt>
                <c:pt idx="2958">
                  <c:v>0</c:v>
                </c:pt>
                <c:pt idx="2959">
                  <c:v>218.75029277556499</c:v>
                </c:pt>
                <c:pt idx="2960">
                  <c:v>521.77907211318404</c:v>
                </c:pt>
                <c:pt idx="2961">
                  <c:v>502.92018005112601</c:v>
                </c:pt>
                <c:pt idx="2962">
                  <c:v>494.11553982921401</c:v>
                </c:pt>
                <c:pt idx="2963">
                  <c:v>497.706716089662</c:v>
                </c:pt>
                <c:pt idx="2964">
                  <c:v>504.403025940737</c:v>
                </c:pt>
                <c:pt idx="2965">
                  <c:v>539.34884852932498</c:v>
                </c:pt>
                <c:pt idx="2966">
                  <c:v>569.01700159764198</c:v>
                </c:pt>
                <c:pt idx="2967">
                  <c:v>504.85465123834399</c:v>
                </c:pt>
                <c:pt idx="2968">
                  <c:v>441.86412693841999</c:v>
                </c:pt>
                <c:pt idx="2969">
                  <c:v>151.98082701265301</c:v>
                </c:pt>
                <c:pt idx="2970">
                  <c:v>259.73787629555198</c:v>
                </c:pt>
                <c:pt idx="2971">
                  <c:v>261.19616191726999</c:v>
                </c:pt>
                <c:pt idx="2972">
                  <c:v>318.13463464065501</c:v>
                </c:pt>
                <c:pt idx="2973">
                  <c:v>466.85837632735502</c:v>
                </c:pt>
                <c:pt idx="2974">
                  <c:v>529.47298118358196</c:v>
                </c:pt>
                <c:pt idx="2975">
                  <c:v>535.67154028070695</c:v>
                </c:pt>
                <c:pt idx="2976">
                  <c:v>555.39033394779699</c:v>
                </c:pt>
                <c:pt idx="2977">
                  <c:v>574.46846868647401</c:v>
                </c:pt>
                <c:pt idx="2978">
                  <c:v>618.67488966189899</c:v>
                </c:pt>
                <c:pt idx="2979">
                  <c:v>624.78869331450005</c:v>
                </c:pt>
                <c:pt idx="2980">
                  <c:v>566.554371736235</c:v>
                </c:pt>
                <c:pt idx="2981">
                  <c:v>263.78151941520599</c:v>
                </c:pt>
                <c:pt idx="2982">
                  <c:v>88.725200384032206</c:v>
                </c:pt>
                <c:pt idx="2983">
                  <c:v>359.92185191021503</c:v>
                </c:pt>
                <c:pt idx="2984">
                  <c:v>695.089151294982</c:v>
                </c:pt>
                <c:pt idx="2985">
                  <c:v>648.34794660334205</c:v>
                </c:pt>
                <c:pt idx="2986">
                  <c:v>606.78070300168497</c:v>
                </c:pt>
                <c:pt idx="2987">
                  <c:v>594.36017535002998</c:v>
                </c:pt>
                <c:pt idx="2988">
                  <c:v>600.13372571783702</c:v>
                </c:pt>
                <c:pt idx="2989">
                  <c:v>630.40163456709695</c:v>
                </c:pt>
                <c:pt idx="2990">
                  <c:v>657.741097286073</c:v>
                </c:pt>
                <c:pt idx="2991">
                  <c:v>590.51562784402302</c:v>
                </c:pt>
                <c:pt idx="2992">
                  <c:v>527.02161151146197</c:v>
                </c:pt>
                <c:pt idx="2993">
                  <c:v>236.09059707982399</c:v>
                </c:pt>
                <c:pt idx="2994">
                  <c:v>345.43402536010501</c:v>
                </c:pt>
                <c:pt idx="2995">
                  <c:v>352.34441177152502</c:v>
                </c:pt>
                <c:pt idx="2996">
                  <c:v>407.94587202645698</c:v>
                </c:pt>
                <c:pt idx="2997">
                  <c:v>548.24673628819505</c:v>
                </c:pt>
                <c:pt idx="2998">
                  <c:v>605.36671351935104</c:v>
                </c:pt>
                <c:pt idx="2999">
                  <c:v>598.85877959964296</c:v>
                </c:pt>
                <c:pt idx="3000">
                  <c:v>605.32454649352303</c:v>
                </c:pt>
                <c:pt idx="3001">
                  <c:v>605.40693011305802</c:v>
                </c:pt>
                <c:pt idx="3002">
                  <c:v>605.54143161595903</c:v>
                </c:pt>
                <c:pt idx="3003">
                  <c:v>611.988424505127</c:v>
                </c:pt>
                <c:pt idx="3004">
                  <c:v>618.39970590715905</c:v>
                </c:pt>
                <c:pt idx="3005">
                  <c:v>362.40017704931</c:v>
                </c:pt>
                <c:pt idx="3006">
                  <c:v>11.684253777605599</c:v>
                </c:pt>
                <c:pt idx="3007">
                  <c:v>144.262288213635</c:v>
                </c:pt>
                <c:pt idx="3008">
                  <c:v>622.67620352888002</c:v>
                </c:pt>
                <c:pt idx="3009">
                  <c:v>599.41712323086006</c:v>
                </c:pt>
                <c:pt idx="3010">
                  <c:v>581.49593041207004</c:v>
                </c:pt>
                <c:pt idx="3011">
                  <c:v>480.28056290847599</c:v>
                </c:pt>
                <c:pt idx="3012">
                  <c:v>496.90829283971902</c:v>
                </c:pt>
                <c:pt idx="3013">
                  <c:v>618.14473217762804</c:v>
                </c:pt>
                <c:pt idx="3014">
                  <c:v>646.16439958715398</c:v>
                </c:pt>
                <c:pt idx="3015">
                  <c:v>578.76050993571403</c:v>
                </c:pt>
                <c:pt idx="3016">
                  <c:v>326.97241779532601</c:v>
                </c:pt>
                <c:pt idx="3017">
                  <c:v>222.76405035936401</c:v>
                </c:pt>
                <c:pt idx="3018">
                  <c:v>328.62258791903702</c:v>
                </c:pt>
                <c:pt idx="3019">
                  <c:v>331.726615350673</c:v>
                </c:pt>
                <c:pt idx="3020">
                  <c:v>391.22041954378199</c:v>
                </c:pt>
                <c:pt idx="3021">
                  <c:v>535.92914102229395</c:v>
                </c:pt>
                <c:pt idx="3022">
                  <c:v>593.48771497161295</c:v>
                </c:pt>
                <c:pt idx="3023">
                  <c:v>593.34996642680301</c:v>
                </c:pt>
                <c:pt idx="3024">
                  <c:v>593.25646034237695</c:v>
                </c:pt>
                <c:pt idx="3025">
                  <c:v>599.77425280449199</c:v>
                </c:pt>
                <c:pt idx="3026">
                  <c:v>599.72012551691103</c:v>
                </c:pt>
                <c:pt idx="3027">
                  <c:v>599.79249204404005</c:v>
                </c:pt>
                <c:pt idx="3028">
                  <c:v>606.08023263688096</c:v>
                </c:pt>
                <c:pt idx="3029">
                  <c:v>324.12293392814797</c:v>
                </c:pt>
                <c:pt idx="3030">
                  <c:v>0</c:v>
                </c:pt>
                <c:pt idx="3031">
                  <c:v>135.28929007703999</c:v>
                </c:pt>
                <c:pt idx="3032">
                  <c:v>623.81906548841096</c:v>
                </c:pt>
                <c:pt idx="3033">
                  <c:v>599.27412480352803</c:v>
                </c:pt>
                <c:pt idx="3034">
                  <c:v>574.96300709382501</c:v>
                </c:pt>
                <c:pt idx="3035">
                  <c:v>480.458723312948</c:v>
                </c:pt>
                <c:pt idx="3036">
                  <c:v>490.032204736832</c:v>
                </c:pt>
                <c:pt idx="3037">
                  <c:v>605.52363219898302</c:v>
                </c:pt>
                <c:pt idx="3038">
                  <c:v>628.01895773487104</c:v>
                </c:pt>
                <c:pt idx="3039">
                  <c:v>572.47979673632005</c:v>
                </c:pt>
                <c:pt idx="3040">
                  <c:v>327.03968034705798</c:v>
                </c:pt>
                <c:pt idx="3041">
                  <c:v>230.00422211790601</c:v>
                </c:pt>
                <c:pt idx="3042">
                  <c:v>342.52541975930302</c:v>
                </c:pt>
                <c:pt idx="3043">
                  <c:v>356.25524271566798</c:v>
                </c:pt>
                <c:pt idx="3044">
                  <c:v>418.58325503175797</c:v>
                </c:pt>
                <c:pt idx="3045">
                  <c:v>561.68163778953704</c:v>
                </c:pt>
                <c:pt idx="3046">
                  <c:v>618.236779527659</c:v>
                </c:pt>
                <c:pt idx="3047">
                  <c:v>624.43974635201801</c:v>
                </c:pt>
                <c:pt idx="3048">
                  <c:v>630.60843527287398</c:v>
                </c:pt>
                <c:pt idx="3049">
                  <c:v>630.68436880524496</c:v>
                </c:pt>
                <c:pt idx="3050">
                  <c:v>636.79107976360501</c:v>
                </c:pt>
                <c:pt idx="3051">
                  <c:v>642.96472755508398</c:v>
                </c:pt>
                <c:pt idx="3052">
                  <c:v>585.25780643758503</c:v>
                </c:pt>
                <c:pt idx="3053">
                  <c:v>245.77038218091101</c:v>
                </c:pt>
                <c:pt idx="3054">
                  <c:v>72.461850969350294</c:v>
                </c:pt>
                <c:pt idx="3055">
                  <c:v>352.94758251845599</c:v>
                </c:pt>
                <c:pt idx="3056">
                  <c:v>653.38771095776804</c:v>
                </c:pt>
                <c:pt idx="3057">
                  <c:v>611.67353888416199</c:v>
                </c:pt>
                <c:pt idx="3058">
                  <c:v>591.08696097825305</c:v>
                </c:pt>
                <c:pt idx="3059">
                  <c:v>575.29570876068101</c:v>
                </c:pt>
                <c:pt idx="3060">
                  <c:v>581.47765898793898</c:v>
                </c:pt>
                <c:pt idx="3061">
                  <c:v>605.77481434460697</c:v>
                </c:pt>
                <c:pt idx="3062">
                  <c:v>633.96946033739698</c:v>
                </c:pt>
                <c:pt idx="3063">
                  <c:v>571.90521045380797</c:v>
                </c:pt>
                <c:pt idx="3064">
                  <c:v>507.79292374117102</c:v>
                </c:pt>
                <c:pt idx="3065">
                  <c:v>220.14048206477</c:v>
                </c:pt>
                <c:pt idx="3066">
                  <c:v>328.39261116334802</c:v>
                </c:pt>
                <c:pt idx="3067">
                  <c:v>335.03939646286398</c:v>
                </c:pt>
                <c:pt idx="3068">
                  <c:v>390.889035917912</c:v>
                </c:pt>
                <c:pt idx="3069">
                  <c:v>535.54372172041099</c:v>
                </c:pt>
                <c:pt idx="3070">
                  <c:v>593.07541487671006</c:v>
                </c:pt>
                <c:pt idx="3071">
                  <c:v>599.32330739260999</c:v>
                </c:pt>
                <c:pt idx="3072">
                  <c:v>589.97982039247995</c:v>
                </c:pt>
                <c:pt idx="3073">
                  <c:v>577.27160929906597</c:v>
                </c:pt>
                <c:pt idx="3074">
                  <c:v>574.36897265255004</c:v>
                </c:pt>
                <c:pt idx="3075">
                  <c:v>561.688649820725</c:v>
                </c:pt>
                <c:pt idx="3076">
                  <c:v>491.68370033256502</c:v>
                </c:pt>
                <c:pt idx="3077">
                  <c:v>161.299528921861</c:v>
                </c:pt>
                <c:pt idx="3078">
                  <c:v>0</c:v>
                </c:pt>
                <c:pt idx="3079">
                  <c:v>222.22818762296299</c:v>
                </c:pt>
                <c:pt idx="3080">
                  <c:v>515.13385424505395</c:v>
                </c:pt>
                <c:pt idx="3081">
                  <c:v>486.41481340250499</c:v>
                </c:pt>
                <c:pt idx="3082">
                  <c:v>460.707056524969</c:v>
                </c:pt>
                <c:pt idx="3083">
                  <c:v>447.54098934889402</c:v>
                </c:pt>
                <c:pt idx="3084">
                  <c:v>464.21462093545</c:v>
                </c:pt>
                <c:pt idx="3085">
                  <c:v>496.923614263047</c:v>
                </c:pt>
                <c:pt idx="3086">
                  <c:v>530.29855866290995</c:v>
                </c:pt>
                <c:pt idx="3087">
                  <c:v>475.345657762987</c:v>
                </c:pt>
                <c:pt idx="3088">
                  <c:v>408.09464818436402</c:v>
                </c:pt>
                <c:pt idx="3089">
                  <c:v>137.63246340260099</c:v>
                </c:pt>
                <c:pt idx="3090">
                  <c:v>240.13695469987101</c:v>
                </c:pt>
                <c:pt idx="3091">
                  <c:v>241.797799182647</c:v>
                </c:pt>
                <c:pt idx="3092">
                  <c:v>300.93884985281198</c:v>
                </c:pt>
                <c:pt idx="3093">
                  <c:v>443.57398818828398</c:v>
                </c:pt>
                <c:pt idx="3094">
                  <c:v>496.92614109927001</c:v>
                </c:pt>
                <c:pt idx="3095">
                  <c:v>510.09771814330401</c:v>
                </c:pt>
                <c:pt idx="3096">
                  <c:v>506.87324237813999</c:v>
                </c:pt>
                <c:pt idx="3097">
                  <c:v>503.70666017529197</c:v>
                </c:pt>
                <c:pt idx="3098">
                  <c:v>520.15931921954905</c:v>
                </c:pt>
                <c:pt idx="3099">
                  <c:v>516.86412366261698</c:v>
                </c:pt>
                <c:pt idx="3100">
                  <c:v>452.41504322507598</c:v>
                </c:pt>
                <c:pt idx="3101">
                  <c:v>124.243631788134</c:v>
                </c:pt>
                <c:pt idx="3102">
                  <c:v>0</c:v>
                </c:pt>
                <c:pt idx="3103">
                  <c:v>209.620397357429</c:v>
                </c:pt>
                <c:pt idx="3104">
                  <c:v>540.90448900284503</c:v>
                </c:pt>
                <c:pt idx="3105">
                  <c:v>509.90345523792598</c:v>
                </c:pt>
                <c:pt idx="3106">
                  <c:v>467.47547112156502</c:v>
                </c:pt>
                <c:pt idx="3107">
                  <c:v>471.86402033090798</c:v>
                </c:pt>
                <c:pt idx="3108">
                  <c:v>481.66078018772998</c:v>
                </c:pt>
                <c:pt idx="3109">
                  <c:v>504.050666105593</c:v>
                </c:pt>
                <c:pt idx="3110">
                  <c:v>550.23782059549899</c:v>
                </c:pt>
                <c:pt idx="3111">
                  <c:v>475.10968017950802</c:v>
                </c:pt>
                <c:pt idx="3112">
                  <c:v>394.287781309889</c:v>
                </c:pt>
                <c:pt idx="3113">
                  <c:v>116.665516446143</c:v>
                </c:pt>
                <c:pt idx="3114">
                  <c:v>218.57363202730201</c:v>
                </c:pt>
                <c:pt idx="3115">
                  <c:v>220.23343654810401</c:v>
                </c:pt>
                <c:pt idx="3116">
                  <c:v>283.08267154122598</c:v>
                </c:pt>
                <c:pt idx="3117">
                  <c:v>430.10652577712602</c:v>
                </c:pt>
                <c:pt idx="3118">
                  <c:v>483.70776999865399</c:v>
                </c:pt>
                <c:pt idx="3119">
                  <c:v>506.78662147798599</c:v>
                </c:pt>
                <c:pt idx="3120">
                  <c:v>503.361253943534</c:v>
                </c:pt>
                <c:pt idx="3121">
                  <c:v>496.813443070208</c:v>
                </c:pt>
                <c:pt idx="3122">
                  <c:v>503.62849492003102</c:v>
                </c:pt>
                <c:pt idx="3123">
                  <c:v>503.562985113183</c:v>
                </c:pt>
                <c:pt idx="3124">
                  <c:v>442.25519091766</c:v>
                </c:pt>
                <c:pt idx="3125">
                  <c:v>114.237003298722</c:v>
                </c:pt>
                <c:pt idx="3126">
                  <c:v>0</c:v>
                </c:pt>
                <c:pt idx="3127">
                  <c:v>198.77460307685499</c:v>
                </c:pt>
                <c:pt idx="3128">
                  <c:v>505.92118667423102</c:v>
                </c:pt>
                <c:pt idx="3129">
                  <c:v>483.71297073304902</c:v>
                </c:pt>
                <c:pt idx="3130">
                  <c:v>460.99671979904502</c:v>
                </c:pt>
                <c:pt idx="3131">
                  <c:v>447.53824913915201</c:v>
                </c:pt>
                <c:pt idx="3132">
                  <c:v>431.16386784536502</c:v>
                </c:pt>
                <c:pt idx="3133">
                  <c:v>458.32782095479598</c:v>
                </c:pt>
                <c:pt idx="3134">
                  <c:v>490.21585135710501</c:v>
                </c:pt>
                <c:pt idx="3135">
                  <c:v>434.203293103004</c:v>
                </c:pt>
                <c:pt idx="3136">
                  <c:v>359.18361642184499</c:v>
                </c:pt>
                <c:pt idx="3137">
                  <c:v>62.937239335404499</c:v>
                </c:pt>
                <c:pt idx="3138">
                  <c:v>173.306086494374</c:v>
                </c:pt>
                <c:pt idx="3139">
                  <c:v>180.28179005948999</c:v>
                </c:pt>
                <c:pt idx="3140">
                  <c:v>240.00661755484799</c:v>
                </c:pt>
                <c:pt idx="3141">
                  <c:v>388.38328597823499</c:v>
                </c:pt>
                <c:pt idx="3142">
                  <c:v>446.29178397838098</c:v>
                </c:pt>
                <c:pt idx="3143">
                  <c:v>452.95065815122598</c:v>
                </c:pt>
                <c:pt idx="3144">
                  <c:v>446.05411265597701</c:v>
                </c:pt>
                <c:pt idx="3145">
                  <c:v>439.42498042958903</c:v>
                </c:pt>
                <c:pt idx="3146">
                  <c:v>429.27799240408598</c:v>
                </c:pt>
                <c:pt idx="3147">
                  <c:v>436.36314437287001</c:v>
                </c:pt>
                <c:pt idx="3148">
                  <c:v>387.35871349720799</c:v>
                </c:pt>
                <c:pt idx="3149">
                  <c:v>42.120680673211098</c:v>
                </c:pt>
                <c:pt idx="3150">
                  <c:v>0</c:v>
                </c:pt>
                <c:pt idx="3151">
                  <c:v>125.717113114349</c:v>
                </c:pt>
                <c:pt idx="3152">
                  <c:v>417.11221571017398</c:v>
                </c:pt>
                <c:pt idx="3153">
                  <c:v>416.68656572710802</c:v>
                </c:pt>
                <c:pt idx="3154">
                  <c:v>413.50379611599999</c:v>
                </c:pt>
                <c:pt idx="3155">
                  <c:v>416.76556147871702</c:v>
                </c:pt>
                <c:pt idx="3156">
                  <c:v>431.027429881427</c:v>
                </c:pt>
                <c:pt idx="3157">
                  <c:v>491.44845758719703</c:v>
                </c:pt>
                <c:pt idx="3158">
                  <c:v>558.96251247243003</c:v>
                </c:pt>
                <c:pt idx="3159">
                  <c:v>526.78756094177402</c:v>
                </c:pt>
                <c:pt idx="3160">
                  <c:v>473.1998101094</c:v>
                </c:pt>
                <c:pt idx="3161">
                  <c:v>196.29901065250701</c:v>
                </c:pt>
                <c:pt idx="3162">
                  <c:v>316.86220625073798</c:v>
                </c:pt>
                <c:pt idx="3163">
                  <c:v>334.04345175298403</c:v>
                </c:pt>
                <c:pt idx="3164">
                  <c:v>403.56906832207699</c:v>
                </c:pt>
                <c:pt idx="3165">
                  <c:v>556.59331029293196</c:v>
                </c:pt>
                <c:pt idx="3166">
                  <c:v>628.81575048862896</c:v>
                </c:pt>
                <c:pt idx="3167">
                  <c:v>640.92378552400305</c:v>
                </c:pt>
                <c:pt idx="3168">
                  <c:v>665.35108398673106</c:v>
                </c:pt>
                <c:pt idx="3169">
                  <c:v>695.69744850918596</c:v>
                </c:pt>
                <c:pt idx="3170">
                  <c:v>719.25178264773899</c:v>
                </c:pt>
                <c:pt idx="3171">
                  <c:v>670.98442421639004</c:v>
                </c:pt>
                <c:pt idx="3172">
                  <c:v>597.19761168562695</c:v>
                </c:pt>
                <c:pt idx="3173">
                  <c:v>206.74581656848099</c:v>
                </c:pt>
                <c:pt idx="3174">
                  <c:v>0</c:v>
                </c:pt>
                <c:pt idx="3175">
                  <c:v>0</c:v>
                </c:pt>
                <c:pt idx="3176">
                  <c:v>141.58860058488401</c:v>
                </c:pt>
                <c:pt idx="3177">
                  <c:v>14.1322488625557</c:v>
                </c:pt>
                <c:pt idx="3178">
                  <c:v>73.021273920207605</c:v>
                </c:pt>
                <c:pt idx="3179">
                  <c:v>77.947757415207306</c:v>
                </c:pt>
                <c:pt idx="3180">
                  <c:v>240.33682752042401</c:v>
                </c:pt>
                <c:pt idx="3181">
                  <c:v>455.71821599692902</c:v>
                </c:pt>
                <c:pt idx="3182">
                  <c:v>570.359801066307</c:v>
                </c:pt>
                <c:pt idx="3183">
                  <c:v>549.89907525182105</c:v>
                </c:pt>
                <c:pt idx="3184">
                  <c:v>324.77145579299298</c:v>
                </c:pt>
                <c:pt idx="3185">
                  <c:v>241.459792541231</c:v>
                </c:pt>
                <c:pt idx="3186">
                  <c:v>388.30660513066101</c:v>
                </c:pt>
                <c:pt idx="3187">
                  <c:v>442.57349751585298</c:v>
                </c:pt>
                <c:pt idx="3188">
                  <c:v>541.77541825327796</c:v>
                </c:pt>
                <c:pt idx="3189">
                  <c:v>709.33103289959604</c:v>
                </c:pt>
                <c:pt idx="3190">
                  <c:v>784.19584801974304</c:v>
                </c:pt>
                <c:pt idx="3191">
                  <c:v>800.03187978227402</c:v>
                </c:pt>
                <c:pt idx="3192">
                  <c:v>816.56471631887098</c:v>
                </c:pt>
                <c:pt idx="3193">
                  <c:v>821.52919641739595</c:v>
                </c:pt>
                <c:pt idx="3194">
                  <c:v>826.81095425764795</c:v>
                </c:pt>
                <c:pt idx="3195">
                  <c:v>809.248597489791</c:v>
                </c:pt>
                <c:pt idx="3196">
                  <c:v>786.69191719901903</c:v>
                </c:pt>
                <c:pt idx="3197">
                  <c:v>459.87306594503298</c:v>
                </c:pt>
                <c:pt idx="3198">
                  <c:v>22.945308685495799</c:v>
                </c:pt>
                <c:pt idx="3199">
                  <c:v>83.346721177225504</c:v>
                </c:pt>
                <c:pt idx="3200">
                  <c:v>485.848803787289</c:v>
                </c:pt>
                <c:pt idx="3201">
                  <c:v>399.72218059399103</c:v>
                </c:pt>
                <c:pt idx="3202">
                  <c:v>347.89990445459102</c:v>
                </c:pt>
                <c:pt idx="3203">
                  <c:v>228.18662460584099</c:v>
                </c:pt>
                <c:pt idx="3204">
                  <c:v>230.08129431675101</c:v>
                </c:pt>
                <c:pt idx="3205">
                  <c:v>334.93142644393401</c:v>
                </c:pt>
                <c:pt idx="3206">
                  <c:v>455.55103322375498</c:v>
                </c:pt>
                <c:pt idx="3207">
                  <c:v>484.35593374925298</c:v>
                </c:pt>
                <c:pt idx="3208">
                  <c:v>273.46154048201402</c:v>
                </c:pt>
                <c:pt idx="3209">
                  <c:v>198.28714585836801</c:v>
                </c:pt>
                <c:pt idx="3210">
                  <c:v>321.77635302791202</c:v>
                </c:pt>
                <c:pt idx="3211">
                  <c:v>335.25196244447301</c:v>
                </c:pt>
                <c:pt idx="3212">
                  <c:v>401.085610635168</c:v>
                </c:pt>
                <c:pt idx="3213">
                  <c:v>541.35462148402701</c:v>
                </c:pt>
                <c:pt idx="3214">
                  <c:v>592.07754797809298</c:v>
                </c:pt>
                <c:pt idx="3215">
                  <c:v>585.59407349755998</c:v>
                </c:pt>
                <c:pt idx="3216">
                  <c:v>585.35276115813303</c:v>
                </c:pt>
                <c:pt idx="3217">
                  <c:v>597.79672049657904</c:v>
                </c:pt>
                <c:pt idx="3218">
                  <c:v>600.32822421230605</c:v>
                </c:pt>
                <c:pt idx="3219">
                  <c:v>608.92818822671404</c:v>
                </c:pt>
                <c:pt idx="3220">
                  <c:v>553.19710875695603</c:v>
                </c:pt>
                <c:pt idx="3221">
                  <c:v>210.646614929028</c:v>
                </c:pt>
                <c:pt idx="3222">
                  <c:v>38.935804839032599</c:v>
                </c:pt>
                <c:pt idx="3223">
                  <c:v>191.75056130476</c:v>
                </c:pt>
                <c:pt idx="3224">
                  <c:v>322.292638539302</c:v>
                </c:pt>
                <c:pt idx="3225">
                  <c:v>287.19047872512198</c:v>
                </c:pt>
                <c:pt idx="3226">
                  <c:v>415.74687516685202</c:v>
                </c:pt>
                <c:pt idx="3227">
                  <c:v>578.02004496192001</c:v>
                </c:pt>
                <c:pt idx="3228">
                  <c:v>615.647330379148</c:v>
                </c:pt>
                <c:pt idx="3229">
                  <c:v>689.02555545523398</c:v>
                </c:pt>
                <c:pt idx="3230">
                  <c:v>776.38527823536197</c:v>
                </c:pt>
                <c:pt idx="3231">
                  <c:v>757.93432952673402</c:v>
                </c:pt>
                <c:pt idx="3232">
                  <c:v>704.508412119534</c:v>
                </c:pt>
                <c:pt idx="3233">
                  <c:v>425.00988870328803</c:v>
                </c:pt>
                <c:pt idx="3234">
                  <c:v>522.559415726731</c:v>
                </c:pt>
                <c:pt idx="3235">
                  <c:v>505.301197102017</c:v>
                </c:pt>
                <c:pt idx="3236">
                  <c:v>541.219365240804</c:v>
                </c:pt>
                <c:pt idx="3237">
                  <c:v>684.97507253246795</c:v>
                </c:pt>
                <c:pt idx="3238">
                  <c:v>754.94728639767504</c:v>
                </c:pt>
                <c:pt idx="3239">
                  <c:v>760.32330164616906</c:v>
                </c:pt>
                <c:pt idx="3240">
                  <c:v>771.11854953184195</c:v>
                </c:pt>
                <c:pt idx="3241">
                  <c:v>782.07904224277297</c:v>
                </c:pt>
                <c:pt idx="3242">
                  <c:v>798.51109239576101</c:v>
                </c:pt>
                <c:pt idx="3243">
                  <c:v>814.34941221331997</c:v>
                </c:pt>
                <c:pt idx="3244">
                  <c:v>779.05302639527304</c:v>
                </c:pt>
                <c:pt idx="3245">
                  <c:v>416.42176451747798</c:v>
                </c:pt>
                <c:pt idx="3246">
                  <c:v>102.078167618303</c:v>
                </c:pt>
                <c:pt idx="3247">
                  <c:v>89.799997581490203</c:v>
                </c:pt>
                <c:pt idx="3248">
                  <c:v>124.93060572656999</c:v>
                </c:pt>
                <c:pt idx="3249">
                  <c:v>0</c:v>
                </c:pt>
                <c:pt idx="3250">
                  <c:v>0</c:v>
                </c:pt>
                <c:pt idx="3251">
                  <c:v>0</c:v>
                </c:pt>
                <c:pt idx="3252">
                  <c:v>0</c:v>
                </c:pt>
                <c:pt idx="3253">
                  <c:v>0</c:v>
                </c:pt>
                <c:pt idx="3254">
                  <c:v>199.75405894731799</c:v>
                </c:pt>
                <c:pt idx="3255">
                  <c:v>372.50159665993101</c:v>
                </c:pt>
                <c:pt idx="3256">
                  <c:v>406.845240145638</c:v>
                </c:pt>
                <c:pt idx="3257">
                  <c:v>189.227276273017</c:v>
                </c:pt>
                <c:pt idx="3258">
                  <c:v>358.23597547868098</c:v>
                </c:pt>
                <c:pt idx="3259">
                  <c:v>420.23415960860399</c:v>
                </c:pt>
                <c:pt idx="3260">
                  <c:v>531.08874755138402</c:v>
                </c:pt>
                <c:pt idx="3261">
                  <c:v>676.309989071107</c:v>
                </c:pt>
                <c:pt idx="3262">
                  <c:v>717.77503390055199</c:v>
                </c:pt>
                <c:pt idx="3263">
                  <c:v>699.53363184993498</c:v>
                </c:pt>
                <c:pt idx="3264">
                  <c:v>711.37346065580005</c:v>
                </c:pt>
                <c:pt idx="3265">
                  <c:v>728.84584939978095</c:v>
                </c:pt>
                <c:pt idx="3266">
                  <c:v>740.09158093711903</c:v>
                </c:pt>
                <c:pt idx="3267">
                  <c:v>757.20364613732397</c:v>
                </c:pt>
                <c:pt idx="3268">
                  <c:v>703.24403003433702</c:v>
                </c:pt>
                <c:pt idx="3269">
                  <c:v>323.150767897104</c:v>
                </c:pt>
                <c:pt idx="3270">
                  <c:v>37.125483809793202</c:v>
                </c:pt>
                <c:pt idx="3271">
                  <c:v>40.033917567200596</c:v>
                </c:pt>
                <c:pt idx="3272">
                  <c:v>29.165363747252201</c:v>
                </c:pt>
                <c:pt idx="3273">
                  <c:v>0</c:v>
                </c:pt>
                <c:pt idx="3274">
                  <c:v>0</c:v>
                </c:pt>
                <c:pt idx="3275">
                  <c:v>0</c:v>
                </c:pt>
                <c:pt idx="3276">
                  <c:v>33.705996841700703</c:v>
                </c:pt>
                <c:pt idx="3277">
                  <c:v>211.54699479881899</c:v>
                </c:pt>
                <c:pt idx="3278">
                  <c:v>364.226913316001</c:v>
                </c:pt>
                <c:pt idx="3279">
                  <c:v>368.67606535258102</c:v>
                </c:pt>
                <c:pt idx="3280">
                  <c:v>340.493193844605</c:v>
                </c:pt>
                <c:pt idx="3281">
                  <c:v>65.984055696600393</c:v>
                </c:pt>
                <c:pt idx="3282">
                  <c:v>186.60949637622801</c:v>
                </c:pt>
                <c:pt idx="3283">
                  <c:v>189.930959551759</c:v>
                </c:pt>
                <c:pt idx="3284">
                  <c:v>224.291682681917</c:v>
                </c:pt>
                <c:pt idx="3285">
                  <c:v>326.316444539239</c:v>
                </c:pt>
                <c:pt idx="3286">
                  <c:v>331.48716311747398</c:v>
                </c:pt>
                <c:pt idx="3287">
                  <c:v>287.24592064305199</c:v>
                </c:pt>
                <c:pt idx="3288">
                  <c:v>255.17134352446999</c:v>
                </c:pt>
                <c:pt idx="3289">
                  <c:v>244.53345550252101</c:v>
                </c:pt>
                <c:pt idx="3290">
                  <c:v>248.12569020897701</c:v>
                </c:pt>
                <c:pt idx="3291">
                  <c:v>251.80478092642801</c:v>
                </c:pt>
                <c:pt idx="3292">
                  <c:v>207.977151084235</c:v>
                </c:pt>
                <c:pt idx="3293">
                  <c:v>0</c:v>
                </c:pt>
                <c:pt idx="3294">
                  <c:v>0</c:v>
                </c:pt>
                <c:pt idx="3295">
                  <c:v>0</c:v>
                </c:pt>
                <c:pt idx="3296">
                  <c:v>226.82057902876599</c:v>
                </c:pt>
                <c:pt idx="3297">
                  <c:v>177.91166446657601</c:v>
                </c:pt>
                <c:pt idx="3298">
                  <c:v>154.41444892703799</c:v>
                </c:pt>
                <c:pt idx="3299">
                  <c:v>141.57710466805901</c:v>
                </c:pt>
                <c:pt idx="3300">
                  <c:v>170.49058819635999</c:v>
                </c:pt>
                <c:pt idx="3301">
                  <c:v>226.07455228683699</c:v>
                </c:pt>
                <c:pt idx="3302">
                  <c:v>274.21262151889698</c:v>
                </c:pt>
                <c:pt idx="3303">
                  <c:v>253.855987594135</c:v>
                </c:pt>
                <c:pt idx="3304">
                  <c:v>224.61537428128401</c:v>
                </c:pt>
                <c:pt idx="3305">
                  <c:v>0</c:v>
                </c:pt>
                <c:pt idx="3306">
                  <c:v>117.440807531847</c:v>
                </c:pt>
                <c:pt idx="3307">
                  <c:v>149.83151218303101</c:v>
                </c:pt>
                <c:pt idx="3308">
                  <c:v>236.53136663085999</c:v>
                </c:pt>
                <c:pt idx="3309">
                  <c:v>391.717068450841</c:v>
                </c:pt>
                <c:pt idx="3310">
                  <c:v>456.13697751330801</c:v>
                </c:pt>
                <c:pt idx="3311">
                  <c:v>465.63145521710402</c:v>
                </c:pt>
                <c:pt idx="3312">
                  <c:v>468.61942477163501</c:v>
                </c:pt>
                <c:pt idx="3313">
                  <c:v>475.30859666335698</c:v>
                </c:pt>
                <c:pt idx="3314">
                  <c:v>477.93213851676097</c:v>
                </c:pt>
                <c:pt idx="3315">
                  <c:v>480.82546645695697</c:v>
                </c:pt>
                <c:pt idx="3316">
                  <c:v>428.97308968414802</c:v>
                </c:pt>
                <c:pt idx="3317">
                  <c:v>89.197586133631006</c:v>
                </c:pt>
                <c:pt idx="3318">
                  <c:v>0</c:v>
                </c:pt>
                <c:pt idx="3319">
                  <c:v>196.59363991008499</c:v>
                </c:pt>
                <c:pt idx="3320">
                  <c:v>468.704395268562</c:v>
                </c:pt>
                <c:pt idx="3321">
                  <c:v>451.19279766303799</c:v>
                </c:pt>
                <c:pt idx="3322">
                  <c:v>437.88034545431702</c:v>
                </c:pt>
                <c:pt idx="3323">
                  <c:v>444.90613885130801</c:v>
                </c:pt>
                <c:pt idx="3324">
                  <c:v>468.44992389263899</c:v>
                </c:pt>
                <c:pt idx="3325">
                  <c:v>511.54241595602502</c:v>
                </c:pt>
                <c:pt idx="3326">
                  <c:v>556.55221971447895</c:v>
                </c:pt>
                <c:pt idx="3327">
                  <c:v>503.34348849072899</c:v>
                </c:pt>
                <c:pt idx="3328">
                  <c:v>435.57116779551001</c:v>
                </c:pt>
                <c:pt idx="3329">
                  <c:v>149.28866189375299</c:v>
                </c:pt>
                <c:pt idx="3330">
                  <c:v>257.10570652167098</c:v>
                </c:pt>
                <c:pt idx="3331">
                  <c:v>260.311768895348</c:v>
                </c:pt>
                <c:pt idx="3332">
                  <c:v>316.84894049570602</c:v>
                </c:pt>
                <c:pt idx="3333">
                  <c:v>460.85913174136698</c:v>
                </c:pt>
                <c:pt idx="3334">
                  <c:v>519.22117711516898</c:v>
                </c:pt>
                <c:pt idx="3335">
                  <c:v>522.60659013701604</c:v>
                </c:pt>
                <c:pt idx="3336">
                  <c:v>526.01957591069504</c:v>
                </c:pt>
                <c:pt idx="3337">
                  <c:v>529.445396207356</c:v>
                </c:pt>
                <c:pt idx="3338">
                  <c:v>529.48528251930497</c:v>
                </c:pt>
                <c:pt idx="3339">
                  <c:v>532.83036646330697</c:v>
                </c:pt>
                <c:pt idx="3340">
                  <c:v>526.42932240492803</c:v>
                </c:pt>
                <c:pt idx="3341">
                  <c:v>241.15234464389201</c:v>
                </c:pt>
                <c:pt idx="3342">
                  <c:v>0</c:v>
                </c:pt>
                <c:pt idx="3343">
                  <c:v>30.444441766337199</c:v>
                </c:pt>
                <c:pt idx="3344">
                  <c:v>512.03483103669805</c:v>
                </c:pt>
                <c:pt idx="3345">
                  <c:v>488.02639178653197</c:v>
                </c:pt>
                <c:pt idx="3346">
                  <c:v>471.62288882425003</c:v>
                </c:pt>
                <c:pt idx="3347">
                  <c:v>375.44617781862303</c:v>
                </c:pt>
                <c:pt idx="3348">
                  <c:v>396.44843561471203</c:v>
                </c:pt>
                <c:pt idx="3349">
                  <c:v>528.09525033311502</c:v>
                </c:pt>
                <c:pt idx="3350">
                  <c:v>562.70480249727302</c:v>
                </c:pt>
                <c:pt idx="3351">
                  <c:v>512.65313193568397</c:v>
                </c:pt>
                <c:pt idx="3352">
                  <c:v>265.248014884692</c:v>
                </c:pt>
                <c:pt idx="3353">
                  <c:v>187.93477726114699</c:v>
                </c:pt>
                <c:pt idx="3354">
                  <c:v>287.91778579602402</c:v>
                </c:pt>
                <c:pt idx="3355">
                  <c:v>286.38061979702201</c:v>
                </c:pt>
                <c:pt idx="3356">
                  <c:v>347.93044716041402</c:v>
                </c:pt>
                <c:pt idx="3357">
                  <c:v>490.86867345108402</c:v>
                </c:pt>
                <c:pt idx="3358">
                  <c:v>542.91791950982201</c:v>
                </c:pt>
                <c:pt idx="3359">
                  <c:v>542.83428287062804</c:v>
                </c:pt>
                <c:pt idx="3360">
                  <c:v>539.59458855079004</c:v>
                </c:pt>
                <c:pt idx="3361">
                  <c:v>546.09337847129495</c:v>
                </c:pt>
                <c:pt idx="3362">
                  <c:v>556.06392201872097</c:v>
                </c:pt>
                <c:pt idx="3363">
                  <c:v>559.59541520987796</c:v>
                </c:pt>
                <c:pt idx="3364">
                  <c:v>559.78213563678003</c:v>
                </c:pt>
                <c:pt idx="3365">
                  <c:v>275.23931671068499</c:v>
                </c:pt>
                <c:pt idx="3366">
                  <c:v>0</c:v>
                </c:pt>
                <c:pt idx="3367">
                  <c:v>66.983548071761007</c:v>
                </c:pt>
                <c:pt idx="3368">
                  <c:v>531.05769814496</c:v>
                </c:pt>
                <c:pt idx="3369">
                  <c:v>543.53169331084496</c:v>
                </c:pt>
                <c:pt idx="3370">
                  <c:v>493.72979992226902</c:v>
                </c:pt>
                <c:pt idx="3371">
                  <c:v>300.83069624971301</c:v>
                </c:pt>
                <c:pt idx="3372">
                  <c:v>341.15963004264898</c:v>
                </c:pt>
                <c:pt idx="3373">
                  <c:v>505.15330570493302</c:v>
                </c:pt>
                <c:pt idx="3374">
                  <c:v>555.98201432448695</c:v>
                </c:pt>
                <c:pt idx="3375">
                  <c:v>509.03491659647898</c:v>
                </c:pt>
                <c:pt idx="3376">
                  <c:v>270.26952966367998</c:v>
                </c:pt>
                <c:pt idx="3377">
                  <c:v>168.04214645908201</c:v>
                </c:pt>
                <c:pt idx="3378">
                  <c:v>275.42052011927001</c:v>
                </c:pt>
                <c:pt idx="3379">
                  <c:v>286.05868658342803</c:v>
                </c:pt>
                <c:pt idx="3380">
                  <c:v>351.18737598110903</c:v>
                </c:pt>
                <c:pt idx="3381">
                  <c:v>503.77724102532198</c:v>
                </c:pt>
                <c:pt idx="3382">
                  <c:v>571.55175070031601</c:v>
                </c:pt>
                <c:pt idx="3383">
                  <c:v>584.36384764535501</c:v>
                </c:pt>
                <c:pt idx="3384">
                  <c:v>603.32232197232395</c:v>
                </c:pt>
                <c:pt idx="3385">
                  <c:v>612.83778911445995</c:v>
                </c:pt>
                <c:pt idx="3386">
                  <c:v>628.49069265283902</c:v>
                </c:pt>
                <c:pt idx="3387">
                  <c:v>634.62404919235701</c:v>
                </c:pt>
                <c:pt idx="3388">
                  <c:v>583.35487753372195</c:v>
                </c:pt>
                <c:pt idx="3389">
                  <c:v>239.53619186211</c:v>
                </c:pt>
                <c:pt idx="3390">
                  <c:v>71.255561479041702</c:v>
                </c:pt>
                <c:pt idx="3391">
                  <c:v>339.02120763227902</c:v>
                </c:pt>
                <c:pt idx="3392">
                  <c:v>637.824511022867</c:v>
                </c:pt>
                <c:pt idx="3393">
                  <c:v>612.99176504851596</c:v>
                </c:pt>
                <c:pt idx="3394">
                  <c:v>594.46513305593703</c:v>
                </c:pt>
                <c:pt idx="3395">
                  <c:v>594.65703176347904</c:v>
                </c:pt>
                <c:pt idx="3396">
                  <c:v>613.44580404770898</c:v>
                </c:pt>
                <c:pt idx="3397">
                  <c:v>643.72291245567703</c:v>
                </c:pt>
                <c:pt idx="3398">
                  <c:v>679.42722774351103</c:v>
                </c:pt>
                <c:pt idx="3399">
                  <c:v>628.48749074675698</c:v>
                </c:pt>
                <c:pt idx="3400">
                  <c:v>559.12991575260799</c:v>
                </c:pt>
                <c:pt idx="3401">
                  <c:v>268.48757249584003</c:v>
                </c:pt>
                <c:pt idx="3402">
                  <c:v>385.19011131538298</c:v>
                </c:pt>
                <c:pt idx="3403">
                  <c:v>395.43519753186598</c:v>
                </c:pt>
                <c:pt idx="3404">
                  <c:v>463.50462291314398</c:v>
                </c:pt>
                <c:pt idx="3405">
                  <c:v>609.22910429870205</c:v>
                </c:pt>
                <c:pt idx="3406">
                  <c:v>676.56831868024005</c:v>
                </c:pt>
                <c:pt idx="3407">
                  <c:v>682.44736372262003</c:v>
                </c:pt>
                <c:pt idx="3408">
                  <c:v>694.49415484307701</c:v>
                </c:pt>
                <c:pt idx="3409">
                  <c:v>706.677346434029</c:v>
                </c:pt>
                <c:pt idx="3410">
                  <c:v>718.45034296814595</c:v>
                </c:pt>
                <c:pt idx="3411">
                  <c:v>724.29228354180202</c:v>
                </c:pt>
                <c:pt idx="3412">
                  <c:v>681.58323533222404</c:v>
                </c:pt>
                <c:pt idx="3413">
                  <c:v>339.91623180185297</c:v>
                </c:pt>
                <c:pt idx="3414">
                  <c:v>137.015822457056</c:v>
                </c:pt>
                <c:pt idx="3415">
                  <c:v>317.44884014510598</c:v>
                </c:pt>
                <c:pt idx="3416">
                  <c:v>440.242155597259</c:v>
                </c:pt>
                <c:pt idx="3417">
                  <c:v>163.559816647628</c:v>
                </c:pt>
                <c:pt idx="3418">
                  <c:v>65.664670510806104</c:v>
                </c:pt>
                <c:pt idx="3419">
                  <c:v>261.12709885375</c:v>
                </c:pt>
                <c:pt idx="3420">
                  <c:v>285.44522255076498</c:v>
                </c:pt>
                <c:pt idx="3421">
                  <c:v>258.183455974992</c:v>
                </c:pt>
                <c:pt idx="3422">
                  <c:v>411.53747391353897</c:v>
                </c:pt>
                <c:pt idx="3423">
                  <c:v>511.28146625875002</c:v>
                </c:pt>
                <c:pt idx="3424">
                  <c:v>500.63793239676801</c:v>
                </c:pt>
                <c:pt idx="3425">
                  <c:v>250.17946305812799</c:v>
                </c:pt>
                <c:pt idx="3426">
                  <c:v>374.56065158567401</c:v>
                </c:pt>
                <c:pt idx="3427">
                  <c:v>377.38051314549199</c:v>
                </c:pt>
                <c:pt idx="3428">
                  <c:v>428.78771959960199</c:v>
                </c:pt>
                <c:pt idx="3429">
                  <c:v>574.15758812188301</c:v>
                </c:pt>
                <c:pt idx="3430">
                  <c:v>630.15892227615996</c:v>
                </c:pt>
                <c:pt idx="3431">
                  <c:v>636.62609687831696</c:v>
                </c:pt>
                <c:pt idx="3432">
                  <c:v>629.76595277150602</c:v>
                </c:pt>
                <c:pt idx="3433">
                  <c:v>623.50347147786397</c:v>
                </c:pt>
                <c:pt idx="3434">
                  <c:v>610.15112056249302</c:v>
                </c:pt>
                <c:pt idx="3435">
                  <c:v>597.59989720651004</c:v>
                </c:pt>
                <c:pt idx="3436">
                  <c:v>519.051060259736</c:v>
                </c:pt>
                <c:pt idx="3437">
                  <c:v>157.000762839072</c:v>
                </c:pt>
                <c:pt idx="3438">
                  <c:v>0</c:v>
                </c:pt>
                <c:pt idx="3439">
                  <c:v>222.48395986075201</c:v>
                </c:pt>
                <c:pt idx="3440">
                  <c:v>481.26920669597502</c:v>
                </c:pt>
                <c:pt idx="3441">
                  <c:v>366.64980821550199</c:v>
                </c:pt>
                <c:pt idx="3442">
                  <c:v>257.950875375485</c:v>
                </c:pt>
                <c:pt idx="3443">
                  <c:v>145.94334092396099</c:v>
                </c:pt>
                <c:pt idx="3444">
                  <c:v>176.15830037116299</c:v>
                </c:pt>
                <c:pt idx="3445">
                  <c:v>255.77532827901001</c:v>
                </c:pt>
                <c:pt idx="3446">
                  <c:v>348.69990361079402</c:v>
                </c:pt>
                <c:pt idx="3447">
                  <c:v>365.03193329194301</c:v>
                </c:pt>
                <c:pt idx="3448">
                  <c:v>332.81891224737001</c:v>
                </c:pt>
                <c:pt idx="3449">
                  <c:v>77.158014867032605</c:v>
                </c:pt>
                <c:pt idx="3450">
                  <c:v>197.025793568371</c:v>
                </c:pt>
                <c:pt idx="3451">
                  <c:v>232.64968838783801</c:v>
                </c:pt>
                <c:pt idx="3452">
                  <c:v>324.95860865268799</c:v>
                </c:pt>
                <c:pt idx="3453">
                  <c:v>482.84577467870901</c:v>
                </c:pt>
                <c:pt idx="3454">
                  <c:v>541.51254250893805</c:v>
                </c:pt>
                <c:pt idx="3455">
                  <c:v>544.25160281588705</c:v>
                </c:pt>
                <c:pt idx="3456">
                  <c:v>547.35392969077702</c:v>
                </c:pt>
                <c:pt idx="3457">
                  <c:v>550.15414949803005</c:v>
                </c:pt>
                <c:pt idx="3458">
                  <c:v>552.68230139033301</c:v>
                </c:pt>
                <c:pt idx="3459">
                  <c:v>554.86133312016898</c:v>
                </c:pt>
                <c:pt idx="3460">
                  <c:v>474.76819224853801</c:v>
                </c:pt>
                <c:pt idx="3461">
                  <c:v>99.834396306223198</c:v>
                </c:pt>
                <c:pt idx="3462">
                  <c:v>0</c:v>
                </c:pt>
                <c:pt idx="3463">
                  <c:v>128.492190476649</c:v>
                </c:pt>
                <c:pt idx="3464">
                  <c:v>315.40383237762097</c:v>
                </c:pt>
                <c:pt idx="3465">
                  <c:v>213.274579888034</c:v>
                </c:pt>
                <c:pt idx="3466">
                  <c:v>116.585661919006</c:v>
                </c:pt>
                <c:pt idx="3467">
                  <c:v>10.125401995729201</c:v>
                </c:pt>
                <c:pt idx="3468">
                  <c:v>17.9713140109363</c:v>
                </c:pt>
                <c:pt idx="3469">
                  <c:v>94.916964084083304</c:v>
                </c:pt>
                <c:pt idx="3470">
                  <c:v>215.23409088271401</c:v>
                </c:pt>
                <c:pt idx="3471">
                  <c:v>253.37591041917301</c:v>
                </c:pt>
                <c:pt idx="3472">
                  <c:v>231.36168109321301</c:v>
                </c:pt>
                <c:pt idx="3473">
                  <c:v>0</c:v>
                </c:pt>
                <c:pt idx="3474">
                  <c:v>101.790156669011</c:v>
                </c:pt>
                <c:pt idx="3475">
                  <c:v>108.910047759782</c:v>
                </c:pt>
                <c:pt idx="3476">
                  <c:v>169.94178238570299</c:v>
                </c:pt>
                <c:pt idx="3477">
                  <c:v>320.30409621599802</c:v>
                </c:pt>
                <c:pt idx="3478">
                  <c:v>384.550196174821</c:v>
                </c:pt>
                <c:pt idx="3479">
                  <c:v>394.641779835151</c:v>
                </c:pt>
                <c:pt idx="3480">
                  <c:v>397.87933943639899</c:v>
                </c:pt>
                <c:pt idx="3481">
                  <c:v>401.30370848627899</c:v>
                </c:pt>
                <c:pt idx="3482">
                  <c:v>408.05167601155102</c:v>
                </c:pt>
                <c:pt idx="3483">
                  <c:v>401.00448119022701</c:v>
                </c:pt>
                <c:pt idx="3484">
                  <c:v>325.11738285265801</c:v>
                </c:pt>
                <c:pt idx="3485">
                  <c:v>0</c:v>
                </c:pt>
                <c:pt idx="3486">
                  <c:v>0</c:v>
                </c:pt>
                <c:pt idx="3487">
                  <c:v>14.065115259434</c:v>
                </c:pt>
                <c:pt idx="3488">
                  <c:v>320.41135724585001</c:v>
                </c:pt>
                <c:pt idx="3489">
                  <c:v>280.52343693300099</c:v>
                </c:pt>
                <c:pt idx="3490">
                  <c:v>248.07457049689</c:v>
                </c:pt>
                <c:pt idx="3491">
                  <c:v>214.67833499419501</c:v>
                </c:pt>
                <c:pt idx="3492">
                  <c:v>234.90561226209999</c:v>
                </c:pt>
                <c:pt idx="3493">
                  <c:v>284.80799428695798</c:v>
                </c:pt>
                <c:pt idx="3494">
                  <c:v>330.477765419869</c:v>
                </c:pt>
                <c:pt idx="3495">
                  <c:v>285.39296299323598</c:v>
                </c:pt>
                <c:pt idx="3496">
                  <c:v>229.23113712633901</c:v>
                </c:pt>
                <c:pt idx="3497">
                  <c:v>0</c:v>
                </c:pt>
                <c:pt idx="3498">
                  <c:v>52.452424769703804</c:v>
                </c:pt>
                <c:pt idx="3499">
                  <c:v>59.461398955930299</c:v>
                </c:pt>
                <c:pt idx="3500">
                  <c:v>123.313657038985</c:v>
                </c:pt>
                <c:pt idx="3501">
                  <c:v>271.976687232443</c:v>
                </c:pt>
                <c:pt idx="3502">
                  <c:v>335.16038291224601</c:v>
                </c:pt>
                <c:pt idx="3503">
                  <c:v>344.67579622758598</c:v>
                </c:pt>
                <c:pt idx="3504">
                  <c:v>358.47726662048899</c:v>
                </c:pt>
                <c:pt idx="3505">
                  <c:v>372.63638147407698</c:v>
                </c:pt>
                <c:pt idx="3506">
                  <c:v>386.45995945869998</c:v>
                </c:pt>
                <c:pt idx="3507">
                  <c:v>396.89930820645202</c:v>
                </c:pt>
                <c:pt idx="3508">
                  <c:v>396.92911252560202</c:v>
                </c:pt>
                <c:pt idx="3509">
                  <c:v>82.425721535392697</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89.690287832352396</c:v>
                </c:pt>
                <c:pt idx="3526">
                  <c:v>159.965575342074</c:v>
                </c:pt>
                <c:pt idx="3527">
                  <c:v>201.66476196097599</c:v>
                </c:pt>
                <c:pt idx="3528">
                  <c:v>190.699651764924</c:v>
                </c:pt>
                <c:pt idx="3529">
                  <c:v>172.43457843085599</c:v>
                </c:pt>
                <c:pt idx="3530">
                  <c:v>159.80875972364601</c:v>
                </c:pt>
                <c:pt idx="3531">
                  <c:v>178.11173606688601</c:v>
                </c:pt>
                <c:pt idx="3532">
                  <c:v>196.27397487169799</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35.328620619750303</c:v>
                </c:pt>
                <c:pt idx="3550">
                  <c:v>126.92206683153699</c:v>
                </c:pt>
                <c:pt idx="3551">
                  <c:v>156.02590014282001</c:v>
                </c:pt>
                <c:pt idx="3552">
                  <c:v>173.31385226824901</c:v>
                </c:pt>
                <c:pt idx="3553">
                  <c:v>185.19516972666801</c:v>
                </c:pt>
                <c:pt idx="3554">
                  <c:v>197.78660322687199</c:v>
                </c:pt>
                <c:pt idx="3555">
                  <c:v>206.806494504829</c:v>
                </c:pt>
                <c:pt idx="3556">
                  <c:v>140.85046682494101</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17.581768337655699</c:v>
                </c:pt>
                <c:pt idx="3575">
                  <c:v>55.3077406314912</c:v>
                </c:pt>
                <c:pt idx="3576">
                  <c:v>92.112863821289807</c:v>
                </c:pt>
                <c:pt idx="3577">
                  <c:v>122.390518694519</c:v>
                </c:pt>
                <c:pt idx="3578">
                  <c:v>148.92288851937101</c:v>
                </c:pt>
                <c:pt idx="3579">
                  <c:v>157.94431451400499</c:v>
                </c:pt>
                <c:pt idx="3580">
                  <c:v>90.569695790041095</c:v>
                </c:pt>
                <c:pt idx="3581">
                  <c:v>0</c:v>
                </c:pt>
                <c:pt idx="3582">
                  <c:v>0</c:v>
                </c:pt>
                <c:pt idx="3583">
                  <c:v>0</c:v>
                </c:pt>
                <c:pt idx="3584">
                  <c:v>0</c:v>
                </c:pt>
                <c:pt idx="3585">
                  <c:v>0</c:v>
                </c:pt>
                <c:pt idx="3586">
                  <c:v>0</c:v>
                </c:pt>
                <c:pt idx="3587">
                  <c:v>0</c:v>
                </c:pt>
                <c:pt idx="3588">
                  <c:v>0</c:v>
                </c:pt>
                <c:pt idx="3589">
                  <c:v>0</c:v>
                </c:pt>
                <c:pt idx="3590">
                  <c:v>83.218695093765604</c:v>
                </c:pt>
                <c:pt idx="3591">
                  <c:v>77.126784664134206</c:v>
                </c:pt>
                <c:pt idx="3592">
                  <c:v>45.790834156326703</c:v>
                </c:pt>
                <c:pt idx="3593">
                  <c:v>0</c:v>
                </c:pt>
                <c:pt idx="3594">
                  <c:v>0</c:v>
                </c:pt>
                <c:pt idx="3595">
                  <c:v>0</c:v>
                </c:pt>
                <c:pt idx="3596">
                  <c:v>0</c:v>
                </c:pt>
                <c:pt idx="3597">
                  <c:v>130.529180135611</c:v>
                </c:pt>
                <c:pt idx="3598">
                  <c:v>199.682385786738</c:v>
                </c:pt>
                <c:pt idx="3599">
                  <c:v>215.973329774154</c:v>
                </c:pt>
                <c:pt idx="3600">
                  <c:v>226.648953743742</c:v>
                </c:pt>
                <c:pt idx="3601">
                  <c:v>239.387268602788</c:v>
                </c:pt>
                <c:pt idx="3602">
                  <c:v>250.126959955084</c:v>
                </c:pt>
                <c:pt idx="3603">
                  <c:v>251.848964522768</c:v>
                </c:pt>
                <c:pt idx="3604">
                  <c:v>188.007440526593</c:v>
                </c:pt>
                <c:pt idx="3605">
                  <c:v>0</c:v>
                </c:pt>
                <c:pt idx="3606">
                  <c:v>0</c:v>
                </c:pt>
                <c:pt idx="3607">
                  <c:v>0</c:v>
                </c:pt>
                <c:pt idx="3608">
                  <c:v>185.42904246505401</c:v>
                </c:pt>
                <c:pt idx="3609">
                  <c:v>124.871817232259</c:v>
                </c:pt>
                <c:pt idx="3610">
                  <c:v>100.47217755958199</c:v>
                </c:pt>
                <c:pt idx="3611">
                  <c:v>53.592301590805199</c:v>
                </c:pt>
                <c:pt idx="3612">
                  <c:v>0</c:v>
                </c:pt>
                <c:pt idx="3613">
                  <c:v>0</c:v>
                </c:pt>
                <c:pt idx="3614">
                  <c:v>2.4714826715979101</c:v>
                </c:pt>
                <c:pt idx="3615">
                  <c:v>55.626897498436897</c:v>
                </c:pt>
                <c:pt idx="3616">
                  <c:v>29.460264056076401</c:v>
                </c:pt>
                <c:pt idx="3617">
                  <c:v>0</c:v>
                </c:pt>
                <c:pt idx="3618">
                  <c:v>0</c:v>
                </c:pt>
                <c:pt idx="3619">
                  <c:v>0</c:v>
                </c:pt>
                <c:pt idx="3620">
                  <c:v>0</c:v>
                </c:pt>
                <c:pt idx="3621">
                  <c:v>154.53179954921799</c:v>
                </c:pt>
                <c:pt idx="3622">
                  <c:v>218.06036786080199</c:v>
                </c:pt>
                <c:pt idx="3623">
                  <c:v>230.382394529095</c:v>
                </c:pt>
                <c:pt idx="3624">
                  <c:v>239.43992819597699</c:v>
                </c:pt>
                <c:pt idx="3625">
                  <c:v>246.53525648309099</c:v>
                </c:pt>
                <c:pt idx="3626">
                  <c:v>262.63800813635902</c:v>
                </c:pt>
                <c:pt idx="3627">
                  <c:v>248.13258757616401</c:v>
                </c:pt>
                <c:pt idx="3628">
                  <c:v>163.45485762010799</c:v>
                </c:pt>
                <c:pt idx="3629">
                  <c:v>0</c:v>
                </c:pt>
                <c:pt idx="3630">
                  <c:v>0</c:v>
                </c:pt>
                <c:pt idx="3631">
                  <c:v>0</c:v>
                </c:pt>
                <c:pt idx="3632">
                  <c:v>0</c:v>
                </c:pt>
                <c:pt idx="3633">
                  <c:v>0</c:v>
                </c:pt>
                <c:pt idx="3634">
                  <c:v>0</c:v>
                </c:pt>
                <c:pt idx="3635">
                  <c:v>0</c:v>
                </c:pt>
                <c:pt idx="3636">
                  <c:v>42.656640053831602</c:v>
                </c:pt>
                <c:pt idx="3637">
                  <c:v>95.4145745738073</c:v>
                </c:pt>
                <c:pt idx="3638">
                  <c:v>149.95524151464301</c:v>
                </c:pt>
                <c:pt idx="3639">
                  <c:v>127.54267841537001</c:v>
                </c:pt>
                <c:pt idx="3640">
                  <c:v>89.841704207806004</c:v>
                </c:pt>
                <c:pt idx="3641">
                  <c:v>0</c:v>
                </c:pt>
                <c:pt idx="3642">
                  <c:v>0</c:v>
                </c:pt>
                <c:pt idx="3643">
                  <c:v>0</c:v>
                </c:pt>
                <c:pt idx="3644">
                  <c:v>47.879764055833299</c:v>
                </c:pt>
                <c:pt idx="3645">
                  <c:v>204.75818909025801</c:v>
                </c:pt>
                <c:pt idx="3646">
                  <c:v>269.36438676182001</c:v>
                </c:pt>
                <c:pt idx="3647">
                  <c:v>278.09142304180102</c:v>
                </c:pt>
                <c:pt idx="3648">
                  <c:v>285.22895931223798</c:v>
                </c:pt>
                <c:pt idx="3649">
                  <c:v>290.56673429607702</c:v>
                </c:pt>
                <c:pt idx="3650">
                  <c:v>294.041618535157</c:v>
                </c:pt>
                <c:pt idx="3651">
                  <c:v>297.52244170728198</c:v>
                </c:pt>
                <c:pt idx="3652">
                  <c:v>230.683761165118</c:v>
                </c:pt>
                <c:pt idx="3653">
                  <c:v>0</c:v>
                </c:pt>
                <c:pt idx="3654">
                  <c:v>0</c:v>
                </c:pt>
                <c:pt idx="3655">
                  <c:v>0</c:v>
                </c:pt>
                <c:pt idx="3656">
                  <c:v>280.90641798738199</c:v>
                </c:pt>
                <c:pt idx="3657">
                  <c:v>217.63749710834</c:v>
                </c:pt>
                <c:pt idx="3658">
                  <c:v>216.30925339930801</c:v>
                </c:pt>
                <c:pt idx="3659">
                  <c:v>278.11871273086598</c:v>
                </c:pt>
                <c:pt idx="3660">
                  <c:v>282.92577787914797</c:v>
                </c:pt>
                <c:pt idx="3661">
                  <c:v>301.27122490068399</c:v>
                </c:pt>
                <c:pt idx="3662">
                  <c:v>369.78734163096101</c:v>
                </c:pt>
                <c:pt idx="3663">
                  <c:v>312.37646260315501</c:v>
                </c:pt>
                <c:pt idx="3664">
                  <c:v>237.24655820319799</c:v>
                </c:pt>
                <c:pt idx="3665">
                  <c:v>0</c:v>
                </c:pt>
                <c:pt idx="3666">
                  <c:v>68.913430533262201</c:v>
                </c:pt>
                <c:pt idx="3667">
                  <c:v>67.967205247596596</c:v>
                </c:pt>
                <c:pt idx="3668">
                  <c:v>128.271605826524</c:v>
                </c:pt>
                <c:pt idx="3669">
                  <c:v>283.774273553532</c:v>
                </c:pt>
                <c:pt idx="3670">
                  <c:v>354.27221995352602</c:v>
                </c:pt>
                <c:pt idx="3671">
                  <c:v>371.46808429854599</c:v>
                </c:pt>
                <c:pt idx="3672">
                  <c:v>378.19530339778498</c:v>
                </c:pt>
                <c:pt idx="3673">
                  <c:v>388.14741942009999</c:v>
                </c:pt>
                <c:pt idx="3674">
                  <c:v>401.88928751972099</c:v>
                </c:pt>
                <c:pt idx="3675">
                  <c:v>405.0237570836</c:v>
                </c:pt>
                <c:pt idx="3676">
                  <c:v>391.22794569001701</c:v>
                </c:pt>
                <c:pt idx="3677">
                  <c:v>81.653259287834999</c:v>
                </c:pt>
                <c:pt idx="3678">
                  <c:v>0</c:v>
                </c:pt>
                <c:pt idx="3679">
                  <c:v>0</c:v>
                </c:pt>
                <c:pt idx="3680">
                  <c:v>183.40759771269401</c:v>
                </c:pt>
                <c:pt idx="3681">
                  <c:v>108.178321508373</c:v>
                </c:pt>
                <c:pt idx="3682">
                  <c:v>82.491137285131003</c:v>
                </c:pt>
                <c:pt idx="3683">
                  <c:v>0</c:v>
                </c:pt>
                <c:pt idx="3684">
                  <c:v>0</c:v>
                </c:pt>
                <c:pt idx="3685">
                  <c:v>0</c:v>
                </c:pt>
                <c:pt idx="3686">
                  <c:v>64.638356961270404</c:v>
                </c:pt>
                <c:pt idx="3687">
                  <c:v>164.03379295014699</c:v>
                </c:pt>
                <c:pt idx="3688">
                  <c:v>0</c:v>
                </c:pt>
                <c:pt idx="3689">
                  <c:v>0</c:v>
                </c:pt>
                <c:pt idx="3690">
                  <c:v>3.7751571566342501</c:v>
                </c:pt>
                <c:pt idx="3691">
                  <c:v>21.306089209009901</c:v>
                </c:pt>
                <c:pt idx="3692">
                  <c:v>85.608349162882106</c:v>
                </c:pt>
                <c:pt idx="3693">
                  <c:v>241.335357301149</c:v>
                </c:pt>
                <c:pt idx="3694">
                  <c:v>309.05633919094601</c:v>
                </c:pt>
                <c:pt idx="3695">
                  <c:v>319.30589279390199</c:v>
                </c:pt>
                <c:pt idx="3696">
                  <c:v>326.37032734498803</c:v>
                </c:pt>
                <c:pt idx="3697">
                  <c:v>333.070882623584</c:v>
                </c:pt>
                <c:pt idx="3698">
                  <c:v>336.44153083615299</c:v>
                </c:pt>
                <c:pt idx="3699">
                  <c:v>336.15204083858498</c:v>
                </c:pt>
                <c:pt idx="3700">
                  <c:v>318.523988215163</c:v>
                </c:pt>
                <c:pt idx="3701">
                  <c:v>0</c:v>
                </c:pt>
                <c:pt idx="3702">
                  <c:v>0</c:v>
                </c:pt>
                <c:pt idx="3703">
                  <c:v>0</c:v>
                </c:pt>
                <c:pt idx="3704">
                  <c:v>0</c:v>
                </c:pt>
                <c:pt idx="3705">
                  <c:v>0</c:v>
                </c:pt>
                <c:pt idx="3706">
                  <c:v>0</c:v>
                </c:pt>
                <c:pt idx="3707">
                  <c:v>0</c:v>
                </c:pt>
                <c:pt idx="3708">
                  <c:v>0</c:v>
                </c:pt>
                <c:pt idx="3709">
                  <c:v>0</c:v>
                </c:pt>
                <c:pt idx="3710">
                  <c:v>0</c:v>
                </c:pt>
                <c:pt idx="3711">
                  <c:v>1.85483628497688</c:v>
                </c:pt>
                <c:pt idx="3712">
                  <c:v>0</c:v>
                </c:pt>
                <c:pt idx="3713">
                  <c:v>0</c:v>
                </c:pt>
                <c:pt idx="3714">
                  <c:v>0</c:v>
                </c:pt>
                <c:pt idx="3715">
                  <c:v>0</c:v>
                </c:pt>
                <c:pt idx="3716">
                  <c:v>4.6592607021533601</c:v>
                </c:pt>
                <c:pt idx="3717">
                  <c:v>164.58656795406</c:v>
                </c:pt>
                <c:pt idx="3718">
                  <c:v>228.85867737400599</c:v>
                </c:pt>
                <c:pt idx="3719">
                  <c:v>241.23286436582401</c:v>
                </c:pt>
                <c:pt idx="3720">
                  <c:v>248.433899002678</c:v>
                </c:pt>
                <c:pt idx="3721">
                  <c:v>257.40137708983599</c:v>
                </c:pt>
                <c:pt idx="3722">
                  <c:v>264.47048049302799</c:v>
                </c:pt>
                <c:pt idx="3723">
                  <c:v>271.56005893616799</c:v>
                </c:pt>
                <c:pt idx="3724">
                  <c:v>197.87839596649101</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3.8031710279048698</c:v>
                </c:pt>
                <c:pt idx="3746">
                  <c:v>23.1968150898558</c:v>
                </c:pt>
                <c:pt idx="3747">
                  <c:v>59.919615666979197</c:v>
                </c:pt>
                <c:pt idx="3748">
                  <c:v>44.123906392119601</c:v>
                </c:pt>
                <c:pt idx="3749">
                  <c:v>0</c:v>
                </c:pt>
                <c:pt idx="3750">
                  <c:v>0</c:v>
                </c:pt>
                <c:pt idx="3751">
                  <c:v>0</c:v>
                </c:pt>
                <c:pt idx="3752">
                  <c:v>74.432378383555303</c:v>
                </c:pt>
                <c:pt idx="3753">
                  <c:v>38.750313422754303</c:v>
                </c:pt>
                <c:pt idx="3754">
                  <c:v>29.6627581312414</c:v>
                </c:pt>
                <c:pt idx="3755">
                  <c:v>28.705294822893599</c:v>
                </c:pt>
                <c:pt idx="3756">
                  <c:v>52.028232944032403</c:v>
                </c:pt>
                <c:pt idx="3757">
                  <c:v>89.511857606057603</c:v>
                </c:pt>
                <c:pt idx="3758">
                  <c:v>134.15145826343499</c:v>
                </c:pt>
                <c:pt idx="3759">
                  <c:v>101.711240023572</c:v>
                </c:pt>
                <c:pt idx="3760">
                  <c:v>55.883286725517301</c:v>
                </c:pt>
                <c:pt idx="3761">
                  <c:v>0</c:v>
                </c:pt>
                <c:pt idx="3762">
                  <c:v>0</c:v>
                </c:pt>
                <c:pt idx="3763">
                  <c:v>0</c:v>
                </c:pt>
                <c:pt idx="3764">
                  <c:v>16.599433874260601</c:v>
                </c:pt>
                <c:pt idx="3765">
                  <c:v>183.15951723764101</c:v>
                </c:pt>
                <c:pt idx="3766">
                  <c:v>260.63706352286999</c:v>
                </c:pt>
                <c:pt idx="3767">
                  <c:v>281.94471037507299</c:v>
                </c:pt>
                <c:pt idx="3768">
                  <c:v>291.03338009659097</c:v>
                </c:pt>
                <c:pt idx="3769">
                  <c:v>296.28751738837201</c:v>
                </c:pt>
                <c:pt idx="3770">
                  <c:v>298.01353219279002</c:v>
                </c:pt>
                <c:pt idx="3771">
                  <c:v>305.09614706520603</c:v>
                </c:pt>
                <c:pt idx="3772">
                  <c:v>243.68216826932499</c:v>
                </c:pt>
                <c:pt idx="3773">
                  <c:v>0</c:v>
                </c:pt>
                <c:pt idx="3774">
                  <c:v>0</c:v>
                </c:pt>
                <c:pt idx="3775">
                  <c:v>0</c:v>
                </c:pt>
                <c:pt idx="3776">
                  <c:v>72.557646775321601</c:v>
                </c:pt>
                <c:pt idx="3777">
                  <c:v>0</c:v>
                </c:pt>
                <c:pt idx="3778">
                  <c:v>0</c:v>
                </c:pt>
                <c:pt idx="3779">
                  <c:v>0</c:v>
                </c:pt>
                <c:pt idx="3780">
                  <c:v>0</c:v>
                </c:pt>
                <c:pt idx="3781">
                  <c:v>0</c:v>
                </c:pt>
                <c:pt idx="3782">
                  <c:v>0</c:v>
                </c:pt>
                <c:pt idx="3783">
                  <c:v>0</c:v>
                </c:pt>
                <c:pt idx="3784">
                  <c:v>5.4890327158763599</c:v>
                </c:pt>
                <c:pt idx="3785">
                  <c:v>0</c:v>
                </c:pt>
                <c:pt idx="3786">
                  <c:v>0</c:v>
                </c:pt>
                <c:pt idx="3787">
                  <c:v>0</c:v>
                </c:pt>
                <c:pt idx="3788">
                  <c:v>13.778688256908699</c:v>
                </c:pt>
                <c:pt idx="3789">
                  <c:v>185.093940541639</c:v>
                </c:pt>
                <c:pt idx="3790">
                  <c:v>269.677722595283</c:v>
                </c:pt>
                <c:pt idx="3791">
                  <c:v>290.90816467438901</c:v>
                </c:pt>
                <c:pt idx="3792">
                  <c:v>303.351784304972</c:v>
                </c:pt>
                <c:pt idx="3793">
                  <c:v>305.12968399727902</c:v>
                </c:pt>
                <c:pt idx="3794">
                  <c:v>310.33529232272099</c:v>
                </c:pt>
                <c:pt idx="3795">
                  <c:v>308.49929409977602</c:v>
                </c:pt>
                <c:pt idx="3796">
                  <c:v>228.93633689036301</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59.433936240915898</c:v>
                </c:pt>
                <c:pt idx="3814">
                  <c:v>144.92607251437599</c:v>
                </c:pt>
                <c:pt idx="3815">
                  <c:v>177.618821651578</c:v>
                </c:pt>
                <c:pt idx="3816">
                  <c:v>197.548493658485</c:v>
                </c:pt>
                <c:pt idx="3817">
                  <c:v>230.17381731720999</c:v>
                </c:pt>
                <c:pt idx="3818">
                  <c:v>264.24386157436101</c:v>
                </c:pt>
                <c:pt idx="3819">
                  <c:v>269.55042677868403</c:v>
                </c:pt>
                <c:pt idx="3820">
                  <c:v>182.15310295107901</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15.7983785218986</c:v>
                </c:pt>
                <c:pt idx="3844">
                  <c:v>20.288635330259801</c:v>
                </c:pt>
                <c:pt idx="3845">
                  <c:v>0</c:v>
                </c:pt>
                <c:pt idx="3846">
                  <c:v>0</c:v>
                </c:pt>
                <c:pt idx="3847">
                  <c:v>0</c:v>
                </c:pt>
                <c:pt idx="3848">
                  <c:v>4.3861005434334004</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27.0545609710382</c:v>
                </c:pt>
                <c:pt idx="3864">
                  <c:v>53.716369835456597</c:v>
                </c:pt>
                <c:pt idx="3865">
                  <c:v>74.793163263813796</c:v>
                </c:pt>
                <c:pt idx="3866">
                  <c:v>94.993957979361198</c:v>
                </c:pt>
                <c:pt idx="3867">
                  <c:v>100.447486749665</c:v>
                </c:pt>
                <c:pt idx="3868">
                  <c:v>85.734646579208601</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5.5983347333288203</c:v>
                </c:pt>
                <c:pt idx="3891">
                  <c:v>3.75536630446171</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50.8916500191837</c:v>
                </c:pt>
                <c:pt idx="3911">
                  <c:v>71.117936840616693</c:v>
                </c:pt>
                <c:pt idx="3912">
                  <c:v>94.925701978749103</c:v>
                </c:pt>
                <c:pt idx="3913">
                  <c:v>114.953511471303</c:v>
                </c:pt>
                <c:pt idx="3914">
                  <c:v>134.13257444984399</c:v>
                </c:pt>
                <c:pt idx="3915">
                  <c:v>140.61047414594799</c:v>
                </c:pt>
                <c:pt idx="3916">
                  <c:v>70.629142142903007</c:v>
                </c:pt>
                <c:pt idx="3917">
                  <c:v>0</c:v>
                </c:pt>
                <c:pt idx="3918">
                  <c:v>0</c:v>
                </c:pt>
                <c:pt idx="3919">
                  <c:v>0</c:v>
                </c:pt>
                <c:pt idx="3920">
                  <c:v>18.810914146903499</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81.292103210522498</c:v>
                </c:pt>
                <c:pt idx="3934">
                  <c:v>148.46572921617999</c:v>
                </c:pt>
                <c:pt idx="3935">
                  <c:v>168.39856930235101</c:v>
                </c:pt>
                <c:pt idx="3936">
                  <c:v>184.84562648475901</c:v>
                </c:pt>
                <c:pt idx="3937">
                  <c:v>199.263110843264</c:v>
                </c:pt>
                <c:pt idx="3938">
                  <c:v>210.20856545884499</c:v>
                </c:pt>
                <c:pt idx="3939">
                  <c:v>224.673639314734</c:v>
                </c:pt>
                <c:pt idx="3940">
                  <c:v>163.38681797681201</c:v>
                </c:pt>
                <c:pt idx="3941">
                  <c:v>0</c:v>
                </c:pt>
                <c:pt idx="3942">
                  <c:v>0</c:v>
                </c:pt>
                <c:pt idx="3943">
                  <c:v>0</c:v>
                </c:pt>
                <c:pt idx="3944">
                  <c:v>49.586087576499501</c:v>
                </c:pt>
                <c:pt idx="3945">
                  <c:v>9.1618123349527192</c:v>
                </c:pt>
                <c:pt idx="3946">
                  <c:v>27.016905942686101</c:v>
                </c:pt>
                <c:pt idx="3947">
                  <c:v>68.741810595848307</c:v>
                </c:pt>
                <c:pt idx="3948">
                  <c:v>104.218337892314</c:v>
                </c:pt>
                <c:pt idx="3949">
                  <c:v>147.10680028106501</c:v>
                </c:pt>
                <c:pt idx="3950">
                  <c:v>199.72243617564101</c:v>
                </c:pt>
                <c:pt idx="3951">
                  <c:v>175.55822109981401</c:v>
                </c:pt>
                <c:pt idx="3952">
                  <c:v>135.26241412744</c:v>
                </c:pt>
                <c:pt idx="3953">
                  <c:v>0</c:v>
                </c:pt>
                <c:pt idx="3954">
                  <c:v>0</c:v>
                </c:pt>
                <c:pt idx="3955">
                  <c:v>0</c:v>
                </c:pt>
                <c:pt idx="3956">
                  <c:v>59.791883022287401</c:v>
                </c:pt>
                <c:pt idx="3957">
                  <c:v>219.38854386135699</c:v>
                </c:pt>
                <c:pt idx="3958">
                  <c:v>287.47544475416601</c:v>
                </c:pt>
                <c:pt idx="3959">
                  <c:v>301.66975971286502</c:v>
                </c:pt>
                <c:pt idx="3960">
                  <c:v>319.33613040455998</c:v>
                </c:pt>
                <c:pt idx="3961">
                  <c:v>337.077647937363</c:v>
                </c:pt>
                <c:pt idx="3962">
                  <c:v>354.56749460937999</c:v>
                </c:pt>
                <c:pt idx="3963">
                  <c:v>361.53921860335799</c:v>
                </c:pt>
                <c:pt idx="3964">
                  <c:v>279.14688315459699</c:v>
                </c:pt>
                <c:pt idx="3965">
                  <c:v>0</c:v>
                </c:pt>
                <c:pt idx="3966">
                  <c:v>0</c:v>
                </c:pt>
                <c:pt idx="3967">
                  <c:v>0</c:v>
                </c:pt>
                <c:pt idx="3968">
                  <c:v>252.69033826415301</c:v>
                </c:pt>
                <c:pt idx="3969">
                  <c:v>126.648373812386</c:v>
                </c:pt>
                <c:pt idx="3970">
                  <c:v>55.296636621846801</c:v>
                </c:pt>
                <c:pt idx="3971">
                  <c:v>31.470625738621901</c:v>
                </c:pt>
                <c:pt idx="3972">
                  <c:v>28.055531272221302</c:v>
                </c:pt>
                <c:pt idx="3973">
                  <c:v>49.378465757912601</c:v>
                </c:pt>
                <c:pt idx="3974">
                  <c:v>135.89721387711899</c:v>
                </c:pt>
                <c:pt idx="3975">
                  <c:v>175.78467757318001</c:v>
                </c:pt>
                <c:pt idx="3976">
                  <c:v>177.16989494776399</c:v>
                </c:pt>
                <c:pt idx="3977">
                  <c:v>0</c:v>
                </c:pt>
                <c:pt idx="3978">
                  <c:v>45.095073494801497</c:v>
                </c:pt>
                <c:pt idx="3979">
                  <c:v>60.304802327815501</c:v>
                </c:pt>
                <c:pt idx="3980">
                  <c:v>129.89272030952401</c:v>
                </c:pt>
                <c:pt idx="3981">
                  <c:v>281.80931226116297</c:v>
                </c:pt>
                <c:pt idx="3982">
                  <c:v>346.82899194077498</c:v>
                </c:pt>
                <c:pt idx="3983">
                  <c:v>353.919026822815</c:v>
                </c:pt>
                <c:pt idx="3984">
                  <c:v>367.83300132471902</c:v>
                </c:pt>
                <c:pt idx="3985">
                  <c:v>378.228608146662</c:v>
                </c:pt>
                <c:pt idx="3986">
                  <c:v>388.55200482848198</c:v>
                </c:pt>
                <c:pt idx="3987">
                  <c:v>378.07709756687598</c:v>
                </c:pt>
                <c:pt idx="3988">
                  <c:v>285.85066661397701</c:v>
                </c:pt>
                <c:pt idx="3989">
                  <c:v>0</c:v>
                </c:pt>
                <c:pt idx="3990">
                  <c:v>0</c:v>
                </c:pt>
                <c:pt idx="3991">
                  <c:v>0</c:v>
                </c:pt>
                <c:pt idx="3992">
                  <c:v>195.81052561665899</c:v>
                </c:pt>
                <c:pt idx="3993">
                  <c:v>142.671098023524</c:v>
                </c:pt>
                <c:pt idx="3994">
                  <c:v>128.249835963408</c:v>
                </c:pt>
                <c:pt idx="3995">
                  <c:v>123.05760005185</c:v>
                </c:pt>
                <c:pt idx="3996">
                  <c:v>142.51590412102601</c:v>
                </c:pt>
                <c:pt idx="3997">
                  <c:v>177.183292082169</c:v>
                </c:pt>
                <c:pt idx="3998">
                  <c:v>221.33346223998399</c:v>
                </c:pt>
                <c:pt idx="3999">
                  <c:v>178.34577170143601</c:v>
                </c:pt>
                <c:pt idx="4000">
                  <c:v>124.468048085093</c:v>
                </c:pt>
                <c:pt idx="4001">
                  <c:v>0</c:v>
                </c:pt>
                <c:pt idx="4002">
                  <c:v>0</c:v>
                </c:pt>
                <c:pt idx="4003">
                  <c:v>0</c:v>
                </c:pt>
                <c:pt idx="4004">
                  <c:v>50.606099270850599</c:v>
                </c:pt>
                <c:pt idx="4005">
                  <c:v>199.48368391803501</c:v>
                </c:pt>
                <c:pt idx="4006">
                  <c:v>260.698158618641</c:v>
                </c:pt>
                <c:pt idx="4007">
                  <c:v>262.43325814387902</c:v>
                </c:pt>
                <c:pt idx="4008">
                  <c:v>269.54739788933</c:v>
                </c:pt>
                <c:pt idx="4009">
                  <c:v>278.39535903009698</c:v>
                </c:pt>
                <c:pt idx="4010">
                  <c:v>283.70737169755802</c:v>
                </c:pt>
                <c:pt idx="4011">
                  <c:v>280.21360655506601</c:v>
                </c:pt>
                <c:pt idx="4012">
                  <c:v>0</c:v>
                </c:pt>
                <c:pt idx="4013">
                  <c:v>0</c:v>
                </c:pt>
                <c:pt idx="4014">
                  <c:v>0</c:v>
                </c:pt>
                <c:pt idx="4015">
                  <c:v>182.291004725281</c:v>
                </c:pt>
                <c:pt idx="4016">
                  <c:v>81.515226029677393</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33.589683203766498</c:v>
                </c:pt>
                <c:pt idx="4030">
                  <c:v>38.963233161552203</c:v>
                </c:pt>
                <c:pt idx="4031">
                  <c:v>41.772832365998497</c:v>
                </c:pt>
                <c:pt idx="4032">
                  <c:v>42.689204318926002</c:v>
                </c:pt>
                <c:pt idx="4033">
                  <c:v>49.8500182752149</c:v>
                </c:pt>
                <c:pt idx="4034">
                  <c:v>60.9312875680356</c:v>
                </c:pt>
                <c:pt idx="4035">
                  <c:v>72.000902965400201</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2.0426756454885902</c:v>
                </c:pt>
                <c:pt idx="4058">
                  <c:v>35.489110148421801</c:v>
                </c:pt>
                <c:pt idx="4059">
                  <c:v>23.1856820584315</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20.557269515640101</c:v>
                </c:pt>
                <c:pt idx="4078">
                  <c:v>75.127125006985594</c:v>
                </c:pt>
                <c:pt idx="4079">
                  <c:v>136.675463988785</c:v>
                </c:pt>
                <c:pt idx="4080">
                  <c:v>142.86185607507099</c:v>
                </c:pt>
                <c:pt idx="4081">
                  <c:v>134.315686439529</c:v>
                </c:pt>
                <c:pt idx="4082">
                  <c:v>123.32737541992</c:v>
                </c:pt>
                <c:pt idx="4083">
                  <c:v>70.639543500650106</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numCache>
            </c:numRef>
          </c:yVal>
          <c:smooth val="1"/>
          <c:extLst>
            <c:ext xmlns:c16="http://schemas.microsoft.com/office/drawing/2014/chart" uri="{C3380CC4-5D6E-409C-BE32-E72D297353CC}">
              <c16:uniqueId val="{00000002-006A-4CE7-AA1E-C4DAEB50C32B}"/>
            </c:ext>
          </c:extLst>
        </c:ser>
        <c:ser>
          <c:idx val="3"/>
          <c:order val="3"/>
          <c:tx>
            <c:v>Нормативні 0,8</c:v>
          </c:tx>
          <c:spPr>
            <a:ln w="9525" cap="rnd">
              <a:solidFill>
                <a:schemeClr val="accent4"/>
              </a:solidFill>
              <a:round/>
            </a:ln>
            <a:effectLst/>
          </c:spPr>
          <c:marker>
            <c:symbol val="none"/>
          </c:marker>
          <c:xVal>
            <c:strRef>
              <c:f>'1'!$A$100:$A$4489</c:f>
              <c:strCache>
                <c:ptCount val="4390"/>
                <c:pt idx="0">
                  <c:v> 10/15  03:00:00</c:v>
                </c:pt>
                <c:pt idx="1">
                  <c:v> 10/15  04:00:00</c:v>
                </c:pt>
                <c:pt idx="2">
                  <c:v> 10/15  05:00:00</c:v>
                </c:pt>
                <c:pt idx="3">
                  <c:v> 10/15  06:00:00</c:v>
                </c:pt>
                <c:pt idx="4">
                  <c:v> 10/15  07:00:00</c:v>
                </c:pt>
                <c:pt idx="5">
                  <c:v> 10/15  08:00:00</c:v>
                </c:pt>
                <c:pt idx="6">
                  <c:v> 10/15  09:00:00</c:v>
                </c:pt>
                <c:pt idx="7">
                  <c:v> 10/15  10:00:00</c:v>
                </c:pt>
                <c:pt idx="8">
                  <c:v> 10/15  11:00:00</c:v>
                </c:pt>
                <c:pt idx="9">
                  <c:v> 10/15  12:00:00</c:v>
                </c:pt>
                <c:pt idx="10">
                  <c:v> 10/15  13:00:00</c:v>
                </c:pt>
                <c:pt idx="11">
                  <c:v> 10/15  14:00:00</c:v>
                </c:pt>
                <c:pt idx="12">
                  <c:v> 10/15  15:00:00</c:v>
                </c:pt>
                <c:pt idx="13">
                  <c:v> 10/15  16:00:00</c:v>
                </c:pt>
                <c:pt idx="14">
                  <c:v> 10/15  17:00:00</c:v>
                </c:pt>
                <c:pt idx="15">
                  <c:v> 10/15  18:00:00</c:v>
                </c:pt>
                <c:pt idx="16">
                  <c:v> 10/15  19:00:00</c:v>
                </c:pt>
                <c:pt idx="17">
                  <c:v> 10/15  20:00:00</c:v>
                </c:pt>
                <c:pt idx="18">
                  <c:v> 10/15  21:00:00</c:v>
                </c:pt>
                <c:pt idx="19">
                  <c:v> 10/15  22:00:00</c:v>
                </c:pt>
                <c:pt idx="20">
                  <c:v> 10/15  23:00:00</c:v>
                </c:pt>
                <c:pt idx="21">
                  <c:v> 10/15  24:00:00</c:v>
                </c:pt>
                <c:pt idx="22">
                  <c:v> 10/16  01:00:00</c:v>
                </c:pt>
                <c:pt idx="23">
                  <c:v> 10/16  02:00:00</c:v>
                </c:pt>
                <c:pt idx="24">
                  <c:v> 10/16  03:00:00</c:v>
                </c:pt>
                <c:pt idx="25">
                  <c:v> 10/16  04:00:00</c:v>
                </c:pt>
                <c:pt idx="26">
                  <c:v> 10/16  05:00:00</c:v>
                </c:pt>
                <c:pt idx="27">
                  <c:v> 10/16  06:00:00</c:v>
                </c:pt>
                <c:pt idx="28">
                  <c:v> 10/16  07:00:00</c:v>
                </c:pt>
                <c:pt idx="29">
                  <c:v> 10/16  08:00:00</c:v>
                </c:pt>
                <c:pt idx="30">
                  <c:v> 10/16  09:00:00</c:v>
                </c:pt>
                <c:pt idx="31">
                  <c:v> 10/16  10:00:00</c:v>
                </c:pt>
                <c:pt idx="32">
                  <c:v> 10/16  11:00:00</c:v>
                </c:pt>
                <c:pt idx="33">
                  <c:v> 10/16  12:00:00</c:v>
                </c:pt>
                <c:pt idx="34">
                  <c:v> 10/16  13:00:00</c:v>
                </c:pt>
                <c:pt idx="35">
                  <c:v> 10/16  14:00:00</c:v>
                </c:pt>
                <c:pt idx="36">
                  <c:v> 10/16  15:00:00</c:v>
                </c:pt>
                <c:pt idx="37">
                  <c:v> 10/16  16:00:00</c:v>
                </c:pt>
                <c:pt idx="38">
                  <c:v> 10/16  17:00:00</c:v>
                </c:pt>
                <c:pt idx="39">
                  <c:v> 10/16  18:00:00</c:v>
                </c:pt>
                <c:pt idx="40">
                  <c:v> 10/16  19:00:00</c:v>
                </c:pt>
                <c:pt idx="41">
                  <c:v> 10/16  20:00:00</c:v>
                </c:pt>
                <c:pt idx="42">
                  <c:v> 10/16  21:00:00</c:v>
                </c:pt>
                <c:pt idx="43">
                  <c:v> 10/16  22:00:00</c:v>
                </c:pt>
                <c:pt idx="44">
                  <c:v> 10/16  23:00:00</c:v>
                </c:pt>
                <c:pt idx="45">
                  <c:v> 10/16  24:00:00</c:v>
                </c:pt>
                <c:pt idx="46">
                  <c:v> 10/17  01:00:00</c:v>
                </c:pt>
                <c:pt idx="47">
                  <c:v> 10/17  02:00:00</c:v>
                </c:pt>
                <c:pt idx="48">
                  <c:v> 10/17  03:00:00</c:v>
                </c:pt>
                <c:pt idx="49">
                  <c:v> 10/17  04:00:00</c:v>
                </c:pt>
                <c:pt idx="50">
                  <c:v> 10/17  05:00:00</c:v>
                </c:pt>
                <c:pt idx="51">
                  <c:v> 10/17  06:00:00</c:v>
                </c:pt>
                <c:pt idx="52">
                  <c:v> 10/17  07:00:00</c:v>
                </c:pt>
                <c:pt idx="53">
                  <c:v> 10/17  08:00:00</c:v>
                </c:pt>
                <c:pt idx="54">
                  <c:v> 10/17  09:00:00</c:v>
                </c:pt>
                <c:pt idx="55">
                  <c:v> 10/17  10:00:00</c:v>
                </c:pt>
                <c:pt idx="56">
                  <c:v> 10/17  11:00:00</c:v>
                </c:pt>
                <c:pt idx="57">
                  <c:v> 10/17  12:00:00</c:v>
                </c:pt>
                <c:pt idx="58">
                  <c:v> 10/17  13:00:00</c:v>
                </c:pt>
                <c:pt idx="59">
                  <c:v> 10/17  14:00:00</c:v>
                </c:pt>
                <c:pt idx="60">
                  <c:v> 10/17  15:00:00</c:v>
                </c:pt>
                <c:pt idx="61">
                  <c:v> 10/17  16:00:00</c:v>
                </c:pt>
                <c:pt idx="62">
                  <c:v> 10/17  17:00:00</c:v>
                </c:pt>
                <c:pt idx="63">
                  <c:v> 10/17  18:00:00</c:v>
                </c:pt>
                <c:pt idx="64">
                  <c:v> 10/17  19:00:00</c:v>
                </c:pt>
                <c:pt idx="65">
                  <c:v> 10/17  20:00:00</c:v>
                </c:pt>
                <c:pt idx="66">
                  <c:v> 10/17  21:00:00</c:v>
                </c:pt>
                <c:pt idx="67">
                  <c:v> 10/17  22:00:00</c:v>
                </c:pt>
                <c:pt idx="68">
                  <c:v> 10/17  23:00:00</c:v>
                </c:pt>
                <c:pt idx="69">
                  <c:v> 10/17  24:00:00</c:v>
                </c:pt>
                <c:pt idx="70">
                  <c:v> 10/18  01:00:00</c:v>
                </c:pt>
                <c:pt idx="71">
                  <c:v> 10/18  02:00:00</c:v>
                </c:pt>
                <c:pt idx="72">
                  <c:v> 10/18  03:00:00</c:v>
                </c:pt>
                <c:pt idx="73">
                  <c:v> 10/18  04:00:00</c:v>
                </c:pt>
                <c:pt idx="74">
                  <c:v> 10/18  05:00:00</c:v>
                </c:pt>
                <c:pt idx="75">
                  <c:v> 10/18  06:00:00</c:v>
                </c:pt>
                <c:pt idx="76">
                  <c:v> 10/18  07:00:00</c:v>
                </c:pt>
                <c:pt idx="77">
                  <c:v> 10/18  08:00:00</c:v>
                </c:pt>
                <c:pt idx="78">
                  <c:v> 10/18  09:00:00</c:v>
                </c:pt>
                <c:pt idx="79">
                  <c:v> 10/18  10:00:00</c:v>
                </c:pt>
                <c:pt idx="80">
                  <c:v> 10/18  11:00:00</c:v>
                </c:pt>
                <c:pt idx="81">
                  <c:v> 10/18  12:00:00</c:v>
                </c:pt>
                <c:pt idx="82">
                  <c:v> 10/18  13:00:00</c:v>
                </c:pt>
                <c:pt idx="83">
                  <c:v> 10/18  14:00:00</c:v>
                </c:pt>
                <c:pt idx="84">
                  <c:v> 10/18  15:00:00</c:v>
                </c:pt>
                <c:pt idx="85">
                  <c:v> 10/18  16:00:00</c:v>
                </c:pt>
                <c:pt idx="86">
                  <c:v> 10/18  17:00:00</c:v>
                </c:pt>
                <c:pt idx="87">
                  <c:v> 10/18  18:00:00</c:v>
                </c:pt>
                <c:pt idx="88">
                  <c:v> 10/18  19:00:00</c:v>
                </c:pt>
                <c:pt idx="89">
                  <c:v> 10/18  20:00:00</c:v>
                </c:pt>
                <c:pt idx="90">
                  <c:v> 10/18  21:00:00</c:v>
                </c:pt>
                <c:pt idx="91">
                  <c:v> 10/18  22:00:00</c:v>
                </c:pt>
                <c:pt idx="92">
                  <c:v> 10/18  23:00:00</c:v>
                </c:pt>
                <c:pt idx="93">
                  <c:v> 10/18  24:00:00</c:v>
                </c:pt>
                <c:pt idx="94">
                  <c:v> 10/19  01:00:00</c:v>
                </c:pt>
                <c:pt idx="95">
                  <c:v> 10/19  02:00:00</c:v>
                </c:pt>
                <c:pt idx="96">
                  <c:v> 10/19  03:00:00</c:v>
                </c:pt>
                <c:pt idx="97">
                  <c:v> 10/19  04:00:00</c:v>
                </c:pt>
                <c:pt idx="98">
                  <c:v> 10/19  05:00:00</c:v>
                </c:pt>
                <c:pt idx="99">
                  <c:v> 10/19  06:00:00</c:v>
                </c:pt>
                <c:pt idx="100">
                  <c:v> 10/19  07:00:00</c:v>
                </c:pt>
                <c:pt idx="101">
                  <c:v> 10/19  08:00:00</c:v>
                </c:pt>
                <c:pt idx="102">
                  <c:v> 10/19  09:00:00</c:v>
                </c:pt>
                <c:pt idx="103">
                  <c:v> 10/19  10:00:00</c:v>
                </c:pt>
                <c:pt idx="104">
                  <c:v> 10/19  11:00:00</c:v>
                </c:pt>
                <c:pt idx="105">
                  <c:v> 10/19  12:00:00</c:v>
                </c:pt>
                <c:pt idx="106">
                  <c:v> 10/19  13:00:00</c:v>
                </c:pt>
                <c:pt idx="107">
                  <c:v> 10/19  14:00:00</c:v>
                </c:pt>
                <c:pt idx="108">
                  <c:v> 10/19  15:00:00</c:v>
                </c:pt>
                <c:pt idx="109">
                  <c:v> 10/19  16:00:00</c:v>
                </c:pt>
                <c:pt idx="110">
                  <c:v> 10/19  17:00:00</c:v>
                </c:pt>
                <c:pt idx="111">
                  <c:v> 10/19  18:00:00</c:v>
                </c:pt>
                <c:pt idx="112">
                  <c:v> 10/19  19:00:00</c:v>
                </c:pt>
                <c:pt idx="113">
                  <c:v> 10/19  20:00:00</c:v>
                </c:pt>
                <c:pt idx="114">
                  <c:v> 10/19  21:00:00</c:v>
                </c:pt>
                <c:pt idx="115">
                  <c:v> 10/19  22:00:00</c:v>
                </c:pt>
                <c:pt idx="116">
                  <c:v> 10/19  23:00:00</c:v>
                </c:pt>
                <c:pt idx="117">
                  <c:v> 10/19  24:00:00</c:v>
                </c:pt>
                <c:pt idx="118">
                  <c:v> 10/20  01:00:00</c:v>
                </c:pt>
                <c:pt idx="119">
                  <c:v> 10/20  02:00:00</c:v>
                </c:pt>
                <c:pt idx="120">
                  <c:v> 10/20  03:00:00</c:v>
                </c:pt>
                <c:pt idx="121">
                  <c:v> 10/20  04:00:00</c:v>
                </c:pt>
                <c:pt idx="122">
                  <c:v> 10/20  05:00:00</c:v>
                </c:pt>
                <c:pt idx="123">
                  <c:v> 10/20  06:00:00</c:v>
                </c:pt>
                <c:pt idx="124">
                  <c:v> 10/20  07:00:00</c:v>
                </c:pt>
                <c:pt idx="125">
                  <c:v> 10/20  08:00:00</c:v>
                </c:pt>
                <c:pt idx="126">
                  <c:v> 10/20  09:00:00</c:v>
                </c:pt>
                <c:pt idx="127">
                  <c:v> 10/20  10:00:00</c:v>
                </c:pt>
                <c:pt idx="128">
                  <c:v> 10/20  11:00:00</c:v>
                </c:pt>
                <c:pt idx="129">
                  <c:v> 10/20  12:00:00</c:v>
                </c:pt>
                <c:pt idx="130">
                  <c:v> 10/20  13:00:00</c:v>
                </c:pt>
                <c:pt idx="131">
                  <c:v> 10/20  14:00:00</c:v>
                </c:pt>
                <c:pt idx="132">
                  <c:v> 10/20  15:00:00</c:v>
                </c:pt>
                <c:pt idx="133">
                  <c:v> 10/20  16:00:00</c:v>
                </c:pt>
                <c:pt idx="134">
                  <c:v> 10/20  17:00:00</c:v>
                </c:pt>
                <c:pt idx="135">
                  <c:v> 10/20  18:00:00</c:v>
                </c:pt>
                <c:pt idx="136">
                  <c:v> 10/20  19:00:00</c:v>
                </c:pt>
                <c:pt idx="137">
                  <c:v> 10/20  20:00:00</c:v>
                </c:pt>
                <c:pt idx="138">
                  <c:v> 10/20  21:00:00</c:v>
                </c:pt>
                <c:pt idx="139">
                  <c:v> 10/20  22:00:00</c:v>
                </c:pt>
                <c:pt idx="140">
                  <c:v> 10/20  23:00:00</c:v>
                </c:pt>
                <c:pt idx="141">
                  <c:v> 10/20  24:00:00</c:v>
                </c:pt>
                <c:pt idx="142">
                  <c:v> 10/21  01:00:00</c:v>
                </c:pt>
                <c:pt idx="143">
                  <c:v> 10/21  02:00:00</c:v>
                </c:pt>
                <c:pt idx="144">
                  <c:v> 10/21  03:00:00</c:v>
                </c:pt>
                <c:pt idx="145">
                  <c:v> 10/21  04:00:00</c:v>
                </c:pt>
                <c:pt idx="146">
                  <c:v> 10/21  05:00:00</c:v>
                </c:pt>
                <c:pt idx="147">
                  <c:v> 10/21  06:00:00</c:v>
                </c:pt>
                <c:pt idx="148">
                  <c:v> 10/21  07:00:00</c:v>
                </c:pt>
                <c:pt idx="149">
                  <c:v> 10/21  08:00:00</c:v>
                </c:pt>
                <c:pt idx="150">
                  <c:v> 10/21  09:00:00</c:v>
                </c:pt>
                <c:pt idx="151">
                  <c:v> 10/21  10:00:00</c:v>
                </c:pt>
                <c:pt idx="152">
                  <c:v> 10/21  11:00:00</c:v>
                </c:pt>
                <c:pt idx="153">
                  <c:v> 10/21  12:00:00</c:v>
                </c:pt>
                <c:pt idx="154">
                  <c:v> 10/21  13:00:00</c:v>
                </c:pt>
                <c:pt idx="155">
                  <c:v> 10/21  14:00:00</c:v>
                </c:pt>
                <c:pt idx="156">
                  <c:v> 10/21  15:00:00</c:v>
                </c:pt>
                <c:pt idx="157">
                  <c:v> 10/21  16:00:00</c:v>
                </c:pt>
                <c:pt idx="158">
                  <c:v> 10/21  17:00:00</c:v>
                </c:pt>
                <c:pt idx="159">
                  <c:v> 10/21  18:00:00</c:v>
                </c:pt>
                <c:pt idx="160">
                  <c:v> 10/21  19:00:00</c:v>
                </c:pt>
                <c:pt idx="161">
                  <c:v> 10/21  20:00:00</c:v>
                </c:pt>
                <c:pt idx="162">
                  <c:v> 10/21  21:00:00</c:v>
                </c:pt>
                <c:pt idx="163">
                  <c:v> 10/21  22:00:00</c:v>
                </c:pt>
                <c:pt idx="164">
                  <c:v> 10/21  23:00:00</c:v>
                </c:pt>
                <c:pt idx="165">
                  <c:v> 10/21  24:00:00</c:v>
                </c:pt>
                <c:pt idx="166">
                  <c:v> 10/22  01:00:00</c:v>
                </c:pt>
                <c:pt idx="167">
                  <c:v> 10/22  02:00:00</c:v>
                </c:pt>
                <c:pt idx="168">
                  <c:v> 10/22  03:00:00</c:v>
                </c:pt>
                <c:pt idx="169">
                  <c:v> 10/22  04:00:00</c:v>
                </c:pt>
                <c:pt idx="170">
                  <c:v> 10/22  05:00:00</c:v>
                </c:pt>
                <c:pt idx="171">
                  <c:v> 10/22  06:00:00</c:v>
                </c:pt>
                <c:pt idx="172">
                  <c:v> 10/22  07:00:00</c:v>
                </c:pt>
                <c:pt idx="173">
                  <c:v> 10/22  08:00:00</c:v>
                </c:pt>
                <c:pt idx="174">
                  <c:v> 10/22  09:00:00</c:v>
                </c:pt>
                <c:pt idx="175">
                  <c:v> 10/22  10:00:00</c:v>
                </c:pt>
                <c:pt idx="176">
                  <c:v> 10/22  11:00:00</c:v>
                </c:pt>
                <c:pt idx="177">
                  <c:v> 10/22  12:00:00</c:v>
                </c:pt>
                <c:pt idx="178">
                  <c:v> 10/22  13:00:00</c:v>
                </c:pt>
                <c:pt idx="179">
                  <c:v> 10/22  14:00:00</c:v>
                </c:pt>
                <c:pt idx="180">
                  <c:v> 10/22  15:00:00</c:v>
                </c:pt>
                <c:pt idx="181">
                  <c:v> 10/22  16:00:00</c:v>
                </c:pt>
                <c:pt idx="182">
                  <c:v> 10/22  17:00:00</c:v>
                </c:pt>
                <c:pt idx="183">
                  <c:v> 10/22  18:00:00</c:v>
                </c:pt>
                <c:pt idx="184">
                  <c:v> 10/22  19:00:00</c:v>
                </c:pt>
                <c:pt idx="185">
                  <c:v> 10/22  20:00:00</c:v>
                </c:pt>
                <c:pt idx="186">
                  <c:v> 10/22  21:00:00</c:v>
                </c:pt>
                <c:pt idx="187">
                  <c:v> 10/22  22:00:00</c:v>
                </c:pt>
                <c:pt idx="188">
                  <c:v> 10/22  23:00:00</c:v>
                </c:pt>
                <c:pt idx="189">
                  <c:v> 10/22  24:00:00</c:v>
                </c:pt>
                <c:pt idx="190">
                  <c:v> 10/23  01:00:00</c:v>
                </c:pt>
                <c:pt idx="191">
                  <c:v> 10/23  02:00:00</c:v>
                </c:pt>
                <c:pt idx="192">
                  <c:v> 10/23  03:00:00</c:v>
                </c:pt>
                <c:pt idx="193">
                  <c:v> 10/23  04:00:00</c:v>
                </c:pt>
                <c:pt idx="194">
                  <c:v> 10/23  05:00:00</c:v>
                </c:pt>
                <c:pt idx="195">
                  <c:v> 10/23  06:00:00</c:v>
                </c:pt>
                <c:pt idx="196">
                  <c:v> 10/23  07:00:00</c:v>
                </c:pt>
                <c:pt idx="197">
                  <c:v> 10/23  08:00:00</c:v>
                </c:pt>
                <c:pt idx="198">
                  <c:v> 10/23  09:00:00</c:v>
                </c:pt>
                <c:pt idx="199">
                  <c:v> 10/23  10:00:00</c:v>
                </c:pt>
                <c:pt idx="200">
                  <c:v> 10/23  11:00:00</c:v>
                </c:pt>
                <c:pt idx="201">
                  <c:v> 10/23  12:00:00</c:v>
                </c:pt>
                <c:pt idx="202">
                  <c:v> 10/23  13:00:00</c:v>
                </c:pt>
                <c:pt idx="203">
                  <c:v> 10/23  14:00:00</c:v>
                </c:pt>
                <c:pt idx="204">
                  <c:v> 10/23  15:00:00</c:v>
                </c:pt>
                <c:pt idx="205">
                  <c:v> 10/23  16:00:00</c:v>
                </c:pt>
                <c:pt idx="206">
                  <c:v> 10/23  17:00:00</c:v>
                </c:pt>
                <c:pt idx="207">
                  <c:v> 10/23  18:00:00</c:v>
                </c:pt>
                <c:pt idx="208">
                  <c:v> 10/23  19:00:00</c:v>
                </c:pt>
                <c:pt idx="209">
                  <c:v> 10/23  20:00:00</c:v>
                </c:pt>
                <c:pt idx="210">
                  <c:v> 10/23  21:00:00</c:v>
                </c:pt>
                <c:pt idx="211">
                  <c:v> 10/23  22:00:00</c:v>
                </c:pt>
                <c:pt idx="212">
                  <c:v> 10/23  23:00:00</c:v>
                </c:pt>
                <c:pt idx="213">
                  <c:v> 10/23  24:00:00</c:v>
                </c:pt>
                <c:pt idx="214">
                  <c:v> 10/24  01:00:00</c:v>
                </c:pt>
                <c:pt idx="215">
                  <c:v> 10/24  02:00:00</c:v>
                </c:pt>
                <c:pt idx="216">
                  <c:v> 10/24  03:00:00</c:v>
                </c:pt>
                <c:pt idx="217">
                  <c:v> 10/24  04:00:00</c:v>
                </c:pt>
                <c:pt idx="218">
                  <c:v> 10/24  05:00:00</c:v>
                </c:pt>
                <c:pt idx="219">
                  <c:v> 10/24  06:00:00</c:v>
                </c:pt>
                <c:pt idx="220">
                  <c:v> 10/24  07:00:00</c:v>
                </c:pt>
                <c:pt idx="221">
                  <c:v> 10/24  08:00:00</c:v>
                </c:pt>
                <c:pt idx="222">
                  <c:v> 10/24  09:00:00</c:v>
                </c:pt>
                <c:pt idx="223">
                  <c:v> 10/24  10:00:00</c:v>
                </c:pt>
                <c:pt idx="224">
                  <c:v> 10/24  11:00:00</c:v>
                </c:pt>
                <c:pt idx="225">
                  <c:v> 10/24  12:00:00</c:v>
                </c:pt>
                <c:pt idx="226">
                  <c:v> 10/24  13:00:00</c:v>
                </c:pt>
                <c:pt idx="227">
                  <c:v> 10/24  14:00:00</c:v>
                </c:pt>
                <c:pt idx="228">
                  <c:v> 10/24  15:00:00</c:v>
                </c:pt>
                <c:pt idx="229">
                  <c:v> 10/24  16:00:00</c:v>
                </c:pt>
                <c:pt idx="230">
                  <c:v> 10/24  17:00:00</c:v>
                </c:pt>
                <c:pt idx="231">
                  <c:v> 10/24  18:00:00</c:v>
                </c:pt>
                <c:pt idx="232">
                  <c:v> 10/24  19:00:00</c:v>
                </c:pt>
                <c:pt idx="233">
                  <c:v> 10/24  20:00:00</c:v>
                </c:pt>
                <c:pt idx="234">
                  <c:v> 10/24  21:00:00</c:v>
                </c:pt>
                <c:pt idx="235">
                  <c:v> 10/24  22:00:00</c:v>
                </c:pt>
                <c:pt idx="236">
                  <c:v> 10/24  23:00:00</c:v>
                </c:pt>
                <c:pt idx="237">
                  <c:v> 10/24  24:00:00</c:v>
                </c:pt>
                <c:pt idx="238">
                  <c:v> 10/25  01:00:00</c:v>
                </c:pt>
                <c:pt idx="239">
                  <c:v> 10/25  02:00:00</c:v>
                </c:pt>
                <c:pt idx="240">
                  <c:v> 10/25  03:00:00</c:v>
                </c:pt>
                <c:pt idx="241">
                  <c:v> 10/25  04:00:00</c:v>
                </c:pt>
                <c:pt idx="242">
                  <c:v> 10/25  05:00:00</c:v>
                </c:pt>
                <c:pt idx="243">
                  <c:v> 10/25  06:00:00</c:v>
                </c:pt>
                <c:pt idx="244">
                  <c:v> 10/25  07:00:00</c:v>
                </c:pt>
                <c:pt idx="245">
                  <c:v> 10/25  08:00:00</c:v>
                </c:pt>
                <c:pt idx="246">
                  <c:v> 10/25  09:00:00</c:v>
                </c:pt>
                <c:pt idx="247">
                  <c:v> 10/25  10:00:00</c:v>
                </c:pt>
                <c:pt idx="248">
                  <c:v> 10/25  11:00:00</c:v>
                </c:pt>
                <c:pt idx="249">
                  <c:v> 10/25  12:00:00</c:v>
                </c:pt>
                <c:pt idx="250">
                  <c:v> 10/25  13:00:00</c:v>
                </c:pt>
                <c:pt idx="251">
                  <c:v> 10/25  14:00:00</c:v>
                </c:pt>
                <c:pt idx="252">
                  <c:v> 10/25  15:00:00</c:v>
                </c:pt>
                <c:pt idx="253">
                  <c:v> 10/25  16:00:00</c:v>
                </c:pt>
                <c:pt idx="254">
                  <c:v> 10/25  17:00:00</c:v>
                </c:pt>
                <c:pt idx="255">
                  <c:v> 10/25  18:00:00</c:v>
                </c:pt>
                <c:pt idx="256">
                  <c:v> 10/25  19:00:00</c:v>
                </c:pt>
                <c:pt idx="257">
                  <c:v> 10/25  20:00:00</c:v>
                </c:pt>
                <c:pt idx="258">
                  <c:v> 10/25  21:00:00</c:v>
                </c:pt>
                <c:pt idx="259">
                  <c:v> 10/25  22:00:00</c:v>
                </c:pt>
                <c:pt idx="260">
                  <c:v> 10/25  23:00:00</c:v>
                </c:pt>
                <c:pt idx="261">
                  <c:v> 10/25  24:00:00</c:v>
                </c:pt>
                <c:pt idx="262">
                  <c:v> 10/26  01:00:00</c:v>
                </c:pt>
                <c:pt idx="263">
                  <c:v> 10/26  02:00:00</c:v>
                </c:pt>
                <c:pt idx="264">
                  <c:v> 10/26  03:00:00</c:v>
                </c:pt>
                <c:pt idx="265">
                  <c:v> 10/26  04:00:00</c:v>
                </c:pt>
                <c:pt idx="266">
                  <c:v> 10/26  05:00:00</c:v>
                </c:pt>
                <c:pt idx="267">
                  <c:v> 10/26  06:00:00</c:v>
                </c:pt>
                <c:pt idx="268">
                  <c:v> 10/26  07:00:00</c:v>
                </c:pt>
                <c:pt idx="269">
                  <c:v> 10/26  08:00:00</c:v>
                </c:pt>
                <c:pt idx="270">
                  <c:v> 10/26  09:00:00</c:v>
                </c:pt>
                <c:pt idx="271">
                  <c:v> 10/26  10:00:00</c:v>
                </c:pt>
                <c:pt idx="272">
                  <c:v> 10/26  11:00:00</c:v>
                </c:pt>
                <c:pt idx="273">
                  <c:v> 10/26  12:00:00</c:v>
                </c:pt>
                <c:pt idx="274">
                  <c:v> 10/26  13:00:00</c:v>
                </c:pt>
                <c:pt idx="275">
                  <c:v> 10/26  14:00:00</c:v>
                </c:pt>
                <c:pt idx="276">
                  <c:v> 10/26  15:00:00</c:v>
                </c:pt>
                <c:pt idx="277">
                  <c:v> 10/26  16:00:00</c:v>
                </c:pt>
                <c:pt idx="278">
                  <c:v> 10/26  17:00:00</c:v>
                </c:pt>
                <c:pt idx="279">
                  <c:v> 10/26  18:00:00</c:v>
                </c:pt>
                <c:pt idx="280">
                  <c:v> 10/26  19:00:00</c:v>
                </c:pt>
                <c:pt idx="281">
                  <c:v> 10/26  20:00:00</c:v>
                </c:pt>
                <c:pt idx="282">
                  <c:v> 10/26  21:00:00</c:v>
                </c:pt>
                <c:pt idx="283">
                  <c:v> 10/26  22:00:00</c:v>
                </c:pt>
                <c:pt idx="284">
                  <c:v> 10/26  23:00:00</c:v>
                </c:pt>
                <c:pt idx="285">
                  <c:v> 10/26  24:00:00</c:v>
                </c:pt>
                <c:pt idx="286">
                  <c:v> 10/27  01:00:00</c:v>
                </c:pt>
                <c:pt idx="287">
                  <c:v> 10/27  02:00:00</c:v>
                </c:pt>
                <c:pt idx="288">
                  <c:v> 10/27  03:00:00</c:v>
                </c:pt>
                <c:pt idx="289">
                  <c:v> 10/27  04:00:00</c:v>
                </c:pt>
                <c:pt idx="290">
                  <c:v> 10/27  05:00:00</c:v>
                </c:pt>
                <c:pt idx="291">
                  <c:v> 10/27  06:00:00</c:v>
                </c:pt>
                <c:pt idx="292">
                  <c:v> 10/27  07:00:00</c:v>
                </c:pt>
                <c:pt idx="293">
                  <c:v> 10/27  08:00:00</c:v>
                </c:pt>
                <c:pt idx="294">
                  <c:v> 10/27  09:00:00</c:v>
                </c:pt>
                <c:pt idx="295">
                  <c:v> 10/27  10:00:00</c:v>
                </c:pt>
                <c:pt idx="296">
                  <c:v> 10/27  11:00:00</c:v>
                </c:pt>
                <c:pt idx="297">
                  <c:v> 10/27  12:00:00</c:v>
                </c:pt>
                <c:pt idx="298">
                  <c:v> 10/27  13:00:00</c:v>
                </c:pt>
                <c:pt idx="299">
                  <c:v> 10/27  14:00:00</c:v>
                </c:pt>
                <c:pt idx="300">
                  <c:v> 10/27  15:00:00</c:v>
                </c:pt>
                <c:pt idx="301">
                  <c:v> 10/27  16:00:00</c:v>
                </c:pt>
                <c:pt idx="302">
                  <c:v> 10/27  17:00:00</c:v>
                </c:pt>
                <c:pt idx="303">
                  <c:v> 10/27  18:00:00</c:v>
                </c:pt>
                <c:pt idx="304">
                  <c:v> 10/27  19:00:00</c:v>
                </c:pt>
                <c:pt idx="305">
                  <c:v> 10/27  20:00:00</c:v>
                </c:pt>
                <c:pt idx="306">
                  <c:v> 10/27  21:00:00</c:v>
                </c:pt>
                <c:pt idx="307">
                  <c:v> 10/27  22:00:00</c:v>
                </c:pt>
                <c:pt idx="308">
                  <c:v> 10/27  23:00:00</c:v>
                </c:pt>
                <c:pt idx="309">
                  <c:v> 10/27  24:00:00</c:v>
                </c:pt>
                <c:pt idx="310">
                  <c:v> 10/28  01:00:00</c:v>
                </c:pt>
                <c:pt idx="311">
                  <c:v> 10/28  02:00:00</c:v>
                </c:pt>
                <c:pt idx="312">
                  <c:v> 10/28  03:00:00</c:v>
                </c:pt>
                <c:pt idx="313">
                  <c:v> 10/28  04:00:00</c:v>
                </c:pt>
                <c:pt idx="314">
                  <c:v> 10/28  05:00:00</c:v>
                </c:pt>
                <c:pt idx="315">
                  <c:v> 10/28  06:00:00</c:v>
                </c:pt>
                <c:pt idx="316">
                  <c:v> 10/28  07:00:00</c:v>
                </c:pt>
                <c:pt idx="317">
                  <c:v> 10/28  08:00:00</c:v>
                </c:pt>
                <c:pt idx="318">
                  <c:v> 10/28  09:00:00</c:v>
                </c:pt>
                <c:pt idx="319">
                  <c:v> 10/28  10:00:00</c:v>
                </c:pt>
                <c:pt idx="320">
                  <c:v> 10/28  11:00:00</c:v>
                </c:pt>
                <c:pt idx="321">
                  <c:v> 10/28  12:00:00</c:v>
                </c:pt>
                <c:pt idx="322">
                  <c:v> 10/28  13:00:00</c:v>
                </c:pt>
                <c:pt idx="323">
                  <c:v> 10/28  14:00:00</c:v>
                </c:pt>
                <c:pt idx="324">
                  <c:v> 10/28  15:00:00</c:v>
                </c:pt>
                <c:pt idx="325">
                  <c:v> 10/28  16:00:00</c:v>
                </c:pt>
                <c:pt idx="326">
                  <c:v> 10/28  17:00:00</c:v>
                </c:pt>
                <c:pt idx="327">
                  <c:v> 10/28  18:00:00</c:v>
                </c:pt>
                <c:pt idx="328">
                  <c:v> 10/28  19:00:00</c:v>
                </c:pt>
                <c:pt idx="329">
                  <c:v> 10/28  20:00:00</c:v>
                </c:pt>
                <c:pt idx="330">
                  <c:v> 10/28  21:00:00</c:v>
                </c:pt>
                <c:pt idx="331">
                  <c:v> 10/28  22:00:00</c:v>
                </c:pt>
                <c:pt idx="332">
                  <c:v> 10/28  23:00:00</c:v>
                </c:pt>
                <c:pt idx="333">
                  <c:v> 10/28  24:00:00</c:v>
                </c:pt>
                <c:pt idx="334">
                  <c:v> 10/29  01:00:00</c:v>
                </c:pt>
                <c:pt idx="335">
                  <c:v> 10/29  02:00:00</c:v>
                </c:pt>
                <c:pt idx="336">
                  <c:v> 10/29  03:00:00</c:v>
                </c:pt>
                <c:pt idx="337">
                  <c:v> 10/29  04:00:00</c:v>
                </c:pt>
                <c:pt idx="338">
                  <c:v> 10/29  05:00:00</c:v>
                </c:pt>
                <c:pt idx="339">
                  <c:v> 10/29  06:00:00</c:v>
                </c:pt>
                <c:pt idx="340">
                  <c:v> 10/29  07:00:00</c:v>
                </c:pt>
                <c:pt idx="341">
                  <c:v> 10/29  08:00:00</c:v>
                </c:pt>
                <c:pt idx="342">
                  <c:v> 10/29  09:00:00</c:v>
                </c:pt>
                <c:pt idx="343">
                  <c:v> 10/29  10:00:00</c:v>
                </c:pt>
                <c:pt idx="344">
                  <c:v> 10/29  11:00:00</c:v>
                </c:pt>
                <c:pt idx="345">
                  <c:v> 10/29  12:00:00</c:v>
                </c:pt>
                <c:pt idx="346">
                  <c:v> 10/29  13:00:00</c:v>
                </c:pt>
                <c:pt idx="347">
                  <c:v> 10/29  14:00:00</c:v>
                </c:pt>
                <c:pt idx="348">
                  <c:v> 10/29  15:00:00</c:v>
                </c:pt>
                <c:pt idx="349">
                  <c:v> 10/29  16:00:00</c:v>
                </c:pt>
                <c:pt idx="350">
                  <c:v> 10/29  17:00:00</c:v>
                </c:pt>
                <c:pt idx="351">
                  <c:v> 10/29  18:00:00</c:v>
                </c:pt>
                <c:pt idx="352">
                  <c:v> 10/29  19:00:00</c:v>
                </c:pt>
                <c:pt idx="353">
                  <c:v> 10/29  20:00:00</c:v>
                </c:pt>
                <c:pt idx="354">
                  <c:v> 10/29  21:00:00</c:v>
                </c:pt>
                <c:pt idx="355">
                  <c:v> 10/29  22:00:00</c:v>
                </c:pt>
                <c:pt idx="356">
                  <c:v> 10/29  23:00:00</c:v>
                </c:pt>
                <c:pt idx="357">
                  <c:v> 10/29  24:00:00</c:v>
                </c:pt>
                <c:pt idx="358">
                  <c:v> 10/30  01:00:00</c:v>
                </c:pt>
                <c:pt idx="359">
                  <c:v> 10/30  02:00:00</c:v>
                </c:pt>
                <c:pt idx="360">
                  <c:v> 10/30  03:00:00</c:v>
                </c:pt>
                <c:pt idx="361">
                  <c:v> 10/30  04:00:00</c:v>
                </c:pt>
                <c:pt idx="362">
                  <c:v> 10/30  05:00:00</c:v>
                </c:pt>
                <c:pt idx="363">
                  <c:v> 10/30  06:00:00</c:v>
                </c:pt>
                <c:pt idx="364">
                  <c:v> 10/30  07:00:00</c:v>
                </c:pt>
                <c:pt idx="365">
                  <c:v> 10/30  08:00:00</c:v>
                </c:pt>
                <c:pt idx="366">
                  <c:v> 10/30  09:00:00</c:v>
                </c:pt>
                <c:pt idx="367">
                  <c:v> 10/30  10:00:00</c:v>
                </c:pt>
                <c:pt idx="368">
                  <c:v> 10/30  11:00:00</c:v>
                </c:pt>
                <c:pt idx="369">
                  <c:v> 10/30  12:00:00</c:v>
                </c:pt>
                <c:pt idx="370">
                  <c:v> 10/30  13:00:00</c:v>
                </c:pt>
                <c:pt idx="371">
                  <c:v> 10/30  14:00:00</c:v>
                </c:pt>
                <c:pt idx="372">
                  <c:v> 10/30  15:00:00</c:v>
                </c:pt>
                <c:pt idx="373">
                  <c:v> 10/30  16:00:00</c:v>
                </c:pt>
                <c:pt idx="374">
                  <c:v> 10/30  17:00:00</c:v>
                </c:pt>
                <c:pt idx="375">
                  <c:v> 10/30  18:00:00</c:v>
                </c:pt>
                <c:pt idx="376">
                  <c:v> 10/30  19:00:00</c:v>
                </c:pt>
                <c:pt idx="377">
                  <c:v> 10/30  20:00:00</c:v>
                </c:pt>
                <c:pt idx="378">
                  <c:v> 10/30  21:00:00</c:v>
                </c:pt>
                <c:pt idx="379">
                  <c:v> 10/30  22:00:00</c:v>
                </c:pt>
                <c:pt idx="380">
                  <c:v> 10/30  23:00:00</c:v>
                </c:pt>
                <c:pt idx="381">
                  <c:v> 10/30  24:00:00</c:v>
                </c:pt>
                <c:pt idx="382">
                  <c:v> 10/31  01:00:00</c:v>
                </c:pt>
                <c:pt idx="383">
                  <c:v> 10/31  02:00:00</c:v>
                </c:pt>
                <c:pt idx="384">
                  <c:v> 10/31  03:00:00</c:v>
                </c:pt>
                <c:pt idx="385">
                  <c:v> 10/31  04:00:00</c:v>
                </c:pt>
                <c:pt idx="386">
                  <c:v> 10/31  05:00:00</c:v>
                </c:pt>
                <c:pt idx="387">
                  <c:v> 10/31  06:00:00</c:v>
                </c:pt>
                <c:pt idx="388">
                  <c:v> 10/31  07:00:00</c:v>
                </c:pt>
                <c:pt idx="389">
                  <c:v> 10/31  08:00:00</c:v>
                </c:pt>
                <c:pt idx="390">
                  <c:v> 10/31  09:00:00</c:v>
                </c:pt>
                <c:pt idx="391">
                  <c:v> 10/31  10:00:00</c:v>
                </c:pt>
                <c:pt idx="392">
                  <c:v> 10/31  11:00:00</c:v>
                </c:pt>
                <c:pt idx="393">
                  <c:v> 10/31  12:00:00</c:v>
                </c:pt>
                <c:pt idx="394">
                  <c:v> 10/31  13:00:00</c:v>
                </c:pt>
                <c:pt idx="395">
                  <c:v> 10/31  14:00:00</c:v>
                </c:pt>
                <c:pt idx="396">
                  <c:v> 10/31  15:00:00</c:v>
                </c:pt>
                <c:pt idx="397">
                  <c:v> 10/31  16:00:00</c:v>
                </c:pt>
                <c:pt idx="398">
                  <c:v> 10/31  17:00:00</c:v>
                </c:pt>
                <c:pt idx="399">
                  <c:v> 10/31  18:00:00</c:v>
                </c:pt>
                <c:pt idx="400">
                  <c:v> 10/31  19:00:00</c:v>
                </c:pt>
                <c:pt idx="401">
                  <c:v> 10/31  20:00:00</c:v>
                </c:pt>
                <c:pt idx="402">
                  <c:v> 10/31  21:00:00</c:v>
                </c:pt>
                <c:pt idx="403">
                  <c:v> 10/31  22:00:00</c:v>
                </c:pt>
                <c:pt idx="404">
                  <c:v> 10/31  23:00:00</c:v>
                </c:pt>
                <c:pt idx="405">
                  <c:v> 10/31  24:00:00</c:v>
                </c:pt>
                <c:pt idx="406">
                  <c:v> 11/01  01:00:00</c:v>
                </c:pt>
                <c:pt idx="407">
                  <c:v> 11/01  02:00:00</c:v>
                </c:pt>
                <c:pt idx="408">
                  <c:v> 11/01  03:00:00</c:v>
                </c:pt>
                <c:pt idx="409">
                  <c:v> 11/01  04:00:00</c:v>
                </c:pt>
                <c:pt idx="410">
                  <c:v> 11/01  05:00:00</c:v>
                </c:pt>
                <c:pt idx="411">
                  <c:v> 11/01  06:00:00</c:v>
                </c:pt>
                <c:pt idx="412">
                  <c:v> 11/01  07:00:00</c:v>
                </c:pt>
                <c:pt idx="413">
                  <c:v> 11/01  08:00:00</c:v>
                </c:pt>
                <c:pt idx="414">
                  <c:v> 11/01  09:00:00</c:v>
                </c:pt>
                <c:pt idx="415">
                  <c:v> 11/01  10:00:00</c:v>
                </c:pt>
                <c:pt idx="416">
                  <c:v> 11/01  11:00:00</c:v>
                </c:pt>
                <c:pt idx="417">
                  <c:v> 11/01  12:00:00</c:v>
                </c:pt>
                <c:pt idx="418">
                  <c:v> 11/01  13:00:00</c:v>
                </c:pt>
                <c:pt idx="419">
                  <c:v> 11/01  14:00:00</c:v>
                </c:pt>
                <c:pt idx="420">
                  <c:v> 11/01  15:00:00</c:v>
                </c:pt>
                <c:pt idx="421">
                  <c:v> 11/01  16:00:00</c:v>
                </c:pt>
                <c:pt idx="422">
                  <c:v> 11/01  17:00:00</c:v>
                </c:pt>
                <c:pt idx="423">
                  <c:v> 11/01  18:00:00</c:v>
                </c:pt>
                <c:pt idx="424">
                  <c:v> 11/01  19:00:00</c:v>
                </c:pt>
                <c:pt idx="425">
                  <c:v> 11/01  20:00:00</c:v>
                </c:pt>
                <c:pt idx="426">
                  <c:v> 11/01  21:00:00</c:v>
                </c:pt>
                <c:pt idx="427">
                  <c:v> 11/01  22:00:00</c:v>
                </c:pt>
                <c:pt idx="428">
                  <c:v> 11/01  23:00:00</c:v>
                </c:pt>
                <c:pt idx="429">
                  <c:v> 11/01  24:00:00</c:v>
                </c:pt>
                <c:pt idx="430">
                  <c:v> 11/02  01:00:00</c:v>
                </c:pt>
                <c:pt idx="431">
                  <c:v> 11/02  02:00:00</c:v>
                </c:pt>
                <c:pt idx="432">
                  <c:v> 11/02  03:00:00</c:v>
                </c:pt>
                <c:pt idx="433">
                  <c:v> 11/02  04:00:00</c:v>
                </c:pt>
                <c:pt idx="434">
                  <c:v> 11/02  05:00:00</c:v>
                </c:pt>
                <c:pt idx="435">
                  <c:v> 11/02  06:00:00</c:v>
                </c:pt>
                <c:pt idx="436">
                  <c:v> 11/02  07:00:00</c:v>
                </c:pt>
                <c:pt idx="437">
                  <c:v> 11/02  08:00:00</c:v>
                </c:pt>
                <c:pt idx="438">
                  <c:v> 11/02  09:00:00</c:v>
                </c:pt>
                <c:pt idx="439">
                  <c:v> 11/02  10:00:00</c:v>
                </c:pt>
                <c:pt idx="440">
                  <c:v> 11/02  11:00:00</c:v>
                </c:pt>
                <c:pt idx="441">
                  <c:v> 11/02  12:00:00</c:v>
                </c:pt>
                <c:pt idx="442">
                  <c:v> 11/02  13:00:00</c:v>
                </c:pt>
                <c:pt idx="443">
                  <c:v> 11/02  14:00:00</c:v>
                </c:pt>
                <c:pt idx="444">
                  <c:v> 11/02  15:00:00</c:v>
                </c:pt>
                <c:pt idx="445">
                  <c:v> 11/02  16:00:00</c:v>
                </c:pt>
                <c:pt idx="446">
                  <c:v> 11/02  17:00:00</c:v>
                </c:pt>
                <c:pt idx="447">
                  <c:v> 11/02  18:00:00</c:v>
                </c:pt>
                <c:pt idx="448">
                  <c:v> 11/02  19:00:00</c:v>
                </c:pt>
                <c:pt idx="449">
                  <c:v> 11/02  20:00:00</c:v>
                </c:pt>
                <c:pt idx="450">
                  <c:v> 11/02  21:00:00</c:v>
                </c:pt>
                <c:pt idx="451">
                  <c:v> 11/02  22:00:00</c:v>
                </c:pt>
                <c:pt idx="452">
                  <c:v> 11/02  23:00:00</c:v>
                </c:pt>
                <c:pt idx="453">
                  <c:v> 11/02  24:00:00</c:v>
                </c:pt>
                <c:pt idx="454">
                  <c:v> 11/03  01:00:00</c:v>
                </c:pt>
                <c:pt idx="455">
                  <c:v> 11/03  02:00:00</c:v>
                </c:pt>
                <c:pt idx="456">
                  <c:v> 11/03  03:00:00</c:v>
                </c:pt>
                <c:pt idx="457">
                  <c:v> 11/03  04:00:00</c:v>
                </c:pt>
                <c:pt idx="458">
                  <c:v> 11/03  05:00:00</c:v>
                </c:pt>
                <c:pt idx="459">
                  <c:v> 11/03  06:00:00</c:v>
                </c:pt>
                <c:pt idx="460">
                  <c:v> 11/03  07:00:00</c:v>
                </c:pt>
                <c:pt idx="461">
                  <c:v> 11/03  08:00:00</c:v>
                </c:pt>
                <c:pt idx="462">
                  <c:v> 11/03  09:00:00</c:v>
                </c:pt>
                <c:pt idx="463">
                  <c:v> 11/03  10:00:00</c:v>
                </c:pt>
                <c:pt idx="464">
                  <c:v> 11/03  11:00:00</c:v>
                </c:pt>
                <c:pt idx="465">
                  <c:v> 11/03  12:00:00</c:v>
                </c:pt>
                <c:pt idx="466">
                  <c:v> 11/03  13:00:00</c:v>
                </c:pt>
                <c:pt idx="467">
                  <c:v> 11/03  14:00:00</c:v>
                </c:pt>
                <c:pt idx="468">
                  <c:v> 11/03  15:00:00</c:v>
                </c:pt>
                <c:pt idx="469">
                  <c:v> 11/03  16:00:00</c:v>
                </c:pt>
                <c:pt idx="470">
                  <c:v> 11/03  17:00:00</c:v>
                </c:pt>
                <c:pt idx="471">
                  <c:v> 11/03  18:00:00</c:v>
                </c:pt>
                <c:pt idx="472">
                  <c:v> 11/03  19:00:00</c:v>
                </c:pt>
                <c:pt idx="473">
                  <c:v> 11/03  20:00:00</c:v>
                </c:pt>
                <c:pt idx="474">
                  <c:v> 11/03  21:00:00</c:v>
                </c:pt>
                <c:pt idx="475">
                  <c:v> 11/03  22:00:00</c:v>
                </c:pt>
                <c:pt idx="476">
                  <c:v> 11/03  23:00:00</c:v>
                </c:pt>
                <c:pt idx="477">
                  <c:v> 11/03  24:00:00</c:v>
                </c:pt>
                <c:pt idx="478">
                  <c:v> 11/04  01:00:00</c:v>
                </c:pt>
                <c:pt idx="479">
                  <c:v> 11/04  02:00:00</c:v>
                </c:pt>
                <c:pt idx="480">
                  <c:v> 11/04  03:00:00</c:v>
                </c:pt>
                <c:pt idx="481">
                  <c:v> 11/04  04:00:00</c:v>
                </c:pt>
                <c:pt idx="482">
                  <c:v> 11/04  05:00:00</c:v>
                </c:pt>
                <c:pt idx="483">
                  <c:v> 11/04  06:00:00</c:v>
                </c:pt>
                <c:pt idx="484">
                  <c:v> 11/04  07:00:00</c:v>
                </c:pt>
                <c:pt idx="485">
                  <c:v> 11/04  08:00:00</c:v>
                </c:pt>
                <c:pt idx="486">
                  <c:v> 11/04  09:00:00</c:v>
                </c:pt>
                <c:pt idx="487">
                  <c:v> 11/04  10:00:00</c:v>
                </c:pt>
                <c:pt idx="488">
                  <c:v> 11/04  11:00:00</c:v>
                </c:pt>
                <c:pt idx="489">
                  <c:v> 11/04  12:00:00</c:v>
                </c:pt>
                <c:pt idx="490">
                  <c:v> 11/04  13:00:00</c:v>
                </c:pt>
                <c:pt idx="491">
                  <c:v> 11/04  14:00:00</c:v>
                </c:pt>
                <c:pt idx="492">
                  <c:v> 11/04  15:00:00</c:v>
                </c:pt>
                <c:pt idx="493">
                  <c:v> 11/04  16:00:00</c:v>
                </c:pt>
                <c:pt idx="494">
                  <c:v> 11/04  17:00:00</c:v>
                </c:pt>
                <c:pt idx="495">
                  <c:v> 11/04  18:00:00</c:v>
                </c:pt>
                <c:pt idx="496">
                  <c:v> 11/04  19:00:00</c:v>
                </c:pt>
                <c:pt idx="497">
                  <c:v> 11/04  20:00:00</c:v>
                </c:pt>
                <c:pt idx="498">
                  <c:v> 11/04  21:00:00</c:v>
                </c:pt>
                <c:pt idx="499">
                  <c:v> 11/04  22:00:00</c:v>
                </c:pt>
                <c:pt idx="500">
                  <c:v> 11/04  23:00:00</c:v>
                </c:pt>
                <c:pt idx="501">
                  <c:v> 11/04  24:00:00</c:v>
                </c:pt>
                <c:pt idx="502">
                  <c:v> 11/05  01:00:00</c:v>
                </c:pt>
                <c:pt idx="503">
                  <c:v> 11/05  02:00:00</c:v>
                </c:pt>
                <c:pt idx="504">
                  <c:v> 11/05  03:00:00</c:v>
                </c:pt>
                <c:pt idx="505">
                  <c:v> 11/05  04:00:00</c:v>
                </c:pt>
                <c:pt idx="506">
                  <c:v> 11/05  05:00:00</c:v>
                </c:pt>
                <c:pt idx="507">
                  <c:v> 11/05  06:00:00</c:v>
                </c:pt>
                <c:pt idx="508">
                  <c:v> 11/05  07:00:00</c:v>
                </c:pt>
                <c:pt idx="509">
                  <c:v> 11/05  08:00:00</c:v>
                </c:pt>
                <c:pt idx="510">
                  <c:v> 11/05  09:00:00</c:v>
                </c:pt>
                <c:pt idx="511">
                  <c:v> 11/05  10:00:00</c:v>
                </c:pt>
                <c:pt idx="512">
                  <c:v> 11/05  11:00:00</c:v>
                </c:pt>
                <c:pt idx="513">
                  <c:v> 11/05  12:00:00</c:v>
                </c:pt>
                <c:pt idx="514">
                  <c:v> 11/05  13:00:00</c:v>
                </c:pt>
                <c:pt idx="515">
                  <c:v> 11/05  14:00:00</c:v>
                </c:pt>
                <c:pt idx="516">
                  <c:v> 11/05  15:00:00</c:v>
                </c:pt>
                <c:pt idx="517">
                  <c:v> 11/05  16:00:00</c:v>
                </c:pt>
                <c:pt idx="518">
                  <c:v> 11/05  17:00:00</c:v>
                </c:pt>
                <c:pt idx="519">
                  <c:v> 11/05  18:00:00</c:v>
                </c:pt>
                <c:pt idx="520">
                  <c:v> 11/05  19:00:00</c:v>
                </c:pt>
                <c:pt idx="521">
                  <c:v> 11/05  20:00:00</c:v>
                </c:pt>
                <c:pt idx="522">
                  <c:v> 11/05  21:00:00</c:v>
                </c:pt>
                <c:pt idx="523">
                  <c:v> 11/05  22:00:00</c:v>
                </c:pt>
                <c:pt idx="524">
                  <c:v> 11/05  23:00:00</c:v>
                </c:pt>
                <c:pt idx="525">
                  <c:v> 11/05  24:00:00</c:v>
                </c:pt>
                <c:pt idx="526">
                  <c:v> 11/06  01:00:00</c:v>
                </c:pt>
                <c:pt idx="527">
                  <c:v> 11/06  02:00:00</c:v>
                </c:pt>
                <c:pt idx="528">
                  <c:v> 11/06  03:00:00</c:v>
                </c:pt>
                <c:pt idx="529">
                  <c:v> 11/06  04:00:00</c:v>
                </c:pt>
                <c:pt idx="530">
                  <c:v> 11/06  05:00:00</c:v>
                </c:pt>
                <c:pt idx="531">
                  <c:v> 11/06  06:00:00</c:v>
                </c:pt>
                <c:pt idx="532">
                  <c:v> 11/06  07:00:00</c:v>
                </c:pt>
                <c:pt idx="533">
                  <c:v> 11/06  08:00:00</c:v>
                </c:pt>
                <c:pt idx="534">
                  <c:v> 11/06  09:00:00</c:v>
                </c:pt>
                <c:pt idx="535">
                  <c:v> 11/06  10:00:00</c:v>
                </c:pt>
                <c:pt idx="536">
                  <c:v> 11/06  11:00:00</c:v>
                </c:pt>
                <c:pt idx="537">
                  <c:v> 11/06  12:00:00</c:v>
                </c:pt>
                <c:pt idx="538">
                  <c:v> 11/06  13:00:00</c:v>
                </c:pt>
                <c:pt idx="539">
                  <c:v> 11/06  14:00:00</c:v>
                </c:pt>
                <c:pt idx="540">
                  <c:v> 11/06  15:00:00</c:v>
                </c:pt>
                <c:pt idx="541">
                  <c:v> 11/06  16:00:00</c:v>
                </c:pt>
                <c:pt idx="542">
                  <c:v> 11/06  17:00:00</c:v>
                </c:pt>
                <c:pt idx="543">
                  <c:v> 11/06  18:00:00</c:v>
                </c:pt>
                <c:pt idx="544">
                  <c:v> 11/06  19:00:00</c:v>
                </c:pt>
                <c:pt idx="545">
                  <c:v> 11/06  20:00:00</c:v>
                </c:pt>
                <c:pt idx="546">
                  <c:v> 11/06  21:00:00</c:v>
                </c:pt>
                <c:pt idx="547">
                  <c:v> 11/06  22:00:00</c:v>
                </c:pt>
                <c:pt idx="548">
                  <c:v> 11/06  23:00:00</c:v>
                </c:pt>
                <c:pt idx="549">
                  <c:v> 11/06  24:00:00</c:v>
                </c:pt>
                <c:pt idx="550">
                  <c:v> 11/07  01:00:00</c:v>
                </c:pt>
                <c:pt idx="551">
                  <c:v> 11/07  02:00:00</c:v>
                </c:pt>
                <c:pt idx="552">
                  <c:v> 11/07  03:00:00</c:v>
                </c:pt>
                <c:pt idx="553">
                  <c:v> 11/07  04:00:00</c:v>
                </c:pt>
                <c:pt idx="554">
                  <c:v> 11/07  05:00:00</c:v>
                </c:pt>
                <c:pt idx="555">
                  <c:v> 11/07  06:00:00</c:v>
                </c:pt>
                <c:pt idx="556">
                  <c:v> 11/07  07:00:00</c:v>
                </c:pt>
                <c:pt idx="557">
                  <c:v> 11/07  08:00:00</c:v>
                </c:pt>
                <c:pt idx="558">
                  <c:v> 11/07  09:00:00</c:v>
                </c:pt>
                <c:pt idx="559">
                  <c:v> 11/07  10:00:00</c:v>
                </c:pt>
                <c:pt idx="560">
                  <c:v> 11/07  11:00:00</c:v>
                </c:pt>
                <c:pt idx="561">
                  <c:v> 11/07  12:00:00</c:v>
                </c:pt>
                <c:pt idx="562">
                  <c:v> 11/07  13:00:00</c:v>
                </c:pt>
                <c:pt idx="563">
                  <c:v> 11/07  14:00:00</c:v>
                </c:pt>
                <c:pt idx="564">
                  <c:v> 11/07  15:00:00</c:v>
                </c:pt>
                <c:pt idx="565">
                  <c:v> 11/07  16:00:00</c:v>
                </c:pt>
                <c:pt idx="566">
                  <c:v> 11/07  17:00:00</c:v>
                </c:pt>
                <c:pt idx="567">
                  <c:v> 11/07  18:00:00</c:v>
                </c:pt>
                <c:pt idx="568">
                  <c:v> 11/07  19:00:00</c:v>
                </c:pt>
                <c:pt idx="569">
                  <c:v> 11/07  20:00:00</c:v>
                </c:pt>
                <c:pt idx="570">
                  <c:v> 11/07  21:00:00</c:v>
                </c:pt>
                <c:pt idx="571">
                  <c:v> 11/07  22:00:00</c:v>
                </c:pt>
                <c:pt idx="572">
                  <c:v> 11/07  23:00:00</c:v>
                </c:pt>
                <c:pt idx="573">
                  <c:v> 11/07  24:00:00</c:v>
                </c:pt>
                <c:pt idx="574">
                  <c:v> 11/08  01:00:00</c:v>
                </c:pt>
                <c:pt idx="575">
                  <c:v> 11/08  02:00:00</c:v>
                </c:pt>
                <c:pt idx="576">
                  <c:v> 11/08  03:00:00</c:v>
                </c:pt>
                <c:pt idx="577">
                  <c:v> 11/08  04:00:00</c:v>
                </c:pt>
                <c:pt idx="578">
                  <c:v> 11/08  05:00:00</c:v>
                </c:pt>
                <c:pt idx="579">
                  <c:v> 11/08  06:00:00</c:v>
                </c:pt>
                <c:pt idx="580">
                  <c:v> 11/08  07:00:00</c:v>
                </c:pt>
                <c:pt idx="581">
                  <c:v> 11/08  08:00:00</c:v>
                </c:pt>
                <c:pt idx="582">
                  <c:v> 11/08  09:00:00</c:v>
                </c:pt>
                <c:pt idx="583">
                  <c:v> 11/08  10:00:00</c:v>
                </c:pt>
                <c:pt idx="584">
                  <c:v> 11/08  11:00:00</c:v>
                </c:pt>
                <c:pt idx="585">
                  <c:v> 11/08  12:00:00</c:v>
                </c:pt>
                <c:pt idx="586">
                  <c:v> 11/08  13:00:00</c:v>
                </c:pt>
                <c:pt idx="587">
                  <c:v> 11/08  14:00:00</c:v>
                </c:pt>
                <c:pt idx="588">
                  <c:v> 11/08  15:00:00</c:v>
                </c:pt>
                <c:pt idx="589">
                  <c:v> 11/08  16:00:00</c:v>
                </c:pt>
                <c:pt idx="590">
                  <c:v> 11/08  17:00:00</c:v>
                </c:pt>
                <c:pt idx="591">
                  <c:v> 11/08  18:00:00</c:v>
                </c:pt>
                <c:pt idx="592">
                  <c:v> 11/08  19:00:00</c:v>
                </c:pt>
                <c:pt idx="593">
                  <c:v> 11/08  20:00:00</c:v>
                </c:pt>
                <c:pt idx="594">
                  <c:v> 11/08  21:00:00</c:v>
                </c:pt>
                <c:pt idx="595">
                  <c:v> 11/08  22:00:00</c:v>
                </c:pt>
                <c:pt idx="596">
                  <c:v> 11/08  23:00:00</c:v>
                </c:pt>
                <c:pt idx="597">
                  <c:v> 11/08  24:00:00</c:v>
                </c:pt>
                <c:pt idx="598">
                  <c:v> 11/09  01:00:00</c:v>
                </c:pt>
                <c:pt idx="599">
                  <c:v> 11/09  02:00:00</c:v>
                </c:pt>
                <c:pt idx="600">
                  <c:v> 11/09  03:00:00</c:v>
                </c:pt>
                <c:pt idx="601">
                  <c:v> 11/09  04:00:00</c:v>
                </c:pt>
                <c:pt idx="602">
                  <c:v> 11/09  05:00:00</c:v>
                </c:pt>
                <c:pt idx="603">
                  <c:v> 11/09  06:00:00</c:v>
                </c:pt>
                <c:pt idx="604">
                  <c:v> 11/09  07:00:00</c:v>
                </c:pt>
                <c:pt idx="605">
                  <c:v> 11/09  08:00:00</c:v>
                </c:pt>
                <c:pt idx="606">
                  <c:v> 11/09  09:00:00</c:v>
                </c:pt>
                <c:pt idx="607">
                  <c:v> 11/09  10:00:00</c:v>
                </c:pt>
                <c:pt idx="608">
                  <c:v> 11/09  11:00:00</c:v>
                </c:pt>
                <c:pt idx="609">
                  <c:v> 11/09  12:00:00</c:v>
                </c:pt>
                <c:pt idx="610">
                  <c:v> 11/09  13:00:00</c:v>
                </c:pt>
                <c:pt idx="611">
                  <c:v> 11/09  14:00:00</c:v>
                </c:pt>
                <c:pt idx="612">
                  <c:v> 11/09  15:00:00</c:v>
                </c:pt>
                <c:pt idx="613">
                  <c:v> 11/09  16:00:00</c:v>
                </c:pt>
                <c:pt idx="614">
                  <c:v> 11/09  17:00:00</c:v>
                </c:pt>
                <c:pt idx="615">
                  <c:v> 11/09  18:00:00</c:v>
                </c:pt>
                <c:pt idx="616">
                  <c:v> 11/09  19:00:00</c:v>
                </c:pt>
                <c:pt idx="617">
                  <c:v> 11/09  20:00:00</c:v>
                </c:pt>
                <c:pt idx="618">
                  <c:v> 11/09  21:00:00</c:v>
                </c:pt>
                <c:pt idx="619">
                  <c:v> 11/09  22:00:00</c:v>
                </c:pt>
                <c:pt idx="620">
                  <c:v> 11/09  23:00:00</c:v>
                </c:pt>
                <c:pt idx="621">
                  <c:v> 11/09  24:00:00</c:v>
                </c:pt>
                <c:pt idx="622">
                  <c:v> 11/10  01:00:00</c:v>
                </c:pt>
                <c:pt idx="623">
                  <c:v> 11/10  02:00:00</c:v>
                </c:pt>
                <c:pt idx="624">
                  <c:v> 11/10  03:00:00</c:v>
                </c:pt>
                <c:pt idx="625">
                  <c:v> 11/10  04:00:00</c:v>
                </c:pt>
                <c:pt idx="626">
                  <c:v> 11/10  05:00:00</c:v>
                </c:pt>
                <c:pt idx="627">
                  <c:v> 11/10  06:00:00</c:v>
                </c:pt>
                <c:pt idx="628">
                  <c:v> 11/10  07:00:00</c:v>
                </c:pt>
                <c:pt idx="629">
                  <c:v> 11/10  08:00:00</c:v>
                </c:pt>
                <c:pt idx="630">
                  <c:v> 11/10  09:00:00</c:v>
                </c:pt>
                <c:pt idx="631">
                  <c:v> 11/10  10:00:00</c:v>
                </c:pt>
                <c:pt idx="632">
                  <c:v> 11/10  11:00:00</c:v>
                </c:pt>
                <c:pt idx="633">
                  <c:v> 11/10  12:00:00</c:v>
                </c:pt>
                <c:pt idx="634">
                  <c:v> 11/10  13:00:00</c:v>
                </c:pt>
                <c:pt idx="635">
                  <c:v> 11/10  14:00:00</c:v>
                </c:pt>
                <c:pt idx="636">
                  <c:v> 11/10  15:00:00</c:v>
                </c:pt>
                <c:pt idx="637">
                  <c:v> 11/10  16:00:00</c:v>
                </c:pt>
                <c:pt idx="638">
                  <c:v> 11/10  17:00:00</c:v>
                </c:pt>
                <c:pt idx="639">
                  <c:v> 11/10  18:00:00</c:v>
                </c:pt>
                <c:pt idx="640">
                  <c:v> 11/10  19:00:00</c:v>
                </c:pt>
                <c:pt idx="641">
                  <c:v> 11/10  20:00:00</c:v>
                </c:pt>
                <c:pt idx="642">
                  <c:v> 11/10  21:00:00</c:v>
                </c:pt>
                <c:pt idx="643">
                  <c:v> 11/10  22:00:00</c:v>
                </c:pt>
                <c:pt idx="644">
                  <c:v> 11/10  23:00:00</c:v>
                </c:pt>
                <c:pt idx="645">
                  <c:v> 11/10  24:00:00</c:v>
                </c:pt>
                <c:pt idx="646">
                  <c:v> 11/11  01:00:00</c:v>
                </c:pt>
                <c:pt idx="647">
                  <c:v> 11/11  02:00:00</c:v>
                </c:pt>
                <c:pt idx="648">
                  <c:v> 11/11  03:00:00</c:v>
                </c:pt>
                <c:pt idx="649">
                  <c:v> 11/11  04:00:00</c:v>
                </c:pt>
                <c:pt idx="650">
                  <c:v> 11/11  05:00:00</c:v>
                </c:pt>
                <c:pt idx="651">
                  <c:v> 11/11  06:00:00</c:v>
                </c:pt>
                <c:pt idx="652">
                  <c:v> 11/11  07:00:00</c:v>
                </c:pt>
                <c:pt idx="653">
                  <c:v> 11/11  08:00:00</c:v>
                </c:pt>
                <c:pt idx="654">
                  <c:v> 11/11  09:00:00</c:v>
                </c:pt>
                <c:pt idx="655">
                  <c:v> 11/11  10:00:00</c:v>
                </c:pt>
                <c:pt idx="656">
                  <c:v> 11/11  11:00:00</c:v>
                </c:pt>
                <c:pt idx="657">
                  <c:v> 11/11  12:00:00</c:v>
                </c:pt>
                <c:pt idx="658">
                  <c:v> 11/11  13:00:00</c:v>
                </c:pt>
                <c:pt idx="659">
                  <c:v> 11/11  14:00:00</c:v>
                </c:pt>
                <c:pt idx="660">
                  <c:v> 11/11  15:00:00</c:v>
                </c:pt>
                <c:pt idx="661">
                  <c:v> 11/11  16:00:00</c:v>
                </c:pt>
                <c:pt idx="662">
                  <c:v> 11/11  17:00:00</c:v>
                </c:pt>
                <c:pt idx="663">
                  <c:v> 11/11  18:00:00</c:v>
                </c:pt>
                <c:pt idx="664">
                  <c:v> 11/11  19:00:00</c:v>
                </c:pt>
                <c:pt idx="665">
                  <c:v> 11/11  20:00:00</c:v>
                </c:pt>
                <c:pt idx="666">
                  <c:v> 11/11  21:00:00</c:v>
                </c:pt>
                <c:pt idx="667">
                  <c:v> 11/11  22:00:00</c:v>
                </c:pt>
                <c:pt idx="668">
                  <c:v> 11/11  23:00:00</c:v>
                </c:pt>
                <c:pt idx="669">
                  <c:v> 11/11  24:00:00</c:v>
                </c:pt>
                <c:pt idx="670">
                  <c:v> 11/12  01:00:00</c:v>
                </c:pt>
                <c:pt idx="671">
                  <c:v> 11/12  02:00:00</c:v>
                </c:pt>
                <c:pt idx="672">
                  <c:v> 11/12  03:00:00</c:v>
                </c:pt>
                <c:pt idx="673">
                  <c:v> 11/12  04:00:00</c:v>
                </c:pt>
                <c:pt idx="674">
                  <c:v> 11/12  05:00:00</c:v>
                </c:pt>
                <c:pt idx="675">
                  <c:v> 11/12  06:00:00</c:v>
                </c:pt>
                <c:pt idx="676">
                  <c:v> 11/12  07:00:00</c:v>
                </c:pt>
                <c:pt idx="677">
                  <c:v> 11/12  08:00:00</c:v>
                </c:pt>
                <c:pt idx="678">
                  <c:v> 11/12  09:00:00</c:v>
                </c:pt>
                <c:pt idx="679">
                  <c:v> 11/12  10:00:00</c:v>
                </c:pt>
                <c:pt idx="680">
                  <c:v> 11/12  11:00:00</c:v>
                </c:pt>
                <c:pt idx="681">
                  <c:v> 11/12  12:00:00</c:v>
                </c:pt>
                <c:pt idx="682">
                  <c:v> 11/12  13:00:00</c:v>
                </c:pt>
                <c:pt idx="683">
                  <c:v> 11/12  14:00:00</c:v>
                </c:pt>
                <c:pt idx="684">
                  <c:v> 11/12  15:00:00</c:v>
                </c:pt>
                <c:pt idx="685">
                  <c:v> 11/12  16:00:00</c:v>
                </c:pt>
                <c:pt idx="686">
                  <c:v> 11/12  17:00:00</c:v>
                </c:pt>
                <c:pt idx="687">
                  <c:v> 11/12  18:00:00</c:v>
                </c:pt>
                <c:pt idx="688">
                  <c:v> 11/12  19:00:00</c:v>
                </c:pt>
                <c:pt idx="689">
                  <c:v> 11/12  20:00:00</c:v>
                </c:pt>
                <c:pt idx="690">
                  <c:v> 11/12  21:00:00</c:v>
                </c:pt>
                <c:pt idx="691">
                  <c:v> 11/12  22:00:00</c:v>
                </c:pt>
                <c:pt idx="692">
                  <c:v> 11/12  23:00:00</c:v>
                </c:pt>
                <c:pt idx="693">
                  <c:v> 11/12  24:00:00</c:v>
                </c:pt>
                <c:pt idx="694">
                  <c:v> 11/13  01:00:00</c:v>
                </c:pt>
                <c:pt idx="695">
                  <c:v> 11/13  02:00:00</c:v>
                </c:pt>
                <c:pt idx="696">
                  <c:v> 11/13  03:00:00</c:v>
                </c:pt>
                <c:pt idx="697">
                  <c:v> 11/13  04:00:00</c:v>
                </c:pt>
                <c:pt idx="698">
                  <c:v> 11/13  05:00:00</c:v>
                </c:pt>
                <c:pt idx="699">
                  <c:v> 11/13  06:00:00</c:v>
                </c:pt>
                <c:pt idx="700">
                  <c:v> 11/13  07:00:00</c:v>
                </c:pt>
                <c:pt idx="701">
                  <c:v> 11/13  08:00:00</c:v>
                </c:pt>
                <c:pt idx="702">
                  <c:v> 11/13  09:00:00</c:v>
                </c:pt>
                <c:pt idx="703">
                  <c:v> 11/13  10:00:00</c:v>
                </c:pt>
                <c:pt idx="704">
                  <c:v> 11/13  11:00:00</c:v>
                </c:pt>
                <c:pt idx="705">
                  <c:v> 11/13  12:00:00</c:v>
                </c:pt>
                <c:pt idx="706">
                  <c:v> 11/13  13:00:00</c:v>
                </c:pt>
                <c:pt idx="707">
                  <c:v> 11/13  14:00:00</c:v>
                </c:pt>
                <c:pt idx="708">
                  <c:v> 11/13  15:00:00</c:v>
                </c:pt>
                <c:pt idx="709">
                  <c:v> 11/13  16:00:00</c:v>
                </c:pt>
                <c:pt idx="710">
                  <c:v> 11/13  17:00:00</c:v>
                </c:pt>
                <c:pt idx="711">
                  <c:v> 11/13  18:00:00</c:v>
                </c:pt>
                <c:pt idx="712">
                  <c:v> 11/13  19:00:00</c:v>
                </c:pt>
                <c:pt idx="713">
                  <c:v> 11/13  20:00:00</c:v>
                </c:pt>
                <c:pt idx="714">
                  <c:v> 11/13  21:00:00</c:v>
                </c:pt>
                <c:pt idx="715">
                  <c:v> 11/13  22:00:00</c:v>
                </c:pt>
                <c:pt idx="716">
                  <c:v> 11/13  23:00:00</c:v>
                </c:pt>
                <c:pt idx="717">
                  <c:v> 11/13  24:00:00</c:v>
                </c:pt>
                <c:pt idx="718">
                  <c:v> 11/14  01:00:00</c:v>
                </c:pt>
                <c:pt idx="719">
                  <c:v> 11/14  02:00:00</c:v>
                </c:pt>
                <c:pt idx="720">
                  <c:v> 11/14  03:00:00</c:v>
                </c:pt>
                <c:pt idx="721">
                  <c:v> 11/14  04:00:00</c:v>
                </c:pt>
                <c:pt idx="722">
                  <c:v> 11/14  05:00:00</c:v>
                </c:pt>
                <c:pt idx="723">
                  <c:v> 11/14  06:00:00</c:v>
                </c:pt>
                <c:pt idx="724">
                  <c:v> 11/14  07:00:00</c:v>
                </c:pt>
                <c:pt idx="725">
                  <c:v> 11/14  08:00:00</c:v>
                </c:pt>
                <c:pt idx="726">
                  <c:v> 11/14  09:00:00</c:v>
                </c:pt>
                <c:pt idx="727">
                  <c:v> 11/14  10:00:00</c:v>
                </c:pt>
                <c:pt idx="728">
                  <c:v> 11/14  11:00:00</c:v>
                </c:pt>
                <c:pt idx="729">
                  <c:v> 11/14  12:00:00</c:v>
                </c:pt>
                <c:pt idx="730">
                  <c:v> 11/14  13:00:00</c:v>
                </c:pt>
                <c:pt idx="731">
                  <c:v> 11/14  14:00:00</c:v>
                </c:pt>
                <c:pt idx="732">
                  <c:v> 11/14  15:00:00</c:v>
                </c:pt>
                <c:pt idx="733">
                  <c:v> 11/14  16:00:00</c:v>
                </c:pt>
                <c:pt idx="734">
                  <c:v> 11/14  17:00:00</c:v>
                </c:pt>
                <c:pt idx="735">
                  <c:v> 11/14  18:00:00</c:v>
                </c:pt>
                <c:pt idx="736">
                  <c:v> 11/14  19:00:00</c:v>
                </c:pt>
                <c:pt idx="737">
                  <c:v> 11/14  20:00:00</c:v>
                </c:pt>
                <c:pt idx="738">
                  <c:v> 11/14  21:00:00</c:v>
                </c:pt>
                <c:pt idx="739">
                  <c:v> 11/14  22:00:00</c:v>
                </c:pt>
                <c:pt idx="740">
                  <c:v> 11/14  23:00:00</c:v>
                </c:pt>
                <c:pt idx="741">
                  <c:v> 11/14  24:00:00</c:v>
                </c:pt>
                <c:pt idx="742">
                  <c:v> 11/15  01:00:00</c:v>
                </c:pt>
                <c:pt idx="743">
                  <c:v> 11/15  02:00:00</c:v>
                </c:pt>
                <c:pt idx="744">
                  <c:v> 11/15  03:00:00</c:v>
                </c:pt>
                <c:pt idx="745">
                  <c:v> 11/15  04:00:00</c:v>
                </c:pt>
                <c:pt idx="746">
                  <c:v> 11/15  05:00:00</c:v>
                </c:pt>
                <c:pt idx="747">
                  <c:v> 11/15  06:00:00</c:v>
                </c:pt>
                <c:pt idx="748">
                  <c:v> 11/15  07:00:00</c:v>
                </c:pt>
                <c:pt idx="749">
                  <c:v> 11/15  08:00:00</c:v>
                </c:pt>
                <c:pt idx="750">
                  <c:v> 11/15  09:00:00</c:v>
                </c:pt>
                <c:pt idx="751">
                  <c:v> 11/15  10:00:00</c:v>
                </c:pt>
                <c:pt idx="752">
                  <c:v> 11/15  11:00:00</c:v>
                </c:pt>
                <c:pt idx="753">
                  <c:v> 11/15  12:00:00</c:v>
                </c:pt>
                <c:pt idx="754">
                  <c:v> 11/15  13:00:00</c:v>
                </c:pt>
                <c:pt idx="755">
                  <c:v> 11/15  14:00:00</c:v>
                </c:pt>
                <c:pt idx="756">
                  <c:v> 11/15  15:00:00</c:v>
                </c:pt>
                <c:pt idx="757">
                  <c:v> 11/15  16:00:00</c:v>
                </c:pt>
                <c:pt idx="758">
                  <c:v> 11/15  17:00:00</c:v>
                </c:pt>
                <c:pt idx="759">
                  <c:v> 11/15  18:00:00</c:v>
                </c:pt>
                <c:pt idx="760">
                  <c:v> 11/15  19:00:00</c:v>
                </c:pt>
                <c:pt idx="761">
                  <c:v> 11/15  20:00:00</c:v>
                </c:pt>
                <c:pt idx="762">
                  <c:v> 11/15  21:00:00</c:v>
                </c:pt>
                <c:pt idx="763">
                  <c:v> 11/15  22:00:00</c:v>
                </c:pt>
                <c:pt idx="764">
                  <c:v> 11/15  23:00:00</c:v>
                </c:pt>
                <c:pt idx="765">
                  <c:v> 11/15  24:00:00</c:v>
                </c:pt>
                <c:pt idx="766">
                  <c:v> 11/16  01:00:00</c:v>
                </c:pt>
                <c:pt idx="767">
                  <c:v> 11/16  02:00:00</c:v>
                </c:pt>
                <c:pt idx="768">
                  <c:v> 11/16  03:00:00</c:v>
                </c:pt>
                <c:pt idx="769">
                  <c:v> 11/16  04:00:00</c:v>
                </c:pt>
                <c:pt idx="770">
                  <c:v> 11/16  05:00:00</c:v>
                </c:pt>
                <c:pt idx="771">
                  <c:v> 11/16  06:00:00</c:v>
                </c:pt>
                <c:pt idx="772">
                  <c:v> 11/16  07:00:00</c:v>
                </c:pt>
                <c:pt idx="773">
                  <c:v> 11/16  08:00:00</c:v>
                </c:pt>
                <c:pt idx="774">
                  <c:v> 11/16  09:00:00</c:v>
                </c:pt>
                <c:pt idx="775">
                  <c:v> 11/16  10:00:00</c:v>
                </c:pt>
                <c:pt idx="776">
                  <c:v> 11/16  11:00:00</c:v>
                </c:pt>
                <c:pt idx="777">
                  <c:v> 11/16  12:00:00</c:v>
                </c:pt>
                <c:pt idx="778">
                  <c:v> 11/16  13:00:00</c:v>
                </c:pt>
                <c:pt idx="779">
                  <c:v> 11/16  14:00:00</c:v>
                </c:pt>
                <c:pt idx="780">
                  <c:v> 11/16  15:00:00</c:v>
                </c:pt>
                <c:pt idx="781">
                  <c:v> 11/16  16:00:00</c:v>
                </c:pt>
                <c:pt idx="782">
                  <c:v> 11/16  17:00:00</c:v>
                </c:pt>
                <c:pt idx="783">
                  <c:v> 11/16  18:00:00</c:v>
                </c:pt>
                <c:pt idx="784">
                  <c:v> 11/16  19:00:00</c:v>
                </c:pt>
                <c:pt idx="785">
                  <c:v> 11/16  20:00:00</c:v>
                </c:pt>
                <c:pt idx="786">
                  <c:v> 11/16  21:00:00</c:v>
                </c:pt>
                <c:pt idx="787">
                  <c:v> 11/16  22:00:00</c:v>
                </c:pt>
                <c:pt idx="788">
                  <c:v> 11/16  23:00:00</c:v>
                </c:pt>
                <c:pt idx="789">
                  <c:v> 11/16  24:00:00</c:v>
                </c:pt>
                <c:pt idx="790">
                  <c:v> 11/17  01:00:00</c:v>
                </c:pt>
                <c:pt idx="791">
                  <c:v> 11/17  02:00:00</c:v>
                </c:pt>
                <c:pt idx="792">
                  <c:v> 11/17  03:00:00</c:v>
                </c:pt>
                <c:pt idx="793">
                  <c:v> 11/17  04:00:00</c:v>
                </c:pt>
                <c:pt idx="794">
                  <c:v> 11/17  05:00:00</c:v>
                </c:pt>
                <c:pt idx="795">
                  <c:v> 11/17  06:00:00</c:v>
                </c:pt>
                <c:pt idx="796">
                  <c:v> 11/17  07:00:00</c:v>
                </c:pt>
                <c:pt idx="797">
                  <c:v> 11/17  08:00:00</c:v>
                </c:pt>
                <c:pt idx="798">
                  <c:v> 11/17  09:00:00</c:v>
                </c:pt>
                <c:pt idx="799">
                  <c:v> 11/17  10:00:00</c:v>
                </c:pt>
                <c:pt idx="800">
                  <c:v> 11/17  11:00:00</c:v>
                </c:pt>
                <c:pt idx="801">
                  <c:v> 11/17  12:00:00</c:v>
                </c:pt>
                <c:pt idx="802">
                  <c:v> 11/17  13:00:00</c:v>
                </c:pt>
                <c:pt idx="803">
                  <c:v> 11/17  14:00:00</c:v>
                </c:pt>
                <c:pt idx="804">
                  <c:v> 11/17  15:00:00</c:v>
                </c:pt>
                <c:pt idx="805">
                  <c:v> 11/17  16:00:00</c:v>
                </c:pt>
                <c:pt idx="806">
                  <c:v> 11/17  17:00:00</c:v>
                </c:pt>
                <c:pt idx="807">
                  <c:v> 11/17  18:00:00</c:v>
                </c:pt>
                <c:pt idx="808">
                  <c:v> 11/17  19:00:00</c:v>
                </c:pt>
                <c:pt idx="809">
                  <c:v> 11/17  20:00:00</c:v>
                </c:pt>
                <c:pt idx="810">
                  <c:v> 11/17  21:00:00</c:v>
                </c:pt>
                <c:pt idx="811">
                  <c:v> 11/17  22:00:00</c:v>
                </c:pt>
                <c:pt idx="812">
                  <c:v> 11/17  23:00:00</c:v>
                </c:pt>
                <c:pt idx="813">
                  <c:v> 11/17  24:00:00</c:v>
                </c:pt>
                <c:pt idx="814">
                  <c:v> 11/18  01:00:00</c:v>
                </c:pt>
                <c:pt idx="815">
                  <c:v> 11/18  02:00:00</c:v>
                </c:pt>
                <c:pt idx="816">
                  <c:v> 11/18  03:00:00</c:v>
                </c:pt>
                <c:pt idx="817">
                  <c:v> 11/18  04:00:00</c:v>
                </c:pt>
                <c:pt idx="818">
                  <c:v> 11/18  05:00:00</c:v>
                </c:pt>
                <c:pt idx="819">
                  <c:v> 11/18  06:00:00</c:v>
                </c:pt>
                <c:pt idx="820">
                  <c:v> 11/18  07:00:00</c:v>
                </c:pt>
                <c:pt idx="821">
                  <c:v> 11/18  08:00:00</c:v>
                </c:pt>
                <c:pt idx="822">
                  <c:v> 11/18  09:00:00</c:v>
                </c:pt>
                <c:pt idx="823">
                  <c:v> 11/18  10:00:00</c:v>
                </c:pt>
                <c:pt idx="824">
                  <c:v> 11/18  11:00:00</c:v>
                </c:pt>
                <c:pt idx="825">
                  <c:v> 11/18  12:00:00</c:v>
                </c:pt>
                <c:pt idx="826">
                  <c:v> 11/18  13:00:00</c:v>
                </c:pt>
                <c:pt idx="827">
                  <c:v> 11/18  14:00:00</c:v>
                </c:pt>
                <c:pt idx="828">
                  <c:v> 11/18  15:00:00</c:v>
                </c:pt>
                <c:pt idx="829">
                  <c:v> 11/18  16:00:00</c:v>
                </c:pt>
                <c:pt idx="830">
                  <c:v> 11/18  17:00:00</c:v>
                </c:pt>
                <c:pt idx="831">
                  <c:v> 11/18  18:00:00</c:v>
                </c:pt>
                <c:pt idx="832">
                  <c:v> 11/18  19:00:00</c:v>
                </c:pt>
                <c:pt idx="833">
                  <c:v> 11/18  20:00:00</c:v>
                </c:pt>
                <c:pt idx="834">
                  <c:v> 11/18  21:00:00</c:v>
                </c:pt>
                <c:pt idx="835">
                  <c:v> 11/18  22:00:00</c:v>
                </c:pt>
                <c:pt idx="836">
                  <c:v> 11/18  23:00:00</c:v>
                </c:pt>
                <c:pt idx="837">
                  <c:v> 11/18  24:00:00</c:v>
                </c:pt>
                <c:pt idx="838">
                  <c:v> 11/19  01:00:00</c:v>
                </c:pt>
                <c:pt idx="839">
                  <c:v> 11/19  02:00:00</c:v>
                </c:pt>
                <c:pt idx="840">
                  <c:v> 11/19  03:00:00</c:v>
                </c:pt>
                <c:pt idx="841">
                  <c:v> 11/19  04:00:00</c:v>
                </c:pt>
                <c:pt idx="842">
                  <c:v> 11/19  05:00:00</c:v>
                </c:pt>
                <c:pt idx="843">
                  <c:v> 11/19  06:00:00</c:v>
                </c:pt>
                <c:pt idx="844">
                  <c:v> 11/19  07:00:00</c:v>
                </c:pt>
                <c:pt idx="845">
                  <c:v> 11/19  08:00:00</c:v>
                </c:pt>
                <c:pt idx="846">
                  <c:v> 11/19  09:00:00</c:v>
                </c:pt>
                <c:pt idx="847">
                  <c:v> 11/19  10:00:00</c:v>
                </c:pt>
                <c:pt idx="848">
                  <c:v> 11/19  11:00:00</c:v>
                </c:pt>
                <c:pt idx="849">
                  <c:v> 11/19  12:00:00</c:v>
                </c:pt>
                <c:pt idx="850">
                  <c:v> 11/19  13:00:00</c:v>
                </c:pt>
                <c:pt idx="851">
                  <c:v> 11/19  14:00:00</c:v>
                </c:pt>
                <c:pt idx="852">
                  <c:v> 11/19  15:00:00</c:v>
                </c:pt>
                <c:pt idx="853">
                  <c:v> 11/19  16:00:00</c:v>
                </c:pt>
                <c:pt idx="854">
                  <c:v> 11/19  17:00:00</c:v>
                </c:pt>
                <c:pt idx="855">
                  <c:v> 11/19  18:00:00</c:v>
                </c:pt>
                <c:pt idx="856">
                  <c:v> 11/19  19:00:00</c:v>
                </c:pt>
                <c:pt idx="857">
                  <c:v> 11/19  20:00:00</c:v>
                </c:pt>
                <c:pt idx="858">
                  <c:v> 11/19  21:00:00</c:v>
                </c:pt>
                <c:pt idx="859">
                  <c:v> 11/19  22:00:00</c:v>
                </c:pt>
                <c:pt idx="860">
                  <c:v> 11/19  23:00:00</c:v>
                </c:pt>
                <c:pt idx="861">
                  <c:v> 11/19  24:00:00</c:v>
                </c:pt>
                <c:pt idx="862">
                  <c:v> 11/20  01:00:00</c:v>
                </c:pt>
                <c:pt idx="863">
                  <c:v> 11/20  02:00:00</c:v>
                </c:pt>
                <c:pt idx="864">
                  <c:v> 11/20  03:00:00</c:v>
                </c:pt>
                <c:pt idx="865">
                  <c:v> 11/20  04:00:00</c:v>
                </c:pt>
                <c:pt idx="866">
                  <c:v> 11/20  05:00:00</c:v>
                </c:pt>
                <c:pt idx="867">
                  <c:v> 11/20  06:00:00</c:v>
                </c:pt>
                <c:pt idx="868">
                  <c:v> 11/20  07:00:00</c:v>
                </c:pt>
                <c:pt idx="869">
                  <c:v> 11/20  08:00:00</c:v>
                </c:pt>
                <c:pt idx="870">
                  <c:v> 11/20  09:00:00</c:v>
                </c:pt>
                <c:pt idx="871">
                  <c:v> 11/20  10:00:00</c:v>
                </c:pt>
                <c:pt idx="872">
                  <c:v> 11/20  11:00:00</c:v>
                </c:pt>
                <c:pt idx="873">
                  <c:v> 11/20  12:00:00</c:v>
                </c:pt>
                <c:pt idx="874">
                  <c:v> 11/20  13:00:00</c:v>
                </c:pt>
                <c:pt idx="875">
                  <c:v> 11/20  14:00:00</c:v>
                </c:pt>
                <c:pt idx="876">
                  <c:v> 11/20  15:00:00</c:v>
                </c:pt>
                <c:pt idx="877">
                  <c:v> 11/20  16:00:00</c:v>
                </c:pt>
                <c:pt idx="878">
                  <c:v> 11/20  17:00:00</c:v>
                </c:pt>
                <c:pt idx="879">
                  <c:v> 11/20  18:00:00</c:v>
                </c:pt>
                <c:pt idx="880">
                  <c:v> 11/20  19:00:00</c:v>
                </c:pt>
                <c:pt idx="881">
                  <c:v> 11/20  20:00:00</c:v>
                </c:pt>
                <c:pt idx="882">
                  <c:v> 11/20  21:00:00</c:v>
                </c:pt>
                <c:pt idx="883">
                  <c:v> 11/20  22:00:00</c:v>
                </c:pt>
                <c:pt idx="884">
                  <c:v> 11/20  23:00:00</c:v>
                </c:pt>
                <c:pt idx="885">
                  <c:v> 11/20  24:00:00</c:v>
                </c:pt>
                <c:pt idx="886">
                  <c:v> 11/21  01:00:00</c:v>
                </c:pt>
                <c:pt idx="887">
                  <c:v> 11/21  02:00:00</c:v>
                </c:pt>
                <c:pt idx="888">
                  <c:v> 11/21  03:00:00</c:v>
                </c:pt>
                <c:pt idx="889">
                  <c:v> 11/21  04:00:00</c:v>
                </c:pt>
                <c:pt idx="890">
                  <c:v> 11/21  05:00:00</c:v>
                </c:pt>
                <c:pt idx="891">
                  <c:v> 11/21  06:00:00</c:v>
                </c:pt>
                <c:pt idx="892">
                  <c:v> 11/21  07:00:00</c:v>
                </c:pt>
                <c:pt idx="893">
                  <c:v> 11/21  08:00:00</c:v>
                </c:pt>
                <c:pt idx="894">
                  <c:v> 11/21  09:00:00</c:v>
                </c:pt>
                <c:pt idx="895">
                  <c:v> 11/21  10:00:00</c:v>
                </c:pt>
                <c:pt idx="896">
                  <c:v> 11/21  11:00:00</c:v>
                </c:pt>
                <c:pt idx="897">
                  <c:v> 11/21  12:00:00</c:v>
                </c:pt>
                <c:pt idx="898">
                  <c:v> 11/21  13:00:00</c:v>
                </c:pt>
                <c:pt idx="899">
                  <c:v> 11/21  14:00:00</c:v>
                </c:pt>
                <c:pt idx="900">
                  <c:v> 11/21  15:00:00</c:v>
                </c:pt>
                <c:pt idx="901">
                  <c:v> 11/21  16:00:00</c:v>
                </c:pt>
                <c:pt idx="902">
                  <c:v> 11/21  17:00:00</c:v>
                </c:pt>
                <c:pt idx="903">
                  <c:v> 11/21  18:00:00</c:v>
                </c:pt>
                <c:pt idx="904">
                  <c:v> 11/21  19:00:00</c:v>
                </c:pt>
                <c:pt idx="905">
                  <c:v> 11/21  20:00:00</c:v>
                </c:pt>
                <c:pt idx="906">
                  <c:v> 11/21  21:00:00</c:v>
                </c:pt>
                <c:pt idx="907">
                  <c:v> 11/21  22:00:00</c:v>
                </c:pt>
                <c:pt idx="908">
                  <c:v> 11/21  23:00:00</c:v>
                </c:pt>
                <c:pt idx="909">
                  <c:v> 11/21  24:00:00</c:v>
                </c:pt>
                <c:pt idx="910">
                  <c:v> 11/22  01:00:00</c:v>
                </c:pt>
                <c:pt idx="911">
                  <c:v> 11/22  02:00:00</c:v>
                </c:pt>
                <c:pt idx="912">
                  <c:v> 11/22  03:00:00</c:v>
                </c:pt>
                <c:pt idx="913">
                  <c:v> 11/22  04:00:00</c:v>
                </c:pt>
                <c:pt idx="914">
                  <c:v> 11/22  05:00:00</c:v>
                </c:pt>
                <c:pt idx="915">
                  <c:v> 11/22  06:00:00</c:v>
                </c:pt>
                <c:pt idx="916">
                  <c:v> 11/22  07:00:00</c:v>
                </c:pt>
                <c:pt idx="917">
                  <c:v> 11/22  08:00:00</c:v>
                </c:pt>
                <c:pt idx="918">
                  <c:v> 11/22  09:00:00</c:v>
                </c:pt>
                <c:pt idx="919">
                  <c:v> 11/22  10:00:00</c:v>
                </c:pt>
                <c:pt idx="920">
                  <c:v> 11/22  11:00:00</c:v>
                </c:pt>
                <c:pt idx="921">
                  <c:v> 11/22  12:00:00</c:v>
                </c:pt>
                <c:pt idx="922">
                  <c:v> 11/22  13:00:00</c:v>
                </c:pt>
                <c:pt idx="923">
                  <c:v> 11/22  14:00:00</c:v>
                </c:pt>
                <c:pt idx="924">
                  <c:v> 11/22  15:00:00</c:v>
                </c:pt>
                <c:pt idx="925">
                  <c:v> 11/22  16:00:00</c:v>
                </c:pt>
                <c:pt idx="926">
                  <c:v> 11/22  17:00:00</c:v>
                </c:pt>
                <c:pt idx="927">
                  <c:v> 11/22  18:00:00</c:v>
                </c:pt>
                <c:pt idx="928">
                  <c:v> 11/22  19:00:00</c:v>
                </c:pt>
                <c:pt idx="929">
                  <c:v> 11/22  20:00:00</c:v>
                </c:pt>
                <c:pt idx="930">
                  <c:v> 11/22  21:00:00</c:v>
                </c:pt>
                <c:pt idx="931">
                  <c:v> 11/22  22:00:00</c:v>
                </c:pt>
                <c:pt idx="932">
                  <c:v> 11/22  23:00:00</c:v>
                </c:pt>
                <c:pt idx="933">
                  <c:v> 11/22  24:00:00</c:v>
                </c:pt>
                <c:pt idx="934">
                  <c:v> 11/23  01:00:00</c:v>
                </c:pt>
                <c:pt idx="935">
                  <c:v> 11/23  02:00:00</c:v>
                </c:pt>
                <c:pt idx="936">
                  <c:v> 11/23  03:00:00</c:v>
                </c:pt>
                <c:pt idx="937">
                  <c:v> 11/23  04:00:00</c:v>
                </c:pt>
                <c:pt idx="938">
                  <c:v> 11/23  05:00:00</c:v>
                </c:pt>
                <c:pt idx="939">
                  <c:v> 11/23  06:00:00</c:v>
                </c:pt>
                <c:pt idx="940">
                  <c:v> 11/23  07:00:00</c:v>
                </c:pt>
                <c:pt idx="941">
                  <c:v> 11/23  08:00:00</c:v>
                </c:pt>
                <c:pt idx="942">
                  <c:v> 11/23  09:00:00</c:v>
                </c:pt>
                <c:pt idx="943">
                  <c:v> 11/23  10:00:00</c:v>
                </c:pt>
                <c:pt idx="944">
                  <c:v> 11/23  11:00:00</c:v>
                </c:pt>
                <c:pt idx="945">
                  <c:v> 11/23  12:00:00</c:v>
                </c:pt>
                <c:pt idx="946">
                  <c:v> 11/23  13:00:00</c:v>
                </c:pt>
                <c:pt idx="947">
                  <c:v> 11/23  14:00:00</c:v>
                </c:pt>
                <c:pt idx="948">
                  <c:v> 11/23  15:00:00</c:v>
                </c:pt>
                <c:pt idx="949">
                  <c:v> 11/23  16:00:00</c:v>
                </c:pt>
                <c:pt idx="950">
                  <c:v> 11/23  17:00:00</c:v>
                </c:pt>
                <c:pt idx="951">
                  <c:v> 11/23  18:00:00</c:v>
                </c:pt>
                <c:pt idx="952">
                  <c:v> 11/23  19:00:00</c:v>
                </c:pt>
                <c:pt idx="953">
                  <c:v> 11/23  20:00:00</c:v>
                </c:pt>
                <c:pt idx="954">
                  <c:v> 11/23  21:00:00</c:v>
                </c:pt>
                <c:pt idx="955">
                  <c:v> 11/23  22:00:00</c:v>
                </c:pt>
                <c:pt idx="956">
                  <c:v> 11/23  23:00:00</c:v>
                </c:pt>
                <c:pt idx="957">
                  <c:v> 11/23  24:00:00</c:v>
                </c:pt>
                <c:pt idx="958">
                  <c:v> 11/24  01:00:00</c:v>
                </c:pt>
                <c:pt idx="959">
                  <c:v> 11/24  02:00:00</c:v>
                </c:pt>
                <c:pt idx="960">
                  <c:v> 11/24  03:00:00</c:v>
                </c:pt>
                <c:pt idx="961">
                  <c:v> 11/24  04:00:00</c:v>
                </c:pt>
                <c:pt idx="962">
                  <c:v> 11/24  05:00:00</c:v>
                </c:pt>
                <c:pt idx="963">
                  <c:v> 11/24  06:00:00</c:v>
                </c:pt>
                <c:pt idx="964">
                  <c:v> 11/24  07:00:00</c:v>
                </c:pt>
                <c:pt idx="965">
                  <c:v> 11/24  08:00:00</c:v>
                </c:pt>
                <c:pt idx="966">
                  <c:v> 11/24  09:00:00</c:v>
                </c:pt>
                <c:pt idx="967">
                  <c:v> 11/24  10:00:00</c:v>
                </c:pt>
                <c:pt idx="968">
                  <c:v> 11/24  11:00:00</c:v>
                </c:pt>
                <c:pt idx="969">
                  <c:v> 11/24  12:00:00</c:v>
                </c:pt>
                <c:pt idx="970">
                  <c:v> 11/24  13:00:00</c:v>
                </c:pt>
                <c:pt idx="971">
                  <c:v> 11/24  14:00:00</c:v>
                </c:pt>
                <c:pt idx="972">
                  <c:v> 11/24  15:00:00</c:v>
                </c:pt>
                <c:pt idx="973">
                  <c:v> 11/24  16:00:00</c:v>
                </c:pt>
                <c:pt idx="974">
                  <c:v> 11/24  17:00:00</c:v>
                </c:pt>
                <c:pt idx="975">
                  <c:v> 11/24  18:00:00</c:v>
                </c:pt>
                <c:pt idx="976">
                  <c:v> 11/24  19:00:00</c:v>
                </c:pt>
                <c:pt idx="977">
                  <c:v> 11/24  20:00:00</c:v>
                </c:pt>
                <c:pt idx="978">
                  <c:v> 11/24  21:00:00</c:v>
                </c:pt>
                <c:pt idx="979">
                  <c:v> 11/24  22:00:00</c:v>
                </c:pt>
                <c:pt idx="980">
                  <c:v> 11/24  23:00:00</c:v>
                </c:pt>
                <c:pt idx="981">
                  <c:v> 11/24  24:00:00</c:v>
                </c:pt>
                <c:pt idx="982">
                  <c:v> 11/25  01:00:00</c:v>
                </c:pt>
                <c:pt idx="983">
                  <c:v> 11/25  02:00:00</c:v>
                </c:pt>
                <c:pt idx="984">
                  <c:v> 11/25  03:00:00</c:v>
                </c:pt>
                <c:pt idx="985">
                  <c:v> 11/25  04:00:00</c:v>
                </c:pt>
                <c:pt idx="986">
                  <c:v> 11/25  05:00:00</c:v>
                </c:pt>
                <c:pt idx="987">
                  <c:v> 11/25  06:00:00</c:v>
                </c:pt>
                <c:pt idx="988">
                  <c:v> 11/25  07:00:00</c:v>
                </c:pt>
                <c:pt idx="989">
                  <c:v> 11/25  08:00:00</c:v>
                </c:pt>
                <c:pt idx="990">
                  <c:v> 11/25  09:00:00</c:v>
                </c:pt>
                <c:pt idx="991">
                  <c:v> 11/25  10:00:00</c:v>
                </c:pt>
                <c:pt idx="992">
                  <c:v> 11/25  11:00:00</c:v>
                </c:pt>
                <c:pt idx="993">
                  <c:v> 11/25  12:00:00</c:v>
                </c:pt>
                <c:pt idx="994">
                  <c:v> 11/25  13:00:00</c:v>
                </c:pt>
                <c:pt idx="995">
                  <c:v> 11/25  14:00:00</c:v>
                </c:pt>
                <c:pt idx="996">
                  <c:v> 11/25  15:00:00</c:v>
                </c:pt>
                <c:pt idx="997">
                  <c:v> 11/25  16:00:00</c:v>
                </c:pt>
                <c:pt idx="998">
                  <c:v> 11/25  17:00:00</c:v>
                </c:pt>
                <c:pt idx="999">
                  <c:v> 11/25  18:00:00</c:v>
                </c:pt>
                <c:pt idx="1000">
                  <c:v> 11/25  19:00:00</c:v>
                </c:pt>
                <c:pt idx="1001">
                  <c:v> 11/25  20:00:00</c:v>
                </c:pt>
                <c:pt idx="1002">
                  <c:v> 11/25  21:00:00</c:v>
                </c:pt>
                <c:pt idx="1003">
                  <c:v> 11/25  22:00:00</c:v>
                </c:pt>
                <c:pt idx="1004">
                  <c:v> 11/25  23:00:00</c:v>
                </c:pt>
                <c:pt idx="1005">
                  <c:v> 11/25  24:00:00</c:v>
                </c:pt>
                <c:pt idx="1006">
                  <c:v> 11/26  01:00:00</c:v>
                </c:pt>
                <c:pt idx="1007">
                  <c:v> 11/26  02:00:00</c:v>
                </c:pt>
                <c:pt idx="1008">
                  <c:v> 11/26  03:00:00</c:v>
                </c:pt>
                <c:pt idx="1009">
                  <c:v> 11/26  04:00:00</c:v>
                </c:pt>
                <c:pt idx="1010">
                  <c:v> 11/26  05:00:00</c:v>
                </c:pt>
                <c:pt idx="1011">
                  <c:v> 11/26  06:00:00</c:v>
                </c:pt>
                <c:pt idx="1012">
                  <c:v> 11/26  07:00:00</c:v>
                </c:pt>
                <c:pt idx="1013">
                  <c:v> 11/26  08:00:00</c:v>
                </c:pt>
                <c:pt idx="1014">
                  <c:v> 11/26  09:00:00</c:v>
                </c:pt>
                <c:pt idx="1015">
                  <c:v> 11/26  10:00:00</c:v>
                </c:pt>
                <c:pt idx="1016">
                  <c:v> 11/26  11:00:00</c:v>
                </c:pt>
                <c:pt idx="1017">
                  <c:v> 11/26  12:00:00</c:v>
                </c:pt>
                <c:pt idx="1018">
                  <c:v> 11/26  13:00:00</c:v>
                </c:pt>
                <c:pt idx="1019">
                  <c:v> 11/26  14:00:00</c:v>
                </c:pt>
                <c:pt idx="1020">
                  <c:v> 11/26  15:00:00</c:v>
                </c:pt>
                <c:pt idx="1021">
                  <c:v> 11/26  16:00:00</c:v>
                </c:pt>
                <c:pt idx="1022">
                  <c:v> 11/26  17:00:00</c:v>
                </c:pt>
                <c:pt idx="1023">
                  <c:v> 11/26  18:00:00</c:v>
                </c:pt>
                <c:pt idx="1024">
                  <c:v> 11/26  19:00:00</c:v>
                </c:pt>
                <c:pt idx="1025">
                  <c:v> 11/26  20:00:00</c:v>
                </c:pt>
                <c:pt idx="1026">
                  <c:v> 11/26  21:00:00</c:v>
                </c:pt>
                <c:pt idx="1027">
                  <c:v> 11/26  22:00:00</c:v>
                </c:pt>
                <c:pt idx="1028">
                  <c:v> 11/26  23:00:00</c:v>
                </c:pt>
                <c:pt idx="1029">
                  <c:v> 11/26  24:00:00</c:v>
                </c:pt>
                <c:pt idx="1030">
                  <c:v> 11/27  01:00:00</c:v>
                </c:pt>
                <c:pt idx="1031">
                  <c:v> 11/27  02:00:00</c:v>
                </c:pt>
                <c:pt idx="1032">
                  <c:v> 11/27  03:00:00</c:v>
                </c:pt>
                <c:pt idx="1033">
                  <c:v> 11/27  04:00:00</c:v>
                </c:pt>
                <c:pt idx="1034">
                  <c:v> 11/27  05:00:00</c:v>
                </c:pt>
                <c:pt idx="1035">
                  <c:v> 11/27  06:00:00</c:v>
                </c:pt>
                <c:pt idx="1036">
                  <c:v> 11/27  07:00:00</c:v>
                </c:pt>
                <c:pt idx="1037">
                  <c:v> 11/27  08:00:00</c:v>
                </c:pt>
                <c:pt idx="1038">
                  <c:v> 11/27  09:00:00</c:v>
                </c:pt>
                <c:pt idx="1039">
                  <c:v> 11/27  10:00:00</c:v>
                </c:pt>
                <c:pt idx="1040">
                  <c:v> 11/27  11:00:00</c:v>
                </c:pt>
                <c:pt idx="1041">
                  <c:v> 11/27  12:00:00</c:v>
                </c:pt>
                <c:pt idx="1042">
                  <c:v> 11/27  13:00:00</c:v>
                </c:pt>
                <c:pt idx="1043">
                  <c:v> 11/27  14:00:00</c:v>
                </c:pt>
                <c:pt idx="1044">
                  <c:v> 11/27  15:00:00</c:v>
                </c:pt>
                <c:pt idx="1045">
                  <c:v> 11/27  16:00:00</c:v>
                </c:pt>
                <c:pt idx="1046">
                  <c:v> 11/27  17:00:00</c:v>
                </c:pt>
                <c:pt idx="1047">
                  <c:v> 11/27  18:00:00</c:v>
                </c:pt>
                <c:pt idx="1048">
                  <c:v> 11/27  19:00:00</c:v>
                </c:pt>
                <c:pt idx="1049">
                  <c:v> 11/27  20:00:00</c:v>
                </c:pt>
                <c:pt idx="1050">
                  <c:v> 11/27  21:00:00</c:v>
                </c:pt>
                <c:pt idx="1051">
                  <c:v> 11/27  22:00:00</c:v>
                </c:pt>
                <c:pt idx="1052">
                  <c:v> 11/27  23:00:00</c:v>
                </c:pt>
                <c:pt idx="1053">
                  <c:v> 11/27  24:00:00</c:v>
                </c:pt>
                <c:pt idx="1054">
                  <c:v> 11/28  01:00:00</c:v>
                </c:pt>
                <c:pt idx="1055">
                  <c:v> 11/28  02:00:00</c:v>
                </c:pt>
                <c:pt idx="1056">
                  <c:v> 11/28  03:00:00</c:v>
                </c:pt>
                <c:pt idx="1057">
                  <c:v> 11/28  04:00:00</c:v>
                </c:pt>
                <c:pt idx="1058">
                  <c:v> 11/28  05:00:00</c:v>
                </c:pt>
                <c:pt idx="1059">
                  <c:v> 11/28  06:00:00</c:v>
                </c:pt>
                <c:pt idx="1060">
                  <c:v> 11/28  07:00:00</c:v>
                </c:pt>
                <c:pt idx="1061">
                  <c:v> 11/28  08:00:00</c:v>
                </c:pt>
                <c:pt idx="1062">
                  <c:v> 11/28  09:00:00</c:v>
                </c:pt>
                <c:pt idx="1063">
                  <c:v> 11/28  10:00:00</c:v>
                </c:pt>
                <c:pt idx="1064">
                  <c:v> 11/28  11:00:00</c:v>
                </c:pt>
                <c:pt idx="1065">
                  <c:v> 11/28  12:00:00</c:v>
                </c:pt>
                <c:pt idx="1066">
                  <c:v> 11/28  13:00:00</c:v>
                </c:pt>
                <c:pt idx="1067">
                  <c:v> 11/28  14:00:00</c:v>
                </c:pt>
                <c:pt idx="1068">
                  <c:v> 11/28  15:00:00</c:v>
                </c:pt>
                <c:pt idx="1069">
                  <c:v> 11/28  16:00:00</c:v>
                </c:pt>
                <c:pt idx="1070">
                  <c:v> 11/28  17:00:00</c:v>
                </c:pt>
                <c:pt idx="1071">
                  <c:v> 11/28  18:00:00</c:v>
                </c:pt>
                <c:pt idx="1072">
                  <c:v> 11/28  19:00:00</c:v>
                </c:pt>
                <c:pt idx="1073">
                  <c:v> 11/28  20:00:00</c:v>
                </c:pt>
                <c:pt idx="1074">
                  <c:v> 11/28  21:00:00</c:v>
                </c:pt>
                <c:pt idx="1075">
                  <c:v> 11/28  22:00:00</c:v>
                </c:pt>
                <c:pt idx="1076">
                  <c:v> 11/28  23:00:00</c:v>
                </c:pt>
                <c:pt idx="1077">
                  <c:v> 11/28  24:00:00</c:v>
                </c:pt>
                <c:pt idx="1078">
                  <c:v> 11/29  01:00:00</c:v>
                </c:pt>
                <c:pt idx="1079">
                  <c:v> 11/29  02:00:00</c:v>
                </c:pt>
                <c:pt idx="1080">
                  <c:v> 11/29  03:00:00</c:v>
                </c:pt>
                <c:pt idx="1081">
                  <c:v> 11/29  04:00:00</c:v>
                </c:pt>
                <c:pt idx="1082">
                  <c:v> 11/29  05:00:00</c:v>
                </c:pt>
                <c:pt idx="1083">
                  <c:v> 11/29  06:00:00</c:v>
                </c:pt>
                <c:pt idx="1084">
                  <c:v> 11/29  07:00:00</c:v>
                </c:pt>
                <c:pt idx="1085">
                  <c:v> 11/29  08:00:00</c:v>
                </c:pt>
                <c:pt idx="1086">
                  <c:v> 11/29  09:00:00</c:v>
                </c:pt>
                <c:pt idx="1087">
                  <c:v> 11/29  10:00:00</c:v>
                </c:pt>
                <c:pt idx="1088">
                  <c:v> 11/29  11:00:00</c:v>
                </c:pt>
                <c:pt idx="1089">
                  <c:v> 11/29  12:00:00</c:v>
                </c:pt>
                <c:pt idx="1090">
                  <c:v> 11/29  13:00:00</c:v>
                </c:pt>
                <c:pt idx="1091">
                  <c:v> 11/29  14:00:00</c:v>
                </c:pt>
                <c:pt idx="1092">
                  <c:v> 11/29  15:00:00</c:v>
                </c:pt>
                <c:pt idx="1093">
                  <c:v> 11/29  16:00:00</c:v>
                </c:pt>
                <c:pt idx="1094">
                  <c:v> 11/29  17:00:00</c:v>
                </c:pt>
                <c:pt idx="1095">
                  <c:v> 11/29  18:00:00</c:v>
                </c:pt>
                <c:pt idx="1096">
                  <c:v> 11/29  19:00:00</c:v>
                </c:pt>
                <c:pt idx="1097">
                  <c:v> 11/29  20:00:00</c:v>
                </c:pt>
                <c:pt idx="1098">
                  <c:v> 11/29  21:00:00</c:v>
                </c:pt>
                <c:pt idx="1099">
                  <c:v> 11/29  22:00:00</c:v>
                </c:pt>
                <c:pt idx="1100">
                  <c:v> 11/29  23:00:00</c:v>
                </c:pt>
                <c:pt idx="1101">
                  <c:v> 11/29  24:00:00</c:v>
                </c:pt>
                <c:pt idx="1102">
                  <c:v> 11/30  01:00:00</c:v>
                </c:pt>
                <c:pt idx="1103">
                  <c:v> 11/30  02:00:00</c:v>
                </c:pt>
                <c:pt idx="1104">
                  <c:v> 11/30  03:00:00</c:v>
                </c:pt>
                <c:pt idx="1105">
                  <c:v> 11/30  04:00:00</c:v>
                </c:pt>
                <c:pt idx="1106">
                  <c:v> 11/30  05:00:00</c:v>
                </c:pt>
                <c:pt idx="1107">
                  <c:v> 11/30  06:00:00</c:v>
                </c:pt>
                <c:pt idx="1108">
                  <c:v> 11/30  07:00:00</c:v>
                </c:pt>
                <c:pt idx="1109">
                  <c:v> 11/30  08:00:00</c:v>
                </c:pt>
                <c:pt idx="1110">
                  <c:v> 11/30  09:00:00</c:v>
                </c:pt>
                <c:pt idx="1111">
                  <c:v> 11/30  10:00:00</c:v>
                </c:pt>
                <c:pt idx="1112">
                  <c:v> 11/30  11:00:00</c:v>
                </c:pt>
                <c:pt idx="1113">
                  <c:v> 11/30  12:00:00</c:v>
                </c:pt>
                <c:pt idx="1114">
                  <c:v> 11/30  13:00:00</c:v>
                </c:pt>
                <c:pt idx="1115">
                  <c:v> 11/30  14:00:00</c:v>
                </c:pt>
                <c:pt idx="1116">
                  <c:v> 11/30  15:00:00</c:v>
                </c:pt>
                <c:pt idx="1117">
                  <c:v> 11/30  16:00:00</c:v>
                </c:pt>
                <c:pt idx="1118">
                  <c:v> 11/30  17:00:00</c:v>
                </c:pt>
                <c:pt idx="1119">
                  <c:v> 11/30  18:00:00</c:v>
                </c:pt>
                <c:pt idx="1120">
                  <c:v> 11/30  19:00:00</c:v>
                </c:pt>
                <c:pt idx="1121">
                  <c:v> 11/30  20:00:00</c:v>
                </c:pt>
                <c:pt idx="1122">
                  <c:v> 11/30  21:00:00</c:v>
                </c:pt>
                <c:pt idx="1123">
                  <c:v> 11/30  22:00:00</c:v>
                </c:pt>
                <c:pt idx="1124">
                  <c:v> 11/30  23:00:00</c:v>
                </c:pt>
                <c:pt idx="1125">
                  <c:v> 11/30  24:00:00</c:v>
                </c:pt>
                <c:pt idx="1126">
                  <c:v> 12/01  01:00:00</c:v>
                </c:pt>
                <c:pt idx="1127">
                  <c:v> 12/01  02:00:00</c:v>
                </c:pt>
                <c:pt idx="1128">
                  <c:v> 12/01  03:00:00</c:v>
                </c:pt>
                <c:pt idx="1129">
                  <c:v> 12/01  04:00:00</c:v>
                </c:pt>
                <c:pt idx="1130">
                  <c:v> 12/01  05:00:00</c:v>
                </c:pt>
                <c:pt idx="1131">
                  <c:v> 12/01  06:00:00</c:v>
                </c:pt>
                <c:pt idx="1132">
                  <c:v> 12/01  07:00:00</c:v>
                </c:pt>
                <c:pt idx="1133">
                  <c:v> 12/01  08:00:00</c:v>
                </c:pt>
                <c:pt idx="1134">
                  <c:v> 12/01  09:00:00</c:v>
                </c:pt>
                <c:pt idx="1135">
                  <c:v> 12/01  10:00:00</c:v>
                </c:pt>
                <c:pt idx="1136">
                  <c:v> 12/01  11:00:00</c:v>
                </c:pt>
                <c:pt idx="1137">
                  <c:v> 12/01  12:00:00</c:v>
                </c:pt>
                <c:pt idx="1138">
                  <c:v> 12/01  13:00:00</c:v>
                </c:pt>
                <c:pt idx="1139">
                  <c:v> 12/01  14:00:00</c:v>
                </c:pt>
                <c:pt idx="1140">
                  <c:v> 12/01  15:00:00</c:v>
                </c:pt>
                <c:pt idx="1141">
                  <c:v> 12/01  16:00:00</c:v>
                </c:pt>
                <c:pt idx="1142">
                  <c:v> 12/01  17:00:00</c:v>
                </c:pt>
                <c:pt idx="1143">
                  <c:v> 12/01  18:00:00</c:v>
                </c:pt>
                <c:pt idx="1144">
                  <c:v> 12/01  19:00:00</c:v>
                </c:pt>
                <c:pt idx="1145">
                  <c:v> 12/01  20:00:00</c:v>
                </c:pt>
                <c:pt idx="1146">
                  <c:v> 12/01  21:00:00</c:v>
                </c:pt>
                <c:pt idx="1147">
                  <c:v> 12/01  22:00:00</c:v>
                </c:pt>
                <c:pt idx="1148">
                  <c:v> 12/01  23:00:00</c:v>
                </c:pt>
                <c:pt idx="1149">
                  <c:v> 12/01  24:00:00</c:v>
                </c:pt>
                <c:pt idx="1150">
                  <c:v> 12/02  01:00:00</c:v>
                </c:pt>
                <c:pt idx="1151">
                  <c:v> 12/02  02:00:00</c:v>
                </c:pt>
                <c:pt idx="1152">
                  <c:v> 12/02  03:00:00</c:v>
                </c:pt>
                <c:pt idx="1153">
                  <c:v> 12/02  04:00:00</c:v>
                </c:pt>
                <c:pt idx="1154">
                  <c:v> 12/02  05:00:00</c:v>
                </c:pt>
                <c:pt idx="1155">
                  <c:v> 12/02  06:00:00</c:v>
                </c:pt>
                <c:pt idx="1156">
                  <c:v> 12/02  07:00:00</c:v>
                </c:pt>
                <c:pt idx="1157">
                  <c:v> 12/02  08:00:00</c:v>
                </c:pt>
                <c:pt idx="1158">
                  <c:v> 12/02  09:00:00</c:v>
                </c:pt>
                <c:pt idx="1159">
                  <c:v> 12/02  10:00:00</c:v>
                </c:pt>
                <c:pt idx="1160">
                  <c:v> 12/02  11:00:00</c:v>
                </c:pt>
                <c:pt idx="1161">
                  <c:v> 12/02  12:00:00</c:v>
                </c:pt>
                <c:pt idx="1162">
                  <c:v> 12/02  13:00:00</c:v>
                </c:pt>
                <c:pt idx="1163">
                  <c:v> 12/02  14:00:00</c:v>
                </c:pt>
                <c:pt idx="1164">
                  <c:v> 12/02  15:00:00</c:v>
                </c:pt>
                <c:pt idx="1165">
                  <c:v> 12/02  16:00:00</c:v>
                </c:pt>
                <c:pt idx="1166">
                  <c:v> 12/02  17:00:00</c:v>
                </c:pt>
                <c:pt idx="1167">
                  <c:v> 12/02  18:00:00</c:v>
                </c:pt>
                <c:pt idx="1168">
                  <c:v> 12/02  19:00:00</c:v>
                </c:pt>
                <c:pt idx="1169">
                  <c:v> 12/02  20:00:00</c:v>
                </c:pt>
                <c:pt idx="1170">
                  <c:v> 12/02  21:00:00</c:v>
                </c:pt>
                <c:pt idx="1171">
                  <c:v> 12/02  22:00:00</c:v>
                </c:pt>
                <c:pt idx="1172">
                  <c:v> 12/02  23:00:00</c:v>
                </c:pt>
                <c:pt idx="1173">
                  <c:v> 12/02  24:00:00</c:v>
                </c:pt>
                <c:pt idx="1174">
                  <c:v> 12/03  01:00:00</c:v>
                </c:pt>
                <c:pt idx="1175">
                  <c:v> 12/03  02:00:00</c:v>
                </c:pt>
                <c:pt idx="1176">
                  <c:v> 12/03  03:00:00</c:v>
                </c:pt>
                <c:pt idx="1177">
                  <c:v> 12/03  04:00:00</c:v>
                </c:pt>
                <c:pt idx="1178">
                  <c:v> 12/03  05:00:00</c:v>
                </c:pt>
                <c:pt idx="1179">
                  <c:v> 12/03  06:00:00</c:v>
                </c:pt>
                <c:pt idx="1180">
                  <c:v> 12/03  07:00:00</c:v>
                </c:pt>
                <c:pt idx="1181">
                  <c:v> 12/03  08:00:00</c:v>
                </c:pt>
                <c:pt idx="1182">
                  <c:v> 12/03  09:00:00</c:v>
                </c:pt>
                <c:pt idx="1183">
                  <c:v> 12/03  10:00:00</c:v>
                </c:pt>
                <c:pt idx="1184">
                  <c:v> 12/03  11:00:00</c:v>
                </c:pt>
                <c:pt idx="1185">
                  <c:v> 12/03  12:00:00</c:v>
                </c:pt>
                <c:pt idx="1186">
                  <c:v> 12/03  13:00:00</c:v>
                </c:pt>
                <c:pt idx="1187">
                  <c:v> 12/03  14:00:00</c:v>
                </c:pt>
                <c:pt idx="1188">
                  <c:v> 12/03  15:00:00</c:v>
                </c:pt>
                <c:pt idx="1189">
                  <c:v> 12/03  16:00:00</c:v>
                </c:pt>
                <c:pt idx="1190">
                  <c:v> 12/03  17:00:00</c:v>
                </c:pt>
                <c:pt idx="1191">
                  <c:v> 12/03  18:00:00</c:v>
                </c:pt>
                <c:pt idx="1192">
                  <c:v> 12/03  19:00:00</c:v>
                </c:pt>
                <c:pt idx="1193">
                  <c:v> 12/03  20:00:00</c:v>
                </c:pt>
                <c:pt idx="1194">
                  <c:v> 12/03  21:00:00</c:v>
                </c:pt>
                <c:pt idx="1195">
                  <c:v> 12/03  22:00:00</c:v>
                </c:pt>
                <c:pt idx="1196">
                  <c:v> 12/03  23:00:00</c:v>
                </c:pt>
                <c:pt idx="1197">
                  <c:v> 12/03  24:00:00</c:v>
                </c:pt>
                <c:pt idx="1198">
                  <c:v> 12/04  01:00:00</c:v>
                </c:pt>
                <c:pt idx="1199">
                  <c:v> 12/04  02:00:00</c:v>
                </c:pt>
                <c:pt idx="1200">
                  <c:v> 12/04  03:00:00</c:v>
                </c:pt>
                <c:pt idx="1201">
                  <c:v> 12/04  04:00:00</c:v>
                </c:pt>
                <c:pt idx="1202">
                  <c:v> 12/04  05:00:00</c:v>
                </c:pt>
                <c:pt idx="1203">
                  <c:v> 12/04  06:00:00</c:v>
                </c:pt>
                <c:pt idx="1204">
                  <c:v> 12/04  07:00:00</c:v>
                </c:pt>
                <c:pt idx="1205">
                  <c:v> 12/04  08:00:00</c:v>
                </c:pt>
                <c:pt idx="1206">
                  <c:v> 12/04  09:00:00</c:v>
                </c:pt>
                <c:pt idx="1207">
                  <c:v> 12/04  10:00:00</c:v>
                </c:pt>
                <c:pt idx="1208">
                  <c:v> 12/04  11:00:00</c:v>
                </c:pt>
                <c:pt idx="1209">
                  <c:v> 12/04  12:00:00</c:v>
                </c:pt>
                <c:pt idx="1210">
                  <c:v> 12/04  13:00:00</c:v>
                </c:pt>
                <c:pt idx="1211">
                  <c:v> 12/04  14:00:00</c:v>
                </c:pt>
                <c:pt idx="1212">
                  <c:v> 12/04  15:00:00</c:v>
                </c:pt>
                <c:pt idx="1213">
                  <c:v> 12/04  16:00:00</c:v>
                </c:pt>
                <c:pt idx="1214">
                  <c:v> 12/04  17:00:00</c:v>
                </c:pt>
                <c:pt idx="1215">
                  <c:v> 12/04  18:00:00</c:v>
                </c:pt>
                <c:pt idx="1216">
                  <c:v> 12/04  19:00:00</c:v>
                </c:pt>
                <c:pt idx="1217">
                  <c:v> 12/04  20:00:00</c:v>
                </c:pt>
                <c:pt idx="1218">
                  <c:v> 12/04  21:00:00</c:v>
                </c:pt>
                <c:pt idx="1219">
                  <c:v> 12/04  22:00:00</c:v>
                </c:pt>
                <c:pt idx="1220">
                  <c:v> 12/04  23:00:00</c:v>
                </c:pt>
                <c:pt idx="1221">
                  <c:v> 12/04  24:00:00</c:v>
                </c:pt>
                <c:pt idx="1222">
                  <c:v> 12/05  01:00:00</c:v>
                </c:pt>
                <c:pt idx="1223">
                  <c:v> 12/05  02:00:00</c:v>
                </c:pt>
                <c:pt idx="1224">
                  <c:v> 12/05  03:00:00</c:v>
                </c:pt>
                <c:pt idx="1225">
                  <c:v> 12/05  04:00:00</c:v>
                </c:pt>
                <c:pt idx="1226">
                  <c:v> 12/05  05:00:00</c:v>
                </c:pt>
                <c:pt idx="1227">
                  <c:v> 12/05  06:00:00</c:v>
                </c:pt>
                <c:pt idx="1228">
                  <c:v> 12/05  07:00:00</c:v>
                </c:pt>
                <c:pt idx="1229">
                  <c:v> 12/05  08:00:00</c:v>
                </c:pt>
                <c:pt idx="1230">
                  <c:v> 12/05  09:00:00</c:v>
                </c:pt>
                <c:pt idx="1231">
                  <c:v> 12/05  10:00:00</c:v>
                </c:pt>
                <c:pt idx="1232">
                  <c:v> 12/05  11:00:00</c:v>
                </c:pt>
                <c:pt idx="1233">
                  <c:v> 12/05  12:00:00</c:v>
                </c:pt>
                <c:pt idx="1234">
                  <c:v> 12/05  13:00:00</c:v>
                </c:pt>
                <c:pt idx="1235">
                  <c:v> 12/05  14:00:00</c:v>
                </c:pt>
                <c:pt idx="1236">
                  <c:v> 12/05  15:00:00</c:v>
                </c:pt>
                <c:pt idx="1237">
                  <c:v> 12/05  16:00:00</c:v>
                </c:pt>
                <c:pt idx="1238">
                  <c:v> 12/05  17:00:00</c:v>
                </c:pt>
                <c:pt idx="1239">
                  <c:v> 12/05  18:00:00</c:v>
                </c:pt>
                <c:pt idx="1240">
                  <c:v> 12/05  19:00:00</c:v>
                </c:pt>
                <c:pt idx="1241">
                  <c:v> 12/05  20:00:00</c:v>
                </c:pt>
                <c:pt idx="1242">
                  <c:v> 12/05  21:00:00</c:v>
                </c:pt>
                <c:pt idx="1243">
                  <c:v> 12/05  22:00:00</c:v>
                </c:pt>
                <c:pt idx="1244">
                  <c:v> 12/05  23:00:00</c:v>
                </c:pt>
                <c:pt idx="1245">
                  <c:v> 12/05  24:00:00</c:v>
                </c:pt>
                <c:pt idx="1246">
                  <c:v> 12/06  01:00:00</c:v>
                </c:pt>
                <c:pt idx="1247">
                  <c:v> 12/06  02:00:00</c:v>
                </c:pt>
                <c:pt idx="1248">
                  <c:v> 12/06  03:00:00</c:v>
                </c:pt>
                <c:pt idx="1249">
                  <c:v> 12/06  04:00:00</c:v>
                </c:pt>
                <c:pt idx="1250">
                  <c:v> 12/06  05:00:00</c:v>
                </c:pt>
                <c:pt idx="1251">
                  <c:v> 12/06  06:00:00</c:v>
                </c:pt>
                <c:pt idx="1252">
                  <c:v> 12/06  07:00:00</c:v>
                </c:pt>
                <c:pt idx="1253">
                  <c:v> 12/06  08:00:00</c:v>
                </c:pt>
                <c:pt idx="1254">
                  <c:v> 12/06  09:00:00</c:v>
                </c:pt>
                <c:pt idx="1255">
                  <c:v> 12/06  10:00:00</c:v>
                </c:pt>
                <c:pt idx="1256">
                  <c:v> 12/06  11:00:00</c:v>
                </c:pt>
                <c:pt idx="1257">
                  <c:v> 12/06  12:00:00</c:v>
                </c:pt>
                <c:pt idx="1258">
                  <c:v> 12/06  13:00:00</c:v>
                </c:pt>
                <c:pt idx="1259">
                  <c:v> 12/06  14:00:00</c:v>
                </c:pt>
                <c:pt idx="1260">
                  <c:v> 12/06  15:00:00</c:v>
                </c:pt>
                <c:pt idx="1261">
                  <c:v> 12/06  16:00:00</c:v>
                </c:pt>
                <c:pt idx="1262">
                  <c:v> 12/06  17:00:00</c:v>
                </c:pt>
                <c:pt idx="1263">
                  <c:v> 12/06  18:00:00</c:v>
                </c:pt>
                <c:pt idx="1264">
                  <c:v> 12/06  19:00:00</c:v>
                </c:pt>
                <c:pt idx="1265">
                  <c:v> 12/06  20:00:00</c:v>
                </c:pt>
                <c:pt idx="1266">
                  <c:v> 12/06  21:00:00</c:v>
                </c:pt>
                <c:pt idx="1267">
                  <c:v> 12/06  22:00:00</c:v>
                </c:pt>
                <c:pt idx="1268">
                  <c:v> 12/06  23:00:00</c:v>
                </c:pt>
                <c:pt idx="1269">
                  <c:v> 12/06  24:00:00</c:v>
                </c:pt>
                <c:pt idx="1270">
                  <c:v> 12/07  01:00:00</c:v>
                </c:pt>
                <c:pt idx="1271">
                  <c:v> 12/07  02:00:00</c:v>
                </c:pt>
                <c:pt idx="1272">
                  <c:v> 12/07  03:00:00</c:v>
                </c:pt>
                <c:pt idx="1273">
                  <c:v> 12/07  04:00:00</c:v>
                </c:pt>
                <c:pt idx="1274">
                  <c:v> 12/07  05:00:00</c:v>
                </c:pt>
                <c:pt idx="1275">
                  <c:v> 12/07  06:00:00</c:v>
                </c:pt>
                <c:pt idx="1276">
                  <c:v> 12/07  07:00:00</c:v>
                </c:pt>
                <c:pt idx="1277">
                  <c:v> 12/07  08:00:00</c:v>
                </c:pt>
                <c:pt idx="1278">
                  <c:v> 12/07  09:00:00</c:v>
                </c:pt>
                <c:pt idx="1279">
                  <c:v> 12/07  10:00:00</c:v>
                </c:pt>
                <c:pt idx="1280">
                  <c:v> 12/07  11:00:00</c:v>
                </c:pt>
                <c:pt idx="1281">
                  <c:v> 12/07  12:00:00</c:v>
                </c:pt>
                <c:pt idx="1282">
                  <c:v> 12/07  13:00:00</c:v>
                </c:pt>
                <c:pt idx="1283">
                  <c:v> 12/07  14:00:00</c:v>
                </c:pt>
                <c:pt idx="1284">
                  <c:v> 12/07  15:00:00</c:v>
                </c:pt>
                <c:pt idx="1285">
                  <c:v> 12/07  16:00:00</c:v>
                </c:pt>
                <c:pt idx="1286">
                  <c:v> 12/07  17:00:00</c:v>
                </c:pt>
                <c:pt idx="1287">
                  <c:v> 12/07  18:00:00</c:v>
                </c:pt>
                <c:pt idx="1288">
                  <c:v> 12/07  19:00:00</c:v>
                </c:pt>
                <c:pt idx="1289">
                  <c:v> 12/07  20:00:00</c:v>
                </c:pt>
                <c:pt idx="1290">
                  <c:v> 12/07  21:00:00</c:v>
                </c:pt>
                <c:pt idx="1291">
                  <c:v> 12/07  22:00:00</c:v>
                </c:pt>
                <c:pt idx="1292">
                  <c:v> 12/07  23:00:00</c:v>
                </c:pt>
                <c:pt idx="1293">
                  <c:v> 12/07  24:00:00</c:v>
                </c:pt>
                <c:pt idx="1294">
                  <c:v> 12/08  01:00:00</c:v>
                </c:pt>
                <c:pt idx="1295">
                  <c:v> 12/08  02:00:00</c:v>
                </c:pt>
                <c:pt idx="1296">
                  <c:v> 12/08  03:00:00</c:v>
                </c:pt>
                <c:pt idx="1297">
                  <c:v> 12/08  04:00:00</c:v>
                </c:pt>
                <c:pt idx="1298">
                  <c:v> 12/08  05:00:00</c:v>
                </c:pt>
                <c:pt idx="1299">
                  <c:v> 12/08  06:00:00</c:v>
                </c:pt>
                <c:pt idx="1300">
                  <c:v> 12/08  07:00:00</c:v>
                </c:pt>
                <c:pt idx="1301">
                  <c:v> 12/08  08:00:00</c:v>
                </c:pt>
                <c:pt idx="1302">
                  <c:v> 12/08  09:00:00</c:v>
                </c:pt>
                <c:pt idx="1303">
                  <c:v> 12/08  10:00:00</c:v>
                </c:pt>
                <c:pt idx="1304">
                  <c:v> 12/08  11:00:00</c:v>
                </c:pt>
                <c:pt idx="1305">
                  <c:v> 12/08  12:00:00</c:v>
                </c:pt>
                <c:pt idx="1306">
                  <c:v> 12/08  13:00:00</c:v>
                </c:pt>
                <c:pt idx="1307">
                  <c:v> 12/08  14:00:00</c:v>
                </c:pt>
                <c:pt idx="1308">
                  <c:v> 12/08  15:00:00</c:v>
                </c:pt>
                <c:pt idx="1309">
                  <c:v> 12/08  16:00:00</c:v>
                </c:pt>
                <c:pt idx="1310">
                  <c:v> 12/08  17:00:00</c:v>
                </c:pt>
                <c:pt idx="1311">
                  <c:v> 12/08  18:00:00</c:v>
                </c:pt>
                <c:pt idx="1312">
                  <c:v> 12/08  19:00:00</c:v>
                </c:pt>
                <c:pt idx="1313">
                  <c:v> 12/08  20:00:00</c:v>
                </c:pt>
                <c:pt idx="1314">
                  <c:v> 12/08  21:00:00</c:v>
                </c:pt>
                <c:pt idx="1315">
                  <c:v> 12/08  22:00:00</c:v>
                </c:pt>
                <c:pt idx="1316">
                  <c:v> 12/08  23:00:00</c:v>
                </c:pt>
                <c:pt idx="1317">
                  <c:v> 12/08  24:00:00</c:v>
                </c:pt>
                <c:pt idx="1318">
                  <c:v> 12/09  01:00:00</c:v>
                </c:pt>
                <c:pt idx="1319">
                  <c:v> 12/09  02:00:00</c:v>
                </c:pt>
                <c:pt idx="1320">
                  <c:v> 12/09  03:00:00</c:v>
                </c:pt>
                <c:pt idx="1321">
                  <c:v> 12/09  04:00:00</c:v>
                </c:pt>
                <c:pt idx="1322">
                  <c:v> 12/09  05:00:00</c:v>
                </c:pt>
                <c:pt idx="1323">
                  <c:v> 12/09  06:00:00</c:v>
                </c:pt>
                <c:pt idx="1324">
                  <c:v> 12/09  07:00:00</c:v>
                </c:pt>
                <c:pt idx="1325">
                  <c:v> 12/09  08:00:00</c:v>
                </c:pt>
                <c:pt idx="1326">
                  <c:v> 12/09  09:00:00</c:v>
                </c:pt>
                <c:pt idx="1327">
                  <c:v> 12/09  10:00:00</c:v>
                </c:pt>
                <c:pt idx="1328">
                  <c:v> 12/09  11:00:00</c:v>
                </c:pt>
                <c:pt idx="1329">
                  <c:v> 12/09  12:00:00</c:v>
                </c:pt>
                <c:pt idx="1330">
                  <c:v> 12/09  13:00:00</c:v>
                </c:pt>
                <c:pt idx="1331">
                  <c:v> 12/09  14:00:00</c:v>
                </c:pt>
                <c:pt idx="1332">
                  <c:v> 12/09  15:00:00</c:v>
                </c:pt>
                <c:pt idx="1333">
                  <c:v> 12/09  16:00:00</c:v>
                </c:pt>
                <c:pt idx="1334">
                  <c:v> 12/09  17:00:00</c:v>
                </c:pt>
                <c:pt idx="1335">
                  <c:v> 12/09  18:00:00</c:v>
                </c:pt>
                <c:pt idx="1336">
                  <c:v> 12/09  19:00:00</c:v>
                </c:pt>
                <c:pt idx="1337">
                  <c:v> 12/09  20:00:00</c:v>
                </c:pt>
                <c:pt idx="1338">
                  <c:v> 12/09  21:00:00</c:v>
                </c:pt>
                <c:pt idx="1339">
                  <c:v> 12/09  22:00:00</c:v>
                </c:pt>
                <c:pt idx="1340">
                  <c:v> 12/09  23:00:00</c:v>
                </c:pt>
                <c:pt idx="1341">
                  <c:v> 12/09  24:00:00</c:v>
                </c:pt>
                <c:pt idx="1342">
                  <c:v> 12/10  01:00:00</c:v>
                </c:pt>
                <c:pt idx="1343">
                  <c:v> 12/10  02:00:00</c:v>
                </c:pt>
                <c:pt idx="1344">
                  <c:v> 12/10  03:00:00</c:v>
                </c:pt>
                <c:pt idx="1345">
                  <c:v> 12/10  04:00:00</c:v>
                </c:pt>
                <c:pt idx="1346">
                  <c:v> 12/10  05:00:00</c:v>
                </c:pt>
                <c:pt idx="1347">
                  <c:v> 12/10  06:00:00</c:v>
                </c:pt>
                <c:pt idx="1348">
                  <c:v> 12/10  07:00:00</c:v>
                </c:pt>
                <c:pt idx="1349">
                  <c:v> 12/10  08:00:00</c:v>
                </c:pt>
                <c:pt idx="1350">
                  <c:v> 12/10  09:00:00</c:v>
                </c:pt>
                <c:pt idx="1351">
                  <c:v> 12/10  10:00:00</c:v>
                </c:pt>
                <c:pt idx="1352">
                  <c:v> 12/10  11:00:00</c:v>
                </c:pt>
                <c:pt idx="1353">
                  <c:v> 12/10  12:00:00</c:v>
                </c:pt>
                <c:pt idx="1354">
                  <c:v> 12/10  13:00:00</c:v>
                </c:pt>
                <c:pt idx="1355">
                  <c:v> 12/10  14:00:00</c:v>
                </c:pt>
                <c:pt idx="1356">
                  <c:v> 12/10  15:00:00</c:v>
                </c:pt>
                <c:pt idx="1357">
                  <c:v> 12/10  16:00:00</c:v>
                </c:pt>
                <c:pt idx="1358">
                  <c:v> 12/10  17:00:00</c:v>
                </c:pt>
                <c:pt idx="1359">
                  <c:v> 12/10  18:00:00</c:v>
                </c:pt>
                <c:pt idx="1360">
                  <c:v> 12/10  19:00:00</c:v>
                </c:pt>
                <c:pt idx="1361">
                  <c:v> 12/10  20:00:00</c:v>
                </c:pt>
                <c:pt idx="1362">
                  <c:v> 12/10  21:00:00</c:v>
                </c:pt>
                <c:pt idx="1363">
                  <c:v> 12/10  22:00:00</c:v>
                </c:pt>
                <c:pt idx="1364">
                  <c:v> 12/10  23:00:00</c:v>
                </c:pt>
                <c:pt idx="1365">
                  <c:v> 12/10  24:00:00</c:v>
                </c:pt>
                <c:pt idx="1366">
                  <c:v> 12/11  01:00:00</c:v>
                </c:pt>
                <c:pt idx="1367">
                  <c:v> 12/11  02:00:00</c:v>
                </c:pt>
                <c:pt idx="1368">
                  <c:v> 12/11  03:00:00</c:v>
                </c:pt>
                <c:pt idx="1369">
                  <c:v> 12/11  04:00:00</c:v>
                </c:pt>
                <c:pt idx="1370">
                  <c:v> 12/11  05:00:00</c:v>
                </c:pt>
                <c:pt idx="1371">
                  <c:v> 12/11  06:00:00</c:v>
                </c:pt>
                <c:pt idx="1372">
                  <c:v> 12/11  07:00:00</c:v>
                </c:pt>
                <c:pt idx="1373">
                  <c:v> 12/11  08:00:00</c:v>
                </c:pt>
                <c:pt idx="1374">
                  <c:v> 12/11  09:00:00</c:v>
                </c:pt>
                <c:pt idx="1375">
                  <c:v> 12/11  10:00:00</c:v>
                </c:pt>
                <c:pt idx="1376">
                  <c:v> 12/11  11:00:00</c:v>
                </c:pt>
                <c:pt idx="1377">
                  <c:v> 12/11  12:00:00</c:v>
                </c:pt>
                <c:pt idx="1378">
                  <c:v> 12/11  13:00:00</c:v>
                </c:pt>
                <c:pt idx="1379">
                  <c:v> 12/11  14:00:00</c:v>
                </c:pt>
                <c:pt idx="1380">
                  <c:v> 12/11  15:00:00</c:v>
                </c:pt>
                <c:pt idx="1381">
                  <c:v> 12/11  16:00:00</c:v>
                </c:pt>
                <c:pt idx="1382">
                  <c:v> 12/11  17:00:00</c:v>
                </c:pt>
                <c:pt idx="1383">
                  <c:v> 12/11  18:00:00</c:v>
                </c:pt>
                <c:pt idx="1384">
                  <c:v> 12/11  19:00:00</c:v>
                </c:pt>
                <c:pt idx="1385">
                  <c:v> 12/11  20:00:00</c:v>
                </c:pt>
                <c:pt idx="1386">
                  <c:v> 12/11  21:00:00</c:v>
                </c:pt>
                <c:pt idx="1387">
                  <c:v> 12/11  22:00:00</c:v>
                </c:pt>
                <c:pt idx="1388">
                  <c:v> 12/11  23:00:00</c:v>
                </c:pt>
                <c:pt idx="1389">
                  <c:v> 12/11  24:00:00</c:v>
                </c:pt>
                <c:pt idx="1390">
                  <c:v> 12/12  01:00:00</c:v>
                </c:pt>
                <c:pt idx="1391">
                  <c:v> 12/12  02:00:00</c:v>
                </c:pt>
                <c:pt idx="1392">
                  <c:v> 12/12  03:00:00</c:v>
                </c:pt>
                <c:pt idx="1393">
                  <c:v> 12/12  04:00:00</c:v>
                </c:pt>
                <c:pt idx="1394">
                  <c:v> 12/12  05:00:00</c:v>
                </c:pt>
                <c:pt idx="1395">
                  <c:v> 12/12  06:00:00</c:v>
                </c:pt>
                <c:pt idx="1396">
                  <c:v> 12/12  07:00:00</c:v>
                </c:pt>
                <c:pt idx="1397">
                  <c:v> 12/12  08:00:00</c:v>
                </c:pt>
                <c:pt idx="1398">
                  <c:v> 12/12  09:00:00</c:v>
                </c:pt>
                <c:pt idx="1399">
                  <c:v> 12/12  10:00:00</c:v>
                </c:pt>
                <c:pt idx="1400">
                  <c:v> 12/12  11:00:00</c:v>
                </c:pt>
                <c:pt idx="1401">
                  <c:v> 12/12  12:00:00</c:v>
                </c:pt>
                <c:pt idx="1402">
                  <c:v> 12/12  13:00:00</c:v>
                </c:pt>
                <c:pt idx="1403">
                  <c:v> 12/12  14:00:00</c:v>
                </c:pt>
                <c:pt idx="1404">
                  <c:v> 12/12  15:00:00</c:v>
                </c:pt>
                <c:pt idx="1405">
                  <c:v> 12/12  16:00:00</c:v>
                </c:pt>
                <c:pt idx="1406">
                  <c:v> 12/12  17:00:00</c:v>
                </c:pt>
                <c:pt idx="1407">
                  <c:v> 12/12  18:00:00</c:v>
                </c:pt>
                <c:pt idx="1408">
                  <c:v> 12/12  19:00:00</c:v>
                </c:pt>
                <c:pt idx="1409">
                  <c:v> 12/12  20:00:00</c:v>
                </c:pt>
                <c:pt idx="1410">
                  <c:v> 12/12  21:00:00</c:v>
                </c:pt>
                <c:pt idx="1411">
                  <c:v> 12/12  22:00:00</c:v>
                </c:pt>
                <c:pt idx="1412">
                  <c:v> 12/12  23:00:00</c:v>
                </c:pt>
                <c:pt idx="1413">
                  <c:v> 12/12  24:00:00</c:v>
                </c:pt>
                <c:pt idx="1414">
                  <c:v> 12/13  01:00:00</c:v>
                </c:pt>
                <c:pt idx="1415">
                  <c:v> 12/13  02:00:00</c:v>
                </c:pt>
                <c:pt idx="1416">
                  <c:v> 12/13  03:00:00</c:v>
                </c:pt>
                <c:pt idx="1417">
                  <c:v> 12/13  04:00:00</c:v>
                </c:pt>
                <c:pt idx="1418">
                  <c:v> 12/13  05:00:00</c:v>
                </c:pt>
                <c:pt idx="1419">
                  <c:v> 12/13  06:00:00</c:v>
                </c:pt>
                <c:pt idx="1420">
                  <c:v> 12/13  07:00:00</c:v>
                </c:pt>
                <c:pt idx="1421">
                  <c:v> 12/13  08:00:00</c:v>
                </c:pt>
                <c:pt idx="1422">
                  <c:v> 12/13  09:00:00</c:v>
                </c:pt>
                <c:pt idx="1423">
                  <c:v> 12/13  10:00:00</c:v>
                </c:pt>
                <c:pt idx="1424">
                  <c:v> 12/13  11:00:00</c:v>
                </c:pt>
                <c:pt idx="1425">
                  <c:v> 12/13  12:00:00</c:v>
                </c:pt>
                <c:pt idx="1426">
                  <c:v> 12/13  13:00:00</c:v>
                </c:pt>
                <c:pt idx="1427">
                  <c:v> 12/13  14:00:00</c:v>
                </c:pt>
                <c:pt idx="1428">
                  <c:v> 12/13  15:00:00</c:v>
                </c:pt>
                <c:pt idx="1429">
                  <c:v> 12/13  16:00:00</c:v>
                </c:pt>
                <c:pt idx="1430">
                  <c:v> 12/13  17:00:00</c:v>
                </c:pt>
                <c:pt idx="1431">
                  <c:v> 12/13  18:00:00</c:v>
                </c:pt>
                <c:pt idx="1432">
                  <c:v> 12/13  19:00:00</c:v>
                </c:pt>
                <c:pt idx="1433">
                  <c:v> 12/13  20:00:00</c:v>
                </c:pt>
                <c:pt idx="1434">
                  <c:v> 12/13  21:00:00</c:v>
                </c:pt>
                <c:pt idx="1435">
                  <c:v> 12/13  22:00:00</c:v>
                </c:pt>
                <c:pt idx="1436">
                  <c:v> 12/13  23:00:00</c:v>
                </c:pt>
                <c:pt idx="1437">
                  <c:v> 12/13  24:00:00</c:v>
                </c:pt>
                <c:pt idx="1438">
                  <c:v> 12/14  01:00:00</c:v>
                </c:pt>
                <c:pt idx="1439">
                  <c:v> 12/14  02:00:00</c:v>
                </c:pt>
                <c:pt idx="1440">
                  <c:v> 12/14  03:00:00</c:v>
                </c:pt>
                <c:pt idx="1441">
                  <c:v> 12/14  04:00:00</c:v>
                </c:pt>
                <c:pt idx="1442">
                  <c:v> 12/14  05:00:00</c:v>
                </c:pt>
                <c:pt idx="1443">
                  <c:v> 12/14  06:00:00</c:v>
                </c:pt>
                <c:pt idx="1444">
                  <c:v> 12/14  07:00:00</c:v>
                </c:pt>
                <c:pt idx="1445">
                  <c:v> 12/14  08:00:00</c:v>
                </c:pt>
                <c:pt idx="1446">
                  <c:v> 12/14  09:00:00</c:v>
                </c:pt>
                <c:pt idx="1447">
                  <c:v> 12/14  10:00:00</c:v>
                </c:pt>
                <c:pt idx="1448">
                  <c:v> 12/14  11:00:00</c:v>
                </c:pt>
                <c:pt idx="1449">
                  <c:v> 12/14  12:00:00</c:v>
                </c:pt>
                <c:pt idx="1450">
                  <c:v> 12/14  13:00:00</c:v>
                </c:pt>
                <c:pt idx="1451">
                  <c:v> 12/14  14:00:00</c:v>
                </c:pt>
                <c:pt idx="1452">
                  <c:v> 12/14  15:00:00</c:v>
                </c:pt>
                <c:pt idx="1453">
                  <c:v> 12/14  16:00:00</c:v>
                </c:pt>
                <c:pt idx="1454">
                  <c:v> 12/14  17:00:00</c:v>
                </c:pt>
                <c:pt idx="1455">
                  <c:v> 12/14  18:00:00</c:v>
                </c:pt>
                <c:pt idx="1456">
                  <c:v> 12/14  19:00:00</c:v>
                </c:pt>
                <c:pt idx="1457">
                  <c:v> 12/14  20:00:00</c:v>
                </c:pt>
                <c:pt idx="1458">
                  <c:v> 12/14  21:00:00</c:v>
                </c:pt>
                <c:pt idx="1459">
                  <c:v> 12/14  22:00:00</c:v>
                </c:pt>
                <c:pt idx="1460">
                  <c:v> 12/14  23:00:00</c:v>
                </c:pt>
                <c:pt idx="1461">
                  <c:v> 12/14  24:00:00</c:v>
                </c:pt>
                <c:pt idx="1462">
                  <c:v> 12/15  01:00:00</c:v>
                </c:pt>
                <c:pt idx="1463">
                  <c:v> 12/15  02:00:00</c:v>
                </c:pt>
                <c:pt idx="1464">
                  <c:v> 12/15  03:00:00</c:v>
                </c:pt>
                <c:pt idx="1465">
                  <c:v> 12/15  04:00:00</c:v>
                </c:pt>
                <c:pt idx="1466">
                  <c:v> 12/15  05:00:00</c:v>
                </c:pt>
                <c:pt idx="1467">
                  <c:v> 12/15  06:00:00</c:v>
                </c:pt>
                <c:pt idx="1468">
                  <c:v> 12/15  07:00:00</c:v>
                </c:pt>
                <c:pt idx="1469">
                  <c:v> 12/15  08:00:00</c:v>
                </c:pt>
                <c:pt idx="1470">
                  <c:v> 12/15  09:00:00</c:v>
                </c:pt>
                <c:pt idx="1471">
                  <c:v> 12/15  10:00:00</c:v>
                </c:pt>
                <c:pt idx="1472">
                  <c:v> 12/15  11:00:00</c:v>
                </c:pt>
                <c:pt idx="1473">
                  <c:v> 12/15  12:00:00</c:v>
                </c:pt>
                <c:pt idx="1474">
                  <c:v> 12/15  13:00:00</c:v>
                </c:pt>
                <c:pt idx="1475">
                  <c:v> 12/15  14:00:00</c:v>
                </c:pt>
                <c:pt idx="1476">
                  <c:v> 12/15  15:00:00</c:v>
                </c:pt>
                <c:pt idx="1477">
                  <c:v> 12/15  16:00:00</c:v>
                </c:pt>
                <c:pt idx="1478">
                  <c:v> 12/15  17:00:00</c:v>
                </c:pt>
                <c:pt idx="1479">
                  <c:v> 12/15  18:00:00</c:v>
                </c:pt>
                <c:pt idx="1480">
                  <c:v> 12/15  19:00:00</c:v>
                </c:pt>
                <c:pt idx="1481">
                  <c:v> 12/15  20:00:00</c:v>
                </c:pt>
                <c:pt idx="1482">
                  <c:v> 12/15  21:00:00</c:v>
                </c:pt>
                <c:pt idx="1483">
                  <c:v> 12/15  22:00:00</c:v>
                </c:pt>
                <c:pt idx="1484">
                  <c:v> 12/15  23:00:00</c:v>
                </c:pt>
                <c:pt idx="1485">
                  <c:v> 12/15  24:00:00</c:v>
                </c:pt>
                <c:pt idx="1486">
                  <c:v> 12/16  01:00:00</c:v>
                </c:pt>
                <c:pt idx="1487">
                  <c:v> 12/16  02:00:00</c:v>
                </c:pt>
                <c:pt idx="1488">
                  <c:v> 12/16  03:00:00</c:v>
                </c:pt>
                <c:pt idx="1489">
                  <c:v> 12/16  04:00:00</c:v>
                </c:pt>
                <c:pt idx="1490">
                  <c:v> 12/16  05:00:00</c:v>
                </c:pt>
                <c:pt idx="1491">
                  <c:v> 12/16  06:00:00</c:v>
                </c:pt>
                <c:pt idx="1492">
                  <c:v> 12/16  07:00:00</c:v>
                </c:pt>
                <c:pt idx="1493">
                  <c:v> 12/16  08:00:00</c:v>
                </c:pt>
                <c:pt idx="1494">
                  <c:v> 12/16  09:00:00</c:v>
                </c:pt>
                <c:pt idx="1495">
                  <c:v> 12/16  10:00:00</c:v>
                </c:pt>
                <c:pt idx="1496">
                  <c:v> 12/16  11:00:00</c:v>
                </c:pt>
                <c:pt idx="1497">
                  <c:v> 12/16  12:00:00</c:v>
                </c:pt>
                <c:pt idx="1498">
                  <c:v> 12/16  13:00:00</c:v>
                </c:pt>
                <c:pt idx="1499">
                  <c:v> 12/16  14:00:00</c:v>
                </c:pt>
                <c:pt idx="1500">
                  <c:v> 12/16  15:00:00</c:v>
                </c:pt>
                <c:pt idx="1501">
                  <c:v> 12/16  16:00:00</c:v>
                </c:pt>
                <c:pt idx="1502">
                  <c:v> 12/16  17:00:00</c:v>
                </c:pt>
                <c:pt idx="1503">
                  <c:v> 12/16  18:00:00</c:v>
                </c:pt>
                <c:pt idx="1504">
                  <c:v> 12/16  19:00:00</c:v>
                </c:pt>
                <c:pt idx="1505">
                  <c:v> 12/16  20:00:00</c:v>
                </c:pt>
                <c:pt idx="1506">
                  <c:v> 12/16  21:00:00</c:v>
                </c:pt>
                <c:pt idx="1507">
                  <c:v> 12/16  22:00:00</c:v>
                </c:pt>
                <c:pt idx="1508">
                  <c:v> 12/16  23:00:00</c:v>
                </c:pt>
                <c:pt idx="1509">
                  <c:v> 12/16  24:00:00</c:v>
                </c:pt>
                <c:pt idx="1510">
                  <c:v> 12/17  01:00:00</c:v>
                </c:pt>
                <c:pt idx="1511">
                  <c:v> 12/17  02:00:00</c:v>
                </c:pt>
                <c:pt idx="1512">
                  <c:v> 12/17  03:00:00</c:v>
                </c:pt>
                <c:pt idx="1513">
                  <c:v> 12/17  04:00:00</c:v>
                </c:pt>
                <c:pt idx="1514">
                  <c:v> 12/17  05:00:00</c:v>
                </c:pt>
                <c:pt idx="1515">
                  <c:v> 12/17  06:00:00</c:v>
                </c:pt>
                <c:pt idx="1516">
                  <c:v> 12/17  07:00:00</c:v>
                </c:pt>
                <c:pt idx="1517">
                  <c:v> 12/17  08:00:00</c:v>
                </c:pt>
                <c:pt idx="1518">
                  <c:v> 12/17  09:00:00</c:v>
                </c:pt>
                <c:pt idx="1519">
                  <c:v> 12/17  10:00:00</c:v>
                </c:pt>
                <c:pt idx="1520">
                  <c:v> 12/17  11:00:00</c:v>
                </c:pt>
                <c:pt idx="1521">
                  <c:v> 12/17  12:00:00</c:v>
                </c:pt>
                <c:pt idx="1522">
                  <c:v> 12/17  13:00:00</c:v>
                </c:pt>
                <c:pt idx="1523">
                  <c:v> 12/17  14:00:00</c:v>
                </c:pt>
                <c:pt idx="1524">
                  <c:v> 12/17  15:00:00</c:v>
                </c:pt>
                <c:pt idx="1525">
                  <c:v> 12/17  16:00:00</c:v>
                </c:pt>
                <c:pt idx="1526">
                  <c:v> 12/17  17:00:00</c:v>
                </c:pt>
                <c:pt idx="1527">
                  <c:v> 12/17  18:00:00</c:v>
                </c:pt>
                <c:pt idx="1528">
                  <c:v> 12/17  19:00:00</c:v>
                </c:pt>
                <c:pt idx="1529">
                  <c:v> 12/17  20:00:00</c:v>
                </c:pt>
                <c:pt idx="1530">
                  <c:v> 12/17  21:00:00</c:v>
                </c:pt>
                <c:pt idx="1531">
                  <c:v> 12/17  22:00:00</c:v>
                </c:pt>
                <c:pt idx="1532">
                  <c:v> 12/17  23:00:00</c:v>
                </c:pt>
                <c:pt idx="1533">
                  <c:v> 12/17  24:00:00</c:v>
                </c:pt>
                <c:pt idx="1534">
                  <c:v> 12/18  01:00:00</c:v>
                </c:pt>
                <c:pt idx="1535">
                  <c:v> 12/18  02:00:00</c:v>
                </c:pt>
                <c:pt idx="1536">
                  <c:v> 12/18  03:00:00</c:v>
                </c:pt>
                <c:pt idx="1537">
                  <c:v> 12/18  04:00:00</c:v>
                </c:pt>
                <c:pt idx="1538">
                  <c:v> 12/18  05:00:00</c:v>
                </c:pt>
                <c:pt idx="1539">
                  <c:v> 12/18  06:00:00</c:v>
                </c:pt>
                <c:pt idx="1540">
                  <c:v> 12/18  07:00:00</c:v>
                </c:pt>
                <c:pt idx="1541">
                  <c:v> 12/18  08:00:00</c:v>
                </c:pt>
                <c:pt idx="1542">
                  <c:v> 12/18  09:00:00</c:v>
                </c:pt>
                <c:pt idx="1543">
                  <c:v> 12/18  10:00:00</c:v>
                </c:pt>
                <c:pt idx="1544">
                  <c:v> 12/18  11:00:00</c:v>
                </c:pt>
                <c:pt idx="1545">
                  <c:v> 12/18  12:00:00</c:v>
                </c:pt>
                <c:pt idx="1546">
                  <c:v> 12/18  13:00:00</c:v>
                </c:pt>
                <c:pt idx="1547">
                  <c:v> 12/18  14:00:00</c:v>
                </c:pt>
                <c:pt idx="1548">
                  <c:v> 12/18  15:00:00</c:v>
                </c:pt>
                <c:pt idx="1549">
                  <c:v> 12/18  16:00:00</c:v>
                </c:pt>
                <c:pt idx="1550">
                  <c:v> 12/18  17:00:00</c:v>
                </c:pt>
                <c:pt idx="1551">
                  <c:v> 12/18  18:00:00</c:v>
                </c:pt>
                <c:pt idx="1552">
                  <c:v> 12/18  19:00:00</c:v>
                </c:pt>
                <c:pt idx="1553">
                  <c:v> 12/18  20:00:00</c:v>
                </c:pt>
                <c:pt idx="1554">
                  <c:v> 12/18  21:00:00</c:v>
                </c:pt>
                <c:pt idx="1555">
                  <c:v> 12/18  22:00:00</c:v>
                </c:pt>
                <c:pt idx="1556">
                  <c:v> 12/18  23:00:00</c:v>
                </c:pt>
                <c:pt idx="1557">
                  <c:v> 12/18  24:00:00</c:v>
                </c:pt>
                <c:pt idx="1558">
                  <c:v> 12/19  01:00:00</c:v>
                </c:pt>
                <c:pt idx="1559">
                  <c:v> 12/19  02:00:00</c:v>
                </c:pt>
                <c:pt idx="1560">
                  <c:v> 12/19  03:00:00</c:v>
                </c:pt>
                <c:pt idx="1561">
                  <c:v> 12/19  04:00:00</c:v>
                </c:pt>
                <c:pt idx="1562">
                  <c:v> 12/19  05:00:00</c:v>
                </c:pt>
                <c:pt idx="1563">
                  <c:v> 12/19  06:00:00</c:v>
                </c:pt>
                <c:pt idx="1564">
                  <c:v> 12/19  07:00:00</c:v>
                </c:pt>
                <c:pt idx="1565">
                  <c:v> 12/19  08:00:00</c:v>
                </c:pt>
                <c:pt idx="1566">
                  <c:v> 12/19  09:00:00</c:v>
                </c:pt>
                <c:pt idx="1567">
                  <c:v> 12/19  10:00:00</c:v>
                </c:pt>
                <c:pt idx="1568">
                  <c:v> 12/19  11:00:00</c:v>
                </c:pt>
                <c:pt idx="1569">
                  <c:v> 12/19  12:00:00</c:v>
                </c:pt>
                <c:pt idx="1570">
                  <c:v> 12/19  13:00:00</c:v>
                </c:pt>
                <c:pt idx="1571">
                  <c:v> 12/19  14:00:00</c:v>
                </c:pt>
                <c:pt idx="1572">
                  <c:v> 12/19  15:00:00</c:v>
                </c:pt>
                <c:pt idx="1573">
                  <c:v> 12/19  16:00:00</c:v>
                </c:pt>
                <c:pt idx="1574">
                  <c:v> 12/19  17:00:00</c:v>
                </c:pt>
                <c:pt idx="1575">
                  <c:v> 12/19  18:00:00</c:v>
                </c:pt>
                <c:pt idx="1576">
                  <c:v> 12/19  19:00:00</c:v>
                </c:pt>
                <c:pt idx="1577">
                  <c:v> 12/19  20:00:00</c:v>
                </c:pt>
                <c:pt idx="1578">
                  <c:v> 12/19  21:00:00</c:v>
                </c:pt>
                <c:pt idx="1579">
                  <c:v> 12/19  22:00:00</c:v>
                </c:pt>
                <c:pt idx="1580">
                  <c:v> 12/19  23:00:00</c:v>
                </c:pt>
                <c:pt idx="1581">
                  <c:v> 12/19  24:00:00</c:v>
                </c:pt>
                <c:pt idx="1582">
                  <c:v> 12/20  01:00:00</c:v>
                </c:pt>
                <c:pt idx="1583">
                  <c:v> 12/20  02:00:00</c:v>
                </c:pt>
                <c:pt idx="1584">
                  <c:v> 12/20  03:00:00</c:v>
                </c:pt>
                <c:pt idx="1585">
                  <c:v> 12/20  04:00:00</c:v>
                </c:pt>
                <c:pt idx="1586">
                  <c:v> 12/20  05:00:00</c:v>
                </c:pt>
                <c:pt idx="1587">
                  <c:v> 12/20  06:00:00</c:v>
                </c:pt>
                <c:pt idx="1588">
                  <c:v> 12/20  07:00:00</c:v>
                </c:pt>
                <c:pt idx="1589">
                  <c:v> 12/20  08:00:00</c:v>
                </c:pt>
                <c:pt idx="1590">
                  <c:v> 12/20  09:00:00</c:v>
                </c:pt>
                <c:pt idx="1591">
                  <c:v> 12/20  10:00:00</c:v>
                </c:pt>
                <c:pt idx="1592">
                  <c:v> 12/20  11:00:00</c:v>
                </c:pt>
                <c:pt idx="1593">
                  <c:v> 12/20  12:00:00</c:v>
                </c:pt>
                <c:pt idx="1594">
                  <c:v> 12/20  13:00:00</c:v>
                </c:pt>
                <c:pt idx="1595">
                  <c:v> 12/20  14:00:00</c:v>
                </c:pt>
                <c:pt idx="1596">
                  <c:v> 12/20  15:00:00</c:v>
                </c:pt>
                <c:pt idx="1597">
                  <c:v> 12/20  16:00:00</c:v>
                </c:pt>
                <c:pt idx="1598">
                  <c:v> 12/20  17:00:00</c:v>
                </c:pt>
                <c:pt idx="1599">
                  <c:v> 12/20  18:00:00</c:v>
                </c:pt>
                <c:pt idx="1600">
                  <c:v> 12/20  19:00:00</c:v>
                </c:pt>
                <c:pt idx="1601">
                  <c:v> 12/20  20:00:00</c:v>
                </c:pt>
                <c:pt idx="1602">
                  <c:v> 12/20  21:00:00</c:v>
                </c:pt>
                <c:pt idx="1603">
                  <c:v> 12/20  22:00:00</c:v>
                </c:pt>
                <c:pt idx="1604">
                  <c:v> 12/20  23:00:00</c:v>
                </c:pt>
                <c:pt idx="1605">
                  <c:v> 12/20  24:00:00</c:v>
                </c:pt>
                <c:pt idx="1606">
                  <c:v> 12/21  01:00:00</c:v>
                </c:pt>
                <c:pt idx="1607">
                  <c:v> 12/21  02:00:00</c:v>
                </c:pt>
                <c:pt idx="1608">
                  <c:v> 12/21  03:00:00</c:v>
                </c:pt>
                <c:pt idx="1609">
                  <c:v> 12/21  04:00:00</c:v>
                </c:pt>
                <c:pt idx="1610">
                  <c:v> 12/21  05:00:00</c:v>
                </c:pt>
                <c:pt idx="1611">
                  <c:v> 12/21  06:00:00</c:v>
                </c:pt>
                <c:pt idx="1612">
                  <c:v> 12/21  07:00:00</c:v>
                </c:pt>
                <c:pt idx="1613">
                  <c:v> 12/21  08:00:00</c:v>
                </c:pt>
                <c:pt idx="1614">
                  <c:v> 12/21  09:00:00</c:v>
                </c:pt>
                <c:pt idx="1615">
                  <c:v> 12/21  10:00:00</c:v>
                </c:pt>
                <c:pt idx="1616">
                  <c:v> 12/21  11:00:00</c:v>
                </c:pt>
                <c:pt idx="1617">
                  <c:v> 12/21  12:00:00</c:v>
                </c:pt>
                <c:pt idx="1618">
                  <c:v> 12/21  13:00:00</c:v>
                </c:pt>
                <c:pt idx="1619">
                  <c:v> 12/21  14:00:00</c:v>
                </c:pt>
                <c:pt idx="1620">
                  <c:v> 12/21  15:00:00</c:v>
                </c:pt>
                <c:pt idx="1621">
                  <c:v> 12/21  16:00:00</c:v>
                </c:pt>
                <c:pt idx="1622">
                  <c:v> 12/21  17:00:00</c:v>
                </c:pt>
                <c:pt idx="1623">
                  <c:v> 12/21  18:00:00</c:v>
                </c:pt>
                <c:pt idx="1624">
                  <c:v> 12/21  19:00:00</c:v>
                </c:pt>
                <c:pt idx="1625">
                  <c:v> 12/21  20:00:00</c:v>
                </c:pt>
                <c:pt idx="1626">
                  <c:v> 12/21  21:00:00</c:v>
                </c:pt>
                <c:pt idx="1627">
                  <c:v> 12/21  22:00:00</c:v>
                </c:pt>
                <c:pt idx="1628">
                  <c:v> 12/21  23:00:00</c:v>
                </c:pt>
                <c:pt idx="1629">
                  <c:v> 12/21  24:00:00</c:v>
                </c:pt>
                <c:pt idx="1630">
                  <c:v> 12/22  01:00:00</c:v>
                </c:pt>
                <c:pt idx="1631">
                  <c:v> 12/22  02:00:00</c:v>
                </c:pt>
                <c:pt idx="1632">
                  <c:v> 12/22  03:00:00</c:v>
                </c:pt>
                <c:pt idx="1633">
                  <c:v> 12/22  04:00:00</c:v>
                </c:pt>
                <c:pt idx="1634">
                  <c:v> 12/22  05:00:00</c:v>
                </c:pt>
                <c:pt idx="1635">
                  <c:v> 12/22  06:00:00</c:v>
                </c:pt>
                <c:pt idx="1636">
                  <c:v> 12/22  07:00:00</c:v>
                </c:pt>
                <c:pt idx="1637">
                  <c:v> 12/22  08:00:00</c:v>
                </c:pt>
                <c:pt idx="1638">
                  <c:v> 12/22  09:00:00</c:v>
                </c:pt>
                <c:pt idx="1639">
                  <c:v> 12/22  10:00:00</c:v>
                </c:pt>
                <c:pt idx="1640">
                  <c:v> 12/22  11:00:00</c:v>
                </c:pt>
                <c:pt idx="1641">
                  <c:v> 12/22  12:00:00</c:v>
                </c:pt>
                <c:pt idx="1642">
                  <c:v> 12/22  13:00:00</c:v>
                </c:pt>
                <c:pt idx="1643">
                  <c:v> 12/22  14:00:00</c:v>
                </c:pt>
                <c:pt idx="1644">
                  <c:v> 12/22  15:00:00</c:v>
                </c:pt>
                <c:pt idx="1645">
                  <c:v> 12/22  16:00:00</c:v>
                </c:pt>
                <c:pt idx="1646">
                  <c:v> 12/22  17:00:00</c:v>
                </c:pt>
                <c:pt idx="1647">
                  <c:v> 12/22  18:00:00</c:v>
                </c:pt>
                <c:pt idx="1648">
                  <c:v> 12/22  19:00:00</c:v>
                </c:pt>
                <c:pt idx="1649">
                  <c:v> 12/22  20:00:00</c:v>
                </c:pt>
                <c:pt idx="1650">
                  <c:v> 12/22  21:00:00</c:v>
                </c:pt>
                <c:pt idx="1651">
                  <c:v> 12/22  22:00:00</c:v>
                </c:pt>
                <c:pt idx="1652">
                  <c:v> 12/22  23:00:00</c:v>
                </c:pt>
                <c:pt idx="1653">
                  <c:v> 12/22  24:00:00</c:v>
                </c:pt>
                <c:pt idx="1654">
                  <c:v> 12/23  01:00:00</c:v>
                </c:pt>
                <c:pt idx="1655">
                  <c:v> 12/23  02:00:00</c:v>
                </c:pt>
                <c:pt idx="1656">
                  <c:v> 12/23  03:00:00</c:v>
                </c:pt>
                <c:pt idx="1657">
                  <c:v> 12/23  04:00:00</c:v>
                </c:pt>
                <c:pt idx="1658">
                  <c:v> 12/23  05:00:00</c:v>
                </c:pt>
                <c:pt idx="1659">
                  <c:v> 12/23  06:00:00</c:v>
                </c:pt>
                <c:pt idx="1660">
                  <c:v> 12/23  07:00:00</c:v>
                </c:pt>
                <c:pt idx="1661">
                  <c:v> 12/23  08:00:00</c:v>
                </c:pt>
                <c:pt idx="1662">
                  <c:v> 12/23  09:00:00</c:v>
                </c:pt>
                <c:pt idx="1663">
                  <c:v> 12/23  10:00:00</c:v>
                </c:pt>
                <c:pt idx="1664">
                  <c:v> 12/23  11:00:00</c:v>
                </c:pt>
                <c:pt idx="1665">
                  <c:v> 12/23  12:00:00</c:v>
                </c:pt>
                <c:pt idx="1666">
                  <c:v> 12/23  13:00:00</c:v>
                </c:pt>
                <c:pt idx="1667">
                  <c:v> 12/23  14:00:00</c:v>
                </c:pt>
                <c:pt idx="1668">
                  <c:v> 12/23  15:00:00</c:v>
                </c:pt>
                <c:pt idx="1669">
                  <c:v> 12/23  16:00:00</c:v>
                </c:pt>
                <c:pt idx="1670">
                  <c:v> 12/23  17:00:00</c:v>
                </c:pt>
                <c:pt idx="1671">
                  <c:v> 12/23  18:00:00</c:v>
                </c:pt>
                <c:pt idx="1672">
                  <c:v> 12/23  19:00:00</c:v>
                </c:pt>
                <c:pt idx="1673">
                  <c:v> 12/23  20:00:00</c:v>
                </c:pt>
                <c:pt idx="1674">
                  <c:v> 12/23  21:00:00</c:v>
                </c:pt>
                <c:pt idx="1675">
                  <c:v> 12/23  22:00:00</c:v>
                </c:pt>
                <c:pt idx="1676">
                  <c:v> 12/23  23:00:00</c:v>
                </c:pt>
                <c:pt idx="1677">
                  <c:v> 12/23  24:00:00</c:v>
                </c:pt>
                <c:pt idx="1678">
                  <c:v> 12/24  01:00:00</c:v>
                </c:pt>
                <c:pt idx="1679">
                  <c:v> 12/24  02:00:00</c:v>
                </c:pt>
                <c:pt idx="1680">
                  <c:v> 12/24  03:00:00</c:v>
                </c:pt>
                <c:pt idx="1681">
                  <c:v> 12/24  04:00:00</c:v>
                </c:pt>
                <c:pt idx="1682">
                  <c:v> 12/24  05:00:00</c:v>
                </c:pt>
                <c:pt idx="1683">
                  <c:v> 12/24  06:00:00</c:v>
                </c:pt>
                <c:pt idx="1684">
                  <c:v> 12/24  07:00:00</c:v>
                </c:pt>
                <c:pt idx="1685">
                  <c:v> 12/24  08:00:00</c:v>
                </c:pt>
                <c:pt idx="1686">
                  <c:v> 12/24  09:00:00</c:v>
                </c:pt>
                <c:pt idx="1687">
                  <c:v> 12/24  10:00:00</c:v>
                </c:pt>
                <c:pt idx="1688">
                  <c:v> 12/24  11:00:00</c:v>
                </c:pt>
                <c:pt idx="1689">
                  <c:v> 12/24  12:00:00</c:v>
                </c:pt>
                <c:pt idx="1690">
                  <c:v> 12/24  13:00:00</c:v>
                </c:pt>
                <c:pt idx="1691">
                  <c:v> 12/24  14:00:00</c:v>
                </c:pt>
                <c:pt idx="1692">
                  <c:v> 12/24  15:00:00</c:v>
                </c:pt>
                <c:pt idx="1693">
                  <c:v> 12/24  16:00:00</c:v>
                </c:pt>
                <c:pt idx="1694">
                  <c:v> 12/24  17:00:00</c:v>
                </c:pt>
                <c:pt idx="1695">
                  <c:v> 12/24  18:00:00</c:v>
                </c:pt>
                <c:pt idx="1696">
                  <c:v> 12/24  19:00:00</c:v>
                </c:pt>
                <c:pt idx="1697">
                  <c:v> 12/24  20:00:00</c:v>
                </c:pt>
                <c:pt idx="1698">
                  <c:v> 12/24  21:00:00</c:v>
                </c:pt>
                <c:pt idx="1699">
                  <c:v> 12/24  22:00:00</c:v>
                </c:pt>
                <c:pt idx="1700">
                  <c:v> 12/24  23:00:00</c:v>
                </c:pt>
                <c:pt idx="1701">
                  <c:v> 12/24  24:00:00</c:v>
                </c:pt>
                <c:pt idx="1702">
                  <c:v> 12/25  01:00:00</c:v>
                </c:pt>
                <c:pt idx="1703">
                  <c:v> 12/25  02:00:00</c:v>
                </c:pt>
                <c:pt idx="1704">
                  <c:v> 12/25  03:00:00</c:v>
                </c:pt>
                <c:pt idx="1705">
                  <c:v> 12/25  04:00:00</c:v>
                </c:pt>
                <c:pt idx="1706">
                  <c:v> 12/25  05:00:00</c:v>
                </c:pt>
                <c:pt idx="1707">
                  <c:v> 12/25  06:00:00</c:v>
                </c:pt>
                <c:pt idx="1708">
                  <c:v> 12/25  07:00:00</c:v>
                </c:pt>
                <c:pt idx="1709">
                  <c:v> 12/25  08:00:00</c:v>
                </c:pt>
                <c:pt idx="1710">
                  <c:v> 12/25  09:00:00</c:v>
                </c:pt>
                <c:pt idx="1711">
                  <c:v> 12/25  10:00:00</c:v>
                </c:pt>
                <c:pt idx="1712">
                  <c:v> 12/25  11:00:00</c:v>
                </c:pt>
                <c:pt idx="1713">
                  <c:v> 12/25  12:00:00</c:v>
                </c:pt>
                <c:pt idx="1714">
                  <c:v> 12/25  13:00:00</c:v>
                </c:pt>
                <c:pt idx="1715">
                  <c:v> 12/25  14:00:00</c:v>
                </c:pt>
                <c:pt idx="1716">
                  <c:v> 12/25  15:00:00</c:v>
                </c:pt>
                <c:pt idx="1717">
                  <c:v> 12/25  16:00:00</c:v>
                </c:pt>
                <c:pt idx="1718">
                  <c:v> 12/25  17:00:00</c:v>
                </c:pt>
                <c:pt idx="1719">
                  <c:v> 12/25  18:00:00</c:v>
                </c:pt>
                <c:pt idx="1720">
                  <c:v> 12/25  19:00:00</c:v>
                </c:pt>
                <c:pt idx="1721">
                  <c:v> 12/25  20:00:00</c:v>
                </c:pt>
                <c:pt idx="1722">
                  <c:v> 12/25  21:00:00</c:v>
                </c:pt>
                <c:pt idx="1723">
                  <c:v> 12/25  22:00:00</c:v>
                </c:pt>
                <c:pt idx="1724">
                  <c:v> 12/25  23:00:00</c:v>
                </c:pt>
                <c:pt idx="1725">
                  <c:v> 12/25  24:00:00</c:v>
                </c:pt>
                <c:pt idx="1726">
                  <c:v> 12/26  01:00:00</c:v>
                </c:pt>
                <c:pt idx="1727">
                  <c:v> 12/26  02:00:00</c:v>
                </c:pt>
                <c:pt idx="1728">
                  <c:v> 12/26  03:00:00</c:v>
                </c:pt>
                <c:pt idx="1729">
                  <c:v> 12/26  04:00:00</c:v>
                </c:pt>
                <c:pt idx="1730">
                  <c:v> 12/26  05:00:00</c:v>
                </c:pt>
                <c:pt idx="1731">
                  <c:v> 12/26  06:00:00</c:v>
                </c:pt>
                <c:pt idx="1732">
                  <c:v> 12/26  07:00:00</c:v>
                </c:pt>
                <c:pt idx="1733">
                  <c:v> 12/26  08:00:00</c:v>
                </c:pt>
                <c:pt idx="1734">
                  <c:v> 12/26  09:00:00</c:v>
                </c:pt>
                <c:pt idx="1735">
                  <c:v> 12/26  10:00:00</c:v>
                </c:pt>
                <c:pt idx="1736">
                  <c:v> 12/26  11:00:00</c:v>
                </c:pt>
                <c:pt idx="1737">
                  <c:v> 12/26  12:00:00</c:v>
                </c:pt>
                <c:pt idx="1738">
                  <c:v> 12/26  13:00:00</c:v>
                </c:pt>
                <c:pt idx="1739">
                  <c:v> 12/26  14:00:00</c:v>
                </c:pt>
                <c:pt idx="1740">
                  <c:v> 12/26  15:00:00</c:v>
                </c:pt>
                <c:pt idx="1741">
                  <c:v> 12/26  16:00:00</c:v>
                </c:pt>
                <c:pt idx="1742">
                  <c:v> 12/26  17:00:00</c:v>
                </c:pt>
                <c:pt idx="1743">
                  <c:v> 12/26  18:00:00</c:v>
                </c:pt>
                <c:pt idx="1744">
                  <c:v> 12/26  19:00:00</c:v>
                </c:pt>
                <c:pt idx="1745">
                  <c:v> 12/26  20:00:00</c:v>
                </c:pt>
                <c:pt idx="1746">
                  <c:v> 12/26  21:00:00</c:v>
                </c:pt>
                <c:pt idx="1747">
                  <c:v> 12/26  22:00:00</c:v>
                </c:pt>
                <c:pt idx="1748">
                  <c:v> 12/26  23:00:00</c:v>
                </c:pt>
                <c:pt idx="1749">
                  <c:v> 12/26  24:00:00</c:v>
                </c:pt>
                <c:pt idx="1750">
                  <c:v> 12/27  01:00:00</c:v>
                </c:pt>
                <c:pt idx="1751">
                  <c:v> 12/27  02:00:00</c:v>
                </c:pt>
                <c:pt idx="1752">
                  <c:v> 12/27  03:00:00</c:v>
                </c:pt>
                <c:pt idx="1753">
                  <c:v> 12/27  04:00:00</c:v>
                </c:pt>
                <c:pt idx="1754">
                  <c:v> 12/27  05:00:00</c:v>
                </c:pt>
                <c:pt idx="1755">
                  <c:v> 12/27  06:00:00</c:v>
                </c:pt>
                <c:pt idx="1756">
                  <c:v> 12/27  07:00:00</c:v>
                </c:pt>
                <c:pt idx="1757">
                  <c:v> 12/27  08:00:00</c:v>
                </c:pt>
                <c:pt idx="1758">
                  <c:v> 12/27  09:00:00</c:v>
                </c:pt>
                <c:pt idx="1759">
                  <c:v> 12/27  10:00:00</c:v>
                </c:pt>
                <c:pt idx="1760">
                  <c:v> 12/27  11:00:00</c:v>
                </c:pt>
                <c:pt idx="1761">
                  <c:v> 12/27  12:00:00</c:v>
                </c:pt>
                <c:pt idx="1762">
                  <c:v> 12/27  13:00:00</c:v>
                </c:pt>
                <c:pt idx="1763">
                  <c:v> 12/27  14:00:00</c:v>
                </c:pt>
                <c:pt idx="1764">
                  <c:v> 12/27  15:00:00</c:v>
                </c:pt>
                <c:pt idx="1765">
                  <c:v> 12/27  16:00:00</c:v>
                </c:pt>
                <c:pt idx="1766">
                  <c:v> 12/27  17:00:00</c:v>
                </c:pt>
                <c:pt idx="1767">
                  <c:v> 12/27  18:00:00</c:v>
                </c:pt>
                <c:pt idx="1768">
                  <c:v> 12/27  19:00:00</c:v>
                </c:pt>
                <c:pt idx="1769">
                  <c:v> 12/27  20:00:00</c:v>
                </c:pt>
                <c:pt idx="1770">
                  <c:v> 12/27  21:00:00</c:v>
                </c:pt>
                <c:pt idx="1771">
                  <c:v> 12/27  22:00:00</c:v>
                </c:pt>
                <c:pt idx="1772">
                  <c:v> 12/27  23:00:00</c:v>
                </c:pt>
                <c:pt idx="1773">
                  <c:v> 12/27  24:00:00</c:v>
                </c:pt>
                <c:pt idx="1774">
                  <c:v> 12/28  01:00:00</c:v>
                </c:pt>
                <c:pt idx="1775">
                  <c:v> 12/28  02:00:00</c:v>
                </c:pt>
                <c:pt idx="1776">
                  <c:v> 12/28  03:00:00</c:v>
                </c:pt>
                <c:pt idx="1777">
                  <c:v> 12/28  04:00:00</c:v>
                </c:pt>
                <c:pt idx="1778">
                  <c:v> 12/28  05:00:00</c:v>
                </c:pt>
                <c:pt idx="1779">
                  <c:v> 12/28  06:00:00</c:v>
                </c:pt>
                <c:pt idx="1780">
                  <c:v> 12/28  07:00:00</c:v>
                </c:pt>
                <c:pt idx="1781">
                  <c:v> 12/28  08:00:00</c:v>
                </c:pt>
                <c:pt idx="1782">
                  <c:v> 12/28  09:00:00</c:v>
                </c:pt>
                <c:pt idx="1783">
                  <c:v> 12/28  10:00:00</c:v>
                </c:pt>
                <c:pt idx="1784">
                  <c:v> 12/28  11:00:00</c:v>
                </c:pt>
                <c:pt idx="1785">
                  <c:v> 12/28  12:00:00</c:v>
                </c:pt>
                <c:pt idx="1786">
                  <c:v> 12/28  13:00:00</c:v>
                </c:pt>
                <c:pt idx="1787">
                  <c:v> 12/28  14:00:00</c:v>
                </c:pt>
                <c:pt idx="1788">
                  <c:v> 12/28  15:00:00</c:v>
                </c:pt>
                <c:pt idx="1789">
                  <c:v> 12/28  16:00:00</c:v>
                </c:pt>
                <c:pt idx="1790">
                  <c:v> 12/28  17:00:00</c:v>
                </c:pt>
                <c:pt idx="1791">
                  <c:v> 12/28  18:00:00</c:v>
                </c:pt>
                <c:pt idx="1792">
                  <c:v> 12/28  19:00:00</c:v>
                </c:pt>
                <c:pt idx="1793">
                  <c:v> 12/28  20:00:00</c:v>
                </c:pt>
                <c:pt idx="1794">
                  <c:v> 12/28  21:00:00</c:v>
                </c:pt>
                <c:pt idx="1795">
                  <c:v> 12/28  22:00:00</c:v>
                </c:pt>
                <c:pt idx="1796">
                  <c:v> 12/28  23:00:00</c:v>
                </c:pt>
                <c:pt idx="1797">
                  <c:v> 12/28  24:00:00</c:v>
                </c:pt>
                <c:pt idx="1798">
                  <c:v> 12/29  01:00:00</c:v>
                </c:pt>
                <c:pt idx="1799">
                  <c:v> 12/29  02:00:00</c:v>
                </c:pt>
                <c:pt idx="1800">
                  <c:v> 12/29  03:00:00</c:v>
                </c:pt>
                <c:pt idx="1801">
                  <c:v> 12/29  04:00:00</c:v>
                </c:pt>
                <c:pt idx="1802">
                  <c:v> 12/29  05:00:00</c:v>
                </c:pt>
                <c:pt idx="1803">
                  <c:v> 12/29  06:00:00</c:v>
                </c:pt>
                <c:pt idx="1804">
                  <c:v> 12/29  07:00:00</c:v>
                </c:pt>
                <c:pt idx="1805">
                  <c:v> 12/29  08:00:00</c:v>
                </c:pt>
                <c:pt idx="1806">
                  <c:v> 12/29  09:00:00</c:v>
                </c:pt>
                <c:pt idx="1807">
                  <c:v> 12/29  10:00:00</c:v>
                </c:pt>
                <c:pt idx="1808">
                  <c:v> 12/29  11:00:00</c:v>
                </c:pt>
                <c:pt idx="1809">
                  <c:v> 12/29  12:00:00</c:v>
                </c:pt>
                <c:pt idx="1810">
                  <c:v> 12/29  13:00:00</c:v>
                </c:pt>
                <c:pt idx="1811">
                  <c:v> 12/29  14:00:00</c:v>
                </c:pt>
                <c:pt idx="1812">
                  <c:v> 12/29  15:00:00</c:v>
                </c:pt>
                <c:pt idx="1813">
                  <c:v> 12/29  16:00:00</c:v>
                </c:pt>
                <c:pt idx="1814">
                  <c:v> 12/29  17:00:00</c:v>
                </c:pt>
                <c:pt idx="1815">
                  <c:v> 12/29  18:00:00</c:v>
                </c:pt>
                <c:pt idx="1816">
                  <c:v> 12/29  19:00:00</c:v>
                </c:pt>
                <c:pt idx="1817">
                  <c:v> 12/29  20:00:00</c:v>
                </c:pt>
                <c:pt idx="1818">
                  <c:v> 12/29  21:00:00</c:v>
                </c:pt>
                <c:pt idx="1819">
                  <c:v> 12/29  22:00:00</c:v>
                </c:pt>
                <c:pt idx="1820">
                  <c:v> 12/29  23:00:00</c:v>
                </c:pt>
                <c:pt idx="1821">
                  <c:v> 12/29  24:00:00</c:v>
                </c:pt>
                <c:pt idx="1822">
                  <c:v> 12/30  01:00:00</c:v>
                </c:pt>
                <c:pt idx="1823">
                  <c:v> 12/30  02:00:00</c:v>
                </c:pt>
                <c:pt idx="1824">
                  <c:v> 12/30  03:00:00</c:v>
                </c:pt>
                <c:pt idx="1825">
                  <c:v> 12/30  04:00:00</c:v>
                </c:pt>
                <c:pt idx="1826">
                  <c:v> 12/30  05:00:00</c:v>
                </c:pt>
                <c:pt idx="1827">
                  <c:v> 12/30  06:00:00</c:v>
                </c:pt>
                <c:pt idx="1828">
                  <c:v> 12/30  07:00:00</c:v>
                </c:pt>
                <c:pt idx="1829">
                  <c:v> 12/30  08:00:00</c:v>
                </c:pt>
                <c:pt idx="1830">
                  <c:v> 12/30  09:00:00</c:v>
                </c:pt>
                <c:pt idx="1831">
                  <c:v> 12/30  10:00:00</c:v>
                </c:pt>
                <c:pt idx="1832">
                  <c:v> 12/30  11:00:00</c:v>
                </c:pt>
                <c:pt idx="1833">
                  <c:v> 12/30  12:00:00</c:v>
                </c:pt>
                <c:pt idx="1834">
                  <c:v> 12/30  13:00:00</c:v>
                </c:pt>
                <c:pt idx="1835">
                  <c:v> 12/30  14:00:00</c:v>
                </c:pt>
                <c:pt idx="1836">
                  <c:v> 12/30  15:00:00</c:v>
                </c:pt>
                <c:pt idx="1837">
                  <c:v> 12/30  16:00:00</c:v>
                </c:pt>
                <c:pt idx="1838">
                  <c:v> 12/30  17:00:00</c:v>
                </c:pt>
                <c:pt idx="1839">
                  <c:v> 12/30  18:00:00</c:v>
                </c:pt>
                <c:pt idx="1840">
                  <c:v> 12/30  19:00:00</c:v>
                </c:pt>
                <c:pt idx="1841">
                  <c:v> 12/30  20:00:00</c:v>
                </c:pt>
                <c:pt idx="1842">
                  <c:v> 12/30  21:00:00</c:v>
                </c:pt>
                <c:pt idx="1843">
                  <c:v> 12/30  22:00:00</c:v>
                </c:pt>
                <c:pt idx="1844">
                  <c:v> 12/30  23:00:00</c:v>
                </c:pt>
                <c:pt idx="1845">
                  <c:v> 12/30  24:00:00</c:v>
                </c:pt>
                <c:pt idx="1846">
                  <c:v> 12/31  01:00:00</c:v>
                </c:pt>
                <c:pt idx="1847">
                  <c:v> 12/31  02:00:00</c:v>
                </c:pt>
                <c:pt idx="1848">
                  <c:v> 12/31  03:00:00</c:v>
                </c:pt>
                <c:pt idx="1849">
                  <c:v> 12/31  04:00:00</c:v>
                </c:pt>
                <c:pt idx="1850">
                  <c:v> 12/31  05:00:00</c:v>
                </c:pt>
                <c:pt idx="1851">
                  <c:v> 12/31  06:00:00</c:v>
                </c:pt>
                <c:pt idx="1852">
                  <c:v> 12/31  07:00:00</c:v>
                </c:pt>
                <c:pt idx="1853">
                  <c:v> 12/31  08:00:00</c:v>
                </c:pt>
                <c:pt idx="1854">
                  <c:v> 12/31  09:00:00</c:v>
                </c:pt>
                <c:pt idx="1855">
                  <c:v> 12/31  10:00:00</c:v>
                </c:pt>
                <c:pt idx="1856">
                  <c:v> 12/31  11:00:00</c:v>
                </c:pt>
                <c:pt idx="1857">
                  <c:v> 12/31  12:00:00</c:v>
                </c:pt>
                <c:pt idx="1858">
                  <c:v> 12/31  13:00:00</c:v>
                </c:pt>
                <c:pt idx="1859">
                  <c:v> 12/31  14:00:00</c:v>
                </c:pt>
                <c:pt idx="1860">
                  <c:v> 12/31  15:00:00</c:v>
                </c:pt>
                <c:pt idx="1861">
                  <c:v> 12/31  16:00:00</c:v>
                </c:pt>
                <c:pt idx="1862">
                  <c:v> 12/31  17:00:00</c:v>
                </c:pt>
                <c:pt idx="1863">
                  <c:v> 12/31  18:00:00</c:v>
                </c:pt>
                <c:pt idx="1864">
                  <c:v> 12/31  19:00:00</c:v>
                </c:pt>
                <c:pt idx="1865">
                  <c:v> 12/31  20:00:00</c:v>
                </c:pt>
                <c:pt idx="1866">
                  <c:v> 12/31  21:00:00</c:v>
                </c:pt>
                <c:pt idx="1867">
                  <c:v> 12/31  22:00:00</c:v>
                </c:pt>
                <c:pt idx="1868">
                  <c:v> 12/31  23:00:00</c:v>
                </c:pt>
                <c:pt idx="1869">
                  <c:v> 12/31  24:00:00</c:v>
                </c:pt>
                <c:pt idx="1870">
                  <c:v> 01/01  01:00:00</c:v>
                </c:pt>
                <c:pt idx="1871">
                  <c:v> 01/01  02:00:00</c:v>
                </c:pt>
                <c:pt idx="1872">
                  <c:v> 01/01  03:00:00</c:v>
                </c:pt>
                <c:pt idx="1873">
                  <c:v> 01/01  04:00:00</c:v>
                </c:pt>
                <c:pt idx="1874">
                  <c:v> 01/01  05:00:00</c:v>
                </c:pt>
                <c:pt idx="1875">
                  <c:v> 01/01  06:00:00</c:v>
                </c:pt>
                <c:pt idx="1876">
                  <c:v> 01/01  07:00:00</c:v>
                </c:pt>
                <c:pt idx="1877">
                  <c:v> 01/01  08:00:00</c:v>
                </c:pt>
                <c:pt idx="1878">
                  <c:v> 01/01  09:00:00</c:v>
                </c:pt>
                <c:pt idx="1879">
                  <c:v> 01/01  10:00:00</c:v>
                </c:pt>
                <c:pt idx="1880">
                  <c:v> 01/01  11:00:00</c:v>
                </c:pt>
                <c:pt idx="1881">
                  <c:v> 01/01  12:00:00</c:v>
                </c:pt>
                <c:pt idx="1882">
                  <c:v> 01/01  13:00:00</c:v>
                </c:pt>
                <c:pt idx="1883">
                  <c:v> 01/01  14:00:00</c:v>
                </c:pt>
                <c:pt idx="1884">
                  <c:v> 01/01  15:00:00</c:v>
                </c:pt>
                <c:pt idx="1885">
                  <c:v> 01/01  16:00:00</c:v>
                </c:pt>
                <c:pt idx="1886">
                  <c:v> 01/01  17:00:00</c:v>
                </c:pt>
                <c:pt idx="1887">
                  <c:v> 01/01  18:00:00</c:v>
                </c:pt>
                <c:pt idx="1888">
                  <c:v> 01/01  19:00:00</c:v>
                </c:pt>
                <c:pt idx="1889">
                  <c:v> 01/01  20:00:00</c:v>
                </c:pt>
                <c:pt idx="1890">
                  <c:v> 01/01  21:00:00</c:v>
                </c:pt>
                <c:pt idx="1891">
                  <c:v> 01/01  22:00:00</c:v>
                </c:pt>
                <c:pt idx="1892">
                  <c:v> 01/01  23:00:00</c:v>
                </c:pt>
                <c:pt idx="1893">
                  <c:v> 01/01  24:00:00</c:v>
                </c:pt>
                <c:pt idx="1894">
                  <c:v> 01/02  01:00:00</c:v>
                </c:pt>
                <c:pt idx="1895">
                  <c:v> 01/02  02:00:00</c:v>
                </c:pt>
                <c:pt idx="1896">
                  <c:v> 01/02  03:00:00</c:v>
                </c:pt>
                <c:pt idx="1897">
                  <c:v> 01/02  04:00:00</c:v>
                </c:pt>
                <c:pt idx="1898">
                  <c:v> 01/02  05:00:00</c:v>
                </c:pt>
                <c:pt idx="1899">
                  <c:v> 01/02  06:00:00</c:v>
                </c:pt>
                <c:pt idx="1900">
                  <c:v> 01/02  07:00:00</c:v>
                </c:pt>
                <c:pt idx="1901">
                  <c:v> 01/02  08:00:00</c:v>
                </c:pt>
                <c:pt idx="1902">
                  <c:v> 01/02  09:00:00</c:v>
                </c:pt>
                <c:pt idx="1903">
                  <c:v> 01/02  10:00:00</c:v>
                </c:pt>
                <c:pt idx="1904">
                  <c:v> 01/02  11:00:00</c:v>
                </c:pt>
                <c:pt idx="1905">
                  <c:v> 01/02  12:00:00</c:v>
                </c:pt>
                <c:pt idx="1906">
                  <c:v> 01/02  13:00:00</c:v>
                </c:pt>
                <c:pt idx="1907">
                  <c:v> 01/02  14:00:00</c:v>
                </c:pt>
                <c:pt idx="1908">
                  <c:v> 01/02  15:00:00</c:v>
                </c:pt>
                <c:pt idx="1909">
                  <c:v> 01/02  16:00:00</c:v>
                </c:pt>
                <c:pt idx="1910">
                  <c:v> 01/02  17:00:00</c:v>
                </c:pt>
                <c:pt idx="1911">
                  <c:v> 01/02  18:00:00</c:v>
                </c:pt>
                <c:pt idx="1912">
                  <c:v> 01/02  19:00:00</c:v>
                </c:pt>
                <c:pt idx="1913">
                  <c:v> 01/02  20:00:00</c:v>
                </c:pt>
                <c:pt idx="1914">
                  <c:v> 01/02  21:00:00</c:v>
                </c:pt>
                <c:pt idx="1915">
                  <c:v> 01/02  22:00:00</c:v>
                </c:pt>
                <c:pt idx="1916">
                  <c:v> 01/02  23:00:00</c:v>
                </c:pt>
                <c:pt idx="1917">
                  <c:v> 01/02  24:00:00</c:v>
                </c:pt>
                <c:pt idx="1918">
                  <c:v> 01/03  01:00:00</c:v>
                </c:pt>
                <c:pt idx="1919">
                  <c:v> 01/03  02:00:00</c:v>
                </c:pt>
                <c:pt idx="1920">
                  <c:v> 01/03  03:00:00</c:v>
                </c:pt>
                <c:pt idx="1921">
                  <c:v> 01/03  04:00:00</c:v>
                </c:pt>
                <c:pt idx="1922">
                  <c:v> 01/03  05:00:00</c:v>
                </c:pt>
                <c:pt idx="1923">
                  <c:v> 01/03  06:00:00</c:v>
                </c:pt>
                <c:pt idx="1924">
                  <c:v> 01/03  07:00:00</c:v>
                </c:pt>
                <c:pt idx="1925">
                  <c:v> 01/03  08:00:00</c:v>
                </c:pt>
                <c:pt idx="1926">
                  <c:v> 01/03  09:00:00</c:v>
                </c:pt>
                <c:pt idx="1927">
                  <c:v> 01/03  10:00:00</c:v>
                </c:pt>
                <c:pt idx="1928">
                  <c:v> 01/03  11:00:00</c:v>
                </c:pt>
                <c:pt idx="1929">
                  <c:v> 01/03  12:00:00</c:v>
                </c:pt>
                <c:pt idx="1930">
                  <c:v> 01/03  13:00:00</c:v>
                </c:pt>
                <c:pt idx="1931">
                  <c:v> 01/03  14:00:00</c:v>
                </c:pt>
                <c:pt idx="1932">
                  <c:v> 01/03  15:00:00</c:v>
                </c:pt>
                <c:pt idx="1933">
                  <c:v> 01/03  16:00:00</c:v>
                </c:pt>
                <c:pt idx="1934">
                  <c:v> 01/03  17:00:00</c:v>
                </c:pt>
                <c:pt idx="1935">
                  <c:v> 01/03  18:00:00</c:v>
                </c:pt>
                <c:pt idx="1936">
                  <c:v> 01/03  19:00:00</c:v>
                </c:pt>
                <c:pt idx="1937">
                  <c:v> 01/03  20:00:00</c:v>
                </c:pt>
                <c:pt idx="1938">
                  <c:v> 01/03  21:00:00</c:v>
                </c:pt>
                <c:pt idx="1939">
                  <c:v> 01/03  22:00:00</c:v>
                </c:pt>
                <c:pt idx="1940">
                  <c:v> 01/03  23:00:00</c:v>
                </c:pt>
                <c:pt idx="1941">
                  <c:v> 01/03  24:00:00</c:v>
                </c:pt>
                <c:pt idx="1942">
                  <c:v> 01/04  01:00:00</c:v>
                </c:pt>
                <c:pt idx="1943">
                  <c:v> 01/04  02:00:00</c:v>
                </c:pt>
                <c:pt idx="1944">
                  <c:v> 01/04  03:00:00</c:v>
                </c:pt>
                <c:pt idx="1945">
                  <c:v> 01/04  04:00:00</c:v>
                </c:pt>
                <c:pt idx="1946">
                  <c:v> 01/04  05:00:00</c:v>
                </c:pt>
                <c:pt idx="1947">
                  <c:v> 01/04  06:00:00</c:v>
                </c:pt>
                <c:pt idx="1948">
                  <c:v> 01/04  07:00:00</c:v>
                </c:pt>
                <c:pt idx="1949">
                  <c:v> 01/04  08:00:00</c:v>
                </c:pt>
                <c:pt idx="1950">
                  <c:v> 01/04  09:00:00</c:v>
                </c:pt>
                <c:pt idx="1951">
                  <c:v> 01/04  10:00:00</c:v>
                </c:pt>
                <c:pt idx="1952">
                  <c:v> 01/04  11:00:00</c:v>
                </c:pt>
                <c:pt idx="1953">
                  <c:v> 01/04  12:00:00</c:v>
                </c:pt>
                <c:pt idx="1954">
                  <c:v> 01/04  13:00:00</c:v>
                </c:pt>
                <c:pt idx="1955">
                  <c:v> 01/04  14:00:00</c:v>
                </c:pt>
                <c:pt idx="1956">
                  <c:v> 01/04  15:00:00</c:v>
                </c:pt>
                <c:pt idx="1957">
                  <c:v> 01/04  16:00:00</c:v>
                </c:pt>
                <c:pt idx="1958">
                  <c:v> 01/04  17:00:00</c:v>
                </c:pt>
                <c:pt idx="1959">
                  <c:v> 01/04  18:00:00</c:v>
                </c:pt>
                <c:pt idx="1960">
                  <c:v> 01/04  19:00:00</c:v>
                </c:pt>
                <c:pt idx="1961">
                  <c:v> 01/04  20:00:00</c:v>
                </c:pt>
                <c:pt idx="1962">
                  <c:v> 01/04  21:00:00</c:v>
                </c:pt>
                <c:pt idx="1963">
                  <c:v> 01/04  22:00:00</c:v>
                </c:pt>
                <c:pt idx="1964">
                  <c:v> 01/04  23:00:00</c:v>
                </c:pt>
                <c:pt idx="1965">
                  <c:v> 01/04  24:00:00</c:v>
                </c:pt>
                <c:pt idx="1966">
                  <c:v> 01/05  01:00:00</c:v>
                </c:pt>
                <c:pt idx="1967">
                  <c:v> 01/05  02:00:00</c:v>
                </c:pt>
                <c:pt idx="1968">
                  <c:v> 01/05  03:00:00</c:v>
                </c:pt>
                <c:pt idx="1969">
                  <c:v> 01/05  04:00:00</c:v>
                </c:pt>
                <c:pt idx="1970">
                  <c:v> 01/05  05:00:00</c:v>
                </c:pt>
                <c:pt idx="1971">
                  <c:v> 01/05  06:00:00</c:v>
                </c:pt>
                <c:pt idx="1972">
                  <c:v> 01/05  07:00:00</c:v>
                </c:pt>
                <c:pt idx="1973">
                  <c:v> 01/05  08:00:00</c:v>
                </c:pt>
                <c:pt idx="1974">
                  <c:v> 01/05  09:00:00</c:v>
                </c:pt>
                <c:pt idx="1975">
                  <c:v> 01/05  10:00:00</c:v>
                </c:pt>
                <c:pt idx="1976">
                  <c:v> 01/05  11:00:00</c:v>
                </c:pt>
                <c:pt idx="1977">
                  <c:v> 01/05  12:00:00</c:v>
                </c:pt>
                <c:pt idx="1978">
                  <c:v> 01/05  13:00:00</c:v>
                </c:pt>
                <c:pt idx="1979">
                  <c:v> 01/05  14:00:00</c:v>
                </c:pt>
                <c:pt idx="1980">
                  <c:v> 01/05  15:00:00</c:v>
                </c:pt>
                <c:pt idx="1981">
                  <c:v> 01/05  16:00:00</c:v>
                </c:pt>
                <c:pt idx="1982">
                  <c:v> 01/05  17:00:00</c:v>
                </c:pt>
                <c:pt idx="1983">
                  <c:v> 01/05  18:00:00</c:v>
                </c:pt>
                <c:pt idx="1984">
                  <c:v> 01/05  19:00:00</c:v>
                </c:pt>
                <c:pt idx="1985">
                  <c:v> 01/05  20:00:00</c:v>
                </c:pt>
                <c:pt idx="1986">
                  <c:v> 01/05  21:00:00</c:v>
                </c:pt>
                <c:pt idx="1987">
                  <c:v> 01/05  22:00:00</c:v>
                </c:pt>
                <c:pt idx="1988">
                  <c:v> 01/05  23:00:00</c:v>
                </c:pt>
                <c:pt idx="1989">
                  <c:v> 01/05  24:00:00</c:v>
                </c:pt>
                <c:pt idx="1990">
                  <c:v> 01/06  01:00:00</c:v>
                </c:pt>
                <c:pt idx="1991">
                  <c:v> 01/06  02:00:00</c:v>
                </c:pt>
                <c:pt idx="1992">
                  <c:v> 01/06  03:00:00</c:v>
                </c:pt>
                <c:pt idx="1993">
                  <c:v> 01/06  04:00:00</c:v>
                </c:pt>
                <c:pt idx="1994">
                  <c:v> 01/06  05:00:00</c:v>
                </c:pt>
                <c:pt idx="1995">
                  <c:v> 01/06  06:00:00</c:v>
                </c:pt>
                <c:pt idx="1996">
                  <c:v> 01/06  07:00:00</c:v>
                </c:pt>
                <c:pt idx="1997">
                  <c:v> 01/06  08:00:00</c:v>
                </c:pt>
                <c:pt idx="1998">
                  <c:v> 01/06  09:00:00</c:v>
                </c:pt>
                <c:pt idx="1999">
                  <c:v> 01/06  10:00:00</c:v>
                </c:pt>
                <c:pt idx="2000">
                  <c:v> 01/06  11:00:00</c:v>
                </c:pt>
                <c:pt idx="2001">
                  <c:v> 01/06  12:00:00</c:v>
                </c:pt>
                <c:pt idx="2002">
                  <c:v> 01/06  13:00:00</c:v>
                </c:pt>
                <c:pt idx="2003">
                  <c:v> 01/06  14:00:00</c:v>
                </c:pt>
                <c:pt idx="2004">
                  <c:v> 01/06  15:00:00</c:v>
                </c:pt>
                <c:pt idx="2005">
                  <c:v> 01/06  16:00:00</c:v>
                </c:pt>
                <c:pt idx="2006">
                  <c:v> 01/06  17:00:00</c:v>
                </c:pt>
                <c:pt idx="2007">
                  <c:v> 01/06  18:00:00</c:v>
                </c:pt>
                <c:pt idx="2008">
                  <c:v> 01/06  19:00:00</c:v>
                </c:pt>
                <c:pt idx="2009">
                  <c:v> 01/06  20:00:00</c:v>
                </c:pt>
                <c:pt idx="2010">
                  <c:v> 01/06  21:00:00</c:v>
                </c:pt>
                <c:pt idx="2011">
                  <c:v> 01/06  22:00:00</c:v>
                </c:pt>
                <c:pt idx="2012">
                  <c:v> 01/06  23:00:00</c:v>
                </c:pt>
                <c:pt idx="2013">
                  <c:v> 01/06  24:00:00</c:v>
                </c:pt>
                <c:pt idx="2014">
                  <c:v> 01/07  01:00:00</c:v>
                </c:pt>
                <c:pt idx="2015">
                  <c:v> 01/07  02:00:00</c:v>
                </c:pt>
                <c:pt idx="2016">
                  <c:v> 01/07  03:00:00</c:v>
                </c:pt>
                <c:pt idx="2017">
                  <c:v> 01/07  04:00:00</c:v>
                </c:pt>
                <c:pt idx="2018">
                  <c:v> 01/07  05:00:00</c:v>
                </c:pt>
                <c:pt idx="2019">
                  <c:v> 01/07  06:00:00</c:v>
                </c:pt>
                <c:pt idx="2020">
                  <c:v> 01/07  07:00:00</c:v>
                </c:pt>
                <c:pt idx="2021">
                  <c:v> 01/07  08:00:00</c:v>
                </c:pt>
                <c:pt idx="2022">
                  <c:v> 01/07  09:00:00</c:v>
                </c:pt>
                <c:pt idx="2023">
                  <c:v> 01/07  10:00:00</c:v>
                </c:pt>
                <c:pt idx="2024">
                  <c:v> 01/07  11:00:00</c:v>
                </c:pt>
                <c:pt idx="2025">
                  <c:v> 01/07  12:00:00</c:v>
                </c:pt>
                <c:pt idx="2026">
                  <c:v> 01/07  13:00:00</c:v>
                </c:pt>
                <c:pt idx="2027">
                  <c:v> 01/07  14:00:00</c:v>
                </c:pt>
                <c:pt idx="2028">
                  <c:v> 01/07  15:00:00</c:v>
                </c:pt>
                <c:pt idx="2029">
                  <c:v> 01/07  16:00:00</c:v>
                </c:pt>
                <c:pt idx="2030">
                  <c:v> 01/07  17:00:00</c:v>
                </c:pt>
                <c:pt idx="2031">
                  <c:v> 01/07  18:00:00</c:v>
                </c:pt>
                <c:pt idx="2032">
                  <c:v> 01/07  19:00:00</c:v>
                </c:pt>
                <c:pt idx="2033">
                  <c:v> 01/07  20:00:00</c:v>
                </c:pt>
                <c:pt idx="2034">
                  <c:v> 01/07  21:00:00</c:v>
                </c:pt>
                <c:pt idx="2035">
                  <c:v> 01/07  22:00:00</c:v>
                </c:pt>
                <c:pt idx="2036">
                  <c:v> 01/07  23:00:00</c:v>
                </c:pt>
                <c:pt idx="2037">
                  <c:v> 01/07  24:00:00</c:v>
                </c:pt>
                <c:pt idx="2038">
                  <c:v> 01/08  01:00:00</c:v>
                </c:pt>
                <c:pt idx="2039">
                  <c:v> 01/08  02:00:00</c:v>
                </c:pt>
                <c:pt idx="2040">
                  <c:v> 01/08  03:00:00</c:v>
                </c:pt>
                <c:pt idx="2041">
                  <c:v> 01/08  04:00:00</c:v>
                </c:pt>
                <c:pt idx="2042">
                  <c:v> 01/08  05:00:00</c:v>
                </c:pt>
                <c:pt idx="2043">
                  <c:v> 01/08  06:00:00</c:v>
                </c:pt>
                <c:pt idx="2044">
                  <c:v> 01/08  07:00:00</c:v>
                </c:pt>
                <c:pt idx="2045">
                  <c:v> 01/08  08:00:00</c:v>
                </c:pt>
                <c:pt idx="2046">
                  <c:v> 01/08  09:00:00</c:v>
                </c:pt>
                <c:pt idx="2047">
                  <c:v> 01/08  10:00:00</c:v>
                </c:pt>
                <c:pt idx="2048">
                  <c:v> 01/08  11:00:00</c:v>
                </c:pt>
                <c:pt idx="2049">
                  <c:v> 01/08  12:00:00</c:v>
                </c:pt>
                <c:pt idx="2050">
                  <c:v> 01/08  13:00:00</c:v>
                </c:pt>
                <c:pt idx="2051">
                  <c:v> 01/08  14:00:00</c:v>
                </c:pt>
                <c:pt idx="2052">
                  <c:v> 01/08  15:00:00</c:v>
                </c:pt>
                <c:pt idx="2053">
                  <c:v> 01/08  16:00:00</c:v>
                </c:pt>
                <c:pt idx="2054">
                  <c:v> 01/08  17:00:00</c:v>
                </c:pt>
                <c:pt idx="2055">
                  <c:v> 01/08  18:00:00</c:v>
                </c:pt>
                <c:pt idx="2056">
                  <c:v> 01/08  19:00:00</c:v>
                </c:pt>
                <c:pt idx="2057">
                  <c:v> 01/08  20:00:00</c:v>
                </c:pt>
                <c:pt idx="2058">
                  <c:v> 01/08  21:00:00</c:v>
                </c:pt>
                <c:pt idx="2059">
                  <c:v> 01/08  22:00:00</c:v>
                </c:pt>
                <c:pt idx="2060">
                  <c:v> 01/08  23:00:00</c:v>
                </c:pt>
                <c:pt idx="2061">
                  <c:v> 01/08  24:00:00</c:v>
                </c:pt>
                <c:pt idx="2062">
                  <c:v> 01/09  01:00:00</c:v>
                </c:pt>
                <c:pt idx="2063">
                  <c:v> 01/09  02:00:00</c:v>
                </c:pt>
                <c:pt idx="2064">
                  <c:v> 01/09  03:00:00</c:v>
                </c:pt>
                <c:pt idx="2065">
                  <c:v> 01/09  04:00:00</c:v>
                </c:pt>
                <c:pt idx="2066">
                  <c:v> 01/09  05:00:00</c:v>
                </c:pt>
                <c:pt idx="2067">
                  <c:v> 01/09  06:00:00</c:v>
                </c:pt>
                <c:pt idx="2068">
                  <c:v> 01/09  07:00:00</c:v>
                </c:pt>
                <c:pt idx="2069">
                  <c:v> 01/09  08:00:00</c:v>
                </c:pt>
                <c:pt idx="2070">
                  <c:v> 01/09  09:00:00</c:v>
                </c:pt>
                <c:pt idx="2071">
                  <c:v> 01/09  10:00:00</c:v>
                </c:pt>
                <c:pt idx="2072">
                  <c:v> 01/09  11:00:00</c:v>
                </c:pt>
                <c:pt idx="2073">
                  <c:v> 01/09  12:00:00</c:v>
                </c:pt>
                <c:pt idx="2074">
                  <c:v> 01/09  13:00:00</c:v>
                </c:pt>
                <c:pt idx="2075">
                  <c:v> 01/09  14:00:00</c:v>
                </c:pt>
                <c:pt idx="2076">
                  <c:v> 01/09  15:00:00</c:v>
                </c:pt>
                <c:pt idx="2077">
                  <c:v> 01/09  16:00:00</c:v>
                </c:pt>
                <c:pt idx="2078">
                  <c:v> 01/09  17:00:00</c:v>
                </c:pt>
                <c:pt idx="2079">
                  <c:v> 01/09  18:00:00</c:v>
                </c:pt>
                <c:pt idx="2080">
                  <c:v> 01/09  19:00:00</c:v>
                </c:pt>
                <c:pt idx="2081">
                  <c:v> 01/09  20:00:00</c:v>
                </c:pt>
                <c:pt idx="2082">
                  <c:v> 01/09  21:00:00</c:v>
                </c:pt>
                <c:pt idx="2083">
                  <c:v> 01/09  22:00:00</c:v>
                </c:pt>
                <c:pt idx="2084">
                  <c:v> 01/09  23:00:00</c:v>
                </c:pt>
                <c:pt idx="2085">
                  <c:v> 01/09  24:00:00</c:v>
                </c:pt>
                <c:pt idx="2086">
                  <c:v> 01/10  01:00:00</c:v>
                </c:pt>
                <c:pt idx="2087">
                  <c:v> 01/10  02:00:00</c:v>
                </c:pt>
                <c:pt idx="2088">
                  <c:v> 01/10  03:00:00</c:v>
                </c:pt>
                <c:pt idx="2089">
                  <c:v> 01/10  04:00:00</c:v>
                </c:pt>
                <c:pt idx="2090">
                  <c:v> 01/10  05:00:00</c:v>
                </c:pt>
                <c:pt idx="2091">
                  <c:v> 01/10  06:00:00</c:v>
                </c:pt>
                <c:pt idx="2092">
                  <c:v> 01/10  07:00:00</c:v>
                </c:pt>
                <c:pt idx="2093">
                  <c:v> 01/10  08:00:00</c:v>
                </c:pt>
                <c:pt idx="2094">
                  <c:v> 01/10  09:00:00</c:v>
                </c:pt>
                <c:pt idx="2095">
                  <c:v> 01/10  10:00:00</c:v>
                </c:pt>
                <c:pt idx="2096">
                  <c:v> 01/10  11:00:00</c:v>
                </c:pt>
                <c:pt idx="2097">
                  <c:v> 01/10  12:00:00</c:v>
                </c:pt>
                <c:pt idx="2098">
                  <c:v> 01/10  13:00:00</c:v>
                </c:pt>
                <c:pt idx="2099">
                  <c:v> 01/10  14:00:00</c:v>
                </c:pt>
                <c:pt idx="2100">
                  <c:v> 01/10  15:00:00</c:v>
                </c:pt>
                <c:pt idx="2101">
                  <c:v> 01/10  16:00:00</c:v>
                </c:pt>
                <c:pt idx="2102">
                  <c:v> 01/10  17:00:00</c:v>
                </c:pt>
                <c:pt idx="2103">
                  <c:v> 01/10  18:00:00</c:v>
                </c:pt>
                <c:pt idx="2104">
                  <c:v> 01/10  19:00:00</c:v>
                </c:pt>
                <c:pt idx="2105">
                  <c:v> 01/10  20:00:00</c:v>
                </c:pt>
                <c:pt idx="2106">
                  <c:v> 01/10  21:00:00</c:v>
                </c:pt>
                <c:pt idx="2107">
                  <c:v> 01/10  22:00:00</c:v>
                </c:pt>
                <c:pt idx="2108">
                  <c:v> 01/10  23:00:00</c:v>
                </c:pt>
                <c:pt idx="2109">
                  <c:v> 01/10  24:00:00</c:v>
                </c:pt>
                <c:pt idx="2110">
                  <c:v> 01/11  01:00:00</c:v>
                </c:pt>
                <c:pt idx="2111">
                  <c:v> 01/11  02:00:00</c:v>
                </c:pt>
                <c:pt idx="2112">
                  <c:v> 01/11  03:00:00</c:v>
                </c:pt>
                <c:pt idx="2113">
                  <c:v> 01/11  04:00:00</c:v>
                </c:pt>
                <c:pt idx="2114">
                  <c:v> 01/11  05:00:00</c:v>
                </c:pt>
                <c:pt idx="2115">
                  <c:v> 01/11  06:00:00</c:v>
                </c:pt>
                <c:pt idx="2116">
                  <c:v> 01/11  07:00:00</c:v>
                </c:pt>
                <c:pt idx="2117">
                  <c:v> 01/11  08:00:00</c:v>
                </c:pt>
                <c:pt idx="2118">
                  <c:v> 01/11  09:00:00</c:v>
                </c:pt>
                <c:pt idx="2119">
                  <c:v> 01/11  10:00:00</c:v>
                </c:pt>
                <c:pt idx="2120">
                  <c:v> 01/11  11:00:00</c:v>
                </c:pt>
                <c:pt idx="2121">
                  <c:v> 01/11  12:00:00</c:v>
                </c:pt>
                <c:pt idx="2122">
                  <c:v> 01/11  13:00:00</c:v>
                </c:pt>
                <c:pt idx="2123">
                  <c:v> 01/11  14:00:00</c:v>
                </c:pt>
                <c:pt idx="2124">
                  <c:v> 01/11  15:00:00</c:v>
                </c:pt>
                <c:pt idx="2125">
                  <c:v> 01/11  16:00:00</c:v>
                </c:pt>
                <c:pt idx="2126">
                  <c:v> 01/11  17:00:00</c:v>
                </c:pt>
                <c:pt idx="2127">
                  <c:v> 01/11  18:00:00</c:v>
                </c:pt>
                <c:pt idx="2128">
                  <c:v> 01/11  19:00:00</c:v>
                </c:pt>
                <c:pt idx="2129">
                  <c:v> 01/11  20:00:00</c:v>
                </c:pt>
                <c:pt idx="2130">
                  <c:v> 01/11  21:00:00</c:v>
                </c:pt>
                <c:pt idx="2131">
                  <c:v> 01/11  22:00:00</c:v>
                </c:pt>
                <c:pt idx="2132">
                  <c:v> 01/11  23:00:00</c:v>
                </c:pt>
                <c:pt idx="2133">
                  <c:v> 01/11  24:00:00</c:v>
                </c:pt>
                <c:pt idx="2134">
                  <c:v> 01/12  01:00:00</c:v>
                </c:pt>
                <c:pt idx="2135">
                  <c:v> 01/12  02:00:00</c:v>
                </c:pt>
                <c:pt idx="2136">
                  <c:v> 01/12  03:00:00</c:v>
                </c:pt>
                <c:pt idx="2137">
                  <c:v> 01/12  04:00:00</c:v>
                </c:pt>
                <c:pt idx="2138">
                  <c:v> 01/12  05:00:00</c:v>
                </c:pt>
                <c:pt idx="2139">
                  <c:v> 01/12  06:00:00</c:v>
                </c:pt>
                <c:pt idx="2140">
                  <c:v> 01/12  07:00:00</c:v>
                </c:pt>
                <c:pt idx="2141">
                  <c:v> 01/12  08:00:00</c:v>
                </c:pt>
                <c:pt idx="2142">
                  <c:v> 01/12  09:00:00</c:v>
                </c:pt>
                <c:pt idx="2143">
                  <c:v> 01/12  10:00:00</c:v>
                </c:pt>
                <c:pt idx="2144">
                  <c:v> 01/12  11:00:00</c:v>
                </c:pt>
                <c:pt idx="2145">
                  <c:v> 01/12  12:00:00</c:v>
                </c:pt>
                <c:pt idx="2146">
                  <c:v> 01/12  13:00:00</c:v>
                </c:pt>
                <c:pt idx="2147">
                  <c:v> 01/12  14:00:00</c:v>
                </c:pt>
                <c:pt idx="2148">
                  <c:v> 01/12  15:00:00</c:v>
                </c:pt>
                <c:pt idx="2149">
                  <c:v> 01/12  16:00:00</c:v>
                </c:pt>
                <c:pt idx="2150">
                  <c:v> 01/12  17:00:00</c:v>
                </c:pt>
                <c:pt idx="2151">
                  <c:v> 01/12  18:00:00</c:v>
                </c:pt>
                <c:pt idx="2152">
                  <c:v> 01/12  19:00:00</c:v>
                </c:pt>
                <c:pt idx="2153">
                  <c:v> 01/12  20:00:00</c:v>
                </c:pt>
                <c:pt idx="2154">
                  <c:v> 01/12  21:00:00</c:v>
                </c:pt>
                <c:pt idx="2155">
                  <c:v> 01/12  22:00:00</c:v>
                </c:pt>
                <c:pt idx="2156">
                  <c:v> 01/12  23:00:00</c:v>
                </c:pt>
                <c:pt idx="2157">
                  <c:v> 01/12  24:00:00</c:v>
                </c:pt>
                <c:pt idx="2158">
                  <c:v> 01/13  01:00:00</c:v>
                </c:pt>
                <c:pt idx="2159">
                  <c:v> 01/13  02:00:00</c:v>
                </c:pt>
                <c:pt idx="2160">
                  <c:v> 01/13  03:00:00</c:v>
                </c:pt>
                <c:pt idx="2161">
                  <c:v> 01/13  04:00:00</c:v>
                </c:pt>
                <c:pt idx="2162">
                  <c:v> 01/13  05:00:00</c:v>
                </c:pt>
                <c:pt idx="2163">
                  <c:v> 01/13  06:00:00</c:v>
                </c:pt>
                <c:pt idx="2164">
                  <c:v> 01/13  07:00:00</c:v>
                </c:pt>
                <c:pt idx="2165">
                  <c:v> 01/13  08:00:00</c:v>
                </c:pt>
                <c:pt idx="2166">
                  <c:v> 01/13  09:00:00</c:v>
                </c:pt>
                <c:pt idx="2167">
                  <c:v> 01/13  10:00:00</c:v>
                </c:pt>
                <c:pt idx="2168">
                  <c:v> 01/13  11:00:00</c:v>
                </c:pt>
                <c:pt idx="2169">
                  <c:v> 01/13  12:00:00</c:v>
                </c:pt>
                <c:pt idx="2170">
                  <c:v> 01/13  13:00:00</c:v>
                </c:pt>
                <c:pt idx="2171">
                  <c:v> 01/13  14:00:00</c:v>
                </c:pt>
                <c:pt idx="2172">
                  <c:v> 01/13  15:00:00</c:v>
                </c:pt>
                <c:pt idx="2173">
                  <c:v> 01/13  16:00:00</c:v>
                </c:pt>
                <c:pt idx="2174">
                  <c:v> 01/13  17:00:00</c:v>
                </c:pt>
                <c:pt idx="2175">
                  <c:v> 01/13  18:00:00</c:v>
                </c:pt>
                <c:pt idx="2176">
                  <c:v> 01/13  19:00:00</c:v>
                </c:pt>
                <c:pt idx="2177">
                  <c:v> 01/13  20:00:00</c:v>
                </c:pt>
                <c:pt idx="2178">
                  <c:v> 01/13  21:00:00</c:v>
                </c:pt>
                <c:pt idx="2179">
                  <c:v> 01/13  22:00:00</c:v>
                </c:pt>
                <c:pt idx="2180">
                  <c:v> 01/13  23:00:00</c:v>
                </c:pt>
                <c:pt idx="2181">
                  <c:v> 01/13  24:00:00</c:v>
                </c:pt>
                <c:pt idx="2182">
                  <c:v> 01/14  01:00:00</c:v>
                </c:pt>
                <c:pt idx="2183">
                  <c:v> 01/14  02:00:00</c:v>
                </c:pt>
                <c:pt idx="2184">
                  <c:v> 01/14  03:00:00</c:v>
                </c:pt>
                <c:pt idx="2185">
                  <c:v> 01/14  04:00:00</c:v>
                </c:pt>
                <c:pt idx="2186">
                  <c:v> 01/14  05:00:00</c:v>
                </c:pt>
                <c:pt idx="2187">
                  <c:v> 01/14  06:00:00</c:v>
                </c:pt>
                <c:pt idx="2188">
                  <c:v> 01/14  07:00:00</c:v>
                </c:pt>
                <c:pt idx="2189">
                  <c:v> 01/14  08:00:00</c:v>
                </c:pt>
                <c:pt idx="2190">
                  <c:v> 01/14  09:00:00</c:v>
                </c:pt>
                <c:pt idx="2191">
                  <c:v> 01/14  10:00:00</c:v>
                </c:pt>
                <c:pt idx="2192">
                  <c:v> 01/14  11:00:00</c:v>
                </c:pt>
                <c:pt idx="2193">
                  <c:v> 01/14  12:00:00</c:v>
                </c:pt>
                <c:pt idx="2194">
                  <c:v> 01/14  13:00:00</c:v>
                </c:pt>
                <c:pt idx="2195">
                  <c:v> 01/14  14:00:00</c:v>
                </c:pt>
                <c:pt idx="2196">
                  <c:v> 01/14  15:00:00</c:v>
                </c:pt>
                <c:pt idx="2197">
                  <c:v> 01/14  16:00:00</c:v>
                </c:pt>
                <c:pt idx="2198">
                  <c:v> 01/14  17:00:00</c:v>
                </c:pt>
                <c:pt idx="2199">
                  <c:v> 01/14  18:00:00</c:v>
                </c:pt>
                <c:pt idx="2200">
                  <c:v> 01/14  19:00:00</c:v>
                </c:pt>
                <c:pt idx="2201">
                  <c:v> 01/14  20:00:00</c:v>
                </c:pt>
                <c:pt idx="2202">
                  <c:v> 01/14  21:00:00</c:v>
                </c:pt>
                <c:pt idx="2203">
                  <c:v> 01/14  22:00:00</c:v>
                </c:pt>
                <c:pt idx="2204">
                  <c:v> 01/14  23:00:00</c:v>
                </c:pt>
                <c:pt idx="2205">
                  <c:v> 01/14  24:00:00</c:v>
                </c:pt>
                <c:pt idx="2206">
                  <c:v> 01/15  01:00:00</c:v>
                </c:pt>
                <c:pt idx="2207">
                  <c:v> 01/15  02:00:00</c:v>
                </c:pt>
                <c:pt idx="2208">
                  <c:v> 01/15  03:00:00</c:v>
                </c:pt>
                <c:pt idx="2209">
                  <c:v> 01/15  04:00:00</c:v>
                </c:pt>
                <c:pt idx="2210">
                  <c:v> 01/15  05:00:00</c:v>
                </c:pt>
                <c:pt idx="2211">
                  <c:v> 01/15  06:00:00</c:v>
                </c:pt>
                <c:pt idx="2212">
                  <c:v> 01/15  07:00:00</c:v>
                </c:pt>
                <c:pt idx="2213">
                  <c:v> 01/15  08:00:00</c:v>
                </c:pt>
                <c:pt idx="2214">
                  <c:v> 01/15  09:00:00</c:v>
                </c:pt>
                <c:pt idx="2215">
                  <c:v> 01/15  10:00:00</c:v>
                </c:pt>
                <c:pt idx="2216">
                  <c:v> 01/15  11:00:00</c:v>
                </c:pt>
                <c:pt idx="2217">
                  <c:v> 01/15  12:00:00</c:v>
                </c:pt>
                <c:pt idx="2218">
                  <c:v> 01/15  13:00:00</c:v>
                </c:pt>
                <c:pt idx="2219">
                  <c:v> 01/15  14:00:00</c:v>
                </c:pt>
                <c:pt idx="2220">
                  <c:v> 01/15  15:00:00</c:v>
                </c:pt>
                <c:pt idx="2221">
                  <c:v> 01/15  16:00:00</c:v>
                </c:pt>
                <c:pt idx="2222">
                  <c:v> 01/15  17:00:00</c:v>
                </c:pt>
                <c:pt idx="2223">
                  <c:v> 01/15  18:00:00</c:v>
                </c:pt>
                <c:pt idx="2224">
                  <c:v> 01/15  19:00:00</c:v>
                </c:pt>
                <c:pt idx="2225">
                  <c:v> 01/15  20:00:00</c:v>
                </c:pt>
                <c:pt idx="2226">
                  <c:v> 01/15  21:00:00</c:v>
                </c:pt>
                <c:pt idx="2227">
                  <c:v> 01/15  22:00:00</c:v>
                </c:pt>
                <c:pt idx="2228">
                  <c:v> 01/15  23:00:00</c:v>
                </c:pt>
                <c:pt idx="2229">
                  <c:v> 01/15  24:00:00</c:v>
                </c:pt>
                <c:pt idx="2230">
                  <c:v> 01/16  01:00:00</c:v>
                </c:pt>
                <c:pt idx="2231">
                  <c:v> 01/16  02:00:00</c:v>
                </c:pt>
                <c:pt idx="2232">
                  <c:v> 01/16  03:00:00</c:v>
                </c:pt>
                <c:pt idx="2233">
                  <c:v> 01/16  04:00:00</c:v>
                </c:pt>
                <c:pt idx="2234">
                  <c:v> 01/16  05:00:00</c:v>
                </c:pt>
                <c:pt idx="2235">
                  <c:v> 01/16  06:00:00</c:v>
                </c:pt>
                <c:pt idx="2236">
                  <c:v> 01/16  07:00:00</c:v>
                </c:pt>
                <c:pt idx="2237">
                  <c:v> 01/16  08:00:00</c:v>
                </c:pt>
                <c:pt idx="2238">
                  <c:v> 01/16  09:00:00</c:v>
                </c:pt>
                <c:pt idx="2239">
                  <c:v> 01/16  10:00:00</c:v>
                </c:pt>
                <c:pt idx="2240">
                  <c:v> 01/16  11:00:00</c:v>
                </c:pt>
                <c:pt idx="2241">
                  <c:v> 01/16  12:00:00</c:v>
                </c:pt>
                <c:pt idx="2242">
                  <c:v> 01/16  13:00:00</c:v>
                </c:pt>
                <c:pt idx="2243">
                  <c:v> 01/16  14:00:00</c:v>
                </c:pt>
                <c:pt idx="2244">
                  <c:v> 01/16  15:00:00</c:v>
                </c:pt>
                <c:pt idx="2245">
                  <c:v> 01/16  16:00:00</c:v>
                </c:pt>
                <c:pt idx="2246">
                  <c:v> 01/16  17:00:00</c:v>
                </c:pt>
                <c:pt idx="2247">
                  <c:v> 01/16  18:00:00</c:v>
                </c:pt>
                <c:pt idx="2248">
                  <c:v> 01/16  19:00:00</c:v>
                </c:pt>
                <c:pt idx="2249">
                  <c:v> 01/16  20:00:00</c:v>
                </c:pt>
                <c:pt idx="2250">
                  <c:v> 01/16  21:00:00</c:v>
                </c:pt>
                <c:pt idx="2251">
                  <c:v> 01/16  22:00:00</c:v>
                </c:pt>
                <c:pt idx="2252">
                  <c:v> 01/16  23:00:00</c:v>
                </c:pt>
                <c:pt idx="2253">
                  <c:v> 01/16  24:00:00</c:v>
                </c:pt>
                <c:pt idx="2254">
                  <c:v> 01/17  01:00:00</c:v>
                </c:pt>
                <c:pt idx="2255">
                  <c:v> 01/17  02:00:00</c:v>
                </c:pt>
                <c:pt idx="2256">
                  <c:v> 01/17  03:00:00</c:v>
                </c:pt>
                <c:pt idx="2257">
                  <c:v> 01/17  04:00:00</c:v>
                </c:pt>
                <c:pt idx="2258">
                  <c:v> 01/17  05:00:00</c:v>
                </c:pt>
                <c:pt idx="2259">
                  <c:v> 01/17  06:00:00</c:v>
                </c:pt>
                <c:pt idx="2260">
                  <c:v> 01/17  07:00:00</c:v>
                </c:pt>
                <c:pt idx="2261">
                  <c:v> 01/17  08:00:00</c:v>
                </c:pt>
                <c:pt idx="2262">
                  <c:v> 01/17  09:00:00</c:v>
                </c:pt>
                <c:pt idx="2263">
                  <c:v> 01/17  10:00:00</c:v>
                </c:pt>
                <c:pt idx="2264">
                  <c:v> 01/17  11:00:00</c:v>
                </c:pt>
                <c:pt idx="2265">
                  <c:v> 01/17  12:00:00</c:v>
                </c:pt>
                <c:pt idx="2266">
                  <c:v> 01/17  13:00:00</c:v>
                </c:pt>
                <c:pt idx="2267">
                  <c:v> 01/17  14:00:00</c:v>
                </c:pt>
                <c:pt idx="2268">
                  <c:v> 01/17  15:00:00</c:v>
                </c:pt>
                <c:pt idx="2269">
                  <c:v> 01/17  16:00:00</c:v>
                </c:pt>
                <c:pt idx="2270">
                  <c:v> 01/17  17:00:00</c:v>
                </c:pt>
                <c:pt idx="2271">
                  <c:v> 01/17  18:00:00</c:v>
                </c:pt>
                <c:pt idx="2272">
                  <c:v> 01/17  19:00:00</c:v>
                </c:pt>
                <c:pt idx="2273">
                  <c:v> 01/17  20:00:00</c:v>
                </c:pt>
                <c:pt idx="2274">
                  <c:v> 01/17  21:00:00</c:v>
                </c:pt>
                <c:pt idx="2275">
                  <c:v> 01/17  22:00:00</c:v>
                </c:pt>
                <c:pt idx="2276">
                  <c:v> 01/17  23:00:00</c:v>
                </c:pt>
                <c:pt idx="2277">
                  <c:v> 01/17  24:00:00</c:v>
                </c:pt>
                <c:pt idx="2278">
                  <c:v> 01/18  01:00:00</c:v>
                </c:pt>
                <c:pt idx="2279">
                  <c:v> 01/18  02:00:00</c:v>
                </c:pt>
                <c:pt idx="2280">
                  <c:v> 01/18  03:00:00</c:v>
                </c:pt>
                <c:pt idx="2281">
                  <c:v> 01/18  04:00:00</c:v>
                </c:pt>
                <c:pt idx="2282">
                  <c:v> 01/18  05:00:00</c:v>
                </c:pt>
                <c:pt idx="2283">
                  <c:v> 01/18  06:00:00</c:v>
                </c:pt>
                <c:pt idx="2284">
                  <c:v> 01/18  07:00:00</c:v>
                </c:pt>
                <c:pt idx="2285">
                  <c:v> 01/18  08:00:00</c:v>
                </c:pt>
                <c:pt idx="2286">
                  <c:v> 01/18  09:00:00</c:v>
                </c:pt>
                <c:pt idx="2287">
                  <c:v> 01/18  10:00:00</c:v>
                </c:pt>
                <c:pt idx="2288">
                  <c:v> 01/18  11:00:00</c:v>
                </c:pt>
                <c:pt idx="2289">
                  <c:v> 01/18  12:00:00</c:v>
                </c:pt>
                <c:pt idx="2290">
                  <c:v> 01/18  13:00:00</c:v>
                </c:pt>
                <c:pt idx="2291">
                  <c:v> 01/18  14:00:00</c:v>
                </c:pt>
                <c:pt idx="2292">
                  <c:v> 01/18  15:00:00</c:v>
                </c:pt>
                <c:pt idx="2293">
                  <c:v> 01/18  16:00:00</c:v>
                </c:pt>
                <c:pt idx="2294">
                  <c:v> 01/18  17:00:00</c:v>
                </c:pt>
                <c:pt idx="2295">
                  <c:v> 01/18  18:00:00</c:v>
                </c:pt>
                <c:pt idx="2296">
                  <c:v> 01/18  19:00:00</c:v>
                </c:pt>
                <c:pt idx="2297">
                  <c:v> 01/18  20:00:00</c:v>
                </c:pt>
                <c:pt idx="2298">
                  <c:v> 01/18  21:00:00</c:v>
                </c:pt>
                <c:pt idx="2299">
                  <c:v> 01/18  22:00:00</c:v>
                </c:pt>
                <c:pt idx="2300">
                  <c:v> 01/18  23:00:00</c:v>
                </c:pt>
                <c:pt idx="2301">
                  <c:v> 01/18  24:00:00</c:v>
                </c:pt>
                <c:pt idx="2302">
                  <c:v> 01/19  01:00:00</c:v>
                </c:pt>
                <c:pt idx="2303">
                  <c:v> 01/19  02:00:00</c:v>
                </c:pt>
                <c:pt idx="2304">
                  <c:v> 01/19  03:00:00</c:v>
                </c:pt>
                <c:pt idx="2305">
                  <c:v> 01/19  04:00:00</c:v>
                </c:pt>
                <c:pt idx="2306">
                  <c:v> 01/19  05:00:00</c:v>
                </c:pt>
                <c:pt idx="2307">
                  <c:v> 01/19  06:00:00</c:v>
                </c:pt>
                <c:pt idx="2308">
                  <c:v> 01/19  07:00:00</c:v>
                </c:pt>
                <c:pt idx="2309">
                  <c:v> 01/19  08:00:00</c:v>
                </c:pt>
                <c:pt idx="2310">
                  <c:v> 01/19  09:00:00</c:v>
                </c:pt>
                <c:pt idx="2311">
                  <c:v> 01/19  10:00:00</c:v>
                </c:pt>
                <c:pt idx="2312">
                  <c:v> 01/19  11:00:00</c:v>
                </c:pt>
                <c:pt idx="2313">
                  <c:v> 01/19  12:00:00</c:v>
                </c:pt>
                <c:pt idx="2314">
                  <c:v> 01/19  13:00:00</c:v>
                </c:pt>
                <c:pt idx="2315">
                  <c:v> 01/19  14:00:00</c:v>
                </c:pt>
                <c:pt idx="2316">
                  <c:v> 01/19  15:00:00</c:v>
                </c:pt>
                <c:pt idx="2317">
                  <c:v> 01/19  16:00:00</c:v>
                </c:pt>
                <c:pt idx="2318">
                  <c:v> 01/19  17:00:00</c:v>
                </c:pt>
                <c:pt idx="2319">
                  <c:v> 01/19  18:00:00</c:v>
                </c:pt>
                <c:pt idx="2320">
                  <c:v> 01/19  19:00:00</c:v>
                </c:pt>
                <c:pt idx="2321">
                  <c:v> 01/19  20:00:00</c:v>
                </c:pt>
                <c:pt idx="2322">
                  <c:v> 01/19  21:00:00</c:v>
                </c:pt>
                <c:pt idx="2323">
                  <c:v> 01/19  22:00:00</c:v>
                </c:pt>
                <c:pt idx="2324">
                  <c:v> 01/19  23:00:00</c:v>
                </c:pt>
                <c:pt idx="2325">
                  <c:v> 01/19  24:00:00</c:v>
                </c:pt>
                <c:pt idx="2326">
                  <c:v> 01/20  01:00:00</c:v>
                </c:pt>
                <c:pt idx="2327">
                  <c:v> 01/20  02:00:00</c:v>
                </c:pt>
                <c:pt idx="2328">
                  <c:v> 01/20  03:00:00</c:v>
                </c:pt>
                <c:pt idx="2329">
                  <c:v> 01/20  04:00:00</c:v>
                </c:pt>
                <c:pt idx="2330">
                  <c:v> 01/20  05:00:00</c:v>
                </c:pt>
                <c:pt idx="2331">
                  <c:v> 01/20  06:00:00</c:v>
                </c:pt>
                <c:pt idx="2332">
                  <c:v> 01/20  07:00:00</c:v>
                </c:pt>
                <c:pt idx="2333">
                  <c:v> 01/20  08:00:00</c:v>
                </c:pt>
                <c:pt idx="2334">
                  <c:v> 01/20  09:00:00</c:v>
                </c:pt>
                <c:pt idx="2335">
                  <c:v> 01/20  10:00:00</c:v>
                </c:pt>
                <c:pt idx="2336">
                  <c:v> 01/20  11:00:00</c:v>
                </c:pt>
                <c:pt idx="2337">
                  <c:v> 01/20  12:00:00</c:v>
                </c:pt>
                <c:pt idx="2338">
                  <c:v> 01/20  13:00:00</c:v>
                </c:pt>
                <c:pt idx="2339">
                  <c:v> 01/20  14:00:00</c:v>
                </c:pt>
                <c:pt idx="2340">
                  <c:v> 01/20  15:00:00</c:v>
                </c:pt>
                <c:pt idx="2341">
                  <c:v> 01/20  16:00:00</c:v>
                </c:pt>
                <c:pt idx="2342">
                  <c:v> 01/20  17:00:00</c:v>
                </c:pt>
                <c:pt idx="2343">
                  <c:v> 01/20  18:00:00</c:v>
                </c:pt>
                <c:pt idx="2344">
                  <c:v> 01/20  19:00:00</c:v>
                </c:pt>
                <c:pt idx="2345">
                  <c:v> 01/20  20:00:00</c:v>
                </c:pt>
                <c:pt idx="2346">
                  <c:v> 01/20  21:00:00</c:v>
                </c:pt>
                <c:pt idx="2347">
                  <c:v> 01/20  22:00:00</c:v>
                </c:pt>
                <c:pt idx="2348">
                  <c:v> 01/20  23:00:00</c:v>
                </c:pt>
                <c:pt idx="2349">
                  <c:v> 01/20  24:00:00</c:v>
                </c:pt>
                <c:pt idx="2350">
                  <c:v> 01/21  01:00:00</c:v>
                </c:pt>
                <c:pt idx="2351">
                  <c:v> 01/21  02:00:00</c:v>
                </c:pt>
                <c:pt idx="2352">
                  <c:v> 01/21  03:00:00</c:v>
                </c:pt>
                <c:pt idx="2353">
                  <c:v> 01/21  04:00:00</c:v>
                </c:pt>
                <c:pt idx="2354">
                  <c:v> 01/21  05:00:00</c:v>
                </c:pt>
                <c:pt idx="2355">
                  <c:v> 01/21  06:00:00</c:v>
                </c:pt>
                <c:pt idx="2356">
                  <c:v> 01/21  07:00:00</c:v>
                </c:pt>
                <c:pt idx="2357">
                  <c:v> 01/21  08:00:00</c:v>
                </c:pt>
                <c:pt idx="2358">
                  <c:v> 01/21  09:00:00</c:v>
                </c:pt>
                <c:pt idx="2359">
                  <c:v> 01/21  10:00:00</c:v>
                </c:pt>
                <c:pt idx="2360">
                  <c:v> 01/21  11:00:00</c:v>
                </c:pt>
                <c:pt idx="2361">
                  <c:v> 01/21  12:00:00</c:v>
                </c:pt>
                <c:pt idx="2362">
                  <c:v> 01/21  13:00:00</c:v>
                </c:pt>
                <c:pt idx="2363">
                  <c:v> 01/21  14:00:00</c:v>
                </c:pt>
                <c:pt idx="2364">
                  <c:v> 01/21  15:00:00</c:v>
                </c:pt>
                <c:pt idx="2365">
                  <c:v> 01/21  16:00:00</c:v>
                </c:pt>
                <c:pt idx="2366">
                  <c:v> 01/21  17:00:00</c:v>
                </c:pt>
                <c:pt idx="2367">
                  <c:v> 01/21  18:00:00</c:v>
                </c:pt>
                <c:pt idx="2368">
                  <c:v> 01/21  19:00:00</c:v>
                </c:pt>
                <c:pt idx="2369">
                  <c:v> 01/21  20:00:00</c:v>
                </c:pt>
                <c:pt idx="2370">
                  <c:v> 01/21  21:00:00</c:v>
                </c:pt>
                <c:pt idx="2371">
                  <c:v> 01/21  22:00:00</c:v>
                </c:pt>
                <c:pt idx="2372">
                  <c:v> 01/21  23:00:00</c:v>
                </c:pt>
                <c:pt idx="2373">
                  <c:v> 01/21  24:00:00</c:v>
                </c:pt>
                <c:pt idx="2374">
                  <c:v> 01/22  01:00:00</c:v>
                </c:pt>
                <c:pt idx="2375">
                  <c:v> 01/22  02:00:00</c:v>
                </c:pt>
                <c:pt idx="2376">
                  <c:v> 01/22  03:00:00</c:v>
                </c:pt>
                <c:pt idx="2377">
                  <c:v> 01/22  04:00:00</c:v>
                </c:pt>
                <c:pt idx="2378">
                  <c:v> 01/22  05:00:00</c:v>
                </c:pt>
                <c:pt idx="2379">
                  <c:v> 01/22  06:00:00</c:v>
                </c:pt>
                <c:pt idx="2380">
                  <c:v> 01/22  07:00:00</c:v>
                </c:pt>
                <c:pt idx="2381">
                  <c:v> 01/22  08:00:00</c:v>
                </c:pt>
                <c:pt idx="2382">
                  <c:v> 01/22  09:00:00</c:v>
                </c:pt>
                <c:pt idx="2383">
                  <c:v> 01/22  10:00:00</c:v>
                </c:pt>
                <c:pt idx="2384">
                  <c:v> 01/22  11:00:00</c:v>
                </c:pt>
                <c:pt idx="2385">
                  <c:v> 01/22  12:00:00</c:v>
                </c:pt>
                <c:pt idx="2386">
                  <c:v> 01/22  13:00:00</c:v>
                </c:pt>
                <c:pt idx="2387">
                  <c:v> 01/22  14:00:00</c:v>
                </c:pt>
                <c:pt idx="2388">
                  <c:v> 01/22  15:00:00</c:v>
                </c:pt>
                <c:pt idx="2389">
                  <c:v> 01/22  16:00:00</c:v>
                </c:pt>
                <c:pt idx="2390">
                  <c:v> 01/22  17:00:00</c:v>
                </c:pt>
                <c:pt idx="2391">
                  <c:v> 01/22  18:00:00</c:v>
                </c:pt>
                <c:pt idx="2392">
                  <c:v> 01/22  19:00:00</c:v>
                </c:pt>
                <c:pt idx="2393">
                  <c:v> 01/22  20:00:00</c:v>
                </c:pt>
                <c:pt idx="2394">
                  <c:v> 01/22  21:00:00</c:v>
                </c:pt>
                <c:pt idx="2395">
                  <c:v> 01/22  22:00:00</c:v>
                </c:pt>
                <c:pt idx="2396">
                  <c:v> 01/22  23:00:00</c:v>
                </c:pt>
                <c:pt idx="2397">
                  <c:v> 01/22  24:00:00</c:v>
                </c:pt>
                <c:pt idx="2398">
                  <c:v> 01/23  01:00:00</c:v>
                </c:pt>
                <c:pt idx="2399">
                  <c:v> 01/23  02:00:00</c:v>
                </c:pt>
                <c:pt idx="2400">
                  <c:v> 01/23  03:00:00</c:v>
                </c:pt>
                <c:pt idx="2401">
                  <c:v> 01/23  04:00:00</c:v>
                </c:pt>
                <c:pt idx="2402">
                  <c:v> 01/23  05:00:00</c:v>
                </c:pt>
                <c:pt idx="2403">
                  <c:v> 01/23  06:00:00</c:v>
                </c:pt>
                <c:pt idx="2404">
                  <c:v> 01/23  07:00:00</c:v>
                </c:pt>
                <c:pt idx="2405">
                  <c:v> 01/23  08:00:00</c:v>
                </c:pt>
                <c:pt idx="2406">
                  <c:v> 01/23  09:00:00</c:v>
                </c:pt>
                <c:pt idx="2407">
                  <c:v> 01/23  10:00:00</c:v>
                </c:pt>
                <c:pt idx="2408">
                  <c:v> 01/23  11:00:00</c:v>
                </c:pt>
                <c:pt idx="2409">
                  <c:v> 01/23  12:00:00</c:v>
                </c:pt>
                <c:pt idx="2410">
                  <c:v> 01/23  13:00:00</c:v>
                </c:pt>
                <c:pt idx="2411">
                  <c:v> 01/23  14:00:00</c:v>
                </c:pt>
                <c:pt idx="2412">
                  <c:v> 01/23  15:00:00</c:v>
                </c:pt>
                <c:pt idx="2413">
                  <c:v> 01/23  16:00:00</c:v>
                </c:pt>
                <c:pt idx="2414">
                  <c:v> 01/23  17:00:00</c:v>
                </c:pt>
                <c:pt idx="2415">
                  <c:v> 01/23  18:00:00</c:v>
                </c:pt>
                <c:pt idx="2416">
                  <c:v> 01/23  19:00:00</c:v>
                </c:pt>
                <c:pt idx="2417">
                  <c:v> 01/23  20:00:00</c:v>
                </c:pt>
                <c:pt idx="2418">
                  <c:v> 01/23  21:00:00</c:v>
                </c:pt>
                <c:pt idx="2419">
                  <c:v> 01/23  22:00:00</c:v>
                </c:pt>
                <c:pt idx="2420">
                  <c:v> 01/23  23:00:00</c:v>
                </c:pt>
                <c:pt idx="2421">
                  <c:v> 01/23  24:00:00</c:v>
                </c:pt>
                <c:pt idx="2422">
                  <c:v> 01/24  01:00:00</c:v>
                </c:pt>
                <c:pt idx="2423">
                  <c:v> 01/24  02:00:00</c:v>
                </c:pt>
                <c:pt idx="2424">
                  <c:v> 01/24  03:00:00</c:v>
                </c:pt>
                <c:pt idx="2425">
                  <c:v> 01/24  04:00:00</c:v>
                </c:pt>
                <c:pt idx="2426">
                  <c:v> 01/24  05:00:00</c:v>
                </c:pt>
                <c:pt idx="2427">
                  <c:v> 01/24  06:00:00</c:v>
                </c:pt>
                <c:pt idx="2428">
                  <c:v> 01/24  07:00:00</c:v>
                </c:pt>
                <c:pt idx="2429">
                  <c:v> 01/24  08:00:00</c:v>
                </c:pt>
                <c:pt idx="2430">
                  <c:v> 01/24  09:00:00</c:v>
                </c:pt>
                <c:pt idx="2431">
                  <c:v> 01/24  10:00:00</c:v>
                </c:pt>
                <c:pt idx="2432">
                  <c:v> 01/24  11:00:00</c:v>
                </c:pt>
                <c:pt idx="2433">
                  <c:v> 01/24  12:00:00</c:v>
                </c:pt>
                <c:pt idx="2434">
                  <c:v> 01/24  13:00:00</c:v>
                </c:pt>
                <c:pt idx="2435">
                  <c:v> 01/24  14:00:00</c:v>
                </c:pt>
                <c:pt idx="2436">
                  <c:v> 01/24  15:00:00</c:v>
                </c:pt>
                <c:pt idx="2437">
                  <c:v> 01/24  16:00:00</c:v>
                </c:pt>
                <c:pt idx="2438">
                  <c:v> 01/24  17:00:00</c:v>
                </c:pt>
                <c:pt idx="2439">
                  <c:v> 01/24  18:00:00</c:v>
                </c:pt>
                <c:pt idx="2440">
                  <c:v> 01/24  19:00:00</c:v>
                </c:pt>
                <c:pt idx="2441">
                  <c:v> 01/24  20:00:00</c:v>
                </c:pt>
                <c:pt idx="2442">
                  <c:v> 01/24  21:00:00</c:v>
                </c:pt>
                <c:pt idx="2443">
                  <c:v> 01/24  22:00:00</c:v>
                </c:pt>
                <c:pt idx="2444">
                  <c:v> 01/24  23:00:00</c:v>
                </c:pt>
                <c:pt idx="2445">
                  <c:v> 01/24  24:00:00</c:v>
                </c:pt>
                <c:pt idx="2446">
                  <c:v> 01/25  01:00:00</c:v>
                </c:pt>
                <c:pt idx="2447">
                  <c:v> 01/25  02:00:00</c:v>
                </c:pt>
                <c:pt idx="2448">
                  <c:v> 01/25  03:00:00</c:v>
                </c:pt>
                <c:pt idx="2449">
                  <c:v> 01/25  04:00:00</c:v>
                </c:pt>
                <c:pt idx="2450">
                  <c:v> 01/25  05:00:00</c:v>
                </c:pt>
                <c:pt idx="2451">
                  <c:v> 01/25  06:00:00</c:v>
                </c:pt>
                <c:pt idx="2452">
                  <c:v> 01/25  07:00:00</c:v>
                </c:pt>
                <c:pt idx="2453">
                  <c:v> 01/25  08:00:00</c:v>
                </c:pt>
                <c:pt idx="2454">
                  <c:v> 01/25  09:00:00</c:v>
                </c:pt>
                <c:pt idx="2455">
                  <c:v> 01/25  10:00:00</c:v>
                </c:pt>
                <c:pt idx="2456">
                  <c:v> 01/25  11:00:00</c:v>
                </c:pt>
                <c:pt idx="2457">
                  <c:v> 01/25  12:00:00</c:v>
                </c:pt>
                <c:pt idx="2458">
                  <c:v> 01/25  13:00:00</c:v>
                </c:pt>
                <c:pt idx="2459">
                  <c:v> 01/25  14:00:00</c:v>
                </c:pt>
                <c:pt idx="2460">
                  <c:v> 01/25  15:00:00</c:v>
                </c:pt>
                <c:pt idx="2461">
                  <c:v> 01/25  16:00:00</c:v>
                </c:pt>
                <c:pt idx="2462">
                  <c:v> 01/25  17:00:00</c:v>
                </c:pt>
                <c:pt idx="2463">
                  <c:v> 01/25  18:00:00</c:v>
                </c:pt>
                <c:pt idx="2464">
                  <c:v> 01/25  19:00:00</c:v>
                </c:pt>
                <c:pt idx="2465">
                  <c:v> 01/25  20:00:00</c:v>
                </c:pt>
                <c:pt idx="2466">
                  <c:v> 01/25  21:00:00</c:v>
                </c:pt>
                <c:pt idx="2467">
                  <c:v> 01/25  22:00:00</c:v>
                </c:pt>
                <c:pt idx="2468">
                  <c:v> 01/25  23:00:00</c:v>
                </c:pt>
                <c:pt idx="2469">
                  <c:v> 01/25  24:00:00</c:v>
                </c:pt>
                <c:pt idx="2470">
                  <c:v> 01/26  01:00:00</c:v>
                </c:pt>
                <c:pt idx="2471">
                  <c:v> 01/26  02:00:00</c:v>
                </c:pt>
                <c:pt idx="2472">
                  <c:v> 01/26  03:00:00</c:v>
                </c:pt>
                <c:pt idx="2473">
                  <c:v> 01/26  04:00:00</c:v>
                </c:pt>
                <c:pt idx="2474">
                  <c:v> 01/26  05:00:00</c:v>
                </c:pt>
                <c:pt idx="2475">
                  <c:v> 01/26  06:00:00</c:v>
                </c:pt>
                <c:pt idx="2476">
                  <c:v> 01/26  07:00:00</c:v>
                </c:pt>
                <c:pt idx="2477">
                  <c:v> 01/26  08:00:00</c:v>
                </c:pt>
                <c:pt idx="2478">
                  <c:v> 01/26  09:00:00</c:v>
                </c:pt>
                <c:pt idx="2479">
                  <c:v> 01/26  10:00:00</c:v>
                </c:pt>
                <c:pt idx="2480">
                  <c:v> 01/26  11:00:00</c:v>
                </c:pt>
                <c:pt idx="2481">
                  <c:v> 01/26  12:00:00</c:v>
                </c:pt>
                <c:pt idx="2482">
                  <c:v> 01/26  13:00:00</c:v>
                </c:pt>
                <c:pt idx="2483">
                  <c:v> 01/26  14:00:00</c:v>
                </c:pt>
                <c:pt idx="2484">
                  <c:v> 01/26  15:00:00</c:v>
                </c:pt>
                <c:pt idx="2485">
                  <c:v> 01/26  16:00:00</c:v>
                </c:pt>
                <c:pt idx="2486">
                  <c:v> 01/26  17:00:00</c:v>
                </c:pt>
                <c:pt idx="2487">
                  <c:v> 01/26  18:00:00</c:v>
                </c:pt>
                <c:pt idx="2488">
                  <c:v> 01/26  19:00:00</c:v>
                </c:pt>
                <c:pt idx="2489">
                  <c:v> 01/26  20:00:00</c:v>
                </c:pt>
                <c:pt idx="2490">
                  <c:v> 01/26  21:00:00</c:v>
                </c:pt>
                <c:pt idx="2491">
                  <c:v> 01/26  22:00:00</c:v>
                </c:pt>
                <c:pt idx="2492">
                  <c:v> 01/26  23:00:00</c:v>
                </c:pt>
                <c:pt idx="2493">
                  <c:v> 01/26  24:00:00</c:v>
                </c:pt>
                <c:pt idx="2494">
                  <c:v> 01/27  01:00:00</c:v>
                </c:pt>
                <c:pt idx="2495">
                  <c:v> 01/27  02:00:00</c:v>
                </c:pt>
                <c:pt idx="2496">
                  <c:v> 01/27  03:00:00</c:v>
                </c:pt>
                <c:pt idx="2497">
                  <c:v> 01/27  04:00:00</c:v>
                </c:pt>
                <c:pt idx="2498">
                  <c:v> 01/27  05:00:00</c:v>
                </c:pt>
                <c:pt idx="2499">
                  <c:v> 01/27  06:00:00</c:v>
                </c:pt>
                <c:pt idx="2500">
                  <c:v> 01/27  07:00:00</c:v>
                </c:pt>
                <c:pt idx="2501">
                  <c:v> 01/27  08:00:00</c:v>
                </c:pt>
                <c:pt idx="2502">
                  <c:v> 01/27  09:00:00</c:v>
                </c:pt>
                <c:pt idx="2503">
                  <c:v> 01/27  10:00:00</c:v>
                </c:pt>
                <c:pt idx="2504">
                  <c:v> 01/27  11:00:00</c:v>
                </c:pt>
                <c:pt idx="2505">
                  <c:v> 01/27  12:00:00</c:v>
                </c:pt>
                <c:pt idx="2506">
                  <c:v> 01/27  13:00:00</c:v>
                </c:pt>
                <c:pt idx="2507">
                  <c:v> 01/27  14:00:00</c:v>
                </c:pt>
                <c:pt idx="2508">
                  <c:v> 01/27  15:00:00</c:v>
                </c:pt>
                <c:pt idx="2509">
                  <c:v> 01/27  16:00:00</c:v>
                </c:pt>
                <c:pt idx="2510">
                  <c:v> 01/27  17:00:00</c:v>
                </c:pt>
                <c:pt idx="2511">
                  <c:v> 01/27  18:00:00</c:v>
                </c:pt>
                <c:pt idx="2512">
                  <c:v> 01/27  19:00:00</c:v>
                </c:pt>
                <c:pt idx="2513">
                  <c:v> 01/27  20:00:00</c:v>
                </c:pt>
                <c:pt idx="2514">
                  <c:v> 01/27  21:00:00</c:v>
                </c:pt>
                <c:pt idx="2515">
                  <c:v> 01/27  22:00:00</c:v>
                </c:pt>
                <c:pt idx="2516">
                  <c:v> 01/27  23:00:00</c:v>
                </c:pt>
                <c:pt idx="2517">
                  <c:v> 01/27  24:00:00</c:v>
                </c:pt>
                <c:pt idx="2518">
                  <c:v> 01/28  01:00:00</c:v>
                </c:pt>
                <c:pt idx="2519">
                  <c:v> 01/28  02:00:00</c:v>
                </c:pt>
                <c:pt idx="2520">
                  <c:v> 01/28  03:00:00</c:v>
                </c:pt>
                <c:pt idx="2521">
                  <c:v> 01/28  04:00:00</c:v>
                </c:pt>
                <c:pt idx="2522">
                  <c:v> 01/28  05:00:00</c:v>
                </c:pt>
                <c:pt idx="2523">
                  <c:v> 01/28  06:00:00</c:v>
                </c:pt>
                <c:pt idx="2524">
                  <c:v> 01/28  07:00:00</c:v>
                </c:pt>
                <c:pt idx="2525">
                  <c:v> 01/28  08:00:00</c:v>
                </c:pt>
                <c:pt idx="2526">
                  <c:v> 01/28  09:00:00</c:v>
                </c:pt>
                <c:pt idx="2527">
                  <c:v> 01/28  10:00:00</c:v>
                </c:pt>
                <c:pt idx="2528">
                  <c:v> 01/28  11:00:00</c:v>
                </c:pt>
                <c:pt idx="2529">
                  <c:v> 01/28  12:00:00</c:v>
                </c:pt>
                <c:pt idx="2530">
                  <c:v> 01/28  13:00:00</c:v>
                </c:pt>
                <c:pt idx="2531">
                  <c:v> 01/28  14:00:00</c:v>
                </c:pt>
                <c:pt idx="2532">
                  <c:v> 01/28  15:00:00</c:v>
                </c:pt>
                <c:pt idx="2533">
                  <c:v> 01/28  16:00:00</c:v>
                </c:pt>
                <c:pt idx="2534">
                  <c:v> 01/28  17:00:00</c:v>
                </c:pt>
                <c:pt idx="2535">
                  <c:v> 01/28  18:00:00</c:v>
                </c:pt>
                <c:pt idx="2536">
                  <c:v> 01/28  19:00:00</c:v>
                </c:pt>
                <c:pt idx="2537">
                  <c:v> 01/28  20:00:00</c:v>
                </c:pt>
                <c:pt idx="2538">
                  <c:v> 01/28  21:00:00</c:v>
                </c:pt>
                <c:pt idx="2539">
                  <c:v> 01/28  22:00:00</c:v>
                </c:pt>
                <c:pt idx="2540">
                  <c:v> 01/28  23:00:00</c:v>
                </c:pt>
                <c:pt idx="2541">
                  <c:v> 01/28  24:00:00</c:v>
                </c:pt>
                <c:pt idx="2542">
                  <c:v> 01/29  01:00:00</c:v>
                </c:pt>
                <c:pt idx="2543">
                  <c:v> 01/29  02:00:00</c:v>
                </c:pt>
                <c:pt idx="2544">
                  <c:v> 01/29  03:00:00</c:v>
                </c:pt>
                <c:pt idx="2545">
                  <c:v> 01/29  04:00:00</c:v>
                </c:pt>
                <c:pt idx="2546">
                  <c:v> 01/29  05:00:00</c:v>
                </c:pt>
                <c:pt idx="2547">
                  <c:v> 01/29  06:00:00</c:v>
                </c:pt>
                <c:pt idx="2548">
                  <c:v> 01/29  07:00:00</c:v>
                </c:pt>
                <c:pt idx="2549">
                  <c:v> 01/29  08:00:00</c:v>
                </c:pt>
                <c:pt idx="2550">
                  <c:v> 01/29  09:00:00</c:v>
                </c:pt>
                <c:pt idx="2551">
                  <c:v> 01/29  10:00:00</c:v>
                </c:pt>
                <c:pt idx="2552">
                  <c:v> 01/29  11:00:00</c:v>
                </c:pt>
                <c:pt idx="2553">
                  <c:v> 01/29  12:00:00</c:v>
                </c:pt>
                <c:pt idx="2554">
                  <c:v> 01/29  13:00:00</c:v>
                </c:pt>
                <c:pt idx="2555">
                  <c:v> 01/29  14:00:00</c:v>
                </c:pt>
                <c:pt idx="2556">
                  <c:v> 01/29  15:00:00</c:v>
                </c:pt>
                <c:pt idx="2557">
                  <c:v> 01/29  16:00:00</c:v>
                </c:pt>
                <c:pt idx="2558">
                  <c:v> 01/29  17:00:00</c:v>
                </c:pt>
                <c:pt idx="2559">
                  <c:v> 01/29  18:00:00</c:v>
                </c:pt>
                <c:pt idx="2560">
                  <c:v> 01/29  19:00:00</c:v>
                </c:pt>
                <c:pt idx="2561">
                  <c:v> 01/29  20:00:00</c:v>
                </c:pt>
                <c:pt idx="2562">
                  <c:v> 01/29  21:00:00</c:v>
                </c:pt>
                <c:pt idx="2563">
                  <c:v> 01/29  22:00:00</c:v>
                </c:pt>
                <c:pt idx="2564">
                  <c:v> 01/29  23:00:00</c:v>
                </c:pt>
                <c:pt idx="2565">
                  <c:v> 01/29  24:00:00</c:v>
                </c:pt>
                <c:pt idx="2566">
                  <c:v> 01/30  01:00:00</c:v>
                </c:pt>
                <c:pt idx="2567">
                  <c:v> 01/30  02:00:00</c:v>
                </c:pt>
                <c:pt idx="2568">
                  <c:v> 01/30  03:00:00</c:v>
                </c:pt>
                <c:pt idx="2569">
                  <c:v> 01/30  04:00:00</c:v>
                </c:pt>
                <c:pt idx="2570">
                  <c:v> 01/30  05:00:00</c:v>
                </c:pt>
                <c:pt idx="2571">
                  <c:v> 01/30  06:00:00</c:v>
                </c:pt>
                <c:pt idx="2572">
                  <c:v> 01/30  07:00:00</c:v>
                </c:pt>
                <c:pt idx="2573">
                  <c:v> 01/30  08:00:00</c:v>
                </c:pt>
                <c:pt idx="2574">
                  <c:v> 01/30  09:00:00</c:v>
                </c:pt>
                <c:pt idx="2575">
                  <c:v> 01/30  10:00:00</c:v>
                </c:pt>
                <c:pt idx="2576">
                  <c:v> 01/30  11:00:00</c:v>
                </c:pt>
                <c:pt idx="2577">
                  <c:v> 01/30  12:00:00</c:v>
                </c:pt>
                <c:pt idx="2578">
                  <c:v> 01/30  13:00:00</c:v>
                </c:pt>
                <c:pt idx="2579">
                  <c:v> 01/30  14:00:00</c:v>
                </c:pt>
                <c:pt idx="2580">
                  <c:v> 01/30  15:00:00</c:v>
                </c:pt>
                <c:pt idx="2581">
                  <c:v> 01/30  16:00:00</c:v>
                </c:pt>
                <c:pt idx="2582">
                  <c:v> 01/30  17:00:00</c:v>
                </c:pt>
                <c:pt idx="2583">
                  <c:v> 01/30  18:00:00</c:v>
                </c:pt>
                <c:pt idx="2584">
                  <c:v> 01/30  19:00:00</c:v>
                </c:pt>
                <c:pt idx="2585">
                  <c:v> 01/30  20:00:00</c:v>
                </c:pt>
                <c:pt idx="2586">
                  <c:v> 01/30  21:00:00</c:v>
                </c:pt>
                <c:pt idx="2587">
                  <c:v> 01/30  22:00:00</c:v>
                </c:pt>
                <c:pt idx="2588">
                  <c:v> 01/30  23:00:00</c:v>
                </c:pt>
                <c:pt idx="2589">
                  <c:v> 01/30  24:00:00</c:v>
                </c:pt>
                <c:pt idx="2590">
                  <c:v> 01/31  01:00:00</c:v>
                </c:pt>
                <c:pt idx="2591">
                  <c:v> 01/31  02:00:00</c:v>
                </c:pt>
                <c:pt idx="2592">
                  <c:v> 01/31  03:00:00</c:v>
                </c:pt>
                <c:pt idx="2593">
                  <c:v> 01/31  04:00:00</c:v>
                </c:pt>
                <c:pt idx="2594">
                  <c:v> 01/31  05:00:00</c:v>
                </c:pt>
                <c:pt idx="2595">
                  <c:v> 01/31  06:00:00</c:v>
                </c:pt>
                <c:pt idx="2596">
                  <c:v> 01/31  07:00:00</c:v>
                </c:pt>
                <c:pt idx="2597">
                  <c:v> 01/31  08:00:00</c:v>
                </c:pt>
                <c:pt idx="2598">
                  <c:v> 01/31  09:00:00</c:v>
                </c:pt>
                <c:pt idx="2599">
                  <c:v> 01/31  10:00:00</c:v>
                </c:pt>
                <c:pt idx="2600">
                  <c:v> 01/31  11:00:00</c:v>
                </c:pt>
                <c:pt idx="2601">
                  <c:v> 01/31  12:00:00</c:v>
                </c:pt>
                <c:pt idx="2602">
                  <c:v> 01/31  13:00:00</c:v>
                </c:pt>
                <c:pt idx="2603">
                  <c:v> 01/31  14:00:00</c:v>
                </c:pt>
                <c:pt idx="2604">
                  <c:v> 01/31  15:00:00</c:v>
                </c:pt>
                <c:pt idx="2605">
                  <c:v> 01/31  16:00:00</c:v>
                </c:pt>
                <c:pt idx="2606">
                  <c:v> 01/31  17:00:00</c:v>
                </c:pt>
                <c:pt idx="2607">
                  <c:v> 01/31  18:00:00</c:v>
                </c:pt>
                <c:pt idx="2608">
                  <c:v> 01/31  19:00:00</c:v>
                </c:pt>
                <c:pt idx="2609">
                  <c:v> 01/31  20:00:00</c:v>
                </c:pt>
                <c:pt idx="2610">
                  <c:v> 01/31  21:00:00</c:v>
                </c:pt>
                <c:pt idx="2611">
                  <c:v> 01/31  22:00:00</c:v>
                </c:pt>
                <c:pt idx="2612">
                  <c:v> 01/31  23:00:00</c:v>
                </c:pt>
                <c:pt idx="2613">
                  <c:v> 01/31  24:00:00</c:v>
                </c:pt>
                <c:pt idx="2614">
                  <c:v> 02/01  01:00:00</c:v>
                </c:pt>
                <c:pt idx="2615">
                  <c:v> 02/01  02:00:00</c:v>
                </c:pt>
                <c:pt idx="2616">
                  <c:v> 02/01  03:00:00</c:v>
                </c:pt>
                <c:pt idx="2617">
                  <c:v> 02/01  04:00:00</c:v>
                </c:pt>
                <c:pt idx="2618">
                  <c:v> 02/01  05:00:00</c:v>
                </c:pt>
                <c:pt idx="2619">
                  <c:v> 02/01  06:00:00</c:v>
                </c:pt>
                <c:pt idx="2620">
                  <c:v> 02/01  07:00:00</c:v>
                </c:pt>
                <c:pt idx="2621">
                  <c:v> 02/01  08:00:00</c:v>
                </c:pt>
                <c:pt idx="2622">
                  <c:v> 02/01  09:00:00</c:v>
                </c:pt>
                <c:pt idx="2623">
                  <c:v> 02/01  10:00:00</c:v>
                </c:pt>
                <c:pt idx="2624">
                  <c:v> 02/01  11:00:00</c:v>
                </c:pt>
                <c:pt idx="2625">
                  <c:v> 02/01  12:00:00</c:v>
                </c:pt>
                <c:pt idx="2626">
                  <c:v> 02/01  13:00:00</c:v>
                </c:pt>
                <c:pt idx="2627">
                  <c:v> 02/01  14:00:00</c:v>
                </c:pt>
                <c:pt idx="2628">
                  <c:v> 02/01  15:00:00</c:v>
                </c:pt>
                <c:pt idx="2629">
                  <c:v> 02/01  16:00:00</c:v>
                </c:pt>
                <c:pt idx="2630">
                  <c:v> 02/01  17:00:00</c:v>
                </c:pt>
                <c:pt idx="2631">
                  <c:v> 02/01  18:00:00</c:v>
                </c:pt>
                <c:pt idx="2632">
                  <c:v> 02/01  19:00:00</c:v>
                </c:pt>
                <c:pt idx="2633">
                  <c:v> 02/01  20:00:00</c:v>
                </c:pt>
                <c:pt idx="2634">
                  <c:v> 02/01  21:00:00</c:v>
                </c:pt>
                <c:pt idx="2635">
                  <c:v> 02/01  22:00:00</c:v>
                </c:pt>
                <c:pt idx="2636">
                  <c:v> 02/01  23:00:00</c:v>
                </c:pt>
                <c:pt idx="2637">
                  <c:v> 02/01  24:00:00</c:v>
                </c:pt>
                <c:pt idx="2638">
                  <c:v> 02/02  01:00:00</c:v>
                </c:pt>
                <c:pt idx="2639">
                  <c:v> 02/02  02:00:00</c:v>
                </c:pt>
                <c:pt idx="2640">
                  <c:v> 02/02  03:00:00</c:v>
                </c:pt>
                <c:pt idx="2641">
                  <c:v> 02/02  04:00:00</c:v>
                </c:pt>
                <c:pt idx="2642">
                  <c:v> 02/02  05:00:00</c:v>
                </c:pt>
                <c:pt idx="2643">
                  <c:v> 02/02  06:00:00</c:v>
                </c:pt>
                <c:pt idx="2644">
                  <c:v> 02/02  07:00:00</c:v>
                </c:pt>
                <c:pt idx="2645">
                  <c:v> 02/02  08:00:00</c:v>
                </c:pt>
                <c:pt idx="2646">
                  <c:v> 02/02  09:00:00</c:v>
                </c:pt>
                <c:pt idx="2647">
                  <c:v> 02/02  10:00:00</c:v>
                </c:pt>
                <c:pt idx="2648">
                  <c:v> 02/02  11:00:00</c:v>
                </c:pt>
                <c:pt idx="2649">
                  <c:v> 02/02  12:00:00</c:v>
                </c:pt>
                <c:pt idx="2650">
                  <c:v> 02/02  13:00:00</c:v>
                </c:pt>
                <c:pt idx="2651">
                  <c:v> 02/02  14:00:00</c:v>
                </c:pt>
                <c:pt idx="2652">
                  <c:v> 02/02  15:00:00</c:v>
                </c:pt>
                <c:pt idx="2653">
                  <c:v> 02/02  16:00:00</c:v>
                </c:pt>
                <c:pt idx="2654">
                  <c:v> 02/02  17:00:00</c:v>
                </c:pt>
                <c:pt idx="2655">
                  <c:v> 02/02  18:00:00</c:v>
                </c:pt>
                <c:pt idx="2656">
                  <c:v> 02/02  19:00:00</c:v>
                </c:pt>
                <c:pt idx="2657">
                  <c:v> 02/02  20:00:00</c:v>
                </c:pt>
                <c:pt idx="2658">
                  <c:v> 02/02  21:00:00</c:v>
                </c:pt>
                <c:pt idx="2659">
                  <c:v> 02/02  22:00:00</c:v>
                </c:pt>
                <c:pt idx="2660">
                  <c:v> 02/02  23:00:00</c:v>
                </c:pt>
                <c:pt idx="2661">
                  <c:v> 02/02  24:00:00</c:v>
                </c:pt>
                <c:pt idx="2662">
                  <c:v> 02/03  01:00:00</c:v>
                </c:pt>
                <c:pt idx="2663">
                  <c:v> 02/03  02:00:00</c:v>
                </c:pt>
                <c:pt idx="2664">
                  <c:v> 02/03  03:00:00</c:v>
                </c:pt>
                <c:pt idx="2665">
                  <c:v> 02/03  04:00:00</c:v>
                </c:pt>
                <c:pt idx="2666">
                  <c:v> 02/03  05:00:00</c:v>
                </c:pt>
                <c:pt idx="2667">
                  <c:v> 02/03  06:00:00</c:v>
                </c:pt>
                <c:pt idx="2668">
                  <c:v> 02/03  07:00:00</c:v>
                </c:pt>
                <c:pt idx="2669">
                  <c:v> 02/03  08:00:00</c:v>
                </c:pt>
                <c:pt idx="2670">
                  <c:v> 02/03  09:00:00</c:v>
                </c:pt>
                <c:pt idx="2671">
                  <c:v> 02/03  10:00:00</c:v>
                </c:pt>
                <c:pt idx="2672">
                  <c:v> 02/03  11:00:00</c:v>
                </c:pt>
                <c:pt idx="2673">
                  <c:v> 02/03  12:00:00</c:v>
                </c:pt>
                <c:pt idx="2674">
                  <c:v> 02/03  13:00:00</c:v>
                </c:pt>
                <c:pt idx="2675">
                  <c:v> 02/03  14:00:00</c:v>
                </c:pt>
                <c:pt idx="2676">
                  <c:v> 02/03  15:00:00</c:v>
                </c:pt>
                <c:pt idx="2677">
                  <c:v> 02/03  16:00:00</c:v>
                </c:pt>
                <c:pt idx="2678">
                  <c:v> 02/03  17:00:00</c:v>
                </c:pt>
                <c:pt idx="2679">
                  <c:v> 02/03  18:00:00</c:v>
                </c:pt>
                <c:pt idx="2680">
                  <c:v> 02/03  19:00:00</c:v>
                </c:pt>
                <c:pt idx="2681">
                  <c:v> 02/03  20:00:00</c:v>
                </c:pt>
                <c:pt idx="2682">
                  <c:v> 02/03  21:00:00</c:v>
                </c:pt>
                <c:pt idx="2683">
                  <c:v> 02/03  22:00:00</c:v>
                </c:pt>
                <c:pt idx="2684">
                  <c:v> 02/03  23:00:00</c:v>
                </c:pt>
                <c:pt idx="2685">
                  <c:v> 02/03  24:00:00</c:v>
                </c:pt>
                <c:pt idx="2686">
                  <c:v> 02/04  01:00:00</c:v>
                </c:pt>
                <c:pt idx="2687">
                  <c:v> 02/04  02:00:00</c:v>
                </c:pt>
                <c:pt idx="2688">
                  <c:v> 02/04  03:00:00</c:v>
                </c:pt>
                <c:pt idx="2689">
                  <c:v> 02/04  04:00:00</c:v>
                </c:pt>
                <c:pt idx="2690">
                  <c:v> 02/04  05:00:00</c:v>
                </c:pt>
                <c:pt idx="2691">
                  <c:v> 02/04  06:00:00</c:v>
                </c:pt>
                <c:pt idx="2692">
                  <c:v> 02/04  07:00:00</c:v>
                </c:pt>
                <c:pt idx="2693">
                  <c:v> 02/04  08:00:00</c:v>
                </c:pt>
                <c:pt idx="2694">
                  <c:v> 02/04  09:00:00</c:v>
                </c:pt>
                <c:pt idx="2695">
                  <c:v> 02/04  10:00:00</c:v>
                </c:pt>
                <c:pt idx="2696">
                  <c:v> 02/04  11:00:00</c:v>
                </c:pt>
                <c:pt idx="2697">
                  <c:v> 02/04  12:00:00</c:v>
                </c:pt>
                <c:pt idx="2698">
                  <c:v> 02/04  13:00:00</c:v>
                </c:pt>
                <c:pt idx="2699">
                  <c:v> 02/04  14:00:00</c:v>
                </c:pt>
                <c:pt idx="2700">
                  <c:v> 02/04  15:00:00</c:v>
                </c:pt>
                <c:pt idx="2701">
                  <c:v> 02/04  16:00:00</c:v>
                </c:pt>
                <c:pt idx="2702">
                  <c:v> 02/04  17:00:00</c:v>
                </c:pt>
                <c:pt idx="2703">
                  <c:v> 02/04  18:00:00</c:v>
                </c:pt>
                <c:pt idx="2704">
                  <c:v> 02/04  19:00:00</c:v>
                </c:pt>
                <c:pt idx="2705">
                  <c:v> 02/04  20:00:00</c:v>
                </c:pt>
                <c:pt idx="2706">
                  <c:v> 02/04  21:00:00</c:v>
                </c:pt>
                <c:pt idx="2707">
                  <c:v> 02/04  22:00:00</c:v>
                </c:pt>
                <c:pt idx="2708">
                  <c:v> 02/04  23:00:00</c:v>
                </c:pt>
                <c:pt idx="2709">
                  <c:v> 02/04  24:00:00</c:v>
                </c:pt>
                <c:pt idx="2710">
                  <c:v> 02/05  01:00:00</c:v>
                </c:pt>
                <c:pt idx="2711">
                  <c:v> 02/05  02:00:00</c:v>
                </c:pt>
                <c:pt idx="2712">
                  <c:v> 02/05  03:00:00</c:v>
                </c:pt>
                <c:pt idx="2713">
                  <c:v> 02/05  04:00:00</c:v>
                </c:pt>
                <c:pt idx="2714">
                  <c:v> 02/05  05:00:00</c:v>
                </c:pt>
                <c:pt idx="2715">
                  <c:v> 02/05  06:00:00</c:v>
                </c:pt>
                <c:pt idx="2716">
                  <c:v> 02/05  07:00:00</c:v>
                </c:pt>
                <c:pt idx="2717">
                  <c:v> 02/05  08:00:00</c:v>
                </c:pt>
                <c:pt idx="2718">
                  <c:v> 02/05  09:00:00</c:v>
                </c:pt>
                <c:pt idx="2719">
                  <c:v> 02/05  10:00:00</c:v>
                </c:pt>
                <c:pt idx="2720">
                  <c:v> 02/05  11:00:00</c:v>
                </c:pt>
                <c:pt idx="2721">
                  <c:v> 02/05  12:00:00</c:v>
                </c:pt>
                <c:pt idx="2722">
                  <c:v> 02/05  13:00:00</c:v>
                </c:pt>
                <c:pt idx="2723">
                  <c:v> 02/05  14:00:00</c:v>
                </c:pt>
                <c:pt idx="2724">
                  <c:v> 02/05  15:00:00</c:v>
                </c:pt>
                <c:pt idx="2725">
                  <c:v> 02/05  16:00:00</c:v>
                </c:pt>
                <c:pt idx="2726">
                  <c:v> 02/05  17:00:00</c:v>
                </c:pt>
                <c:pt idx="2727">
                  <c:v> 02/05  18:00:00</c:v>
                </c:pt>
                <c:pt idx="2728">
                  <c:v> 02/05  19:00:00</c:v>
                </c:pt>
                <c:pt idx="2729">
                  <c:v> 02/05  20:00:00</c:v>
                </c:pt>
                <c:pt idx="2730">
                  <c:v> 02/05  21:00:00</c:v>
                </c:pt>
                <c:pt idx="2731">
                  <c:v> 02/05  22:00:00</c:v>
                </c:pt>
                <c:pt idx="2732">
                  <c:v> 02/05  23:00:00</c:v>
                </c:pt>
                <c:pt idx="2733">
                  <c:v> 02/05  24:00:00</c:v>
                </c:pt>
                <c:pt idx="2734">
                  <c:v> 02/06  01:00:00</c:v>
                </c:pt>
                <c:pt idx="2735">
                  <c:v> 02/06  02:00:00</c:v>
                </c:pt>
                <c:pt idx="2736">
                  <c:v> 02/06  03:00:00</c:v>
                </c:pt>
                <c:pt idx="2737">
                  <c:v> 02/06  04:00:00</c:v>
                </c:pt>
                <c:pt idx="2738">
                  <c:v> 02/06  05:00:00</c:v>
                </c:pt>
                <c:pt idx="2739">
                  <c:v> 02/06  06:00:00</c:v>
                </c:pt>
                <c:pt idx="2740">
                  <c:v> 02/06  07:00:00</c:v>
                </c:pt>
                <c:pt idx="2741">
                  <c:v> 02/06  08:00:00</c:v>
                </c:pt>
                <c:pt idx="2742">
                  <c:v> 02/06  09:00:00</c:v>
                </c:pt>
                <c:pt idx="2743">
                  <c:v> 02/06  10:00:00</c:v>
                </c:pt>
                <c:pt idx="2744">
                  <c:v> 02/06  11:00:00</c:v>
                </c:pt>
                <c:pt idx="2745">
                  <c:v> 02/06  12:00:00</c:v>
                </c:pt>
                <c:pt idx="2746">
                  <c:v> 02/06  13:00:00</c:v>
                </c:pt>
                <c:pt idx="2747">
                  <c:v> 02/06  14:00:00</c:v>
                </c:pt>
                <c:pt idx="2748">
                  <c:v> 02/06  15:00:00</c:v>
                </c:pt>
                <c:pt idx="2749">
                  <c:v> 02/06  16:00:00</c:v>
                </c:pt>
                <c:pt idx="2750">
                  <c:v> 02/06  17:00:00</c:v>
                </c:pt>
                <c:pt idx="2751">
                  <c:v> 02/06  18:00:00</c:v>
                </c:pt>
                <c:pt idx="2752">
                  <c:v> 02/06  19:00:00</c:v>
                </c:pt>
                <c:pt idx="2753">
                  <c:v> 02/06  20:00:00</c:v>
                </c:pt>
                <c:pt idx="2754">
                  <c:v> 02/06  21:00:00</c:v>
                </c:pt>
                <c:pt idx="2755">
                  <c:v> 02/06  22:00:00</c:v>
                </c:pt>
                <c:pt idx="2756">
                  <c:v> 02/06  23:00:00</c:v>
                </c:pt>
                <c:pt idx="2757">
                  <c:v> 02/06  24:00:00</c:v>
                </c:pt>
                <c:pt idx="2758">
                  <c:v> 02/07  01:00:00</c:v>
                </c:pt>
                <c:pt idx="2759">
                  <c:v> 02/07  02:00:00</c:v>
                </c:pt>
                <c:pt idx="2760">
                  <c:v> 02/07  03:00:00</c:v>
                </c:pt>
                <c:pt idx="2761">
                  <c:v> 02/07  04:00:00</c:v>
                </c:pt>
                <c:pt idx="2762">
                  <c:v> 02/07  05:00:00</c:v>
                </c:pt>
                <c:pt idx="2763">
                  <c:v> 02/07  06:00:00</c:v>
                </c:pt>
                <c:pt idx="2764">
                  <c:v> 02/07  07:00:00</c:v>
                </c:pt>
                <c:pt idx="2765">
                  <c:v> 02/07  08:00:00</c:v>
                </c:pt>
                <c:pt idx="2766">
                  <c:v> 02/07  09:00:00</c:v>
                </c:pt>
                <c:pt idx="2767">
                  <c:v> 02/07  10:00:00</c:v>
                </c:pt>
                <c:pt idx="2768">
                  <c:v> 02/07  11:00:00</c:v>
                </c:pt>
                <c:pt idx="2769">
                  <c:v> 02/07  12:00:00</c:v>
                </c:pt>
                <c:pt idx="2770">
                  <c:v> 02/07  13:00:00</c:v>
                </c:pt>
                <c:pt idx="2771">
                  <c:v> 02/07  14:00:00</c:v>
                </c:pt>
                <c:pt idx="2772">
                  <c:v> 02/07  15:00:00</c:v>
                </c:pt>
                <c:pt idx="2773">
                  <c:v> 02/07  16:00:00</c:v>
                </c:pt>
                <c:pt idx="2774">
                  <c:v> 02/07  17:00:00</c:v>
                </c:pt>
                <c:pt idx="2775">
                  <c:v> 02/07  18:00:00</c:v>
                </c:pt>
                <c:pt idx="2776">
                  <c:v> 02/07  19:00:00</c:v>
                </c:pt>
                <c:pt idx="2777">
                  <c:v> 02/07  20:00:00</c:v>
                </c:pt>
                <c:pt idx="2778">
                  <c:v> 02/07  21:00:00</c:v>
                </c:pt>
                <c:pt idx="2779">
                  <c:v> 02/07  22:00:00</c:v>
                </c:pt>
                <c:pt idx="2780">
                  <c:v> 02/07  23:00:00</c:v>
                </c:pt>
                <c:pt idx="2781">
                  <c:v> 02/07  24:00:00</c:v>
                </c:pt>
                <c:pt idx="2782">
                  <c:v> 02/08  01:00:00</c:v>
                </c:pt>
                <c:pt idx="2783">
                  <c:v> 02/08  02:00:00</c:v>
                </c:pt>
                <c:pt idx="2784">
                  <c:v> 02/08  03:00:00</c:v>
                </c:pt>
                <c:pt idx="2785">
                  <c:v> 02/08  04:00:00</c:v>
                </c:pt>
                <c:pt idx="2786">
                  <c:v> 02/08  05:00:00</c:v>
                </c:pt>
                <c:pt idx="2787">
                  <c:v> 02/08  06:00:00</c:v>
                </c:pt>
                <c:pt idx="2788">
                  <c:v> 02/08  07:00:00</c:v>
                </c:pt>
                <c:pt idx="2789">
                  <c:v> 02/08  08:00:00</c:v>
                </c:pt>
                <c:pt idx="2790">
                  <c:v> 02/08  09:00:00</c:v>
                </c:pt>
                <c:pt idx="2791">
                  <c:v> 02/08  10:00:00</c:v>
                </c:pt>
                <c:pt idx="2792">
                  <c:v> 02/08  11:00:00</c:v>
                </c:pt>
                <c:pt idx="2793">
                  <c:v> 02/08  12:00:00</c:v>
                </c:pt>
                <c:pt idx="2794">
                  <c:v> 02/08  13:00:00</c:v>
                </c:pt>
                <c:pt idx="2795">
                  <c:v> 02/08  14:00:00</c:v>
                </c:pt>
                <c:pt idx="2796">
                  <c:v> 02/08  15:00:00</c:v>
                </c:pt>
                <c:pt idx="2797">
                  <c:v> 02/08  16:00:00</c:v>
                </c:pt>
                <c:pt idx="2798">
                  <c:v> 02/08  17:00:00</c:v>
                </c:pt>
                <c:pt idx="2799">
                  <c:v> 02/08  18:00:00</c:v>
                </c:pt>
                <c:pt idx="2800">
                  <c:v> 02/08  19:00:00</c:v>
                </c:pt>
                <c:pt idx="2801">
                  <c:v> 02/08  20:00:00</c:v>
                </c:pt>
                <c:pt idx="2802">
                  <c:v> 02/08  21:00:00</c:v>
                </c:pt>
                <c:pt idx="2803">
                  <c:v> 02/08  22:00:00</c:v>
                </c:pt>
                <c:pt idx="2804">
                  <c:v> 02/08  23:00:00</c:v>
                </c:pt>
                <c:pt idx="2805">
                  <c:v> 02/08  24:00:00</c:v>
                </c:pt>
                <c:pt idx="2806">
                  <c:v> 02/09  01:00:00</c:v>
                </c:pt>
                <c:pt idx="2807">
                  <c:v> 02/09  02:00:00</c:v>
                </c:pt>
                <c:pt idx="2808">
                  <c:v> 02/09  03:00:00</c:v>
                </c:pt>
                <c:pt idx="2809">
                  <c:v> 02/09  04:00:00</c:v>
                </c:pt>
                <c:pt idx="2810">
                  <c:v> 02/09  05:00:00</c:v>
                </c:pt>
                <c:pt idx="2811">
                  <c:v> 02/09  06:00:00</c:v>
                </c:pt>
                <c:pt idx="2812">
                  <c:v> 02/09  07:00:00</c:v>
                </c:pt>
                <c:pt idx="2813">
                  <c:v> 02/09  08:00:00</c:v>
                </c:pt>
                <c:pt idx="2814">
                  <c:v> 02/09  09:00:00</c:v>
                </c:pt>
                <c:pt idx="2815">
                  <c:v> 02/09  10:00:00</c:v>
                </c:pt>
                <c:pt idx="2816">
                  <c:v> 02/09  11:00:00</c:v>
                </c:pt>
                <c:pt idx="2817">
                  <c:v> 02/09  12:00:00</c:v>
                </c:pt>
                <c:pt idx="2818">
                  <c:v> 02/09  13:00:00</c:v>
                </c:pt>
                <c:pt idx="2819">
                  <c:v> 02/09  14:00:00</c:v>
                </c:pt>
                <c:pt idx="2820">
                  <c:v> 02/09  15:00:00</c:v>
                </c:pt>
                <c:pt idx="2821">
                  <c:v> 02/09  16:00:00</c:v>
                </c:pt>
                <c:pt idx="2822">
                  <c:v> 02/09  17:00:00</c:v>
                </c:pt>
                <c:pt idx="2823">
                  <c:v> 02/09  18:00:00</c:v>
                </c:pt>
                <c:pt idx="2824">
                  <c:v> 02/09  19:00:00</c:v>
                </c:pt>
                <c:pt idx="2825">
                  <c:v> 02/09  20:00:00</c:v>
                </c:pt>
                <c:pt idx="2826">
                  <c:v> 02/09  21:00:00</c:v>
                </c:pt>
                <c:pt idx="2827">
                  <c:v> 02/09  22:00:00</c:v>
                </c:pt>
                <c:pt idx="2828">
                  <c:v> 02/09  23:00:00</c:v>
                </c:pt>
                <c:pt idx="2829">
                  <c:v> 02/09  24:00:00</c:v>
                </c:pt>
                <c:pt idx="2830">
                  <c:v> 02/10  01:00:00</c:v>
                </c:pt>
                <c:pt idx="2831">
                  <c:v> 02/10  02:00:00</c:v>
                </c:pt>
                <c:pt idx="2832">
                  <c:v> 02/10  03:00:00</c:v>
                </c:pt>
                <c:pt idx="2833">
                  <c:v> 02/10  04:00:00</c:v>
                </c:pt>
                <c:pt idx="2834">
                  <c:v> 02/10  05:00:00</c:v>
                </c:pt>
                <c:pt idx="2835">
                  <c:v> 02/10  06:00:00</c:v>
                </c:pt>
                <c:pt idx="2836">
                  <c:v> 02/10  07:00:00</c:v>
                </c:pt>
                <c:pt idx="2837">
                  <c:v> 02/10  08:00:00</c:v>
                </c:pt>
                <c:pt idx="2838">
                  <c:v> 02/10  09:00:00</c:v>
                </c:pt>
                <c:pt idx="2839">
                  <c:v> 02/10  10:00:00</c:v>
                </c:pt>
                <c:pt idx="2840">
                  <c:v> 02/10  11:00:00</c:v>
                </c:pt>
                <c:pt idx="2841">
                  <c:v> 02/10  12:00:00</c:v>
                </c:pt>
                <c:pt idx="2842">
                  <c:v> 02/10  13:00:00</c:v>
                </c:pt>
                <c:pt idx="2843">
                  <c:v> 02/10  14:00:00</c:v>
                </c:pt>
                <c:pt idx="2844">
                  <c:v> 02/10  15:00:00</c:v>
                </c:pt>
                <c:pt idx="2845">
                  <c:v> 02/10  16:00:00</c:v>
                </c:pt>
                <c:pt idx="2846">
                  <c:v> 02/10  17:00:00</c:v>
                </c:pt>
                <c:pt idx="2847">
                  <c:v> 02/10  18:00:00</c:v>
                </c:pt>
                <c:pt idx="2848">
                  <c:v> 02/10  19:00:00</c:v>
                </c:pt>
                <c:pt idx="2849">
                  <c:v> 02/10  20:00:00</c:v>
                </c:pt>
                <c:pt idx="2850">
                  <c:v> 02/10  21:00:00</c:v>
                </c:pt>
                <c:pt idx="2851">
                  <c:v> 02/10  22:00:00</c:v>
                </c:pt>
                <c:pt idx="2852">
                  <c:v> 02/10  23:00:00</c:v>
                </c:pt>
                <c:pt idx="2853">
                  <c:v> 02/10  24:00:00</c:v>
                </c:pt>
                <c:pt idx="2854">
                  <c:v> 02/11  01:00:00</c:v>
                </c:pt>
                <c:pt idx="2855">
                  <c:v> 02/11  02:00:00</c:v>
                </c:pt>
                <c:pt idx="2856">
                  <c:v> 02/11  03:00:00</c:v>
                </c:pt>
                <c:pt idx="2857">
                  <c:v> 02/11  04:00:00</c:v>
                </c:pt>
                <c:pt idx="2858">
                  <c:v> 02/11  05:00:00</c:v>
                </c:pt>
                <c:pt idx="2859">
                  <c:v> 02/11  06:00:00</c:v>
                </c:pt>
                <c:pt idx="2860">
                  <c:v> 02/11  07:00:00</c:v>
                </c:pt>
                <c:pt idx="2861">
                  <c:v> 02/11  08:00:00</c:v>
                </c:pt>
                <c:pt idx="2862">
                  <c:v> 02/11  09:00:00</c:v>
                </c:pt>
                <c:pt idx="2863">
                  <c:v> 02/11  10:00:00</c:v>
                </c:pt>
                <c:pt idx="2864">
                  <c:v> 02/11  11:00:00</c:v>
                </c:pt>
                <c:pt idx="2865">
                  <c:v> 02/11  12:00:00</c:v>
                </c:pt>
                <c:pt idx="2866">
                  <c:v> 02/11  13:00:00</c:v>
                </c:pt>
                <c:pt idx="2867">
                  <c:v> 02/11  14:00:00</c:v>
                </c:pt>
                <c:pt idx="2868">
                  <c:v> 02/11  15:00:00</c:v>
                </c:pt>
                <c:pt idx="2869">
                  <c:v> 02/11  16:00:00</c:v>
                </c:pt>
                <c:pt idx="2870">
                  <c:v> 02/11  17:00:00</c:v>
                </c:pt>
                <c:pt idx="2871">
                  <c:v> 02/11  18:00:00</c:v>
                </c:pt>
                <c:pt idx="2872">
                  <c:v> 02/11  19:00:00</c:v>
                </c:pt>
                <c:pt idx="2873">
                  <c:v> 02/11  20:00:00</c:v>
                </c:pt>
                <c:pt idx="2874">
                  <c:v> 02/11  21:00:00</c:v>
                </c:pt>
                <c:pt idx="2875">
                  <c:v> 02/11  22:00:00</c:v>
                </c:pt>
                <c:pt idx="2876">
                  <c:v> 02/11  23:00:00</c:v>
                </c:pt>
                <c:pt idx="2877">
                  <c:v> 02/11  24:00:00</c:v>
                </c:pt>
                <c:pt idx="2878">
                  <c:v> 02/12  01:00:00</c:v>
                </c:pt>
                <c:pt idx="2879">
                  <c:v> 02/12  02:00:00</c:v>
                </c:pt>
                <c:pt idx="2880">
                  <c:v> 02/12  03:00:00</c:v>
                </c:pt>
                <c:pt idx="2881">
                  <c:v> 02/12  04:00:00</c:v>
                </c:pt>
                <c:pt idx="2882">
                  <c:v> 02/12  05:00:00</c:v>
                </c:pt>
                <c:pt idx="2883">
                  <c:v> 02/12  06:00:00</c:v>
                </c:pt>
                <c:pt idx="2884">
                  <c:v> 02/12  07:00:00</c:v>
                </c:pt>
                <c:pt idx="2885">
                  <c:v> 02/12  08:00:00</c:v>
                </c:pt>
                <c:pt idx="2886">
                  <c:v> 02/12  09:00:00</c:v>
                </c:pt>
                <c:pt idx="2887">
                  <c:v> 02/12  10:00:00</c:v>
                </c:pt>
                <c:pt idx="2888">
                  <c:v> 02/12  11:00:00</c:v>
                </c:pt>
                <c:pt idx="2889">
                  <c:v> 02/12  12:00:00</c:v>
                </c:pt>
                <c:pt idx="2890">
                  <c:v> 02/12  13:00:00</c:v>
                </c:pt>
                <c:pt idx="2891">
                  <c:v> 02/12  14:00:00</c:v>
                </c:pt>
                <c:pt idx="2892">
                  <c:v> 02/12  15:00:00</c:v>
                </c:pt>
                <c:pt idx="2893">
                  <c:v> 02/12  16:00:00</c:v>
                </c:pt>
                <c:pt idx="2894">
                  <c:v> 02/12  17:00:00</c:v>
                </c:pt>
                <c:pt idx="2895">
                  <c:v> 02/12  18:00:00</c:v>
                </c:pt>
                <c:pt idx="2896">
                  <c:v> 02/12  19:00:00</c:v>
                </c:pt>
                <c:pt idx="2897">
                  <c:v> 02/12  20:00:00</c:v>
                </c:pt>
                <c:pt idx="2898">
                  <c:v> 02/12  21:00:00</c:v>
                </c:pt>
                <c:pt idx="2899">
                  <c:v> 02/12  22:00:00</c:v>
                </c:pt>
                <c:pt idx="2900">
                  <c:v> 02/12  23:00:00</c:v>
                </c:pt>
                <c:pt idx="2901">
                  <c:v> 02/12  24:00:00</c:v>
                </c:pt>
                <c:pt idx="2902">
                  <c:v> 02/13  01:00:00</c:v>
                </c:pt>
                <c:pt idx="2903">
                  <c:v> 02/13  02:00:00</c:v>
                </c:pt>
                <c:pt idx="2904">
                  <c:v> 02/13  03:00:00</c:v>
                </c:pt>
                <c:pt idx="2905">
                  <c:v> 02/13  04:00:00</c:v>
                </c:pt>
                <c:pt idx="2906">
                  <c:v> 02/13  05:00:00</c:v>
                </c:pt>
                <c:pt idx="2907">
                  <c:v> 02/13  06:00:00</c:v>
                </c:pt>
                <c:pt idx="2908">
                  <c:v> 02/13  07:00:00</c:v>
                </c:pt>
                <c:pt idx="2909">
                  <c:v> 02/13  08:00:00</c:v>
                </c:pt>
                <c:pt idx="2910">
                  <c:v> 02/13  09:00:00</c:v>
                </c:pt>
                <c:pt idx="2911">
                  <c:v> 02/13  10:00:00</c:v>
                </c:pt>
                <c:pt idx="2912">
                  <c:v> 02/13  11:00:00</c:v>
                </c:pt>
                <c:pt idx="2913">
                  <c:v> 02/13  12:00:00</c:v>
                </c:pt>
                <c:pt idx="2914">
                  <c:v> 02/13  13:00:00</c:v>
                </c:pt>
                <c:pt idx="2915">
                  <c:v> 02/13  14:00:00</c:v>
                </c:pt>
                <c:pt idx="2916">
                  <c:v> 02/13  15:00:00</c:v>
                </c:pt>
                <c:pt idx="2917">
                  <c:v> 02/13  16:00:00</c:v>
                </c:pt>
                <c:pt idx="2918">
                  <c:v> 02/13  17:00:00</c:v>
                </c:pt>
                <c:pt idx="2919">
                  <c:v> 02/13  18:00:00</c:v>
                </c:pt>
                <c:pt idx="2920">
                  <c:v> 02/13  19:00:00</c:v>
                </c:pt>
                <c:pt idx="2921">
                  <c:v> 02/13  20:00:00</c:v>
                </c:pt>
                <c:pt idx="2922">
                  <c:v> 02/13  21:00:00</c:v>
                </c:pt>
                <c:pt idx="2923">
                  <c:v> 02/13  22:00:00</c:v>
                </c:pt>
                <c:pt idx="2924">
                  <c:v> 02/13  23:00:00</c:v>
                </c:pt>
                <c:pt idx="2925">
                  <c:v> 02/13  24:00:00</c:v>
                </c:pt>
                <c:pt idx="2926">
                  <c:v> 02/14  01:00:00</c:v>
                </c:pt>
                <c:pt idx="2927">
                  <c:v> 02/14  02:00:00</c:v>
                </c:pt>
                <c:pt idx="2928">
                  <c:v> 02/14  03:00:00</c:v>
                </c:pt>
                <c:pt idx="2929">
                  <c:v> 02/14  04:00:00</c:v>
                </c:pt>
                <c:pt idx="2930">
                  <c:v> 02/14  05:00:00</c:v>
                </c:pt>
                <c:pt idx="2931">
                  <c:v> 02/14  06:00:00</c:v>
                </c:pt>
                <c:pt idx="2932">
                  <c:v> 02/14  07:00:00</c:v>
                </c:pt>
                <c:pt idx="2933">
                  <c:v> 02/14  08:00:00</c:v>
                </c:pt>
                <c:pt idx="2934">
                  <c:v> 02/14  09:00:00</c:v>
                </c:pt>
                <c:pt idx="2935">
                  <c:v> 02/14  10:00:00</c:v>
                </c:pt>
                <c:pt idx="2936">
                  <c:v> 02/14  11:00:00</c:v>
                </c:pt>
                <c:pt idx="2937">
                  <c:v> 02/14  12:00:00</c:v>
                </c:pt>
                <c:pt idx="2938">
                  <c:v> 02/14  13:00:00</c:v>
                </c:pt>
                <c:pt idx="2939">
                  <c:v> 02/14  14:00:00</c:v>
                </c:pt>
                <c:pt idx="2940">
                  <c:v> 02/14  15:00:00</c:v>
                </c:pt>
                <c:pt idx="2941">
                  <c:v> 02/14  16:00:00</c:v>
                </c:pt>
                <c:pt idx="2942">
                  <c:v> 02/14  17:00:00</c:v>
                </c:pt>
                <c:pt idx="2943">
                  <c:v> 02/14  18:00:00</c:v>
                </c:pt>
                <c:pt idx="2944">
                  <c:v> 02/14  19:00:00</c:v>
                </c:pt>
                <c:pt idx="2945">
                  <c:v> 02/14  20:00:00</c:v>
                </c:pt>
                <c:pt idx="2946">
                  <c:v> 02/14  21:00:00</c:v>
                </c:pt>
                <c:pt idx="2947">
                  <c:v> 02/14  22:00:00</c:v>
                </c:pt>
                <c:pt idx="2948">
                  <c:v> 02/14  23:00:00</c:v>
                </c:pt>
                <c:pt idx="2949">
                  <c:v> 02/14  24:00:00</c:v>
                </c:pt>
                <c:pt idx="2950">
                  <c:v> 02/15  01:00:00</c:v>
                </c:pt>
                <c:pt idx="2951">
                  <c:v> 02/15  02:00:00</c:v>
                </c:pt>
                <c:pt idx="2952">
                  <c:v> 02/15  03:00:00</c:v>
                </c:pt>
                <c:pt idx="2953">
                  <c:v> 02/15  04:00:00</c:v>
                </c:pt>
                <c:pt idx="2954">
                  <c:v> 02/15  05:00:00</c:v>
                </c:pt>
                <c:pt idx="2955">
                  <c:v> 02/15  06:00:00</c:v>
                </c:pt>
                <c:pt idx="2956">
                  <c:v> 02/15  07:00:00</c:v>
                </c:pt>
                <c:pt idx="2957">
                  <c:v> 02/15  08:00:00</c:v>
                </c:pt>
                <c:pt idx="2958">
                  <c:v> 02/15  09:00:00</c:v>
                </c:pt>
                <c:pt idx="2959">
                  <c:v> 02/15  10:00:00</c:v>
                </c:pt>
                <c:pt idx="2960">
                  <c:v> 02/15  11:00:00</c:v>
                </c:pt>
                <c:pt idx="2961">
                  <c:v> 02/15  12:00:00</c:v>
                </c:pt>
                <c:pt idx="2962">
                  <c:v> 02/15  13:00:00</c:v>
                </c:pt>
                <c:pt idx="2963">
                  <c:v> 02/15  14:00:00</c:v>
                </c:pt>
                <c:pt idx="2964">
                  <c:v> 02/15  15:00:00</c:v>
                </c:pt>
                <c:pt idx="2965">
                  <c:v> 02/15  16:00:00</c:v>
                </c:pt>
                <c:pt idx="2966">
                  <c:v> 02/15  17:00:00</c:v>
                </c:pt>
                <c:pt idx="2967">
                  <c:v> 02/15  18:00:00</c:v>
                </c:pt>
                <c:pt idx="2968">
                  <c:v> 02/15  19:00:00</c:v>
                </c:pt>
                <c:pt idx="2969">
                  <c:v> 02/15  20:00:00</c:v>
                </c:pt>
                <c:pt idx="2970">
                  <c:v> 02/15  21:00:00</c:v>
                </c:pt>
                <c:pt idx="2971">
                  <c:v> 02/15  22:00:00</c:v>
                </c:pt>
                <c:pt idx="2972">
                  <c:v> 02/15  23:00:00</c:v>
                </c:pt>
                <c:pt idx="2973">
                  <c:v> 02/15  24:00:00</c:v>
                </c:pt>
                <c:pt idx="2974">
                  <c:v> 02/16  01:00:00</c:v>
                </c:pt>
                <c:pt idx="2975">
                  <c:v> 02/16  02:00:00</c:v>
                </c:pt>
                <c:pt idx="2976">
                  <c:v> 02/16  03:00:00</c:v>
                </c:pt>
                <c:pt idx="2977">
                  <c:v> 02/16  04:00:00</c:v>
                </c:pt>
                <c:pt idx="2978">
                  <c:v> 02/16  05:00:00</c:v>
                </c:pt>
                <c:pt idx="2979">
                  <c:v> 02/16  06:00:00</c:v>
                </c:pt>
                <c:pt idx="2980">
                  <c:v> 02/16  07:00:00</c:v>
                </c:pt>
                <c:pt idx="2981">
                  <c:v> 02/16  08:00:00</c:v>
                </c:pt>
                <c:pt idx="2982">
                  <c:v> 02/16  09:00:00</c:v>
                </c:pt>
                <c:pt idx="2983">
                  <c:v> 02/16  10:00:00</c:v>
                </c:pt>
                <c:pt idx="2984">
                  <c:v> 02/16  11:00:00</c:v>
                </c:pt>
                <c:pt idx="2985">
                  <c:v> 02/16  12:00:00</c:v>
                </c:pt>
                <c:pt idx="2986">
                  <c:v> 02/16  13:00:00</c:v>
                </c:pt>
                <c:pt idx="2987">
                  <c:v> 02/16  14:00:00</c:v>
                </c:pt>
                <c:pt idx="2988">
                  <c:v> 02/16  15:00:00</c:v>
                </c:pt>
                <c:pt idx="2989">
                  <c:v> 02/16  16:00:00</c:v>
                </c:pt>
                <c:pt idx="2990">
                  <c:v> 02/16  17:00:00</c:v>
                </c:pt>
                <c:pt idx="2991">
                  <c:v> 02/16  18:00:00</c:v>
                </c:pt>
                <c:pt idx="2992">
                  <c:v> 02/16  19:00:00</c:v>
                </c:pt>
                <c:pt idx="2993">
                  <c:v> 02/16  20:00:00</c:v>
                </c:pt>
                <c:pt idx="2994">
                  <c:v> 02/16  21:00:00</c:v>
                </c:pt>
                <c:pt idx="2995">
                  <c:v> 02/16  22:00:00</c:v>
                </c:pt>
                <c:pt idx="2996">
                  <c:v> 02/16  23:00:00</c:v>
                </c:pt>
                <c:pt idx="2997">
                  <c:v> 02/16  24:00:00</c:v>
                </c:pt>
                <c:pt idx="2998">
                  <c:v> 02/17  01:00:00</c:v>
                </c:pt>
                <c:pt idx="2999">
                  <c:v> 02/17  02:00:00</c:v>
                </c:pt>
                <c:pt idx="3000">
                  <c:v> 02/17  03:00:00</c:v>
                </c:pt>
                <c:pt idx="3001">
                  <c:v> 02/17  04:00:00</c:v>
                </c:pt>
                <c:pt idx="3002">
                  <c:v> 02/17  05:00:00</c:v>
                </c:pt>
                <c:pt idx="3003">
                  <c:v> 02/17  06:00:00</c:v>
                </c:pt>
                <c:pt idx="3004">
                  <c:v> 02/17  07:00:00</c:v>
                </c:pt>
                <c:pt idx="3005">
                  <c:v> 02/17  08:00:00</c:v>
                </c:pt>
                <c:pt idx="3006">
                  <c:v> 02/17  09:00:00</c:v>
                </c:pt>
                <c:pt idx="3007">
                  <c:v> 02/17  10:00:00</c:v>
                </c:pt>
                <c:pt idx="3008">
                  <c:v> 02/17  11:00:00</c:v>
                </c:pt>
                <c:pt idx="3009">
                  <c:v> 02/17  12:00:00</c:v>
                </c:pt>
                <c:pt idx="3010">
                  <c:v> 02/17  13:00:00</c:v>
                </c:pt>
                <c:pt idx="3011">
                  <c:v> 02/17  14:00:00</c:v>
                </c:pt>
                <c:pt idx="3012">
                  <c:v> 02/17  15:00:00</c:v>
                </c:pt>
                <c:pt idx="3013">
                  <c:v> 02/17  16:00:00</c:v>
                </c:pt>
                <c:pt idx="3014">
                  <c:v> 02/17  17:00:00</c:v>
                </c:pt>
                <c:pt idx="3015">
                  <c:v> 02/17  18:00:00</c:v>
                </c:pt>
                <c:pt idx="3016">
                  <c:v> 02/17  19:00:00</c:v>
                </c:pt>
                <c:pt idx="3017">
                  <c:v> 02/17  20:00:00</c:v>
                </c:pt>
                <c:pt idx="3018">
                  <c:v> 02/17  21:00:00</c:v>
                </c:pt>
                <c:pt idx="3019">
                  <c:v> 02/17  22:00:00</c:v>
                </c:pt>
                <c:pt idx="3020">
                  <c:v> 02/17  23:00:00</c:v>
                </c:pt>
                <c:pt idx="3021">
                  <c:v> 02/17  24:00:00</c:v>
                </c:pt>
                <c:pt idx="3022">
                  <c:v> 02/18  01:00:00</c:v>
                </c:pt>
                <c:pt idx="3023">
                  <c:v> 02/18  02:00:00</c:v>
                </c:pt>
                <c:pt idx="3024">
                  <c:v> 02/18  03:00:00</c:v>
                </c:pt>
                <c:pt idx="3025">
                  <c:v> 02/18  04:00:00</c:v>
                </c:pt>
                <c:pt idx="3026">
                  <c:v> 02/18  05:00:00</c:v>
                </c:pt>
                <c:pt idx="3027">
                  <c:v> 02/18  06:00:00</c:v>
                </c:pt>
                <c:pt idx="3028">
                  <c:v> 02/18  07:00:00</c:v>
                </c:pt>
                <c:pt idx="3029">
                  <c:v> 02/18  08:00:00</c:v>
                </c:pt>
                <c:pt idx="3030">
                  <c:v> 02/18  09:00:00</c:v>
                </c:pt>
                <c:pt idx="3031">
                  <c:v> 02/18  10:00:00</c:v>
                </c:pt>
                <c:pt idx="3032">
                  <c:v> 02/18  11:00:00</c:v>
                </c:pt>
                <c:pt idx="3033">
                  <c:v> 02/18  12:00:00</c:v>
                </c:pt>
                <c:pt idx="3034">
                  <c:v> 02/18  13:00:00</c:v>
                </c:pt>
                <c:pt idx="3035">
                  <c:v> 02/18  14:00:00</c:v>
                </c:pt>
                <c:pt idx="3036">
                  <c:v> 02/18  15:00:00</c:v>
                </c:pt>
                <c:pt idx="3037">
                  <c:v> 02/18  16:00:00</c:v>
                </c:pt>
                <c:pt idx="3038">
                  <c:v> 02/18  17:00:00</c:v>
                </c:pt>
                <c:pt idx="3039">
                  <c:v> 02/18  18:00:00</c:v>
                </c:pt>
                <c:pt idx="3040">
                  <c:v> 02/18  19:00:00</c:v>
                </c:pt>
                <c:pt idx="3041">
                  <c:v> 02/18  20:00:00</c:v>
                </c:pt>
                <c:pt idx="3042">
                  <c:v> 02/18  21:00:00</c:v>
                </c:pt>
                <c:pt idx="3043">
                  <c:v> 02/18  22:00:00</c:v>
                </c:pt>
                <c:pt idx="3044">
                  <c:v> 02/18  23:00:00</c:v>
                </c:pt>
                <c:pt idx="3045">
                  <c:v> 02/18  24:00:00</c:v>
                </c:pt>
                <c:pt idx="3046">
                  <c:v> 02/19  01:00:00</c:v>
                </c:pt>
                <c:pt idx="3047">
                  <c:v> 02/19  02:00:00</c:v>
                </c:pt>
                <c:pt idx="3048">
                  <c:v> 02/19  03:00:00</c:v>
                </c:pt>
                <c:pt idx="3049">
                  <c:v> 02/19  04:00:00</c:v>
                </c:pt>
                <c:pt idx="3050">
                  <c:v> 02/19  05:00:00</c:v>
                </c:pt>
                <c:pt idx="3051">
                  <c:v> 02/19  06:00:00</c:v>
                </c:pt>
                <c:pt idx="3052">
                  <c:v> 02/19  07:00:00</c:v>
                </c:pt>
                <c:pt idx="3053">
                  <c:v> 02/19  08:00:00</c:v>
                </c:pt>
                <c:pt idx="3054">
                  <c:v> 02/19  09:00:00</c:v>
                </c:pt>
                <c:pt idx="3055">
                  <c:v> 02/19  10:00:00</c:v>
                </c:pt>
                <c:pt idx="3056">
                  <c:v> 02/19  11:00:00</c:v>
                </c:pt>
                <c:pt idx="3057">
                  <c:v> 02/19  12:00:00</c:v>
                </c:pt>
                <c:pt idx="3058">
                  <c:v> 02/19  13:00:00</c:v>
                </c:pt>
                <c:pt idx="3059">
                  <c:v> 02/19  14:00:00</c:v>
                </c:pt>
                <c:pt idx="3060">
                  <c:v> 02/19  15:00:00</c:v>
                </c:pt>
                <c:pt idx="3061">
                  <c:v> 02/19  16:00:00</c:v>
                </c:pt>
                <c:pt idx="3062">
                  <c:v> 02/19  17:00:00</c:v>
                </c:pt>
                <c:pt idx="3063">
                  <c:v> 02/19  18:00:00</c:v>
                </c:pt>
                <c:pt idx="3064">
                  <c:v> 02/19  19:00:00</c:v>
                </c:pt>
                <c:pt idx="3065">
                  <c:v> 02/19  20:00:00</c:v>
                </c:pt>
                <c:pt idx="3066">
                  <c:v> 02/19  21:00:00</c:v>
                </c:pt>
                <c:pt idx="3067">
                  <c:v> 02/19  22:00:00</c:v>
                </c:pt>
                <c:pt idx="3068">
                  <c:v> 02/19  23:00:00</c:v>
                </c:pt>
                <c:pt idx="3069">
                  <c:v> 02/19  24:00:00</c:v>
                </c:pt>
                <c:pt idx="3070">
                  <c:v> 02/20  01:00:00</c:v>
                </c:pt>
                <c:pt idx="3071">
                  <c:v> 02/20  02:00:00</c:v>
                </c:pt>
                <c:pt idx="3072">
                  <c:v> 02/20  03:00:00</c:v>
                </c:pt>
                <c:pt idx="3073">
                  <c:v> 02/20  04:00:00</c:v>
                </c:pt>
                <c:pt idx="3074">
                  <c:v> 02/20  05:00:00</c:v>
                </c:pt>
                <c:pt idx="3075">
                  <c:v> 02/20  06:00:00</c:v>
                </c:pt>
                <c:pt idx="3076">
                  <c:v> 02/20  07:00:00</c:v>
                </c:pt>
                <c:pt idx="3077">
                  <c:v> 02/20  08:00:00</c:v>
                </c:pt>
                <c:pt idx="3078">
                  <c:v> 02/20  09:00:00</c:v>
                </c:pt>
                <c:pt idx="3079">
                  <c:v> 02/20  10:00:00</c:v>
                </c:pt>
                <c:pt idx="3080">
                  <c:v> 02/20  11:00:00</c:v>
                </c:pt>
                <c:pt idx="3081">
                  <c:v> 02/20  12:00:00</c:v>
                </c:pt>
                <c:pt idx="3082">
                  <c:v> 02/20  13:00:00</c:v>
                </c:pt>
                <c:pt idx="3083">
                  <c:v> 02/20  14:00:00</c:v>
                </c:pt>
                <c:pt idx="3084">
                  <c:v> 02/20  15:00:00</c:v>
                </c:pt>
                <c:pt idx="3085">
                  <c:v> 02/20  16:00:00</c:v>
                </c:pt>
                <c:pt idx="3086">
                  <c:v> 02/20  17:00:00</c:v>
                </c:pt>
                <c:pt idx="3087">
                  <c:v> 02/20  18:00:00</c:v>
                </c:pt>
                <c:pt idx="3088">
                  <c:v> 02/20  19:00:00</c:v>
                </c:pt>
                <c:pt idx="3089">
                  <c:v> 02/20  20:00:00</c:v>
                </c:pt>
                <c:pt idx="3090">
                  <c:v> 02/20  21:00:00</c:v>
                </c:pt>
                <c:pt idx="3091">
                  <c:v> 02/20  22:00:00</c:v>
                </c:pt>
                <c:pt idx="3092">
                  <c:v> 02/20  23:00:00</c:v>
                </c:pt>
                <c:pt idx="3093">
                  <c:v> 02/20  24:00:00</c:v>
                </c:pt>
                <c:pt idx="3094">
                  <c:v> 02/21  01:00:00</c:v>
                </c:pt>
                <c:pt idx="3095">
                  <c:v> 02/21  02:00:00</c:v>
                </c:pt>
                <c:pt idx="3096">
                  <c:v> 02/21  03:00:00</c:v>
                </c:pt>
                <c:pt idx="3097">
                  <c:v> 02/21  04:00:00</c:v>
                </c:pt>
                <c:pt idx="3098">
                  <c:v> 02/21  05:00:00</c:v>
                </c:pt>
                <c:pt idx="3099">
                  <c:v> 02/21  06:00:00</c:v>
                </c:pt>
                <c:pt idx="3100">
                  <c:v> 02/21  07:00:00</c:v>
                </c:pt>
                <c:pt idx="3101">
                  <c:v> 02/21  08:00:00</c:v>
                </c:pt>
                <c:pt idx="3102">
                  <c:v> 02/21  09:00:00</c:v>
                </c:pt>
                <c:pt idx="3103">
                  <c:v> 02/21  10:00:00</c:v>
                </c:pt>
                <c:pt idx="3104">
                  <c:v> 02/21  11:00:00</c:v>
                </c:pt>
                <c:pt idx="3105">
                  <c:v> 02/21  12:00:00</c:v>
                </c:pt>
                <c:pt idx="3106">
                  <c:v> 02/21  13:00:00</c:v>
                </c:pt>
                <c:pt idx="3107">
                  <c:v> 02/21  14:00:00</c:v>
                </c:pt>
                <c:pt idx="3108">
                  <c:v> 02/21  15:00:00</c:v>
                </c:pt>
                <c:pt idx="3109">
                  <c:v> 02/21  16:00:00</c:v>
                </c:pt>
                <c:pt idx="3110">
                  <c:v> 02/21  17:00:00</c:v>
                </c:pt>
                <c:pt idx="3111">
                  <c:v> 02/21  18:00:00</c:v>
                </c:pt>
                <c:pt idx="3112">
                  <c:v> 02/21  19:00:00</c:v>
                </c:pt>
                <c:pt idx="3113">
                  <c:v> 02/21  20:00:00</c:v>
                </c:pt>
                <c:pt idx="3114">
                  <c:v> 02/21  21:00:00</c:v>
                </c:pt>
                <c:pt idx="3115">
                  <c:v> 02/21  22:00:00</c:v>
                </c:pt>
                <c:pt idx="3116">
                  <c:v> 02/21  23:00:00</c:v>
                </c:pt>
                <c:pt idx="3117">
                  <c:v> 02/21  24:00:00</c:v>
                </c:pt>
                <c:pt idx="3118">
                  <c:v> 02/22  01:00:00</c:v>
                </c:pt>
                <c:pt idx="3119">
                  <c:v> 02/22  02:00:00</c:v>
                </c:pt>
                <c:pt idx="3120">
                  <c:v> 02/22  03:00:00</c:v>
                </c:pt>
                <c:pt idx="3121">
                  <c:v> 02/22  04:00:00</c:v>
                </c:pt>
                <c:pt idx="3122">
                  <c:v> 02/22  05:00:00</c:v>
                </c:pt>
                <c:pt idx="3123">
                  <c:v> 02/22  06:00:00</c:v>
                </c:pt>
                <c:pt idx="3124">
                  <c:v> 02/22  07:00:00</c:v>
                </c:pt>
                <c:pt idx="3125">
                  <c:v> 02/22  08:00:00</c:v>
                </c:pt>
                <c:pt idx="3126">
                  <c:v> 02/22  09:00:00</c:v>
                </c:pt>
                <c:pt idx="3127">
                  <c:v> 02/22  10:00:00</c:v>
                </c:pt>
                <c:pt idx="3128">
                  <c:v> 02/22  11:00:00</c:v>
                </c:pt>
                <c:pt idx="3129">
                  <c:v> 02/22  12:00:00</c:v>
                </c:pt>
                <c:pt idx="3130">
                  <c:v> 02/22  13:00:00</c:v>
                </c:pt>
                <c:pt idx="3131">
                  <c:v> 02/22  14:00:00</c:v>
                </c:pt>
                <c:pt idx="3132">
                  <c:v> 02/22  15:00:00</c:v>
                </c:pt>
                <c:pt idx="3133">
                  <c:v> 02/22  16:00:00</c:v>
                </c:pt>
                <c:pt idx="3134">
                  <c:v> 02/22  17:00:00</c:v>
                </c:pt>
                <c:pt idx="3135">
                  <c:v> 02/22  18:00:00</c:v>
                </c:pt>
                <c:pt idx="3136">
                  <c:v> 02/22  19:00:00</c:v>
                </c:pt>
                <c:pt idx="3137">
                  <c:v> 02/22  20:00:00</c:v>
                </c:pt>
                <c:pt idx="3138">
                  <c:v> 02/22  21:00:00</c:v>
                </c:pt>
                <c:pt idx="3139">
                  <c:v> 02/22  22:00:00</c:v>
                </c:pt>
                <c:pt idx="3140">
                  <c:v> 02/22  23:00:00</c:v>
                </c:pt>
                <c:pt idx="3141">
                  <c:v> 02/22  24:00:00</c:v>
                </c:pt>
                <c:pt idx="3142">
                  <c:v> 02/23  01:00:00</c:v>
                </c:pt>
                <c:pt idx="3143">
                  <c:v> 02/23  02:00:00</c:v>
                </c:pt>
                <c:pt idx="3144">
                  <c:v> 02/23  03:00:00</c:v>
                </c:pt>
                <c:pt idx="3145">
                  <c:v> 02/23  04:00:00</c:v>
                </c:pt>
                <c:pt idx="3146">
                  <c:v> 02/23  05:00:00</c:v>
                </c:pt>
                <c:pt idx="3147">
                  <c:v> 02/23  06:00:00</c:v>
                </c:pt>
                <c:pt idx="3148">
                  <c:v> 02/23  07:00:00</c:v>
                </c:pt>
                <c:pt idx="3149">
                  <c:v> 02/23  08:00:00</c:v>
                </c:pt>
                <c:pt idx="3150">
                  <c:v> 02/23  09:00:00</c:v>
                </c:pt>
                <c:pt idx="3151">
                  <c:v> 02/23  10:00:00</c:v>
                </c:pt>
                <c:pt idx="3152">
                  <c:v> 02/23  11:00:00</c:v>
                </c:pt>
                <c:pt idx="3153">
                  <c:v> 02/23  12:00:00</c:v>
                </c:pt>
                <c:pt idx="3154">
                  <c:v> 02/23  13:00:00</c:v>
                </c:pt>
                <c:pt idx="3155">
                  <c:v> 02/23  14:00:00</c:v>
                </c:pt>
                <c:pt idx="3156">
                  <c:v> 02/23  15:00:00</c:v>
                </c:pt>
                <c:pt idx="3157">
                  <c:v> 02/23  16:00:00</c:v>
                </c:pt>
                <c:pt idx="3158">
                  <c:v> 02/23  17:00:00</c:v>
                </c:pt>
                <c:pt idx="3159">
                  <c:v> 02/23  18:00:00</c:v>
                </c:pt>
                <c:pt idx="3160">
                  <c:v> 02/23  19:00:00</c:v>
                </c:pt>
                <c:pt idx="3161">
                  <c:v> 02/23  20:00:00</c:v>
                </c:pt>
                <c:pt idx="3162">
                  <c:v> 02/23  21:00:00</c:v>
                </c:pt>
                <c:pt idx="3163">
                  <c:v> 02/23  22:00:00</c:v>
                </c:pt>
                <c:pt idx="3164">
                  <c:v> 02/23  23:00:00</c:v>
                </c:pt>
                <c:pt idx="3165">
                  <c:v> 02/23  24:00:00</c:v>
                </c:pt>
                <c:pt idx="3166">
                  <c:v> 02/24  01:00:00</c:v>
                </c:pt>
                <c:pt idx="3167">
                  <c:v> 02/24  02:00:00</c:v>
                </c:pt>
                <c:pt idx="3168">
                  <c:v> 02/24  03:00:00</c:v>
                </c:pt>
                <c:pt idx="3169">
                  <c:v> 02/24  04:00:00</c:v>
                </c:pt>
                <c:pt idx="3170">
                  <c:v> 02/24  05:00:00</c:v>
                </c:pt>
                <c:pt idx="3171">
                  <c:v> 02/24  06:00:00</c:v>
                </c:pt>
                <c:pt idx="3172">
                  <c:v> 02/24  07:00:00</c:v>
                </c:pt>
                <c:pt idx="3173">
                  <c:v> 02/24  08:00:00</c:v>
                </c:pt>
                <c:pt idx="3174">
                  <c:v> 02/24  09:00:00</c:v>
                </c:pt>
                <c:pt idx="3175">
                  <c:v> 02/24  10:00:00</c:v>
                </c:pt>
                <c:pt idx="3176">
                  <c:v> 02/24  11:00:00</c:v>
                </c:pt>
                <c:pt idx="3177">
                  <c:v> 02/24  12:00:00</c:v>
                </c:pt>
                <c:pt idx="3178">
                  <c:v> 02/24  13:00:00</c:v>
                </c:pt>
                <c:pt idx="3179">
                  <c:v> 02/24  14:00:00</c:v>
                </c:pt>
                <c:pt idx="3180">
                  <c:v> 02/24  15:00:00</c:v>
                </c:pt>
                <c:pt idx="3181">
                  <c:v> 02/24  16:00:00</c:v>
                </c:pt>
                <c:pt idx="3182">
                  <c:v> 02/24  17:00:00</c:v>
                </c:pt>
                <c:pt idx="3183">
                  <c:v> 02/24  18:00:00</c:v>
                </c:pt>
                <c:pt idx="3184">
                  <c:v> 02/24  19:00:00</c:v>
                </c:pt>
                <c:pt idx="3185">
                  <c:v> 02/24  20:00:00</c:v>
                </c:pt>
                <c:pt idx="3186">
                  <c:v> 02/24  21:00:00</c:v>
                </c:pt>
                <c:pt idx="3187">
                  <c:v> 02/24  22:00:00</c:v>
                </c:pt>
                <c:pt idx="3188">
                  <c:v> 02/24  23:00:00</c:v>
                </c:pt>
                <c:pt idx="3189">
                  <c:v> 02/24  24:00:00</c:v>
                </c:pt>
                <c:pt idx="3190">
                  <c:v> 02/25  01:00:00</c:v>
                </c:pt>
                <c:pt idx="3191">
                  <c:v> 02/25  02:00:00</c:v>
                </c:pt>
                <c:pt idx="3192">
                  <c:v> 02/25  03:00:00</c:v>
                </c:pt>
                <c:pt idx="3193">
                  <c:v> 02/25  04:00:00</c:v>
                </c:pt>
                <c:pt idx="3194">
                  <c:v> 02/25  05:00:00</c:v>
                </c:pt>
                <c:pt idx="3195">
                  <c:v> 02/25  06:00:00</c:v>
                </c:pt>
                <c:pt idx="3196">
                  <c:v> 02/25  07:00:00</c:v>
                </c:pt>
                <c:pt idx="3197">
                  <c:v> 02/25  08:00:00</c:v>
                </c:pt>
                <c:pt idx="3198">
                  <c:v> 02/25  09:00:00</c:v>
                </c:pt>
                <c:pt idx="3199">
                  <c:v> 02/25  10:00:00</c:v>
                </c:pt>
                <c:pt idx="3200">
                  <c:v> 02/25  11:00:00</c:v>
                </c:pt>
                <c:pt idx="3201">
                  <c:v> 02/25  12:00:00</c:v>
                </c:pt>
                <c:pt idx="3202">
                  <c:v> 02/25  13:00:00</c:v>
                </c:pt>
                <c:pt idx="3203">
                  <c:v> 02/25  14:00:00</c:v>
                </c:pt>
                <c:pt idx="3204">
                  <c:v> 02/25  15:00:00</c:v>
                </c:pt>
                <c:pt idx="3205">
                  <c:v> 02/25  16:00:00</c:v>
                </c:pt>
                <c:pt idx="3206">
                  <c:v> 02/25  17:00:00</c:v>
                </c:pt>
                <c:pt idx="3207">
                  <c:v> 02/25  18:00:00</c:v>
                </c:pt>
                <c:pt idx="3208">
                  <c:v> 02/25  19:00:00</c:v>
                </c:pt>
                <c:pt idx="3209">
                  <c:v> 02/25  20:00:00</c:v>
                </c:pt>
                <c:pt idx="3210">
                  <c:v> 02/25  21:00:00</c:v>
                </c:pt>
                <c:pt idx="3211">
                  <c:v> 02/25  22:00:00</c:v>
                </c:pt>
                <c:pt idx="3212">
                  <c:v> 02/25  23:00:00</c:v>
                </c:pt>
                <c:pt idx="3213">
                  <c:v> 02/25  24:00:00</c:v>
                </c:pt>
                <c:pt idx="3214">
                  <c:v> 02/26  01:00:00</c:v>
                </c:pt>
                <c:pt idx="3215">
                  <c:v> 02/26  02:00:00</c:v>
                </c:pt>
                <c:pt idx="3216">
                  <c:v> 02/26  03:00:00</c:v>
                </c:pt>
                <c:pt idx="3217">
                  <c:v> 02/26  04:00:00</c:v>
                </c:pt>
                <c:pt idx="3218">
                  <c:v> 02/26  05:00:00</c:v>
                </c:pt>
                <c:pt idx="3219">
                  <c:v> 02/26  06:00:00</c:v>
                </c:pt>
                <c:pt idx="3220">
                  <c:v> 02/26  07:00:00</c:v>
                </c:pt>
                <c:pt idx="3221">
                  <c:v> 02/26  08:00:00</c:v>
                </c:pt>
                <c:pt idx="3222">
                  <c:v> 02/26  09:00:00</c:v>
                </c:pt>
                <c:pt idx="3223">
                  <c:v> 02/26  10:00:00</c:v>
                </c:pt>
                <c:pt idx="3224">
                  <c:v> 02/26  11:00:00</c:v>
                </c:pt>
                <c:pt idx="3225">
                  <c:v> 02/26  12:00:00</c:v>
                </c:pt>
                <c:pt idx="3226">
                  <c:v> 02/26  13:00:00</c:v>
                </c:pt>
                <c:pt idx="3227">
                  <c:v> 02/26  14:00:00</c:v>
                </c:pt>
                <c:pt idx="3228">
                  <c:v> 02/26  15:00:00</c:v>
                </c:pt>
                <c:pt idx="3229">
                  <c:v> 02/26  16:00:00</c:v>
                </c:pt>
                <c:pt idx="3230">
                  <c:v> 02/26  17:00:00</c:v>
                </c:pt>
                <c:pt idx="3231">
                  <c:v> 02/26  18:00:00</c:v>
                </c:pt>
                <c:pt idx="3232">
                  <c:v> 02/26  19:00:00</c:v>
                </c:pt>
                <c:pt idx="3233">
                  <c:v> 02/26  20:00:00</c:v>
                </c:pt>
                <c:pt idx="3234">
                  <c:v> 02/26  21:00:00</c:v>
                </c:pt>
                <c:pt idx="3235">
                  <c:v> 02/26  22:00:00</c:v>
                </c:pt>
                <c:pt idx="3236">
                  <c:v> 02/26  23:00:00</c:v>
                </c:pt>
                <c:pt idx="3237">
                  <c:v> 02/26  24:00:00</c:v>
                </c:pt>
                <c:pt idx="3238">
                  <c:v> 02/27  01:00:00</c:v>
                </c:pt>
                <c:pt idx="3239">
                  <c:v> 02/27  02:00:00</c:v>
                </c:pt>
                <c:pt idx="3240">
                  <c:v> 02/27  03:00:00</c:v>
                </c:pt>
                <c:pt idx="3241">
                  <c:v> 02/27  04:00:00</c:v>
                </c:pt>
                <c:pt idx="3242">
                  <c:v> 02/27  05:00:00</c:v>
                </c:pt>
                <c:pt idx="3243">
                  <c:v> 02/27  06:00:00</c:v>
                </c:pt>
                <c:pt idx="3244">
                  <c:v> 02/27  07:00:00</c:v>
                </c:pt>
                <c:pt idx="3245">
                  <c:v> 02/27  08:00:00</c:v>
                </c:pt>
                <c:pt idx="3246">
                  <c:v> 02/27  09:00:00</c:v>
                </c:pt>
                <c:pt idx="3247">
                  <c:v> 02/27  10:00:00</c:v>
                </c:pt>
                <c:pt idx="3248">
                  <c:v> 02/27  11:00:00</c:v>
                </c:pt>
                <c:pt idx="3249">
                  <c:v> 02/27  12:00:00</c:v>
                </c:pt>
                <c:pt idx="3250">
                  <c:v> 02/27  13:00:00</c:v>
                </c:pt>
                <c:pt idx="3251">
                  <c:v> 02/27  14:00:00</c:v>
                </c:pt>
                <c:pt idx="3252">
                  <c:v> 02/27  15:00:00</c:v>
                </c:pt>
                <c:pt idx="3253">
                  <c:v> 02/27  16:00:00</c:v>
                </c:pt>
                <c:pt idx="3254">
                  <c:v> 02/27  17:00:00</c:v>
                </c:pt>
                <c:pt idx="3255">
                  <c:v> 02/27  18:00:00</c:v>
                </c:pt>
                <c:pt idx="3256">
                  <c:v> 02/27  19:00:00</c:v>
                </c:pt>
                <c:pt idx="3257">
                  <c:v> 02/27  20:00:00</c:v>
                </c:pt>
                <c:pt idx="3258">
                  <c:v> 02/27  21:00:00</c:v>
                </c:pt>
                <c:pt idx="3259">
                  <c:v> 02/27  22:00:00</c:v>
                </c:pt>
                <c:pt idx="3260">
                  <c:v> 02/27  23:00:00</c:v>
                </c:pt>
                <c:pt idx="3261">
                  <c:v> 02/27  24:00:00</c:v>
                </c:pt>
                <c:pt idx="3262">
                  <c:v> 02/28  01:00:00</c:v>
                </c:pt>
                <c:pt idx="3263">
                  <c:v> 02/28  02:00:00</c:v>
                </c:pt>
                <c:pt idx="3264">
                  <c:v> 02/28  03:00:00</c:v>
                </c:pt>
                <c:pt idx="3265">
                  <c:v> 02/28  04:00:00</c:v>
                </c:pt>
                <c:pt idx="3266">
                  <c:v> 02/28  05:00:00</c:v>
                </c:pt>
                <c:pt idx="3267">
                  <c:v> 02/28  06:00:00</c:v>
                </c:pt>
                <c:pt idx="3268">
                  <c:v> 02/28  07:00:00</c:v>
                </c:pt>
                <c:pt idx="3269">
                  <c:v> 02/28  08:00:00</c:v>
                </c:pt>
                <c:pt idx="3270">
                  <c:v> 02/28  09:00:00</c:v>
                </c:pt>
                <c:pt idx="3271">
                  <c:v> 02/28  10:00:00</c:v>
                </c:pt>
                <c:pt idx="3272">
                  <c:v> 02/28  11:00:00</c:v>
                </c:pt>
                <c:pt idx="3273">
                  <c:v> 02/28  12:00:00</c:v>
                </c:pt>
                <c:pt idx="3274">
                  <c:v> 02/28  13:00:00</c:v>
                </c:pt>
                <c:pt idx="3275">
                  <c:v> 02/28  14:00:00</c:v>
                </c:pt>
                <c:pt idx="3276">
                  <c:v> 02/28  15:00:00</c:v>
                </c:pt>
                <c:pt idx="3277">
                  <c:v> 02/28  16:00:00</c:v>
                </c:pt>
                <c:pt idx="3278">
                  <c:v> 02/28  17:00:00</c:v>
                </c:pt>
                <c:pt idx="3279">
                  <c:v> 02/28  18:00:00</c:v>
                </c:pt>
                <c:pt idx="3280">
                  <c:v> 02/28  19:00:00</c:v>
                </c:pt>
                <c:pt idx="3281">
                  <c:v> 02/28  20:00:00</c:v>
                </c:pt>
                <c:pt idx="3282">
                  <c:v> 02/28  21:00:00</c:v>
                </c:pt>
                <c:pt idx="3283">
                  <c:v> 02/28  22:00:00</c:v>
                </c:pt>
                <c:pt idx="3284">
                  <c:v> 02/28  23:00:00</c:v>
                </c:pt>
                <c:pt idx="3285">
                  <c:v> 02/28  24:00:00</c:v>
                </c:pt>
                <c:pt idx="3286">
                  <c:v> 03/01  01:00:00</c:v>
                </c:pt>
                <c:pt idx="3287">
                  <c:v> 03/01  02:00:00</c:v>
                </c:pt>
                <c:pt idx="3288">
                  <c:v> 03/01  03:00:00</c:v>
                </c:pt>
                <c:pt idx="3289">
                  <c:v> 03/01  04:00:00</c:v>
                </c:pt>
                <c:pt idx="3290">
                  <c:v> 03/01  05:00:00</c:v>
                </c:pt>
                <c:pt idx="3291">
                  <c:v> 03/01  06:00:00</c:v>
                </c:pt>
                <c:pt idx="3292">
                  <c:v> 03/01  07:00:00</c:v>
                </c:pt>
                <c:pt idx="3293">
                  <c:v> 03/01  08:00:00</c:v>
                </c:pt>
                <c:pt idx="3294">
                  <c:v> 03/01  09:00:00</c:v>
                </c:pt>
                <c:pt idx="3295">
                  <c:v> 03/01  10:00:00</c:v>
                </c:pt>
                <c:pt idx="3296">
                  <c:v> 03/01  11:00:00</c:v>
                </c:pt>
                <c:pt idx="3297">
                  <c:v> 03/01  12:00:00</c:v>
                </c:pt>
                <c:pt idx="3298">
                  <c:v> 03/01  13:00:00</c:v>
                </c:pt>
                <c:pt idx="3299">
                  <c:v> 03/01  14:00:00</c:v>
                </c:pt>
                <c:pt idx="3300">
                  <c:v> 03/01  15:00:00</c:v>
                </c:pt>
                <c:pt idx="3301">
                  <c:v> 03/01  16:00:00</c:v>
                </c:pt>
                <c:pt idx="3302">
                  <c:v> 03/01  17:00:00</c:v>
                </c:pt>
                <c:pt idx="3303">
                  <c:v> 03/01  18:00:00</c:v>
                </c:pt>
                <c:pt idx="3304">
                  <c:v> 03/01  19:00:00</c:v>
                </c:pt>
                <c:pt idx="3305">
                  <c:v> 03/01  20:00:00</c:v>
                </c:pt>
                <c:pt idx="3306">
                  <c:v> 03/01  21:00:00</c:v>
                </c:pt>
                <c:pt idx="3307">
                  <c:v> 03/01  22:00:00</c:v>
                </c:pt>
                <c:pt idx="3308">
                  <c:v> 03/01  23:00:00</c:v>
                </c:pt>
                <c:pt idx="3309">
                  <c:v> 03/01  24:00:00</c:v>
                </c:pt>
                <c:pt idx="3310">
                  <c:v> 03/02  01:00:00</c:v>
                </c:pt>
                <c:pt idx="3311">
                  <c:v> 03/02  02:00:00</c:v>
                </c:pt>
                <c:pt idx="3312">
                  <c:v> 03/02  03:00:00</c:v>
                </c:pt>
                <c:pt idx="3313">
                  <c:v> 03/02  04:00:00</c:v>
                </c:pt>
                <c:pt idx="3314">
                  <c:v> 03/02  05:00:00</c:v>
                </c:pt>
                <c:pt idx="3315">
                  <c:v> 03/02  06:00:00</c:v>
                </c:pt>
                <c:pt idx="3316">
                  <c:v> 03/02  07:00:00</c:v>
                </c:pt>
                <c:pt idx="3317">
                  <c:v> 03/02  08:00:00</c:v>
                </c:pt>
                <c:pt idx="3318">
                  <c:v> 03/02  09:00:00</c:v>
                </c:pt>
                <c:pt idx="3319">
                  <c:v> 03/02  10:00:00</c:v>
                </c:pt>
                <c:pt idx="3320">
                  <c:v> 03/02  11:00:00</c:v>
                </c:pt>
                <c:pt idx="3321">
                  <c:v> 03/02  12:00:00</c:v>
                </c:pt>
                <c:pt idx="3322">
                  <c:v> 03/02  13:00:00</c:v>
                </c:pt>
                <c:pt idx="3323">
                  <c:v> 03/02  14:00:00</c:v>
                </c:pt>
                <c:pt idx="3324">
                  <c:v> 03/02  15:00:00</c:v>
                </c:pt>
                <c:pt idx="3325">
                  <c:v> 03/02  16:00:00</c:v>
                </c:pt>
                <c:pt idx="3326">
                  <c:v> 03/02  17:00:00</c:v>
                </c:pt>
                <c:pt idx="3327">
                  <c:v> 03/02  18:00:00</c:v>
                </c:pt>
                <c:pt idx="3328">
                  <c:v> 03/02  19:00:00</c:v>
                </c:pt>
                <c:pt idx="3329">
                  <c:v> 03/02  20:00:00</c:v>
                </c:pt>
                <c:pt idx="3330">
                  <c:v> 03/02  21:00:00</c:v>
                </c:pt>
                <c:pt idx="3331">
                  <c:v> 03/02  22:00:00</c:v>
                </c:pt>
                <c:pt idx="3332">
                  <c:v> 03/02  23:00:00</c:v>
                </c:pt>
                <c:pt idx="3333">
                  <c:v> 03/02  24:00:00</c:v>
                </c:pt>
                <c:pt idx="3334">
                  <c:v> 03/03  01:00:00</c:v>
                </c:pt>
                <c:pt idx="3335">
                  <c:v> 03/03  02:00:00</c:v>
                </c:pt>
                <c:pt idx="3336">
                  <c:v> 03/03  03:00:00</c:v>
                </c:pt>
                <c:pt idx="3337">
                  <c:v> 03/03  04:00:00</c:v>
                </c:pt>
                <c:pt idx="3338">
                  <c:v> 03/03  05:00:00</c:v>
                </c:pt>
                <c:pt idx="3339">
                  <c:v> 03/03  06:00:00</c:v>
                </c:pt>
                <c:pt idx="3340">
                  <c:v> 03/03  07:00:00</c:v>
                </c:pt>
                <c:pt idx="3341">
                  <c:v> 03/03  08:00:00</c:v>
                </c:pt>
                <c:pt idx="3342">
                  <c:v> 03/03  09:00:00</c:v>
                </c:pt>
                <c:pt idx="3343">
                  <c:v> 03/03  10:00:00</c:v>
                </c:pt>
                <c:pt idx="3344">
                  <c:v> 03/03  11:00:00</c:v>
                </c:pt>
                <c:pt idx="3345">
                  <c:v> 03/03  12:00:00</c:v>
                </c:pt>
                <c:pt idx="3346">
                  <c:v> 03/03  13:00:00</c:v>
                </c:pt>
                <c:pt idx="3347">
                  <c:v> 03/03  14:00:00</c:v>
                </c:pt>
                <c:pt idx="3348">
                  <c:v> 03/03  15:00:00</c:v>
                </c:pt>
                <c:pt idx="3349">
                  <c:v> 03/03  16:00:00</c:v>
                </c:pt>
                <c:pt idx="3350">
                  <c:v> 03/03  17:00:00</c:v>
                </c:pt>
                <c:pt idx="3351">
                  <c:v> 03/03  18:00:00</c:v>
                </c:pt>
                <c:pt idx="3352">
                  <c:v> 03/03  19:00:00</c:v>
                </c:pt>
                <c:pt idx="3353">
                  <c:v> 03/03  20:00:00</c:v>
                </c:pt>
                <c:pt idx="3354">
                  <c:v> 03/03  21:00:00</c:v>
                </c:pt>
                <c:pt idx="3355">
                  <c:v> 03/03  22:00:00</c:v>
                </c:pt>
                <c:pt idx="3356">
                  <c:v> 03/03  23:00:00</c:v>
                </c:pt>
                <c:pt idx="3357">
                  <c:v> 03/03  24:00:00</c:v>
                </c:pt>
                <c:pt idx="3358">
                  <c:v> 03/04  01:00:00</c:v>
                </c:pt>
                <c:pt idx="3359">
                  <c:v> 03/04  02:00:00</c:v>
                </c:pt>
                <c:pt idx="3360">
                  <c:v> 03/04  03:00:00</c:v>
                </c:pt>
                <c:pt idx="3361">
                  <c:v> 03/04  04:00:00</c:v>
                </c:pt>
                <c:pt idx="3362">
                  <c:v> 03/04  05:00:00</c:v>
                </c:pt>
                <c:pt idx="3363">
                  <c:v> 03/04  06:00:00</c:v>
                </c:pt>
                <c:pt idx="3364">
                  <c:v> 03/04  07:00:00</c:v>
                </c:pt>
                <c:pt idx="3365">
                  <c:v> 03/04  08:00:00</c:v>
                </c:pt>
                <c:pt idx="3366">
                  <c:v> 03/04  09:00:00</c:v>
                </c:pt>
                <c:pt idx="3367">
                  <c:v> 03/04  10:00:00</c:v>
                </c:pt>
                <c:pt idx="3368">
                  <c:v> 03/04  11:00:00</c:v>
                </c:pt>
                <c:pt idx="3369">
                  <c:v> 03/04  12:00:00</c:v>
                </c:pt>
                <c:pt idx="3370">
                  <c:v> 03/04  13:00:00</c:v>
                </c:pt>
                <c:pt idx="3371">
                  <c:v> 03/04  14:00:00</c:v>
                </c:pt>
                <c:pt idx="3372">
                  <c:v> 03/04  15:00:00</c:v>
                </c:pt>
                <c:pt idx="3373">
                  <c:v> 03/04  16:00:00</c:v>
                </c:pt>
                <c:pt idx="3374">
                  <c:v> 03/04  17:00:00</c:v>
                </c:pt>
                <c:pt idx="3375">
                  <c:v> 03/04  18:00:00</c:v>
                </c:pt>
                <c:pt idx="3376">
                  <c:v> 03/04  19:00:00</c:v>
                </c:pt>
                <c:pt idx="3377">
                  <c:v> 03/04  20:00:00</c:v>
                </c:pt>
                <c:pt idx="3378">
                  <c:v> 03/04  21:00:00</c:v>
                </c:pt>
                <c:pt idx="3379">
                  <c:v> 03/04  22:00:00</c:v>
                </c:pt>
                <c:pt idx="3380">
                  <c:v> 03/04  23:00:00</c:v>
                </c:pt>
                <c:pt idx="3381">
                  <c:v> 03/04  24:00:00</c:v>
                </c:pt>
                <c:pt idx="3382">
                  <c:v> 03/05  01:00:00</c:v>
                </c:pt>
                <c:pt idx="3383">
                  <c:v> 03/05  02:00:00</c:v>
                </c:pt>
                <c:pt idx="3384">
                  <c:v> 03/05  03:00:00</c:v>
                </c:pt>
                <c:pt idx="3385">
                  <c:v> 03/05  04:00:00</c:v>
                </c:pt>
                <c:pt idx="3386">
                  <c:v> 03/05  05:00:00</c:v>
                </c:pt>
                <c:pt idx="3387">
                  <c:v> 03/05  06:00:00</c:v>
                </c:pt>
                <c:pt idx="3388">
                  <c:v> 03/05  07:00:00</c:v>
                </c:pt>
                <c:pt idx="3389">
                  <c:v> 03/05  08:00:00</c:v>
                </c:pt>
                <c:pt idx="3390">
                  <c:v> 03/05  09:00:00</c:v>
                </c:pt>
                <c:pt idx="3391">
                  <c:v> 03/05  10:00:00</c:v>
                </c:pt>
                <c:pt idx="3392">
                  <c:v> 03/05  11:00:00</c:v>
                </c:pt>
                <c:pt idx="3393">
                  <c:v> 03/05  12:00:00</c:v>
                </c:pt>
                <c:pt idx="3394">
                  <c:v> 03/05  13:00:00</c:v>
                </c:pt>
                <c:pt idx="3395">
                  <c:v> 03/05  14:00:00</c:v>
                </c:pt>
                <c:pt idx="3396">
                  <c:v> 03/05  15:00:00</c:v>
                </c:pt>
                <c:pt idx="3397">
                  <c:v> 03/05  16:00:00</c:v>
                </c:pt>
                <c:pt idx="3398">
                  <c:v> 03/05  17:00:00</c:v>
                </c:pt>
                <c:pt idx="3399">
                  <c:v> 03/05  18:00:00</c:v>
                </c:pt>
                <c:pt idx="3400">
                  <c:v> 03/05  19:00:00</c:v>
                </c:pt>
                <c:pt idx="3401">
                  <c:v> 03/05  20:00:00</c:v>
                </c:pt>
                <c:pt idx="3402">
                  <c:v> 03/05  21:00:00</c:v>
                </c:pt>
                <c:pt idx="3403">
                  <c:v> 03/05  22:00:00</c:v>
                </c:pt>
                <c:pt idx="3404">
                  <c:v> 03/05  23:00:00</c:v>
                </c:pt>
                <c:pt idx="3405">
                  <c:v> 03/05  24:00:00</c:v>
                </c:pt>
                <c:pt idx="3406">
                  <c:v> 03/06  01:00:00</c:v>
                </c:pt>
                <c:pt idx="3407">
                  <c:v> 03/06  02:00:00</c:v>
                </c:pt>
                <c:pt idx="3408">
                  <c:v> 03/06  03:00:00</c:v>
                </c:pt>
                <c:pt idx="3409">
                  <c:v> 03/06  04:00:00</c:v>
                </c:pt>
                <c:pt idx="3410">
                  <c:v> 03/06  05:00:00</c:v>
                </c:pt>
                <c:pt idx="3411">
                  <c:v> 03/06  06:00:00</c:v>
                </c:pt>
                <c:pt idx="3412">
                  <c:v> 03/06  07:00:00</c:v>
                </c:pt>
                <c:pt idx="3413">
                  <c:v> 03/06  08:00:00</c:v>
                </c:pt>
                <c:pt idx="3414">
                  <c:v> 03/06  09:00:00</c:v>
                </c:pt>
                <c:pt idx="3415">
                  <c:v> 03/06  10:00:00</c:v>
                </c:pt>
                <c:pt idx="3416">
                  <c:v> 03/06  11:00:00</c:v>
                </c:pt>
                <c:pt idx="3417">
                  <c:v> 03/06  12:00:00</c:v>
                </c:pt>
                <c:pt idx="3418">
                  <c:v> 03/06  13:00:00</c:v>
                </c:pt>
                <c:pt idx="3419">
                  <c:v> 03/06  14:00:00</c:v>
                </c:pt>
                <c:pt idx="3420">
                  <c:v> 03/06  15:00:00</c:v>
                </c:pt>
                <c:pt idx="3421">
                  <c:v> 03/06  16:00:00</c:v>
                </c:pt>
                <c:pt idx="3422">
                  <c:v> 03/06  17:00:00</c:v>
                </c:pt>
                <c:pt idx="3423">
                  <c:v> 03/06  18:00:00</c:v>
                </c:pt>
                <c:pt idx="3424">
                  <c:v> 03/06  19:00:00</c:v>
                </c:pt>
                <c:pt idx="3425">
                  <c:v> 03/06  20:00:00</c:v>
                </c:pt>
                <c:pt idx="3426">
                  <c:v> 03/06  21:00:00</c:v>
                </c:pt>
                <c:pt idx="3427">
                  <c:v> 03/06  22:00:00</c:v>
                </c:pt>
                <c:pt idx="3428">
                  <c:v> 03/06  23:00:00</c:v>
                </c:pt>
                <c:pt idx="3429">
                  <c:v> 03/06  24:00:00</c:v>
                </c:pt>
                <c:pt idx="3430">
                  <c:v> 03/07  01:00:00</c:v>
                </c:pt>
                <c:pt idx="3431">
                  <c:v> 03/07  02:00:00</c:v>
                </c:pt>
                <c:pt idx="3432">
                  <c:v> 03/07  03:00:00</c:v>
                </c:pt>
                <c:pt idx="3433">
                  <c:v> 03/07  04:00:00</c:v>
                </c:pt>
                <c:pt idx="3434">
                  <c:v> 03/07  05:00:00</c:v>
                </c:pt>
                <c:pt idx="3435">
                  <c:v> 03/07  06:00:00</c:v>
                </c:pt>
                <c:pt idx="3436">
                  <c:v> 03/07  07:00:00</c:v>
                </c:pt>
                <c:pt idx="3437">
                  <c:v> 03/07  08:00:00</c:v>
                </c:pt>
                <c:pt idx="3438">
                  <c:v> 03/07  09:00:00</c:v>
                </c:pt>
                <c:pt idx="3439">
                  <c:v> 03/07  10:00:00</c:v>
                </c:pt>
                <c:pt idx="3440">
                  <c:v> 03/07  11:00:00</c:v>
                </c:pt>
                <c:pt idx="3441">
                  <c:v> 03/07  12:00:00</c:v>
                </c:pt>
                <c:pt idx="3442">
                  <c:v> 03/07  13:00:00</c:v>
                </c:pt>
                <c:pt idx="3443">
                  <c:v> 03/07  14:00:00</c:v>
                </c:pt>
                <c:pt idx="3444">
                  <c:v> 03/07  15:00:00</c:v>
                </c:pt>
                <c:pt idx="3445">
                  <c:v> 03/07  16:00:00</c:v>
                </c:pt>
                <c:pt idx="3446">
                  <c:v> 03/07  17:00:00</c:v>
                </c:pt>
                <c:pt idx="3447">
                  <c:v> 03/07  18:00:00</c:v>
                </c:pt>
                <c:pt idx="3448">
                  <c:v> 03/07  19:00:00</c:v>
                </c:pt>
                <c:pt idx="3449">
                  <c:v> 03/07  20:00:00</c:v>
                </c:pt>
                <c:pt idx="3450">
                  <c:v> 03/07  21:00:00</c:v>
                </c:pt>
                <c:pt idx="3451">
                  <c:v> 03/07  22:00:00</c:v>
                </c:pt>
                <c:pt idx="3452">
                  <c:v> 03/07  23:00:00</c:v>
                </c:pt>
                <c:pt idx="3453">
                  <c:v> 03/07  24:00:00</c:v>
                </c:pt>
                <c:pt idx="3454">
                  <c:v> 03/08  01:00:00</c:v>
                </c:pt>
                <c:pt idx="3455">
                  <c:v> 03/08  02:00:00</c:v>
                </c:pt>
                <c:pt idx="3456">
                  <c:v> 03/08  03:00:00</c:v>
                </c:pt>
                <c:pt idx="3457">
                  <c:v> 03/08  04:00:00</c:v>
                </c:pt>
                <c:pt idx="3458">
                  <c:v> 03/08  05:00:00</c:v>
                </c:pt>
                <c:pt idx="3459">
                  <c:v> 03/08  06:00:00</c:v>
                </c:pt>
                <c:pt idx="3460">
                  <c:v> 03/08  07:00:00</c:v>
                </c:pt>
                <c:pt idx="3461">
                  <c:v> 03/08  08:00:00</c:v>
                </c:pt>
                <c:pt idx="3462">
                  <c:v> 03/08  09:00:00</c:v>
                </c:pt>
                <c:pt idx="3463">
                  <c:v> 03/08  10:00:00</c:v>
                </c:pt>
                <c:pt idx="3464">
                  <c:v> 03/08  11:00:00</c:v>
                </c:pt>
                <c:pt idx="3465">
                  <c:v> 03/08  12:00:00</c:v>
                </c:pt>
                <c:pt idx="3466">
                  <c:v> 03/08  13:00:00</c:v>
                </c:pt>
                <c:pt idx="3467">
                  <c:v> 03/08  14:00:00</c:v>
                </c:pt>
                <c:pt idx="3468">
                  <c:v> 03/08  15:00:00</c:v>
                </c:pt>
                <c:pt idx="3469">
                  <c:v> 03/08  16:00:00</c:v>
                </c:pt>
                <c:pt idx="3470">
                  <c:v> 03/08  17:00:00</c:v>
                </c:pt>
                <c:pt idx="3471">
                  <c:v> 03/08  18:00:00</c:v>
                </c:pt>
                <c:pt idx="3472">
                  <c:v> 03/08  19:00:00</c:v>
                </c:pt>
                <c:pt idx="3473">
                  <c:v> 03/08  20:00:00</c:v>
                </c:pt>
                <c:pt idx="3474">
                  <c:v> 03/08  21:00:00</c:v>
                </c:pt>
                <c:pt idx="3475">
                  <c:v> 03/08  22:00:00</c:v>
                </c:pt>
                <c:pt idx="3476">
                  <c:v> 03/08  23:00:00</c:v>
                </c:pt>
                <c:pt idx="3477">
                  <c:v> 03/08  24:00:00</c:v>
                </c:pt>
                <c:pt idx="3478">
                  <c:v> 03/09  01:00:00</c:v>
                </c:pt>
                <c:pt idx="3479">
                  <c:v> 03/09  02:00:00</c:v>
                </c:pt>
                <c:pt idx="3480">
                  <c:v> 03/09  03:00:00</c:v>
                </c:pt>
                <c:pt idx="3481">
                  <c:v> 03/09  04:00:00</c:v>
                </c:pt>
                <c:pt idx="3482">
                  <c:v> 03/09  05:00:00</c:v>
                </c:pt>
                <c:pt idx="3483">
                  <c:v> 03/09  06:00:00</c:v>
                </c:pt>
                <c:pt idx="3484">
                  <c:v> 03/09  07:00:00</c:v>
                </c:pt>
                <c:pt idx="3485">
                  <c:v> 03/09  08:00:00</c:v>
                </c:pt>
                <c:pt idx="3486">
                  <c:v> 03/09  09:00:00</c:v>
                </c:pt>
                <c:pt idx="3487">
                  <c:v> 03/09  10:00:00</c:v>
                </c:pt>
                <c:pt idx="3488">
                  <c:v> 03/09  11:00:00</c:v>
                </c:pt>
                <c:pt idx="3489">
                  <c:v> 03/09  12:00:00</c:v>
                </c:pt>
                <c:pt idx="3490">
                  <c:v> 03/09  13:00:00</c:v>
                </c:pt>
                <c:pt idx="3491">
                  <c:v> 03/09  14:00:00</c:v>
                </c:pt>
                <c:pt idx="3492">
                  <c:v> 03/09  15:00:00</c:v>
                </c:pt>
                <c:pt idx="3493">
                  <c:v> 03/09  16:00:00</c:v>
                </c:pt>
                <c:pt idx="3494">
                  <c:v> 03/09  17:00:00</c:v>
                </c:pt>
                <c:pt idx="3495">
                  <c:v> 03/09  18:00:00</c:v>
                </c:pt>
                <c:pt idx="3496">
                  <c:v> 03/09  19:00:00</c:v>
                </c:pt>
                <c:pt idx="3497">
                  <c:v> 03/09  20:00:00</c:v>
                </c:pt>
                <c:pt idx="3498">
                  <c:v> 03/09  21:00:00</c:v>
                </c:pt>
                <c:pt idx="3499">
                  <c:v> 03/09  22:00:00</c:v>
                </c:pt>
                <c:pt idx="3500">
                  <c:v> 03/09  23:00:00</c:v>
                </c:pt>
                <c:pt idx="3501">
                  <c:v> 03/09  24:00:00</c:v>
                </c:pt>
                <c:pt idx="3502">
                  <c:v> 03/10  01:00:00</c:v>
                </c:pt>
                <c:pt idx="3503">
                  <c:v> 03/10  02:00:00</c:v>
                </c:pt>
                <c:pt idx="3504">
                  <c:v> 03/10  03:00:00</c:v>
                </c:pt>
                <c:pt idx="3505">
                  <c:v> 03/10  04:00:00</c:v>
                </c:pt>
                <c:pt idx="3506">
                  <c:v> 03/10  05:00:00</c:v>
                </c:pt>
                <c:pt idx="3507">
                  <c:v> 03/10  06:00:00</c:v>
                </c:pt>
                <c:pt idx="3508">
                  <c:v> 03/10  07:00:00</c:v>
                </c:pt>
                <c:pt idx="3509">
                  <c:v> 03/10  08:00:00</c:v>
                </c:pt>
                <c:pt idx="3510">
                  <c:v> 03/10  09:00:00</c:v>
                </c:pt>
                <c:pt idx="3511">
                  <c:v> 03/10  10:00:00</c:v>
                </c:pt>
                <c:pt idx="3512">
                  <c:v> 03/10  11:00:00</c:v>
                </c:pt>
                <c:pt idx="3513">
                  <c:v> 03/10  12:00:00</c:v>
                </c:pt>
                <c:pt idx="3514">
                  <c:v> 03/10  13:00:00</c:v>
                </c:pt>
                <c:pt idx="3515">
                  <c:v> 03/10  14:00:00</c:v>
                </c:pt>
                <c:pt idx="3516">
                  <c:v> 03/10  15:00:00</c:v>
                </c:pt>
                <c:pt idx="3517">
                  <c:v> 03/10  16:00:00</c:v>
                </c:pt>
                <c:pt idx="3518">
                  <c:v> 03/10  17:00:00</c:v>
                </c:pt>
                <c:pt idx="3519">
                  <c:v> 03/10  18:00:00</c:v>
                </c:pt>
                <c:pt idx="3520">
                  <c:v> 03/10  19:00:00</c:v>
                </c:pt>
                <c:pt idx="3521">
                  <c:v> 03/10  20:00:00</c:v>
                </c:pt>
                <c:pt idx="3522">
                  <c:v> 03/10  21:00:00</c:v>
                </c:pt>
                <c:pt idx="3523">
                  <c:v> 03/10  22:00:00</c:v>
                </c:pt>
                <c:pt idx="3524">
                  <c:v> 03/10  23:00:00</c:v>
                </c:pt>
                <c:pt idx="3525">
                  <c:v> 03/10  24:00:00</c:v>
                </c:pt>
                <c:pt idx="3526">
                  <c:v> 03/11  01:00:00</c:v>
                </c:pt>
                <c:pt idx="3527">
                  <c:v> 03/11  02:00:00</c:v>
                </c:pt>
                <c:pt idx="3528">
                  <c:v> 03/11  03:00:00</c:v>
                </c:pt>
                <c:pt idx="3529">
                  <c:v> 03/11  04:00:00</c:v>
                </c:pt>
                <c:pt idx="3530">
                  <c:v> 03/11  05:00:00</c:v>
                </c:pt>
                <c:pt idx="3531">
                  <c:v> 03/11  06:00:00</c:v>
                </c:pt>
                <c:pt idx="3532">
                  <c:v> 03/11  07:00:00</c:v>
                </c:pt>
                <c:pt idx="3533">
                  <c:v> 03/11  08:00:00</c:v>
                </c:pt>
                <c:pt idx="3534">
                  <c:v> 03/11  09:00:00</c:v>
                </c:pt>
                <c:pt idx="3535">
                  <c:v> 03/11  10:00:00</c:v>
                </c:pt>
                <c:pt idx="3536">
                  <c:v> 03/11  11:00:00</c:v>
                </c:pt>
                <c:pt idx="3537">
                  <c:v> 03/11  12:00:00</c:v>
                </c:pt>
                <c:pt idx="3538">
                  <c:v> 03/11  13:00:00</c:v>
                </c:pt>
                <c:pt idx="3539">
                  <c:v> 03/11  14:00:00</c:v>
                </c:pt>
                <c:pt idx="3540">
                  <c:v> 03/11  15:00:00</c:v>
                </c:pt>
                <c:pt idx="3541">
                  <c:v> 03/11  16:00:00</c:v>
                </c:pt>
                <c:pt idx="3542">
                  <c:v> 03/11  17:00:00</c:v>
                </c:pt>
                <c:pt idx="3543">
                  <c:v> 03/11  18:00:00</c:v>
                </c:pt>
                <c:pt idx="3544">
                  <c:v> 03/11  19:00:00</c:v>
                </c:pt>
                <c:pt idx="3545">
                  <c:v> 03/11  20:00:00</c:v>
                </c:pt>
                <c:pt idx="3546">
                  <c:v> 03/11  21:00:00</c:v>
                </c:pt>
                <c:pt idx="3547">
                  <c:v> 03/11  22:00:00</c:v>
                </c:pt>
                <c:pt idx="3548">
                  <c:v> 03/11  23:00:00</c:v>
                </c:pt>
                <c:pt idx="3549">
                  <c:v> 03/11  24:00:00</c:v>
                </c:pt>
                <c:pt idx="3550">
                  <c:v> 03/12  01:00:00</c:v>
                </c:pt>
                <c:pt idx="3551">
                  <c:v> 03/12  02:00:00</c:v>
                </c:pt>
                <c:pt idx="3552">
                  <c:v> 03/12  03:00:00</c:v>
                </c:pt>
                <c:pt idx="3553">
                  <c:v> 03/12  04:00:00</c:v>
                </c:pt>
                <c:pt idx="3554">
                  <c:v> 03/12  05:00:00</c:v>
                </c:pt>
                <c:pt idx="3555">
                  <c:v> 03/12  06:00:00</c:v>
                </c:pt>
                <c:pt idx="3556">
                  <c:v> 03/12  07:00:00</c:v>
                </c:pt>
                <c:pt idx="3557">
                  <c:v> 03/12  08:00:00</c:v>
                </c:pt>
                <c:pt idx="3558">
                  <c:v> 03/12  09:00:00</c:v>
                </c:pt>
                <c:pt idx="3559">
                  <c:v> 03/12  10:00:00</c:v>
                </c:pt>
                <c:pt idx="3560">
                  <c:v> 03/12  11:00:00</c:v>
                </c:pt>
                <c:pt idx="3561">
                  <c:v> 03/12  12:00:00</c:v>
                </c:pt>
                <c:pt idx="3562">
                  <c:v> 03/12  13:00:00</c:v>
                </c:pt>
                <c:pt idx="3563">
                  <c:v> 03/12  14:00:00</c:v>
                </c:pt>
                <c:pt idx="3564">
                  <c:v> 03/12  15:00:00</c:v>
                </c:pt>
                <c:pt idx="3565">
                  <c:v> 03/12  16:00:00</c:v>
                </c:pt>
                <c:pt idx="3566">
                  <c:v> 03/12  17:00:00</c:v>
                </c:pt>
                <c:pt idx="3567">
                  <c:v> 03/12  18:00:00</c:v>
                </c:pt>
                <c:pt idx="3568">
                  <c:v> 03/12  19:00:00</c:v>
                </c:pt>
                <c:pt idx="3569">
                  <c:v> 03/12  20:00:00</c:v>
                </c:pt>
                <c:pt idx="3570">
                  <c:v> 03/12  21:00:00</c:v>
                </c:pt>
                <c:pt idx="3571">
                  <c:v> 03/12  22:00:00</c:v>
                </c:pt>
                <c:pt idx="3572">
                  <c:v> 03/12  23:00:00</c:v>
                </c:pt>
                <c:pt idx="3573">
                  <c:v> 03/12  24:00:00</c:v>
                </c:pt>
                <c:pt idx="3574">
                  <c:v> 03/13  01:00:00</c:v>
                </c:pt>
                <c:pt idx="3575">
                  <c:v> 03/13  02:00:00</c:v>
                </c:pt>
                <c:pt idx="3576">
                  <c:v> 03/13  03:00:00</c:v>
                </c:pt>
                <c:pt idx="3577">
                  <c:v> 03/13  04:00:00</c:v>
                </c:pt>
                <c:pt idx="3578">
                  <c:v> 03/13  05:00:00</c:v>
                </c:pt>
                <c:pt idx="3579">
                  <c:v> 03/13  06:00:00</c:v>
                </c:pt>
                <c:pt idx="3580">
                  <c:v> 03/13  07:00:00</c:v>
                </c:pt>
                <c:pt idx="3581">
                  <c:v> 03/13  08:00:00</c:v>
                </c:pt>
                <c:pt idx="3582">
                  <c:v> 03/13  09:00:00</c:v>
                </c:pt>
                <c:pt idx="3583">
                  <c:v> 03/13  10:00:00</c:v>
                </c:pt>
                <c:pt idx="3584">
                  <c:v> 03/13  11:00:00</c:v>
                </c:pt>
                <c:pt idx="3585">
                  <c:v> 03/13  12:00:00</c:v>
                </c:pt>
                <c:pt idx="3586">
                  <c:v> 03/13  13:00:00</c:v>
                </c:pt>
                <c:pt idx="3587">
                  <c:v> 03/13  14:00:00</c:v>
                </c:pt>
                <c:pt idx="3588">
                  <c:v> 03/13  15:00:00</c:v>
                </c:pt>
                <c:pt idx="3589">
                  <c:v> 03/13  16:00:00</c:v>
                </c:pt>
                <c:pt idx="3590">
                  <c:v> 03/13  17:00:00</c:v>
                </c:pt>
                <c:pt idx="3591">
                  <c:v> 03/13  18:00:00</c:v>
                </c:pt>
                <c:pt idx="3592">
                  <c:v> 03/13  19:00:00</c:v>
                </c:pt>
                <c:pt idx="3593">
                  <c:v> 03/13  20:00:00</c:v>
                </c:pt>
                <c:pt idx="3594">
                  <c:v> 03/13  21:00:00</c:v>
                </c:pt>
                <c:pt idx="3595">
                  <c:v> 03/13  22:00:00</c:v>
                </c:pt>
                <c:pt idx="3596">
                  <c:v> 03/13  23:00:00</c:v>
                </c:pt>
                <c:pt idx="3597">
                  <c:v> 03/13  24:00:00</c:v>
                </c:pt>
                <c:pt idx="3598">
                  <c:v> 03/14  01:00:00</c:v>
                </c:pt>
                <c:pt idx="3599">
                  <c:v> 03/14  02:00:00</c:v>
                </c:pt>
                <c:pt idx="3600">
                  <c:v> 03/14  03:00:00</c:v>
                </c:pt>
                <c:pt idx="3601">
                  <c:v> 03/14  04:00:00</c:v>
                </c:pt>
                <c:pt idx="3602">
                  <c:v> 03/14  05:00:00</c:v>
                </c:pt>
                <c:pt idx="3603">
                  <c:v> 03/14  06:00:00</c:v>
                </c:pt>
                <c:pt idx="3604">
                  <c:v> 03/14  07:00:00</c:v>
                </c:pt>
                <c:pt idx="3605">
                  <c:v> 03/14  08:00:00</c:v>
                </c:pt>
                <c:pt idx="3606">
                  <c:v> 03/14  09:00:00</c:v>
                </c:pt>
                <c:pt idx="3607">
                  <c:v> 03/14  10:00:00</c:v>
                </c:pt>
                <c:pt idx="3608">
                  <c:v> 03/14  11:00:00</c:v>
                </c:pt>
                <c:pt idx="3609">
                  <c:v> 03/14  12:00:00</c:v>
                </c:pt>
                <c:pt idx="3610">
                  <c:v> 03/14  13:00:00</c:v>
                </c:pt>
                <c:pt idx="3611">
                  <c:v> 03/14  14:00:00</c:v>
                </c:pt>
                <c:pt idx="3612">
                  <c:v> 03/14  15:00:00</c:v>
                </c:pt>
                <c:pt idx="3613">
                  <c:v> 03/14  16:00:00</c:v>
                </c:pt>
                <c:pt idx="3614">
                  <c:v> 03/14  17:00:00</c:v>
                </c:pt>
                <c:pt idx="3615">
                  <c:v> 03/14  18:00:00</c:v>
                </c:pt>
                <c:pt idx="3616">
                  <c:v> 03/14  19:00:00</c:v>
                </c:pt>
                <c:pt idx="3617">
                  <c:v> 03/14  20:00:00</c:v>
                </c:pt>
                <c:pt idx="3618">
                  <c:v> 03/14  21:00:00</c:v>
                </c:pt>
                <c:pt idx="3619">
                  <c:v> 03/14  22:00:00</c:v>
                </c:pt>
                <c:pt idx="3620">
                  <c:v> 03/14  23:00:00</c:v>
                </c:pt>
                <c:pt idx="3621">
                  <c:v> 03/14  24:00:00</c:v>
                </c:pt>
                <c:pt idx="3622">
                  <c:v> 03/15  01:00:00</c:v>
                </c:pt>
                <c:pt idx="3623">
                  <c:v> 03/15  02:00:00</c:v>
                </c:pt>
                <c:pt idx="3624">
                  <c:v> 03/15  03:00:00</c:v>
                </c:pt>
                <c:pt idx="3625">
                  <c:v> 03/15  04:00:00</c:v>
                </c:pt>
                <c:pt idx="3626">
                  <c:v> 03/15  05:00:00</c:v>
                </c:pt>
                <c:pt idx="3627">
                  <c:v> 03/15  06:00:00</c:v>
                </c:pt>
                <c:pt idx="3628">
                  <c:v> 03/15  07:00:00</c:v>
                </c:pt>
                <c:pt idx="3629">
                  <c:v> 03/15  08:00:00</c:v>
                </c:pt>
                <c:pt idx="3630">
                  <c:v> 03/15  09:00:00</c:v>
                </c:pt>
                <c:pt idx="3631">
                  <c:v> 03/15  10:00:00</c:v>
                </c:pt>
                <c:pt idx="3632">
                  <c:v> 03/15  11:00:00</c:v>
                </c:pt>
                <c:pt idx="3633">
                  <c:v> 03/15  12:00:00</c:v>
                </c:pt>
                <c:pt idx="3634">
                  <c:v> 03/15  13:00:00</c:v>
                </c:pt>
                <c:pt idx="3635">
                  <c:v> 03/15  14:00:00</c:v>
                </c:pt>
                <c:pt idx="3636">
                  <c:v> 03/15  15:00:00</c:v>
                </c:pt>
                <c:pt idx="3637">
                  <c:v> 03/15  16:00:00</c:v>
                </c:pt>
                <c:pt idx="3638">
                  <c:v> 03/15  17:00:00</c:v>
                </c:pt>
                <c:pt idx="3639">
                  <c:v> 03/15  18:00:00</c:v>
                </c:pt>
                <c:pt idx="3640">
                  <c:v> 03/15  19:00:00</c:v>
                </c:pt>
                <c:pt idx="3641">
                  <c:v> 03/15  20:00:00</c:v>
                </c:pt>
                <c:pt idx="3642">
                  <c:v> 03/15  21:00:00</c:v>
                </c:pt>
                <c:pt idx="3643">
                  <c:v> 03/15  22:00:00</c:v>
                </c:pt>
                <c:pt idx="3644">
                  <c:v> 03/15  23:00:00</c:v>
                </c:pt>
                <c:pt idx="3645">
                  <c:v> 03/15  24:00:00</c:v>
                </c:pt>
                <c:pt idx="3646">
                  <c:v> 03/16  01:00:00</c:v>
                </c:pt>
                <c:pt idx="3647">
                  <c:v> 03/16  02:00:00</c:v>
                </c:pt>
                <c:pt idx="3648">
                  <c:v> 03/16  03:00:00</c:v>
                </c:pt>
                <c:pt idx="3649">
                  <c:v> 03/16  04:00:00</c:v>
                </c:pt>
                <c:pt idx="3650">
                  <c:v> 03/16  05:00:00</c:v>
                </c:pt>
                <c:pt idx="3651">
                  <c:v> 03/16  06:00:00</c:v>
                </c:pt>
                <c:pt idx="3652">
                  <c:v> 03/16  07:00:00</c:v>
                </c:pt>
                <c:pt idx="3653">
                  <c:v> 03/16  08:00:00</c:v>
                </c:pt>
                <c:pt idx="3654">
                  <c:v> 03/16  09:00:00</c:v>
                </c:pt>
                <c:pt idx="3655">
                  <c:v> 03/16  10:00:00</c:v>
                </c:pt>
                <c:pt idx="3656">
                  <c:v> 03/16  11:00:00</c:v>
                </c:pt>
                <c:pt idx="3657">
                  <c:v> 03/16  12:00:00</c:v>
                </c:pt>
                <c:pt idx="3658">
                  <c:v> 03/16  13:00:00</c:v>
                </c:pt>
                <c:pt idx="3659">
                  <c:v> 03/16  14:00:00</c:v>
                </c:pt>
                <c:pt idx="3660">
                  <c:v> 03/16  15:00:00</c:v>
                </c:pt>
                <c:pt idx="3661">
                  <c:v> 03/16  16:00:00</c:v>
                </c:pt>
                <c:pt idx="3662">
                  <c:v> 03/16  17:00:00</c:v>
                </c:pt>
                <c:pt idx="3663">
                  <c:v> 03/16  18:00:00</c:v>
                </c:pt>
                <c:pt idx="3664">
                  <c:v> 03/16  19:00:00</c:v>
                </c:pt>
                <c:pt idx="3665">
                  <c:v> 03/16  20:00:00</c:v>
                </c:pt>
                <c:pt idx="3666">
                  <c:v> 03/16  21:00:00</c:v>
                </c:pt>
                <c:pt idx="3667">
                  <c:v> 03/16  22:00:00</c:v>
                </c:pt>
                <c:pt idx="3668">
                  <c:v> 03/16  23:00:00</c:v>
                </c:pt>
                <c:pt idx="3669">
                  <c:v> 03/16  24:00:00</c:v>
                </c:pt>
                <c:pt idx="3670">
                  <c:v> 03/17  01:00:00</c:v>
                </c:pt>
                <c:pt idx="3671">
                  <c:v> 03/17  02:00:00</c:v>
                </c:pt>
                <c:pt idx="3672">
                  <c:v> 03/17  03:00:00</c:v>
                </c:pt>
                <c:pt idx="3673">
                  <c:v> 03/17  04:00:00</c:v>
                </c:pt>
                <c:pt idx="3674">
                  <c:v> 03/17  05:00:00</c:v>
                </c:pt>
                <c:pt idx="3675">
                  <c:v> 03/17  06:00:00</c:v>
                </c:pt>
                <c:pt idx="3676">
                  <c:v> 03/17  07:00:00</c:v>
                </c:pt>
                <c:pt idx="3677">
                  <c:v> 03/17  08:00:00</c:v>
                </c:pt>
                <c:pt idx="3678">
                  <c:v> 03/17  09:00:00</c:v>
                </c:pt>
                <c:pt idx="3679">
                  <c:v> 03/17  10:00:00</c:v>
                </c:pt>
                <c:pt idx="3680">
                  <c:v> 03/17  11:00:00</c:v>
                </c:pt>
                <c:pt idx="3681">
                  <c:v> 03/17  12:00:00</c:v>
                </c:pt>
                <c:pt idx="3682">
                  <c:v> 03/17  13:00:00</c:v>
                </c:pt>
                <c:pt idx="3683">
                  <c:v> 03/17  14:00:00</c:v>
                </c:pt>
                <c:pt idx="3684">
                  <c:v> 03/17  15:00:00</c:v>
                </c:pt>
                <c:pt idx="3685">
                  <c:v> 03/17  16:00:00</c:v>
                </c:pt>
                <c:pt idx="3686">
                  <c:v> 03/17  17:00:00</c:v>
                </c:pt>
                <c:pt idx="3687">
                  <c:v> 03/17  18:00:00</c:v>
                </c:pt>
                <c:pt idx="3688">
                  <c:v> 03/17  19:00:00</c:v>
                </c:pt>
                <c:pt idx="3689">
                  <c:v> 03/17  20:00:00</c:v>
                </c:pt>
                <c:pt idx="3690">
                  <c:v> 03/17  21:00:00</c:v>
                </c:pt>
                <c:pt idx="3691">
                  <c:v> 03/17  22:00:00</c:v>
                </c:pt>
                <c:pt idx="3692">
                  <c:v> 03/17  23:00:00</c:v>
                </c:pt>
                <c:pt idx="3693">
                  <c:v> 03/17  24:00:00</c:v>
                </c:pt>
                <c:pt idx="3694">
                  <c:v> 03/18  01:00:00</c:v>
                </c:pt>
                <c:pt idx="3695">
                  <c:v> 03/18  02:00:00</c:v>
                </c:pt>
                <c:pt idx="3696">
                  <c:v> 03/18  03:00:00</c:v>
                </c:pt>
                <c:pt idx="3697">
                  <c:v> 03/18  04:00:00</c:v>
                </c:pt>
                <c:pt idx="3698">
                  <c:v> 03/18  05:00:00</c:v>
                </c:pt>
                <c:pt idx="3699">
                  <c:v> 03/18  06:00:00</c:v>
                </c:pt>
                <c:pt idx="3700">
                  <c:v> 03/18  07:00:00</c:v>
                </c:pt>
                <c:pt idx="3701">
                  <c:v> 03/18  08:00:00</c:v>
                </c:pt>
                <c:pt idx="3702">
                  <c:v> 03/18  09:00:00</c:v>
                </c:pt>
                <c:pt idx="3703">
                  <c:v> 03/18  10:00:00</c:v>
                </c:pt>
                <c:pt idx="3704">
                  <c:v> 03/18  11:00:00</c:v>
                </c:pt>
                <c:pt idx="3705">
                  <c:v> 03/18  12:00:00</c:v>
                </c:pt>
                <c:pt idx="3706">
                  <c:v> 03/18  13:00:00</c:v>
                </c:pt>
                <c:pt idx="3707">
                  <c:v> 03/18  14:00:00</c:v>
                </c:pt>
                <c:pt idx="3708">
                  <c:v> 03/18  15:00:00</c:v>
                </c:pt>
                <c:pt idx="3709">
                  <c:v> 03/18  16:00:00</c:v>
                </c:pt>
                <c:pt idx="3710">
                  <c:v> 03/18  17:00:00</c:v>
                </c:pt>
                <c:pt idx="3711">
                  <c:v> 03/18  18:00:00</c:v>
                </c:pt>
                <c:pt idx="3712">
                  <c:v> 03/18  19:00:00</c:v>
                </c:pt>
                <c:pt idx="3713">
                  <c:v> 03/18  20:00:00</c:v>
                </c:pt>
                <c:pt idx="3714">
                  <c:v> 03/18  21:00:00</c:v>
                </c:pt>
                <c:pt idx="3715">
                  <c:v> 03/18  22:00:00</c:v>
                </c:pt>
                <c:pt idx="3716">
                  <c:v> 03/18  23:00:00</c:v>
                </c:pt>
                <c:pt idx="3717">
                  <c:v> 03/18  24:00:00</c:v>
                </c:pt>
                <c:pt idx="3718">
                  <c:v> 03/19  01:00:00</c:v>
                </c:pt>
                <c:pt idx="3719">
                  <c:v> 03/19  02:00:00</c:v>
                </c:pt>
                <c:pt idx="3720">
                  <c:v> 03/19  03:00:00</c:v>
                </c:pt>
                <c:pt idx="3721">
                  <c:v> 03/19  04:00:00</c:v>
                </c:pt>
                <c:pt idx="3722">
                  <c:v> 03/19  05:00:00</c:v>
                </c:pt>
                <c:pt idx="3723">
                  <c:v> 03/19  06:00:00</c:v>
                </c:pt>
                <c:pt idx="3724">
                  <c:v> 03/19  07:00:00</c:v>
                </c:pt>
                <c:pt idx="3725">
                  <c:v> 03/19  08:00:00</c:v>
                </c:pt>
                <c:pt idx="3726">
                  <c:v> 03/19  09:00:00</c:v>
                </c:pt>
                <c:pt idx="3727">
                  <c:v> 03/19  10:00:00</c:v>
                </c:pt>
                <c:pt idx="3728">
                  <c:v> 03/19  11:00:00</c:v>
                </c:pt>
                <c:pt idx="3729">
                  <c:v> 03/19  12:00:00</c:v>
                </c:pt>
                <c:pt idx="3730">
                  <c:v> 03/19  13:00:00</c:v>
                </c:pt>
                <c:pt idx="3731">
                  <c:v> 03/19  14:00:00</c:v>
                </c:pt>
                <c:pt idx="3732">
                  <c:v> 03/19  15:00:00</c:v>
                </c:pt>
                <c:pt idx="3733">
                  <c:v> 03/19  16:00:00</c:v>
                </c:pt>
                <c:pt idx="3734">
                  <c:v> 03/19  17:00:00</c:v>
                </c:pt>
                <c:pt idx="3735">
                  <c:v> 03/19  18:00:00</c:v>
                </c:pt>
                <c:pt idx="3736">
                  <c:v> 03/19  19:00:00</c:v>
                </c:pt>
                <c:pt idx="3737">
                  <c:v> 03/19  20:00:00</c:v>
                </c:pt>
                <c:pt idx="3738">
                  <c:v> 03/19  21:00:00</c:v>
                </c:pt>
                <c:pt idx="3739">
                  <c:v> 03/19  22:00:00</c:v>
                </c:pt>
                <c:pt idx="3740">
                  <c:v> 03/19  23:00:00</c:v>
                </c:pt>
                <c:pt idx="3741">
                  <c:v> 03/19  24:00:00</c:v>
                </c:pt>
                <c:pt idx="3742">
                  <c:v> 03/20  01:00:00</c:v>
                </c:pt>
                <c:pt idx="3743">
                  <c:v> 03/20  02:00:00</c:v>
                </c:pt>
                <c:pt idx="3744">
                  <c:v> 03/20  03:00:00</c:v>
                </c:pt>
                <c:pt idx="3745">
                  <c:v> 03/20  04:00:00</c:v>
                </c:pt>
                <c:pt idx="3746">
                  <c:v> 03/20  05:00:00</c:v>
                </c:pt>
                <c:pt idx="3747">
                  <c:v> 03/20  06:00:00</c:v>
                </c:pt>
                <c:pt idx="3748">
                  <c:v> 03/20  07:00:00</c:v>
                </c:pt>
                <c:pt idx="3749">
                  <c:v> 03/20  08:00:00</c:v>
                </c:pt>
                <c:pt idx="3750">
                  <c:v> 03/20  09:00:00</c:v>
                </c:pt>
                <c:pt idx="3751">
                  <c:v> 03/20  10:00:00</c:v>
                </c:pt>
                <c:pt idx="3752">
                  <c:v> 03/20  11:00:00</c:v>
                </c:pt>
                <c:pt idx="3753">
                  <c:v> 03/20  12:00:00</c:v>
                </c:pt>
                <c:pt idx="3754">
                  <c:v> 03/20  13:00:00</c:v>
                </c:pt>
                <c:pt idx="3755">
                  <c:v> 03/20  14:00:00</c:v>
                </c:pt>
                <c:pt idx="3756">
                  <c:v> 03/20  15:00:00</c:v>
                </c:pt>
                <c:pt idx="3757">
                  <c:v> 03/20  16:00:00</c:v>
                </c:pt>
                <c:pt idx="3758">
                  <c:v> 03/20  17:00:00</c:v>
                </c:pt>
                <c:pt idx="3759">
                  <c:v> 03/20  18:00:00</c:v>
                </c:pt>
                <c:pt idx="3760">
                  <c:v> 03/20  19:00:00</c:v>
                </c:pt>
                <c:pt idx="3761">
                  <c:v> 03/20  20:00:00</c:v>
                </c:pt>
                <c:pt idx="3762">
                  <c:v> 03/20  21:00:00</c:v>
                </c:pt>
                <c:pt idx="3763">
                  <c:v> 03/20  22:00:00</c:v>
                </c:pt>
                <c:pt idx="3764">
                  <c:v> 03/20  23:00:00</c:v>
                </c:pt>
                <c:pt idx="3765">
                  <c:v> 03/20  24:00:00</c:v>
                </c:pt>
                <c:pt idx="3766">
                  <c:v> 03/21  01:00:00</c:v>
                </c:pt>
                <c:pt idx="3767">
                  <c:v> 03/21  02:00:00</c:v>
                </c:pt>
                <c:pt idx="3768">
                  <c:v> 03/21  03:00:00</c:v>
                </c:pt>
                <c:pt idx="3769">
                  <c:v> 03/21  04:00:00</c:v>
                </c:pt>
                <c:pt idx="3770">
                  <c:v> 03/21  05:00:00</c:v>
                </c:pt>
                <c:pt idx="3771">
                  <c:v> 03/21  06:00:00</c:v>
                </c:pt>
                <c:pt idx="3772">
                  <c:v> 03/21  07:00:00</c:v>
                </c:pt>
                <c:pt idx="3773">
                  <c:v> 03/21  08:00:00</c:v>
                </c:pt>
                <c:pt idx="3774">
                  <c:v> 03/21  09:00:00</c:v>
                </c:pt>
                <c:pt idx="3775">
                  <c:v> 03/21  10:00:00</c:v>
                </c:pt>
                <c:pt idx="3776">
                  <c:v> 03/21  11:00:00</c:v>
                </c:pt>
                <c:pt idx="3777">
                  <c:v> 03/21  12:00:00</c:v>
                </c:pt>
                <c:pt idx="3778">
                  <c:v> 03/21  13:00:00</c:v>
                </c:pt>
                <c:pt idx="3779">
                  <c:v> 03/21  14:00:00</c:v>
                </c:pt>
                <c:pt idx="3780">
                  <c:v> 03/21  15:00:00</c:v>
                </c:pt>
                <c:pt idx="3781">
                  <c:v> 03/21  16:00:00</c:v>
                </c:pt>
                <c:pt idx="3782">
                  <c:v> 03/21  17:00:00</c:v>
                </c:pt>
                <c:pt idx="3783">
                  <c:v> 03/21  18:00:00</c:v>
                </c:pt>
                <c:pt idx="3784">
                  <c:v> 03/21  19:00:00</c:v>
                </c:pt>
                <c:pt idx="3785">
                  <c:v> 03/21  20:00:00</c:v>
                </c:pt>
                <c:pt idx="3786">
                  <c:v> 03/21  21:00:00</c:v>
                </c:pt>
                <c:pt idx="3787">
                  <c:v> 03/21  22:00:00</c:v>
                </c:pt>
                <c:pt idx="3788">
                  <c:v> 03/21  23:00:00</c:v>
                </c:pt>
                <c:pt idx="3789">
                  <c:v> 03/21  24:00:00</c:v>
                </c:pt>
                <c:pt idx="3790">
                  <c:v> 03/22  01:00:00</c:v>
                </c:pt>
                <c:pt idx="3791">
                  <c:v> 03/22  02:00:00</c:v>
                </c:pt>
                <c:pt idx="3792">
                  <c:v> 03/22  03:00:00</c:v>
                </c:pt>
                <c:pt idx="3793">
                  <c:v> 03/22  04:00:00</c:v>
                </c:pt>
                <c:pt idx="3794">
                  <c:v> 03/22  05:00:00</c:v>
                </c:pt>
                <c:pt idx="3795">
                  <c:v> 03/22  06:00:00</c:v>
                </c:pt>
                <c:pt idx="3796">
                  <c:v> 03/22  07:00:00</c:v>
                </c:pt>
                <c:pt idx="3797">
                  <c:v> 03/22  08:00:00</c:v>
                </c:pt>
                <c:pt idx="3798">
                  <c:v> 03/22  09:00:00</c:v>
                </c:pt>
                <c:pt idx="3799">
                  <c:v> 03/22  10:00:00</c:v>
                </c:pt>
                <c:pt idx="3800">
                  <c:v> 03/22  11:00:00</c:v>
                </c:pt>
                <c:pt idx="3801">
                  <c:v> 03/22  12:00:00</c:v>
                </c:pt>
                <c:pt idx="3802">
                  <c:v> 03/22  13:00:00</c:v>
                </c:pt>
                <c:pt idx="3803">
                  <c:v> 03/22  14:00:00</c:v>
                </c:pt>
                <c:pt idx="3804">
                  <c:v> 03/22  15:00:00</c:v>
                </c:pt>
                <c:pt idx="3805">
                  <c:v> 03/22  16:00:00</c:v>
                </c:pt>
                <c:pt idx="3806">
                  <c:v> 03/22  17:00:00</c:v>
                </c:pt>
                <c:pt idx="3807">
                  <c:v> 03/22  18:00:00</c:v>
                </c:pt>
                <c:pt idx="3808">
                  <c:v> 03/22  19:00:00</c:v>
                </c:pt>
                <c:pt idx="3809">
                  <c:v> 03/22  20:00:00</c:v>
                </c:pt>
                <c:pt idx="3810">
                  <c:v> 03/22  21:00:00</c:v>
                </c:pt>
                <c:pt idx="3811">
                  <c:v> 03/22  22:00:00</c:v>
                </c:pt>
                <c:pt idx="3812">
                  <c:v> 03/22  23:00:00</c:v>
                </c:pt>
                <c:pt idx="3813">
                  <c:v> 03/22  24:00:00</c:v>
                </c:pt>
                <c:pt idx="3814">
                  <c:v> 03/23  01:00:00</c:v>
                </c:pt>
                <c:pt idx="3815">
                  <c:v> 03/23  02:00:00</c:v>
                </c:pt>
                <c:pt idx="3816">
                  <c:v> 03/23  03:00:00</c:v>
                </c:pt>
                <c:pt idx="3817">
                  <c:v> 03/23  04:00:00</c:v>
                </c:pt>
                <c:pt idx="3818">
                  <c:v> 03/23  05:00:00</c:v>
                </c:pt>
                <c:pt idx="3819">
                  <c:v> 03/23  06:00:00</c:v>
                </c:pt>
                <c:pt idx="3820">
                  <c:v> 03/23  07:00:00</c:v>
                </c:pt>
                <c:pt idx="3821">
                  <c:v> 03/23  08:00:00</c:v>
                </c:pt>
                <c:pt idx="3822">
                  <c:v> 03/23  09:00:00</c:v>
                </c:pt>
                <c:pt idx="3823">
                  <c:v> 03/23  10:00:00</c:v>
                </c:pt>
                <c:pt idx="3824">
                  <c:v> 03/23  11:00:00</c:v>
                </c:pt>
                <c:pt idx="3825">
                  <c:v> 03/23  12:00:00</c:v>
                </c:pt>
                <c:pt idx="3826">
                  <c:v> 03/23  13:00:00</c:v>
                </c:pt>
                <c:pt idx="3827">
                  <c:v> 03/23  14:00:00</c:v>
                </c:pt>
                <c:pt idx="3828">
                  <c:v> 03/23  15:00:00</c:v>
                </c:pt>
                <c:pt idx="3829">
                  <c:v> 03/23  16:00:00</c:v>
                </c:pt>
                <c:pt idx="3830">
                  <c:v> 03/23  17:00:00</c:v>
                </c:pt>
                <c:pt idx="3831">
                  <c:v> 03/23  18:00:00</c:v>
                </c:pt>
                <c:pt idx="3832">
                  <c:v> 03/23  19:00:00</c:v>
                </c:pt>
                <c:pt idx="3833">
                  <c:v> 03/23  20:00:00</c:v>
                </c:pt>
                <c:pt idx="3834">
                  <c:v> 03/23  21:00:00</c:v>
                </c:pt>
                <c:pt idx="3835">
                  <c:v> 03/23  22:00:00</c:v>
                </c:pt>
                <c:pt idx="3836">
                  <c:v> 03/23  23:00:00</c:v>
                </c:pt>
                <c:pt idx="3837">
                  <c:v> 03/23  24:00:00</c:v>
                </c:pt>
                <c:pt idx="3838">
                  <c:v> 03/24  01:00:00</c:v>
                </c:pt>
                <c:pt idx="3839">
                  <c:v> 03/24  02:00:00</c:v>
                </c:pt>
                <c:pt idx="3840">
                  <c:v> 03/24  03:00:00</c:v>
                </c:pt>
                <c:pt idx="3841">
                  <c:v> 03/24  04:00:00</c:v>
                </c:pt>
                <c:pt idx="3842">
                  <c:v> 03/24  05:00:00</c:v>
                </c:pt>
                <c:pt idx="3843">
                  <c:v> 03/24  06:00:00</c:v>
                </c:pt>
                <c:pt idx="3844">
                  <c:v> 03/24  07:00:00</c:v>
                </c:pt>
                <c:pt idx="3845">
                  <c:v> 03/24  08:00:00</c:v>
                </c:pt>
                <c:pt idx="3846">
                  <c:v> 03/24  09:00:00</c:v>
                </c:pt>
                <c:pt idx="3847">
                  <c:v> 03/24  10:00:00</c:v>
                </c:pt>
                <c:pt idx="3848">
                  <c:v> 03/24  11:00:00</c:v>
                </c:pt>
                <c:pt idx="3849">
                  <c:v> 03/24  12:00:00</c:v>
                </c:pt>
                <c:pt idx="3850">
                  <c:v> 03/24  13:00:00</c:v>
                </c:pt>
                <c:pt idx="3851">
                  <c:v> 03/24  14:00:00</c:v>
                </c:pt>
                <c:pt idx="3852">
                  <c:v> 03/24  15:00:00</c:v>
                </c:pt>
                <c:pt idx="3853">
                  <c:v> 03/24  16:00:00</c:v>
                </c:pt>
                <c:pt idx="3854">
                  <c:v> 03/24  17:00:00</c:v>
                </c:pt>
                <c:pt idx="3855">
                  <c:v> 03/24  18:00:00</c:v>
                </c:pt>
                <c:pt idx="3856">
                  <c:v> 03/24  19:00:00</c:v>
                </c:pt>
                <c:pt idx="3857">
                  <c:v> 03/24  20:00:00</c:v>
                </c:pt>
                <c:pt idx="3858">
                  <c:v> 03/24  21:00:00</c:v>
                </c:pt>
                <c:pt idx="3859">
                  <c:v> 03/24  22:00:00</c:v>
                </c:pt>
                <c:pt idx="3860">
                  <c:v> 03/24  23:00:00</c:v>
                </c:pt>
                <c:pt idx="3861">
                  <c:v> 03/24  24:00:00</c:v>
                </c:pt>
                <c:pt idx="3862">
                  <c:v> 03/25  01:00:00</c:v>
                </c:pt>
                <c:pt idx="3863">
                  <c:v> 03/25  02:00:00</c:v>
                </c:pt>
                <c:pt idx="3864">
                  <c:v> 03/25  03:00:00</c:v>
                </c:pt>
                <c:pt idx="3865">
                  <c:v> 03/25  04:00:00</c:v>
                </c:pt>
                <c:pt idx="3866">
                  <c:v> 03/25  05:00:00</c:v>
                </c:pt>
                <c:pt idx="3867">
                  <c:v> 03/25  06:00:00</c:v>
                </c:pt>
                <c:pt idx="3868">
                  <c:v> 03/25  07:00:00</c:v>
                </c:pt>
                <c:pt idx="3869">
                  <c:v> 03/25  08:00:00</c:v>
                </c:pt>
                <c:pt idx="3870">
                  <c:v> 03/25  09:00:00</c:v>
                </c:pt>
                <c:pt idx="3871">
                  <c:v> 03/25  10:00:00</c:v>
                </c:pt>
                <c:pt idx="3872">
                  <c:v> 03/25  11:00:00</c:v>
                </c:pt>
                <c:pt idx="3873">
                  <c:v> 03/25  12:00:00</c:v>
                </c:pt>
                <c:pt idx="3874">
                  <c:v> 03/25  13:00:00</c:v>
                </c:pt>
                <c:pt idx="3875">
                  <c:v> 03/25  14:00:00</c:v>
                </c:pt>
                <c:pt idx="3876">
                  <c:v> 03/25  15:00:00</c:v>
                </c:pt>
                <c:pt idx="3877">
                  <c:v> 03/25  16:00:00</c:v>
                </c:pt>
                <c:pt idx="3878">
                  <c:v> 03/25  17:00:00</c:v>
                </c:pt>
                <c:pt idx="3879">
                  <c:v> 03/25  18:00:00</c:v>
                </c:pt>
                <c:pt idx="3880">
                  <c:v> 03/25  19:00:00</c:v>
                </c:pt>
                <c:pt idx="3881">
                  <c:v> 03/25  20:00:00</c:v>
                </c:pt>
                <c:pt idx="3882">
                  <c:v> 03/25  21:00:00</c:v>
                </c:pt>
                <c:pt idx="3883">
                  <c:v> 03/25  22:00:00</c:v>
                </c:pt>
                <c:pt idx="3884">
                  <c:v> 03/25  23:00:00</c:v>
                </c:pt>
                <c:pt idx="3885">
                  <c:v> 03/25  24:00:00</c:v>
                </c:pt>
                <c:pt idx="3886">
                  <c:v> 03/26  01:00:00</c:v>
                </c:pt>
                <c:pt idx="3887">
                  <c:v> 03/26  02:00:00</c:v>
                </c:pt>
                <c:pt idx="3888">
                  <c:v> 03/26  03:00:00</c:v>
                </c:pt>
                <c:pt idx="3889">
                  <c:v> 03/26  04:00:00</c:v>
                </c:pt>
                <c:pt idx="3890">
                  <c:v> 03/26  05:00:00</c:v>
                </c:pt>
                <c:pt idx="3891">
                  <c:v> 03/26  06:00:00</c:v>
                </c:pt>
                <c:pt idx="3892">
                  <c:v> 03/26  07:00:00</c:v>
                </c:pt>
                <c:pt idx="3893">
                  <c:v> 03/26  08:00:00</c:v>
                </c:pt>
                <c:pt idx="3894">
                  <c:v> 03/26  09:00:00</c:v>
                </c:pt>
                <c:pt idx="3895">
                  <c:v> 03/26  10:00:00</c:v>
                </c:pt>
                <c:pt idx="3896">
                  <c:v> 03/26  11:00:00</c:v>
                </c:pt>
                <c:pt idx="3897">
                  <c:v> 03/26  12:00:00</c:v>
                </c:pt>
                <c:pt idx="3898">
                  <c:v> 03/26  13:00:00</c:v>
                </c:pt>
                <c:pt idx="3899">
                  <c:v> 03/26  14:00:00</c:v>
                </c:pt>
                <c:pt idx="3900">
                  <c:v> 03/26  15:00:00</c:v>
                </c:pt>
                <c:pt idx="3901">
                  <c:v> 03/26  16:00:00</c:v>
                </c:pt>
                <c:pt idx="3902">
                  <c:v> 03/26  17:00:00</c:v>
                </c:pt>
                <c:pt idx="3903">
                  <c:v> 03/26  18:00:00</c:v>
                </c:pt>
                <c:pt idx="3904">
                  <c:v> 03/26  19:00:00</c:v>
                </c:pt>
                <c:pt idx="3905">
                  <c:v> 03/26  20:00:00</c:v>
                </c:pt>
                <c:pt idx="3906">
                  <c:v> 03/26  21:00:00</c:v>
                </c:pt>
                <c:pt idx="3907">
                  <c:v> 03/26  22:00:00</c:v>
                </c:pt>
                <c:pt idx="3908">
                  <c:v> 03/26  23:00:00</c:v>
                </c:pt>
                <c:pt idx="3909">
                  <c:v> 03/26  24:00:00</c:v>
                </c:pt>
                <c:pt idx="3910">
                  <c:v> 03/27  01:00:00</c:v>
                </c:pt>
                <c:pt idx="3911">
                  <c:v> 03/27  02:00:00</c:v>
                </c:pt>
                <c:pt idx="3912">
                  <c:v> 03/27  03:00:00</c:v>
                </c:pt>
                <c:pt idx="3913">
                  <c:v> 03/27  04:00:00</c:v>
                </c:pt>
                <c:pt idx="3914">
                  <c:v> 03/27  05:00:00</c:v>
                </c:pt>
                <c:pt idx="3915">
                  <c:v> 03/27  06:00:00</c:v>
                </c:pt>
                <c:pt idx="3916">
                  <c:v> 03/27  07:00:00</c:v>
                </c:pt>
                <c:pt idx="3917">
                  <c:v> 03/27  08:00:00</c:v>
                </c:pt>
                <c:pt idx="3918">
                  <c:v> 03/27  09:00:00</c:v>
                </c:pt>
                <c:pt idx="3919">
                  <c:v> 03/27  10:00:00</c:v>
                </c:pt>
                <c:pt idx="3920">
                  <c:v> 03/27  11:00:00</c:v>
                </c:pt>
                <c:pt idx="3921">
                  <c:v> 03/27  12:00:00</c:v>
                </c:pt>
                <c:pt idx="3922">
                  <c:v> 03/27  13:00:00</c:v>
                </c:pt>
                <c:pt idx="3923">
                  <c:v> 03/27  14:00:00</c:v>
                </c:pt>
                <c:pt idx="3924">
                  <c:v> 03/27  15:00:00</c:v>
                </c:pt>
                <c:pt idx="3925">
                  <c:v> 03/27  16:00:00</c:v>
                </c:pt>
                <c:pt idx="3926">
                  <c:v> 03/27  17:00:00</c:v>
                </c:pt>
                <c:pt idx="3927">
                  <c:v> 03/27  18:00:00</c:v>
                </c:pt>
                <c:pt idx="3928">
                  <c:v> 03/27  19:00:00</c:v>
                </c:pt>
                <c:pt idx="3929">
                  <c:v> 03/27  20:00:00</c:v>
                </c:pt>
                <c:pt idx="3930">
                  <c:v> 03/27  21:00:00</c:v>
                </c:pt>
                <c:pt idx="3931">
                  <c:v> 03/27  22:00:00</c:v>
                </c:pt>
                <c:pt idx="3932">
                  <c:v> 03/27  23:00:00</c:v>
                </c:pt>
                <c:pt idx="3933">
                  <c:v> 03/27  24:00:00</c:v>
                </c:pt>
                <c:pt idx="3934">
                  <c:v> 03/28  01:00:00</c:v>
                </c:pt>
                <c:pt idx="3935">
                  <c:v> 03/28  02:00:00</c:v>
                </c:pt>
                <c:pt idx="3936">
                  <c:v> 03/28  03:00:00</c:v>
                </c:pt>
                <c:pt idx="3937">
                  <c:v> 03/28  04:00:00</c:v>
                </c:pt>
                <c:pt idx="3938">
                  <c:v> 03/28  05:00:00</c:v>
                </c:pt>
                <c:pt idx="3939">
                  <c:v> 03/28  06:00:00</c:v>
                </c:pt>
                <c:pt idx="3940">
                  <c:v> 03/28  07:00:00</c:v>
                </c:pt>
                <c:pt idx="3941">
                  <c:v> 03/28  08:00:00</c:v>
                </c:pt>
                <c:pt idx="3942">
                  <c:v> 03/28  09:00:00</c:v>
                </c:pt>
                <c:pt idx="3943">
                  <c:v> 03/28  10:00:00</c:v>
                </c:pt>
                <c:pt idx="3944">
                  <c:v> 03/28  11:00:00</c:v>
                </c:pt>
                <c:pt idx="3945">
                  <c:v> 03/28  12:00:00</c:v>
                </c:pt>
                <c:pt idx="3946">
                  <c:v> 03/28  13:00:00</c:v>
                </c:pt>
                <c:pt idx="3947">
                  <c:v> 03/28  14:00:00</c:v>
                </c:pt>
                <c:pt idx="3948">
                  <c:v> 03/28  15:00:00</c:v>
                </c:pt>
                <c:pt idx="3949">
                  <c:v> 03/28  16:00:00</c:v>
                </c:pt>
                <c:pt idx="3950">
                  <c:v> 03/28  17:00:00</c:v>
                </c:pt>
                <c:pt idx="3951">
                  <c:v> 03/28  18:00:00</c:v>
                </c:pt>
                <c:pt idx="3952">
                  <c:v> 03/28  19:00:00</c:v>
                </c:pt>
                <c:pt idx="3953">
                  <c:v> 03/28  20:00:00</c:v>
                </c:pt>
                <c:pt idx="3954">
                  <c:v> 03/28  21:00:00</c:v>
                </c:pt>
                <c:pt idx="3955">
                  <c:v> 03/28  22:00:00</c:v>
                </c:pt>
                <c:pt idx="3956">
                  <c:v> 03/28  23:00:00</c:v>
                </c:pt>
                <c:pt idx="3957">
                  <c:v> 03/28  24:00:00</c:v>
                </c:pt>
                <c:pt idx="3958">
                  <c:v> 03/29  01:00:00</c:v>
                </c:pt>
                <c:pt idx="3959">
                  <c:v> 03/29  02:00:00</c:v>
                </c:pt>
                <c:pt idx="3960">
                  <c:v> 03/29  03:00:00</c:v>
                </c:pt>
                <c:pt idx="3961">
                  <c:v> 03/29  04:00:00</c:v>
                </c:pt>
                <c:pt idx="3962">
                  <c:v> 03/29  05:00:00</c:v>
                </c:pt>
                <c:pt idx="3963">
                  <c:v> 03/29  06:00:00</c:v>
                </c:pt>
                <c:pt idx="3964">
                  <c:v> 03/29  07:00:00</c:v>
                </c:pt>
                <c:pt idx="3965">
                  <c:v> 03/29  08:00:00</c:v>
                </c:pt>
                <c:pt idx="3966">
                  <c:v> 03/29  09:00:00</c:v>
                </c:pt>
                <c:pt idx="3967">
                  <c:v> 03/29  10:00:00</c:v>
                </c:pt>
                <c:pt idx="3968">
                  <c:v> 03/29  11:00:00</c:v>
                </c:pt>
                <c:pt idx="3969">
                  <c:v> 03/29  12:00:00</c:v>
                </c:pt>
                <c:pt idx="3970">
                  <c:v> 03/29  13:00:00</c:v>
                </c:pt>
                <c:pt idx="3971">
                  <c:v> 03/29  14:00:00</c:v>
                </c:pt>
                <c:pt idx="3972">
                  <c:v> 03/29  15:00:00</c:v>
                </c:pt>
                <c:pt idx="3973">
                  <c:v> 03/29  16:00:00</c:v>
                </c:pt>
                <c:pt idx="3974">
                  <c:v> 03/29  17:00:00</c:v>
                </c:pt>
                <c:pt idx="3975">
                  <c:v> 03/29  18:00:00</c:v>
                </c:pt>
                <c:pt idx="3976">
                  <c:v> 03/29  19:00:00</c:v>
                </c:pt>
                <c:pt idx="3977">
                  <c:v> 03/29  20:00:00</c:v>
                </c:pt>
                <c:pt idx="3978">
                  <c:v> 03/29  21:00:00</c:v>
                </c:pt>
                <c:pt idx="3979">
                  <c:v> 03/29  22:00:00</c:v>
                </c:pt>
                <c:pt idx="3980">
                  <c:v> 03/29  23:00:00</c:v>
                </c:pt>
                <c:pt idx="3981">
                  <c:v> 03/29  24:00:00</c:v>
                </c:pt>
                <c:pt idx="3982">
                  <c:v> 03/30  01:00:00</c:v>
                </c:pt>
                <c:pt idx="3983">
                  <c:v> 03/30  02:00:00</c:v>
                </c:pt>
                <c:pt idx="3984">
                  <c:v> 03/30  03:00:00</c:v>
                </c:pt>
                <c:pt idx="3985">
                  <c:v> 03/30  04:00:00</c:v>
                </c:pt>
                <c:pt idx="3986">
                  <c:v> 03/30  05:00:00</c:v>
                </c:pt>
                <c:pt idx="3987">
                  <c:v> 03/30  06:00:00</c:v>
                </c:pt>
                <c:pt idx="3988">
                  <c:v> 03/30  07:00:00</c:v>
                </c:pt>
                <c:pt idx="3989">
                  <c:v> 03/30  08:00:00</c:v>
                </c:pt>
                <c:pt idx="3990">
                  <c:v> 03/30  09:00:00</c:v>
                </c:pt>
                <c:pt idx="3991">
                  <c:v> 03/30  10:00:00</c:v>
                </c:pt>
                <c:pt idx="3992">
                  <c:v> 03/30  11:00:00</c:v>
                </c:pt>
                <c:pt idx="3993">
                  <c:v> 03/30  12:00:00</c:v>
                </c:pt>
                <c:pt idx="3994">
                  <c:v> 03/30  13:00:00</c:v>
                </c:pt>
                <c:pt idx="3995">
                  <c:v> 03/30  14:00:00</c:v>
                </c:pt>
                <c:pt idx="3996">
                  <c:v> 03/30  15:00:00</c:v>
                </c:pt>
                <c:pt idx="3997">
                  <c:v> 03/30  16:00:00</c:v>
                </c:pt>
                <c:pt idx="3998">
                  <c:v> 03/30  17:00:00</c:v>
                </c:pt>
                <c:pt idx="3999">
                  <c:v> 03/30  18:00:00</c:v>
                </c:pt>
                <c:pt idx="4000">
                  <c:v> 03/30  19:00:00</c:v>
                </c:pt>
                <c:pt idx="4001">
                  <c:v> 03/30  20:00:00</c:v>
                </c:pt>
                <c:pt idx="4002">
                  <c:v> 03/30  21:00:00</c:v>
                </c:pt>
                <c:pt idx="4003">
                  <c:v> 03/30  22:00:00</c:v>
                </c:pt>
                <c:pt idx="4004">
                  <c:v> 03/30  23:00:00</c:v>
                </c:pt>
                <c:pt idx="4005">
                  <c:v> 03/30  24:00:00</c:v>
                </c:pt>
                <c:pt idx="4006">
                  <c:v> 03/31  01:00:00</c:v>
                </c:pt>
                <c:pt idx="4007">
                  <c:v> 03/31  02:00:00</c:v>
                </c:pt>
                <c:pt idx="4008">
                  <c:v> 03/31  03:00:00</c:v>
                </c:pt>
                <c:pt idx="4009">
                  <c:v> 03/31  04:00:00</c:v>
                </c:pt>
                <c:pt idx="4010">
                  <c:v> 03/31  05:00:00</c:v>
                </c:pt>
                <c:pt idx="4011">
                  <c:v> 03/31  06:00:00</c:v>
                </c:pt>
                <c:pt idx="4012">
                  <c:v> 03/31  07:00:00</c:v>
                </c:pt>
                <c:pt idx="4013">
                  <c:v> 03/31  08:00:00</c:v>
                </c:pt>
                <c:pt idx="4014">
                  <c:v> 03/31  09:00:00</c:v>
                </c:pt>
                <c:pt idx="4015">
                  <c:v> 03/31  10:00:00</c:v>
                </c:pt>
                <c:pt idx="4016">
                  <c:v> 03/31  11:00:00</c:v>
                </c:pt>
                <c:pt idx="4017">
                  <c:v> 03/31  12:00:00</c:v>
                </c:pt>
                <c:pt idx="4018">
                  <c:v> 03/31  13:00:00</c:v>
                </c:pt>
                <c:pt idx="4019">
                  <c:v> 03/31  14:00:00</c:v>
                </c:pt>
                <c:pt idx="4020">
                  <c:v> 03/31  15:00:00</c:v>
                </c:pt>
                <c:pt idx="4021">
                  <c:v> 03/31  16:00:00</c:v>
                </c:pt>
                <c:pt idx="4022">
                  <c:v> 03/31  17:00:00</c:v>
                </c:pt>
                <c:pt idx="4023">
                  <c:v> 03/31  18:00:00</c:v>
                </c:pt>
                <c:pt idx="4024">
                  <c:v> 03/31  19:00:00</c:v>
                </c:pt>
                <c:pt idx="4025">
                  <c:v> 03/31  20:00:00</c:v>
                </c:pt>
                <c:pt idx="4026">
                  <c:v> 03/31  21:00:00</c:v>
                </c:pt>
                <c:pt idx="4027">
                  <c:v> 03/31  22:00:00</c:v>
                </c:pt>
                <c:pt idx="4028">
                  <c:v> 03/31  23:00:00</c:v>
                </c:pt>
                <c:pt idx="4029">
                  <c:v> 03/31  24:00:00</c:v>
                </c:pt>
                <c:pt idx="4030">
                  <c:v> 04/01  01:00:00</c:v>
                </c:pt>
                <c:pt idx="4031">
                  <c:v> 04/01  02:00:00</c:v>
                </c:pt>
                <c:pt idx="4032">
                  <c:v> 04/01  03:00:00</c:v>
                </c:pt>
                <c:pt idx="4033">
                  <c:v> 04/01  04:00:00</c:v>
                </c:pt>
                <c:pt idx="4034">
                  <c:v> 04/01  05:00:00</c:v>
                </c:pt>
                <c:pt idx="4035">
                  <c:v> 04/01  06:00:00</c:v>
                </c:pt>
                <c:pt idx="4036">
                  <c:v> 04/01  07:00:00</c:v>
                </c:pt>
                <c:pt idx="4037">
                  <c:v> 04/01  08:00:00</c:v>
                </c:pt>
                <c:pt idx="4038">
                  <c:v> 04/01  09:00:00</c:v>
                </c:pt>
                <c:pt idx="4039">
                  <c:v> 04/01  10:00:00</c:v>
                </c:pt>
                <c:pt idx="4040">
                  <c:v> 04/01  11:00:00</c:v>
                </c:pt>
                <c:pt idx="4041">
                  <c:v> 04/01  12:00:00</c:v>
                </c:pt>
                <c:pt idx="4042">
                  <c:v> 04/01  13:00:00</c:v>
                </c:pt>
                <c:pt idx="4043">
                  <c:v> 04/01  14:00:00</c:v>
                </c:pt>
                <c:pt idx="4044">
                  <c:v> 04/01  15:00:00</c:v>
                </c:pt>
                <c:pt idx="4045">
                  <c:v> 04/01  16:00:00</c:v>
                </c:pt>
                <c:pt idx="4046">
                  <c:v> 04/01  17:00:00</c:v>
                </c:pt>
                <c:pt idx="4047">
                  <c:v> 04/01  18:00:00</c:v>
                </c:pt>
                <c:pt idx="4048">
                  <c:v> 04/01  19:00:00</c:v>
                </c:pt>
                <c:pt idx="4049">
                  <c:v> 04/01  20:00:00</c:v>
                </c:pt>
                <c:pt idx="4050">
                  <c:v> 04/01  21:00:00</c:v>
                </c:pt>
                <c:pt idx="4051">
                  <c:v> 04/01  22:00:00</c:v>
                </c:pt>
                <c:pt idx="4052">
                  <c:v> 04/01  23:00:00</c:v>
                </c:pt>
                <c:pt idx="4053">
                  <c:v> 04/01  24:00:00</c:v>
                </c:pt>
                <c:pt idx="4054">
                  <c:v> 04/02  01:00:00</c:v>
                </c:pt>
                <c:pt idx="4055">
                  <c:v> 04/02  02:00:00</c:v>
                </c:pt>
                <c:pt idx="4056">
                  <c:v> 04/02  03:00:00</c:v>
                </c:pt>
                <c:pt idx="4057">
                  <c:v> 04/02  04:00:00</c:v>
                </c:pt>
                <c:pt idx="4058">
                  <c:v> 04/02  05:00:00</c:v>
                </c:pt>
                <c:pt idx="4059">
                  <c:v> 04/02  06:00:00</c:v>
                </c:pt>
                <c:pt idx="4060">
                  <c:v> 04/02  07:00:00</c:v>
                </c:pt>
                <c:pt idx="4061">
                  <c:v> 04/02  08:00:00</c:v>
                </c:pt>
                <c:pt idx="4062">
                  <c:v> 04/02  09:00:00</c:v>
                </c:pt>
                <c:pt idx="4063">
                  <c:v> 04/02  10:00:00</c:v>
                </c:pt>
                <c:pt idx="4064">
                  <c:v> 04/02  11:00:00</c:v>
                </c:pt>
                <c:pt idx="4065">
                  <c:v> 04/02  12:00:00</c:v>
                </c:pt>
                <c:pt idx="4066">
                  <c:v> 04/02  13:00:00</c:v>
                </c:pt>
                <c:pt idx="4067">
                  <c:v> 04/02  14:00:00</c:v>
                </c:pt>
                <c:pt idx="4068">
                  <c:v> 04/02  15:00:00</c:v>
                </c:pt>
                <c:pt idx="4069">
                  <c:v> 04/02  16:00:00</c:v>
                </c:pt>
                <c:pt idx="4070">
                  <c:v> 04/02  17:00:00</c:v>
                </c:pt>
                <c:pt idx="4071">
                  <c:v> 04/02  18:00:00</c:v>
                </c:pt>
                <c:pt idx="4072">
                  <c:v> 04/02  19:00:00</c:v>
                </c:pt>
                <c:pt idx="4073">
                  <c:v> 04/02  20:00:00</c:v>
                </c:pt>
                <c:pt idx="4074">
                  <c:v> 04/02  21:00:00</c:v>
                </c:pt>
                <c:pt idx="4075">
                  <c:v> 04/02  22:00:00</c:v>
                </c:pt>
                <c:pt idx="4076">
                  <c:v> 04/02  23:00:00</c:v>
                </c:pt>
                <c:pt idx="4077">
                  <c:v> 04/02  24:00:00</c:v>
                </c:pt>
                <c:pt idx="4078">
                  <c:v> 04/03  01:00:00</c:v>
                </c:pt>
                <c:pt idx="4079">
                  <c:v> 04/03  02:00:00</c:v>
                </c:pt>
                <c:pt idx="4080">
                  <c:v> 04/03  03:00:00</c:v>
                </c:pt>
                <c:pt idx="4081">
                  <c:v> 04/03  04:00:00</c:v>
                </c:pt>
                <c:pt idx="4082">
                  <c:v> 04/03  05:00:00</c:v>
                </c:pt>
                <c:pt idx="4083">
                  <c:v> 04/03  06:00:00</c:v>
                </c:pt>
                <c:pt idx="4084">
                  <c:v> 04/03  07:00:00</c:v>
                </c:pt>
                <c:pt idx="4085">
                  <c:v> 04/03  08:00:00</c:v>
                </c:pt>
                <c:pt idx="4086">
                  <c:v> 04/03  09:00:00</c:v>
                </c:pt>
                <c:pt idx="4087">
                  <c:v> 04/03  10:00:00</c:v>
                </c:pt>
                <c:pt idx="4088">
                  <c:v> 04/03  11:00:00</c:v>
                </c:pt>
                <c:pt idx="4089">
                  <c:v> 04/03  12:00:00</c:v>
                </c:pt>
                <c:pt idx="4090">
                  <c:v> 04/03  13:00:00</c:v>
                </c:pt>
                <c:pt idx="4091">
                  <c:v> 04/03  14:00:00</c:v>
                </c:pt>
                <c:pt idx="4092">
                  <c:v> 04/03  15:00:00</c:v>
                </c:pt>
                <c:pt idx="4093">
                  <c:v> 04/03  16:00:00</c:v>
                </c:pt>
                <c:pt idx="4094">
                  <c:v> 04/03  17:00:00</c:v>
                </c:pt>
                <c:pt idx="4095">
                  <c:v> 04/03  18:00:00</c:v>
                </c:pt>
                <c:pt idx="4096">
                  <c:v> 04/03  19:00:00</c:v>
                </c:pt>
                <c:pt idx="4097">
                  <c:v> 04/03  20:00:00</c:v>
                </c:pt>
                <c:pt idx="4098">
                  <c:v> 04/03  21:00:00</c:v>
                </c:pt>
                <c:pt idx="4099">
                  <c:v> 04/03  22:00:00</c:v>
                </c:pt>
                <c:pt idx="4100">
                  <c:v> 04/03  23:00:00</c:v>
                </c:pt>
                <c:pt idx="4101">
                  <c:v> 04/03  24:00:00</c:v>
                </c:pt>
                <c:pt idx="4102">
                  <c:v> 04/04  01:00:00</c:v>
                </c:pt>
                <c:pt idx="4103">
                  <c:v> 04/04  02:00:00</c:v>
                </c:pt>
                <c:pt idx="4104">
                  <c:v> 04/04  03:00:00</c:v>
                </c:pt>
                <c:pt idx="4105">
                  <c:v> 04/04  04:00:00</c:v>
                </c:pt>
                <c:pt idx="4106">
                  <c:v> 04/04  05:00:00</c:v>
                </c:pt>
                <c:pt idx="4107">
                  <c:v> 04/04  06:00:00</c:v>
                </c:pt>
                <c:pt idx="4108">
                  <c:v> 04/04  07:00:00</c:v>
                </c:pt>
                <c:pt idx="4109">
                  <c:v> 04/04  08:00:00</c:v>
                </c:pt>
                <c:pt idx="4110">
                  <c:v> 04/04  09:00:00</c:v>
                </c:pt>
                <c:pt idx="4111">
                  <c:v> 04/04  10:00:00</c:v>
                </c:pt>
                <c:pt idx="4112">
                  <c:v> 04/04  11:00:00</c:v>
                </c:pt>
                <c:pt idx="4113">
                  <c:v> 04/04  12:00:00</c:v>
                </c:pt>
                <c:pt idx="4114">
                  <c:v> 04/04  13:00:00</c:v>
                </c:pt>
                <c:pt idx="4115">
                  <c:v> 04/04  14:00:00</c:v>
                </c:pt>
                <c:pt idx="4116">
                  <c:v> 04/04  15:00:00</c:v>
                </c:pt>
                <c:pt idx="4117">
                  <c:v> 04/04  16:00:00</c:v>
                </c:pt>
                <c:pt idx="4118">
                  <c:v> 04/04  17:00:00</c:v>
                </c:pt>
                <c:pt idx="4119">
                  <c:v> 04/04  18:00:00</c:v>
                </c:pt>
                <c:pt idx="4120">
                  <c:v> 04/04  19:00:00</c:v>
                </c:pt>
                <c:pt idx="4121">
                  <c:v> 04/04  20:00:00</c:v>
                </c:pt>
                <c:pt idx="4122">
                  <c:v> 04/04  21:00:00</c:v>
                </c:pt>
                <c:pt idx="4123">
                  <c:v> 04/04  22:00:00</c:v>
                </c:pt>
                <c:pt idx="4124">
                  <c:v> 04/04  23:00:00</c:v>
                </c:pt>
                <c:pt idx="4125">
                  <c:v> 04/04  24:00:00</c:v>
                </c:pt>
                <c:pt idx="4126">
                  <c:v> 04/05  01:00:00</c:v>
                </c:pt>
                <c:pt idx="4127">
                  <c:v> 04/05  02:00:00</c:v>
                </c:pt>
                <c:pt idx="4128">
                  <c:v> 04/05  03:00:00</c:v>
                </c:pt>
                <c:pt idx="4129">
                  <c:v> 04/05  04:00:00</c:v>
                </c:pt>
                <c:pt idx="4130">
                  <c:v> 04/05  05:00:00</c:v>
                </c:pt>
                <c:pt idx="4131">
                  <c:v> 04/05  06:00:00</c:v>
                </c:pt>
                <c:pt idx="4132">
                  <c:v> 04/05  07:00:00</c:v>
                </c:pt>
                <c:pt idx="4133">
                  <c:v> 04/05  08:00:00</c:v>
                </c:pt>
                <c:pt idx="4134">
                  <c:v> 04/05  09:00:00</c:v>
                </c:pt>
                <c:pt idx="4135">
                  <c:v> 04/05  10:00:00</c:v>
                </c:pt>
                <c:pt idx="4136">
                  <c:v> 04/05  11:00:00</c:v>
                </c:pt>
                <c:pt idx="4137">
                  <c:v> 04/05  12:00:00</c:v>
                </c:pt>
                <c:pt idx="4138">
                  <c:v> 04/05  13:00:00</c:v>
                </c:pt>
                <c:pt idx="4139">
                  <c:v> 04/05  14:00:00</c:v>
                </c:pt>
                <c:pt idx="4140">
                  <c:v> 04/05  15:00:00</c:v>
                </c:pt>
                <c:pt idx="4141">
                  <c:v> 04/05  16:00:00</c:v>
                </c:pt>
                <c:pt idx="4142">
                  <c:v> 04/05  17:00:00</c:v>
                </c:pt>
                <c:pt idx="4143">
                  <c:v> 04/05  18:00:00</c:v>
                </c:pt>
                <c:pt idx="4144">
                  <c:v> 04/05  19:00:00</c:v>
                </c:pt>
                <c:pt idx="4145">
                  <c:v> 04/05  20:00:00</c:v>
                </c:pt>
                <c:pt idx="4146">
                  <c:v> 04/05  21:00:00</c:v>
                </c:pt>
                <c:pt idx="4147">
                  <c:v> 04/05  22:00:00</c:v>
                </c:pt>
                <c:pt idx="4148">
                  <c:v> 04/05  23:00:00</c:v>
                </c:pt>
                <c:pt idx="4149">
                  <c:v> 04/05  24:00:00</c:v>
                </c:pt>
                <c:pt idx="4150">
                  <c:v> 04/06  01:00:00</c:v>
                </c:pt>
                <c:pt idx="4151">
                  <c:v> 04/06  02:00:00</c:v>
                </c:pt>
                <c:pt idx="4152">
                  <c:v> 04/06  03:00:00</c:v>
                </c:pt>
                <c:pt idx="4153">
                  <c:v> 04/06  04:00:00</c:v>
                </c:pt>
                <c:pt idx="4154">
                  <c:v> 04/06  05:00:00</c:v>
                </c:pt>
                <c:pt idx="4155">
                  <c:v> 04/06  06:00:00</c:v>
                </c:pt>
                <c:pt idx="4156">
                  <c:v> 04/06  07:00:00</c:v>
                </c:pt>
                <c:pt idx="4157">
                  <c:v> 04/06  08:00:00</c:v>
                </c:pt>
                <c:pt idx="4158">
                  <c:v> 04/06  09:00:00</c:v>
                </c:pt>
                <c:pt idx="4159">
                  <c:v> 04/06  10:00:00</c:v>
                </c:pt>
                <c:pt idx="4160">
                  <c:v> 04/06  11:00:00</c:v>
                </c:pt>
                <c:pt idx="4161">
                  <c:v> 04/06  12:00:00</c:v>
                </c:pt>
                <c:pt idx="4162">
                  <c:v> 04/06  13:00:00</c:v>
                </c:pt>
                <c:pt idx="4163">
                  <c:v> 04/06  14:00:00</c:v>
                </c:pt>
                <c:pt idx="4164">
                  <c:v> 04/06  15:00:00</c:v>
                </c:pt>
                <c:pt idx="4165">
                  <c:v> 04/06  16:00:00</c:v>
                </c:pt>
                <c:pt idx="4166">
                  <c:v> 04/06  17:00:00</c:v>
                </c:pt>
                <c:pt idx="4167">
                  <c:v> 04/06  18:00:00</c:v>
                </c:pt>
                <c:pt idx="4168">
                  <c:v> 04/06  19:00:00</c:v>
                </c:pt>
                <c:pt idx="4169">
                  <c:v> 04/06  20:00:00</c:v>
                </c:pt>
                <c:pt idx="4170">
                  <c:v> 04/06  21:00:00</c:v>
                </c:pt>
                <c:pt idx="4171">
                  <c:v> 04/06  22:00:00</c:v>
                </c:pt>
                <c:pt idx="4172">
                  <c:v> 04/06  23:00:00</c:v>
                </c:pt>
                <c:pt idx="4173">
                  <c:v> 04/06  24:00:00</c:v>
                </c:pt>
                <c:pt idx="4174">
                  <c:v> 04/07  01:00:00</c:v>
                </c:pt>
                <c:pt idx="4175">
                  <c:v> 04/07  02:00:00</c:v>
                </c:pt>
                <c:pt idx="4176">
                  <c:v> 04/07  03:00:00</c:v>
                </c:pt>
                <c:pt idx="4177">
                  <c:v> 04/07  04:00:00</c:v>
                </c:pt>
                <c:pt idx="4178">
                  <c:v> 04/07  05:00:00</c:v>
                </c:pt>
                <c:pt idx="4179">
                  <c:v> 04/07  06:00:00</c:v>
                </c:pt>
                <c:pt idx="4180">
                  <c:v> 04/07  07:00:00</c:v>
                </c:pt>
                <c:pt idx="4181">
                  <c:v> 04/07  08:00:00</c:v>
                </c:pt>
                <c:pt idx="4182">
                  <c:v> 04/07  09:00:00</c:v>
                </c:pt>
                <c:pt idx="4183">
                  <c:v> 04/07  10:00:00</c:v>
                </c:pt>
                <c:pt idx="4184">
                  <c:v> 04/07  11:00:00</c:v>
                </c:pt>
                <c:pt idx="4185">
                  <c:v> 04/07  12:00:00</c:v>
                </c:pt>
                <c:pt idx="4186">
                  <c:v> 04/07  13:00:00</c:v>
                </c:pt>
                <c:pt idx="4187">
                  <c:v> 04/07  14:00:00</c:v>
                </c:pt>
                <c:pt idx="4188">
                  <c:v> 04/07  15:00:00</c:v>
                </c:pt>
                <c:pt idx="4189">
                  <c:v> 04/07  16:00:00</c:v>
                </c:pt>
                <c:pt idx="4190">
                  <c:v> 04/07  17:00:00</c:v>
                </c:pt>
                <c:pt idx="4191">
                  <c:v> 04/07  18:00:00</c:v>
                </c:pt>
                <c:pt idx="4192">
                  <c:v> 04/07  19:00:00</c:v>
                </c:pt>
                <c:pt idx="4193">
                  <c:v> 04/07  20:00:00</c:v>
                </c:pt>
                <c:pt idx="4194">
                  <c:v> 04/07  21:00:00</c:v>
                </c:pt>
                <c:pt idx="4195">
                  <c:v> 04/07  22:00:00</c:v>
                </c:pt>
                <c:pt idx="4196">
                  <c:v> 04/07  23:00:00</c:v>
                </c:pt>
                <c:pt idx="4197">
                  <c:v> 04/07  24:00:00</c:v>
                </c:pt>
                <c:pt idx="4198">
                  <c:v> 04/08  01:00:00</c:v>
                </c:pt>
                <c:pt idx="4199">
                  <c:v> 04/08  02:00:00</c:v>
                </c:pt>
                <c:pt idx="4200">
                  <c:v> 04/08  03:00:00</c:v>
                </c:pt>
                <c:pt idx="4201">
                  <c:v> 04/08  04:00:00</c:v>
                </c:pt>
                <c:pt idx="4202">
                  <c:v> 04/08  05:00:00</c:v>
                </c:pt>
                <c:pt idx="4203">
                  <c:v> 04/08  06:00:00</c:v>
                </c:pt>
                <c:pt idx="4204">
                  <c:v> 04/08  07:00:00</c:v>
                </c:pt>
                <c:pt idx="4205">
                  <c:v> 04/08  08:00:00</c:v>
                </c:pt>
                <c:pt idx="4206">
                  <c:v> 04/08  09:00:00</c:v>
                </c:pt>
                <c:pt idx="4207">
                  <c:v> 04/08  10:00:00</c:v>
                </c:pt>
                <c:pt idx="4208">
                  <c:v> 04/08  11:00:00</c:v>
                </c:pt>
                <c:pt idx="4209">
                  <c:v> 04/08  12:00:00</c:v>
                </c:pt>
                <c:pt idx="4210">
                  <c:v> 04/08  13:00:00</c:v>
                </c:pt>
                <c:pt idx="4211">
                  <c:v> 04/08  14:00:00</c:v>
                </c:pt>
                <c:pt idx="4212">
                  <c:v> 04/08  15:00:00</c:v>
                </c:pt>
                <c:pt idx="4213">
                  <c:v> 04/08  16:00:00</c:v>
                </c:pt>
                <c:pt idx="4214">
                  <c:v> 04/08  17:00:00</c:v>
                </c:pt>
                <c:pt idx="4215">
                  <c:v> 04/08  18:00:00</c:v>
                </c:pt>
                <c:pt idx="4216">
                  <c:v> 04/08  19:00:00</c:v>
                </c:pt>
                <c:pt idx="4217">
                  <c:v> 04/08  20:00:00</c:v>
                </c:pt>
                <c:pt idx="4218">
                  <c:v> 04/08  21:00:00</c:v>
                </c:pt>
                <c:pt idx="4219">
                  <c:v> 04/08  22:00:00</c:v>
                </c:pt>
                <c:pt idx="4220">
                  <c:v> 04/08  23:00:00</c:v>
                </c:pt>
                <c:pt idx="4221">
                  <c:v> 04/08  24:00:00</c:v>
                </c:pt>
                <c:pt idx="4222">
                  <c:v> 04/09  01:00:00</c:v>
                </c:pt>
                <c:pt idx="4223">
                  <c:v> 04/09  02:00:00</c:v>
                </c:pt>
                <c:pt idx="4224">
                  <c:v> 04/09  03:00:00</c:v>
                </c:pt>
                <c:pt idx="4225">
                  <c:v> 04/09  04:00:00</c:v>
                </c:pt>
                <c:pt idx="4226">
                  <c:v> 04/09  05:00:00</c:v>
                </c:pt>
                <c:pt idx="4227">
                  <c:v> 04/09  06:00:00</c:v>
                </c:pt>
                <c:pt idx="4228">
                  <c:v> 04/09  07:00:00</c:v>
                </c:pt>
                <c:pt idx="4229">
                  <c:v> 04/09  08:00:00</c:v>
                </c:pt>
                <c:pt idx="4230">
                  <c:v> 04/09  09:00:00</c:v>
                </c:pt>
                <c:pt idx="4231">
                  <c:v> 04/09  10:00:00</c:v>
                </c:pt>
                <c:pt idx="4232">
                  <c:v> 04/09  11:00:00</c:v>
                </c:pt>
                <c:pt idx="4233">
                  <c:v> 04/09  12:00:00</c:v>
                </c:pt>
                <c:pt idx="4234">
                  <c:v> 04/09  13:00:00</c:v>
                </c:pt>
                <c:pt idx="4235">
                  <c:v> 04/09  14:00:00</c:v>
                </c:pt>
                <c:pt idx="4236">
                  <c:v> 04/09  15:00:00</c:v>
                </c:pt>
                <c:pt idx="4237">
                  <c:v> 04/09  16:00:00</c:v>
                </c:pt>
                <c:pt idx="4238">
                  <c:v> 04/09  17:00:00</c:v>
                </c:pt>
                <c:pt idx="4239">
                  <c:v> 04/09  18:00:00</c:v>
                </c:pt>
                <c:pt idx="4240">
                  <c:v> 04/09  19:00:00</c:v>
                </c:pt>
                <c:pt idx="4241">
                  <c:v> 04/09  20:00:00</c:v>
                </c:pt>
                <c:pt idx="4242">
                  <c:v> 04/09  21:00:00</c:v>
                </c:pt>
                <c:pt idx="4243">
                  <c:v> 04/09  22:00:00</c:v>
                </c:pt>
                <c:pt idx="4244">
                  <c:v> 04/09  23:00:00</c:v>
                </c:pt>
                <c:pt idx="4245">
                  <c:v> 04/09  24:00:00</c:v>
                </c:pt>
                <c:pt idx="4246">
                  <c:v> 04/10  01:00:00</c:v>
                </c:pt>
                <c:pt idx="4247">
                  <c:v> 04/10  02:00:00</c:v>
                </c:pt>
                <c:pt idx="4248">
                  <c:v> 04/10  03:00:00</c:v>
                </c:pt>
                <c:pt idx="4249">
                  <c:v> 04/10  04:00:00</c:v>
                </c:pt>
                <c:pt idx="4250">
                  <c:v> 04/10  05:00:00</c:v>
                </c:pt>
                <c:pt idx="4251">
                  <c:v> 04/10  06:00:00</c:v>
                </c:pt>
                <c:pt idx="4252">
                  <c:v> 04/10  07:00:00</c:v>
                </c:pt>
                <c:pt idx="4253">
                  <c:v> 04/10  08:00:00</c:v>
                </c:pt>
                <c:pt idx="4254">
                  <c:v> 04/10  09:00:00</c:v>
                </c:pt>
                <c:pt idx="4255">
                  <c:v> 04/10  10:00:00</c:v>
                </c:pt>
                <c:pt idx="4256">
                  <c:v> 04/10  11:00:00</c:v>
                </c:pt>
                <c:pt idx="4257">
                  <c:v> 04/10  12:00:00</c:v>
                </c:pt>
                <c:pt idx="4258">
                  <c:v> 04/10  13:00:00</c:v>
                </c:pt>
                <c:pt idx="4259">
                  <c:v> 04/10  14:00:00</c:v>
                </c:pt>
                <c:pt idx="4260">
                  <c:v> 04/10  15:00:00</c:v>
                </c:pt>
                <c:pt idx="4261">
                  <c:v> 04/10  16:00:00</c:v>
                </c:pt>
                <c:pt idx="4262">
                  <c:v> 04/10  17:00:00</c:v>
                </c:pt>
                <c:pt idx="4263">
                  <c:v> 04/10  18:00:00</c:v>
                </c:pt>
                <c:pt idx="4264">
                  <c:v> 04/10  19:00:00</c:v>
                </c:pt>
                <c:pt idx="4265">
                  <c:v> 04/10  20:00:00</c:v>
                </c:pt>
                <c:pt idx="4266">
                  <c:v> 04/10  21:00:00</c:v>
                </c:pt>
                <c:pt idx="4267">
                  <c:v> 04/10  22:00:00</c:v>
                </c:pt>
                <c:pt idx="4268">
                  <c:v> 04/10  23:00:00</c:v>
                </c:pt>
                <c:pt idx="4269">
                  <c:v> 04/10  24:00:00</c:v>
                </c:pt>
                <c:pt idx="4270">
                  <c:v> 04/11  01:00:00</c:v>
                </c:pt>
                <c:pt idx="4271">
                  <c:v> 04/11  02:00:00</c:v>
                </c:pt>
                <c:pt idx="4272">
                  <c:v> 04/11  03:00:00</c:v>
                </c:pt>
                <c:pt idx="4273">
                  <c:v> 04/11  04:00:00</c:v>
                </c:pt>
                <c:pt idx="4274">
                  <c:v> 04/11  05:00:00</c:v>
                </c:pt>
                <c:pt idx="4275">
                  <c:v> 04/11  06:00:00</c:v>
                </c:pt>
                <c:pt idx="4276">
                  <c:v> 04/11  07:00:00</c:v>
                </c:pt>
                <c:pt idx="4277">
                  <c:v> 04/11  08:00:00</c:v>
                </c:pt>
                <c:pt idx="4278">
                  <c:v> 04/11  09:00:00</c:v>
                </c:pt>
                <c:pt idx="4279">
                  <c:v> 04/11  10:00:00</c:v>
                </c:pt>
                <c:pt idx="4280">
                  <c:v> 04/11  11:00:00</c:v>
                </c:pt>
                <c:pt idx="4281">
                  <c:v> 04/11  12:00:00</c:v>
                </c:pt>
                <c:pt idx="4282">
                  <c:v> 04/11  13:00:00</c:v>
                </c:pt>
                <c:pt idx="4283">
                  <c:v> 04/11  14:00:00</c:v>
                </c:pt>
                <c:pt idx="4284">
                  <c:v> 04/11  15:00:00</c:v>
                </c:pt>
                <c:pt idx="4285">
                  <c:v> 04/11  16:00:00</c:v>
                </c:pt>
                <c:pt idx="4286">
                  <c:v> 04/11  17:00:00</c:v>
                </c:pt>
                <c:pt idx="4287">
                  <c:v> 04/11  18:00:00</c:v>
                </c:pt>
                <c:pt idx="4288">
                  <c:v> 04/11  19:00:00</c:v>
                </c:pt>
                <c:pt idx="4289">
                  <c:v> 04/11  20:00:00</c:v>
                </c:pt>
                <c:pt idx="4290">
                  <c:v> 04/11  21:00:00</c:v>
                </c:pt>
                <c:pt idx="4291">
                  <c:v> 04/11  22:00:00</c:v>
                </c:pt>
                <c:pt idx="4292">
                  <c:v> 04/11  23:00:00</c:v>
                </c:pt>
                <c:pt idx="4293">
                  <c:v> 04/11  24:00:00</c:v>
                </c:pt>
                <c:pt idx="4294">
                  <c:v> 04/12  01:00:00</c:v>
                </c:pt>
                <c:pt idx="4295">
                  <c:v> 04/12  02:00:00</c:v>
                </c:pt>
                <c:pt idx="4296">
                  <c:v> 04/12  03:00:00</c:v>
                </c:pt>
                <c:pt idx="4297">
                  <c:v> 04/12  04:00:00</c:v>
                </c:pt>
                <c:pt idx="4298">
                  <c:v> 04/12  05:00:00</c:v>
                </c:pt>
                <c:pt idx="4299">
                  <c:v> 04/12  06:00:00</c:v>
                </c:pt>
                <c:pt idx="4300">
                  <c:v> 04/12  07:00:00</c:v>
                </c:pt>
                <c:pt idx="4301">
                  <c:v> 04/12  08:00:00</c:v>
                </c:pt>
                <c:pt idx="4302">
                  <c:v> 04/12  09:00:00</c:v>
                </c:pt>
                <c:pt idx="4303">
                  <c:v> 04/12  10:00:00</c:v>
                </c:pt>
                <c:pt idx="4304">
                  <c:v> 04/12  11:00:00</c:v>
                </c:pt>
                <c:pt idx="4305">
                  <c:v> 04/12  12:00:00</c:v>
                </c:pt>
                <c:pt idx="4306">
                  <c:v> 04/12  13:00:00</c:v>
                </c:pt>
                <c:pt idx="4307">
                  <c:v> 04/12  14:00:00</c:v>
                </c:pt>
                <c:pt idx="4308">
                  <c:v> 04/12  15:00:00</c:v>
                </c:pt>
                <c:pt idx="4309">
                  <c:v> 04/12  16:00:00</c:v>
                </c:pt>
                <c:pt idx="4310">
                  <c:v> 04/12  17:00:00</c:v>
                </c:pt>
                <c:pt idx="4311">
                  <c:v> 04/12  18:00:00</c:v>
                </c:pt>
                <c:pt idx="4312">
                  <c:v> 04/12  19:00:00</c:v>
                </c:pt>
                <c:pt idx="4313">
                  <c:v> 04/12  20:00:00</c:v>
                </c:pt>
                <c:pt idx="4314">
                  <c:v> 04/12  21:00:00</c:v>
                </c:pt>
                <c:pt idx="4315">
                  <c:v> 04/12  22:00:00</c:v>
                </c:pt>
                <c:pt idx="4316">
                  <c:v> 04/12  23:00:00</c:v>
                </c:pt>
                <c:pt idx="4317">
                  <c:v> 04/12  24:00:00</c:v>
                </c:pt>
                <c:pt idx="4318">
                  <c:v> 04/13  01:00:00</c:v>
                </c:pt>
                <c:pt idx="4319">
                  <c:v> 04/13  02:00:00</c:v>
                </c:pt>
                <c:pt idx="4320">
                  <c:v> 04/13  03:00:00</c:v>
                </c:pt>
                <c:pt idx="4321">
                  <c:v> 04/13  04:00:00</c:v>
                </c:pt>
                <c:pt idx="4322">
                  <c:v> 04/13  05:00:00</c:v>
                </c:pt>
                <c:pt idx="4323">
                  <c:v> 04/13  06:00:00</c:v>
                </c:pt>
                <c:pt idx="4324">
                  <c:v> 04/13  07:00:00</c:v>
                </c:pt>
                <c:pt idx="4325">
                  <c:v> 04/13  08:00:00</c:v>
                </c:pt>
                <c:pt idx="4326">
                  <c:v> 04/13  09:00:00</c:v>
                </c:pt>
                <c:pt idx="4327">
                  <c:v> 04/13  10:00:00</c:v>
                </c:pt>
                <c:pt idx="4328">
                  <c:v> 04/13  11:00:00</c:v>
                </c:pt>
                <c:pt idx="4329">
                  <c:v> 04/13  12:00:00</c:v>
                </c:pt>
                <c:pt idx="4330">
                  <c:v> 04/13  13:00:00</c:v>
                </c:pt>
                <c:pt idx="4331">
                  <c:v> 04/13  14:00:00</c:v>
                </c:pt>
                <c:pt idx="4332">
                  <c:v> 04/13  15:00:00</c:v>
                </c:pt>
                <c:pt idx="4333">
                  <c:v> 04/13  16:00:00</c:v>
                </c:pt>
                <c:pt idx="4334">
                  <c:v> 04/13  17:00:00</c:v>
                </c:pt>
                <c:pt idx="4335">
                  <c:v> 04/13  18:00:00</c:v>
                </c:pt>
                <c:pt idx="4336">
                  <c:v> 04/13  19:00:00</c:v>
                </c:pt>
                <c:pt idx="4337">
                  <c:v> 04/13  20:00:00</c:v>
                </c:pt>
                <c:pt idx="4338">
                  <c:v> 04/13  21:00:00</c:v>
                </c:pt>
                <c:pt idx="4339">
                  <c:v> 04/13  22:00:00</c:v>
                </c:pt>
                <c:pt idx="4340">
                  <c:v> 04/13  23:00:00</c:v>
                </c:pt>
                <c:pt idx="4341">
                  <c:v> 04/13  24:00:00</c:v>
                </c:pt>
                <c:pt idx="4342">
                  <c:v> 04/14  01:00:00</c:v>
                </c:pt>
                <c:pt idx="4343">
                  <c:v> 04/14  02:00:00</c:v>
                </c:pt>
                <c:pt idx="4344">
                  <c:v> 04/14  03:00:00</c:v>
                </c:pt>
                <c:pt idx="4345">
                  <c:v> 04/14  04:00:00</c:v>
                </c:pt>
                <c:pt idx="4346">
                  <c:v> 04/14  05:00:00</c:v>
                </c:pt>
                <c:pt idx="4347">
                  <c:v> 04/14  06:00:00</c:v>
                </c:pt>
                <c:pt idx="4348">
                  <c:v> 04/14  07:00:00</c:v>
                </c:pt>
                <c:pt idx="4349">
                  <c:v> 04/14  08:00:00</c:v>
                </c:pt>
                <c:pt idx="4350">
                  <c:v> 04/14  09:00:00</c:v>
                </c:pt>
                <c:pt idx="4351">
                  <c:v> 04/14  10:00:00</c:v>
                </c:pt>
                <c:pt idx="4352">
                  <c:v> 04/14  11:00:00</c:v>
                </c:pt>
                <c:pt idx="4353">
                  <c:v> 04/14  12:00:00</c:v>
                </c:pt>
                <c:pt idx="4354">
                  <c:v> 04/14  13:00:00</c:v>
                </c:pt>
                <c:pt idx="4355">
                  <c:v> 04/14  14:00:00</c:v>
                </c:pt>
                <c:pt idx="4356">
                  <c:v> 04/14  15:00:00</c:v>
                </c:pt>
                <c:pt idx="4357">
                  <c:v> 04/14  16:00:00</c:v>
                </c:pt>
                <c:pt idx="4358">
                  <c:v> 04/14  17:00:00</c:v>
                </c:pt>
                <c:pt idx="4359">
                  <c:v> 04/14  18:00:00</c:v>
                </c:pt>
                <c:pt idx="4360">
                  <c:v> 04/14  19:00:00</c:v>
                </c:pt>
                <c:pt idx="4361">
                  <c:v> 04/14  20:00:00</c:v>
                </c:pt>
                <c:pt idx="4362">
                  <c:v> 04/14  21:00:00</c:v>
                </c:pt>
                <c:pt idx="4363">
                  <c:v> 04/14  22:00:00</c:v>
                </c:pt>
                <c:pt idx="4364">
                  <c:v> 04/14  23:00:00</c:v>
                </c:pt>
                <c:pt idx="4365">
                  <c:v> 04/14  24:00:00</c:v>
                </c:pt>
                <c:pt idx="4366">
                  <c:v> 04/15  01:00:00</c:v>
                </c:pt>
                <c:pt idx="4367">
                  <c:v> 04/15  02:00:00</c:v>
                </c:pt>
                <c:pt idx="4368">
                  <c:v> 04/15  03:00:00</c:v>
                </c:pt>
                <c:pt idx="4369">
                  <c:v> 04/15  04:00:00</c:v>
                </c:pt>
                <c:pt idx="4370">
                  <c:v> 04/15  05:00:00</c:v>
                </c:pt>
                <c:pt idx="4371">
                  <c:v> 04/15  06:00:00</c:v>
                </c:pt>
                <c:pt idx="4372">
                  <c:v> 04/15  07:00:00</c:v>
                </c:pt>
                <c:pt idx="4373">
                  <c:v> 04/15  08:00:00</c:v>
                </c:pt>
                <c:pt idx="4374">
                  <c:v> 04/15  09:00:00</c:v>
                </c:pt>
                <c:pt idx="4375">
                  <c:v> 04/15  10:00:00</c:v>
                </c:pt>
                <c:pt idx="4376">
                  <c:v> 04/15  11:00:00</c:v>
                </c:pt>
                <c:pt idx="4377">
                  <c:v> 04/15  12:00:00</c:v>
                </c:pt>
                <c:pt idx="4378">
                  <c:v> 04/15  13:00:00</c:v>
                </c:pt>
                <c:pt idx="4379">
                  <c:v> 04/15  14:00:00</c:v>
                </c:pt>
                <c:pt idx="4380">
                  <c:v> 04/15  15:00:00</c:v>
                </c:pt>
                <c:pt idx="4381">
                  <c:v> 04/15  16:00:00</c:v>
                </c:pt>
                <c:pt idx="4382">
                  <c:v> 04/15  17:00:00</c:v>
                </c:pt>
                <c:pt idx="4383">
                  <c:v> 04/15  18:00:00</c:v>
                </c:pt>
                <c:pt idx="4384">
                  <c:v> 04/15  19:00:00</c:v>
                </c:pt>
                <c:pt idx="4385">
                  <c:v> 04/15  20:00:00</c:v>
                </c:pt>
                <c:pt idx="4386">
                  <c:v> 04/15  21:00:00</c:v>
                </c:pt>
                <c:pt idx="4387">
                  <c:v> 04/15  22:00:00</c:v>
                </c:pt>
                <c:pt idx="4388">
                  <c:v> 04/15  23:00:00</c:v>
                </c:pt>
                <c:pt idx="4389">
                  <c:v> 04/15  24:00:00</c:v>
                </c:pt>
              </c:strCache>
            </c:strRef>
          </c:xVal>
          <c:yVal>
            <c:numRef>
              <c:f>'5'!$Z$100:$Z$4489</c:f>
              <c:numCache>
                <c:formatCode>General</c:formatCode>
                <c:ptCount val="439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39.923036352969397</c:v>
                </c:pt>
                <c:pt idx="142">
                  <c:v>95.028674928756203</c:v>
                </c:pt>
                <c:pt idx="143">
                  <c:v>113.14440144541901</c:v>
                </c:pt>
                <c:pt idx="144">
                  <c:v>115.802745612568</c:v>
                </c:pt>
                <c:pt idx="145">
                  <c:v>119.293373307959</c:v>
                </c:pt>
                <c:pt idx="146">
                  <c:v>130.38523219067699</c:v>
                </c:pt>
                <c:pt idx="147">
                  <c:v>135.76192841462699</c:v>
                </c:pt>
                <c:pt idx="148">
                  <c:v>135.69763247331699</c:v>
                </c:pt>
                <c:pt idx="149">
                  <c:v>0</c:v>
                </c:pt>
                <c:pt idx="150">
                  <c:v>0</c:v>
                </c:pt>
                <c:pt idx="151">
                  <c:v>0</c:v>
                </c:pt>
                <c:pt idx="152">
                  <c:v>15.899340368917899</c:v>
                </c:pt>
                <c:pt idx="153">
                  <c:v>0</c:v>
                </c:pt>
                <c:pt idx="154">
                  <c:v>0</c:v>
                </c:pt>
                <c:pt idx="155">
                  <c:v>0</c:v>
                </c:pt>
                <c:pt idx="156">
                  <c:v>0</c:v>
                </c:pt>
                <c:pt idx="157">
                  <c:v>76.071691300745201</c:v>
                </c:pt>
                <c:pt idx="158">
                  <c:v>122.891905311786</c:v>
                </c:pt>
                <c:pt idx="159">
                  <c:v>73.887554532282806</c:v>
                </c:pt>
                <c:pt idx="160">
                  <c:v>0</c:v>
                </c:pt>
                <c:pt idx="161">
                  <c:v>0</c:v>
                </c:pt>
                <c:pt idx="162">
                  <c:v>0</c:v>
                </c:pt>
                <c:pt idx="163">
                  <c:v>0</c:v>
                </c:pt>
                <c:pt idx="164">
                  <c:v>0</c:v>
                </c:pt>
                <c:pt idx="165">
                  <c:v>17.4041976464739</c:v>
                </c:pt>
                <c:pt idx="166">
                  <c:v>94.977990989232694</c:v>
                </c:pt>
                <c:pt idx="167">
                  <c:v>115.807531309743</c:v>
                </c:pt>
                <c:pt idx="168">
                  <c:v>149.922252216895</c:v>
                </c:pt>
                <c:pt idx="169">
                  <c:v>182.61891645466301</c:v>
                </c:pt>
                <c:pt idx="170">
                  <c:v>217.89611447934601</c:v>
                </c:pt>
                <c:pt idx="171">
                  <c:v>256.53604121690898</c:v>
                </c:pt>
                <c:pt idx="172">
                  <c:v>295.656123382776</c:v>
                </c:pt>
                <c:pt idx="173">
                  <c:v>34.0919845700992</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175.96141440210999</c:v>
                </c:pt>
                <c:pt idx="190">
                  <c:v>266.79141994889699</c:v>
                </c:pt>
                <c:pt idx="191">
                  <c:v>302.8649216394</c:v>
                </c:pt>
                <c:pt idx="192">
                  <c:v>302.90339713613503</c:v>
                </c:pt>
                <c:pt idx="193">
                  <c:v>295.24527207166699</c:v>
                </c:pt>
                <c:pt idx="194">
                  <c:v>287.340893177471</c:v>
                </c:pt>
                <c:pt idx="195">
                  <c:v>279.67715046482198</c:v>
                </c:pt>
                <c:pt idx="196">
                  <c:v>207.67743360897501</c:v>
                </c:pt>
                <c:pt idx="197">
                  <c:v>0</c:v>
                </c:pt>
                <c:pt idx="198">
                  <c:v>0</c:v>
                </c:pt>
                <c:pt idx="199">
                  <c:v>0</c:v>
                </c:pt>
                <c:pt idx="200">
                  <c:v>171.391308317045</c:v>
                </c:pt>
                <c:pt idx="201">
                  <c:v>146.72742427079299</c:v>
                </c:pt>
                <c:pt idx="202">
                  <c:v>136.404212294552</c:v>
                </c:pt>
                <c:pt idx="203">
                  <c:v>141.69291497757999</c:v>
                </c:pt>
                <c:pt idx="204">
                  <c:v>175.94218202613601</c:v>
                </c:pt>
                <c:pt idx="205">
                  <c:v>217.95099979065699</c:v>
                </c:pt>
                <c:pt idx="206">
                  <c:v>251.49224008311501</c:v>
                </c:pt>
                <c:pt idx="207">
                  <c:v>196.24909608976401</c:v>
                </c:pt>
                <c:pt idx="208">
                  <c:v>144.02594239780501</c:v>
                </c:pt>
                <c:pt idx="209">
                  <c:v>0</c:v>
                </c:pt>
                <c:pt idx="210">
                  <c:v>0</c:v>
                </c:pt>
                <c:pt idx="211">
                  <c:v>4.0855844584449503</c:v>
                </c:pt>
                <c:pt idx="212">
                  <c:v>70.449790952200203</c:v>
                </c:pt>
                <c:pt idx="213">
                  <c:v>227.93847182331299</c:v>
                </c:pt>
                <c:pt idx="214">
                  <c:v>295.13072362685</c:v>
                </c:pt>
                <c:pt idx="215">
                  <c:v>307.99801671556298</c:v>
                </c:pt>
                <c:pt idx="216">
                  <c:v>310.43939902205199</c:v>
                </c:pt>
                <c:pt idx="217">
                  <c:v>313.15782001752098</c:v>
                </c:pt>
                <c:pt idx="218">
                  <c:v>313.13025810884898</c:v>
                </c:pt>
                <c:pt idx="219">
                  <c:v>310.58622128928698</c:v>
                </c:pt>
                <c:pt idx="220">
                  <c:v>242.90570076741301</c:v>
                </c:pt>
                <c:pt idx="221">
                  <c:v>0</c:v>
                </c:pt>
                <c:pt idx="222">
                  <c:v>0</c:v>
                </c:pt>
                <c:pt idx="223">
                  <c:v>0</c:v>
                </c:pt>
                <c:pt idx="224">
                  <c:v>274.92951223178898</c:v>
                </c:pt>
                <c:pt idx="225">
                  <c:v>230.554931136861</c:v>
                </c:pt>
                <c:pt idx="226">
                  <c:v>204.93917195577299</c:v>
                </c:pt>
                <c:pt idx="227">
                  <c:v>216.794918902353</c:v>
                </c:pt>
                <c:pt idx="228">
                  <c:v>252.29260445975299</c:v>
                </c:pt>
                <c:pt idx="229">
                  <c:v>293.43152158319998</c:v>
                </c:pt>
                <c:pt idx="230">
                  <c:v>321.45212765237602</c:v>
                </c:pt>
                <c:pt idx="231">
                  <c:v>250.81287022893201</c:v>
                </c:pt>
                <c:pt idx="232">
                  <c:v>172.831263639198</c:v>
                </c:pt>
                <c:pt idx="233">
                  <c:v>0</c:v>
                </c:pt>
                <c:pt idx="234">
                  <c:v>0</c:v>
                </c:pt>
                <c:pt idx="235">
                  <c:v>0</c:v>
                </c:pt>
                <c:pt idx="236">
                  <c:v>38.614510311885397</c:v>
                </c:pt>
                <c:pt idx="237">
                  <c:v>188.951128491758</c:v>
                </c:pt>
                <c:pt idx="238">
                  <c:v>251.08022302735901</c:v>
                </c:pt>
                <c:pt idx="239">
                  <c:v>259.11062249995098</c:v>
                </c:pt>
                <c:pt idx="240">
                  <c:v>241.174434968144</c:v>
                </c:pt>
                <c:pt idx="241">
                  <c:v>219.02147984896101</c:v>
                </c:pt>
                <c:pt idx="242">
                  <c:v>194.18437372847501</c:v>
                </c:pt>
                <c:pt idx="243">
                  <c:v>186.38270372402201</c:v>
                </c:pt>
                <c:pt idx="244">
                  <c:v>119.467333418142</c:v>
                </c:pt>
                <c:pt idx="245">
                  <c:v>0</c:v>
                </c:pt>
                <c:pt idx="246">
                  <c:v>0</c:v>
                </c:pt>
                <c:pt idx="247">
                  <c:v>0</c:v>
                </c:pt>
                <c:pt idx="248">
                  <c:v>258.03147966502303</c:v>
                </c:pt>
                <c:pt idx="249">
                  <c:v>248.245986677209</c:v>
                </c:pt>
                <c:pt idx="250">
                  <c:v>277.54159380251599</c:v>
                </c:pt>
                <c:pt idx="251">
                  <c:v>321.782594826587</c:v>
                </c:pt>
                <c:pt idx="252">
                  <c:v>386.01374896381799</c:v>
                </c:pt>
                <c:pt idx="253">
                  <c:v>456.958042570906</c:v>
                </c:pt>
                <c:pt idx="254">
                  <c:v>511.63929055961597</c:v>
                </c:pt>
                <c:pt idx="255">
                  <c:v>468.35337163960702</c:v>
                </c:pt>
                <c:pt idx="256">
                  <c:v>417.32106191130902</c:v>
                </c:pt>
                <c:pt idx="257">
                  <c:v>145.43893813029001</c:v>
                </c:pt>
                <c:pt idx="258">
                  <c:v>270.954301726008</c:v>
                </c:pt>
                <c:pt idx="259">
                  <c:v>286.07394060748499</c:v>
                </c:pt>
                <c:pt idx="260">
                  <c:v>373.66906244023698</c:v>
                </c:pt>
                <c:pt idx="261">
                  <c:v>500.52242939645902</c:v>
                </c:pt>
                <c:pt idx="262">
                  <c:v>540.76457278113003</c:v>
                </c:pt>
                <c:pt idx="263">
                  <c:v>545.45333612047398</c:v>
                </c:pt>
                <c:pt idx="264">
                  <c:v>550.44947140162503</c:v>
                </c:pt>
                <c:pt idx="265">
                  <c:v>560.49282797476496</c:v>
                </c:pt>
                <c:pt idx="266">
                  <c:v>585.09506593414994</c:v>
                </c:pt>
                <c:pt idx="267">
                  <c:v>584.530093561939</c:v>
                </c:pt>
                <c:pt idx="268">
                  <c:v>509.30871562773302</c:v>
                </c:pt>
                <c:pt idx="269">
                  <c:v>154.51253943053001</c:v>
                </c:pt>
                <c:pt idx="270">
                  <c:v>0</c:v>
                </c:pt>
                <c:pt idx="271">
                  <c:v>213.47792892414901</c:v>
                </c:pt>
                <c:pt idx="272">
                  <c:v>468.64555629441901</c:v>
                </c:pt>
                <c:pt idx="273">
                  <c:v>261.56794096357498</c:v>
                </c:pt>
                <c:pt idx="274">
                  <c:v>80.557844925579701</c:v>
                </c:pt>
                <c:pt idx="275">
                  <c:v>40.7194082890326</c:v>
                </c:pt>
                <c:pt idx="276">
                  <c:v>194.98701607576999</c:v>
                </c:pt>
                <c:pt idx="277">
                  <c:v>371.81765850763799</c:v>
                </c:pt>
                <c:pt idx="278">
                  <c:v>487.41135758688699</c:v>
                </c:pt>
                <c:pt idx="279">
                  <c:v>460.924542128334</c:v>
                </c:pt>
                <c:pt idx="280">
                  <c:v>425.27298318890001</c:v>
                </c:pt>
                <c:pt idx="281">
                  <c:v>170.25244095113999</c:v>
                </c:pt>
                <c:pt idx="282">
                  <c:v>286.789990732474</c:v>
                </c:pt>
                <c:pt idx="283">
                  <c:v>291.68870765812397</c:v>
                </c:pt>
                <c:pt idx="284">
                  <c:v>348.40643470349698</c:v>
                </c:pt>
                <c:pt idx="285">
                  <c:v>501.08626181723599</c:v>
                </c:pt>
                <c:pt idx="286">
                  <c:v>570.86184627614102</c:v>
                </c:pt>
                <c:pt idx="287">
                  <c:v>595.34603469683998</c:v>
                </c:pt>
                <c:pt idx="288">
                  <c:v>585.81581209776402</c:v>
                </c:pt>
                <c:pt idx="289">
                  <c:v>565.780218813955</c:v>
                </c:pt>
                <c:pt idx="290">
                  <c:v>570.89868292079996</c:v>
                </c:pt>
                <c:pt idx="291">
                  <c:v>531.009198511465</c:v>
                </c:pt>
                <c:pt idx="292">
                  <c:v>426.947043385879</c:v>
                </c:pt>
                <c:pt idx="293">
                  <c:v>43.839600354408397</c:v>
                </c:pt>
                <c:pt idx="294">
                  <c:v>0</c:v>
                </c:pt>
                <c:pt idx="295">
                  <c:v>238.91476395242</c:v>
                </c:pt>
                <c:pt idx="296">
                  <c:v>543.212267085539</c:v>
                </c:pt>
                <c:pt idx="297">
                  <c:v>561.96314764729595</c:v>
                </c:pt>
                <c:pt idx="298">
                  <c:v>586.95649412804198</c:v>
                </c:pt>
                <c:pt idx="299">
                  <c:v>630.87854349601196</c:v>
                </c:pt>
                <c:pt idx="300">
                  <c:v>669.10992331196496</c:v>
                </c:pt>
                <c:pt idx="301">
                  <c:v>711.52638747649098</c:v>
                </c:pt>
                <c:pt idx="302">
                  <c:v>739.41627776409905</c:v>
                </c:pt>
                <c:pt idx="303">
                  <c:v>666.52174027004605</c:v>
                </c:pt>
                <c:pt idx="304">
                  <c:v>593.21275356126603</c:v>
                </c:pt>
                <c:pt idx="305">
                  <c:v>302.52011256541499</c:v>
                </c:pt>
                <c:pt idx="306">
                  <c:v>421.16757463841498</c:v>
                </c:pt>
                <c:pt idx="307">
                  <c:v>438.42184500801199</c:v>
                </c:pt>
                <c:pt idx="308">
                  <c:v>508.89212976456702</c:v>
                </c:pt>
                <c:pt idx="309">
                  <c:v>680.92943521031498</c:v>
                </c:pt>
                <c:pt idx="310">
                  <c:v>770.62102435176496</c:v>
                </c:pt>
                <c:pt idx="311">
                  <c:v>798.50458202922096</c:v>
                </c:pt>
                <c:pt idx="312">
                  <c:v>821.58726128087403</c:v>
                </c:pt>
                <c:pt idx="313">
                  <c:v>826.06598253779202</c:v>
                </c:pt>
                <c:pt idx="314">
                  <c:v>839.76040291224501</c:v>
                </c:pt>
                <c:pt idx="315">
                  <c:v>826.04967650619596</c:v>
                </c:pt>
                <c:pt idx="316">
                  <c:v>812.23499849690199</c:v>
                </c:pt>
                <c:pt idx="317">
                  <c:v>502.89889674628301</c:v>
                </c:pt>
                <c:pt idx="318">
                  <c:v>114.87481496770501</c:v>
                </c:pt>
                <c:pt idx="319">
                  <c:v>222.50967426408101</c:v>
                </c:pt>
                <c:pt idx="320">
                  <c:v>654.30472329531403</c:v>
                </c:pt>
                <c:pt idx="321">
                  <c:v>614.11991519111996</c:v>
                </c:pt>
                <c:pt idx="322">
                  <c:v>580.10534021537796</c:v>
                </c:pt>
                <c:pt idx="323">
                  <c:v>474.981569433039</c:v>
                </c:pt>
                <c:pt idx="324">
                  <c:v>480.29313359680498</c:v>
                </c:pt>
                <c:pt idx="325">
                  <c:v>570.18887607200998</c:v>
                </c:pt>
                <c:pt idx="326">
                  <c:v>564.95970462056903</c:v>
                </c:pt>
                <c:pt idx="327">
                  <c:v>499.82546809850498</c:v>
                </c:pt>
                <c:pt idx="328">
                  <c:v>249.15986812791201</c:v>
                </c:pt>
                <c:pt idx="329">
                  <c:v>152.35148177016299</c:v>
                </c:pt>
                <c:pt idx="330">
                  <c:v>251.43604223869801</c:v>
                </c:pt>
                <c:pt idx="331">
                  <c:v>244.684601765981</c:v>
                </c:pt>
                <c:pt idx="332">
                  <c:v>291.31384217539897</c:v>
                </c:pt>
                <c:pt idx="333">
                  <c:v>439.57825611831203</c:v>
                </c:pt>
                <c:pt idx="334">
                  <c:v>504.730885692833</c:v>
                </c:pt>
                <c:pt idx="335">
                  <c:v>514.63140623754998</c:v>
                </c:pt>
                <c:pt idx="336">
                  <c:v>534.52408495554596</c:v>
                </c:pt>
                <c:pt idx="337">
                  <c:v>554.29897898085198</c:v>
                </c:pt>
                <c:pt idx="338">
                  <c:v>573.769051001261</c:v>
                </c:pt>
                <c:pt idx="339">
                  <c:v>603.11092082230903</c:v>
                </c:pt>
                <c:pt idx="340">
                  <c:v>622.57233069643405</c:v>
                </c:pt>
                <c:pt idx="341">
                  <c:v>349.26732843681799</c:v>
                </c:pt>
                <c:pt idx="342">
                  <c:v>0</c:v>
                </c:pt>
                <c:pt idx="343">
                  <c:v>0</c:v>
                </c:pt>
                <c:pt idx="344">
                  <c:v>149.86275344307799</c:v>
                </c:pt>
                <c:pt idx="345">
                  <c:v>0</c:v>
                </c:pt>
                <c:pt idx="346">
                  <c:v>0</c:v>
                </c:pt>
                <c:pt idx="347">
                  <c:v>0</c:v>
                </c:pt>
                <c:pt idx="348">
                  <c:v>52.073390039174001</c:v>
                </c:pt>
                <c:pt idx="349">
                  <c:v>333.33233245899601</c:v>
                </c:pt>
                <c:pt idx="350">
                  <c:v>441.53543009781202</c:v>
                </c:pt>
                <c:pt idx="351">
                  <c:v>428.08063793725501</c:v>
                </c:pt>
                <c:pt idx="352">
                  <c:v>221.24084940501299</c:v>
                </c:pt>
                <c:pt idx="353">
                  <c:v>157.90183276352201</c:v>
                </c:pt>
                <c:pt idx="354">
                  <c:v>307.49278867605</c:v>
                </c:pt>
                <c:pt idx="355">
                  <c:v>353.42170304620601</c:v>
                </c:pt>
                <c:pt idx="356">
                  <c:v>445.433306600771</c:v>
                </c:pt>
                <c:pt idx="357">
                  <c:v>615.25677843766402</c:v>
                </c:pt>
                <c:pt idx="358">
                  <c:v>672.90982351519199</c:v>
                </c:pt>
                <c:pt idx="359">
                  <c:v>691.52476065466601</c:v>
                </c:pt>
                <c:pt idx="360">
                  <c:v>719.45562251171998</c:v>
                </c:pt>
                <c:pt idx="361">
                  <c:v>747.42120356772705</c:v>
                </c:pt>
                <c:pt idx="362">
                  <c:v>784.90362089841301</c:v>
                </c:pt>
                <c:pt idx="363">
                  <c:v>803.47168611497295</c:v>
                </c:pt>
                <c:pt idx="364">
                  <c:v>746.47462580795104</c:v>
                </c:pt>
                <c:pt idx="365">
                  <c:v>392.134702396796</c:v>
                </c:pt>
                <c:pt idx="366">
                  <c:v>81.975321681573206</c:v>
                </c:pt>
                <c:pt idx="367">
                  <c:v>155.24019129944</c:v>
                </c:pt>
                <c:pt idx="368">
                  <c:v>289.04198186089502</c:v>
                </c:pt>
                <c:pt idx="369">
                  <c:v>47.3369660840035</c:v>
                </c:pt>
                <c:pt idx="370">
                  <c:v>0</c:v>
                </c:pt>
                <c:pt idx="371">
                  <c:v>58.239991772296896</c:v>
                </c:pt>
                <c:pt idx="372">
                  <c:v>198.14101402672199</c:v>
                </c:pt>
                <c:pt idx="373">
                  <c:v>408.98870635395798</c:v>
                </c:pt>
                <c:pt idx="374">
                  <c:v>531.24484259054395</c:v>
                </c:pt>
                <c:pt idx="375">
                  <c:v>510.27973165445002</c:v>
                </c:pt>
                <c:pt idx="376">
                  <c:v>479.86097997974099</c:v>
                </c:pt>
                <c:pt idx="377">
                  <c:v>220.336476288022</c:v>
                </c:pt>
                <c:pt idx="378">
                  <c:v>363.36424856253302</c:v>
                </c:pt>
                <c:pt idx="379">
                  <c:v>401.13815153949901</c:v>
                </c:pt>
                <c:pt idx="380">
                  <c:v>489.69644756077298</c:v>
                </c:pt>
                <c:pt idx="381">
                  <c:v>667.82065524691598</c:v>
                </c:pt>
                <c:pt idx="382">
                  <c:v>758.26380731553297</c:v>
                </c:pt>
                <c:pt idx="383">
                  <c:v>795.53374361996498</c:v>
                </c:pt>
                <c:pt idx="384">
                  <c:v>814.08435742791198</c:v>
                </c:pt>
                <c:pt idx="385">
                  <c:v>832.58226656984596</c:v>
                </c:pt>
                <c:pt idx="386">
                  <c:v>850.67395912187999</c:v>
                </c:pt>
                <c:pt idx="387">
                  <c:v>850.35562724587305</c:v>
                </c:pt>
                <c:pt idx="388">
                  <c:v>775.60823579087298</c:v>
                </c:pt>
                <c:pt idx="389">
                  <c:v>397.68806504670698</c:v>
                </c:pt>
                <c:pt idx="390">
                  <c:v>55.6437144758589</c:v>
                </c:pt>
                <c:pt idx="391">
                  <c:v>73.989736703810294</c:v>
                </c:pt>
                <c:pt idx="392">
                  <c:v>162.28225783141201</c:v>
                </c:pt>
                <c:pt idx="393">
                  <c:v>20.305663600708701</c:v>
                </c:pt>
                <c:pt idx="394">
                  <c:v>3.2972450658711501</c:v>
                </c:pt>
                <c:pt idx="395">
                  <c:v>51.363088292388198</c:v>
                </c:pt>
                <c:pt idx="396">
                  <c:v>127.278238916737</c:v>
                </c:pt>
                <c:pt idx="397">
                  <c:v>311.52176381457798</c:v>
                </c:pt>
                <c:pt idx="398">
                  <c:v>433.25381796464501</c:v>
                </c:pt>
                <c:pt idx="399">
                  <c:v>417.178287524094</c:v>
                </c:pt>
                <c:pt idx="400">
                  <c:v>389.03305737984402</c:v>
                </c:pt>
                <c:pt idx="401">
                  <c:v>126.413683127217</c:v>
                </c:pt>
                <c:pt idx="402">
                  <c:v>255.466075432217</c:v>
                </c:pt>
                <c:pt idx="403">
                  <c:v>273.362940226582</c:v>
                </c:pt>
                <c:pt idx="404">
                  <c:v>340.464332482754</c:v>
                </c:pt>
                <c:pt idx="405">
                  <c:v>490.57958586176699</c:v>
                </c:pt>
                <c:pt idx="406">
                  <c:v>545.57571845229404</c:v>
                </c:pt>
                <c:pt idx="407">
                  <c:v>550.42369346412295</c:v>
                </c:pt>
                <c:pt idx="408">
                  <c:v>555.10537480826895</c:v>
                </c:pt>
                <c:pt idx="409">
                  <c:v>564.91154002991004</c:v>
                </c:pt>
                <c:pt idx="410">
                  <c:v>579.86148522454005</c:v>
                </c:pt>
                <c:pt idx="411">
                  <c:v>589.57752673003301</c:v>
                </c:pt>
                <c:pt idx="412">
                  <c:v>534.28944244525098</c:v>
                </c:pt>
                <c:pt idx="413">
                  <c:v>196.00775720575601</c:v>
                </c:pt>
                <c:pt idx="414">
                  <c:v>11.4140231172433</c:v>
                </c:pt>
                <c:pt idx="415">
                  <c:v>253.17900824529599</c:v>
                </c:pt>
                <c:pt idx="416">
                  <c:v>537.34060089165905</c:v>
                </c:pt>
                <c:pt idx="417">
                  <c:v>489.42419199527399</c:v>
                </c:pt>
                <c:pt idx="418">
                  <c:v>414.84026472084702</c:v>
                </c:pt>
                <c:pt idx="419">
                  <c:v>388.516301034013</c:v>
                </c:pt>
                <c:pt idx="420">
                  <c:v>452.13091275600198</c:v>
                </c:pt>
                <c:pt idx="421">
                  <c:v>526.83412016409898</c:v>
                </c:pt>
                <c:pt idx="422">
                  <c:v>576.15575321084498</c:v>
                </c:pt>
                <c:pt idx="423">
                  <c:v>530.92788794530998</c:v>
                </c:pt>
                <c:pt idx="424">
                  <c:v>485.39042809721002</c:v>
                </c:pt>
                <c:pt idx="425">
                  <c:v>218.15550631322901</c:v>
                </c:pt>
                <c:pt idx="426">
                  <c:v>348.180167842907</c:v>
                </c:pt>
                <c:pt idx="427">
                  <c:v>375.99319968570001</c:v>
                </c:pt>
                <c:pt idx="428">
                  <c:v>454.77457802787399</c:v>
                </c:pt>
                <c:pt idx="429">
                  <c:v>614.66653494030504</c:v>
                </c:pt>
                <c:pt idx="430">
                  <c:v>687.23641276702097</c:v>
                </c:pt>
                <c:pt idx="431">
                  <c:v>701.398855509074</c:v>
                </c:pt>
                <c:pt idx="432">
                  <c:v>720.332739856339</c:v>
                </c:pt>
                <c:pt idx="433">
                  <c:v>729.52432263032597</c:v>
                </c:pt>
                <c:pt idx="434">
                  <c:v>748.75288855099905</c:v>
                </c:pt>
                <c:pt idx="435">
                  <c:v>767.26710020981204</c:v>
                </c:pt>
                <c:pt idx="436">
                  <c:v>729.00206605682001</c:v>
                </c:pt>
                <c:pt idx="437">
                  <c:v>380.172507163305</c:v>
                </c:pt>
                <c:pt idx="438">
                  <c:v>44.143759765413101</c:v>
                </c:pt>
                <c:pt idx="439">
                  <c:v>25.165127897293701</c:v>
                </c:pt>
                <c:pt idx="440">
                  <c:v>10.2875784642151</c:v>
                </c:pt>
                <c:pt idx="441">
                  <c:v>0</c:v>
                </c:pt>
                <c:pt idx="442">
                  <c:v>0</c:v>
                </c:pt>
                <c:pt idx="443">
                  <c:v>0</c:v>
                </c:pt>
                <c:pt idx="444">
                  <c:v>7.5573059116604702</c:v>
                </c:pt>
                <c:pt idx="445">
                  <c:v>235.200109457021</c:v>
                </c:pt>
                <c:pt idx="446">
                  <c:v>410.910990605282</c:v>
                </c:pt>
                <c:pt idx="447">
                  <c:v>412.28302145983901</c:v>
                </c:pt>
                <c:pt idx="448">
                  <c:v>394.338128476782</c:v>
                </c:pt>
                <c:pt idx="449">
                  <c:v>147.84110614996101</c:v>
                </c:pt>
                <c:pt idx="450">
                  <c:v>289.33201709989601</c:v>
                </c:pt>
                <c:pt idx="451">
                  <c:v>322.67089584329398</c:v>
                </c:pt>
                <c:pt idx="452">
                  <c:v>404.84541388574002</c:v>
                </c:pt>
                <c:pt idx="453">
                  <c:v>566.11206793081897</c:v>
                </c:pt>
                <c:pt idx="454">
                  <c:v>634.86355706258701</c:v>
                </c:pt>
                <c:pt idx="455">
                  <c:v>649.27079532500102</c:v>
                </c:pt>
                <c:pt idx="456">
                  <c:v>663.79489389794503</c:v>
                </c:pt>
                <c:pt idx="457">
                  <c:v>687.81999890904797</c:v>
                </c:pt>
                <c:pt idx="458">
                  <c:v>702.12859229454295</c:v>
                </c:pt>
                <c:pt idx="459">
                  <c:v>697.25617596944198</c:v>
                </c:pt>
                <c:pt idx="460">
                  <c:v>623.46073206402798</c:v>
                </c:pt>
                <c:pt idx="461">
                  <c:v>241.49977565517099</c:v>
                </c:pt>
                <c:pt idx="462">
                  <c:v>0</c:v>
                </c:pt>
                <c:pt idx="463">
                  <c:v>0</c:v>
                </c:pt>
                <c:pt idx="464">
                  <c:v>0</c:v>
                </c:pt>
                <c:pt idx="465">
                  <c:v>0</c:v>
                </c:pt>
                <c:pt idx="466">
                  <c:v>0</c:v>
                </c:pt>
                <c:pt idx="467">
                  <c:v>133.776900087488</c:v>
                </c:pt>
                <c:pt idx="468">
                  <c:v>270.99720792821</c:v>
                </c:pt>
                <c:pt idx="469">
                  <c:v>406.10124348713998</c:v>
                </c:pt>
                <c:pt idx="470">
                  <c:v>481.79291396017499</c:v>
                </c:pt>
                <c:pt idx="471">
                  <c:v>425.45794944625197</c:v>
                </c:pt>
                <c:pt idx="472">
                  <c:v>369.02366631043299</c:v>
                </c:pt>
                <c:pt idx="473">
                  <c:v>90.722803547547301</c:v>
                </c:pt>
                <c:pt idx="474">
                  <c:v>216.95498070482401</c:v>
                </c:pt>
                <c:pt idx="475">
                  <c:v>242.41139134600201</c:v>
                </c:pt>
                <c:pt idx="476">
                  <c:v>322.67843181823599</c:v>
                </c:pt>
                <c:pt idx="477">
                  <c:v>481.00876155800597</c:v>
                </c:pt>
                <c:pt idx="478">
                  <c:v>550.86548692073302</c:v>
                </c:pt>
                <c:pt idx="479">
                  <c:v>565.60207021121198</c:v>
                </c:pt>
                <c:pt idx="480">
                  <c:v>575.44537570773605</c:v>
                </c:pt>
                <c:pt idx="481">
                  <c:v>580.43567874904795</c:v>
                </c:pt>
                <c:pt idx="482">
                  <c:v>590.30194367493698</c:v>
                </c:pt>
                <c:pt idx="483">
                  <c:v>605.11019744171904</c:v>
                </c:pt>
                <c:pt idx="484">
                  <c:v>619.77961628712796</c:v>
                </c:pt>
                <c:pt idx="485">
                  <c:v>350.08517022204398</c:v>
                </c:pt>
                <c:pt idx="486">
                  <c:v>3.74411747232242</c:v>
                </c:pt>
                <c:pt idx="487">
                  <c:v>151.99635132610101</c:v>
                </c:pt>
                <c:pt idx="488">
                  <c:v>632.712334401514</c:v>
                </c:pt>
                <c:pt idx="489">
                  <c:v>601.36427120111</c:v>
                </c:pt>
                <c:pt idx="490">
                  <c:v>582.00505459592796</c:v>
                </c:pt>
                <c:pt idx="491">
                  <c:v>491.518634504734</c:v>
                </c:pt>
                <c:pt idx="492">
                  <c:v>517.00946462895604</c:v>
                </c:pt>
                <c:pt idx="493">
                  <c:v>635.84663394110805</c:v>
                </c:pt>
                <c:pt idx="494">
                  <c:v>649.98538105361899</c:v>
                </c:pt>
                <c:pt idx="495">
                  <c:v>580.752829014844</c:v>
                </c:pt>
                <c:pt idx="496">
                  <c:v>326.97410135174499</c:v>
                </c:pt>
                <c:pt idx="497">
                  <c:v>223.93831227591701</c:v>
                </c:pt>
                <c:pt idx="498">
                  <c:v>348.36869076286001</c:v>
                </c:pt>
                <c:pt idx="499">
                  <c:v>371.00429311259302</c:v>
                </c:pt>
                <c:pt idx="500">
                  <c:v>449.91397388157202</c:v>
                </c:pt>
                <c:pt idx="501">
                  <c:v>594.99350427362799</c:v>
                </c:pt>
                <c:pt idx="502">
                  <c:v>638.68575075072295</c:v>
                </c:pt>
                <c:pt idx="503">
                  <c:v>633.70687520305603</c:v>
                </c:pt>
                <c:pt idx="504">
                  <c:v>677.52454145612001</c:v>
                </c:pt>
                <c:pt idx="505">
                  <c:v>729.99316773032899</c:v>
                </c:pt>
                <c:pt idx="506">
                  <c:v>776.60710272357403</c:v>
                </c:pt>
                <c:pt idx="507">
                  <c:v>776.78409162175399</c:v>
                </c:pt>
                <c:pt idx="508">
                  <c:v>757.79431068596898</c:v>
                </c:pt>
                <c:pt idx="509">
                  <c:v>448.64404706320801</c:v>
                </c:pt>
                <c:pt idx="510">
                  <c:v>93.803441702515499</c:v>
                </c:pt>
                <c:pt idx="511">
                  <c:v>253.20204520282499</c:v>
                </c:pt>
                <c:pt idx="512">
                  <c:v>732.98036790863705</c:v>
                </c:pt>
                <c:pt idx="513">
                  <c:v>683.72915501688601</c:v>
                </c:pt>
                <c:pt idx="514">
                  <c:v>650.14032537569403</c:v>
                </c:pt>
                <c:pt idx="515">
                  <c:v>536.44734072892197</c:v>
                </c:pt>
                <c:pt idx="516">
                  <c:v>546.639383306421</c:v>
                </c:pt>
                <c:pt idx="517">
                  <c:v>640.23444342052801</c:v>
                </c:pt>
                <c:pt idx="518">
                  <c:v>634.72823318269798</c:v>
                </c:pt>
                <c:pt idx="519">
                  <c:v>555.40934129466496</c:v>
                </c:pt>
                <c:pt idx="520">
                  <c:v>298.60724793338602</c:v>
                </c:pt>
                <c:pt idx="521">
                  <c:v>190.03720406601201</c:v>
                </c:pt>
                <c:pt idx="522">
                  <c:v>309.62434922792499</c:v>
                </c:pt>
                <c:pt idx="523">
                  <c:v>329.794097836003</c:v>
                </c:pt>
                <c:pt idx="524">
                  <c:v>401.46383280406297</c:v>
                </c:pt>
                <c:pt idx="525">
                  <c:v>535.10131284869601</c:v>
                </c:pt>
                <c:pt idx="526">
                  <c:v>579.91164840576198</c:v>
                </c:pt>
                <c:pt idx="527">
                  <c:v>564.844154555302</c:v>
                </c:pt>
                <c:pt idx="528">
                  <c:v>564.662505536803</c:v>
                </c:pt>
                <c:pt idx="529">
                  <c:v>569.79293516877306</c:v>
                </c:pt>
                <c:pt idx="530">
                  <c:v>574.788298169516</c:v>
                </c:pt>
                <c:pt idx="531">
                  <c:v>574.82718166445602</c:v>
                </c:pt>
                <c:pt idx="532">
                  <c:v>517.16900203073499</c:v>
                </c:pt>
                <c:pt idx="533">
                  <c:v>194.87135792639299</c:v>
                </c:pt>
                <c:pt idx="534">
                  <c:v>22.119452064652499</c:v>
                </c:pt>
                <c:pt idx="535">
                  <c:v>287.094233744321</c:v>
                </c:pt>
                <c:pt idx="536">
                  <c:v>602.07096152817496</c:v>
                </c:pt>
                <c:pt idx="537">
                  <c:v>562.11211718676395</c:v>
                </c:pt>
                <c:pt idx="538">
                  <c:v>537.27026855721704</c:v>
                </c:pt>
                <c:pt idx="539">
                  <c:v>562.22778746335302</c:v>
                </c:pt>
                <c:pt idx="540">
                  <c:v>571.76510098880499</c:v>
                </c:pt>
                <c:pt idx="541">
                  <c:v>586.13802762527405</c:v>
                </c:pt>
                <c:pt idx="542">
                  <c:v>615.21485449955003</c:v>
                </c:pt>
                <c:pt idx="543">
                  <c:v>530.45982502110996</c:v>
                </c:pt>
                <c:pt idx="544">
                  <c:v>444.89128279482202</c:v>
                </c:pt>
                <c:pt idx="545">
                  <c:v>153.44178051500899</c:v>
                </c:pt>
                <c:pt idx="546">
                  <c:v>255.21673037974199</c:v>
                </c:pt>
                <c:pt idx="547">
                  <c:v>254.634227743796</c:v>
                </c:pt>
                <c:pt idx="548">
                  <c:v>303.83273965394801</c:v>
                </c:pt>
                <c:pt idx="549">
                  <c:v>439.01788921085301</c:v>
                </c:pt>
                <c:pt idx="550">
                  <c:v>494.20018927354801</c:v>
                </c:pt>
                <c:pt idx="551">
                  <c:v>493.56647923737103</c:v>
                </c:pt>
                <c:pt idx="552">
                  <c:v>488.60074145794101</c:v>
                </c:pt>
                <c:pt idx="553">
                  <c:v>493.46666974879599</c:v>
                </c:pt>
                <c:pt idx="554">
                  <c:v>498.25274258694202</c:v>
                </c:pt>
                <c:pt idx="555">
                  <c:v>498.12585202154099</c:v>
                </c:pt>
                <c:pt idx="556">
                  <c:v>431.97922352941202</c:v>
                </c:pt>
                <c:pt idx="557">
                  <c:v>88.474011797593505</c:v>
                </c:pt>
                <c:pt idx="558">
                  <c:v>0</c:v>
                </c:pt>
                <c:pt idx="559">
                  <c:v>236.692773721349</c:v>
                </c:pt>
                <c:pt idx="560">
                  <c:v>546.91062112454097</c:v>
                </c:pt>
                <c:pt idx="561">
                  <c:v>541.614665677218</c:v>
                </c:pt>
                <c:pt idx="562">
                  <c:v>546.75856597157394</c:v>
                </c:pt>
                <c:pt idx="563">
                  <c:v>606.27290003361804</c:v>
                </c:pt>
                <c:pt idx="564">
                  <c:v>654.49676681645201</c:v>
                </c:pt>
                <c:pt idx="565">
                  <c:v>701.86202465139604</c:v>
                </c:pt>
                <c:pt idx="566">
                  <c:v>767.20386573659596</c:v>
                </c:pt>
                <c:pt idx="567">
                  <c:v>714.68156449920195</c:v>
                </c:pt>
                <c:pt idx="568">
                  <c:v>651.65955481969797</c:v>
                </c:pt>
                <c:pt idx="569">
                  <c:v>384.33816414418999</c:v>
                </c:pt>
                <c:pt idx="570">
                  <c:v>503.20827823822998</c:v>
                </c:pt>
                <c:pt idx="571">
                  <c:v>522.67257502623897</c:v>
                </c:pt>
                <c:pt idx="572">
                  <c:v>591.69631955738805</c:v>
                </c:pt>
                <c:pt idx="573">
                  <c:v>764.11690128834198</c:v>
                </c:pt>
                <c:pt idx="574">
                  <c:v>856.54668226098295</c:v>
                </c:pt>
                <c:pt idx="575">
                  <c:v>901.07364528841504</c:v>
                </c:pt>
                <c:pt idx="576">
                  <c:v>900.52457588290201</c:v>
                </c:pt>
                <c:pt idx="577">
                  <c:v>891.17411938248597</c:v>
                </c:pt>
                <c:pt idx="578">
                  <c:v>882.74443694167098</c:v>
                </c:pt>
                <c:pt idx="579">
                  <c:v>873.503536777254</c:v>
                </c:pt>
                <c:pt idx="580">
                  <c:v>809.34861933967295</c:v>
                </c:pt>
                <c:pt idx="581">
                  <c:v>467.110660032863</c:v>
                </c:pt>
                <c:pt idx="582">
                  <c:v>266.40137410765601</c:v>
                </c:pt>
                <c:pt idx="583">
                  <c:v>499.74305218402299</c:v>
                </c:pt>
                <c:pt idx="584">
                  <c:v>749.27987861529095</c:v>
                </c:pt>
                <c:pt idx="585">
                  <c:v>672.69112502204598</c:v>
                </c:pt>
                <c:pt idx="586">
                  <c:v>610.16581617082295</c:v>
                </c:pt>
                <c:pt idx="587">
                  <c:v>595.60191041567896</c:v>
                </c:pt>
                <c:pt idx="588">
                  <c:v>605.08274595192404</c:v>
                </c:pt>
                <c:pt idx="589">
                  <c:v>628.90813342666502</c:v>
                </c:pt>
                <c:pt idx="590">
                  <c:v>652.78765357486202</c:v>
                </c:pt>
                <c:pt idx="591">
                  <c:v>583.82150574833099</c:v>
                </c:pt>
                <c:pt idx="592">
                  <c:v>503.71599196800599</c:v>
                </c:pt>
                <c:pt idx="593">
                  <c:v>219.854693727832</c:v>
                </c:pt>
                <c:pt idx="594">
                  <c:v>318.54589772468199</c:v>
                </c:pt>
                <c:pt idx="595">
                  <c:v>315.501616896737</c:v>
                </c:pt>
                <c:pt idx="596">
                  <c:v>386.86178071518202</c:v>
                </c:pt>
                <c:pt idx="597">
                  <c:v>517.39259214613503</c:v>
                </c:pt>
                <c:pt idx="598">
                  <c:v>561.49992316589305</c:v>
                </c:pt>
                <c:pt idx="599">
                  <c:v>576.13914050129097</c:v>
                </c:pt>
                <c:pt idx="600">
                  <c:v>619.39317361768599</c:v>
                </c:pt>
                <c:pt idx="601">
                  <c:v>676.44243170474397</c:v>
                </c:pt>
                <c:pt idx="602">
                  <c:v>752.51082646123098</c:v>
                </c:pt>
                <c:pt idx="603">
                  <c:v>771.05067921403804</c:v>
                </c:pt>
                <c:pt idx="604">
                  <c:v>717.919652218529</c:v>
                </c:pt>
                <c:pt idx="605">
                  <c:v>382.49184730716399</c:v>
                </c:pt>
                <c:pt idx="606">
                  <c:v>145.058865626803</c:v>
                </c:pt>
                <c:pt idx="607">
                  <c:v>259.54679933714101</c:v>
                </c:pt>
                <c:pt idx="608">
                  <c:v>381.806530007731</c:v>
                </c:pt>
                <c:pt idx="609">
                  <c:v>178.55606963635</c:v>
                </c:pt>
                <c:pt idx="610">
                  <c:v>85.804943280331301</c:v>
                </c:pt>
                <c:pt idx="611">
                  <c:v>138.63743255659</c:v>
                </c:pt>
                <c:pt idx="612">
                  <c:v>353.66257702524001</c:v>
                </c:pt>
                <c:pt idx="613">
                  <c:v>601.74649261360298</c:v>
                </c:pt>
                <c:pt idx="614">
                  <c:v>730.79342582099298</c:v>
                </c:pt>
                <c:pt idx="615">
                  <c:v>705.99446909120002</c:v>
                </c:pt>
                <c:pt idx="616">
                  <c:v>667.36410370619103</c:v>
                </c:pt>
                <c:pt idx="617">
                  <c:v>407.94535652874799</c:v>
                </c:pt>
                <c:pt idx="618">
                  <c:v>539.87390999740899</c:v>
                </c:pt>
                <c:pt idx="619">
                  <c:v>569.09203061971698</c:v>
                </c:pt>
                <c:pt idx="620">
                  <c:v>647.66820506801298</c:v>
                </c:pt>
                <c:pt idx="621">
                  <c:v>799.86549320308097</c:v>
                </c:pt>
                <c:pt idx="622">
                  <c:v>868.63548359186905</c:v>
                </c:pt>
                <c:pt idx="623">
                  <c:v>877.14415241003599</c:v>
                </c:pt>
                <c:pt idx="624">
                  <c:v>904.80042535857399</c:v>
                </c:pt>
                <c:pt idx="625">
                  <c:v>939.94455948806103</c:v>
                </c:pt>
                <c:pt idx="626">
                  <c:v>966.19268896531503</c:v>
                </c:pt>
                <c:pt idx="627">
                  <c:v>983.81142696760901</c:v>
                </c:pt>
                <c:pt idx="628">
                  <c:v>920.48170736789803</c:v>
                </c:pt>
                <c:pt idx="629">
                  <c:v>582.93783756764105</c:v>
                </c:pt>
                <c:pt idx="630">
                  <c:v>354.198618072768</c:v>
                </c:pt>
                <c:pt idx="631">
                  <c:v>545.15601656598199</c:v>
                </c:pt>
                <c:pt idx="632">
                  <c:v>713.99876330307904</c:v>
                </c:pt>
                <c:pt idx="633">
                  <c:v>478.93311075874198</c:v>
                </c:pt>
                <c:pt idx="634">
                  <c:v>267.84712100083499</c:v>
                </c:pt>
                <c:pt idx="635">
                  <c:v>170.06437526936</c:v>
                </c:pt>
                <c:pt idx="636">
                  <c:v>361.28242416567798</c:v>
                </c:pt>
                <c:pt idx="637">
                  <c:v>626.29837818687201</c:v>
                </c:pt>
                <c:pt idx="638">
                  <c:v>768.46152949791303</c:v>
                </c:pt>
                <c:pt idx="639">
                  <c:v>757.95313687385806</c:v>
                </c:pt>
                <c:pt idx="640">
                  <c:v>738.95659999257202</c:v>
                </c:pt>
                <c:pt idx="641">
                  <c:v>488.78728120710502</c:v>
                </c:pt>
                <c:pt idx="642">
                  <c:v>603.92616426848895</c:v>
                </c:pt>
                <c:pt idx="643">
                  <c:v>608.56620600859196</c:v>
                </c:pt>
                <c:pt idx="644">
                  <c:v>662.30591677102302</c:v>
                </c:pt>
                <c:pt idx="645">
                  <c:v>814.25407920459895</c:v>
                </c:pt>
                <c:pt idx="646">
                  <c:v>877.70937630337903</c:v>
                </c:pt>
                <c:pt idx="647">
                  <c:v>896.13675774010801</c:v>
                </c:pt>
                <c:pt idx="648">
                  <c:v>895.95442117528501</c:v>
                </c:pt>
                <c:pt idx="649">
                  <c:v>886.75926055626201</c:v>
                </c:pt>
                <c:pt idx="650">
                  <c:v>877.22410626882299</c:v>
                </c:pt>
                <c:pt idx="651">
                  <c:v>877.37400453865303</c:v>
                </c:pt>
                <c:pt idx="652">
                  <c:v>886.64346750217203</c:v>
                </c:pt>
                <c:pt idx="653">
                  <c:v>597.77086263841102</c:v>
                </c:pt>
                <c:pt idx="654">
                  <c:v>195.533863134222</c:v>
                </c:pt>
                <c:pt idx="655">
                  <c:v>312.32563325259599</c:v>
                </c:pt>
                <c:pt idx="656">
                  <c:v>727.71376467554603</c:v>
                </c:pt>
                <c:pt idx="657">
                  <c:v>663.81915129574702</c:v>
                </c:pt>
                <c:pt idx="658">
                  <c:v>635.89303480543401</c:v>
                </c:pt>
                <c:pt idx="659">
                  <c:v>546.61797905598405</c:v>
                </c:pt>
                <c:pt idx="660">
                  <c:v>611.02652783529197</c:v>
                </c:pt>
                <c:pt idx="661">
                  <c:v>769.34293982528197</c:v>
                </c:pt>
                <c:pt idx="662">
                  <c:v>796.636107301739</c:v>
                </c:pt>
                <c:pt idx="663">
                  <c:v>735.220575237802</c:v>
                </c:pt>
                <c:pt idx="664">
                  <c:v>484.49158329461</c:v>
                </c:pt>
                <c:pt idx="665">
                  <c:v>380.766476563325</c:v>
                </c:pt>
                <c:pt idx="666">
                  <c:v>485.35389113926902</c:v>
                </c:pt>
                <c:pt idx="667">
                  <c:v>489.88780508301699</c:v>
                </c:pt>
                <c:pt idx="668">
                  <c:v>545.18059123407897</c:v>
                </c:pt>
                <c:pt idx="669">
                  <c:v>682.76388039291896</c:v>
                </c:pt>
                <c:pt idx="670">
                  <c:v>735.34887366946396</c:v>
                </c:pt>
                <c:pt idx="671">
                  <c:v>749.21565320619902</c:v>
                </c:pt>
                <c:pt idx="672">
                  <c:v>734.70099124219996</c:v>
                </c:pt>
                <c:pt idx="673">
                  <c:v>720.449924760675</c:v>
                </c:pt>
                <c:pt idx="674">
                  <c:v>734.86907415286703</c:v>
                </c:pt>
                <c:pt idx="675">
                  <c:v>734.51668903908399</c:v>
                </c:pt>
                <c:pt idx="676">
                  <c:v>739.33951353164798</c:v>
                </c:pt>
                <c:pt idx="677">
                  <c:v>469.39417063139399</c:v>
                </c:pt>
                <c:pt idx="678">
                  <c:v>136.260721694561</c:v>
                </c:pt>
                <c:pt idx="679">
                  <c:v>302.20468131983699</c:v>
                </c:pt>
                <c:pt idx="680">
                  <c:v>779.97311374515198</c:v>
                </c:pt>
                <c:pt idx="681">
                  <c:v>774.46003795199397</c:v>
                </c:pt>
                <c:pt idx="682">
                  <c:v>769.40384832873997</c:v>
                </c:pt>
                <c:pt idx="683">
                  <c:v>683.43175472121197</c:v>
                </c:pt>
                <c:pt idx="684">
                  <c:v>702.60657287163099</c:v>
                </c:pt>
                <c:pt idx="685">
                  <c:v>824.56954521939804</c:v>
                </c:pt>
                <c:pt idx="686">
                  <c:v>833.22772675344697</c:v>
                </c:pt>
                <c:pt idx="687">
                  <c:v>748.28028041188497</c:v>
                </c:pt>
                <c:pt idx="688">
                  <c:v>494.03644299408302</c:v>
                </c:pt>
                <c:pt idx="689">
                  <c:v>380.43281527449898</c:v>
                </c:pt>
                <c:pt idx="690">
                  <c:v>484.74746621066299</c:v>
                </c:pt>
                <c:pt idx="691">
                  <c:v>484.644068548826</c:v>
                </c:pt>
                <c:pt idx="692">
                  <c:v>544.51222490363898</c:v>
                </c:pt>
                <c:pt idx="693">
                  <c:v>681.32391935859596</c:v>
                </c:pt>
                <c:pt idx="694">
                  <c:v>728.99982375797003</c:v>
                </c:pt>
                <c:pt idx="695">
                  <c:v>729.16290014032597</c:v>
                </c:pt>
                <c:pt idx="696">
                  <c:v>728.61903801167398</c:v>
                </c:pt>
                <c:pt idx="697">
                  <c:v>738.337524026555</c:v>
                </c:pt>
                <c:pt idx="698">
                  <c:v>756.67054007472098</c:v>
                </c:pt>
                <c:pt idx="699">
                  <c:v>747.29862993532197</c:v>
                </c:pt>
                <c:pt idx="700">
                  <c:v>675.05805595431605</c:v>
                </c:pt>
                <c:pt idx="701">
                  <c:v>336.22983117450502</c:v>
                </c:pt>
                <c:pt idx="702">
                  <c:v>180.7556267093</c:v>
                </c:pt>
                <c:pt idx="703">
                  <c:v>462.92401535871198</c:v>
                </c:pt>
                <c:pt idx="704">
                  <c:v>764.75417525446403</c:v>
                </c:pt>
                <c:pt idx="705">
                  <c:v>740.53034182582701</c:v>
                </c:pt>
                <c:pt idx="706">
                  <c:v>745.98293187440902</c:v>
                </c:pt>
                <c:pt idx="707">
                  <c:v>783.48080464901898</c:v>
                </c:pt>
                <c:pt idx="708">
                  <c:v>787.45213657705904</c:v>
                </c:pt>
                <c:pt idx="709">
                  <c:v>800.950273541608</c:v>
                </c:pt>
                <c:pt idx="710">
                  <c:v>804.81829660148196</c:v>
                </c:pt>
                <c:pt idx="711">
                  <c:v>724.25044249662903</c:v>
                </c:pt>
                <c:pt idx="712">
                  <c:v>647.53276593404905</c:v>
                </c:pt>
                <c:pt idx="713">
                  <c:v>346.38205529932799</c:v>
                </c:pt>
                <c:pt idx="714">
                  <c:v>446.27101747655303</c:v>
                </c:pt>
                <c:pt idx="715">
                  <c:v>453.51835590352198</c:v>
                </c:pt>
                <c:pt idx="716">
                  <c:v>503.62468991153401</c:v>
                </c:pt>
                <c:pt idx="717">
                  <c:v>636.70271290455696</c:v>
                </c:pt>
                <c:pt idx="718">
                  <c:v>685.08933229788101</c:v>
                </c:pt>
                <c:pt idx="719">
                  <c:v>675.01045844068994</c:v>
                </c:pt>
                <c:pt idx="720">
                  <c:v>675.24640807451999</c:v>
                </c:pt>
                <c:pt idx="721">
                  <c:v>679.97614307308004</c:v>
                </c:pt>
                <c:pt idx="722">
                  <c:v>679.303740056376</c:v>
                </c:pt>
                <c:pt idx="723">
                  <c:v>664.94369962553503</c:v>
                </c:pt>
                <c:pt idx="724">
                  <c:v>591.38910863160197</c:v>
                </c:pt>
                <c:pt idx="725">
                  <c:v>232.37916441872599</c:v>
                </c:pt>
                <c:pt idx="726">
                  <c:v>59.691303208986298</c:v>
                </c:pt>
                <c:pt idx="727">
                  <c:v>322.62034842102202</c:v>
                </c:pt>
                <c:pt idx="728">
                  <c:v>606.09655171057295</c:v>
                </c:pt>
                <c:pt idx="729">
                  <c:v>556.30747080850801</c:v>
                </c:pt>
                <c:pt idx="730">
                  <c:v>526.89786906781001</c:v>
                </c:pt>
                <c:pt idx="731">
                  <c:v>506.76327385181202</c:v>
                </c:pt>
                <c:pt idx="732">
                  <c:v>511.57245168879098</c:v>
                </c:pt>
                <c:pt idx="733">
                  <c:v>515.843116978941</c:v>
                </c:pt>
                <c:pt idx="734">
                  <c:v>515.30642415694501</c:v>
                </c:pt>
                <c:pt idx="735">
                  <c:v>433.73266989426997</c:v>
                </c:pt>
                <c:pt idx="736">
                  <c:v>354.09284279806201</c:v>
                </c:pt>
                <c:pt idx="737">
                  <c:v>55.963811987545398</c:v>
                </c:pt>
                <c:pt idx="738">
                  <c:v>158.731999411771</c:v>
                </c:pt>
                <c:pt idx="739">
                  <c:v>162.348006854235</c:v>
                </c:pt>
                <c:pt idx="740">
                  <c:v>218.139726067493</c:v>
                </c:pt>
                <c:pt idx="741">
                  <c:v>364.58054887467</c:v>
                </c:pt>
                <c:pt idx="742">
                  <c:v>422.84918048946798</c:v>
                </c:pt>
                <c:pt idx="743">
                  <c:v>430.32908540967702</c:v>
                </c:pt>
                <c:pt idx="744">
                  <c:v>432.682902334071</c:v>
                </c:pt>
                <c:pt idx="745">
                  <c:v>435.45310509776101</c:v>
                </c:pt>
                <c:pt idx="746">
                  <c:v>437.93086440581698</c:v>
                </c:pt>
                <c:pt idx="747">
                  <c:v>442.866815326981</c:v>
                </c:pt>
                <c:pt idx="748">
                  <c:v>391.57900213580899</c:v>
                </c:pt>
                <c:pt idx="749">
                  <c:v>77.390547415890296</c:v>
                </c:pt>
                <c:pt idx="750">
                  <c:v>0</c:v>
                </c:pt>
                <c:pt idx="751">
                  <c:v>225.19405282480699</c:v>
                </c:pt>
                <c:pt idx="752">
                  <c:v>521.33557863511999</c:v>
                </c:pt>
                <c:pt idx="753">
                  <c:v>510.70236510731399</c:v>
                </c:pt>
                <c:pt idx="754">
                  <c:v>506.47927273809302</c:v>
                </c:pt>
                <c:pt idx="755">
                  <c:v>516.26569410265904</c:v>
                </c:pt>
                <c:pt idx="756">
                  <c:v>530.99021212488697</c:v>
                </c:pt>
                <c:pt idx="757">
                  <c:v>554.69342071856204</c:v>
                </c:pt>
                <c:pt idx="758">
                  <c:v>568.41784992699399</c:v>
                </c:pt>
                <c:pt idx="759">
                  <c:v>502.44563089691798</c:v>
                </c:pt>
                <c:pt idx="760">
                  <c:v>426.23036084038</c:v>
                </c:pt>
                <c:pt idx="761">
                  <c:v>138.853507949408</c:v>
                </c:pt>
                <c:pt idx="762">
                  <c:v>253.64115027725899</c:v>
                </c:pt>
                <c:pt idx="763">
                  <c:v>266.37718732625802</c:v>
                </c:pt>
                <c:pt idx="764">
                  <c:v>343.31293972340399</c:v>
                </c:pt>
                <c:pt idx="765">
                  <c:v>497.27894095156</c:v>
                </c:pt>
                <c:pt idx="766">
                  <c:v>571.32494424078197</c:v>
                </c:pt>
                <c:pt idx="767">
                  <c:v>614.94286551388802</c:v>
                </c:pt>
                <c:pt idx="768">
                  <c:v>619.53265310220604</c:v>
                </c:pt>
                <c:pt idx="769">
                  <c:v>614.56219783574602</c:v>
                </c:pt>
                <c:pt idx="770">
                  <c:v>623.97817674146904</c:v>
                </c:pt>
                <c:pt idx="771">
                  <c:v>638.79887729235895</c:v>
                </c:pt>
                <c:pt idx="772">
                  <c:v>589.54624648125696</c:v>
                </c:pt>
                <c:pt idx="773">
                  <c:v>265.04310078914898</c:v>
                </c:pt>
                <c:pt idx="774">
                  <c:v>39.596048356651501</c:v>
                </c:pt>
                <c:pt idx="775">
                  <c:v>257.1338892366</c:v>
                </c:pt>
                <c:pt idx="776">
                  <c:v>508.58479659462301</c:v>
                </c:pt>
                <c:pt idx="777">
                  <c:v>428.71106719501802</c:v>
                </c:pt>
                <c:pt idx="778">
                  <c:v>349.39892484887201</c:v>
                </c:pt>
                <c:pt idx="779">
                  <c:v>343.06510940106699</c:v>
                </c:pt>
                <c:pt idx="780">
                  <c:v>497.17796417307301</c:v>
                </c:pt>
                <c:pt idx="781">
                  <c:v>616.65644822245997</c:v>
                </c:pt>
                <c:pt idx="782">
                  <c:v>664.59193777865903</c:v>
                </c:pt>
                <c:pt idx="783">
                  <c:v>610.24989453175999</c:v>
                </c:pt>
                <c:pt idx="784">
                  <c:v>545.70324511283695</c:v>
                </c:pt>
                <c:pt idx="785">
                  <c:v>264.971095962829</c:v>
                </c:pt>
                <c:pt idx="786">
                  <c:v>378.99559600829798</c:v>
                </c:pt>
                <c:pt idx="787">
                  <c:v>393.89367750740098</c:v>
                </c:pt>
                <c:pt idx="788">
                  <c:v>457.291413046488</c:v>
                </c:pt>
                <c:pt idx="789">
                  <c:v>609.51160692754195</c:v>
                </c:pt>
                <c:pt idx="790">
                  <c:v>667.51906411992104</c:v>
                </c:pt>
                <c:pt idx="791">
                  <c:v>677.11425384162897</c:v>
                </c:pt>
                <c:pt idx="792">
                  <c:v>676.75414635202605</c:v>
                </c:pt>
                <c:pt idx="793">
                  <c:v>671.69965245742696</c:v>
                </c:pt>
                <c:pt idx="794">
                  <c:v>666.61032907699496</c:v>
                </c:pt>
                <c:pt idx="795">
                  <c:v>666.60350005197097</c:v>
                </c:pt>
                <c:pt idx="796">
                  <c:v>607.56183818120803</c:v>
                </c:pt>
                <c:pt idx="797">
                  <c:v>269.676162043852</c:v>
                </c:pt>
                <c:pt idx="798">
                  <c:v>111.821308536312</c:v>
                </c:pt>
                <c:pt idx="799">
                  <c:v>386.750310979076</c:v>
                </c:pt>
                <c:pt idx="800">
                  <c:v>683.54907088137804</c:v>
                </c:pt>
                <c:pt idx="801">
                  <c:v>659.04980517927402</c:v>
                </c:pt>
                <c:pt idx="802">
                  <c:v>644.75507520015503</c:v>
                </c:pt>
                <c:pt idx="803">
                  <c:v>654.46392753765997</c:v>
                </c:pt>
                <c:pt idx="804">
                  <c:v>673.50768036533202</c:v>
                </c:pt>
                <c:pt idx="805">
                  <c:v>692.33994217299403</c:v>
                </c:pt>
                <c:pt idx="806">
                  <c:v>701.72348178828997</c:v>
                </c:pt>
                <c:pt idx="807">
                  <c:v>623.70119435770198</c:v>
                </c:pt>
                <c:pt idx="808">
                  <c:v>539.75007944137803</c:v>
                </c:pt>
                <c:pt idx="809">
                  <c:v>244.15186523113701</c:v>
                </c:pt>
                <c:pt idx="810">
                  <c:v>350.09150779710001</c:v>
                </c:pt>
                <c:pt idx="811">
                  <c:v>352.43945590664799</c:v>
                </c:pt>
                <c:pt idx="812">
                  <c:v>405.98483990482998</c:v>
                </c:pt>
                <c:pt idx="813">
                  <c:v>549.49733944366005</c:v>
                </c:pt>
                <c:pt idx="814">
                  <c:v>598.45939907593004</c:v>
                </c:pt>
                <c:pt idx="815">
                  <c:v>598.35915712538201</c:v>
                </c:pt>
                <c:pt idx="816">
                  <c:v>598.35532154381895</c:v>
                </c:pt>
                <c:pt idx="817">
                  <c:v>598.43709456973602</c:v>
                </c:pt>
                <c:pt idx="818">
                  <c:v>593.11164338931701</c:v>
                </c:pt>
                <c:pt idx="819">
                  <c:v>588.16877699484405</c:v>
                </c:pt>
                <c:pt idx="820">
                  <c:v>583.19377510279901</c:v>
                </c:pt>
                <c:pt idx="821">
                  <c:v>295.09129412401097</c:v>
                </c:pt>
                <c:pt idx="822">
                  <c:v>0</c:v>
                </c:pt>
                <c:pt idx="823">
                  <c:v>101.85566138252599</c:v>
                </c:pt>
                <c:pt idx="824">
                  <c:v>582.07772387952502</c:v>
                </c:pt>
                <c:pt idx="825">
                  <c:v>551.41265524069502</c:v>
                </c:pt>
                <c:pt idx="826">
                  <c:v>536.79049976821796</c:v>
                </c:pt>
                <c:pt idx="827">
                  <c:v>445.54905570680103</c:v>
                </c:pt>
                <c:pt idx="828">
                  <c:v>468.60106965957999</c:v>
                </c:pt>
                <c:pt idx="829">
                  <c:v>585.53309943200702</c:v>
                </c:pt>
                <c:pt idx="830">
                  <c:v>594.55011279613097</c:v>
                </c:pt>
                <c:pt idx="831">
                  <c:v>514.52151445269305</c:v>
                </c:pt>
                <c:pt idx="832">
                  <c:v>259.23992255936002</c:v>
                </c:pt>
                <c:pt idx="833">
                  <c:v>147.97768970657299</c:v>
                </c:pt>
                <c:pt idx="834">
                  <c:v>246.67947546508799</c:v>
                </c:pt>
                <c:pt idx="835">
                  <c:v>246.27161344342301</c:v>
                </c:pt>
                <c:pt idx="836">
                  <c:v>297.95568480153003</c:v>
                </c:pt>
                <c:pt idx="837">
                  <c:v>445.37855439825501</c:v>
                </c:pt>
                <c:pt idx="838">
                  <c:v>507.74208759714901</c:v>
                </c:pt>
                <c:pt idx="839">
                  <c:v>511.78111916280898</c:v>
                </c:pt>
                <c:pt idx="840">
                  <c:v>517.40265185377302</c:v>
                </c:pt>
                <c:pt idx="841">
                  <c:v>512.45077757510899</c:v>
                </c:pt>
                <c:pt idx="842">
                  <c:v>511.21432808662001</c:v>
                </c:pt>
                <c:pt idx="843">
                  <c:v>511.088480586267</c:v>
                </c:pt>
                <c:pt idx="844">
                  <c:v>511.12936134610698</c:v>
                </c:pt>
                <c:pt idx="845">
                  <c:v>234.83312759795601</c:v>
                </c:pt>
                <c:pt idx="846">
                  <c:v>0</c:v>
                </c:pt>
                <c:pt idx="847">
                  <c:v>0</c:v>
                </c:pt>
                <c:pt idx="848">
                  <c:v>370.49459458598602</c:v>
                </c:pt>
                <c:pt idx="849">
                  <c:v>317.64448823405598</c:v>
                </c:pt>
                <c:pt idx="850">
                  <c:v>284.14630733584698</c:v>
                </c:pt>
                <c:pt idx="851">
                  <c:v>196.93299482021001</c:v>
                </c:pt>
                <c:pt idx="852">
                  <c:v>312.37731826828002</c:v>
                </c:pt>
                <c:pt idx="853">
                  <c:v>492.58208730361002</c:v>
                </c:pt>
                <c:pt idx="854">
                  <c:v>531.53250911750797</c:v>
                </c:pt>
                <c:pt idx="855">
                  <c:v>475.75390982063402</c:v>
                </c:pt>
                <c:pt idx="856">
                  <c:v>230.07392347373499</c:v>
                </c:pt>
                <c:pt idx="857">
                  <c:v>135.54494535840999</c:v>
                </c:pt>
                <c:pt idx="858">
                  <c:v>252.737180479861</c:v>
                </c:pt>
                <c:pt idx="859">
                  <c:v>260.38070324243301</c:v>
                </c:pt>
                <c:pt idx="860">
                  <c:v>324.755533935681</c:v>
                </c:pt>
                <c:pt idx="861">
                  <c:v>480.15452788863797</c:v>
                </c:pt>
                <c:pt idx="862">
                  <c:v>559.915577365898</c:v>
                </c:pt>
                <c:pt idx="863">
                  <c:v>594.23448412860898</c:v>
                </c:pt>
                <c:pt idx="864">
                  <c:v>588.975694829595</c:v>
                </c:pt>
                <c:pt idx="865">
                  <c:v>569.59725900680905</c:v>
                </c:pt>
                <c:pt idx="866">
                  <c:v>564.60087467614096</c:v>
                </c:pt>
                <c:pt idx="867">
                  <c:v>579.15388125479296</c:v>
                </c:pt>
                <c:pt idx="868">
                  <c:v>538.96559948581</c:v>
                </c:pt>
                <c:pt idx="869">
                  <c:v>224.52447035047899</c:v>
                </c:pt>
                <c:pt idx="870">
                  <c:v>83.406585455207605</c:v>
                </c:pt>
                <c:pt idx="871">
                  <c:v>374.23290193282401</c:v>
                </c:pt>
                <c:pt idx="872">
                  <c:v>684.01110693019598</c:v>
                </c:pt>
                <c:pt idx="873">
                  <c:v>659.27055094595801</c:v>
                </c:pt>
                <c:pt idx="874">
                  <c:v>640.13771099139797</c:v>
                </c:pt>
                <c:pt idx="875">
                  <c:v>635.17072803402004</c:v>
                </c:pt>
                <c:pt idx="876">
                  <c:v>664.17013665196998</c:v>
                </c:pt>
                <c:pt idx="877">
                  <c:v>701.80168098891295</c:v>
                </c:pt>
                <c:pt idx="878">
                  <c:v>720.27932086354895</c:v>
                </c:pt>
                <c:pt idx="879">
                  <c:v>657.39534420389998</c:v>
                </c:pt>
                <c:pt idx="880">
                  <c:v>598.60626993926303</c:v>
                </c:pt>
                <c:pt idx="881">
                  <c:v>321.05328765243598</c:v>
                </c:pt>
                <c:pt idx="882">
                  <c:v>428.970185700304</c:v>
                </c:pt>
                <c:pt idx="883">
                  <c:v>431.06813863704298</c:v>
                </c:pt>
                <c:pt idx="884">
                  <c:v>488.846795617064</c:v>
                </c:pt>
                <c:pt idx="885">
                  <c:v>637.244311375184</c:v>
                </c:pt>
                <c:pt idx="886">
                  <c:v>699.75264313269702</c:v>
                </c:pt>
                <c:pt idx="887">
                  <c:v>709.003076940592</c:v>
                </c:pt>
                <c:pt idx="888">
                  <c:v>718.53676117460202</c:v>
                </c:pt>
                <c:pt idx="889">
                  <c:v>732.76326840100205</c:v>
                </c:pt>
                <c:pt idx="890">
                  <c:v>746.63208431401495</c:v>
                </c:pt>
                <c:pt idx="891">
                  <c:v>765.48604640723102</c:v>
                </c:pt>
                <c:pt idx="892">
                  <c:v>712.68932508673902</c:v>
                </c:pt>
                <c:pt idx="893">
                  <c:v>384.48737337615302</c:v>
                </c:pt>
                <c:pt idx="894">
                  <c:v>234.72716151895401</c:v>
                </c:pt>
                <c:pt idx="895">
                  <c:v>525.17394714621696</c:v>
                </c:pt>
                <c:pt idx="896">
                  <c:v>833.47538215286102</c:v>
                </c:pt>
                <c:pt idx="897">
                  <c:v>805.63120859633</c:v>
                </c:pt>
                <c:pt idx="898">
                  <c:v>810.815842269943</c:v>
                </c:pt>
                <c:pt idx="899">
                  <c:v>824.007586383236</c:v>
                </c:pt>
                <c:pt idx="900">
                  <c:v>860.16539328737895</c:v>
                </c:pt>
                <c:pt idx="901">
                  <c:v>886.59768279934701</c:v>
                </c:pt>
                <c:pt idx="902">
                  <c:v>903.71033433468699</c:v>
                </c:pt>
                <c:pt idx="903">
                  <c:v>830.52165745787897</c:v>
                </c:pt>
                <c:pt idx="904">
                  <c:v>755.72262012242697</c:v>
                </c:pt>
                <c:pt idx="905">
                  <c:v>459.86215967381997</c:v>
                </c:pt>
                <c:pt idx="906">
                  <c:v>567.89353942866705</c:v>
                </c:pt>
                <c:pt idx="907">
                  <c:v>562.31082225401406</c:v>
                </c:pt>
                <c:pt idx="908">
                  <c:v>616.52418861689898</c:v>
                </c:pt>
                <c:pt idx="909">
                  <c:v>765.089775863608</c:v>
                </c:pt>
                <c:pt idx="910">
                  <c:v>829.52987881688205</c:v>
                </c:pt>
                <c:pt idx="911">
                  <c:v>839.24283235265204</c:v>
                </c:pt>
                <c:pt idx="912">
                  <c:v>856.78660305445806</c:v>
                </c:pt>
                <c:pt idx="913">
                  <c:v>874.34536003167705</c:v>
                </c:pt>
                <c:pt idx="914">
                  <c:v>883.45162454747594</c:v>
                </c:pt>
                <c:pt idx="915">
                  <c:v>892.29495571626296</c:v>
                </c:pt>
                <c:pt idx="916">
                  <c:v>827.36654994195601</c:v>
                </c:pt>
                <c:pt idx="917">
                  <c:v>486.90145554103202</c:v>
                </c:pt>
                <c:pt idx="918">
                  <c:v>335.77594742267502</c:v>
                </c:pt>
                <c:pt idx="919">
                  <c:v>622.64845352763302</c:v>
                </c:pt>
                <c:pt idx="920">
                  <c:v>922.61268891164696</c:v>
                </c:pt>
                <c:pt idx="921">
                  <c:v>904.64325876089595</c:v>
                </c:pt>
                <c:pt idx="922">
                  <c:v>896.01373724294899</c:v>
                </c:pt>
                <c:pt idx="923">
                  <c:v>905.08284962050504</c:v>
                </c:pt>
                <c:pt idx="924">
                  <c:v>931.11790840964295</c:v>
                </c:pt>
                <c:pt idx="925">
                  <c:v>965.50407208798902</c:v>
                </c:pt>
                <c:pt idx="926">
                  <c:v>981.66340478287998</c:v>
                </c:pt>
                <c:pt idx="927">
                  <c:v>920.250004826598</c:v>
                </c:pt>
                <c:pt idx="928">
                  <c:v>847.82641210967802</c:v>
                </c:pt>
                <c:pt idx="929">
                  <c:v>566.87730645764896</c:v>
                </c:pt>
                <c:pt idx="930">
                  <c:v>688.99640799315705</c:v>
                </c:pt>
                <c:pt idx="931">
                  <c:v>698.03060587907703</c:v>
                </c:pt>
                <c:pt idx="932">
                  <c:v>754.92847231647397</c:v>
                </c:pt>
                <c:pt idx="933">
                  <c:v>893.26517022710698</c:v>
                </c:pt>
                <c:pt idx="934">
                  <c:v>945.88591274681596</c:v>
                </c:pt>
                <c:pt idx="935">
                  <c:v>936.99443045180396</c:v>
                </c:pt>
                <c:pt idx="936">
                  <c:v>909.92374106943498</c:v>
                </c:pt>
                <c:pt idx="937">
                  <c:v>874.18858540905001</c:v>
                </c:pt>
                <c:pt idx="938">
                  <c:v>846.99477134637004</c:v>
                </c:pt>
                <c:pt idx="939">
                  <c:v>837.80325319145095</c:v>
                </c:pt>
                <c:pt idx="940">
                  <c:v>763.314799695793</c:v>
                </c:pt>
                <c:pt idx="941">
                  <c:v>426.83491885195099</c:v>
                </c:pt>
                <c:pt idx="942">
                  <c:v>269.24319193504499</c:v>
                </c:pt>
                <c:pt idx="943">
                  <c:v>554.45512674476004</c:v>
                </c:pt>
                <c:pt idx="944">
                  <c:v>851.63730436573496</c:v>
                </c:pt>
                <c:pt idx="945">
                  <c:v>832.97528646529304</c:v>
                </c:pt>
                <c:pt idx="946">
                  <c:v>814.76823882557005</c:v>
                </c:pt>
                <c:pt idx="947">
                  <c:v>851.652788878416</c:v>
                </c:pt>
                <c:pt idx="948">
                  <c:v>859.573704295379</c:v>
                </c:pt>
                <c:pt idx="949">
                  <c:v>877.22621686902596</c:v>
                </c:pt>
                <c:pt idx="950">
                  <c:v>903.54612134841796</c:v>
                </c:pt>
                <c:pt idx="951">
                  <c:v>816.24361575825799</c:v>
                </c:pt>
                <c:pt idx="952">
                  <c:v>727.17856377689702</c:v>
                </c:pt>
                <c:pt idx="953">
                  <c:v>437.02797828964498</c:v>
                </c:pt>
                <c:pt idx="954">
                  <c:v>552.43825654352099</c:v>
                </c:pt>
                <c:pt idx="955">
                  <c:v>576.15900716326405</c:v>
                </c:pt>
                <c:pt idx="956">
                  <c:v>648.94962346931698</c:v>
                </c:pt>
                <c:pt idx="957">
                  <c:v>800.16890057053195</c:v>
                </c:pt>
                <c:pt idx="958">
                  <c:v>854.12760891684604</c:v>
                </c:pt>
                <c:pt idx="959">
                  <c:v>862.78058397007101</c:v>
                </c:pt>
                <c:pt idx="960">
                  <c:v>872.34129115675501</c:v>
                </c:pt>
                <c:pt idx="961">
                  <c:v>871.485655535722</c:v>
                </c:pt>
                <c:pt idx="962">
                  <c:v>880.129185052244</c:v>
                </c:pt>
                <c:pt idx="963">
                  <c:v>880.21859347409895</c:v>
                </c:pt>
                <c:pt idx="964">
                  <c:v>810.741357817427</c:v>
                </c:pt>
                <c:pt idx="965">
                  <c:v>465.095737311726</c:v>
                </c:pt>
                <c:pt idx="966">
                  <c:v>284.06241421590403</c:v>
                </c:pt>
                <c:pt idx="967">
                  <c:v>489.331224298981</c:v>
                </c:pt>
                <c:pt idx="968">
                  <c:v>712.24376190123303</c:v>
                </c:pt>
                <c:pt idx="969">
                  <c:v>703.81413052146002</c:v>
                </c:pt>
                <c:pt idx="970">
                  <c:v>741.78867635658105</c:v>
                </c:pt>
                <c:pt idx="971">
                  <c:v>807.15123430661197</c:v>
                </c:pt>
                <c:pt idx="972">
                  <c:v>842.73916820175896</c:v>
                </c:pt>
                <c:pt idx="973">
                  <c:v>878.18727550487495</c:v>
                </c:pt>
                <c:pt idx="974">
                  <c:v>886.54519335650002</c:v>
                </c:pt>
                <c:pt idx="975">
                  <c:v>808.74249363595902</c:v>
                </c:pt>
                <c:pt idx="976">
                  <c:v>723.29450715077098</c:v>
                </c:pt>
                <c:pt idx="977">
                  <c:v>422.55815817779398</c:v>
                </c:pt>
                <c:pt idx="978">
                  <c:v>518.65468787222198</c:v>
                </c:pt>
                <c:pt idx="979">
                  <c:v>508.28974336215299</c:v>
                </c:pt>
                <c:pt idx="980">
                  <c:v>557.98225484460295</c:v>
                </c:pt>
                <c:pt idx="981">
                  <c:v>679.49616260165703</c:v>
                </c:pt>
                <c:pt idx="982">
                  <c:v>727.51191036604996</c:v>
                </c:pt>
                <c:pt idx="983">
                  <c:v>726.27505804574298</c:v>
                </c:pt>
                <c:pt idx="984">
                  <c:v>706.59895590222595</c:v>
                </c:pt>
                <c:pt idx="985">
                  <c:v>698.21125676607801</c:v>
                </c:pt>
                <c:pt idx="986">
                  <c:v>687.84652164324405</c:v>
                </c:pt>
                <c:pt idx="987">
                  <c:v>654.35377521918895</c:v>
                </c:pt>
                <c:pt idx="988">
                  <c:v>609.68539708227502</c:v>
                </c:pt>
                <c:pt idx="989">
                  <c:v>288.449683353529</c:v>
                </c:pt>
                <c:pt idx="990">
                  <c:v>0</c:v>
                </c:pt>
                <c:pt idx="991">
                  <c:v>92.315873683271107</c:v>
                </c:pt>
                <c:pt idx="992">
                  <c:v>523.57441725909598</c:v>
                </c:pt>
                <c:pt idx="993">
                  <c:v>299.39028629650801</c:v>
                </c:pt>
                <c:pt idx="994">
                  <c:v>50.273796189955299</c:v>
                </c:pt>
                <c:pt idx="995">
                  <c:v>0</c:v>
                </c:pt>
                <c:pt idx="996">
                  <c:v>48.810766669481701</c:v>
                </c:pt>
                <c:pt idx="997">
                  <c:v>336.58276357720399</c:v>
                </c:pt>
                <c:pt idx="998">
                  <c:v>401.65365957733002</c:v>
                </c:pt>
                <c:pt idx="999">
                  <c:v>359.76795433325702</c:v>
                </c:pt>
                <c:pt idx="1000">
                  <c:v>122.88093546344599</c:v>
                </c:pt>
                <c:pt idx="1001">
                  <c:v>36.749529350903998</c:v>
                </c:pt>
                <c:pt idx="1002">
                  <c:v>166.36595484999299</c:v>
                </c:pt>
                <c:pt idx="1003">
                  <c:v>199.75666754244301</c:v>
                </c:pt>
                <c:pt idx="1004">
                  <c:v>281.36952354447999</c:v>
                </c:pt>
                <c:pt idx="1005">
                  <c:v>435.03964335900901</c:v>
                </c:pt>
                <c:pt idx="1006">
                  <c:v>500.229005675064</c:v>
                </c:pt>
                <c:pt idx="1007">
                  <c:v>504.802595433102</c:v>
                </c:pt>
                <c:pt idx="1008">
                  <c:v>520.03219067114003</c:v>
                </c:pt>
                <c:pt idx="1009">
                  <c:v>524.35837749625296</c:v>
                </c:pt>
                <c:pt idx="1010">
                  <c:v>534.47731467028098</c:v>
                </c:pt>
                <c:pt idx="1011">
                  <c:v>539.14004033623996</c:v>
                </c:pt>
                <c:pt idx="1012">
                  <c:v>553.97316267116901</c:v>
                </c:pt>
                <c:pt idx="1013">
                  <c:v>279.48871325500102</c:v>
                </c:pt>
                <c:pt idx="1014">
                  <c:v>0</c:v>
                </c:pt>
                <c:pt idx="1015">
                  <c:v>112.766546231969</c:v>
                </c:pt>
                <c:pt idx="1016">
                  <c:v>571.71061602837597</c:v>
                </c:pt>
                <c:pt idx="1017">
                  <c:v>565.95418204477699</c:v>
                </c:pt>
                <c:pt idx="1018">
                  <c:v>571.29519802437699</c:v>
                </c:pt>
                <c:pt idx="1019">
                  <c:v>501.082540070135</c:v>
                </c:pt>
                <c:pt idx="1020">
                  <c:v>535.72686673563999</c:v>
                </c:pt>
                <c:pt idx="1021">
                  <c:v>668.114104936378</c:v>
                </c:pt>
                <c:pt idx="1022">
                  <c:v>705.69892480042904</c:v>
                </c:pt>
                <c:pt idx="1023">
                  <c:v>642.45548383698099</c:v>
                </c:pt>
                <c:pt idx="1024">
                  <c:v>384.57656262695502</c:v>
                </c:pt>
                <c:pt idx="1025">
                  <c:v>300.237744198695</c:v>
                </c:pt>
                <c:pt idx="1026">
                  <c:v>407.80801287645897</c:v>
                </c:pt>
                <c:pt idx="1027">
                  <c:v>417.75119960122299</c:v>
                </c:pt>
                <c:pt idx="1028">
                  <c:v>497.88438507793899</c:v>
                </c:pt>
                <c:pt idx="1029">
                  <c:v>640.590270092624</c:v>
                </c:pt>
                <c:pt idx="1030">
                  <c:v>693.65669306212601</c:v>
                </c:pt>
                <c:pt idx="1031">
                  <c:v>717.16165981207803</c:v>
                </c:pt>
                <c:pt idx="1032">
                  <c:v>711.77190238236994</c:v>
                </c:pt>
                <c:pt idx="1033">
                  <c:v>712.37804170456195</c:v>
                </c:pt>
                <c:pt idx="1034">
                  <c:v>736.05723895278595</c:v>
                </c:pt>
                <c:pt idx="1035">
                  <c:v>726.116977354857</c:v>
                </c:pt>
                <c:pt idx="1036">
                  <c:v>653.75872705428606</c:v>
                </c:pt>
                <c:pt idx="1037">
                  <c:v>319.808758811335</c:v>
                </c:pt>
                <c:pt idx="1038">
                  <c:v>167.11433836599301</c:v>
                </c:pt>
                <c:pt idx="1039">
                  <c:v>459.44172224641301</c:v>
                </c:pt>
                <c:pt idx="1040">
                  <c:v>758.50220819850006</c:v>
                </c:pt>
                <c:pt idx="1041">
                  <c:v>749.44877128922496</c:v>
                </c:pt>
                <c:pt idx="1042">
                  <c:v>749.391364067719</c:v>
                </c:pt>
                <c:pt idx="1043">
                  <c:v>767.91264492097503</c:v>
                </c:pt>
                <c:pt idx="1044">
                  <c:v>786.05845969543202</c:v>
                </c:pt>
                <c:pt idx="1045">
                  <c:v>808.94262115448498</c:v>
                </c:pt>
                <c:pt idx="1046">
                  <c:v>821.43746125554196</c:v>
                </c:pt>
                <c:pt idx="1047">
                  <c:v>755.84013555343597</c:v>
                </c:pt>
                <c:pt idx="1048">
                  <c:v>703.68098562300202</c:v>
                </c:pt>
                <c:pt idx="1049">
                  <c:v>431.880959952669</c:v>
                </c:pt>
                <c:pt idx="1050">
                  <c:v>547.53798431167399</c:v>
                </c:pt>
                <c:pt idx="1051">
                  <c:v>551.51989799395005</c:v>
                </c:pt>
                <c:pt idx="1052">
                  <c:v>610.26222040439995</c:v>
                </c:pt>
                <c:pt idx="1053">
                  <c:v>744.54797846254098</c:v>
                </c:pt>
                <c:pt idx="1054">
                  <c:v>781.59149353507996</c:v>
                </c:pt>
                <c:pt idx="1055">
                  <c:v>772.24575354060505</c:v>
                </c:pt>
                <c:pt idx="1056">
                  <c:v>763.49129259517099</c:v>
                </c:pt>
                <c:pt idx="1057">
                  <c:v>748.72534573829603</c:v>
                </c:pt>
                <c:pt idx="1058">
                  <c:v>733.94047387418402</c:v>
                </c:pt>
                <c:pt idx="1059">
                  <c:v>744.30729680441095</c:v>
                </c:pt>
                <c:pt idx="1060">
                  <c:v>691.00026046390406</c:v>
                </c:pt>
                <c:pt idx="1061">
                  <c:v>385.42117760898202</c:v>
                </c:pt>
                <c:pt idx="1062">
                  <c:v>237.71052926143699</c:v>
                </c:pt>
                <c:pt idx="1063">
                  <c:v>524.37303847207102</c:v>
                </c:pt>
                <c:pt idx="1064">
                  <c:v>869.06387926988896</c:v>
                </c:pt>
                <c:pt idx="1065">
                  <c:v>841.27787143445198</c:v>
                </c:pt>
                <c:pt idx="1066">
                  <c:v>823.60793355482599</c:v>
                </c:pt>
                <c:pt idx="1067">
                  <c:v>859.95877882422599</c:v>
                </c:pt>
                <c:pt idx="1068">
                  <c:v>868.02271864386796</c:v>
                </c:pt>
                <c:pt idx="1069">
                  <c:v>890.24953139034699</c:v>
                </c:pt>
                <c:pt idx="1070">
                  <c:v>910.82794760320598</c:v>
                </c:pt>
                <c:pt idx="1071">
                  <c:v>829.62212100121201</c:v>
                </c:pt>
                <c:pt idx="1072">
                  <c:v>745.16824827986898</c:v>
                </c:pt>
                <c:pt idx="1073">
                  <c:v>466.44364279322599</c:v>
                </c:pt>
                <c:pt idx="1074">
                  <c:v>561.04154288727204</c:v>
                </c:pt>
                <c:pt idx="1075">
                  <c:v>556.28550752317005</c:v>
                </c:pt>
                <c:pt idx="1076">
                  <c:v>624.14537484330504</c:v>
                </c:pt>
                <c:pt idx="1077">
                  <c:v>757.751976232169</c:v>
                </c:pt>
                <c:pt idx="1078">
                  <c:v>808.82597376206502</c:v>
                </c:pt>
                <c:pt idx="1079">
                  <c:v>825.55358401486103</c:v>
                </c:pt>
                <c:pt idx="1080">
                  <c:v>816.24842416130502</c:v>
                </c:pt>
                <c:pt idx="1081">
                  <c:v>807.93961033657797</c:v>
                </c:pt>
                <c:pt idx="1082">
                  <c:v>807.38784160467401</c:v>
                </c:pt>
                <c:pt idx="1083">
                  <c:v>807.44966827048995</c:v>
                </c:pt>
                <c:pt idx="1084">
                  <c:v>749.95670629449205</c:v>
                </c:pt>
                <c:pt idx="1085">
                  <c:v>420.01417168933801</c:v>
                </c:pt>
                <c:pt idx="1086">
                  <c:v>271.02597160124401</c:v>
                </c:pt>
                <c:pt idx="1087">
                  <c:v>558.63118793559204</c:v>
                </c:pt>
                <c:pt idx="1088">
                  <c:v>859.528567010953</c:v>
                </c:pt>
                <c:pt idx="1089">
                  <c:v>841.57636995113796</c:v>
                </c:pt>
                <c:pt idx="1090">
                  <c:v>841.81440726766198</c:v>
                </c:pt>
                <c:pt idx="1091">
                  <c:v>877.60263878235901</c:v>
                </c:pt>
                <c:pt idx="1092">
                  <c:v>895.05473964076702</c:v>
                </c:pt>
                <c:pt idx="1093">
                  <c:v>902.78432000597604</c:v>
                </c:pt>
                <c:pt idx="1094">
                  <c:v>945.30717291195106</c:v>
                </c:pt>
                <c:pt idx="1095">
                  <c:v>863.930912241756</c:v>
                </c:pt>
                <c:pt idx="1096">
                  <c:v>772.51600563018201</c:v>
                </c:pt>
                <c:pt idx="1097">
                  <c:v>503.11181713767002</c:v>
                </c:pt>
                <c:pt idx="1098">
                  <c:v>598.35607054443506</c:v>
                </c:pt>
                <c:pt idx="1099">
                  <c:v>599.25449846626395</c:v>
                </c:pt>
                <c:pt idx="1100">
                  <c:v>660.43595424642297</c:v>
                </c:pt>
                <c:pt idx="1101">
                  <c:v>797.29729661898898</c:v>
                </c:pt>
                <c:pt idx="1102">
                  <c:v>843.65934073556195</c:v>
                </c:pt>
                <c:pt idx="1103">
                  <c:v>833.37291577452197</c:v>
                </c:pt>
                <c:pt idx="1104">
                  <c:v>833.54763265863096</c:v>
                </c:pt>
                <c:pt idx="1105">
                  <c:v>838.23520898956701</c:v>
                </c:pt>
                <c:pt idx="1106">
                  <c:v>842.94498537311699</c:v>
                </c:pt>
                <c:pt idx="1107">
                  <c:v>842.81378878422004</c:v>
                </c:pt>
                <c:pt idx="1108">
                  <c:v>787.46536048635096</c:v>
                </c:pt>
                <c:pt idx="1109">
                  <c:v>454.26316745863102</c:v>
                </c:pt>
                <c:pt idx="1110">
                  <c:v>298.74413403239998</c:v>
                </c:pt>
                <c:pt idx="1111">
                  <c:v>582.86791511543595</c:v>
                </c:pt>
                <c:pt idx="1112">
                  <c:v>877.04451611362197</c:v>
                </c:pt>
                <c:pt idx="1113">
                  <c:v>841.11729337808197</c:v>
                </c:pt>
                <c:pt idx="1114">
                  <c:v>823.25927448448294</c:v>
                </c:pt>
                <c:pt idx="1115">
                  <c:v>823.02517393980702</c:v>
                </c:pt>
                <c:pt idx="1116">
                  <c:v>849.82120631385806</c:v>
                </c:pt>
                <c:pt idx="1117">
                  <c:v>866.79917153659596</c:v>
                </c:pt>
                <c:pt idx="1118">
                  <c:v>892.49264652458498</c:v>
                </c:pt>
                <c:pt idx="1119">
                  <c:v>827.78139054938094</c:v>
                </c:pt>
                <c:pt idx="1120">
                  <c:v>766.63760339913904</c:v>
                </c:pt>
                <c:pt idx="1121">
                  <c:v>504.406838222114</c:v>
                </c:pt>
                <c:pt idx="1122">
                  <c:v>612.78275249577905</c:v>
                </c:pt>
                <c:pt idx="1123">
                  <c:v>612.68162560376595</c:v>
                </c:pt>
                <c:pt idx="1124">
                  <c:v>661.07912225244104</c:v>
                </c:pt>
                <c:pt idx="1125">
                  <c:v>778.97617418986397</c:v>
                </c:pt>
                <c:pt idx="1126">
                  <c:v>797.32982376945199</c:v>
                </c:pt>
                <c:pt idx="1127">
                  <c:v>769.54167789498297</c:v>
                </c:pt>
                <c:pt idx="1128">
                  <c:v>755.59735760905801</c:v>
                </c:pt>
                <c:pt idx="1129">
                  <c:v>751.35542450618402</c:v>
                </c:pt>
                <c:pt idx="1130">
                  <c:v>756.36401870235602</c:v>
                </c:pt>
                <c:pt idx="1131">
                  <c:v>770.32066295543405</c:v>
                </c:pt>
                <c:pt idx="1132">
                  <c:v>732.17183040863904</c:v>
                </c:pt>
                <c:pt idx="1133">
                  <c:v>406.81258318417798</c:v>
                </c:pt>
                <c:pt idx="1134">
                  <c:v>254.10975712314701</c:v>
                </c:pt>
                <c:pt idx="1135">
                  <c:v>532.06035637298896</c:v>
                </c:pt>
                <c:pt idx="1136">
                  <c:v>820.83936747867403</c:v>
                </c:pt>
                <c:pt idx="1137">
                  <c:v>751.85715410456305</c:v>
                </c:pt>
                <c:pt idx="1138">
                  <c:v>681.46990699448202</c:v>
                </c:pt>
                <c:pt idx="1139">
                  <c:v>658.55334605782002</c:v>
                </c:pt>
                <c:pt idx="1140">
                  <c:v>754.09710906852195</c:v>
                </c:pt>
                <c:pt idx="1141">
                  <c:v>840.23235141686598</c:v>
                </c:pt>
                <c:pt idx="1142">
                  <c:v>884.40705432762695</c:v>
                </c:pt>
                <c:pt idx="1143">
                  <c:v>833.84553889525398</c:v>
                </c:pt>
                <c:pt idx="1144">
                  <c:v>772.87336572960396</c:v>
                </c:pt>
                <c:pt idx="1145">
                  <c:v>501.29321969792699</c:v>
                </c:pt>
                <c:pt idx="1146">
                  <c:v>614.97520050011701</c:v>
                </c:pt>
                <c:pt idx="1147">
                  <c:v>628.84364564776502</c:v>
                </c:pt>
                <c:pt idx="1148">
                  <c:v>691.66436670160203</c:v>
                </c:pt>
                <c:pt idx="1149">
                  <c:v>836.09017254258504</c:v>
                </c:pt>
                <c:pt idx="1150">
                  <c:v>889.73573218029196</c:v>
                </c:pt>
                <c:pt idx="1151">
                  <c:v>890.39765320205697</c:v>
                </c:pt>
                <c:pt idx="1152">
                  <c:v>899.39400008798702</c:v>
                </c:pt>
                <c:pt idx="1153">
                  <c:v>907.25751551583198</c:v>
                </c:pt>
                <c:pt idx="1154">
                  <c:v>906.11460802159399</c:v>
                </c:pt>
                <c:pt idx="1155">
                  <c:v>915.94704988987598</c:v>
                </c:pt>
                <c:pt idx="1156">
                  <c:v>914.47567253607701</c:v>
                </c:pt>
                <c:pt idx="1157">
                  <c:v>637.32113708748295</c:v>
                </c:pt>
                <c:pt idx="1158">
                  <c:v>293.40312770225597</c:v>
                </c:pt>
                <c:pt idx="1159">
                  <c:v>417.73641421676899</c:v>
                </c:pt>
                <c:pt idx="1160">
                  <c:v>833.018811919261</c:v>
                </c:pt>
                <c:pt idx="1161">
                  <c:v>727.82123795410905</c:v>
                </c:pt>
                <c:pt idx="1162">
                  <c:v>685.69948363330104</c:v>
                </c:pt>
                <c:pt idx="1163">
                  <c:v>600.37896384915598</c:v>
                </c:pt>
                <c:pt idx="1164">
                  <c:v>625.35934812236701</c:v>
                </c:pt>
                <c:pt idx="1165">
                  <c:v>879.57476338490096</c:v>
                </c:pt>
                <c:pt idx="1166">
                  <c:v>931.18907141783905</c:v>
                </c:pt>
                <c:pt idx="1167">
                  <c:v>867.34012957059099</c:v>
                </c:pt>
                <c:pt idx="1168">
                  <c:v>631.31814311737003</c:v>
                </c:pt>
                <c:pt idx="1169">
                  <c:v>538.356346336157</c:v>
                </c:pt>
                <c:pt idx="1170">
                  <c:v>656.16781942672799</c:v>
                </c:pt>
                <c:pt idx="1171">
                  <c:v>670.16901837983505</c:v>
                </c:pt>
                <c:pt idx="1172">
                  <c:v>746.45004682414003</c:v>
                </c:pt>
                <c:pt idx="1173">
                  <c:v>902.61520669925699</c:v>
                </c:pt>
                <c:pt idx="1174">
                  <c:v>964.15747814691099</c:v>
                </c:pt>
                <c:pt idx="1175">
                  <c:v>972.56799485853503</c:v>
                </c:pt>
                <c:pt idx="1176">
                  <c:v>981.35456965624201</c:v>
                </c:pt>
                <c:pt idx="1177">
                  <c:v>972.14572012375902</c:v>
                </c:pt>
                <c:pt idx="1178">
                  <c:v>972.90305079932</c:v>
                </c:pt>
                <c:pt idx="1179">
                  <c:v>981.59759164494994</c:v>
                </c:pt>
                <c:pt idx="1180">
                  <c:v>980.884544775275</c:v>
                </c:pt>
                <c:pt idx="1181">
                  <c:v>702.84410360145205</c:v>
                </c:pt>
                <c:pt idx="1182">
                  <c:v>284.00697429683601</c:v>
                </c:pt>
                <c:pt idx="1183">
                  <c:v>232.74246116357699</c:v>
                </c:pt>
                <c:pt idx="1184">
                  <c:v>476.69193435297598</c:v>
                </c:pt>
                <c:pt idx="1185">
                  <c:v>278.69525321148899</c:v>
                </c:pt>
                <c:pt idx="1186">
                  <c:v>186.603304211861</c:v>
                </c:pt>
                <c:pt idx="1187">
                  <c:v>127.55775057364001</c:v>
                </c:pt>
                <c:pt idx="1188">
                  <c:v>331.02274325307002</c:v>
                </c:pt>
                <c:pt idx="1189">
                  <c:v>670.84058326955699</c:v>
                </c:pt>
                <c:pt idx="1190">
                  <c:v>755.24726640937797</c:v>
                </c:pt>
                <c:pt idx="1191">
                  <c:v>721.43530401478802</c:v>
                </c:pt>
                <c:pt idx="1192">
                  <c:v>504.79730043785798</c:v>
                </c:pt>
                <c:pt idx="1193">
                  <c:v>424.38379369022499</c:v>
                </c:pt>
                <c:pt idx="1194">
                  <c:v>550.55026259027795</c:v>
                </c:pt>
                <c:pt idx="1195">
                  <c:v>569.88609669894299</c:v>
                </c:pt>
                <c:pt idx="1196">
                  <c:v>638.61631859006002</c:v>
                </c:pt>
                <c:pt idx="1197">
                  <c:v>786.77594713896895</c:v>
                </c:pt>
                <c:pt idx="1198">
                  <c:v>842.23887522985797</c:v>
                </c:pt>
                <c:pt idx="1199">
                  <c:v>850.70788193941496</c:v>
                </c:pt>
                <c:pt idx="1200">
                  <c:v>859.89941175530805</c:v>
                </c:pt>
                <c:pt idx="1201">
                  <c:v>859.26875625432695</c:v>
                </c:pt>
                <c:pt idx="1202">
                  <c:v>864.07359685113101</c:v>
                </c:pt>
                <c:pt idx="1203">
                  <c:v>845.46998036787704</c:v>
                </c:pt>
                <c:pt idx="1204">
                  <c:v>756.27906155056303</c:v>
                </c:pt>
                <c:pt idx="1205">
                  <c:v>395.01248836702501</c:v>
                </c:pt>
                <c:pt idx="1206">
                  <c:v>233.55272876845501</c:v>
                </c:pt>
                <c:pt idx="1207">
                  <c:v>510.29305568144002</c:v>
                </c:pt>
                <c:pt idx="1208">
                  <c:v>797.06484231894001</c:v>
                </c:pt>
                <c:pt idx="1209">
                  <c:v>777.72075906070404</c:v>
                </c:pt>
                <c:pt idx="1210">
                  <c:v>778.20449971302799</c:v>
                </c:pt>
                <c:pt idx="1211">
                  <c:v>787.30207501658299</c:v>
                </c:pt>
                <c:pt idx="1212">
                  <c:v>815.30784098885397</c:v>
                </c:pt>
                <c:pt idx="1213">
                  <c:v>832.72072566447105</c:v>
                </c:pt>
                <c:pt idx="1214">
                  <c:v>841.48971056060202</c:v>
                </c:pt>
                <c:pt idx="1215">
                  <c:v>762.25155196923799</c:v>
                </c:pt>
                <c:pt idx="1216">
                  <c:v>681.35974156056</c:v>
                </c:pt>
                <c:pt idx="1217">
                  <c:v>382.56599670006898</c:v>
                </c:pt>
                <c:pt idx="1218">
                  <c:v>489.45328466305898</c:v>
                </c:pt>
                <c:pt idx="1219">
                  <c:v>498.97652741989202</c:v>
                </c:pt>
                <c:pt idx="1220">
                  <c:v>553.76114781479703</c:v>
                </c:pt>
                <c:pt idx="1221">
                  <c:v>700.16465328335096</c:v>
                </c:pt>
                <c:pt idx="1222">
                  <c:v>756.64482114530199</c:v>
                </c:pt>
                <c:pt idx="1223">
                  <c:v>756.48888028547299</c:v>
                </c:pt>
                <c:pt idx="1224">
                  <c:v>756.47869705199298</c:v>
                </c:pt>
                <c:pt idx="1225">
                  <c:v>756.11273834455903</c:v>
                </c:pt>
                <c:pt idx="1226">
                  <c:v>756.10146853470997</c:v>
                </c:pt>
                <c:pt idx="1227">
                  <c:v>755.75666381239205</c:v>
                </c:pt>
                <c:pt idx="1228">
                  <c:v>693.41959514312396</c:v>
                </c:pt>
                <c:pt idx="1229">
                  <c:v>358.76672121819797</c:v>
                </c:pt>
                <c:pt idx="1230">
                  <c:v>208.92514066748501</c:v>
                </c:pt>
                <c:pt idx="1231">
                  <c:v>495.067791079036</c:v>
                </c:pt>
                <c:pt idx="1232">
                  <c:v>796.75972032117897</c:v>
                </c:pt>
                <c:pt idx="1233">
                  <c:v>777.545734748977</c:v>
                </c:pt>
                <c:pt idx="1234">
                  <c:v>773.20871822005699</c:v>
                </c:pt>
                <c:pt idx="1235">
                  <c:v>815.30683755982102</c:v>
                </c:pt>
                <c:pt idx="1236">
                  <c:v>813.82913595920502</c:v>
                </c:pt>
                <c:pt idx="1237">
                  <c:v>822.68251725446999</c:v>
                </c:pt>
                <c:pt idx="1238">
                  <c:v>822.17284933430403</c:v>
                </c:pt>
                <c:pt idx="1239">
                  <c:v>751.75850007151598</c:v>
                </c:pt>
                <c:pt idx="1240">
                  <c:v>679.74064955781</c:v>
                </c:pt>
                <c:pt idx="1241">
                  <c:v>391.36833150157298</c:v>
                </c:pt>
                <c:pt idx="1242">
                  <c:v>497.85246942945901</c:v>
                </c:pt>
                <c:pt idx="1243">
                  <c:v>507.26853806908599</c:v>
                </c:pt>
                <c:pt idx="1244">
                  <c:v>561.53169384379498</c:v>
                </c:pt>
                <c:pt idx="1245">
                  <c:v>725.60243046981805</c:v>
                </c:pt>
                <c:pt idx="1246">
                  <c:v>800.53363035221901</c:v>
                </c:pt>
                <c:pt idx="1247">
                  <c:v>828.31008049829802</c:v>
                </c:pt>
                <c:pt idx="1248">
                  <c:v>836.38409753050701</c:v>
                </c:pt>
                <c:pt idx="1249">
                  <c:v>855.11195848882096</c:v>
                </c:pt>
                <c:pt idx="1250">
                  <c:v>863.12574410898605</c:v>
                </c:pt>
                <c:pt idx="1251">
                  <c:v>849.04646979077199</c:v>
                </c:pt>
                <c:pt idx="1252">
                  <c:v>771.095083335764</c:v>
                </c:pt>
                <c:pt idx="1253">
                  <c:v>426.213086847586</c:v>
                </c:pt>
                <c:pt idx="1254">
                  <c:v>260.96606740139498</c:v>
                </c:pt>
                <c:pt idx="1255">
                  <c:v>543.84258905383695</c:v>
                </c:pt>
                <c:pt idx="1256">
                  <c:v>831.57342652697002</c:v>
                </c:pt>
                <c:pt idx="1257">
                  <c:v>813.04027022966795</c:v>
                </c:pt>
                <c:pt idx="1258">
                  <c:v>813.55419244379505</c:v>
                </c:pt>
                <c:pt idx="1259">
                  <c:v>831.01974052525395</c:v>
                </c:pt>
                <c:pt idx="1260">
                  <c:v>848.11868217915401</c:v>
                </c:pt>
                <c:pt idx="1261">
                  <c:v>856.35507938905596</c:v>
                </c:pt>
                <c:pt idx="1262">
                  <c:v>864.81812622364703</c:v>
                </c:pt>
                <c:pt idx="1263">
                  <c:v>800.82531484628998</c:v>
                </c:pt>
                <c:pt idx="1264">
                  <c:v>729.61810909948895</c:v>
                </c:pt>
                <c:pt idx="1265">
                  <c:v>445.574826914997</c:v>
                </c:pt>
                <c:pt idx="1266">
                  <c:v>560.61926346025598</c:v>
                </c:pt>
                <c:pt idx="1267">
                  <c:v>569.80940950928698</c:v>
                </c:pt>
                <c:pt idx="1268">
                  <c:v>627.68625974190297</c:v>
                </c:pt>
                <c:pt idx="1269">
                  <c:v>797.35917153531898</c:v>
                </c:pt>
                <c:pt idx="1270">
                  <c:v>870.65029343748597</c:v>
                </c:pt>
                <c:pt idx="1271">
                  <c:v>898.69173178512597</c:v>
                </c:pt>
                <c:pt idx="1272">
                  <c:v>895.90712938643003</c:v>
                </c:pt>
                <c:pt idx="1273">
                  <c:v>897.12797242803094</c:v>
                </c:pt>
                <c:pt idx="1274">
                  <c:v>887.271877981633</c:v>
                </c:pt>
                <c:pt idx="1275">
                  <c:v>903.73041047638696</c:v>
                </c:pt>
                <c:pt idx="1276">
                  <c:v>872.31245964852701</c:v>
                </c:pt>
                <c:pt idx="1277">
                  <c:v>558.31744301877097</c:v>
                </c:pt>
                <c:pt idx="1278">
                  <c:v>327.316997298579</c:v>
                </c:pt>
                <c:pt idx="1279">
                  <c:v>433.56937438415503</c:v>
                </c:pt>
                <c:pt idx="1280">
                  <c:v>469.59005769783403</c:v>
                </c:pt>
                <c:pt idx="1281">
                  <c:v>265.58875087380301</c:v>
                </c:pt>
                <c:pt idx="1282">
                  <c:v>174.129590486241</c:v>
                </c:pt>
                <c:pt idx="1283">
                  <c:v>212.69519357611301</c:v>
                </c:pt>
                <c:pt idx="1284">
                  <c:v>437.18225229035198</c:v>
                </c:pt>
                <c:pt idx="1285">
                  <c:v>722.71879805514095</c:v>
                </c:pt>
                <c:pt idx="1286">
                  <c:v>824.87015036788898</c:v>
                </c:pt>
                <c:pt idx="1287">
                  <c:v>815.21499875734196</c:v>
                </c:pt>
                <c:pt idx="1288">
                  <c:v>796.18218920912102</c:v>
                </c:pt>
                <c:pt idx="1289">
                  <c:v>549.21579966555498</c:v>
                </c:pt>
                <c:pt idx="1290">
                  <c:v>682.43060413523597</c:v>
                </c:pt>
                <c:pt idx="1291">
                  <c:v>701.08438305668994</c:v>
                </c:pt>
                <c:pt idx="1292">
                  <c:v>776.97962658301901</c:v>
                </c:pt>
                <c:pt idx="1293">
                  <c:v>922.98255621023804</c:v>
                </c:pt>
                <c:pt idx="1294">
                  <c:v>984.80561653768302</c:v>
                </c:pt>
                <c:pt idx="1295">
                  <c:v>983.85729982119904</c:v>
                </c:pt>
                <c:pt idx="1296">
                  <c:v>983.84952856959706</c:v>
                </c:pt>
                <c:pt idx="1297">
                  <c:v>992.49155516739597</c:v>
                </c:pt>
                <c:pt idx="1298">
                  <c:v>1009.5924183175</c:v>
                </c:pt>
                <c:pt idx="1299">
                  <c:v>1000.60680847736</c:v>
                </c:pt>
                <c:pt idx="1300">
                  <c:v>920.45178322362096</c:v>
                </c:pt>
                <c:pt idx="1301">
                  <c:v>572.94380162875905</c:v>
                </c:pt>
                <c:pt idx="1302">
                  <c:v>395.027889611847</c:v>
                </c:pt>
                <c:pt idx="1303">
                  <c:v>648.16790436183305</c:v>
                </c:pt>
                <c:pt idx="1304">
                  <c:v>915.52215772987404</c:v>
                </c:pt>
                <c:pt idx="1305">
                  <c:v>879.27841441453904</c:v>
                </c:pt>
                <c:pt idx="1306">
                  <c:v>861.22573384430405</c:v>
                </c:pt>
                <c:pt idx="1307">
                  <c:v>861.42020133795995</c:v>
                </c:pt>
                <c:pt idx="1308">
                  <c:v>897.07812137073199</c:v>
                </c:pt>
                <c:pt idx="1309">
                  <c:v>940.74999600598005</c:v>
                </c:pt>
                <c:pt idx="1310">
                  <c:v>984.33150472094098</c:v>
                </c:pt>
                <c:pt idx="1311">
                  <c:v>904.22628654940695</c:v>
                </c:pt>
                <c:pt idx="1312">
                  <c:v>821.91183081385304</c:v>
                </c:pt>
                <c:pt idx="1313">
                  <c:v>528.30757002266296</c:v>
                </c:pt>
                <c:pt idx="1314">
                  <c:v>632.28828862630098</c:v>
                </c:pt>
                <c:pt idx="1315">
                  <c:v>641.87690155943199</c:v>
                </c:pt>
                <c:pt idx="1316">
                  <c:v>709.07893732227399</c:v>
                </c:pt>
                <c:pt idx="1317">
                  <c:v>857.90123432686903</c:v>
                </c:pt>
                <c:pt idx="1318">
                  <c:v>921.30441377147702</c:v>
                </c:pt>
                <c:pt idx="1319">
                  <c:v>929.79902776059498</c:v>
                </c:pt>
                <c:pt idx="1320">
                  <c:v>938.24947063913703</c:v>
                </c:pt>
                <c:pt idx="1321">
                  <c:v>938.39461970449304</c:v>
                </c:pt>
                <c:pt idx="1322">
                  <c:v>938.58025965853801</c:v>
                </c:pt>
                <c:pt idx="1323">
                  <c:v>956.29446205004899</c:v>
                </c:pt>
                <c:pt idx="1324">
                  <c:v>972.86726359904196</c:v>
                </c:pt>
                <c:pt idx="1325">
                  <c:v>703.20778032789099</c:v>
                </c:pt>
                <c:pt idx="1326">
                  <c:v>376.59590258776802</c:v>
                </c:pt>
                <c:pt idx="1327">
                  <c:v>544.28339735476095</c:v>
                </c:pt>
                <c:pt idx="1328">
                  <c:v>1028.6849763401499</c:v>
                </c:pt>
                <c:pt idx="1329">
                  <c:v>1001.8174683864301</c:v>
                </c:pt>
                <c:pt idx="1330">
                  <c:v>985.23879630934198</c:v>
                </c:pt>
                <c:pt idx="1331">
                  <c:v>895.69104098629998</c:v>
                </c:pt>
                <c:pt idx="1332">
                  <c:v>931.49061604734698</c:v>
                </c:pt>
                <c:pt idx="1333">
                  <c:v>1051.7066763441701</c:v>
                </c:pt>
                <c:pt idx="1334">
                  <c:v>1059.5382848510001</c:v>
                </c:pt>
                <c:pt idx="1335">
                  <c:v>982.19666146528402</c:v>
                </c:pt>
                <c:pt idx="1336">
                  <c:v>727.03175658207499</c:v>
                </c:pt>
                <c:pt idx="1337">
                  <c:v>616.58215844890003</c:v>
                </c:pt>
                <c:pt idx="1338">
                  <c:v>712.79812423098599</c:v>
                </c:pt>
                <c:pt idx="1339">
                  <c:v>717.29363389381297</c:v>
                </c:pt>
                <c:pt idx="1340">
                  <c:v>773.60652496549005</c:v>
                </c:pt>
                <c:pt idx="1341">
                  <c:v>910.66603947778196</c:v>
                </c:pt>
                <c:pt idx="1342">
                  <c:v>963.19534079652794</c:v>
                </c:pt>
                <c:pt idx="1343">
                  <c:v>954.73768630947404</c:v>
                </c:pt>
                <c:pt idx="1344">
                  <c:v>954.41075243215698</c:v>
                </c:pt>
                <c:pt idx="1345">
                  <c:v>955.01971661471305</c:v>
                </c:pt>
                <c:pt idx="1346">
                  <c:v>954.40481414099395</c:v>
                </c:pt>
                <c:pt idx="1347">
                  <c:v>954.376736052561</c:v>
                </c:pt>
                <c:pt idx="1348">
                  <c:v>953.81093082289306</c:v>
                </c:pt>
                <c:pt idx="1349">
                  <c:v>673.26303768013497</c:v>
                </c:pt>
                <c:pt idx="1350">
                  <c:v>340.45780000692002</c:v>
                </c:pt>
                <c:pt idx="1351">
                  <c:v>508.69246830281099</c:v>
                </c:pt>
                <c:pt idx="1352">
                  <c:v>992.74139195276996</c:v>
                </c:pt>
                <c:pt idx="1353">
                  <c:v>957.74012797756598</c:v>
                </c:pt>
                <c:pt idx="1354">
                  <c:v>949.65417727367003</c:v>
                </c:pt>
                <c:pt idx="1355">
                  <c:v>854.62547233677799</c:v>
                </c:pt>
                <c:pt idx="1356">
                  <c:v>876.61994987038395</c:v>
                </c:pt>
                <c:pt idx="1357">
                  <c:v>999.88190250036303</c:v>
                </c:pt>
                <c:pt idx="1358">
                  <c:v>1015.73253034314</c:v>
                </c:pt>
                <c:pt idx="1359">
                  <c:v>936.868600700348</c:v>
                </c:pt>
                <c:pt idx="1360">
                  <c:v>678.04751130373404</c:v>
                </c:pt>
                <c:pt idx="1361">
                  <c:v>570.73579547791701</c:v>
                </c:pt>
                <c:pt idx="1362">
                  <c:v>678.11770069111697</c:v>
                </c:pt>
                <c:pt idx="1363">
                  <c:v>677.25993799644596</c:v>
                </c:pt>
                <c:pt idx="1364">
                  <c:v>733.88219422083</c:v>
                </c:pt>
                <c:pt idx="1365">
                  <c:v>890.68234485559299</c:v>
                </c:pt>
                <c:pt idx="1366">
                  <c:v>959.96195065499603</c:v>
                </c:pt>
                <c:pt idx="1367">
                  <c:v>977.12681687399299</c:v>
                </c:pt>
                <c:pt idx="1368">
                  <c:v>977.42658358518599</c:v>
                </c:pt>
                <c:pt idx="1369">
                  <c:v>977.49299368770198</c:v>
                </c:pt>
                <c:pt idx="1370">
                  <c:v>976.94291314983195</c:v>
                </c:pt>
                <c:pt idx="1371">
                  <c:v>960.27953961656601</c:v>
                </c:pt>
                <c:pt idx="1372">
                  <c:v>887.45289221797202</c:v>
                </c:pt>
                <c:pt idx="1373">
                  <c:v>545.13711201306796</c:v>
                </c:pt>
                <c:pt idx="1374">
                  <c:v>388.34361880417703</c:v>
                </c:pt>
                <c:pt idx="1375">
                  <c:v>674.88988204572797</c:v>
                </c:pt>
                <c:pt idx="1376">
                  <c:v>974.25275825088602</c:v>
                </c:pt>
                <c:pt idx="1377">
                  <c:v>939.45098884412698</c:v>
                </c:pt>
                <c:pt idx="1378">
                  <c:v>922.347064441101</c:v>
                </c:pt>
                <c:pt idx="1379">
                  <c:v>922.23197260759105</c:v>
                </c:pt>
                <c:pt idx="1380">
                  <c:v>930.32018274212203</c:v>
                </c:pt>
                <c:pt idx="1381">
                  <c:v>929.20160984875304</c:v>
                </c:pt>
                <c:pt idx="1382">
                  <c:v>928.18364914555502</c:v>
                </c:pt>
                <c:pt idx="1383">
                  <c:v>841.88233997471104</c:v>
                </c:pt>
                <c:pt idx="1384">
                  <c:v>762.273993511443</c:v>
                </c:pt>
                <c:pt idx="1385">
                  <c:v>479.77975365848999</c:v>
                </c:pt>
                <c:pt idx="1386">
                  <c:v>574.308111825982</c:v>
                </c:pt>
                <c:pt idx="1387">
                  <c:v>569.52265502701903</c:v>
                </c:pt>
                <c:pt idx="1388">
                  <c:v>637.95128140693703</c:v>
                </c:pt>
                <c:pt idx="1389">
                  <c:v>770.94547434225103</c:v>
                </c:pt>
                <c:pt idx="1390">
                  <c:v>812.13572384159204</c:v>
                </c:pt>
                <c:pt idx="1391">
                  <c:v>825.77900296400799</c:v>
                </c:pt>
                <c:pt idx="1392">
                  <c:v>816.83188192653802</c:v>
                </c:pt>
                <c:pt idx="1393">
                  <c:v>807.73887160257595</c:v>
                </c:pt>
                <c:pt idx="1394">
                  <c:v>803.29095058151904</c:v>
                </c:pt>
                <c:pt idx="1395">
                  <c:v>798.70795144330998</c:v>
                </c:pt>
                <c:pt idx="1396">
                  <c:v>732.77151307282702</c:v>
                </c:pt>
                <c:pt idx="1397">
                  <c:v>410.16644261918299</c:v>
                </c:pt>
                <c:pt idx="1398">
                  <c:v>252.34224563844799</c:v>
                </c:pt>
                <c:pt idx="1399">
                  <c:v>541.46373236075397</c:v>
                </c:pt>
                <c:pt idx="1400">
                  <c:v>848.70736106558002</c:v>
                </c:pt>
                <c:pt idx="1401">
                  <c:v>831.13676631722797</c:v>
                </c:pt>
                <c:pt idx="1402">
                  <c:v>827.41768230616401</c:v>
                </c:pt>
                <c:pt idx="1403">
                  <c:v>841.29158105657302</c:v>
                </c:pt>
                <c:pt idx="1404">
                  <c:v>857.70455986355705</c:v>
                </c:pt>
                <c:pt idx="1405">
                  <c:v>873.23328610798796</c:v>
                </c:pt>
                <c:pt idx="1406">
                  <c:v>879.17881155919599</c:v>
                </c:pt>
                <c:pt idx="1407">
                  <c:v>801.65866374897701</c:v>
                </c:pt>
                <c:pt idx="1408">
                  <c:v>732.39253194610001</c:v>
                </c:pt>
                <c:pt idx="1409">
                  <c:v>440.00852259755999</c:v>
                </c:pt>
                <c:pt idx="1410">
                  <c:v>550.90819470307804</c:v>
                </c:pt>
                <c:pt idx="1411">
                  <c:v>560.64108101964496</c:v>
                </c:pt>
                <c:pt idx="1412">
                  <c:v>619.60670249127895</c:v>
                </c:pt>
                <c:pt idx="1413">
                  <c:v>757.94872285051997</c:v>
                </c:pt>
                <c:pt idx="1414">
                  <c:v>808.78552852441499</c:v>
                </c:pt>
                <c:pt idx="1415">
                  <c:v>826.87589206592497</c:v>
                </c:pt>
                <c:pt idx="1416">
                  <c:v>817.87666423534301</c:v>
                </c:pt>
                <c:pt idx="1417">
                  <c:v>808.814839039042</c:v>
                </c:pt>
                <c:pt idx="1418">
                  <c:v>809.04119114477601</c:v>
                </c:pt>
                <c:pt idx="1419">
                  <c:v>809.08188498069501</c:v>
                </c:pt>
                <c:pt idx="1420">
                  <c:v>747.74797111242594</c:v>
                </c:pt>
                <c:pt idx="1421">
                  <c:v>420.55255078058599</c:v>
                </c:pt>
                <c:pt idx="1422">
                  <c:v>270.59975564050598</c:v>
                </c:pt>
                <c:pt idx="1423">
                  <c:v>550.97693313402601</c:v>
                </c:pt>
                <c:pt idx="1424">
                  <c:v>884.27802475071496</c:v>
                </c:pt>
                <c:pt idx="1425">
                  <c:v>848.68066902891303</c:v>
                </c:pt>
                <c:pt idx="1426">
                  <c:v>840.454258100532</c:v>
                </c:pt>
                <c:pt idx="1427">
                  <c:v>849.38500683163204</c:v>
                </c:pt>
                <c:pt idx="1428">
                  <c:v>866.18970735269704</c:v>
                </c:pt>
                <c:pt idx="1429">
                  <c:v>882.45439161285299</c:v>
                </c:pt>
                <c:pt idx="1430">
                  <c:v>888.73594259699905</c:v>
                </c:pt>
                <c:pt idx="1431">
                  <c:v>816.11818491154997</c:v>
                </c:pt>
                <c:pt idx="1432">
                  <c:v>723.87211825245504</c:v>
                </c:pt>
                <c:pt idx="1433">
                  <c:v>445.27920376294497</c:v>
                </c:pt>
                <c:pt idx="1434">
                  <c:v>541.54006681604596</c:v>
                </c:pt>
                <c:pt idx="1435">
                  <c:v>531.69369048744204</c:v>
                </c:pt>
                <c:pt idx="1436">
                  <c:v>586.07833471129095</c:v>
                </c:pt>
                <c:pt idx="1437">
                  <c:v>725.81678778405103</c:v>
                </c:pt>
                <c:pt idx="1438">
                  <c:v>781.84716825167197</c:v>
                </c:pt>
                <c:pt idx="1439">
                  <c:v>786.27841280540599</c:v>
                </c:pt>
                <c:pt idx="1440">
                  <c:v>791.02179919136404</c:v>
                </c:pt>
                <c:pt idx="1441">
                  <c:v>791.13928430221904</c:v>
                </c:pt>
                <c:pt idx="1442">
                  <c:v>818.74727338236801</c:v>
                </c:pt>
                <c:pt idx="1443">
                  <c:v>809.300432573124</c:v>
                </c:pt>
                <c:pt idx="1444">
                  <c:v>743.66203320324405</c:v>
                </c:pt>
                <c:pt idx="1445">
                  <c:v>436.04632599705798</c:v>
                </c:pt>
                <c:pt idx="1446">
                  <c:v>275.512100495575</c:v>
                </c:pt>
                <c:pt idx="1447">
                  <c:v>560.98328919610003</c:v>
                </c:pt>
                <c:pt idx="1448">
                  <c:v>902.33222721473999</c:v>
                </c:pt>
                <c:pt idx="1449">
                  <c:v>858.14582928477603</c:v>
                </c:pt>
                <c:pt idx="1450">
                  <c:v>822.42091963785299</c:v>
                </c:pt>
                <c:pt idx="1451">
                  <c:v>822.07100804064498</c:v>
                </c:pt>
                <c:pt idx="1452">
                  <c:v>848.44944436427295</c:v>
                </c:pt>
                <c:pt idx="1453">
                  <c:v>862.528198321118</c:v>
                </c:pt>
                <c:pt idx="1454">
                  <c:v>898.14134661081698</c:v>
                </c:pt>
                <c:pt idx="1455">
                  <c:v>807.57290010878398</c:v>
                </c:pt>
                <c:pt idx="1456">
                  <c:v>728.64603253827102</c:v>
                </c:pt>
                <c:pt idx="1457">
                  <c:v>440.489268328908</c:v>
                </c:pt>
                <c:pt idx="1458">
                  <c:v>546.55260185747102</c:v>
                </c:pt>
                <c:pt idx="1459">
                  <c:v>551.21444054378901</c:v>
                </c:pt>
                <c:pt idx="1460">
                  <c:v>610.36918399947206</c:v>
                </c:pt>
                <c:pt idx="1461">
                  <c:v>749.227446478959</c:v>
                </c:pt>
                <c:pt idx="1462">
                  <c:v>809.45973305282598</c:v>
                </c:pt>
                <c:pt idx="1463">
                  <c:v>809.23422829042499</c:v>
                </c:pt>
                <c:pt idx="1464">
                  <c:v>813.69547531080195</c:v>
                </c:pt>
                <c:pt idx="1465">
                  <c:v>822.90467208166206</c:v>
                </c:pt>
                <c:pt idx="1466">
                  <c:v>831.96318595460798</c:v>
                </c:pt>
                <c:pt idx="1467">
                  <c:v>845.58015503407</c:v>
                </c:pt>
                <c:pt idx="1468">
                  <c:v>798.86463103350002</c:v>
                </c:pt>
                <c:pt idx="1469">
                  <c:v>480.778677361897</c:v>
                </c:pt>
                <c:pt idx="1470">
                  <c:v>347.15825387762402</c:v>
                </c:pt>
                <c:pt idx="1471">
                  <c:v>653.20788998446994</c:v>
                </c:pt>
                <c:pt idx="1472">
                  <c:v>964.27038494681699</c:v>
                </c:pt>
                <c:pt idx="1473">
                  <c:v>947.67560101123195</c:v>
                </c:pt>
                <c:pt idx="1474">
                  <c:v>947.86083733242594</c:v>
                </c:pt>
                <c:pt idx="1475">
                  <c:v>956.17409781354695</c:v>
                </c:pt>
                <c:pt idx="1476">
                  <c:v>963.53040476066201</c:v>
                </c:pt>
                <c:pt idx="1477">
                  <c:v>969.80627070289904</c:v>
                </c:pt>
                <c:pt idx="1478">
                  <c:v>967.53669624211796</c:v>
                </c:pt>
                <c:pt idx="1479">
                  <c:v>887.48751926331499</c:v>
                </c:pt>
                <c:pt idx="1480">
                  <c:v>806.22614763748197</c:v>
                </c:pt>
                <c:pt idx="1481">
                  <c:v>519.14309411236297</c:v>
                </c:pt>
                <c:pt idx="1482">
                  <c:v>628.59438412550503</c:v>
                </c:pt>
                <c:pt idx="1483">
                  <c:v>628.45870071776199</c:v>
                </c:pt>
                <c:pt idx="1484">
                  <c:v>686.23485685389903</c:v>
                </c:pt>
                <c:pt idx="1485">
                  <c:v>835.68540030382098</c:v>
                </c:pt>
                <c:pt idx="1486">
                  <c:v>898.23695131598197</c:v>
                </c:pt>
                <c:pt idx="1487">
                  <c:v>906.83588014575696</c:v>
                </c:pt>
                <c:pt idx="1488">
                  <c:v>915.45535219301701</c:v>
                </c:pt>
                <c:pt idx="1489">
                  <c:v>924.19329943038395</c:v>
                </c:pt>
                <c:pt idx="1490">
                  <c:v>941.56739289557299</c:v>
                </c:pt>
                <c:pt idx="1491">
                  <c:v>950.26127151655305</c:v>
                </c:pt>
                <c:pt idx="1492">
                  <c:v>950.05508965644003</c:v>
                </c:pt>
                <c:pt idx="1493">
                  <c:v>684.23611320222994</c:v>
                </c:pt>
                <c:pt idx="1494">
                  <c:v>373.669737210753</c:v>
                </c:pt>
                <c:pt idx="1495">
                  <c:v>565.17543930925501</c:v>
                </c:pt>
                <c:pt idx="1496">
                  <c:v>1066.7404224254899</c:v>
                </c:pt>
                <c:pt idx="1497">
                  <c:v>1050.17327974105</c:v>
                </c:pt>
                <c:pt idx="1498">
                  <c:v>1050.9823872952099</c:v>
                </c:pt>
                <c:pt idx="1499">
                  <c:v>972.97983018665798</c:v>
                </c:pt>
                <c:pt idx="1500">
                  <c:v>989.50156069810396</c:v>
                </c:pt>
                <c:pt idx="1501">
                  <c:v>1097.7771903074699</c:v>
                </c:pt>
                <c:pt idx="1502">
                  <c:v>1104.2016276143399</c:v>
                </c:pt>
                <c:pt idx="1503">
                  <c:v>1019.35680604544</c:v>
                </c:pt>
                <c:pt idx="1504">
                  <c:v>758.98199172231796</c:v>
                </c:pt>
                <c:pt idx="1505">
                  <c:v>645.19140253570799</c:v>
                </c:pt>
                <c:pt idx="1506">
                  <c:v>754.40950673699899</c:v>
                </c:pt>
                <c:pt idx="1507">
                  <c:v>759.02926747605102</c:v>
                </c:pt>
                <c:pt idx="1508">
                  <c:v>814.88086789303998</c:v>
                </c:pt>
                <c:pt idx="1509">
                  <c:v>957.12755970600699</c:v>
                </c:pt>
                <c:pt idx="1510">
                  <c:v>1017.15929364332</c:v>
                </c:pt>
                <c:pt idx="1511">
                  <c:v>1017.14682174763</c:v>
                </c:pt>
                <c:pt idx="1512">
                  <c:v>1017.40125870543</c:v>
                </c:pt>
                <c:pt idx="1513">
                  <c:v>1009.0933866082</c:v>
                </c:pt>
                <c:pt idx="1514">
                  <c:v>1009.14714570862</c:v>
                </c:pt>
                <c:pt idx="1515">
                  <c:v>1009.22388640695</c:v>
                </c:pt>
                <c:pt idx="1516">
                  <c:v>1009.32693622482</c:v>
                </c:pt>
                <c:pt idx="1517">
                  <c:v>740.193190464861</c:v>
                </c:pt>
                <c:pt idx="1518">
                  <c:v>408.59236995806799</c:v>
                </c:pt>
                <c:pt idx="1519">
                  <c:v>580.61725985432395</c:v>
                </c:pt>
                <c:pt idx="1520">
                  <c:v>1066.4164021986801</c:v>
                </c:pt>
                <c:pt idx="1521">
                  <c:v>1050.93975212235</c:v>
                </c:pt>
                <c:pt idx="1522">
                  <c:v>1042.2285169945101</c:v>
                </c:pt>
                <c:pt idx="1523">
                  <c:v>955.53753456872403</c:v>
                </c:pt>
                <c:pt idx="1524">
                  <c:v>972.56192718458794</c:v>
                </c:pt>
                <c:pt idx="1525">
                  <c:v>1081.8138015929401</c:v>
                </c:pt>
                <c:pt idx="1526">
                  <c:v>1088.1317137862</c:v>
                </c:pt>
                <c:pt idx="1527">
                  <c:v>1019.91840551081</c:v>
                </c:pt>
                <c:pt idx="1528">
                  <c:v>759.20790007409096</c:v>
                </c:pt>
                <c:pt idx="1529">
                  <c:v>654.75586505912895</c:v>
                </c:pt>
                <c:pt idx="1530">
                  <c:v>772.38390284507</c:v>
                </c:pt>
                <c:pt idx="1531">
                  <c:v>786.31271055593697</c:v>
                </c:pt>
                <c:pt idx="1532">
                  <c:v>858.714009903852</c:v>
                </c:pt>
                <c:pt idx="1533">
                  <c:v>1008.52460858959</c:v>
                </c:pt>
                <c:pt idx="1534">
                  <c:v>1066.7744170426699</c:v>
                </c:pt>
                <c:pt idx="1535">
                  <c:v>1066.83195814032</c:v>
                </c:pt>
                <c:pt idx="1536">
                  <c:v>1075.5947538825101</c:v>
                </c:pt>
                <c:pt idx="1537">
                  <c:v>1091.8483031969199</c:v>
                </c:pt>
                <c:pt idx="1538">
                  <c:v>1108.4700928311099</c:v>
                </c:pt>
                <c:pt idx="1539">
                  <c:v>1140.72367432389</c:v>
                </c:pt>
                <c:pt idx="1540">
                  <c:v>1107.3646828026999</c:v>
                </c:pt>
                <c:pt idx="1541">
                  <c:v>804.095786734851</c:v>
                </c:pt>
                <c:pt idx="1542">
                  <c:v>645.42223699481201</c:v>
                </c:pt>
                <c:pt idx="1543">
                  <c:v>855.88148832493505</c:v>
                </c:pt>
                <c:pt idx="1544">
                  <c:v>934.45335998882604</c:v>
                </c:pt>
                <c:pt idx="1545">
                  <c:v>672.30513376727197</c:v>
                </c:pt>
                <c:pt idx="1546">
                  <c:v>529.13524305276405</c:v>
                </c:pt>
                <c:pt idx="1547">
                  <c:v>552.67622084482002</c:v>
                </c:pt>
                <c:pt idx="1548">
                  <c:v>772.06001854785302</c:v>
                </c:pt>
                <c:pt idx="1549">
                  <c:v>1073.41436088611</c:v>
                </c:pt>
                <c:pt idx="1550">
                  <c:v>1177.8229468412901</c:v>
                </c:pt>
                <c:pt idx="1551">
                  <c:v>1169.0427076936801</c:v>
                </c:pt>
                <c:pt idx="1552">
                  <c:v>1135.6350850880999</c:v>
                </c:pt>
                <c:pt idx="1553">
                  <c:v>876.24162291899904</c:v>
                </c:pt>
                <c:pt idx="1554">
                  <c:v>1018.38836416941</c:v>
                </c:pt>
                <c:pt idx="1555">
                  <c:v>1043.0698260285201</c:v>
                </c:pt>
                <c:pt idx="1556">
                  <c:v>1110.2544926630101</c:v>
                </c:pt>
                <c:pt idx="1557">
                  <c:v>1277.2069289794099</c:v>
                </c:pt>
                <c:pt idx="1558">
                  <c:v>1352.0439003066101</c:v>
                </c:pt>
                <c:pt idx="1559">
                  <c:v>1365.68184873003</c:v>
                </c:pt>
                <c:pt idx="1560">
                  <c:v>1380.36270526832</c:v>
                </c:pt>
                <c:pt idx="1561">
                  <c:v>1395.50338745259</c:v>
                </c:pt>
                <c:pt idx="1562">
                  <c:v>1394.4665657328001</c:v>
                </c:pt>
                <c:pt idx="1563">
                  <c:v>1395.25079344762</c:v>
                </c:pt>
                <c:pt idx="1564">
                  <c:v>1335.2508836577099</c:v>
                </c:pt>
                <c:pt idx="1565">
                  <c:v>998.86711547171399</c:v>
                </c:pt>
                <c:pt idx="1566">
                  <c:v>727.17502775539697</c:v>
                </c:pt>
                <c:pt idx="1567">
                  <c:v>825.21116901894504</c:v>
                </c:pt>
                <c:pt idx="1568">
                  <c:v>769.31404748920204</c:v>
                </c:pt>
                <c:pt idx="1569">
                  <c:v>588.08264529816699</c:v>
                </c:pt>
                <c:pt idx="1570">
                  <c:v>607.23775441976602</c:v>
                </c:pt>
                <c:pt idx="1571">
                  <c:v>724.35354959053097</c:v>
                </c:pt>
                <c:pt idx="1572">
                  <c:v>872.19376082916096</c:v>
                </c:pt>
                <c:pt idx="1573">
                  <c:v>1020.98291901376</c:v>
                </c:pt>
                <c:pt idx="1574">
                  <c:v>1104.55515001398</c:v>
                </c:pt>
                <c:pt idx="1575">
                  <c:v>1078.9788725609801</c:v>
                </c:pt>
                <c:pt idx="1576">
                  <c:v>1044.65901036531</c:v>
                </c:pt>
                <c:pt idx="1577">
                  <c:v>785.08289581592305</c:v>
                </c:pt>
                <c:pt idx="1578">
                  <c:v>904.99337343451305</c:v>
                </c:pt>
                <c:pt idx="1579">
                  <c:v>922.45129432991405</c:v>
                </c:pt>
                <c:pt idx="1580">
                  <c:v>984.01704174233305</c:v>
                </c:pt>
                <c:pt idx="1581">
                  <c:v>1120.2563037249499</c:v>
                </c:pt>
                <c:pt idx="1582">
                  <c:v>1168.73365667503</c:v>
                </c:pt>
                <c:pt idx="1583">
                  <c:v>1160.4634003153101</c:v>
                </c:pt>
                <c:pt idx="1584">
                  <c:v>1151.9042543508499</c:v>
                </c:pt>
                <c:pt idx="1585">
                  <c:v>1160.3588626017499</c:v>
                </c:pt>
                <c:pt idx="1586">
                  <c:v>1151.1691715954501</c:v>
                </c:pt>
                <c:pt idx="1587">
                  <c:v>1151.35110704715</c:v>
                </c:pt>
                <c:pt idx="1588">
                  <c:v>1083.32691053081</c:v>
                </c:pt>
                <c:pt idx="1589">
                  <c:v>741.50085774339095</c:v>
                </c:pt>
                <c:pt idx="1590">
                  <c:v>577.63088491213398</c:v>
                </c:pt>
                <c:pt idx="1591">
                  <c:v>850.26431035761095</c:v>
                </c:pt>
                <c:pt idx="1592">
                  <c:v>1136.1200382940999</c:v>
                </c:pt>
                <c:pt idx="1593">
                  <c:v>1086.29589283162</c:v>
                </c:pt>
                <c:pt idx="1594">
                  <c:v>1053.21879803314</c:v>
                </c:pt>
                <c:pt idx="1595">
                  <c:v>1027.2919178766001</c:v>
                </c:pt>
                <c:pt idx="1596">
                  <c:v>1069.0232216188101</c:v>
                </c:pt>
                <c:pt idx="1597">
                  <c:v>1109.49937221666</c:v>
                </c:pt>
                <c:pt idx="1598">
                  <c:v>1142.0510651013201</c:v>
                </c:pt>
                <c:pt idx="1599">
                  <c:v>1083.6158615137001</c:v>
                </c:pt>
                <c:pt idx="1600">
                  <c:v>1006.99211248061</c:v>
                </c:pt>
                <c:pt idx="1601">
                  <c:v>726.53148656246799</c:v>
                </c:pt>
                <c:pt idx="1602">
                  <c:v>829.47893410251504</c:v>
                </c:pt>
                <c:pt idx="1603">
                  <c:v>838.86589353474096</c:v>
                </c:pt>
                <c:pt idx="1604">
                  <c:v>892.44581889579297</c:v>
                </c:pt>
                <c:pt idx="1605">
                  <c:v>1023.77682420797</c:v>
                </c:pt>
                <c:pt idx="1606">
                  <c:v>1075.03210557834</c:v>
                </c:pt>
                <c:pt idx="1607">
                  <c:v>1074.4589993173499</c:v>
                </c:pt>
                <c:pt idx="1608">
                  <c:v>1074.14726756355</c:v>
                </c:pt>
                <c:pt idx="1609">
                  <c:v>1083.21855511955</c:v>
                </c:pt>
                <c:pt idx="1610">
                  <c:v>1082.81275487779</c:v>
                </c:pt>
                <c:pt idx="1611">
                  <c:v>1091.13147518908</c:v>
                </c:pt>
                <c:pt idx="1612">
                  <c:v>1031.01101439422</c:v>
                </c:pt>
                <c:pt idx="1613">
                  <c:v>697.69877278073898</c:v>
                </c:pt>
                <c:pt idx="1614">
                  <c:v>542.59146115373801</c:v>
                </c:pt>
                <c:pt idx="1615">
                  <c:v>817.16488929707702</c:v>
                </c:pt>
                <c:pt idx="1616">
                  <c:v>1111.0438812586401</c:v>
                </c:pt>
                <c:pt idx="1617">
                  <c:v>1060.9171324438501</c:v>
                </c:pt>
                <c:pt idx="1618">
                  <c:v>1027.4249563104499</c:v>
                </c:pt>
                <c:pt idx="1619">
                  <c:v>1010.00219999203</c:v>
                </c:pt>
                <c:pt idx="1620">
                  <c:v>1035.4171347136901</c:v>
                </c:pt>
                <c:pt idx="1621">
                  <c:v>1067.8068658688501</c:v>
                </c:pt>
                <c:pt idx="1622">
                  <c:v>1083.7573981447799</c:v>
                </c:pt>
                <c:pt idx="1623">
                  <c:v>1025.15185030764</c:v>
                </c:pt>
                <c:pt idx="1624">
                  <c:v>954.20304051362905</c:v>
                </c:pt>
                <c:pt idx="1625">
                  <c:v>663.527725649133</c:v>
                </c:pt>
                <c:pt idx="1626">
                  <c:v>773.29244506815303</c:v>
                </c:pt>
                <c:pt idx="1627">
                  <c:v>772.54767185793901</c:v>
                </c:pt>
                <c:pt idx="1628">
                  <c:v>827.88569760327698</c:v>
                </c:pt>
                <c:pt idx="1629">
                  <c:v>980.18002016370599</c:v>
                </c:pt>
                <c:pt idx="1630">
                  <c:v>1039.1179294424001</c:v>
                </c:pt>
                <c:pt idx="1631">
                  <c:v>1038.8292671101999</c:v>
                </c:pt>
                <c:pt idx="1632">
                  <c:v>1047.1625451442601</c:v>
                </c:pt>
                <c:pt idx="1633">
                  <c:v>1063.5671586798201</c:v>
                </c:pt>
                <c:pt idx="1634">
                  <c:v>1071.68389466177</c:v>
                </c:pt>
                <c:pt idx="1635">
                  <c:v>1062.31898265118</c:v>
                </c:pt>
                <c:pt idx="1636">
                  <c:v>993.87329220491404</c:v>
                </c:pt>
                <c:pt idx="1637">
                  <c:v>652.94784925942497</c:v>
                </c:pt>
                <c:pt idx="1638">
                  <c:v>484.04196240937699</c:v>
                </c:pt>
                <c:pt idx="1639">
                  <c:v>755.82690257467902</c:v>
                </c:pt>
                <c:pt idx="1640">
                  <c:v>1034.31026008908</c:v>
                </c:pt>
                <c:pt idx="1641">
                  <c:v>983.20392303820699</c:v>
                </c:pt>
                <c:pt idx="1642">
                  <c:v>940.12841050397003</c:v>
                </c:pt>
                <c:pt idx="1643">
                  <c:v>913.70981762421002</c:v>
                </c:pt>
                <c:pt idx="1644">
                  <c:v>930.97272654172798</c:v>
                </c:pt>
                <c:pt idx="1645">
                  <c:v>965.06191855542204</c:v>
                </c:pt>
                <c:pt idx="1646">
                  <c:v>998.62325729395297</c:v>
                </c:pt>
                <c:pt idx="1647">
                  <c:v>926.795323977208</c:v>
                </c:pt>
                <c:pt idx="1648">
                  <c:v>863.43714740587097</c:v>
                </c:pt>
                <c:pt idx="1649">
                  <c:v>584.05646620370203</c:v>
                </c:pt>
                <c:pt idx="1650">
                  <c:v>699.599187581244</c:v>
                </c:pt>
                <c:pt idx="1651">
                  <c:v>718.20169311704103</c:v>
                </c:pt>
                <c:pt idx="1652">
                  <c:v>792.25225347836601</c:v>
                </c:pt>
                <c:pt idx="1653">
                  <c:v>922.30610292965696</c:v>
                </c:pt>
                <c:pt idx="1654">
                  <c:v>957.87079083281196</c:v>
                </c:pt>
                <c:pt idx="1655">
                  <c:v>941.14745500314405</c:v>
                </c:pt>
                <c:pt idx="1656">
                  <c:v>939.69165695706499</c:v>
                </c:pt>
                <c:pt idx="1657">
                  <c:v>939.87381145723896</c:v>
                </c:pt>
                <c:pt idx="1658">
                  <c:v>940.18685569733202</c:v>
                </c:pt>
                <c:pt idx="1659">
                  <c:v>949.20945541615799</c:v>
                </c:pt>
                <c:pt idx="1660">
                  <c:v>948.85564726713096</c:v>
                </c:pt>
                <c:pt idx="1661">
                  <c:v>683.89930802878803</c:v>
                </c:pt>
                <c:pt idx="1662">
                  <c:v>369.08042040988698</c:v>
                </c:pt>
                <c:pt idx="1663">
                  <c:v>556.48714244340397</c:v>
                </c:pt>
                <c:pt idx="1664">
                  <c:v>1050.93303998631</c:v>
                </c:pt>
                <c:pt idx="1665">
                  <c:v>1034.4716084566201</c:v>
                </c:pt>
                <c:pt idx="1666">
                  <c:v>1026.8861804789201</c:v>
                </c:pt>
                <c:pt idx="1667">
                  <c:v>947.78466570857495</c:v>
                </c:pt>
                <c:pt idx="1668">
                  <c:v>981.98140991636706</c:v>
                </c:pt>
                <c:pt idx="1669">
                  <c:v>1090.9540810052599</c:v>
                </c:pt>
                <c:pt idx="1670">
                  <c:v>1105.5291035755399</c:v>
                </c:pt>
                <c:pt idx="1671">
                  <c:v>1046.6425168165999</c:v>
                </c:pt>
                <c:pt idx="1672">
                  <c:v>782.96660130894998</c:v>
                </c:pt>
                <c:pt idx="1673">
                  <c:v>683.89086342706696</c:v>
                </c:pt>
                <c:pt idx="1674">
                  <c:v>791.04391152273297</c:v>
                </c:pt>
                <c:pt idx="1675">
                  <c:v>795.87095441862698</c:v>
                </c:pt>
                <c:pt idx="1676">
                  <c:v>859.923604539194</c:v>
                </c:pt>
                <c:pt idx="1677">
                  <c:v>999.36253979908804</c:v>
                </c:pt>
                <c:pt idx="1678">
                  <c:v>1067.3534004006001</c:v>
                </c:pt>
                <c:pt idx="1679">
                  <c:v>1074.64709126551</c:v>
                </c:pt>
                <c:pt idx="1680">
                  <c:v>1082.5058742916999</c:v>
                </c:pt>
                <c:pt idx="1681">
                  <c:v>1090.96208976495</c:v>
                </c:pt>
                <c:pt idx="1682">
                  <c:v>1107.1872958238</c:v>
                </c:pt>
                <c:pt idx="1683">
                  <c:v>1115.60171408215</c:v>
                </c:pt>
                <c:pt idx="1684">
                  <c:v>1131.43305884132</c:v>
                </c:pt>
                <c:pt idx="1685">
                  <c:v>859.71793881633903</c:v>
                </c:pt>
                <c:pt idx="1686">
                  <c:v>554.19212762398399</c:v>
                </c:pt>
                <c:pt idx="1687">
                  <c:v>744.30414736180796</c:v>
                </c:pt>
                <c:pt idx="1688">
                  <c:v>1251.77121902423</c:v>
                </c:pt>
                <c:pt idx="1689">
                  <c:v>1244.9888790656801</c:v>
                </c:pt>
                <c:pt idx="1690">
                  <c:v>1237.34694944121</c:v>
                </c:pt>
                <c:pt idx="1691">
                  <c:v>1157.35097609442</c:v>
                </c:pt>
                <c:pt idx="1692">
                  <c:v>1188.7818296068799</c:v>
                </c:pt>
                <c:pt idx="1693">
                  <c:v>1311.19951689911</c:v>
                </c:pt>
                <c:pt idx="1694">
                  <c:v>1331.4426084059101</c:v>
                </c:pt>
                <c:pt idx="1695">
                  <c:v>1270.48670711977</c:v>
                </c:pt>
                <c:pt idx="1696">
                  <c:v>1037.34999968482</c:v>
                </c:pt>
                <c:pt idx="1697">
                  <c:v>941.78102686879299</c:v>
                </c:pt>
                <c:pt idx="1698">
                  <c:v>1054.6838133241099</c:v>
                </c:pt>
                <c:pt idx="1699">
                  <c:v>1062.95296486646</c:v>
                </c:pt>
                <c:pt idx="1700">
                  <c:v>1120.5620646776699</c:v>
                </c:pt>
                <c:pt idx="1701">
                  <c:v>1269.1382659876699</c:v>
                </c:pt>
                <c:pt idx="1702">
                  <c:v>1328.7345007020799</c:v>
                </c:pt>
                <c:pt idx="1703">
                  <c:v>1328.9971517356801</c:v>
                </c:pt>
                <c:pt idx="1704">
                  <c:v>1329.85014486196</c:v>
                </c:pt>
                <c:pt idx="1705">
                  <c:v>1346.0472187908399</c:v>
                </c:pt>
                <c:pt idx="1706">
                  <c:v>1344.74279462045</c:v>
                </c:pt>
                <c:pt idx="1707">
                  <c:v>1359.0372032427399</c:v>
                </c:pt>
                <c:pt idx="1708">
                  <c:v>1299.28784335965</c:v>
                </c:pt>
                <c:pt idx="1709">
                  <c:v>979.00845250684495</c:v>
                </c:pt>
                <c:pt idx="1710">
                  <c:v>836.76258872680103</c:v>
                </c:pt>
                <c:pt idx="1711">
                  <c:v>1131.86390845147</c:v>
                </c:pt>
                <c:pt idx="1712">
                  <c:v>1437.2695239187999</c:v>
                </c:pt>
                <c:pt idx="1713">
                  <c:v>1409.1121835295501</c:v>
                </c:pt>
                <c:pt idx="1714">
                  <c:v>1396.1099156676</c:v>
                </c:pt>
                <c:pt idx="1715">
                  <c:v>1395.0055913737101</c:v>
                </c:pt>
                <c:pt idx="1716">
                  <c:v>1423.08391100939</c:v>
                </c:pt>
                <c:pt idx="1717">
                  <c:v>1450.29485750202</c:v>
                </c:pt>
                <c:pt idx="1718">
                  <c:v>1476.9700850219699</c:v>
                </c:pt>
                <c:pt idx="1719">
                  <c:v>1406.2506728194601</c:v>
                </c:pt>
                <c:pt idx="1720">
                  <c:v>1332.1110195551901</c:v>
                </c:pt>
                <c:pt idx="1721">
                  <c:v>1047.46793635115</c:v>
                </c:pt>
                <c:pt idx="1722">
                  <c:v>1171.14723786018</c:v>
                </c:pt>
                <c:pt idx="1723">
                  <c:v>1177.6379841774301</c:v>
                </c:pt>
                <c:pt idx="1724">
                  <c:v>1257.68313167214</c:v>
                </c:pt>
                <c:pt idx="1725">
                  <c:v>1425.39923083859</c:v>
                </c:pt>
                <c:pt idx="1726">
                  <c:v>1514.2155965429199</c:v>
                </c:pt>
                <c:pt idx="1727">
                  <c:v>1541.94818926057</c:v>
                </c:pt>
                <c:pt idx="1728">
                  <c:v>1555.1466277022</c:v>
                </c:pt>
                <c:pt idx="1729">
                  <c:v>1540.1851907544201</c:v>
                </c:pt>
                <c:pt idx="1730">
                  <c:v>1541.2294160785</c:v>
                </c:pt>
                <c:pt idx="1731">
                  <c:v>1553.85992899436</c:v>
                </c:pt>
                <c:pt idx="1732">
                  <c:v>1513.1760965139099</c:v>
                </c:pt>
                <c:pt idx="1733">
                  <c:v>1210.8391972766401</c:v>
                </c:pt>
                <c:pt idx="1734">
                  <c:v>1013.01794391882</c:v>
                </c:pt>
                <c:pt idx="1735">
                  <c:v>1124.55616514191</c:v>
                </c:pt>
                <c:pt idx="1736">
                  <c:v>1078.42832894554</c:v>
                </c:pt>
                <c:pt idx="1737">
                  <c:v>838.69985574844998</c:v>
                </c:pt>
                <c:pt idx="1738">
                  <c:v>716.44717810232396</c:v>
                </c:pt>
                <c:pt idx="1739">
                  <c:v>724.359888222667</c:v>
                </c:pt>
                <c:pt idx="1740">
                  <c:v>929.86242365405894</c:v>
                </c:pt>
                <c:pt idx="1741">
                  <c:v>1221.5092886611501</c:v>
                </c:pt>
                <c:pt idx="1742">
                  <c:v>1320.22203190646</c:v>
                </c:pt>
                <c:pt idx="1743">
                  <c:v>1296.21028520402</c:v>
                </c:pt>
                <c:pt idx="1744">
                  <c:v>1249.2799773158699</c:v>
                </c:pt>
                <c:pt idx="1745">
                  <c:v>993.04661805932801</c:v>
                </c:pt>
                <c:pt idx="1746">
                  <c:v>1112.36217459614</c:v>
                </c:pt>
                <c:pt idx="1747">
                  <c:v>1120.2306947074001</c:v>
                </c:pt>
                <c:pt idx="1748">
                  <c:v>1168.7366289367001</c:v>
                </c:pt>
                <c:pt idx="1749">
                  <c:v>1279.23682592355</c:v>
                </c:pt>
                <c:pt idx="1750">
                  <c:v>1278.2487145242601</c:v>
                </c:pt>
                <c:pt idx="1751">
                  <c:v>1231.3843440104799</c:v>
                </c:pt>
                <c:pt idx="1752">
                  <c:v>1200.1297752812</c:v>
                </c:pt>
                <c:pt idx="1753">
                  <c:v>1184.7373273964299</c:v>
                </c:pt>
                <c:pt idx="1754">
                  <c:v>1160.16362036998</c:v>
                </c:pt>
                <c:pt idx="1755">
                  <c:v>1151.3917164662801</c:v>
                </c:pt>
                <c:pt idx="1756">
                  <c:v>1093.2065620113999</c:v>
                </c:pt>
                <c:pt idx="1757">
                  <c:v>751.56447666525798</c:v>
                </c:pt>
                <c:pt idx="1758">
                  <c:v>602.77147854145301</c:v>
                </c:pt>
                <c:pt idx="1759">
                  <c:v>896.41055658559105</c:v>
                </c:pt>
                <c:pt idx="1760">
                  <c:v>1193.53304470025</c:v>
                </c:pt>
                <c:pt idx="1761">
                  <c:v>1153.6585076568099</c:v>
                </c:pt>
                <c:pt idx="1762">
                  <c:v>1120.4863347156199</c:v>
                </c:pt>
                <c:pt idx="1763">
                  <c:v>1096.06335566251</c:v>
                </c:pt>
                <c:pt idx="1764">
                  <c:v>1087.24152593964</c:v>
                </c:pt>
                <c:pt idx="1765">
                  <c:v>1086.7058834288</c:v>
                </c:pt>
                <c:pt idx="1766">
                  <c:v>1060.29403043913</c:v>
                </c:pt>
                <c:pt idx="1767">
                  <c:v>974.32115836149796</c:v>
                </c:pt>
                <c:pt idx="1768">
                  <c:v>885.17068102153905</c:v>
                </c:pt>
                <c:pt idx="1769">
                  <c:v>571.98770783338796</c:v>
                </c:pt>
                <c:pt idx="1770">
                  <c:v>670.15859572573004</c:v>
                </c:pt>
                <c:pt idx="1771">
                  <c:v>669.82304021499294</c:v>
                </c:pt>
                <c:pt idx="1772">
                  <c:v>721.98292606925099</c:v>
                </c:pt>
                <c:pt idx="1773">
                  <c:v>856.79095857017796</c:v>
                </c:pt>
                <c:pt idx="1774">
                  <c:v>892.51423125996303</c:v>
                </c:pt>
                <c:pt idx="1775">
                  <c:v>883.54980450581797</c:v>
                </c:pt>
                <c:pt idx="1776">
                  <c:v>883.22465929748103</c:v>
                </c:pt>
                <c:pt idx="1777">
                  <c:v>882.632117311196</c:v>
                </c:pt>
                <c:pt idx="1778">
                  <c:v>882.35172247764399</c:v>
                </c:pt>
                <c:pt idx="1779">
                  <c:v>873.32048645148302</c:v>
                </c:pt>
                <c:pt idx="1780">
                  <c:v>808.29827701207898</c:v>
                </c:pt>
                <c:pt idx="1781">
                  <c:v>476.13884577387302</c:v>
                </c:pt>
                <c:pt idx="1782">
                  <c:v>309.36867434980797</c:v>
                </c:pt>
                <c:pt idx="1783">
                  <c:v>588.01834349277999</c:v>
                </c:pt>
                <c:pt idx="1784">
                  <c:v>872.69791198137</c:v>
                </c:pt>
                <c:pt idx="1785">
                  <c:v>841.54312183778302</c:v>
                </c:pt>
                <c:pt idx="1786">
                  <c:v>823.15688267454595</c:v>
                </c:pt>
                <c:pt idx="1787">
                  <c:v>823.04397047813995</c:v>
                </c:pt>
                <c:pt idx="1788">
                  <c:v>854.26180449606898</c:v>
                </c:pt>
                <c:pt idx="1789">
                  <c:v>893.60747515237597</c:v>
                </c:pt>
                <c:pt idx="1790">
                  <c:v>927.68710496237202</c:v>
                </c:pt>
                <c:pt idx="1791">
                  <c:v>859.35879145755496</c:v>
                </c:pt>
                <c:pt idx="1792">
                  <c:v>789.95612118853796</c:v>
                </c:pt>
                <c:pt idx="1793">
                  <c:v>498.849139132255</c:v>
                </c:pt>
                <c:pt idx="1794">
                  <c:v>603.38755223832698</c:v>
                </c:pt>
                <c:pt idx="1795">
                  <c:v>598.61945740995998</c:v>
                </c:pt>
                <c:pt idx="1796">
                  <c:v>642.78956290987298</c:v>
                </c:pt>
                <c:pt idx="1797">
                  <c:v>780.19913899312098</c:v>
                </c:pt>
                <c:pt idx="1798">
                  <c:v>816.70852626835006</c:v>
                </c:pt>
                <c:pt idx="1799">
                  <c:v>807.54614782953001</c:v>
                </c:pt>
                <c:pt idx="1800">
                  <c:v>816.79663908219197</c:v>
                </c:pt>
                <c:pt idx="1801">
                  <c:v>835.05540988473194</c:v>
                </c:pt>
                <c:pt idx="1802">
                  <c:v>848.43540392845898</c:v>
                </c:pt>
                <c:pt idx="1803">
                  <c:v>870.62466647546603</c:v>
                </c:pt>
                <c:pt idx="1804">
                  <c:v>852.04435870493</c:v>
                </c:pt>
                <c:pt idx="1805">
                  <c:v>548.93623384448995</c:v>
                </c:pt>
                <c:pt idx="1806">
                  <c:v>402.58638813091198</c:v>
                </c:pt>
                <c:pt idx="1807">
                  <c:v>615.41715518002695</c:v>
                </c:pt>
                <c:pt idx="1808">
                  <c:v>675.86606984705099</c:v>
                </c:pt>
                <c:pt idx="1809">
                  <c:v>549.69159159583</c:v>
                </c:pt>
                <c:pt idx="1810">
                  <c:v>678.73644822421397</c:v>
                </c:pt>
                <c:pt idx="1811">
                  <c:v>882.22246929681796</c:v>
                </c:pt>
                <c:pt idx="1812">
                  <c:v>951.97983040620602</c:v>
                </c:pt>
                <c:pt idx="1813">
                  <c:v>1003.73185864195</c:v>
                </c:pt>
                <c:pt idx="1814">
                  <c:v>1045.72455907318</c:v>
                </c:pt>
                <c:pt idx="1815">
                  <c:v>993.14778840789302</c:v>
                </c:pt>
                <c:pt idx="1816">
                  <c:v>940.05468588088297</c:v>
                </c:pt>
                <c:pt idx="1817">
                  <c:v>666.23644654998202</c:v>
                </c:pt>
                <c:pt idx="1818">
                  <c:v>794.77710040866896</c:v>
                </c:pt>
                <c:pt idx="1819">
                  <c:v>821.60641782382595</c:v>
                </c:pt>
                <c:pt idx="1820">
                  <c:v>903.29418483354402</c:v>
                </c:pt>
                <c:pt idx="1821">
                  <c:v>1068.4452981469101</c:v>
                </c:pt>
                <c:pt idx="1822">
                  <c:v>1149.96049848651</c:v>
                </c:pt>
                <c:pt idx="1823">
                  <c:v>1174.02468305619</c:v>
                </c:pt>
                <c:pt idx="1824">
                  <c:v>1173.68935185998</c:v>
                </c:pt>
                <c:pt idx="1825">
                  <c:v>1165.3401841423399</c:v>
                </c:pt>
                <c:pt idx="1826">
                  <c:v>1165.5486375211401</c:v>
                </c:pt>
                <c:pt idx="1827">
                  <c:v>1132.34474669829</c:v>
                </c:pt>
                <c:pt idx="1828">
                  <c:v>1083.3584990946899</c:v>
                </c:pt>
                <c:pt idx="1829">
                  <c:v>754.48503985725199</c:v>
                </c:pt>
                <c:pt idx="1830">
                  <c:v>381.25317138737699</c:v>
                </c:pt>
                <c:pt idx="1831">
                  <c:v>503.68219047882701</c:v>
                </c:pt>
                <c:pt idx="1832">
                  <c:v>966.95343122578197</c:v>
                </c:pt>
                <c:pt idx="1833">
                  <c:v>904.23935682802698</c:v>
                </c:pt>
                <c:pt idx="1834">
                  <c:v>850.73868551269197</c:v>
                </c:pt>
                <c:pt idx="1835">
                  <c:v>738.71336387413999</c:v>
                </c:pt>
                <c:pt idx="1836">
                  <c:v>724.41901138884896</c:v>
                </c:pt>
                <c:pt idx="1837">
                  <c:v>804.24706078250495</c:v>
                </c:pt>
                <c:pt idx="1838">
                  <c:v>784.69787710830303</c:v>
                </c:pt>
                <c:pt idx="1839">
                  <c:v>674.49291231958</c:v>
                </c:pt>
                <c:pt idx="1840">
                  <c:v>386.28597339377598</c:v>
                </c:pt>
                <c:pt idx="1841">
                  <c:v>245.37433380184601</c:v>
                </c:pt>
                <c:pt idx="1842">
                  <c:v>356.12229871152402</c:v>
                </c:pt>
                <c:pt idx="1843">
                  <c:v>381.18338378148798</c:v>
                </c:pt>
                <c:pt idx="1844">
                  <c:v>453.78364932984198</c:v>
                </c:pt>
                <c:pt idx="1845">
                  <c:v>604.13808353761601</c:v>
                </c:pt>
                <c:pt idx="1846">
                  <c:v>676.18243375220504</c:v>
                </c:pt>
                <c:pt idx="1847">
                  <c:v>685.39212694741695</c:v>
                </c:pt>
                <c:pt idx="1848">
                  <c:v>718.38578104038299</c:v>
                </c:pt>
                <c:pt idx="1849">
                  <c:v>755.79042735756195</c:v>
                </c:pt>
                <c:pt idx="1850">
                  <c:v>792.94440756221798</c:v>
                </c:pt>
                <c:pt idx="1851">
                  <c:v>815.97697380402303</c:v>
                </c:pt>
                <c:pt idx="1852">
                  <c:v>829.76394977678297</c:v>
                </c:pt>
                <c:pt idx="1853">
                  <c:v>563.23421414077598</c:v>
                </c:pt>
                <c:pt idx="1854">
                  <c:v>220.99160243259101</c:v>
                </c:pt>
                <c:pt idx="1855">
                  <c:v>341.87414304437903</c:v>
                </c:pt>
                <c:pt idx="1856">
                  <c:v>760.42115047166806</c:v>
                </c:pt>
                <c:pt idx="1857">
                  <c:v>480.35482014879699</c:v>
                </c:pt>
                <c:pt idx="1858">
                  <c:v>261.03238970623102</c:v>
                </c:pt>
                <c:pt idx="1859">
                  <c:v>76.931082657869794</c:v>
                </c:pt>
                <c:pt idx="1860">
                  <c:v>242.94399956083799</c:v>
                </c:pt>
                <c:pt idx="1861">
                  <c:v>598.53785674582605</c:v>
                </c:pt>
                <c:pt idx="1862">
                  <c:v>703.45883555334296</c:v>
                </c:pt>
                <c:pt idx="1863">
                  <c:v>659.32220901912001</c:v>
                </c:pt>
                <c:pt idx="1864">
                  <c:v>406.41818664962102</c:v>
                </c:pt>
                <c:pt idx="1865">
                  <c:v>309.20974743752703</c:v>
                </c:pt>
                <c:pt idx="1866">
                  <c:v>429.82927803766103</c:v>
                </c:pt>
                <c:pt idx="1867">
                  <c:v>457.24234680447398</c:v>
                </c:pt>
                <c:pt idx="1868">
                  <c:v>554.94591133543395</c:v>
                </c:pt>
                <c:pt idx="1869">
                  <c:v>758.08327958072596</c:v>
                </c:pt>
                <c:pt idx="1870">
                  <c:v>878.06705734718798</c:v>
                </c:pt>
                <c:pt idx="1871">
                  <c:v>939.54563508199101</c:v>
                </c:pt>
                <c:pt idx="1872">
                  <c:v>992.19161657247196</c:v>
                </c:pt>
                <c:pt idx="1873">
                  <c:v>1017.43406911082</c:v>
                </c:pt>
                <c:pt idx="1874">
                  <c:v>1026.1204269790901</c:v>
                </c:pt>
                <c:pt idx="1875">
                  <c:v>1025.6315129376101</c:v>
                </c:pt>
                <c:pt idx="1876">
                  <c:v>955.28239355707694</c:v>
                </c:pt>
                <c:pt idx="1877">
                  <c:v>611.739314732254</c:v>
                </c:pt>
                <c:pt idx="1878">
                  <c:v>468.16024473396601</c:v>
                </c:pt>
                <c:pt idx="1879">
                  <c:v>757.248290985724</c:v>
                </c:pt>
                <c:pt idx="1880">
                  <c:v>1061.3882719706</c:v>
                </c:pt>
                <c:pt idx="1881">
                  <c:v>1035.9148319231599</c:v>
                </c:pt>
                <c:pt idx="1882">
                  <c:v>1027.7957468116899</c:v>
                </c:pt>
                <c:pt idx="1883">
                  <c:v>1036.07302244944</c:v>
                </c:pt>
                <c:pt idx="1884">
                  <c:v>1060.0826701339799</c:v>
                </c:pt>
                <c:pt idx="1885">
                  <c:v>1101.8883826789199</c:v>
                </c:pt>
                <c:pt idx="1886">
                  <c:v>1116.6994525367099</c:v>
                </c:pt>
                <c:pt idx="1887">
                  <c:v>1050.3041967295701</c:v>
                </c:pt>
                <c:pt idx="1888">
                  <c:v>990.41365316146005</c:v>
                </c:pt>
                <c:pt idx="1889">
                  <c:v>707.00251495610098</c:v>
                </c:pt>
                <c:pt idx="1890">
                  <c:v>820.466054746601</c:v>
                </c:pt>
                <c:pt idx="1891">
                  <c:v>838.16505046730299</c:v>
                </c:pt>
                <c:pt idx="1892">
                  <c:v>901.34524394591904</c:v>
                </c:pt>
                <c:pt idx="1893">
                  <c:v>1057.22566754526</c:v>
                </c:pt>
                <c:pt idx="1894">
                  <c:v>1132.35544654052</c:v>
                </c:pt>
                <c:pt idx="1895">
                  <c:v>1147.91547315354</c:v>
                </c:pt>
                <c:pt idx="1896">
                  <c:v>1156.37090248046</c:v>
                </c:pt>
                <c:pt idx="1897">
                  <c:v>1155.98673297764</c:v>
                </c:pt>
                <c:pt idx="1898">
                  <c:v>1164.3940274045799</c:v>
                </c:pt>
                <c:pt idx="1899">
                  <c:v>1180.833260589</c:v>
                </c:pt>
                <c:pt idx="1900">
                  <c:v>1113.3599270121099</c:v>
                </c:pt>
                <c:pt idx="1901">
                  <c:v>786.90110864170401</c:v>
                </c:pt>
                <c:pt idx="1902">
                  <c:v>664.35508888572997</c:v>
                </c:pt>
                <c:pt idx="1903">
                  <c:v>991.00165588545599</c:v>
                </c:pt>
                <c:pt idx="1904">
                  <c:v>1322.22439037909</c:v>
                </c:pt>
                <c:pt idx="1905">
                  <c:v>1284.0203548602699</c:v>
                </c:pt>
                <c:pt idx="1906">
                  <c:v>1261.9111841117101</c:v>
                </c:pt>
                <c:pt idx="1907">
                  <c:v>1246.7953075125299</c:v>
                </c:pt>
                <c:pt idx="1908">
                  <c:v>1268.69172524892</c:v>
                </c:pt>
                <c:pt idx="1909">
                  <c:v>1274.4067865760301</c:v>
                </c:pt>
                <c:pt idx="1910">
                  <c:v>1282.1553888513199</c:v>
                </c:pt>
                <c:pt idx="1911">
                  <c:v>1212.6512329735101</c:v>
                </c:pt>
                <c:pt idx="1912">
                  <c:v>1164.71368913326</c:v>
                </c:pt>
                <c:pt idx="1913">
                  <c:v>881.71933419980098</c:v>
                </c:pt>
                <c:pt idx="1914">
                  <c:v>1006.17953912307</c:v>
                </c:pt>
                <c:pt idx="1915">
                  <c:v>1031.389039742</c:v>
                </c:pt>
                <c:pt idx="1916">
                  <c:v>1097.9084130153301</c:v>
                </c:pt>
                <c:pt idx="1917">
                  <c:v>1226.1614220435599</c:v>
                </c:pt>
                <c:pt idx="1918">
                  <c:v>1257.5435478087199</c:v>
                </c:pt>
                <c:pt idx="1919">
                  <c:v>1234.4400117324899</c:v>
                </c:pt>
                <c:pt idx="1920">
                  <c:v>1226.6450838948699</c:v>
                </c:pt>
                <c:pt idx="1921">
                  <c:v>1218.7437899689801</c:v>
                </c:pt>
                <c:pt idx="1922">
                  <c:v>1218.80608627027</c:v>
                </c:pt>
                <c:pt idx="1923">
                  <c:v>1211.3482286277599</c:v>
                </c:pt>
                <c:pt idx="1924">
                  <c:v>1145.72182733915</c:v>
                </c:pt>
                <c:pt idx="1925">
                  <c:v>804.34204244236901</c:v>
                </c:pt>
                <c:pt idx="1926">
                  <c:v>639.66503922215395</c:v>
                </c:pt>
                <c:pt idx="1927">
                  <c:v>920.13638124897602</c:v>
                </c:pt>
                <c:pt idx="1928">
                  <c:v>1198.0934498857</c:v>
                </c:pt>
                <c:pt idx="1929">
                  <c:v>1150.2059367935101</c:v>
                </c:pt>
                <c:pt idx="1930">
                  <c:v>1118.7593048625399</c:v>
                </c:pt>
                <c:pt idx="1931">
                  <c:v>1085.62489354128</c:v>
                </c:pt>
                <c:pt idx="1932">
                  <c:v>1101.8601845297601</c:v>
                </c:pt>
                <c:pt idx="1933">
                  <c:v>1116.17597964638</c:v>
                </c:pt>
                <c:pt idx="1934">
                  <c:v>1132.3598809406201</c:v>
                </c:pt>
                <c:pt idx="1935">
                  <c:v>1047.9479949645599</c:v>
                </c:pt>
                <c:pt idx="1936">
                  <c:v>962.00599767809899</c:v>
                </c:pt>
                <c:pt idx="1937">
                  <c:v>662.38144777498405</c:v>
                </c:pt>
                <c:pt idx="1938">
                  <c:v>761.76846767629002</c:v>
                </c:pt>
                <c:pt idx="1939">
                  <c:v>760.55269009650101</c:v>
                </c:pt>
                <c:pt idx="1940">
                  <c:v>807.72298963012599</c:v>
                </c:pt>
                <c:pt idx="1941">
                  <c:v>940.53078346194695</c:v>
                </c:pt>
                <c:pt idx="1942">
                  <c:v>993.82196460527996</c:v>
                </c:pt>
                <c:pt idx="1943">
                  <c:v>984.047293813176</c:v>
                </c:pt>
                <c:pt idx="1944">
                  <c:v>999.75758729282495</c:v>
                </c:pt>
                <c:pt idx="1945">
                  <c:v>1025.3647127357401</c:v>
                </c:pt>
                <c:pt idx="1946">
                  <c:v>1050.8163269408301</c:v>
                </c:pt>
                <c:pt idx="1947">
                  <c:v>1033.9637863522901</c:v>
                </c:pt>
                <c:pt idx="1948">
                  <c:v>955.92549951583203</c:v>
                </c:pt>
                <c:pt idx="1949">
                  <c:v>596.70746191617604</c:v>
                </c:pt>
                <c:pt idx="1950">
                  <c:v>439.08598512165599</c:v>
                </c:pt>
                <c:pt idx="1951">
                  <c:v>735.25072010825204</c:v>
                </c:pt>
                <c:pt idx="1952">
                  <c:v>1041.3809603824</c:v>
                </c:pt>
                <c:pt idx="1953">
                  <c:v>1008.35734410727</c:v>
                </c:pt>
                <c:pt idx="1954">
                  <c:v>991.93994771847395</c:v>
                </c:pt>
                <c:pt idx="1955">
                  <c:v>983.23355855664397</c:v>
                </c:pt>
                <c:pt idx="1956">
                  <c:v>999.27586579056197</c:v>
                </c:pt>
                <c:pt idx="1957">
                  <c:v>1024.0004169287699</c:v>
                </c:pt>
                <c:pt idx="1958">
                  <c:v>1037.50740893378</c:v>
                </c:pt>
                <c:pt idx="1959">
                  <c:v>956.91466498146099</c:v>
                </c:pt>
                <c:pt idx="1960">
                  <c:v>887.64161650214703</c:v>
                </c:pt>
                <c:pt idx="1961">
                  <c:v>602.11490446525397</c:v>
                </c:pt>
                <c:pt idx="1962">
                  <c:v>704.56393958610602</c:v>
                </c:pt>
                <c:pt idx="1963">
                  <c:v>704.26459411368501</c:v>
                </c:pt>
                <c:pt idx="1964">
                  <c:v>751.566947953556</c:v>
                </c:pt>
                <c:pt idx="1965">
                  <c:v>875.684081326713</c:v>
                </c:pt>
                <c:pt idx="1966">
                  <c:v>898.21672064510096</c:v>
                </c:pt>
                <c:pt idx="1967">
                  <c:v>898.21307106786696</c:v>
                </c:pt>
                <c:pt idx="1968">
                  <c:v>880.94965971051499</c:v>
                </c:pt>
                <c:pt idx="1969">
                  <c:v>872.08695498194697</c:v>
                </c:pt>
                <c:pt idx="1970">
                  <c:v>886.00889197253196</c:v>
                </c:pt>
                <c:pt idx="1971">
                  <c:v>881.59294740720395</c:v>
                </c:pt>
                <c:pt idx="1972">
                  <c:v>807.96556702154498</c:v>
                </c:pt>
                <c:pt idx="1973">
                  <c:v>490.66054491481202</c:v>
                </c:pt>
                <c:pt idx="1974">
                  <c:v>339.584658522903</c:v>
                </c:pt>
                <c:pt idx="1975">
                  <c:v>629.47433911813096</c:v>
                </c:pt>
                <c:pt idx="1976">
                  <c:v>945.28612659450403</c:v>
                </c:pt>
                <c:pt idx="1977">
                  <c:v>928.73026470457398</c:v>
                </c:pt>
                <c:pt idx="1978">
                  <c:v>912.02059085694805</c:v>
                </c:pt>
                <c:pt idx="1979">
                  <c:v>921.56142852760502</c:v>
                </c:pt>
                <c:pt idx="1980">
                  <c:v>936.86894106732996</c:v>
                </c:pt>
                <c:pt idx="1981">
                  <c:v>951.09492395143798</c:v>
                </c:pt>
                <c:pt idx="1982">
                  <c:v>959.07026564630496</c:v>
                </c:pt>
                <c:pt idx="1983">
                  <c:v>915.27826814974799</c:v>
                </c:pt>
                <c:pt idx="1984">
                  <c:v>880.19814203135502</c:v>
                </c:pt>
                <c:pt idx="1985">
                  <c:v>627.807366922661</c:v>
                </c:pt>
                <c:pt idx="1986">
                  <c:v>766.62292530524996</c:v>
                </c:pt>
                <c:pt idx="1987">
                  <c:v>803.26801739683697</c:v>
                </c:pt>
                <c:pt idx="1988">
                  <c:v>898.18247182701305</c:v>
                </c:pt>
                <c:pt idx="1989">
                  <c:v>1070.26007160006</c:v>
                </c:pt>
                <c:pt idx="1990">
                  <c:v>1167.2160248979701</c:v>
                </c:pt>
                <c:pt idx="1991">
                  <c:v>1198.1841787904</c:v>
                </c:pt>
                <c:pt idx="1992">
                  <c:v>1251.4086223955301</c:v>
                </c:pt>
                <c:pt idx="1993">
                  <c:v>1296.31334183945</c:v>
                </c:pt>
                <c:pt idx="1994">
                  <c:v>1340.3031876780601</c:v>
                </c:pt>
                <c:pt idx="1995">
                  <c:v>1383.3647947421</c:v>
                </c:pt>
                <c:pt idx="1996">
                  <c:v>1439.4489282872801</c:v>
                </c:pt>
                <c:pt idx="1997">
                  <c:v>1196.5409397866299</c:v>
                </c:pt>
                <c:pt idx="1998">
                  <c:v>788.78558787580005</c:v>
                </c:pt>
                <c:pt idx="1999">
                  <c:v>754.57819104687599</c:v>
                </c:pt>
                <c:pt idx="2000">
                  <c:v>926.81739562691303</c:v>
                </c:pt>
                <c:pt idx="2001">
                  <c:v>667.41368644875001</c:v>
                </c:pt>
                <c:pt idx="2002">
                  <c:v>523.83552201741304</c:v>
                </c:pt>
                <c:pt idx="2003">
                  <c:v>400.05228776000899</c:v>
                </c:pt>
                <c:pt idx="2004">
                  <c:v>587.40570394262204</c:v>
                </c:pt>
                <c:pt idx="2005">
                  <c:v>972.19685105061205</c:v>
                </c:pt>
                <c:pt idx="2006">
                  <c:v>1155.5201699776501</c:v>
                </c:pt>
                <c:pt idx="2007">
                  <c:v>1104.6691267227</c:v>
                </c:pt>
                <c:pt idx="2008">
                  <c:v>832.25614201425503</c:v>
                </c:pt>
                <c:pt idx="2009">
                  <c:v>705.37279253262795</c:v>
                </c:pt>
                <c:pt idx="2010">
                  <c:v>805.06217864878295</c:v>
                </c:pt>
                <c:pt idx="2011">
                  <c:v>813.68695916705894</c:v>
                </c:pt>
                <c:pt idx="2012">
                  <c:v>868.73691756772996</c:v>
                </c:pt>
                <c:pt idx="2013">
                  <c:v>992.97378716295498</c:v>
                </c:pt>
                <c:pt idx="2014">
                  <c:v>1027.31550455617</c:v>
                </c:pt>
                <c:pt idx="2015">
                  <c:v>1009.68924366927</c:v>
                </c:pt>
                <c:pt idx="2016">
                  <c:v>1009.7327701778599</c:v>
                </c:pt>
                <c:pt idx="2017">
                  <c:v>1018.62188735544</c:v>
                </c:pt>
                <c:pt idx="2018">
                  <c:v>1018.26970509988</c:v>
                </c:pt>
                <c:pt idx="2019">
                  <c:v>1026.4600117816501</c:v>
                </c:pt>
                <c:pt idx="2020">
                  <c:v>1043.3395351270101</c:v>
                </c:pt>
                <c:pt idx="2021">
                  <c:v>774.718515984948</c:v>
                </c:pt>
                <c:pt idx="2022">
                  <c:v>430.04346636552799</c:v>
                </c:pt>
                <c:pt idx="2023">
                  <c:v>573.80199648023495</c:v>
                </c:pt>
                <c:pt idx="2024">
                  <c:v>1036.8816835630801</c:v>
                </c:pt>
                <c:pt idx="2025">
                  <c:v>993.04506786915704</c:v>
                </c:pt>
                <c:pt idx="2026">
                  <c:v>967.56940262959802</c:v>
                </c:pt>
                <c:pt idx="2027">
                  <c:v>868.65064116010899</c:v>
                </c:pt>
                <c:pt idx="2028">
                  <c:v>896.00191339020103</c:v>
                </c:pt>
                <c:pt idx="2029">
                  <c:v>1027.5534289555801</c:v>
                </c:pt>
                <c:pt idx="2030">
                  <c:v>1051.6351220732199</c:v>
                </c:pt>
                <c:pt idx="2031">
                  <c:v>982.970741801391</c:v>
                </c:pt>
                <c:pt idx="2032">
                  <c:v>726.93929365119698</c:v>
                </c:pt>
                <c:pt idx="2033">
                  <c:v>621.20079808777803</c:v>
                </c:pt>
                <c:pt idx="2034">
                  <c:v>726.86056724809396</c:v>
                </c:pt>
                <c:pt idx="2035">
                  <c:v>726.19316909140196</c:v>
                </c:pt>
                <c:pt idx="2036">
                  <c:v>782.59368103267798</c:v>
                </c:pt>
                <c:pt idx="2037">
                  <c:v>919.44252348675604</c:v>
                </c:pt>
                <c:pt idx="2038">
                  <c:v>971.96168187909495</c:v>
                </c:pt>
                <c:pt idx="2039">
                  <c:v>971.31155157470698</c:v>
                </c:pt>
                <c:pt idx="2040">
                  <c:v>971.217962451679</c:v>
                </c:pt>
                <c:pt idx="2041">
                  <c:v>971.20381073183296</c:v>
                </c:pt>
                <c:pt idx="2042">
                  <c:v>971.04541325062598</c:v>
                </c:pt>
                <c:pt idx="2043">
                  <c:v>978.84448074306499</c:v>
                </c:pt>
                <c:pt idx="2044">
                  <c:v>925.81047169027102</c:v>
                </c:pt>
                <c:pt idx="2045">
                  <c:v>600.13695263853003</c:v>
                </c:pt>
                <c:pt idx="2046">
                  <c:v>459.28331733560998</c:v>
                </c:pt>
                <c:pt idx="2047">
                  <c:v>765.54455121735805</c:v>
                </c:pt>
                <c:pt idx="2048">
                  <c:v>1085.9601821671399</c:v>
                </c:pt>
                <c:pt idx="2049">
                  <c:v>1069.0887315449399</c:v>
                </c:pt>
                <c:pt idx="2050">
                  <c:v>1061.3613104291601</c:v>
                </c:pt>
                <c:pt idx="2051">
                  <c:v>1069.8138511365701</c:v>
                </c:pt>
                <c:pt idx="2052">
                  <c:v>1093.40381495866</c:v>
                </c:pt>
                <c:pt idx="2053">
                  <c:v>1117.10723047227</c:v>
                </c:pt>
                <c:pt idx="2054">
                  <c:v>1132.6244559928</c:v>
                </c:pt>
                <c:pt idx="2055">
                  <c:v>1073.77304070179</c:v>
                </c:pt>
                <c:pt idx="2056">
                  <c:v>1004.6697142368999</c:v>
                </c:pt>
                <c:pt idx="2057">
                  <c:v>724.47493317939097</c:v>
                </c:pt>
                <c:pt idx="2058">
                  <c:v>831.90712783170102</c:v>
                </c:pt>
                <c:pt idx="2059">
                  <c:v>845.05756353161496</c:v>
                </c:pt>
                <c:pt idx="2060">
                  <c:v>907.54822396048098</c:v>
                </c:pt>
                <c:pt idx="2061">
                  <c:v>1046.3949184763101</c:v>
                </c:pt>
                <c:pt idx="2062">
                  <c:v>1087.6707315649001</c:v>
                </c:pt>
                <c:pt idx="2063">
                  <c:v>1077.96281206413</c:v>
                </c:pt>
                <c:pt idx="2064">
                  <c:v>1053.1267401831401</c:v>
                </c:pt>
                <c:pt idx="2065">
                  <c:v>1036.6548624577599</c:v>
                </c:pt>
                <c:pt idx="2066">
                  <c:v>1011.21139029599</c:v>
                </c:pt>
                <c:pt idx="2067">
                  <c:v>1018.85243979301</c:v>
                </c:pt>
                <c:pt idx="2068">
                  <c:v>982.44792067778405</c:v>
                </c:pt>
                <c:pt idx="2069">
                  <c:v>680.08265658912899</c:v>
                </c:pt>
                <c:pt idx="2070">
                  <c:v>569.77082693103705</c:v>
                </c:pt>
                <c:pt idx="2071">
                  <c:v>891.67588619227604</c:v>
                </c:pt>
                <c:pt idx="2072">
                  <c:v>1228.9745743441199</c:v>
                </c:pt>
                <c:pt idx="2073">
                  <c:v>1143.0343959619099</c:v>
                </c:pt>
                <c:pt idx="2074">
                  <c:v>1002.84554716185</c:v>
                </c:pt>
                <c:pt idx="2075">
                  <c:v>925.61935096751404</c:v>
                </c:pt>
                <c:pt idx="2076">
                  <c:v>1056.78257338238</c:v>
                </c:pt>
                <c:pt idx="2077">
                  <c:v>1217.1903674945399</c:v>
                </c:pt>
                <c:pt idx="2078">
                  <c:v>1284.638945164</c:v>
                </c:pt>
                <c:pt idx="2079">
                  <c:v>1260.57725448929</c:v>
                </c:pt>
                <c:pt idx="2080">
                  <c:v>1237.0941445321</c:v>
                </c:pt>
                <c:pt idx="2081">
                  <c:v>1006.91917971061</c:v>
                </c:pt>
                <c:pt idx="2082">
                  <c:v>1124.7285656199899</c:v>
                </c:pt>
                <c:pt idx="2083">
                  <c:v>1149.08692132694</c:v>
                </c:pt>
                <c:pt idx="2084">
                  <c:v>1204.5129404040999</c:v>
                </c:pt>
                <c:pt idx="2085">
                  <c:v>1349.6061088287599</c:v>
                </c:pt>
                <c:pt idx="2086">
                  <c:v>1406.28005629012</c:v>
                </c:pt>
                <c:pt idx="2087">
                  <c:v>1406.2384906980201</c:v>
                </c:pt>
                <c:pt idx="2088">
                  <c:v>1376.5403861012501</c:v>
                </c:pt>
                <c:pt idx="2089">
                  <c:v>1348.5971505831201</c:v>
                </c:pt>
                <c:pt idx="2090">
                  <c:v>1318.4888909727399</c:v>
                </c:pt>
                <c:pt idx="2091">
                  <c:v>1288.1819428660301</c:v>
                </c:pt>
                <c:pt idx="2092">
                  <c:v>1210.6917153175</c:v>
                </c:pt>
                <c:pt idx="2093">
                  <c:v>845.85491194430006</c:v>
                </c:pt>
                <c:pt idx="2094">
                  <c:v>673.50878129411603</c:v>
                </c:pt>
                <c:pt idx="2095">
                  <c:v>928.76440512209797</c:v>
                </c:pt>
                <c:pt idx="2096">
                  <c:v>1198.9926949216599</c:v>
                </c:pt>
                <c:pt idx="2097">
                  <c:v>1127.4101677692499</c:v>
                </c:pt>
                <c:pt idx="2098">
                  <c:v>1063.26042948346</c:v>
                </c:pt>
                <c:pt idx="2099">
                  <c:v>1030.5594528863501</c:v>
                </c:pt>
                <c:pt idx="2100">
                  <c:v>1130.75236171916</c:v>
                </c:pt>
                <c:pt idx="2101">
                  <c:v>1248.3327482110601</c:v>
                </c:pt>
                <c:pt idx="2102">
                  <c:v>1314.5415624177599</c:v>
                </c:pt>
                <c:pt idx="2103">
                  <c:v>1244.4119629356101</c:v>
                </c:pt>
                <c:pt idx="2104">
                  <c:v>1181.8329764478599</c:v>
                </c:pt>
                <c:pt idx="2105">
                  <c:v>883.45157604119197</c:v>
                </c:pt>
                <c:pt idx="2106">
                  <c:v>981.33461033816195</c:v>
                </c:pt>
                <c:pt idx="2107">
                  <c:v>971.86923722055201</c:v>
                </c:pt>
                <c:pt idx="2108">
                  <c:v>1023.92023689293</c:v>
                </c:pt>
                <c:pt idx="2109">
                  <c:v>1172.6434510783399</c:v>
                </c:pt>
                <c:pt idx="2110">
                  <c:v>1227.9977082472899</c:v>
                </c:pt>
                <c:pt idx="2111">
                  <c:v>1235.30400634339</c:v>
                </c:pt>
                <c:pt idx="2112">
                  <c:v>1243.0074852248399</c:v>
                </c:pt>
                <c:pt idx="2113">
                  <c:v>1241.87733292536</c:v>
                </c:pt>
                <c:pt idx="2114">
                  <c:v>1233.7596409635401</c:v>
                </c:pt>
                <c:pt idx="2115">
                  <c:v>1219.2267138247</c:v>
                </c:pt>
                <c:pt idx="2116">
                  <c:v>1146.24807749553</c:v>
                </c:pt>
                <c:pt idx="2117">
                  <c:v>800.02965687916401</c:v>
                </c:pt>
                <c:pt idx="2118">
                  <c:v>629.749162643918</c:v>
                </c:pt>
                <c:pt idx="2119">
                  <c:v>911.32681119902497</c:v>
                </c:pt>
                <c:pt idx="2120">
                  <c:v>1199.2345157643499</c:v>
                </c:pt>
                <c:pt idx="2121">
                  <c:v>1167.40900403054</c:v>
                </c:pt>
                <c:pt idx="2122">
                  <c:v>1152.28012678971</c:v>
                </c:pt>
                <c:pt idx="2123">
                  <c:v>1159.9007438563999</c:v>
                </c:pt>
                <c:pt idx="2124">
                  <c:v>1182.6300560607699</c:v>
                </c:pt>
                <c:pt idx="2125">
                  <c:v>1214.39571395284</c:v>
                </c:pt>
                <c:pt idx="2126">
                  <c:v>1236.03542849376</c:v>
                </c:pt>
                <c:pt idx="2127">
                  <c:v>1163.7532535601299</c:v>
                </c:pt>
                <c:pt idx="2128">
                  <c:v>1097.60151731876</c:v>
                </c:pt>
                <c:pt idx="2129">
                  <c:v>807.80654199159801</c:v>
                </c:pt>
                <c:pt idx="2130">
                  <c:v>925.57745204808396</c:v>
                </c:pt>
                <c:pt idx="2131">
                  <c:v>942.95720086112101</c:v>
                </c:pt>
                <c:pt idx="2132">
                  <c:v>1013.20654856582</c:v>
                </c:pt>
                <c:pt idx="2133">
                  <c:v>1160.67594235448</c:v>
                </c:pt>
                <c:pt idx="2134">
                  <c:v>1217.0103662494901</c:v>
                </c:pt>
                <c:pt idx="2135">
                  <c:v>1209.26132623167</c:v>
                </c:pt>
                <c:pt idx="2136">
                  <c:v>1224.1914307694899</c:v>
                </c:pt>
                <c:pt idx="2137">
                  <c:v>1229.8511680486499</c:v>
                </c:pt>
                <c:pt idx="2138">
                  <c:v>1239.02541435638</c:v>
                </c:pt>
                <c:pt idx="2139">
                  <c:v>1230.2600153423</c:v>
                </c:pt>
                <c:pt idx="2140">
                  <c:v>1165.3485648415599</c:v>
                </c:pt>
                <c:pt idx="2141">
                  <c:v>824.88225375055003</c:v>
                </c:pt>
                <c:pt idx="2142">
                  <c:v>657.22881919391705</c:v>
                </c:pt>
                <c:pt idx="2143">
                  <c:v>936.96139973300603</c:v>
                </c:pt>
                <c:pt idx="2144">
                  <c:v>1228.78649418443</c:v>
                </c:pt>
                <c:pt idx="2145">
                  <c:v>1166.1435392030301</c:v>
                </c:pt>
                <c:pt idx="2146">
                  <c:v>1110.08659251625</c:v>
                </c:pt>
                <c:pt idx="2147">
                  <c:v>1085.39986355372</c:v>
                </c:pt>
                <c:pt idx="2148">
                  <c:v>1076.0584463170201</c:v>
                </c:pt>
                <c:pt idx="2149">
                  <c:v>1083.3812476224</c:v>
                </c:pt>
                <c:pt idx="2150">
                  <c:v>1073.6091635033499</c:v>
                </c:pt>
                <c:pt idx="2151">
                  <c:v>978.67093688880595</c:v>
                </c:pt>
                <c:pt idx="2152">
                  <c:v>898.69714551291099</c:v>
                </c:pt>
                <c:pt idx="2153">
                  <c:v>587.92770342528797</c:v>
                </c:pt>
                <c:pt idx="2154">
                  <c:v>694.07246927363099</c:v>
                </c:pt>
                <c:pt idx="2155">
                  <c:v>703.58529815377005</c:v>
                </c:pt>
                <c:pt idx="2156">
                  <c:v>769.76671726771201</c:v>
                </c:pt>
                <c:pt idx="2157">
                  <c:v>915.25814827763304</c:v>
                </c:pt>
                <c:pt idx="2158">
                  <c:v>993.31262336681198</c:v>
                </c:pt>
                <c:pt idx="2159">
                  <c:v>1001.61954931977</c:v>
                </c:pt>
                <c:pt idx="2160">
                  <c:v>1010.0742085007601</c:v>
                </c:pt>
                <c:pt idx="2161">
                  <c:v>1026.9237454834699</c:v>
                </c:pt>
                <c:pt idx="2162">
                  <c:v>1035.1715746547</c:v>
                </c:pt>
                <c:pt idx="2163">
                  <c:v>1026.78250230253</c:v>
                </c:pt>
                <c:pt idx="2164">
                  <c:v>1026.47658683795</c:v>
                </c:pt>
                <c:pt idx="2165">
                  <c:v>740.33313114633802</c:v>
                </c:pt>
                <c:pt idx="2166">
                  <c:v>418.81795909587697</c:v>
                </c:pt>
                <c:pt idx="2167">
                  <c:v>594.18052943776001</c:v>
                </c:pt>
                <c:pt idx="2168">
                  <c:v>1083.13289319265</c:v>
                </c:pt>
                <c:pt idx="2169">
                  <c:v>1025.09394084362</c:v>
                </c:pt>
                <c:pt idx="2170">
                  <c:v>974.05020104794005</c:v>
                </c:pt>
                <c:pt idx="2171">
                  <c:v>848.97165045135705</c:v>
                </c:pt>
                <c:pt idx="2172">
                  <c:v>875.26702488538501</c:v>
                </c:pt>
                <c:pt idx="2173">
                  <c:v>1006.03835226333</c:v>
                </c:pt>
                <c:pt idx="2174">
                  <c:v>1028.5410016543501</c:v>
                </c:pt>
                <c:pt idx="2175">
                  <c:v>974.347935184986</c:v>
                </c:pt>
                <c:pt idx="2176">
                  <c:v>739.41015880670898</c:v>
                </c:pt>
                <c:pt idx="2177">
                  <c:v>650.767131223408</c:v>
                </c:pt>
                <c:pt idx="2178">
                  <c:v>764.99475278208001</c:v>
                </c:pt>
                <c:pt idx="2179">
                  <c:v>779.00200980652096</c:v>
                </c:pt>
                <c:pt idx="2180">
                  <c:v>834.37741355885396</c:v>
                </c:pt>
                <c:pt idx="2181">
                  <c:v>976.57003897559798</c:v>
                </c:pt>
                <c:pt idx="2182">
                  <c:v>1019.1889815130201</c:v>
                </c:pt>
                <c:pt idx="2183">
                  <c:v>1010.59950159673</c:v>
                </c:pt>
                <c:pt idx="2184">
                  <c:v>1010.75336447963</c:v>
                </c:pt>
                <c:pt idx="2185">
                  <c:v>1010.75368643084</c:v>
                </c:pt>
                <c:pt idx="2186">
                  <c:v>1010.94332689467</c:v>
                </c:pt>
                <c:pt idx="2187">
                  <c:v>1002.36216986131</c:v>
                </c:pt>
                <c:pt idx="2188">
                  <c:v>985.24509622704704</c:v>
                </c:pt>
                <c:pt idx="2189">
                  <c:v>698.94956526645603</c:v>
                </c:pt>
                <c:pt idx="2190">
                  <c:v>356.01375642046003</c:v>
                </c:pt>
                <c:pt idx="2191">
                  <c:v>515.92654537665703</c:v>
                </c:pt>
                <c:pt idx="2192">
                  <c:v>980.34940312499896</c:v>
                </c:pt>
                <c:pt idx="2193">
                  <c:v>929.47540660810398</c:v>
                </c:pt>
                <c:pt idx="2194">
                  <c:v>896.09047638556603</c:v>
                </c:pt>
                <c:pt idx="2195">
                  <c:v>795.28748167436902</c:v>
                </c:pt>
                <c:pt idx="2196">
                  <c:v>858.93750936822903</c:v>
                </c:pt>
                <c:pt idx="2197">
                  <c:v>1015.52064133163</c:v>
                </c:pt>
                <c:pt idx="2198">
                  <c:v>1064.5490297040001</c:v>
                </c:pt>
                <c:pt idx="2199">
                  <c:v>1003.83126781288</c:v>
                </c:pt>
                <c:pt idx="2200">
                  <c:v>740.62370298754195</c:v>
                </c:pt>
                <c:pt idx="2201">
                  <c:v>634.66444228732496</c:v>
                </c:pt>
                <c:pt idx="2202">
                  <c:v>739.99249437605295</c:v>
                </c:pt>
                <c:pt idx="2203">
                  <c:v>748.85524895942103</c:v>
                </c:pt>
                <c:pt idx="2204">
                  <c:v>805.36798837931099</c:v>
                </c:pt>
                <c:pt idx="2205">
                  <c:v>914.11343523516598</c:v>
                </c:pt>
                <c:pt idx="2206">
                  <c:v>931.87014384000599</c:v>
                </c:pt>
                <c:pt idx="2207">
                  <c:v>887.94555035760197</c:v>
                </c:pt>
                <c:pt idx="2208">
                  <c:v>879.70127423859105</c:v>
                </c:pt>
                <c:pt idx="2209">
                  <c:v>880.10741873283598</c:v>
                </c:pt>
                <c:pt idx="2210">
                  <c:v>880.419499384951</c:v>
                </c:pt>
                <c:pt idx="2211">
                  <c:v>871.62534677645704</c:v>
                </c:pt>
                <c:pt idx="2212">
                  <c:v>798.20431023183596</c:v>
                </c:pt>
                <c:pt idx="2213">
                  <c:v>442.87439531633498</c:v>
                </c:pt>
                <c:pt idx="2214">
                  <c:v>283.300167936158</c:v>
                </c:pt>
                <c:pt idx="2215">
                  <c:v>543.97820657353395</c:v>
                </c:pt>
                <c:pt idx="2216">
                  <c:v>858.94577481177998</c:v>
                </c:pt>
                <c:pt idx="2217">
                  <c:v>822.06974090372603</c:v>
                </c:pt>
                <c:pt idx="2218">
                  <c:v>804.75361150435799</c:v>
                </c:pt>
                <c:pt idx="2219">
                  <c:v>804.625438009714</c:v>
                </c:pt>
                <c:pt idx="2220">
                  <c:v>835.66863831116302</c:v>
                </c:pt>
                <c:pt idx="2221">
                  <c:v>873.71456416450701</c:v>
                </c:pt>
                <c:pt idx="2222">
                  <c:v>897.92963140588597</c:v>
                </c:pt>
                <c:pt idx="2223">
                  <c:v>833.99919499866496</c:v>
                </c:pt>
                <c:pt idx="2224">
                  <c:v>759.87995563995901</c:v>
                </c:pt>
                <c:pt idx="2225">
                  <c:v>474.73458502634799</c:v>
                </c:pt>
                <c:pt idx="2226">
                  <c:v>590.01314882568795</c:v>
                </c:pt>
                <c:pt idx="2227">
                  <c:v>599.49419332858395</c:v>
                </c:pt>
                <c:pt idx="2228">
                  <c:v>662.69854969187497</c:v>
                </c:pt>
                <c:pt idx="2229">
                  <c:v>808.81345165820801</c:v>
                </c:pt>
                <c:pt idx="2230">
                  <c:v>867.56173283667601</c:v>
                </c:pt>
                <c:pt idx="2231">
                  <c:v>871.90053598692998</c:v>
                </c:pt>
                <c:pt idx="2232">
                  <c:v>880.94133375565605</c:v>
                </c:pt>
                <c:pt idx="2233">
                  <c:v>898.84109817828698</c:v>
                </c:pt>
                <c:pt idx="2234">
                  <c:v>916.51118172436099</c:v>
                </c:pt>
                <c:pt idx="2235">
                  <c:v>907.48801029091499</c:v>
                </c:pt>
                <c:pt idx="2236">
                  <c:v>834.24941399934301</c:v>
                </c:pt>
                <c:pt idx="2237">
                  <c:v>490.38185670532903</c:v>
                </c:pt>
                <c:pt idx="2238">
                  <c:v>329.17006756978498</c:v>
                </c:pt>
                <c:pt idx="2239">
                  <c:v>600.95886531314295</c:v>
                </c:pt>
                <c:pt idx="2240">
                  <c:v>892.85992687250803</c:v>
                </c:pt>
                <c:pt idx="2241">
                  <c:v>867.20381639016</c:v>
                </c:pt>
                <c:pt idx="2242">
                  <c:v>840.77811279047</c:v>
                </c:pt>
                <c:pt idx="2243">
                  <c:v>849.77198907974798</c:v>
                </c:pt>
                <c:pt idx="2244">
                  <c:v>876.29116410989002</c:v>
                </c:pt>
                <c:pt idx="2245">
                  <c:v>900.89176461985005</c:v>
                </c:pt>
                <c:pt idx="2246">
                  <c:v>925.19050612548199</c:v>
                </c:pt>
                <c:pt idx="2247">
                  <c:v>860.66599084537404</c:v>
                </c:pt>
                <c:pt idx="2248">
                  <c:v>797.72521727419303</c:v>
                </c:pt>
                <c:pt idx="2249">
                  <c:v>524.585199306037</c:v>
                </c:pt>
                <c:pt idx="2250">
                  <c:v>638.53155211144201</c:v>
                </c:pt>
                <c:pt idx="2251">
                  <c:v>643.15922320823097</c:v>
                </c:pt>
                <c:pt idx="2252">
                  <c:v>705.27184062818799</c:v>
                </c:pt>
                <c:pt idx="2253">
                  <c:v>853.66882247163005</c:v>
                </c:pt>
                <c:pt idx="2254">
                  <c:v>915.87702282571797</c:v>
                </c:pt>
                <c:pt idx="2255">
                  <c:v>924.27770254015002</c:v>
                </c:pt>
                <c:pt idx="2256">
                  <c:v>932.95767171624504</c:v>
                </c:pt>
                <c:pt idx="2257">
                  <c:v>950.44981827106506</c:v>
                </c:pt>
                <c:pt idx="2258">
                  <c:v>967.95919336590805</c:v>
                </c:pt>
                <c:pt idx="2259">
                  <c:v>976.65465941470097</c:v>
                </c:pt>
                <c:pt idx="2260">
                  <c:v>931.91264668050201</c:v>
                </c:pt>
                <c:pt idx="2261">
                  <c:v>602.60424856585598</c:v>
                </c:pt>
                <c:pt idx="2262">
                  <c:v>469.50114528031202</c:v>
                </c:pt>
                <c:pt idx="2263">
                  <c:v>745.80863838392895</c:v>
                </c:pt>
                <c:pt idx="2264">
                  <c:v>1018.56425375224</c:v>
                </c:pt>
                <c:pt idx="2265">
                  <c:v>938.77979543241497</c:v>
                </c:pt>
                <c:pt idx="2266">
                  <c:v>825.98176643005297</c:v>
                </c:pt>
                <c:pt idx="2267">
                  <c:v>791.84479500027999</c:v>
                </c:pt>
                <c:pt idx="2268">
                  <c:v>881.832551378169</c:v>
                </c:pt>
                <c:pt idx="2269">
                  <c:v>1021.4941796450699</c:v>
                </c:pt>
                <c:pt idx="2270">
                  <c:v>1152.9383771008099</c:v>
                </c:pt>
                <c:pt idx="2271">
                  <c:v>1109.77536220866</c:v>
                </c:pt>
                <c:pt idx="2272">
                  <c:v>1059.3481068108399</c:v>
                </c:pt>
                <c:pt idx="2273">
                  <c:v>787.68814569895596</c:v>
                </c:pt>
                <c:pt idx="2274">
                  <c:v>911.50012897994304</c:v>
                </c:pt>
                <c:pt idx="2275">
                  <c:v>920.15168645591598</c:v>
                </c:pt>
                <c:pt idx="2276">
                  <c:v>990.62796580144004</c:v>
                </c:pt>
                <c:pt idx="2277">
                  <c:v>1173.9517242904301</c:v>
                </c:pt>
                <c:pt idx="2278">
                  <c:v>1274.87841489524</c:v>
                </c:pt>
                <c:pt idx="2279">
                  <c:v>1320.2161530303099</c:v>
                </c:pt>
                <c:pt idx="2280">
                  <c:v>1379.2725703824501</c:v>
                </c:pt>
                <c:pt idx="2281">
                  <c:v>1435.9079085048099</c:v>
                </c:pt>
                <c:pt idx="2282">
                  <c:v>1490.7887596036901</c:v>
                </c:pt>
                <c:pt idx="2283">
                  <c:v>1544.24729476986</c:v>
                </c:pt>
                <c:pt idx="2284">
                  <c:v>1501.5946284008</c:v>
                </c:pt>
                <c:pt idx="2285">
                  <c:v>1211.93174809828</c:v>
                </c:pt>
                <c:pt idx="2286">
                  <c:v>972.11157635045299</c:v>
                </c:pt>
                <c:pt idx="2287">
                  <c:v>1044.45258329838</c:v>
                </c:pt>
                <c:pt idx="2288">
                  <c:v>1107.5240122315799</c:v>
                </c:pt>
                <c:pt idx="2289">
                  <c:v>1024.2860095846499</c:v>
                </c:pt>
                <c:pt idx="2290">
                  <c:v>1108.46651059894</c:v>
                </c:pt>
                <c:pt idx="2291">
                  <c:v>1130.09270087599</c:v>
                </c:pt>
                <c:pt idx="2292">
                  <c:v>1039.6808223401499</c:v>
                </c:pt>
                <c:pt idx="2293">
                  <c:v>1173.15617182645</c:v>
                </c:pt>
                <c:pt idx="2294">
                  <c:v>1370.5797909008299</c:v>
                </c:pt>
                <c:pt idx="2295">
                  <c:v>1339.03898877539</c:v>
                </c:pt>
                <c:pt idx="2296">
                  <c:v>1278.5873216564801</c:v>
                </c:pt>
                <c:pt idx="2297">
                  <c:v>992.002092840866</c:v>
                </c:pt>
                <c:pt idx="2298">
                  <c:v>1086.66039252682</c:v>
                </c:pt>
                <c:pt idx="2299">
                  <c:v>1077.4147373368901</c:v>
                </c:pt>
                <c:pt idx="2300">
                  <c:v>1119.31608854723</c:v>
                </c:pt>
                <c:pt idx="2301">
                  <c:v>1246.87484069782</c:v>
                </c:pt>
                <c:pt idx="2302">
                  <c:v>1308.0282953947401</c:v>
                </c:pt>
                <c:pt idx="2303">
                  <c:v>1307.26212159841</c:v>
                </c:pt>
                <c:pt idx="2304">
                  <c:v>1306.75660835343</c:v>
                </c:pt>
                <c:pt idx="2305">
                  <c:v>1299.24247291339</c:v>
                </c:pt>
                <c:pt idx="2306">
                  <c:v>1291.4824665720801</c:v>
                </c:pt>
                <c:pt idx="2307">
                  <c:v>1275.8628104340301</c:v>
                </c:pt>
                <c:pt idx="2308">
                  <c:v>1213.0648253531299</c:v>
                </c:pt>
                <c:pt idx="2309">
                  <c:v>861.38294032011004</c:v>
                </c:pt>
                <c:pt idx="2310">
                  <c:v>674.63245222333398</c:v>
                </c:pt>
                <c:pt idx="2311">
                  <c:v>841.88594754057101</c:v>
                </c:pt>
                <c:pt idx="2312">
                  <c:v>1048.5072966344601</c:v>
                </c:pt>
                <c:pt idx="2313">
                  <c:v>996.19155111823397</c:v>
                </c:pt>
                <c:pt idx="2314">
                  <c:v>1004.8534964217801</c:v>
                </c:pt>
                <c:pt idx="2315">
                  <c:v>1029.92769436906</c:v>
                </c:pt>
                <c:pt idx="2316">
                  <c:v>1045.84319471151</c:v>
                </c:pt>
                <c:pt idx="2317">
                  <c:v>1053.5045832892299</c:v>
                </c:pt>
                <c:pt idx="2318">
                  <c:v>1061.8433391876499</c:v>
                </c:pt>
                <c:pt idx="2319">
                  <c:v>957.70806232462303</c:v>
                </c:pt>
                <c:pt idx="2320">
                  <c:v>850.05026628147004</c:v>
                </c:pt>
                <c:pt idx="2321">
                  <c:v>518.636538934903</c:v>
                </c:pt>
                <c:pt idx="2322">
                  <c:v>598.74298746875195</c:v>
                </c:pt>
                <c:pt idx="2323">
                  <c:v>568.69303476571304</c:v>
                </c:pt>
                <c:pt idx="2324">
                  <c:v>598.36506733773501</c:v>
                </c:pt>
                <c:pt idx="2325">
                  <c:v>738.47419589445406</c:v>
                </c:pt>
                <c:pt idx="2326">
                  <c:v>794.72355987788899</c:v>
                </c:pt>
                <c:pt idx="2327">
                  <c:v>803.763860776348</c:v>
                </c:pt>
                <c:pt idx="2328">
                  <c:v>808.12139215153195</c:v>
                </c:pt>
                <c:pt idx="2329">
                  <c:v>816.85301088380697</c:v>
                </c:pt>
                <c:pt idx="2330">
                  <c:v>820.97548977859401</c:v>
                </c:pt>
                <c:pt idx="2331">
                  <c:v>829.93747526699099</c:v>
                </c:pt>
                <c:pt idx="2332">
                  <c:v>848.05487978935696</c:v>
                </c:pt>
                <c:pt idx="2333">
                  <c:v>586.325497589306</c:v>
                </c:pt>
                <c:pt idx="2334">
                  <c:v>237.64301616925701</c:v>
                </c:pt>
                <c:pt idx="2335">
                  <c:v>340.34897727083501</c:v>
                </c:pt>
                <c:pt idx="2336">
                  <c:v>812.279040737429</c:v>
                </c:pt>
                <c:pt idx="2337">
                  <c:v>740.42558219085799</c:v>
                </c:pt>
                <c:pt idx="2338">
                  <c:v>660.34338310369697</c:v>
                </c:pt>
                <c:pt idx="2339">
                  <c:v>547.39186035375599</c:v>
                </c:pt>
                <c:pt idx="2340">
                  <c:v>537.99933980293395</c:v>
                </c:pt>
                <c:pt idx="2341">
                  <c:v>685.17979472026502</c:v>
                </c:pt>
                <c:pt idx="2342">
                  <c:v>711.87517434235599</c:v>
                </c:pt>
                <c:pt idx="2343">
                  <c:v>677.34270739458998</c:v>
                </c:pt>
                <c:pt idx="2344">
                  <c:v>468.629246288253</c:v>
                </c:pt>
                <c:pt idx="2345">
                  <c:v>413.02851604762702</c:v>
                </c:pt>
                <c:pt idx="2346">
                  <c:v>523.66676068852598</c:v>
                </c:pt>
                <c:pt idx="2347">
                  <c:v>523.06463734048305</c:v>
                </c:pt>
                <c:pt idx="2348">
                  <c:v>577.22921996547097</c:v>
                </c:pt>
                <c:pt idx="2349">
                  <c:v>745.84630515705203</c:v>
                </c:pt>
                <c:pt idx="2350">
                  <c:v>838.25211970791702</c:v>
                </c:pt>
                <c:pt idx="2351">
                  <c:v>873.61577135255197</c:v>
                </c:pt>
                <c:pt idx="2352">
                  <c:v>882.25794779627302</c:v>
                </c:pt>
                <c:pt idx="2353">
                  <c:v>882.37803479587205</c:v>
                </c:pt>
                <c:pt idx="2354">
                  <c:v>891.06744861647405</c:v>
                </c:pt>
                <c:pt idx="2355">
                  <c:v>926.29322629802198</c:v>
                </c:pt>
                <c:pt idx="2356">
                  <c:v>986.24670604534106</c:v>
                </c:pt>
                <c:pt idx="2357">
                  <c:v>761.66026555855001</c:v>
                </c:pt>
                <c:pt idx="2358">
                  <c:v>362.83829253473999</c:v>
                </c:pt>
                <c:pt idx="2359">
                  <c:v>358.92669402115303</c:v>
                </c:pt>
                <c:pt idx="2360">
                  <c:v>593.28227374866003</c:v>
                </c:pt>
                <c:pt idx="2361">
                  <c:v>380.59356909955198</c:v>
                </c:pt>
                <c:pt idx="2362">
                  <c:v>254.78936319693199</c:v>
                </c:pt>
                <c:pt idx="2363">
                  <c:v>174.88794639602699</c:v>
                </c:pt>
                <c:pt idx="2364">
                  <c:v>395.08061342746498</c:v>
                </c:pt>
                <c:pt idx="2365">
                  <c:v>714.54811721596502</c:v>
                </c:pt>
                <c:pt idx="2366">
                  <c:v>811.73102567995397</c:v>
                </c:pt>
                <c:pt idx="2367">
                  <c:v>759.70189253425997</c:v>
                </c:pt>
                <c:pt idx="2368">
                  <c:v>505.08773940404097</c:v>
                </c:pt>
                <c:pt idx="2369">
                  <c:v>404.13790814934998</c:v>
                </c:pt>
                <c:pt idx="2370">
                  <c:v>490.57362360571602</c:v>
                </c:pt>
                <c:pt idx="2371">
                  <c:v>460.09192524905399</c:v>
                </c:pt>
                <c:pt idx="2372">
                  <c:v>485.35654798644299</c:v>
                </c:pt>
                <c:pt idx="2373">
                  <c:v>630.01328297638099</c:v>
                </c:pt>
                <c:pt idx="2374">
                  <c:v>697.75506888772304</c:v>
                </c:pt>
                <c:pt idx="2375">
                  <c:v>706.90252582973199</c:v>
                </c:pt>
                <c:pt idx="2376">
                  <c:v>739.97246836168199</c:v>
                </c:pt>
                <c:pt idx="2377">
                  <c:v>772.63073288999601</c:v>
                </c:pt>
                <c:pt idx="2378">
                  <c:v>805.00428409390497</c:v>
                </c:pt>
                <c:pt idx="2379">
                  <c:v>832.30927212429299</c:v>
                </c:pt>
                <c:pt idx="2380">
                  <c:v>803.34249075053799</c:v>
                </c:pt>
                <c:pt idx="2381">
                  <c:v>488.55330629004698</c:v>
                </c:pt>
                <c:pt idx="2382">
                  <c:v>240.82935302188599</c:v>
                </c:pt>
                <c:pt idx="2383">
                  <c:v>327.34017332298203</c:v>
                </c:pt>
                <c:pt idx="2384">
                  <c:v>369.10035840571499</c:v>
                </c:pt>
                <c:pt idx="2385">
                  <c:v>237.743179270387</c:v>
                </c:pt>
                <c:pt idx="2386">
                  <c:v>260.17511147407401</c:v>
                </c:pt>
                <c:pt idx="2387">
                  <c:v>341.72922337527501</c:v>
                </c:pt>
                <c:pt idx="2388">
                  <c:v>473.59763815928699</c:v>
                </c:pt>
                <c:pt idx="2389">
                  <c:v>616.89531288451406</c:v>
                </c:pt>
                <c:pt idx="2390">
                  <c:v>726.856035550088</c:v>
                </c:pt>
                <c:pt idx="2391">
                  <c:v>701.99797644627995</c:v>
                </c:pt>
                <c:pt idx="2392">
                  <c:v>663.49784184649604</c:v>
                </c:pt>
                <c:pt idx="2393">
                  <c:v>411.05244037349598</c:v>
                </c:pt>
                <c:pt idx="2394">
                  <c:v>540.50517093974099</c:v>
                </c:pt>
                <c:pt idx="2395">
                  <c:v>564.94261005283101</c:v>
                </c:pt>
                <c:pt idx="2396">
                  <c:v>638.29750140851297</c:v>
                </c:pt>
                <c:pt idx="2397">
                  <c:v>786.27778486055604</c:v>
                </c:pt>
                <c:pt idx="2398">
                  <c:v>823.12738407668201</c:v>
                </c:pt>
                <c:pt idx="2399">
                  <c:v>823.26848936733597</c:v>
                </c:pt>
                <c:pt idx="2400">
                  <c:v>841.28048232092203</c:v>
                </c:pt>
                <c:pt idx="2401">
                  <c:v>859.36169948689701</c:v>
                </c:pt>
                <c:pt idx="2402">
                  <c:v>877.51420081710296</c:v>
                </c:pt>
                <c:pt idx="2403">
                  <c:v>895.68802492106204</c:v>
                </c:pt>
                <c:pt idx="2404">
                  <c:v>849.09925017385603</c:v>
                </c:pt>
                <c:pt idx="2405">
                  <c:v>528.70051645251704</c:v>
                </c:pt>
                <c:pt idx="2406">
                  <c:v>287.44718661073603</c:v>
                </c:pt>
                <c:pt idx="2407">
                  <c:v>363.27406208147198</c:v>
                </c:pt>
                <c:pt idx="2408">
                  <c:v>350.504126167923</c:v>
                </c:pt>
                <c:pt idx="2409">
                  <c:v>128.83203484604101</c:v>
                </c:pt>
                <c:pt idx="2410">
                  <c:v>20.138447073581901</c:v>
                </c:pt>
                <c:pt idx="2411">
                  <c:v>40.050921523798003</c:v>
                </c:pt>
                <c:pt idx="2412">
                  <c:v>236.165623139404</c:v>
                </c:pt>
                <c:pt idx="2413">
                  <c:v>473.66157856968198</c:v>
                </c:pt>
                <c:pt idx="2414">
                  <c:v>631.747290635073</c:v>
                </c:pt>
                <c:pt idx="2415">
                  <c:v>611.07798074288701</c:v>
                </c:pt>
                <c:pt idx="2416">
                  <c:v>576.05090833200495</c:v>
                </c:pt>
                <c:pt idx="2417">
                  <c:v>311.59977357995001</c:v>
                </c:pt>
                <c:pt idx="2418">
                  <c:v>440.54742848716597</c:v>
                </c:pt>
                <c:pt idx="2419">
                  <c:v>463.02560759994901</c:v>
                </c:pt>
                <c:pt idx="2420">
                  <c:v>540.92980443016495</c:v>
                </c:pt>
                <c:pt idx="2421">
                  <c:v>697.62961719703196</c:v>
                </c:pt>
                <c:pt idx="2422">
                  <c:v>768.429284405933</c:v>
                </c:pt>
                <c:pt idx="2423">
                  <c:v>787.068167462622</c:v>
                </c:pt>
                <c:pt idx="2424">
                  <c:v>772.96583641469897</c:v>
                </c:pt>
                <c:pt idx="2425">
                  <c:v>759.02835712070396</c:v>
                </c:pt>
                <c:pt idx="2426">
                  <c:v>744.92591398220998</c:v>
                </c:pt>
                <c:pt idx="2427">
                  <c:v>735.53653101290899</c:v>
                </c:pt>
                <c:pt idx="2428">
                  <c:v>672.24687604225801</c:v>
                </c:pt>
                <c:pt idx="2429">
                  <c:v>329.38682891083403</c:v>
                </c:pt>
                <c:pt idx="2430">
                  <c:v>177.06923375734701</c:v>
                </c:pt>
                <c:pt idx="2431">
                  <c:v>466.47202578189501</c:v>
                </c:pt>
                <c:pt idx="2432">
                  <c:v>751.36419365811696</c:v>
                </c:pt>
                <c:pt idx="2433">
                  <c:v>645.01919735071704</c:v>
                </c:pt>
                <c:pt idx="2434">
                  <c:v>540.04326089328799</c:v>
                </c:pt>
                <c:pt idx="2435">
                  <c:v>426.395570192062</c:v>
                </c:pt>
                <c:pt idx="2436">
                  <c:v>504.27571097552999</c:v>
                </c:pt>
                <c:pt idx="2437">
                  <c:v>607.452002166944</c:v>
                </c:pt>
                <c:pt idx="2438">
                  <c:v>674.61376511308197</c:v>
                </c:pt>
                <c:pt idx="2439">
                  <c:v>615.23292193273699</c:v>
                </c:pt>
                <c:pt idx="2440">
                  <c:v>545.959583514624</c:v>
                </c:pt>
                <c:pt idx="2441">
                  <c:v>255.98663308242101</c:v>
                </c:pt>
                <c:pt idx="2442">
                  <c:v>369.07660152565302</c:v>
                </c:pt>
                <c:pt idx="2443">
                  <c:v>378.96152992013401</c:v>
                </c:pt>
                <c:pt idx="2444">
                  <c:v>440.25187493948999</c:v>
                </c:pt>
                <c:pt idx="2445">
                  <c:v>590.57505213207799</c:v>
                </c:pt>
                <c:pt idx="2446">
                  <c:v>649.17478692210705</c:v>
                </c:pt>
                <c:pt idx="2447">
                  <c:v>653.66715766896505</c:v>
                </c:pt>
                <c:pt idx="2448">
                  <c:v>668.32181487688104</c:v>
                </c:pt>
                <c:pt idx="2449">
                  <c:v>672.93814383156302</c:v>
                </c:pt>
                <c:pt idx="2450">
                  <c:v>687.24840264188799</c:v>
                </c:pt>
                <c:pt idx="2451">
                  <c:v>682.32351961785605</c:v>
                </c:pt>
                <c:pt idx="2452">
                  <c:v>618.55371863177697</c:v>
                </c:pt>
                <c:pt idx="2453">
                  <c:v>275.292802003698</c:v>
                </c:pt>
                <c:pt idx="2454">
                  <c:v>122.441553464001</c:v>
                </c:pt>
                <c:pt idx="2455">
                  <c:v>405.25181839298398</c:v>
                </c:pt>
                <c:pt idx="2456">
                  <c:v>703.67625724931497</c:v>
                </c:pt>
                <c:pt idx="2457">
                  <c:v>669.24418586135505</c:v>
                </c:pt>
                <c:pt idx="2458">
                  <c:v>631.06002211193197</c:v>
                </c:pt>
                <c:pt idx="2459">
                  <c:v>646.00480580696797</c:v>
                </c:pt>
                <c:pt idx="2460">
                  <c:v>650.33040598425998</c:v>
                </c:pt>
                <c:pt idx="2461">
                  <c:v>674.18675336397405</c:v>
                </c:pt>
                <c:pt idx="2462">
                  <c:v>693.01048782054602</c:v>
                </c:pt>
                <c:pt idx="2463">
                  <c:v>619.66211843686199</c:v>
                </c:pt>
                <c:pt idx="2464">
                  <c:v>545.54518768275398</c:v>
                </c:pt>
                <c:pt idx="2465">
                  <c:v>264.83955437430302</c:v>
                </c:pt>
                <c:pt idx="2466">
                  <c:v>388.94547913201001</c:v>
                </c:pt>
                <c:pt idx="2467">
                  <c:v>424.22836578607701</c:v>
                </c:pt>
                <c:pt idx="2468">
                  <c:v>514.59375565517098</c:v>
                </c:pt>
                <c:pt idx="2469">
                  <c:v>666.38351976067202</c:v>
                </c:pt>
                <c:pt idx="2470">
                  <c:v>718.47958037618798</c:v>
                </c:pt>
                <c:pt idx="2471">
                  <c:v>723.44046818179595</c:v>
                </c:pt>
                <c:pt idx="2472">
                  <c:v>717.97195735581204</c:v>
                </c:pt>
                <c:pt idx="2473">
                  <c:v>723.10005559518299</c:v>
                </c:pt>
                <c:pt idx="2474">
                  <c:v>717.62498623702504</c:v>
                </c:pt>
                <c:pt idx="2475">
                  <c:v>727.41249971578202</c:v>
                </c:pt>
                <c:pt idx="2476">
                  <c:v>673.677870088899</c:v>
                </c:pt>
                <c:pt idx="2477">
                  <c:v>345.44340095260702</c:v>
                </c:pt>
                <c:pt idx="2478">
                  <c:v>194.35609633319299</c:v>
                </c:pt>
                <c:pt idx="2479">
                  <c:v>454.572695591139</c:v>
                </c:pt>
                <c:pt idx="2480">
                  <c:v>730.97796065411706</c:v>
                </c:pt>
                <c:pt idx="2481">
                  <c:v>687.93178611017197</c:v>
                </c:pt>
                <c:pt idx="2482">
                  <c:v>712.28123349801797</c:v>
                </c:pt>
                <c:pt idx="2483">
                  <c:v>740.12764955800696</c:v>
                </c:pt>
                <c:pt idx="2484">
                  <c:v>740.19967703619204</c:v>
                </c:pt>
                <c:pt idx="2485">
                  <c:v>796.57674767778099</c:v>
                </c:pt>
                <c:pt idx="2486">
                  <c:v>859.71734976620996</c:v>
                </c:pt>
                <c:pt idx="2487">
                  <c:v>804.14344537694399</c:v>
                </c:pt>
                <c:pt idx="2488">
                  <c:v>733.10665591219299</c:v>
                </c:pt>
                <c:pt idx="2489">
                  <c:v>447.80892743383703</c:v>
                </c:pt>
                <c:pt idx="2490">
                  <c:v>553.49271976167995</c:v>
                </c:pt>
                <c:pt idx="2491">
                  <c:v>563.06023978064104</c:v>
                </c:pt>
                <c:pt idx="2492">
                  <c:v>621.82036151998602</c:v>
                </c:pt>
                <c:pt idx="2493">
                  <c:v>793.13869123471704</c:v>
                </c:pt>
                <c:pt idx="2494">
                  <c:v>893.07803558031401</c:v>
                </c:pt>
                <c:pt idx="2495">
                  <c:v>927.92605451389204</c:v>
                </c:pt>
                <c:pt idx="2496">
                  <c:v>945.14244448520299</c:v>
                </c:pt>
                <c:pt idx="2497">
                  <c:v>954.38537143441602</c:v>
                </c:pt>
                <c:pt idx="2498">
                  <c:v>962.77265347149603</c:v>
                </c:pt>
                <c:pt idx="2499">
                  <c:v>945.37734353415101</c:v>
                </c:pt>
                <c:pt idx="2500">
                  <c:v>936.88791361382005</c:v>
                </c:pt>
                <c:pt idx="2501">
                  <c:v>645.10041764285404</c:v>
                </c:pt>
                <c:pt idx="2502">
                  <c:v>250.67499304217401</c:v>
                </c:pt>
                <c:pt idx="2503">
                  <c:v>213.96844363236801</c:v>
                </c:pt>
                <c:pt idx="2504">
                  <c:v>467.905557277946</c:v>
                </c:pt>
                <c:pt idx="2505">
                  <c:v>198.90563259399801</c:v>
                </c:pt>
                <c:pt idx="2506">
                  <c:v>42.321700135912899</c:v>
                </c:pt>
                <c:pt idx="2507">
                  <c:v>0</c:v>
                </c:pt>
                <c:pt idx="2508">
                  <c:v>80.141269585698296</c:v>
                </c:pt>
                <c:pt idx="2509">
                  <c:v>456.14096950990802</c:v>
                </c:pt>
                <c:pt idx="2510">
                  <c:v>675.91820266358002</c:v>
                </c:pt>
                <c:pt idx="2511">
                  <c:v>650.40672369789502</c:v>
                </c:pt>
                <c:pt idx="2512">
                  <c:v>404.37988558402202</c:v>
                </c:pt>
                <c:pt idx="2513">
                  <c:v>302.09042878169498</c:v>
                </c:pt>
                <c:pt idx="2514">
                  <c:v>421.05295761794099</c:v>
                </c:pt>
                <c:pt idx="2515">
                  <c:v>445.93143934263497</c:v>
                </c:pt>
                <c:pt idx="2516">
                  <c:v>511.455190342148</c:v>
                </c:pt>
                <c:pt idx="2517">
                  <c:v>674.22846654673504</c:v>
                </c:pt>
                <c:pt idx="2518">
                  <c:v>750.41666003656803</c:v>
                </c:pt>
                <c:pt idx="2519">
                  <c:v>768.53442440295805</c:v>
                </c:pt>
                <c:pt idx="2520">
                  <c:v>787.19459622426302</c:v>
                </c:pt>
                <c:pt idx="2521">
                  <c:v>796.51253506593696</c:v>
                </c:pt>
                <c:pt idx="2522">
                  <c:v>805.34258393041898</c:v>
                </c:pt>
                <c:pt idx="2523">
                  <c:v>823.75863601568801</c:v>
                </c:pt>
                <c:pt idx="2524">
                  <c:v>832.71172900825104</c:v>
                </c:pt>
                <c:pt idx="2525">
                  <c:v>558.99890073724998</c:v>
                </c:pt>
                <c:pt idx="2526">
                  <c:v>221.64832311882</c:v>
                </c:pt>
                <c:pt idx="2527">
                  <c:v>384.047521057685</c:v>
                </c:pt>
                <c:pt idx="2528">
                  <c:v>844.08657390165797</c:v>
                </c:pt>
                <c:pt idx="2529">
                  <c:v>797.13473428176906</c:v>
                </c:pt>
                <c:pt idx="2530">
                  <c:v>745.53011936050405</c:v>
                </c:pt>
                <c:pt idx="2531">
                  <c:v>635.00912945235098</c:v>
                </c:pt>
                <c:pt idx="2532">
                  <c:v>693.412117579393</c:v>
                </c:pt>
                <c:pt idx="2533">
                  <c:v>870.71617543349703</c:v>
                </c:pt>
                <c:pt idx="2534">
                  <c:v>923.51247209438804</c:v>
                </c:pt>
                <c:pt idx="2535">
                  <c:v>868.64099420538696</c:v>
                </c:pt>
                <c:pt idx="2536">
                  <c:v>622.45895356144194</c:v>
                </c:pt>
                <c:pt idx="2537">
                  <c:v>529.191744455341</c:v>
                </c:pt>
                <c:pt idx="2538">
                  <c:v>657.58158173883203</c:v>
                </c:pt>
                <c:pt idx="2539">
                  <c:v>685.84843415452997</c:v>
                </c:pt>
                <c:pt idx="2540">
                  <c:v>761.79972842147697</c:v>
                </c:pt>
                <c:pt idx="2541">
                  <c:v>913.29984297444298</c:v>
                </c:pt>
                <c:pt idx="2542">
                  <c:v>965.90286339195598</c:v>
                </c:pt>
                <c:pt idx="2543">
                  <c:v>965.90221904032705</c:v>
                </c:pt>
                <c:pt idx="2544">
                  <c:v>948.42651047383004</c:v>
                </c:pt>
                <c:pt idx="2545">
                  <c:v>939.65272850422298</c:v>
                </c:pt>
                <c:pt idx="2546">
                  <c:v>930.45825521271399</c:v>
                </c:pt>
                <c:pt idx="2547">
                  <c:v>921.813083697715</c:v>
                </c:pt>
                <c:pt idx="2548">
                  <c:v>838.81401485393701</c:v>
                </c:pt>
                <c:pt idx="2549">
                  <c:v>513.44296615197402</c:v>
                </c:pt>
                <c:pt idx="2550">
                  <c:v>338.95688860805899</c:v>
                </c:pt>
                <c:pt idx="2551">
                  <c:v>609.63131066993401</c:v>
                </c:pt>
                <c:pt idx="2552">
                  <c:v>888.83925380470896</c:v>
                </c:pt>
                <c:pt idx="2553">
                  <c:v>870.22661046649102</c:v>
                </c:pt>
                <c:pt idx="2554">
                  <c:v>843.48046096385497</c:v>
                </c:pt>
                <c:pt idx="2555">
                  <c:v>834.47694585198201</c:v>
                </c:pt>
                <c:pt idx="2556">
                  <c:v>852.215889708796</c:v>
                </c:pt>
                <c:pt idx="2557">
                  <c:v>878.62321230328598</c:v>
                </c:pt>
                <c:pt idx="2558">
                  <c:v>896.35974713780001</c:v>
                </c:pt>
                <c:pt idx="2559">
                  <c:v>827.46763336934202</c:v>
                </c:pt>
                <c:pt idx="2560">
                  <c:v>757.37238132671598</c:v>
                </c:pt>
                <c:pt idx="2561">
                  <c:v>468.536149128045</c:v>
                </c:pt>
                <c:pt idx="2562">
                  <c:v>583.84686887117095</c:v>
                </c:pt>
                <c:pt idx="2563">
                  <c:v>593.43175811192702</c:v>
                </c:pt>
                <c:pt idx="2564">
                  <c:v>685.33751423102501</c:v>
                </c:pt>
                <c:pt idx="2565">
                  <c:v>821.46101496786503</c:v>
                </c:pt>
                <c:pt idx="2566">
                  <c:v>875.87758948535202</c:v>
                </c:pt>
                <c:pt idx="2567">
                  <c:v>885.01968435999902</c:v>
                </c:pt>
                <c:pt idx="2568">
                  <c:v>893.38771265059904</c:v>
                </c:pt>
                <c:pt idx="2569">
                  <c:v>902.70840134776802</c:v>
                </c:pt>
                <c:pt idx="2570">
                  <c:v>920.14684315196905</c:v>
                </c:pt>
                <c:pt idx="2571">
                  <c:v>920.03973871013204</c:v>
                </c:pt>
                <c:pt idx="2572">
                  <c:v>846.73599135754102</c:v>
                </c:pt>
                <c:pt idx="2573">
                  <c:v>527.495215712044</c:v>
                </c:pt>
                <c:pt idx="2574">
                  <c:v>374.43755266621599</c:v>
                </c:pt>
                <c:pt idx="2575">
                  <c:v>657.33414144994697</c:v>
                </c:pt>
                <c:pt idx="2576">
                  <c:v>959.06496991049596</c:v>
                </c:pt>
                <c:pt idx="2577">
                  <c:v>940.78817663247798</c:v>
                </c:pt>
                <c:pt idx="2578">
                  <c:v>923.51183469736202</c:v>
                </c:pt>
                <c:pt idx="2579">
                  <c:v>906.08612885183902</c:v>
                </c:pt>
                <c:pt idx="2580">
                  <c:v>941.86523046300294</c:v>
                </c:pt>
                <c:pt idx="2581">
                  <c:v>993.43470232171796</c:v>
                </c:pt>
                <c:pt idx="2582">
                  <c:v>1035.2823585747501</c:v>
                </c:pt>
                <c:pt idx="2583">
                  <c:v>956.17975418384901</c:v>
                </c:pt>
                <c:pt idx="2584">
                  <c:v>857.46458984374897</c:v>
                </c:pt>
                <c:pt idx="2585">
                  <c:v>542.41345216151899</c:v>
                </c:pt>
                <c:pt idx="2586">
                  <c:v>645.97394397286905</c:v>
                </c:pt>
                <c:pt idx="2587">
                  <c:v>669.60410551397001</c:v>
                </c:pt>
                <c:pt idx="2588">
                  <c:v>740.59071589306302</c:v>
                </c:pt>
                <c:pt idx="2589">
                  <c:v>874.54290532467905</c:v>
                </c:pt>
                <c:pt idx="2590">
                  <c:v>910.14279176481898</c:v>
                </c:pt>
                <c:pt idx="2591">
                  <c:v>900.78271630126903</c:v>
                </c:pt>
                <c:pt idx="2592">
                  <c:v>919.00634002819402</c:v>
                </c:pt>
                <c:pt idx="2593">
                  <c:v>935.10201065904903</c:v>
                </c:pt>
                <c:pt idx="2594">
                  <c:v>952.58764569077402</c:v>
                </c:pt>
                <c:pt idx="2595">
                  <c:v>970.07337282376795</c:v>
                </c:pt>
                <c:pt idx="2596">
                  <c:v>925.32212897319505</c:v>
                </c:pt>
                <c:pt idx="2597">
                  <c:v>609.89914079950904</c:v>
                </c:pt>
                <c:pt idx="2598">
                  <c:v>477.31744966455102</c:v>
                </c:pt>
                <c:pt idx="2599">
                  <c:v>775.649553387438</c:v>
                </c:pt>
                <c:pt idx="2600">
                  <c:v>1103.2171975745</c:v>
                </c:pt>
                <c:pt idx="2601">
                  <c:v>1070.2097250596701</c:v>
                </c:pt>
                <c:pt idx="2602">
                  <c:v>1037.04575201532</c:v>
                </c:pt>
                <c:pt idx="2603">
                  <c:v>1020.90963814996</c:v>
                </c:pt>
                <c:pt idx="2604">
                  <c:v>1029.3574245081199</c:v>
                </c:pt>
                <c:pt idx="2605">
                  <c:v>1103.87189260736</c:v>
                </c:pt>
                <c:pt idx="2606">
                  <c:v>1151.2473638916699</c:v>
                </c:pt>
                <c:pt idx="2607">
                  <c:v>1109.9338807515901</c:v>
                </c:pt>
                <c:pt idx="2608">
                  <c:v>1067.32232551784</c:v>
                </c:pt>
                <c:pt idx="2609">
                  <c:v>796.93403452844598</c:v>
                </c:pt>
                <c:pt idx="2610">
                  <c:v>928.98082259888599</c:v>
                </c:pt>
                <c:pt idx="2611">
                  <c:v>972.86101869179299</c:v>
                </c:pt>
                <c:pt idx="2612">
                  <c:v>1066.1420656515199</c:v>
                </c:pt>
                <c:pt idx="2613">
                  <c:v>1243.16101555091</c:v>
                </c:pt>
                <c:pt idx="2614">
                  <c:v>1334.89352434641</c:v>
                </c:pt>
                <c:pt idx="2615">
                  <c:v>1363.22382319024</c:v>
                </c:pt>
                <c:pt idx="2616">
                  <c:v>1376.4507263707101</c:v>
                </c:pt>
                <c:pt idx="2617">
                  <c:v>1391.9190337068601</c:v>
                </c:pt>
                <c:pt idx="2618">
                  <c:v>1390.2514818054899</c:v>
                </c:pt>
                <c:pt idx="2619">
                  <c:v>1390.8707293966499</c:v>
                </c:pt>
                <c:pt idx="2620">
                  <c:v>1315.5455183906599</c:v>
                </c:pt>
                <c:pt idx="2621">
                  <c:v>961.58440305880401</c:v>
                </c:pt>
                <c:pt idx="2622">
                  <c:v>767.91127152354602</c:v>
                </c:pt>
                <c:pt idx="2623">
                  <c:v>991.89196037940496</c:v>
                </c:pt>
                <c:pt idx="2624">
                  <c:v>1248.1690604160301</c:v>
                </c:pt>
                <c:pt idx="2625">
                  <c:v>1193.31520552544</c:v>
                </c:pt>
                <c:pt idx="2626">
                  <c:v>1144.87237125457</c:v>
                </c:pt>
                <c:pt idx="2627">
                  <c:v>1137.3365990380801</c:v>
                </c:pt>
                <c:pt idx="2628">
                  <c:v>1152.79493399385</c:v>
                </c:pt>
                <c:pt idx="2629">
                  <c:v>1184.21641105868</c:v>
                </c:pt>
                <c:pt idx="2630">
                  <c:v>1183.0956825532501</c:v>
                </c:pt>
                <c:pt idx="2631">
                  <c:v>1117.9355442997901</c:v>
                </c:pt>
                <c:pt idx="2632">
                  <c:v>1050.3586118953799</c:v>
                </c:pt>
                <c:pt idx="2633">
                  <c:v>754.94828543738197</c:v>
                </c:pt>
                <c:pt idx="2634">
                  <c:v>866.75437904762202</c:v>
                </c:pt>
                <c:pt idx="2635">
                  <c:v>875.01488099426194</c:v>
                </c:pt>
                <c:pt idx="2636">
                  <c:v>937.77627427243499</c:v>
                </c:pt>
                <c:pt idx="2637">
                  <c:v>1075.3520962902201</c:v>
                </c:pt>
                <c:pt idx="2638">
                  <c:v>1124.77847468762</c:v>
                </c:pt>
                <c:pt idx="2639">
                  <c:v>1116.39964857932</c:v>
                </c:pt>
                <c:pt idx="2640">
                  <c:v>1116.92373327567</c:v>
                </c:pt>
                <c:pt idx="2641">
                  <c:v>1116.2484689877999</c:v>
                </c:pt>
                <c:pt idx="2642">
                  <c:v>1115.3256286113599</c:v>
                </c:pt>
                <c:pt idx="2643">
                  <c:v>1114.8239466411501</c:v>
                </c:pt>
                <c:pt idx="2644">
                  <c:v>1046.9607877031201</c:v>
                </c:pt>
                <c:pt idx="2645">
                  <c:v>711.70454572220206</c:v>
                </c:pt>
                <c:pt idx="2646">
                  <c:v>542.52400077003597</c:v>
                </c:pt>
                <c:pt idx="2647">
                  <c:v>808.34497886730401</c:v>
                </c:pt>
                <c:pt idx="2648">
                  <c:v>1078.9620643282401</c:v>
                </c:pt>
                <c:pt idx="2649">
                  <c:v>1027.8764212257199</c:v>
                </c:pt>
                <c:pt idx="2650">
                  <c:v>967.00315254926795</c:v>
                </c:pt>
                <c:pt idx="2651">
                  <c:v>932.28698973049404</c:v>
                </c:pt>
                <c:pt idx="2652">
                  <c:v>932.19608385832703</c:v>
                </c:pt>
                <c:pt idx="2653">
                  <c:v>975.88745582702097</c:v>
                </c:pt>
                <c:pt idx="2654">
                  <c:v>1000.5347521667099</c:v>
                </c:pt>
                <c:pt idx="2655">
                  <c:v>946.98230545973297</c:v>
                </c:pt>
                <c:pt idx="2656">
                  <c:v>902.04253194774606</c:v>
                </c:pt>
                <c:pt idx="2657">
                  <c:v>644.71501776705304</c:v>
                </c:pt>
                <c:pt idx="2658">
                  <c:v>758.94104095225805</c:v>
                </c:pt>
                <c:pt idx="2659">
                  <c:v>772.69080499222002</c:v>
                </c:pt>
                <c:pt idx="2660">
                  <c:v>836.82957038957795</c:v>
                </c:pt>
                <c:pt idx="2661">
                  <c:v>979.00178028056303</c:v>
                </c:pt>
                <c:pt idx="2662">
                  <c:v>1038.57415035394</c:v>
                </c:pt>
                <c:pt idx="2663">
                  <c:v>1047.94663911</c:v>
                </c:pt>
                <c:pt idx="2664">
                  <c:v>1055.93578707341</c:v>
                </c:pt>
                <c:pt idx="2665">
                  <c:v>1072.1686099943599</c:v>
                </c:pt>
                <c:pt idx="2666">
                  <c:v>1079.99382835795</c:v>
                </c:pt>
                <c:pt idx="2667">
                  <c:v>1130.4722761580899</c:v>
                </c:pt>
                <c:pt idx="2668">
                  <c:v>1195.1176073885499</c:v>
                </c:pt>
                <c:pt idx="2669">
                  <c:v>987.81118713163301</c:v>
                </c:pt>
                <c:pt idx="2670">
                  <c:v>620.86396114008699</c:v>
                </c:pt>
                <c:pt idx="2671">
                  <c:v>603.60879681373297</c:v>
                </c:pt>
                <c:pt idx="2672">
                  <c:v>869.45530267645802</c:v>
                </c:pt>
                <c:pt idx="2673">
                  <c:v>534.431034711998</c:v>
                </c:pt>
                <c:pt idx="2674">
                  <c:v>306.80341047417801</c:v>
                </c:pt>
                <c:pt idx="2675">
                  <c:v>125.116298519876</c:v>
                </c:pt>
                <c:pt idx="2676">
                  <c:v>224.70835296695799</c:v>
                </c:pt>
                <c:pt idx="2677">
                  <c:v>544.561237467811</c:v>
                </c:pt>
                <c:pt idx="2678">
                  <c:v>828.02783765254196</c:v>
                </c:pt>
                <c:pt idx="2679">
                  <c:v>890.25694605742501</c:v>
                </c:pt>
                <c:pt idx="2680">
                  <c:v>740.19700037453299</c:v>
                </c:pt>
                <c:pt idx="2681">
                  <c:v>721.547862203779</c:v>
                </c:pt>
                <c:pt idx="2682">
                  <c:v>871.01072465020604</c:v>
                </c:pt>
                <c:pt idx="2683">
                  <c:v>906.78687950078699</c:v>
                </c:pt>
                <c:pt idx="2684">
                  <c:v>994.95811093837096</c:v>
                </c:pt>
                <c:pt idx="2685">
                  <c:v>1178.7876785614201</c:v>
                </c:pt>
                <c:pt idx="2686">
                  <c:v>1272.4589135579099</c:v>
                </c:pt>
                <c:pt idx="2687">
                  <c:v>1302.5055439133901</c:v>
                </c:pt>
                <c:pt idx="2688">
                  <c:v>1340.24511471453</c:v>
                </c:pt>
                <c:pt idx="2689">
                  <c:v>1384.3701278502899</c:v>
                </c:pt>
                <c:pt idx="2690">
                  <c:v>1411.7002008729</c:v>
                </c:pt>
                <c:pt idx="2691">
                  <c:v>1468.3359892091401</c:v>
                </c:pt>
                <c:pt idx="2692">
                  <c:v>1495.2319943744501</c:v>
                </c:pt>
                <c:pt idx="2693">
                  <c:v>1270.3152916010199</c:v>
                </c:pt>
                <c:pt idx="2694">
                  <c:v>838.85050006488098</c:v>
                </c:pt>
                <c:pt idx="2695">
                  <c:v>886.70009133564702</c:v>
                </c:pt>
                <c:pt idx="2696">
                  <c:v>1184.62286782873</c:v>
                </c:pt>
                <c:pt idx="2697">
                  <c:v>790.75732200026596</c:v>
                </c:pt>
                <c:pt idx="2698">
                  <c:v>396.97726673929299</c:v>
                </c:pt>
                <c:pt idx="2699">
                  <c:v>104.64995507488899</c:v>
                </c:pt>
                <c:pt idx="2700">
                  <c:v>219.06409758784801</c:v>
                </c:pt>
                <c:pt idx="2701">
                  <c:v>593.98189874845696</c:v>
                </c:pt>
                <c:pt idx="2702">
                  <c:v>937.06426938932896</c:v>
                </c:pt>
                <c:pt idx="2703">
                  <c:v>987.816170318574</c:v>
                </c:pt>
                <c:pt idx="2704">
                  <c:v>815.21605040471104</c:v>
                </c:pt>
                <c:pt idx="2705">
                  <c:v>778.24435495471903</c:v>
                </c:pt>
                <c:pt idx="2706">
                  <c:v>951.80691908203403</c:v>
                </c:pt>
                <c:pt idx="2707">
                  <c:v>1012.18059348435</c:v>
                </c:pt>
                <c:pt idx="2708">
                  <c:v>1121.48145173987</c:v>
                </c:pt>
                <c:pt idx="2709">
                  <c:v>1288.4246767516699</c:v>
                </c:pt>
                <c:pt idx="2710">
                  <c:v>1355.8142671101</c:v>
                </c:pt>
                <c:pt idx="2711">
                  <c:v>1369.7187156130601</c:v>
                </c:pt>
                <c:pt idx="2712">
                  <c:v>1354.9477270488501</c:v>
                </c:pt>
                <c:pt idx="2713">
                  <c:v>1324.7134771405999</c:v>
                </c:pt>
                <c:pt idx="2714">
                  <c:v>1294.01069025587</c:v>
                </c:pt>
                <c:pt idx="2715">
                  <c:v>1279.2900580733201</c:v>
                </c:pt>
                <c:pt idx="2716">
                  <c:v>1215.5457700606</c:v>
                </c:pt>
                <c:pt idx="2717">
                  <c:v>858.84657324047703</c:v>
                </c:pt>
                <c:pt idx="2718">
                  <c:v>637.89477458179704</c:v>
                </c:pt>
                <c:pt idx="2719">
                  <c:v>731.65567177461298</c:v>
                </c:pt>
                <c:pt idx="2720">
                  <c:v>778.33714107333401</c:v>
                </c:pt>
                <c:pt idx="2721">
                  <c:v>479.22098344091398</c:v>
                </c:pt>
                <c:pt idx="2722">
                  <c:v>277.966739824304</c:v>
                </c:pt>
                <c:pt idx="2723">
                  <c:v>232.71857568849799</c:v>
                </c:pt>
                <c:pt idx="2724">
                  <c:v>468.66325891291598</c:v>
                </c:pt>
                <c:pt idx="2725">
                  <c:v>739.64471306611699</c:v>
                </c:pt>
                <c:pt idx="2726">
                  <c:v>900.34268349748402</c:v>
                </c:pt>
                <c:pt idx="2727">
                  <c:v>890.30488003692903</c:v>
                </c:pt>
                <c:pt idx="2728">
                  <c:v>871.70581520860605</c:v>
                </c:pt>
                <c:pt idx="2729">
                  <c:v>614.45955350870395</c:v>
                </c:pt>
                <c:pt idx="2730">
                  <c:v>717.38297358822604</c:v>
                </c:pt>
                <c:pt idx="2731">
                  <c:v>688.03110904583798</c:v>
                </c:pt>
                <c:pt idx="2732">
                  <c:v>721.81441146837005</c:v>
                </c:pt>
                <c:pt idx="2733">
                  <c:v>848.73910465733798</c:v>
                </c:pt>
                <c:pt idx="2734">
                  <c:v>889.32248865361998</c:v>
                </c:pt>
                <c:pt idx="2735">
                  <c:v>880.46327916017401</c:v>
                </c:pt>
                <c:pt idx="2736">
                  <c:v>875.46928243434104</c:v>
                </c:pt>
                <c:pt idx="2737">
                  <c:v>861.595045752077</c:v>
                </c:pt>
                <c:pt idx="2738">
                  <c:v>861.63555230092697</c:v>
                </c:pt>
                <c:pt idx="2739">
                  <c:v>870.38589414785099</c:v>
                </c:pt>
                <c:pt idx="2740">
                  <c:v>823.307905899297</c:v>
                </c:pt>
                <c:pt idx="2741">
                  <c:v>494.575416277991</c:v>
                </c:pt>
                <c:pt idx="2742">
                  <c:v>280.63691381740898</c:v>
                </c:pt>
                <c:pt idx="2743">
                  <c:v>476.17995817864397</c:v>
                </c:pt>
                <c:pt idx="2744">
                  <c:v>708.65296462860294</c:v>
                </c:pt>
                <c:pt idx="2745">
                  <c:v>619.77752076004197</c:v>
                </c:pt>
                <c:pt idx="2746">
                  <c:v>490.03762786603698</c:v>
                </c:pt>
                <c:pt idx="2747">
                  <c:v>386.83335862714802</c:v>
                </c:pt>
                <c:pt idx="2748">
                  <c:v>331.86964264853998</c:v>
                </c:pt>
                <c:pt idx="2749">
                  <c:v>454.348371370775</c:v>
                </c:pt>
                <c:pt idx="2750">
                  <c:v>743.25886379822805</c:v>
                </c:pt>
                <c:pt idx="2751">
                  <c:v>825.90255028206798</c:v>
                </c:pt>
                <c:pt idx="2752">
                  <c:v>861.76544252809197</c:v>
                </c:pt>
                <c:pt idx="2753">
                  <c:v>662.73227546606995</c:v>
                </c:pt>
                <c:pt idx="2754">
                  <c:v>852.37502156481196</c:v>
                </c:pt>
                <c:pt idx="2755">
                  <c:v>923.80087790873597</c:v>
                </c:pt>
                <c:pt idx="2756">
                  <c:v>1045.9233753922999</c:v>
                </c:pt>
                <c:pt idx="2757">
                  <c:v>1241.58779410651</c:v>
                </c:pt>
                <c:pt idx="2758">
                  <c:v>1339.6621636366301</c:v>
                </c:pt>
                <c:pt idx="2759">
                  <c:v>1390.9176607991999</c:v>
                </c:pt>
                <c:pt idx="2760">
                  <c:v>1368.7034210315001</c:v>
                </c:pt>
                <c:pt idx="2761">
                  <c:v>1308.7788896990201</c:v>
                </c:pt>
                <c:pt idx="2762">
                  <c:v>1271.2359617100799</c:v>
                </c:pt>
                <c:pt idx="2763">
                  <c:v>1200.8969878478199</c:v>
                </c:pt>
                <c:pt idx="2764">
                  <c:v>1077.2079726693501</c:v>
                </c:pt>
                <c:pt idx="2765">
                  <c:v>671.25960009427604</c:v>
                </c:pt>
                <c:pt idx="2766">
                  <c:v>479.18909322151802</c:v>
                </c:pt>
                <c:pt idx="2767">
                  <c:v>726.26324498653003</c:v>
                </c:pt>
                <c:pt idx="2768">
                  <c:v>996.24567193944597</c:v>
                </c:pt>
                <c:pt idx="2769">
                  <c:v>942.03514298027699</c:v>
                </c:pt>
                <c:pt idx="2770">
                  <c:v>898.27288041545705</c:v>
                </c:pt>
                <c:pt idx="2771">
                  <c:v>875.47460136792995</c:v>
                </c:pt>
                <c:pt idx="2772">
                  <c:v>871.35361359965805</c:v>
                </c:pt>
                <c:pt idx="2773">
                  <c:v>898.178013761221</c:v>
                </c:pt>
                <c:pt idx="2774">
                  <c:v>906.43742642602001</c:v>
                </c:pt>
                <c:pt idx="2775">
                  <c:v>832.99269033340397</c:v>
                </c:pt>
                <c:pt idx="2776">
                  <c:v>758.25600870625306</c:v>
                </c:pt>
                <c:pt idx="2777">
                  <c:v>453.68349624070402</c:v>
                </c:pt>
                <c:pt idx="2778">
                  <c:v>554.93025017098603</c:v>
                </c:pt>
                <c:pt idx="2779">
                  <c:v>554.63424550298805</c:v>
                </c:pt>
                <c:pt idx="2780">
                  <c:v>608.72909067969704</c:v>
                </c:pt>
                <c:pt idx="2781">
                  <c:v>739.22540406371104</c:v>
                </c:pt>
                <c:pt idx="2782">
                  <c:v>776.77121128901797</c:v>
                </c:pt>
                <c:pt idx="2783">
                  <c:v>762.54347585102005</c:v>
                </c:pt>
                <c:pt idx="2784">
                  <c:v>757.70619937779804</c:v>
                </c:pt>
                <c:pt idx="2785">
                  <c:v>762.19211500225799</c:v>
                </c:pt>
                <c:pt idx="2786">
                  <c:v>761.93426872472799</c:v>
                </c:pt>
                <c:pt idx="2787">
                  <c:v>808.63626364092795</c:v>
                </c:pt>
                <c:pt idx="2788">
                  <c:v>807.41177302493497</c:v>
                </c:pt>
                <c:pt idx="2789">
                  <c:v>513.57972973252595</c:v>
                </c:pt>
                <c:pt idx="2790">
                  <c:v>316.233063760025</c:v>
                </c:pt>
                <c:pt idx="2791">
                  <c:v>512.61561065126898</c:v>
                </c:pt>
                <c:pt idx="2792">
                  <c:v>661.63534488577795</c:v>
                </c:pt>
                <c:pt idx="2793">
                  <c:v>413.41847811063099</c:v>
                </c:pt>
                <c:pt idx="2794">
                  <c:v>207.081016873072</c:v>
                </c:pt>
                <c:pt idx="2795">
                  <c:v>106.032040836851</c:v>
                </c:pt>
                <c:pt idx="2796">
                  <c:v>212.868016181629</c:v>
                </c:pt>
                <c:pt idx="2797">
                  <c:v>437.99094530599598</c:v>
                </c:pt>
                <c:pt idx="2798">
                  <c:v>743.20620777265003</c:v>
                </c:pt>
                <c:pt idx="2799">
                  <c:v>821.21673695190805</c:v>
                </c:pt>
                <c:pt idx="2800">
                  <c:v>825.66309200704598</c:v>
                </c:pt>
                <c:pt idx="2801">
                  <c:v>604.53355623253003</c:v>
                </c:pt>
                <c:pt idx="2802">
                  <c:v>731.17034738552604</c:v>
                </c:pt>
                <c:pt idx="2803">
                  <c:v>744.90201849413404</c:v>
                </c:pt>
                <c:pt idx="2804">
                  <c:v>806.14151729327705</c:v>
                </c:pt>
                <c:pt idx="2805">
                  <c:v>941.93403726424697</c:v>
                </c:pt>
                <c:pt idx="2806">
                  <c:v>976.87741127034406</c:v>
                </c:pt>
                <c:pt idx="2807">
                  <c:v>958.86310177439202</c:v>
                </c:pt>
                <c:pt idx="2808">
                  <c:v>941.05992907668895</c:v>
                </c:pt>
                <c:pt idx="2809">
                  <c:v>923.43174255954295</c:v>
                </c:pt>
                <c:pt idx="2810">
                  <c:v>914.70987290375797</c:v>
                </c:pt>
                <c:pt idx="2811">
                  <c:v>913.92954384554298</c:v>
                </c:pt>
                <c:pt idx="2812">
                  <c:v>868.08708269662395</c:v>
                </c:pt>
                <c:pt idx="2813">
                  <c:v>538.98377551982503</c:v>
                </c:pt>
                <c:pt idx="2814">
                  <c:v>364.92273148301803</c:v>
                </c:pt>
                <c:pt idx="2815">
                  <c:v>619.96455937395103</c:v>
                </c:pt>
                <c:pt idx="2816">
                  <c:v>870.47829259516004</c:v>
                </c:pt>
                <c:pt idx="2817">
                  <c:v>717.53403779410405</c:v>
                </c:pt>
                <c:pt idx="2818">
                  <c:v>542.85340818244197</c:v>
                </c:pt>
                <c:pt idx="2819">
                  <c:v>422.12752572420999</c:v>
                </c:pt>
                <c:pt idx="2820">
                  <c:v>421.83633806075801</c:v>
                </c:pt>
                <c:pt idx="2821">
                  <c:v>610.74672437143704</c:v>
                </c:pt>
                <c:pt idx="2822">
                  <c:v>909.286894504987</c:v>
                </c:pt>
                <c:pt idx="2823">
                  <c:v>1013.13522353706</c:v>
                </c:pt>
                <c:pt idx="2824">
                  <c:v>1029.28331751369</c:v>
                </c:pt>
                <c:pt idx="2825">
                  <c:v>823.31310809776301</c:v>
                </c:pt>
                <c:pt idx="2826">
                  <c:v>941.45502095090103</c:v>
                </c:pt>
                <c:pt idx="2827">
                  <c:v>932.38960680560399</c:v>
                </c:pt>
                <c:pt idx="2828">
                  <c:v>976.424796199036</c:v>
                </c:pt>
                <c:pt idx="2829">
                  <c:v>1162.1823508853699</c:v>
                </c:pt>
                <c:pt idx="2830">
                  <c:v>1264.72667167231</c:v>
                </c:pt>
                <c:pt idx="2831">
                  <c:v>1325.22398220573</c:v>
                </c:pt>
                <c:pt idx="2832">
                  <c:v>1383.6035783960001</c:v>
                </c:pt>
                <c:pt idx="2833">
                  <c:v>1441.10069385367</c:v>
                </c:pt>
                <c:pt idx="2834">
                  <c:v>1509.3738185827799</c:v>
                </c:pt>
                <c:pt idx="2835">
                  <c:v>1522.2333168996499</c:v>
                </c:pt>
                <c:pt idx="2836">
                  <c:v>1508.4671864228401</c:v>
                </c:pt>
                <c:pt idx="2837">
                  <c:v>1199.3441262753099</c:v>
                </c:pt>
                <c:pt idx="2838">
                  <c:v>756.400960237974</c:v>
                </c:pt>
                <c:pt idx="2839">
                  <c:v>620.43923010008405</c:v>
                </c:pt>
                <c:pt idx="2840">
                  <c:v>785.77015757401296</c:v>
                </c:pt>
                <c:pt idx="2841">
                  <c:v>468.388284759832</c:v>
                </c:pt>
                <c:pt idx="2842">
                  <c:v>269.95064254456798</c:v>
                </c:pt>
                <c:pt idx="2843">
                  <c:v>92.702717872077997</c:v>
                </c:pt>
                <c:pt idx="2844">
                  <c:v>220.739929402261</c:v>
                </c:pt>
                <c:pt idx="2845">
                  <c:v>586.66793382272601</c:v>
                </c:pt>
                <c:pt idx="2846">
                  <c:v>891.42725077208502</c:v>
                </c:pt>
                <c:pt idx="2847">
                  <c:v>979.09386607419697</c:v>
                </c:pt>
                <c:pt idx="2848">
                  <c:v>815.33041733202595</c:v>
                </c:pt>
                <c:pt idx="2849">
                  <c:v>787.82384885873398</c:v>
                </c:pt>
                <c:pt idx="2850">
                  <c:v>961.06049055395999</c:v>
                </c:pt>
                <c:pt idx="2851">
                  <c:v>1004.43560695838</c:v>
                </c:pt>
                <c:pt idx="2852">
                  <c:v>1114.75924851635</c:v>
                </c:pt>
                <c:pt idx="2853">
                  <c:v>1258.7797679202599</c:v>
                </c:pt>
                <c:pt idx="2854">
                  <c:v>1289.02901501664</c:v>
                </c:pt>
                <c:pt idx="2855">
                  <c:v>1281.4640554648599</c:v>
                </c:pt>
                <c:pt idx="2856">
                  <c:v>1257.64842906232</c:v>
                </c:pt>
                <c:pt idx="2857">
                  <c:v>1249.9245125463599</c:v>
                </c:pt>
                <c:pt idx="2858">
                  <c:v>1226.4460328898101</c:v>
                </c:pt>
                <c:pt idx="2859">
                  <c:v>1202.56453334452</c:v>
                </c:pt>
                <c:pt idx="2860">
                  <c:v>1154.0167704200001</c:v>
                </c:pt>
                <c:pt idx="2861">
                  <c:v>813.73334811234304</c:v>
                </c:pt>
                <c:pt idx="2862">
                  <c:v>418.176890263345</c:v>
                </c:pt>
                <c:pt idx="2863">
                  <c:v>520.986535578038</c:v>
                </c:pt>
                <c:pt idx="2864">
                  <c:v>953.53039323856501</c:v>
                </c:pt>
                <c:pt idx="2865">
                  <c:v>871.47856703534501</c:v>
                </c:pt>
                <c:pt idx="2866">
                  <c:v>788.71334943695899</c:v>
                </c:pt>
                <c:pt idx="2867">
                  <c:v>645.202498586405</c:v>
                </c:pt>
                <c:pt idx="2868">
                  <c:v>655.60631970548502</c:v>
                </c:pt>
                <c:pt idx="2869">
                  <c:v>803.43245048768802</c:v>
                </c:pt>
                <c:pt idx="2870">
                  <c:v>853.68104706315899</c:v>
                </c:pt>
                <c:pt idx="2871">
                  <c:v>792.80411835448399</c:v>
                </c:pt>
                <c:pt idx="2872">
                  <c:v>535.31969014437902</c:v>
                </c:pt>
                <c:pt idx="2873">
                  <c:v>427.28900795937102</c:v>
                </c:pt>
                <c:pt idx="2874">
                  <c:v>536.35256316879895</c:v>
                </c:pt>
                <c:pt idx="2875">
                  <c:v>550.80352543354297</c:v>
                </c:pt>
                <c:pt idx="2876">
                  <c:v>614.78486691790704</c:v>
                </c:pt>
                <c:pt idx="2877">
                  <c:v>759.32109450456301</c:v>
                </c:pt>
                <c:pt idx="2878">
                  <c:v>815.09591283880195</c:v>
                </c:pt>
                <c:pt idx="2879">
                  <c:v>814.95482640704995</c:v>
                </c:pt>
                <c:pt idx="2880">
                  <c:v>819.40682413116303</c:v>
                </c:pt>
                <c:pt idx="2881">
                  <c:v>823.83975478422803</c:v>
                </c:pt>
                <c:pt idx="2882">
                  <c:v>823.84147946600604</c:v>
                </c:pt>
                <c:pt idx="2883">
                  <c:v>832.93483751361202</c:v>
                </c:pt>
                <c:pt idx="2884">
                  <c:v>790.31449128732504</c:v>
                </c:pt>
                <c:pt idx="2885">
                  <c:v>454.07339360361999</c:v>
                </c:pt>
                <c:pt idx="2886">
                  <c:v>293.41431737065199</c:v>
                </c:pt>
                <c:pt idx="2887">
                  <c:v>566.24054450134804</c:v>
                </c:pt>
                <c:pt idx="2888">
                  <c:v>853.65827594452901</c:v>
                </c:pt>
                <c:pt idx="2889">
                  <c:v>834.81771134974394</c:v>
                </c:pt>
                <c:pt idx="2890">
                  <c:v>825.99414146084405</c:v>
                </c:pt>
                <c:pt idx="2891">
                  <c:v>839.901096918245</c:v>
                </c:pt>
                <c:pt idx="2892">
                  <c:v>867.34117533414201</c:v>
                </c:pt>
                <c:pt idx="2893">
                  <c:v>925.21001155107399</c:v>
                </c:pt>
                <c:pt idx="2894">
                  <c:v>977.383084452753</c:v>
                </c:pt>
                <c:pt idx="2895">
                  <c:v>905.256827980612</c:v>
                </c:pt>
                <c:pt idx="2896">
                  <c:v>813.727356191284</c:v>
                </c:pt>
                <c:pt idx="2897">
                  <c:v>503.72005645438799</c:v>
                </c:pt>
                <c:pt idx="2898">
                  <c:v>608.87218374107101</c:v>
                </c:pt>
                <c:pt idx="2899">
                  <c:v>618.34854471425194</c:v>
                </c:pt>
                <c:pt idx="2900">
                  <c:v>681.38220127767897</c:v>
                </c:pt>
                <c:pt idx="2901">
                  <c:v>827.53753215198105</c:v>
                </c:pt>
                <c:pt idx="2902">
                  <c:v>877.34994898262005</c:v>
                </c:pt>
                <c:pt idx="2903">
                  <c:v>877.38656449142604</c:v>
                </c:pt>
                <c:pt idx="2904">
                  <c:v>877.20020593863501</c:v>
                </c:pt>
                <c:pt idx="2905">
                  <c:v>867.78019700278401</c:v>
                </c:pt>
                <c:pt idx="2906">
                  <c:v>867.84942627706801</c:v>
                </c:pt>
                <c:pt idx="2907">
                  <c:v>867.37268097405695</c:v>
                </c:pt>
                <c:pt idx="2908">
                  <c:v>811.72246693377201</c:v>
                </c:pt>
                <c:pt idx="2909">
                  <c:v>475.90284187344201</c:v>
                </c:pt>
                <c:pt idx="2910">
                  <c:v>316.29844669307101</c:v>
                </c:pt>
                <c:pt idx="2911">
                  <c:v>585.41956998490002</c:v>
                </c:pt>
                <c:pt idx="2912">
                  <c:v>880.08034748625005</c:v>
                </c:pt>
                <c:pt idx="2913">
                  <c:v>852.78639150618596</c:v>
                </c:pt>
                <c:pt idx="2914">
                  <c:v>834.574116787393</c:v>
                </c:pt>
                <c:pt idx="2915">
                  <c:v>825.60375490863805</c:v>
                </c:pt>
                <c:pt idx="2916">
                  <c:v>835.26936811919995</c:v>
                </c:pt>
                <c:pt idx="2917">
                  <c:v>880.419977147601</c:v>
                </c:pt>
                <c:pt idx="2918">
                  <c:v>932.57033381686699</c:v>
                </c:pt>
                <c:pt idx="2919">
                  <c:v>850.22068289628498</c:v>
                </c:pt>
                <c:pt idx="2920">
                  <c:v>771.98377416186395</c:v>
                </c:pt>
                <c:pt idx="2921">
                  <c:v>488.68947385252301</c:v>
                </c:pt>
                <c:pt idx="2922">
                  <c:v>588.95331540363304</c:v>
                </c:pt>
                <c:pt idx="2923">
                  <c:v>583.54691882586303</c:v>
                </c:pt>
                <c:pt idx="2924">
                  <c:v>656.73265522357701</c:v>
                </c:pt>
                <c:pt idx="2925">
                  <c:v>789.56303703881895</c:v>
                </c:pt>
                <c:pt idx="2926">
                  <c:v>826.29375812803403</c:v>
                </c:pt>
                <c:pt idx="2927">
                  <c:v>840.25681113178302</c:v>
                </c:pt>
                <c:pt idx="2928">
                  <c:v>830.44136867836301</c:v>
                </c:pt>
                <c:pt idx="2929">
                  <c:v>821.58480168029098</c:v>
                </c:pt>
                <c:pt idx="2930">
                  <c:v>839.90527655856704</c:v>
                </c:pt>
                <c:pt idx="2931">
                  <c:v>839.63005083093697</c:v>
                </c:pt>
                <c:pt idx="2932">
                  <c:v>763.910248802144</c:v>
                </c:pt>
                <c:pt idx="2933">
                  <c:v>447.568734590828</c:v>
                </c:pt>
                <c:pt idx="2934">
                  <c:v>282.50850052206903</c:v>
                </c:pt>
                <c:pt idx="2935">
                  <c:v>560.47872264093701</c:v>
                </c:pt>
                <c:pt idx="2936">
                  <c:v>862.08976600862502</c:v>
                </c:pt>
                <c:pt idx="2937">
                  <c:v>829.49855691627795</c:v>
                </c:pt>
                <c:pt idx="2938">
                  <c:v>825.39393742931099</c:v>
                </c:pt>
                <c:pt idx="2939">
                  <c:v>825.38779003121294</c:v>
                </c:pt>
                <c:pt idx="2940">
                  <c:v>825.46491174035896</c:v>
                </c:pt>
                <c:pt idx="2941">
                  <c:v>853.04366917260097</c:v>
                </c:pt>
                <c:pt idx="2942">
                  <c:v>878.87192174688801</c:v>
                </c:pt>
                <c:pt idx="2943">
                  <c:v>823.13564908661999</c:v>
                </c:pt>
                <c:pt idx="2944">
                  <c:v>747.80172322552903</c:v>
                </c:pt>
                <c:pt idx="2945">
                  <c:v>458.52878523682699</c:v>
                </c:pt>
                <c:pt idx="2946">
                  <c:v>569.01297667890105</c:v>
                </c:pt>
                <c:pt idx="2947">
                  <c:v>583.34662930392903</c:v>
                </c:pt>
                <c:pt idx="2948">
                  <c:v>646.59449908907197</c:v>
                </c:pt>
                <c:pt idx="2949">
                  <c:v>793.82680789725703</c:v>
                </c:pt>
                <c:pt idx="2950">
                  <c:v>848.55919927803598</c:v>
                </c:pt>
                <c:pt idx="2951">
                  <c:v>848.47088725877995</c:v>
                </c:pt>
                <c:pt idx="2952">
                  <c:v>857.45265531223504</c:v>
                </c:pt>
                <c:pt idx="2953">
                  <c:v>857.37640072652698</c:v>
                </c:pt>
                <c:pt idx="2954">
                  <c:v>866.60393185666305</c:v>
                </c:pt>
                <c:pt idx="2955">
                  <c:v>856.33695270660098</c:v>
                </c:pt>
                <c:pt idx="2956">
                  <c:v>791.12836115657603</c:v>
                </c:pt>
                <c:pt idx="2957">
                  <c:v>442.115979967405</c:v>
                </c:pt>
                <c:pt idx="2958">
                  <c:v>272.27632648613201</c:v>
                </c:pt>
                <c:pt idx="2959">
                  <c:v>540.383573761565</c:v>
                </c:pt>
                <c:pt idx="2960">
                  <c:v>834.44281135963104</c:v>
                </c:pt>
                <c:pt idx="2961">
                  <c:v>806.48912649044598</c:v>
                </c:pt>
                <c:pt idx="2962">
                  <c:v>792.72176626889802</c:v>
                </c:pt>
                <c:pt idx="2963">
                  <c:v>797.96613310554903</c:v>
                </c:pt>
                <c:pt idx="2964">
                  <c:v>816.35139659973299</c:v>
                </c:pt>
                <c:pt idx="2965">
                  <c:v>852.50149358662304</c:v>
                </c:pt>
                <c:pt idx="2966">
                  <c:v>896.86778798338105</c:v>
                </c:pt>
                <c:pt idx="2967">
                  <c:v>841.43822398805401</c:v>
                </c:pt>
                <c:pt idx="2968">
                  <c:v>775.95127660971298</c:v>
                </c:pt>
                <c:pt idx="2969">
                  <c:v>483.233180519043</c:v>
                </c:pt>
                <c:pt idx="2970">
                  <c:v>593.19718937373898</c:v>
                </c:pt>
                <c:pt idx="2971">
                  <c:v>592.59107599886897</c:v>
                </c:pt>
                <c:pt idx="2972">
                  <c:v>646.23896241761997</c:v>
                </c:pt>
                <c:pt idx="2973">
                  <c:v>793.54725302701399</c:v>
                </c:pt>
                <c:pt idx="2974">
                  <c:v>875.20611785409801</c:v>
                </c:pt>
                <c:pt idx="2975">
                  <c:v>884.19595295815202</c:v>
                </c:pt>
                <c:pt idx="2976">
                  <c:v>919.93539743781298</c:v>
                </c:pt>
                <c:pt idx="2977">
                  <c:v>954.80572016144095</c:v>
                </c:pt>
                <c:pt idx="2978">
                  <c:v>1014.91259331596</c:v>
                </c:pt>
                <c:pt idx="2979">
                  <c:v>1031.33781737869</c:v>
                </c:pt>
                <c:pt idx="2980">
                  <c:v>988.05701905498302</c:v>
                </c:pt>
                <c:pt idx="2981">
                  <c:v>687.94768143803003</c:v>
                </c:pt>
                <c:pt idx="2982">
                  <c:v>517.79537622733199</c:v>
                </c:pt>
                <c:pt idx="2983">
                  <c:v>781.14778918292302</c:v>
                </c:pt>
                <c:pt idx="2984">
                  <c:v>1113.12239892353</c:v>
                </c:pt>
                <c:pt idx="2985">
                  <c:v>1053.33437252364</c:v>
                </c:pt>
                <c:pt idx="2986">
                  <c:v>994.07508011345305</c:v>
                </c:pt>
                <c:pt idx="2987">
                  <c:v>968.33619557365398</c:v>
                </c:pt>
                <c:pt idx="2988">
                  <c:v>976.96289725975805</c:v>
                </c:pt>
                <c:pt idx="2989">
                  <c:v>1011.39510086753</c:v>
                </c:pt>
                <c:pt idx="2990">
                  <c:v>1052.3718275497499</c:v>
                </c:pt>
                <c:pt idx="2991">
                  <c:v>999.92262267727801</c:v>
                </c:pt>
                <c:pt idx="2992">
                  <c:v>920.63510740730999</c:v>
                </c:pt>
                <c:pt idx="2993">
                  <c:v>635.70532445390995</c:v>
                </c:pt>
                <c:pt idx="2994">
                  <c:v>746.49794404179102</c:v>
                </c:pt>
                <c:pt idx="2995">
                  <c:v>746.06949744085398</c:v>
                </c:pt>
                <c:pt idx="2996">
                  <c:v>802.61511616080804</c:v>
                </c:pt>
                <c:pt idx="2997">
                  <c:v>946.58661563762598</c:v>
                </c:pt>
                <c:pt idx="2998">
                  <c:v>998.22494108666797</c:v>
                </c:pt>
                <c:pt idx="2999">
                  <c:v>989.60500274542403</c:v>
                </c:pt>
                <c:pt idx="3000">
                  <c:v>990.34513617642199</c:v>
                </c:pt>
                <c:pt idx="3001">
                  <c:v>990.24554314443105</c:v>
                </c:pt>
                <c:pt idx="3002">
                  <c:v>998.85286513402195</c:v>
                </c:pt>
                <c:pt idx="3003">
                  <c:v>997.75295324536205</c:v>
                </c:pt>
                <c:pt idx="3004">
                  <c:v>1015.47725139133</c:v>
                </c:pt>
                <c:pt idx="3005">
                  <c:v>763.678323059278</c:v>
                </c:pt>
                <c:pt idx="3006">
                  <c:v>391.88532176204501</c:v>
                </c:pt>
                <c:pt idx="3007">
                  <c:v>524.72408302655003</c:v>
                </c:pt>
                <c:pt idx="3008">
                  <c:v>994.83056807100297</c:v>
                </c:pt>
                <c:pt idx="3009">
                  <c:v>959.55380307164296</c:v>
                </c:pt>
                <c:pt idx="3010">
                  <c:v>933.44222901551097</c:v>
                </c:pt>
                <c:pt idx="3011">
                  <c:v>833.647674246355</c:v>
                </c:pt>
                <c:pt idx="3012">
                  <c:v>852.09513946667801</c:v>
                </c:pt>
                <c:pt idx="3013">
                  <c:v>977.52442817954295</c:v>
                </c:pt>
                <c:pt idx="3014">
                  <c:v>1019.3019444568801</c:v>
                </c:pt>
                <c:pt idx="3015">
                  <c:v>957.54587698071498</c:v>
                </c:pt>
                <c:pt idx="3016">
                  <c:v>698.97237741936203</c:v>
                </c:pt>
                <c:pt idx="3017">
                  <c:v>587.79010812980403</c:v>
                </c:pt>
                <c:pt idx="3018">
                  <c:v>689.82781348909498</c:v>
                </c:pt>
                <c:pt idx="3019">
                  <c:v>699.07097465127094</c:v>
                </c:pt>
                <c:pt idx="3020">
                  <c:v>755.73225243210902</c:v>
                </c:pt>
                <c:pt idx="3021">
                  <c:v>902.83367320278705</c:v>
                </c:pt>
                <c:pt idx="3022">
                  <c:v>955.40730795394404</c:v>
                </c:pt>
                <c:pt idx="3023">
                  <c:v>964.22317492749198</c:v>
                </c:pt>
                <c:pt idx="3024">
                  <c:v>964.11459524010502</c:v>
                </c:pt>
                <c:pt idx="3025">
                  <c:v>972.20525526476899</c:v>
                </c:pt>
                <c:pt idx="3026">
                  <c:v>972.15026764915694</c:v>
                </c:pt>
                <c:pt idx="3027">
                  <c:v>981.09313613996801</c:v>
                </c:pt>
                <c:pt idx="3028">
                  <c:v>979.83355897696094</c:v>
                </c:pt>
                <c:pt idx="3029">
                  <c:v>697.73926409043395</c:v>
                </c:pt>
                <c:pt idx="3030">
                  <c:v>351.39900616130802</c:v>
                </c:pt>
                <c:pt idx="3031">
                  <c:v>514.96387273544497</c:v>
                </c:pt>
                <c:pt idx="3032">
                  <c:v>995.02595937753597</c:v>
                </c:pt>
                <c:pt idx="3033">
                  <c:v>959.25952986226798</c:v>
                </c:pt>
                <c:pt idx="3034">
                  <c:v>924.17353618501602</c:v>
                </c:pt>
                <c:pt idx="3035">
                  <c:v>824.76798736764999</c:v>
                </c:pt>
                <c:pt idx="3036">
                  <c:v>833.89414378915797</c:v>
                </c:pt>
                <c:pt idx="3037">
                  <c:v>959.87013911434303</c:v>
                </c:pt>
                <c:pt idx="3038">
                  <c:v>993.06880357740795</c:v>
                </c:pt>
                <c:pt idx="3039">
                  <c:v>939.404151650789</c:v>
                </c:pt>
                <c:pt idx="3040">
                  <c:v>699.18965804178299</c:v>
                </c:pt>
                <c:pt idx="3041">
                  <c:v>607.29856559129496</c:v>
                </c:pt>
                <c:pt idx="3042">
                  <c:v>727.66040490997898</c:v>
                </c:pt>
                <c:pt idx="3043">
                  <c:v>741.38741054326397</c:v>
                </c:pt>
                <c:pt idx="3044">
                  <c:v>811.66844146338997</c:v>
                </c:pt>
                <c:pt idx="3045">
                  <c:v>955.30447823515101</c:v>
                </c:pt>
                <c:pt idx="3046">
                  <c:v>1015.84928339271</c:v>
                </c:pt>
                <c:pt idx="3047">
                  <c:v>1024.5169581769901</c:v>
                </c:pt>
                <c:pt idx="3048">
                  <c:v>1032.6250921496101</c:v>
                </c:pt>
                <c:pt idx="3049">
                  <c:v>1040.48231779567</c:v>
                </c:pt>
                <c:pt idx="3050">
                  <c:v>1048.43714916728</c:v>
                </c:pt>
                <c:pt idx="3051">
                  <c:v>1057.8715331302999</c:v>
                </c:pt>
                <c:pt idx="3052">
                  <c:v>996.74238871433295</c:v>
                </c:pt>
                <c:pt idx="3053">
                  <c:v>654.51451060458203</c:v>
                </c:pt>
                <c:pt idx="3054">
                  <c:v>483.28658021407699</c:v>
                </c:pt>
                <c:pt idx="3055">
                  <c:v>758.142341477267</c:v>
                </c:pt>
                <c:pt idx="3056">
                  <c:v>1045.8025965680499</c:v>
                </c:pt>
                <c:pt idx="3057">
                  <c:v>993.98583052001095</c:v>
                </c:pt>
                <c:pt idx="3058">
                  <c:v>950.944164069051</c:v>
                </c:pt>
                <c:pt idx="3059">
                  <c:v>933.36142793429201</c:v>
                </c:pt>
                <c:pt idx="3060">
                  <c:v>941.79889935014603</c:v>
                </c:pt>
                <c:pt idx="3061">
                  <c:v>967.97182733842897</c:v>
                </c:pt>
                <c:pt idx="3062">
                  <c:v>1002.05595611198</c:v>
                </c:pt>
                <c:pt idx="3063">
                  <c:v>939.28071101403998</c:v>
                </c:pt>
                <c:pt idx="3064">
                  <c:v>876.48511852730405</c:v>
                </c:pt>
                <c:pt idx="3065">
                  <c:v>592.36103321900703</c:v>
                </c:pt>
                <c:pt idx="3066">
                  <c:v>704.32626448266501</c:v>
                </c:pt>
                <c:pt idx="3067">
                  <c:v>708.49010876986802</c:v>
                </c:pt>
                <c:pt idx="3068">
                  <c:v>765.30891214026599</c:v>
                </c:pt>
                <c:pt idx="3069">
                  <c:v>911.79159135528198</c:v>
                </c:pt>
                <c:pt idx="3070">
                  <c:v>973.63000924032497</c:v>
                </c:pt>
                <c:pt idx="3071">
                  <c:v>972.76703427093003</c:v>
                </c:pt>
                <c:pt idx="3072">
                  <c:v>964.44261510885701</c:v>
                </c:pt>
                <c:pt idx="3073">
                  <c:v>946.54833169579695</c:v>
                </c:pt>
                <c:pt idx="3074">
                  <c:v>928.71384652283302</c:v>
                </c:pt>
                <c:pt idx="3075">
                  <c:v>910.94350071617203</c:v>
                </c:pt>
                <c:pt idx="3076">
                  <c:v>828.33583760671502</c:v>
                </c:pt>
                <c:pt idx="3077">
                  <c:v>492.56447258778502</c:v>
                </c:pt>
                <c:pt idx="3078">
                  <c:v>287.61917482662898</c:v>
                </c:pt>
                <c:pt idx="3079">
                  <c:v>530.66339545450501</c:v>
                </c:pt>
                <c:pt idx="3080">
                  <c:v>801.96964516167805</c:v>
                </c:pt>
                <c:pt idx="3081">
                  <c:v>759.42925626907595</c:v>
                </c:pt>
                <c:pt idx="3082">
                  <c:v>721.71752577626796</c:v>
                </c:pt>
                <c:pt idx="3083">
                  <c:v>703.23645545842999</c:v>
                </c:pt>
                <c:pt idx="3084">
                  <c:v>722.24953029912399</c:v>
                </c:pt>
                <c:pt idx="3085">
                  <c:v>769.677745091882</c:v>
                </c:pt>
                <c:pt idx="3086">
                  <c:v>815.332601932226</c:v>
                </c:pt>
                <c:pt idx="3087">
                  <c:v>767.51794621588203</c:v>
                </c:pt>
                <c:pt idx="3088">
                  <c:v>705.56124674636897</c:v>
                </c:pt>
                <c:pt idx="3089">
                  <c:v>433.22529516512799</c:v>
                </c:pt>
                <c:pt idx="3090">
                  <c:v>539.26659872692198</c:v>
                </c:pt>
                <c:pt idx="3091">
                  <c:v>543.65227240879597</c:v>
                </c:pt>
                <c:pt idx="3092">
                  <c:v>607.49957030286396</c:v>
                </c:pt>
                <c:pt idx="3093">
                  <c:v>747.18456314398202</c:v>
                </c:pt>
                <c:pt idx="3094">
                  <c:v>803.01308253413697</c:v>
                </c:pt>
                <c:pt idx="3095">
                  <c:v>815.92280706928796</c:v>
                </c:pt>
                <c:pt idx="3096">
                  <c:v>810.98262040283998</c:v>
                </c:pt>
                <c:pt idx="3097">
                  <c:v>811.84098644171104</c:v>
                </c:pt>
                <c:pt idx="3098">
                  <c:v>829.164054119453</c:v>
                </c:pt>
                <c:pt idx="3099">
                  <c:v>824.29710072293301</c:v>
                </c:pt>
                <c:pt idx="3100">
                  <c:v>763.17956768087402</c:v>
                </c:pt>
                <c:pt idx="3101">
                  <c:v>436.626276109983</c:v>
                </c:pt>
                <c:pt idx="3102">
                  <c:v>256.70325154643899</c:v>
                </c:pt>
                <c:pt idx="3103">
                  <c:v>530.75848798907998</c:v>
                </c:pt>
                <c:pt idx="3104">
                  <c:v>852.88532414152598</c:v>
                </c:pt>
                <c:pt idx="3105">
                  <c:v>796.81739240952902</c:v>
                </c:pt>
                <c:pt idx="3106">
                  <c:v>750.43728146836395</c:v>
                </c:pt>
                <c:pt idx="3107">
                  <c:v>751.477218929522</c:v>
                </c:pt>
                <c:pt idx="3108">
                  <c:v>760.68830407372104</c:v>
                </c:pt>
                <c:pt idx="3109">
                  <c:v>793.263874003046</c:v>
                </c:pt>
                <c:pt idx="3110">
                  <c:v>852.30241796698397</c:v>
                </c:pt>
                <c:pt idx="3111">
                  <c:v>776.64094171727902</c:v>
                </c:pt>
                <c:pt idx="3112">
                  <c:v>691.27530193153098</c:v>
                </c:pt>
                <c:pt idx="3113">
                  <c:v>410.55194766103398</c:v>
                </c:pt>
                <c:pt idx="3114">
                  <c:v>514.17434111357102</c:v>
                </c:pt>
                <c:pt idx="3115">
                  <c:v>523.88788411538906</c:v>
                </c:pt>
                <c:pt idx="3116">
                  <c:v>588.06828737269996</c:v>
                </c:pt>
                <c:pt idx="3117">
                  <c:v>732.97855376478401</c:v>
                </c:pt>
                <c:pt idx="3118">
                  <c:v>784.27771064835497</c:v>
                </c:pt>
                <c:pt idx="3119">
                  <c:v>811.69603445346399</c:v>
                </c:pt>
                <c:pt idx="3120">
                  <c:v>811.89945015029696</c:v>
                </c:pt>
                <c:pt idx="3121">
                  <c:v>802.41963055813005</c:v>
                </c:pt>
                <c:pt idx="3122">
                  <c:v>815.70088456283702</c:v>
                </c:pt>
                <c:pt idx="3123">
                  <c:v>819.86556671500398</c:v>
                </c:pt>
                <c:pt idx="3124">
                  <c:v>753.56432038231299</c:v>
                </c:pt>
                <c:pt idx="3125">
                  <c:v>426.78184753875303</c:v>
                </c:pt>
                <c:pt idx="3126">
                  <c:v>248.92096699827701</c:v>
                </c:pt>
                <c:pt idx="3127">
                  <c:v>515.67566838101504</c:v>
                </c:pt>
                <c:pt idx="3128">
                  <c:v>811.481162830519</c:v>
                </c:pt>
                <c:pt idx="3129">
                  <c:v>768.76966638433203</c:v>
                </c:pt>
                <c:pt idx="3130">
                  <c:v>745.811344355134</c:v>
                </c:pt>
                <c:pt idx="3131">
                  <c:v>721.938702085464</c:v>
                </c:pt>
                <c:pt idx="3132">
                  <c:v>703.65327544522097</c:v>
                </c:pt>
                <c:pt idx="3133">
                  <c:v>727.47506741966401</c:v>
                </c:pt>
                <c:pt idx="3134">
                  <c:v>773.89916647472103</c:v>
                </c:pt>
                <c:pt idx="3135">
                  <c:v>715.41088637305302</c:v>
                </c:pt>
                <c:pt idx="3136">
                  <c:v>633.04221526761603</c:v>
                </c:pt>
                <c:pt idx="3137">
                  <c:v>331.41525667104497</c:v>
                </c:pt>
                <c:pt idx="3138">
                  <c:v>443.83901396772598</c:v>
                </c:pt>
                <c:pt idx="3139">
                  <c:v>453.37547638529099</c:v>
                </c:pt>
                <c:pt idx="3140">
                  <c:v>518.68019712411399</c:v>
                </c:pt>
                <c:pt idx="3141">
                  <c:v>665.62294854726395</c:v>
                </c:pt>
                <c:pt idx="3142">
                  <c:v>727.20489096099595</c:v>
                </c:pt>
                <c:pt idx="3143">
                  <c:v>736.345221653625</c:v>
                </c:pt>
                <c:pt idx="3144">
                  <c:v>731.43348111102398</c:v>
                </c:pt>
                <c:pt idx="3145">
                  <c:v>712.29023485221899</c:v>
                </c:pt>
                <c:pt idx="3146">
                  <c:v>692.83480912865696</c:v>
                </c:pt>
                <c:pt idx="3147">
                  <c:v>707.07404984090704</c:v>
                </c:pt>
                <c:pt idx="3148">
                  <c:v>663.021242936043</c:v>
                </c:pt>
                <c:pt idx="3149">
                  <c:v>324.84090738854798</c:v>
                </c:pt>
                <c:pt idx="3150">
                  <c:v>119.318354176342</c:v>
                </c:pt>
                <c:pt idx="3151">
                  <c:v>374.31870792449803</c:v>
                </c:pt>
                <c:pt idx="3152">
                  <c:v>683.87885435464705</c:v>
                </c:pt>
                <c:pt idx="3153">
                  <c:v>673.220480147638</c:v>
                </c:pt>
                <c:pt idx="3154">
                  <c:v>673.61530490051803</c:v>
                </c:pt>
                <c:pt idx="3155">
                  <c:v>688.17768778942002</c:v>
                </c:pt>
                <c:pt idx="3156">
                  <c:v>722.41625648110903</c:v>
                </c:pt>
                <c:pt idx="3157">
                  <c:v>806.76985813464603</c:v>
                </c:pt>
                <c:pt idx="3158">
                  <c:v>923.93966540009399</c:v>
                </c:pt>
                <c:pt idx="3159">
                  <c:v>903.53701577512004</c:v>
                </c:pt>
                <c:pt idx="3160">
                  <c:v>866.80180600149799</c:v>
                </c:pt>
                <c:pt idx="3161">
                  <c:v>596.36169997619299</c:v>
                </c:pt>
                <c:pt idx="3162">
                  <c:v>727.15865525984202</c:v>
                </c:pt>
                <c:pt idx="3163">
                  <c:v>755.009586542497</c:v>
                </c:pt>
                <c:pt idx="3164">
                  <c:v>829.25111243666504</c:v>
                </c:pt>
                <c:pt idx="3165">
                  <c:v>998.27811307432603</c:v>
                </c:pt>
                <c:pt idx="3166">
                  <c:v>1082.7070540146501</c:v>
                </c:pt>
                <c:pt idx="3167">
                  <c:v>1107.6049686177801</c:v>
                </c:pt>
                <c:pt idx="3168">
                  <c:v>1139.9341350145901</c:v>
                </c:pt>
                <c:pt idx="3169">
                  <c:v>1197.6877614140401</c:v>
                </c:pt>
                <c:pt idx="3170">
                  <c:v>1251.03440460667</c:v>
                </c:pt>
                <c:pt idx="3171">
                  <c:v>1146.96058730545</c:v>
                </c:pt>
                <c:pt idx="3172">
                  <c:v>1014.03911315402</c:v>
                </c:pt>
                <c:pt idx="3173">
                  <c:v>545.56520094638699</c:v>
                </c:pt>
                <c:pt idx="3174">
                  <c:v>140.11481744260399</c:v>
                </c:pt>
                <c:pt idx="3175">
                  <c:v>158.20858940415999</c:v>
                </c:pt>
                <c:pt idx="3176">
                  <c:v>543.03358199581896</c:v>
                </c:pt>
                <c:pt idx="3177">
                  <c:v>442.62064163812897</c:v>
                </c:pt>
                <c:pt idx="3178">
                  <c:v>471.177576325323</c:v>
                </c:pt>
                <c:pt idx="3179">
                  <c:v>463.78224353564599</c:v>
                </c:pt>
                <c:pt idx="3180">
                  <c:v>637.23358155593303</c:v>
                </c:pt>
                <c:pt idx="3181">
                  <c:v>872.67345521370498</c:v>
                </c:pt>
                <c:pt idx="3182">
                  <c:v>1004.63671506226</c:v>
                </c:pt>
                <c:pt idx="3183">
                  <c:v>1003.35004379269</c:v>
                </c:pt>
                <c:pt idx="3184">
                  <c:v>795.05989705060097</c:v>
                </c:pt>
                <c:pt idx="3185">
                  <c:v>724.50981685805903</c:v>
                </c:pt>
                <c:pt idx="3186">
                  <c:v>896.86367696714501</c:v>
                </c:pt>
                <c:pt idx="3187">
                  <c:v>985.23899271376399</c:v>
                </c:pt>
                <c:pt idx="3188">
                  <c:v>1120.7544566660099</c:v>
                </c:pt>
                <c:pt idx="3189">
                  <c:v>1309.6773367937701</c:v>
                </c:pt>
                <c:pt idx="3190">
                  <c:v>1397.6248686827601</c:v>
                </c:pt>
                <c:pt idx="3191">
                  <c:v>1425.8310164760601</c:v>
                </c:pt>
                <c:pt idx="3192">
                  <c:v>1454.3633840784</c:v>
                </c:pt>
                <c:pt idx="3193">
                  <c:v>1453.3649713775201</c:v>
                </c:pt>
                <c:pt idx="3194">
                  <c:v>1468.0722016952</c:v>
                </c:pt>
                <c:pt idx="3195">
                  <c:v>1424.8973427956801</c:v>
                </c:pt>
                <c:pt idx="3196">
                  <c:v>1381.54593428716</c:v>
                </c:pt>
                <c:pt idx="3197">
                  <c:v>1025.6379409691599</c:v>
                </c:pt>
                <c:pt idx="3198">
                  <c:v>527.89897274245504</c:v>
                </c:pt>
                <c:pt idx="3199">
                  <c:v>540.23544779850295</c:v>
                </c:pt>
                <c:pt idx="3200">
                  <c:v>890.78236016938502</c:v>
                </c:pt>
                <c:pt idx="3201">
                  <c:v>778.85531907899497</c:v>
                </c:pt>
                <c:pt idx="3202">
                  <c:v>703.38195755503398</c:v>
                </c:pt>
                <c:pt idx="3203">
                  <c:v>561.54830226438798</c:v>
                </c:pt>
                <c:pt idx="3204">
                  <c:v>567.20406519043001</c:v>
                </c:pt>
                <c:pt idx="3205">
                  <c:v>671.14110895485896</c:v>
                </c:pt>
                <c:pt idx="3206">
                  <c:v>808.31692577349497</c:v>
                </c:pt>
                <c:pt idx="3207">
                  <c:v>861.626698414256</c:v>
                </c:pt>
                <c:pt idx="3208">
                  <c:v>672.06457780131802</c:v>
                </c:pt>
                <c:pt idx="3209">
                  <c:v>618.76072733684202</c:v>
                </c:pt>
                <c:pt idx="3210">
                  <c:v>749.07088172154704</c:v>
                </c:pt>
                <c:pt idx="3211">
                  <c:v>767.53300804081596</c:v>
                </c:pt>
                <c:pt idx="3212">
                  <c:v>842.10761822920301</c:v>
                </c:pt>
                <c:pt idx="3213">
                  <c:v>976.42064763585495</c:v>
                </c:pt>
                <c:pt idx="3214">
                  <c:v>1019.9284508043301</c:v>
                </c:pt>
                <c:pt idx="3215">
                  <c:v>1002.12192311219</c:v>
                </c:pt>
                <c:pt idx="3216">
                  <c:v>1011.15530682216</c:v>
                </c:pt>
                <c:pt idx="3217">
                  <c:v>1019.23325123701</c:v>
                </c:pt>
                <c:pt idx="3218">
                  <c:v>1027.74222924687</c:v>
                </c:pt>
                <c:pt idx="3219">
                  <c:v>1044.7224746766899</c:v>
                </c:pt>
                <c:pt idx="3220">
                  <c:v>991.77423726636698</c:v>
                </c:pt>
                <c:pt idx="3221">
                  <c:v>641.92424185540995</c:v>
                </c:pt>
                <c:pt idx="3222">
                  <c:v>489.64371649247897</c:v>
                </c:pt>
                <c:pt idx="3223">
                  <c:v>664.64735460598797</c:v>
                </c:pt>
                <c:pt idx="3224">
                  <c:v>824.86181528969303</c:v>
                </c:pt>
                <c:pt idx="3225">
                  <c:v>794.27434391373902</c:v>
                </c:pt>
                <c:pt idx="3226">
                  <c:v>919.63086022617904</c:v>
                </c:pt>
                <c:pt idx="3227">
                  <c:v>1082.8233517288099</c:v>
                </c:pt>
                <c:pt idx="3228">
                  <c:v>1140.9303987262299</c:v>
                </c:pt>
                <c:pt idx="3229">
                  <c:v>1228.8291724256501</c:v>
                </c:pt>
                <c:pt idx="3230">
                  <c:v>1343.0052966539399</c:v>
                </c:pt>
                <c:pt idx="3231">
                  <c:v>1348.1082285464299</c:v>
                </c:pt>
                <c:pt idx="3232">
                  <c:v>1294.5002922574399</c:v>
                </c:pt>
                <c:pt idx="3233">
                  <c:v>1026.85557840245</c:v>
                </c:pt>
                <c:pt idx="3234">
                  <c:v>1103.7028541864399</c:v>
                </c:pt>
                <c:pt idx="3235">
                  <c:v>1070.0763809069399</c:v>
                </c:pt>
                <c:pt idx="3236">
                  <c:v>1086.92260592905</c:v>
                </c:pt>
                <c:pt idx="3237">
                  <c:v>1233.5508851403599</c:v>
                </c:pt>
                <c:pt idx="3238">
                  <c:v>1294.4323731407901</c:v>
                </c:pt>
                <c:pt idx="3239">
                  <c:v>1324.7728383383301</c:v>
                </c:pt>
                <c:pt idx="3240">
                  <c:v>1324.11105444347</c:v>
                </c:pt>
                <c:pt idx="3241">
                  <c:v>1354.3056220657199</c:v>
                </c:pt>
                <c:pt idx="3242">
                  <c:v>1367.4795598273799</c:v>
                </c:pt>
                <c:pt idx="3243">
                  <c:v>1411.5497414240001</c:v>
                </c:pt>
                <c:pt idx="3244">
                  <c:v>1381.31550443426</c:v>
                </c:pt>
                <c:pt idx="3245">
                  <c:v>1018.4370741919</c:v>
                </c:pt>
                <c:pt idx="3246">
                  <c:v>656.520979742446</c:v>
                </c:pt>
                <c:pt idx="3247">
                  <c:v>585.79079343704404</c:v>
                </c:pt>
                <c:pt idx="3248">
                  <c:v>573.17054064070999</c:v>
                </c:pt>
                <c:pt idx="3249">
                  <c:v>319.85588674729098</c:v>
                </c:pt>
                <c:pt idx="3250">
                  <c:v>159.20148730512801</c:v>
                </c:pt>
                <c:pt idx="3251">
                  <c:v>103.38481280466</c:v>
                </c:pt>
                <c:pt idx="3252">
                  <c:v>180.649750870926</c:v>
                </c:pt>
                <c:pt idx="3253">
                  <c:v>378.63116960305001</c:v>
                </c:pt>
                <c:pt idx="3254">
                  <c:v>633.11672071762996</c:v>
                </c:pt>
                <c:pt idx="3255">
                  <c:v>835.415898369454</c:v>
                </c:pt>
                <c:pt idx="3256">
                  <c:v>907.60710250228794</c:v>
                </c:pt>
                <c:pt idx="3257">
                  <c:v>720.61175038524402</c:v>
                </c:pt>
                <c:pt idx="3258">
                  <c:v>916.44632444219201</c:v>
                </c:pt>
                <c:pt idx="3259">
                  <c:v>1021.60349534947</c:v>
                </c:pt>
                <c:pt idx="3260">
                  <c:v>1163.5485427436899</c:v>
                </c:pt>
                <c:pt idx="3261">
                  <c:v>1296.3777795148801</c:v>
                </c:pt>
                <c:pt idx="3262">
                  <c:v>1311.47222164699</c:v>
                </c:pt>
                <c:pt idx="3263">
                  <c:v>1272.96338955595</c:v>
                </c:pt>
                <c:pt idx="3264">
                  <c:v>1280.52583042417</c:v>
                </c:pt>
                <c:pt idx="3265">
                  <c:v>1310.8200103215499</c:v>
                </c:pt>
                <c:pt idx="3266">
                  <c:v>1333.14253142047</c:v>
                </c:pt>
                <c:pt idx="3267">
                  <c:v>1347.7597174968</c:v>
                </c:pt>
                <c:pt idx="3268">
                  <c:v>1300.8798589799401</c:v>
                </c:pt>
                <c:pt idx="3269">
                  <c:v>922.52088186718197</c:v>
                </c:pt>
                <c:pt idx="3270">
                  <c:v>559.24773498799505</c:v>
                </c:pt>
                <c:pt idx="3271">
                  <c:v>504.85983070447298</c:v>
                </c:pt>
                <c:pt idx="3272">
                  <c:v>475.57178968223701</c:v>
                </c:pt>
                <c:pt idx="3273">
                  <c:v>264.81651488786002</c:v>
                </c:pt>
                <c:pt idx="3274">
                  <c:v>227.24550114232201</c:v>
                </c:pt>
                <c:pt idx="3275">
                  <c:v>299.20028903093601</c:v>
                </c:pt>
                <c:pt idx="3276">
                  <c:v>427.98416886799401</c:v>
                </c:pt>
                <c:pt idx="3277">
                  <c:v>607.92932665036506</c:v>
                </c:pt>
                <c:pt idx="3278">
                  <c:v>756.29947773264996</c:v>
                </c:pt>
                <c:pt idx="3279">
                  <c:v>764.62288822776202</c:v>
                </c:pt>
                <c:pt idx="3280">
                  <c:v>750.26979089932502</c:v>
                </c:pt>
                <c:pt idx="3281">
                  <c:v>474.37278586932302</c:v>
                </c:pt>
                <c:pt idx="3282">
                  <c:v>590.86834749234697</c:v>
                </c:pt>
                <c:pt idx="3283">
                  <c:v>590.40536400544295</c:v>
                </c:pt>
                <c:pt idx="3284">
                  <c:v>595.25510793535602</c:v>
                </c:pt>
                <c:pt idx="3285">
                  <c:v>664.21604650105905</c:v>
                </c:pt>
                <c:pt idx="3286">
                  <c:v>620.36067754140402</c:v>
                </c:pt>
                <c:pt idx="3287">
                  <c:v>526.42334379219699</c:v>
                </c:pt>
                <c:pt idx="3288">
                  <c:v>471.38511277301501</c:v>
                </c:pt>
                <c:pt idx="3289">
                  <c:v>441.21921105190802</c:v>
                </c:pt>
                <c:pt idx="3290">
                  <c:v>443.88686545489901</c:v>
                </c:pt>
                <c:pt idx="3291">
                  <c:v>451.66243301106999</c:v>
                </c:pt>
                <c:pt idx="3292">
                  <c:v>418.152629732859</c:v>
                </c:pt>
                <c:pt idx="3293">
                  <c:v>91.206408581357294</c:v>
                </c:pt>
                <c:pt idx="3294">
                  <c:v>0</c:v>
                </c:pt>
                <c:pt idx="3295">
                  <c:v>185.44422143849201</c:v>
                </c:pt>
                <c:pt idx="3296">
                  <c:v>418.04739259980403</c:v>
                </c:pt>
                <c:pt idx="3297">
                  <c:v>365.75494150172898</c:v>
                </c:pt>
                <c:pt idx="3298">
                  <c:v>318.35930687300402</c:v>
                </c:pt>
                <c:pt idx="3299">
                  <c:v>295.40668874923801</c:v>
                </c:pt>
                <c:pt idx="3300">
                  <c:v>326.14403586934401</c:v>
                </c:pt>
                <c:pt idx="3301">
                  <c:v>391.45257209914502</c:v>
                </c:pt>
                <c:pt idx="3302">
                  <c:v>452.31796219518202</c:v>
                </c:pt>
                <c:pt idx="3303">
                  <c:v>458.98196967448598</c:v>
                </c:pt>
                <c:pt idx="3304">
                  <c:v>466.17414102802098</c:v>
                </c:pt>
                <c:pt idx="3305">
                  <c:v>255.09271785794999</c:v>
                </c:pt>
                <c:pt idx="3306">
                  <c:v>420.64916025310299</c:v>
                </c:pt>
                <c:pt idx="3307">
                  <c:v>475.77110937332299</c:v>
                </c:pt>
                <c:pt idx="3308">
                  <c:v>580.72611917190102</c:v>
                </c:pt>
                <c:pt idx="3309">
                  <c:v>749.91530800774797</c:v>
                </c:pt>
                <c:pt idx="3310">
                  <c:v>824.10905222842496</c:v>
                </c:pt>
                <c:pt idx="3311">
                  <c:v>833.19008015954205</c:v>
                </c:pt>
                <c:pt idx="3312">
                  <c:v>842.22850317883399</c:v>
                </c:pt>
                <c:pt idx="3313">
                  <c:v>855.70097299479301</c:v>
                </c:pt>
                <c:pt idx="3314">
                  <c:v>860.12596439378103</c:v>
                </c:pt>
                <c:pt idx="3315">
                  <c:v>869.25410407266099</c:v>
                </c:pt>
                <c:pt idx="3316">
                  <c:v>817.22921233361205</c:v>
                </c:pt>
                <c:pt idx="3317">
                  <c:v>478.91104132599901</c:v>
                </c:pt>
                <c:pt idx="3318">
                  <c:v>298.32221803409499</c:v>
                </c:pt>
                <c:pt idx="3319">
                  <c:v>541.26231221746195</c:v>
                </c:pt>
                <c:pt idx="3320">
                  <c:v>835.51211093082804</c:v>
                </c:pt>
                <c:pt idx="3321">
                  <c:v>807.10075387520305</c:v>
                </c:pt>
                <c:pt idx="3322">
                  <c:v>793.08615242383405</c:v>
                </c:pt>
                <c:pt idx="3323">
                  <c:v>798.08967218250598</c:v>
                </c:pt>
                <c:pt idx="3324">
                  <c:v>834.94227863555602</c:v>
                </c:pt>
                <c:pt idx="3325">
                  <c:v>880.53123499376295</c:v>
                </c:pt>
                <c:pt idx="3326">
                  <c:v>942.54642055217801</c:v>
                </c:pt>
                <c:pt idx="3327">
                  <c:v>896.87541294953701</c:v>
                </c:pt>
                <c:pt idx="3328">
                  <c:v>832.98518374768003</c:v>
                </c:pt>
                <c:pt idx="3329">
                  <c:v>543.90535660391197</c:v>
                </c:pt>
                <c:pt idx="3330">
                  <c:v>653.28095116882196</c:v>
                </c:pt>
                <c:pt idx="3331">
                  <c:v>657.59041276070798</c:v>
                </c:pt>
                <c:pt idx="3332">
                  <c:v>715.22502487369502</c:v>
                </c:pt>
                <c:pt idx="3333">
                  <c:v>860.17955763485497</c:v>
                </c:pt>
                <c:pt idx="3334">
                  <c:v>922.88569384346397</c:v>
                </c:pt>
                <c:pt idx="3335">
                  <c:v>931.72119582284699</c:v>
                </c:pt>
                <c:pt idx="3336">
                  <c:v>940.19985593695503</c:v>
                </c:pt>
                <c:pt idx="3337">
                  <c:v>939.83455578225403</c:v>
                </c:pt>
                <c:pt idx="3338">
                  <c:v>939.81595354176898</c:v>
                </c:pt>
                <c:pt idx="3339">
                  <c:v>939.61502235139096</c:v>
                </c:pt>
                <c:pt idx="3340">
                  <c:v>939.77759816080004</c:v>
                </c:pt>
                <c:pt idx="3341">
                  <c:v>636.95142376914805</c:v>
                </c:pt>
                <c:pt idx="3342">
                  <c:v>279.77248890003398</c:v>
                </c:pt>
                <c:pt idx="3343">
                  <c:v>404.553132135586</c:v>
                </c:pt>
                <c:pt idx="3344">
                  <c:v>881.65999815519399</c:v>
                </c:pt>
                <c:pt idx="3345">
                  <c:v>843.652386098541</c:v>
                </c:pt>
                <c:pt idx="3346">
                  <c:v>825.90367799759997</c:v>
                </c:pt>
                <c:pt idx="3347">
                  <c:v>721.85239877767503</c:v>
                </c:pt>
                <c:pt idx="3348">
                  <c:v>750.89971595987697</c:v>
                </c:pt>
                <c:pt idx="3349">
                  <c:v>880.86638056507798</c:v>
                </c:pt>
                <c:pt idx="3350">
                  <c:v>933.89001194211903</c:v>
                </c:pt>
                <c:pt idx="3351">
                  <c:v>887.93997432549895</c:v>
                </c:pt>
                <c:pt idx="3352">
                  <c:v>647.78026141049099</c:v>
                </c:pt>
                <c:pt idx="3353">
                  <c:v>579.133617058136</c:v>
                </c:pt>
                <c:pt idx="3354">
                  <c:v>681.64190810213302</c:v>
                </c:pt>
                <c:pt idx="3355">
                  <c:v>691.17414682409503</c:v>
                </c:pt>
                <c:pt idx="3356">
                  <c:v>757.57442696593398</c:v>
                </c:pt>
                <c:pt idx="3357">
                  <c:v>895.62958808817098</c:v>
                </c:pt>
                <c:pt idx="3358">
                  <c:v>949.05068761264795</c:v>
                </c:pt>
                <c:pt idx="3359">
                  <c:v>948.44665500226904</c:v>
                </c:pt>
                <c:pt idx="3360">
                  <c:v>948.37227021717399</c:v>
                </c:pt>
                <c:pt idx="3361">
                  <c:v>957.49110374550696</c:v>
                </c:pt>
                <c:pt idx="3362">
                  <c:v>974.67107308618699</c:v>
                </c:pt>
                <c:pt idx="3363">
                  <c:v>974.36166349716302</c:v>
                </c:pt>
                <c:pt idx="3364">
                  <c:v>974.07099827091599</c:v>
                </c:pt>
                <c:pt idx="3365">
                  <c:v>689.91337968149901</c:v>
                </c:pt>
                <c:pt idx="3366">
                  <c:v>312.978611366839</c:v>
                </c:pt>
                <c:pt idx="3367">
                  <c:v>434.86647700119102</c:v>
                </c:pt>
                <c:pt idx="3368">
                  <c:v>899.15550627732</c:v>
                </c:pt>
                <c:pt idx="3369">
                  <c:v>924.88605167345202</c:v>
                </c:pt>
                <c:pt idx="3370">
                  <c:v>851.64720433278501</c:v>
                </c:pt>
                <c:pt idx="3371">
                  <c:v>622.09293120148095</c:v>
                </c:pt>
                <c:pt idx="3372">
                  <c:v>665.08703119132997</c:v>
                </c:pt>
                <c:pt idx="3373">
                  <c:v>844.36898349896705</c:v>
                </c:pt>
                <c:pt idx="3374">
                  <c:v>915.36676285433305</c:v>
                </c:pt>
                <c:pt idx="3375">
                  <c:v>869.006130158818</c:v>
                </c:pt>
                <c:pt idx="3376">
                  <c:v>642.49357814346399</c:v>
                </c:pt>
                <c:pt idx="3377">
                  <c:v>548.91381271268801</c:v>
                </c:pt>
                <c:pt idx="3378">
                  <c:v>662.18526004560101</c:v>
                </c:pt>
                <c:pt idx="3379">
                  <c:v>676.087393698087</c:v>
                </c:pt>
                <c:pt idx="3380">
                  <c:v>747.65936355739098</c:v>
                </c:pt>
                <c:pt idx="3381">
                  <c:v>913.11849669662695</c:v>
                </c:pt>
                <c:pt idx="3382">
                  <c:v>992.249257885622</c:v>
                </c:pt>
                <c:pt idx="3383">
                  <c:v>1009.44550638564</c:v>
                </c:pt>
                <c:pt idx="3384">
                  <c:v>1043.5403916217799</c:v>
                </c:pt>
                <c:pt idx="3385">
                  <c:v>1059.9071445375901</c:v>
                </c:pt>
                <c:pt idx="3386">
                  <c:v>1093.5535235518</c:v>
                </c:pt>
                <c:pt idx="3387">
                  <c:v>1101.1183999305199</c:v>
                </c:pt>
                <c:pt idx="3388">
                  <c:v>1049.6703989919999</c:v>
                </c:pt>
                <c:pt idx="3389">
                  <c:v>708.36099098855698</c:v>
                </c:pt>
                <c:pt idx="3390">
                  <c:v>523.57777156545797</c:v>
                </c:pt>
                <c:pt idx="3391">
                  <c:v>768.074392397407</c:v>
                </c:pt>
                <c:pt idx="3392">
                  <c:v>1063.86586374536</c:v>
                </c:pt>
                <c:pt idx="3393">
                  <c:v>1020.27530132033</c:v>
                </c:pt>
                <c:pt idx="3394">
                  <c:v>1003.42862068545</c:v>
                </c:pt>
                <c:pt idx="3395">
                  <c:v>1003.54028495202</c:v>
                </c:pt>
                <c:pt idx="3396">
                  <c:v>1029.4270816408</c:v>
                </c:pt>
                <c:pt idx="3397">
                  <c:v>1062.6153820027</c:v>
                </c:pt>
                <c:pt idx="3398">
                  <c:v>1112.1996849391501</c:v>
                </c:pt>
                <c:pt idx="3399">
                  <c:v>1060.76901044442</c:v>
                </c:pt>
                <c:pt idx="3400">
                  <c:v>1009.22570673256</c:v>
                </c:pt>
                <c:pt idx="3401">
                  <c:v>717.67563839664797</c:v>
                </c:pt>
                <c:pt idx="3402">
                  <c:v>840.27197165665302</c:v>
                </c:pt>
                <c:pt idx="3403">
                  <c:v>857.920383802282</c:v>
                </c:pt>
                <c:pt idx="3404">
                  <c:v>930.09776600223302</c:v>
                </c:pt>
                <c:pt idx="3405">
                  <c:v>1084.9645975000501</c:v>
                </c:pt>
                <c:pt idx="3406">
                  <c:v>1158.73144068703</c:v>
                </c:pt>
                <c:pt idx="3407">
                  <c:v>1174.04367220986</c:v>
                </c:pt>
                <c:pt idx="3408">
                  <c:v>1189.78623688998</c:v>
                </c:pt>
                <c:pt idx="3409">
                  <c:v>1213.9381533083099</c:v>
                </c:pt>
                <c:pt idx="3410">
                  <c:v>1229.49435751856</c:v>
                </c:pt>
                <c:pt idx="3411">
                  <c:v>1244.3214035931101</c:v>
                </c:pt>
                <c:pt idx="3412">
                  <c:v>1212.2303970298999</c:v>
                </c:pt>
                <c:pt idx="3413">
                  <c:v>874.92174289745003</c:v>
                </c:pt>
                <c:pt idx="3414">
                  <c:v>631.494943983148</c:v>
                </c:pt>
                <c:pt idx="3415">
                  <c:v>761.90510233167095</c:v>
                </c:pt>
                <c:pt idx="3416">
                  <c:v>832.00555062574597</c:v>
                </c:pt>
                <c:pt idx="3417">
                  <c:v>555.03993905579296</c:v>
                </c:pt>
                <c:pt idx="3418">
                  <c:v>478.27560741958001</c:v>
                </c:pt>
                <c:pt idx="3419">
                  <c:v>600.78524211803995</c:v>
                </c:pt>
                <c:pt idx="3420">
                  <c:v>607.77239375747899</c:v>
                </c:pt>
                <c:pt idx="3421">
                  <c:v>606.30473353315597</c:v>
                </c:pt>
                <c:pt idx="3422">
                  <c:v>780.708327744607</c:v>
                </c:pt>
                <c:pt idx="3423">
                  <c:v>920.99750320640203</c:v>
                </c:pt>
                <c:pt idx="3424">
                  <c:v>942.38067173218303</c:v>
                </c:pt>
                <c:pt idx="3425">
                  <c:v>720.02542771743504</c:v>
                </c:pt>
                <c:pt idx="3426">
                  <c:v>851.77802778391697</c:v>
                </c:pt>
                <c:pt idx="3427">
                  <c:v>851.24104275265495</c:v>
                </c:pt>
                <c:pt idx="3428">
                  <c:v>896.50885217991799</c:v>
                </c:pt>
                <c:pt idx="3429">
                  <c:v>1037.25743058987</c:v>
                </c:pt>
                <c:pt idx="3430">
                  <c:v>1104.68556243541</c:v>
                </c:pt>
                <c:pt idx="3431">
                  <c:v>1112.77818321158</c:v>
                </c:pt>
                <c:pt idx="3432">
                  <c:v>1095.5215986386099</c:v>
                </c:pt>
                <c:pt idx="3433">
                  <c:v>1079.1712536135001</c:v>
                </c:pt>
                <c:pt idx="3434">
                  <c:v>1053.5926456611201</c:v>
                </c:pt>
                <c:pt idx="3435">
                  <c:v>1027.99582977608</c:v>
                </c:pt>
                <c:pt idx="3436">
                  <c:v>943.608888590574</c:v>
                </c:pt>
                <c:pt idx="3437">
                  <c:v>558.79743432339603</c:v>
                </c:pt>
                <c:pt idx="3438">
                  <c:v>380.621626980484</c:v>
                </c:pt>
                <c:pt idx="3439">
                  <c:v>590.76381424129102</c:v>
                </c:pt>
                <c:pt idx="3440">
                  <c:v>807.06148737602598</c:v>
                </c:pt>
                <c:pt idx="3441">
                  <c:v>653.90101973204503</c:v>
                </c:pt>
                <c:pt idx="3442">
                  <c:v>518.72090743983097</c:v>
                </c:pt>
                <c:pt idx="3443">
                  <c:v>378.08590504984102</c:v>
                </c:pt>
                <c:pt idx="3444">
                  <c:v>408.80894676115599</c:v>
                </c:pt>
                <c:pt idx="3445">
                  <c:v>497.47402518533897</c:v>
                </c:pt>
                <c:pt idx="3446">
                  <c:v>597.356350138881</c:v>
                </c:pt>
                <c:pt idx="3447">
                  <c:v>640.27153303843897</c:v>
                </c:pt>
                <c:pt idx="3448">
                  <c:v>634.89288165950302</c:v>
                </c:pt>
                <c:pt idx="3449">
                  <c:v>403.89186855978602</c:v>
                </c:pt>
                <c:pt idx="3450">
                  <c:v>530.98484299601205</c:v>
                </c:pt>
                <c:pt idx="3451">
                  <c:v>585.24007758375296</c:v>
                </c:pt>
                <c:pt idx="3452">
                  <c:v>706.934179603605</c:v>
                </c:pt>
                <c:pt idx="3453">
                  <c:v>879.15544322433902</c:v>
                </c:pt>
                <c:pt idx="3454">
                  <c:v>941.27475077081294</c:v>
                </c:pt>
                <c:pt idx="3455">
                  <c:v>959.38349161548797</c:v>
                </c:pt>
                <c:pt idx="3456">
                  <c:v>958.68285940527403</c:v>
                </c:pt>
                <c:pt idx="3457">
                  <c:v>958.27294100269705</c:v>
                </c:pt>
                <c:pt idx="3458">
                  <c:v>967.70179535935495</c:v>
                </c:pt>
                <c:pt idx="3459">
                  <c:v>966.954093837752</c:v>
                </c:pt>
                <c:pt idx="3460">
                  <c:v>876.48250546972201</c:v>
                </c:pt>
                <c:pt idx="3461">
                  <c:v>468.67746160366897</c:v>
                </c:pt>
                <c:pt idx="3462">
                  <c:v>270.23745090367203</c:v>
                </c:pt>
                <c:pt idx="3463">
                  <c:v>402.18687193210798</c:v>
                </c:pt>
                <c:pt idx="3464">
                  <c:v>542.67507693993105</c:v>
                </c:pt>
                <c:pt idx="3465">
                  <c:v>391.64977304821599</c:v>
                </c:pt>
                <c:pt idx="3466">
                  <c:v>277.93435909153197</c:v>
                </c:pt>
                <c:pt idx="3467">
                  <c:v>152.75513190515301</c:v>
                </c:pt>
                <c:pt idx="3468">
                  <c:v>171.74154727105</c:v>
                </c:pt>
                <c:pt idx="3469">
                  <c:v>265.44756886826599</c:v>
                </c:pt>
                <c:pt idx="3470">
                  <c:v>401.72785257536702</c:v>
                </c:pt>
                <c:pt idx="3471">
                  <c:v>470.94061996089101</c:v>
                </c:pt>
                <c:pt idx="3472">
                  <c:v>480.643240668467</c:v>
                </c:pt>
                <c:pt idx="3473">
                  <c:v>257.305532184838</c:v>
                </c:pt>
                <c:pt idx="3474">
                  <c:v>389.73102747116098</c:v>
                </c:pt>
                <c:pt idx="3475">
                  <c:v>397.09696846474702</c:v>
                </c:pt>
                <c:pt idx="3476">
                  <c:v>460.87011685807101</c:v>
                </c:pt>
                <c:pt idx="3477">
                  <c:v>615.26874630764098</c:v>
                </c:pt>
                <c:pt idx="3478">
                  <c:v>692.86898470462404</c:v>
                </c:pt>
                <c:pt idx="3479">
                  <c:v>706.92198787904999</c:v>
                </c:pt>
                <c:pt idx="3480">
                  <c:v>711.66360432797205</c:v>
                </c:pt>
                <c:pt idx="3481">
                  <c:v>721.19140244530604</c:v>
                </c:pt>
                <c:pt idx="3482">
                  <c:v>730.43066863825402</c:v>
                </c:pt>
                <c:pt idx="3483">
                  <c:v>716.09181490739502</c:v>
                </c:pt>
                <c:pt idx="3484">
                  <c:v>633.11475228586096</c:v>
                </c:pt>
                <c:pt idx="3485">
                  <c:v>258.24397258593302</c:v>
                </c:pt>
                <c:pt idx="3486">
                  <c:v>59.000650102250603</c:v>
                </c:pt>
                <c:pt idx="3487">
                  <c:v>291.989374172407</c:v>
                </c:pt>
                <c:pt idx="3488">
                  <c:v>567.71797231176402</c:v>
                </c:pt>
                <c:pt idx="3489">
                  <c:v>505.55244251321199</c:v>
                </c:pt>
                <c:pt idx="3490">
                  <c:v>457.93806134111799</c:v>
                </c:pt>
                <c:pt idx="3491">
                  <c:v>415.57089074793601</c:v>
                </c:pt>
                <c:pt idx="3492">
                  <c:v>437.17072184940002</c:v>
                </c:pt>
                <c:pt idx="3493">
                  <c:v>500.05457831276698</c:v>
                </c:pt>
                <c:pt idx="3494">
                  <c:v>552.18119286256797</c:v>
                </c:pt>
                <c:pt idx="3495">
                  <c:v>521.42049312327799</c:v>
                </c:pt>
                <c:pt idx="3496">
                  <c:v>475.52157389914697</c:v>
                </c:pt>
                <c:pt idx="3497">
                  <c:v>202.720673873544</c:v>
                </c:pt>
                <c:pt idx="3498">
                  <c:v>317.642067733418</c:v>
                </c:pt>
                <c:pt idx="3499">
                  <c:v>325.10412785754397</c:v>
                </c:pt>
                <c:pt idx="3500">
                  <c:v>386.69398824349503</c:v>
                </c:pt>
                <c:pt idx="3501">
                  <c:v>540.97064705454602</c:v>
                </c:pt>
                <c:pt idx="3502">
                  <c:v>614.81065993099298</c:v>
                </c:pt>
                <c:pt idx="3503">
                  <c:v>634.17045223003697</c:v>
                </c:pt>
                <c:pt idx="3504">
                  <c:v>653.47795741451102</c:v>
                </c:pt>
                <c:pt idx="3505">
                  <c:v>682.63705053067895</c:v>
                </c:pt>
                <c:pt idx="3506">
                  <c:v>701.23763291845103</c:v>
                </c:pt>
                <c:pt idx="3507">
                  <c:v>725.26831749412599</c:v>
                </c:pt>
                <c:pt idx="3508">
                  <c:v>724.90043921416202</c:v>
                </c:pt>
                <c:pt idx="3509">
                  <c:v>403.77106468845102</c:v>
                </c:pt>
                <c:pt idx="3510">
                  <c:v>0</c:v>
                </c:pt>
                <c:pt idx="3511">
                  <c:v>0</c:v>
                </c:pt>
                <c:pt idx="3512">
                  <c:v>0</c:v>
                </c:pt>
                <c:pt idx="3513">
                  <c:v>0</c:v>
                </c:pt>
                <c:pt idx="3514">
                  <c:v>0</c:v>
                </c:pt>
                <c:pt idx="3515">
                  <c:v>0</c:v>
                </c:pt>
                <c:pt idx="3516">
                  <c:v>0</c:v>
                </c:pt>
                <c:pt idx="3517">
                  <c:v>0</c:v>
                </c:pt>
                <c:pt idx="3518">
                  <c:v>119.32595173924901</c:v>
                </c:pt>
                <c:pt idx="3519">
                  <c:v>215.29035599380299</c:v>
                </c:pt>
                <c:pt idx="3520">
                  <c:v>41.3674996332905</c:v>
                </c:pt>
                <c:pt idx="3521">
                  <c:v>0</c:v>
                </c:pt>
                <c:pt idx="3522">
                  <c:v>123.69047184910301</c:v>
                </c:pt>
                <c:pt idx="3523">
                  <c:v>146.77921009129599</c:v>
                </c:pt>
                <c:pt idx="3524">
                  <c:v>217.28867896727499</c:v>
                </c:pt>
                <c:pt idx="3525">
                  <c:v>385.48829522160798</c:v>
                </c:pt>
                <c:pt idx="3526">
                  <c:v>464.055517308329</c:v>
                </c:pt>
                <c:pt idx="3527">
                  <c:v>506.84797460257499</c:v>
                </c:pt>
                <c:pt idx="3528">
                  <c:v>481.42152404415998</c:v>
                </c:pt>
                <c:pt idx="3529">
                  <c:v>446.16182739755101</c:v>
                </c:pt>
                <c:pt idx="3530">
                  <c:v>418.38010341234599</c:v>
                </c:pt>
                <c:pt idx="3531">
                  <c:v>446.47562995122399</c:v>
                </c:pt>
                <c:pt idx="3532">
                  <c:v>476.80155399486199</c:v>
                </c:pt>
                <c:pt idx="3533">
                  <c:v>192.306274060693</c:v>
                </c:pt>
                <c:pt idx="3534">
                  <c:v>0</c:v>
                </c:pt>
                <c:pt idx="3535">
                  <c:v>0</c:v>
                </c:pt>
                <c:pt idx="3536">
                  <c:v>124.179425959613</c:v>
                </c:pt>
                <c:pt idx="3537">
                  <c:v>0</c:v>
                </c:pt>
                <c:pt idx="3538">
                  <c:v>0</c:v>
                </c:pt>
                <c:pt idx="3539">
                  <c:v>0</c:v>
                </c:pt>
                <c:pt idx="3540">
                  <c:v>0</c:v>
                </c:pt>
                <c:pt idx="3541">
                  <c:v>0</c:v>
                </c:pt>
                <c:pt idx="3542">
                  <c:v>39.8759883222491</c:v>
                </c:pt>
                <c:pt idx="3543">
                  <c:v>138.06845867953899</c:v>
                </c:pt>
                <c:pt idx="3544">
                  <c:v>0</c:v>
                </c:pt>
                <c:pt idx="3545">
                  <c:v>0</c:v>
                </c:pt>
                <c:pt idx="3546">
                  <c:v>134.37444363143601</c:v>
                </c:pt>
                <c:pt idx="3547">
                  <c:v>176.376410850501</c:v>
                </c:pt>
                <c:pt idx="3548">
                  <c:v>268.817154529802</c:v>
                </c:pt>
                <c:pt idx="3549">
                  <c:v>441.15803785052401</c:v>
                </c:pt>
                <c:pt idx="3550">
                  <c:v>531.60447112280997</c:v>
                </c:pt>
                <c:pt idx="3551">
                  <c:v>556.28820522205899</c:v>
                </c:pt>
                <c:pt idx="3552">
                  <c:v>571.11707798722205</c:v>
                </c:pt>
                <c:pt idx="3553">
                  <c:v>575.96358658745703</c:v>
                </c:pt>
                <c:pt idx="3554">
                  <c:v>590.72582300707995</c:v>
                </c:pt>
                <c:pt idx="3555">
                  <c:v>590.50261017844696</c:v>
                </c:pt>
                <c:pt idx="3556">
                  <c:v>524.92312305716302</c:v>
                </c:pt>
                <c:pt idx="3557">
                  <c:v>125.915531767833</c:v>
                </c:pt>
                <c:pt idx="3558">
                  <c:v>0</c:v>
                </c:pt>
                <c:pt idx="3559">
                  <c:v>0</c:v>
                </c:pt>
                <c:pt idx="3560">
                  <c:v>0</c:v>
                </c:pt>
                <c:pt idx="3561">
                  <c:v>0</c:v>
                </c:pt>
                <c:pt idx="3562">
                  <c:v>0</c:v>
                </c:pt>
                <c:pt idx="3563">
                  <c:v>0</c:v>
                </c:pt>
                <c:pt idx="3564">
                  <c:v>0</c:v>
                </c:pt>
                <c:pt idx="3565">
                  <c:v>0</c:v>
                </c:pt>
                <c:pt idx="3566">
                  <c:v>0</c:v>
                </c:pt>
                <c:pt idx="3567">
                  <c:v>21.965500137639701</c:v>
                </c:pt>
                <c:pt idx="3568">
                  <c:v>85.496295438152401</c:v>
                </c:pt>
                <c:pt idx="3569">
                  <c:v>0</c:v>
                </c:pt>
                <c:pt idx="3570">
                  <c:v>83.991200629236204</c:v>
                </c:pt>
                <c:pt idx="3571">
                  <c:v>125.704622563293</c:v>
                </c:pt>
                <c:pt idx="3572">
                  <c:v>232.83677281055799</c:v>
                </c:pt>
                <c:pt idx="3573">
                  <c:v>416.15809041496198</c:v>
                </c:pt>
                <c:pt idx="3574">
                  <c:v>512.04615318706306</c:v>
                </c:pt>
                <c:pt idx="3575">
                  <c:v>546.984393936174</c:v>
                </c:pt>
                <c:pt idx="3576">
                  <c:v>576.85426577053704</c:v>
                </c:pt>
                <c:pt idx="3577">
                  <c:v>606.40742660460899</c:v>
                </c:pt>
                <c:pt idx="3578">
                  <c:v>625.93053917995303</c:v>
                </c:pt>
                <c:pt idx="3579">
                  <c:v>630.67753001371295</c:v>
                </c:pt>
                <c:pt idx="3580">
                  <c:v>545.48402587725002</c:v>
                </c:pt>
                <c:pt idx="3581">
                  <c:v>162.234870707901</c:v>
                </c:pt>
                <c:pt idx="3582">
                  <c:v>0</c:v>
                </c:pt>
                <c:pt idx="3583">
                  <c:v>131.156520399334</c:v>
                </c:pt>
                <c:pt idx="3584">
                  <c:v>369.82297914552697</c:v>
                </c:pt>
                <c:pt idx="3585">
                  <c:v>310.807305930876</c:v>
                </c:pt>
                <c:pt idx="3586">
                  <c:v>259.66471843538301</c:v>
                </c:pt>
                <c:pt idx="3587">
                  <c:v>220.85671060631199</c:v>
                </c:pt>
                <c:pt idx="3588">
                  <c:v>271.14689870910399</c:v>
                </c:pt>
                <c:pt idx="3589">
                  <c:v>381.25152033676801</c:v>
                </c:pt>
                <c:pt idx="3590">
                  <c:v>497.43795881081701</c:v>
                </c:pt>
                <c:pt idx="3591">
                  <c:v>491.40254857978402</c:v>
                </c:pt>
                <c:pt idx="3592">
                  <c:v>463.14190280744901</c:v>
                </c:pt>
                <c:pt idx="3593">
                  <c:v>202.482478017223</c:v>
                </c:pt>
                <c:pt idx="3594">
                  <c:v>322.91823123683901</c:v>
                </c:pt>
                <c:pt idx="3595">
                  <c:v>337.92572139851302</c:v>
                </c:pt>
                <c:pt idx="3596">
                  <c:v>399.57934001838402</c:v>
                </c:pt>
                <c:pt idx="3597">
                  <c:v>556.25337230064804</c:v>
                </c:pt>
                <c:pt idx="3598">
                  <c:v>625.13427710406097</c:v>
                </c:pt>
                <c:pt idx="3599">
                  <c:v>629.819800510091</c:v>
                </c:pt>
                <c:pt idx="3600">
                  <c:v>644.43100027756395</c:v>
                </c:pt>
                <c:pt idx="3601">
                  <c:v>654.22500138099099</c:v>
                </c:pt>
                <c:pt idx="3602">
                  <c:v>659.11752943875194</c:v>
                </c:pt>
                <c:pt idx="3603">
                  <c:v>654.21732590161503</c:v>
                </c:pt>
                <c:pt idx="3604">
                  <c:v>579.62051350739603</c:v>
                </c:pt>
                <c:pt idx="3605">
                  <c:v>212.988246657339</c:v>
                </c:pt>
                <c:pt idx="3606">
                  <c:v>24.3813563443973</c:v>
                </c:pt>
                <c:pt idx="3607">
                  <c:v>264.29231651753003</c:v>
                </c:pt>
                <c:pt idx="3608">
                  <c:v>553.65384292275598</c:v>
                </c:pt>
                <c:pt idx="3609">
                  <c:v>486.867256289659</c:v>
                </c:pt>
                <c:pt idx="3610">
                  <c:v>421.18331231239699</c:v>
                </c:pt>
                <c:pt idx="3611">
                  <c:v>347.58124131195802</c:v>
                </c:pt>
                <c:pt idx="3612">
                  <c:v>217.702749892366</c:v>
                </c:pt>
                <c:pt idx="3613">
                  <c:v>184.53919763085401</c:v>
                </c:pt>
                <c:pt idx="3614">
                  <c:v>259.73708493681397</c:v>
                </c:pt>
                <c:pt idx="3615">
                  <c:v>323.931037243275</c:v>
                </c:pt>
                <c:pt idx="3616">
                  <c:v>310.22763204188101</c:v>
                </c:pt>
                <c:pt idx="3617">
                  <c:v>54.217313659857702</c:v>
                </c:pt>
                <c:pt idx="3618">
                  <c:v>196.414554221288</c:v>
                </c:pt>
                <c:pt idx="3619">
                  <c:v>237.65672016239699</c:v>
                </c:pt>
                <c:pt idx="3620">
                  <c:v>325.821069178458</c:v>
                </c:pt>
                <c:pt idx="3621">
                  <c:v>486.629765737529</c:v>
                </c:pt>
                <c:pt idx="3622">
                  <c:v>551.62687154969899</c:v>
                </c:pt>
                <c:pt idx="3623">
                  <c:v>566.22575244935695</c:v>
                </c:pt>
                <c:pt idx="3624">
                  <c:v>570.964050742425</c:v>
                </c:pt>
                <c:pt idx="3625">
                  <c:v>576.04648252467496</c:v>
                </c:pt>
                <c:pt idx="3626">
                  <c:v>590.61673114729604</c:v>
                </c:pt>
                <c:pt idx="3627">
                  <c:v>561.05566960151396</c:v>
                </c:pt>
                <c:pt idx="3628">
                  <c:v>460.04536181428301</c:v>
                </c:pt>
                <c:pt idx="3629">
                  <c:v>89.575916926033202</c:v>
                </c:pt>
                <c:pt idx="3630">
                  <c:v>0</c:v>
                </c:pt>
                <c:pt idx="3631">
                  <c:v>19.856480200461601</c:v>
                </c:pt>
                <c:pt idx="3632">
                  <c:v>183.19404452177</c:v>
                </c:pt>
                <c:pt idx="3633">
                  <c:v>172.60320019678099</c:v>
                </c:pt>
                <c:pt idx="3634">
                  <c:v>192.08853150449201</c:v>
                </c:pt>
                <c:pt idx="3635">
                  <c:v>230.77555095961</c:v>
                </c:pt>
                <c:pt idx="3636">
                  <c:v>283.221930374073</c:v>
                </c:pt>
                <c:pt idx="3637">
                  <c:v>339.24643633110003</c:v>
                </c:pt>
                <c:pt idx="3638">
                  <c:v>392.61785813576398</c:v>
                </c:pt>
                <c:pt idx="3639">
                  <c:v>384.27287162301002</c:v>
                </c:pt>
                <c:pt idx="3640">
                  <c:v>358.33192997405803</c:v>
                </c:pt>
                <c:pt idx="3641">
                  <c:v>108.995532625422</c:v>
                </c:pt>
                <c:pt idx="3642">
                  <c:v>232.144391353907</c:v>
                </c:pt>
                <c:pt idx="3643">
                  <c:v>275.89338094052499</c:v>
                </c:pt>
                <c:pt idx="3644">
                  <c:v>378.70098481042999</c:v>
                </c:pt>
                <c:pt idx="3645">
                  <c:v>540.546825454231</c:v>
                </c:pt>
                <c:pt idx="3646">
                  <c:v>599.45291122137405</c:v>
                </c:pt>
                <c:pt idx="3647">
                  <c:v>609.09070680336595</c:v>
                </c:pt>
                <c:pt idx="3648">
                  <c:v>618.87920754107495</c:v>
                </c:pt>
                <c:pt idx="3649">
                  <c:v>618.70463321110799</c:v>
                </c:pt>
                <c:pt idx="3650">
                  <c:v>628.45031856516096</c:v>
                </c:pt>
                <c:pt idx="3651">
                  <c:v>633.09199605465506</c:v>
                </c:pt>
                <c:pt idx="3652">
                  <c:v>558.541929137122</c:v>
                </c:pt>
                <c:pt idx="3653">
                  <c:v>186.77426585089299</c:v>
                </c:pt>
                <c:pt idx="3654">
                  <c:v>1.52940312743831</c:v>
                </c:pt>
                <c:pt idx="3655">
                  <c:v>230.86111345533899</c:v>
                </c:pt>
                <c:pt idx="3656">
                  <c:v>563.33956888711396</c:v>
                </c:pt>
                <c:pt idx="3657">
                  <c:v>543.92878161622696</c:v>
                </c:pt>
                <c:pt idx="3658">
                  <c:v>542.654480948235</c:v>
                </c:pt>
                <c:pt idx="3659">
                  <c:v>612.76239768780101</c:v>
                </c:pt>
                <c:pt idx="3660">
                  <c:v>623.66536425233801</c:v>
                </c:pt>
                <c:pt idx="3661">
                  <c:v>636.69376638238896</c:v>
                </c:pt>
                <c:pt idx="3662">
                  <c:v>704.04367910269696</c:v>
                </c:pt>
                <c:pt idx="3663">
                  <c:v>649.80917500988505</c:v>
                </c:pt>
                <c:pt idx="3664">
                  <c:v>576.001429614931</c:v>
                </c:pt>
                <c:pt idx="3665">
                  <c:v>306.38948240583301</c:v>
                </c:pt>
                <c:pt idx="3666">
                  <c:v>404.91290327177802</c:v>
                </c:pt>
                <c:pt idx="3667">
                  <c:v>404.55331474823998</c:v>
                </c:pt>
                <c:pt idx="3668">
                  <c:v>460.446718689882</c:v>
                </c:pt>
                <c:pt idx="3669">
                  <c:v>625.23616848982601</c:v>
                </c:pt>
                <c:pt idx="3670">
                  <c:v>702.06324186070697</c:v>
                </c:pt>
                <c:pt idx="3671">
                  <c:v>725.54664443700801</c:v>
                </c:pt>
                <c:pt idx="3672">
                  <c:v>735.06390704778698</c:v>
                </c:pt>
                <c:pt idx="3673">
                  <c:v>748.78301660993804</c:v>
                </c:pt>
                <c:pt idx="3674">
                  <c:v>767.57140856438696</c:v>
                </c:pt>
                <c:pt idx="3675">
                  <c:v>772.165831727154</c:v>
                </c:pt>
                <c:pt idx="3676">
                  <c:v>748.397975467626</c:v>
                </c:pt>
                <c:pt idx="3677">
                  <c:v>420.96283581591098</c:v>
                </c:pt>
                <c:pt idx="3678">
                  <c:v>10.8495411370286</c:v>
                </c:pt>
                <c:pt idx="3679">
                  <c:v>52.288635798128396</c:v>
                </c:pt>
                <c:pt idx="3680">
                  <c:v>435.69046655030002</c:v>
                </c:pt>
                <c:pt idx="3681">
                  <c:v>382.683112913353</c:v>
                </c:pt>
                <c:pt idx="3682">
                  <c:v>340.76906304266498</c:v>
                </c:pt>
                <c:pt idx="3683">
                  <c:v>177.98272538211199</c:v>
                </c:pt>
                <c:pt idx="3684">
                  <c:v>97.293674568094104</c:v>
                </c:pt>
                <c:pt idx="3685">
                  <c:v>210.69595411697</c:v>
                </c:pt>
                <c:pt idx="3686">
                  <c:v>351.061473878117</c:v>
                </c:pt>
                <c:pt idx="3687">
                  <c:v>450.25447972496403</c:v>
                </c:pt>
                <c:pt idx="3688">
                  <c:v>260.58153269700398</c:v>
                </c:pt>
                <c:pt idx="3689">
                  <c:v>188.224209985317</c:v>
                </c:pt>
                <c:pt idx="3690">
                  <c:v>313.249449356404</c:v>
                </c:pt>
                <c:pt idx="3691">
                  <c:v>328.25651483196702</c:v>
                </c:pt>
                <c:pt idx="3692">
                  <c:v>397.53162113267098</c:v>
                </c:pt>
                <c:pt idx="3693">
                  <c:v>556.53086404963699</c:v>
                </c:pt>
                <c:pt idx="3694">
                  <c:v>630.24526750030304</c:v>
                </c:pt>
                <c:pt idx="3695">
                  <c:v>644.589349357434</c:v>
                </c:pt>
                <c:pt idx="3696">
                  <c:v>649.08438108377197</c:v>
                </c:pt>
                <c:pt idx="3697">
                  <c:v>658.56627827033003</c:v>
                </c:pt>
                <c:pt idx="3698">
                  <c:v>663.19938531503203</c:v>
                </c:pt>
                <c:pt idx="3699">
                  <c:v>653.09849626978098</c:v>
                </c:pt>
                <c:pt idx="3700">
                  <c:v>633.64243289960802</c:v>
                </c:pt>
                <c:pt idx="3701">
                  <c:v>285.557508747562</c:v>
                </c:pt>
                <c:pt idx="3702">
                  <c:v>0</c:v>
                </c:pt>
                <c:pt idx="3703">
                  <c:v>0</c:v>
                </c:pt>
                <c:pt idx="3704">
                  <c:v>300.39643879874302</c:v>
                </c:pt>
                <c:pt idx="3705">
                  <c:v>113.97892468674</c:v>
                </c:pt>
                <c:pt idx="3706">
                  <c:v>7.22557268380005</c:v>
                </c:pt>
                <c:pt idx="3707">
                  <c:v>0</c:v>
                </c:pt>
                <c:pt idx="3708">
                  <c:v>0</c:v>
                </c:pt>
                <c:pt idx="3709">
                  <c:v>4.0620607774939499</c:v>
                </c:pt>
                <c:pt idx="3710">
                  <c:v>164.05648390211201</c:v>
                </c:pt>
                <c:pt idx="3711">
                  <c:v>305.83595425892298</c:v>
                </c:pt>
                <c:pt idx="3712">
                  <c:v>156.18385960553201</c:v>
                </c:pt>
                <c:pt idx="3713">
                  <c:v>122.77030552993099</c:v>
                </c:pt>
                <c:pt idx="3714">
                  <c:v>266.76279914026401</c:v>
                </c:pt>
                <c:pt idx="3715">
                  <c:v>297.49245374042601</c:v>
                </c:pt>
                <c:pt idx="3716">
                  <c:v>374.80794136965699</c:v>
                </c:pt>
                <c:pt idx="3717">
                  <c:v>532.21510626741701</c:v>
                </c:pt>
                <c:pt idx="3718">
                  <c:v>591.39560053393905</c:v>
                </c:pt>
                <c:pt idx="3719">
                  <c:v>600.78543640079397</c:v>
                </c:pt>
                <c:pt idx="3720">
                  <c:v>605.57156270993801</c:v>
                </c:pt>
                <c:pt idx="3721">
                  <c:v>610.49730750836102</c:v>
                </c:pt>
                <c:pt idx="3722">
                  <c:v>615.13775292017203</c:v>
                </c:pt>
                <c:pt idx="3723">
                  <c:v>620.12816183142399</c:v>
                </c:pt>
                <c:pt idx="3724">
                  <c:v>539.91873046706303</c:v>
                </c:pt>
                <c:pt idx="3725">
                  <c:v>123.260839877854</c:v>
                </c:pt>
                <c:pt idx="3726">
                  <c:v>0</c:v>
                </c:pt>
                <c:pt idx="3727">
                  <c:v>0</c:v>
                </c:pt>
                <c:pt idx="3728">
                  <c:v>0</c:v>
                </c:pt>
                <c:pt idx="3729">
                  <c:v>0</c:v>
                </c:pt>
                <c:pt idx="3730">
                  <c:v>0</c:v>
                </c:pt>
                <c:pt idx="3731">
                  <c:v>0</c:v>
                </c:pt>
                <c:pt idx="3732">
                  <c:v>0</c:v>
                </c:pt>
                <c:pt idx="3733">
                  <c:v>35.518628202003903</c:v>
                </c:pt>
                <c:pt idx="3734">
                  <c:v>199.587963068763</c:v>
                </c:pt>
                <c:pt idx="3735">
                  <c:v>184.458971771206</c:v>
                </c:pt>
                <c:pt idx="3736">
                  <c:v>141.489471127229</c:v>
                </c:pt>
                <c:pt idx="3737">
                  <c:v>0</c:v>
                </c:pt>
                <c:pt idx="3738">
                  <c:v>0</c:v>
                </c:pt>
                <c:pt idx="3739">
                  <c:v>0</c:v>
                </c:pt>
                <c:pt idx="3740">
                  <c:v>0</c:v>
                </c:pt>
                <c:pt idx="3741">
                  <c:v>131.187382566938</c:v>
                </c:pt>
                <c:pt idx="3742">
                  <c:v>199.84149571075099</c:v>
                </c:pt>
                <c:pt idx="3743">
                  <c:v>216.63532338388001</c:v>
                </c:pt>
                <c:pt idx="3744">
                  <c:v>237.22085845964901</c:v>
                </c:pt>
                <c:pt idx="3745">
                  <c:v>255.27386945577601</c:v>
                </c:pt>
                <c:pt idx="3746">
                  <c:v>278.63920661429103</c:v>
                </c:pt>
                <c:pt idx="3747">
                  <c:v>330.237349417997</c:v>
                </c:pt>
                <c:pt idx="3748">
                  <c:v>324.66363190464102</c:v>
                </c:pt>
                <c:pt idx="3749">
                  <c:v>27.598553090351999</c:v>
                </c:pt>
                <c:pt idx="3750">
                  <c:v>0</c:v>
                </c:pt>
                <c:pt idx="3751">
                  <c:v>124.88179148422</c:v>
                </c:pt>
                <c:pt idx="3752">
                  <c:v>378.11050246340602</c:v>
                </c:pt>
                <c:pt idx="3753">
                  <c:v>345.959361405636</c:v>
                </c:pt>
                <c:pt idx="3754">
                  <c:v>310.052496630755</c:v>
                </c:pt>
                <c:pt idx="3755">
                  <c:v>292.13834750880397</c:v>
                </c:pt>
                <c:pt idx="3756">
                  <c:v>312.891408412869</c:v>
                </c:pt>
                <c:pt idx="3757">
                  <c:v>345.98506750459899</c:v>
                </c:pt>
                <c:pt idx="3758">
                  <c:v>391.81750734065503</c:v>
                </c:pt>
                <c:pt idx="3759">
                  <c:v>368.19212823219198</c:v>
                </c:pt>
                <c:pt idx="3760">
                  <c:v>332.03499647844302</c:v>
                </c:pt>
                <c:pt idx="3761">
                  <c:v>74.979292290304102</c:v>
                </c:pt>
                <c:pt idx="3762">
                  <c:v>221.583198214036</c:v>
                </c:pt>
                <c:pt idx="3763">
                  <c:v>265.29155726041699</c:v>
                </c:pt>
                <c:pt idx="3764">
                  <c:v>363.27362807904001</c:v>
                </c:pt>
                <c:pt idx="3765">
                  <c:v>540.67443407802</c:v>
                </c:pt>
                <c:pt idx="3766">
                  <c:v>624.46675650013503</c:v>
                </c:pt>
                <c:pt idx="3767">
                  <c:v>653.52291018518895</c:v>
                </c:pt>
                <c:pt idx="3768">
                  <c:v>668.09678614401605</c:v>
                </c:pt>
                <c:pt idx="3769">
                  <c:v>667.95556541580299</c:v>
                </c:pt>
                <c:pt idx="3770">
                  <c:v>667.95036027973299</c:v>
                </c:pt>
                <c:pt idx="3771">
                  <c:v>672.70833254341403</c:v>
                </c:pt>
                <c:pt idx="3772">
                  <c:v>613.64961460511302</c:v>
                </c:pt>
                <c:pt idx="3773">
                  <c:v>247.85191283896</c:v>
                </c:pt>
                <c:pt idx="3774">
                  <c:v>51.475690449127299</c:v>
                </c:pt>
                <c:pt idx="3775">
                  <c:v>242.98883652868199</c:v>
                </c:pt>
                <c:pt idx="3776">
                  <c:v>425.59979275794001</c:v>
                </c:pt>
                <c:pt idx="3777">
                  <c:v>245.18666210037</c:v>
                </c:pt>
                <c:pt idx="3778">
                  <c:v>76.938343979770494</c:v>
                </c:pt>
                <c:pt idx="3779">
                  <c:v>0</c:v>
                </c:pt>
                <c:pt idx="3780">
                  <c:v>0</c:v>
                </c:pt>
                <c:pt idx="3781">
                  <c:v>46.674270431441499</c:v>
                </c:pt>
                <c:pt idx="3782">
                  <c:v>228.99317880063899</c:v>
                </c:pt>
                <c:pt idx="3783">
                  <c:v>356.663147983013</c:v>
                </c:pt>
                <c:pt idx="3784">
                  <c:v>383.946252710164</c:v>
                </c:pt>
                <c:pt idx="3785">
                  <c:v>149.00264909551399</c:v>
                </c:pt>
                <c:pt idx="3786">
                  <c:v>302.05133235259598</c:v>
                </c:pt>
                <c:pt idx="3787">
                  <c:v>342.87294447441099</c:v>
                </c:pt>
                <c:pt idx="3788">
                  <c:v>434.86725795649397</c:v>
                </c:pt>
                <c:pt idx="3789">
                  <c:v>609.948374305573</c:v>
                </c:pt>
                <c:pt idx="3790">
                  <c:v>701.97124801864697</c:v>
                </c:pt>
                <c:pt idx="3791">
                  <c:v>734.92826805512698</c:v>
                </c:pt>
                <c:pt idx="3792">
                  <c:v>739.44424642144304</c:v>
                </c:pt>
                <c:pt idx="3793">
                  <c:v>739.52167396897403</c:v>
                </c:pt>
                <c:pt idx="3794">
                  <c:v>734.818304976185</c:v>
                </c:pt>
                <c:pt idx="3795">
                  <c:v>720.08245311572796</c:v>
                </c:pt>
                <c:pt idx="3796">
                  <c:v>632.39616304293497</c:v>
                </c:pt>
                <c:pt idx="3797">
                  <c:v>225.288418685783</c:v>
                </c:pt>
                <c:pt idx="3798">
                  <c:v>0</c:v>
                </c:pt>
                <c:pt idx="3799">
                  <c:v>3.05118086627103</c:v>
                </c:pt>
                <c:pt idx="3800">
                  <c:v>10.009409810499101</c:v>
                </c:pt>
                <c:pt idx="3801">
                  <c:v>0</c:v>
                </c:pt>
                <c:pt idx="3802">
                  <c:v>0</c:v>
                </c:pt>
                <c:pt idx="3803">
                  <c:v>0</c:v>
                </c:pt>
                <c:pt idx="3804">
                  <c:v>0</c:v>
                </c:pt>
                <c:pt idx="3805">
                  <c:v>0</c:v>
                </c:pt>
                <c:pt idx="3806">
                  <c:v>116.739694545018</c:v>
                </c:pt>
                <c:pt idx="3807">
                  <c:v>276.99512552337001</c:v>
                </c:pt>
                <c:pt idx="3808">
                  <c:v>314.74803958630503</c:v>
                </c:pt>
                <c:pt idx="3809">
                  <c:v>85.787997548870493</c:v>
                </c:pt>
                <c:pt idx="3810">
                  <c:v>232.360209310139</c:v>
                </c:pt>
                <c:pt idx="3811">
                  <c:v>273.43378596059</c:v>
                </c:pt>
                <c:pt idx="3812">
                  <c:v>356.03539501800998</c:v>
                </c:pt>
                <c:pt idx="3813">
                  <c:v>531.27660652527504</c:v>
                </c:pt>
                <c:pt idx="3814">
                  <c:v>610.11069047342505</c:v>
                </c:pt>
                <c:pt idx="3815">
                  <c:v>644.29011498367299</c:v>
                </c:pt>
                <c:pt idx="3816">
                  <c:v>653.68134636735795</c:v>
                </c:pt>
                <c:pt idx="3817">
                  <c:v>701.85322269614699</c:v>
                </c:pt>
                <c:pt idx="3818">
                  <c:v>744.50423415636203</c:v>
                </c:pt>
                <c:pt idx="3819">
                  <c:v>739.42014571444702</c:v>
                </c:pt>
                <c:pt idx="3820">
                  <c:v>632.46673810060895</c:v>
                </c:pt>
                <c:pt idx="3821">
                  <c:v>201.94439515602599</c:v>
                </c:pt>
                <c:pt idx="3822">
                  <c:v>0</c:v>
                </c:pt>
                <c:pt idx="3823">
                  <c:v>0</c:v>
                </c:pt>
                <c:pt idx="3824">
                  <c:v>0</c:v>
                </c:pt>
                <c:pt idx="3825">
                  <c:v>0</c:v>
                </c:pt>
                <c:pt idx="3826">
                  <c:v>0</c:v>
                </c:pt>
                <c:pt idx="3827">
                  <c:v>0</c:v>
                </c:pt>
                <c:pt idx="3828">
                  <c:v>0</c:v>
                </c:pt>
                <c:pt idx="3829">
                  <c:v>0</c:v>
                </c:pt>
                <c:pt idx="3830">
                  <c:v>0</c:v>
                </c:pt>
                <c:pt idx="3831">
                  <c:v>87.791676774193107</c:v>
                </c:pt>
                <c:pt idx="3832">
                  <c:v>150.43515207159999</c:v>
                </c:pt>
                <c:pt idx="3833">
                  <c:v>0</c:v>
                </c:pt>
                <c:pt idx="3834">
                  <c:v>35.544225685738702</c:v>
                </c:pt>
                <c:pt idx="3835">
                  <c:v>51.599373258660897</c:v>
                </c:pt>
                <c:pt idx="3836">
                  <c:v>120.35768973296599</c:v>
                </c:pt>
                <c:pt idx="3837">
                  <c:v>266.167392223484</c:v>
                </c:pt>
                <c:pt idx="3838">
                  <c:v>322.63602541903498</c:v>
                </c:pt>
                <c:pt idx="3839">
                  <c:v>322.306774935573</c:v>
                </c:pt>
                <c:pt idx="3840">
                  <c:v>332.27509730458598</c:v>
                </c:pt>
                <c:pt idx="3841">
                  <c:v>358.35885531755298</c:v>
                </c:pt>
                <c:pt idx="3842">
                  <c:v>389.05264753059498</c:v>
                </c:pt>
                <c:pt idx="3843">
                  <c:v>404.23090545183902</c:v>
                </c:pt>
                <c:pt idx="3844">
                  <c:v>399.03099674301399</c:v>
                </c:pt>
                <c:pt idx="3845">
                  <c:v>129.548445254776</c:v>
                </c:pt>
                <c:pt idx="3846">
                  <c:v>0</c:v>
                </c:pt>
                <c:pt idx="3847">
                  <c:v>0</c:v>
                </c:pt>
                <c:pt idx="3848">
                  <c:v>375.17418780226302</c:v>
                </c:pt>
                <c:pt idx="3849">
                  <c:v>315.22794059733701</c:v>
                </c:pt>
                <c:pt idx="3850">
                  <c:v>256.17068328500199</c:v>
                </c:pt>
                <c:pt idx="3851">
                  <c:v>122.224233603228</c:v>
                </c:pt>
                <c:pt idx="3852">
                  <c:v>110.902684334418</c:v>
                </c:pt>
                <c:pt idx="3853">
                  <c:v>223.64754738720401</c:v>
                </c:pt>
                <c:pt idx="3854">
                  <c:v>280.03256897648799</c:v>
                </c:pt>
                <c:pt idx="3855">
                  <c:v>204.04245942942899</c:v>
                </c:pt>
                <c:pt idx="3856">
                  <c:v>0</c:v>
                </c:pt>
                <c:pt idx="3857">
                  <c:v>0</c:v>
                </c:pt>
                <c:pt idx="3858">
                  <c:v>0</c:v>
                </c:pt>
                <c:pt idx="3859">
                  <c:v>0</c:v>
                </c:pt>
                <c:pt idx="3860">
                  <c:v>23.875969546975199</c:v>
                </c:pt>
                <c:pt idx="3861">
                  <c:v>207.39654774435601</c:v>
                </c:pt>
                <c:pt idx="3862">
                  <c:v>308.240981294481</c:v>
                </c:pt>
                <c:pt idx="3863">
                  <c:v>351.78273576777002</c:v>
                </c:pt>
                <c:pt idx="3864">
                  <c:v>379.81521534217399</c:v>
                </c:pt>
                <c:pt idx="3865">
                  <c:v>400.03951846223998</c:v>
                </c:pt>
                <c:pt idx="3866">
                  <c:v>420.61545322678899</c:v>
                </c:pt>
                <c:pt idx="3867">
                  <c:v>418.015637928942</c:v>
                </c:pt>
                <c:pt idx="3868">
                  <c:v>397.48676491318599</c:v>
                </c:pt>
                <c:pt idx="3869">
                  <c:v>33.949829366420403</c:v>
                </c:pt>
                <c:pt idx="3870">
                  <c:v>0</c:v>
                </c:pt>
                <c:pt idx="3871">
                  <c:v>0</c:v>
                </c:pt>
                <c:pt idx="3872">
                  <c:v>0</c:v>
                </c:pt>
                <c:pt idx="3873">
                  <c:v>0</c:v>
                </c:pt>
                <c:pt idx="3874">
                  <c:v>0</c:v>
                </c:pt>
                <c:pt idx="3875">
                  <c:v>0</c:v>
                </c:pt>
                <c:pt idx="3876">
                  <c:v>0</c:v>
                </c:pt>
                <c:pt idx="3877">
                  <c:v>0</c:v>
                </c:pt>
                <c:pt idx="3878">
                  <c:v>0</c:v>
                </c:pt>
                <c:pt idx="3879">
                  <c:v>14.7244704429508</c:v>
                </c:pt>
                <c:pt idx="3880">
                  <c:v>0</c:v>
                </c:pt>
                <c:pt idx="3881">
                  <c:v>0</c:v>
                </c:pt>
                <c:pt idx="3882">
                  <c:v>0</c:v>
                </c:pt>
                <c:pt idx="3883">
                  <c:v>7.3221329924041001</c:v>
                </c:pt>
                <c:pt idx="3884">
                  <c:v>95.927580439062595</c:v>
                </c:pt>
                <c:pt idx="3885">
                  <c:v>253.77598678825399</c:v>
                </c:pt>
                <c:pt idx="3886">
                  <c:v>312.891085044813</c:v>
                </c:pt>
                <c:pt idx="3887">
                  <c:v>320.450875451005</c:v>
                </c:pt>
                <c:pt idx="3888">
                  <c:v>323.00334735522199</c:v>
                </c:pt>
                <c:pt idx="3889">
                  <c:v>325.56060377410301</c:v>
                </c:pt>
                <c:pt idx="3890">
                  <c:v>353.878809328015</c:v>
                </c:pt>
                <c:pt idx="3891">
                  <c:v>320.21417769131</c:v>
                </c:pt>
                <c:pt idx="3892">
                  <c:v>207.003457654165</c:v>
                </c:pt>
                <c:pt idx="3893">
                  <c:v>0</c:v>
                </c:pt>
                <c:pt idx="3894">
                  <c:v>0</c:v>
                </c:pt>
                <c:pt idx="3895">
                  <c:v>0</c:v>
                </c:pt>
                <c:pt idx="3896">
                  <c:v>0</c:v>
                </c:pt>
                <c:pt idx="3897">
                  <c:v>0</c:v>
                </c:pt>
                <c:pt idx="3898">
                  <c:v>0</c:v>
                </c:pt>
                <c:pt idx="3899">
                  <c:v>3.1669931598645298</c:v>
                </c:pt>
                <c:pt idx="3900">
                  <c:v>46.138675358879297</c:v>
                </c:pt>
                <c:pt idx="3901">
                  <c:v>104.534821456787</c:v>
                </c:pt>
                <c:pt idx="3902">
                  <c:v>186.94838884680399</c:v>
                </c:pt>
                <c:pt idx="3903">
                  <c:v>224.64808487525201</c:v>
                </c:pt>
                <c:pt idx="3904">
                  <c:v>256.814172985043</c:v>
                </c:pt>
                <c:pt idx="3905">
                  <c:v>64.525334204070901</c:v>
                </c:pt>
                <c:pt idx="3906">
                  <c:v>175.861322440534</c:v>
                </c:pt>
                <c:pt idx="3907">
                  <c:v>151.881442081372</c:v>
                </c:pt>
                <c:pt idx="3908">
                  <c:v>181.89792285074799</c:v>
                </c:pt>
                <c:pt idx="3909">
                  <c:v>338.92148909632198</c:v>
                </c:pt>
                <c:pt idx="3910">
                  <c:v>415.34026801199298</c:v>
                </c:pt>
                <c:pt idx="3911">
                  <c:v>435.46780790583898</c:v>
                </c:pt>
                <c:pt idx="3912">
                  <c:v>460.69324403146499</c:v>
                </c:pt>
                <c:pt idx="3913">
                  <c:v>480.73016490218799</c:v>
                </c:pt>
                <c:pt idx="3914">
                  <c:v>500.799686259167</c:v>
                </c:pt>
                <c:pt idx="3915">
                  <c:v>500.84732854180601</c:v>
                </c:pt>
                <c:pt idx="3916">
                  <c:v>429.640492963501</c:v>
                </c:pt>
                <c:pt idx="3917">
                  <c:v>48.920664099560398</c:v>
                </c:pt>
                <c:pt idx="3918">
                  <c:v>0</c:v>
                </c:pt>
                <c:pt idx="3919">
                  <c:v>135.489948058663</c:v>
                </c:pt>
                <c:pt idx="3920">
                  <c:v>385.44791506729899</c:v>
                </c:pt>
                <c:pt idx="3921">
                  <c:v>230.59884602176101</c:v>
                </c:pt>
                <c:pt idx="3922">
                  <c:v>37.4222122560248</c:v>
                </c:pt>
                <c:pt idx="3923">
                  <c:v>0</c:v>
                </c:pt>
                <c:pt idx="3924">
                  <c:v>0</c:v>
                </c:pt>
                <c:pt idx="3925">
                  <c:v>0</c:v>
                </c:pt>
                <c:pt idx="3926">
                  <c:v>78.288313083265507</c:v>
                </c:pt>
                <c:pt idx="3927">
                  <c:v>195.23982988408599</c:v>
                </c:pt>
                <c:pt idx="3928">
                  <c:v>234.67540593855799</c:v>
                </c:pt>
                <c:pt idx="3929">
                  <c:v>19.063508692383898</c:v>
                </c:pt>
                <c:pt idx="3930">
                  <c:v>192.11800248578299</c:v>
                </c:pt>
                <c:pt idx="3931">
                  <c:v>257.72255348049998</c:v>
                </c:pt>
                <c:pt idx="3932">
                  <c:v>371.08644173112202</c:v>
                </c:pt>
                <c:pt idx="3933">
                  <c:v>535.62510583399205</c:v>
                </c:pt>
                <c:pt idx="3934">
                  <c:v>594.63115570955097</c:v>
                </c:pt>
                <c:pt idx="3935">
                  <c:v>604.13817177875001</c:v>
                </c:pt>
                <c:pt idx="3936">
                  <c:v>619.07344143093701</c:v>
                </c:pt>
                <c:pt idx="3937">
                  <c:v>628.71428136787597</c:v>
                </c:pt>
                <c:pt idx="3938">
                  <c:v>638.58543342883002</c:v>
                </c:pt>
                <c:pt idx="3939">
                  <c:v>653.53216923949697</c:v>
                </c:pt>
                <c:pt idx="3940">
                  <c:v>594.24992674047598</c:v>
                </c:pt>
                <c:pt idx="3941">
                  <c:v>267.31751606184702</c:v>
                </c:pt>
                <c:pt idx="3942">
                  <c:v>43.1565204294116</c:v>
                </c:pt>
                <c:pt idx="3943">
                  <c:v>237.153056943091</c:v>
                </c:pt>
                <c:pt idx="3944">
                  <c:v>459.965755521978</c:v>
                </c:pt>
                <c:pt idx="3945">
                  <c:v>415.032440306853</c:v>
                </c:pt>
                <c:pt idx="3946">
                  <c:v>419.182967827732</c:v>
                </c:pt>
                <c:pt idx="3947">
                  <c:v>451.31583595364498</c:v>
                </c:pt>
                <c:pt idx="3948">
                  <c:v>481.51877978878201</c:v>
                </c:pt>
                <c:pt idx="3949">
                  <c:v>521.461161727231</c:v>
                </c:pt>
                <c:pt idx="3950">
                  <c:v>570.97251979183795</c:v>
                </c:pt>
                <c:pt idx="3951">
                  <c:v>550.23998107264003</c:v>
                </c:pt>
                <c:pt idx="3952">
                  <c:v>514.94515223511598</c:v>
                </c:pt>
                <c:pt idx="3953">
                  <c:v>253.92353696858899</c:v>
                </c:pt>
                <c:pt idx="3954">
                  <c:v>378.79791736643602</c:v>
                </c:pt>
                <c:pt idx="3955">
                  <c:v>391.22733572711098</c:v>
                </c:pt>
                <c:pt idx="3956">
                  <c:v>459.94464272982998</c:v>
                </c:pt>
                <c:pt idx="3957">
                  <c:v>619.59975885894096</c:v>
                </c:pt>
                <c:pt idx="3958">
                  <c:v>692.18715755060998</c:v>
                </c:pt>
                <c:pt idx="3959">
                  <c:v>711.44477287666996</c:v>
                </c:pt>
                <c:pt idx="3960">
                  <c:v>735.61619265279501</c:v>
                </c:pt>
                <c:pt idx="3961">
                  <c:v>759.096369875395</c:v>
                </c:pt>
                <c:pt idx="3962">
                  <c:v>777.72985736655596</c:v>
                </c:pt>
                <c:pt idx="3963">
                  <c:v>786.91179050518099</c:v>
                </c:pt>
                <c:pt idx="3964">
                  <c:v>705.207371418094</c:v>
                </c:pt>
                <c:pt idx="3965">
                  <c:v>283.047800938183</c:v>
                </c:pt>
                <c:pt idx="3966">
                  <c:v>50.111856918237997</c:v>
                </c:pt>
                <c:pt idx="3967">
                  <c:v>341.93041420819202</c:v>
                </c:pt>
                <c:pt idx="3968">
                  <c:v>630.45140469047101</c:v>
                </c:pt>
                <c:pt idx="3969">
                  <c:v>509.29237094151603</c:v>
                </c:pt>
                <c:pt idx="3970">
                  <c:v>397.71974948789</c:v>
                </c:pt>
                <c:pt idx="3971">
                  <c:v>364.110543339424</c:v>
                </c:pt>
                <c:pt idx="3972">
                  <c:v>357.03281927346899</c:v>
                </c:pt>
                <c:pt idx="3973">
                  <c:v>376.83760917960802</c:v>
                </c:pt>
                <c:pt idx="3974">
                  <c:v>461.93532405084397</c:v>
                </c:pt>
                <c:pt idx="3975">
                  <c:v>521.00119921531302</c:v>
                </c:pt>
                <c:pt idx="3976">
                  <c:v>540.18854008262099</c:v>
                </c:pt>
                <c:pt idx="3977">
                  <c:v>310.83523171428999</c:v>
                </c:pt>
                <c:pt idx="3978">
                  <c:v>439.77319115061601</c:v>
                </c:pt>
                <c:pt idx="3979">
                  <c:v>454.38397460915598</c:v>
                </c:pt>
                <c:pt idx="3980">
                  <c:v>519.94811005633403</c:v>
                </c:pt>
                <c:pt idx="3981">
                  <c:v>672.69768621328706</c:v>
                </c:pt>
                <c:pt idx="3982">
                  <c:v>739.43647473382396</c:v>
                </c:pt>
                <c:pt idx="3983">
                  <c:v>748.43879805862105</c:v>
                </c:pt>
                <c:pt idx="3984">
                  <c:v>767.27503044424896</c:v>
                </c:pt>
                <c:pt idx="3985">
                  <c:v>781.40919370680604</c:v>
                </c:pt>
                <c:pt idx="3986">
                  <c:v>795.53064259717303</c:v>
                </c:pt>
                <c:pt idx="3987">
                  <c:v>776.42504672689404</c:v>
                </c:pt>
                <c:pt idx="3988">
                  <c:v>666.09228080210403</c:v>
                </c:pt>
                <c:pt idx="3989">
                  <c:v>238.317631919566</c:v>
                </c:pt>
                <c:pt idx="3990">
                  <c:v>10.2687579900911</c:v>
                </c:pt>
                <c:pt idx="3991">
                  <c:v>216.283033848569</c:v>
                </c:pt>
                <c:pt idx="3992">
                  <c:v>492.29804321777698</c:v>
                </c:pt>
                <c:pt idx="3993">
                  <c:v>439.71238939388201</c:v>
                </c:pt>
                <c:pt idx="3994">
                  <c:v>402.10439401180901</c:v>
                </c:pt>
                <c:pt idx="3995">
                  <c:v>379.37698543833301</c:v>
                </c:pt>
                <c:pt idx="3996">
                  <c:v>395.215612010082</c:v>
                </c:pt>
                <c:pt idx="3997">
                  <c:v>431.051052249073</c:v>
                </c:pt>
                <c:pt idx="3998">
                  <c:v>471.19441278379799</c:v>
                </c:pt>
                <c:pt idx="3999">
                  <c:v>432.73866800555402</c:v>
                </c:pt>
                <c:pt idx="4000">
                  <c:v>378.93056308746998</c:v>
                </c:pt>
                <c:pt idx="4001">
                  <c:v>91.403872962463694</c:v>
                </c:pt>
                <c:pt idx="4002">
                  <c:v>221.98139834421801</c:v>
                </c:pt>
                <c:pt idx="4003">
                  <c:v>260.61809953159201</c:v>
                </c:pt>
                <c:pt idx="4004">
                  <c:v>348.53714458036001</c:v>
                </c:pt>
                <c:pt idx="4005">
                  <c:v>496.080704518255</c:v>
                </c:pt>
                <c:pt idx="4006">
                  <c:v>556.252145402113</c:v>
                </c:pt>
                <c:pt idx="4007">
                  <c:v>556.05144047208603</c:v>
                </c:pt>
                <c:pt idx="4008">
                  <c:v>561.16154994724695</c:v>
                </c:pt>
                <c:pt idx="4009">
                  <c:v>576.06707264660395</c:v>
                </c:pt>
                <c:pt idx="4010">
                  <c:v>585.89907891145594</c:v>
                </c:pt>
                <c:pt idx="4011">
                  <c:v>571.13169867437</c:v>
                </c:pt>
                <c:pt idx="4012">
                  <c:v>267.85519903188498</c:v>
                </c:pt>
                <c:pt idx="4013">
                  <c:v>0</c:v>
                </c:pt>
                <c:pt idx="4014">
                  <c:v>25.991819044318898</c:v>
                </c:pt>
                <c:pt idx="4015">
                  <c:v>423.42406769128701</c:v>
                </c:pt>
                <c:pt idx="4016">
                  <c:v>306.86617673217302</c:v>
                </c:pt>
                <c:pt idx="4017">
                  <c:v>67.494732670683902</c:v>
                </c:pt>
                <c:pt idx="4018">
                  <c:v>0</c:v>
                </c:pt>
                <c:pt idx="4019">
                  <c:v>0</c:v>
                </c:pt>
                <c:pt idx="4020">
                  <c:v>0</c:v>
                </c:pt>
                <c:pt idx="4021">
                  <c:v>0</c:v>
                </c:pt>
                <c:pt idx="4022">
                  <c:v>0</c:v>
                </c:pt>
                <c:pt idx="4023">
                  <c:v>0</c:v>
                </c:pt>
                <c:pt idx="4024">
                  <c:v>0</c:v>
                </c:pt>
                <c:pt idx="4025">
                  <c:v>0</c:v>
                </c:pt>
                <c:pt idx="4026">
                  <c:v>0</c:v>
                </c:pt>
                <c:pt idx="4027">
                  <c:v>69.318430453597401</c:v>
                </c:pt>
                <c:pt idx="4028">
                  <c:v>236.39369747581401</c:v>
                </c:pt>
                <c:pt idx="4029">
                  <c:v>298.49177510536498</c:v>
                </c:pt>
                <c:pt idx="4030">
                  <c:v>292.865969581564</c:v>
                </c:pt>
                <c:pt idx="4031">
                  <c:v>274.58657287051102</c:v>
                </c:pt>
                <c:pt idx="4032">
                  <c:v>264.08134341541898</c:v>
                </c:pt>
                <c:pt idx="4033">
                  <c:v>266.37174944074297</c:v>
                </c:pt>
                <c:pt idx="4034">
                  <c:v>279.32414753149601</c:v>
                </c:pt>
                <c:pt idx="4035">
                  <c:v>292.32500106171</c:v>
                </c:pt>
                <c:pt idx="4036">
                  <c:v>5.9454327286355797</c:v>
                </c:pt>
                <c:pt idx="4037">
                  <c:v>0</c:v>
                </c:pt>
                <c:pt idx="4038">
                  <c:v>0</c:v>
                </c:pt>
                <c:pt idx="4039">
                  <c:v>112.692649964363</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40.665517368898698</c:v>
                </c:pt>
                <c:pt idx="4053">
                  <c:v>127.829491982287</c:v>
                </c:pt>
                <c:pt idx="4054">
                  <c:v>156.47451155839099</c:v>
                </c:pt>
                <c:pt idx="4055">
                  <c:v>186.54086985684901</c:v>
                </c:pt>
                <c:pt idx="4056">
                  <c:v>229.54903628348001</c:v>
                </c:pt>
                <c:pt idx="4057">
                  <c:v>280.24539316645001</c:v>
                </c:pt>
                <c:pt idx="4058">
                  <c:v>324.04491159185699</c:v>
                </c:pt>
                <c:pt idx="4059">
                  <c:v>279.20741258620501</c:v>
                </c:pt>
                <c:pt idx="4060">
                  <c:v>0</c:v>
                </c:pt>
                <c:pt idx="4061">
                  <c:v>0</c:v>
                </c:pt>
                <c:pt idx="4062">
                  <c:v>40.671165177541397</c:v>
                </c:pt>
                <c:pt idx="4063">
                  <c:v>273.343934020299</c:v>
                </c:pt>
                <c:pt idx="4064">
                  <c:v>214.64372351230199</c:v>
                </c:pt>
                <c:pt idx="4065">
                  <c:v>111.34319002028199</c:v>
                </c:pt>
                <c:pt idx="4066">
                  <c:v>14.8787490887701</c:v>
                </c:pt>
                <c:pt idx="4067">
                  <c:v>0</c:v>
                </c:pt>
                <c:pt idx="4068">
                  <c:v>0</c:v>
                </c:pt>
                <c:pt idx="4069">
                  <c:v>0</c:v>
                </c:pt>
                <c:pt idx="4070">
                  <c:v>0</c:v>
                </c:pt>
                <c:pt idx="4071">
                  <c:v>0</c:v>
                </c:pt>
                <c:pt idx="4072">
                  <c:v>0</c:v>
                </c:pt>
                <c:pt idx="4073">
                  <c:v>0</c:v>
                </c:pt>
                <c:pt idx="4074">
                  <c:v>0</c:v>
                </c:pt>
                <c:pt idx="4075">
                  <c:v>81.126528966855503</c:v>
                </c:pt>
                <c:pt idx="4076">
                  <c:v>280.04062304384001</c:v>
                </c:pt>
                <c:pt idx="4077">
                  <c:v>416.76579498939202</c:v>
                </c:pt>
                <c:pt idx="4078">
                  <c:v>494.98110203676902</c:v>
                </c:pt>
                <c:pt idx="4079">
                  <c:v>577.15230407487695</c:v>
                </c:pt>
                <c:pt idx="4080">
                  <c:v>566.68923993617796</c:v>
                </c:pt>
                <c:pt idx="4081">
                  <c:v>536.47451361169897</c:v>
                </c:pt>
                <c:pt idx="4082">
                  <c:v>501.29017421569603</c:v>
                </c:pt>
                <c:pt idx="4083">
                  <c:v>442.70336742936502</c:v>
                </c:pt>
                <c:pt idx="4084">
                  <c:v>113.101968054502</c:v>
                </c:pt>
                <c:pt idx="4085">
                  <c:v>0</c:v>
                </c:pt>
                <c:pt idx="4086">
                  <c:v>116.89031345957299</c:v>
                </c:pt>
                <c:pt idx="4087">
                  <c:v>202.53032693187001</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91.269929635420695</c:v>
                </c:pt>
                <c:pt idx="4102">
                  <c:v>135.65247879621899</c:v>
                </c:pt>
                <c:pt idx="4103">
                  <c:v>182.615372859735</c:v>
                </c:pt>
                <c:pt idx="4104">
                  <c:v>222.89887349119701</c:v>
                </c:pt>
                <c:pt idx="4105">
                  <c:v>267.02018157922703</c:v>
                </c:pt>
                <c:pt idx="4106">
                  <c:v>305.75241175542101</c:v>
                </c:pt>
                <c:pt idx="4107">
                  <c:v>255.60732527122701</c:v>
                </c:pt>
                <c:pt idx="4108">
                  <c:v>0</c:v>
                </c:pt>
                <c:pt idx="4109">
                  <c:v>0</c:v>
                </c:pt>
                <c:pt idx="4110">
                  <c:v>0</c:v>
                </c:pt>
                <c:pt idx="4111">
                  <c:v>11.7871665229925</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41.201731775868502</c:v>
                </c:pt>
                <c:pt idx="4126">
                  <c:v>71.231765138092896</c:v>
                </c:pt>
                <c:pt idx="4127">
                  <c:v>105.284889959393</c:v>
                </c:pt>
                <c:pt idx="4128">
                  <c:v>135.30686325878099</c:v>
                </c:pt>
                <c:pt idx="4129">
                  <c:v>165.314526842145</c:v>
                </c:pt>
                <c:pt idx="4130">
                  <c:v>191.33869258756499</c:v>
                </c:pt>
                <c:pt idx="4131">
                  <c:v>97.857754289510297</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863814592769232</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25.576621260822598</c:v>
                </c:pt>
                <c:pt idx="4271">
                  <c:v>72.213527596480105</c:v>
                </c:pt>
                <c:pt idx="4272">
                  <c:v>98.385640967106099</c:v>
                </c:pt>
                <c:pt idx="4273">
                  <c:v>114.775776539158</c:v>
                </c:pt>
                <c:pt idx="4274">
                  <c:v>129.121394666355</c:v>
                </c:pt>
                <c:pt idx="4275">
                  <c:v>83.975170080810202</c:v>
                </c:pt>
                <c:pt idx="4276">
                  <c:v>0</c:v>
                </c:pt>
                <c:pt idx="4277">
                  <c:v>0</c:v>
                </c:pt>
                <c:pt idx="4278">
                  <c:v>0</c:v>
                </c:pt>
                <c:pt idx="4279">
                  <c:v>197.53832579493599</c:v>
                </c:pt>
                <c:pt idx="4280">
                  <c:v>184.16112637933401</c:v>
                </c:pt>
                <c:pt idx="4281">
                  <c:v>132.96654228782799</c:v>
                </c:pt>
                <c:pt idx="4282">
                  <c:v>72.150265791951796</c:v>
                </c:pt>
                <c:pt idx="4283">
                  <c:v>34.636628539245798</c:v>
                </c:pt>
                <c:pt idx="4284">
                  <c:v>6.5160574847957697</c:v>
                </c:pt>
                <c:pt idx="4285">
                  <c:v>0</c:v>
                </c:pt>
                <c:pt idx="4286">
                  <c:v>0</c:v>
                </c:pt>
                <c:pt idx="4287">
                  <c:v>31.117861615618398</c:v>
                </c:pt>
                <c:pt idx="4288">
                  <c:v>0</c:v>
                </c:pt>
                <c:pt idx="4289">
                  <c:v>37.686162227905903</c:v>
                </c:pt>
                <c:pt idx="4290">
                  <c:v>91.681121561064998</c:v>
                </c:pt>
                <c:pt idx="4291">
                  <c:v>205.43872768485599</c:v>
                </c:pt>
                <c:pt idx="4292">
                  <c:v>400.82267244334798</c:v>
                </c:pt>
                <c:pt idx="4293">
                  <c:v>486.60079529585801</c:v>
                </c:pt>
                <c:pt idx="4294">
                  <c:v>516.81465915313902</c:v>
                </c:pt>
                <c:pt idx="4295">
                  <c:v>546.71127852727795</c:v>
                </c:pt>
                <c:pt idx="4296">
                  <c:v>571.36750984457899</c:v>
                </c:pt>
                <c:pt idx="4297">
                  <c:v>595.94508359607198</c:v>
                </c:pt>
                <c:pt idx="4298">
                  <c:v>620.46219206113699</c:v>
                </c:pt>
                <c:pt idx="4299">
                  <c:v>519.87968949927597</c:v>
                </c:pt>
                <c:pt idx="4300">
                  <c:v>95.448928755703093</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45.369469347550897</c:v>
                </c:pt>
                <c:pt idx="4317">
                  <c:v>165.687237325837</c:v>
                </c:pt>
                <c:pt idx="4318">
                  <c:v>233.280961634927</c:v>
                </c:pt>
                <c:pt idx="4319">
                  <c:v>290.33314306473198</c:v>
                </c:pt>
                <c:pt idx="4320">
                  <c:v>326.39548416814</c:v>
                </c:pt>
                <c:pt idx="4321">
                  <c:v>364.97360316373499</c:v>
                </c:pt>
                <c:pt idx="4322">
                  <c:v>395.611789132772</c:v>
                </c:pt>
                <c:pt idx="4323">
                  <c:v>280.86901929652402</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24.094890603699302</c:v>
                </c:pt>
                <c:pt idx="4346">
                  <c:v>51.671737520048701</c:v>
                </c:pt>
                <c:pt idx="4347">
                  <c:v>42.2433414824145</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6.7667801985740299</c:v>
                </c:pt>
                <c:pt idx="4368">
                  <c:v>51.028702256543099</c:v>
                </c:pt>
                <c:pt idx="4369">
                  <c:v>98.249331544012506</c:v>
                </c:pt>
                <c:pt idx="4370">
                  <c:v>142.10210463308201</c:v>
                </c:pt>
                <c:pt idx="4371">
                  <c:v>116.85557001152</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numCache>
            </c:numRef>
          </c:yVal>
          <c:smooth val="1"/>
          <c:extLst>
            <c:ext xmlns:c16="http://schemas.microsoft.com/office/drawing/2014/chart" uri="{C3380CC4-5D6E-409C-BE32-E72D297353CC}">
              <c16:uniqueId val="{00000003-006A-4CE7-AA1E-C4DAEB50C32B}"/>
            </c:ext>
          </c:extLst>
        </c:ser>
        <c:dLbls>
          <c:showLegendKey val="0"/>
          <c:showVal val="0"/>
          <c:showCatName val="0"/>
          <c:showSerName val="0"/>
          <c:showPercent val="0"/>
          <c:showBubbleSize val="0"/>
        </c:dLbls>
        <c:axId val="1791709823"/>
        <c:axId val="1858694047"/>
      </c:scatterChart>
      <c:valAx>
        <c:axId val="1791709823"/>
        <c:scaling>
          <c:orientation val="minMax"/>
        </c:scaling>
        <c:delete val="1"/>
        <c:axPos val="b"/>
        <c:majorGridlines>
          <c:spPr>
            <a:ln w="9525" cap="flat" cmpd="sng" algn="ctr">
              <a:solidFill>
                <a:schemeClr val="tx2">
                  <a:lumMod val="15000"/>
                  <a:lumOff val="85000"/>
                </a:schemeClr>
              </a:solidFill>
              <a:round/>
            </a:ln>
            <a:effectLst/>
          </c:spPr>
        </c:majorGridlines>
        <c:numFmt formatCode="[$-409]dd/mm/yy\ h:mm\ AM/PM;@" sourceLinked="0"/>
        <c:majorTickMark val="none"/>
        <c:minorTickMark val="none"/>
        <c:tickLblPos val="nextTo"/>
        <c:crossAx val="1858694047"/>
        <c:crosses val="autoZero"/>
        <c:crossBetween val="midCat"/>
      </c:valAx>
      <c:valAx>
        <c:axId val="1858694047"/>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79170982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0"/>
          <c:spPr>
            <a:solidFill>
              <a:srgbClr val="E15555"/>
            </a:solidFill>
            <a:ln>
              <a:noFill/>
            </a:ln>
            <a:effectLst/>
          </c:spPr>
          <c:invertIfNegative val="0"/>
          <c:val>
            <c:numRef>
              <c:f>Лист1!$B$3:$B$14</c:f>
              <c:numCache>
                <c:formatCode>General</c:formatCode>
                <c:ptCount val="12"/>
                <c:pt idx="0">
                  <c:v>1027.8999999999996</c:v>
                </c:pt>
                <c:pt idx="1">
                  <c:v>891</c:v>
                </c:pt>
                <c:pt idx="2">
                  <c:v>742</c:v>
                </c:pt>
                <c:pt idx="3">
                  <c:v>0</c:v>
                </c:pt>
                <c:pt idx="9">
                  <c:v>76</c:v>
                </c:pt>
                <c:pt idx="10">
                  <c:v>670</c:v>
                </c:pt>
                <c:pt idx="11">
                  <c:v>710</c:v>
                </c:pt>
              </c:numCache>
            </c:numRef>
          </c:val>
          <c:extLst>
            <c:ext xmlns:c16="http://schemas.microsoft.com/office/drawing/2014/chart" uri="{C3380CC4-5D6E-409C-BE32-E72D297353CC}">
              <c16:uniqueId val="{00000000-1898-4156-B013-D539C8A2EF79}"/>
            </c:ext>
          </c:extLst>
        </c:ser>
        <c:dLbls>
          <c:showLegendKey val="0"/>
          <c:showVal val="0"/>
          <c:showCatName val="0"/>
          <c:showSerName val="0"/>
          <c:showPercent val="0"/>
          <c:showBubbleSize val="0"/>
        </c:dLbls>
        <c:gapWidth val="150"/>
        <c:axId val="-483374432"/>
        <c:axId val="-483379328"/>
      </c:barChart>
      <c:lineChart>
        <c:grouping val="standard"/>
        <c:varyColors val="0"/>
        <c:ser>
          <c:idx val="2"/>
          <c:order val="1"/>
          <c:spPr>
            <a:ln w="28575" cap="rnd">
              <a:solidFill>
                <a:schemeClr val="accent1">
                  <a:lumMod val="75000"/>
                </a:schemeClr>
              </a:solidFill>
              <a:round/>
            </a:ln>
            <a:effectLst/>
          </c:spPr>
          <c:marker>
            <c:symbol val="none"/>
          </c:marker>
          <c:val>
            <c:numRef>
              <c:f>Лист1!$D$3:$D$14</c:f>
              <c:numCache>
                <c:formatCode>General</c:formatCode>
                <c:ptCount val="12"/>
                <c:pt idx="0">
                  <c:v>-1.7</c:v>
                </c:pt>
                <c:pt idx="1">
                  <c:v>-3.7</c:v>
                </c:pt>
                <c:pt idx="2">
                  <c:v>6.2</c:v>
                </c:pt>
                <c:pt idx="3">
                  <c:v>8.9499999999999993</c:v>
                </c:pt>
                <c:pt idx="4">
                  <c:v>13.7</c:v>
                </c:pt>
                <c:pt idx="5">
                  <c:v>19.45</c:v>
                </c:pt>
                <c:pt idx="6">
                  <c:v>22.85</c:v>
                </c:pt>
                <c:pt idx="7">
                  <c:v>24.65</c:v>
                </c:pt>
                <c:pt idx="8">
                  <c:v>17.899999999999999</c:v>
                </c:pt>
                <c:pt idx="9">
                  <c:v>9.65</c:v>
                </c:pt>
                <c:pt idx="10">
                  <c:v>4.0999999999999996</c:v>
                </c:pt>
                <c:pt idx="11">
                  <c:v>2.1</c:v>
                </c:pt>
              </c:numCache>
            </c:numRef>
          </c:val>
          <c:smooth val="0"/>
          <c:extLst>
            <c:ext xmlns:c16="http://schemas.microsoft.com/office/drawing/2014/chart" uri="{C3380CC4-5D6E-409C-BE32-E72D297353CC}">
              <c16:uniqueId val="{00000001-1898-4156-B013-D539C8A2EF79}"/>
            </c:ext>
          </c:extLst>
        </c:ser>
        <c:dLbls>
          <c:showLegendKey val="0"/>
          <c:showVal val="0"/>
          <c:showCatName val="0"/>
          <c:showSerName val="0"/>
          <c:showPercent val="0"/>
          <c:showBubbleSize val="0"/>
        </c:dLbls>
        <c:marker val="1"/>
        <c:smooth val="0"/>
        <c:axId val="-483371168"/>
        <c:axId val="-483384768"/>
      </c:lineChart>
      <c:catAx>
        <c:axId val="-4833744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Місяць</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483379328"/>
        <c:crosses val="autoZero"/>
        <c:auto val="1"/>
        <c:lblAlgn val="ctr"/>
        <c:lblOffset val="100"/>
        <c:noMultiLvlLbl val="0"/>
      </c:catAx>
      <c:valAx>
        <c:axId val="-483379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ількість теплової енергії, МВт·год</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483374432"/>
        <c:crosses val="autoZero"/>
        <c:crossBetween val="between"/>
        <c:majorUnit val="100"/>
      </c:valAx>
      <c:valAx>
        <c:axId val="-483384768"/>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навколишньго середовища,</a:t>
                </a:r>
                <a:r>
                  <a:rPr lang="ru-RU" baseline="0"/>
                  <a:t> </a:t>
                </a:r>
                <a:r>
                  <a:rPr lang="en-US" sz="1000" b="0" i="0" u="none" strike="noStrike" baseline="0">
                    <a:effectLst/>
                  </a:rPr>
                  <a:t>°C</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483371168"/>
        <c:crosses val="max"/>
        <c:crossBetween val="between"/>
      </c:valAx>
      <c:catAx>
        <c:axId val="-483371168"/>
        <c:scaling>
          <c:orientation val="minMax"/>
        </c:scaling>
        <c:delete val="1"/>
        <c:axPos val="b"/>
        <c:majorTickMark val="out"/>
        <c:minorTickMark val="none"/>
        <c:tickLblPos val="nextTo"/>
        <c:crossAx val="-483384768"/>
        <c:crosses val="autoZero"/>
        <c:auto val="1"/>
        <c:lblAlgn val="ctr"/>
        <c:lblOffset val="100"/>
        <c:noMultiLvlLbl val="0"/>
      </c:cat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14568388759291"/>
          <c:y val="2.5428331875182269E-2"/>
          <c:w val="0.8317867496087763"/>
          <c:h val="0.77340065118769974"/>
        </c:manualLayout>
      </c:layout>
      <c:lineChart>
        <c:grouping val="standard"/>
        <c:varyColors val="0"/>
        <c:ser>
          <c:idx val="0"/>
          <c:order val="0"/>
          <c:spPr>
            <a:ln w="28575" cap="rnd">
              <a:solidFill>
                <a:schemeClr val="accent1"/>
              </a:solidFill>
              <a:round/>
            </a:ln>
            <a:effectLst/>
          </c:spPr>
          <c:marker>
            <c:symbol val="none"/>
          </c:marker>
          <c:cat>
            <c:numRef>
              <c:f>Лист2!$C$1:$C$70</c:f>
              <c:numCache>
                <c:formatCode>m/d/yyyy</c:formatCode>
                <c:ptCount val="70"/>
                <c:pt idx="0">
                  <c:v>41912</c:v>
                </c:pt>
                <c:pt idx="1">
                  <c:v>41943</c:v>
                </c:pt>
                <c:pt idx="2">
                  <c:v>41973</c:v>
                </c:pt>
                <c:pt idx="3">
                  <c:v>42004</c:v>
                </c:pt>
                <c:pt idx="4">
                  <c:v>42035</c:v>
                </c:pt>
                <c:pt idx="5">
                  <c:v>42063</c:v>
                </c:pt>
                <c:pt idx="6">
                  <c:v>42094</c:v>
                </c:pt>
                <c:pt idx="7">
                  <c:v>42095</c:v>
                </c:pt>
                <c:pt idx="8">
                  <c:v>42124</c:v>
                </c:pt>
                <c:pt idx="9">
                  <c:v>42155</c:v>
                </c:pt>
                <c:pt idx="10">
                  <c:v>42185</c:v>
                </c:pt>
                <c:pt idx="11">
                  <c:v>42216</c:v>
                </c:pt>
                <c:pt idx="12">
                  <c:v>42247</c:v>
                </c:pt>
                <c:pt idx="13">
                  <c:v>42248</c:v>
                </c:pt>
                <c:pt idx="14">
                  <c:v>42277</c:v>
                </c:pt>
                <c:pt idx="15">
                  <c:v>42308</c:v>
                </c:pt>
                <c:pt idx="16">
                  <c:v>42338</c:v>
                </c:pt>
                <c:pt idx="17">
                  <c:v>42369</c:v>
                </c:pt>
                <c:pt idx="18">
                  <c:v>42400</c:v>
                </c:pt>
                <c:pt idx="19">
                  <c:v>42429</c:v>
                </c:pt>
                <c:pt idx="20">
                  <c:v>42430</c:v>
                </c:pt>
                <c:pt idx="21">
                  <c:v>42460</c:v>
                </c:pt>
                <c:pt idx="22">
                  <c:v>42490</c:v>
                </c:pt>
                <c:pt idx="23">
                  <c:v>42521</c:v>
                </c:pt>
                <c:pt idx="24">
                  <c:v>42551</c:v>
                </c:pt>
                <c:pt idx="25">
                  <c:v>42582</c:v>
                </c:pt>
                <c:pt idx="26">
                  <c:v>42613</c:v>
                </c:pt>
                <c:pt idx="27">
                  <c:v>42614</c:v>
                </c:pt>
                <c:pt idx="28">
                  <c:v>42643</c:v>
                </c:pt>
                <c:pt idx="29">
                  <c:v>42674</c:v>
                </c:pt>
                <c:pt idx="30">
                  <c:v>42704</c:v>
                </c:pt>
                <c:pt idx="31">
                  <c:v>42735</c:v>
                </c:pt>
                <c:pt idx="32">
                  <c:v>42766</c:v>
                </c:pt>
                <c:pt idx="33">
                  <c:v>42794</c:v>
                </c:pt>
                <c:pt idx="34">
                  <c:v>42795</c:v>
                </c:pt>
                <c:pt idx="35">
                  <c:v>42825</c:v>
                </c:pt>
                <c:pt idx="36">
                  <c:v>42855</c:v>
                </c:pt>
                <c:pt idx="37">
                  <c:v>42886</c:v>
                </c:pt>
                <c:pt idx="38">
                  <c:v>42916</c:v>
                </c:pt>
                <c:pt idx="39">
                  <c:v>42947</c:v>
                </c:pt>
                <c:pt idx="40">
                  <c:v>42978</c:v>
                </c:pt>
                <c:pt idx="41">
                  <c:v>43008</c:v>
                </c:pt>
                <c:pt idx="42">
                  <c:v>43039</c:v>
                </c:pt>
                <c:pt idx="43">
                  <c:v>43069</c:v>
                </c:pt>
                <c:pt idx="44">
                  <c:v>43100</c:v>
                </c:pt>
                <c:pt idx="45">
                  <c:v>43131</c:v>
                </c:pt>
                <c:pt idx="46">
                  <c:v>43159</c:v>
                </c:pt>
                <c:pt idx="47">
                  <c:v>43160</c:v>
                </c:pt>
                <c:pt idx="48">
                  <c:v>43190</c:v>
                </c:pt>
                <c:pt idx="49">
                  <c:v>43220</c:v>
                </c:pt>
                <c:pt idx="50">
                  <c:v>43251</c:v>
                </c:pt>
                <c:pt idx="51">
                  <c:v>43281</c:v>
                </c:pt>
                <c:pt idx="52">
                  <c:v>43312</c:v>
                </c:pt>
                <c:pt idx="53">
                  <c:v>43343</c:v>
                </c:pt>
                <c:pt idx="54">
                  <c:v>43373</c:v>
                </c:pt>
                <c:pt idx="55">
                  <c:v>43404</c:v>
                </c:pt>
                <c:pt idx="56">
                  <c:v>43434</c:v>
                </c:pt>
                <c:pt idx="57">
                  <c:v>43465</c:v>
                </c:pt>
                <c:pt idx="58">
                  <c:v>43496</c:v>
                </c:pt>
                <c:pt idx="59">
                  <c:v>43524</c:v>
                </c:pt>
                <c:pt idx="60">
                  <c:v>43525</c:v>
                </c:pt>
                <c:pt idx="61">
                  <c:v>43555</c:v>
                </c:pt>
                <c:pt idx="62">
                  <c:v>43585</c:v>
                </c:pt>
                <c:pt idx="63">
                  <c:v>43616</c:v>
                </c:pt>
                <c:pt idx="64">
                  <c:v>43646</c:v>
                </c:pt>
                <c:pt idx="65">
                  <c:v>43677</c:v>
                </c:pt>
                <c:pt idx="66">
                  <c:v>43708</c:v>
                </c:pt>
                <c:pt idx="67">
                  <c:v>43738</c:v>
                </c:pt>
                <c:pt idx="68">
                  <c:v>43769</c:v>
                </c:pt>
                <c:pt idx="69">
                  <c:v>43799</c:v>
                </c:pt>
              </c:numCache>
            </c:numRef>
          </c:cat>
          <c:val>
            <c:numRef>
              <c:f>Лист2!$D$1:$D$70</c:f>
              <c:numCache>
                <c:formatCode>General</c:formatCode>
                <c:ptCount val="70"/>
                <c:pt idx="0">
                  <c:v>32.22</c:v>
                </c:pt>
                <c:pt idx="1">
                  <c:v>32.22</c:v>
                </c:pt>
                <c:pt idx="2">
                  <c:v>32.22</c:v>
                </c:pt>
                <c:pt idx="3">
                  <c:v>32.22</c:v>
                </c:pt>
                <c:pt idx="4">
                  <c:v>32.22</c:v>
                </c:pt>
                <c:pt idx="5">
                  <c:v>32.22</c:v>
                </c:pt>
                <c:pt idx="6">
                  <c:v>32.22</c:v>
                </c:pt>
                <c:pt idx="7">
                  <c:v>63</c:v>
                </c:pt>
                <c:pt idx="8">
                  <c:v>63</c:v>
                </c:pt>
                <c:pt idx="9">
                  <c:v>63</c:v>
                </c:pt>
                <c:pt idx="10">
                  <c:v>63</c:v>
                </c:pt>
                <c:pt idx="11">
                  <c:v>63</c:v>
                </c:pt>
                <c:pt idx="12">
                  <c:v>63</c:v>
                </c:pt>
                <c:pt idx="13">
                  <c:v>78.900000000000006</c:v>
                </c:pt>
                <c:pt idx="14">
                  <c:v>78.900000000000006</c:v>
                </c:pt>
                <c:pt idx="15">
                  <c:v>78.900000000000006</c:v>
                </c:pt>
                <c:pt idx="16">
                  <c:v>78.900000000000006</c:v>
                </c:pt>
                <c:pt idx="17">
                  <c:v>78.900000000000006</c:v>
                </c:pt>
                <c:pt idx="18">
                  <c:v>78.900000000000006</c:v>
                </c:pt>
                <c:pt idx="19">
                  <c:v>78.900000000000006</c:v>
                </c:pt>
                <c:pt idx="20">
                  <c:v>99</c:v>
                </c:pt>
                <c:pt idx="21">
                  <c:v>99</c:v>
                </c:pt>
                <c:pt idx="22">
                  <c:v>99</c:v>
                </c:pt>
                <c:pt idx="23">
                  <c:v>99</c:v>
                </c:pt>
                <c:pt idx="24">
                  <c:v>99</c:v>
                </c:pt>
                <c:pt idx="25">
                  <c:v>99</c:v>
                </c:pt>
                <c:pt idx="26">
                  <c:v>99</c:v>
                </c:pt>
                <c:pt idx="27">
                  <c:v>129</c:v>
                </c:pt>
                <c:pt idx="28">
                  <c:v>129</c:v>
                </c:pt>
                <c:pt idx="29">
                  <c:v>129</c:v>
                </c:pt>
                <c:pt idx="30">
                  <c:v>129</c:v>
                </c:pt>
                <c:pt idx="31">
                  <c:v>129</c:v>
                </c:pt>
                <c:pt idx="32">
                  <c:v>129</c:v>
                </c:pt>
                <c:pt idx="33">
                  <c:v>129</c:v>
                </c:pt>
                <c:pt idx="34">
                  <c:v>168</c:v>
                </c:pt>
                <c:pt idx="35">
                  <c:v>168</c:v>
                </c:pt>
                <c:pt idx="36">
                  <c:v>168</c:v>
                </c:pt>
                <c:pt idx="37">
                  <c:v>168</c:v>
                </c:pt>
                <c:pt idx="38">
                  <c:v>168</c:v>
                </c:pt>
                <c:pt idx="39">
                  <c:v>168</c:v>
                </c:pt>
                <c:pt idx="40">
                  <c:v>168</c:v>
                </c:pt>
                <c:pt idx="41">
                  <c:v>168</c:v>
                </c:pt>
                <c:pt idx="42">
                  <c:v>168</c:v>
                </c:pt>
                <c:pt idx="43">
                  <c:v>168</c:v>
                </c:pt>
                <c:pt idx="44">
                  <c:v>168</c:v>
                </c:pt>
                <c:pt idx="45">
                  <c:v>168</c:v>
                </c:pt>
                <c:pt idx="46">
                  <c:v>168</c:v>
                </c:pt>
                <c:pt idx="47">
                  <c:v>207.054</c:v>
                </c:pt>
                <c:pt idx="48">
                  <c:v>207.054</c:v>
                </c:pt>
                <c:pt idx="49">
                  <c:v>207.054</c:v>
                </c:pt>
                <c:pt idx="50">
                  <c:v>207.054</c:v>
                </c:pt>
                <c:pt idx="51">
                  <c:v>207.054</c:v>
                </c:pt>
                <c:pt idx="52">
                  <c:v>207.054</c:v>
                </c:pt>
                <c:pt idx="53">
                  <c:v>207.054</c:v>
                </c:pt>
                <c:pt idx="54">
                  <c:v>207.054</c:v>
                </c:pt>
                <c:pt idx="55">
                  <c:v>207.054</c:v>
                </c:pt>
                <c:pt idx="56">
                  <c:v>207.054</c:v>
                </c:pt>
                <c:pt idx="57">
                  <c:v>207.054</c:v>
                </c:pt>
                <c:pt idx="58">
                  <c:v>207.054</c:v>
                </c:pt>
                <c:pt idx="59">
                  <c:v>207.054</c:v>
                </c:pt>
                <c:pt idx="60">
                  <c:v>213.36</c:v>
                </c:pt>
                <c:pt idx="61">
                  <c:v>213.36</c:v>
                </c:pt>
                <c:pt idx="62">
                  <c:v>213.36</c:v>
                </c:pt>
                <c:pt idx="63">
                  <c:v>213.36</c:v>
                </c:pt>
                <c:pt idx="64">
                  <c:v>213.36</c:v>
                </c:pt>
                <c:pt idx="65">
                  <c:v>213.36</c:v>
                </c:pt>
                <c:pt idx="66">
                  <c:v>213.36</c:v>
                </c:pt>
                <c:pt idx="67">
                  <c:v>213.36</c:v>
                </c:pt>
                <c:pt idx="68">
                  <c:v>213.36</c:v>
                </c:pt>
                <c:pt idx="69">
                  <c:v>213.36</c:v>
                </c:pt>
              </c:numCache>
            </c:numRef>
          </c:val>
          <c:smooth val="0"/>
          <c:extLst>
            <c:ext xmlns:c16="http://schemas.microsoft.com/office/drawing/2014/chart" uri="{C3380CC4-5D6E-409C-BE32-E72D297353CC}">
              <c16:uniqueId val="{00000000-057E-435E-971A-50D20B227CD9}"/>
            </c:ext>
          </c:extLst>
        </c:ser>
        <c:dLbls>
          <c:showLegendKey val="0"/>
          <c:showVal val="0"/>
          <c:showCatName val="0"/>
          <c:showSerName val="0"/>
          <c:showPercent val="0"/>
          <c:showBubbleSize val="0"/>
        </c:dLbls>
        <c:smooth val="0"/>
        <c:axId val="1839935808"/>
        <c:axId val="1843364304"/>
      </c:lineChart>
      <c:dateAx>
        <c:axId val="1839935808"/>
        <c:scaling>
          <c:orientation val="minMax"/>
        </c:scaling>
        <c:delete val="0"/>
        <c:axPos val="b"/>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ru-RU" sz="1200" b="0" i="0" baseline="0">
                    <a:effectLst/>
                  </a:rPr>
                  <a:t>Місяць і рік</a:t>
                </a:r>
                <a:endParaRPr lang="uk-UA"/>
              </a:p>
            </c:rich>
          </c:tx>
          <c:layout>
            <c:manualLayout>
              <c:xMode val="edge"/>
              <c:yMode val="edge"/>
              <c:x val="0.42256634337980092"/>
              <c:y val="0.88242957432193825"/>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uk-UA"/>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843364304"/>
        <c:crosses val="autoZero"/>
        <c:auto val="1"/>
        <c:lblOffset val="100"/>
        <c:baseTimeUnit val="days"/>
      </c:dateAx>
      <c:valAx>
        <c:axId val="18433643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0" i="0" baseline="0">
                    <a:effectLst/>
                  </a:rPr>
                  <a:t>Ціна за кВт·год електроенергії,копійок</a:t>
                </a:r>
                <a:endParaRPr lang="uk-UA" sz="1200">
                  <a:effectLst/>
                </a:endParaRPr>
              </a:p>
            </c:rich>
          </c:tx>
          <c:layout>
            <c:manualLayout>
              <c:xMode val="edge"/>
              <c:yMode val="edge"/>
              <c:x val="1.0713296833851279E-2"/>
              <c:y val="0.1066585273504207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839935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5EBA-4F54-BF51-18985B799073}"/>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5EBA-4F54-BF51-18985B799073}"/>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5EBA-4F54-BF51-18985B799073}"/>
              </c:ext>
            </c:extLst>
          </c:dPt>
          <c:dPt>
            <c:idx val="3"/>
            <c:bubble3D val="0"/>
            <c:spPr>
              <a:solidFill>
                <a:schemeClr val="accent4"/>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5EBA-4F54-BF51-18985B799073}"/>
              </c:ext>
            </c:extLst>
          </c:dPt>
          <c:dPt>
            <c:idx val="4"/>
            <c:bubble3D val="0"/>
            <c:spPr>
              <a:solidFill>
                <a:schemeClr val="accent5"/>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5EBA-4F54-BF51-18985B799073}"/>
              </c:ext>
            </c:extLst>
          </c:dPt>
          <c:dLbls>
            <c:dLbl>
              <c:idx val="0"/>
              <c:layout>
                <c:manualLayout>
                  <c:x val="-1.3888888888888888E-2"/>
                  <c:y val="-1.060944534001666E-17"/>
                </c:manualLayout>
              </c:layout>
              <c:spPr>
                <a:noFill/>
                <a:ln>
                  <a:noFill/>
                </a:ln>
                <a:effectLst/>
              </c:spPr>
              <c:txPr>
                <a:bodyPr rot="0" spcFirstLastPara="1" vertOverflow="ellipsis" vert="horz" wrap="square" lIns="38100" tIns="19050" rIns="38100" bIns="19050" anchor="ctr" anchorCtr="1">
                  <a:spAutoFit/>
                </a:bodyPr>
                <a:lstStyle/>
                <a:p>
                  <a:pPr>
                    <a:defRPr sz="1200" b="1" i="0" u="none" strike="noStrike" kern="1200" spc="0" baseline="0">
                      <a:solidFill>
                        <a:schemeClr val="accent1"/>
                      </a:solidFill>
                      <a:latin typeface="+mn-lt"/>
                      <a:ea typeface="+mn-ea"/>
                      <a:cs typeface="+mn-cs"/>
                    </a:defRPr>
                  </a:pPr>
                  <a:endParaRPr lang="uk-UA"/>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5EBA-4F54-BF51-18985B799073}"/>
                </c:ext>
              </c:extLst>
            </c:dLbl>
            <c:dLbl>
              <c:idx val="1"/>
              <c:layout>
                <c:manualLayout>
                  <c:x val="9.3507764654418304E-2"/>
                  <c:y val="-0.14583333333333334"/>
                </c:manualLayout>
              </c:layout>
              <c:spPr>
                <a:noFill/>
                <a:ln>
                  <a:noFill/>
                </a:ln>
                <a:effectLst/>
              </c:spPr>
              <c:txPr>
                <a:bodyPr rot="0" spcFirstLastPara="1" vertOverflow="ellipsis" vert="horz" wrap="square" lIns="38100" tIns="19050" rIns="38100" bIns="19050" anchor="ctr" anchorCtr="1">
                  <a:noAutofit/>
                </a:bodyPr>
                <a:lstStyle/>
                <a:p>
                  <a:pPr>
                    <a:defRPr sz="1200" b="1" i="0" u="none" strike="noStrike" kern="1200" spc="0" baseline="0">
                      <a:solidFill>
                        <a:schemeClr val="accent2"/>
                      </a:solidFill>
                      <a:latin typeface="+mn-lt"/>
                      <a:ea typeface="+mn-ea"/>
                      <a:cs typeface="+mn-cs"/>
                    </a:defRPr>
                  </a:pPr>
                  <a:endParaRPr lang="uk-UA"/>
                </a:p>
              </c:txPr>
              <c:dLblPos val="bestFit"/>
              <c:showLegendKey val="0"/>
              <c:showVal val="0"/>
              <c:showCatName val="1"/>
              <c:showSerName val="0"/>
              <c:showPercent val="1"/>
              <c:showBubbleSize val="0"/>
              <c:extLst>
                <c:ext xmlns:c15="http://schemas.microsoft.com/office/drawing/2012/chart" uri="{CE6537A1-D6FC-4f65-9D91-7224C49458BB}">
                  <c15:layout>
                    <c:manualLayout>
                      <c:w val="0.17223600174978126"/>
                      <c:h val="0.22199074074074074"/>
                    </c:manualLayout>
                  </c15:layout>
                </c:ext>
                <c:ext xmlns:c16="http://schemas.microsoft.com/office/drawing/2014/chart" uri="{C3380CC4-5D6E-409C-BE32-E72D297353CC}">
                  <c16:uniqueId val="{00000003-5EBA-4F54-BF51-18985B799073}"/>
                </c:ext>
              </c:extLst>
            </c:dLbl>
            <c:dLbl>
              <c:idx val="2"/>
              <c:layout>
                <c:manualLayout>
                  <c:x val="1.9444444444444344E-2"/>
                  <c:y val="4.6296296296296294E-3"/>
                </c:manualLayout>
              </c:layout>
              <c:spPr>
                <a:noFill/>
                <a:ln>
                  <a:noFill/>
                </a:ln>
                <a:effectLst/>
              </c:spPr>
              <c:txPr>
                <a:bodyPr rot="0" spcFirstLastPara="1" vertOverflow="ellipsis" vert="horz" wrap="square" lIns="38100" tIns="19050" rIns="38100" bIns="19050" anchor="ctr" anchorCtr="1">
                  <a:spAutoFit/>
                </a:bodyPr>
                <a:lstStyle/>
                <a:p>
                  <a:pPr>
                    <a:defRPr sz="1200" b="1" i="0" u="none" strike="noStrike" kern="1200" spc="0" baseline="0">
                      <a:solidFill>
                        <a:schemeClr val="accent3"/>
                      </a:solidFill>
                      <a:latin typeface="+mn-lt"/>
                      <a:ea typeface="+mn-ea"/>
                      <a:cs typeface="+mn-cs"/>
                    </a:defRPr>
                  </a:pPr>
                  <a:endParaRPr lang="uk-UA"/>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5EBA-4F54-BF51-18985B799073}"/>
                </c:ext>
              </c:extLst>
            </c:dLbl>
            <c:dLbl>
              <c:idx val="3"/>
              <c:layout>
                <c:manualLayout>
                  <c:x val="-3.6111111111111108E-2"/>
                  <c:y val="-1.3888888888888888E-2"/>
                </c:manualLayout>
              </c:layout>
              <c:spPr>
                <a:noFill/>
                <a:ln>
                  <a:noFill/>
                </a:ln>
                <a:effectLst/>
              </c:spPr>
              <c:txPr>
                <a:bodyPr rot="0" spcFirstLastPara="1" vertOverflow="ellipsis" vert="horz" wrap="square" lIns="38100" tIns="19050" rIns="38100" bIns="19050" anchor="ctr" anchorCtr="1">
                  <a:spAutoFit/>
                </a:bodyPr>
                <a:lstStyle/>
                <a:p>
                  <a:pPr>
                    <a:defRPr sz="1200" b="1" i="0" u="none" strike="noStrike" kern="1200" spc="0" baseline="0">
                      <a:solidFill>
                        <a:schemeClr val="accent4"/>
                      </a:solidFill>
                      <a:latin typeface="+mn-lt"/>
                      <a:ea typeface="+mn-ea"/>
                      <a:cs typeface="+mn-cs"/>
                    </a:defRPr>
                  </a:pPr>
                  <a:endParaRPr lang="uk-UA"/>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5EBA-4F54-BF51-18985B799073}"/>
                </c:ext>
              </c:extLst>
            </c:dLbl>
            <c:dLbl>
              <c:idx val="4"/>
              <c:layout>
                <c:manualLayout>
                  <c:x val="-2.9166666666666667E-2"/>
                  <c:y val="0"/>
                </c:manualLayout>
              </c:layout>
              <c:tx>
                <c:rich>
                  <a:bodyPr rot="0" spcFirstLastPara="1" vertOverflow="ellipsis" vert="horz" wrap="square" lIns="38100" tIns="19050" rIns="38100" bIns="19050" anchor="ctr" anchorCtr="1">
                    <a:spAutoFit/>
                  </a:bodyPr>
                  <a:lstStyle/>
                  <a:p>
                    <a:pPr>
                      <a:defRPr sz="1200" b="1" i="0" u="none" strike="noStrike" kern="1200" spc="0" baseline="0">
                        <a:solidFill>
                          <a:schemeClr val="accent1"/>
                        </a:solidFill>
                        <a:latin typeface="+mn-lt"/>
                        <a:ea typeface="+mn-ea"/>
                        <a:cs typeface="+mn-cs"/>
                      </a:defRPr>
                    </a:pPr>
                    <a:r>
                      <a:rPr lang="uk-UA" sz="1200" baseline="0"/>
                      <a:t>електрообладнання ліфтів
</a:t>
                    </a:r>
                    <a:fld id="{B590ABE4-20C3-4180-81D6-25661C7D97A2}" type="PERCENTAGE">
                      <a:rPr lang="en-US" sz="1200" baseline="0"/>
                      <a:pPr>
                        <a:defRPr sz="1200">
                          <a:solidFill>
                            <a:schemeClr val="accent1"/>
                          </a:solidFill>
                        </a:defRPr>
                      </a:pPr>
                      <a:t>[ПРОЦЕНТ]</a:t>
                    </a:fld>
                    <a:endParaRPr lang="uk-UA" sz="1200" baseline="0"/>
                  </a:p>
                </c:rich>
              </c:tx>
              <c:spPr>
                <a:noFill/>
                <a:ln>
                  <a:noFill/>
                </a:ln>
                <a:effectLst/>
              </c:spPr>
              <c:txPr>
                <a:bodyPr rot="0" spcFirstLastPara="1" vertOverflow="ellipsis" vert="horz" wrap="square" lIns="38100" tIns="19050" rIns="38100" bIns="19050" anchor="ctr" anchorCtr="1">
                  <a:spAutoFit/>
                </a:bodyPr>
                <a:lstStyle/>
                <a:p>
                  <a:pPr>
                    <a:defRPr sz="1200" b="1" i="0" u="none" strike="noStrike" kern="1200" spc="0" baseline="0">
                      <a:solidFill>
                        <a:schemeClr val="accent1"/>
                      </a:solidFill>
                      <a:latin typeface="+mn-lt"/>
                      <a:ea typeface="+mn-ea"/>
                      <a:cs typeface="+mn-cs"/>
                    </a:defRPr>
                  </a:pPr>
                  <a:endParaRPr lang="uk-UA"/>
                </a:p>
              </c:txPr>
              <c:dLblPos val="bestFit"/>
              <c:showLegendKey val="0"/>
              <c:showVal val="0"/>
              <c:showCatName val="1"/>
              <c:showSerName val="0"/>
              <c:showPercent val="1"/>
              <c:showBubbleSize val="0"/>
              <c:extLst>
                <c:ext xmlns:c15="http://schemas.microsoft.com/office/drawing/2012/chart" uri="{CE6537A1-D6FC-4f65-9D91-7224C49458BB}">
                  <c15:layout>
                    <c:manualLayout>
                      <c:w val="0.19898622047244094"/>
                      <c:h val="0.28518518518518521"/>
                    </c:manualLayout>
                  </c15:layout>
                  <c15:dlblFieldTable/>
                  <c15:showDataLabelsRange val="0"/>
                </c:ext>
                <c:ext xmlns:c16="http://schemas.microsoft.com/office/drawing/2014/chart" uri="{C3380CC4-5D6E-409C-BE32-E72D297353CC}">
                  <c16:uniqueId val="{00000009-5EBA-4F54-BF51-18985B799073}"/>
                </c:ext>
              </c:extLst>
            </c:dLbl>
            <c:spPr>
              <a:noFill/>
              <a:ln>
                <a:noFill/>
              </a:ln>
              <a:effectLst/>
            </c:spPr>
            <c:txPr>
              <a:bodyPr rot="0" spcFirstLastPara="1" vertOverflow="ellipsis" vert="horz" wrap="square" lIns="38100" tIns="19050" rIns="38100" bIns="19050" anchor="ctr" anchorCtr="1">
                <a:spAutoFit/>
              </a:bodyPr>
              <a:lstStyle/>
              <a:p>
                <a:pPr>
                  <a:defRPr sz="1200" b="1" i="0" u="none" strike="noStrike" kern="1200" spc="0" baseline="0">
                    <a:solidFill>
                      <a:schemeClr val="accent1"/>
                    </a:solidFill>
                    <a:latin typeface="+mn-lt"/>
                    <a:ea typeface="+mn-ea"/>
                    <a:cs typeface="+mn-cs"/>
                  </a:defRPr>
                </a:pPr>
                <a:endParaRPr lang="uk-UA"/>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5!$B$1:$B$5</c:f>
              <c:strCache>
                <c:ptCount val="5"/>
                <c:pt idx="0">
                  <c:v>освітлення під'їзду</c:v>
                </c:pt>
                <c:pt idx="1">
                  <c:v>освітлення сходів</c:v>
                </c:pt>
                <c:pt idx="2">
                  <c:v>освітлення підвалу</c:v>
                </c:pt>
                <c:pt idx="3">
                  <c:v>електродвигуни ліфтів</c:v>
                </c:pt>
                <c:pt idx="4">
                  <c:v>електрообладнення ліфтів</c:v>
                </c:pt>
              </c:strCache>
            </c:strRef>
          </c:cat>
          <c:val>
            <c:numRef>
              <c:f>Лист5!$A$1:$A$5</c:f>
              <c:numCache>
                <c:formatCode>General</c:formatCode>
                <c:ptCount val="5"/>
                <c:pt idx="0">
                  <c:v>16.32</c:v>
                </c:pt>
                <c:pt idx="1">
                  <c:v>2.64</c:v>
                </c:pt>
                <c:pt idx="2">
                  <c:v>1.68</c:v>
                </c:pt>
                <c:pt idx="3">
                  <c:v>25.84</c:v>
                </c:pt>
                <c:pt idx="4">
                  <c:v>8.16</c:v>
                </c:pt>
              </c:numCache>
            </c:numRef>
          </c:val>
          <c:extLst>
            <c:ext xmlns:c16="http://schemas.microsoft.com/office/drawing/2014/chart" uri="{C3380CC4-5D6E-409C-BE32-E72D297353CC}">
              <c16:uniqueId val="{0000000A-5EBA-4F54-BF51-18985B799073}"/>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740359652303059"/>
          <c:y val="4.0490589660975095E-2"/>
          <c:w val="0.82543926238327725"/>
          <c:h val="0.70514941102821671"/>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L$14:$L$25</c:f>
              <c:strCache>
                <c:ptCount val="12"/>
                <c:pt idx="0">
                  <c:v>січень </c:v>
                </c:pt>
                <c:pt idx="1">
                  <c:v>лютий</c:v>
                </c:pt>
                <c:pt idx="2">
                  <c:v>березень</c:v>
                </c:pt>
                <c:pt idx="3">
                  <c:v>квітень </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M$14:$M$25</c:f>
              <c:numCache>
                <c:formatCode>General</c:formatCode>
                <c:ptCount val="12"/>
                <c:pt idx="0">
                  <c:v>7179</c:v>
                </c:pt>
                <c:pt idx="1">
                  <c:v>6480</c:v>
                </c:pt>
                <c:pt idx="2">
                  <c:v>6800</c:v>
                </c:pt>
                <c:pt idx="3">
                  <c:v>7030</c:v>
                </c:pt>
                <c:pt idx="4">
                  <c:v>7019</c:v>
                </c:pt>
                <c:pt idx="5">
                  <c:v>5564</c:v>
                </c:pt>
                <c:pt idx="6">
                  <c:v>4854</c:v>
                </c:pt>
                <c:pt idx="7">
                  <c:v>4560</c:v>
                </c:pt>
                <c:pt idx="8">
                  <c:v>5638</c:v>
                </c:pt>
                <c:pt idx="9">
                  <c:v>7542</c:v>
                </c:pt>
                <c:pt idx="10">
                  <c:v>7216</c:v>
                </c:pt>
                <c:pt idx="11">
                  <c:v>7180</c:v>
                </c:pt>
              </c:numCache>
            </c:numRef>
          </c:val>
          <c:extLst>
            <c:ext xmlns:c16="http://schemas.microsoft.com/office/drawing/2014/chart" uri="{C3380CC4-5D6E-409C-BE32-E72D297353CC}">
              <c16:uniqueId val="{00000000-EF7D-454C-AC1B-D91552BCC554}"/>
            </c:ext>
          </c:extLst>
        </c:ser>
        <c:dLbls>
          <c:dLblPos val="outEnd"/>
          <c:showLegendKey val="0"/>
          <c:showVal val="1"/>
          <c:showCatName val="0"/>
          <c:showSerName val="0"/>
          <c:showPercent val="0"/>
          <c:showBubbleSize val="0"/>
        </c:dLbls>
        <c:gapWidth val="90"/>
        <c:overlap val="100"/>
        <c:axId val="166217184"/>
        <c:axId val="166218816"/>
      </c:barChart>
      <c:catAx>
        <c:axId val="16621718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Місяць</a:t>
                </a:r>
              </a:p>
            </c:rich>
          </c:tx>
          <c:layout>
            <c:manualLayout>
              <c:xMode val="edge"/>
              <c:yMode val="edge"/>
              <c:x val="0.50591382224611137"/>
              <c:y val="0.91374908825674694"/>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3600000" spcFirstLastPara="1" vertOverflow="ellipsis"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uk-UA"/>
          </a:p>
        </c:txPr>
        <c:crossAx val="166218816"/>
        <c:crosses val="autoZero"/>
        <c:auto val="1"/>
        <c:lblAlgn val="ctr"/>
        <c:lblOffset val="100"/>
        <c:noMultiLvlLbl val="0"/>
      </c:catAx>
      <c:valAx>
        <c:axId val="166218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Споживання, кВт</a:t>
                </a:r>
                <a:r>
                  <a:rPr lang="ru-RU" sz="1200">
                    <a:latin typeface="Times New Roman" panose="02020603050405020304" pitchFamily="18" charset="0"/>
                    <a:cs typeface="Times New Roman" panose="02020603050405020304" pitchFamily="18" charset="0"/>
                  </a:rPr>
                  <a:t>·год</a:t>
                </a:r>
                <a:endParaRPr lang="ru-RU" sz="1200"/>
              </a:p>
            </c:rich>
          </c:tx>
          <c:layout>
            <c:manualLayout>
              <c:xMode val="edge"/>
              <c:yMode val="edge"/>
              <c:x val="1.2344155042587335E-2"/>
              <c:y val="0.18755807876313055"/>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crossAx val="1662171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explosion val="4"/>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5986-451B-9609-45A6D41C496C}"/>
              </c:ext>
            </c:extLst>
          </c:dPt>
          <c:dPt>
            <c:idx val="1"/>
            <c:bubble3D val="0"/>
            <c:explosion val="4"/>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5986-451B-9609-45A6D41C496C}"/>
              </c:ext>
            </c:extLst>
          </c:dPt>
          <c:dPt>
            <c:idx val="2"/>
            <c:bubble3D val="0"/>
            <c:explosion val="5"/>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5986-451B-9609-45A6D41C496C}"/>
              </c:ext>
            </c:extLst>
          </c:dPt>
          <c:dLbls>
            <c:dLbl>
              <c:idx val="0"/>
              <c:layout>
                <c:manualLayout>
                  <c:x val="8.0555555555555561E-2"/>
                  <c:y val="9.9537037037037035E-2"/>
                </c:manualLayout>
              </c:layout>
              <c:tx>
                <c:rich>
                  <a:bodyPr/>
                  <a:lstStyle/>
                  <a:p>
                    <a:fld id="{B6FAC374-499C-491E-B6C2-32A2176A98F9}" type="CATEGORYNAME">
                      <a:rPr lang="uk-UA"/>
                      <a:pPr/>
                      <a:t>[ИМЯ КАТЕГОРИИ]</a:t>
                    </a:fld>
                    <a:r>
                      <a:rPr lang="uk-UA"/>
                      <a:t>
</a:t>
                    </a:r>
                    <a:fld id="{21FCA840-B33C-4DC4-BF24-AA1C89AE7FD1}" type="PERCENTAGE">
                      <a:rPr lang="uk-UA"/>
                      <a:pPr/>
                      <a:t>[ПРОЦЕНТ]</a:t>
                    </a:fld>
                    <a:endParaRPr lang="uk-UA"/>
                  </a:p>
                  <a:p>
                    <a:r>
                      <a:rPr lang="uk-UA"/>
                      <a:t>(14009 кВт·год/рік)</a:t>
                    </a:r>
                  </a:p>
                  <a:p>
                    <a:endParaRPr lang="uk-UA"/>
                  </a:p>
                </c:rich>
              </c:tx>
              <c:dLblPos val="bestFit"/>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5986-451B-9609-45A6D41C496C}"/>
                </c:ext>
              </c:extLst>
            </c:dLbl>
            <c:dLbl>
              <c:idx val="1"/>
              <c:tx>
                <c:rich>
                  <a:bodyPr/>
                  <a:lstStyle/>
                  <a:p>
                    <a:r>
                      <a:rPr lang="uk-UA"/>
                      <a:t>Освітлення
</a:t>
                    </a:r>
                    <a:fld id="{7F64E2E1-ACC4-45A2-A9D2-93B3287DEF7A}" type="PERCENTAGE">
                      <a:rPr lang="en-US"/>
                      <a:pPr/>
                      <a:t>[ПРОЦЕНТ]</a:t>
                    </a:fld>
                    <a:r>
                      <a:rPr lang="en-US"/>
                      <a:t> </a:t>
                    </a:r>
                  </a:p>
                  <a:p>
                    <a:r>
                      <a:rPr lang="en-US"/>
                      <a:t>(29866 кВт·год/рік)</a:t>
                    </a:r>
                  </a:p>
                </c:rich>
              </c:tx>
              <c:dLblPos val="outEnd"/>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5986-451B-9609-45A6D41C496C}"/>
                </c:ext>
              </c:extLst>
            </c:dLbl>
            <c:dLbl>
              <c:idx val="2"/>
              <c:tx>
                <c:rich>
                  <a:bodyPr/>
                  <a:lstStyle/>
                  <a:p>
                    <a:fld id="{4B74DF70-BC6C-4620-8D4A-78163DCC2FDD}" type="CATEGORYNAME">
                      <a:rPr lang="uk-UA"/>
                      <a:pPr/>
                      <a:t>[ИМЯ КАТЕГОРИИ]</a:t>
                    </a:fld>
                    <a:r>
                      <a:rPr lang="uk-UA"/>
                      <a:t>
</a:t>
                    </a:r>
                    <a:fld id="{2B80D92A-8C0C-4483-AE0A-73FCA8F4EA77}" type="PERCENTAGE">
                      <a:rPr lang="uk-UA"/>
                      <a:pPr/>
                      <a:t>[ПРОЦЕНТ]</a:t>
                    </a:fld>
                    <a:r>
                      <a:rPr lang="uk-UA"/>
                      <a:t> </a:t>
                    </a:r>
                  </a:p>
                  <a:p>
                    <a:r>
                      <a:rPr lang="uk-UA"/>
                      <a:t>(34060 кВт·год/рік)</a:t>
                    </a:r>
                  </a:p>
                  <a:p>
                    <a:endParaRPr lang="uk-UA"/>
                  </a:p>
                </c:rich>
              </c:tx>
              <c:dLblPos val="outEnd"/>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5986-451B-9609-45A6D41C496C}"/>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Лист1!$L$9:$L$11</c:f>
              <c:strCache>
                <c:ptCount val="3"/>
                <c:pt idx="0">
                  <c:v>Потреби ОСББ</c:v>
                </c:pt>
                <c:pt idx="1">
                  <c:v>Сходові клітини</c:v>
                </c:pt>
                <c:pt idx="2">
                  <c:v>Ліфт</c:v>
                </c:pt>
              </c:strCache>
            </c:strRef>
          </c:cat>
          <c:val>
            <c:numRef>
              <c:f>Лист1!$M$9:$M$11</c:f>
              <c:numCache>
                <c:formatCode>General</c:formatCode>
                <c:ptCount val="3"/>
                <c:pt idx="0">
                  <c:v>13136</c:v>
                </c:pt>
                <c:pt idx="1">
                  <c:v>29866</c:v>
                </c:pt>
                <c:pt idx="2">
                  <c:v>34060</c:v>
                </c:pt>
              </c:numCache>
            </c:numRef>
          </c:val>
          <c:extLst>
            <c:ext xmlns:c16="http://schemas.microsoft.com/office/drawing/2014/chart" uri="{C3380CC4-5D6E-409C-BE32-E72D297353CC}">
              <c16:uniqueId val="{00000006-5986-451B-9609-45A6D41C496C}"/>
            </c:ext>
          </c:extLst>
        </c:ser>
        <c:dLbls>
          <c:dLblPos val="outEnd"/>
          <c:showLegendKey val="0"/>
          <c:showVal val="0"/>
          <c:showCatName val="0"/>
          <c:showSerName val="0"/>
          <c:showPercent val="0"/>
          <c:showBubbleSize val="0"/>
          <c:showLeaderLines val="0"/>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погода!$E$1</c:f>
              <c:strCache>
                <c:ptCount val="1"/>
                <c:pt idx="0">
                  <c:v>SOUTH:Zone Outdoor Air Drybulb Temperature [C](Hourly)</c:v>
                </c:pt>
              </c:strCache>
            </c:strRef>
          </c:tx>
          <c:spPr>
            <a:ln w="12700" cap="rnd">
              <a:solidFill>
                <a:schemeClr val="accent1"/>
              </a:solidFill>
              <a:round/>
            </a:ln>
            <a:effectLst/>
          </c:spPr>
          <c:marker>
            <c:symbol val="none"/>
          </c:marker>
          <c:cat>
            <c:strRef>
              <c:f>погода!$A$2:$A$4393</c:f>
              <c:strCache>
                <c:ptCount val="4392"/>
                <c:pt idx="0">
                  <c:v>15.10_1</c:v>
                </c:pt>
                <c:pt idx="1">
                  <c:v>15.10_2</c:v>
                </c:pt>
                <c:pt idx="2">
                  <c:v>15.10_3</c:v>
                </c:pt>
                <c:pt idx="3">
                  <c:v>15.10_4</c:v>
                </c:pt>
                <c:pt idx="4">
                  <c:v>15.10_5</c:v>
                </c:pt>
                <c:pt idx="5">
                  <c:v>15.10_6</c:v>
                </c:pt>
                <c:pt idx="6">
                  <c:v>15.10_7</c:v>
                </c:pt>
                <c:pt idx="7">
                  <c:v>15.10_8</c:v>
                </c:pt>
                <c:pt idx="8">
                  <c:v>15.10_9</c:v>
                </c:pt>
                <c:pt idx="9">
                  <c:v>15.10_10</c:v>
                </c:pt>
                <c:pt idx="10">
                  <c:v>15.10_11</c:v>
                </c:pt>
                <c:pt idx="11">
                  <c:v>15.10_12</c:v>
                </c:pt>
                <c:pt idx="12">
                  <c:v>15.10_13</c:v>
                </c:pt>
                <c:pt idx="13">
                  <c:v>15.10_14</c:v>
                </c:pt>
                <c:pt idx="14">
                  <c:v>15.10_15</c:v>
                </c:pt>
                <c:pt idx="15">
                  <c:v>15.10_16</c:v>
                </c:pt>
                <c:pt idx="16">
                  <c:v>15.10_17</c:v>
                </c:pt>
                <c:pt idx="17">
                  <c:v>15.10_18</c:v>
                </c:pt>
                <c:pt idx="18">
                  <c:v>15.10_19</c:v>
                </c:pt>
                <c:pt idx="19">
                  <c:v>15.10_20</c:v>
                </c:pt>
                <c:pt idx="20">
                  <c:v>15.10_21</c:v>
                </c:pt>
                <c:pt idx="21">
                  <c:v>15.10_22</c:v>
                </c:pt>
                <c:pt idx="22">
                  <c:v>15.10_23</c:v>
                </c:pt>
                <c:pt idx="23">
                  <c:v>16.10_00</c:v>
                </c:pt>
                <c:pt idx="24">
                  <c:v>16.10_1</c:v>
                </c:pt>
                <c:pt idx="25">
                  <c:v>16.10_2</c:v>
                </c:pt>
                <c:pt idx="26">
                  <c:v>16.10_3</c:v>
                </c:pt>
                <c:pt idx="27">
                  <c:v>16.10_4</c:v>
                </c:pt>
                <c:pt idx="28">
                  <c:v>16.10_5</c:v>
                </c:pt>
                <c:pt idx="29">
                  <c:v>16.10_6</c:v>
                </c:pt>
                <c:pt idx="30">
                  <c:v>16.10_7</c:v>
                </c:pt>
                <c:pt idx="31">
                  <c:v>16.10_8</c:v>
                </c:pt>
                <c:pt idx="32">
                  <c:v>16.10_9</c:v>
                </c:pt>
                <c:pt idx="33">
                  <c:v>16.10_10</c:v>
                </c:pt>
                <c:pt idx="34">
                  <c:v>16.10_11</c:v>
                </c:pt>
                <c:pt idx="35">
                  <c:v>16.10_12</c:v>
                </c:pt>
                <c:pt idx="36">
                  <c:v>16.10_13</c:v>
                </c:pt>
                <c:pt idx="37">
                  <c:v>16.10_14</c:v>
                </c:pt>
                <c:pt idx="38">
                  <c:v>16.10_15</c:v>
                </c:pt>
                <c:pt idx="39">
                  <c:v>16.10_16</c:v>
                </c:pt>
                <c:pt idx="40">
                  <c:v>16.10_17</c:v>
                </c:pt>
                <c:pt idx="41">
                  <c:v>16.10_18</c:v>
                </c:pt>
                <c:pt idx="42">
                  <c:v>16.10_19</c:v>
                </c:pt>
                <c:pt idx="43">
                  <c:v>16.10_20</c:v>
                </c:pt>
                <c:pt idx="44">
                  <c:v>16.10_21</c:v>
                </c:pt>
                <c:pt idx="45">
                  <c:v>16.10_22</c:v>
                </c:pt>
                <c:pt idx="46">
                  <c:v>16.10_23</c:v>
                </c:pt>
                <c:pt idx="47">
                  <c:v>17.10_00</c:v>
                </c:pt>
                <c:pt idx="48">
                  <c:v>17.10_1</c:v>
                </c:pt>
                <c:pt idx="49">
                  <c:v>17.10_2</c:v>
                </c:pt>
                <c:pt idx="50">
                  <c:v>17.10_3</c:v>
                </c:pt>
                <c:pt idx="51">
                  <c:v>17.10_4</c:v>
                </c:pt>
                <c:pt idx="52">
                  <c:v>17.10_5</c:v>
                </c:pt>
                <c:pt idx="53">
                  <c:v>17.10_6</c:v>
                </c:pt>
                <c:pt idx="54">
                  <c:v>17.10_7</c:v>
                </c:pt>
                <c:pt idx="55">
                  <c:v>17.10_8</c:v>
                </c:pt>
                <c:pt idx="56">
                  <c:v>17.10_9</c:v>
                </c:pt>
                <c:pt idx="57">
                  <c:v>17.10_10</c:v>
                </c:pt>
                <c:pt idx="58">
                  <c:v>17.10_11</c:v>
                </c:pt>
                <c:pt idx="59">
                  <c:v>17.10_12</c:v>
                </c:pt>
                <c:pt idx="60">
                  <c:v>17.10_13</c:v>
                </c:pt>
                <c:pt idx="61">
                  <c:v>17.10_14</c:v>
                </c:pt>
                <c:pt idx="62">
                  <c:v>17.10_15</c:v>
                </c:pt>
                <c:pt idx="63">
                  <c:v>17.10_16</c:v>
                </c:pt>
                <c:pt idx="64">
                  <c:v>17.10_17</c:v>
                </c:pt>
                <c:pt idx="65">
                  <c:v>17.10_18</c:v>
                </c:pt>
                <c:pt idx="66">
                  <c:v>17.10_19</c:v>
                </c:pt>
                <c:pt idx="67">
                  <c:v>17.10_20</c:v>
                </c:pt>
                <c:pt idx="68">
                  <c:v>17.10_21</c:v>
                </c:pt>
                <c:pt idx="69">
                  <c:v>17.10_22</c:v>
                </c:pt>
                <c:pt idx="70">
                  <c:v>17.10_23</c:v>
                </c:pt>
                <c:pt idx="71">
                  <c:v>18.10_00</c:v>
                </c:pt>
                <c:pt idx="72">
                  <c:v>18.10_1</c:v>
                </c:pt>
                <c:pt idx="73">
                  <c:v>18.10_2</c:v>
                </c:pt>
                <c:pt idx="74">
                  <c:v>18.10_3</c:v>
                </c:pt>
                <c:pt idx="75">
                  <c:v>18.10_4</c:v>
                </c:pt>
                <c:pt idx="76">
                  <c:v>18.10_5</c:v>
                </c:pt>
                <c:pt idx="77">
                  <c:v>18.10_6</c:v>
                </c:pt>
                <c:pt idx="78">
                  <c:v>18.10_7</c:v>
                </c:pt>
                <c:pt idx="79">
                  <c:v>18.10_8</c:v>
                </c:pt>
                <c:pt idx="80">
                  <c:v>18.10_9</c:v>
                </c:pt>
                <c:pt idx="81">
                  <c:v>18.10_10</c:v>
                </c:pt>
                <c:pt idx="82">
                  <c:v>18.10_11</c:v>
                </c:pt>
                <c:pt idx="83">
                  <c:v>18.10_12</c:v>
                </c:pt>
                <c:pt idx="84">
                  <c:v>18.10_13</c:v>
                </c:pt>
                <c:pt idx="85">
                  <c:v>18.10_14</c:v>
                </c:pt>
                <c:pt idx="86">
                  <c:v>18.10_15</c:v>
                </c:pt>
                <c:pt idx="87">
                  <c:v>18.10_16</c:v>
                </c:pt>
                <c:pt idx="88">
                  <c:v>18.10_17</c:v>
                </c:pt>
                <c:pt idx="89">
                  <c:v>18.10_18</c:v>
                </c:pt>
                <c:pt idx="90">
                  <c:v>18.10_19</c:v>
                </c:pt>
                <c:pt idx="91">
                  <c:v>18.10_20</c:v>
                </c:pt>
                <c:pt idx="92">
                  <c:v>18.10_21</c:v>
                </c:pt>
                <c:pt idx="93">
                  <c:v>18.10_22</c:v>
                </c:pt>
                <c:pt idx="94">
                  <c:v>18.10_23</c:v>
                </c:pt>
                <c:pt idx="95">
                  <c:v>19.10_00</c:v>
                </c:pt>
                <c:pt idx="96">
                  <c:v>19.10_1</c:v>
                </c:pt>
                <c:pt idx="97">
                  <c:v>19.10_2</c:v>
                </c:pt>
                <c:pt idx="98">
                  <c:v>19.10_3</c:v>
                </c:pt>
                <c:pt idx="99">
                  <c:v>19.10_4</c:v>
                </c:pt>
                <c:pt idx="100">
                  <c:v>19.10_5</c:v>
                </c:pt>
                <c:pt idx="101">
                  <c:v>19.10_6</c:v>
                </c:pt>
                <c:pt idx="102">
                  <c:v>19.10_7</c:v>
                </c:pt>
                <c:pt idx="103">
                  <c:v>19.10_8</c:v>
                </c:pt>
                <c:pt idx="104">
                  <c:v>19.10_9</c:v>
                </c:pt>
                <c:pt idx="105">
                  <c:v>19.10_10</c:v>
                </c:pt>
                <c:pt idx="106">
                  <c:v>19.10_11</c:v>
                </c:pt>
                <c:pt idx="107">
                  <c:v>19.10_12</c:v>
                </c:pt>
                <c:pt idx="108">
                  <c:v>19.10_13</c:v>
                </c:pt>
                <c:pt idx="109">
                  <c:v>19.10_14</c:v>
                </c:pt>
                <c:pt idx="110">
                  <c:v>19.10_15</c:v>
                </c:pt>
                <c:pt idx="111">
                  <c:v>19.10_16</c:v>
                </c:pt>
                <c:pt idx="112">
                  <c:v>19.10_17</c:v>
                </c:pt>
                <c:pt idx="113">
                  <c:v>19.10_18</c:v>
                </c:pt>
                <c:pt idx="114">
                  <c:v>19.10_19</c:v>
                </c:pt>
                <c:pt idx="115">
                  <c:v>19.10_20</c:v>
                </c:pt>
                <c:pt idx="116">
                  <c:v>19.10_21</c:v>
                </c:pt>
                <c:pt idx="117">
                  <c:v>19.10_22</c:v>
                </c:pt>
                <c:pt idx="118">
                  <c:v>19.10_23</c:v>
                </c:pt>
                <c:pt idx="119">
                  <c:v>20.10_00</c:v>
                </c:pt>
                <c:pt idx="120">
                  <c:v>20.10_1</c:v>
                </c:pt>
                <c:pt idx="121">
                  <c:v>20.10_2</c:v>
                </c:pt>
                <c:pt idx="122">
                  <c:v>20.10_3</c:v>
                </c:pt>
                <c:pt idx="123">
                  <c:v>20.10_4</c:v>
                </c:pt>
                <c:pt idx="124">
                  <c:v>20.10_5</c:v>
                </c:pt>
                <c:pt idx="125">
                  <c:v>20.10_6</c:v>
                </c:pt>
                <c:pt idx="126">
                  <c:v>20.10_7</c:v>
                </c:pt>
                <c:pt idx="127">
                  <c:v>20.10_8</c:v>
                </c:pt>
                <c:pt idx="128">
                  <c:v>20.10_9</c:v>
                </c:pt>
                <c:pt idx="129">
                  <c:v>20.10_10</c:v>
                </c:pt>
                <c:pt idx="130">
                  <c:v>20.10_11</c:v>
                </c:pt>
                <c:pt idx="131">
                  <c:v>20.10_12</c:v>
                </c:pt>
                <c:pt idx="132">
                  <c:v>20.10_13</c:v>
                </c:pt>
                <c:pt idx="133">
                  <c:v>20.10_14</c:v>
                </c:pt>
                <c:pt idx="134">
                  <c:v>20.10_15</c:v>
                </c:pt>
                <c:pt idx="135">
                  <c:v>20.10_16</c:v>
                </c:pt>
                <c:pt idx="136">
                  <c:v>20.10_17</c:v>
                </c:pt>
                <c:pt idx="137">
                  <c:v>20.10_18</c:v>
                </c:pt>
                <c:pt idx="138">
                  <c:v>20.10_19</c:v>
                </c:pt>
                <c:pt idx="139">
                  <c:v>20.10_20</c:v>
                </c:pt>
                <c:pt idx="140">
                  <c:v>20.10_21</c:v>
                </c:pt>
                <c:pt idx="141">
                  <c:v>20.10_22</c:v>
                </c:pt>
                <c:pt idx="142">
                  <c:v>20.10_23</c:v>
                </c:pt>
                <c:pt idx="143">
                  <c:v>21.10_00</c:v>
                </c:pt>
                <c:pt idx="144">
                  <c:v>21.10_1</c:v>
                </c:pt>
                <c:pt idx="145">
                  <c:v>21.10_2</c:v>
                </c:pt>
                <c:pt idx="146">
                  <c:v>21.10_3</c:v>
                </c:pt>
                <c:pt idx="147">
                  <c:v>21.10_4</c:v>
                </c:pt>
                <c:pt idx="148">
                  <c:v>21.10_5</c:v>
                </c:pt>
                <c:pt idx="149">
                  <c:v>21.10_6</c:v>
                </c:pt>
                <c:pt idx="150">
                  <c:v>21.10_7</c:v>
                </c:pt>
                <c:pt idx="151">
                  <c:v>21.10_8</c:v>
                </c:pt>
                <c:pt idx="152">
                  <c:v>21.10_9</c:v>
                </c:pt>
                <c:pt idx="153">
                  <c:v>21.10_10</c:v>
                </c:pt>
                <c:pt idx="154">
                  <c:v>21.10_11</c:v>
                </c:pt>
                <c:pt idx="155">
                  <c:v>21.10_12</c:v>
                </c:pt>
                <c:pt idx="156">
                  <c:v>21.10_13</c:v>
                </c:pt>
                <c:pt idx="157">
                  <c:v>21.10_14</c:v>
                </c:pt>
                <c:pt idx="158">
                  <c:v>21.10_15</c:v>
                </c:pt>
                <c:pt idx="159">
                  <c:v>21.10_16</c:v>
                </c:pt>
                <c:pt idx="160">
                  <c:v>21.10_17</c:v>
                </c:pt>
                <c:pt idx="161">
                  <c:v>21.10_18</c:v>
                </c:pt>
                <c:pt idx="162">
                  <c:v>21.10_19</c:v>
                </c:pt>
                <c:pt idx="163">
                  <c:v>21.10_20</c:v>
                </c:pt>
                <c:pt idx="164">
                  <c:v>21.10_21</c:v>
                </c:pt>
                <c:pt idx="165">
                  <c:v>21.10_22</c:v>
                </c:pt>
                <c:pt idx="166">
                  <c:v>21.10_23</c:v>
                </c:pt>
                <c:pt idx="167">
                  <c:v>22.10_00</c:v>
                </c:pt>
                <c:pt idx="168">
                  <c:v>22.10_1</c:v>
                </c:pt>
                <c:pt idx="169">
                  <c:v>22.10_2</c:v>
                </c:pt>
                <c:pt idx="170">
                  <c:v>22.10_3</c:v>
                </c:pt>
                <c:pt idx="171">
                  <c:v>22.10_4</c:v>
                </c:pt>
                <c:pt idx="172">
                  <c:v>22.10_5</c:v>
                </c:pt>
                <c:pt idx="173">
                  <c:v>22.10_6</c:v>
                </c:pt>
                <c:pt idx="174">
                  <c:v>22.10_7</c:v>
                </c:pt>
                <c:pt idx="175">
                  <c:v>22.10_8</c:v>
                </c:pt>
                <c:pt idx="176">
                  <c:v>22.10_9</c:v>
                </c:pt>
                <c:pt idx="177">
                  <c:v>22.10_10</c:v>
                </c:pt>
                <c:pt idx="178">
                  <c:v>22.10_11</c:v>
                </c:pt>
                <c:pt idx="179">
                  <c:v>22.10_12</c:v>
                </c:pt>
                <c:pt idx="180">
                  <c:v>22.10_13</c:v>
                </c:pt>
                <c:pt idx="181">
                  <c:v>22.10_14</c:v>
                </c:pt>
                <c:pt idx="182">
                  <c:v>22.10_15</c:v>
                </c:pt>
                <c:pt idx="183">
                  <c:v>22.10_16</c:v>
                </c:pt>
                <c:pt idx="184">
                  <c:v>22.10_17</c:v>
                </c:pt>
                <c:pt idx="185">
                  <c:v>22.10_18</c:v>
                </c:pt>
                <c:pt idx="186">
                  <c:v>22.10_19</c:v>
                </c:pt>
                <c:pt idx="187">
                  <c:v>22.10_20</c:v>
                </c:pt>
                <c:pt idx="188">
                  <c:v>22.10_21</c:v>
                </c:pt>
                <c:pt idx="189">
                  <c:v>22.10_22</c:v>
                </c:pt>
                <c:pt idx="190">
                  <c:v>22.10_23</c:v>
                </c:pt>
                <c:pt idx="191">
                  <c:v>23.10_00</c:v>
                </c:pt>
                <c:pt idx="192">
                  <c:v>23.10_1</c:v>
                </c:pt>
                <c:pt idx="193">
                  <c:v>23.10_2</c:v>
                </c:pt>
                <c:pt idx="194">
                  <c:v>23.10_3</c:v>
                </c:pt>
                <c:pt idx="195">
                  <c:v>23.10_4</c:v>
                </c:pt>
                <c:pt idx="196">
                  <c:v>23.10_5</c:v>
                </c:pt>
                <c:pt idx="197">
                  <c:v>23.10_6</c:v>
                </c:pt>
                <c:pt idx="198">
                  <c:v>23.10_7</c:v>
                </c:pt>
                <c:pt idx="199">
                  <c:v>23.10_8</c:v>
                </c:pt>
                <c:pt idx="200">
                  <c:v>23.10_9</c:v>
                </c:pt>
                <c:pt idx="201">
                  <c:v>23.10_10</c:v>
                </c:pt>
                <c:pt idx="202">
                  <c:v>23.10_11</c:v>
                </c:pt>
                <c:pt idx="203">
                  <c:v>23.10_12</c:v>
                </c:pt>
                <c:pt idx="204">
                  <c:v>23.10_13</c:v>
                </c:pt>
                <c:pt idx="205">
                  <c:v>23.10_14</c:v>
                </c:pt>
                <c:pt idx="206">
                  <c:v>23.10_15</c:v>
                </c:pt>
                <c:pt idx="207">
                  <c:v>23.10_16</c:v>
                </c:pt>
                <c:pt idx="208">
                  <c:v>23.10_17</c:v>
                </c:pt>
                <c:pt idx="209">
                  <c:v>23.10_18</c:v>
                </c:pt>
                <c:pt idx="210">
                  <c:v>23.10_19</c:v>
                </c:pt>
                <c:pt idx="211">
                  <c:v>23.10_20</c:v>
                </c:pt>
                <c:pt idx="212">
                  <c:v>23.10_21</c:v>
                </c:pt>
                <c:pt idx="213">
                  <c:v>23.10_22</c:v>
                </c:pt>
                <c:pt idx="214">
                  <c:v>23.10_23</c:v>
                </c:pt>
                <c:pt idx="215">
                  <c:v>24.10_00</c:v>
                </c:pt>
                <c:pt idx="216">
                  <c:v>24.10_1</c:v>
                </c:pt>
                <c:pt idx="217">
                  <c:v>24.10_2</c:v>
                </c:pt>
                <c:pt idx="218">
                  <c:v>24.10_3</c:v>
                </c:pt>
                <c:pt idx="219">
                  <c:v>24.10_4</c:v>
                </c:pt>
                <c:pt idx="220">
                  <c:v>24.10_5</c:v>
                </c:pt>
                <c:pt idx="221">
                  <c:v>24.10_6</c:v>
                </c:pt>
                <c:pt idx="222">
                  <c:v>24.10_7</c:v>
                </c:pt>
                <c:pt idx="223">
                  <c:v>24.10_8</c:v>
                </c:pt>
                <c:pt idx="224">
                  <c:v>24.10_9</c:v>
                </c:pt>
                <c:pt idx="225">
                  <c:v>24.10_10</c:v>
                </c:pt>
                <c:pt idx="226">
                  <c:v>24.10_11</c:v>
                </c:pt>
                <c:pt idx="227">
                  <c:v>24.10_12</c:v>
                </c:pt>
                <c:pt idx="228">
                  <c:v>24.10_13</c:v>
                </c:pt>
                <c:pt idx="229">
                  <c:v>24.10_14</c:v>
                </c:pt>
                <c:pt idx="230">
                  <c:v>24.10_15</c:v>
                </c:pt>
                <c:pt idx="231">
                  <c:v>24.10_16</c:v>
                </c:pt>
                <c:pt idx="232">
                  <c:v>24.10_17</c:v>
                </c:pt>
                <c:pt idx="233">
                  <c:v>24.10_18</c:v>
                </c:pt>
                <c:pt idx="234">
                  <c:v>24.10_19</c:v>
                </c:pt>
                <c:pt idx="235">
                  <c:v>24.10_20</c:v>
                </c:pt>
                <c:pt idx="236">
                  <c:v>24.10_21</c:v>
                </c:pt>
                <c:pt idx="237">
                  <c:v>24.10_22</c:v>
                </c:pt>
                <c:pt idx="238">
                  <c:v>24.10_23</c:v>
                </c:pt>
                <c:pt idx="239">
                  <c:v>25.10_00</c:v>
                </c:pt>
                <c:pt idx="240">
                  <c:v>25.10_1</c:v>
                </c:pt>
                <c:pt idx="241">
                  <c:v>25.10_2</c:v>
                </c:pt>
                <c:pt idx="242">
                  <c:v>25.10_3</c:v>
                </c:pt>
                <c:pt idx="243">
                  <c:v>25.10_4</c:v>
                </c:pt>
                <c:pt idx="244">
                  <c:v>25.10_5</c:v>
                </c:pt>
                <c:pt idx="245">
                  <c:v>25.10_6</c:v>
                </c:pt>
                <c:pt idx="246">
                  <c:v>25.10_7</c:v>
                </c:pt>
                <c:pt idx="247">
                  <c:v>25.10_8</c:v>
                </c:pt>
                <c:pt idx="248">
                  <c:v>25.10_9</c:v>
                </c:pt>
                <c:pt idx="249">
                  <c:v>25.10_10</c:v>
                </c:pt>
                <c:pt idx="250">
                  <c:v>25.10_11</c:v>
                </c:pt>
                <c:pt idx="251">
                  <c:v>25.10_12</c:v>
                </c:pt>
                <c:pt idx="252">
                  <c:v>25.10_13</c:v>
                </c:pt>
                <c:pt idx="253">
                  <c:v>25.10_14</c:v>
                </c:pt>
                <c:pt idx="254">
                  <c:v>25.10_15</c:v>
                </c:pt>
                <c:pt idx="255">
                  <c:v>25.10_16</c:v>
                </c:pt>
                <c:pt idx="256">
                  <c:v>25.10_17</c:v>
                </c:pt>
                <c:pt idx="257">
                  <c:v>25.10_18</c:v>
                </c:pt>
                <c:pt idx="258">
                  <c:v>25.10_19</c:v>
                </c:pt>
                <c:pt idx="259">
                  <c:v>25.10_20</c:v>
                </c:pt>
                <c:pt idx="260">
                  <c:v>25.10_21</c:v>
                </c:pt>
                <c:pt idx="261">
                  <c:v>25.10_22</c:v>
                </c:pt>
                <c:pt idx="262">
                  <c:v>25.10_23</c:v>
                </c:pt>
                <c:pt idx="263">
                  <c:v>26.10_00</c:v>
                </c:pt>
                <c:pt idx="264">
                  <c:v>26.10_1</c:v>
                </c:pt>
                <c:pt idx="265">
                  <c:v>26.10_2</c:v>
                </c:pt>
                <c:pt idx="266">
                  <c:v>26.10_3</c:v>
                </c:pt>
                <c:pt idx="267">
                  <c:v>26.10_4</c:v>
                </c:pt>
                <c:pt idx="268">
                  <c:v>26.10_5</c:v>
                </c:pt>
                <c:pt idx="269">
                  <c:v>26.10_6</c:v>
                </c:pt>
                <c:pt idx="270">
                  <c:v>26.10_7</c:v>
                </c:pt>
                <c:pt idx="271">
                  <c:v>26.10_8</c:v>
                </c:pt>
                <c:pt idx="272">
                  <c:v>26.10_9</c:v>
                </c:pt>
                <c:pt idx="273">
                  <c:v>26.10_10</c:v>
                </c:pt>
                <c:pt idx="274">
                  <c:v>26.10_11</c:v>
                </c:pt>
                <c:pt idx="275">
                  <c:v>26.10_12</c:v>
                </c:pt>
                <c:pt idx="276">
                  <c:v>26.10_13</c:v>
                </c:pt>
                <c:pt idx="277">
                  <c:v>26.10_14</c:v>
                </c:pt>
                <c:pt idx="278">
                  <c:v>26.10_15</c:v>
                </c:pt>
                <c:pt idx="279">
                  <c:v>26.10_16</c:v>
                </c:pt>
                <c:pt idx="280">
                  <c:v>26.10_17</c:v>
                </c:pt>
                <c:pt idx="281">
                  <c:v>26.10_18</c:v>
                </c:pt>
                <c:pt idx="282">
                  <c:v>26.10_19</c:v>
                </c:pt>
                <c:pt idx="283">
                  <c:v>26.10_20</c:v>
                </c:pt>
                <c:pt idx="284">
                  <c:v>26.10_21</c:v>
                </c:pt>
                <c:pt idx="285">
                  <c:v>26.10_22</c:v>
                </c:pt>
                <c:pt idx="286">
                  <c:v>26.10_23</c:v>
                </c:pt>
                <c:pt idx="287">
                  <c:v>27.10_00</c:v>
                </c:pt>
                <c:pt idx="288">
                  <c:v>27.10_1</c:v>
                </c:pt>
                <c:pt idx="289">
                  <c:v>27.10_2</c:v>
                </c:pt>
                <c:pt idx="290">
                  <c:v>27.10_3</c:v>
                </c:pt>
                <c:pt idx="291">
                  <c:v>27.10_4</c:v>
                </c:pt>
                <c:pt idx="292">
                  <c:v>27.10_5</c:v>
                </c:pt>
                <c:pt idx="293">
                  <c:v>27.10_6</c:v>
                </c:pt>
                <c:pt idx="294">
                  <c:v>27.10_7</c:v>
                </c:pt>
                <c:pt idx="295">
                  <c:v>27.10_8</c:v>
                </c:pt>
                <c:pt idx="296">
                  <c:v>27.10_9</c:v>
                </c:pt>
                <c:pt idx="297">
                  <c:v>27.10_10</c:v>
                </c:pt>
                <c:pt idx="298">
                  <c:v>27.10_11</c:v>
                </c:pt>
                <c:pt idx="299">
                  <c:v>27.10_12</c:v>
                </c:pt>
                <c:pt idx="300">
                  <c:v>27.10_13</c:v>
                </c:pt>
                <c:pt idx="301">
                  <c:v>27.10_14</c:v>
                </c:pt>
                <c:pt idx="302">
                  <c:v>27.10_15</c:v>
                </c:pt>
                <c:pt idx="303">
                  <c:v>27.10_16</c:v>
                </c:pt>
                <c:pt idx="304">
                  <c:v>27.10_17</c:v>
                </c:pt>
                <c:pt idx="305">
                  <c:v>27.10_18</c:v>
                </c:pt>
                <c:pt idx="306">
                  <c:v>27.10_19</c:v>
                </c:pt>
                <c:pt idx="307">
                  <c:v>27.10_20</c:v>
                </c:pt>
                <c:pt idx="308">
                  <c:v>27.10_21</c:v>
                </c:pt>
                <c:pt idx="309">
                  <c:v>27.10_22</c:v>
                </c:pt>
                <c:pt idx="310">
                  <c:v>27.10_23</c:v>
                </c:pt>
                <c:pt idx="311">
                  <c:v>28.10_00</c:v>
                </c:pt>
                <c:pt idx="312">
                  <c:v>28.10_1</c:v>
                </c:pt>
                <c:pt idx="313">
                  <c:v>28.10_2</c:v>
                </c:pt>
                <c:pt idx="314">
                  <c:v>28.10_3</c:v>
                </c:pt>
                <c:pt idx="315">
                  <c:v>28.10_4</c:v>
                </c:pt>
                <c:pt idx="316">
                  <c:v>28.10_5</c:v>
                </c:pt>
                <c:pt idx="317">
                  <c:v>28.10_6</c:v>
                </c:pt>
                <c:pt idx="318">
                  <c:v>28.10_7</c:v>
                </c:pt>
                <c:pt idx="319">
                  <c:v>28.10_8</c:v>
                </c:pt>
                <c:pt idx="320">
                  <c:v>28.10_9</c:v>
                </c:pt>
                <c:pt idx="321">
                  <c:v>28.10_10</c:v>
                </c:pt>
                <c:pt idx="322">
                  <c:v>28.10_11</c:v>
                </c:pt>
                <c:pt idx="323">
                  <c:v>28.10_12</c:v>
                </c:pt>
                <c:pt idx="324">
                  <c:v>28.10_13</c:v>
                </c:pt>
                <c:pt idx="325">
                  <c:v>28.10_14</c:v>
                </c:pt>
                <c:pt idx="326">
                  <c:v>28.10_15</c:v>
                </c:pt>
                <c:pt idx="327">
                  <c:v>28.10_16</c:v>
                </c:pt>
                <c:pt idx="328">
                  <c:v>28.10_17</c:v>
                </c:pt>
                <c:pt idx="329">
                  <c:v>28.10_18</c:v>
                </c:pt>
                <c:pt idx="330">
                  <c:v>28.10_19</c:v>
                </c:pt>
                <c:pt idx="331">
                  <c:v>28.10_20</c:v>
                </c:pt>
                <c:pt idx="332">
                  <c:v>28.10_21</c:v>
                </c:pt>
                <c:pt idx="333">
                  <c:v>28.10_22</c:v>
                </c:pt>
                <c:pt idx="334">
                  <c:v>28.10_23</c:v>
                </c:pt>
                <c:pt idx="335">
                  <c:v>29.10_00</c:v>
                </c:pt>
                <c:pt idx="336">
                  <c:v>29.10_1</c:v>
                </c:pt>
                <c:pt idx="337">
                  <c:v>29.10_2</c:v>
                </c:pt>
                <c:pt idx="338">
                  <c:v>29.10_3</c:v>
                </c:pt>
                <c:pt idx="339">
                  <c:v>29.10_4</c:v>
                </c:pt>
                <c:pt idx="340">
                  <c:v>29.10_5</c:v>
                </c:pt>
                <c:pt idx="341">
                  <c:v>29.10_6</c:v>
                </c:pt>
                <c:pt idx="342">
                  <c:v>29.10_7</c:v>
                </c:pt>
                <c:pt idx="343">
                  <c:v>29.10_8</c:v>
                </c:pt>
                <c:pt idx="344">
                  <c:v>29.10_9</c:v>
                </c:pt>
                <c:pt idx="345">
                  <c:v>29.10_10</c:v>
                </c:pt>
                <c:pt idx="346">
                  <c:v>29.10_11</c:v>
                </c:pt>
                <c:pt idx="347">
                  <c:v>29.10_12</c:v>
                </c:pt>
                <c:pt idx="348">
                  <c:v>29.10_13</c:v>
                </c:pt>
                <c:pt idx="349">
                  <c:v>29.10_14</c:v>
                </c:pt>
                <c:pt idx="350">
                  <c:v>29.10_15</c:v>
                </c:pt>
                <c:pt idx="351">
                  <c:v>29.10_16</c:v>
                </c:pt>
                <c:pt idx="352">
                  <c:v>29.10_17</c:v>
                </c:pt>
                <c:pt idx="353">
                  <c:v>29.10_18</c:v>
                </c:pt>
                <c:pt idx="354">
                  <c:v>29.10_19</c:v>
                </c:pt>
                <c:pt idx="355">
                  <c:v>29.10_20</c:v>
                </c:pt>
                <c:pt idx="356">
                  <c:v>29.10_21</c:v>
                </c:pt>
                <c:pt idx="357">
                  <c:v>29.10_22</c:v>
                </c:pt>
                <c:pt idx="358">
                  <c:v>29.10_23</c:v>
                </c:pt>
                <c:pt idx="359">
                  <c:v>30.10_00</c:v>
                </c:pt>
                <c:pt idx="360">
                  <c:v>30.10_1</c:v>
                </c:pt>
                <c:pt idx="361">
                  <c:v>30.10_2</c:v>
                </c:pt>
                <c:pt idx="362">
                  <c:v>30.10_3</c:v>
                </c:pt>
                <c:pt idx="363">
                  <c:v>30.10_4</c:v>
                </c:pt>
                <c:pt idx="364">
                  <c:v>30.10_5</c:v>
                </c:pt>
                <c:pt idx="365">
                  <c:v>30.10_6</c:v>
                </c:pt>
                <c:pt idx="366">
                  <c:v>30.10_7</c:v>
                </c:pt>
                <c:pt idx="367">
                  <c:v>30.10_8</c:v>
                </c:pt>
                <c:pt idx="368">
                  <c:v>30.10_9</c:v>
                </c:pt>
                <c:pt idx="369">
                  <c:v>30.10_10</c:v>
                </c:pt>
                <c:pt idx="370">
                  <c:v>30.10_11</c:v>
                </c:pt>
                <c:pt idx="371">
                  <c:v>30.10_12</c:v>
                </c:pt>
                <c:pt idx="372">
                  <c:v>30.10_13</c:v>
                </c:pt>
                <c:pt idx="373">
                  <c:v>30.10_14</c:v>
                </c:pt>
                <c:pt idx="374">
                  <c:v>30.10_15</c:v>
                </c:pt>
                <c:pt idx="375">
                  <c:v>30.10_16</c:v>
                </c:pt>
                <c:pt idx="376">
                  <c:v>30.10_17</c:v>
                </c:pt>
                <c:pt idx="377">
                  <c:v>30.10_18</c:v>
                </c:pt>
                <c:pt idx="378">
                  <c:v>30.10_19</c:v>
                </c:pt>
                <c:pt idx="379">
                  <c:v>30.10_20</c:v>
                </c:pt>
                <c:pt idx="380">
                  <c:v>30.10_21</c:v>
                </c:pt>
                <c:pt idx="381">
                  <c:v>30.10_22</c:v>
                </c:pt>
                <c:pt idx="382">
                  <c:v>30.10_23</c:v>
                </c:pt>
                <c:pt idx="383">
                  <c:v>31.10_00</c:v>
                </c:pt>
                <c:pt idx="384">
                  <c:v>31.10_1</c:v>
                </c:pt>
                <c:pt idx="385">
                  <c:v>31.10_2</c:v>
                </c:pt>
                <c:pt idx="386">
                  <c:v>31.10_3</c:v>
                </c:pt>
                <c:pt idx="387">
                  <c:v>31.10_4</c:v>
                </c:pt>
                <c:pt idx="388">
                  <c:v>31.10_5</c:v>
                </c:pt>
                <c:pt idx="389">
                  <c:v>31.10_6</c:v>
                </c:pt>
                <c:pt idx="390">
                  <c:v>31.10_7</c:v>
                </c:pt>
                <c:pt idx="391">
                  <c:v>31.10_8</c:v>
                </c:pt>
                <c:pt idx="392">
                  <c:v>31.10_9</c:v>
                </c:pt>
                <c:pt idx="393">
                  <c:v>31.10_10</c:v>
                </c:pt>
                <c:pt idx="394">
                  <c:v>31.10_11</c:v>
                </c:pt>
                <c:pt idx="395">
                  <c:v>31.10_12</c:v>
                </c:pt>
                <c:pt idx="396">
                  <c:v>31.10_13</c:v>
                </c:pt>
                <c:pt idx="397">
                  <c:v>31.10_14</c:v>
                </c:pt>
                <c:pt idx="398">
                  <c:v>31.10_15</c:v>
                </c:pt>
                <c:pt idx="399">
                  <c:v>31.10_16</c:v>
                </c:pt>
                <c:pt idx="400">
                  <c:v>31.10_17</c:v>
                </c:pt>
                <c:pt idx="401">
                  <c:v>31.10_18</c:v>
                </c:pt>
                <c:pt idx="402">
                  <c:v>31.10_19</c:v>
                </c:pt>
                <c:pt idx="403">
                  <c:v>31.10_20</c:v>
                </c:pt>
                <c:pt idx="404">
                  <c:v>31.10_21</c:v>
                </c:pt>
                <c:pt idx="405">
                  <c:v>31.10_22</c:v>
                </c:pt>
                <c:pt idx="406">
                  <c:v>31.10_23</c:v>
                </c:pt>
                <c:pt idx="407">
                  <c:v>01.11_00</c:v>
                </c:pt>
                <c:pt idx="408">
                  <c:v>01.11_1</c:v>
                </c:pt>
                <c:pt idx="409">
                  <c:v>01.11_2</c:v>
                </c:pt>
                <c:pt idx="410">
                  <c:v>01.11_3</c:v>
                </c:pt>
                <c:pt idx="411">
                  <c:v>01.11_4</c:v>
                </c:pt>
                <c:pt idx="412">
                  <c:v>01.11_5</c:v>
                </c:pt>
                <c:pt idx="413">
                  <c:v>01.11_6</c:v>
                </c:pt>
                <c:pt idx="414">
                  <c:v>01.11_7</c:v>
                </c:pt>
                <c:pt idx="415">
                  <c:v>01.11_8</c:v>
                </c:pt>
                <c:pt idx="416">
                  <c:v>01.11_9</c:v>
                </c:pt>
                <c:pt idx="417">
                  <c:v>01.11_10</c:v>
                </c:pt>
                <c:pt idx="418">
                  <c:v>01.11_11</c:v>
                </c:pt>
                <c:pt idx="419">
                  <c:v>01.11_12</c:v>
                </c:pt>
                <c:pt idx="420">
                  <c:v>01.11_13</c:v>
                </c:pt>
                <c:pt idx="421">
                  <c:v>01.11_14</c:v>
                </c:pt>
                <c:pt idx="422">
                  <c:v>01.11_15</c:v>
                </c:pt>
                <c:pt idx="423">
                  <c:v>01.11_16</c:v>
                </c:pt>
                <c:pt idx="424">
                  <c:v>01.11_17</c:v>
                </c:pt>
                <c:pt idx="425">
                  <c:v>01.11_18</c:v>
                </c:pt>
                <c:pt idx="426">
                  <c:v>01.11_19</c:v>
                </c:pt>
                <c:pt idx="427">
                  <c:v>01.11_20</c:v>
                </c:pt>
                <c:pt idx="428">
                  <c:v>01.11_21</c:v>
                </c:pt>
                <c:pt idx="429">
                  <c:v>01.11_22</c:v>
                </c:pt>
                <c:pt idx="430">
                  <c:v>01.11_23</c:v>
                </c:pt>
                <c:pt idx="431">
                  <c:v>02.11_00</c:v>
                </c:pt>
                <c:pt idx="432">
                  <c:v>02.11_1</c:v>
                </c:pt>
                <c:pt idx="433">
                  <c:v>02.11_2</c:v>
                </c:pt>
                <c:pt idx="434">
                  <c:v>02.11_3</c:v>
                </c:pt>
                <c:pt idx="435">
                  <c:v>02.11_4</c:v>
                </c:pt>
                <c:pt idx="436">
                  <c:v>02.11_5</c:v>
                </c:pt>
                <c:pt idx="437">
                  <c:v>02.11_6</c:v>
                </c:pt>
                <c:pt idx="438">
                  <c:v>02.11_7</c:v>
                </c:pt>
                <c:pt idx="439">
                  <c:v>02.11_8</c:v>
                </c:pt>
                <c:pt idx="440">
                  <c:v>02.11_9</c:v>
                </c:pt>
                <c:pt idx="441">
                  <c:v>02.11_10</c:v>
                </c:pt>
                <c:pt idx="442">
                  <c:v>02.11_11</c:v>
                </c:pt>
                <c:pt idx="443">
                  <c:v>02.11_12</c:v>
                </c:pt>
                <c:pt idx="444">
                  <c:v>02.11_13</c:v>
                </c:pt>
                <c:pt idx="445">
                  <c:v>02.11_14</c:v>
                </c:pt>
                <c:pt idx="446">
                  <c:v>02.11_15</c:v>
                </c:pt>
                <c:pt idx="447">
                  <c:v>02.11_16</c:v>
                </c:pt>
                <c:pt idx="448">
                  <c:v>02.11_17</c:v>
                </c:pt>
                <c:pt idx="449">
                  <c:v>02.11_18</c:v>
                </c:pt>
                <c:pt idx="450">
                  <c:v>02.11_19</c:v>
                </c:pt>
                <c:pt idx="451">
                  <c:v>02.11_20</c:v>
                </c:pt>
                <c:pt idx="452">
                  <c:v>02.11_21</c:v>
                </c:pt>
                <c:pt idx="453">
                  <c:v>02.11_22</c:v>
                </c:pt>
                <c:pt idx="454">
                  <c:v>02.11_23</c:v>
                </c:pt>
                <c:pt idx="455">
                  <c:v>03.11_00</c:v>
                </c:pt>
                <c:pt idx="456">
                  <c:v>03.11_1</c:v>
                </c:pt>
                <c:pt idx="457">
                  <c:v>03.11_2</c:v>
                </c:pt>
                <c:pt idx="458">
                  <c:v>03.11_3</c:v>
                </c:pt>
                <c:pt idx="459">
                  <c:v>03.11_4</c:v>
                </c:pt>
                <c:pt idx="460">
                  <c:v>03.11_5</c:v>
                </c:pt>
                <c:pt idx="461">
                  <c:v>03.11_6</c:v>
                </c:pt>
                <c:pt idx="462">
                  <c:v>03.11_7</c:v>
                </c:pt>
                <c:pt idx="463">
                  <c:v>03.11_8</c:v>
                </c:pt>
                <c:pt idx="464">
                  <c:v>03.11_9</c:v>
                </c:pt>
                <c:pt idx="465">
                  <c:v>03.11_10</c:v>
                </c:pt>
                <c:pt idx="466">
                  <c:v>03.11_11</c:v>
                </c:pt>
                <c:pt idx="467">
                  <c:v>03.11_12</c:v>
                </c:pt>
                <c:pt idx="468">
                  <c:v>03.11_13</c:v>
                </c:pt>
                <c:pt idx="469">
                  <c:v>03.11_14</c:v>
                </c:pt>
                <c:pt idx="470">
                  <c:v>03.11_15</c:v>
                </c:pt>
                <c:pt idx="471">
                  <c:v>03.11_16</c:v>
                </c:pt>
                <c:pt idx="472">
                  <c:v>03.11_17</c:v>
                </c:pt>
                <c:pt idx="473">
                  <c:v>03.11_18</c:v>
                </c:pt>
                <c:pt idx="474">
                  <c:v>03.11_19</c:v>
                </c:pt>
                <c:pt idx="475">
                  <c:v>03.11_20</c:v>
                </c:pt>
                <c:pt idx="476">
                  <c:v>03.11_21</c:v>
                </c:pt>
                <c:pt idx="477">
                  <c:v>03.11_22</c:v>
                </c:pt>
                <c:pt idx="478">
                  <c:v>03.11_23</c:v>
                </c:pt>
                <c:pt idx="479">
                  <c:v>04.11_00</c:v>
                </c:pt>
                <c:pt idx="480">
                  <c:v>04.11_1</c:v>
                </c:pt>
                <c:pt idx="481">
                  <c:v>04.11_2</c:v>
                </c:pt>
                <c:pt idx="482">
                  <c:v>04.11_3</c:v>
                </c:pt>
                <c:pt idx="483">
                  <c:v>04.11_4</c:v>
                </c:pt>
                <c:pt idx="484">
                  <c:v>04.11_5</c:v>
                </c:pt>
                <c:pt idx="485">
                  <c:v>04.11_6</c:v>
                </c:pt>
                <c:pt idx="486">
                  <c:v>04.11_7</c:v>
                </c:pt>
                <c:pt idx="487">
                  <c:v>04.11_8</c:v>
                </c:pt>
                <c:pt idx="488">
                  <c:v>04.11_9</c:v>
                </c:pt>
                <c:pt idx="489">
                  <c:v>04.11_10</c:v>
                </c:pt>
                <c:pt idx="490">
                  <c:v>04.11_11</c:v>
                </c:pt>
                <c:pt idx="491">
                  <c:v>04.11_12</c:v>
                </c:pt>
                <c:pt idx="492">
                  <c:v>04.11_13</c:v>
                </c:pt>
                <c:pt idx="493">
                  <c:v>04.11_14</c:v>
                </c:pt>
                <c:pt idx="494">
                  <c:v>04.11_15</c:v>
                </c:pt>
                <c:pt idx="495">
                  <c:v>04.11_16</c:v>
                </c:pt>
                <c:pt idx="496">
                  <c:v>04.11_17</c:v>
                </c:pt>
                <c:pt idx="497">
                  <c:v>04.11_18</c:v>
                </c:pt>
                <c:pt idx="498">
                  <c:v>04.11_19</c:v>
                </c:pt>
                <c:pt idx="499">
                  <c:v>04.11_20</c:v>
                </c:pt>
                <c:pt idx="500">
                  <c:v>04.11_21</c:v>
                </c:pt>
                <c:pt idx="501">
                  <c:v>04.11_22</c:v>
                </c:pt>
                <c:pt idx="502">
                  <c:v>04.11_23</c:v>
                </c:pt>
                <c:pt idx="503">
                  <c:v>05.11_00</c:v>
                </c:pt>
                <c:pt idx="504">
                  <c:v>05.11_1</c:v>
                </c:pt>
                <c:pt idx="505">
                  <c:v>05.11_2</c:v>
                </c:pt>
                <c:pt idx="506">
                  <c:v>05.11_3</c:v>
                </c:pt>
                <c:pt idx="507">
                  <c:v>05.11_4</c:v>
                </c:pt>
                <c:pt idx="508">
                  <c:v>05.11_5</c:v>
                </c:pt>
                <c:pt idx="509">
                  <c:v>05.11_6</c:v>
                </c:pt>
                <c:pt idx="510">
                  <c:v>05.11_7</c:v>
                </c:pt>
                <c:pt idx="511">
                  <c:v>05.11_8</c:v>
                </c:pt>
                <c:pt idx="512">
                  <c:v>05.11_9</c:v>
                </c:pt>
                <c:pt idx="513">
                  <c:v>05.11_10</c:v>
                </c:pt>
                <c:pt idx="514">
                  <c:v>05.11_11</c:v>
                </c:pt>
                <c:pt idx="515">
                  <c:v>05.11_12</c:v>
                </c:pt>
                <c:pt idx="516">
                  <c:v>05.11_13</c:v>
                </c:pt>
                <c:pt idx="517">
                  <c:v>05.11_14</c:v>
                </c:pt>
                <c:pt idx="518">
                  <c:v>05.11_15</c:v>
                </c:pt>
                <c:pt idx="519">
                  <c:v>05.11_16</c:v>
                </c:pt>
                <c:pt idx="520">
                  <c:v>05.11_17</c:v>
                </c:pt>
                <c:pt idx="521">
                  <c:v>05.11_18</c:v>
                </c:pt>
                <c:pt idx="522">
                  <c:v>05.11_19</c:v>
                </c:pt>
                <c:pt idx="523">
                  <c:v>05.11_20</c:v>
                </c:pt>
                <c:pt idx="524">
                  <c:v>05.11_21</c:v>
                </c:pt>
                <c:pt idx="525">
                  <c:v>05.11_22</c:v>
                </c:pt>
                <c:pt idx="526">
                  <c:v>05.11_23</c:v>
                </c:pt>
                <c:pt idx="527">
                  <c:v>06.11_00</c:v>
                </c:pt>
                <c:pt idx="528">
                  <c:v>06.11_1</c:v>
                </c:pt>
                <c:pt idx="529">
                  <c:v>06.11_2</c:v>
                </c:pt>
                <c:pt idx="530">
                  <c:v>06.11_3</c:v>
                </c:pt>
                <c:pt idx="531">
                  <c:v>06.11_4</c:v>
                </c:pt>
                <c:pt idx="532">
                  <c:v>06.11_5</c:v>
                </c:pt>
                <c:pt idx="533">
                  <c:v>06.11_6</c:v>
                </c:pt>
                <c:pt idx="534">
                  <c:v>06.11_7</c:v>
                </c:pt>
                <c:pt idx="535">
                  <c:v>06.11_8</c:v>
                </c:pt>
                <c:pt idx="536">
                  <c:v>06.11_9</c:v>
                </c:pt>
                <c:pt idx="537">
                  <c:v>06.11_10</c:v>
                </c:pt>
                <c:pt idx="538">
                  <c:v>06.11_11</c:v>
                </c:pt>
                <c:pt idx="539">
                  <c:v>06.11_12</c:v>
                </c:pt>
                <c:pt idx="540">
                  <c:v>06.11_13</c:v>
                </c:pt>
                <c:pt idx="541">
                  <c:v>06.11_14</c:v>
                </c:pt>
                <c:pt idx="542">
                  <c:v>06.11_15</c:v>
                </c:pt>
                <c:pt idx="543">
                  <c:v>06.11_16</c:v>
                </c:pt>
                <c:pt idx="544">
                  <c:v>06.11_17</c:v>
                </c:pt>
                <c:pt idx="545">
                  <c:v>06.11_18</c:v>
                </c:pt>
                <c:pt idx="546">
                  <c:v>06.11_19</c:v>
                </c:pt>
                <c:pt idx="547">
                  <c:v>06.11_20</c:v>
                </c:pt>
                <c:pt idx="548">
                  <c:v>06.11_21</c:v>
                </c:pt>
                <c:pt idx="549">
                  <c:v>06.11_22</c:v>
                </c:pt>
                <c:pt idx="550">
                  <c:v>06.11_23</c:v>
                </c:pt>
                <c:pt idx="551">
                  <c:v>07.11_00</c:v>
                </c:pt>
                <c:pt idx="552">
                  <c:v>07.11_1</c:v>
                </c:pt>
                <c:pt idx="553">
                  <c:v>07.11_2</c:v>
                </c:pt>
                <c:pt idx="554">
                  <c:v>07.11_3</c:v>
                </c:pt>
                <c:pt idx="555">
                  <c:v>07.11_4</c:v>
                </c:pt>
                <c:pt idx="556">
                  <c:v>07.11_5</c:v>
                </c:pt>
                <c:pt idx="557">
                  <c:v>07.11_6</c:v>
                </c:pt>
                <c:pt idx="558">
                  <c:v>07.11_7</c:v>
                </c:pt>
                <c:pt idx="559">
                  <c:v>07.11_8</c:v>
                </c:pt>
                <c:pt idx="560">
                  <c:v>07.11_9</c:v>
                </c:pt>
                <c:pt idx="561">
                  <c:v>07.11_10</c:v>
                </c:pt>
                <c:pt idx="562">
                  <c:v>07.11_11</c:v>
                </c:pt>
                <c:pt idx="563">
                  <c:v>07.11_12</c:v>
                </c:pt>
                <c:pt idx="564">
                  <c:v>07.11_13</c:v>
                </c:pt>
                <c:pt idx="565">
                  <c:v>07.11_14</c:v>
                </c:pt>
                <c:pt idx="566">
                  <c:v>07.11_15</c:v>
                </c:pt>
                <c:pt idx="567">
                  <c:v>07.11_16</c:v>
                </c:pt>
                <c:pt idx="568">
                  <c:v>07.11_17</c:v>
                </c:pt>
                <c:pt idx="569">
                  <c:v>07.11_18</c:v>
                </c:pt>
                <c:pt idx="570">
                  <c:v>07.11_19</c:v>
                </c:pt>
                <c:pt idx="571">
                  <c:v>07.11_20</c:v>
                </c:pt>
                <c:pt idx="572">
                  <c:v>07.11_21</c:v>
                </c:pt>
                <c:pt idx="573">
                  <c:v>07.11_22</c:v>
                </c:pt>
                <c:pt idx="574">
                  <c:v>07.11_23</c:v>
                </c:pt>
                <c:pt idx="575">
                  <c:v>08.11_00</c:v>
                </c:pt>
                <c:pt idx="576">
                  <c:v>08.11_1</c:v>
                </c:pt>
                <c:pt idx="577">
                  <c:v>08.11_2</c:v>
                </c:pt>
                <c:pt idx="578">
                  <c:v>08.11_3</c:v>
                </c:pt>
                <c:pt idx="579">
                  <c:v>08.11_4</c:v>
                </c:pt>
                <c:pt idx="580">
                  <c:v>08.11_5</c:v>
                </c:pt>
                <c:pt idx="581">
                  <c:v>08.11_6</c:v>
                </c:pt>
                <c:pt idx="582">
                  <c:v>08.11_7</c:v>
                </c:pt>
                <c:pt idx="583">
                  <c:v>08.11_8</c:v>
                </c:pt>
                <c:pt idx="584">
                  <c:v>08.11_9</c:v>
                </c:pt>
                <c:pt idx="585">
                  <c:v>08.11_10</c:v>
                </c:pt>
                <c:pt idx="586">
                  <c:v>08.11_11</c:v>
                </c:pt>
                <c:pt idx="587">
                  <c:v>08.11_12</c:v>
                </c:pt>
                <c:pt idx="588">
                  <c:v>08.11_13</c:v>
                </c:pt>
                <c:pt idx="589">
                  <c:v>08.11_14</c:v>
                </c:pt>
                <c:pt idx="590">
                  <c:v>08.11_15</c:v>
                </c:pt>
                <c:pt idx="591">
                  <c:v>08.11_16</c:v>
                </c:pt>
                <c:pt idx="592">
                  <c:v>08.11_17</c:v>
                </c:pt>
                <c:pt idx="593">
                  <c:v>08.11_18</c:v>
                </c:pt>
                <c:pt idx="594">
                  <c:v>08.11_19</c:v>
                </c:pt>
                <c:pt idx="595">
                  <c:v>08.11_20</c:v>
                </c:pt>
                <c:pt idx="596">
                  <c:v>08.11_21</c:v>
                </c:pt>
                <c:pt idx="597">
                  <c:v>08.11_22</c:v>
                </c:pt>
                <c:pt idx="598">
                  <c:v>08.11_23</c:v>
                </c:pt>
                <c:pt idx="599">
                  <c:v>09.11_00</c:v>
                </c:pt>
                <c:pt idx="600">
                  <c:v>09.11_1</c:v>
                </c:pt>
                <c:pt idx="601">
                  <c:v>09.11_2</c:v>
                </c:pt>
                <c:pt idx="602">
                  <c:v>09.11_3</c:v>
                </c:pt>
                <c:pt idx="603">
                  <c:v>09.11_4</c:v>
                </c:pt>
                <c:pt idx="604">
                  <c:v>09.11_5</c:v>
                </c:pt>
                <c:pt idx="605">
                  <c:v>09.11_6</c:v>
                </c:pt>
                <c:pt idx="606">
                  <c:v>09.11_7</c:v>
                </c:pt>
                <c:pt idx="607">
                  <c:v>09.11_8</c:v>
                </c:pt>
                <c:pt idx="608">
                  <c:v>09.11_9</c:v>
                </c:pt>
                <c:pt idx="609">
                  <c:v>09.11_10</c:v>
                </c:pt>
                <c:pt idx="610">
                  <c:v>09.11_11</c:v>
                </c:pt>
                <c:pt idx="611">
                  <c:v>09.11_12</c:v>
                </c:pt>
                <c:pt idx="612">
                  <c:v>09.11_13</c:v>
                </c:pt>
                <c:pt idx="613">
                  <c:v>09.11_14</c:v>
                </c:pt>
                <c:pt idx="614">
                  <c:v>09.11_15</c:v>
                </c:pt>
                <c:pt idx="615">
                  <c:v>09.11_16</c:v>
                </c:pt>
                <c:pt idx="616">
                  <c:v>09.11_17</c:v>
                </c:pt>
                <c:pt idx="617">
                  <c:v>09.11_18</c:v>
                </c:pt>
                <c:pt idx="618">
                  <c:v>09.11_19</c:v>
                </c:pt>
                <c:pt idx="619">
                  <c:v>09.11_20</c:v>
                </c:pt>
                <c:pt idx="620">
                  <c:v>09.11_21</c:v>
                </c:pt>
                <c:pt idx="621">
                  <c:v>09.11_22</c:v>
                </c:pt>
                <c:pt idx="622">
                  <c:v>09.11_23</c:v>
                </c:pt>
                <c:pt idx="623">
                  <c:v>10.11_00</c:v>
                </c:pt>
                <c:pt idx="624">
                  <c:v>10.11_1</c:v>
                </c:pt>
                <c:pt idx="625">
                  <c:v>10.11_2</c:v>
                </c:pt>
                <c:pt idx="626">
                  <c:v>10.11_3</c:v>
                </c:pt>
                <c:pt idx="627">
                  <c:v>10.11_4</c:v>
                </c:pt>
                <c:pt idx="628">
                  <c:v>10.11_5</c:v>
                </c:pt>
                <c:pt idx="629">
                  <c:v>10.11_6</c:v>
                </c:pt>
                <c:pt idx="630">
                  <c:v>10.11_7</c:v>
                </c:pt>
                <c:pt idx="631">
                  <c:v>10.11_8</c:v>
                </c:pt>
                <c:pt idx="632">
                  <c:v>10.11_9</c:v>
                </c:pt>
                <c:pt idx="633">
                  <c:v>10.11_10</c:v>
                </c:pt>
                <c:pt idx="634">
                  <c:v>10.11_11</c:v>
                </c:pt>
                <c:pt idx="635">
                  <c:v>10.11_12</c:v>
                </c:pt>
                <c:pt idx="636">
                  <c:v>10.11_13</c:v>
                </c:pt>
                <c:pt idx="637">
                  <c:v>10.11_14</c:v>
                </c:pt>
                <c:pt idx="638">
                  <c:v>10.11_15</c:v>
                </c:pt>
                <c:pt idx="639">
                  <c:v>10.11_16</c:v>
                </c:pt>
                <c:pt idx="640">
                  <c:v>10.11_17</c:v>
                </c:pt>
                <c:pt idx="641">
                  <c:v>10.11_18</c:v>
                </c:pt>
                <c:pt idx="642">
                  <c:v>10.11_19</c:v>
                </c:pt>
                <c:pt idx="643">
                  <c:v>10.11_20</c:v>
                </c:pt>
                <c:pt idx="644">
                  <c:v>10.11_21</c:v>
                </c:pt>
                <c:pt idx="645">
                  <c:v>10.11_22</c:v>
                </c:pt>
                <c:pt idx="646">
                  <c:v>10.11_23</c:v>
                </c:pt>
                <c:pt idx="647">
                  <c:v>11.11_00</c:v>
                </c:pt>
                <c:pt idx="648">
                  <c:v>11.11_1</c:v>
                </c:pt>
                <c:pt idx="649">
                  <c:v>11.11_2</c:v>
                </c:pt>
                <c:pt idx="650">
                  <c:v>11.11_3</c:v>
                </c:pt>
                <c:pt idx="651">
                  <c:v>11.11_4</c:v>
                </c:pt>
                <c:pt idx="652">
                  <c:v>11.11_5</c:v>
                </c:pt>
                <c:pt idx="653">
                  <c:v>11.11_6</c:v>
                </c:pt>
                <c:pt idx="654">
                  <c:v>11.11_7</c:v>
                </c:pt>
                <c:pt idx="655">
                  <c:v>11.11_8</c:v>
                </c:pt>
                <c:pt idx="656">
                  <c:v>11.11_9</c:v>
                </c:pt>
                <c:pt idx="657">
                  <c:v>11.11_10</c:v>
                </c:pt>
                <c:pt idx="658">
                  <c:v>11.11_11</c:v>
                </c:pt>
                <c:pt idx="659">
                  <c:v>11.11_12</c:v>
                </c:pt>
                <c:pt idx="660">
                  <c:v>11.11_13</c:v>
                </c:pt>
                <c:pt idx="661">
                  <c:v>11.11_14</c:v>
                </c:pt>
                <c:pt idx="662">
                  <c:v>11.11_15</c:v>
                </c:pt>
                <c:pt idx="663">
                  <c:v>11.11_16</c:v>
                </c:pt>
                <c:pt idx="664">
                  <c:v>11.11_17</c:v>
                </c:pt>
                <c:pt idx="665">
                  <c:v>11.11_18</c:v>
                </c:pt>
                <c:pt idx="666">
                  <c:v>11.11_19</c:v>
                </c:pt>
                <c:pt idx="667">
                  <c:v>11.11_20</c:v>
                </c:pt>
                <c:pt idx="668">
                  <c:v>11.11_21</c:v>
                </c:pt>
                <c:pt idx="669">
                  <c:v>11.11_22</c:v>
                </c:pt>
                <c:pt idx="670">
                  <c:v>11.11_23</c:v>
                </c:pt>
                <c:pt idx="671">
                  <c:v>12.11_00</c:v>
                </c:pt>
                <c:pt idx="672">
                  <c:v>12.11_1</c:v>
                </c:pt>
                <c:pt idx="673">
                  <c:v>12.11_2</c:v>
                </c:pt>
                <c:pt idx="674">
                  <c:v>12.11_3</c:v>
                </c:pt>
                <c:pt idx="675">
                  <c:v>12.11_4</c:v>
                </c:pt>
                <c:pt idx="676">
                  <c:v>12.11_5</c:v>
                </c:pt>
                <c:pt idx="677">
                  <c:v>12.11_6</c:v>
                </c:pt>
                <c:pt idx="678">
                  <c:v>12.11_7</c:v>
                </c:pt>
                <c:pt idx="679">
                  <c:v>12.11_8</c:v>
                </c:pt>
                <c:pt idx="680">
                  <c:v>12.11_9</c:v>
                </c:pt>
                <c:pt idx="681">
                  <c:v>12.11_10</c:v>
                </c:pt>
                <c:pt idx="682">
                  <c:v>12.11_11</c:v>
                </c:pt>
                <c:pt idx="683">
                  <c:v>12.11_12</c:v>
                </c:pt>
                <c:pt idx="684">
                  <c:v>12.11_13</c:v>
                </c:pt>
                <c:pt idx="685">
                  <c:v>12.11_14</c:v>
                </c:pt>
                <c:pt idx="686">
                  <c:v>12.11_15</c:v>
                </c:pt>
                <c:pt idx="687">
                  <c:v>12.11_16</c:v>
                </c:pt>
                <c:pt idx="688">
                  <c:v>12.11_17</c:v>
                </c:pt>
                <c:pt idx="689">
                  <c:v>12.11_18</c:v>
                </c:pt>
                <c:pt idx="690">
                  <c:v>12.11_19</c:v>
                </c:pt>
                <c:pt idx="691">
                  <c:v>12.11_20</c:v>
                </c:pt>
                <c:pt idx="692">
                  <c:v>12.11_21</c:v>
                </c:pt>
                <c:pt idx="693">
                  <c:v>12.11_22</c:v>
                </c:pt>
                <c:pt idx="694">
                  <c:v>12.11_23</c:v>
                </c:pt>
                <c:pt idx="695">
                  <c:v>13.11_00</c:v>
                </c:pt>
                <c:pt idx="696">
                  <c:v>13.11_1</c:v>
                </c:pt>
                <c:pt idx="697">
                  <c:v>13.11_2</c:v>
                </c:pt>
                <c:pt idx="698">
                  <c:v>13.11_3</c:v>
                </c:pt>
                <c:pt idx="699">
                  <c:v>13.11_4</c:v>
                </c:pt>
                <c:pt idx="700">
                  <c:v>13.11_5</c:v>
                </c:pt>
                <c:pt idx="701">
                  <c:v>13.11_6</c:v>
                </c:pt>
                <c:pt idx="702">
                  <c:v>13.11_7</c:v>
                </c:pt>
                <c:pt idx="703">
                  <c:v>13.11_8</c:v>
                </c:pt>
                <c:pt idx="704">
                  <c:v>13.11_9</c:v>
                </c:pt>
                <c:pt idx="705">
                  <c:v>13.11_10</c:v>
                </c:pt>
                <c:pt idx="706">
                  <c:v>13.11_11</c:v>
                </c:pt>
                <c:pt idx="707">
                  <c:v>13.11_12</c:v>
                </c:pt>
                <c:pt idx="708">
                  <c:v>13.11_13</c:v>
                </c:pt>
                <c:pt idx="709">
                  <c:v>13.11_14</c:v>
                </c:pt>
                <c:pt idx="710">
                  <c:v>13.11_15</c:v>
                </c:pt>
                <c:pt idx="711">
                  <c:v>13.11_16</c:v>
                </c:pt>
                <c:pt idx="712">
                  <c:v>13.11_17</c:v>
                </c:pt>
                <c:pt idx="713">
                  <c:v>13.11_18</c:v>
                </c:pt>
                <c:pt idx="714">
                  <c:v>13.11_19</c:v>
                </c:pt>
                <c:pt idx="715">
                  <c:v>13.11_20</c:v>
                </c:pt>
                <c:pt idx="716">
                  <c:v>13.11_21</c:v>
                </c:pt>
                <c:pt idx="717">
                  <c:v>13.11_22</c:v>
                </c:pt>
                <c:pt idx="718">
                  <c:v>13.11_23</c:v>
                </c:pt>
                <c:pt idx="719">
                  <c:v>14.11_00</c:v>
                </c:pt>
                <c:pt idx="720">
                  <c:v>14.11_1</c:v>
                </c:pt>
                <c:pt idx="721">
                  <c:v>14.11_2</c:v>
                </c:pt>
                <c:pt idx="722">
                  <c:v>14.11_3</c:v>
                </c:pt>
                <c:pt idx="723">
                  <c:v>14.11_4</c:v>
                </c:pt>
                <c:pt idx="724">
                  <c:v>14.11_5</c:v>
                </c:pt>
                <c:pt idx="725">
                  <c:v>14.11_6</c:v>
                </c:pt>
                <c:pt idx="726">
                  <c:v>14.11_7</c:v>
                </c:pt>
                <c:pt idx="727">
                  <c:v>14.11_8</c:v>
                </c:pt>
                <c:pt idx="728">
                  <c:v>14.11_9</c:v>
                </c:pt>
                <c:pt idx="729">
                  <c:v>14.11_10</c:v>
                </c:pt>
                <c:pt idx="730">
                  <c:v>14.11_11</c:v>
                </c:pt>
                <c:pt idx="731">
                  <c:v>14.11_12</c:v>
                </c:pt>
                <c:pt idx="732">
                  <c:v>14.11_13</c:v>
                </c:pt>
                <c:pt idx="733">
                  <c:v>14.11_14</c:v>
                </c:pt>
                <c:pt idx="734">
                  <c:v>14.11_15</c:v>
                </c:pt>
                <c:pt idx="735">
                  <c:v>14.11_16</c:v>
                </c:pt>
                <c:pt idx="736">
                  <c:v>14.11_17</c:v>
                </c:pt>
                <c:pt idx="737">
                  <c:v>14.11_18</c:v>
                </c:pt>
                <c:pt idx="738">
                  <c:v>14.11_19</c:v>
                </c:pt>
                <c:pt idx="739">
                  <c:v>14.11_20</c:v>
                </c:pt>
                <c:pt idx="740">
                  <c:v>14.11_21</c:v>
                </c:pt>
                <c:pt idx="741">
                  <c:v>14.11_22</c:v>
                </c:pt>
                <c:pt idx="742">
                  <c:v>14.11_23</c:v>
                </c:pt>
                <c:pt idx="743">
                  <c:v>15.11_00</c:v>
                </c:pt>
                <c:pt idx="744">
                  <c:v>15.11_1</c:v>
                </c:pt>
                <c:pt idx="745">
                  <c:v>15.11_2</c:v>
                </c:pt>
                <c:pt idx="746">
                  <c:v>15.11_3</c:v>
                </c:pt>
                <c:pt idx="747">
                  <c:v>15.11_4</c:v>
                </c:pt>
                <c:pt idx="748">
                  <c:v>15.11_5</c:v>
                </c:pt>
                <c:pt idx="749">
                  <c:v>15.11_6</c:v>
                </c:pt>
                <c:pt idx="750">
                  <c:v>15.11_7</c:v>
                </c:pt>
                <c:pt idx="751">
                  <c:v>15.11_8</c:v>
                </c:pt>
                <c:pt idx="752">
                  <c:v>15.11_9</c:v>
                </c:pt>
                <c:pt idx="753">
                  <c:v>15.11_10</c:v>
                </c:pt>
                <c:pt idx="754">
                  <c:v>15.11_11</c:v>
                </c:pt>
                <c:pt idx="755">
                  <c:v>15.11_12</c:v>
                </c:pt>
                <c:pt idx="756">
                  <c:v>15.11_13</c:v>
                </c:pt>
                <c:pt idx="757">
                  <c:v>15.11_14</c:v>
                </c:pt>
                <c:pt idx="758">
                  <c:v>15.11_15</c:v>
                </c:pt>
                <c:pt idx="759">
                  <c:v>15.11_16</c:v>
                </c:pt>
                <c:pt idx="760">
                  <c:v>15.11_17</c:v>
                </c:pt>
                <c:pt idx="761">
                  <c:v>15.11_18</c:v>
                </c:pt>
                <c:pt idx="762">
                  <c:v>15.11_19</c:v>
                </c:pt>
                <c:pt idx="763">
                  <c:v>15.11_20</c:v>
                </c:pt>
                <c:pt idx="764">
                  <c:v>15.11_21</c:v>
                </c:pt>
                <c:pt idx="765">
                  <c:v>15.11_22</c:v>
                </c:pt>
                <c:pt idx="766">
                  <c:v>15.11_23</c:v>
                </c:pt>
                <c:pt idx="767">
                  <c:v>16.11_00</c:v>
                </c:pt>
                <c:pt idx="768">
                  <c:v>16.11_1</c:v>
                </c:pt>
                <c:pt idx="769">
                  <c:v>16.11_2</c:v>
                </c:pt>
                <c:pt idx="770">
                  <c:v>16.11_3</c:v>
                </c:pt>
                <c:pt idx="771">
                  <c:v>16.11_4</c:v>
                </c:pt>
                <c:pt idx="772">
                  <c:v>16.11_5</c:v>
                </c:pt>
                <c:pt idx="773">
                  <c:v>16.11_6</c:v>
                </c:pt>
                <c:pt idx="774">
                  <c:v>16.11_7</c:v>
                </c:pt>
                <c:pt idx="775">
                  <c:v>16.11_8</c:v>
                </c:pt>
                <c:pt idx="776">
                  <c:v>16.11_9</c:v>
                </c:pt>
                <c:pt idx="777">
                  <c:v>16.11_10</c:v>
                </c:pt>
                <c:pt idx="778">
                  <c:v>16.11_11</c:v>
                </c:pt>
                <c:pt idx="779">
                  <c:v>16.11_12</c:v>
                </c:pt>
                <c:pt idx="780">
                  <c:v>16.11_13</c:v>
                </c:pt>
                <c:pt idx="781">
                  <c:v>16.11_14</c:v>
                </c:pt>
                <c:pt idx="782">
                  <c:v>16.11_15</c:v>
                </c:pt>
                <c:pt idx="783">
                  <c:v>16.11_16</c:v>
                </c:pt>
                <c:pt idx="784">
                  <c:v>16.11_17</c:v>
                </c:pt>
                <c:pt idx="785">
                  <c:v>16.11_18</c:v>
                </c:pt>
                <c:pt idx="786">
                  <c:v>16.11_19</c:v>
                </c:pt>
                <c:pt idx="787">
                  <c:v>16.11_20</c:v>
                </c:pt>
                <c:pt idx="788">
                  <c:v>16.11_21</c:v>
                </c:pt>
                <c:pt idx="789">
                  <c:v>16.11_22</c:v>
                </c:pt>
                <c:pt idx="790">
                  <c:v>16.11_23</c:v>
                </c:pt>
                <c:pt idx="791">
                  <c:v>17.11_00</c:v>
                </c:pt>
                <c:pt idx="792">
                  <c:v>17.11_1</c:v>
                </c:pt>
                <c:pt idx="793">
                  <c:v>17.11_2</c:v>
                </c:pt>
                <c:pt idx="794">
                  <c:v>17.11_3</c:v>
                </c:pt>
                <c:pt idx="795">
                  <c:v>17.11_4</c:v>
                </c:pt>
                <c:pt idx="796">
                  <c:v>17.11_5</c:v>
                </c:pt>
                <c:pt idx="797">
                  <c:v>17.11_6</c:v>
                </c:pt>
                <c:pt idx="798">
                  <c:v>17.11_7</c:v>
                </c:pt>
                <c:pt idx="799">
                  <c:v>17.11_8</c:v>
                </c:pt>
                <c:pt idx="800">
                  <c:v>17.11_9</c:v>
                </c:pt>
                <c:pt idx="801">
                  <c:v>17.11_10</c:v>
                </c:pt>
                <c:pt idx="802">
                  <c:v>17.11_11</c:v>
                </c:pt>
                <c:pt idx="803">
                  <c:v>17.11_12</c:v>
                </c:pt>
                <c:pt idx="804">
                  <c:v>17.11_13</c:v>
                </c:pt>
                <c:pt idx="805">
                  <c:v>17.11_14</c:v>
                </c:pt>
                <c:pt idx="806">
                  <c:v>17.11_15</c:v>
                </c:pt>
                <c:pt idx="807">
                  <c:v>17.11_16</c:v>
                </c:pt>
                <c:pt idx="808">
                  <c:v>17.11_17</c:v>
                </c:pt>
                <c:pt idx="809">
                  <c:v>17.11_18</c:v>
                </c:pt>
                <c:pt idx="810">
                  <c:v>17.11_19</c:v>
                </c:pt>
                <c:pt idx="811">
                  <c:v>17.11_20</c:v>
                </c:pt>
                <c:pt idx="812">
                  <c:v>17.11_21</c:v>
                </c:pt>
                <c:pt idx="813">
                  <c:v>17.11_22</c:v>
                </c:pt>
                <c:pt idx="814">
                  <c:v>17.11_23</c:v>
                </c:pt>
                <c:pt idx="815">
                  <c:v>18.11_00</c:v>
                </c:pt>
                <c:pt idx="816">
                  <c:v>18.11_1</c:v>
                </c:pt>
                <c:pt idx="817">
                  <c:v>18.11_2</c:v>
                </c:pt>
                <c:pt idx="818">
                  <c:v>18.11_3</c:v>
                </c:pt>
                <c:pt idx="819">
                  <c:v>18.11_4</c:v>
                </c:pt>
                <c:pt idx="820">
                  <c:v>18.11_5</c:v>
                </c:pt>
                <c:pt idx="821">
                  <c:v>18.11_6</c:v>
                </c:pt>
                <c:pt idx="822">
                  <c:v>18.11_7</c:v>
                </c:pt>
                <c:pt idx="823">
                  <c:v>18.11_8</c:v>
                </c:pt>
                <c:pt idx="824">
                  <c:v>18.11_9</c:v>
                </c:pt>
                <c:pt idx="825">
                  <c:v>18.11_10</c:v>
                </c:pt>
                <c:pt idx="826">
                  <c:v>18.11_11</c:v>
                </c:pt>
                <c:pt idx="827">
                  <c:v>18.11_12</c:v>
                </c:pt>
                <c:pt idx="828">
                  <c:v>18.11_13</c:v>
                </c:pt>
                <c:pt idx="829">
                  <c:v>18.11_14</c:v>
                </c:pt>
                <c:pt idx="830">
                  <c:v>18.11_15</c:v>
                </c:pt>
                <c:pt idx="831">
                  <c:v>18.11_16</c:v>
                </c:pt>
                <c:pt idx="832">
                  <c:v>18.11_17</c:v>
                </c:pt>
                <c:pt idx="833">
                  <c:v>18.11_18</c:v>
                </c:pt>
                <c:pt idx="834">
                  <c:v>18.11_19</c:v>
                </c:pt>
                <c:pt idx="835">
                  <c:v>18.11_20</c:v>
                </c:pt>
                <c:pt idx="836">
                  <c:v>18.11_21</c:v>
                </c:pt>
                <c:pt idx="837">
                  <c:v>18.11_22</c:v>
                </c:pt>
                <c:pt idx="838">
                  <c:v>18.11_23</c:v>
                </c:pt>
                <c:pt idx="839">
                  <c:v>19.11_00</c:v>
                </c:pt>
                <c:pt idx="840">
                  <c:v>19.11_1</c:v>
                </c:pt>
                <c:pt idx="841">
                  <c:v>19.11_2</c:v>
                </c:pt>
                <c:pt idx="842">
                  <c:v>19.11_3</c:v>
                </c:pt>
                <c:pt idx="843">
                  <c:v>19.11_4</c:v>
                </c:pt>
                <c:pt idx="844">
                  <c:v>19.11_5</c:v>
                </c:pt>
                <c:pt idx="845">
                  <c:v>19.11_6</c:v>
                </c:pt>
                <c:pt idx="846">
                  <c:v>19.11_7</c:v>
                </c:pt>
                <c:pt idx="847">
                  <c:v>19.11_8</c:v>
                </c:pt>
                <c:pt idx="848">
                  <c:v>19.11_9</c:v>
                </c:pt>
                <c:pt idx="849">
                  <c:v>19.11_10</c:v>
                </c:pt>
                <c:pt idx="850">
                  <c:v>19.11_11</c:v>
                </c:pt>
                <c:pt idx="851">
                  <c:v>19.11_12</c:v>
                </c:pt>
                <c:pt idx="852">
                  <c:v>19.11_13</c:v>
                </c:pt>
                <c:pt idx="853">
                  <c:v>19.11_14</c:v>
                </c:pt>
                <c:pt idx="854">
                  <c:v>19.11_15</c:v>
                </c:pt>
                <c:pt idx="855">
                  <c:v>19.11_16</c:v>
                </c:pt>
                <c:pt idx="856">
                  <c:v>19.11_17</c:v>
                </c:pt>
                <c:pt idx="857">
                  <c:v>19.11_18</c:v>
                </c:pt>
                <c:pt idx="858">
                  <c:v>19.11_19</c:v>
                </c:pt>
                <c:pt idx="859">
                  <c:v>19.11_20</c:v>
                </c:pt>
                <c:pt idx="860">
                  <c:v>19.11_21</c:v>
                </c:pt>
                <c:pt idx="861">
                  <c:v>19.11_22</c:v>
                </c:pt>
                <c:pt idx="862">
                  <c:v>19.11_23</c:v>
                </c:pt>
                <c:pt idx="863">
                  <c:v>20.11_00</c:v>
                </c:pt>
                <c:pt idx="864">
                  <c:v>20.11_1</c:v>
                </c:pt>
                <c:pt idx="865">
                  <c:v>20.11_2</c:v>
                </c:pt>
                <c:pt idx="866">
                  <c:v>20.11_3</c:v>
                </c:pt>
                <c:pt idx="867">
                  <c:v>20.11_4</c:v>
                </c:pt>
                <c:pt idx="868">
                  <c:v>20.11_5</c:v>
                </c:pt>
                <c:pt idx="869">
                  <c:v>20.11_6</c:v>
                </c:pt>
                <c:pt idx="870">
                  <c:v>20.11_7</c:v>
                </c:pt>
                <c:pt idx="871">
                  <c:v>20.11_8</c:v>
                </c:pt>
                <c:pt idx="872">
                  <c:v>20.11_9</c:v>
                </c:pt>
                <c:pt idx="873">
                  <c:v>20.11_10</c:v>
                </c:pt>
                <c:pt idx="874">
                  <c:v>20.11_11</c:v>
                </c:pt>
                <c:pt idx="875">
                  <c:v>20.11_12</c:v>
                </c:pt>
                <c:pt idx="876">
                  <c:v>20.11_13</c:v>
                </c:pt>
                <c:pt idx="877">
                  <c:v>20.11_14</c:v>
                </c:pt>
                <c:pt idx="878">
                  <c:v>20.11_15</c:v>
                </c:pt>
                <c:pt idx="879">
                  <c:v>20.11_16</c:v>
                </c:pt>
                <c:pt idx="880">
                  <c:v>20.11_17</c:v>
                </c:pt>
                <c:pt idx="881">
                  <c:v>20.11_18</c:v>
                </c:pt>
                <c:pt idx="882">
                  <c:v>20.11_19</c:v>
                </c:pt>
                <c:pt idx="883">
                  <c:v>20.11_20</c:v>
                </c:pt>
                <c:pt idx="884">
                  <c:v>20.11_21</c:v>
                </c:pt>
                <c:pt idx="885">
                  <c:v>20.11_22</c:v>
                </c:pt>
                <c:pt idx="886">
                  <c:v>20.11_23</c:v>
                </c:pt>
                <c:pt idx="887">
                  <c:v>21.11_00</c:v>
                </c:pt>
                <c:pt idx="888">
                  <c:v>21.11_1</c:v>
                </c:pt>
                <c:pt idx="889">
                  <c:v>21.11_2</c:v>
                </c:pt>
                <c:pt idx="890">
                  <c:v>21.11_3</c:v>
                </c:pt>
                <c:pt idx="891">
                  <c:v>21.11_4</c:v>
                </c:pt>
                <c:pt idx="892">
                  <c:v>21.11_5</c:v>
                </c:pt>
                <c:pt idx="893">
                  <c:v>21.11_6</c:v>
                </c:pt>
                <c:pt idx="894">
                  <c:v>21.11_7</c:v>
                </c:pt>
                <c:pt idx="895">
                  <c:v>21.11_8</c:v>
                </c:pt>
                <c:pt idx="896">
                  <c:v>21.11_9</c:v>
                </c:pt>
                <c:pt idx="897">
                  <c:v>21.11_10</c:v>
                </c:pt>
                <c:pt idx="898">
                  <c:v>21.11_11</c:v>
                </c:pt>
                <c:pt idx="899">
                  <c:v>21.11_12</c:v>
                </c:pt>
                <c:pt idx="900">
                  <c:v>21.11_13</c:v>
                </c:pt>
                <c:pt idx="901">
                  <c:v>21.11_14</c:v>
                </c:pt>
                <c:pt idx="902">
                  <c:v>21.11_15</c:v>
                </c:pt>
                <c:pt idx="903">
                  <c:v>21.11_16</c:v>
                </c:pt>
                <c:pt idx="904">
                  <c:v>21.11_17</c:v>
                </c:pt>
                <c:pt idx="905">
                  <c:v>21.11_18</c:v>
                </c:pt>
                <c:pt idx="906">
                  <c:v>21.11_19</c:v>
                </c:pt>
                <c:pt idx="907">
                  <c:v>21.11_20</c:v>
                </c:pt>
                <c:pt idx="908">
                  <c:v>21.11_21</c:v>
                </c:pt>
                <c:pt idx="909">
                  <c:v>21.11_22</c:v>
                </c:pt>
                <c:pt idx="910">
                  <c:v>21.11_23</c:v>
                </c:pt>
                <c:pt idx="911">
                  <c:v>22.11_00</c:v>
                </c:pt>
                <c:pt idx="912">
                  <c:v>22.11_1</c:v>
                </c:pt>
                <c:pt idx="913">
                  <c:v>22.11_2</c:v>
                </c:pt>
                <c:pt idx="914">
                  <c:v>22.11_3</c:v>
                </c:pt>
                <c:pt idx="915">
                  <c:v>22.11_4</c:v>
                </c:pt>
                <c:pt idx="916">
                  <c:v>22.11_5</c:v>
                </c:pt>
                <c:pt idx="917">
                  <c:v>22.11_6</c:v>
                </c:pt>
                <c:pt idx="918">
                  <c:v>22.11_7</c:v>
                </c:pt>
                <c:pt idx="919">
                  <c:v>22.11_8</c:v>
                </c:pt>
                <c:pt idx="920">
                  <c:v>22.11_9</c:v>
                </c:pt>
                <c:pt idx="921">
                  <c:v>22.11_10</c:v>
                </c:pt>
                <c:pt idx="922">
                  <c:v>22.11_11</c:v>
                </c:pt>
                <c:pt idx="923">
                  <c:v>22.11_12</c:v>
                </c:pt>
                <c:pt idx="924">
                  <c:v>22.11_13</c:v>
                </c:pt>
                <c:pt idx="925">
                  <c:v>22.11_14</c:v>
                </c:pt>
                <c:pt idx="926">
                  <c:v>22.11_15</c:v>
                </c:pt>
                <c:pt idx="927">
                  <c:v>22.11_16</c:v>
                </c:pt>
                <c:pt idx="928">
                  <c:v>22.11_17</c:v>
                </c:pt>
                <c:pt idx="929">
                  <c:v>22.11_18</c:v>
                </c:pt>
                <c:pt idx="930">
                  <c:v>22.11_19</c:v>
                </c:pt>
                <c:pt idx="931">
                  <c:v>22.11_20</c:v>
                </c:pt>
                <c:pt idx="932">
                  <c:v>22.11_21</c:v>
                </c:pt>
                <c:pt idx="933">
                  <c:v>22.11_22</c:v>
                </c:pt>
                <c:pt idx="934">
                  <c:v>22.11_23</c:v>
                </c:pt>
                <c:pt idx="935">
                  <c:v>23.11_00</c:v>
                </c:pt>
                <c:pt idx="936">
                  <c:v>23.11_1</c:v>
                </c:pt>
                <c:pt idx="937">
                  <c:v>23.11_2</c:v>
                </c:pt>
                <c:pt idx="938">
                  <c:v>23.11_3</c:v>
                </c:pt>
                <c:pt idx="939">
                  <c:v>23.11_4</c:v>
                </c:pt>
                <c:pt idx="940">
                  <c:v>23.11_5</c:v>
                </c:pt>
                <c:pt idx="941">
                  <c:v>23.11_6</c:v>
                </c:pt>
                <c:pt idx="942">
                  <c:v>23.11_7</c:v>
                </c:pt>
                <c:pt idx="943">
                  <c:v>23.11_8</c:v>
                </c:pt>
                <c:pt idx="944">
                  <c:v>23.11_9</c:v>
                </c:pt>
                <c:pt idx="945">
                  <c:v>23.11_10</c:v>
                </c:pt>
                <c:pt idx="946">
                  <c:v>23.11_11</c:v>
                </c:pt>
                <c:pt idx="947">
                  <c:v>23.11_12</c:v>
                </c:pt>
                <c:pt idx="948">
                  <c:v>23.11_13</c:v>
                </c:pt>
                <c:pt idx="949">
                  <c:v>23.11_14</c:v>
                </c:pt>
                <c:pt idx="950">
                  <c:v>23.11_15</c:v>
                </c:pt>
                <c:pt idx="951">
                  <c:v>23.11_16</c:v>
                </c:pt>
                <c:pt idx="952">
                  <c:v>23.11_17</c:v>
                </c:pt>
                <c:pt idx="953">
                  <c:v>23.11_18</c:v>
                </c:pt>
                <c:pt idx="954">
                  <c:v>23.11_19</c:v>
                </c:pt>
                <c:pt idx="955">
                  <c:v>23.11_20</c:v>
                </c:pt>
                <c:pt idx="956">
                  <c:v>23.11_21</c:v>
                </c:pt>
                <c:pt idx="957">
                  <c:v>23.11_22</c:v>
                </c:pt>
                <c:pt idx="958">
                  <c:v>23.11_23</c:v>
                </c:pt>
                <c:pt idx="959">
                  <c:v>24.11_00</c:v>
                </c:pt>
                <c:pt idx="960">
                  <c:v>24.11_1</c:v>
                </c:pt>
                <c:pt idx="961">
                  <c:v>24.11_2</c:v>
                </c:pt>
                <c:pt idx="962">
                  <c:v>24.11_3</c:v>
                </c:pt>
                <c:pt idx="963">
                  <c:v>24.11_4</c:v>
                </c:pt>
                <c:pt idx="964">
                  <c:v>24.11_5</c:v>
                </c:pt>
                <c:pt idx="965">
                  <c:v>24.11_6</c:v>
                </c:pt>
                <c:pt idx="966">
                  <c:v>24.11_7</c:v>
                </c:pt>
                <c:pt idx="967">
                  <c:v>24.11_8</c:v>
                </c:pt>
                <c:pt idx="968">
                  <c:v>24.11_9</c:v>
                </c:pt>
                <c:pt idx="969">
                  <c:v>24.11_10</c:v>
                </c:pt>
                <c:pt idx="970">
                  <c:v>24.11_11</c:v>
                </c:pt>
                <c:pt idx="971">
                  <c:v>24.11_12</c:v>
                </c:pt>
                <c:pt idx="972">
                  <c:v>24.11_13</c:v>
                </c:pt>
                <c:pt idx="973">
                  <c:v>24.11_14</c:v>
                </c:pt>
                <c:pt idx="974">
                  <c:v>24.11_15</c:v>
                </c:pt>
                <c:pt idx="975">
                  <c:v>24.11_16</c:v>
                </c:pt>
                <c:pt idx="976">
                  <c:v>24.11_17</c:v>
                </c:pt>
                <c:pt idx="977">
                  <c:v>24.11_18</c:v>
                </c:pt>
                <c:pt idx="978">
                  <c:v>24.11_19</c:v>
                </c:pt>
                <c:pt idx="979">
                  <c:v>24.11_20</c:v>
                </c:pt>
                <c:pt idx="980">
                  <c:v>24.11_21</c:v>
                </c:pt>
                <c:pt idx="981">
                  <c:v>24.11_22</c:v>
                </c:pt>
                <c:pt idx="982">
                  <c:v>24.11_23</c:v>
                </c:pt>
                <c:pt idx="983">
                  <c:v>25.11_00</c:v>
                </c:pt>
                <c:pt idx="984">
                  <c:v>25.11_1</c:v>
                </c:pt>
                <c:pt idx="985">
                  <c:v>25.11_2</c:v>
                </c:pt>
                <c:pt idx="986">
                  <c:v>25.11_3</c:v>
                </c:pt>
                <c:pt idx="987">
                  <c:v>25.11_4</c:v>
                </c:pt>
                <c:pt idx="988">
                  <c:v>25.11_5</c:v>
                </c:pt>
                <c:pt idx="989">
                  <c:v>25.11_6</c:v>
                </c:pt>
                <c:pt idx="990">
                  <c:v>25.11_7</c:v>
                </c:pt>
                <c:pt idx="991">
                  <c:v>25.11_8</c:v>
                </c:pt>
                <c:pt idx="992">
                  <c:v>25.11_9</c:v>
                </c:pt>
                <c:pt idx="993">
                  <c:v>25.11_10</c:v>
                </c:pt>
                <c:pt idx="994">
                  <c:v>25.11_11</c:v>
                </c:pt>
                <c:pt idx="995">
                  <c:v>25.11_12</c:v>
                </c:pt>
                <c:pt idx="996">
                  <c:v>25.11_13</c:v>
                </c:pt>
                <c:pt idx="997">
                  <c:v>25.11_14</c:v>
                </c:pt>
                <c:pt idx="998">
                  <c:v>25.11_15</c:v>
                </c:pt>
                <c:pt idx="999">
                  <c:v>25.11_16</c:v>
                </c:pt>
                <c:pt idx="1000">
                  <c:v>25.11_17</c:v>
                </c:pt>
                <c:pt idx="1001">
                  <c:v>25.11_18</c:v>
                </c:pt>
                <c:pt idx="1002">
                  <c:v>25.11_19</c:v>
                </c:pt>
                <c:pt idx="1003">
                  <c:v>25.11_20</c:v>
                </c:pt>
                <c:pt idx="1004">
                  <c:v>25.11_21</c:v>
                </c:pt>
                <c:pt idx="1005">
                  <c:v>25.11_22</c:v>
                </c:pt>
                <c:pt idx="1006">
                  <c:v>25.11_23</c:v>
                </c:pt>
                <c:pt idx="1007">
                  <c:v>26.11_00</c:v>
                </c:pt>
                <c:pt idx="1008">
                  <c:v>26.11_1</c:v>
                </c:pt>
                <c:pt idx="1009">
                  <c:v>26.11_2</c:v>
                </c:pt>
                <c:pt idx="1010">
                  <c:v>26.11_3</c:v>
                </c:pt>
                <c:pt idx="1011">
                  <c:v>26.11_4</c:v>
                </c:pt>
                <c:pt idx="1012">
                  <c:v>26.11_5</c:v>
                </c:pt>
                <c:pt idx="1013">
                  <c:v>26.11_6</c:v>
                </c:pt>
                <c:pt idx="1014">
                  <c:v>26.11_7</c:v>
                </c:pt>
                <c:pt idx="1015">
                  <c:v>26.11_8</c:v>
                </c:pt>
                <c:pt idx="1016">
                  <c:v>26.11_9</c:v>
                </c:pt>
                <c:pt idx="1017">
                  <c:v>26.11_10</c:v>
                </c:pt>
                <c:pt idx="1018">
                  <c:v>26.11_11</c:v>
                </c:pt>
                <c:pt idx="1019">
                  <c:v>26.11_12</c:v>
                </c:pt>
                <c:pt idx="1020">
                  <c:v>26.11_13</c:v>
                </c:pt>
                <c:pt idx="1021">
                  <c:v>26.11_14</c:v>
                </c:pt>
                <c:pt idx="1022">
                  <c:v>26.11_15</c:v>
                </c:pt>
                <c:pt idx="1023">
                  <c:v>26.11_16</c:v>
                </c:pt>
                <c:pt idx="1024">
                  <c:v>26.11_17</c:v>
                </c:pt>
                <c:pt idx="1025">
                  <c:v>26.11_18</c:v>
                </c:pt>
                <c:pt idx="1026">
                  <c:v>26.11_19</c:v>
                </c:pt>
                <c:pt idx="1027">
                  <c:v>26.11_20</c:v>
                </c:pt>
                <c:pt idx="1028">
                  <c:v>26.11_21</c:v>
                </c:pt>
                <c:pt idx="1029">
                  <c:v>26.11_22</c:v>
                </c:pt>
                <c:pt idx="1030">
                  <c:v>26.11_23</c:v>
                </c:pt>
                <c:pt idx="1031">
                  <c:v>27.11_00</c:v>
                </c:pt>
                <c:pt idx="1032">
                  <c:v>27.11_1</c:v>
                </c:pt>
                <c:pt idx="1033">
                  <c:v>27.11_2</c:v>
                </c:pt>
                <c:pt idx="1034">
                  <c:v>27.11_3</c:v>
                </c:pt>
                <c:pt idx="1035">
                  <c:v>27.11_4</c:v>
                </c:pt>
                <c:pt idx="1036">
                  <c:v>27.11_5</c:v>
                </c:pt>
                <c:pt idx="1037">
                  <c:v>27.11_6</c:v>
                </c:pt>
                <c:pt idx="1038">
                  <c:v>27.11_7</c:v>
                </c:pt>
                <c:pt idx="1039">
                  <c:v>27.11_8</c:v>
                </c:pt>
                <c:pt idx="1040">
                  <c:v>27.11_9</c:v>
                </c:pt>
                <c:pt idx="1041">
                  <c:v>27.11_10</c:v>
                </c:pt>
                <c:pt idx="1042">
                  <c:v>27.11_11</c:v>
                </c:pt>
                <c:pt idx="1043">
                  <c:v>27.11_12</c:v>
                </c:pt>
                <c:pt idx="1044">
                  <c:v>27.11_13</c:v>
                </c:pt>
                <c:pt idx="1045">
                  <c:v>27.11_14</c:v>
                </c:pt>
                <c:pt idx="1046">
                  <c:v>27.11_15</c:v>
                </c:pt>
                <c:pt idx="1047">
                  <c:v>27.11_16</c:v>
                </c:pt>
                <c:pt idx="1048">
                  <c:v>27.11_17</c:v>
                </c:pt>
                <c:pt idx="1049">
                  <c:v>27.11_18</c:v>
                </c:pt>
                <c:pt idx="1050">
                  <c:v>27.11_19</c:v>
                </c:pt>
                <c:pt idx="1051">
                  <c:v>27.11_20</c:v>
                </c:pt>
                <c:pt idx="1052">
                  <c:v>27.11_21</c:v>
                </c:pt>
                <c:pt idx="1053">
                  <c:v>27.11_22</c:v>
                </c:pt>
                <c:pt idx="1054">
                  <c:v>27.11_23</c:v>
                </c:pt>
                <c:pt idx="1055">
                  <c:v>28.11_00</c:v>
                </c:pt>
                <c:pt idx="1056">
                  <c:v>28.11_1</c:v>
                </c:pt>
                <c:pt idx="1057">
                  <c:v>28.11_2</c:v>
                </c:pt>
                <c:pt idx="1058">
                  <c:v>28.11_3</c:v>
                </c:pt>
                <c:pt idx="1059">
                  <c:v>28.11_4</c:v>
                </c:pt>
                <c:pt idx="1060">
                  <c:v>28.11_5</c:v>
                </c:pt>
                <c:pt idx="1061">
                  <c:v>28.11_6</c:v>
                </c:pt>
                <c:pt idx="1062">
                  <c:v>28.11_7</c:v>
                </c:pt>
                <c:pt idx="1063">
                  <c:v>28.11_8</c:v>
                </c:pt>
                <c:pt idx="1064">
                  <c:v>28.11_9</c:v>
                </c:pt>
                <c:pt idx="1065">
                  <c:v>28.11_10</c:v>
                </c:pt>
                <c:pt idx="1066">
                  <c:v>28.11_11</c:v>
                </c:pt>
                <c:pt idx="1067">
                  <c:v>28.11_12</c:v>
                </c:pt>
                <c:pt idx="1068">
                  <c:v>28.11_13</c:v>
                </c:pt>
                <c:pt idx="1069">
                  <c:v>28.11_14</c:v>
                </c:pt>
                <c:pt idx="1070">
                  <c:v>28.11_15</c:v>
                </c:pt>
                <c:pt idx="1071">
                  <c:v>28.11_16</c:v>
                </c:pt>
                <c:pt idx="1072">
                  <c:v>28.11_17</c:v>
                </c:pt>
                <c:pt idx="1073">
                  <c:v>28.11_18</c:v>
                </c:pt>
                <c:pt idx="1074">
                  <c:v>28.11_19</c:v>
                </c:pt>
                <c:pt idx="1075">
                  <c:v>28.11_20</c:v>
                </c:pt>
                <c:pt idx="1076">
                  <c:v>28.11_21</c:v>
                </c:pt>
                <c:pt idx="1077">
                  <c:v>28.11_22</c:v>
                </c:pt>
                <c:pt idx="1078">
                  <c:v>28.11_23</c:v>
                </c:pt>
                <c:pt idx="1079">
                  <c:v>29.11_00</c:v>
                </c:pt>
                <c:pt idx="1080">
                  <c:v>29.11_1</c:v>
                </c:pt>
                <c:pt idx="1081">
                  <c:v>29.11_2</c:v>
                </c:pt>
                <c:pt idx="1082">
                  <c:v>29.11_3</c:v>
                </c:pt>
                <c:pt idx="1083">
                  <c:v>29.11_4</c:v>
                </c:pt>
                <c:pt idx="1084">
                  <c:v>29.11_5</c:v>
                </c:pt>
                <c:pt idx="1085">
                  <c:v>29.11_6</c:v>
                </c:pt>
                <c:pt idx="1086">
                  <c:v>29.11_7</c:v>
                </c:pt>
                <c:pt idx="1087">
                  <c:v>29.11_8</c:v>
                </c:pt>
                <c:pt idx="1088">
                  <c:v>29.11_9</c:v>
                </c:pt>
                <c:pt idx="1089">
                  <c:v>29.11_10</c:v>
                </c:pt>
                <c:pt idx="1090">
                  <c:v>29.11_11</c:v>
                </c:pt>
                <c:pt idx="1091">
                  <c:v>29.11_12</c:v>
                </c:pt>
                <c:pt idx="1092">
                  <c:v>29.11_13</c:v>
                </c:pt>
                <c:pt idx="1093">
                  <c:v>29.11_14</c:v>
                </c:pt>
                <c:pt idx="1094">
                  <c:v>29.11_15</c:v>
                </c:pt>
                <c:pt idx="1095">
                  <c:v>29.11_16</c:v>
                </c:pt>
                <c:pt idx="1096">
                  <c:v>29.11_17</c:v>
                </c:pt>
                <c:pt idx="1097">
                  <c:v>29.11_18</c:v>
                </c:pt>
                <c:pt idx="1098">
                  <c:v>29.11_19</c:v>
                </c:pt>
                <c:pt idx="1099">
                  <c:v>29.11_20</c:v>
                </c:pt>
                <c:pt idx="1100">
                  <c:v>29.11_21</c:v>
                </c:pt>
                <c:pt idx="1101">
                  <c:v>29.11_22</c:v>
                </c:pt>
                <c:pt idx="1102">
                  <c:v>29.11_23</c:v>
                </c:pt>
                <c:pt idx="1103">
                  <c:v>30.11_00</c:v>
                </c:pt>
                <c:pt idx="1104">
                  <c:v>30.11_1</c:v>
                </c:pt>
                <c:pt idx="1105">
                  <c:v>30.11_2</c:v>
                </c:pt>
                <c:pt idx="1106">
                  <c:v>30.11_3</c:v>
                </c:pt>
                <c:pt idx="1107">
                  <c:v>30.11_4</c:v>
                </c:pt>
                <c:pt idx="1108">
                  <c:v>30.11_5</c:v>
                </c:pt>
                <c:pt idx="1109">
                  <c:v>30.11_6</c:v>
                </c:pt>
                <c:pt idx="1110">
                  <c:v>30.11_7</c:v>
                </c:pt>
                <c:pt idx="1111">
                  <c:v>30.11_8</c:v>
                </c:pt>
                <c:pt idx="1112">
                  <c:v>30.11_9</c:v>
                </c:pt>
                <c:pt idx="1113">
                  <c:v>30.11_10</c:v>
                </c:pt>
                <c:pt idx="1114">
                  <c:v>30.11_11</c:v>
                </c:pt>
                <c:pt idx="1115">
                  <c:v>30.11_12</c:v>
                </c:pt>
                <c:pt idx="1116">
                  <c:v>30.11_13</c:v>
                </c:pt>
                <c:pt idx="1117">
                  <c:v>30.11_14</c:v>
                </c:pt>
                <c:pt idx="1118">
                  <c:v>30.11_15</c:v>
                </c:pt>
                <c:pt idx="1119">
                  <c:v>30.11_16</c:v>
                </c:pt>
                <c:pt idx="1120">
                  <c:v>30.11_17</c:v>
                </c:pt>
                <c:pt idx="1121">
                  <c:v>30.11_18</c:v>
                </c:pt>
                <c:pt idx="1122">
                  <c:v>30.11_19</c:v>
                </c:pt>
                <c:pt idx="1123">
                  <c:v>30.11_20</c:v>
                </c:pt>
                <c:pt idx="1124">
                  <c:v>30.11_21</c:v>
                </c:pt>
                <c:pt idx="1125">
                  <c:v>30.11_22</c:v>
                </c:pt>
                <c:pt idx="1126">
                  <c:v>30.11_23</c:v>
                </c:pt>
                <c:pt idx="1127">
                  <c:v>01.12_00</c:v>
                </c:pt>
                <c:pt idx="1128">
                  <c:v>01.12_1</c:v>
                </c:pt>
                <c:pt idx="1129">
                  <c:v>01.12_2</c:v>
                </c:pt>
                <c:pt idx="1130">
                  <c:v>01.12_3</c:v>
                </c:pt>
                <c:pt idx="1131">
                  <c:v>01.12_4</c:v>
                </c:pt>
                <c:pt idx="1132">
                  <c:v>01.12_5</c:v>
                </c:pt>
                <c:pt idx="1133">
                  <c:v>01.12_6</c:v>
                </c:pt>
                <c:pt idx="1134">
                  <c:v>01.12_7</c:v>
                </c:pt>
                <c:pt idx="1135">
                  <c:v>01.12_8</c:v>
                </c:pt>
                <c:pt idx="1136">
                  <c:v>01.12_9</c:v>
                </c:pt>
                <c:pt idx="1137">
                  <c:v>01.12_10</c:v>
                </c:pt>
                <c:pt idx="1138">
                  <c:v>01.12_11</c:v>
                </c:pt>
                <c:pt idx="1139">
                  <c:v>01.12_12</c:v>
                </c:pt>
                <c:pt idx="1140">
                  <c:v>01.12_13</c:v>
                </c:pt>
                <c:pt idx="1141">
                  <c:v>01.12_14</c:v>
                </c:pt>
                <c:pt idx="1142">
                  <c:v>01.12_15</c:v>
                </c:pt>
                <c:pt idx="1143">
                  <c:v>01.12_16</c:v>
                </c:pt>
                <c:pt idx="1144">
                  <c:v>01.12_17</c:v>
                </c:pt>
                <c:pt idx="1145">
                  <c:v>01.12_18</c:v>
                </c:pt>
                <c:pt idx="1146">
                  <c:v>01.12_19</c:v>
                </c:pt>
                <c:pt idx="1147">
                  <c:v>01.12_20</c:v>
                </c:pt>
                <c:pt idx="1148">
                  <c:v>01.12_21</c:v>
                </c:pt>
                <c:pt idx="1149">
                  <c:v>01.12_22</c:v>
                </c:pt>
                <c:pt idx="1150">
                  <c:v>01.12_23</c:v>
                </c:pt>
                <c:pt idx="1151">
                  <c:v>02.12_00</c:v>
                </c:pt>
                <c:pt idx="1152">
                  <c:v>02.12_1</c:v>
                </c:pt>
                <c:pt idx="1153">
                  <c:v>02.12_2</c:v>
                </c:pt>
                <c:pt idx="1154">
                  <c:v>02.12_3</c:v>
                </c:pt>
                <c:pt idx="1155">
                  <c:v>02.12_4</c:v>
                </c:pt>
                <c:pt idx="1156">
                  <c:v>02.12_5</c:v>
                </c:pt>
                <c:pt idx="1157">
                  <c:v>02.12_6</c:v>
                </c:pt>
                <c:pt idx="1158">
                  <c:v>02.12_7</c:v>
                </c:pt>
                <c:pt idx="1159">
                  <c:v>02.12_8</c:v>
                </c:pt>
                <c:pt idx="1160">
                  <c:v>02.12_9</c:v>
                </c:pt>
                <c:pt idx="1161">
                  <c:v>02.12_10</c:v>
                </c:pt>
                <c:pt idx="1162">
                  <c:v>02.12_11</c:v>
                </c:pt>
                <c:pt idx="1163">
                  <c:v>02.12_12</c:v>
                </c:pt>
                <c:pt idx="1164">
                  <c:v>02.12_13</c:v>
                </c:pt>
                <c:pt idx="1165">
                  <c:v>02.12_14</c:v>
                </c:pt>
                <c:pt idx="1166">
                  <c:v>02.12_15</c:v>
                </c:pt>
                <c:pt idx="1167">
                  <c:v>02.12_16</c:v>
                </c:pt>
                <c:pt idx="1168">
                  <c:v>02.12_17</c:v>
                </c:pt>
                <c:pt idx="1169">
                  <c:v>02.12_18</c:v>
                </c:pt>
                <c:pt idx="1170">
                  <c:v>02.12_19</c:v>
                </c:pt>
                <c:pt idx="1171">
                  <c:v>02.12_20</c:v>
                </c:pt>
                <c:pt idx="1172">
                  <c:v>02.12_21</c:v>
                </c:pt>
                <c:pt idx="1173">
                  <c:v>02.12_22</c:v>
                </c:pt>
                <c:pt idx="1174">
                  <c:v>02.12_23</c:v>
                </c:pt>
                <c:pt idx="1175">
                  <c:v>03.12_00</c:v>
                </c:pt>
                <c:pt idx="1176">
                  <c:v>03.12_1</c:v>
                </c:pt>
                <c:pt idx="1177">
                  <c:v>03.12_2</c:v>
                </c:pt>
                <c:pt idx="1178">
                  <c:v>03.12_3</c:v>
                </c:pt>
                <c:pt idx="1179">
                  <c:v>03.12_4</c:v>
                </c:pt>
                <c:pt idx="1180">
                  <c:v>03.12_5</c:v>
                </c:pt>
                <c:pt idx="1181">
                  <c:v>03.12_6</c:v>
                </c:pt>
                <c:pt idx="1182">
                  <c:v>03.12_7</c:v>
                </c:pt>
                <c:pt idx="1183">
                  <c:v>03.12_8</c:v>
                </c:pt>
                <c:pt idx="1184">
                  <c:v>03.12_9</c:v>
                </c:pt>
                <c:pt idx="1185">
                  <c:v>03.12_10</c:v>
                </c:pt>
                <c:pt idx="1186">
                  <c:v>03.12_11</c:v>
                </c:pt>
                <c:pt idx="1187">
                  <c:v>03.12_12</c:v>
                </c:pt>
                <c:pt idx="1188">
                  <c:v>03.12_13</c:v>
                </c:pt>
                <c:pt idx="1189">
                  <c:v>03.12_14</c:v>
                </c:pt>
                <c:pt idx="1190">
                  <c:v>03.12_15</c:v>
                </c:pt>
                <c:pt idx="1191">
                  <c:v>03.12_16</c:v>
                </c:pt>
                <c:pt idx="1192">
                  <c:v>03.12_17</c:v>
                </c:pt>
                <c:pt idx="1193">
                  <c:v>03.12_18</c:v>
                </c:pt>
                <c:pt idx="1194">
                  <c:v>03.12_19</c:v>
                </c:pt>
                <c:pt idx="1195">
                  <c:v>03.12_20</c:v>
                </c:pt>
                <c:pt idx="1196">
                  <c:v>03.12_21</c:v>
                </c:pt>
                <c:pt idx="1197">
                  <c:v>03.12_22</c:v>
                </c:pt>
                <c:pt idx="1198">
                  <c:v>03.12_23</c:v>
                </c:pt>
                <c:pt idx="1199">
                  <c:v>04.12_00</c:v>
                </c:pt>
                <c:pt idx="1200">
                  <c:v>04.12_1</c:v>
                </c:pt>
                <c:pt idx="1201">
                  <c:v>04.12_2</c:v>
                </c:pt>
                <c:pt idx="1202">
                  <c:v>04.12_3</c:v>
                </c:pt>
                <c:pt idx="1203">
                  <c:v>04.12_4</c:v>
                </c:pt>
                <c:pt idx="1204">
                  <c:v>04.12_5</c:v>
                </c:pt>
                <c:pt idx="1205">
                  <c:v>04.12_6</c:v>
                </c:pt>
                <c:pt idx="1206">
                  <c:v>04.12_7</c:v>
                </c:pt>
                <c:pt idx="1207">
                  <c:v>04.12_8</c:v>
                </c:pt>
                <c:pt idx="1208">
                  <c:v>04.12_9</c:v>
                </c:pt>
                <c:pt idx="1209">
                  <c:v>04.12_10</c:v>
                </c:pt>
                <c:pt idx="1210">
                  <c:v>04.12_11</c:v>
                </c:pt>
                <c:pt idx="1211">
                  <c:v>04.12_12</c:v>
                </c:pt>
                <c:pt idx="1212">
                  <c:v>04.12_13</c:v>
                </c:pt>
                <c:pt idx="1213">
                  <c:v>04.12_14</c:v>
                </c:pt>
                <c:pt idx="1214">
                  <c:v>04.12_15</c:v>
                </c:pt>
                <c:pt idx="1215">
                  <c:v>04.12_16</c:v>
                </c:pt>
                <c:pt idx="1216">
                  <c:v>04.12_17</c:v>
                </c:pt>
                <c:pt idx="1217">
                  <c:v>04.12_18</c:v>
                </c:pt>
                <c:pt idx="1218">
                  <c:v>04.12_19</c:v>
                </c:pt>
                <c:pt idx="1219">
                  <c:v>04.12_20</c:v>
                </c:pt>
                <c:pt idx="1220">
                  <c:v>04.12_21</c:v>
                </c:pt>
                <c:pt idx="1221">
                  <c:v>04.12_22</c:v>
                </c:pt>
                <c:pt idx="1222">
                  <c:v>04.12_23</c:v>
                </c:pt>
                <c:pt idx="1223">
                  <c:v>05.12_00</c:v>
                </c:pt>
                <c:pt idx="1224">
                  <c:v>05.12_1</c:v>
                </c:pt>
                <c:pt idx="1225">
                  <c:v>05.12_2</c:v>
                </c:pt>
                <c:pt idx="1226">
                  <c:v>05.12_3</c:v>
                </c:pt>
                <c:pt idx="1227">
                  <c:v>05.12_4</c:v>
                </c:pt>
                <c:pt idx="1228">
                  <c:v>05.12_5</c:v>
                </c:pt>
                <c:pt idx="1229">
                  <c:v>05.12_6</c:v>
                </c:pt>
                <c:pt idx="1230">
                  <c:v>05.12_7</c:v>
                </c:pt>
                <c:pt idx="1231">
                  <c:v>05.12_8</c:v>
                </c:pt>
                <c:pt idx="1232">
                  <c:v>05.12_9</c:v>
                </c:pt>
                <c:pt idx="1233">
                  <c:v>05.12_10</c:v>
                </c:pt>
                <c:pt idx="1234">
                  <c:v>05.12_11</c:v>
                </c:pt>
                <c:pt idx="1235">
                  <c:v>05.12_12</c:v>
                </c:pt>
                <c:pt idx="1236">
                  <c:v>05.12_13</c:v>
                </c:pt>
                <c:pt idx="1237">
                  <c:v>05.12_14</c:v>
                </c:pt>
                <c:pt idx="1238">
                  <c:v>05.12_15</c:v>
                </c:pt>
                <c:pt idx="1239">
                  <c:v>05.12_16</c:v>
                </c:pt>
                <c:pt idx="1240">
                  <c:v>05.12_17</c:v>
                </c:pt>
                <c:pt idx="1241">
                  <c:v>05.12_18</c:v>
                </c:pt>
                <c:pt idx="1242">
                  <c:v>05.12_19</c:v>
                </c:pt>
                <c:pt idx="1243">
                  <c:v>05.12_20</c:v>
                </c:pt>
                <c:pt idx="1244">
                  <c:v>05.12_21</c:v>
                </c:pt>
                <c:pt idx="1245">
                  <c:v>05.12_22</c:v>
                </c:pt>
                <c:pt idx="1246">
                  <c:v>05.12_23</c:v>
                </c:pt>
                <c:pt idx="1247">
                  <c:v>06.12_00</c:v>
                </c:pt>
                <c:pt idx="1248">
                  <c:v>06.12_1</c:v>
                </c:pt>
                <c:pt idx="1249">
                  <c:v>06.12_2</c:v>
                </c:pt>
                <c:pt idx="1250">
                  <c:v>06.12_3</c:v>
                </c:pt>
                <c:pt idx="1251">
                  <c:v>06.12_4</c:v>
                </c:pt>
                <c:pt idx="1252">
                  <c:v>06.12_5</c:v>
                </c:pt>
                <c:pt idx="1253">
                  <c:v>06.12_6</c:v>
                </c:pt>
                <c:pt idx="1254">
                  <c:v>06.12_7</c:v>
                </c:pt>
                <c:pt idx="1255">
                  <c:v>06.12_8</c:v>
                </c:pt>
                <c:pt idx="1256">
                  <c:v>06.12_9</c:v>
                </c:pt>
                <c:pt idx="1257">
                  <c:v>06.12_10</c:v>
                </c:pt>
                <c:pt idx="1258">
                  <c:v>06.12_11</c:v>
                </c:pt>
                <c:pt idx="1259">
                  <c:v>06.12_12</c:v>
                </c:pt>
                <c:pt idx="1260">
                  <c:v>06.12_13</c:v>
                </c:pt>
                <c:pt idx="1261">
                  <c:v>06.12_14</c:v>
                </c:pt>
                <c:pt idx="1262">
                  <c:v>06.12_15</c:v>
                </c:pt>
                <c:pt idx="1263">
                  <c:v>06.12_16</c:v>
                </c:pt>
                <c:pt idx="1264">
                  <c:v>06.12_17</c:v>
                </c:pt>
                <c:pt idx="1265">
                  <c:v>06.12_18</c:v>
                </c:pt>
                <c:pt idx="1266">
                  <c:v>06.12_19</c:v>
                </c:pt>
                <c:pt idx="1267">
                  <c:v>06.12_20</c:v>
                </c:pt>
                <c:pt idx="1268">
                  <c:v>06.12_21</c:v>
                </c:pt>
                <c:pt idx="1269">
                  <c:v>06.12_22</c:v>
                </c:pt>
                <c:pt idx="1270">
                  <c:v>06.12_23</c:v>
                </c:pt>
                <c:pt idx="1271">
                  <c:v>07.12_00</c:v>
                </c:pt>
                <c:pt idx="1272">
                  <c:v>07.12_1</c:v>
                </c:pt>
                <c:pt idx="1273">
                  <c:v>07.12_2</c:v>
                </c:pt>
                <c:pt idx="1274">
                  <c:v>07.12_3</c:v>
                </c:pt>
                <c:pt idx="1275">
                  <c:v>07.12_4</c:v>
                </c:pt>
                <c:pt idx="1276">
                  <c:v>07.12_5</c:v>
                </c:pt>
                <c:pt idx="1277">
                  <c:v>07.12_6</c:v>
                </c:pt>
                <c:pt idx="1278">
                  <c:v>07.12_7</c:v>
                </c:pt>
                <c:pt idx="1279">
                  <c:v>07.12_8</c:v>
                </c:pt>
                <c:pt idx="1280">
                  <c:v>07.12_9</c:v>
                </c:pt>
                <c:pt idx="1281">
                  <c:v>07.12_10</c:v>
                </c:pt>
                <c:pt idx="1282">
                  <c:v>07.12_11</c:v>
                </c:pt>
                <c:pt idx="1283">
                  <c:v>07.12_12</c:v>
                </c:pt>
                <c:pt idx="1284">
                  <c:v>07.12_13</c:v>
                </c:pt>
                <c:pt idx="1285">
                  <c:v>07.12_14</c:v>
                </c:pt>
                <c:pt idx="1286">
                  <c:v>07.12_15</c:v>
                </c:pt>
                <c:pt idx="1287">
                  <c:v>07.12_16</c:v>
                </c:pt>
                <c:pt idx="1288">
                  <c:v>07.12_17</c:v>
                </c:pt>
                <c:pt idx="1289">
                  <c:v>07.12_18</c:v>
                </c:pt>
                <c:pt idx="1290">
                  <c:v>07.12_19</c:v>
                </c:pt>
                <c:pt idx="1291">
                  <c:v>07.12_20</c:v>
                </c:pt>
                <c:pt idx="1292">
                  <c:v>07.12_21</c:v>
                </c:pt>
                <c:pt idx="1293">
                  <c:v>07.12_22</c:v>
                </c:pt>
                <c:pt idx="1294">
                  <c:v>07.12_23</c:v>
                </c:pt>
                <c:pt idx="1295">
                  <c:v>08.12_00</c:v>
                </c:pt>
                <c:pt idx="1296">
                  <c:v>08.12_1</c:v>
                </c:pt>
                <c:pt idx="1297">
                  <c:v>08.12_2</c:v>
                </c:pt>
                <c:pt idx="1298">
                  <c:v>08.12_3</c:v>
                </c:pt>
                <c:pt idx="1299">
                  <c:v>08.12_4</c:v>
                </c:pt>
                <c:pt idx="1300">
                  <c:v>08.12_5</c:v>
                </c:pt>
                <c:pt idx="1301">
                  <c:v>08.12_6</c:v>
                </c:pt>
                <c:pt idx="1302">
                  <c:v>08.12_7</c:v>
                </c:pt>
                <c:pt idx="1303">
                  <c:v>08.12_8</c:v>
                </c:pt>
                <c:pt idx="1304">
                  <c:v>08.12_9</c:v>
                </c:pt>
                <c:pt idx="1305">
                  <c:v>08.12_10</c:v>
                </c:pt>
                <c:pt idx="1306">
                  <c:v>08.12_11</c:v>
                </c:pt>
                <c:pt idx="1307">
                  <c:v>08.12_12</c:v>
                </c:pt>
                <c:pt idx="1308">
                  <c:v>08.12_13</c:v>
                </c:pt>
                <c:pt idx="1309">
                  <c:v>08.12_14</c:v>
                </c:pt>
                <c:pt idx="1310">
                  <c:v>08.12_15</c:v>
                </c:pt>
                <c:pt idx="1311">
                  <c:v>08.12_16</c:v>
                </c:pt>
                <c:pt idx="1312">
                  <c:v>08.12_17</c:v>
                </c:pt>
                <c:pt idx="1313">
                  <c:v>08.12_18</c:v>
                </c:pt>
                <c:pt idx="1314">
                  <c:v>08.12_19</c:v>
                </c:pt>
                <c:pt idx="1315">
                  <c:v>08.12_20</c:v>
                </c:pt>
                <c:pt idx="1316">
                  <c:v>08.12_21</c:v>
                </c:pt>
                <c:pt idx="1317">
                  <c:v>08.12_22</c:v>
                </c:pt>
                <c:pt idx="1318">
                  <c:v>08.12_23</c:v>
                </c:pt>
                <c:pt idx="1319">
                  <c:v>09.12_00</c:v>
                </c:pt>
                <c:pt idx="1320">
                  <c:v>09.12_1</c:v>
                </c:pt>
                <c:pt idx="1321">
                  <c:v>09.12_2</c:v>
                </c:pt>
                <c:pt idx="1322">
                  <c:v>09.12_3</c:v>
                </c:pt>
                <c:pt idx="1323">
                  <c:v>09.12_4</c:v>
                </c:pt>
                <c:pt idx="1324">
                  <c:v>09.12_5</c:v>
                </c:pt>
                <c:pt idx="1325">
                  <c:v>09.12_6</c:v>
                </c:pt>
                <c:pt idx="1326">
                  <c:v>09.12_7</c:v>
                </c:pt>
                <c:pt idx="1327">
                  <c:v>09.12_8</c:v>
                </c:pt>
                <c:pt idx="1328">
                  <c:v>09.12_9</c:v>
                </c:pt>
                <c:pt idx="1329">
                  <c:v>09.12_10</c:v>
                </c:pt>
                <c:pt idx="1330">
                  <c:v>09.12_11</c:v>
                </c:pt>
                <c:pt idx="1331">
                  <c:v>09.12_12</c:v>
                </c:pt>
                <c:pt idx="1332">
                  <c:v>09.12_13</c:v>
                </c:pt>
                <c:pt idx="1333">
                  <c:v>09.12_14</c:v>
                </c:pt>
                <c:pt idx="1334">
                  <c:v>09.12_15</c:v>
                </c:pt>
                <c:pt idx="1335">
                  <c:v>09.12_16</c:v>
                </c:pt>
                <c:pt idx="1336">
                  <c:v>09.12_17</c:v>
                </c:pt>
                <c:pt idx="1337">
                  <c:v>09.12_18</c:v>
                </c:pt>
                <c:pt idx="1338">
                  <c:v>09.12_19</c:v>
                </c:pt>
                <c:pt idx="1339">
                  <c:v>09.12_20</c:v>
                </c:pt>
                <c:pt idx="1340">
                  <c:v>09.12_21</c:v>
                </c:pt>
                <c:pt idx="1341">
                  <c:v>09.12_22</c:v>
                </c:pt>
                <c:pt idx="1342">
                  <c:v>09.12_23</c:v>
                </c:pt>
                <c:pt idx="1343">
                  <c:v>10.12_00</c:v>
                </c:pt>
                <c:pt idx="1344">
                  <c:v>10.12_1</c:v>
                </c:pt>
                <c:pt idx="1345">
                  <c:v>10.12_2</c:v>
                </c:pt>
                <c:pt idx="1346">
                  <c:v>10.12_3</c:v>
                </c:pt>
                <c:pt idx="1347">
                  <c:v>10.12_4</c:v>
                </c:pt>
                <c:pt idx="1348">
                  <c:v>10.12_5</c:v>
                </c:pt>
                <c:pt idx="1349">
                  <c:v>10.12_6</c:v>
                </c:pt>
                <c:pt idx="1350">
                  <c:v>10.12_7</c:v>
                </c:pt>
                <c:pt idx="1351">
                  <c:v>10.12_8</c:v>
                </c:pt>
                <c:pt idx="1352">
                  <c:v>10.12_9</c:v>
                </c:pt>
                <c:pt idx="1353">
                  <c:v>10.12_10</c:v>
                </c:pt>
                <c:pt idx="1354">
                  <c:v>10.12_11</c:v>
                </c:pt>
                <c:pt idx="1355">
                  <c:v>10.12_12</c:v>
                </c:pt>
                <c:pt idx="1356">
                  <c:v>10.12_13</c:v>
                </c:pt>
                <c:pt idx="1357">
                  <c:v>10.12_14</c:v>
                </c:pt>
                <c:pt idx="1358">
                  <c:v>10.12_15</c:v>
                </c:pt>
                <c:pt idx="1359">
                  <c:v>10.12_16</c:v>
                </c:pt>
                <c:pt idx="1360">
                  <c:v>10.12_17</c:v>
                </c:pt>
                <c:pt idx="1361">
                  <c:v>10.12_18</c:v>
                </c:pt>
                <c:pt idx="1362">
                  <c:v>10.12_19</c:v>
                </c:pt>
                <c:pt idx="1363">
                  <c:v>10.12_20</c:v>
                </c:pt>
                <c:pt idx="1364">
                  <c:v>10.12_21</c:v>
                </c:pt>
                <c:pt idx="1365">
                  <c:v>10.12_22</c:v>
                </c:pt>
                <c:pt idx="1366">
                  <c:v>10.12_23</c:v>
                </c:pt>
                <c:pt idx="1367">
                  <c:v>11.12_00</c:v>
                </c:pt>
                <c:pt idx="1368">
                  <c:v>11.12_1</c:v>
                </c:pt>
                <c:pt idx="1369">
                  <c:v>11.12_2</c:v>
                </c:pt>
                <c:pt idx="1370">
                  <c:v>11.12_3</c:v>
                </c:pt>
                <c:pt idx="1371">
                  <c:v>11.12_4</c:v>
                </c:pt>
                <c:pt idx="1372">
                  <c:v>11.12_5</c:v>
                </c:pt>
                <c:pt idx="1373">
                  <c:v>11.12_6</c:v>
                </c:pt>
                <c:pt idx="1374">
                  <c:v>11.12_7</c:v>
                </c:pt>
                <c:pt idx="1375">
                  <c:v>11.12_8</c:v>
                </c:pt>
                <c:pt idx="1376">
                  <c:v>11.12_9</c:v>
                </c:pt>
                <c:pt idx="1377">
                  <c:v>11.12_10</c:v>
                </c:pt>
                <c:pt idx="1378">
                  <c:v>11.12_11</c:v>
                </c:pt>
                <c:pt idx="1379">
                  <c:v>11.12_12</c:v>
                </c:pt>
                <c:pt idx="1380">
                  <c:v>11.12_13</c:v>
                </c:pt>
                <c:pt idx="1381">
                  <c:v>11.12_14</c:v>
                </c:pt>
                <c:pt idx="1382">
                  <c:v>11.12_15</c:v>
                </c:pt>
                <c:pt idx="1383">
                  <c:v>11.12_16</c:v>
                </c:pt>
                <c:pt idx="1384">
                  <c:v>11.12_17</c:v>
                </c:pt>
                <c:pt idx="1385">
                  <c:v>11.12_18</c:v>
                </c:pt>
                <c:pt idx="1386">
                  <c:v>11.12_19</c:v>
                </c:pt>
                <c:pt idx="1387">
                  <c:v>11.12_20</c:v>
                </c:pt>
                <c:pt idx="1388">
                  <c:v>11.12_21</c:v>
                </c:pt>
                <c:pt idx="1389">
                  <c:v>11.12_22</c:v>
                </c:pt>
                <c:pt idx="1390">
                  <c:v>11.12_23</c:v>
                </c:pt>
                <c:pt idx="1391">
                  <c:v>12.12_00</c:v>
                </c:pt>
                <c:pt idx="1392">
                  <c:v>12.12_1</c:v>
                </c:pt>
                <c:pt idx="1393">
                  <c:v>12.12_2</c:v>
                </c:pt>
                <c:pt idx="1394">
                  <c:v>12.12_3</c:v>
                </c:pt>
                <c:pt idx="1395">
                  <c:v>12.12_4</c:v>
                </c:pt>
                <c:pt idx="1396">
                  <c:v>12.12_5</c:v>
                </c:pt>
                <c:pt idx="1397">
                  <c:v>12.12_6</c:v>
                </c:pt>
                <c:pt idx="1398">
                  <c:v>12.12_7</c:v>
                </c:pt>
                <c:pt idx="1399">
                  <c:v>12.12_8</c:v>
                </c:pt>
                <c:pt idx="1400">
                  <c:v>12.12_9</c:v>
                </c:pt>
                <c:pt idx="1401">
                  <c:v>12.12_10</c:v>
                </c:pt>
                <c:pt idx="1402">
                  <c:v>12.12_11</c:v>
                </c:pt>
                <c:pt idx="1403">
                  <c:v>12.12_12</c:v>
                </c:pt>
                <c:pt idx="1404">
                  <c:v>12.12_13</c:v>
                </c:pt>
                <c:pt idx="1405">
                  <c:v>12.12_14</c:v>
                </c:pt>
                <c:pt idx="1406">
                  <c:v>12.12_15</c:v>
                </c:pt>
                <c:pt idx="1407">
                  <c:v>12.12_16</c:v>
                </c:pt>
                <c:pt idx="1408">
                  <c:v>12.12_17</c:v>
                </c:pt>
                <c:pt idx="1409">
                  <c:v>12.12_18</c:v>
                </c:pt>
                <c:pt idx="1410">
                  <c:v>12.12_19</c:v>
                </c:pt>
                <c:pt idx="1411">
                  <c:v>12.12_20</c:v>
                </c:pt>
                <c:pt idx="1412">
                  <c:v>12.12_21</c:v>
                </c:pt>
                <c:pt idx="1413">
                  <c:v>12.12_22</c:v>
                </c:pt>
                <c:pt idx="1414">
                  <c:v>12.12_23</c:v>
                </c:pt>
                <c:pt idx="1415">
                  <c:v>13.12_00</c:v>
                </c:pt>
                <c:pt idx="1416">
                  <c:v>13.12_1</c:v>
                </c:pt>
                <c:pt idx="1417">
                  <c:v>13.12_2</c:v>
                </c:pt>
                <c:pt idx="1418">
                  <c:v>13.12_3</c:v>
                </c:pt>
                <c:pt idx="1419">
                  <c:v>13.12_4</c:v>
                </c:pt>
                <c:pt idx="1420">
                  <c:v>13.12_5</c:v>
                </c:pt>
                <c:pt idx="1421">
                  <c:v>13.12_6</c:v>
                </c:pt>
                <c:pt idx="1422">
                  <c:v>13.12_7</c:v>
                </c:pt>
                <c:pt idx="1423">
                  <c:v>13.12_8</c:v>
                </c:pt>
                <c:pt idx="1424">
                  <c:v>13.12_9</c:v>
                </c:pt>
                <c:pt idx="1425">
                  <c:v>13.12_10</c:v>
                </c:pt>
                <c:pt idx="1426">
                  <c:v>13.12_11</c:v>
                </c:pt>
                <c:pt idx="1427">
                  <c:v>13.12_12</c:v>
                </c:pt>
                <c:pt idx="1428">
                  <c:v>13.12_13</c:v>
                </c:pt>
                <c:pt idx="1429">
                  <c:v>13.12_14</c:v>
                </c:pt>
                <c:pt idx="1430">
                  <c:v>13.12_15</c:v>
                </c:pt>
                <c:pt idx="1431">
                  <c:v>13.12_16</c:v>
                </c:pt>
                <c:pt idx="1432">
                  <c:v>13.12_17</c:v>
                </c:pt>
                <c:pt idx="1433">
                  <c:v>13.12_18</c:v>
                </c:pt>
                <c:pt idx="1434">
                  <c:v>13.12_19</c:v>
                </c:pt>
                <c:pt idx="1435">
                  <c:v>13.12_20</c:v>
                </c:pt>
                <c:pt idx="1436">
                  <c:v>13.12_21</c:v>
                </c:pt>
                <c:pt idx="1437">
                  <c:v>13.12_22</c:v>
                </c:pt>
                <c:pt idx="1438">
                  <c:v>13.12_23</c:v>
                </c:pt>
                <c:pt idx="1439">
                  <c:v>14.12_00</c:v>
                </c:pt>
                <c:pt idx="1440">
                  <c:v>14.12_1</c:v>
                </c:pt>
                <c:pt idx="1441">
                  <c:v>14.12_2</c:v>
                </c:pt>
                <c:pt idx="1442">
                  <c:v>14.12_3</c:v>
                </c:pt>
                <c:pt idx="1443">
                  <c:v>14.12_4</c:v>
                </c:pt>
                <c:pt idx="1444">
                  <c:v>14.12_5</c:v>
                </c:pt>
                <c:pt idx="1445">
                  <c:v>14.12_6</c:v>
                </c:pt>
                <c:pt idx="1446">
                  <c:v>14.12_7</c:v>
                </c:pt>
                <c:pt idx="1447">
                  <c:v>14.12_8</c:v>
                </c:pt>
                <c:pt idx="1448">
                  <c:v>14.12_9</c:v>
                </c:pt>
                <c:pt idx="1449">
                  <c:v>14.12_10</c:v>
                </c:pt>
                <c:pt idx="1450">
                  <c:v>14.12_11</c:v>
                </c:pt>
                <c:pt idx="1451">
                  <c:v>14.12_12</c:v>
                </c:pt>
                <c:pt idx="1452">
                  <c:v>14.12_13</c:v>
                </c:pt>
                <c:pt idx="1453">
                  <c:v>14.12_14</c:v>
                </c:pt>
                <c:pt idx="1454">
                  <c:v>14.12_15</c:v>
                </c:pt>
                <c:pt idx="1455">
                  <c:v>14.12_16</c:v>
                </c:pt>
                <c:pt idx="1456">
                  <c:v>14.12_17</c:v>
                </c:pt>
                <c:pt idx="1457">
                  <c:v>14.12_18</c:v>
                </c:pt>
                <c:pt idx="1458">
                  <c:v>14.12_19</c:v>
                </c:pt>
                <c:pt idx="1459">
                  <c:v>14.12_20</c:v>
                </c:pt>
                <c:pt idx="1460">
                  <c:v>14.12_21</c:v>
                </c:pt>
                <c:pt idx="1461">
                  <c:v>14.12_22</c:v>
                </c:pt>
                <c:pt idx="1462">
                  <c:v>14.12_23</c:v>
                </c:pt>
                <c:pt idx="1463">
                  <c:v>15.12_00</c:v>
                </c:pt>
                <c:pt idx="1464">
                  <c:v>15.12_1</c:v>
                </c:pt>
                <c:pt idx="1465">
                  <c:v>15.12_2</c:v>
                </c:pt>
                <c:pt idx="1466">
                  <c:v>15.12_3</c:v>
                </c:pt>
                <c:pt idx="1467">
                  <c:v>15.12_4</c:v>
                </c:pt>
                <c:pt idx="1468">
                  <c:v>15.12_5</c:v>
                </c:pt>
                <c:pt idx="1469">
                  <c:v>15.12_6</c:v>
                </c:pt>
                <c:pt idx="1470">
                  <c:v>15.12_7</c:v>
                </c:pt>
                <c:pt idx="1471">
                  <c:v>15.12_8</c:v>
                </c:pt>
                <c:pt idx="1472">
                  <c:v>15.12_9</c:v>
                </c:pt>
                <c:pt idx="1473">
                  <c:v>15.12_10</c:v>
                </c:pt>
                <c:pt idx="1474">
                  <c:v>15.12_11</c:v>
                </c:pt>
                <c:pt idx="1475">
                  <c:v>15.12_12</c:v>
                </c:pt>
                <c:pt idx="1476">
                  <c:v>15.12_13</c:v>
                </c:pt>
                <c:pt idx="1477">
                  <c:v>15.12_14</c:v>
                </c:pt>
                <c:pt idx="1478">
                  <c:v>15.12_15</c:v>
                </c:pt>
                <c:pt idx="1479">
                  <c:v>15.12_16</c:v>
                </c:pt>
                <c:pt idx="1480">
                  <c:v>15.12_17</c:v>
                </c:pt>
                <c:pt idx="1481">
                  <c:v>15.12_18</c:v>
                </c:pt>
                <c:pt idx="1482">
                  <c:v>15.12_19</c:v>
                </c:pt>
                <c:pt idx="1483">
                  <c:v>15.12_20</c:v>
                </c:pt>
                <c:pt idx="1484">
                  <c:v>15.12_21</c:v>
                </c:pt>
                <c:pt idx="1485">
                  <c:v>15.12_22</c:v>
                </c:pt>
                <c:pt idx="1486">
                  <c:v>15.12_23</c:v>
                </c:pt>
                <c:pt idx="1487">
                  <c:v>16.12_00</c:v>
                </c:pt>
                <c:pt idx="1488">
                  <c:v>16.12_1</c:v>
                </c:pt>
                <c:pt idx="1489">
                  <c:v>16.12_2</c:v>
                </c:pt>
                <c:pt idx="1490">
                  <c:v>16.12_3</c:v>
                </c:pt>
                <c:pt idx="1491">
                  <c:v>16.12_4</c:v>
                </c:pt>
                <c:pt idx="1492">
                  <c:v>16.12_5</c:v>
                </c:pt>
                <c:pt idx="1493">
                  <c:v>16.12_6</c:v>
                </c:pt>
                <c:pt idx="1494">
                  <c:v>16.12_7</c:v>
                </c:pt>
                <c:pt idx="1495">
                  <c:v>16.12_8</c:v>
                </c:pt>
                <c:pt idx="1496">
                  <c:v>16.12_9</c:v>
                </c:pt>
                <c:pt idx="1497">
                  <c:v>16.12_10</c:v>
                </c:pt>
                <c:pt idx="1498">
                  <c:v>16.12_11</c:v>
                </c:pt>
                <c:pt idx="1499">
                  <c:v>16.12_12</c:v>
                </c:pt>
                <c:pt idx="1500">
                  <c:v>16.12_13</c:v>
                </c:pt>
                <c:pt idx="1501">
                  <c:v>16.12_14</c:v>
                </c:pt>
                <c:pt idx="1502">
                  <c:v>16.12_15</c:v>
                </c:pt>
                <c:pt idx="1503">
                  <c:v>16.12_16</c:v>
                </c:pt>
                <c:pt idx="1504">
                  <c:v>16.12_17</c:v>
                </c:pt>
                <c:pt idx="1505">
                  <c:v>16.12_18</c:v>
                </c:pt>
                <c:pt idx="1506">
                  <c:v>16.12_19</c:v>
                </c:pt>
                <c:pt idx="1507">
                  <c:v>16.12_20</c:v>
                </c:pt>
                <c:pt idx="1508">
                  <c:v>16.12_21</c:v>
                </c:pt>
                <c:pt idx="1509">
                  <c:v>16.12_22</c:v>
                </c:pt>
                <c:pt idx="1510">
                  <c:v>16.12_23</c:v>
                </c:pt>
                <c:pt idx="1511">
                  <c:v>17.12_00</c:v>
                </c:pt>
                <c:pt idx="1512">
                  <c:v>17.12_1</c:v>
                </c:pt>
                <c:pt idx="1513">
                  <c:v>17.12_2</c:v>
                </c:pt>
                <c:pt idx="1514">
                  <c:v>17.12_3</c:v>
                </c:pt>
                <c:pt idx="1515">
                  <c:v>17.12_4</c:v>
                </c:pt>
                <c:pt idx="1516">
                  <c:v>17.12_5</c:v>
                </c:pt>
                <c:pt idx="1517">
                  <c:v>17.12_6</c:v>
                </c:pt>
                <c:pt idx="1518">
                  <c:v>17.12_7</c:v>
                </c:pt>
                <c:pt idx="1519">
                  <c:v>17.12_8</c:v>
                </c:pt>
                <c:pt idx="1520">
                  <c:v>17.12_9</c:v>
                </c:pt>
                <c:pt idx="1521">
                  <c:v>17.12_10</c:v>
                </c:pt>
                <c:pt idx="1522">
                  <c:v>17.12_11</c:v>
                </c:pt>
                <c:pt idx="1523">
                  <c:v>17.12_12</c:v>
                </c:pt>
                <c:pt idx="1524">
                  <c:v>17.12_13</c:v>
                </c:pt>
                <c:pt idx="1525">
                  <c:v>17.12_14</c:v>
                </c:pt>
                <c:pt idx="1526">
                  <c:v>17.12_15</c:v>
                </c:pt>
                <c:pt idx="1527">
                  <c:v>17.12_16</c:v>
                </c:pt>
                <c:pt idx="1528">
                  <c:v>17.12_17</c:v>
                </c:pt>
                <c:pt idx="1529">
                  <c:v>17.12_18</c:v>
                </c:pt>
                <c:pt idx="1530">
                  <c:v>17.12_19</c:v>
                </c:pt>
                <c:pt idx="1531">
                  <c:v>17.12_20</c:v>
                </c:pt>
                <c:pt idx="1532">
                  <c:v>17.12_21</c:v>
                </c:pt>
                <c:pt idx="1533">
                  <c:v>17.12_22</c:v>
                </c:pt>
                <c:pt idx="1534">
                  <c:v>17.12_23</c:v>
                </c:pt>
                <c:pt idx="1535">
                  <c:v>18.12_00</c:v>
                </c:pt>
                <c:pt idx="1536">
                  <c:v>18.12_1</c:v>
                </c:pt>
                <c:pt idx="1537">
                  <c:v>18.12_2</c:v>
                </c:pt>
                <c:pt idx="1538">
                  <c:v>18.12_3</c:v>
                </c:pt>
                <c:pt idx="1539">
                  <c:v>18.12_4</c:v>
                </c:pt>
                <c:pt idx="1540">
                  <c:v>18.12_5</c:v>
                </c:pt>
                <c:pt idx="1541">
                  <c:v>18.12_6</c:v>
                </c:pt>
                <c:pt idx="1542">
                  <c:v>18.12_7</c:v>
                </c:pt>
                <c:pt idx="1543">
                  <c:v>18.12_8</c:v>
                </c:pt>
                <c:pt idx="1544">
                  <c:v>18.12_9</c:v>
                </c:pt>
                <c:pt idx="1545">
                  <c:v>18.12_10</c:v>
                </c:pt>
                <c:pt idx="1546">
                  <c:v>18.12_11</c:v>
                </c:pt>
                <c:pt idx="1547">
                  <c:v>18.12_12</c:v>
                </c:pt>
                <c:pt idx="1548">
                  <c:v>18.12_13</c:v>
                </c:pt>
                <c:pt idx="1549">
                  <c:v>18.12_14</c:v>
                </c:pt>
                <c:pt idx="1550">
                  <c:v>18.12_15</c:v>
                </c:pt>
                <c:pt idx="1551">
                  <c:v>18.12_16</c:v>
                </c:pt>
                <c:pt idx="1552">
                  <c:v>18.12_17</c:v>
                </c:pt>
                <c:pt idx="1553">
                  <c:v>18.12_18</c:v>
                </c:pt>
                <c:pt idx="1554">
                  <c:v>18.12_19</c:v>
                </c:pt>
                <c:pt idx="1555">
                  <c:v>18.12_20</c:v>
                </c:pt>
                <c:pt idx="1556">
                  <c:v>18.12_21</c:v>
                </c:pt>
                <c:pt idx="1557">
                  <c:v>18.12_22</c:v>
                </c:pt>
                <c:pt idx="1558">
                  <c:v>18.12_23</c:v>
                </c:pt>
                <c:pt idx="1559">
                  <c:v>19.12_00</c:v>
                </c:pt>
                <c:pt idx="1560">
                  <c:v>19.12_1</c:v>
                </c:pt>
                <c:pt idx="1561">
                  <c:v>19.12_2</c:v>
                </c:pt>
                <c:pt idx="1562">
                  <c:v>19.12_3</c:v>
                </c:pt>
                <c:pt idx="1563">
                  <c:v>19.12_4</c:v>
                </c:pt>
                <c:pt idx="1564">
                  <c:v>19.12_5</c:v>
                </c:pt>
                <c:pt idx="1565">
                  <c:v>19.12_6</c:v>
                </c:pt>
                <c:pt idx="1566">
                  <c:v>19.12_7</c:v>
                </c:pt>
                <c:pt idx="1567">
                  <c:v>19.12_8</c:v>
                </c:pt>
                <c:pt idx="1568">
                  <c:v>19.12_9</c:v>
                </c:pt>
                <c:pt idx="1569">
                  <c:v>19.12_10</c:v>
                </c:pt>
                <c:pt idx="1570">
                  <c:v>19.12_11</c:v>
                </c:pt>
                <c:pt idx="1571">
                  <c:v>19.12_12</c:v>
                </c:pt>
                <c:pt idx="1572">
                  <c:v>19.12_13</c:v>
                </c:pt>
                <c:pt idx="1573">
                  <c:v>19.12_14</c:v>
                </c:pt>
                <c:pt idx="1574">
                  <c:v>19.12_15</c:v>
                </c:pt>
                <c:pt idx="1575">
                  <c:v>19.12_16</c:v>
                </c:pt>
                <c:pt idx="1576">
                  <c:v>19.12_17</c:v>
                </c:pt>
                <c:pt idx="1577">
                  <c:v>19.12_18</c:v>
                </c:pt>
                <c:pt idx="1578">
                  <c:v>19.12_19</c:v>
                </c:pt>
                <c:pt idx="1579">
                  <c:v>19.12_20</c:v>
                </c:pt>
                <c:pt idx="1580">
                  <c:v>19.12_21</c:v>
                </c:pt>
                <c:pt idx="1581">
                  <c:v>19.12_22</c:v>
                </c:pt>
                <c:pt idx="1582">
                  <c:v>19.12_23</c:v>
                </c:pt>
                <c:pt idx="1583">
                  <c:v>20.12_00</c:v>
                </c:pt>
                <c:pt idx="1584">
                  <c:v>20.12_1</c:v>
                </c:pt>
                <c:pt idx="1585">
                  <c:v>20.12_2</c:v>
                </c:pt>
                <c:pt idx="1586">
                  <c:v>20.12_3</c:v>
                </c:pt>
                <c:pt idx="1587">
                  <c:v>20.12_4</c:v>
                </c:pt>
                <c:pt idx="1588">
                  <c:v>20.12_5</c:v>
                </c:pt>
                <c:pt idx="1589">
                  <c:v>20.12_6</c:v>
                </c:pt>
                <c:pt idx="1590">
                  <c:v>20.12_7</c:v>
                </c:pt>
                <c:pt idx="1591">
                  <c:v>20.12_8</c:v>
                </c:pt>
                <c:pt idx="1592">
                  <c:v>20.12_9</c:v>
                </c:pt>
                <c:pt idx="1593">
                  <c:v>20.12_10</c:v>
                </c:pt>
                <c:pt idx="1594">
                  <c:v>20.12_11</c:v>
                </c:pt>
                <c:pt idx="1595">
                  <c:v>20.12_12</c:v>
                </c:pt>
                <c:pt idx="1596">
                  <c:v>20.12_13</c:v>
                </c:pt>
                <c:pt idx="1597">
                  <c:v>20.12_14</c:v>
                </c:pt>
                <c:pt idx="1598">
                  <c:v>20.12_15</c:v>
                </c:pt>
                <c:pt idx="1599">
                  <c:v>20.12_16</c:v>
                </c:pt>
                <c:pt idx="1600">
                  <c:v>20.12_17</c:v>
                </c:pt>
                <c:pt idx="1601">
                  <c:v>20.12_18</c:v>
                </c:pt>
                <c:pt idx="1602">
                  <c:v>20.12_19</c:v>
                </c:pt>
                <c:pt idx="1603">
                  <c:v>20.12_20</c:v>
                </c:pt>
                <c:pt idx="1604">
                  <c:v>20.12_21</c:v>
                </c:pt>
                <c:pt idx="1605">
                  <c:v>20.12_22</c:v>
                </c:pt>
                <c:pt idx="1606">
                  <c:v>20.12_23</c:v>
                </c:pt>
                <c:pt idx="1607">
                  <c:v>21.12_00</c:v>
                </c:pt>
                <c:pt idx="1608">
                  <c:v>21.12_1</c:v>
                </c:pt>
                <c:pt idx="1609">
                  <c:v>21.12_2</c:v>
                </c:pt>
                <c:pt idx="1610">
                  <c:v>21.12_3</c:v>
                </c:pt>
                <c:pt idx="1611">
                  <c:v>21.12_4</c:v>
                </c:pt>
                <c:pt idx="1612">
                  <c:v>21.12_5</c:v>
                </c:pt>
                <c:pt idx="1613">
                  <c:v>21.12_6</c:v>
                </c:pt>
                <c:pt idx="1614">
                  <c:v>21.12_7</c:v>
                </c:pt>
                <c:pt idx="1615">
                  <c:v>21.12_8</c:v>
                </c:pt>
                <c:pt idx="1616">
                  <c:v>21.12_9</c:v>
                </c:pt>
                <c:pt idx="1617">
                  <c:v>21.12_10</c:v>
                </c:pt>
                <c:pt idx="1618">
                  <c:v>21.12_11</c:v>
                </c:pt>
                <c:pt idx="1619">
                  <c:v>21.12_12</c:v>
                </c:pt>
                <c:pt idx="1620">
                  <c:v>21.12_13</c:v>
                </c:pt>
                <c:pt idx="1621">
                  <c:v>21.12_14</c:v>
                </c:pt>
                <c:pt idx="1622">
                  <c:v>21.12_15</c:v>
                </c:pt>
                <c:pt idx="1623">
                  <c:v>21.12_16</c:v>
                </c:pt>
                <c:pt idx="1624">
                  <c:v>21.12_17</c:v>
                </c:pt>
                <c:pt idx="1625">
                  <c:v>21.12_18</c:v>
                </c:pt>
                <c:pt idx="1626">
                  <c:v>21.12_19</c:v>
                </c:pt>
                <c:pt idx="1627">
                  <c:v>21.12_20</c:v>
                </c:pt>
                <c:pt idx="1628">
                  <c:v>21.12_21</c:v>
                </c:pt>
                <c:pt idx="1629">
                  <c:v>21.12_22</c:v>
                </c:pt>
                <c:pt idx="1630">
                  <c:v>21.12_23</c:v>
                </c:pt>
                <c:pt idx="1631">
                  <c:v>22.12_00</c:v>
                </c:pt>
                <c:pt idx="1632">
                  <c:v>22.12_1</c:v>
                </c:pt>
                <c:pt idx="1633">
                  <c:v>22.12_2</c:v>
                </c:pt>
                <c:pt idx="1634">
                  <c:v>22.12_3</c:v>
                </c:pt>
                <c:pt idx="1635">
                  <c:v>22.12_4</c:v>
                </c:pt>
                <c:pt idx="1636">
                  <c:v>22.12_5</c:v>
                </c:pt>
                <c:pt idx="1637">
                  <c:v>22.12_6</c:v>
                </c:pt>
                <c:pt idx="1638">
                  <c:v>22.12_7</c:v>
                </c:pt>
                <c:pt idx="1639">
                  <c:v>22.12_8</c:v>
                </c:pt>
                <c:pt idx="1640">
                  <c:v>22.12_9</c:v>
                </c:pt>
                <c:pt idx="1641">
                  <c:v>22.12_10</c:v>
                </c:pt>
                <c:pt idx="1642">
                  <c:v>22.12_11</c:v>
                </c:pt>
                <c:pt idx="1643">
                  <c:v>22.12_12</c:v>
                </c:pt>
                <c:pt idx="1644">
                  <c:v>22.12_13</c:v>
                </c:pt>
                <c:pt idx="1645">
                  <c:v>22.12_14</c:v>
                </c:pt>
                <c:pt idx="1646">
                  <c:v>22.12_15</c:v>
                </c:pt>
                <c:pt idx="1647">
                  <c:v>22.12_16</c:v>
                </c:pt>
                <c:pt idx="1648">
                  <c:v>22.12_17</c:v>
                </c:pt>
                <c:pt idx="1649">
                  <c:v>22.12_18</c:v>
                </c:pt>
                <c:pt idx="1650">
                  <c:v>22.12_19</c:v>
                </c:pt>
                <c:pt idx="1651">
                  <c:v>22.12_20</c:v>
                </c:pt>
                <c:pt idx="1652">
                  <c:v>22.12_21</c:v>
                </c:pt>
                <c:pt idx="1653">
                  <c:v>22.12_22</c:v>
                </c:pt>
                <c:pt idx="1654">
                  <c:v>22.12_23</c:v>
                </c:pt>
                <c:pt idx="1655">
                  <c:v>23.12_00</c:v>
                </c:pt>
                <c:pt idx="1656">
                  <c:v>23.12_1</c:v>
                </c:pt>
                <c:pt idx="1657">
                  <c:v>23.12_2</c:v>
                </c:pt>
                <c:pt idx="1658">
                  <c:v>23.12_3</c:v>
                </c:pt>
                <c:pt idx="1659">
                  <c:v>23.12_4</c:v>
                </c:pt>
                <c:pt idx="1660">
                  <c:v>23.12_5</c:v>
                </c:pt>
                <c:pt idx="1661">
                  <c:v>23.12_6</c:v>
                </c:pt>
                <c:pt idx="1662">
                  <c:v>23.12_7</c:v>
                </c:pt>
                <c:pt idx="1663">
                  <c:v>23.12_8</c:v>
                </c:pt>
                <c:pt idx="1664">
                  <c:v>23.12_9</c:v>
                </c:pt>
                <c:pt idx="1665">
                  <c:v>23.12_10</c:v>
                </c:pt>
                <c:pt idx="1666">
                  <c:v>23.12_11</c:v>
                </c:pt>
                <c:pt idx="1667">
                  <c:v>23.12_12</c:v>
                </c:pt>
                <c:pt idx="1668">
                  <c:v>23.12_13</c:v>
                </c:pt>
                <c:pt idx="1669">
                  <c:v>23.12_14</c:v>
                </c:pt>
                <c:pt idx="1670">
                  <c:v>23.12_15</c:v>
                </c:pt>
                <c:pt idx="1671">
                  <c:v>23.12_16</c:v>
                </c:pt>
                <c:pt idx="1672">
                  <c:v>23.12_17</c:v>
                </c:pt>
                <c:pt idx="1673">
                  <c:v>23.12_18</c:v>
                </c:pt>
                <c:pt idx="1674">
                  <c:v>23.12_19</c:v>
                </c:pt>
                <c:pt idx="1675">
                  <c:v>23.12_20</c:v>
                </c:pt>
                <c:pt idx="1676">
                  <c:v>23.12_21</c:v>
                </c:pt>
                <c:pt idx="1677">
                  <c:v>23.12_22</c:v>
                </c:pt>
                <c:pt idx="1678">
                  <c:v>23.12_23</c:v>
                </c:pt>
                <c:pt idx="1679">
                  <c:v>24.12_00</c:v>
                </c:pt>
                <c:pt idx="1680">
                  <c:v>24.12_1</c:v>
                </c:pt>
                <c:pt idx="1681">
                  <c:v>24.12_2</c:v>
                </c:pt>
                <c:pt idx="1682">
                  <c:v>24.12_3</c:v>
                </c:pt>
                <c:pt idx="1683">
                  <c:v>24.12_4</c:v>
                </c:pt>
                <c:pt idx="1684">
                  <c:v>24.12_5</c:v>
                </c:pt>
                <c:pt idx="1685">
                  <c:v>24.12_6</c:v>
                </c:pt>
                <c:pt idx="1686">
                  <c:v>24.12_7</c:v>
                </c:pt>
                <c:pt idx="1687">
                  <c:v>24.12_8</c:v>
                </c:pt>
                <c:pt idx="1688">
                  <c:v>24.12_9</c:v>
                </c:pt>
                <c:pt idx="1689">
                  <c:v>24.12_10</c:v>
                </c:pt>
                <c:pt idx="1690">
                  <c:v>24.12_11</c:v>
                </c:pt>
                <c:pt idx="1691">
                  <c:v>24.12_12</c:v>
                </c:pt>
                <c:pt idx="1692">
                  <c:v>24.12_13</c:v>
                </c:pt>
                <c:pt idx="1693">
                  <c:v>24.12_14</c:v>
                </c:pt>
                <c:pt idx="1694">
                  <c:v>24.12_15</c:v>
                </c:pt>
                <c:pt idx="1695">
                  <c:v>24.12_16</c:v>
                </c:pt>
                <c:pt idx="1696">
                  <c:v>24.12_17</c:v>
                </c:pt>
                <c:pt idx="1697">
                  <c:v>24.12_18</c:v>
                </c:pt>
                <c:pt idx="1698">
                  <c:v>24.12_19</c:v>
                </c:pt>
                <c:pt idx="1699">
                  <c:v>24.12_20</c:v>
                </c:pt>
                <c:pt idx="1700">
                  <c:v>24.12_21</c:v>
                </c:pt>
                <c:pt idx="1701">
                  <c:v>24.12_22</c:v>
                </c:pt>
                <c:pt idx="1702">
                  <c:v>24.12_23</c:v>
                </c:pt>
                <c:pt idx="1703">
                  <c:v>25.12_00</c:v>
                </c:pt>
                <c:pt idx="1704">
                  <c:v>25.12_1</c:v>
                </c:pt>
                <c:pt idx="1705">
                  <c:v>25.12_2</c:v>
                </c:pt>
                <c:pt idx="1706">
                  <c:v>25.12_3</c:v>
                </c:pt>
                <c:pt idx="1707">
                  <c:v>25.12_4</c:v>
                </c:pt>
                <c:pt idx="1708">
                  <c:v>25.12_5</c:v>
                </c:pt>
                <c:pt idx="1709">
                  <c:v>25.12_6</c:v>
                </c:pt>
                <c:pt idx="1710">
                  <c:v>25.12_7</c:v>
                </c:pt>
                <c:pt idx="1711">
                  <c:v>25.12_8</c:v>
                </c:pt>
                <c:pt idx="1712">
                  <c:v>25.12_9</c:v>
                </c:pt>
                <c:pt idx="1713">
                  <c:v>25.12_10</c:v>
                </c:pt>
                <c:pt idx="1714">
                  <c:v>25.12_11</c:v>
                </c:pt>
                <c:pt idx="1715">
                  <c:v>25.12_12</c:v>
                </c:pt>
                <c:pt idx="1716">
                  <c:v>25.12_13</c:v>
                </c:pt>
                <c:pt idx="1717">
                  <c:v>25.12_14</c:v>
                </c:pt>
                <c:pt idx="1718">
                  <c:v>25.12_15</c:v>
                </c:pt>
                <c:pt idx="1719">
                  <c:v>25.12_16</c:v>
                </c:pt>
                <c:pt idx="1720">
                  <c:v>25.12_17</c:v>
                </c:pt>
                <c:pt idx="1721">
                  <c:v>25.12_18</c:v>
                </c:pt>
                <c:pt idx="1722">
                  <c:v>25.12_19</c:v>
                </c:pt>
                <c:pt idx="1723">
                  <c:v>25.12_20</c:v>
                </c:pt>
                <c:pt idx="1724">
                  <c:v>25.12_21</c:v>
                </c:pt>
                <c:pt idx="1725">
                  <c:v>25.12_22</c:v>
                </c:pt>
                <c:pt idx="1726">
                  <c:v>25.12_23</c:v>
                </c:pt>
                <c:pt idx="1727">
                  <c:v>26.12_00</c:v>
                </c:pt>
                <c:pt idx="1728">
                  <c:v>26.12_1</c:v>
                </c:pt>
                <c:pt idx="1729">
                  <c:v>26.12_2</c:v>
                </c:pt>
                <c:pt idx="1730">
                  <c:v>26.12_3</c:v>
                </c:pt>
                <c:pt idx="1731">
                  <c:v>26.12_4</c:v>
                </c:pt>
                <c:pt idx="1732">
                  <c:v>26.12_5</c:v>
                </c:pt>
                <c:pt idx="1733">
                  <c:v>26.12_6</c:v>
                </c:pt>
                <c:pt idx="1734">
                  <c:v>26.12_7</c:v>
                </c:pt>
                <c:pt idx="1735">
                  <c:v>26.12_8</c:v>
                </c:pt>
                <c:pt idx="1736">
                  <c:v>26.12_9</c:v>
                </c:pt>
                <c:pt idx="1737">
                  <c:v>26.12_10</c:v>
                </c:pt>
                <c:pt idx="1738">
                  <c:v>26.12_11</c:v>
                </c:pt>
                <c:pt idx="1739">
                  <c:v>26.12_12</c:v>
                </c:pt>
                <c:pt idx="1740">
                  <c:v>26.12_13</c:v>
                </c:pt>
                <c:pt idx="1741">
                  <c:v>26.12_14</c:v>
                </c:pt>
                <c:pt idx="1742">
                  <c:v>26.12_15</c:v>
                </c:pt>
                <c:pt idx="1743">
                  <c:v>26.12_16</c:v>
                </c:pt>
                <c:pt idx="1744">
                  <c:v>26.12_17</c:v>
                </c:pt>
                <c:pt idx="1745">
                  <c:v>26.12_18</c:v>
                </c:pt>
                <c:pt idx="1746">
                  <c:v>26.12_19</c:v>
                </c:pt>
                <c:pt idx="1747">
                  <c:v>26.12_20</c:v>
                </c:pt>
                <c:pt idx="1748">
                  <c:v>26.12_21</c:v>
                </c:pt>
                <c:pt idx="1749">
                  <c:v>26.12_22</c:v>
                </c:pt>
                <c:pt idx="1750">
                  <c:v>26.12_23</c:v>
                </c:pt>
                <c:pt idx="1751">
                  <c:v>27.12_00</c:v>
                </c:pt>
                <c:pt idx="1752">
                  <c:v>27.12_1</c:v>
                </c:pt>
                <c:pt idx="1753">
                  <c:v>27.12_2</c:v>
                </c:pt>
                <c:pt idx="1754">
                  <c:v>27.12_3</c:v>
                </c:pt>
                <c:pt idx="1755">
                  <c:v>27.12_4</c:v>
                </c:pt>
                <c:pt idx="1756">
                  <c:v>27.12_5</c:v>
                </c:pt>
                <c:pt idx="1757">
                  <c:v>27.12_6</c:v>
                </c:pt>
                <c:pt idx="1758">
                  <c:v>27.12_7</c:v>
                </c:pt>
                <c:pt idx="1759">
                  <c:v>27.12_8</c:v>
                </c:pt>
                <c:pt idx="1760">
                  <c:v>27.12_9</c:v>
                </c:pt>
                <c:pt idx="1761">
                  <c:v>27.12_10</c:v>
                </c:pt>
                <c:pt idx="1762">
                  <c:v>27.12_11</c:v>
                </c:pt>
                <c:pt idx="1763">
                  <c:v>27.12_12</c:v>
                </c:pt>
                <c:pt idx="1764">
                  <c:v>27.12_13</c:v>
                </c:pt>
                <c:pt idx="1765">
                  <c:v>27.12_14</c:v>
                </c:pt>
                <c:pt idx="1766">
                  <c:v>27.12_15</c:v>
                </c:pt>
                <c:pt idx="1767">
                  <c:v>27.12_16</c:v>
                </c:pt>
                <c:pt idx="1768">
                  <c:v>27.12_17</c:v>
                </c:pt>
                <c:pt idx="1769">
                  <c:v>27.12_18</c:v>
                </c:pt>
                <c:pt idx="1770">
                  <c:v>27.12_19</c:v>
                </c:pt>
                <c:pt idx="1771">
                  <c:v>27.12_20</c:v>
                </c:pt>
                <c:pt idx="1772">
                  <c:v>27.12_21</c:v>
                </c:pt>
                <c:pt idx="1773">
                  <c:v>27.12_22</c:v>
                </c:pt>
                <c:pt idx="1774">
                  <c:v>27.12_23</c:v>
                </c:pt>
                <c:pt idx="1775">
                  <c:v>28.12_00</c:v>
                </c:pt>
                <c:pt idx="1776">
                  <c:v>28.12_1</c:v>
                </c:pt>
                <c:pt idx="1777">
                  <c:v>28.12_2</c:v>
                </c:pt>
                <c:pt idx="1778">
                  <c:v>28.12_3</c:v>
                </c:pt>
                <c:pt idx="1779">
                  <c:v>28.12_4</c:v>
                </c:pt>
                <c:pt idx="1780">
                  <c:v>28.12_5</c:v>
                </c:pt>
                <c:pt idx="1781">
                  <c:v>28.12_6</c:v>
                </c:pt>
                <c:pt idx="1782">
                  <c:v>28.12_7</c:v>
                </c:pt>
                <c:pt idx="1783">
                  <c:v>28.12_8</c:v>
                </c:pt>
                <c:pt idx="1784">
                  <c:v>28.12_9</c:v>
                </c:pt>
                <c:pt idx="1785">
                  <c:v>28.12_10</c:v>
                </c:pt>
                <c:pt idx="1786">
                  <c:v>28.12_11</c:v>
                </c:pt>
                <c:pt idx="1787">
                  <c:v>28.12_12</c:v>
                </c:pt>
                <c:pt idx="1788">
                  <c:v>28.12_13</c:v>
                </c:pt>
                <c:pt idx="1789">
                  <c:v>28.12_14</c:v>
                </c:pt>
                <c:pt idx="1790">
                  <c:v>28.12_15</c:v>
                </c:pt>
                <c:pt idx="1791">
                  <c:v>28.12_16</c:v>
                </c:pt>
                <c:pt idx="1792">
                  <c:v>28.12_17</c:v>
                </c:pt>
                <c:pt idx="1793">
                  <c:v>28.12_18</c:v>
                </c:pt>
                <c:pt idx="1794">
                  <c:v>28.12_19</c:v>
                </c:pt>
                <c:pt idx="1795">
                  <c:v>28.12_20</c:v>
                </c:pt>
                <c:pt idx="1796">
                  <c:v>28.12_21</c:v>
                </c:pt>
                <c:pt idx="1797">
                  <c:v>28.12_22</c:v>
                </c:pt>
                <c:pt idx="1798">
                  <c:v>28.12_23</c:v>
                </c:pt>
                <c:pt idx="1799">
                  <c:v>29.12_00</c:v>
                </c:pt>
                <c:pt idx="1800">
                  <c:v>29.12_1</c:v>
                </c:pt>
                <c:pt idx="1801">
                  <c:v>29.12_2</c:v>
                </c:pt>
                <c:pt idx="1802">
                  <c:v>29.12_3</c:v>
                </c:pt>
                <c:pt idx="1803">
                  <c:v>29.12_4</c:v>
                </c:pt>
                <c:pt idx="1804">
                  <c:v>29.12_5</c:v>
                </c:pt>
                <c:pt idx="1805">
                  <c:v>29.12_6</c:v>
                </c:pt>
                <c:pt idx="1806">
                  <c:v>29.12_7</c:v>
                </c:pt>
                <c:pt idx="1807">
                  <c:v>29.12_8</c:v>
                </c:pt>
                <c:pt idx="1808">
                  <c:v>29.12_9</c:v>
                </c:pt>
                <c:pt idx="1809">
                  <c:v>29.12_10</c:v>
                </c:pt>
                <c:pt idx="1810">
                  <c:v>29.12_11</c:v>
                </c:pt>
                <c:pt idx="1811">
                  <c:v>29.12_12</c:v>
                </c:pt>
                <c:pt idx="1812">
                  <c:v>29.12_13</c:v>
                </c:pt>
                <c:pt idx="1813">
                  <c:v>29.12_14</c:v>
                </c:pt>
                <c:pt idx="1814">
                  <c:v>29.12_15</c:v>
                </c:pt>
                <c:pt idx="1815">
                  <c:v>29.12_16</c:v>
                </c:pt>
                <c:pt idx="1816">
                  <c:v>29.12_17</c:v>
                </c:pt>
                <c:pt idx="1817">
                  <c:v>29.12_18</c:v>
                </c:pt>
                <c:pt idx="1818">
                  <c:v>29.12_19</c:v>
                </c:pt>
                <c:pt idx="1819">
                  <c:v>29.12_20</c:v>
                </c:pt>
                <c:pt idx="1820">
                  <c:v>29.12_21</c:v>
                </c:pt>
                <c:pt idx="1821">
                  <c:v>29.12_22</c:v>
                </c:pt>
                <c:pt idx="1822">
                  <c:v>29.12_23</c:v>
                </c:pt>
                <c:pt idx="1823">
                  <c:v>30.12_00</c:v>
                </c:pt>
                <c:pt idx="1824">
                  <c:v>30.12_1</c:v>
                </c:pt>
                <c:pt idx="1825">
                  <c:v>30.12_2</c:v>
                </c:pt>
                <c:pt idx="1826">
                  <c:v>30.12_3</c:v>
                </c:pt>
                <c:pt idx="1827">
                  <c:v>30.12_4</c:v>
                </c:pt>
                <c:pt idx="1828">
                  <c:v>30.12_5</c:v>
                </c:pt>
                <c:pt idx="1829">
                  <c:v>30.12_6</c:v>
                </c:pt>
                <c:pt idx="1830">
                  <c:v>30.12_7</c:v>
                </c:pt>
                <c:pt idx="1831">
                  <c:v>30.12_8</c:v>
                </c:pt>
                <c:pt idx="1832">
                  <c:v>30.12_9</c:v>
                </c:pt>
                <c:pt idx="1833">
                  <c:v>30.12_10</c:v>
                </c:pt>
                <c:pt idx="1834">
                  <c:v>30.12_11</c:v>
                </c:pt>
                <c:pt idx="1835">
                  <c:v>30.12_12</c:v>
                </c:pt>
                <c:pt idx="1836">
                  <c:v>30.12_13</c:v>
                </c:pt>
                <c:pt idx="1837">
                  <c:v>30.12_14</c:v>
                </c:pt>
                <c:pt idx="1838">
                  <c:v>30.12_15</c:v>
                </c:pt>
                <c:pt idx="1839">
                  <c:v>30.12_16</c:v>
                </c:pt>
                <c:pt idx="1840">
                  <c:v>30.12_17</c:v>
                </c:pt>
                <c:pt idx="1841">
                  <c:v>30.12_18</c:v>
                </c:pt>
                <c:pt idx="1842">
                  <c:v>30.12_19</c:v>
                </c:pt>
                <c:pt idx="1843">
                  <c:v>30.12_20</c:v>
                </c:pt>
                <c:pt idx="1844">
                  <c:v>30.12_21</c:v>
                </c:pt>
                <c:pt idx="1845">
                  <c:v>30.12_22</c:v>
                </c:pt>
                <c:pt idx="1846">
                  <c:v>30.12_23</c:v>
                </c:pt>
                <c:pt idx="1847">
                  <c:v>31.12_00</c:v>
                </c:pt>
                <c:pt idx="1848">
                  <c:v>31.12_1</c:v>
                </c:pt>
                <c:pt idx="1849">
                  <c:v>31.12_2</c:v>
                </c:pt>
                <c:pt idx="1850">
                  <c:v>31.12_3</c:v>
                </c:pt>
                <c:pt idx="1851">
                  <c:v>31.12_4</c:v>
                </c:pt>
                <c:pt idx="1852">
                  <c:v>31.12_5</c:v>
                </c:pt>
                <c:pt idx="1853">
                  <c:v>31.12_6</c:v>
                </c:pt>
                <c:pt idx="1854">
                  <c:v>31.12_7</c:v>
                </c:pt>
                <c:pt idx="1855">
                  <c:v>31.12_8</c:v>
                </c:pt>
                <c:pt idx="1856">
                  <c:v>31.12_9</c:v>
                </c:pt>
                <c:pt idx="1857">
                  <c:v>31.12_10</c:v>
                </c:pt>
                <c:pt idx="1858">
                  <c:v>31.12_11</c:v>
                </c:pt>
                <c:pt idx="1859">
                  <c:v>31.12_12</c:v>
                </c:pt>
                <c:pt idx="1860">
                  <c:v>31.12_13</c:v>
                </c:pt>
                <c:pt idx="1861">
                  <c:v>31.12_14</c:v>
                </c:pt>
                <c:pt idx="1862">
                  <c:v>31.12_15</c:v>
                </c:pt>
                <c:pt idx="1863">
                  <c:v>31.12_16</c:v>
                </c:pt>
                <c:pt idx="1864">
                  <c:v>31.12_17</c:v>
                </c:pt>
                <c:pt idx="1865">
                  <c:v>31.12_18</c:v>
                </c:pt>
                <c:pt idx="1866">
                  <c:v>31.12_19</c:v>
                </c:pt>
                <c:pt idx="1867">
                  <c:v>31.12_20</c:v>
                </c:pt>
                <c:pt idx="1868">
                  <c:v>31.12_21</c:v>
                </c:pt>
                <c:pt idx="1869">
                  <c:v>31.12_22</c:v>
                </c:pt>
                <c:pt idx="1870">
                  <c:v>31.12_23</c:v>
                </c:pt>
                <c:pt idx="1871">
                  <c:v>01.01_00</c:v>
                </c:pt>
                <c:pt idx="1872">
                  <c:v>01.01_1</c:v>
                </c:pt>
                <c:pt idx="1873">
                  <c:v>01.01_2</c:v>
                </c:pt>
                <c:pt idx="1874">
                  <c:v>01.01_3</c:v>
                </c:pt>
                <c:pt idx="1875">
                  <c:v>01.01_4</c:v>
                </c:pt>
                <c:pt idx="1876">
                  <c:v>01.01_5</c:v>
                </c:pt>
                <c:pt idx="1877">
                  <c:v>01.01_6</c:v>
                </c:pt>
                <c:pt idx="1878">
                  <c:v>01.01_7</c:v>
                </c:pt>
                <c:pt idx="1879">
                  <c:v>01.01_8</c:v>
                </c:pt>
                <c:pt idx="1880">
                  <c:v>01.01_9</c:v>
                </c:pt>
                <c:pt idx="1881">
                  <c:v>01.01_10</c:v>
                </c:pt>
                <c:pt idx="1882">
                  <c:v>01.01_11</c:v>
                </c:pt>
                <c:pt idx="1883">
                  <c:v>01.01_12</c:v>
                </c:pt>
                <c:pt idx="1884">
                  <c:v>01.01_13</c:v>
                </c:pt>
                <c:pt idx="1885">
                  <c:v>01.01_14</c:v>
                </c:pt>
                <c:pt idx="1886">
                  <c:v>01.01_15</c:v>
                </c:pt>
                <c:pt idx="1887">
                  <c:v>01.01_16</c:v>
                </c:pt>
                <c:pt idx="1888">
                  <c:v>01.01_17</c:v>
                </c:pt>
                <c:pt idx="1889">
                  <c:v>01.01_18</c:v>
                </c:pt>
                <c:pt idx="1890">
                  <c:v>01.01_19</c:v>
                </c:pt>
                <c:pt idx="1891">
                  <c:v>01.01_20</c:v>
                </c:pt>
                <c:pt idx="1892">
                  <c:v>01.01_21</c:v>
                </c:pt>
                <c:pt idx="1893">
                  <c:v>01.01_22</c:v>
                </c:pt>
                <c:pt idx="1894">
                  <c:v>01.01_23</c:v>
                </c:pt>
                <c:pt idx="1895">
                  <c:v>02.01_00</c:v>
                </c:pt>
                <c:pt idx="1896">
                  <c:v>02.01_1</c:v>
                </c:pt>
                <c:pt idx="1897">
                  <c:v>02.01_2</c:v>
                </c:pt>
                <c:pt idx="1898">
                  <c:v>02.01_3</c:v>
                </c:pt>
                <c:pt idx="1899">
                  <c:v>02.01_4</c:v>
                </c:pt>
                <c:pt idx="1900">
                  <c:v>02.01_5</c:v>
                </c:pt>
                <c:pt idx="1901">
                  <c:v>02.01_6</c:v>
                </c:pt>
                <c:pt idx="1902">
                  <c:v>02.01_7</c:v>
                </c:pt>
                <c:pt idx="1903">
                  <c:v>02.01_8</c:v>
                </c:pt>
                <c:pt idx="1904">
                  <c:v>02.01_9</c:v>
                </c:pt>
                <c:pt idx="1905">
                  <c:v>02.01_10</c:v>
                </c:pt>
                <c:pt idx="1906">
                  <c:v>02.01_11</c:v>
                </c:pt>
                <c:pt idx="1907">
                  <c:v>02.01_12</c:v>
                </c:pt>
                <c:pt idx="1908">
                  <c:v>02.01_13</c:v>
                </c:pt>
                <c:pt idx="1909">
                  <c:v>02.01_14</c:v>
                </c:pt>
                <c:pt idx="1910">
                  <c:v>02.01_15</c:v>
                </c:pt>
                <c:pt idx="1911">
                  <c:v>02.01_16</c:v>
                </c:pt>
                <c:pt idx="1912">
                  <c:v>02.01_17</c:v>
                </c:pt>
                <c:pt idx="1913">
                  <c:v>02.01_18</c:v>
                </c:pt>
                <c:pt idx="1914">
                  <c:v>02.01_19</c:v>
                </c:pt>
                <c:pt idx="1915">
                  <c:v>02.01_20</c:v>
                </c:pt>
                <c:pt idx="1916">
                  <c:v>02.01_21</c:v>
                </c:pt>
                <c:pt idx="1917">
                  <c:v>02.01_22</c:v>
                </c:pt>
                <c:pt idx="1918">
                  <c:v>02.01_23</c:v>
                </c:pt>
                <c:pt idx="1919">
                  <c:v>03.01_00</c:v>
                </c:pt>
                <c:pt idx="1920">
                  <c:v>03.01_1</c:v>
                </c:pt>
                <c:pt idx="1921">
                  <c:v>03.01_2</c:v>
                </c:pt>
                <c:pt idx="1922">
                  <c:v>03.01_3</c:v>
                </c:pt>
                <c:pt idx="1923">
                  <c:v>03.01_4</c:v>
                </c:pt>
                <c:pt idx="1924">
                  <c:v>03.01_5</c:v>
                </c:pt>
                <c:pt idx="1925">
                  <c:v>03.01_6</c:v>
                </c:pt>
                <c:pt idx="1926">
                  <c:v>03.01_7</c:v>
                </c:pt>
                <c:pt idx="1927">
                  <c:v>03.01_8</c:v>
                </c:pt>
                <c:pt idx="1928">
                  <c:v>03.01_9</c:v>
                </c:pt>
                <c:pt idx="1929">
                  <c:v>03.01_10</c:v>
                </c:pt>
                <c:pt idx="1930">
                  <c:v>03.01_11</c:v>
                </c:pt>
                <c:pt idx="1931">
                  <c:v>03.01_12</c:v>
                </c:pt>
                <c:pt idx="1932">
                  <c:v>03.01_13</c:v>
                </c:pt>
                <c:pt idx="1933">
                  <c:v>03.01_14</c:v>
                </c:pt>
                <c:pt idx="1934">
                  <c:v>03.01_15</c:v>
                </c:pt>
                <c:pt idx="1935">
                  <c:v>03.01_16</c:v>
                </c:pt>
                <c:pt idx="1936">
                  <c:v>03.01_17</c:v>
                </c:pt>
                <c:pt idx="1937">
                  <c:v>03.01_18</c:v>
                </c:pt>
                <c:pt idx="1938">
                  <c:v>03.01_19</c:v>
                </c:pt>
                <c:pt idx="1939">
                  <c:v>03.01_20</c:v>
                </c:pt>
                <c:pt idx="1940">
                  <c:v>03.01_21</c:v>
                </c:pt>
                <c:pt idx="1941">
                  <c:v>03.01_22</c:v>
                </c:pt>
                <c:pt idx="1942">
                  <c:v>03.01_23</c:v>
                </c:pt>
                <c:pt idx="1943">
                  <c:v>04.01_00</c:v>
                </c:pt>
                <c:pt idx="1944">
                  <c:v>04.01_1</c:v>
                </c:pt>
                <c:pt idx="1945">
                  <c:v>04.01_2</c:v>
                </c:pt>
                <c:pt idx="1946">
                  <c:v>04.01_3</c:v>
                </c:pt>
                <c:pt idx="1947">
                  <c:v>04.01_4</c:v>
                </c:pt>
                <c:pt idx="1948">
                  <c:v>04.01_5</c:v>
                </c:pt>
                <c:pt idx="1949">
                  <c:v>04.01_6</c:v>
                </c:pt>
                <c:pt idx="1950">
                  <c:v>04.01_7</c:v>
                </c:pt>
                <c:pt idx="1951">
                  <c:v>04.01_8</c:v>
                </c:pt>
                <c:pt idx="1952">
                  <c:v>04.01_9</c:v>
                </c:pt>
                <c:pt idx="1953">
                  <c:v>04.01_10</c:v>
                </c:pt>
                <c:pt idx="1954">
                  <c:v>04.01_11</c:v>
                </c:pt>
                <c:pt idx="1955">
                  <c:v>04.01_12</c:v>
                </c:pt>
                <c:pt idx="1956">
                  <c:v>04.01_13</c:v>
                </c:pt>
                <c:pt idx="1957">
                  <c:v>04.01_14</c:v>
                </c:pt>
                <c:pt idx="1958">
                  <c:v>04.01_15</c:v>
                </c:pt>
                <c:pt idx="1959">
                  <c:v>04.01_16</c:v>
                </c:pt>
                <c:pt idx="1960">
                  <c:v>04.01_17</c:v>
                </c:pt>
                <c:pt idx="1961">
                  <c:v>04.01_18</c:v>
                </c:pt>
                <c:pt idx="1962">
                  <c:v>04.01_19</c:v>
                </c:pt>
                <c:pt idx="1963">
                  <c:v>04.01_20</c:v>
                </c:pt>
                <c:pt idx="1964">
                  <c:v>04.01_21</c:v>
                </c:pt>
                <c:pt idx="1965">
                  <c:v>04.01_22</c:v>
                </c:pt>
                <c:pt idx="1966">
                  <c:v>04.01_23</c:v>
                </c:pt>
                <c:pt idx="1967">
                  <c:v>05.01_00</c:v>
                </c:pt>
                <c:pt idx="1968">
                  <c:v>05.01_1</c:v>
                </c:pt>
                <c:pt idx="1969">
                  <c:v>05.01_2</c:v>
                </c:pt>
                <c:pt idx="1970">
                  <c:v>05.01_3</c:v>
                </c:pt>
                <c:pt idx="1971">
                  <c:v>05.01_4</c:v>
                </c:pt>
                <c:pt idx="1972">
                  <c:v>05.01_5</c:v>
                </c:pt>
                <c:pt idx="1973">
                  <c:v>05.01_6</c:v>
                </c:pt>
                <c:pt idx="1974">
                  <c:v>05.01_7</c:v>
                </c:pt>
                <c:pt idx="1975">
                  <c:v>05.01_8</c:v>
                </c:pt>
                <c:pt idx="1976">
                  <c:v>05.01_9</c:v>
                </c:pt>
                <c:pt idx="1977">
                  <c:v>05.01_10</c:v>
                </c:pt>
                <c:pt idx="1978">
                  <c:v>05.01_11</c:v>
                </c:pt>
                <c:pt idx="1979">
                  <c:v>05.01_12</c:v>
                </c:pt>
                <c:pt idx="1980">
                  <c:v>05.01_13</c:v>
                </c:pt>
                <c:pt idx="1981">
                  <c:v>05.01_14</c:v>
                </c:pt>
                <c:pt idx="1982">
                  <c:v>05.01_15</c:v>
                </c:pt>
                <c:pt idx="1983">
                  <c:v>05.01_16</c:v>
                </c:pt>
                <c:pt idx="1984">
                  <c:v>05.01_17</c:v>
                </c:pt>
                <c:pt idx="1985">
                  <c:v>05.01_18</c:v>
                </c:pt>
                <c:pt idx="1986">
                  <c:v>05.01_19</c:v>
                </c:pt>
                <c:pt idx="1987">
                  <c:v>05.01_20</c:v>
                </c:pt>
                <c:pt idx="1988">
                  <c:v>05.01_21</c:v>
                </c:pt>
                <c:pt idx="1989">
                  <c:v>05.01_22</c:v>
                </c:pt>
                <c:pt idx="1990">
                  <c:v>05.01_23</c:v>
                </c:pt>
                <c:pt idx="1991">
                  <c:v>06.01_00</c:v>
                </c:pt>
                <c:pt idx="1992">
                  <c:v>06.01_1</c:v>
                </c:pt>
                <c:pt idx="1993">
                  <c:v>06.01_2</c:v>
                </c:pt>
                <c:pt idx="1994">
                  <c:v>06.01_3</c:v>
                </c:pt>
                <c:pt idx="1995">
                  <c:v>06.01_4</c:v>
                </c:pt>
                <c:pt idx="1996">
                  <c:v>06.01_5</c:v>
                </c:pt>
                <c:pt idx="1997">
                  <c:v>06.01_6</c:v>
                </c:pt>
                <c:pt idx="1998">
                  <c:v>06.01_7</c:v>
                </c:pt>
                <c:pt idx="1999">
                  <c:v>06.01_8</c:v>
                </c:pt>
                <c:pt idx="2000">
                  <c:v>06.01_9</c:v>
                </c:pt>
                <c:pt idx="2001">
                  <c:v>06.01_10</c:v>
                </c:pt>
                <c:pt idx="2002">
                  <c:v>06.01_11</c:v>
                </c:pt>
                <c:pt idx="2003">
                  <c:v>06.01_12</c:v>
                </c:pt>
                <c:pt idx="2004">
                  <c:v>06.01_13</c:v>
                </c:pt>
                <c:pt idx="2005">
                  <c:v>06.01_14</c:v>
                </c:pt>
                <c:pt idx="2006">
                  <c:v>06.01_15</c:v>
                </c:pt>
                <c:pt idx="2007">
                  <c:v>06.01_16</c:v>
                </c:pt>
                <c:pt idx="2008">
                  <c:v>06.01_17</c:v>
                </c:pt>
                <c:pt idx="2009">
                  <c:v>06.01_18</c:v>
                </c:pt>
                <c:pt idx="2010">
                  <c:v>06.01_19</c:v>
                </c:pt>
                <c:pt idx="2011">
                  <c:v>06.01_20</c:v>
                </c:pt>
                <c:pt idx="2012">
                  <c:v>06.01_21</c:v>
                </c:pt>
                <c:pt idx="2013">
                  <c:v>06.01_22</c:v>
                </c:pt>
                <c:pt idx="2014">
                  <c:v>06.01_23</c:v>
                </c:pt>
                <c:pt idx="2015">
                  <c:v>07.01_00</c:v>
                </c:pt>
                <c:pt idx="2016">
                  <c:v>07.01_1</c:v>
                </c:pt>
                <c:pt idx="2017">
                  <c:v>07.01_2</c:v>
                </c:pt>
                <c:pt idx="2018">
                  <c:v>07.01_3</c:v>
                </c:pt>
                <c:pt idx="2019">
                  <c:v>07.01_4</c:v>
                </c:pt>
                <c:pt idx="2020">
                  <c:v>07.01_5</c:v>
                </c:pt>
                <c:pt idx="2021">
                  <c:v>07.01_6</c:v>
                </c:pt>
                <c:pt idx="2022">
                  <c:v>07.01_7</c:v>
                </c:pt>
                <c:pt idx="2023">
                  <c:v>07.01_8</c:v>
                </c:pt>
                <c:pt idx="2024">
                  <c:v>07.01_9</c:v>
                </c:pt>
                <c:pt idx="2025">
                  <c:v>07.01_10</c:v>
                </c:pt>
                <c:pt idx="2026">
                  <c:v>07.01_11</c:v>
                </c:pt>
                <c:pt idx="2027">
                  <c:v>07.01_12</c:v>
                </c:pt>
                <c:pt idx="2028">
                  <c:v>07.01_13</c:v>
                </c:pt>
                <c:pt idx="2029">
                  <c:v>07.01_14</c:v>
                </c:pt>
                <c:pt idx="2030">
                  <c:v>07.01_15</c:v>
                </c:pt>
                <c:pt idx="2031">
                  <c:v>07.01_16</c:v>
                </c:pt>
                <c:pt idx="2032">
                  <c:v>07.01_17</c:v>
                </c:pt>
                <c:pt idx="2033">
                  <c:v>07.01_18</c:v>
                </c:pt>
                <c:pt idx="2034">
                  <c:v>07.01_19</c:v>
                </c:pt>
                <c:pt idx="2035">
                  <c:v>07.01_20</c:v>
                </c:pt>
                <c:pt idx="2036">
                  <c:v>07.01_21</c:v>
                </c:pt>
                <c:pt idx="2037">
                  <c:v>07.01_22</c:v>
                </c:pt>
                <c:pt idx="2038">
                  <c:v>07.01_23</c:v>
                </c:pt>
                <c:pt idx="2039">
                  <c:v>08.01_00</c:v>
                </c:pt>
                <c:pt idx="2040">
                  <c:v>08.01_1</c:v>
                </c:pt>
                <c:pt idx="2041">
                  <c:v>08.01_2</c:v>
                </c:pt>
                <c:pt idx="2042">
                  <c:v>08.01_3</c:v>
                </c:pt>
                <c:pt idx="2043">
                  <c:v>08.01_4</c:v>
                </c:pt>
                <c:pt idx="2044">
                  <c:v>08.01_5</c:v>
                </c:pt>
                <c:pt idx="2045">
                  <c:v>08.01_6</c:v>
                </c:pt>
                <c:pt idx="2046">
                  <c:v>08.01_7</c:v>
                </c:pt>
                <c:pt idx="2047">
                  <c:v>08.01_8</c:v>
                </c:pt>
                <c:pt idx="2048">
                  <c:v>08.01_9</c:v>
                </c:pt>
                <c:pt idx="2049">
                  <c:v>08.01_10</c:v>
                </c:pt>
                <c:pt idx="2050">
                  <c:v>08.01_11</c:v>
                </c:pt>
                <c:pt idx="2051">
                  <c:v>08.01_12</c:v>
                </c:pt>
                <c:pt idx="2052">
                  <c:v>08.01_13</c:v>
                </c:pt>
                <c:pt idx="2053">
                  <c:v>08.01_14</c:v>
                </c:pt>
                <c:pt idx="2054">
                  <c:v>08.01_15</c:v>
                </c:pt>
                <c:pt idx="2055">
                  <c:v>08.01_16</c:v>
                </c:pt>
                <c:pt idx="2056">
                  <c:v>08.01_17</c:v>
                </c:pt>
                <c:pt idx="2057">
                  <c:v>08.01_18</c:v>
                </c:pt>
                <c:pt idx="2058">
                  <c:v>08.01_19</c:v>
                </c:pt>
                <c:pt idx="2059">
                  <c:v>08.01_20</c:v>
                </c:pt>
                <c:pt idx="2060">
                  <c:v>08.01_21</c:v>
                </c:pt>
                <c:pt idx="2061">
                  <c:v>08.01_22</c:v>
                </c:pt>
                <c:pt idx="2062">
                  <c:v>08.01_23</c:v>
                </c:pt>
                <c:pt idx="2063">
                  <c:v>09.01_00</c:v>
                </c:pt>
                <c:pt idx="2064">
                  <c:v>09.01_1</c:v>
                </c:pt>
                <c:pt idx="2065">
                  <c:v>09.01_2</c:v>
                </c:pt>
                <c:pt idx="2066">
                  <c:v>09.01_3</c:v>
                </c:pt>
                <c:pt idx="2067">
                  <c:v>09.01_4</c:v>
                </c:pt>
                <c:pt idx="2068">
                  <c:v>09.01_5</c:v>
                </c:pt>
                <c:pt idx="2069">
                  <c:v>09.01_6</c:v>
                </c:pt>
                <c:pt idx="2070">
                  <c:v>09.01_7</c:v>
                </c:pt>
                <c:pt idx="2071">
                  <c:v>09.01_8</c:v>
                </c:pt>
                <c:pt idx="2072">
                  <c:v>09.01_9</c:v>
                </c:pt>
                <c:pt idx="2073">
                  <c:v>09.01_10</c:v>
                </c:pt>
                <c:pt idx="2074">
                  <c:v>09.01_11</c:v>
                </c:pt>
                <c:pt idx="2075">
                  <c:v>09.01_12</c:v>
                </c:pt>
                <c:pt idx="2076">
                  <c:v>09.01_13</c:v>
                </c:pt>
                <c:pt idx="2077">
                  <c:v>09.01_14</c:v>
                </c:pt>
                <c:pt idx="2078">
                  <c:v>09.01_15</c:v>
                </c:pt>
                <c:pt idx="2079">
                  <c:v>09.01_16</c:v>
                </c:pt>
                <c:pt idx="2080">
                  <c:v>09.01_17</c:v>
                </c:pt>
                <c:pt idx="2081">
                  <c:v>09.01_18</c:v>
                </c:pt>
                <c:pt idx="2082">
                  <c:v>09.01_19</c:v>
                </c:pt>
                <c:pt idx="2083">
                  <c:v>09.01_20</c:v>
                </c:pt>
                <c:pt idx="2084">
                  <c:v>09.01_21</c:v>
                </c:pt>
                <c:pt idx="2085">
                  <c:v>09.01_22</c:v>
                </c:pt>
                <c:pt idx="2086">
                  <c:v>09.01_23</c:v>
                </c:pt>
                <c:pt idx="2087">
                  <c:v>10.01_00</c:v>
                </c:pt>
                <c:pt idx="2088">
                  <c:v>10.01_1</c:v>
                </c:pt>
                <c:pt idx="2089">
                  <c:v>10.01_2</c:v>
                </c:pt>
                <c:pt idx="2090">
                  <c:v>10.01_3</c:v>
                </c:pt>
                <c:pt idx="2091">
                  <c:v>10.01_4</c:v>
                </c:pt>
                <c:pt idx="2092">
                  <c:v>10.01_5</c:v>
                </c:pt>
                <c:pt idx="2093">
                  <c:v>10.01_6</c:v>
                </c:pt>
                <c:pt idx="2094">
                  <c:v>10.01_7</c:v>
                </c:pt>
                <c:pt idx="2095">
                  <c:v>10.01_8</c:v>
                </c:pt>
                <c:pt idx="2096">
                  <c:v>10.01_9</c:v>
                </c:pt>
                <c:pt idx="2097">
                  <c:v>10.01_10</c:v>
                </c:pt>
                <c:pt idx="2098">
                  <c:v>10.01_11</c:v>
                </c:pt>
                <c:pt idx="2099">
                  <c:v>10.01_12</c:v>
                </c:pt>
                <c:pt idx="2100">
                  <c:v>10.01_13</c:v>
                </c:pt>
                <c:pt idx="2101">
                  <c:v>10.01_14</c:v>
                </c:pt>
                <c:pt idx="2102">
                  <c:v>10.01_15</c:v>
                </c:pt>
                <c:pt idx="2103">
                  <c:v>10.01_16</c:v>
                </c:pt>
                <c:pt idx="2104">
                  <c:v>10.01_17</c:v>
                </c:pt>
                <c:pt idx="2105">
                  <c:v>10.01_18</c:v>
                </c:pt>
                <c:pt idx="2106">
                  <c:v>10.01_19</c:v>
                </c:pt>
                <c:pt idx="2107">
                  <c:v>10.01_20</c:v>
                </c:pt>
                <c:pt idx="2108">
                  <c:v>10.01_21</c:v>
                </c:pt>
                <c:pt idx="2109">
                  <c:v>10.01_22</c:v>
                </c:pt>
                <c:pt idx="2110">
                  <c:v>10.01_23</c:v>
                </c:pt>
                <c:pt idx="2111">
                  <c:v>11.01_00</c:v>
                </c:pt>
                <c:pt idx="2112">
                  <c:v>11.01_1</c:v>
                </c:pt>
                <c:pt idx="2113">
                  <c:v>11.01_2</c:v>
                </c:pt>
                <c:pt idx="2114">
                  <c:v>11.01_3</c:v>
                </c:pt>
                <c:pt idx="2115">
                  <c:v>11.01_4</c:v>
                </c:pt>
                <c:pt idx="2116">
                  <c:v>11.01_5</c:v>
                </c:pt>
                <c:pt idx="2117">
                  <c:v>11.01_6</c:v>
                </c:pt>
                <c:pt idx="2118">
                  <c:v>11.01_7</c:v>
                </c:pt>
                <c:pt idx="2119">
                  <c:v>11.01_8</c:v>
                </c:pt>
                <c:pt idx="2120">
                  <c:v>11.01_9</c:v>
                </c:pt>
                <c:pt idx="2121">
                  <c:v>11.01_10</c:v>
                </c:pt>
                <c:pt idx="2122">
                  <c:v>11.01_11</c:v>
                </c:pt>
                <c:pt idx="2123">
                  <c:v>11.01_12</c:v>
                </c:pt>
                <c:pt idx="2124">
                  <c:v>11.01_13</c:v>
                </c:pt>
                <c:pt idx="2125">
                  <c:v>11.01_14</c:v>
                </c:pt>
                <c:pt idx="2126">
                  <c:v>11.01_15</c:v>
                </c:pt>
                <c:pt idx="2127">
                  <c:v>11.01_16</c:v>
                </c:pt>
                <c:pt idx="2128">
                  <c:v>11.01_17</c:v>
                </c:pt>
                <c:pt idx="2129">
                  <c:v>11.01_18</c:v>
                </c:pt>
                <c:pt idx="2130">
                  <c:v>11.01_19</c:v>
                </c:pt>
                <c:pt idx="2131">
                  <c:v>11.01_20</c:v>
                </c:pt>
                <c:pt idx="2132">
                  <c:v>11.01_21</c:v>
                </c:pt>
                <c:pt idx="2133">
                  <c:v>11.01_22</c:v>
                </c:pt>
                <c:pt idx="2134">
                  <c:v>11.01_23</c:v>
                </c:pt>
                <c:pt idx="2135">
                  <c:v>12.01_00</c:v>
                </c:pt>
                <c:pt idx="2136">
                  <c:v>12.01_1</c:v>
                </c:pt>
                <c:pt idx="2137">
                  <c:v>12.01_2</c:v>
                </c:pt>
                <c:pt idx="2138">
                  <c:v>12.01_3</c:v>
                </c:pt>
                <c:pt idx="2139">
                  <c:v>12.01_4</c:v>
                </c:pt>
                <c:pt idx="2140">
                  <c:v>12.01_5</c:v>
                </c:pt>
                <c:pt idx="2141">
                  <c:v>12.01_6</c:v>
                </c:pt>
                <c:pt idx="2142">
                  <c:v>12.01_7</c:v>
                </c:pt>
                <c:pt idx="2143">
                  <c:v>12.01_8</c:v>
                </c:pt>
                <c:pt idx="2144">
                  <c:v>12.01_9</c:v>
                </c:pt>
                <c:pt idx="2145">
                  <c:v>12.01_10</c:v>
                </c:pt>
                <c:pt idx="2146">
                  <c:v>12.01_11</c:v>
                </c:pt>
                <c:pt idx="2147">
                  <c:v>12.01_12</c:v>
                </c:pt>
                <c:pt idx="2148">
                  <c:v>12.01_13</c:v>
                </c:pt>
                <c:pt idx="2149">
                  <c:v>12.01_14</c:v>
                </c:pt>
                <c:pt idx="2150">
                  <c:v>12.01_15</c:v>
                </c:pt>
                <c:pt idx="2151">
                  <c:v>12.01_16</c:v>
                </c:pt>
                <c:pt idx="2152">
                  <c:v>12.01_17</c:v>
                </c:pt>
                <c:pt idx="2153">
                  <c:v>12.01_18</c:v>
                </c:pt>
                <c:pt idx="2154">
                  <c:v>12.01_19</c:v>
                </c:pt>
                <c:pt idx="2155">
                  <c:v>12.01_20</c:v>
                </c:pt>
                <c:pt idx="2156">
                  <c:v>12.01_21</c:v>
                </c:pt>
                <c:pt idx="2157">
                  <c:v>12.01_22</c:v>
                </c:pt>
                <c:pt idx="2158">
                  <c:v>12.01_23</c:v>
                </c:pt>
                <c:pt idx="2159">
                  <c:v>13.01_00</c:v>
                </c:pt>
                <c:pt idx="2160">
                  <c:v>13.01_1</c:v>
                </c:pt>
                <c:pt idx="2161">
                  <c:v>13.01_2</c:v>
                </c:pt>
                <c:pt idx="2162">
                  <c:v>13.01_3</c:v>
                </c:pt>
                <c:pt idx="2163">
                  <c:v>13.01_4</c:v>
                </c:pt>
                <c:pt idx="2164">
                  <c:v>13.01_5</c:v>
                </c:pt>
                <c:pt idx="2165">
                  <c:v>13.01_6</c:v>
                </c:pt>
                <c:pt idx="2166">
                  <c:v>13.01_7</c:v>
                </c:pt>
                <c:pt idx="2167">
                  <c:v>13.01_8</c:v>
                </c:pt>
                <c:pt idx="2168">
                  <c:v>13.01_9</c:v>
                </c:pt>
                <c:pt idx="2169">
                  <c:v>13.01_10</c:v>
                </c:pt>
                <c:pt idx="2170">
                  <c:v>13.01_11</c:v>
                </c:pt>
                <c:pt idx="2171">
                  <c:v>13.01_12</c:v>
                </c:pt>
                <c:pt idx="2172">
                  <c:v>13.01_13</c:v>
                </c:pt>
                <c:pt idx="2173">
                  <c:v>13.01_14</c:v>
                </c:pt>
                <c:pt idx="2174">
                  <c:v>13.01_15</c:v>
                </c:pt>
                <c:pt idx="2175">
                  <c:v>13.01_16</c:v>
                </c:pt>
                <c:pt idx="2176">
                  <c:v>13.01_17</c:v>
                </c:pt>
                <c:pt idx="2177">
                  <c:v>13.01_18</c:v>
                </c:pt>
                <c:pt idx="2178">
                  <c:v>13.01_19</c:v>
                </c:pt>
                <c:pt idx="2179">
                  <c:v>13.01_20</c:v>
                </c:pt>
                <c:pt idx="2180">
                  <c:v>13.01_21</c:v>
                </c:pt>
                <c:pt idx="2181">
                  <c:v>13.01_22</c:v>
                </c:pt>
                <c:pt idx="2182">
                  <c:v>13.01_23</c:v>
                </c:pt>
                <c:pt idx="2183">
                  <c:v>14.01_00</c:v>
                </c:pt>
                <c:pt idx="2184">
                  <c:v>14.01_1</c:v>
                </c:pt>
                <c:pt idx="2185">
                  <c:v>14.01_2</c:v>
                </c:pt>
                <c:pt idx="2186">
                  <c:v>14.01_3</c:v>
                </c:pt>
                <c:pt idx="2187">
                  <c:v>14.01_4</c:v>
                </c:pt>
                <c:pt idx="2188">
                  <c:v>14.01_5</c:v>
                </c:pt>
                <c:pt idx="2189">
                  <c:v>14.01_6</c:v>
                </c:pt>
                <c:pt idx="2190">
                  <c:v>14.01_7</c:v>
                </c:pt>
                <c:pt idx="2191">
                  <c:v>14.01_8</c:v>
                </c:pt>
                <c:pt idx="2192">
                  <c:v>14.01_9</c:v>
                </c:pt>
                <c:pt idx="2193">
                  <c:v>14.01_10</c:v>
                </c:pt>
                <c:pt idx="2194">
                  <c:v>14.01_11</c:v>
                </c:pt>
                <c:pt idx="2195">
                  <c:v>14.01_12</c:v>
                </c:pt>
                <c:pt idx="2196">
                  <c:v>14.01_13</c:v>
                </c:pt>
                <c:pt idx="2197">
                  <c:v>14.01_14</c:v>
                </c:pt>
                <c:pt idx="2198">
                  <c:v>14.01_15</c:v>
                </c:pt>
                <c:pt idx="2199">
                  <c:v>14.01_16</c:v>
                </c:pt>
                <c:pt idx="2200">
                  <c:v>14.01_17</c:v>
                </c:pt>
                <c:pt idx="2201">
                  <c:v>14.01_18</c:v>
                </c:pt>
                <c:pt idx="2202">
                  <c:v>14.01_19</c:v>
                </c:pt>
                <c:pt idx="2203">
                  <c:v>14.01_20</c:v>
                </c:pt>
                <c:pt idx="2204">
                  <c:v>14.01_21</c:v>
                </c:pt>
                <c:pt idx="2205">
                  <c:v>14.01_22</c:v>
                </c:pt>
                <c:pt idx="2206">
                  <c:v>14.01_23</c:v>
                </c:pt>
                <c:pt idx="2207">
                  <c:v>15.01_00</c:v>
                </c:pt>
                <c:pt idx="2208">
                  <c:v>15.01_1</c:v>
                </c:pt>
                <c:pt idx="2209">
                  <c:v>15.01_2</c:v>
                </c:pt>
                <c:pt idx="2210">
                  <c:v>15.01_3</c:v>
                </c:pt>
                <c:pt idx="2211">
                  <c:v>15.01_4</c:v>
                </c:pt>
                <c:pt idx="2212">
                  <c:v>15.01_5</c:v>
                </c:pt>
                <c:pt idx="2213">
                  <c:v>15.01_6</c:v>
                </c:pt>
                <c:pt idx="2214">
                  <c:v>15.01_7</c:v>
                </c:pt>
                <c:pt idx="2215">
                  <c:v>15.01_8</c:v>
                </c:pt>
                <c:pt idx="2216">
                  <c:v>15.01_9</c:v>
                </c:pt>
                <c:pt idx="2217">
                  <c:v>15.01_10</c:v>
                </c:pt>
                <c:pt idx="2218">
                  <c:v>15.01_11</c:v>
                </c:pt>
                <c:pt idx="2219">
                  <c:v>15.01_12</c:v>
                </c:pt>
                <c:pt idx="2220">
                  <c:v>15.01_13</c:v>
                </c:pt>
                <c:pt idx="2221">
                  <c:v>15.01_14</c:v>
                </c:pt>
                <c:pt idx="2222">
                  <c:v>15.01_15</c:v>
                </c:pt>
                <c:pt idx="2223">
                  <c:v>15.01_16</c:v>
                </c:pt>
                <c:pt idx="2224">
                  <c:v>15.01_17</c:v>
                </c:pt>
                <c:pt idx="2225">
                  <c:v>15.01_18</c:v>
                </c:pt>
                <c:pt idx="2226">
                  <c:v>15.01_19</c:v>
                </c:pt>
                <c:pt idx="2227">
                  <c:v>15.01_20</c:v>
                </c:pt>
                <c:pt idx="2228">
                  <c:v>15.01_21</c:v>
                </c:pt>
                <c:pt idx="2229">
                  <c:v>15.01_22</c:v>
                </c:pt>
                <c:pt idx="2230">
                  <c:v>15.01_23</c:v>
                </c:pt>
                <c:pt idx="2231">
                  <c:v>16.01_00</c:v>
                </c:pt>
                <c:pt idx="2232">
                  <c:v>16.01_1</c:v>
                </c:pt>
                <c:pt idx="2233">
                  <c:v>16.01_2</c:v>
                </c:pt>
                <c:pt idx="2234">
                  <c:v>16.01_3</c:v>
                </c:pt>
                <c:pt idx="2235">
                  <c:v>16.01_4</c:v>
                </c:pt>
                <c:pt idx="2236">
                  <c:v>16.01_5</c:v>
                </c:pt>
                <c:pt idx="2237">
                  <c:v>16.01_6</c:v>
                </c:pt>
                <c:pt idx="2238">
                  <c:v>16.01_7</c:v>
                </c:pt>
                <c:pt idx="2239">
                  <c:v>16.01_8</c:v>
                </c:pt>
                <c:pt idx="2240">
                  <c:v>16.01_9</c:v>
                </c:pt>
                <c:pt idx="2241">
                  <c:v>16.01_10</c:v>
                </c:pt>
                <c:pt idx="2242">
                  <c:v>16.01_11</c:v>
                </c:pt>
                <c:pt idx="2243">
                  <c:v>16.01_12</c:v>
                </c:pt>
                <c:pt idx="2244">
                  <c:v>16.01_13</c:v>
                </c:pt>
                <c:pt idx="2245">
                  <c:v>16.01_14</c:v>
                </c:pt>
                <c:pt idx="2246">
                  <c:v>16.01_15</c:v>
                </c:pt>
                <c:pt idx="2247">
                  <c:v>16.01_16</c:v>
                </c:pt>
                <c:pt idx="2248">
                  <c:v>16.01_17</c:v>
                </c:pt>
                <c:pt idx="2249">
                  <c:v>16.01_18</c:v>
                </c:pt>
                <c:pt idx="2250">
                  <c:v>16.01_19</c:v>
                </c:pt>
                <c:pt idx="2251">
                  <c:v>16.01_20</c:v>
                </c:pt>
                <c:pt idx="2252">
                  <c:v>16.01_21</c:v>
                </c:pt>
                <c:pt idx="2253">
                  <c:v>16.01_22</c:v>
                </c:pt>
                <c:pt idx="2254">
                  <c:v>16.01_23</c:v>
                </c:pt>
                <c:pt idx="2255">
                  <c:v>17.01_00</c:v>
                </c:pt>
                <c:pt idx="2256">
                  <c:v>17.01_1</c:v>
                </c:pt>
                <c:pt idx="2257">
                  <c:v>17.01_2</c:v>
                </c:pt>
                <c:pt idx="2258">
                  <c:v>17.01_3</c:v>
                </c:pt>
                <c:pt idx="2259">
                  <c:v>17.01_4</c:v>
                </c:pt>
                <c:pt idx="2260">
                  <c:v>17.01_5</c:v>
                </c:pt>
                <c:pt idx="2261">
                  <c:v>17.01_6</c:v>
                </c:pt>
                <c:pt idx="2262">
                  <c:v>17.01_7</c:v>
                </c:pt>
                <c:pt idx="2263">
                  <c:v>17.01_8</c:v>
                </c:pt>
                <c:pt idx="2264">
                  <c:v>17.01_9</c:v>
                </c:pt>
                <c:pt idx="2265">
                  <c:v>17.01_10</c:v>
                </c:pt>
                <c:pt idx="2266">
                  <c:v>17.01_11</c:v>
                </c:pt>
                <c:pt idx="2267">
                  <c:v>17.01_12</c:v>
                </c:pt>
                <c:pt idx="2268">
                  <c:v>17.01_13</c:v>
                </c:pt>
                <c:pt idx="2269">
                  <c:v>17.01_14</c:v>
                </c:pt>
                <c:pt idx="2270">
                  <c:v>17.01_15</c:v>
                </c:pt>
                <c:pt idx="2271">
                  <c:v>17.01_16</c:v>
                </c:pt>
                <c:pt idx="2272">
                  <c:v>17.01_17</c:v>
                </c:pt>
                <c:pt idx="2273">
                  <c:v>17.01_18</c:v>
                </c:pt>
                <c:pt idx="2274">
                  <c:v>17.01_19</c:v>
                </c:pt>
                <c:pt idx="2275">
                  <c:v>17.01_20</c:v>
                </c:pt>
                <c:pt idx="2276">
                  <c:v>17.01_21</c:v>
                </c:pt>
                <c:pt idx="2277">
                  <c:v>17.01_22</c:v>
                </c:pt>
                <c:pt idx="2278">
                  <c:v>17.01_23</c:v>
                </c:pt>
                <c:pt idx="2279">
                  <c:v>18.01_00</c:v>
                </c:pt>
                <c:pt idx="2280">
                  <c:v>18.01_1</c:v>
                </c:pt>
                <c:pt idx="2281">
                  <c:v>18.01_2</c:v>
                </c:pt>
                <c:pt idx="2282">
                  <c:v>18.01_3</c:v>
                </c:pt>
                <c:pt idx="2283">
                  <c:v>18.01_4</c:v>
                </c:pt>
                <c:pt idx="2284">
                  <c:v>18.01_5</c:v>
                </c:pt>
                <c:pt idx="2285">
                  <c:v>18.01_6</c:v>
                </c:pt>
                <c:pt idx="2286">
                  <c:v>18.01_7</c:v>
                </c:pt>
                <c:pt idx="2287">
                  <c:v>18.01_8</c:v>
                </c:pt>
                <c:pt idx="2288">
                  <c:v>18.01_9</c:v>
                </c:pt>
                <c:pt idx="2289">
                  <c:v>18.01_10</c:v>
                </c:pt>
                <c:pt idx="2290">
                  <c:v>18.01_11</c:v>
                </c:pt>
                <c:pt idx="2291">
                  <c:v>18.01_12</c:v>
                </c:pt>
                <c:pt idx="2292">
                  <c:v>18.01_13</c:v>
                </c:pt>
                <c:pt idx="2293">
                  <c:v>18.01_14</c:v>
                </c:pt>
                <c:pt idx="2294">
                  <c:v>18.01_15</c:v>
                </c:pt>
                <c:pt idx="2295">
                  <c:v>18.01_16</c:v>
                </c:pt>
                <c:pt idx="2296">
                  <c:v>18.01_17</c:v>
                </c:pt>
                <c:pt idx="2297">
                  <c:v>18.01_18</c:v>
                </c:pt>
                <c:pt idx="2298">
                  <c:v>18.01_19</c:v>
                </c:pt>
                <c:pt idx="2299">
                  <c:v>18.01_20</c:v>
                </c:pt>
                <c:pt idx="2300">
                  <c:v>18.01_21</c:v>
                </c:pt>
                <c:pt idx="2301">
                  <c:v>18.01_22</c:v>
                </c:pt>
                <c:pt idx="2302">
                  <c:v>18.01_23</c:v>
                </c:pt>
                <c:pt idx="2303">
                  <c:v>19.01_00</c:v>
                </c:pt>
                <c:pt idx="2304">
                  <c:v>19.01_1</c:v>
                </c:pt>
                <c:pt idx="2305">
                  <c:v>19.01_2</c:v>
                </c:pt>
                <c:pt idx="2306">
                  <c:v>19.01_3</c:v>
                </c:pt>
                <c:pt idx="2307">
                  <c:v>19.01_4</c:v>
                </c:pt>
                <c:pt idx="2308">
                  <c:v>19.01_5</c:v>
                </c:pt>
                <c:pt idx="2309">
                  <c:v>19.01_6</c:v>
                </c:pt>
                <c:pt idx="2310">
                  <c:v>19.01_7</c:v>
                </c:pt>
                <c:pt idx="2311">
                  <c:v>19.01_8</c:v>
                </c:pt>
                <c:pt idx="2312">
                  <c:v>19.01_9</c:v>
                </c:pt>
                <c:pt idx="2313">
                  <c:v>19.01_10</c:v>
                </c:pt>
                <c:pt idx="2314">
                  <c:v>19.01_11</c:v>
                </c:pt>
                <c:pt idx="2315">
                  <c:v>19.01_12</c:v>
                </c:pt>
                <c:pt idx="2316">
                  <c:v>19.01_13</c:v>
                </c:pt>
                <c:pt idx="2317">
                  <c:v>19.01_14</c:v>
                </c:pt>
                <c:pt idx="2318">
                  <c:v>19.01_15</c:v>
                </c:pt>
                <c:pt idx="2319">
                  <c:v>19.01_16</c:v>
                </c:pt>
                <c:pt idx="2320">
                  <c:v>19.01_17</c:v>
                </c:pt>
                <c:pt idx="2321">
                  <c:v>19.01_18</c:v>
                </c:pt>
                <c:pt idx="2322">
                  <c:v>19.01_19</c:v>
                </c:pt>
                <c:pt idx="2323">
                  <c:v>19.01_20</c:v>
                </c:pt>
                <c:pt idx="2324">
                  <c:v>19.01_21</c:v>
                </c:pt>
                <c:pt idx="2325">
                  <c:v>19.01_22</c:v>
                </c:pt>
                <c:pt idx="2326">
                  <c:v>19.01_23</c:v>
                </c:pt>
                <c:pt idx="2327">
                  <c:v>20.01_00</c:v>
                </c:pt>
                <c:pt idx="2328">
                  <c:v>20.01_1</c:v>
                </c:pt>
                <c:pt idx="2329">
                  <c:v>20.01_2</c:v>
                </c:pt>
                <c:pt idx="2330">
                  <c:v>20.01_3</c:v>
                </c:pt>
                <c:pt idx="2331">
                  <c:v>20.01_4</c:v>
                </c:pt>
                <c:pt idx="2332">
                  <c:v>20.01_5</c:v>
                </c:pt>
                <c:pt idx="2333">
                  <c:v>20.01_6</c:v>
                </c:pt>
                <c:pt idx="2334">
                  <c:v>20.01_7</c:v>
                </c:pt>
                <c:pt idx="2335">
                  <c:v>20.01_8</c:v>
                </c:pt>
                <c:pt idx="2336">
                  <c:v>20.01_9</c:v>
                </c:pt>
                <c:pt idx="2337">
                  <c:v>20.01_10</c:v>
                </c:pt>
                <c:pt idx="2338">
                  <c:v>20.01_11</c:v>
                </c:pt>
                <c:pt idx="2339">
                  <c:v>20.01_12</c:v>
                </c:pt>
                <c:pt idx="2340">
                  <c:v>20.01_13</c:v>
                </c:pt>
                <c:pt idx="2341">
                  <c:v>20.01_14</c:v>
                </c:pt>
                <c:pt idx="2342">
                  <c:v>20.01_15</c:v>
                </c:pt>
                <c:pt idx="2343">
                  <c:v>20.01_16</c:v>
                </c:pt>
                <c:pt idx="2344">
                  <c:v>20.01_17</c:v>
                </c:pt>
                <c:pt idx="2345">
                  <c:v>20.01_18</c:v>
                </c:pt>
                <c:pt idx="2346">
                  <c:v>20.01_19</c:v>
                </c:pt>
                <c:pt idx="2347">
                  <c:v>20.01_20</c:v>
                </c:pt>
                <c:pt idx="2348">
                  <c:v>20.01_21</c:v>
                </c:pt>
                <c:pt idx="2349">
                  <c:v>20.01_22</c:v>
                </c:pt>
                <c:pt idx="2350">
                  <c:v>20.01_23</c:v>
                </c:pt>
                <c:pt idx="2351">
                  <c:v>21.01_00</c:v>
                </c:pt>
                <c:pt idx="2352">
                  <c:v>21.01_1</c:v>
                </c:pt>
                <c:pt idx="2353">
                  <c:v>21.01_2</c:v>
                </c:pt>
                <c:pt idx="2354">
                  <c:v>21.01_3</c:v>
                </c:pt>
                <c:pt idx="2355">
                  <c:v>21.01_4</c:v>
                </c:pt>
                <c:pt idx="2356">
                  <c:v>21.01_5</c:v>
                </c:pt>
                <c:pt idx="2357">
                  <c:v>21.01_6</c:v>
                </c:pt>
                <c:pt idx="2358">
                  <c:v>21.01_7</c:v>
                </c:pt>
                <c:pt idx="2359">
                  <c:v>21.01_8</c:v>
                </c:pt>
                <c:pt idx="2360">
                  <c:v>21.01_9</c:v>
                </c:pt>
                <c:pt idx="2361">
                  <c:v>21.01_10</c:v>
                </c:pt>
                <c:pt idx="2362">
                  <c:v>21.01_11</c:v>
                </c:pt>
                <c:pt idx="2363">
                  <c:v>21.01_12</c:v>
                </c:pt>
                <c:pt idx="2364">
                  <c:v>21.01_13</c:v>
                </c:pt>
                <c:pt idx="2365">
                  <c:v>21.01_14</c:v>
                </c:pt>
                <c:pt idx="2366">
                  <c:v>21.01_15</c:v>
                </c:pt>
                <c:pt idx="2367">
                  <c:v>21.01_16</c:v>
                </c:pt>
                <c:pt idx="2368">
                  <c:v>21.01_17</c:v>
                </c:pt>
                <c:pt idx="2369">
                  <c:v>21.01_18</c:v>
                </c:pt>
                <c:pt idx="2370">
                  <c:v>21.01_19</c:v>
                </c:pt>
                <c:pt idx="2371">
                  <c:v>21.01_20</c:v>
                </c:pt>
                <c:pt idx="2372">
                  <c:v>21.01_21</c:v>
                </c:pt>
                <c:pt idx="2373">
                  <c:v>21.01_22</c:v>
                </c:pt>
                <c:pt idx="2374">
                  <c:v>21.01_23</c:v>
                </c:pt>
                <c:pt idx="2375">
                  <c:v>22.01_00</c:v>
                </c:pt>
                <c:pt idx="2376">
                  <c:v>22.01_1</c:v>
                </c:pt>
                <c:pt idx="2377">
                  <c:v>22.01_2</c:v>
                </c:pt>
                <c:pt idx="2378">
                  <c:v>22.01_3</c:v>
                </c:pt>
                <c:pt idx="2379">
                  <c:v>22.01_4</c:v>
                </c:pt>
                <c:pt idx="2380">
                  <c:v>22.01_5</c:v>
                </c:pt>
                <c:pt idx="2381">
                  <c:v>22.01_6</c:v>
                </c:pt>
                <c:pt idx="2382">
                  <c:v>22.01_7</c:v>
                </c:pt>
                <c:pt idx="2383">
                  <c:v>22.01_8</c:v>
                </c:pt>
                <c:pt idx="2384">
                  <c:v>22.01_9</c:v>
                </c:pt>
                <c:pt idx="2385">
                  <c:v>22.01_10</c:v>
                </c:pt>
                <c:pt idx="2386">
                  <c:v>22.01_11</c:v>
                </c:pt>
                <c:pt idx="2387">
                  <c:v>22.01_12</c:v>
                </c:pt>
                <c:pt idx="2388">
                  <c:v>22.01_13</c:v>
                </c:pt>
                <c:pt idx="2389">
                  <c:v>22.01_14</c:v>
                </c:pt>
                <c:pt idx="2390">
                  <c:v>22.01_15</c:v>
                </c:pt>
                <c:pt idx="2391">
                  <c:v>22.01_16</c:v>
                </c:pt>
                <c:pt idx="2392">
                  <c:v>22.01_17</c:v>
                </c:pt>
                <c:pt idx="2393">
                  <c:v>22.01_18</c:v>
                </c:pt>
                <c:pt idx="2394">
                  <c:v>22.01_19</c:v>
                </c:pt>
                <c:pt idx="2395">
                  <c:v>22.01_20</c:v>
                </c:pt>
                <c:pt idx="2396">
                  <c:v>22.01_21</c:v>
                </c:pt>
                <c:pt idx="2397">
                  <c:v>22.01_22</c:v>
                </c:pt>
                <c:pt idx="2398">
                  <c:v>22.01_23</c:v>
                </c:pt>
                <c:pt idx="2399">
                  <c:v>23.01_00</c:v>
                </c:pt>
                <c:pt idx="2400">
                  <c:v>23.01_1</c:v>
                </c:pt>
                <c:pt idx="2401">
                  <c:v>23.01_2</c:v>
                </c:pt>
                <c:pt idx="2402">
                  <c:v>23.01_3</c:v>
                </c:pt>
                <c:pt idx="2403">
                  <c:v>23.01_4</c:v>
                </c:pt>
                <c:pt idx="2404">
                  <c:v>23.01_5</c:v>
                </c:pt>
                <c:pt idx="2405">
                  <c:v>23.01_6</c:v>
                </c:pt>
                <c:pt idx="2406">
                  <c:v>23.01_7</c:v>
                </c:pt>
                <c:pt idx="2407">
                  <c:v>23.01_8</c:v>
                </c:pt>
                <c:pt idx="2408">
                  <c:v>23.01_9</c:v>
                </c:pt>
                <c:pt idx="2409">
                  <c:v>23.01_10</c:v>
                </c:pt>
                <c:pt idx="2410">
                  <c:v>23.01_11</c:v>
                </c:pt>
                <c:pt idx="2411">
                  <c:v>23.01_12</c:v>
                </c:pt>
                <c:pt idx="2412">
                  <c:v>23.01_13</c:v>
                </c:pt>
                <c:pt idx="2413">
                  <c:v>23.01_14</c:v>
                </c:pt>
                <c:pt idx="2414">
                  <c:v>23.01_15</c:v>
                </c:pt>
                <c:pt idx="2415">
                  <c:v>23.01_16</c:v>
                </c:pt>
                <c:pt idx="2416">
                  <c:v>23.01_17</c:v>
                </c:pt>
                <c:pt idx="2417">
                  <c:v>23.01_18</c:v>
                </c:pt>
                <c:pt idx="2418">
                  <c:v>23.01_19</c:v>
                </c:pt>
                <c:pt idx="2419">
                  <c:v>23.01_20</c:v>
                </c:pt>
                <c:pt idx="2420">
                  <c:v>23.01_21</c:v>
                </c:pt>
                <c:pt idx="2421">
                  <c:v>23.01_22</c:v>
                </c:pt>
                <c:pt idx="2422">
                  <c:v>23.01_23</c:v>
                </c:pt>
                <c:pt idx="2423">
                  <c:v>24.01_00</c:v>
                </c:pt>
                <c:pt idx="2424">
                  <c:v>24.01_1</c:v>
                </c:pt>
                <c:pt idx="2425">
                  <c:v>24.01_2</c:v>
                </c:pt>
                <c:pt idx="2426">
                  <c:v>24.01_3</c:v>
                </c:pt>
                <c:pt idx="2427">
                  <c:v>24.01_4</c:v>
                </c:pt>
                <c:pt idx="2428">
                  <c:v>24.01_5</c:v>
                </c:pt>
                <c:pt idx="2429">
                  <c:v>24.01_6</c:v>
                </c:pt>
                <c:pt idx="2430">
                  <c:v>24.01_7</c:v>
                </c:pt>
                <c:pt idx="2431">
                  <c:v>24.01_8</c:v>
                </c:pt>
                <c:pt idx="2432">
                  <c:v>24.01_9</c:v>
                </c:pt>
                <c:pt idx="2433">
                  <c:v>24.01_10</c:v>
                </c:pt>
                <c:pt idx="2434">
                  <c:v>24.01_11</c:v>
                </c:pt>
                <c:pt idx="2435">
                  <c:v>24.01_12</c:v>
                </c:pt>
                <c:pt idx="2436">
                  <c:v>24.01_13</c:v>
                </c:pt>
                <c:pt idx="2437">
                  <c:v>24.01_14</c:v>
                </c:pt>
                <c:pt idx="2438">
                  <c:v>24.01_15</c:v>
                </c:pt>
                <c:pt idx="2439">
                  <c:v>24.01_16</c:v>
                </c:pt>
                <c:pt idx="2440">
                  <c:v>24.01_17</c:v>
                </c:pt>
                <c:pt idx="2441">
                  <c:v>24.01_18</c:v>
                </c:pt>
                <c:pt idx="2442">
                  <c:v>24.01_19</c:v>
                </c:pt>
                <c:pt idx="2443">
                  <c:v>24.01_20</c:v>
                </c:pt>
                <c:pt idx="2444">
                  <c:v>24.01_21</c:v>
                </c:pt>
                <c:pt idx="2445">
                  <c:v>24.01_22</c:v>
                </c:pt>
                <c:pt idx="2446">
                  <c:v>24.01_23</c:v>
                </c:pt>
                <c:pt idx="2447">
                  <c:v>25.01_00</c:v>
                </c:pt>
                <c:pt idx="2448">
                  <c:v>25.01_1</c:v>
                </c:pt>
                <c:pt idx="2449">
                  <c:v>25.01_2</c:v>
                </c:pt>
                <c:pt idx="2450">
                  <c:v>25.01_3</c:v>
                </c:pt>
                <c:pt idx="2451">
                  <c:v>25.01_4</c:v>
                </c:pt>
                <c:pt idx="2452">
                  <c:v>25.01_5</c:v>
                </c:pt>
                <c:pt idx="2453">
                  <c:v>25.01_6</c:v>
                </c:pt>
                <c:pt idx="2454">
                  <c:v>25.01_7</c:v>
                </c:pt>
                <c:pt idx="2455">
                  <c:v>25.01_8</c:v>
                </c:pt>
                <c:pt idx="2456">
                  <c:v>25.01_9</c:v>
                </c:pt>
                <c:pt idx="2457">
                  <c:v>25.01_10</c:v>
                </c:pt>
                <c:pt idx="2458">
                  <c:v>25.01_11</c:v>
                </c:pt>
                <c:pt idx="2459">
                  <c:v>25.01_12</c:v>
                </c:pt>
                <c:pt idx="2460">
                  <c:v>25.01_13</c:v>
                </c:pt>
                <c:pt idx="2461">
                  <c:v>25.01_14</c:v>
                </c:pt>
                <c:pt idx="2462">
                  <c:v>25.01_15</c:v>
                </c:pt>
                <c:pt idx="2463">
                  <c:v>25.01_16</c:v>
                </c:pt>
                <c:pt idx="2464">
                  <c:v>25.01_17</c:v>
                </c:pt>
                <c:pt idx="2465">
                  <c:v>25.01_18</c:v>
                </c:pt>
                <c:pt idx="2466">
                  <c:v>25.01_19</c:v>
                </c:pt>
                <c:pt idx="2467">
                  <c:v>25.01_20</c:v>
                </c:pt>
                <c:pt idx="2468">
                  <c:v>25.01_21</c:v>
                </c:pt>
                <c:pt idx="2469">
                  <c:v>25.01_22</c:v>
                </c:pt>
                <c:pt idx="2470">
                  <c:v>25.01_23</c:v>
                </c:pt>
                <c:pt idx="2471">
                  <c:v>26.01_00</c:v>
                </c:pt>
                <c:pt idx="2472">
                  <c:v>26.01_1</c:v>
                </c:pt>
                <c:pt idx="2473">
                  <c:v>26.01_2</c:v>
                </c:pt>
                <c:pt idx="2474">
                  <c:v>26.01_3</c:v>
                </c:pt>
                <c:pt idx="2475">
                  <c:v>26.01_4</c:v>
                </c:pt>
                <c:pt idx="2476">
                  <c:v>26.01_5</c:v>
                </c:pt>
                <c:pt idx="2477">
                  <c:v>26.01_6</c:v>
                </c:pt>
                <c:pt idx="2478">
                  <c:v>26.01_7</c:v>
                </c:pt>
                <c:pt idx="2479">
                  <c:v>26.01_8</c:v>
                </c:pt>
                <c:pt idx="2480">
                  <c:v>26.01_9</c:v>
                </c:pt>
                <c:pt idx="2481">
                  <c:v>26.01_10</c:v>
                </c:pt>
                <c:pt idx="2482">
                  <c:v>26.01_11</c:v>
                </c:pt>
                <c:pt idx="2483">
                  <c:v>26.01_12</c:v>
                </c:pt>
                <c:pt idx="2484">
                  <c:v>26.01_13</c:v>
                </c:pt>
                <c:pt idx="2485">
                  <c:v>26.01_14</c:v>
                </c:pt>
                <c:pt idx="2486">
                  <c:v>26.01_15</c:v>
                </c:pt>
                <c:pt idx="2487">
                  <c:v>26.01_16</c:v>
                </c:pt>
                <c:pt idx="2488">
                  <c:v>26.01_17</c:v>
                </c:pt>
                <c:pt idx="2489">
                  <c:v>26.01_18</c:v>
                </c:pt>
                <c:pt idx="2490">
                  <c:v>26.01_19</c:v>
                </c:pt>
                <c:pt idx="2491">
                  <c:v>26.01_20</c:v>
                </c:pt>
                <c:pt idx="2492">
                  <c:v>26.01_21</c:v>
                </c:pt>
                <c:pt idx="2493">
                  <c:v>26.01_22</c:v>
                </c:pt>
                <c:pt idx="2494">
                  <c:v>26.01_23</c:v>
                </c:pt>
                <c:pt idx="2495">
                  <c:v>27.01_00</c:v>
                </c:pt>
                <c:pt idx="2496">
                  <c:v>27.01_1</c:v>
                </c:pt>
                <c:pt idx="2497">
                  <c:v>27.01_2</c:v>
                </c:pt>
                <c:pt idx="2498">
                  <c:v>27.01_3</c:v>
                </c:pt>
                <c:pt idx="2499">
                  <c:v>27.01_4</c:v>
                </c:pt>
                <c:pt idx="2500">
                  <c:v>27.01_5</c:v>
                </c:pt>
                <c:pt idx="2501">
                  <c:v>27.01_6</c:v>
                </c:pt>
                <c:pt idx="2502">
                  <c:v>27.01_7</c:v>
                </c:pt>
                <c:pt idx="2503">
                  <c:v>27.01_8</c:v>
                </c:pt>
                <c:pt idx="2504">
                  <c:v>27.01_9</c:v>
                </c:pt>
                <c:pt idx="2505">
                  <c:v>27.01_10</c:v>
                </c:pt>
                <c:pt idx="2506">
                  <c:v>27.01_11</c:v>
                </c:pt>
                <c:pt idx="2507">
                  <c:v>27.01_12</c:v>
                </c:pt>
                <c:pt idx="2508">
                  <c:v>27.01_13</c:v>
                </c:pt>
                <c:pt idx="2509">
                  <c:v>27.01_14</c:v>
                </c:pt>
                <c:pt idx="2510">
                  <c:v>27.01_15</c:v>
                </c:pt>
                <c:pt idx="2511">
                  <c:v>27.01_16</c:v>
                </c:pt>
                <c:pt idx="2512">
                  <c:v>27.01_17</c:v>
                </c:pt>
                <c:pt idx="2513">
                  <c:v>27.01_18</c:v>
                </c:pt>
                <c:pt idx="2514">
                  <c:v>27.01_19</c:v>
                </c:pt>
                <c:pt idx="2515">
                  <c:v>27.01_20</c:v>
                </c:pt>
                <c:pt idx="2516">
                  <c:v>27.01_21</c:v>
                </c:pt>
                <c:pt idx="2517">
                  <c:v>27.01_22</c:v>
                </c:pt>
                <c:pt idx="2518">
                  <c:v>27.01_23</c:v>
                </c:pt>
                <c:pt idx="2519">
                  <c:v>28.01_00</c:v>
                </c:pt>
                <c:pt idx="2520">
                  <c:v>28.01_1</c:v>
                </c:pt>
                <c:pt idx="2521">
                  <c:v>28.01_2</c:v>
                </c:pt>
                <c:pt idx="2522">
                  <c:v>28.01_3</c:v>
                </c:pt>
                <c:pt idx="2523">
                  <c:v>28.01_4</c:v>
                </c:pt>
                <c:pt idx="2524">
                  <c:v>28.01_5</c:v>
                </c:pt>
                <c:pt idx="2525">
                  <c:v>28.01_6</c:v>
                </c:pt>
                <c:pt idx="2526">
                  <c:v>28.01_7</c:v>
                </c:pt>
                <c:pt idx="2527">
                  <c:v>28.01_8</c:v>
                </c:pt>
                <c:pt idx="2528">
                  <c:v>28.01_9</c:v>
                </c:pt>
                <c:pt idx="2529">
                  <c:v>28.01_10</c:v>
                </c:pt>
                <c:pt idx="2530">
                  <c:v>28.01_11</c:v>
                </c:pt>
                <c:pt idx="2531">
                  <c:v>28.01_12</c:v>
                </c:pt>
                <c:pt idx="2532">
                  <c:v>28.01_13</c:v>
                </c:pt>
                <c:pt idx="2533">
                  <c:v>28.01_14</c:v>
                </c:pt>
                <c:pt idx="2534">
                  <c:v>28.01_15</c:v>
                </c:pt>
                <c:pt idx="2535">
                  <c:v>28.01_16</c:v>
                </c:pt>
                <c:pt idx="2536">
                  <c:v>28.01_17</c:v>
                </c:pt>
                <c:pt idx="2537">
                  <c:v>28.01_18</c:v>
                </c:pt>
                <c:pt idx="2538">
                  <c:v>28.01_19</c:v>
                </c:pt>
                <c:pt idx="2539">
                  <c:v>28.01_20</c:v>
                </c:pt>
                <c:pt idx="2540">
                  <c:v>28.01_21</c:v>
                </c:pt>
                <c:pt idx="2541">
                  <c:v>28.01_22</c:v>
                </c:pt>
                <c:pt idx="2542">
                  <c:v>28.01_23</c:v>
                </c:pt>
                <c:pt idx="2543">
                  <c:v>29.01_00</c:v>
                </c:pt>
                <c:pt idx="2544">
                  <c:v>29.01_1</c:v>
                </c:pt>
                <c:pt idx="2545">
                  <c:v>29.01_2</c:v>
                </c:pt>
                <c:pt idx="2546">
                  <c:v>29.01_3</c:v>
                </c:pt>
                <c:pt idx="2547">
                  <c:v>29.01_4</c:v>
                </c:pt>
                <c:pt idx="2548">
                  <c:v>29.01_5</c:v>
                </c:pt>
                <c:pt idx="2549">
                  <c:v>29.01_6</c:v>
                </c:pt>
                <c:pt idx="2550">
                  <c:v>29.01_7</c:v>
                </c:pt>
                <c:pt idx="2551">
                  <c:v>29.01_8</c:v>
                </c:pt>
                <c:pt idx="2552">
                  <c:v>29.01_9</c:v>
                </c:pt>
                <c:pt idx="2553">
                  <c:v>29.01_10</c:v>
                </c:pt>
                <c:pt idx="2554">
                  <c:v>29.01_11</c:v>
                </c:pt>
                <c:pt idx="2555">
                  <c:v>29.01_12</c:v>
                </c:pt>
                <c:pt idx="2556">
                  <c:v>29.01_13</c:v>
                </c:pt>
                <c:pt idx="2557">
                  <c:v>29.01_14</c:v>
                </c:pt>
                <c:pt idx="2558">
                  <c:v>29.01_15</c:v>
                </c:pt>
                <c:pt idx="2559">
                  <c:v>29.01_16</c:v>
                </c:pt>
                <c:pt idx="2560">
                  <c:v>29.01_17</c:v>
                </c:pt>
                <c:pt idx="2561">
                  <c:v>29.01_18</c:v>
                </c:pt>
                <c:pt idx="2562">
                  <c:v>29.01_19</c:v>
                </c:pt>
                <c:pt idx="2563">
                  <c:v>29.01_20</c:v>
                </c:pt>
                <c:pt idx="2564">
                  <c:v>29.01_21</c:v>
                </c:pt>
                <c:pt idx="2565">
                  <c:v>29.01_22</c:v>
                </c:pt>
                <c:pt idx="2566">
                  <c:v>29.01_23</c:v>
                </c:pt>
                <c:pt idx="2567">
                  <c:v>30.01_00</c:v>
                </c:pt>
                <c:pt idx="2568">
                  <c:v>30.01_1</c:v>
                </c:pt>
                <c:pt idx="2569">
                  <c:v>30.01_2</c:v>
                </c:pt>
                <c:pt idx="2570">
                  <c:v>30.01_3</c:v>
                </c:pt>
                <c:pt idx="2571">
                  <c:v>30.01_4</c:v>
                </c:pt>
                <c:pt idx="2572">
                  <c:v>30.01_5</c:v>
                </c:pt>
                <c:pt idx="2573">
                  <c:v>30.01_6</c:v>
                </c:pt>
                <c:pt idx="2574">
                  <c:v>30.01_7</c:v>
                </c:pt>
                <c:pt idx="2575">
                  <c:v>30.01_8</c:v>
                </c:pt>
                <c:pt idx="2576">
                  <c:v>30.01_9</c:v>
                </c:pt>
                <c:pt idx="2577">
                  <c:v>30.01_10</c:v>
                </c:pt>
                <c:pt idx="2578">
                  <c:v>30.01_11</c:v>
                </c:pt>
                <c:pt idx="2579">
                  <c:v>30.01_12</c:v>
                </c:pt>
                <c:pt idx="2580">
                  <c:v>30.01_13</c:v>
                </c:pt>
                <c:pt idx="2581">
                  <c:v>30.01_14</c:v>
                </c:pt>
                <c:pt idx="2582">
                  <c:v>30.01_15</c:v>
                </c:pt>
                <c:pt idx="2583">
                  <c:v>30.01_16</c:v>
                </c:pt>
                <c:pt idx="2584">
                  <c:v>30.01_17</c:v>
                </c:pt>
                <c:pt idx="2585">
                  <c:v>30.01_18</c:v>
                </c:pt>
                <c:pt idx="2586">
                  <c:v>30.01_19</c:v>
                </c:pt>
                <c:pt idx="2587">
                  <c:v>30.01_20</c:v>
                </c:pt>
                <c:pt idx="2588">
                  <c:v>30.01_21</c:v>
                </c:pt>
                <c:pt idx="2589">
                  <c:v>30.01_22</c:v>
                </c:pt>
                <c:pt idx="2590">
                  <c:v>30.01_23</c:v>
                </c:pt>
                <c:pt idx="2591">
                  <c:v>31.01_00</c:v>
                </c:pt>
                <c:pt idx="2592">
                  <c:v>31.01_1</c:v>
                </c:pt>
                <c:pt idx="2593">
                  <c:v>31.01_2</c:v>
                </c:pt>
                <c:pt idx="2594">
                  <c:v>31.01_3</c:v>
                </c:pt>
                <c:pt idx="2595">
                  <c:v>31.01_4</c:v>
                </c:pt>
                <c:pt idx="2596">
                  <c:v>31.01_5</c:v>
                </c:pt>
                <c:pt idx="2597">
                  <c:v>31.01_6</c:v>
                </c:pt>
                <c:pt idx="2598">
                  <c:v>31.01_7</c:v>
                </c:pt>
                <c:pt idx="2599">
                  <c:v>31.01_8</c:v>
                </c:pt>
                <c:pt idx="2600">
                  <c:v>31.01_9</c:v>
                </c:pt>
                <c:pt idx="2601">
                  <c:v>31.01_10</c:v>
                </c:pt>
                <c:pt idx="2602">
                  <c:v>31.01_11</c:v>
                </c:pt>
                <c:pt idx="2603">
                  <c:v>31.01_12</c:v>
                </c:pt>
                <c:pt idx="2604">
                  <c:v>31.01_13</c:v>
                </c:pt>
                <c:pt idx="2605">
                  <c:v>31.01_14</c:v>
                </c:pt>
                <c:pt idx="2606">
                  <c:v>31.01_15</c:v>
                </c:pt>
                <c:pt idx="2607">
                  <c:v>31.01_16</c:v>
                </c:pt>
                <c:pt idx="2608">
                  <c:v>31.01_17</c:v>
                </c:pt>
                <c:pt idx="2609">
                  <c:v>31.01_18</c:v>
                </c:pt>
                <c:pt idx="2610">
                  <c:v>31.01_19</c:v>
                </c:pt>
                <c:pt idx="2611">
                  <c:v>31.01_20</c:v>
                </c:pt>
                <c:pt idx="2612">
                  <c:v>31.01_21</c:v>
                </c:pt>
                <c:pt idx="2613">
                  <c:v>31.01_22</c:v>
                </c:pt>
                <c:pt idx="2614">
                  <c:v>31.01_23</c:v>
                </c:pt>
                <c:pt idx="2615">
                  <c:v>01.02_00</c:v>
                </c:pt>
                <c:pt idx="2616">
                  <c:v>01.02_1</c:v>
                </c:pt>
                <c:pt idx="2617">
                  <c:v>01.02_2</c:v>
                </c:pt>
                <c:pt idx="2618">
                  <c:v>01.02_3</c:v>
                </c:pt>
                <c:pt idx="2619">
                  <c:v>01.02_4</c:v>
                </c:pt>
                <c:pt idx="2620">
                  <c:v>01.02_5</c:v>
                </c:pt>
                <c:pt idx="2621">
                  <c:v>01.02_6</c:v>
                </c:pt>
                <c:pt idx="2622">
                  <c:v>01.02_7</c:v>
                </c:pt>
                <c:pt idx="2623">
                  <c:v>01.02_8</c:v>
                </c:pt>
                <c:pt idx="2624">
                  <c:v>01.02_9</c:v>
                </c:pt>
                <c:pt idx="2625">
                  <c:v>01.02_10</c:v>
                </c:pt>
                <c:pt idx="2626">
                  <c:v>01.02_11</c:v>
                </c:pt>
                <c:pt idx="2627">
                  <c:v>01.02_12</c:v>
                </c:pt>
                <c:pt idx="2628">
                  <c:v>01.02_13</c:v>
                </c:pt>
                <c:pt idx="2629">
                  <c:v>01.02_14</c:v>
                </c:pt>
                <c:pt idx="2630">
                  <c:v>01.02_15</c:v>
                </c:pt>
                <c:pt idx="2631">
                  <c:v>01.02_16</c:v>
                </c:pt>
                <c:pt idx="2632">
                  <c:v>01.02_17</c:v>
                </c:pt>
                <c:pt idx="2633">
                  <c:v>01.02_18</c:v>
                </c:pt>
                <c:pt idx="2634">
                  <c:v>01.02_19</c:v>
                </c:pt>
                <c:pt idx="2635">
                  <c:v>01.02_20</c:v>
                </c:pt>
                <c:pt idx="2636">
                  <c:v>01.02_21</c:v>
                </c:pt>
                <c:pt idx="2637">
                  <c:v>01.02_22</c:v>
                </c:pt>
                <c:pt idx="2638">
                  <c:v>01.02_23</c:v>
                </c:pt>
                <c:pt idx="2639">
                  <c:v>02.02_00</c:v>
                </c:pt>
                <c:pt idx="2640">
                  <c:v>02.02_1</c:v>
                </c:pt>
                <c:pt idx="2641">
                  <c:v>02.02_2</c:v>
                </c:pt>
                <c:pt idx="2642">
                  <c:v>02.02_3</c:v>
                </c:pt>
                <c:pt idx="2643">
                  <c:v>02.02_4</c:v>
                </c:pt>
                <c:pt idx="2644">
                  <c:v>02.02_5</c:v>
                </c:pt>
                <c:pt idx="2645">
                  <c:v>02.02_6</c:v>
                </c:pt>
                <c:pt idx="2646">
                  <c:v>02.02_7</c:v>
                </c:pt>
                <c:pt idx="2647">
                  <c:v>02.02_8</c:v>
                </c:pt>
                <c:pt idx="2648">
                  <c:v>02.02_9</c:v>
                </c:pt>
                <c:pt idx="2649">
                  <c:v>02.02_10</c:v>
                </c:pt>
                <c:pt idx="2650">
                  <c:v>02.02_11</c:v>
                </c:pt>
                <c:pt idx="2651">
                  <c:v>02.02_12</c:v>
                </c:pt>
                <c:pt idx="2652">
                  <c:v>02.02_13</c:v>
                </c:pt>
                <c:pt idx="2653">
                  <c:v>02.02_14</c:v>
                </c:pt>
                <c:pt idx="2654">
                  <c:v>02.02_15</c:v>
                </c:pt>
                <c:pt idx="2655">
                  <c:v>02.02_16</c:v>
                </c:pt>
                <c:pt idx="2656">
                  <c:v>02.02_17</c:v>
                </c:pt>
                <c:pt idx="2657">
                  <c:v>02.02_18</c:v>
                </c:pt>
                <c:pt idx="2658">
                  <c:v>02.02_19</c:v>
                </c:pt>
                <c:pt idx="2659">
                  <c:v>02.02_20</c:v>
                </c:pt>
                <c:pt idx="2660">
                  <c:v>02.02_21</c:v>
                </c:pt>
                <c:pt idx="2661">
                  <c:v>02.02_22</c:v>
                </c:pt>
                <c:pt idx="2662">
                  <c:v>02.02_23</c:v>
                </c:pt>
                <c:pt idx="2663">
                  <c:v>03.02_00</c:v>
                </c:pt>
                <c:pt idx="2664">
                  <c:v>03.02_1</c:v>
                </c:pt>
                <c:pt idx="2665">
                  <c:v>03.02_2</c:v>
                </c:pt>
                <c:pt idx="2666">
                  <c:v>03.02_3</c:v>
                </c:pt>
                <c:pt idx="2667">
                  <c:v>03.02_4</c:v>
                </c:pt>
                <c:pt idx="2668">
                  <c:v>03.02_5</c:v>
                </c:pt>
                <c:pt idx="2669">
                  <c:v>03.02_6</c:v>
                </c:pt>
                <c:pt idx="2670">
                  <c:v>03.02_7</c:v>
                </c:pt>
                <c:pt idx="2671">
                  <c:v>03.02_8</c:v>
                </c:pt>
                <c:pt idx="2672">
                  <c:v>03.02_9</c:v>
                </c:pt>
                <c:pt idx="2673">
                  <c:v>03.02_10</c:v>
                </c:pt>
                <c:pt idx="2674">
                  <c:v>03.02_11</c:v>
                </c:pt>
                <c:pt idx="2675">
                  <c:v>03.02_12</c:v>
                </c:pt>
                <c:pt idx="2676">
                  <c:v>03.02_13</c:v>
                </c:pt>
                <c:pt idx="2677">
                  <c:v>03.02_14</c:v>
                </c:pt>
                <c:pt idx="2678">
                  <c:v>03.02_15</c:v>
                </c:pt>
                <c:pt idx="2679">
                  <c:v>03.02_16</c:v>
                </c:pt>
                <c:pt idx="2680">
                  <c:v>03.02_17</c:v>
                </c:pt>
                <c:pt idx="2681">
                  <c:v>03.02_18</c:v>
                </c:pt>
                <c:pt idx="2682">
                  <c:v>03.02_19</c:v>
                </c:pt>
                <c:pt idx="2683">
                  <c:v>03.02_20</c:v>
                </c:pt>
                <c:pt idx="2684">
                  <c:v>03.02_21</c:v>
                </c:pt>
                <c:pt idx="2685">
                  <c:v>03.02_22</c:v>
                </c:pt>
                <c:pt idx="2686">
                  <c:v>03.02_23</c:v>
                </c:pt>
                <c:pt idx="2687">
                  <c:v>04.02_00</c:v>
                </c:pt>
                <c:pt idx="2688">
                  <c:v>04.02_1</c:v>
                </c:pt>
                <c:pt idx="2689">
                  <c:v>04.02_2</c:v>
                </c:pt>
                <c:pt idx="2690">
                  <c:v>04.02_3</c:v>
                </c:pt>
                <c:pt idx="2691">
                  <c:v>04.02_4</c:v>
                </c:pt>
                <c:pt idx="2692">
                  <c:v>04.02_5</c:v>
                </c:pt>
                <c:pt idx="2693">
                  <c:v>04.02_6</c:v>
                </c:pt>
                <c:pt idx="2694">
                  <c:v>04.02_7</c:v>
                </c:pt>
                <c:pt idx="2695">
                  <c:v>04.02_8</c:v>
                </c:pt>
                <c:pt idx="2696">
                  <c:v>04.02_9</c:v>
                </c:pt>
                <c:pt idx="2697">
                  <c:v>04.02_10</c:v>
                </c:pt>
                <c:pt idx="2698">
                  <c:v>04.02_11</c:v>
                </c:pt>
                <c:pt idx="2699">
                  <c:v>04.02_12</c:v>
                </c:pt>
                <c:pt idx="2700">
                  <c:v>04.02_13</c:v>
                </c:pt>
                <c:pt idx="2701">
                  <c:v>04.02_14</c:v>
                </c:pt>
                <c:pt idx="2702">
                  <c:v>04.02_15</c:v>
                </c:pt>
                <c:pt idx="2703">
                  <c:v>04.02_16</c:v>
                </c:pt>
                <c:pt idx="2704">
                  <c:v>04.02_17</c:v>
                </c:pt>
                <c:pt idx="2705">
                  <c:v>04.02_18</c:v>
                </c:pt>
                <c:pt idx="2706">
                  <c:v>04.02_19</c:v>
                </c:pt>
                <c:pt idx="2707">
                  <c:v>04.02_20</c:v>
                </c:pt>
                <c:pt idx="2708">
                  <c:v>04.02_21</c:v>
                </c:pt>
                <c:pt idx="2709">
                  <c:v>04.02_22</c:v>
                </c:pt>
                <c:pt idx="2710">
                  <c:v>04.02_23</c:v>
                </c:pt>
                <c:pt idx="2711">
                  <c:v>05.02_00</c:v>
                </c:pt>
                <c:pt idx="2712">
                  <c:v>05.02_1</c:v>
                </c:pt>
                <c:pt idx="2713">
                  <c:v>05.02_2</c:v>
                </c:pt>
                <c:pt idx="2714">
                  <c:v>05.02_3</c:v>
                </c:pt>
                <c:pt idx="2715">
                  <c:v>05.02_4</c:v>
                </c:pt>
                <c:pt idx="2716">
                  <c:v>05.02_5</c:v>
                </c:pt>
                <c:pt idx="2717">
                  <c:v>05.02_6</c:v>
                </c:pt>
                <c:pt idx="2718">
                  <c:v>05.02_7</c:v>
                </c:pt>
                <c:pt idx="2719">
                  <c:v>05.02_8</c:v>
                </c:pt>
                <c:pt idx="2720">
                  <c:v>05.02_9</c:v>
                </c:pt>
                <c:pt idx="2721">
                  <c:v>05.02_10</c:v>
                </c:pt>
                <c:pt idx="2722">
                  <c:v>05.02_11</c:v>
                </c:pt>
                <c:pt idx="2723">
                  <c:v>05.02_12</c:v>
                </c:pt>
                <c:pt idx="2724">
                  <c:v>05.02_13</c:v>
                </c:pt>
                <c:pt idx="2725">
                  <c:v>05.02_14</c:v>
                </c:pt>
                <c:pt idx="2726">
                  <c:v>05.02_15</c:v>
                </c:pt>
                <c:pt idx="2727">
                  <c:v>05.02_16</c:v>
                </c:pt>
                <c:pt idx="2728">
                  <c:v>05.02_17</c:v>
                </c:pt>
                <c:pt idx="2729">
                  <c:v>05.02_18</c:v>
                </c:pt>
                <c:pt idx="2730">
                  <c:v>05.02_19</c:v>
                </c:pt>
                <c:pt idx="2731">
                  <c:v>05.02_20</c:v>
                </c:pt>
                <c:pt idx="2732">
                  <c:v>05.02_21</c:v>
                </c:pt>
                <c:pt idx="2733">
                  <c:v>05.02_22</c:v>
                </c:pt>
                <c:pt idx="2734">
                  <c:v>05.02_23</c:v>
                </c:pt>
                <c:pt idx="2735">
                  <c:v>06.02_00</c:v>
                </c:pt>
                <c:pt idx="2736">
                  <c:v>06.02_1</c:v>
                </c:pt>
                <c:pt idx="2737">
                  <c:v>06.02_2</c:v>
                </c:pt>
                <c:pt idx="2738">
                  <c:v>06.02_3</c:v>
                </c:pt>
                <c:pt idx="2739">
                  <c:v>06.02_4</c:v>
                </c:pt>
                <c:pt idx="2740">
                  <c:v>06.02_5</c:v>
                </c:pt>
                <c:pt idx="2741">
                  <c:v>06.02_6</c:v>
                </c:pt>
                <c:pt idx="2742">
                  <c:v>06.02_7</c:v>
                </c:pt>
                <c:pt idx="2743">
                  <c:v>06.02_8</c:v>
                </c:pt>
                <c:pt idx="2744">
                  <c:v>06.02_9</c:v>
                </c:pt>
                <c:pt idx="2745">
                  <c:v>06.02_10</c:v>
                </c:pt>
                <c:pt idx="2746">
                  <c:v>06.02_11</c:v>
                </c:pt>
                <c:pt idx="2747">
                  <c:v>06.02_12</c:v>
                </c:pt>
                <c:pt idx="2748">
                  <c:v>06.02_13</c:v>
                </c:pt>
                <c:pt idx="2749">
                  <c:v>06.02_14</c:v>
                </c:pt>
                <c:pt idx="2750">
                  <c:v>06.02_15</c:v>
                </c:pt>
                <c:pt idx="2751">
                  <c:v>06.02_16</c:v>
                </c:pt>
                <c:pt idx="2752">
                  <c:v>06.02_17</c:v>
                </c:pt>
                <c:pt idx="2753">
                  <c:v>06.02_18</c:v>
                </c:pt>
                <c:pt idx="2754">
                  <c:v>06.02_19</c:v>
                </c:pt>
                <c:pt idx="2755">
                  <c:v>06.02_20</c:v>
                </c:pt>
                <c:pt idx="2756">
                  <c:v>06.02_21</c:v>
                </c:pt>
                <c:pt idx="2757">
                  <c:v>06.02_22</c:v>
                </c:pt>
                <c:pt idx="2758">
                  <c:v>06.02_23</c:v>
                </c:pt>
                <c:pt idx="2759">
                  <c:v>07.02_00</c:v>
                </c:pt>
                <c:pt idx="2760">
                  <c:v>07.02_1</c:v>
                </c:pt>
                <c:pt idx="2761">
                  <c:v>07.02_2</c:v>
                </c:pt>
                <c:pt idx="2762">
                  <c:v>07.02_3</c:v>
                </c:pt>
                <c:pt idx="2763">
                  <c:v>07.02_4</c:v>
                </c:pt>
                <c:pt idx="2764">
                  <c:v>07.02_5</c:v>
                </c:pt>
                <c:pt idx="2765">
                  <c:v>07.02_6</c:v>
                </c:pt>
                <c:pt idx="2766">
                  <c:v>07.02_7</c:v>
                </c:pt>
                <c:pt idx="2767">
                  <c:v>07.02_8</c:v>
                </c:pt>
                <c:pt idx="2768">
                  <c:v>07.02_9</c:v>
                </c:pt>
                <c:pt idx="2769">
                  <c:v>07.02_10</c:v>
                </c:pt>
                <c:pt idx="2770">
                  <c:v>07.02_11</c:v>
                </c:pt>
                <c:pt idx="2771">
                  <c:v>07.02_12</c:v>
                </c:pt>
                <c:pt idx="2772">
                  <c:v>07.02_13</c:v>
                </c:pt>
                <c:pt idx="2773">
                  <c:v>07.02_14</c:v>
                </c:pt>
                <c:pt idx="2774">
                  <c:v>07.02_15</c:v>
                </c:pt>
                <c:pt idx="2775">
                  <c:v>07.02_16</c:v>
                </c:pt>
                <c:pt idx="2776">
                  <c:v>07.02_17</c:v>
                </c:pt>
                <c:pt idx="2777">
                  <c:v>07.02_18</c:v>
                </c:pt>
                <c:pt idx="2778">
                  <c:v>07.02_19</c:v>
                </c:pt>
                <c:pt idx="2779">
                  <c:v>07.02_20</c:v>
                </c:pt>
                <c:pt idx="2780">
                  <c:v>07.02_21</c:v>
                </c:pt>
                <c:pt idx="2781">
                  <c:v>07.02_22</c:v>
                </c:pt>
                <c:pt idx="2782">
                  <c:v>07.02_23</c:v>
                </c:pt>
                <c:pt idx="2783">
                  <c:v>08.02_00</c:v>
                </c:pt>
                <c:pt idx="2784">
                  <c:v>08.02_1</c:v>
                </c:pt>
                <c:pt idx="2785">
                  <c:v>08.02_2</c:v>
                </c:pt>
                <c:pt idx="2786">
                  <c:v>08.02_3</c:v>
                </c:pt>
                <c:pt idx="2787">
                  <c:v>08.02_4</c:v>
                </c:pt>
                <c:pt idx="2788">
                  <c:v>08.02_5</c:v>
                </c:pt>
                <c:pt idx="2789">
                  <c:v>08.02_6</c:v>
                </c:pt>
                <c:pt idx="2790">
                  <c:v>08.02_7</c:v>
                </c:pt>
                <c:pt idx="2791">
                  <c:v>08.02_8</c:v>
                </c:pt>
                <c:pt idx="2792">
                  <c:v>08.02_9</c:v>
                </c:pt>
                <c:pt idx="2793">
                  <c:v>08.02_10</c:v>
                </c:pt>
                <c:pt idx="2794">
                  <c:v>08.02_11</c:v>
                </c:pt>
                <c:pt idx="2795">
                  <c:v>08.02_12</c:v>
                </c:pt>
                <c:pt idx="2796">
                  <c:v>08.02_13</c:v>
                </c:pt>
                <c:pt idx="2797">
                  <c:v>08.02_14</c:v>
                </c:pt>
                <c:pt idx="2798">
                  <c:v>08.02_15</c:v>
                </c:pt>
                <c:pt idx="2799">
                  <c:v>08.02_16</c:v>
                </c:pt>
                <c:pt idx="2800">
                  <c:v>08.02_17</c:v>
                </c:pt>
                <c:pt idx="2801">
                  <c:v>08.02_18</c:v>
                </c:pt>
                <c:pt idx="2802">
                  <c:v>08.02_19</c:v>
                </c:pt>
                <c:pt idx="2803">
                  <c:v>08.02_20</c:v>
                </c:pt>
                <c:pt idx="2804">
                  <c:v>08.02_21</c:v>
                </c:pt>
                <c:pt idx="2805">
                  <c:v>08.02_22</c:v>
                </c:pt>
                <c:pt idx="2806">
                  <c:v>08.02_23</c:v>
                </c:pt>
                <c:pt idx="2807">
                  <c:v>09.02_00</c:v>
                </c:pt>
                <c:pt idx="2808">
                  <c:v>09.02_1</c:v>
                </c:pt>
                <c:pt idx="2809">
                  <c:v>09.02_2</c:v>
                </c:pt>
                <c:pt idx="2810">
                  <c:v>09.02_3</c:v>
                </c:pt>
                <c:pt idx="2811">
                  <c:v>09.02_4</c:v>
                </c:pt>
                <c:pt idx="2812">
                  <c:v>09.02_5</c:v>
                </c:pt>
                <c:pt idx="2813">
                  <c:v>09.02_6</c:v>
                </c:pt>
                <c:pt idx="2814">
                  <c:v>09.02_7</c:v>
                </c:pt>
                <c:pt idx="2815">
                  <c:v>09.02_8</c:v>
                </c:pt>
                <c:pt idx="2816">
                  <c:v>09.02_9</c:v>
                </c:pt>
                <c:pt idx="2817">
                  <c:v>09.02_10</c:v>
                </c:pt>
                <c:pt idx="2818">
                  <c:v>09.02_11</c:v>
                </c:pt>
                <c:pt idx="2819">
                  <c:v>09.02_12</c:v>
                </c:pt>
                <c:pt idx="2820">
                  <c:v>09.02_13</c:v>
                </c:pt>
                <c:pt idx="2821">
                  <c:v>09.02_14</c:v>
                </c:pt>
                <c:pt idx="2822">
                  <c:v>09.02_15</c:v>
                </c:pt>
                <c:pt idx="2823">
                  <c:v>09.02_16</c:v>
                </c:pt>
                <c:pt idx="2824">
                  <c:v>09.02_17</c:v>
                </c:pt>
                <c:pt idx="2825">
                  <c:v>09.02_18</c:v>
                </c:pt>
                <c:pt idx="2826">
                  <c:v>09.02_19</c:v>
                </c:pt>
                <c:pt idx="2827">
                  <c:v>09.02_20</c:v>
                </c:pt>
                <c:pt idx="2828">
                  <c:v>09.02_21</c:v>
                </c:pt>
                <c:pt idx="2829">
                  <c:v>09.02_22</c:v>
                </c:pt>
                <c:pt idx="2830">
                  <c:v>09.02_23</c:v>
                </c:pt>
                <c:pt idx="2831">
                  <c:v>10.02_00</c:v>
                </c:pt>
                <c:pt idx="2832">
                  <c:v>10.02_1</c:v>
                </c:pt>
                <c:pt idx="2833">
                  <c:v>10.02_2</c:v>
                </c:pt>
                <c:pt idx="2834">
                  <c:v>10.02_3</c:v>
                </c:pt>
                <c:pt idx="2835">
                  <c:v>10.02_4</c:v>
                </c:pt>
                <c:pt idx="2836">
                  <c:v>10.02_5</c:v>
                </c:pt>
                <c:pt idx="2837">
                  <c:v>10.02_6</c:v>
                </c:pt>
                <c:pt idx="2838">
                  <c:v>10.02_7</c:v>
                </c:pt>
                <c:pt idx="2839">
                  <c:v>10.02_8</c:v>
                </c:pt>
                <c:pt idx="2840">
                  <c:v>10.02_9</c:v>
                </c:pt>
                <c:pt idx="2841">
                  <c:v>10.02_10</c:v>
                </c:pt>
                <c:pt idx="2842">
                  <c:v>10.02_11</c:v>
                </c:pt>
                <c:pt idx="2843">
                  <c:v>10.02_12</c:v>
                </c:pt>
                <c:pt idx="2844">
                  <c:v>10.02_13</c:v>
                </c:pt>
                <c:pt idx="2845">
                  <c:v>10.02_14</c:v>
                </c:pt>
                <c:pt idx="2846">
                  <c:v>10.02_15</c:v>
                </c:pt>
                <c:pt idx="2847">
                  <c:v>10.02_16</c:v>
                </c:pt>
                <c:pt idx="2848">
                  <c:v>10.02_17</c:v>
                </c:pt>
                <c:pt idx="2849">
                  <c:v>10.02_18</c:v>
                </c:pt>
                <c:pt idx="2850">
                  <c:v>10.02_19</c:v>
                </c:pt>
                <c:pt idx="2851">
                  <c:v>10.02_20</c:v>
                </c:pt>
                <c:pt idx="2852">
                  <c:v>10.02_21</c:v>
                </c:pt>
                <c:pt idx="2853">
                  <c:v>10.02_22</c:v>
                </c:pt>
                <c:pt idx="2854">
                  <c:v>10.02_23</c:v>
                </c:pt>
                <c:pt idx="2855">
                  <c:v>11.02_00</c:v>
                </c:pt>
                <c:pt idx="2856">
                  <c:v>11.02_1</c:v>
                </c:pt>
                <c:pt idx="2857">
                  <c:v>11.02_2</c:v>
                </c:pt>
                <c:pt idx="2858">
                  <c:v>11.02_3</c:v>
                </c:pt>
                <c:pt idx="2859">
                  <c:v>11.02_4</c:v>
                </c:pt>
                <c:pt idx="2860">
                  <c:v>11.02_5</c:v>
                </c:pt>
                <c:pt idx="2861">
                  <c:v>11.02_6</c:v>
                </c:pt>
                <c:pt idx="2862">
                  <c:v>11.02_7</c:v>
                </c:pt>
                <c:pt idx="2863">
                  <c:v>11.02_8</c:v>
                </c:pt>
                <c:pt idx="2864">
                  <c:v>11.02_9</c:v>
                </c:pt>
                <c:pt idx="2865">
                  <c:v>11.02_10</c:v>
                </c:pt>
                <c:pt idx="2866">
                  <c:v>11.02_11</c:v>
                </c:pt>
                <c:pt idx="2867">
                  <c:v>11.02_12</c:v>
                </c:pt>
                <c:pt idx="2868">
                  <c:v>11.02_13</c:v>
                </c:pt>
                <c:pt idx="2869">
                  <c:v>11.02_14</c:v>
                </c:pt>
                <c:pt idx="2870">
                  <c:v>11.02_15</c:v>
                </c:pt>
                <c:pt idx="2871">
                  <c:v>11.02_16</c:v>
                </c:pt>
                <c:pt idx="2872">
                  <c:v>11.02_17</c:v>
                </c:pt>
                <c:pt idx="2873">
                  <c:v>11.02_18</c:v>
                </c:pt>
                <c:pt idx="2874">
                  <c:v>11.02_19</c:v>
                </c:pt>
                <c:pt idx="2875">
                  <c:v>11.02_20</c:v>
                </c:pt>
                <c:pt idx="2876">
                  <c:v>11.02_21</c:v>
                </c:pt>
                <c:pt idx="2877">
                  <c:v>11.02_22</c:v>
                </c:pt>
                <c:pt idx="2878">
                  <c:v>11.02_23</c:v>
                </c:pt>
                <c:pt idx="2879">
                  <c:v>12.02_00</c:v>
                </c:pt>
                <c:pt idx="2880">
                  <c:v>12.02_1</c:v>
                </c:pt>
                <c:pt idx="2881">
                  <c:v>12.02_2</c:v>
                </c:pt>
                <c:pt idx="2882">
                  <c:v>12.02_3</c:v>
                </c:pt>
                <c:pt idx="2883">
                  <c:v>12.02_4</c:v>
                </c:pt>
                <c:pt idx="2884">
                  <c:v>12.02_5</c:v>
                </c:pt>
                <c:pt idx="2885">
                  <c:v>12.02_6</c:v>
                </c:pt>
                <c:pt idx="2886">
                  <c:v>12.02_7</c:v>
                </c:pt>
                <c:pt idx="2887">
                  <c:v>12.02_8</c:v>
                </c:pt>
                <c:pt idx="2888">
                  <c:v>12.02_9</c:v>
                </c:pt>
                <c:pt idx="2889">
                  <c:v>12.02_10</c:v>
                </c:pt>
                <c:pt idx="2890">
                  <c:v>12.02_11</c:v>
                </c:pt>
                <c:pt idx="2891">
                  <c:v>12.02_12</c:v>
                </c:pt>
                <c:pt idx="2892">
                  <c:v>12.02_13</c:v>
                </c:pt>
                <c:pt idx="2893">
                  <c:v>12.02_14</c:v>
                </c:pt>
                <c:pt idx="2894">
                  <c:v>12.02_15</c:v>
                </c:pt>
                <c:pt idx="2895">
                  <c:v>12.02_16</c:v>
                </c:pt>
                <c:pt idx="2896">
                  <c:v>12.02_17</c:v>
                </c:pt>
                <c:pt idx="2897">
                  <c:v>12.02_18</c:v>
                </c:pt>
                <c:pt idx="2898">
                  <c:v>12.02_19</c:v>
                </c:pt>
                <c:pt idx="2899">
                  <c:v>12.02_20</c:v>
                </c:pt>
                <c:pt idx="2900">
                  <c:v>12.02_21</c:v>
                </c:pt>
                <c:pt idx="2901">
                  <c:v>12.02_22</c:v>
                </c:pt>
                <c:pt idx="2902">
                  <c:v>12.02_23</c:v>
                </c:pt>
                <c:pt idx="2903">
                  <c:v>13.02_00</c:v>
                </c:pt>
                <c:pt idx="2904">
                  <c:v>13.02_1</c:v>
                </c:pt>
                <c:pt idx="2905">
                  <c:v>13.02_2</c:v>
                </c:pt>
                <c:pt idx="2906">
                  <c:v>13.02_3</c:v>
                </c:pt>
                <c:pt idx="2907">
                  <c:v>13.02_4</c:v>
                </c:pt>
                <c:pt idx="2908">
                  <c:v>13.02_5</c:v>
                </c:pt>
                <c:pt idx="2909">
                  <c:v>13.02_6</c:v>
                </c:pt>
                <c:pt idx="2910">
                  <c:v>13.02_7</c:v>
                </c:pt>
                <c:pt idx="2911">
                  <c:v>13.02_8</c:v>
                </c:pt>
                <c:pt idx="2912">
                  <c:v>13.02_9</c:v>
                </c:pt>
                <c:pt idx="2913">
                  <c:v>13.02_10</c:v>
                </c:pt>
                <c:pt idx="2914">
                  <c:v>13.02_11</c:v>
                </c:pt>
                <c:pt idx="2915">
                  <c:v>13.02_12</c:v>
                </c:pt>
                <c:pt idx="2916">
                  <c:v>13.02_13</c:v>
                </c:pt>
                <c:pt idx="2917">
                  <c:v>13.02_14</c:v>
                </c:pt>
                <c:pt idx="2918">
                  <c:v>13.02_15</c:v>
                </c:pt>
                <c:pt idx="2919">
                  <c:v>13.02_16</c:v>
                </c:pt>
                <c:pt idx="2920">
                  <c:v>13.02_17</c:v>
                </c:pt>
                <c:pt idx="2921">
                  <c:v>13.02_18</c:v>
                </c:pt>
                <c:pt idx="2922">
                  <c:v>13.02_19</c:v>
                </c:pt>
                <c:pt idx="2923">
                  <c:v>13.02_20</c:v>
                </c:pt>
                <c:pt idx="2924">
                  <c:v>13.02_21</c:v>
                </c:pt>
                <c:pt idx="2925">
                  <c:v>13.02_22</c:v>
                </c:pt>
                <c:pt idx="2926">
                  <c:v>13.02_23</c:v>
                </c:pt>
                <c:pt idx="2927">
                  <c:v>14.02_00</c:v>
                </c:pt>
                <c:pt idx="2928">
                  <c:v>14.02_1</c:v>
                </c:pt>
                <c:pt idx="2929">
                  <c:v>14.02_2</c:v>
                </c:pt>
                <c:pt idx="2930">
                  <c:v>14.02_3</c:v>
                </c:pt>
                <c:pt idx="2931">
                  <c:v>14.02_4</c:v>
                </c:pt>
                <c:pt idx="2932">
                  <c:v>14.02_5</c:v>
                </c:pt>
                <c:pt idx="2933">
                  <c:v>14.02_6</c:v>
                </c:pt>
                <c:pt idx="2934">
                  <c:v>14.02_7</c:v>
                </c:pt>
                <c:pt idx="2935">
                  <c:v>14.02_8</c:v>
                </c:pt>
                <c:pt idx="2936">
                  <c:v>14.02_9</c:v>
                </c:pt>
                <c:pt idx="2937">
                  <c:v>14.02_10</c:v>
                </c:pt>
                <c:pt idx="2938">
                  <c:v>14.02_11</c:v>
                </c:pt>
                <c:pt idx="2939">
                  <c:v>14.02_12</c:v>
                </c:pt>
                <c:pt idx="2940">
                  <c:v>14.02_13</c:v>
                </c:pt>
                <c:pt idx="2941">
                  <c:v>14.02_14</c:v>
                </c:pt>
                <c:pt idx="2942">
                  <c:v>14.02_15</c:v>
                </c:pt>
                <c:pt idx="2943">
                  <c:v>14.02_16</c:v>
                </c:pt>
                <c:pt idx="2944">
                  <c:v>14.02_17</c:v>
                </c:pt>
                <c:pt idx="2945">
                  <c:v>14.02_18</c:v>
                </c:pt>
                <c:pt idx="2946">
                  <c:v>14.02_19</c:v>
                </c:pt>
                <c:pt idx="2947">
                  <c:v>14.02_20</c:v>
                </c:pt>
                <c:pt idx="2948">
                  <c:v>14.02_21</c:v>
                </c:pt>
                <c:pt idx="2949">
                  <c:v>14.02_22</c:v>
                </c:pt>
                <c:pt idx="2950">
                  <c:v>14.02_23</c:v>
                </c:pt>
                <c:pt idx="2951">
                  <c:v>15.02_00</c:v>
                </c:pt>
                <c:pt idx="2952">
                  <c:v>15.02_1</c:v>
                </c:pt>
                <c:pt idx="2953">
                  <c:v>15.02_2</c:v>
                </c:pt>
                <c:pt idx="2954">
                  <c:v>15.02_3</c:v>
                </c:pt>
                <c:pt idx="2955">
                  <c:v>15.02_4</c:v>
                </c:pt>
                <c:pt idx="2956">
                  <c:v>15.02_5</c:v>
                </c:pt>
                <c:pt idx="2957">
                  <c:v>15.02_6</c:v>
                </c:pt>
                <c:pt idx="2958">
                  <c:v>15.02_7</c:v>
                </c:pt>
                <c:pt idx="2959">
                  <c:v>15.02_8</c:v>
                </c:pt>
                <c:pt idx="2960">
                  <c:v>15.02_9</c:v>
                </c:pt>
                <c:pt idx="2961">
                  <c:v>15.02_10</c:v>
                </c:pt>
                <c:pt idx="2962">
                  <c:v>15.02_11</c:v>
                </c:pt>
                <c:pt idx="2963">
                  <c:v>15.02_12</c:v>
                </c:pt>
                <c:pt idx="2964">
                  <c:v>15.02_13</c:v>
                </c:pt>
                <c:pt idx="2965">
                  <c:v>15.02_14</c:v>
                </c:pt>
                <c:pt idx="2966">
                  <c:v>15.02_15</c:v>
                </c:pt>
                <c:pt idx="2967">
                  <c:v>15.02_16</c:v>
                </c:pt>
                <c:pt idx="2968">
                  <c:v>15.02_17</c:v>
                </c:pt>
                <c:pt idx="2969">
                  <c:v>15.02_18</c:v>
                </c:pt>
                <c:pt idx="2970">
                  <c:v>15.02_19</c:v>
                </c:pt>
                <c:pt idx="2971">
                  <c:v>15.02_20</c:v>
                </c:pt>
                <c:pt idx="2972">
                  <c:v>15.02_21</c:v>
                </c:pt>
                <c:pt idx="2973">
                  <c:v>15.02_22</c:v>
                </c:pt>
                <c:pt idx="2974">
                  <c:v>15.02_23</c:v>
                </c:pt>
                <c:pt idx="2975">
                  <c:v>16.02_00</c:v>
                </c:pt>
                <c:pt idx="2976">
                  <c:v>16.02_1</c:v>
                </c:pt>
                <c:pt idx="2977">
                  <c:v>16.02_2</c:v>
                </c:pt>
                <c:pt idx="2978">
                  <c:v>16.02_3</c:v>
                </c:pt>
                <c:pt idx="2979">
                  <c:v>16.02_4</c:v>
                </c:pt>
                <c:pt idx="2980">
                  <c:v>16.02_5</c:v>
                </c:pt>
                <c:pt idx="2981">
                  <c:v>16.02_6</c:v>
                </c:pt>
                <c:pt idx="2982">
                  <c:v>16.02_7</c:v>
                </c:pt>
                <c:pt idx="2983">
                  <c:v>16.02_8</c:v>
                </c:pt>
                <c:pt idx="2984">
                  <c:v>16.02_9</c:v>
                </c:pt>
                <c:pt idx="2985">
                  <c:v>16.02_10</c:v>
                </c:pt>
                <c:pt idx="2986">
                  <c:v>16.02_11</c:v>
                </c:pt>
                <c:pt idx="2987">
                  <c:v>16.02_12</c:v>
                </c:pt>
                <c:pt idx="2988">
                  <c:v>16.02_13</c:v>
                </c:pt>
                <c:pt idx="2989">
                  <c:v>16.02_14</c:v>
                </c:pt>
                <c:pt idx="2990">
                  <c:v>16.02_15</c:v>
                </c:pt>
                <c:pt idx="2991">
                  <c:v>16.02_16</c:v>
                </c:pt>
                <c:pt idx="2992">
                  <c:v>16.02_17</c:v>
                </c:pt>
                <c:pt idx="2993">
                  <c:v>16.02_18</c:v>
                </c:pt>
                <c:pt idx="2994">
                  <c:v>16.02_19</c:v>
                </c:pt>
                <c:pt idx="2995">
                  <c:v>16.02_20</c:v>
                </c:pt>
                <c:pt idx="2996">
                  <c:v>16.02_21</c:v>
                </c:pt>
                <c:pt idx="2997">
                  <c:v>16.02_22</c:v>
                </c:pt>
                <c:pt idx="2998">
                  <c:v>16.02_23</c:v>
                </c:pt>
                <c:pt idx="2999">
                  <c:v>17.02_00</c:v>
                </c:pt>
                <c:pt idx="3000">
                  <c:v>17.02_1</c:v>
                </c:pt>
                <c:pt idx="3001">
                  <c:v>17.02_2</c:v>
                </c:pt>
                <c:pt idx="3002">
                  <c:v>17.02_3</c:v>
                </c:pt>
                <c:pt idx="3003">
                  <c:v>17.02_4</c:v>
                </c:pt>
                <c:pt idx="3004">
                  <c:v>17.02_5</c:v>
                </c:pt>
                <c:pt idx="3005">
                  <c:v>17.02_6</c:v>
                </c:pt>
                <c:pt idx="3006">
                  <c:v>17.02_7</c:v>
                </c:pt>
                <c:pt idx="3007">
                  <c:v>17.02_8</c:v>
                </c:pt>
                <c:pt idx="3008">
                  <c:v>17.02_9</c:v>
                </c:pt>
                <c:pt idx="3009">
                  <c:v>17.02_10</c:v>
                </c:pt>
                <c:pt idx="3010">
                  <c:v>17.02_11</c:v>
                </c:pt>
                <c:pt idx="3011">
                  <c:v>17.02_12</c:v>
                </c:pt>
                <c:pt idx="3012">
                  <c:v>17.02_13</c:v>
                </c:pt>
                <c:pt idx="3013">
                  <c:v>17.02_14</c:v>
                </c:pt>
                <c:pt idx="3014">
                  <c:v>17.02_15</c:v>
                </c:pt>
                <c:pt idx="3015">
                  <c:v>17.02_16</c:v>
                </c:pt>
                <c:pt idx="3016">
                  <c:v>17.02_17</c:v>
                </c:pt>
                <c:pt idx="3017">
                  <c:v>17.02_18</c:v>
                </c:pt>
                <c:pt idx="3018">
                  <c:v>17.02_19</c:v>
                </c:pt>
                <c:pt idx="3019">
                  <c:v>17.02_20</c:v>
                </c:pt>
                <c:pt idx="3020">
                  <c:v>17.02_21</c:v>
                </c:pt>
                <c:pt idx="3021">
                  <c:v>17.02_22</c:v>
                </c:pt>
                <c:pt idx="3022">
                  <c:v>17.02_23</c:v>
                </c:pt>
                <c:pt idx="3023">
                  <c:v>18.02_00</c:v>
                </c:pt>
                <c:pt idx="3024">
                  <c:v>18.02_1</c:v>
                </c:pt>
                <c:pt idx="3025">
                  <c:v>18.02_2</c:v>
                </c:pt>
                <c:pt idx="3026">
                  <c:v>18.02_3</c:v>
                </c:pt>
                <c:pt idx="3027">
                  <c:v>18.02_4</c:v>
                </c:pt>
                <c:pt idx="3028">
                  <c:v>18.02_5</c:v>
                </c:pt>
                <c:pt idx="3029">
                  <c:v>18.02_6</c:v>
                </c:pt>
                <c:pt idx="3030">
                  <c:v>18.02_7</c:v>
                </c:pt>
                <c:pt idx="3031">
                  <c:v>18.02_8</c:v>
                </c:pt>
                <c:pt idx="3032">
                  <c:v>18.02_9</c:v>
                </c:pt>
                <c:pt idx="3033">
                  <c:v>18.02_10</c:v>
                </c:pt>
                <c:pt idx="3034">
                  <c:v>18.02_11</c:v>
                </c:pt>
                <c:pt idx="3035">
                  <c:v>18.02_12</c:v>
                </c:pt>
                <c:pt idx="3036">
                  <c:v>18.02_13</c:v>
                </c:pt>
                <c:pt idx="3037">
                  <c:v>18.02_14</c:v>
                </c:pt>
                <c:pt idx="3038">
                  <c:v>18.02_15</c:v>
                </c:pt>
                <c:pt idx="3039">
                  <c:v>18.02_16</c:v>
                </c:pt>
                <c:pt idx="3040">
                  <c:v>18.02_17</c:v>
                </c:pt>
                <c:pt idx="3041">
                  <c:v>18.02_18</c:v>
                </c:pt>
                <c:pt idx="3042">
                  <c:v>18.02_19</c:v>
                </c:pt>
                <c:pt idx="3043">
                  <c:v>18.02_20</c:v>
                </c:pt>
                <c:pt idx="3044">
                  <c:v>18.02_21</c:v>
                </c:pt>
                <c:pt idx="3045">
                  <c:v>18.02_22</c:v>
                </c:pt>
                <c:pt idx="3046">
                  <c:v>18.02_23</c:v>
                </c:pt>
                <c:pt idx="3047">
                  <c:v>19.02_00</c:v>
                </c:pt>
                <c:pt idx="3048">
                  <c:v>19.02_1</c:v>
                </c:pt>
                <c:pt idx="3049">
                  <c:v>19.02_2</c:v>
                </c:pt>
                <c:pt idx="3050">
                  <c:v>19.02_3</c:v>
                </c:pt>
                <c:pt idx="3051">
                  <c:v>19.02_4</c:v>
                </c:pt>
                <c:pt idx="3052">
                  <c:v>19.02_5</c:v>
                </c:pt>
                <c:pt idx="3053">
                  <c:v>19.02_6</c:v>
                </c:pt>
                <c:pt idx="3054">
                  <c:v>19.02_7</c:v>
                </c:pt>
                <c:pt idx="3055">
                  <c:v>19.02_8</c:v>
                </c:pt>
                <c:pt idx="3056">
                  <c:v>19.02_9</c:v>
                </c:pt>
                <c:pt idx="3057">
                  <c:v>19.02_10</c:v>
                </c:pt>
                <c:pt idx="3058">
                  <c:v>19.02_11</c:v>
                </c:pt>
                <c:pt idx="3059">
                  <c:v>19.02_12</c:v>
                </c:pt>
                <c:pt idx="3060">
                  <c:v>19.02_13</c:v>
                </c:pt>
                <c:pt idx="3061">
                  <c:v>19.02_14</c:v>
                </c:pt>
                <c:pt idx="3062">
                  <c:v>19.02_15</c:v>
                </c:pt>
                <c:pt idx="3063">
                  <c:v>19.02_16</c:v>
                </c:pt>
                <c:pt idx="3064">
                  <c:v>19.02_17</c:v>
                </c:pt>
                <c:pt idx="3065">
                  <c:v>19.02_18</c:v>
                </c:pt>
                <c:pt idx="3066">
                  <c:v>19.02_19</c:v>
                </c:pt>
                <c:pt idx="3067">
                  <c:v>19.02_20</c:v>
                </c:pt>
                <c:pt idx="3068">
                  <c:v>19.02_21</c:v>
                </c:pt>
                <c:pt idx="3069">
                  <c:v>19.02_22</c:v>
                </c:pt>
                <c:pt idx="3070">
                  <c:v>19.02_23</c:v>
                </c:pt>
                <c:pt idx="3071">
                  <c:v>20.02_00</c:v>
                </c:pt>
                <c:pt idx="3072">
                  <c:v>20.02_1</c:v>
                </c:pt>
                <c:pt idx="3073">
                  <c:v>20.02_2</c:v>
                </c:pt>
                <c:pt idx="3074">
                  <c:v>20.02_3</c:v>
                </c:pt>
                <c:pt idx="3075">
                  <c:v>20.02_4</c:v>
                </c:pt>
                <c:pt idx="3076">
                  <c:v>20.02_5</c:v>
                </c:pt>
                <c:pt idx="3077">
                  <c:v>20.02_6</c:v>
                </c:pt>
                <c:pt idx="3078">
                  <c:v>20.02_7</c:v>
                </c:pt>
                <c:pt idx="3079">
                  <c:v>20.02_8</c:v>
                </c:pt>
                <c:pt idx="3080">
                  <c:v>20.02_9</c:v>
                </c:pt>
                <c:pt idx="3081">
                  <c:v>20.02_10</c:v>
                </c:pt>
                <c:pt idx="3082">
                  <c:v>20.02_11</c:v>
                </c:pt>
                <c:pt idx="3083">
                  <c:v>20.02_12</c:v>
                </c:pt>
                <c:pt idx="3084">
                  <c:v>20.02_13</c:v>
                </c:pt>
                <c:pt idx="3085">
                  <c:v>20.02_14</c:v>
                </c:pt>
                <c:pt idx="3086">
                  <c:v>20.02_15</c:v>
                </c:pt>
                <c:pt idx="3087">
                  <c:v>20.02_16</c:v>
                </c:pt>
                <c:pt idx="3088">
                  <c:v>20.02_17</c:v>
                </c:pt>
                <c:pt idx="3089">
                  <c:v>20.02_18</c:v>
                </c:pt>
                <c:pt idx="3090">
                  <c:v>20.02_19</c:v>
                </c:pt>
                <c:pt idx="3091">
                  <c:v>20.02_20</c:v>
                </c:pt>
                <c:pt idx="3092">
                  <c:v>20.02_21</c:v>
                </c:pt>
                <c:pt idx="3093">
                  <c:v>20.02_22</c:v>
                </c:pt>
                <c:pt idx="3094">
                  <c:v>20.02_23</c:v>
                </c:pt>
                <c:pt idx="3095">
                  <c:v>21.02_00</c:v>
                </c:pt>
                <c:pt idx="3096">
                  <c:v>21.02_1</c:v>
                </c:pt>
                <c:pt idx="3097">
                  <c:v>21.02_2</c:v>
                </c:pt>
                <c:pt idx="3098">
                  <c:v>21.02_3</c:v>
                </c:pt>
                <c:pt idx="3099">
                  <c:v>21.02_4</c:v>
                </c:pt>
                <c:pt idx="3100">
                  <c:v>21.02_5</c:v>
                </c:pt>
                <c:pt idx="3101">
                  <c:v>21.02_6</c:v>
                </c:pt>
                <c:pt idx="3102">
                  <c:v>21.02_7</c:v>
                </c:pt>
                <c:pt idx="3103">
                  <c:v>21.02_8</c:v>
                </c:pt>
                <c:pt idx="3104">
                  <c:v>21.02_9</c:v>
                </c:pt>
                <c:pt idx="3105">
                  <c:v>21.02_10</c:v>
                </c:pt>
                <c:pt idx="3106">
                  <c:v>21.02_11</c:v>
                </c:pt>
                <c:pt idx="3107">
                  <c:v>21.02_12</c:v>
                </c:pt>
                <c:pt idx="3108">
                  <c:v>21.02_13</c:v>
                </c:pt>
                <c:pt idx="3109">
                  <c:v>21.02_14</c:v>
                </c:pt>
                <c:pt idx="3110">
                  <c:v>21.02_15</c:v>
                </c:pt>
                <c:pt idx="3111">
                  <c:v>21.02_16</c:v>
                </c:pt>
                <c:pt idx="3112">
                  <c:v>21.02_17</c:v>
                </c:pt>
                <c:pt idx="3113">
                  <c:v>21.02_18</c:v>
                </c:pt>
                <c:pt idx="3114">
                  <c:v>21.02_19</c:v>
                </c:pt>
                <c:pt idx="3115">
                  <c:v>21.02_20</c:v>
                </c:pt>
                <c:pt idx="3116">
                  <c:v>21.02_21</c:v>
                </c:pt>
                <c:pt idx="3117">
                  <c:v>21.02_22</c:v>
                </c:pt>
                <c:pt idx="3118">
                  <c:v>21.02_23</c:v>
                </c:pt>
                <c:pt idx="3119">
                  <c:v>22.02_00</c:v>
                </c:pt>
                <c:pt idx="3120">
                  <c:v>22.02_1</c:v>
                </c:pt>
                <c:pt idx="3121">
                  <c:v>22.02_2</c:v>
                </c:pt>
                <c:pt idx="3122">
                  <c:v>22.02_3</c:v>
                </c:pt>
                <c:pt idx="3123">
                  <c:v>22.02_4</c:v>
                </c:pt>
                <c:pt idx="3124">
                  <c:v>22.02_5</c:v>
                </c:pt>
                <c:pt idx="3125">
                  <c:v>22.02_6</c:v>
                </c:pt>
                <c:pt idx="3126">
                  <c:v>22.02_7</c:v>
                </c:pt>
                <c:pt idx="3127">
                  <c:v>22.02_8</c:v>
                </c:pt>
                <c:pt idx="3128">
                  <c:v>22.02_9</c:v>
                </c:pt>
                <c:pt idx="3129">
                  <c:v>22.02_10</c:v>
                </c:pt>
                <c:pt idx="3130">
                  <c:v>22.02_11</c:v>
                </c:pt>
                <c:pt idx="3131">
                  <c:v>22.02_12</c:v>
                </c:pt>
                <c:pt idx="3132">
                  <c:v>22.02_13</c:v>
                </c:pt>
                <c:pt idx="3133">
                  <c:v>22.02_14</c:v>
                </c:pt>
                <c:pt idx="3134">
                  <c:v>22.02_15</c:v>
                </c:pt>
                <c:pt idx="3135">
                  <c:v>22.02_16</c:v>
                </c:pt>
                <c:pt idx="3136">
                  <c:v>22.02_17</c:v>
                </c:pt>
                <c:pt idx="3137">
                  <c:v>22.02_18</c:v>
                </c:pt>
                <c:pt idx="3138">
                  <c:v>22.02_19</c:v>
                </c:pt>
                <c:pt idx="3139">
                  <c:v>22.02_20</c:v>
                </c:pt>
                <c:pt idx="3140">
                  <c:v>22.02_21</c:v>
                </c:pt>
                <c:pt idx="3141">
                  <c:v>22.02_22</c:v>
                </c:pt>
                <c:pt idx="3142">
                  <c:v>22.02_23</c:v>
                </c:pt>
                <c:pt idx="3143">
                  <c:v>23.02_00</c:v>
                </c:pt>
                <c:pt idx="3144">
                  <c:v>23.02_1</c:v>
                </c:pt>
                <c:pt idx="3145">
                  <c:v>23.02_2</c:v>
                </c:pt>
                <c:pt idx="3146">
                  <c:v>23.02_3</c:v>
                </c:pt>
                <c:pt idx="3147">
                  <c:v>23.02_4</c:v>
                </c:pt>
                <c:pt idx="3148">
                  <c:v>23.02_5</c:v>
                </c:pt>
                <c:pt idx="3149">
                  <c:v>23.02_6</c:v>
                </c:pt>
                <c:pt idx="3150">
                  <c:v>23.02_7</c:v>
                </c:pt>
                <c:pt idx="3151">
                  <c:v>23.02_8</c:v>
                </c:pt>
                <c:pt idx="3152">
                  <c:v>23.02_9</c:v>
                </c:pt>
                <c:pt idx="3153">
                  <c:v>23.02_10</c:v>
                </c:pt>
                <c:pt idx="3154">
                  <c:v>23.02_11</c:v>
                </c:pt>
                <c:pt idx="3155">
                  <c:v>23.02_12</c:v>
                </c:pt>
                <c:pt idx="3156">
                  <c:v>23.02_13</c:v>
                </c:pt>
                <c:pt idx="3157">
                  <c:v>23.02_14</c:v>
                </c:pt>
                <c:pt idx="3158">
                  <c:v>23.02_15</c:v>
                </c:pt>
                <c:pt idx="3159">
                  <c:v>23.02_16</c:v>
                </c:pt>
                <c:pt idx="3160">
                  <c:v>23.02_17</c:v>
                </c:pt>
                <c:pt idx="3161">
                  <c:v>23.02_18</c:v>
                </c:pt>
                <c:pt idx="3162">
                  <c:v>23.02_19</c:v>
                </c:pt>
                <c:pt idx="3163">
                  <c:v>23.02_20</c:v>
                </c:pt>
                <c:pt idx="3164">
                  <c:v>23.02_21</c:v>
                </c:pt>
                <c:pt idx="3165">
                  <c:v>23.02_22</c:v>
                </c:pt>
                <c:pt idx="3166">
                  <c:v>23.02_23</c:v>
                </c:pt>
                <c:pt idx="3167">
                  <c:v>24.02_00</c:v>
                </c:pt>
                <c:pt idx="3168">
                  <c:v>24.02_1</c:v>
                </c:pt>
                <c:pt idx="3169">
                  <c:v>24.02_2</c:v>
                </c:pt>
                <c:pt idx="3170">
                  <c:v>24.02_3</c:v>
                </c:pt>
                <c:pt idx="3171">
                  <c:v>24.02_4</c:v>
                </c:pt>
                <c:pt idx="3172">
                  <c:v>24.02_5</c:v>
                </c:pt>
                <c:pt idx="3173">
                  <c:v>24.02_6</c:v>
                </c:pt>
                <c:pt idx="3174">
                  <c:v>24.02_7</c:v>
                </c:pt>
                <c:pt idx="3175">
                  <c:v>24.02_8</c:v>
                </c:pt>
                <c:pt idx="3176">
                  <c:v>24.02_9</c:v>
                </c:pt>
                <c:pt idx="3177">
                  <c:v>24.02_10</c:v>
                </c:pt>
                <c:pt idx="3178">
                  <c:v>24.02_11</c:v>
                </c:pt>
                <c:pt idx="3179">
                  <c:v>24.02_12</c:v>
                </c:pt>
                <c:pt idx="3180">
                  <c:v>24.02_13</c:v>
                </c:pt>
                <c:pt idx="3181">
                  <c:v>24.02_14</c:v>
                </c:pt>
                <c:pt idx="3182">
                  <c:v>24.02_15</c:v>
                </c:pt>
                <c:pt idx="3183">
                  <c:v>24.02_16</c:v>
                </c:pt>
                <c:pt idx="3184">
                  <c:v>24.02_17</c:v>
                </c:pt>
                <c:pt idx="3185">
                  <c:v>24.02_18</c:v>
                </c:pt>
                <c:pt idx="3186">
                  <c:v>24.02_19</c:v>
                </c:pt>
                <c:pt idx="3187">
                  <c:v>24.02_20</c:v>
                </c:pt>
                <c:pt idx="3188">
                  <c:v>24.02_21</c:v>
                </c:pt>
                <c:pt idx="3189">
                  <c:v>24.02_22</c:v>
                </c:pt>
                <c:pt idx="3190">
                  <c:v>24.02_23</c:v>
                </c:pt>
                <c:pt idx="3191">
                  <c:v>25.02_00</c:v>
                </c:pt>
                <c:pt idx="3192">
                  <c:v>25.02_1</c:v>
                </c:pt>
                <c:pt idx="3193">
                  <c:v>25.02_2</c:v>
                </c:pt>
                <c:pt idx="3194">
                  <c:v>25.02_3</c:v>
                </c:pt>
                <c:pt idx="3195">
                  <c:v>25.02_4</c:v>
                </c:pt>
                <c:pt idx="3196">
                  <c:v>25.02_5</c:v>
                </c:pt>
                <c:pt idx="3197">
                  <c:v>25.02_6</c:v>
                </c:pt>
                <c:pt idx="3198">
                  <c:v>25.02_7</c:v>
                </c:pt>
                <c:pt idx="3199">
                  <c:v>25.02_8</c:v>
                </c:pt>
                <c:pt idx="3200">
                  <c:v>25.02_9</c:v>
                </c:pt>
                <c:pt idx="3201">
                  <c:v>25.02_10</c:v>
                </c:pt>
                <c:pt idx="3202">
                  <c:v>25.02_11</c:v>
                </c:pt>
                <c:pt idx="3203">
                  <c:v>25.02_12</c:v>
                </c:pt>
                <c:pt idx="3204">
                  <c:v>25.02_13</c:v>
                </c:pt>
                <c:pt idx="3205">
                  <c:v>25.02_14</c:v>
                </c:pt>
                <c:pt idx="3206">
                  <c:v>25.02_15</c:v>
                </c:pt>
                <c:pt idx="3207">
                  <c:v>25.02_16</c:v>
                </c:pt>
                <c:pt idx="3208">
                  <c:v>25.02_17</c:v>
                </c:pt>
                <c:pt idx="3209">
                  <c:v>25.02_18</c:v>
                </c:pt>
                <c:pt idx="3210">
                  <c:v>25.02_19</c:v>
                </c:pt>
                <c:pt idx="3211">
                  <c:v>25.02_20</c:v>
                </c:pt>
                <c:pt idx="3212">
                  <c:v>25.02_21</c:v>
                </c:pt>
                <c:pt idx="3213">
                  <c:v>25.02_22</c:v>
                </c:pt>
                <c:pt idx="3214">
                  <c:v>25.02_23</c:v>
                </c:pt>
                <c:pt idx="3215">
                  <c:v>26.02_00</c:v>
                </c:pt>
                <c:pt idx="3216">
                  <c:v>26.02_1</c:v>
                </c:pt>
                <c:pt idx="3217">
                  <c:v>26.02_2</c:v>
                </c:pt>
                <c:pt idx="3218">
                  <c:v>26.02_3</c:v>
                </c:pt>
                <c:pt idx="3219">
                  <c:v>26.02_4</c:v>
                </c:pt>
                <c:pt idx="3220">
                  <c:v>26.02_5</c:v>
                </c:pt>
                <c:pt idx="3221">
                  <c:v>26.02_6</c:v>
                </c:pt>
                <c:pt idx="3222">
                  <c:v>26.02_7</c:v>
                </c:pt>
                <c:pt idx="3223">
                  <c:v>26.02_8</c:v>
                </c:pt>
                <c:pt idx="3224">
                  <c:v>26.02_9</c:v>
                </c:pt>
                <c:pt idx="3225">
                  <c:v>26.02_10</c:v>
                </c:pt>
                <c:pt idx="3226">
                  <c:v>26.02_11</c:v>
                </c:pt>
                <c:pt idx="3227">
                  <c:v>26.02_12</c:v>
                </c:pt>
                <c:pt idx="3228">
                  <c:v>26.02_13</c:v>
                </c:pt>
                <c:pt idx="3229">
                  <c:v>26.02_14</c:v>
                </c:pt>
                <c:pt idx="3230">
                  <c:v>26.02_15</c:v>
                </c:pt>
                <c:pt idx="3231">
                  <c:v>26.02_16</c:v>
                </c:pt>
                <c:pt idx="3232">
                  <c:v>26.02_17</c:v>
                </c:pt>
                <c:pt idx="3233">
                  <c:v>26.02_18</c:v>
                </c:pt>
                <c:pt idx="3234">
                  <c:v>26.02_19</c:v>
                </c:pt>
                <c:pt idx="3235">
                  <c:v>26.02_20</c:v>
                </c:pt>
                <c:pt idx="3236">
                  <c:v>26.02_21</c:v>
                </c:pt>
                <c:pt idx="3237">
                  <c:v>26.02_22</c:v>
                </c:pt>
                <c:pt idx="3238">
                  <c:v>26.02_23</c:v>
                </c:pt>
                <c:pt idx="3239">
                  <c:v>27.02_00</c:v>
                </c:pt>
                <c:pt idx="3240">
                  <c:v>27.02_1</c:v>
                </c:pt>
                <c:pt idx="3241">
                  <c:v>27.02_2</c:v>
                </c:pt>
                <c:pt idx="3242">
                  <c:v>27.02_3</c:v>
                </c:pt>
                <c:pt idx="3243">
                  <c:v>27.02_4</c:v>
                </c:pt>
                <c:pt idx="3244">
                  <c:v>27.02_5</c:v>
                </c:pt>
                <c:pt idx="3245">
                  <c:v>27.02_6</c:v>
                </c:pt>
                <c:pt idx="3246">
                  <c:v>27.02_7</c:v>
                </c:pt>
                <c:pt idx="3247">
                  <c:v>27.02_8</c:v>
                </c:pt>
                <c:pt idx="3248">
                  <c:v>27.02_9</c:v>
                </c:pt>
                <c:pt idx="3249">
                  <c:v>27.02_10</c:v>
                </c:pt>
                <c:pt idx="3250">
                  <c:v>27.02_11</c:v>
                </c:pt>
                <c:pt idx="3251">
                  <c:v>27.02_12</c:v>
                </c:pt>
                <c:pt idx="3252">
                  <c:v>27.02_13</c:v>
                </c:pt>
                <c:pt idx="3253">
                  <c:v>27.02_14</c:v>
                </c:pt>
                <c:pt idx="3254">
                  <c:v>27.02_15</c:v>
                </c:pt>
                <c:pt idx="3255">
                  <c:v>27.02_16</c:v>
                </c:pt>
                <c:pt idx="3256">
                  <c:v>27.02_17</c:v>
                </c:pt>
                <c:pt idx="3257">
                  <c:v>27.02_18</c:v>
                </c:pt>
                <c:pt idx="3258">
                  <c:v>27.02_19</c:v>
                </c:pt>
                <c:pt idx="3259">
                  <c:v>27.02_20</c:v>
                </c:pt>
                <c:pt idx="3260">
                  <c:v>27.02_21</c:v>
                </c:pt>
                <c:pt idx="3261">
                  <c:v>27.02_22</c:v>
                </c:pt>
                <c:pt idx="3262">
                  <c:v>27.02_23</c:v>
                </c:pt>
                <c:pt idx="3263">
                  <c:v>28.02_00</c:v>
                </c:pt>
                <c:pt idx="3264">
                  <c:v>28.02_1</c:v>
                </c:pt>
                <c:pt idx="3265">
                  <c:v>28.02_2</c:v>
                </c:pt>
                <c:pt idx="3266">
                  <c:v>28.02_3</c:v>
                </c:pt>
                <c:pt idx="3267">
                  <c:v>28.02_4</c:v>
                </c:pt>
                <c:pt idx="3268">
                  <c:v>28.02_5</c:v>
                </c:pt>
                <c:pt idx="3269">
                  <c:v>28.02_6</c:v>
                </c:pt>
                <c:pt idx="3270">
                  <c:v>28.02_7</c:v>
                </c:pt>
                <c:pt idx="3271">
                  <c:v>28.02_8</c:v>
                </c:pt>
                <c:pt idx="3272">
                  <c:v>28.02_9</c:v>
                </c:pt>
                <c:pt idx="3273">
                  <c:v>28.02_10</c:v>
                </c:pt>
                <c:pt idx="3274">
                  <c:v>28.02_11</c:v>
                </c:pt>
                <c:pt idx="3275">
                  <c:v>28.02_12</c:v>
                </c:pt>
                <c:pt idx="3276">
                  <c:v>28.02_13</c:v>
                </c:pt>
                <c:pt idx="3277">
                  <c:v>28.02_14</c:v>
                </c:pt>
                <c:pt idx="3278">
                  <c:v>28.02_15</c:v>
                </c:pt>
                <c:pt idx="3279">
                  <c:v>28.02_16</c:v>
                </c:pt>
                <c:pt idx="3280">
                  <c:v>28.02_17</c:v>
                </c:pt>
                <c:pt idx="3281">
                  <c:v>28.02_18</c:v>
                </c:pt>
                <c:pt idx="3282">
                  <c:v>28.02_19</c:v>
                </c:pt>
                <c:pt idx="3283">
                  <c:v>28.02_20</c:v>
                </c:pt>
                <c:pt idx="3284">
                  <c:v>28.02_21</c:v>
                </c:pt>
                <c:pt idx="3285">
                  <c:v>28.02_22</c:v>
                </c:pt>
                <c:pt idx="3286">
                  <c:v>28.02_23</c:v>
                </c:pt>
                <c:pt idx="3287">
                  <c:v>01.03_00</c:v>
                </c:pt>
                <c:pt idx="3288">
                  <c:v>01.03_1</c:v>
                </c:pt>
                <c:pt idx="3289">
                  <c:v>01.03_2</c:v>
                </c:pt>
                <c:pt idx="3290">
                  <c:v>01.03_3</c:v>
                </c:pt>
                <c:pt idx="3291">
                  <c:v>01.03_4</c:v>
                </c:pt>
                <c:pt idx="3292">
                  <c:v>01.03_5</c:v>
                </c:pt>
                <c:pt idx="3293">
                  <c:v>01.03_6</c:v>
                </c:pt>
                <c:pt idx="3294">
                  <c:v>01.03_7</c:v>
                </c:pt>
                <c:pt idx="3295">
                  <c:v>01.03_8</c:v>
                </c:pt>
                <c:pt idx="3296">
                  <c:v>01.03_9</c:v>
                </c:pt>
                <c:pt idx="3297">
                  <c:v>01.03_10</c:v>
                </c:pt>
                <c:pt idx="3298">
                  <c:v>01.03_11</c:v>
                </c:pt>
                <c:pt idx="3299">
                  <c:v>01.03_12</c:v>
                </c:pt>
                <c:pt idx="3300">
                  <c:v>01.03_13</c:v>
                </c:pt>
                <c:pt idx="3301">
                  <c:v>01.03_14</c:v>
                </c:pt>
                <c:pt idx="3302">
                  <c:v>01.03_15</c:v>
                </c:pt>
                <c:pt idx="3303">
                  <c:v>01.03_16</c:v>
                </c:pt>
                <c:pt idx="3304">
                  <c:v>01.03_17</c:v>
                </c:pt>
                <c:pt idx="3305">
                  <c:v>01.03_18</c:v>
                </c:pt>
                <c:pt idx="3306">
                  <c:v>01.03_19</c:v>
                </c:pt>
                <c:pt idx="3307">
                  <c:v>01.03_20</c:v>
                </c:pt>
                <c:pt idx="3308">
                  <c:v>01.03_21</c:v>
                </c:pt>
                <c:pt idx="3309">
                  <c:v>01.03_22</c:v>
                </c:pt>
                <c:pt idx="3310">
                  <c:v>01.03_23</c:v>
                </c:pt>
                <c:pt idx="3311">
                  <c:v>02.03_00</c:v>
                </c:pt>
                <c:pt idx="3312">
                  <c:v>02.03_1</c:v>
                </c:pt>
                <c:pt idx="3313">
                  <c:v>02.03_2</c:v>
                </c:pt>
                <c:pt idx="3314">
                  <c:v>02.03_3</c:v>
                </c:pt>
                <c:pt idx="3315">
                  <c:v>02.03_4</c:v>
                </c:pt>
                <c:pt idx="3316">
                  <c:v>02.03_5</c:v>
                </c:pt>
                <c:pt idx="3317">
                  <c:v>02.03_6</c:v>
                </c:pt>
                <c:pt idx="3318">
                  <c:v>02.03_7</c:v>
                </c:pt>
                <c:pt idx="3319">
                  <c:v>02.03_8</c:v>
                </c:pt>
                <c:pt idx="3320">
                  <c:v>02.03_9</c:v>
                </c:pt>
                <c:pt idx="3321">
                  <c:v>02.03_10</c:v>
                </c:pt>
                <c:pt idx="3322">
                  <c:v>02.03_11</c:v>
                </c:pt>
                <c:pt idx="3323">
                  <c:v>02.03_12</c:v>
                </c:pt>
                <c:pt idx="3324">
                  <c:v>02.03_13</c:v>
                </c:pt>
                <c:pt idx="3325">
                  <c:v>02.03_14</c:v>
                </c:pt>
                <c:pt idx="3326">
                  <c:v>02.03_15</c:v>
                </c:pt>
                <c:pt idx="3327">
                  <c:v>02.03_16</c:v>
                </c:pt>
                <c:pt idx="3328">
                  <c:v>02.03_17</c:v>
                </c:pt>
                <c:pt idx="3329">
                  <c:v>02.03_18</c:v>
                </c:pt>
                <c:pt idx="3330">
                  <c:v>02.03_19</c:v>
                </c:pt>
                <c:pt idx="3331">
                  <c:v>02.03_20</c:v>
                </c:pt>
                <c:pt idx="3332">
                  <c:v>02.03_21</c:v>
                </c:pt>
                <c:pt idx="3333">
                  <c:v>02.03_22</c:v>
                </c:pt>
                <c:pt idx="3334">
                  <c:v>02.03_23</c:v>
                </c:pt>
                <c:pt idx="3335">
                  <c:v>03.03_00</c:v>
                </c:pt>
                <c:pt idx="3336">
                  <c:v>03.03_1</c:v>
                </c:pt>
                <c:pt idx="3337">
                  <c:v>03.03_2</c:v>
                </c:pt>
                <c:pt idx="3338">
                  <c:v>03.03_3</c:v>
                </c:pt>
                <c:pt idx="3339">
                  <c:v>03.03_4</c:v>
                </c:pt>
                <c:pt idx="3340">
                  <c:v>03.03_5</c:v>
                </c:pt>
                <c:pt idx="3341">
                  <c:v>03.03_6</c:v>
                </c:pt>
                <c:pt idx="3342">
                  <c:v>03.03_7</c:v>
                </c:pt>
                <c:pt idx="3343">
                  <c:v>03.03_8</c:v>
                </c:pt>
                <c:pt idx="3344">
                  <c:v>03.03_9</c:v>
                </c:pt>
                <c:pt idx="3345">
                  <c:v>03.03_10</c:v>
                </c:pt>
                <c:pt idx="3346">
                  <c:v>03.03_11</c:v>
                </c:pt>
                <c:pt idx="3347">
                  <c:v>03.03_12</c:v>
                </c:pt>
                <c:pt idx="3348">
                  <c:v>03.03_13</c:v>
                </c:pt>
                <c:pt idx="3349">
                  <c:v>03.03_14</c:v>
                </c:pt>
                <c:pt idx="3350">
                  <c:v>03.03_15</c:v>
                </c:pt>
                <c:pt idx="3351">
                  <c:v>03.03_16</c:v>
                </c:pt>
                <c:pt idx="3352">
                  <c:v>03.03_17</c:v>
                </c:pt>
                <c:pt idx="3353">
                  <c:v>03.03_18</c:v>
                </c:pt>
                <c:pt idx="3354">
                  <c:v>03.03_19</c:v>
                </c:pt>
                <c:pt idx="3355">
                  <c:v>03.03_20</c:v>
                </c:pt>
                <c:pt idx="3356">
                  <c:v>03.03_21</c:v>
                </c:pt>
                <c:pt idx="3357">
                  <c:v>03.03_22</c:v>
                </c:pt>
                <c:pt idx="3358">
                  <c:v>03.03_23</c:v>
                </c:pt>
                <c:pt idx="3359">
                  <c:v>04.03_00</c:v>
                </c:pt>
                <c:pt idx="3360">
                  <c:v>04.03_1</c:v>
                </c:pt>
                <c:pt idx="3361">
                  <c:v>04.03_2</c:v>
                </c:pt>
                <c:pt idx="3362">
                  <c:v>04.03_3</c:v>
                </c:pt>
                <c:pt idx="3363">
                  <c:v>04.03_4</c:v>
                </c:pt>
                <c:pt idx="3364">
                  <c:v>04.03_5</c:v>
                </c:pt>
                <c:pt idx="3365">
                  <c:v>04.03_6</c:v>
                </c:pt>
                <c:pt idx="3366">
                  <c:v>04.03_7</c:v>
                </c:pt>
                <c:pt idx="3367">
                  <c:v>04.03_8</c:v>
                </c:pt>
                <c:pt idx="3368">
                  <c:v>04.03_9</c:v>
                </c:pt>
                <c:pt idx="3369">
                  <c:v>04.03_10</c:v>
                </c:pt>
                <c:pt idx="3370">
                  <c:v>04.03_11</c:v>
                </c:pt>
                <c:pt idx="3371">
                  <c:v>04.03_12</c:v>
                </c:pt>
                <c:pt idx="3372">
                  <c:v>04.03_13</c:v>
                </c:pt>
                <c:pt idx="3373">
                  <c:v>04.03_14</c:v>
                </c:pt>
                <c:pt idx="3374">
                  <c:v>04.03_15</c:v>
                </c:pt>
                <c:pt idx="3375">
                  <c:v>04.03_16</c:v>
                </c:pt>
                <c:pt idx="3376">
                  <c:v>04.03_17</c:v>
                </c:pt>
                <c:pt idx="3377">
                  <c:v>04.03_18</c:v>
                </c:pt>
                <c:pt idx="3378">
                  <c:v>04.03_19</c:v>
                </c:pt>
                <c:pt idx="3379">
                  <c:v>04.03_20</c:v>
                </c:pt>
                <c:pt idx="3380">
                  <c:v>04.03_21</c:v>
                </c:pt>
                <c:pt idx="3381">
                  <c:v>04.03_22</c:v>
                </c:pt>
                <c:pt idx="3382">
                  <c:v>04.03_23</c:v>
                </c:pt>
                <c:pt idx="3383">
                  <c:v>05.03_00</c:v>
                </c:pt>
                <c:pt idx="3384">
                  <c:v>05.03_1</c:v>
                </c:pt>
                <c:pt idx="3385">
                  <c:v>05.03_2</c:v>
                </c:pt>
                <c:pt idx="3386">
                  <c:v>05.03_3</c:v>
                </c:pt>
                <c:pt idx="3387">
                  <c:v>05.03_4</c:v>
                </c:pt>
                <c:pt idx="3388">
                  <c:v>05.03_5</c:v>
                </c:pt>
                <c:pt idx="3389">
                  <c:v>05.03_6</c:v>
                </c:pt>
                <c:pt idx="3390">
                  <c:v>05.03_7</c:v>
                </c:pt>
                <c:pt idx="3391">
                  <c:v>05.03_8</c:v>
                </c:pt>
                <c:pt idx="3392">
                  <c:v>05.03_9</c:v>
                </c:pt>
                <c:pt idx="3393">
                  <c:v>05.03_10</c:v>
                </c:pt>
                <c:pt idx="3394">
                  <c:v>05.03_11</c:v>
                </c:pt>
                <c:pt idx="3395">
                  <c:v>05.03_12</c:v>
                </c:pt>
                <c:pt idx="3396">
                  <c:v>05.03_13</c:v>
                </c:pt>
                <c:pt idx="3397">
                  <c:v>05.03_14</c:v>
                </c:pt>
                <c:pt idx="3398">
                  <c:v>05.03_15</c:v>
                </c:pt>
                <c:pt idx="3399">
                  <c:v>05.03_16</c:v>
                </c:pt>
                <c:pt idx="3400">
                  <c:v>05.03_17</c:v>
                </c:pt>
                <c:pt idx="3401">
                  <c:v>05.03_18</c:v>
                </c:pt>
                <c:pt idx="3402">
                  <c:v>05.03_19</c:v>
                </c:pt>
                <c:pt idx="3403">
                  <c:v>05.03_20</c:v>
                </c:pt>
                <c:pt idx="3404">
                  <c:v>05.03_21</c:v>
                </c:pt>
                <c:pt idx="3405">
                  <c:v>05.03_22</c:v>
                </c:pt>
                <c:pt idx="3406">
                  <c:v>05.03_23</c:v>
                </c:pt>
                <c:pt idx="3407">
                  <c:v>06.03_00</c:v>
                </c:pt>
                <c:pt idx="3408">
                  <c:v>06.03_1</c:v>
                </c:pt>
                <c:pt idx="3409">
                  <c:v>06.03_2</c:v>
                </c:pt>
                <c:pt idx="3410">
                  <c:v>06.03_3</c:v>
                </c:pt>
                <c:pt idx="3411">
                  <c:v>06.03_4</c:v>
                </c:pt>
                <c:pt idx="3412">
                  <c:v>06.03_5</c:v>
                </c:pt>
                <c:pt idx="3413">
                  <c:v>06.03_6</c:v>
                </c:pt>
                <c:pt idx="3414">
                  <c:v>06.03_7</c:v>
                </c:pt>
                <c:pt idx="3415">
                  <c:v>06.03_8</c:v>
                </c:pt>
                <c:pt idx="3416">
                  <c:v>06.03_9</c:v>
                </c:pt>
                <c:pt idx="3417">
                  <c:v>06.03_10</c:v>
                </c:pt>
                <c:pt idx="3418">
                  <c:v>06.03_11</c:v>
                </c:pt>
                <c:pt idx="3419">
                  <c:v>06.03_12</c:v>
                </c:pt>
                <c:pt idx="3420">
                  <c:v>06.03_13</c:v>
                </c:pt>
                <c:pt idx="3421">
                  <c:v>06.03_14</c:v>
                </c:pt>
                <c:pt idx="3422">
                  <c:v>06.03_15</c:v>
                </c:pt>
                <c:pt idx="3423">
                  <c:v>06.03_16</c:v>
                </c:pt>
                <c:pt idx="3424">
                  <c:v>06.03_17</c:v>
                </c:pt>
                <c:pt idx="3425">
                  <c:v>06.03_18</c:v>
                </c:pt>
                <c:pt idx="3426">
                  <c:v>06.03_19</c:v>
                </c:pt>
                <c:pt idx="3427">
                  <c:v>06.03_20</c:v>
                </c:pt>
                <c:pt idx="3428">
                  <c:v>06.03_21</c:v>
                </c:pt>
                <c:pt idx="3429">
                  <c:v>06.03_22</c:v>
                </c:pt>
                <c:pt idx="3430">
                  <c:v>06.03_23</c:v>
                </c:pt>
                <c:pt idx="3431">
                  <c:v>07.03_00</c:v>
                </c:pt>
                <c:pt idx="3432">
                  <c:v>07.03_1</c:v>
                </c:pt>
                <c:pt idx="3433">
                  <c:v>07.03_2</c:v>
                </c:pt>
                <c:pt idx="3434">
                  <c:v>07.03_3</c:v>
                </c:pt>
                <c:pt idx="3435">
                  <c:v>07.03_4</c:v>
                </c:pt>
                <c:pt idx="3436">
                  <c:v>07.03_5</c:v>
                </c:pt>
                <c:pt idx="3437">
                  <c:v>07.03_6</c:v>
                </c:pt>
                <c:pt idx="3438">
                  <c:v>07.03_7</c:v>
                </c:pt>
                <c:pt idx="3439">
                  <c:v>07.03_8</c:v>
                </c:pt>
                <c:pt idx="3440">
                  <c:v>07.03_9</c:v>
                </c:pt>
                <c:pt idx="3441">
                  <c:v>07.03_10</c:v>
                </c:pt>
                <c:pt idx="3442">
                  <c:v>07.03_11</c:v>
                </c:pt>
                <c:pt idx="3443">
                  <c:v>07.03_12</c:v>
                </c:pt>
                <c:pt idx="3444">
                  <c:v>07.03_13</c:v>
                </c:pt>
                <c:pt idx="3445">
                  <c:v>07.03_14</c:v>
                </c:pt>
                <c:pt idx="3446">
                  <c:v>07.03_15</c:v>
                </c:pt>
                <c:pt idx="3447">
                  <c:v>07.03_16</c:v>
                </c:pt>
                <c:pt idx="3448">
                  <c:v>07.03_17</c:v>
                </c:pt>
                <c:pt idx="3449">
                  <c:v>07.03_18</c:v>
                </c:pt>
                <c:pt idx="3450">
                  <c:v>07.03_19</c:v>
                </c:pt>
                <c:pt idx="3451">
                  <c:v>07.03_20</c:v>
                </c:pt>
                <c:pt idx="3452">
                  <c:v>07.03_21</c:v>
                </c:pt>
                <c:pt idx="3453">
                  <c:v>07.03_22</c:v>
                </c:pt>
                <c:pt idx="3454">
                  <c:v>07.03_23</c:v>
                </c:pt>
                <c:pt idx="3455">
                  <c:v>08.03_00</c:v>
                </c:pt>
                <c:pt idx="3456">
                  <c:v>08.03_1</c:v>
                </c:pt>
                <c:pt idx="3457">
                  <c:v>08.03_2</c:v>
                </c:pt>
                <c:pt idx="3458">
                  <c:v>08.03_3</c:v>
                </c:pt>
                <c:pt idx="3459">
                  <c:v>08.03_4</c:v>
                </c:pt>
                <c:pt idx="3460">
                  <c:v>08.03_5</c:v>
                </c:pt>
                <c:pt idx="3461">
                  <c:v>08.03_6</c:v>
                </c:pt>
                <c:pt idx="3462">
                  <c:v>08.03_7</c:v>
                </c:pt>
                <c:pt idx="3463">
                  <c:v>08.03_8</c:v>
                </c:pt>
                <c:pt idx="3464">
                  <c:v>08.03_9</c:v>
                </c:pt>
                <c:pt idx="3465">
                  <c:v>08.03_10</c:v>
                </c:pt>
                <c:pt idx="3466">
                  <c:v>08.03_11</c:v>
                </c:pt>
                <c:pt idx="3467">
                  <c:v>08.03_12</c:v>
                </c:pt>
                <c:pt idx="3468">
                  <c:v>08.03_13</c:v>
                </c:pt>
                <c:pt idx="3469">
                  <c:v>08.03_14</c:v>
                </c:pt>
                <c:pt idx="3470">
                  <c:v>08.03_15</c:v>
                </c:pt>
                <c:pt idx="3471">
                  <c:v>08.03_16</c:v>
                </c:pt>
                <c:pt idx="3472">
                  <c:v>08.03_17</c:v>
                </c:pt>
                <c:pt idx="3473">
                  <c:v>08.03_18</c:v>
                </c:pt>
                <c:pt idx="3474">
                  <c:v>08.03_19</c:v>
                </c:pt>
                <c:pt idx="3475">
                  <c:v>08.03_20</c:v>
                </c:pt>
                <c:pt idx="3476">
                  <c:v>08.03_21</c:v>
                </c:pt>
                <c:pt idx="3477">
                  <c:v>08.03_22</c:v>
                </c:pt>
                <c:pt idx="3478">
                  <c:v>08.03_23</c:v>
                </c:pt>
                <c:pt idx="3479">
                  <c:v>09.03_00</c:v>
                </c:pt>
                <c:pt idx="3480">
                  <c:v>09.03_1</c:v>
                </c:pt>
                <c:pt idx="3481">
                  <c:v>09.03_2</c:v>
                </c:pt>
                <c:pt idx="3482">
                  <c:v>09.03_3</c:v>
                </c:pt>
                <c:pt idx="3483">
                  <c:v>09.03_4</c:v>
                </c:pt>
                <c:pt idx="3484">
                  <c:v>09.03_5</c:v>
                </c:pt>
                <c:pt idx="3485">
                  <c:v>09.03_6</c:v>
                </c:pt>
                <c:pt idx="3486">
                  <c:v>09.03_7</c:v>
                </c:pt>
                <c:pt idx="3487">
                  <c:v>09.03_8</c:v>
                </c:pt>
                <c:pt idx="3488">
                  <c:v>09.03_9</c:v>
                </c:pt>
                <c:pt idx="3489">
                  <c:v>09.03_10</c:v>
                </c:pt>
                <c:pt idx="3490">
                  <c:v>09.03_11</c:v>
                </c:pt>
                <c:pt idx="3491">
                  <c:v>09.03_12</c:v>
                </c:pt>
                <c:pt idx="3492">
                  <c:v>09.03_13</c:v>
                </c:pt>
                <c:pt idx="3493">
                  <c:v>09.03_14</c:v>
                </c:pt>
                <c:pt idx="3494">
                  <c:v>09.03_15</c:v>
                </c:pt>
                <c:pt idx="3495">
                  <c:v>09.03_16</c:v>
                </c:pt>
                <c:pt idx="3496">
                  <c:v>09.03_17</c:v>
                </c:pt>
                <c:pt idx="3497">
                  <c:v>09.03_18</c:v>
                </c:pt>
                <c:pt idx="3498">
                  <c:v>09.03_19</c:v>
                </c:pt>
                <c:pt idx="3499">
                  <c:v>09.03_20</c:v>
                </c:pt>
                <c:pt idx="3500">
                  <c:v>09.03_21</c:v>
                </c:pt>
                <c:pt idx="3501">
                  <c:v>09.03_22</c:v>
                </c:pt>
                <c:pt idx="3502">
                  <c:v>09.03_23</c:v>
                </c:pt>
                <c:pt idx="3503">
                  <c:v>10.03_00</c:v>
                </c:pt>
                <c:pt idx="3504">
                  <c:v>10.03_1</c:v>
                </c:pt>
                <c:pt idx="3505">
                  <c:v>10.03_2</c:v>
                </c:pt>
                <c:pt idx="3506">
                  <c:v>10.03_3</c:v>
                </c:pt>
                <c:pt idx="3507">
                  <c:v>10.03_4</c:v>
                </c:pt>
                <c:pt idx="3508">
                  <c:v>10.03_5</c:v>
                </c:pt>
                <c:pt idx="3509">
                  <c:v>10.03_6</c:v>
                </c:pt>
                <c:pt idx="3510">
                  <c:v>10.03_7</c:v>
                </c:pt>
                <c:pt idx="3511">
                  <c:v>10.03_8</c:v>
                </c:pt>
                <c:pt idx="3512">
                  <c:v>10.03_9</c:v>
                </c:pt>
                <c:pt idx="3513">
                  <c:v>10.03_10</c:v>
                </c:pt>
                <c:pt idx="3514">
                  <c:v>10.03_11</c:v>
                </c:pt>
                <c:pt idx="3515">
                  <c:v>10.03_12</c:v>
                </c:pt>
                <c:pt idx="3516">
                  <c:v>10.03_13</c:v>
                </c:pt>
                <c:pt idx="3517">
                  <c:v>10.03_14</c:v>
                </c:pt>
                <c:pt idx="3518">
                  <c:v>10.03_15</c:v>
                </c:pt>
                <c:pt idx="3519">
                  <c:v>10.03_16</c:v>
                </c:pt>
                <c:pt idx="3520">
                  <c:v>10.03_17</c:v>
                </c:pt>
                <c:pt idx="3521">
                  <c:v>10.03_18</c:v>
                </c:pt>
                <c:pt idx="3522">
                  <c:v>10.03_19</c:v>
                </c:pt>
                <c:pt idx="3523">
                  <c:v>10.03_20</c:v>
                </c:pt>
                <c:pt idx="3524">
                  <c:v>10.03_21</c:v>
                </c:pt>
                <c:pt idx="3525">
                  <c:v>10.03_22</c:v>
                </c:pt>
                <c:pt idx="3526">
                  <c:v>10.03_23</c:v>
                </c:pt>
                <c:pt idx="3527">
                  <c:v>11.03_00</c:v>
                </c:pt>
                <c:pt idx="3528">
                  <c:v>11.03_1</c:v>
                </c:pt>
                <c:pt idx="3529">
                  <c:v>11.03_2</c:v>
                </c:pt>
                <c:pt idx="3530">
                  <c:v>11.03_3</c:v>
                </c:pt>
                <c:pt idx="3531">
                  <c:v>11.03_4</c:v>
                </c:pt>
                <c:pt idx="3532">
                  <c:v>11.03_5</c:v>
                </c:pt>
                <c:pt idx="3533">
                  <c:v>11.03_6</c:v>
                </c:pt>
                <c:pt idx="3534">
                  <c:v>11.03_7</c:v>
                </c:pt>
                <c:pt idx="3535">
                  <c:v>11.03_8</c:v>
                </c:pt>
                <c:pt idx="3536">
                  <c:v>11.03_9</c:v>
                </c:pt>
                <c:pt idx="3537">
                  <c:v>11.03_10</c:v>
                </c:pt>
                <c:pt idx="3538">
                  <c:v>11.03_11</c:v>
                </c:pt>
                <c:pt idx="3539">
                  <c:v>11.03_12</c:v>
                </c:pt>
                <c:pt idx="3540">
                  <c:v>11.03_13</c:v>
                </c:pt>
                <c:pt idx="3541">
                  <c:v>11.03_14</c:v>
                </c:pt>
                <c:pt idx="3542">
                  <c:v>11.03_15</c:v>
                </c:pt>
                <c:pt idx="3543">
                  <c:v>11.03_16</c:v>
                </c:pt>
                <c:pt idx="3544">
                  <c:v>11.03_17</c:v>
                </c:pt>
                <c:pt idx="3545">
                  <c:v>11.03_18</c:v>
                </c:pt>
                <c:pt idx="3546">
                  <c:v>11.03_19</c:v>
                </c:pt>
                <c:pt idx="3547">
                  <c:v>11.03_20</c:v>
                </c:pt>
                <c:pt idx="3548">
                  <c:v>11.03_21</c:v>
                </c:pt>
                <c:pt idx="3549">
                  <c:v>11.03_22</c:v>
                </c:pt>
                <c:pt idx="3550">
                  <c:v>11.03_23</c:v>
                </c:pt>
                <c:pt idx="3551">
                  <c:v>12.03_00</c:v>
                </c:pt>
                <c:pt idx="3552">
                  <c:v>12.03_1</c:v>
                </c:pt>
                <c:pt idx="3553">
                  <c:v>12.03_2</c:v>
                </c:pt>
                <c:pt idx="3554">
                  <c:v>12.03_3</c:v>
                </c:pt>
                <c:pt idx="3555">
                  <c:v>12.03_4</c:v>
                </c:pt>
                <c:pt idx="3556">
                  <c:v>12.03_5</c:v>
                </c:pt>
                <c:pt idx="3557">
                  <c:v>12.03_6</c:v>
                </c:pt>
                <c:pt idx="3558">
                  <c:v>12.03_7</c:v>
                </c:pt>
                <c:pt idx="3559">
                  <c:v>12.03_8</c:v>
                </c:pt>
                <c:pt idx="3560">
                  <c:v>12.03_9</c:v>
                </c:pt>
                <c:pt idx="3561">
                  <c:v>12.03_10</c:v>
                </c:pt>
                <c:pt idx="3562">
                  <c:v>12.03_11</c:v>
                </c:pt>
                <c:pt idx="3563">
                  <c:v>12.03_12</c:v>
                </c:pt>
                <c:pt idx="3564">
                  <c:v>12.03_13</c:v>
                </c:pt>
                <c:pt idx="3565">
                  <c:v>12.03_14</c:v>
                </c:pt>
                <c:pt idx="3566">
                  <c:v>12.03_15</c:v>
                </c:pt>
                <c:pt idx="3567">
                  <c:v>12.03_16</c:v>
                </c:pt>
                <c:pt idx="3568">
                  <c:v>12.03_17</c:v>
                </c:pt>
                <c:pt idx="3569">
                  <c:v>12.03_18</c:v>
                </c:pt>
                <c:pt idx="3570">
                  <c:v>12.03_19</c:v>
                </c:pt>
                <c:pt idx="3571">
                  <c:v>12.03_20</c:v>
                </c:pt>
                <c:pt idx="3572">
                  <c:v>12.03_21</c:v>
                </c:pt>
                <c:pt idx="3573">
                  <c:v>12.03_22</c:v>
                </c:pt>
                <c:pt idx="3574">
                  <c:v>12.03_23</c:v>
                </c:pt>
                <c:pt idx="3575">
                  <c:v>13.03_00</c:v>
                </c:pt>
                <c:pt idx="3576">
                  <c:v>13.03_1</c:v>
                </c:pt>
                <c:pt idx="3577">
                  <c:v>13.03_2</c:v>
                </c:pt>
                <c:pt idx="3578">
                  <c:v>13.03_3</c:v>
                </c:pt>
                <c:pt idx="3579">
                  <c:v>13.03_4</c:v>
                </c:pt>
                <c:pt idx="3580">
                  <c:v>13.03_5</c:v>
                </c:pt>
                <c:pt idx="3581">
                  <c:v>13.03_6</c:v>
                </c:pt>
                <c:pt idx="3582">
                  <c:v>13.03_7</c:v>
                </c:pt>
                <c:pt idx="3583">
                  <c:v>13.03_8</c:v>
                </c:pt>
                <c:pt idx="3584">
                  <c:v>13.03_9</c:v>
                </c:pt>
                <c:pt idx="3585">
                  <c:v>13.03_10</c:v>
                </c:pt>
                <c:pt idx="3586">
                  <c:v>13.03_11</c:v>
                </c:pt>
                <c:pt idx="3587">
                  <c:v>13.03_12</c:v>
                </c:pt>
                <c:pt idx="3588">
                  <c:v>13.03_13</c:v>
                </c:pt>
                <c:pt idx="3589">
                  <c:v>13.03_14</c:v>
                </c:pt>
                <c:pt idx="3590">
                  <c:v>13.03_15</c:v>
                </c:pt>
                <c:pt idx="3591">
                  <c:v>13.03_16</c:v>
                </c:pt>
                <c:pt idx="3592">
                  <c:v>13.03_17</c:v>
                </c:pt>
                <c:pt idx="3593">
                  <c:v>13.03_18</c:v>
                </c:pt>
                <c:pt idx="3594">
                  <c:v>13.03_19</c:v>
                </c:pt>
                <c:pt idx="3595">
                  <c:v>13.03_20</c:v>
                </c:pt>
                <c:pt idx="3596">
                  <c:v>13.03_21</c:v>
                </c:pt>
                <c:pt idx="3597">
                  <c:v>13.03_22</c:v>
                </c:pt>
                <c:pt idx="3598">
                  <c:v>13.03_23</c:v>
                </c:pt>
                <c:pt idx="3599">
                  <c:v>14.03_00</c:v>
                </c:pt>
                <c:pt idx="3600">
                  <c:v>14.03_1</c:v>
                </c:pt>
                <c:pt idx="3601">
                  <c:v>14.03_2</c:v>
                </c:pt>
                <c:pt idx="3602">
                  <c:v>14.03_3</c:v>
                </c:pt>
                <c:pt idx="3603">
                  <c:v>14.03_4</c:v>
                </c:pt>
                <c:pt idx="3604">
                  <c:v>14.03_5</c:v>
                </c:pt>
                <c:pt idx="3605">
                  <c:v>14.03_6</c:v>
                </c:pt>
                <c:pt idx="3606">
                  <c:v>14.03_7</c:v>
                </c:pt>
                <c:pt idx="3607">
                  <c:v>14.03_8</c:v>
                </c:pt>
                <c:pt idx="3608">
                  <c:v>14.03_9</c:v>
                </c:pt>
                <c:pt idx="3609">
                  <c:v>14.03_10</c:v>
                </c:pt>
                <c:pt idx="3610">
                  <c:v>14.03_11</c:v>
                </c:pt>
                <c:pt idx="3611">
                  <c:v>14.03_12</c:v>
                </c:pt>
                <c:pt idx="3612">
                  <c:v>14.03_13</c:v>
                </c:pt>
                <c:pt idx="3613">
                  <c:v>14.03_14</c:v>
                </c:pt>
                <c:pt idx="3614">
                  <c:v>14.03_15</c:v>
                </c:pt>
                <c:pt idx="3615">
                  <c:v>14.03_16</c:v>
                </c:pt>
                <c:pt idx="3616">
                  <c:v>14.03_17</c:v>
                </c:pt>
                <c:pt idx="3617">
                  <c:v>14.03_18</c:v>
                </c:pt>
                <c:pt idx="3618">
                  <c:v>14.03_19</c:v>
                </c:pt>
                <c:pt idx="3619">
                  <c:v>14.03_20</c:v>
                </c:pt>
                <c:pt idx="3620">
                  <c:v>14.03_21</c:v>
                </c:pt>
                <c:pt idx="3621">
                  <c:v>14.03_22</c:v>
                </c:pt>
                <c:pt idx="3622">
                  <c:v>14.03_23</c:v>
                </c:pt>
                <c:pt idx="3623">
                  <c:v>15.03_00</c:v>
                </c:pt>
                <c:pt idx="3624">
                  <c:v>15.03_1</c:v>
                </c:pt>
                <c:pt idx="3625">
                  <c:v>15.03_2</c:v>
                </c:pt>
                <c:pt idx="3626">
                  <c:v>15.03_3</c:v>
                </c:pt>
                <c:pt idx="3627">
                  <c:v>15.03_4</c:v>
                </c:pt>
                <c:pt idx="3628">
                  <c:v>15.03_5</c:v>
                </c:pt>
                <c:pt idx="3629">
                  <c:v>15.03_6</c:v>
                </c:pt>
                <c:pt idx="3630">
                  <c:v>15.03_7</c:v>
                </c:pt>
                <c:pt idx="3631">
                  <c:v>15.03_8</c:v>
                </c:pt>
                <c:pt idx="3632">
                  <c:v>15.03_9</c:v>
                </c:pt>
                <c:pt idx="3633">
                  <c:v>15.03_10</c:v>
                </c:pt>
                <c:pt idx="3634">
                  <c:v>15.03_11</c:v>
                </c:pt>
                <c:pt idx="3635">
                  <c:v>15.03_12</c:v>
                </c:pt>
                <c:pt idx="3636">
                  <c:v>15.03_13</c:v>
                </c:pt>
                <c:pt idx="3637">
                  <c:v>15.03_14</c:v>
                </c:pt>
                <c:pt idx="3638">
                  <c:v>15.03_15</c:v>
                </c:pt>
                <c:pt idx="3639">
                  <c:v>15.03_16</c:v>
                </c:pt>
                <c:pt idx="3640">
                  <c:v>15.03_17</c:v>
                </c:pt>
                <c:pt idx="3641">
                  <c:v>15.03_18</c:v>
                </c:pt>
                <c:pt idx="3642">
                  <c:v>15.03_19</c:v>
                </c:pt>
                <c:pt idx="3643">
                  <c:v>15.03_20</c:v>
                </c:pt>
                <c:pt idx="3644">
                  <c:v>15.03_21</c:v>
                </c:pt>
                <c:pt idx="3645">
                  <c:v>15.03_22</c:v>
                </c:pt>
                <c:pt idx="3646">
                  <c:v>15.03_23</c:v>
                </c:pt>
                <c:pt idx="3647">
                  <c:v>16.03_00</c:v>
                </c:pt>
                <c:pt idx="3648">
                  <c:v>16.03_1</c:v>
                </c:pt>
                <c:pt idx="3649">
                  <c:v>16.03_2</c:v>
                </c:pt>
                <c:pt idx="3650">
                  <c:v>16.03_3</c:v>
                </c:pt>
                <c:pt idx="3651">
                  <c:v>16.03_4</c:v>
                </c:pt>
                <c:pt idx="3652">
                  <c:v>16.03_5</c:v>
                </c:pt>
                <c:pt idx="3653">
                  <c:v>16.03_6</c:v>
                </c:pt>
                <c:pt idx="3654">
                  <c:v>16.03_7</c:v>
                </c:pt>
                <c:pt idx="3655">
                  <c:v>16.03_8</c:v>
                </c:pt>
                <c:pt idx="3656">
                  <c:v>16.03_9</c:v>
                </c:pt>
                <c:pt idx="3657">
                  <c:v>16.03_10</c:v>
                </c:pt>
                <c:pt idx="3658">
                  <c:v>16.03_11</c:v>
                </c:pt>
                <c:pt idx="3659">
                  <c:v>16.03_12</c:v>
                </c:pt>
                <c:pt idx="3660">
                  <c:v>16.03_13</c:v>
                </c:pt>
                <c:pt idx="3661">
                  <c:v>16.03_14</c:v>
                </c:pt>
                <c:pt idx="3662">
                  <c:v>16.03_15</c:v>
                </c:pt>
                <c:pt idx="3663">
                  <c:v>16.03_16</c:v>
                </c:pt>
                <c:pt idx="3664">
                  <c:v>16.03_17</c:v>
                </c:pt>
                <c:pt idx="3665">
                  <c:v>16.03_18</c:v>
                </c:pt>
                <c:pt idx="3666">
                  <c:v>16.03_19</c:v>
                </c:pt>
                <c:pt idx="3667">
                  <c:v>16.03_20</c:v>
                </c:pt>
                <c:pt idx="3668">
                  <c:v>16.03_21</c:v>
                </c:pt>
                <c:pt idx="3669">
                  <c:v>16.03_22</c:v>
                </c:pt>
                <c:pt idx="3670">
                  <c:v>16.03_23</c:v>
                </c:pt>
                <c:pt idx="3671">
                  <c:v>17.03_00</c:v>
                </c:pt>
                <c:pt idx="3672">
                  <c:v>17.03_1</c:v>
                </c:pt>
                <c:pt idx="3673">
                  <c:v>17.03_2</c:v>
                </c:pt>
                <c:pt idx="3674">
                  <c:v>17.03_3</c:v>
                </c:pt>
                <c:pt idx="3675">
                  <c:v>17.03_4</c:v>
                </c:pt>
                <c:pt idx="3676">
                  <c:v>17.03_5</c:v>
                </c:pt>
                <c:pt idx="3677">
                  <c:v>17.03_6</c:v>
                </c:pt>
                <c:pt idx="3678">
                  <c:v>17.03_7</c:v>
                </c:pt>
                <c:pt idx="3679">
                  <c:v>17.03_8</c:v>
                </c:pt>
                <c:pt idx="3680">
                  <c:v>17.03_9</c:v>
                </c:pt>
                <c:pt idx="3681">
                  <c:v>17.03_10</c:v>
                </c:pt>
                <c:pt idx="3682">
                  <c:v>17.03_11</c:v>
                </c:pt>
                <c:pt idx="3683">
                  <c:v>17.03_12</c:v>
                </c:pt>
                <c:pt idx="3684">
                  <c:v>17.03_13</c:v>
                </c:pt>
                <c:pt idx="3685">
                  <c:v>17.03_14</c:v>
                </c:pt>
                <c:pt idx="3686">
                  <c:v>17.03_15</c:v>
                </c:pt>
                <c:pt idx="3687">
                  <c:v>17.03_16</c:v>
                </c:pt>
                <c:pt idx="3688">
                  <c:v>17.03_17</c:v>
                </c:pt>
                <c:pt idx="3689">
                  <c:v>17.03_18</c:v>
                </c:pt>
                <c:pt idx="3690">
                  <c:v>17.03_19</c:v>
                </c:pt>
                <c:pt idx="3691">
                  <c:v>17.03_20</c:v>
                </c:pt>
                <c:pt idx="3692">
                  <c:v>17.03_21</c:v>
                </c:pt>
                <c:pt idx="3693">
                  <c:v>17.03_22</c:v>
                </c:pt>
                <c:pt idx="3694">
                  <c:v>17.03_23</c:v>
                </c:pt>
                <c:pt idx="3695">
                  <c:v>18.03_00</c:v>
                </c:pt>
                <c:pt idx="3696">
                  <c:v>18.03_1</c:v>
                </c:pt>
                <c:pt idx="3697">
                  <c:v>18.03_2</c:v>
                </c:pt>
                <c:pt idx="3698">
                  <c:v>18.03_3</c:v>
                </c:pt>
                <c:pt idx="3699">
                  <c:v>18.03_4</c:v>
                </c:pt>
                <c:pt idx="3700">
                  <c:v>18.03_5</c:v>
                </c:pt>
                <c:pt idx="3701">
                  <c:v>18.03_6</c:v>
                </c:pt>
                <c:pt idx="3702">
                  <c:v>18.03_7</c:v>
                </c:pt>
                <c:pt idx="3703">
                  <c:v>18.03_8</c:v>
                </c:pt>
                <c:pt idx="3704">
                  <c:v>18.03_9</c:v>
                </c:pt>
                <c:pt idx="3705">
                  <c:v>18.03_10</c:v>
                </c:pt>
                <c:pt idx="3706">
                  <c:v>18.03_11</c:v>
                </c:pt>
                <c:pt idx="3707">
                  <c:v>18.03_12</c:v>
                </c:pt>
                <c:pt idx="3708">
                  <c:v>18.03_13</c:v>
                </c:pt>
                <c:pt idx="3709">
                  <c:v>18.03_14</c:v>
                </c:pt>
                <c:pt idx="3710">
                  <c:v>18.03_15</c:v>
                </c:pt>
                <c:pt idx="3711">
                  <c:v>18.03_16</c:v>
                </c:pt>
                <c:pt idx="3712">
                  <c:v>18.03_17</c:v>
                </c:pt>
                <c:pt idx="3713">
                  <c:v>18.03_18</c:v>
                </c:pt>
                <c:pt idx="3714">
                  <c:v>18.03_19</c:v>
                </c:pt>
                <c:pt idx="3715">
                  <c:v>18.03_20</c:v>
                </c:pt>
                <c:pt idx="3716">
                  <c:v>18.03_21</c:v>
                </c:pt>
                <c:pt idx="3717">
                  <c:v>18.03_22</c:v>
                </c:pt>
                <c:pt idx="3718">
                  <c:v>18.03_23</c:v>
                </c:pt>
                <c:pt idx="3719">
                  <c:v>19.03_00</c:v>
                </c:pt>
                <c:pt idx="3720">
                  <c:v>19.03_1</c:v>
                </c:pt>
                <c:pt idx="3721">
                  <c:v>19.03_2</c:v>
                </c:pt>
                <c:pt idx="3722">
                  <c:v>19.03_3</c:v>
                </c:pt>
                <c:pt idx="3723">
                  <c:v>19.03_4</c:v>
                </c:pt>
                <c:pt idx="3724">
                  <c:v>19.03_5</c:v>
                </c:pt>
                <c:pt idx="3725">
                  <c:v>19.03_6</c:v>
                </c:pt>
                <c:pt idx="3726">
                  <c:v>19.03_7</c:v>
                </c:pt>
                <c:pt idx="3727">
                  <c:v>19.03_8</c:v>
                </c:pt>
                <c:pt idx="3728">
                  <c:v>19.03_9</c:v>
                </c:pt>
                <c:pt idx="3729">
                  <c:v>19.03_10</c:v>
                </c:pt>
                <c:pt idx="3730">
                  <c:v>19.03_11</c:v>
                </c:pt>
                <c:pt idx="3731">
                  <c:v>19.03_12</c:v>
                </c:pt>
                <c:pt idx="3732">
                  <c:v>19.03_13</c:v>
                </c:pt>
                <c:pt idx="3733">
                  <c:v>19.03_14</c:v>
                </c:pt>
                <c:pt idx="3734">
                  <c:v>19.03_15</c:v>
                </c:pt>
                <c:pt idx="3735">
                  <c:v>19.03_16</c:v>
                </c:pt>
                <c:pt idx="3736">
                  <c:v>19.03_17</c:v>
                </c:pt>
                <c:pt idx="3737">
                  <c:v>19.03_18</c:v>
                </c:pt>
                <c:pt idx="3738">
                  <c:v>19.03_19</c:v>
                </c:pt>
                <c:pt idx="3739">
                  <c:v>19.03_20</c:v>
                </c:pt>
                <c:pt idx="3740">
                  <c:v>19.03_21</c:v>
                </c:pt>
                <c:pt idx="3741">
                  <c:v>19.03_22</c:v>
                </c:pt>
                <c:pt idx="3742">
                  <c:v>19.03_23</c:v>
                </c:pt>
                <c:pt idx="3743">
                  <c:v>20.03_00</c:v>
                </c:pt>
                <c:pt idx="3744">
                  <c:v>20.03_1</c:v>
                </c:pt>
                <c:pt idx="3745">
                  <c:v>20.03_2</c:v>
                </c:pt>
                <c:pt idx="3746">
                  <c:v>20.03_3</c:v>
                </c:pt>
                <c:pt idx="3747">
                  <c:v>20.03_4</c:v>
                </c:pt>
                <c:pt idx="3748">
                  <c:v>20.03_5</c:v>
                </c:pt>
                <c:pt idx="3749">
                  <c:v>20.03_6</c:v>
                </c:pt>
                <c:pt idx="3750">
                  <c:v>20.03_7</c:v>
                </c:pt>
                <c:pt idx="3751">
                  <c:v>20.03_8</c:v>
                </c:pt>
                <c:pt idx="3752">
                  <c:v>20.03_9</c:v>
                </c:pt>
                <c:pt idx="3753">
                  <c:v>20.03_10</c:v>
                </c:pt>
                <c:pt idx="3754">
                  <c:v>20.03_11</c:v>
                </c:pt>
                <c:pt idx="3755">
                  <c:v>20.03_12</c:v>
                </c:pt>
                <c:pt idx="3756">
                  <c:v>20.03_13</c:v>
                </c:pt>
                <c:pt idx="3757">
                  <c:v>20.03_14</c:v>
                </c:pt>
                <c:pt idx="3758">
                  <c:v>20.03_15</c:v>
                </c:pt>
                <c:pt idx="3759">
                  <c:v>20.03_16</c:v>
                </c:pt>
                <c:pt idx="3760">
                  <c:v>20.03_17</c:v>
                </c:pt>
                <c:pt idx="3761">
                  <c:v>20.03_18</c:v>
                </c:pt>
                <c:pt idx="3762">
                  <c:v>20.03_19</c:v>
                </c:pt>
                <c:pt idx="3763">
                  <c:v>20.03_20</c:v>
                </c:pt>
                <c:pt idx="3764">
                  <c:v>20.03_21</c:v>
                </c:pt>
                <c:pt idx="3765">
                  <c:v>20.03_22</c:v>
                </c:pt>
                <c:pt idx="3766">
                  <c:v>20.03_23</c:v>
                </c:pt>
                <c:pt idx="3767">
                  <c:v>21.03_00</c:v>
                </c:pt>
                <c:pt idx="3768">
                  <c:v>21.03_1</c:v>
                </c:pt>
                <c:pt idx="3769">
                  <c:v>21.03_2</c:v>
                </c:pt>
                <c:pt idx="3770">
                  <c:v>21.03_3</c:v>
                </c:pt>
                <c:pt idx="3771">
                  <c:v>21.03_4</c:v>
                </c:pt>
                <c:pt idx="3772">
                  <c:v>21.03_5</c:v>
                </c:pt>
                <c:pt idx="3773">
                  <c:v>21.03_6</c:v>
                </c:pt>
                <c:pt idx="3774">
                  <c:v>21.03_7</c:v>
                </c:pt>
                <c:pt idx="3775">
                  <c:v>21.03_8</c:v>
                </c:pt>
                <c:pt idx="3776">
                  <c:v>21.03_9</c:v>
                </c:pt>
                <c:pt idx="3777">
                  <c:v>21.03_10</c:v>
                </c:pt>
                <c:pt idx="3778">
                  <c:v>21.03_11</c:v>
                </c:pt>
                <c:pt idx="3779">
                  <c:v>21.03_12</c:v>
                </c:pt>
                <c:pt idx="3780">
                  <c:v>21.03_13</c:v>
                </c:pt>
                <c:pt idx="3781">
                  <c:v>21.03_14</c:v>
                </c:pt>
                <c:pt idx="3782">
                  <c:v>21.03_15</c:v>
                </c:pt>
                <c:pt idx="3783">
                  <c:v>21.03_16</c:v>
                </c:pt>
                <c:pt idx="3784">
                  <c:v>21.03_17</c:v>
                </c:pt>
                <c:pt idx="3785">
                  <c:v>21.03_18</c:v>
                </c:pt>
                <c:pt idx="3786">
                  <c:v>21.03_19</c:v>
                </c:pt>
                <c:pt idx="3787">
                  <c:v>21.03_20</c:v>
                </c:pt>
                <c:pt idx="3788">
                  <c:v>21.03_21</c:v>
                </c:pt>
                <c:pt idx="3789">
                  <c:v>21.03_22</c:v>
                </c:pt>
                <c:pt idx="3790">
                  <c:v>21.03_23</c:v>
                </c:pt>
                <c:pt idx="3791">
                  <c:v>22.03_00</c:v>
                </c:pt>
                <c:pt idx="3792">
                  <c:v>22.03_1</c:v>
                </c:pt>
                <c:pt idx="3793">
                  <c:v>22.03_2</c:v>
                </c:pt>
                <c:pt idx="3794">
                  <c:v>22.03_3</c:v>
                </c:pt>
                <c:pt idx="3795">
                  <c:v>22.03_4</c:v>
                </c:pt>
                <c:pt idx="3796">
                  <c:v>22.03_5</c:v>
                </c:pt>
                <c:pt idx="3797">
                  <c:v>22.03_6</c:v>
                </c:pt>
                <c:pt idx="3798">
                  <c:v>22.03_7</c:v>
                </c:pt>
                <c:pt idx="3799">
                  <c:v>22.03_8</c:v>
                </c:pt>
                <c:pt idx="3800">
                  <c:v>22.03_9</c:v>
                </c:pt>
                <c:pt idx="3801">
                  <c:v>22.03_10</c:v>
                </c:pt>
                <c:pt idx="3802">
                  <c:v>22.03_11</c:v>
                </c:pt>
                <c:pt idx="3803">
                  <c:v>22.03_12</c:v>
                </c:pt>
                <c:pt idx="3804">
                  <c:v>22.03_13</c:v>
                </c:pt>
                <c:pt idx="3805">
                  <c:v>22.03_14</c:v>
                </c:pt>
                <c:pt idx="3806">
                  <c:v>22.03_15</c:v>
                </c:pt>
                <c:pt idx="3807">
                  <c:v>22.03_16</c:v>
                </c:pt>
                <c:pt idx="3808">
                  <c:v>22.03_17</c:v>
                </c:pt>
                <c:pt idx="3809">
                  <c:v>22.03_18</c:v>
                </c:pt>
                <c:pt idx="3810">
                  <c:v>22.03_19</c:v>
                </c:pt>
                <c:pt idx="3811">
                  <c:v>22.03_20</c:v>
                </c:pt>
                <c:pt idx="3812">
                  <c:v>22.03_21</c:v>
                </c:pt>
                <c:pt idx="3813">
                  <c:v>22.03_22</c:v>
                </c:pt>
                <c:pt idx="3814">
                  <c:v>22.03_23</c:v>
                </c:pt>
                <c:pt idx="3815">
                  <c:v>23.03_00</c:v>
                </c:pt>
                <c:pt idx="3816">
                  <c:v>23.03_1</c:v>
                </c:pt>
                <c:pt idx="3817">
                  <c:v>23.03_2</c:v>
                </c:pt>
                <c:pt idx="3818">
                  <c:v>23.03_3</c:v>
                </c:pt>
                <c:pt idx="3819">
                  <c:v>23.03_4</c:v>
                </c:pt>
                <c:pt idx="3820">
                  <c:v>23.03_5</c:v>
                </c:pt>
                <c:pt idx="3821">
                  <c:v>23.03_6</c:v>
                </c:pt>
                <c:pt idx="3822">
                  <c:v>23.03_7</c:v>
                </c:pt>
                <c:pt idx="3823">
                  <c:v>23.03_8</c:v>
                </c:pt>
                <c:pt idx="3824">
                  <c:v>23.03_9</c:v>
                </c:pt>
                <c:pt idx="3825">
                  <c:v>23.03_10</c:v>
                </c:pt>
                <c:pt idx="3826">
                  <c:v>23.03_11</c:v>
                </c:pt>
                <c:pt idx="3827">
                  <c:v>23.03_12</c:v>
                </c:pt>
                <c:pt idx="3828">
                  <c:v>23.03_13</c:v>
                </c:pt>
                <c:pt idx="3829">
                  <c:v>23.03_14</c:v>
                </c:pt>
                <c:pt idx="3830">
                  <c:v>23.03_15</c:v>
                </c:pt>
                <c:pt idx="3831">
                  <c:v>23.03_16</c:v>
                </c:pt>
                <c:pt idx="3832">
                  <c:v>23.03_17</c:v>
                </c:pt>
                <c:pt idx="3833">
                  <c:v>23.03_18</c:v>
                </c:pt>
                <c:pt idx="3834">
                  <c:v>23.03_19</c:v>
                </c:pt>
                <c:pt idx="3835">
                  <c:v>23.03_20</c:v>
                </c:pt>
                <c:pt idx="3836">
                  <c:v>23.03_21</c:v>
                </c:pt>
                <c:pt idx="3837">
                  <c:v>23.03_22</c:v>
                </c:pt>
                <c:pt idx="3838">
                  <c:v>23.03_23</c:v>
                </c:pt>
                <c:pt idx="3839">
                  <c:v>24.03_00</c:v>
                </c:pt>
                <c:pt idx="3840">
                  <c:v>24.03_1</c:v>
                </c:pt>
                <c:pt idx="3841">
                  <c:v>24.03_2</c:v>
                </c:pt>
                <c:pt idx="3842">
                  <c:v>24.03_3</c:v>
                </c:pt>
                <c:pt idx="3843">
                  <c:v>24.03_4</c:v>
                </c:pt>
                <c:pt idx="3844">
                  <c:v>24.03_5</c:v>
                </c:pt>
                <c:pt idx="3845">
                  <c:v>24.03_6</c:v>
                </c:pt>
                <c:pt idx="3846">
                  <c:v>24.03_7</c:v>
                </c:pt>
                <c:pt idx="3847">
                  <c:v>24.03_8</c:v>
                </c:pt>
                <c:pt idx="3848">
                  <c:v>24.03_9</c:v>
                </c:pt>
                <c:pt idx="3849">
                  <c:v>24.03_10</c:v>
                </c:pt>
                <c:pt idx="3850">
                  <c:v>24.03_11</c:v>
                </c:pt>
                <c:pt idx="3851">
                  <c:v>24.03_12</c:v>
                </c:pt>
                <c:pt idx="3852">
                  <c:v>24.03_13</c:v>
                </c:pt>
                <c:pt idx="3853">
                  <c:v>24.03_14</c:v>
                </c:pt>
                <c:pt idx="3854">
                  <c:v>24.03_15</c:v>
                </c:pt>
                <c:pt idx="3855">
                  <c:v>24.03_16</c:v>
                </c:pt>
                <c:pt idx="3856">
                  <c:v>24.03_17</c:v>
                </c:pt>
                <c:pt idx="3857">
                  <c:v>24.03_18</c:v>
                </c:pt>
                <c:pt idx="3858">
                  <c:v>24.03_19</c:v>
                </c:pt>
                <c:pt idx="3859">
                  <c:v>24.03_20</c:v>
                </c:pt>
                <c:pt idx="3860">
                  <c:v>24.03_21</c:v>
                </c:pt>
                <c:pt idx="3861">
                  <c:v>24.03_22</c:v>
                </c:pt>
                <c:pt idx="3862">
                  <c:v>24.03_23</c:v>
                </c:pt>
                <c:pt idx="3863">
                  <c:v>25.03_00</c:v>
                </c:pt>
                <c:pt idx="3864">
                  <c:v>25.03_1</c:v>
                </c:pt>
                <c:pt idx="3865">
                  <c:v>25.03_2</c:v>
                </c:pt>
                <c:pt idx="3866">
                  <c:v>25.03_3</c:v>
                </c:pt>
                <c:pt idx="3867">
                  <c:v>25.03_4</c:v>
                </c:pt>
                <c:pt idx="3868">
                  <c:v>25.03_5</c:v>
                </c:pt>
                <c:pt idx="3869">
                  <c:v>25.03_6</c:v>
                </c:pt>
                <c:pt idx="3870">
                  <c:v>25.03_7</c:v>
                </c:pt>
                <c:pt idx="3871">
                  <c:v>25.03_8</c:v>
                </c:pt>
                <c:pt idx="3872">
                  <c:v>25.03_9</c:v>
                </c:pt>
                <c:pt idx="3873">
                  <c:v>25.03_10</c:v>
                </c:pt>
                <c:pt idx="3874">
                  <c:v>25.03_11</c:v>
                </c:pt>
                <c:pt idx="3875">
                  <c:v>25.03_12</c:v>
                </c:pt>
                <c:pt idx="3876">
                  <c:v>25.03_13</c:v>
                </c:pt>
                <c:pt idx="3877">
                  <c:v>25.03_14</c:v>
                </c:pt>
                <c:pt idx="3878">
                  <c:v>25.03_15</c:v>
                </c:pt>
                <c:pt idx="3879">
                  <c:v>25.03_16</c:v>
                </c:pt>
                <c:pt idx="3880">
                  <c:v>25.03_17</c:v>
                </c:pt>
                <c:pt idx="3881">
                  <c:v>25.03_18</c:v>
                </c:pt>
                <c:pt idx="3882">
                  <c:v>25.03_19</c:v>
                </c:pt>
                <c:pt idx="3883">
                  <c:v>25.03_20</c:v>
                </c:pt>
                <c:pt idx="3884">
                  <c:v>25.03_21</c:v>
                </c:pt>
                <c:pt idx="3885">
                  <c:v>25.03_22</c:v>
                </c:pt>
                <c:pt idx="3886">
                  <c:v>25.03_23</c:v>
                </c:pt>
                <c:pt idx="3887">
                  <c:v>26.03_00</c:v>
                </c:pt>
                <c:pt idx="3888">
                  <c:v>26.03_1</c:v>
                </c:pt>
                <c:pt idx="3889">
                  <c:v>26.03_2</c:v>
                </c:pt>
                <c:pt idx="3890">
                  <c:v>26.03_3</c:v>
                </c:pt>
                <c:pt idx="3891">
                  <c:v>26.03_4</c:v>
                </c:pt>
                <c:pt idx="3892">
                  <c:v>26.03_5</c:v>
                </c:pt>
                <c:pt idx="3893">
                  <c:v>26.03_6</c:v>
                </c:pt>
                <c:pt idx="3894">
                  <c:v>26.03_7</c:v>
                </c:pt>
                <c:pt idx="3895">
                  <c:v>26.03_8</c:v>
                </c:pt>
                <c:pt idx="3896">
                  <c:v>26.03_9</c:v>
                </c:pt>
                <c:pt idx="3897">
                  <c:v>26.03_10</c:v>
                </c:pt>
                <c:pt idx="3898">
                  <c:v>26.03_11</c:v>
                </c:pt>
                <c:pt idx="3899">
                  <c:v>26.03_12</c:v>
                </c:pt>
                <c:pt idx="3900">
                  <c:v>26.03_13</c:v>
                </c:pt>
                <c:pt idx="3901">
                  <c:v>26.03_14</c:v>
                </c:pt>
                <c:pt idx="3902">
                  <c:v>26.03_15</c:v>
                </c:pt>
                <c:pt idx="3903">
                  <c:v>26.03_16</c:v>
                </c:pt>
                <c:pt idx="3904">
                  <c:v>26.03_17</c:v>
                </c:pt>
                <c:pt idx="3905">
                  <c:v>26.03_18</c:v>
                </c:pt>
                <c:pt idx="3906">
                  <c:v>26.03_19</c:v>
                </c:pt>
                <c:pt idx="3907">
                  <c:v>26.03_20</c:v>
                </c:pt>
                <c:pt idx="3908">
                  <c:v>26.03_21</c:v>
                </c:pt>
                <c:pt idx="3909">
                  <c:v>26.03_22</c:v>
                </c:pt>
                <c:pt idx="3910">
                  <c:v>26.03_23</c:v>
                </c:pt>
                <c:pt idx="3911">
                  <c:v>27.03_00</c:v>
                </c:pt>
                <c:pt idx="3912">
                  <c:v>27.03_1</c:v>
                </c:pt>
                <c:pt idx="3913">
                  <c:v>27.03_2</c:v>
                </c:pt>
                <c:pt idx="3914">
                  <c:v>27.03_3</c:v>
                </c:pt>
                <c:pt idx="3915">
                  <c:v>27.03_4</c:v>
                </c:pt>
                <c:pt idx="3916">
                  <c:v>27.03_5</c:v>
                </c:pt>
                <c:pt idx="3917">
                  <c:v>27.03_6</c:v>
                </c:pt>
                <c:pt idx="3918">
                  <c:v>27.03_7</c:v>
                </c:pt>
                <c:pt idx="3919">
                  <c:v>27.03_8</c:v>
                </c:pt>
                <c:pt idx="3920">
                  <c:v>27.03_9</c:v>
                </c:pt>
                <c:pt idx="3921">
                  <c:v>27.03_10</c:v>
                </c:pt>
                <c:pt idx="3922">
                  <c:v>27.03_11</c:v>
                </c:pt>
                <c:pt idx="3923">
                  <c:v>27.03_12</c:v>
                </c:pt>
                <c:pt idx="3924">
                  <c:v>27.03_13</c:v>
                </c:pt>
                <c:pt idx="3925">
                  <c:v>27.03_14</c:v>
                </c:pt>
                <c:pt idx="3926">
                  <c:v>27.03_15</c:v>
                </c:pt>
                <c:pt idx="3927">
                  <c:v>27.03_16</c:v>
                </c:pt>
                <c:pt idx="3928">
                  <c:v>27.03_17</c:v>
                </c:pt>
                <c:pt idx="3929">
                  <c:v>27.03_18</c:v>
                </c:pt>
                <c:pt idx="3930">
                  <c:v>27.03_19</c:v>
                </c:pt>
                <c:pt idx="3931">
                  <c:v>27.03_20</c:v>
                </c:pt>
                <c:pt idx="3932">
                  <c:v>27.03_21</c:v>
                </c:pt>
                <c:pt idx="3933">
                  <c:v>27.03_22</c:v>
                </c:pt>
                <c:pt idx="3934">
                  <c:v>27.03_23</c:v>
                </c:pt>
                <c:pt idx="3935">
                  <c:v>28.03_00</c:v>
                </c:pt>
                <c:pt idx="3936">
                  <c:v>28.03_1</c:v>
                </c:pt>
                <c:pt idx="3937">
                  <c:v>28.03_2</c:v>
                </c:pt>
                <c:pt idx="3938">
                  <c:v>28.03_3</c:v>
                </c:pt>
                <c:pt idx="3939">
                  <c:v>28.03_4</c:v>
                </c:pt>
                <c:pt idx="3940">
                  <c:v>28.03_5</c:v>
                </c:pt>
                <c:pt idx="3941">
                  <c:v>28.03_6</c:v>
                </c:pt>
                <c:pt idx="3942">
                  <c:v>28.03_7</c:v>
                </c:pt>
                <c:pt idx="3943">
                  <c:v>28.03_8</c:v>
                </c:pt>
                <c:pt idx="3944">
                  <c:v>28.03_9</c:v>
                </c:pt>
                <c:pt idx="3945">
                  <c:v>28.03_10</c:v>
                </c:pt>
                <c:pt idx="3946">
                  <c:v>28.03_11</c:v>
                </c:pt>
                <c:pt idx="3947">
                  <c:v>28.03_12</c:v>
                </c:pt>
                <c:pt idx="3948">
                  <c:v>28.03_13</c:v>
                </c:pt>
                <c:pt idx="3949">
                  <c:v>28.03_14</c:v>
                </c:pt>
                <c:pt idx="3950">
                  <c:v>28.03_15</c:v>
                </c:pt>
                <c:pt idx="3951">
                  <c:v>28.03_16</c:v>
                </c:pt>
                <c:pt idx="3952">
                  <c:v>28.03_17</c:v>
                </c:pt>
                <c:pt idx="3953">
                  <c:v>28.03_18</c:v>
                </c:pt>
                <c:pt idx="3954">
                  <c:v>28.03_19</c:v>
                </c:pt>
                <c:pt idx="3955">
                  <c:v>28.03_20</c:v>
                </c:pt>
                <c:pt idx="3956">
                  <c:v>28.03_21</c:v>
                </c:pt>
                <c:pt idx="3957">
                  <c:v>28.03_22</c:v>
                </c:pt>
                <c:pt idx="3958">
                  <c:v>28.03_23</c:v>
                </c:pt>
                <c:pt idx="3959">
                  <c:v>29.03_00</c:v>
                </c:pt>
                <c:pt idx="3960">
                  <c:v>29.03_1</c:v>
                </c:pt>
                <c:pt idx="3961">
                  <c:v>29.03_2</c:v>
                </c:pt>
                <c:pt idx="3962">
                  <c:v>29.03_3</c:v>
                </c:pt>
                <c:pt idx="3963">
                  <c:v>29.03_4</c:v>
                </c:pt>
                <c:pt idx="3964">
                  <c:v>29.03_5</c:v>
                </c:pt>
                <c:pt idx="3965">
                  <c:v>29.03_6</c:v>
                </c:pt>
                <c:pt idx="3966">
                  <c:v>29.03_7</c:v>
                </c:pt>
                <c:pt idx="3967">
                  <c:v>29.03_8</c:v>
                </c:pt>
                <c:pt idx="3968">
                  <c:v>29.03_9</c:v>
                </c:pt>
                <c:pt idx="3969">
                  <c:v>29.03_10</c:v>
                </c:pt>
                <c:pt idx="3970">
                  <c:v>29.03_11</c:v>
                </c:pt>
                <c:pt idx="3971">
                  <c:v>29.03_12</c:v>
                </c:pt>
                <c:pt idx="3972">
                  <c:v>29.03_13</c:v>
                </c:pt>
                <c:pt idx="3973">
                  <c:v>29.03_14</c:v>
                </c:pt>
                <c:pt idx="3974">
                  <c:v>29.03_15</c:v>
                </c:pt>
                <c:pt idx="3975">
                  <c:v>29.03_16</c:v>
                </c:pt>
                <c:pt idx="3976">
                  <c:v>29.03_17</c:v>
                </c:pt>
                <c:pt idx="3977">
                  <c:v>29.03_18</c:v>
                </c:pt>
                <c:pt idx="3978">
                  <c:v>29.03_19</c:v>
                </c:pt>
                <c:pt idx="3979">
                  <c:v>29.03_20</c:v>
                </c:pt>
                <c:pt idx="3980">
                  <c:v>29.03_21</c:v>
                </c:pt>
                <c:pt idx="3981">
                  <c:v>29.03_22</c:v>
                </c:pt>
                <c:pt idx="3982">
                  <c:v>29.03_23</c:v>
                </c:pt>
                <c:pt idx="3983">
                  <c:v>30.03_00</c:v>
                </c:pt>
                <c:pt idx="3984">
                  <c:v>30.03_1</c:v>
                </c:pt>
                <c:pt idx="3985">
                  <c:v>30.03_2</c:v>
                </c:pt>
                <c:pt idx="3986">
                  <c:v>30.03_3</c:v>
                </c:pt>
                <c:pt idx="3987">
                  <c:v>30.03_4</c:v>
                </c:pt>
                <c:pt idx="3988">
                  <c:v>30.03_5</c:v>
                </c:pt>
                <c:pt idx="3989">
                  <c:v>30.03_6</c:v>
                </c:pt>
                <c:pt idx="3990">
                  <c:v>30.03_7</c:v>
                </c:pt>
                <c:pt idx="3991">
                  <c:v>30.03_8</c:v>
                </c:pt>
                <c:pt idx="3992">
                  <c:v>30.03_9</c:v>
                </c:pt>
                <c:pt idx="3993">
                  <c:v>30.03_10</c:v>
                </c:pt>
                <c:pt idx="3994">
                  <c:v>30.03_11</c:v>
                </c:pt>
                <c:pt idx="3995">
                  <c:v>30.03_12</c:v>
                </c:pt>
                <c:pt idx="3996">
                  <c:v>30.03_13</c:v>
                </c:pt>
                <c:pt idx="3997">
                  <c:v>30.03_14</c:v>
                </c:pt>
                <c:pt idx="3998">
                  <c:v>30.03_15</c:v>
                </c:pt>
                <c:pt idx="3999">
                  <c:v>30.03_16</c:v>
                </c:pt>
                <c:pt idx="4000">
                  <c:v>30.03_17</c:v>
                </c:pt>
                <c:pt idx="4001">
                  <c:v>30.03_18</c:v>
                </c:pt>
                <c:pt idx="4002">
                  <c:v>30.03_19</c:v>
                </c:pt>
                <c:pt idx="4003">
                  <c:v>30.03_20</c:v>
                </c:pt>
                <c:pt idx="4004">
                  <c:v>30.03_21</c:v>
                </c:pt>
                <c:pt idx="4005">
                  <c:v>30.03_22</c:v>
                </c:pt>
                <c:pt idx="4006">
                  <c:v>30.03_23</c:v>
                </c:pt>
                <c:pt idx="4007">
                  <c:v>31.03_00</c:v>
                </c:pt>
                <c:pt idx="4008">
                  <c:v>31.03_1</c:v>
                </c:pt>
                <c:pt idx="4009">
                  <c:v>31.03_2</c:v>
                </c:pt>
                <c:pt idx="4010">
                  <c:v>31.03_3</c:v>
                </c:pt>
                <c:pt idx="4011">
                  <c:v>31.03_4</c:v>
                </c:pt>
                <c:pt idx="4012">
                  <c:v>31.03_5</c:v>
                </c:pt>
                <c:pt idx="4013">
                  <c:v>31.03_6</c:v>
                </c:pt>
                <c:pt idx="4014">
                  <c:v>31.03_7</c:v>
                </c:pt>
                <c:pt idx="4015">
                  <c:v>31.03_8</c:v>
                </c:pt>
                <c:pt idx="4016">
                  <c:v>31.03_9</c:v>
                </c:pt>
                <c:pt idx="4017">
                  <c:v>31.03_10</c:v>
                </c:pt>
                <c:pt idx="4018">
                  <c:v>31.03_11</c:v>
                </c:pt>
                <c:pt idx="4019">
                  <c:v>31.03_12</c:v>
                </c:pt>
                <c:pt idx="4020">
                  <c:v>31.03_13</c:v>
                </c:pt>
                <c:pt idx="4021">
                  <c:v>31.03_14</c:v>
                </c:pt>
                <c:pt idx="4022">
                  <c:v>31.03_15</c:v>
                </c:pt>
                <c:pt idx="4023">
                  <c:v>31.03_16</c:v>
                </c:pt>
                <c:pt idx="4024">
                  <c:v>31.03_17</c:v>
                </c:pt>
                <c:pt idx="4025">
                  <c:v>31.03_18</c:v>
                </c:pt>
                <c:pt idx="4026">
                  <c:v>31.03_19</c:v>
                </c:pt>
                <c:pt idx="4027">
                  <c:v>31.03_20</c:v>
                </c:pt>
                <c:pt idx="4028">
                  <c:v>31.03_21</c:v>
                </c:pt>
                <c:pt idx="4029">
                  <c:v>31.03_22</c:v>
                </c:pt>
                <c:pt idx="4030">
                  <c:v>31.03_23</c:v>
                </c:pt>
                <c:pt idx="4031">
                  <c:v>01.04_00</c:v>
                </c:pt>
                <c:pt idx="4032">
                  <c:v>01.04_1</c:v>
                </c:pt>
                <c:pt idx="4033">
                  <c:v>01.04_2</c:v>
                </c:pt>
                <c:pt idx="4034">
                  <c:v>01.04_3</c:v>
                </c:pt>
                <c:pt idx="4035">
                  <c:v>01.04_4</c:v>
                </c:pt>
                <c:pt idx="4036">
                  <c:v>01.04_5</c:v>
                </c:pt>
                <c:pt idx="4037">
                  <c:v>01.04_6</c:v>
                </c:pt>
                <c:pt idx="4038">
                  <c:v>01.04_7</c:v>
                </c:pt>
                <c:pt idx="4039">
                  <c:v>01.04_8</c:v>
                </c:pt>
                <c:pt idx="4040">
                  <c:v>01.04_9</c:v>
                </c:pt>
                <c:pt idx="4041">
                  <c:v>01.04_10</c:v>
                </c:pt>
                <c:pt idx="4042">
                  <c:v>01.04_11</c:v>
                </c:pt>
                <c:pt idx="4043">
                  <c:v>01.04_12</c:v>
                </c:pt>
                <c:pt idx="4044">
                  <c:v>01.04_13</c:v>
                </c:pt>
                <c:pt idx="4045">
                  <c:v>01.04_14</c:v>
                </c:pt>
                <c:pt idx="4046">
                  <c:v>01.04_15</c:v>
                </c:pt>
                <c:pt idx="4047">
                  <c:v>01.04_16</c:v>
                </c:pt>
                <c:pt idx="4048">
                  <c:v>01.04_17</c:v>
                </c:pt>
                <c:pt idx="4049">
                  <c:v>01.04_18</c:v>
                </c:pt>
                <c:pt idx="4050">
                  <c:v>01.04_19</c:v>
                </c:pt>
                <c:pt idx="4051">
                  <c:v>01.04_20</c:v>
                </c:pt>
                <c:pt idx="4052">
                  <c:v>01.04_21</c:v>
                </c:pt>
                <c:pt idx="4053">
                  <c:v>01.04_22</c:v>
                </c:pt>
                <c:pt idx="4054">
                  <c:v>01.04_23</c:v>
                </c:pt>
                <c:pt idx="4055">
                  <c:v>02.04_00</c:v>
                </c:pt>
                <c:pt idx="4056">
                  <c:v>02.04_1</c:v>
                </c:pt>
                <c:pt idx="4057">
                  <c:v>02.04_2</c:v>
                </c:pt>
                <c:pt idx="4058">
                  <c:v>02.04_3</c:v>
                </c:pt>
                <c:pt idx="4059">
                  <c:v>02.04_4</c:v>
                </c:pt>
                <c:pt idx="4060">
                  <c:v>02.04_5</c:v>
                </c:pt>
                <c:pt idx="4061">
                  <c:v>02.04_6</c:v>
                </c:pt>
                <c:pt idx="4062">
                  <c:v>02.04_7</c:v>
                </c:pt>
                <c:pt idx="4063">
                  <c:v>02.04_8</c:v>
                </c:pt>
                <c:pt idx="4064">
                  <c:v>02.04_9</c:v>
                </c:pt>
                <c:pt idx="4065">
                  <c:v>02.04_10</c:v>
                </c:pt>
                <c:pt idx="4066">
                  <c:v>02.04_11</c:v>
                </c:pt>
                <c:pt idx="4067">
                  <c:v>02.04_12</c:v>
                </c:pt>
                <c:pt idx="4068">
                  <c:v>02.04_13</c:v>
                </c:pt>
                <c:pt idx="4069">
                  <c:v>02.04_14</c:v>
                </c:pt>
                <c:pt idx="4070">
                  <c:v>02.04_15</c:v>
                </c:pt>
                <c:pt idx="4071">
                  <c:v>02.04_16</c:v>
                </c:pt>
                <c:pt idx="4072">
                  <c:v>02.04_17</c:v>
                </c:pt>
                <c:pt idx="4073">
                  <c:v>02.04_18</c:v>
                </c:pt>
                <c:pt idx="4074">
                  <c:v>02.04_19</c:v>
                </c:pt>
                <c:pt idx="4075">
                  <c:v>02.04_20</c:v>
                </c:pt>
                <c:pt idx="4076">
                  <c:v>02.04_21</c:v>
                </c:pt>
                <c:pt idx="4077">
                  <c:v>02.04_22</c:v>
                </c:pt>
                <c:pt idx="4078">
                  <c:v>02.04_23</c:v>
                </c:pt>
                <c:pt idx="4079">
                  <c:v>03.04_00</c:v>
                </c:pt>
                <c:pt idx="4080">
                  <c:v>03.04_1</c:v>
                </c:pt>
                <c:pt idx="4081">
                  <c:v>03.04_2</c:v>
                </c:pt>
                <c:pt idx="4082">
                  <c:v>03.04_3</c:v>
                </c:pt>
                <c:pt idx="4083">
                  <c:v>03.04_4</c:v>
                </c:pt>
                <c:pt idx="4084">
                  <c:v>03.04_5</c:v>
                </c:pt>
                <c:pt idx="4085">
                  <c:v>03.04_6</c:v>
                </c:pt>
                <c:pt idx="4086">
                  <c:v>03.04_7</c:v>
                </c:pt>
                <c:pt idx="4087">
                  <c:v>03.04_8</c:v>
                </c:pt>
                <c:pt idx="4088">
                  <c:v>03.04_9</c:v>
                </c:pt>
                <c:pt idx="4089">
                  <c:v>03.04_10</c:v>
                </c:pt>
                <c:pt idx="4090">
                  <c:v>03.04_11</c:v>
                </c:pt>
                <c:pt idx="4091">
                  <c:v>03.04_12</c:v>
                </c:pt>
                <c:pt idx="4092">
                  <c:v>03.04_13</c:v>
                </c:pt>
                <c:pt idx="4093">
                  <c:v>03.04_14</c:v>
                </c:pt>
                <c:pt idx="4094">
                  <c:v>03.04_15</c:v>
                </c:pt>
                <c:pt idx="4095">
                  <c:v>03.04_16</c:v>
                </c:pt>
                <c:pt idx="4096">
                  <c:v>03.04_17</c:v>
                </c:pt>
                <c:pt idx="4097">
                  <c:v>03.04_18</c:v>
                </c:pt>
                <c:pt idx="4098">
                  <c:v>03.04_19</c:v>
                </c:pt>
                <c:pt idx="4099">
                  <c:v>03.04_20</c:v>
                </c:pt>
                <c:pt idx="4100">
                  <c:v>03.04_21</c:v>
                </c:pt>
                <c:pt idx="4101">
                  <c:v>03.04_22</c:v>
                </c:pt>
                <c:pt idx="4102">
                  <c:v>03.04_23</c:v>
                </c:pt>
                <c:pt idx="4103">
                  <c:v>04.04_00</c:v>
                </c:pt>
                <c:pt idx="4104">
                  <c:v>04.04_1</c:v>
                </c:pt>
                <c:pt idx="4105">
                  <c:v>04.04_2</c:v>
                </c:pt>
                <c:pt idx="4106">
                  <c:v>04.04_3</c:v>
                </c:pt>
                <c:pt idx="4107">
                  <c:v>04.04_4</c:v>
                </c:pt>
                <c:pt idx="4108">
                  <c:v>04.04_5</c:v>
                </c:pt>
                <c:pt idx="4109">
                  <c:v>04.04_6</c:v>
                </c:pt>
                <c:pt idx="4110">
                  <c:v>04.04_7</c:v>
                </c:pt>
                <c:pt idx="4111">
                  <c:v>04.04_8</c:v>
                </c:pt>
                <c:pt idx="4112">
                  <c:v>04.04_9</c:v>
                </c:pt>
                <c:pt idx="4113">
                  <c:v>04.04_10</c:v>
                </c:pt>
                <c:pt idx="4114">
                  <c:v>04.04_11</c:v>
                </c:pt>
                <c:pt idx="4115">
                  <c:v>04.04_12</c:v>
                </c:pt>
                <c:pt idx="4116">
                  <c:v>04.04_13</c:v>
                </c:pt>
                <c:pt idx="4117">
                  <c:v>04.04_14</c:v>
                </c:pt>
                <c:pt idx="4118">
                  <c:v>04.04_15</c:v>
                </c:pt>
                <c:pt idx="4119">
                  <c:v>04.04_16</c:v>
                </c:pt>
                <c:pt idx="4120">
                  <c:v>04.04_17</c:v>
                </c:pt>
                <c:pt idx="4121">
                  <c:v>04.04_18</c:v>
                </c:pt>
                <c:pt idx="4122">
                  <c:v>04.04_19</c:v>
                </c:pt>
                <c:pt idx="4123">
                  <c:v>04.04_20</c:v>
                </c:pt>
                <c:pt idx="4124">
                  <c:v>04.04_21</c:v>
                </c:pt>
                <c:pt idx="4125">
                  <c:v>04.04_22</c:v>
                </c:pt>
                <c:pt idx="4126">
                  <c:v>04.04_23</c:v>
                </c:pt>
                <c:pt idx="4127">
                  <c:v>05.04_00</c:v>
                </c:pt>
                <c:pt idx="4128">
                  <c:v>05.04_1</c:v>
                </c:pt>
                <c:pt idx="4129">
                  <c:v>05.04_2</c:v>
                </c:pt>
                <c:pt idx="4130">
                  <c:v>05.04_3</c:v>
                </c:pt>
                <c:pt idx="4131">
                  <c:v>05.04_4</c:v>
                </c:pt>
                <c:pt idx="4132">
                  <c:v>05.04_5</c:v>
                </c:pt>
                <c:pt idx="4133">
                  <c:v>05.04_6</c:v>
                </c:pt>
                <c:pt idx="4134">
                  <c:v>05.04_7</c:v>
                </c:pt>
                <c:pt idx="4135">
                  <c:v>05.04_8</c:v>
                </c:pt>
                <c:pt idx="4136">
                  <c:v>05.04_9</c:v>
                </c:pt>
                <c:pt idx="4137">
                  <c:v>05.04_10</c:v>
                </c:pt>
                <c:pt idx="4138">
                  <c:v>05.04_11</c:v>
                </c:pt>
                <c:pt idx="4139">
                  <c:v>05.04_12</c:v>
                </c:pt>
                <c:pt idx="4140">
                  <c:v>05.04_13</c:v>
                </c:pt>
                <c:pt idx="4141">
                  <c:v>05.04_14</c:v>
                </c:pt>
                <c:pt idx="4142">
                  <c:v>05.04_15</c:v>
                </c:pt>
                <c:pt idx="4143">
                  <c:v>05.04_16</c:v>
                </c:pt>
                <c:pt idx="4144">
                  <c:v>05.04_17</c:v>
                </c:pt>
                <c:pt idx="4145">
                  <c:v>05.04_18</c:v>
                </c:pt>
                <c:pt idx="4146">
                  <c:v>05.04_19</c:v>
                </c:pt>
                <c:pt idx="4147">
                  <c:v>05.04_20</c:v>
                </c:pt>
                <c:pt idx="4148">
                  <c:v>05.04_21</c:v>
                </c:pt>
                <c:pt idx="4149">
                  <c:v>05.04_22</c:v>
                </c:pt>
                <c:pt idx="4150">
                  <c:v>05.04_23</c:v>
                </c:pt>
                <c:pt idx="4151">
                  <c:v>06.04_00</c:v>
                </c:pt>
                <c:pt idx="4152">
                  <c:v>06.04_1</c:v>
                </c:pt>
                <c:pt idx="4153">
                  <c:v>06.04_2</c:v>
                </c:pt>
                <c:pt idx="4154">
                  <c:v>06.04_3</c:v>
                </c:pt>
                <c:pt idx="4155">
                  <c:v>06.04_4</c:v>
                </c:pt>
                <c:pt idx="4156">
                  <c:v>06.04_5</c:v>
                </c:pt>
                <c:pt idx="4157">
                  <c:v>06.04_6</c:v>
                </c:pt>
                <c:pt idx="4158">
                  <c:v>06.04_7</c:v>
                </c:pt>
                <c:pt idx="4159">
                  <c:v>06.04_8</c:v>
                </c:pt>
                <c:pt idx="4160">
                  <c:v>06.04_9</c:v>
                </c:pt>
                <c:pt idx="4161">
                  <c:v>06.04_10</c:v>
                </c:pt>
                <c:pt idx="4162">
                  <c:v>06.04_11</c:v>
                </c:pt>
                <c:pt idx="4163">
                  <c:v>06.04_12</c:v>
                </c:pt>
                <c:pt idx="4164">
                  <c:v>06.04_13</c:v>
                </c:pt>
                <c:pt idx="4165">
                  <c:v>06.04_14</c:v>
                </c:pt>
                <c:pt idx="4166">
                  <c:v>06.04_15</c:v>
                </c:pt>
                <c:pt idx="4167">
                  <c:v>06.04_16</c:v>
                </c:pt>
                <c:pt idx="4168">
                  <c:v>06.04_17</c:v>
                </c:pt>
                <c:pt idx="4169">
                  <c:v>06.04_18</c:v>
                </c:pt>
                <c:pt idx="4170">
                  <c:v>06.04_19</c:v>
                </c:pt>
                <c:pt idx="4171">
                  <c:v>06.04_20</c:v>
                </c:pt>
                <c:pt idx="4172">
                  <c:v>06.04_21</c:v>
                </c:pt>
                <c:pt idx="4173">
                  <c:v>06.04_22</c:v>
                </c:pt>
                <c:pt idx="4174">
                  <c:v>06.04_23</c:v>
                </c:pt>
                <c:pt idx="4175">
                  <c:v>07.04_00</c:v>
                </c:pt>
                <c:pt idx="4176">
                  <c:v>07.04_1</c:v>
                </c:pt>
                <c:pt idx="4177">
                  <c:v>07.04_2</c:v>
                </c:pt>
                <c:pt idx="4178">
                  <c:v>07.04_3</c:v>
                </c:pt>
                <c:pt idx="4179">
                  <c:v>07.04_4</c:v>
                </c:pt>
                <c:pt idx="4180">
                  <c:v>07.04_5</c:v>
                </c:pt>
                <c:pt idx="4181">
                  <c:v>07.04_6</c:v>
                </c:pt>
                <c:pt idx="4182">
                  <c:v>07.04_7</c:v>
                </c:pt>
                <c:pt idx="4183">
                  <c:v>07.04_8</c:v>
                </c:pt>
                <c:pt idx="4184">
                  <c:v>07.04_9</c:v>
                </c:pt>
                <c:pt idx="4185">
                  <c:v>07.04_10</c:v>
                </c:pt>
                <c:pt idx="4186">
                  <c:v>07.04_11</c:v>
                </c:pt>
                <c:pt idx="4187">
                  <c:v>07.04_12</c:v>
                </c:pt>
                <c:pt idx="4188">
                  <c:v>07.04_13</c:v>
                </c:pt>
                <c:pt idx="4189">
                  <c:v>07.04_14</c:v>
                </c:pt>
                <c:pt idx="4190">
                  <c:v>07.04_15</c:v>
                </c:pt>
                <c:pt idx="4191">
                  <c:v>07.04_16</c:v>
                </c:pt>
                <c:pt idx="4192">
                  <c:v>07.04_17</c:v>
                </c:pt>
                <c:pt idx="4193">
                  <c:v>07.04_18</c:v>
                </c:pt>
                <c:pt idx="4194">
                  <c:v>07.04_19</c:v>
                </c:pt>
                <c:pt idx="4195">
                  <c:v>07.04_20</c:v>
                </c:pt>
                <c:pt idx="4196">
                  <c:v>07.04_21</c:v>
                </c:pt>
                <c:pt idx="4197">
                  <c:v>07.04_22</c:v>
                </c:pt>
                <c:pt idx="4198">
                  <c:v>07.04_23</c:v>
                </c:pt>
                <c:pt idx="4199">
                  <c:v>08.04_00</c:v>
                </c:pt>
                <c:pt idx="4200">
                  <c:v>08.04_1</c:v>
                </c:pt>
                <c:pt idx="4201">
                  <c:v>08.04_2</c:v>
                </c:pt>
                <c:pt idx="4202">
                  <c:v>08.04_3</c:v>
                </c:pt>
                <c:pt idx="4203">
                  <c:v>08.04_4</c:v>
                </c:pt>
                <c:pt idx="4204">
                  <c:v>08.04_5</c:v>
                </c:pt>
                <c:pt idx="4205">
                  <c:v>08.04_6</c:v>
                </c:pt>
                <c:pt idx="4206">
                  <c:v>08.04_7</c:v>
                </c:pt>
                <c:pt idx="4207">
                  <c:v>08.04_8</c:v>
                </c:pt>
                <c:pt idx="4208">
                  <c:v>08.04_9</c:v>
                </c:pt>
                <c:pt idx="4209">
                  <c:v>08.04_10</c:v>
                </c:pt>
                <c:pt idx="4210">
                  <c:v>08.04_11</c:v>
                </c:pt>
                <c:pt idx="4211">
                  <c:v>08.04_12</c:v>
                </c:pt>
                <c:pt idx="4212">
                  <c:v>08.04_13</c:v>
                </c:pt>
                <c:pt idx="4213">
                  <c:v>08.04_14</c:v>
                </c:pt>
                <c:pt idx="4214">
                  <c:v>08.04_15</c:v>
                </c:pt>
                <c:pt idx="4215">
                  <c:v>08.04_16</c:v>
                </c:pt>
                <c:pt idx="4216">
                  <c:v>08.04_17</c:v>
                </c:pt>
                <c:pt idx="4217">
                  <c:v>08.04_18</c:v>
                </c:pt>
                <c:pt idx="4218">
                  <c:v>08.04_19</c:v>
                </c:pt>
                <c:pt idx="4219">
                  <c:v>08.04_20</c:v>
                </c:pt>
                <c:pt idx="4220">
                  <c:v>08.04_21</c:v>
                </c:pt>
                <c:pt idx="4221">
                  <c:v>08.04_22</c:v>
                </c:pt>
                <c:pt idx="4222">
                  <c:v>08.04_23</c:v>
                </c:pt>
                <c:pt idx="4223">
                  <c:v>09.04_00</c:v>
                </c:pt>
                <c:pt idx="4224">
                  <c:v>09.04_1</c:v>
                </c:pt>
                <c:pt idx="4225">
                  <c:v>09.04_2</c:v>
                </c:pt>
                <c:pt idx="4226">
                  <c:v>09.04_3</c:v>
                </c:pt>
                <c:pt idx="4227">
                  <c:v>09.04_4</c:v>
                </c:pt>
                <c:pt idx="4228">
                  <c:v>09.04_5</c:v>
                </c:pt>
                <c:pt idx="4229">
                  <c:v>09.04_6</c:v>
                </c:pt>
                <c:pt idx="4230">
                  <c:v>09.04_7</c:v>
                </c:pt>
                <c:pt idx="4231">
                  <c:v>09.04_8</c:v>
                </c:pt>
                <c:pt idx="4232">
                  <c:v>09.04_9</c:v>
                </c:pt>
                <c:pt idx="4233">
                  <c:v>09.04_10</c:v>
                </c:pt>
                <c:pt idx="4234">
                  <c:v>09.04_11</c:v>
                </c:pt>
                <c:pt idx="4235">
                  <c:v>09.04_12</c:v>
                </c:pt>
                <c:pt idx="4236">
                  <c:v>09.04_13</c:v>
                </c:pt>
                <c:pt idx="4237">
                  <c:v>09.04_14</c:v>
                </c:pt>
                <c:pt idx="4238">
                  <c:v>09.04_15</c:v>
                </c:pt>
                <c:pt idx="4239">
                  <c:v>09.04_16</c:v>
                </c:pt>
                <c:pt idx="4240">
                  <c:v>09.04_17</c:v>
                </c:pt>
                <c:pt idx="4241">
                  <c:v>09.04_18</c:v>
                </c:pt>
                <c:pt idx="4242">
                  <c:v>09.04_19</c:v>
                </c:pt>
                <c:pt idx="4243">
                  <c:v>09.04_20</c:v>
                </c:pt>
                <c:pt idx="4244">
                  <c:v>09.04_21</c:v>
                </c:pt>
                <c:pt idx="4245">
                  <c:v>09.04_22</c:v>
                </c:pt>
                <c:pt idx="4246">
                  <c:v>09.04_23</c:v>
                </c:pt>
                <c:pt idx="4247">
                  <c:v>10.04_00</c:v>
                </c:pt>
                <c:pt idx="4248">
                  <c:v>10.04_1</c:v>
                </c:pt>
                <c:pt idx="4249">
                  <c:v>10.04_2</c:v>
                </c:pt>
                <c:pt idx="4250">
                  <c:v>10.04_3</c:v>
                </c:pt>
                <c:pt idx="4251">
                  <c:v>10.04_4</c:v>
                </c:pt>
                <c:pt idx="4252">
                  <c:v>10.04_5</c:v>
                </c:pt>
                <c:pt idx="4253">
                  <c:v>10.04_6</c:v>
                </c:pt>
                <c:pt idx="4254">
                  <c:v>10.04_7</c:v>
                </c:pt>
                <c:pt idx="4255">
                  <c:v>10.04_8</c:v>
                </c:pt>
                <c:pt idx="4256">
                  <c:v>10.04_9</c:v>
                </c:pt>
                <c:pt idx="4257">
                  <c:v>10.04_10</c:v>
                </c:pt>
                <c:pt idx="4258">
                  <c:v>10.04_11</c:v>
                </c:pt>
                <c:pt idx="4259">
                  <c:v>10.04_12</c:v>
                </c:pt>
                <c:pt idx="4260">
                  <c:v>10.04_13</c:v>
                </c:pt>
                <c:pt idx="4261">
                  <c:v>10.04_14</c:v>
                </c:pt>
                <c:pt idx="4262">
                  <c:v>10.04_15</c:v>
                </c:pt>
                <c:pt idx="4263">
                  <c:v>10.04_16</c:v>
                </c:pt>
                <c:pt idx="4264">
                  <c:v>10.04_17</c:v>
                </c:pt>
                <c:pt idx="4265">
                  <c:v>10.04_18</c:v>
                </c:pt>
                <c:pt idx="4266">
                  <c:v>10.04_19</c:v>
                </c:pt>
                <c:pt idx="4267">
                  <c:v>10.04_20</c:v>
                </c:pt>
                <c:pt idx="4268">
                  <c:v>10.04_21</c:v>
                </c:pt>
                <c:pt idx="4269">
                  <c:v>10.04_22</c:v>
                </c:pt>
                <c:pt idx="4270">
                  <c:v>10.04_23</c:v>
                </c:pt>
                <c:pt idx="4271">
                  <c:v>11.04_00</c:v>
                </c:pt>
                <c:pt idx="4272">
                  <c:v>11.04_1</c:v>
                </c:pt>
                <c:pt idx="4273">
                  <c:v>11.04_2</c:v>
                </c:pt>
                <c:pt idx="4274">
                  <c:v>11.04_3</c:v>
                </c:pt>
                <c:pt idx="4275">
                  <c:v>11.04_4</c:v>
                </c:pt>
                <c:pt idx="4276">
                  <c:v>11.04_5</c:v>
                </c:pt>
                <c:pt idx="4277">
                  <c:v>11.04_6</c:v>
                </c:pt>
                <c:pt idx="4278">
                  <c:v>11.04_7</c:v>
                </c:pt>
                <c:pt idx="4279">
                  <c:v>11.04_8</c:v>
                </c:pt>
                <c:pt idx="4280">
                  <c:v>11.04_9</c:v>
                </c:pt>
                <c:pt idx="4281">
                  <c:v>11.04_10</c:v>
                </c:pt>
                <c:pt idx="4282">
                  <c:v>11.04_11</c:v>
                </c:pt>
                <c:pt idx="4283">
                  <c:v>11.04_12</c:v>
                </c:pt>
                <c:pt idx="4284">
                  <c:v>11.04_13</c:v>
                </c:pt>
                <c:pt idx="4285">
                  <c:v>11.04_14</c:v>
                </c:pt>
                <c:pt idx="4286">
                  <c:v>11.04_15</c:v>
                </c:pt>
                <c:pt idx="4287">
                  <c:v>11.04_16</c:v>
                </c:pt>
                <c:pt idx="4288">
                  <c:v>11.04_17</c:v>
                </c:pt>
                <c:pt idx="4289">
                  <c:v>11.04_18</c:v>
                </c:pt>
                <c:pt idx="4290">
                  <c:v>11.04_19</c:v>
                </c:pt>
                <c:pt idx="4291">
                  <c:v>11.04_20</c:v>
                </c:pt>
                <c:pt idx="4292">
                  <c:v>11.04_21</c:v>
                </c:pt>
                <c:pt idx="4293">
                  <c:v>11.04_22</c:v>
                </c:pt>
                <c:pt idx="4294">
                  <c:v>11.04_23</c:v>
                </c:pt>
                <c:pt idx="4295">
                  <c:v>12.04_00</c:v>
                </c:pt>
                <c:pt idx="4296">
                  <c:v>12.04_1</c:v>
                </c:pt>
                <c:pt idx="4297">
                  <c:v>12.04_2</c:v>
                </c:pt>
                <c:pt idx="4298">
                  <c:v>12.04_3</c:v>
                </c:pt>
                <c:pt idx="4299">
                  <c:v>12.04_4</c:v>
                </c:pt>
                <c:pt idx="4300">
                  <c:v>12.04_5</c:v>
                </c:pt>
                <c:pt idx="4301">
                  <c:v>12.04_6</c:v>
                </c:pt>
                <c:pt idx="4302">
                  <c:v>12.04_7</c:v>
                </c:pt>
                <c:pt idx="4303">
                  <c:v>12.04_8</c:v>
                </c:pt>
                <c:pt idx="4304">
                  <c:v>12.04_9</c:v>
                </c:pt>
                <c:pt idx="4305">
                  <c:v>12.04_10</c:v>
                </c:pt>
                <c:pt idx="4306">
                  <c:v>12.04_11</c:v>
                </c:pt>
                <c:pt idx="4307">
                  <c:v>12.04_12</c:v>
                </c:pt>
                <c:pt idx="4308">
                  <c:v>12.04_13</c:v>
                </c:pt>
                <c:pt idx="4309">
                  <c:v>12.04_14</c:v>
                </c:pt>
                <c:pt idx="4310">
                  <c:v>12.04_15</c:v>
                </c:pt>
                <c:pt idx="4311">
                  <c:v>12.04_16</c:v>
                </c:pt>
                <c:pt idx="4312">
                  <c:v>12.04_17</c:v>
                </c:pt>
                <c:pt idx="4313">
                  <c:v>12.04_18</c:v>
                </c:pt>
                <c:pt idx="4314">
                  <c:v>12.04_19</c:v>
                </c:pt>
                <c:pt idx="4315">
                  <c:v>12.04_20</c:v>
                </c:pt>
                <c:pt idx="4316">
                  <c:v>12.04_21</c:v>
                </c:pt>
                <c:pt idx="4317">
                  <c:v>12.04_22</c:v>
                </c:pt>
                <c:pt idx="4318">
                  <c:v>12.04_23</c:v>
                </c:pt>
                <c:pt idx="4319">
                  <c:v>13.04_00</c:v>
                </c:pt>
                <c:pt idx="4320">
                  <c:v>13.04_1</c:v>
                </c:pt>
                <c:pt idx="4321">
                  <c:v>13.04_2</c:v>
                </c:pt>
                <c:pt idx="4322">
                  <c:v>13.04_3</c:v>
                </c:pt>
                <c:pt idx="4323">
                  <c:v>13.04_4</c:v>
                </c:pt>
                <c:pt idx="4324">
                  <c:v>13.04_5</c:v>
                </c:pt>
                <c:pt idx="4325">
                  <c:v>13.04_6</c:v>
                </c:pt>
                <c:pt idx="4326">
                  <c:v>13.04_7</c:v>
                </c:pt>
                <c:pt idx="4327">
                  <c:v>13.04_8</c:v>
                </c:pt>
                <c:pt idx="4328">
                  <c:v>13.04_9</c:v>
                </c:pt>
                <c:pt idx="4329">
                  <c:v>13.04_10</c:v>
                </c:pt>
                <c:pt idx="4330">
                  <c:v>13.04_11</c:v>
                </c:pt>
                <c:pt idx="4331">
                  <c:v>13.04_12</c:v>
                </c:pt>
                <c:pt idx="4332">
                  <c:v>13.04_13</c:v>
                </c:pt>
                <c:pt idx="4333">
                  <c:v>13.04_14</c:v>
                </c:pt>
                <c:pt idx="4334">
                  <c:v>13.04_15</c:v>
                </c:pt>
                <c:pt idx="4335">
                  <c:v>13.04_16</c:v>
                </c:pt>
                <c:pt idx="4336">
                  <c:v>13.04_17</c:v>
                </c:pt>
                <c:pt idx="4337">
                  <c:v>13.04_18</c:v>
                </c:pt>
                <c:pt idx="4338">
                  <c:v>13.04_19</c:v>
                </c:pt>
                <c:pt idx="4339">
                  <c:v>13.04_20</c:v>
                </c:pt>
                <c:pt idx="4340">
                  <c:v>13.04_21</c:v>
                </c:pt>
                <c:pt idx="4341">
                  <c:v>13.04_22</c:v>
                </c:pt>
                <c:pt idx="4342">
                  <c:v>13.04_23</c:v>
                </c:pt>
                <c:pt idx="4343">
                  <c:v>14.04_00</c:v>
                </c:pt>
                <c:pt idx="4344">
                  <c:v>14.04_1</c:v>
                </c:pt>
                <c:pt idx="4345">
                  <c:v>14.04_2</c:v>
                </c:pt>
                <c:pt idx="4346">
                  <c:v>14.04_3</c:v>
                </c:pt>
                <c:pt idx="4347">
                  <c:v>14.04_4</c:v>
                </c:pt>
                <c:pt idx="4348">
                  <c:v>14.04_5</c:v>
                </c:pt>
                <c:pt idx="4349">
                  <c:v>14.04_6</c:v>
                </c:pt>
                <c:pt idx="4350">
                  <c:v>14.04_7</c:v>
                </c:pt>
                <c:pt idx="4351">
                  <c:v>14.04_8</c:v>
                </c:pt>
                <c:pt idx="4352">
                  <c:v>14.04_9</c:v>
                </c:pt>
                <c:pt idx="4353">
                  <c:v>14.04_10</c:v>
                </c:pt>
                <c:pt idx="4354">
                  <c:v>14.04_11</c:v>
                </c:pt>
                <c:pt idx="4355">
                  <c:v>14.04_12</c:v>
                </c:pt>
                <c:pt idx="4356">
                  <c:v>14.04_13</c:v>
                </c:pt>
                <c:pt idx="4357">
                  <c:v>14.04_14</c:v>
                </c:pt>
                <c:pt idx="4358">
                  <c:v>14.04_15</c:v>
                </c:pt>
                <c:pt idx="4359">
                  <c:v>14.04_16</c:v>
                </c:pt>
                <c:pt idx="4360">
                  <c:v>14.04_17</c:v>
                </c:pt>
                <c:pt idx="4361">
                  <c:v>14.04_18</c:v>
                </c:pt>
                <c:pt idx="4362">
                  <c:v>14.04_19</c:v>
                </c:pt>
                <c:pt idx="4363">
                  <c:v>14.04_20</c:v>
                </c:pt>
                <c:pt idx="4364">
                  <c:v>14.04_21</c:v>
                </c:pt>
                <c:pt idx="4365">
                  <c:v>14.04_22</c:v>
                </c:pt>
                <c:pt idx="4366">
                  <c:v>14.04_23</c:v>
                </c:pt>
                <c:pt idx="4367">
                  <c:v>15.04_00</c:v>
                </c:pt>
                <c:pt idx="4368">
                  <c:v>15.04_1</c:v>
                </c:pt>
                <c:pt idx="4369">
                  <c:v>15.04_2</c:v>
                </c:pt>
                <c:pt idx="4370">
                  <c:v>15.04_3</c:v>
                </c:pt>
                <c:pt idx="4371">
                  <c:v>15.04_4</c:v>
                </c:pt>
                <c:pt idx="4372">
                  <c:v>15.04_5</c:v>
                </c:pt>
                <c:pt idx="4373">
                  <c:v>15.04_6</c:v>
                </c:pt>
                <c:pt idx="4374">
                  <c:v>15.04_7</c:v>
                </c:pt>
                <c:pt idx="4375">
                  <c:v>15.04_8</c:v>
                </c:pt>
                <c:pt idx="4376">
                  <c:v>15.04_9</c:v>
                </c:pt>
                <c:pt idx="4377">
                  <c:v>15.04_10</c:v>
                </c:pt>
                <c:pt idx="4378">
                  <c:v>15.04_11</c:v>
                </c:pt>
                <c:pt idx="4379">
                  <c:v>15.04_12</c:v>
                </c:pt>
                <c:pt idx="4380">
                  <c:v>15.04_13</c:v>
                </c:pt>
                <c:pt idx="4381">
                  <c:v>15.04_14</c:v>
                </c:pt>
                <c:pt idx="4382">
                  <c:v>15.04_15</c:v>
                </c:pt>
                <c:pt idx="4383">
                  <c:v>15.04_16</c:v>
                </c:pt>
                <c:pt idx="4384">
                  <c:v>15.04_17</c:v>
                </c:pt>
                <c:pt idx="4385">
                  <c:v>15.04_18</c:v>
                </c:pt>
                <c:pt idx="4386">
                  <c:v>15.04_19</c:v>
                </c:pt>
                <c:pt idx="4387">
                  <c:v>15.04_20</c:v>
                </c:pt>
                <c:pt idx="4388">
                  <c:v>15.04_21</c:v>
                </c:pt>
                <c:pt idx="4389">
                  <c:v>15.04_22</c:v>
                </c:pt>
                <c:pt idx="4390">
                  <c:v>15.04_23</c:v>
                </c:pt>
                <c:pt idx="4391">
                  <c:v>16.04_00</c:v>
                </c:pt>
              </c:strCache>
            </c:strRef>
          </c:cat>
          <c:val>
            <c:numRef>
              <c:f>погода!$E$2:$E$4393</c:f>
              <c:numCache>
                <c:formatCode>0.00</c:formatCode>
                <c:ptCount val="4392"/>
                <c:pt idx="0">
                  <c:v>16.457520833732801</c:v>
                </c:pt>
                <c:pt idx="1">
                  <c:v>17.265854167066099</c:v>
                </c:pt>
                <c:pt idx="2">
                  <c:v>16.982520833732799</c:v>
                </c:pt>
                <c:pt idx="3">
                  <c:v>16.724187500399399</c:v>
                </c:pt>
                <c:pt idx="4">
                  <c:v>16.482520833732799</c:v>
                </c:pt>
                <c:pt idx="5">
                  <c:v>16.807520833732799</c:v>
                </c:pt>
                <c:pt idx="6">
                  <c:v>17.507520833732801</c:v>
                </c:pt>
                <c:pt idx="7">
                  <c:v>18.207520833732801</c:v>
                </c:pt>
                <c:pt idx="8">
                  <c:v>19.0241875003994</c:v>
                </c:pt>
                <c:pt idx="9">
                  <c:v>19.924187500399398</c:v>
                </c:pt>
                <c:pt idx="10">
                  <c:v>20.8241875003994</c:v>
                </c:pt>
                <c:pt idx="11">
                  <c:v>21.140854167066099</c:v>
                </c:pt>
                <c:pt idx="12">
                  <c:v>21.040854167066101</c:v>
                </c:pt>
                <c:pt idx="13">
                  <c:v>20.940854167066099</c:v>
                </c:pt>
                <c:pt idx="14">
                  <c:v>20.4908541670661</c:v>
                </c:pt>
                <c:pt idx="15">
                  <c:v>19.849187500399399</c:v>
                </c:pt>
                <c:pt idx="16">
                  <c:v>19.190854167066099</c:v>
                </c:pt>
                <c:pt idx="17">
                  <c:v>18.549187500399398</c:v>
                </c:pt>
                <c:pt idx="18">
                  <c:v>17.9491875003994</c:v>
                </c:pt>
                <c:pt idx="19">
                  <c:v>17.349187500399399</c:v>
                </c:pt>
                <c:pt idx="20">
                  <c:v>16.8658541670661</c:v>
                </c:pt>
                <c:pt idx="21">
                  <c:v>16.465854167066102</c:v>
                </c:pt>
                <c:pt idx="22">
                  <c:v>16.065854167066099</c:v>
                </c:pt>
                <c:pt idx="23">
                  <c:v>15.374187500399399</c:v>
                </c:pt>
                <c:pt idx="24">
                  <c:v>14.5325208337328</c:v>
                </c:pt>
                <c:pt idx="25">
                  <c:v>13.6741875003994</c:v>
                </c:pt>
                <c:pt idx="26">
                  <c:v>13.474187500399401</c:v>
                </c:pt>
                <c:pt idx="27">
                  <c:v>13.7158541670661</c:v>
                </c:pt>
                <c:pt idx="28">
                  <c:v>13.974187500399401</c:v>
                </c:pt>
                <c:pt idx="29">
                  <c:v>13.9241875003994</c:v>
                </c:pt>
                <c:pt idx="30">
                  <c:v>13.624187500399399</c:v>
                </c:pt>
                <c:pt idx="31">
                  <c:v>13.3241875003994</c:v>
                </c:pt>
                <c:pt idx="32">
                  <c:v>13.2575208337328</c:v>
                </c:pt>
                <c:pt idx="33">
                  <c:v>13.2991875003994</c:v>
                </c:pt>
                <c:pt idx="34">
                  <c:v>13.357520833732799</c:v>
                </c:pt>
                <c:pt idx="35">
                  <c:v>13.8075208337328</c:v>
                </c:pt>
                <c:pt idx="36">
                  <c:v>14.565854167066099</c:v>
                </c:pt>
                <c:pt idx="37">
                  <c:v>15.540854167066099</c:v>
                </c:pt>
                <c:pt idx="38">
                  <c:v>15.765854167066101</c:v>
                </c:pt>
                <c:pt idx="39">
                  <c:v>15.4241875003994</c:v>
                </c:pt>
                <c:pt idx="40">
                  <c:v>15.065854167066099</c:v>
                </c:pt>
                <c:pt idx="41">
                  <c:v>14.4325208337328</c:v>
                </c:pt>
                <c:pt idx="42">
                  <c:v>13.5741875003994</c:v>
                </c:pt>
                <c:pt idx="43">
                  <c:v>12.732520833732799</c:v>
                </c:pt>
                <c:pt idx="44">
                  <c:v>12.0491875003994</c:v>
                </c:pt>
                <c:pt idx="45">
                  <c:v>11.390854167066101</c:v>
                </c:pt>
                <c:pt idx="46">
                  <c:v>10.749187500399399</c:v>
                </c:pt>
                <c:pt idx="47">
                  <c:v>10.207520833732801</c:v>
                </c:pt>
                <c:pt idx="48">
                  <c:v>9.6491875003994707</c:v>
                </c:pt>
                <c:pt idx="49">
                  <c:v>9.1075208337327993</c:v>
                </c:pt>
                <c:pt idx="50">
                  <c:v>8.4325208337328004</c:v>
                </c:pt>
                <c:pt idx="51">
                  <c:v>7.5741875003994696</c:v>
                </c:pt>
                <c:pt idx="52">
                  <c:v>6.7325208337328002</c:v>
                </c:pt>
                <c:pt idx="53">
                  <c:v>6.8658541670661402</c:v>
                </c:pt>
                <c:pt idx="54">
                  <c:v>7.72418750039947</c:v>
                </c:pt>
                <c:pt idx="55">
                  <c:v>8.5658541670661403</c:v>
                </c:pt>
                <c:pt idx="56">
                  <c:v>10.065854167066099</c:v>
                </c:pt>
                <c:pt idx="57">
                  <c:v>12.065854167066099</c:v>
                </c:pt>
                <c:pt idx="58">
                  <c:v>14.065854167066099</c:v>
                </c:pt>
                <c:pt idx="59">
                  <c:v>15.3658541670661</c:v>
                </c:pt>
                <c:pt idx="60">
                  <c:v>16.224187500399399</c:v>
                </c:pt>
                <c:pt idx="61">
                  <c:v>17.065854167066099</c:v>
                </c:pt>
                <c:pt idx="62">
                  <c:v>17.049187500399398</c:v>
                </c:pt>
                <c:pt idx="63">
                  <c:v>16.507520833732801</c:v>
                </c:pt>
                <c:pt idx="64">
                  <c:v>15.9491875003994</c:v>
                </c:pt>
                <c:pt idx="65">
                  <c:v>15.349187500399401</c:v>
                </c:pt>
                <c:pt idx="66">
                  <c:v>14.690854167066099</c:v>
                </c:pt>
                <c:pt idx="67">
                  <c:v>14.0491875003994</c:v>
                </c:pt>
                <c:pt idx="68">
                  <c:v>13.5075208337328</c:v>
                </c:pt>
                <c:pt idx="69">
                  <c:v>12.9491875003994</c:v>
                </c:pt>
                <c:pt idx="70">
                  <c:v>12.4075208337328</c:v>
                </c:pt>
                <c:pt idx="71">
                  <c:v>12.374187500399399</c:v>
                </c:pt>
                <c:pt idx="72">
                  <c:v>12.6741875003994</c:v>
                </c:pt>
                <c:pt idx="73">
                  <c:v>12.974187500399401</c:v>
                </c:pt>
                <c:pt idx="74">
                  <c:v>12.0491875003994</c:v>
                </c:pt>
                <c:pt idx="75">
                  <c:v>10.190854167066099</c:v>
                </c:pt>
                <c:pt idx="76">
                  <c:v>8.34918750039947</c:v>
                </c:pt>
                <c:pt idx="77">
                  <c:v>7.4825208337328002</c:v>
                </c:pt>
                <c:pt idx="78">
                  <c:v>7.22418750039947</c:v>
                </c:pt>
                <c:pt idx="79">
                  <c:v>6.9825208337328002</c:v>
                </c:pt>
                <c:pt idx="80">
                  <c:v>7.2491875003994704</c:v>
                </c:pt>
                <c:pt idx="81">
                  <c:v>7.84918750039947</c:v>
                </c:pt>
                <c:pt idx="82">
                  <c:v>8.4491875003994696</c:v>
                </c:pt>
                <c:pt idx="83">
                  <c:v>8.7575208337327997</c:v>
                </c:pt>
                <c:pt idx="84">
                  <c:v>8.91585416706614</c:v>
                </c:pt>
                <c:pt idx="85">
                  <c:v>9.0575208337328004</c:v>
                </c:pt>
                <c:pt idx="86">
                  <c:v>8.4575208337328007</c:v>
                </c:pt>
                <c:pt idx="87">
                  <c:v>7.2991875003994702</c:v>
                </c:pt>
                <c:pt idx="88">
                  <c:v>6.1575208337328</c:v>
                </c:pt>
                <c:pt idx="89">
                  <c:v>5.5241875003994698</c:v>
                </c:pt>
                <c:pt idx="90">
                  <c:v>5.22418750039947</c:v>
                </c:pt>
                <c:pt idx="91">
                  <c:v>4.9241875003994702</c:v>
                </c:pt>
                <c:pt idx="92">
                  <c:v>4.6241875003994704</c:v>
                </c:pt>
                <c:pt idx="93">
                  <c:v>4.2658541670661396</c:v>
                </c:pt>
                <c:pt idx="94">
                  <c:v>3.9241875003994702</c:v>
                </c:pt>
                <c:pt idx="95">
                  <c:v>3.5658541670661399</c:v>
                </c:pt>
                <c:pt idx="96">
                  <c:v>3.1075208337328002</c:v>
                </c:pt>
                <c:pt idx="97">
                  <c:v>2.66585416706614</c:v>
                </c:pt>
                <c:pt idx="98">
                  <c:v>2.0908541670661398</c:v>
                </c:pt>
                <c:pt idx="99">
                  <c:v>1.3908541670661401</c:v>
                </c:pt>
                <c:pt idx="100">
                  <c:v>0.690854167066141</c:v>
                </c:pt>
                <c:pt idx="101">
                  <c:v>0.51585416706614096</c:v>
                </c:pt>
                <c:pt idx="102">
                  <c:v>0.77418750039947404</c:v>
                </c:pt>
                <c:pt idx="103">
                  <c:v>1.0158541670661401</c:v>
                </c:pt>
                <c:pt idx="104">
                  <c:v>1.7408541670661399</c:v>
                </c:pt>
                <c:pt idx="105">
                  <c:v>2.8991875003994698</c:v>
                </c:pt>
                <c:pt idx="106">
                  <c:v>4.04085416706614</c:v>
                </c:pt>
                <c:pt idx="107">
                  <c:v>5.1991875003994696</c:v>
                </c:pt>
                <c:pt idx="108">
                  <c:v>6.3408541670661398</c:v>
                </c:pt>
                <c:pt idx="109">
                  <c:v>7.4991875003994704</c:v>
                </c:pt>
                <c:pt idx="110">
                  <c:v>7.6491875003994698</c:v>
                </c:pt>
                <c:pt idx="111">
                  <c:v>7.0491875003994702</c:v>
                </c:pt>
                <c:pt idx="112">
                  <c:v>6.4491875003994696</c:v>
                </c:pt>
                <c:pt idx="113">
                  <c:v>5.79085416706614</c:v>
                </c:pt>
                <c:pt idx="114">
                  <c:v>5.0325208337328</c:v>
                </c:pt>
                <c:pt idx="115">
                  <c:v>4.29085416706614</c:v>
                </c:pt>
                <c:pt idx="116">
                  <c:v>3.7075208337327998</c:v>
                </c:pt>
                <c:pt idx="117">
                  <c:v>3.2075208337327998</c:v>
                </c:pt>
                <c:pt idx="118">
                  <c:v>2.7075208337327998</c:v>
                </c:pt>
                <c:pt idx="119">
                  <c:v>2.3241875003994701</c:v>
                </c:pt>
                <c:pt idx="120">
                  <c:v>2.0825208337327998</c:v>
                </c:pt>
                <c:pt idx="121">
                  <c:v>1.8241875003994701</c:v>
                </c:pt>
                <c:pt idx="122">
                  <c:v>1.17418750039947</c:v>
                </c:pt>
                <c:pt idx="123">
                  <c:v>0.332520833732808</c:v>
                </c:pt>
                <c:pt idx="124">
                  <c:v>-0.52581249960052501</c:v>
                </c:pt>
                <c:pt idx="125">
                  <c:v>-0.66747916626719095</c:v>
                </c:pt>
                <c:pt idx="126">
                  <c:v>-0.20914583293385799</c:v>
                </c:pt>
                <c:pt idx="127">
                  <c:v>0.23252083373280799</c:v>
                </c:pt>
                <c:pt idx="128">
                  <c:v>1.21585416706614</c:v>
                </c:pt>
                <c:pt idx="129">
                  <c:v>2.6158541670661402</c:v>
                </c:pt>
                <c:pt idx="130">
                  <c:v>4.0158541670661396</c:v>
                </c:pt>
                <c:pt idx="131">
                  <c:v>4.8325208337327998</c:v>
                </c:pt>
                <c:pt idx="132">
                  <c:v>5.2325208337328002</c:v>
                </c:pt>
                <c:pt idx="133">
                  <c:v>5.6325208337327997</c:v>
                </c:pt>
                <c:pt idx="134">
                  <c:v>5.6825208337328004</c:v>
                </c:pt>
                <c:pt idx="135">
                  <c:v>5.4241875003994702</c:v>
                </c:pt>
                <c:pt idx="136">
                  <c:v>5.1825208337328004</c:v>
                </c:pt>
                <c:pt idx="137">
                  <c:v>4.3991875003994698</c:v>
                </c:pt>
                <c:pt idx="138">
                  <c:v>3.1408541670661401</c:v>
                </c:pt>
                <c:pt idx="139">
                  <c:v>1.89918750039947</c:v>
                </c:pt>
                <c:pt idx="140">
                  <c:v>1.34085416706614</c:v>
                </c:pt>
                <c:pt idx="141">
                  <c:v>1.1825208337327999</c:v>
                </c:pt>
                <c:pt idx="142">
                  <c:v>1.04085416706614</c:v>
                </c:pt>
                <c:pt idx="143">
                  <c:v>1.34918750039947</c:v>
                </c:pt>
                <c:pt idx="144">
                  <c:v>1.8908541670661401</c:v>
                </c:pt>
                <c:pt idx="145">
                  <c:v>2.4491875003994701</c:v>
                </c:pt>
                <c:pt idx="146">
                  <c:v>2.7575208337328001</c:v>
                </c:pt>
                <c:pt idx="147">
                  <c:v>2.91585416706614</c:v>
                </c:pt>
                <c:pt idx="148">
                  <c:v>3.0575208337327999</c:v>
                </c:pt>
                <c:pt idx="149">
                  <c:v>3.2741875003994698</c:v>
                </c:pt>
                <c:pt idx="150">
                  <c:v>3.5741875003994701</c:v>
                </c:pt>
                <c:pt idx="151">
                  <c:v>3.8741875003994699</c:v>
                </c:pt>
                <c:pt idx="152">
                  <c:v>4.5241875003994698</c:v>
                </c:pt>
                <c:pt idx="153">
                  <c:v>5.4825208337328002</c:v>
                </c:pt>
                <c:pt idx="154">
                  <c:v>6.4241875003994702</c:v>
                </c:pt>
                <c:pt idx="155">
                  <c:v>6.91585416706614</c:v>
                </c:pt>
                <c:pt idx="156">
                  <c:v>7.1158541670661402</c:v>
                </c:pt>
                <c:pt idx="157">
                  <c:v>7.3158541670661403</c:v>
                </c:pt>
                <c:pt idx="158">
                  <c:v>7.3408541670661398</c:v>
                </c:pt>
                <c:pt idx="159">
                  <c:v>7.2991875003994702</c:v>
                </c:pt>
                <c:pt idx="160">
                  <c:v>7.2408541670661402</c:v>
                </c:pt>
                <c:pt idx="161">
                  <c:v>7.1991875003994696</c:v>
                </c:pt>
                <c:pt idx="162">
                  <c:v>7.2575208337327997</c:v>
                </c:pt>
                <c:pt idx="163">
                  <c:v>7.2991875003994702</c:v>
                </c:pt>
                <c:pt idx="164">
                  <c:v>7.41585416706614</c:v>
                </c:pt>
                <c:pt idx="165">
                  <c:v>7.6158541670661402</c:v>
                </c:pt>
                <c:pt idx="166">
                  <c:v>7.8158541670661403</c:v>
                </c:pt>
                <c:pt idx="167">
                  <c:v>7.8408541670661398</c:v>
                </c:pt>
                <c:pt idx="168">
                  <c:v>7.6825208337328004</c:v>
                </c:pt>
                <c:pt idx="169">
                  <c:v>7.54085416706614</c:v>
                </c:pt>
                <c:pt idx="170">
                  <c:v>7.2075208337327998</c:v>
                </c:pt>
                <c:pt idx="171">
                  <c:v>6.7658541670661396</c:v>
                </c:pt>
                <c:pt idx="172">
                  <c:v>6.3075208337328004</c:v>
                </c:pt>
                <c:pt idx="173">
                  <c:v>5.7491875003994704</c:v>
                </c:pt>
                <c:pt idx="174">
                  <c:v>5.0908541670661398</c:v>
                </c:pt>
                <c:pt idx="175">
                  <c:v>4.4491875003994696</c:v>
                </c:pt>
                <c:pt idx="176">
                  <c:v>5.3075208337328004</c:v>
                </c:pt>
                <c:pt idx="177">
                  <c:v>7.2075208337327998</c:v>
                </c:pt>
                <c:pt idx="178">
                  <c:v>9.1075208337327993</c:v>
                </c:pt>
                <c:pt idx="179">
                  <c:v>10.540854167066099</c:v>
                </c:pt>
                <c:pt idx="180">
                  <c:v>11.582520833732801</c:v>
                </c:pt>
                <c:pt idx="181">
                  <c:v>12.640854167066101</c:v>
                </c:pt>
                <c:pt idx="182">
                  <c:v>12.5741875003994</c:v>
                </c:pt>
                <c:pt idx="183">
                  <c:v>11.732520833732799</c:v>
                </c:pt>
                <c:pt idx="184">
                  <c:v>10.874187500399399</c:v>
                </c:pt>
                <c:pt idx="185">
                  <c:v>10.0325208337328</c:v>
                </c:pt>
                <c:pt idx="186">
                  <c:v>9.1741875003994693</c:v>
                </c:pt>
                <c:pt idx="187">
                  <c:v>8.3325208337328007</c:v>
                </c:pt>
                <c:pt idx="188">
                  <c:v>7.6491875003994698</c:v>
                </c:pt>
                <c:pt idx="189">
                  <c:v>7.0491875003994702</c:v>
                </c:pt>
                <c:pt idx="190">
                  <c:v>6.4491875003994696</c:v>
                </c:pt>
                <c:pt idx="191">
                  <c:v>5.9075208337328</c:v>
                </c:pt>
                <c:pt idx="192">
                  <c:v>5.34918750039947</c:v>
                </c:pt>
                <c:pt idx="193">
                  <c:v>4.8075208337328004</c:v>
                </c:pt>
                <c:pt idx="194">
                  <c:v>4.7741875003994698</c:v>
                </c:pt>
                <c:pt idx="195">
                  <c:v>5.0158541670661396</c:v>
                </c:pt>
                <c:pt idx="196">
                  <c:v>5.2741875003994698</c:v>
                </c:pt>
                <c:pt idx="197">
                  <c:v>5.5741875003994696</c:v>
                </c:pt>
                <c:pt idx="198">
                  <c:v>5.8741875003994704</c:v>
                </c:pt>
                <c:pt idx="199">
                  <c:v>6.1741875003994702</c:v>
                </c:pt>
                <c:pt idx="200">
                  <c:v>6.5908541670661398</c:v>
                </c:pt>
                <c:pt idx="201">
                  <c:v>7.1491875003994698</c:v>
                </c:pt>
                <c:pt idx="202">
                  <c:v>7.6908541670661403</c:v>
                </c:pt>
                <c:pt idx="203">
                  <c:v>8.0741875003994696</c:v>
                </c:pt>
                <c:pt idx="204">
                  <c:v>8.3741875003994704</c:v>
                </c:pt>
                <c:pt idx="205">
                  <c:v>8.6741875003994693</c:v>
                </c:pt>
                <c:pt idx="206">
                  <c:v>8.7991875003994693</c:v>
                </c:pt>
                <c:pt idx="207">
                  <c:v>8.7408541670661393</c:v>
                </c:pt>
                <c:pt idx="208">
                  <c:v>8.6991875003994696</c:v>
                </c:pt>
                <c:pt idx="209">
                  <c:v>8.5241875003994707</c:v>
                </c:pt>
                <c:pt idx="210">
                  <c:v>8.16585416706614</c:v>
                </c:pt>
                <c:pt idx="211">
                  <c:v>7.8241875003994696</c:v>
                </c:pt>
                <c:pt idx="212">
                  <c:v>7.5825208337327998</c:v>
                </c:pt>
                <c:pt idx="213">
                  <c:v>7.4408541670661403</c:v>
                </c:pt>
                <c:pt idx="214">
                  <c:v>7.2825208337328</c:v>
                </c:pt>
                <c:pt idx="215">
                  <c:v>7.0825208337327998</c:v>
                </c:pt>
                <c:pt idx="216">
                  <c:v>6.8825208337327997</c:v>
                </c:pt>
                <c:pt idx="217">
                  <c:v>6.6825208337328004</c:v>
                </c:pt>
                <c:pt idx="218">
                  <c:v>6.59918750039947</c:v>
                </c:pt>
                <c:pt idx="219">
                  <c:v>6.6575208337328</c:v>
                </c:pt>
                <c:pt idx="220">
                  <c:v>6.6991875003994696</c:v>
                </c:pt>
                <c:pt idx="221">
                  <c:v>6.8158541670661403</c:v>
                </c:pt>
                <c:pt idx="222">
                  <c:v>7.0158541670661396</c:v>
                </c:pt>
                <c:pt idx="223">
                  <c:v>7.2158541670661398</c:v>
                </c:pt>
                <c:pt idx="224">
                  <c:v>7.41585416706614</c:v>
                </c:pt>
                <c:pt idx="225">
                  <c:v>7.6158541670661402</c:v>
                </c:pt>
                <c:pt idx="226">
                  <c:v>7.8158541670661403</c:v>
                </c:pt>
                <c:pt idx="227">
                  <c:v>8.1908541670661403</c:v>
                </c:pt>
                <c:pt idx="228">
                  <c:v>8.6908541670661403</c:v>
                </c:pt>
                <c:pt idx="229">
                  <c:v>8.8991875003994707</c:v>
                </c:pt>
                <c:pt idx="230">
                  <c:v>8.8408541670661407</c:v>
                </c:pt>
                <c:pt idx="231">
                  <c:v>8.7408541670661393</c:v>
                </c:pt>
                <c:pt idx="232">
                  <c:v>8.6408541670661396</c:v>
                </c:pt>
                <c:pt idx="233">
                  <c:v>8.6575208337328</c:v>
                </c:pt>
                <c:pt idx="234">
                  <c:v>8.7575208337327997</c:v>
                </c:pt>
                <c:pt idx="235">
                  <c:v>8.8575208337327993</c:v>
                </c:pt>
                <c:pt idx="236">
                  <c:v>8.8991875003994707</c:v>
                </c:pt>
                <c:pt idx="237">
                  <c:v>8.8991875003994707</c:v>
                </c:pt>
                <c:pt idx="238">
                  <c:v>8.8991875003994707</c:v>
                </c:pt>
                <c:pt idx="239">
                  <c:v>8.8408541670661407</c:v>
                </c:pt>
                <c:pt idx="240">
                  <c:v>8.7408541670661393</c:v>
                </c:pt>
                <c:pt idx="241">
                  <c:v>8.6408541670661396</c:v>
                </c:pt>
                <c:pt idx="242">
                  <c:v>8.9491875003994696</c:v>
                </c:pt>
                <c:pt idx="243">
                  <c:v>9.4908541670661393</c:v>
                </c:pt>
                <c:pt idx="244">
                  <c:v>10.0491875003994</c:v>
                </c:pt>
                <c:pt idx="245">
                  <c:v>10.357520833732799</c:v>
                </c:pt>
                <c:pt idx="246">
                  <c:v>10.515854167066101</c:v>
                </c:pt>
                <c:pt idx="247">
                  <c:v>10.6575208337328</c:v>
                </c:pt>
                <c:pt idx="248">
                  <c:v>10.4075208337328</c:v>
                </c:pt>
                <c:pt idx="249">
                  <c:v>9.9658541670661407</c:v>
                </c:pt>
                <c:pt idx="250">
                  <c:v>9.5075208337327997</c:v>
                </c:pt>
                <c:pt idx="251">
                  <c:v>8.9491875003994696</c:v>
                </c:pt>
                <c:pt idx="252">
                  <c:v>8.29085416706614</c:v>
                </c:pt>
                <c:pt idx="253">
                  <c:v>7.6491875003994698</c:v>
                </c:pt>
                <c:pt idx="254">
                  <c:v>6.9908541670661402</c:v>
                </c:pt>
                <c:pt idx="255">
                  <c:v>6.2325208337328002</c:v>
                </c:pt>
                <c:pt idx="256">
                  <c:v>5.4908541670661402</c:v>
                </c:pt>
                <c:pt idx="257">
                  <c:v>4.9075208337328</c:v>
                </c:pt>
                <c:pt idx="258">
                  <c:v>4.4658541670661398</c:v>
                </c:pt>
                <c:pt idx="259">
                  <c:v>4.0075208337327997</c:v>
                </c:pt>
                <c:pt idx="260">
                  <c:v>3.6241875003994699</c:v>
                </c:pt>
                <c:pt idx="261">
                  <c:v>3.3825208337328001</c:v>
                </c:pt>
                <c:pt idx="262">
                  <c:v>3.1241875003994699</c:v>
                </c:pt>
                <c:pt idx="263">
                  <c:v>3.1158541670661402</c:v>
                </c:pt>
                <c:pt idx="264">
                  <c:v>3.3158541670661399</c:v>
                </c:pt>
                <c:pt idx="265">
                  <c:v>3.5158541670661401</c:v>
                </c:pt>
                <c:pt idx="266">
                  <c:v>3.3658541670661402</c:v>
                </c:pt>
                <c:pt idx="267">
                  <c:v>3.0241875003994698</c:v>
                </c:pt>
                <c:pt idx="268">
                  <c:v>2.66585416706614</c:v>
                </c:pt>
                <c:pt idx="269">
                  <c:v>2.6158541670661402</c:v>
                </c:pt>
                <c:pt idx="270">
                  <c:v>2.8741875003994699</c:v>
                </c:pt>
                <c:pt idx="271">
                  <c:v>3.1158541670661402</c:v>
                </c:pt>
                <c:pt idx="272">
                  <c:v>3.1991875003994701</c:v>
                </c:pt>
                <c:pt idx="273">
                  <c:v>3.1408541670661401</c:v>
                </c:pt>
                <c:pt idx="274">
                  <c:v>3.09918750039947</c:v>
                </c:pt>
                <c:pt idx="275">
                  <c:v>3.3325208337327998</c:v>
                </c:pt>
                <c:pt idx="276">
                  <c:v>3.6741875003994702</c:v>
                </c:pt>
                <c:pt idx="277">
                  <c:v>4.0325208337328</c:v>
                </c:pt>
                <c:pt idx="278">
                  <c:v>4.1408541670661396</c:v>
                </c:pt>
                <c:pt idx="279">
                  <c:v>4.04085416706614</c:v>
                </c:pt>
                <c:pt idx="280">
                  <c:v>3.9408541670661399</c:v>
                </c:pt>
                <c:pt idx="281">
                  <c:v>3.6075208337328002</c:v>
                </c:pt>
                <c:pt idx="282">
                  <c:v>3.1075208337328002</c:v>
                </c:pt>
                <c:pt idx="283">
                  <c:v>2.6075208337328002</c:v>
                </c:pt>
                <c:pt idx="284">
                  <c:v>2.3991875003994698</c:v>
                </c:pt>
                <c:pt idx="285">
                  <c:v>2.4575208337327998</c:v>
                </c:pt>
                <c:pt idx="286">
                  <c:v>2.4991875003994699</c:v>
                </c:pt>
                <c:pt idx="287">
                  <c:v>2.3825208337328001</c:v>
                </c:pt>
                <c:pt idx="288">
                  <c:v>2.1825208337327999</c:v>
                </c:pt>
                <c:pt idx="289">
                  <c:v>1.9825208337328</c:v>
                </c:pt>
                <c:pt idx="290">
                  <c:v>2.0741875003994701</c:v>
                </c:pt>
                <c:pt idx="291">
                  <c:v>2.3158541670661399</c:v>
                </c:pt>
                <c:pt idx="292">
                  <c:v>2.5741875003994701</c:v>
                </c:pt>
                <c:pt idx="293">
                  <c:v>3.16585416706614</c:v>
                </c:pt>
                <c:pt idx="294">
                  <c:v>3.9658541670661398</c:v>
                </c:pt>
                <c:pt idx="295">
                  <c:v>4.7658541670661396</c:v>
                </c:pt>
                <c:pt idx="296">
                  <c:v>4.7491875003994704</c:v>
                </c:pt>
                <c:pt idx="297">
                  <c:v>4.1491875003994698</c:v>
                </c:pt>
                <c:pt idx="298">
                  <c:v>3.5491875003994702</c:v>
                </c:pt>
                <c:pt idx="299">
                  <c:v>3.0075208337328001</c:v>
                </c:pt>
                <c:pt idx="300">
                  <c:v>2.4491875003994701</c:v>
                </c:pt>
                <c:pt idx="301">
                  <c:v>1.84918750039947</c:v>
                </c:pt>
                <c:pt idx="302">
                  <c:v>1.54085416706614</c:v>
                </c:pt>
                <c:pt idx="303">
                  <c:v>1.4408541670661399</c:v>
                </c:pt>
                <c:pt idx="304">
                  <c:v>1.34085416706614</c:v>
                </c:pt>
                <c:pt idx="305">
                  <c:v>1.29918750039947</c:v>
                </c:pt>
                <c:pt idx="306">
                  <c:v>1.29918750039947</c:v>
                </c:pt>
                <c:pt idx="307">
                  <c:v>1.29918750039947</c:v>
                </c:pt>
                <c:pt idx="308">
                  <c:v>1.1241875003994699</c:v>
                </c:pt>
                <c:pt idx="309">
                  <c:v>0.88252083373280799</c:v>
                </c:pt>
                <c:pt idx="310">
                  <c:v>0.62418750039947402</c:v>
                </c:pt>
                <c:pt idx="311">
                  <c:v>0.14918750039947401</c:v>
                </c:pt>
                <c:pt idx="312">
                  <c:v>-0.450812499600525</c:v>
                </c:pt>
                <c:pt idx="313">
                  <c:v>-1.0508124996005199</c:v>
                </c:pt>
                <c:pt idx="314">
                  <c:v>-1.4174791662671899</c:v>
                </c:pt>
                <c:pt idx="315">
                  <c:v>-1.5591458329338499</c:v>
                </c:pt>
                <c:pt idx="316">
                  <c:v>-1.71747916626719</c:v>
                </c:pt>
                <c:pt idx="317">
                  <c:v>-1.5674791662671901</c:v>
                </c:pt>
                <c:pt idx="318">
                  <c:v>-1.22581249960052</c:v>
                </c:pt>
                <c:pt idx="319">
                  <c:v>-0.86747916626719102</c:v>
                </c:pt>
                <c:pt idx="320">
                  <c:v>-0.117479166267191</c:v>
                </c:pt>
                <c:pt idx="321">
                  <c:v>0.940854167066141</c:v>
                </c:pt>
                <c:pt idx="322">
                  <c:v>1.9825208337328</c:v>
                </c:pt>
                <c:pt idx="323">
                  <c:v>2.6908541670661399</c:v>
                </c:pt>
                <c:pt idx="324">
                  <c:v>3.2491875003994699</c:v>
                </c:pt>
                <c:pt idx="325">
                  <c:v>3.79085416706614</c:v>
                </c:pt>
                <c:pt idx="326">
                  <c:v>4.29085416706614</c:v>
                </c:pt>
                <c:pt idx="327">
                  <c:v>4.84918750039947</c:v>
                </c:pt>
                <c:pt idx="328">
                  <c:v>5.3908541670661396</c:v>
                </c:pt>
                <c:pt idx="329">
                  <c:v>5.4825208337328002</c:v>
                </c:pt>
                <c:pt idx="330">
                  <c:v>5.2825208337328</c:v>
                </c:pt>
                <c:pt idx="331">
                  <c:v>5.0825208337327998</c:v>
                </c:pt>
                <c:pt idx="332">
                  <c:v>5.1741875003994702</c:v>
                </c:pt>
                <c:pt idx="333">
                  <c:v>5.41585416706614</c:v>
                </c:pt>
                <c:pt idx="334">
                  <c:v>5.6741875003994702</c:v>
                </c:pt>
                <c:pt idx="335">
                  <c:v>5.6825208337328004</c:v>
                </c:pt>
                <c:pt idx="336">
                  <c:v>5.4825208337328002</c:v>
                </c:pt>
                <c:pt idx="337">
                  <c:v>5.2825208337328</c:v>
                </c:pt>
                <c:pt idx="338">
                  <c:v>4.9658541670661398</c:v>
                </c:pt>
                <c:pt idx="339">
                  <c:v>4.6241875003994704</c:v>
                </c:pt>
                <c:pt idx="340">
                  <c:v>4.2658541670661396</c:v>
                </c:pt>
                <c:pt idx="341">
                  <c:v>3.8075208337327999</c:v>
                </c:pt>
                <c:pt idx="342">
                  <c:v>3.3075208337327999</c:v>
                </c:pt>
                <c:pt idx="343">
                  <c:v>2.8075208337327999</c:v>
                </c:pt>
                <c:pt idx="344">
                  <c:v>3.1241875003994699</c:v>
                </c:pt>
                <c:pt idx="345">
                  <c:v>3.9658541670661398</c:v>
                </c:pt>
                <c:pt idx="346">
                  <c:v>4.8241875003994696</c:v>
                </c:pt>
                <c:pt idx="347">
                  <c:v>5.3158541670661403</c:v>
                </c:pt>
                <c:pt idx="348">
                  <c:v>5.5741875003994696</c:v>
                </c:pt>
                <c:pt idx="349">
                  <c:v>5.8158541670661403</c:v>
                </c:pt>
                <c:pt idx="350">
                  <c:v>5.72418750039947</c:v>
                </c:pt>
                <c:pt idx="351">
                  <c:v>5.4825208337328002</c:v>
                </c:pt>
                <c:pt idx="352">
                  <c:v>5.2825208337328</c:v>
                </c:pt>
                <c:pt idx="353">
                  <c:v>4.7325208337328002</c:v>
                </c:pt>
                <c:pt idx="354">
                  <c:v>3.9908541670661402</c:v>
                </c:pt>
                <c:pt idx="355">
                  <c:v>3.29085416706614</c:v>
                </c:pt>
                <c:pt idx="356">
                  <c:v>2.5908541670661398</c:v>
                </c:pt>
                <c:pt idx="357">
                  <c:v>1.8908541670661401</c:v>
                </c:pt>
                <c:pt idx="358">
                  <c:v>1.1908541670661399</c:v>
                </c:pt>
                <c:pt idx="359">
                  <c:v>0.78252083373280801</c:v>
                </c:pt>
                <c:pt idx="360">
                  <c:v>0.64085416706614096</c:v>
                </c:pt>
                <c:pt idx="361">
                  <c:v>0.48252083373280802</c:v>
                </c:pt>
                <c:pt idx="362">
                  <c:v>4.9187500399474698E-2</c:v>
                </c:pt>
                <c:pt idx="363">
                  <c:v>-0.49247916626719102</c:v>
                </c:pt>
                <c:pt idx="364">
                  <c:v>-1.0508124996005199</c:v>
                </c:pt>
                <c:pt idx="365">
                  <c:v>-1.4174791662671899</c:v>
                </c:pt>
                <c:pt idx="366">
                  <c:v>-1.6174791662671899</c:v>
                </c:pt>
                <c:pt idx="367">
                  <c:v>-1.8174791662671901</c:v>
                </c:pt>
                <c:pt idx="368">
                  <c:v>-1.4341458329338499</c:v>
                </c:pt>
                <c:pt idx="369">
                  <c:v>-0.63414583293385796</c:v>
                </c:pt>
                <c:pt idx="370">
                  <c:v>0.16585416706614101</c:v>
                </c:pt>
                <c:pt idx="371">
                  <c:v>0.90752083373280801</c:v>
                </c:pt>
                <c:pt idx="372">
                  <c:v>1.66585416706614</c:v>
                </c:pt>
                <c:pt idx="373">
                  <c:v>2.4075208337328</c:v>
                </c:pt>
                <c:pt idx="374">
                  <c:v>2.5825208337327998</c:v>
                </c:pt>
                <c:pt idx="375">
                  <c:v>2.3825208337328001</c:v>
                </c:pt>
                <c:pt idx="376">
                  <c:v>2.1825208337327999</c:v>
                </c:pt>
                <c:pt idx="377">
                  <c:v>1.8658541670661399</c:v>
                </c:pt>
                <c:pt idx="378">
                  <c:v>1.4075208337328</c:v>
                </c:pt>
                <c:pt idx="379">
                  <c:v>0.96585416706614102</c:v>
                </c:pt>
                <c:pt idx="380">
                  <c:v>0.50752083373280799</c:v>
                </c:pt>
                <c:pt idx="381">
                  <c:v>7.52083373280808E-3</c:v>
                </c:pt>
                <c:pt idx="382">
                  <c:v>-0.49247916626719102</c:v>
                </c:pt>
                <c:pt idx="383">
                  <c:v>-1.0508124996005199</c:v>
                </c:pt>
                <c:pt idx="384">
                  <c:v>-1.65081249960052</c:v>
                </c:pt>
                <c:pt idx="385">
                  <c:v>-2.2508124996005199</c:v>
                </c:pt>
                <c:pt idx="386">
                  <c:v>-2.6758124996005201</c:v>
                </c:pt>
                <c:pt idx="387">
                  <c:v>-2.9174791662671899</c:v>
                </c:pt>
                <c:pt idx="388">
                  <c:v>-3.1758124996005201</c:v>
                </c:pt>
                <c:pt idx="389">
                  <c:v>-3.1841458329338499</c:v>
                </c:pt>
                <c:pt idx="390">
                  <c:v>-2.9258124996005201</c:v>
                </c:pt>
                <c:pt idx="391">
                  <c:v>-2.6841458329338499</c:v>
                </c:pt>
                <c:pt idx="392">
                  <c:v>-1.5508124996005199</c:v>
                </c:pt>
                <c:pt idx="393">
                  <c:v>0.190854167066141</c:v>
                </c:pt>
                <c:pt idx="394">
                  <c:v>1.9491875003994701</c:v>
                </c:pt>
                <c:pt idx="395">
                  <c:v>3.22418750039947</c:v>
                </c:pt>
                <c:pt idx="396">
                  <c:v>4.0658541670661403</c:v>
                </c:pt>
                <c:pt idx="397">
                  <c:v>4.9241875003994702</c:v>
                </c:pt>
                <c:pt idx="398">
                  <c:v>5.0658541670661403</c:v>
                </c:pt>
                <c:pt idx="399">
                  <c:v>4.72418750039947</c:v>
                </c:pt>
                <c:pt idx="400">
                  <c:v>4.3658541670661402</c:v>
                </c:pt>
                <c:pt idx="401">
                  <c:v>3.84918750039947</c:v>
                </c:pt>
                <c:pt idx="402">
                  <c:v>3.1908541670661399</c:v>
                </c:pt>
                <c:pt idx="403">
                  <c:v>2.7825208337328</c:v>
                </c:pt>
                <c:pt idx="404">
                  <c:v>2.5241875003994698</c:v>
                </c:pt>
                <c:pt idx="405">
                  <c:v>2.3408541670661398</c:v>
                </c:pt>
                <c:pt idx="406">
                  <c:v>2.2408541670661402</c:v>
                </c:pt>
                <c:pt idx="407">
                  <c:v>2.1991875003994701</c:v>
                </c:pt>
                <c:pt idx="408">
                  <c:v>2.2575208337328001</c:v>
                </c:pt>
                <c:pt idx="409">
                  <c:v>2.2991875003994702</c:v>
                </c:pt>
                <c:pt idx="410">
                  <c:v>2.2991875003994702</c:v>
                </c:pt>
                <c:pt idx="411">
                  <c:v>2.2408541670661402</c:v>
                </c:pt>
                <c:pt idx="412">
                  <c:v>2.0825208337327998</c:v>
                </c:pt>
                <c:pt idx="413">
                  <c:v>1.9408541670661399</c:v>
                </c:pt>
                <c:pt idx="414">
                  <c:v>1.84085416706614</c:v>
                </c:pt>
                <c:pt idx="415">
                  <c:v>1.7408541670661399</c:v>
                </c:pt>
                <c:pt idx="416">
                  <c:v>1.9908541670661399</c:v>
                </c:pt>
                <c:pt idx="417">
                  <c:v>2.4325208337327999</c:v>
                </c:pt>
                <c:pt idx="418">
                  <c:v>2.8908541670661401</c:v>
                </c:pt>
                <c:pt idx="419">
                  <c:v>3.3325208337327998</c:v>
                </c:pt>
                <c:pt idx="420">
                  <c:v>3.79085416706614</c:v>
                </c:pt>
                <c:pt idx="421">
                  <c:v>4.2325208337328002</c:v>
                </c:pt>
                <c:pt idx="422">
                  <c:v>4.2825208337328</c:v>
                </c:pt>
                <c:pt idx="423">
                  <c:v>4.0825208337327998</c:v>
                </c:pt>
                <c:pt idx="424">
                  <c:v>3.8825208337328001</c:v>
                </c:pt>
                <c:pt idx="425">
                  <c:v>3.5658541670661399</c:v>
                </c:pt>
                <c:pt idx="426">
                  <c:v>3.1075208337328002</c:v>
                </c:pt>
                <c:pt idx="427">
                  <c:v>2.66585416706614</c:v>
                </c:pt>
                <c:pt idx="428">
                  <c:v>2.2658541670661401</c:v>
                </c:pt>
                <c:pt idx="429">
                  <c:v>1.8658541670661399</c:v>
                </c:pt>
                <c:pt idx="430">
                  <c:v>1.46585416706614</c:v>
                </c:pt>
                <c:pt idx="431">
                  <c:v>1.1241875003994699</c:v>
                </c:pt>
                <c:pt idx="432">
                  <c:v>0.82418750039947397</c:v>
                </c:pt>
                <c:pt idx="433">
                  <c:v>0.52418750039947404</c:v>
                </c:pt>
                <c:pt idx="434">
                  <c:v>0.22418750039947399</c:v>
                </c:pt>
                <c:pt idx="435">
                  <c:v>-1.7479166267191901E-2</c:v>
                </c:pt>
                <c:pt idx="436">
                  <c:v>-0.27581249960052501</c:v>
                </c:pt>
                <c:pt idx="437">
                  <c:v>-0.63414583293385796</c:v>
                </c:pt>
                <c:pt idx="438">
                  <c:v>-1.03414583293385</c:v>
                </c:pt>
                <c:pt idx="439">
                  <c:v>-1.4341458329338499</c:v>
                </c:pt>
                <c:pt idx="440">
                  <c:v>-0.434145832933858</c:v>
                </c:pt>
                <c:pt idx="441">
                  <c:v>1.5075208337328001</c:v>
                </c:pt>
                <c:pt idx="442">
                  <c:v>3.4658541670661398</c:v>
                </c:pt>
                <c:pt idx="443">
                  <c:v>4.6491875003994698</c:v>
                </c:pt>
                <c:pt idx="444">
                  <c:v>5.2491875003994704</c:v>
                </c:pt>
                <c:pt idx="445">
                  <c:v>5.84918750039947</c:v>
                </c:pt>
                <c:pt idx="446">
                  <c:v>5.5741875003994696</c:v>
                </c:pt>
                <c:pt idx="447">
                  <c:v>4.7325208337328002</c:v>
                </c:pt>
                <c:pt idx="448">
                  <c:v>3.8741875003994699</c:v>
                </c:pt>
                <c:pt idx="449">
                  <c:v>3.1491875003994698</c:v>
                </c:pt>
                <c:pt idx="450">
                  <c:v>2.4908541670661402</c:v>
                </c:pt>
                <c:pt idx="451">
                  <c:v>1.84918750039947</c:v>
                </c:pt>
                <c:pt idx="452">
                  <c:v>1.3658541670661399</c:v>
                </c:pt>
                <c:pt idx="453">
                  <c:v>0.96585416706614102</c:v>
                </c:pt>
                <c:pt idx="454">
                  <c:v>0.565854167066141</c:v>
                </c:pt>
                <c:pt idx="455">
                  <c:v>0.28252083373280801</c:v>
                </c:pt>
                <c:pt idx="456">
                  <c:v>0.14085416706614101</c:v>
                </c:pt>
                <c:pt idx="457">
                  <c:v>-1.7479166267191901E-2</c:v>
                </c:pt>
                <c:pt idx="458">
                  <c:v>-0.27581249960052501</c:v>
                </c:pt>
                <c:pt idx="459">
                  <c:v>-0.57581249960052505</c:v>
                </c:pt>
                <c:pt idx="460">
                  <c:v>-0.87581249960052499</c:v>
                </c:pt>
                <c:pt idx="461">
                  <c:v>-0.76747916626719104</c:v>
                </c:pt>
                <c:pt idx="462">
                  <c:v>-0.42581249960052497</c:v>
                </c:pt>
                <c:pt idx="463">
                  <c:v>-6.7479166267191901E-2</c:v>
                </c:pt>
                <c:pt idx="464">
                  <c:v>0.74085416706614104</c:v>
                </c:pt>
                <c:pt idx="465">
                  <c:v>1.89918750039947</c:v>
                </c:pt>
                <c:pt idx="466">
                  <c:v>3.04085416706614</c:v>
                </c:pt>
                <c:pt idx="467">
                  <c:v>3.6158541670661402</c:v>
                </c:pt>
                <c:pt idx="468">
                  <c:v>3.7575208337328001</c:v>
                </c:pt>
                <c:pt idx="469">
                  <c:v>3.91585416706614</c:v>
                </c:pt>
                <c:pt idx="470">
                  <c:v>3.8241875003994701</c:v>
                </c:pt>
                <c:pt idx="471">
                  <c:v>3.4658541670661398</c:v>
                </c:pt>
                <c:pt idx="472">
                  <c:v>3.1241875003994699</c:v>
                </c:pt>
                <c:pt idx="473">
                  <c:v>2.9991875003994699</c:v>
                </c:pt>
                <c:pt idx="474">
                  <c:v>2.9408541670661399</c:v>
                </c:pt>
                <c:pt idx="475">
                  <c:v>2.8991875003994698</c:v>
                </c:pt>
                <c:pt idx="476">
                  <c:v>2.72418750039947</c:v>
                </c:pt>
                <c:pt idx="477">
                  <c:v>2.4241875003994702</c:v>
                </c:pt>
                <c:pt idx="478">
                  <c:v>2.1241875003994699</c:v>
                </c:pt>
                <c:pt idx="479">
                  <c:v>1.8825208337328001</c:v>
                </c:pt>
                <c:pt idx="480">
                  <c:v>1.6825208337327999</c:v>
                </c:pt>
                <c:pt idx="481">
                  <c:v>1.4825208337328</c:v>
                </c:pt>
                <c:pt idx="482">
                  <c:v>1.34085416706614</c:v>
                </c:pt>
                <c:pt idx="483">
                  <c:v>1.29918750039947</c:v>
                </c:pt>
                <c:pt idx="484">
                  <c:v>1.2408541670661399</c:v>
                </c:pt>
                <c:pt idx="485">
                  <c:v>1.0825208337328001</c:v>
                </c:pt>
                <c:pt idx="486">
                  <c:v>0.82418750039947397</c:v>
                </c:pt>
                <c:pt idx="487">
                  <c:v>0.58252083373280805</c:v>
                </c:pt>
                <c:pt idx="488">
                  <c:v>0.61585416706614104</c:v>
                </c:pt>
                <c:pt idx="489">
                  <c:v>0.87418750039947402</c:v>
                </c:pt>
                <c:pt idx="490">
                  <c:v>1.1158541670661399</c:v>
                </c:pt>
                <c:pt idx="491">
                  <c:v>1.3741875003994699</c:v>
                </c:pt>
                <c:pt idx="492">
                  <c:v>1.7325208337328</c:v>
                </c:pt>
                <c:pt idx="493">
                  <c:v>2.0741875003994701</c:v>
                </c:pt>
                <c:pt idx="494">
                  <c:v>2.2575208337328001</c:v>
                </c:pt>
                <c:pt idx="495">
                  <c:v>2.41585416706614</c:v>
                </c:pt>
                <c:pt idx="496">
                  <c:v>2.5575208337327999</c:v>
                </c:pt>
                <c:pt idx="497">
                  <c:v>2.54085416706614</c:v>
                </c:pt>
                <c:pt idx="498">
                  <c:v>2.4991875003994699</c:v>
                </c:pt>
                <c:pt idx="499">
                  <c:v>2.4408541670661399</c:v>
                </c:pt>
                <c:pt idx="500">
                  <c:v>2.16585416706614</c:v>
                </c:pt>
                <c:pt idx="501">
                  <c:v>1.8241875003994701</c:v>
                </c:pt>
                <c:pt idx="502">
                  <c:v>1.46585416706614</c:v>
                </c:pt>
                <c:pt idx="503">
                  <c:v>1.3575208337328</c:v>
                </c:pt>
                <c:pt idx="504">
                  <c:v>1.5158541670661401</c:v>
                </c:pt>
                <c:pt idx="505">
                  <c:v>1.6575208337328</c:v>
                </c:pt>
                <c:pt idx="506">
                  <c:v>1.1158541670661399</c:v>
                </c:pt>
                <c:pt idx="507">
                  <c:v>0.174187500399474</c:v>
                </c:pt>
                <c:pt idx="508">
                  <c:v>-0.78414583293385798</c:v>
                </c:pt>
                <c:pt idx="509">
                  <c:v>-0.96747916626719199</c:v>
                </c:pt>
                <c:pt idx="510">
                  <c:v>-0.50914583293385796</c:v>
                </c:pt>
                <c:pt idx="511">
                  <c:v>-6.7479166267191901E-2</c:v>
                </c:pt>
                <c:pt idx="512">
                  <c:v>0.215854167066141</c:v>
                </c:pt>
                <c:pt idx="513">
                  <c:v>0.35752083373280802</c:v>
                </c:pt>
                <c:pt idx="514">
                  <c:v>0.51585416706614096</c:v>
                </c:pt>
                <c:pt idx="515">
                  <c:v>0.94918750039947397</c:v>
                </c:pt>
                <c:pt idx="516">
                  <c:v>1.6075208337328</c:v>
                </c:pt>
                <c:pt idx="517">
                  <c:v>2.2491875003994699</c:v>
                </c:pt>
                <c:pt idx="518">
                  <c:v>2.79085416706614</c:v>
                </c:pt>
                <c:pt idx="519">
                  <c:v>3.29085416706614</c:v>
                </c:pt>
                <c:pt idx="520">
                  <c:v>3.79085416706614</c:v>
                </c:pt>
                <c:pt idx="521">
                  <c:v>3.9991875003994699</c:v>
                </c:pt>
                <c:pt idx="522">
                  <c:v>4.0575208337328004</c:v>
                </c:pt>
                <c:pt idx="523">
                  <c:v>4.09918750039947</c:v>
                </c:pt>
                <c:pt idx="524">
                  <c:v>3.9241875003994702</c:v>
                </c:pt>
                <c:pt idx="525">
                  <c:v>3.6241875003994699</c:v>
                </c:pt>
                <c:pt idx="526">
                  <c:v>3.3241875003994701</c:v>
                </c:pt>
                <c:pt idx="527">
                  <c:v>3.3741875003994699</c:v>
                </c:pt>
                <c:pt idx="528">
                  <c:v>3.6158541670661402</c:v>
                </c:pt>
                <c:pt idx="529">
                  <c:v>3.8741875003994699</c:v>
                </c:pt>
                <c:pt idx="530">
                  <c:v>3.9408541670661399</c:v>
                </c:pt>
                <c:pt idx="531">
                  <c:v>3.8991875003994698</c:v>
                </c:pt>
                <c:pt idx="532">
                  <c:v>3.8408541670661398</c:v>
                </c:pt>
                <c:pt idx="533">
                  <c:v>3.7991875003994702</c:v>
                </c:pt>
                <c:pt idx="534">
                  <c:v>3.7991875003994702</c:v>
                </c:pt>
                <c:pt idx="535">
                  <c:v>3.7991875003994702</c:v>
                </c:pt>
                <c:pt idx="536">
                  <c:v>3.97418750039947</c:v>
                </c:pt>
                <c:pt idx="537">
                  <c:v>4.2158541670661398</c:v>
                </c:pt>
                <c:pt idx="538">
                  <c:v>4.47418750039947</c:v>
                </c:pt>
                <c:pt idx="539">
                  <c:v>4.7158541670661398</c:v>
                </c:pt>
                <c:pt idx="540">
                  <c:v>4.91585416706614</c:v>
                </c:pt>
                <c:pt idx="541">
                  <c:v>5.1158541670661402</c:v>
                </c:pt>
                <c:pt idx="542">
                  <c:v>5.2575208337327997</c:v>
                </c:pt>
                <c:pt idx="543">
                  <c:v>5.2991875003994702</c:v>
                </c:pt>
                <c:pt idx="544">
                  <c:v>5.3575208337328002</c:v>
                </c:pt>
                <c:pt idx="545">
                  <c:v>5.3991875003994698</c:v>
                </c:pt>
                <c:pt idx="546">
                  <c:v>5.3991875003994698</c:v>
                </c:pt>
                <c:pt idx="547">
                  <c:v>5.3991875003994698</c:v>
                </c:pt>
                <c:pt idx="548">
                  <c:v>5.4575208337327998</c:v>
                </c:pt>
                <c:pt idx="549">
                  <c:v>5.5575208337328004</c:v>
                </c:pt>
                <c:pt idx="550">
                  <c:v>5.6575208337328</c:v>
                </c:pt>
                <c:pt idx="551">
                  <c:v>5.7575208337327997</c:v>
                </c:pt>
                <c:pt idx="552">
                  <c:v>5.7991875003994702</c:v>
                </c:pt>
                <c:pt idx="553">
                  <c:v>5.8575208337328002</c:v>
                </c:pt>
                <c:pt idx="554">
                  <c:v>5.8991875003994698</c:v>
                </c:pt>
                <c:pt idx="555">
                  <c:v>5.8408541670661398</c:v>
                </c:pt>
                <c:pt idx="556">
                  <c:v>5.7991875003994702</c:v>
                </c:pt>
                <c:pt idx="557">
                  <c:v>5.8575208337328002</c:v>
                </c:pt>
                <c:pt idx="558">
                  <c:v>5.9575208337327998</c:v>
                </c:pt>
                <c:pt idx="559">
                  <c:v>6.0575208337328004</c:v>
                </c:pt>
                <c:pt idx="560">
                  <c:v>6.09918750039947</c:v>
                </c:pt>
                <c:pt idx="561">
                  <c:v>6.09918750039947</c:v>
                </c:pt>
                <c:pt idx="562">
                  <c:v>6.09918750039947</c:v>
                </c:pt>
                <c:pt idx="563">
                  <c:v>5.8075208337328004</c:v>
                </c:pt>
                <c:pt idx="564">
                  <c:v>5.3075208337328004</c:v>
                </c:pt>
                <c:pt idx="565">
                  <c:v>4.8075208337328004</c:v>
                </c:pt>
                <c:pt idx="566">
                  <c:v>4.1908541670661403</c:v>
                </c:pt>
                <c:pt idx="567">
                  <c:v>3.4908541670661402</c:v>
                </c:pt>
                <c:pt idx="568">
                  <c:v>2.79085416706614</c:v>
                </c:pt>
                <c:pt idx="569">
                  <c:v>2.2075208337327998</c:v>
                </c:pt>
                <c:pt idx="570">
                  <c:v>1.7658541670661401</c:v>
                </c:pt>
                <c:pt idx="571">
                  <c:v>1.3075208337327999</c:v>
                </c:pt>
                <c:pt idx="572">
                  <c:v>0.92418750039947495</c:v>
                </c:pt>
                <c:pt idx="573">
                  <c:v>0.62418750039947402</c:v>
                </c:pt>
                <c:pt idx="574">
                  <c:v>0.32418750039947403</c:v>
                </c:pt>
                <c:pt idx="575">
                  <c:v>-0.26747916626719098</c:v>
                </c:pt>
                <c:pt idx="576">
                  <c:v>-1.0091458329338501</c:v>
                </c:pt>
                <c:pt idx="577">
                  <c:v>-1.76747916626719</c:v>
                </c:pt>
                <c:pt idx="578">
                  <c:v>-2.0424791662671899</c:v>
                </c:pt>
                <c:pt idx="579">
                  <c:v>-1.8841458329338501</c:v>
                </c:pt>
                <c:pt idx="580">
                  <c:v>-1.7424791662671899</c:v>
                </c:pt>
                <c:pt idx="581">
                  <c:v>-1.64247916626719</c:v>
                </c:pt>
                <c:pt idx="582">
                  <c:v>-1.4841458329338499</c:v>
                </c:pt>
                <c:pt idx="583">
                  <c:v>-1.34247916626719</c:v>
                </c:pt>
                <c:pt idx="584">
                  <c:v>-0.71747916626719099</c:v>
                </c:pt>
                <c:pt idx="585">
                  <c:v>0.34085416706614102</c:v>
                </c:pt>
                <c:pt idx="586">
                  <c:v>1.3825208337328001</c:v>
                </c:pt>
                <c:pt idx="587">
                  <c:v>2.4991875003994699</c:v>
                </c:pt>
                <c:pt idx="588">
                  <c:v>3.6408541670661401</c:v>
                </c:pt>
                <c:pt idx="589">
                  <c:v>4.7991875003994702</c:v>
                </c:pt>
                <c:pt idx="590">
                  <c:v>5.1825208337328004</c:v>
                </c:pt>
                <c:pt idx="591">
                  <c:v>4.9825208337328002</c:v>
                </c:pt>
                <c:pt idx="592">
                  <c:v>4.7825208337328</c:v>
                </c:pt>
                <c:pt idx="593">
                  <c:v>4.6991875003994696</c:v>
                </c:pt>
                <c:pt idx="594">
                  <c:v>4.7575208337327997</c:v>
                </c:pt>
                <c:pt idx="595">
                  <c:v>4.7991875003994702</c:v>
                </c:pt>
                <c:pt idx="596">
                  <c:v>4.7991875003994702</c:v>
                </c:pt>
                <c:pt idx="597">
                  <c:v>4.7991875003994702</c:v>
                </c:pt>
                <c:pt idx="598">
                  <c:v>4.7991875003994702</c:v>
                </c:pt>
                <c:pt idx="599">
                  <c:v>4.7991875003994702</c:v>
                </c:pt>
                <c:pt idx="600">
                  <c:v>4.8575208337328002</c:v>
                </c:pt>
                <c:pt idx="601">
                  <c:v>4.8991875003994698</c:v>
                </c:pt>
                <c:pt idx="602">
                  <c:v>4.1408541670661396</c:v>
                </c:pt>
                <c:pt idx="603">
                  <c:v>2.8408541670661398</c:v>
                </c:pt>
                <c:pt idx="604">
                  <c:v>1.54085416706614</c:v>
                </c:pt>
                <c:pt idx="605">
                  <c:v>0.88252083373280799</c:v>
                </c:pt>
                <c:pt idx="606">
                  <c:v>0.74085416706614104</c:v>
                </c:pt>
                <c:pt idx="607">
                  <c:v>0.58252083373280805</c:v>
                </c:pt>
                <c:pt idx="608">
                  <c:v>0.38252083373280799</c:v>
                </c:pt>
                <c:pt idx="609">
                  <c:v>0.24085416706614099</c:v>
                </c:pt>
                <c:pt idx="610">
                  <c:v>8.2520833732808094E-2</c:v>
                </c:pt>
                <c:pt idx="611">
                  <c:v>0.23252083373280799</c:v>
                </c:pt>
                <c:pt idx="612">
                  <c:v>0.690854167066141</c:v>
                </c:pt>
                <c:pt idx="613">
                  <c:v>1.1325208337328001</c:v>
                </c:pt>
                <c:pt idx="614">
                  <c:v>1.0075208337328001</c:v>
                </c:pt>
                <c:pt idx="615">
                  <c:v>0.50752083373280799</c:v>
                </c:pt>
                <c:pt idx="616">
                  <c:v>7.52083373280808E-3</c:v>
                </c:pt>
                <c:pt idx="617">
                  <c:v>-0.434145832933858</c:v>
                </c:pt>
                <c:pt idx="618">
                  <c:v>-0.89247916626719104</c:v>
                </c:pt>
                <c:pt idx="619">
                  <c:v>-1.33414583293385</c:v>
                </c:pt>
                <c:pt idx="620">
                  <c:v>-1.6758124996005199</c:v>
                </c:pt>
                <c:pt idx="621">
                  <c:v>-2.03414583293385</c:v>
                </c:pt>
                <c:pt idx="622">
                  <c:v>-2.3758124996005199</c:v>
                </c:pt>
                <c:pt idx="623">
                  <c:v>-2.6174791662671901</c:v>
                </c:pt>
                <c:pt idx="624">
                  <c:v>-2.8174791662671899</c:v>
                </c:pt>
                <c:pt idx="625">
                  <c:v>-3.01747916626719</c:v>
                </c:pt>
                <c:pt idx="626">
                  <c:v>-3.39247916626719</c:v>
                </c:pt>
                <c:pt idx="627">
                  <c:v>-3.9508124996005201</c:v>
                </c:pt>
                <c:pt idx="628">
                  <c:v>-4.4924791662671897</c:v>
                </c:pt>
                <c:pt idx="629">
                  <c:v>-4.7008124996005201</c:v>
                </c:pt>
                <c:pt idx="630">
                  <c:v>-4.7591458329338501</c:v>
                </c:pt>
                <c:pt idx="631">
                  <c:v>-4.8008124996005197</c:v>
                </c:pt>
                <c:pt idx="632">
                  <c:v>-3.7508124996005199</c:v>
                </c:pt>
                <c:pt idx="633">
                  <c:v>-2.0091458329338501</c:v>
                </c:pt>
                <c:pt idx="634">
                  <c:v>-0.25081249960052499</c:v>
                </c:pt>
                <c:pt idx="635">
                  <c:v>0.79085416706614098</c:v>
                </c:pt>
                <c:pt idx="636">
                  <c:v>1.34918750039947</c:v>
                </c:pt>
                <c:pt idx="637">
                  <c:v>1.8908541670661401</c:v>
                </c:pt>
                <c:pt idx="638">
                  <c:v>1.5158541670661401</c:v>
                </c:pt>
                <c:pt idx="639">
                  <c:v>0.457520833732808</c:v>
                </c:pt>
                <c:pt idx="640">
                  <c:v>-0.58414583293385802</c:v>
                </c:pt>
                <c:pt idx="641">
                  <c:v>-1.40914583293385</c:v>
                </c:pt>
                <c:pt idx="642">
                  <c:v>-2.1674791662671899</c:v>
                </c:pt>
                <c:pt idx="643">
                  <c:v>-2.90914583293385</c:v>
                </c:pt>
                <c:pt idx="644">
                  <c:v>-3.14247916626719</c:v>
                </c:pt>
                <c:pt idx="645">
                  <c:v>-3.10081249960052</c:v>
                </c:pt>
                <c:pt idx="646">
                  <c:v>-3.0424791662671899</c:v>
                </c:pt>
                <c:pt idx="647">
                  <c:v>-3.1174791662671901</c:v>
                </c:pt>
                <c:pt idx="648">
                  <c:v>-3.3174791662671899</c:v>
                </c:pt>
                <c:pt idx="649">
                  <c:v>-3.51747916626719</c:v>
                </c:pt>
                <c:pt idx="650">
                  <c:v>-3.4841458329338502</c:v>
                </c:pt>
                <c:pt idx="651">
                  <c:v>-3.28414583293385</c:v>
                </c:pt>
                <c:pt idx="652">
                  <c:v>-3.0841458329338498</c:v>
                </c:pt>
                <c:pt idx="653">
                  <c:v>-3.0008124996005199</c:v>
                </c:pt>
                <c:pt idx="654">
                  <c:v>-3.0591458329338499</c:v>
                </c:pt>
                <c:pt idx="655">
                  <c:v>-3.10081249960052</c:v>
                </c:pt>
                <c:pt idx="656">
                  <c:v>-2.8091458329338499</c:v>
                </c:pt>
                <c:pt idx="657">
                  <c:v>-2.2508124996005199</c:v>
                </c:pt>
                <c:pt idx="658">
                  <c:v>-1.70914583293385</c:v>
                </c:pt>
                <c:pt idx="659">
                  <c:v>-1.15081249960052</c:v>
                </c:pt>
                <c:pt idx="660">
                  <c:v>-0.60914583293385804</c:v>
                </c:pt>
                <c:pt idx="661">
                  <c:v>-5.0812499600525203E-2</c:v>
                </c:pt>
                <c:pt idx="662">
                  <c:v>0.14085416706614101</c:v>
                </c:pt>
                <c:pt idx="663">
                  <c:v>9.9187500399474701E-2</c:v>
                </c:pt>
                <c:pt idx="664">
                  <c:v>4.0854167066141402E-2</c:v>
                </c:pt>
                <c:pt idx="665">
                  <c:v>-5.91458329338585E-2</c:v>
                </c:pt>
                <c:pt idx="666">
                  <c:v>-0.100812499600525</c:v>
                </c:pt>
                <c:pt idx="667">
                  <c:v>-0.15914583293385801</c:v>
                </c:pt>
                <c:pt idx="668">
                  <c:v>-0.14247916626719101</c:v>
                </c:pt>
                <c:pt idx="669">
                  <c:v>-0.100812499600525</c:v>
                </c:pt>
                <c:pt idx="670">
                  <c:v>-4.2479166267191899E-2</c:v>
                </c:pt>
                <c:pt idx="671">
                  <c:v>5.7520833732808002E-2</c:v>
                </c:pt>
                <c:pt idx="672">
                  <c:v>0.15752083373280801</c:v>
                </c:pt>
                <c:pt idx="673">
                  <c:v>0.25752083373280799</c:v>
                </c:pt>
                <c:pt idx="674">
                  <c:v>0.41585416706614098</c:v>
                </c:pt>
                <c:pt idx="675">
                  <c:v>0.55752083373280803</c:v>
                </c:pt>
                <c:pt idx="676">
                  <c:v>0.71585416706614102</c:v>
                </c:pt>
                <c:pt idx="677">
                  <c:v>0.68252083373280803</c:v>
                </c:pt>
                <c:pt idx="678">
                  <c:v>0.424187500399474</c:v>
                </c:pt>
                <c:pt idx="679">
                  <c:v>0.182520833732808</c:v>
                </c:pt>
                <c:pt idx="680">
                  <c:v>9.9187500399474701E-2</c:v>
                </c:pt>
                <c:pt idx="681">
                  <c:v>0.15752083373280801</c:v>
                </c:pt>
                <c:pt idx="682">
                  <c:v>0.199187500399474</c:v>
                </c:pt>
                <c:pt idx="683">
                  <c:v>0.25752083373280799</c:v>
                </c:pt>
                <c:pt idx="684">
                  <c:v>0.299187500399474</c:v>
                </c:pt>
                <c:pt idx="685">
                  <c:v>0.35752083373280802</c:v>
                </c:pt>
                <c:pt idx="686">
                  <c:v>0.457520833732808</c:v>
                </c:pt>
                <c:pt idx="687">
                  <c:v>0.49918750039947402</c:v>
                </c:pt>
                <c:pt idx="688">
                  <c:v>0.55752083373280803</c:v>
                </c:pt>
                <c:pt idx="689">
                  <c:v>0.59918750039947399</c:v>
                </c:pt>
                <c:pt idx="690">
                  <c:v>0.65752083373280801</c:v>
                </c:pt>
                <c:pt idx="691">
                  <c:v>0.69918750039947397</c:v>
                </c:pt>
                <c:pt idx="692">
                  <c:v>0.69918750039947397</c:v>
                </c:pt>
                <c:pt idx="693">
                  <c:v>0.75752083373280799</c:v>
                </c:pt>
                <c:pt idx="694">
                  <c:v>0.79918750039947395</c:v>
                </c:pt>
                <c:pt idx="695">
                  <c:v>0.85752083373280796</c:v>
                </c:pt>
                <c:pt idx="696">
                  <c:v>0.89918750039947404</c:v>
                </c:pt>
                <c:pt idx="697">
                  <c:v>0.95752083373280805</c:v>
                </c:pt>
                <c:pt idx="698">
                  <c:v>0.99918750039947402</c:v>
                </c:pt>
                <c:pt idx="699">
                  <c:v>0.940854167066141</c:v>
                </c:pt>
                <c:pt idx="700">
                  <c:v>0.89918750039947404</c:v>
                </c:pt>
                <c:pt idx="701">
                  <c:v>0.95752083373280805</c:v>
                </c:pt>
                <c:pt idx="702">
                  <c:v>0.99918750039947402</c:v>
                </c:pt>
                <c:pt idx="703">
                  <c:v>1.0575208337327999</c:v>
                </c:pt>
                <c:pt idx="704">
                  <c:v>1.1575208337328</c:v>
                </c:pt>
                <c:pt idx="705">
                  <c:v>1.3158541670661399</c:v>
                </c:pt>
                <c:pt idx="706">
                  <c:v>1.4575208337328001</c:v>
                </c:pt>
                <c:pt idx="707">
                  <c:v>1.4991875003994699</c:v>
                </c:pt>
                <c:pt idx="708">
                  <c:v>1.4408541670661399</c:v>
                </c:pt>
                <c:pt idx="709">
                  <c:v>1.39918750039947</c:v>
                </c:pt>
                <c:pt idx="710">
                  <c:v>1.4575208337328001</c:v>
                </c:pt>
                <c:pt idx="711">
                  <c:v>1.5575208337327999</c:v>
                </c:pt>
                <c:pt idx="712">
                  <c:v>1.6575208337328</c:v>
                </c:pt>
                <c:pt idx="713">
                  <c:v>1.7575208337328001</c:v>
                </c:pt>
                <c:pt idx="714">
                  <c:v>1.79918750039947</c:v>
                </c:pt>
                <c:pt idx="715">
                  <c:v>1.8575208337328</c:v>
                </c:pt>
                <c:pt idx="716">
                  <c:v>1.9575208337328001</c:v>
                </c:pt>
                <c:pt idx="717">
                  <c:v>1.9991875003994699</c:v>
                </c:pt>
                <c:pt idx="718">
                  <c:v>2.0575208337327999</c:v>
                </c:pt>
                <c:pt idx="719">
                  <c:v>2.1575208337328</c:v>
                </c:pt>
                <c:pt idx="720">
                  <c:v>2.3158541670661399</c:v>
                </c:pt>
                <c:pt idx="721">
                  <c:v>2.4575208337327998</c:v>
                </c:pt>
                <c:pt idx="722">
                  <c:v>2.4991875003994699</c:v>
                </c:pt>
                <c:pt idx="723">
                  <c:v>2.4991875003994699</c:v>
                </c:pt>
                <c:pt idx="724">
                  <c:v>2.4991875003994699</c:v>
                </c:pt>
                <c:pt idx="725">
                  <c:v>2.7325208337328002</c:v>
                </c:pt>
                <c:pt idx="726">
                  <c:v>3.0741875003994701</c:v>
                </c:pt>
                <c:pt idx="727">
                  <c:v>3.4325208337327999</c:v>
                </c:pt>
                <c:pt idx="728">
                  <c:v>3.8908541670661401</c:v>
                </c:pt>
                <c:pt idx="729">
                  <c:v>4.4491875003994696</c:v>
                </c:pt>
                <c:pt idx="730">
                  <c:v>4.9908541670661402</c:v>
                </c:pt>
                <c:pt idx="731">
                  <c:v>5.5491875003994702</c:v>
                </c:pt>
                <c:pt idx="732">
                  <c:v>6.2075208337327998</c:v>
                </c:pt>
                <c:pt idx="733">
                  <c:v>6.84918750039947</c:v>
                </c:pt>
                <c:pt idx="734">
                  <c:v>7.2741875003994698</c:v>
                </c:pt>
                <c:pt idx="735">
                  <c:v>7.5741875003994696</c:v>
                </c:pt>
                <c:pt idx="736">
                  <c:v>7.8741875003994704</c:v>
                </c:pt>
                <c:pt idx="737">
                  <c:v>8.0575208337328004</c:v>
                </c:pt>
                <c:pt idx="738">
                  <c:v>8.09918750039947</c:v>
                </c:pt>
                <c:pt idx="739">
                  <c:v>8.1575208337328</c:v>
                </c:pt>
                <c:pt idx="740">
                  <c:v>8.1991875003994696</c:v>
                </c:pt>
                <c:pt idx="741">
                  <c:v>8.1991875003994696</c:v>
                </c:pt>
                <c:pt idx="742">
                  <c:v>8.1991875003994696</c:v>
                </c:pt>
                <c:pt idx="743">
                  <c:v>8.0825208337328007</c:v>
                </c:pt>
                <c:pt idx="744">
                  <c:v>7.9408541670661403</c:v>
                </c:pt>
                <c:pt idx="745">
                  <c:v>7.7825208337328</c:v>
                </c:pt>
                <c:pt idx="746">
                  <c:v>7.6991875003994696</c:v>
                </c:pt>
                <c:pt idx="747">
                  <c:v>7.6408541670661396</c:v>
                </c:pt>
                <c:pt idx="748">
                  <c:v>7.59918750039947</c:v>
                </c:pt>
                <c:pt idx="749">
                  <c:v>7.4825208337328002</c:v>
                </c:pt>
                <c:pt idx="750">
                  <c:v>7.3408541670661398</c:v>
                </c:pt>
                <c:pt idx="751">
                  <c:v>7.1825208337328004</c:v>
                </c:pt>
                <c:pt idx="752">
                  <c:v>7.04085416706614</c:v>
                </c:pt>
                <c:pt idx="753">
                  <c:v>6.9991875003994704</c:v>
                </c:pt>
                <c:pt idx="754">
                  <c:v>6.9408541670661403</c:v>
                </c:pt>
                <c:pt idx="755">
                  <c:v>6.8991875003994698</c:v>
                </c:pt>
                <c:pt idx="756">
                  <c:v>6.8991875003994698</c:v>
                </c:pt>
                <c:pt idx="757">
                  <c:v>6.8991875003994698</c:v>
                </c:pt>
                <c:pt idx="758">
                  <c:v>6.8991875003994698</c:v>
                </c:pt>
                <c:pt idx="759">
                  <c:v>6.8408541670661398</c:v>
                </c:pt>
                <c:pt idx="760">
                  <c:v>6.7991875003994702</c:v>
                </c:pt>
                <c:pt idx="761">
                  <c:v>6.6825208337328004</c:v>
                </c:pt>
                <c:pt idx="762">
                  <c:v>6.54085416706614</c:v>
                </c:pt>
                <c:pt idx="763">
                  <c:v>6.3825208337327997</c:v>
                </c:pt>
                <c:pt idx="764">
                  <c:v>6.1825208337328004</c:v>
                </c:pt>
                <c:pt idx="765">
                  <c:v>5.9241875003994702</c:v>
                </c:pt>
                <c:pt idx="766">
                  <c:v>5.6825208337328004</c:v>
                </c:pt>
                <c:pt idx="767">
                  <c:v>5.3075208337328004</c:v>
                </c:pt>
                <c:pt idx="768">
                  <c:v>4.7491875003994704</c:v>
                </c:pt>
                <c:pt idx="769">
                  <c:v>4.2075208337327998</c:v>
                </c:pt>
                <c:pt idx="770">
                  <c:v>3.9408541670661399</c:v>
                </c:pt>
                <c:pt idx="771">
                  <c:v>3.7825208337328</c:v>
                </c:pt>
                <c:pt idx="772">
                  <c:v>3.6408541670661401</c:v>
                </c:pt>
                <c:pt idx="773">
                  <c:v>3.4241875003994702</c:v>
                </c:pt>
                <c:pt idx="774">
                  <c:v>3.1825208337327999</c:v>
                </c:pt>
                <c:pt idx="775">
                  <c:v>2.9241875003994702</c:v>
                </c:pt>
                <c:pt idx="776">
                  <c:v>3.2075208337327998</c:v>
                </c:pt>
                <c:pt idx="777">
                  <c:v>3.84918750039947</c:v>
                </c:pt>
                <c:pt idx="778">
                  <c:v>4.5075208337327997</c:v>
                </c:pt>
                <c:pt idx="779">
                  <c:v>4.7408541670661402</c:v>
                </c:pt>
                <c:pt idx="780">
                  <c:v>4.5825208337327998</c:v>
                </c:pt>
                <c:pt idx="781">
                  <c:v>4.4408541670661403</c:v>
                </c:pt>
                <c:pt idx="782">
                  <c:v>4.16585416706614</c:v>
                </c:pt>
                <c:pt idx="783">
                  <c:v>3.7658541670661401</c:v>
                </c:pt>
                <c:pt idx="784">
                  <c:v>3.3658541670661402</c:v>
                </c:pt>
                <c:pt idx="785">
                  <c:v>3.0825208337327998</c:v>
                </c:pt>
                <c:pt idx="786">
                  <c:v>2.9408541670661399</c:v>
                </c:pt>
                <c:pt idx="787">
                  <c:v>2.7825208337328</c:v>
                </c:pt>
                <c:pt idx="788">
                  <c:v>2.5825208337327998</c:v>
                </c:pt>
                <c:pt idx="789">
                  <c:v>2.4408541670661399</c:v>
                </c:pt>
                <c:pt idx="790">
                  <c:v>2.2825208337328</c:v>
                </c:pt>
                <c:pt idx="791">
                  <c:v>2.0825208337327998</c:v>
                </c:pt>
                <c:pt idx="792">
                  <c:v>1.9408541670661399</c:v>
                </c:pt>
                <c:pt idx="793">
                  <c:v>1.7825208337328</c:v>
                </c:pt>
                <c:pt idx="794">
                  <c:v>1.7575208337328001</c:v>
                </c:pt>
                <c:pt idx="795">
                  <c:v>1.91585416706614</c:v>
                </c:pt>
                <c:pt idx="796">
                  <c:v>2.0575208337327999</c:v>
                </c:pt>
                <c:pt idx="797">
                  <c:v>2.09918750039947</c:v>
                </c:pt>
                <c:pt idx="798">
                  <c:v>2.09918750039947</c:v>
                </c:pt>
                <c:pt idx="799">
                  <c:v>2.09918750039947</c:v>
                </c:pt>
                <c:pt idx="800">
                  <c:v>2.2158541670661398</c:v>
                </c:pt>
                <c:pt idx="801">
                  <c:v>2.47418750039947</c:v>
                </c:pt>
                <c:pt idx="802">
                  <c:v>2.7158541670661398</c:v>
                </c:pt>
                <c:pt idx="803">
                  <c:v>2.8575208337328002</c:v>
                </c:pt>
                <c:pt idx="804">
                  <c:v>3.0158541670661401</c:v>
                </c:pt>
                <c:pt idx="805">
                  <c:v>3.1575208337328</c:v>
                </c:pt>
                <c:pt idx="806">
                  <c:v>3.2575208337328001</c:v>
                </c:pt>
                <c:pt idx="807">
                  <c:v>3.2991875003994702</c:v>
                </c:pt>
                <c:pt idx="808">
                  <c:v>3.3575208337328002</c:v>
                </c:pt>
                <c:pt idx="809">
                  <c:v>3.3991875003994698</c:v>
                </c:pt>
                <c:pt idx="810">
                  <c:v>3.4575208337327998</c:v>
                </c:pt>
                <c:pt idx="811">
                  <c:v>3.4991875003994699</c:v>
                </c:pt>
                <c:pt idx="812">
                  <c:v>3.4991875003994699</c:v>
                </c:pt>
                <c:pt idx="813">
                  <c:v>3.5575208337327999</c:v>
                </c:pt>
                <c:pt idx="814">
                  <c:v>3.59918750039947</c:v>
                </c:pt>
                <c:pt idx="815">
                  <c:v>3.59918750039947</c:v>
                </c:pt>
                <c:pt idx="816">
                  <c:v>3.59918750039947</c:v>
                </c:pt>
                <c:pt idx="817">
                  <c:v>3.59918750039947</c:v>
                </c:pt>
                <c:pt idx="818">
                  <c:v>3.6575208337328</c:v>
                </c:pt>
                <c:pt idx="819">
                  <c:v>3.6991875003994701</c:v>
                </c:pt>
                <c:pt idx="820">
                  <c:v>3.7575208337328001</c:v>
                </c:pt>
                <c:pt idx="821">
                  <c:v>3.91585416706614</c:v>
                </c:pt>
                <c:pt idx="822">
                  <c:v>4.0575208337328004</c:v>
                </c:pt>
                <c:pt idx="823">
                  <c:v>4.2158541670661398</c:v>
                </c:pt>
                <c:pt idx="824">
                  <c:v>4.47418750039947</c:v>
                </c:pt>
                <c:pt idx="825">
                  <c:v>4.7741875003994698</c:v>
                </c:pt>
                <c:pt idx="826">
                  <c:v>5.0741875003994696</c:v>
                </c:pt>
                <c:pt idx="827">
                  <c:v>5.3741875003994704</c:v>
                </c:pt>
                <c:pt idx="828">
                  <c:v>5.6158541670661402</c:v>
                </c:pt>
                <c:pt idx="829">
                  <c:v>5.8741875003994704</c:v>
                </c:pt>
                <c:pt idx="830">
                  <c:v>5.9991875003994704</c:v>
                </c:pt>
                <c:pt idx="831">
                  <c:v>5.9408541670661403</c:v>
                </c:pt>
                <c:pt idx="832">
                  <c:v>5.8991875003994698</c:v>
                </c:pt>
                <c:pt idx="833">
                  <c:v>5.8991875003994698</c:v>
                </c:pt>
                <c:pt idx="834">
                  <c:v>5.8991875003994698</c:v>
                </c:pt>
                <c:pt idx="835">
                  <c:v>5.8991875003994698</c:v>
                </c:pt>
                <c:pt idx="836">
                  <c:v>5.9575208337327998</c:v>
                </c:pt>
                <c:pt idx="837">
                  <c:v>5.9991875003994704</c:v>
                </c:pt>
                <c:pt idx="838">
                  <c:v>6.0575208337328004</c:v>
                </c:pt>
                <c:pt idx="839">
                  <c:v>5.9825208337328002</c:v>
                </c:pt>
                <c:pt idx="840">
                  <c:v>5.8408541670661398</c:v>
                </c:pt>
                <c:pt idx="841">
                  <c:v>5.6825208337328004</c:v>
                </c:pt>
                <c:pt idx="842">
                  <c:v>5.59918750039947</c:v>
                </c:pt>
                <c:pt idx="843">
                  <c:v>5.6575208337328</c:v>
                </c:pt>
                <c:pt idx="844">
                  <c:v>5.6991875003994696</c:v>
                </c:pt>
                <c:pt idx="845">
                  <c:v>5.6991875003994696</c:v>
                </c:pt>
                <c:pt idx="846">
                  <c:v>5.6991875003994696</c:v>
                </c:pt>
                <c:pt idx="847">
                  <c:v>5.6991875003994696</c:v>
                </c:pt>
                <c:pt idx="848">
                  <c:v>5.9325208337328004</c:v>
                </c:pt>
                <c:pt idx="849">
                  <c:v>6.3325208337327998</c:v>
                </c:pt>
                <c:pt idx="850">
                  <c:v>6.7325208337328002</c:v>
                </c:pt>
                <c:pt idx="851">
                  <c:v>6.9575208337327998</c:v>
                </c:pt>
                <c:pt idx="852">
                  <c:v>7.0575208337328004</c:v>
                </c:pt>
                <c:pt idx="853">
                  <c:v>7.1575208337328</c:v>
                </c:pt>
                <c:pt idx="854">
                  <c:v>7.0241875003994698</c:v>
                </c:pt>
                <c:pt idx="855">
                  <c:v>6.66585416706614</c:v>
                </c:pt>
                <c:pt idx="856">
                  <c:v>6.3241875003994696</c:v>
                </c:pt>
                <c:pt idx="857">
                  <c:v>6.0241875003994698</c:v>
                </c:pt>
                <c:pt idx="858">
                  <c:v>5.7825208337328</c:v>
                </c:pt>
                <c:pt idx="859">
                  <c:v>5.5241875003994698</c:v>
                </c:pt>
                <c:pt idx="860">
                  <c:v>5.2825208337328</c:v>
                </c:pt>
                <c:pt idx="861">
                  <c:v>5.1408541670661396</c:v>
                </c:pt>
                <c:pt idx="862">
                  <c:v>4.9825208337328002</c:v>
                </c:pt>
                <c:pt idx="863">
                  <c:v>4.66585416706614</c:v>
                </c:pt>
                <c:pt idx="864">
                  <c:v>4.2075208337327998</c:v>
                </c:pt>
                <c:pt idx="865">
                  <c:v>3.7658541670661401</c:v>
                </c:pt>
                <c:pt idx="866">
                  <c:v>3.6575208337328</c:v>
                </c:pt>
                <c:pt idx="867">
                  <c:v>3.8158541670661399</c:v>
                </c:pt>
                <c:pt idx="868">
                  <c:v>3.9575208337327998</c:v>
                </c:pt>
                <c:pt idx="869">
                  <c:v>3.7658541670661401</c:v>
                </c:pt>
                <c:pt idx="870">
                  <c:v>3.3658541670661402</c:v>
                </c:pt>
                <c:pt idx="871">
                  <c:v>2.9658541670661398</c:v>
                </c:pt>
                <c:pt idx="872">
                  <c:v>2.7408541670661402</c:v>
                </c:pt>
                <c:pt idx="873">
                  <c:v>2.6991875003994701</c:v>
                </c:pt>
                <c:pt idx="874">
                  <c:v>2.6408541670661401</c:v>
                </c:pt>
                <c:pt idx="875">
                  <c:v>2.7741875003994698</c:v>
                </c:pt>
                <c:pt idx="876">
                  <c:v>3.0741875003994701</c:v>
                </c:pt>
                <c:pt idx="877">
                  <c:v>3.3741875003994699</c:v>
                </c:pt>
                <c:pt idx="878">
                  <c:v>3.3825208337328001</c:v>
                </c:pt>
                <c:pt idx="879">
                  <c:v>3.1241875003994699</c:v>
                </c:pt>
                <c:pt idx="880">
                  <c:v>2.8825208337328001</c:v>
                </c:pt>
                <c:pt idx="881">
                  <c:v>2.6241875003994699</c:v>
                </c:pt>
                <c:pt idx="882">
                  <c:v>2.2658541670661401</c:v>
                </c:pt>
                <c:pt idx="883">
                  <c:v>1.92418750039947</c:v>
                </c:pt>
                <c:pt idx="884">
                  <c:v>1.79918750039947</c:v>
                </c:pt>
                <c:pt idx="885">
                  <c:v>1.7408541670661399</c:v>
                </c:pt>
                <c:pt idx="886">
                  <c:v>1.6991875003994701</c:v>
                </c:pt>
                <c:pt idx="887">
                  <c:v>1.6408541670661401</c:v>
                </c:pt>
                <c:pt idx="888">
                  <c:v>1.4825208337328</c:v>
                </c:pt>
                <c:pt idx="889">
                  <c:v>1.34085416706614</c:v>
                </c:pt>
                <c:pt idx="890">
                  <c:v>1.1241875003994699</c:v>
                </c:pt>
                <c:pt idx="891">
                  <c:v>0.88252083373280799</c:v>
                </c:pt>
                <c:pt idx="892">
                  <c:v>0.62418750039947402</c:v>
                </c:pt>
                <c:pt idx="893">
                  <c:v>0.38252083373280799</c:v>
                </c:pt>
                <c:pt idx="894">
                  <c:v>0.182520833732808</c:v>
                </c:pt>
                <c:pt idx="895">
                  <c:v>-1.7479166267191901E-2</c:v>
                </c:pt>
                <c:pt idx="896">
                  <c:v>-4.2479166267191899E-2</c:v>
                </c:pt>
                <c:pt idx="897">
                  <c:v>-8.1249960052524103E-4</c:v>
                </c:pt>
                <c:pt idx="898">
                  <c:v>5.7520833732808002E-2</c:v>
                </c:pt>
                <c:pt idx="899">
                  <c:v>9.9187500399474701E-2</c:v>
                </c:pt>
                <c:pt idx="900">
                  <c:v>4.0854167066141402E-2</c:v>
                </c:pt>
                <c:pt idx="901">
                  <c:v>-8.1249960052524103E-4</c:v>
                </c:pt>
                <c:pt idx="902">
                  <c:v>-0.117479166267191</c:v>
                </c:pt>
                <c:pt idx="903">
                  <c:v>-0.25914583293385801</c:v>
                </c:pt>
                <c:pt idx="904">
                  <c:v>-0.417479166267191</c:v>
                </c:pt>
                <c:pt idx="905">
                  <c:v>-0.50081249960052499</c:v>
                </c:pt>
                <c:pt idx="906">
                  <c:v>-0.50081249960052499</c:v>
                </c:pt>
                <c:pt idx="907">
                  <c:v>-0.50081249960052499</c:v>
                </c:pt>
                <c:pt idx="908">
                  <c:v>-0.50081249960052499</c:v>
                </c:pt>
                <c:pt idx="909">
                  <c:v>-0.44247916626719103</c:v>
                </c:pt>
                <c:pt idx="910">
                  <c:v>-0.40081249960052501</c:v>
                </c:pt>
                <c:pt idx="911">
                  <c:v>-0.51747916626719104</c:v>
                </c:pt>
                <c:pt idx="912">
                  <c:v>-0.71747916626719099</c:v>
                </c:pt>
                <c:pt idx="913">
                  <c:v>-0.91747916626719095</c:v>
                </c:pt>
                <c:pt idx="914">
                  <c:v>-1.1758124996005199</c:v>
                </c:pt>
                <c:pt idx="915">
                  <c:v>-1.4174791662671899</c:v>
                </c:pt>
                <c:pt idx="916">
                  <c:v>-1.6758124996005199</c:v>
                </c:pt>
                <c:pt idx="917">
                  <c:v>-1.8008124996005199</c:v>
                </c:pt>
                <c:pt idx="918">
                  <c:v>-1.7424791662671899</c:v>
                </c:pt>
                <c:pt idx="919">
                  <c:v>-1.7008124996005201</c:v>
                </c:pt>
                <c:pt idx="920">
                  <c:v>-1.64247916626719</c:v>
                </c:pt>
                <c:pt idx="921">
                  <c:v>-1.5424791662671899</c:v>
                </c:pt>
                <c:pt idx="922">
                  <c:v>-1.4424791662671901</c:v>
                </c:pt>
                <c:pt idx="923">
                  <c:v>-1.34247916626719</c:v>
                </c:pt>
                <c:pt idx="924">
                  <c:v>-1.3008124996005199</c:v>
                </c:pt>
                <c:pt idx="925">
                  <c:v>-1.2424791662671899</c:v>
                </c:pt>
                <c:pt idx="926">
                  <c:v>-1.2591458329338501</c:v>
                </c:pt>
                <c:pt idx="927">
                  <c:v>-1.4174791662671899</c:v>
                </c:pt>
                <c:pt idx="928">
                  <c:v>-1.5591458329338499</c:v>
                </c:pt>
                <c:pt idx="929">
                  <c:v>-1.77581249960052</c:v>
                </c:pt>
                <c:pt idx="930">
                  <c:v>-2.01747916626719</c:v>
                </c:pt>
                <c:pt idx="931">
                  <c:v>-2.2758124996005198</c:v>
                </c:pt>
                <c:pt idx="932">
                  <c:v>-2.51747916626719</c:v>
                </c:pt>
                <c:pt idx="933">
                  <c:v>-2.7174791662671902</c:v>
                </c:pt>
                <c:pt idx="934">
                  <c:v>-2.9174791662671899</c:v>
                </c:pt>
                <c:pt idx="935">
                  <c:v>-2.8841458329338501</c:v>
                </c:pt>
                <c:pt idx="936">
                  <c:v>-2.7424791662671901</c:v>
                </c:pt>
                <c:pt idx="937">
                  <c:v>-2.5841458329338498</c:v>
                </c:pt>
                <c:pt idx="938">
                  <c:v>-2.1508124996005198</c:v>
                </c:pt>
                <c:pt idx="939">
                  <c:v>-1.5508124996005199</c:v>
                </c:pt>
                <c:pt idx="940">
                  <c:v>-0.95081249960052505</c:v>
                </c:pt>
                <c:pt idx="941">
                  <c:v>-0.64247916626719104</c:v>
                </c:pt>
                <c:pt idx="942">
                  <c:v>-0.48414583293385799</c:v>
                </c:pt>
                <c:pt idx="943">
                  <c:v>-0.34247916626719199</c:v>
                </c:pt>
                <c:pt idx="944">
                  <c:v>-0.184145832933858</c:v>
                </c:pt>
                <c:pt idx="945">
                  <c:v>-4.2479166267191899E-2</c:v>
                </c:pt>
                <c:pt idx="946">
                  <c:v>0.115854167066141</c:v>
                </c:pt>
                <c:pt idx="947">
                  <c:v>0.25752083373280799</c:v>
                </c:pt>
                <c:pt idx="948">
                  <c:v>0.41585416706614098</c:v>
                </c:pt>
                <c:pt idx="949">
                  <c:v>0.55752083373280803</c:v>
                </c:pt>
                <c:pt idx="950">
                  <c:v>0.59918750039947399</c:v>
                </c:pt>
                <c:pt idx="951">
                  <c:v>0.54085416706614098</c:v>
                </c:pt>
                <c:pt idx="952">
                  <c:v>0.49918750039947402</c:v>
                </c:pt>
                <c:pt idx="953">
                  <c:v>0.49918750039947402</c:v>
                </c:pt>
                <c:pt idx="954">
                  <c:v>0.55752083373280803</c:v>
                </c:pt>
                <c:pt idx="955">
                  <c:v>0.59918750039947399</c:v>
                </c:pt>
                <c:pt idx="956">
                  <c:v>0.424187500399474</c:v>
                </c:pt>
                <c:pt idx="957">
                  <c:v>6.5854167066141403E-2</c:v>
                </c:pt>
                <c:pt idx="958">
                  <c:v>-0.27581249960052501</c:v>
                </c:pt>
                <c:pt idx="959">
                  <c:v>-0.45914583293385802</c:v>
                </c:pt>
                <c:pt idx="960">
                  <c:v>-0.559145832933858</c:v>
                </c:pt>
                <c:pt idx="961">
                  <c:v>-0.65914583293385798</c:v>
                </c:pt>
                <c:pt idx="962">
                  <c:v>-0.75914583293385796</c:v>
                </c:pt>
                <c:pt idx="963">
                  <c:v>-0.85914583293385804</c:v>
                </c:pt>
                <c:pt idx="964">
                  <c:v>-0.95914583293385802</c:v>
                </c:pt>
                <c:pt idx="965">
                  <c:v>-0.88414583293385796</c:v>
                </c:pt>
                <c:pt idx="966">
                  <c:v>-0.74247916626719102</c:v>
                </c:pt>
                <c:pt idx="967">
                  <c:v>-0.58414583293385802</c:v>
                </c:pt>
                <c:pt idx="968">
                  <c:v>-0.20914583293385799</c:v>
                </c:pt>
                <c:pt idx="969">
                  <c:v>0.34918750039947399</c:v>
                </c:pt>
                <c:pt idx="970">
                  <c:v>0.89085416706614096</c:v>
                </c:pt>
                <c:pt idx="971">
                  <c:v>1.04085416706614</c:v>
                </c:pt>
                <c:pt idx="972">
                  <c:v>0.88252083373280799</c:v>
                </c:pt>
                <c:pt idx="973">
                  <c:v>0.74085416706614104</c:v>
                </c:pt>
                <c:pt idx="974">
                  <c:v>0.64085416706614096</c:v>
                </c:pt>
                <c:pt idx="975">
                  <c:v>0.59918750039947399</c:v>
                </c:pt>
                <c:pt idx="976">
                  <c:v>0.54085416706614098</c:v>
                </c:pt>
                <c:pt idx="977">
                  <c:v>0.55752083373280803</c:v>
                </c:pt>
                <c:pt idx="978">
                  <c:v>0.71585416706614102</c:v>
                </c:pt>
                <c:pt idx="979">
                  <c:v>0.85752083373280796</c:v>
                </c:pt>
                <c:pt idx="980">
                  <c:v>1.0158541670661401</c:v>
                </c:pt>
                <c:pt idx="981">
                  <c:v>1.21585416706614</c:v>
                </c:pt>
                <c:pt idx="982">
                  <c:v>1.41585416706614</c:v>
                </c:pt>
                <c:pt idx="983">
                  <c:v>1.67418750039947</c:v>
                </c:pt>
                <c:pt idx="984">
                  <c:v>1.91585416706614</c:v>
                </c:pt>
                <c:pt idx="985">
                  <c:v>2.1741875003994702</c:v>
                </c:pt>
                <c:pt idx="986">
                  <c:v>2.3575208337328002</c:v>
                </c:pt>
                <c:pt idx="987">
                  <c:v>2.5158541670661401</c:v>
                </c:pt>
                <c:pt idx="988">
                  <c:v>2.6575208337328</c:v>
                </c:pt>
                <c:pt idx="989">
                  <c:v>3.22418750039947</c:v>
                </c:pt>
                <c:pt idx="990">
                  <c:v>4.1241875003994704</c:v>
                </c:pt>
                <c:pt idx="991">
                  <c:v>5.0241875003994698</c:v>
                </c:pt>
                <c:pt idx="992">
                  <c:v>5.6908541670661403</c:v>
                </c:pt>
                <c:pt idx="993">
                  <c:v>6.1908541670661403</c:v>
                </c:pt>
                <c:pt idx="994">
                  <c:v>6.6908541670661403</c:v>
                </c:pt>
                <c:pt idx="995">
                  <c:v>7.59918750039947</c:v>
                </c:pt>
                <c:pt idx="996">
                  <c:v>8.8575208337327993</c:v>
                </c:pt>
                <c:pt idx="997">
                  <c:v>10.099187500399401</c:v>
                </c:pt>
                <c:pt idx="998">
                  <c:v>10.3075208337328</c:v>
                </c:pt>
                <c:pt idx="999">
                  <c:v>9.7491875003994704</c:v>
                </c:pt>
                <c:pt idx="1000">
                  <c:v>9.2075208337328007</c:v>
                </c:pt>
                <c:pt idx="1001">
                  <c:v>8.7658541670661396</c:v>
                </c:pt>
                <c:pt idx="1002">
                  <c:v>8.4241875003994693</c:v>
                </c:pt>
                <c:pt idx="1003">
                  <c:v>8.0658541670661403</c:v>
                </c:pt>
                <c:pt idx="1004">
                  <c:v>7.6075208337328002</c:v>
                </c:pt>
                <c:pt idx="1005">
                  <c:v>7.0491875003994702</c:v>
                </c:pt>
                <c:pt idx="1006">
                  <c:v>6.5075208337327997</c:v>
                </c:pt>
                <c:pt idx="1007">
                  <c:v>6.1825208337328004</c:v>
                </c:pt>
                <c:pt idx="1008">
                  <c:v>5.9825208337328002</c:v>
                </c:pt>
                <c:pt idx="1009">
                  <c:v>5.7825208337328</c:v>
                </c:pt>
                <c:pt idx="1010">
                  <c:v>5.5825208337327998</c:v>
                </c:pt>
                <c:pt idx="1011">
                  <c:v>5.4408541670661403</c:v>
                </c:pt>
                <c:pt idx="1012">
                  <c:v>5.2825208337328</c:v>
                </c:pt>
                <c:pt idx="1013">
                  <c:v>5.1408541670661396</c:v>
                </c:pt>
                <c:pt idx="1014">
                  <c:v>4.9825208337328002</c:v>
                </c:pt>
                <c:pt idx="1015">
                  <c:v>4.8408541670661398</c:v>
                </c:pt>
                <c:pt idx="1016">
                  <c:v>4.97418750039947</c:v>
                </c:pt>
                <c:pt idx="1017">
                  <c:v>5.2741875003994698</c:v>
                </c:pt>
                <c:pt idx="1018">
                  <c:v>5.5741875003994696</c:v>
                </c:pt>
                <c:pt idx="1019">
                  <c:v>5.5825208337327998</c:v>
                </c:pt>
                <c:pt idx="1020">
                  <c:v>5.3825208337327997</c:v>
                </c:pt>
                <c:pt idx="1021">
                  <c:v>5.1825208337328004</c:v>
                </c:pt>
                <c:pt idx="1022">
                  <c:v>4.8658541670661402</c:v>
                </c:pt>
                <c:pt idx="1023">
                  <c:v>4.4658541670661398</c:v>
                </c:pt>
                <c:pt idx="1024">
                  <c:v>4.0658541670661403</c:v>
                </c:pt>
                <c:pt idx="1025">
                  <c:v>3.72418750039947</c:v>
                </c:pt>
                <c:pt idx="1026">
                  <c:v>3.4825208337328002</c:v>
                </c:pt>
                <c:pt idx="1027">
                  <c:v>3.22418750039947</c:v>
                </c:pt>
                <c:pt idx="1028">
                  <c:v>2.9825208337328002</c:v>
                </c:pt>
                <c:pt idx="1029">
                  <c:v>2.72418750039947</c:v>
                </c:pt>
                <c:pt idx="1030">
                  <c:v>2.4825208337328002</c:v>
                </c:pt>
                <c:pt idx="1031">
                  <c:v>2.2825208337328</c:v>
                </c:pt>
                <c:pt idx="1032">
                  <c:v>2.1408541670661401</c:v>
                </c:pt>
                <c:pt idx="1033">
                  <c:v>1.9825208337328</c:v>
                </c:pt>
                <c:pt idx="1034">
                  <c:v>1.84085416706614</c:v>
                </c:pt>
                <c:pt idx="1035">
                  <c:v>1.7408541670661399</c:v>
                </c:pt>
                <c:pt idx="1036">
                  <c:v>1.6408541670661401</c:v>
                </c:pt>
                <c:pt idx="1037">
                  <c:v>1.6575208337328</c:v>
                </c:pt>
                <c:pt idx="1038">
                  <c:v>1.6991875003994701</c:v>
                </c:pt>
                <c:pt idx="1039">
                  <c:v>1.7575208337328001</c:v>
                </c:pt>
                <c:pt idx="1040">
                  <c:v>1.8575208337328</c:v>
                </c:pt>
                <c:pt idx="1041">
                  <c:v>1.9575208337328001</c:v>
                </c:pt>
                <c:pt idx="1042">
                  <c:v>2.0575208337327999</c:v>
                </c:pt>
                <c:pt idx="1043">
                  <c:v>2.04085416706614</c:v>
                </c:pt>
                <c:pt idx="1044">
                  <c:v>1.9408541670661399</c:v>
                </c:pt>
                <c:pt idx="1045">
                  <c:v>1.84085416706614</c:v>
                </c:pt>
                <c:pt idx="1046">
                  <c:v>1.79918750039947</c:v>
                </c:pt>
                <c:pt idx="1047">
                  <c:v>1.79918750039947</c:v>
                </c:pt>
                <c:pt idx="1048">
                  <c:v>1.79918750039947</c:v>
                </c:pt>
                <c:pt idx="1049">
                  <c:v>1.5075208337328001</c:v>
                </c:pt>
                <c:pt idx="1050">
                  <c:v>1.0658541670661399</c:v>
                </c:pt>
                <c:pt idx="1051">
                  <c:v>0.60752083373280796</c:v>
                </c:pt>
                <c:pt idx="1052">
                  <c:v>0.34085416706614102</c:v>
                </c:pt>
                <c:pt idx="1053">
                  <c:v>0.299187500399474</c:v>
                </c:pt>
                <c:pt idx="1054">
                  <c:v>0.24085416706614099</c:v>
                </c:pt>
                <c:pt idx="1055">
                  <c:v>0.315854167066141</c:v>
                </c:pt>
                <c:pt idx="1056">
                  <c:v>0.51585416706614096</c:v>
                </c:pt>
                <c:pt idx="1057">
                  <c:v>0.71585416706614102</c:v>
                </c:pt>
                <c:pt idx="1058">
                  <c:v>0.97418750039947399</c:v>
                </c:pt>
                <c:pt idx="1059">
                  <c:v>1.21585416706614</c:v>
                </c:pt>
                <c:pt idx="1060">
                  <c:v>1.47418750039947</c:v>
                </c:pt>
                <c:pt idx="1061">
                  <c:v>1.4825208337328</c:v>
                </c:pt>
                <c:pt idx="1062">
                  <c:v>1.2825208337328</c:v>
                </c:pt>
                <c:pt idx="1063">
                  <c:v>1.0825208337328001</c:v>
                </c:pt>
                <c:pt idx="1064">
                  <c:v>0.940854167066141</c:v>
                </c:pt>
                <c:pt idx="1065">
                  <c:v>0.89918750039947404</c:v>
                </c:pt>
                <c:pt idx="1066">
                  <c:v>0.84085416706614102</c:v>
                </c:pt>
                <c:pt idx="1067">
                  <c:v>0.79918750039947395</c:v>
                </c:pt>
                <c:pt idx="1068">
                  <c:v>0.79918750039947395</c:v>
                </c:pt>
                <c:pt idx="1069">
                  <c:v>0.79918750039947395</c:v>
                </c:pt>
                <c:pt idx="1070">
                  <c:v>0.74085416706614104</c:v>
                </c:pt>
                <c:pt idx="1071">
                  <c:v>0.64085416706614096</c:v>
                </c:pt>
                <c:pt idx="1072">
                  <c:v>0.54085416706614098</c:v>
                </c:pt>
                <c:pt idx="1073">
                  <c:v>0.49918750039947402</c:v>
                </c:pt>
                <c:pt idx="1074">
                  <c:v>0.49918750039947402</c:v>
                </c:pt>
                <c:pt idx="1075">
                  <c:v>0.49918750039947402</c:v>
                </c:pt>
                <c:pt idx="1076">
                  <c:v>0.49918750039947402</c:v>
                </c:pt>
                <c:pt idx="1077">
                  <c:v>0.49918750039947402</c:v>
                </c:pt>
                <c:pt idx="1078">
                  <c:v>0.49918750039947402</c:v>
                </c:pt>
                <c:pt idx="1079">
                  <c:v>0.49918750039947402</c:v>
                </c:pt>
                <c:pt idx="1080">
                  <c:v>0.440854167066141</c:v>
                </c:pt>
                <c:pt idx="1081">
                  <c:v>0.39918750039947398</c:v>
                </c:pt>
                <c:pt idx="1082">
                  <c:v>0.39918750039947398</c:v>
                </c:pt>
                <c:pt idx="1083">
                  <c:v>0.39918750039947398</c:v>
                </c:pt>
                <c:pt idx="1084">
                  <c:v>0.39918750039947398</c:v>
                </c:pt>
                <c:pt idx="1085">
                  <c:v>0.39918750039947398</c:v>
                </c:pt>
                <c:pt idx="1086">
                  <c:v>0.39918750039947398</c:v>
                </c:pt>
                <c:pt idx="1087">
                  <c:v>0.39918750039947398</c:v>
                </c:pt>
                <c:pt idx="1088">
                  <c:v>0.457520833732808</c:v>
                </c:pt>
                <c:pt idx="1089">
                  <c:v>0.61585416706614104</c:v>
                </c:pt>
                <c:pt idx="1090">
                  <c:v>0.75752083373280799</c:v>
                </c:pt>
                <c:pt idx="1091">
                  <c:v>0.79918750039947395</c:v>
                </c:pt>
                <c:pt idx="1092">
                  <c:v>0.79918750039947395</c:v>
                </c:pt>
                <c:pt idx="1093">
                  <c:v>0.79918750039947395</c:v>
                </c:pt>
                <c:pt idx="1094">
                  <c:v>0.68252083373280803</c:v>
                </c:pt>
                <c:pt idx="1095">
                  <c:v>0.54085416706614098</c:v>
                </c:pt>
                <c:pt idx="1096">
                  <c:v>0.38252083373280799</c:v>
                </c:pt>
                <c:pt idx="1097">
                  <c:v>0.24085416706614099</c:v>
                </c:pt>
                <c:pt idx="1098">
                  <c:v>0.199187500399474</c:v>
                </c:pt>
                <c:pt idx="1099">
                  <c:v>0.14085416706614101</c:v>
                </c:pt>
                <c:pt idx="1100">
                  <c:v>4.0854167066141402E-2</c:v>
                </c:pt>
                <c:pt idx="1101">
                  <c:v>-5.91458329338585E-2</c:v>
                </c:pt>
                <c:pt idx="1102">
                  <c:v>-0.15914583293385801</c:v>
                </c:pt>
                <c:pt idx="1103">
                  <c:v>-0.14247916626719101</c:v>
                </c:pt>
                <c:pt idx="1104">
                  <c:v>-4.2479166267191899E-2</c:v>
                </c:pt>
                <c:pt idx="1105">
                  <c:v>5.7520833732808002E-2</c:v>
                </c:pt>
                <c:pt idx="1106">
                  <c:v>9.9187500399474701E-2</c:v>
                </c:pt>
                <c:pt idx="1107">
                  <c:v>4.0854167066141402E-2</c:v>
                </c:pt>
                <c:pt idx="1108">
                  <c:v>-8.1249960052524103E-4</c:v>
                </c:pt>
                <c:pt idx="1109">
                  <c:v>-8.1249960052524103E-4</c:v>
                </c:pt>
                <c:pt idx="1110">
                  <c:v>-5.91458329338585E-2</c:v>
                </c:pt>
                <c:pt idx="1111">
                  <c:v>-0.100812499600525</c:v>
                </c:pt>
                <c:pt idx="1112">
                  <c:v>7.4187500399474707E-2</c:v>
                </c:pt>
                <c:pt idx="1113">
                  <c:v>0.37418750039947402</c:v>
                </c:pt>
                <c:pt idx="1114">
                  <c:v>0.67418750039947395</c:v>
                </c:pt>
                <c:pt idx="1115">
                  <c:v>0.97418750039947399</c:v>
                </c:pt>
                <c:pt idx="1116">
                  <c:v>1.21585416706614</c:v>
                </c:pt>
                <c:pt idx="1117">
                  <c:v>1.47418750039947</c:v>
                </c:pt>
                <c:pt idx="1118">
                  <c:v>1.4825208337328</c:v>
                </c:pt>
                <c:pt idx="1119">
                  <c:v>1.34085416706614</c:v>
                </c:pt>
                <c:pt idx="1120">
                  <c:v>1.1825208337327999</c:v>
                </c:pt>
                <c:pt idx="1121">
                  <c:v>0.92418750039947495</c:v>
                </c:pt>
                <c:pt idx="1122">
                  <c:v>0.565854167066141</c:v>
                </c:pt>
                <c:pt idx="1123">
                  <c:v>0.22418750039947399</c:v>
                </c:pt>
                <c:pt idx="1124">
                  <c:v>-7.5812499600525204E-2</c:v>
                </c:pt>
                <c:pt idx="1125">
                  <c:v>-0.25914583293385801</c:v>
                </c:pt>
                <c:pt idx="1126">
                  <c:v>-0.184145832933858</c:v>
                </c:pt>
                <c:pt idx="1127">
                  <c:v>0.13252083373280801</c:v>
                </c:pt>
                <c:pt idx="1128">
                  <c:v>0.64918750039947404</c:v>
                </c:pt>
                <c:pt idx="1129">
                  <c:v>1.1325208337328001</c:v>
                </c:pt>
                <c:pt idx="1130">
                  <c:v>1.47418750039947</c:v>
                </c:pt>
                <c:pt idx="1131">
                  <c:v>1.59918750039947</c:v>
                </c:pt>
                <c:pt idx="1132">
                  <c:v>1.4825208337328</c:v>
                </c:pt>
                <c:pt idx="1133">
                  <c:v>1.2825208337328</c:v>
                </c:pt>
                <c:pt idx="1134">
                  <c:v>0.96585416706614102</c:v>
                </c:pt>
                <c:pt idx="1135">
                  <c:v>0.68252083373280803</c:v>
                </c:pt>
                <c:pt idx="1136">
                  <c:v>0.77418750039947404</c:v>
                </c:pt>
                <c:pt idx="1137">
                  <c:v>1.0741875003994701</c:v>
                </c:pt>
                <c:pt idx="1138">
                  <c:v>1.3741875003994699</c:v>
                </c:pt>
                <c:pt idx="1139">
                  <c:v>1.67418750039947</c:v>
                </c:pt>
                <c:pt idx="1140">
                  <c:v>1.97418750039947</c:v>
                </c:pt>
                <c:pt idx="1141">
                  <c:v>2.2741875003994698</c:v>
                </c:pt>
                <c:pt idx="1142">
                  <c:v>2.0491875003994702</c:v>
                </c:pt>
                <c:pt idx="1143">
                  <c:v>1.3908541670661401</c:v>
                </c:pt>
                <c:pt idx="1144">
                  <c:v>0.74918750039947402</c:v>
                </c:pt>
                <c:pt idx="1145">
                  <c:v>0.32418750039947403</c:v>
                </c:pt>
                <c:pt idx="1146">
                  <c:v>-3.4145832933858498E-2</c:v>
                </c:pt>
                <c:pt idx="1147">
                  <c:v>-0.37581249960052499</c:v>
                </c:pt>
                <c:pt idx="1148">
                  <c:v>-0.61747916626719102</c:v>
                </c:pt>
                <c:pt idx="1149">
                  <c:v>-0.81747916626719097</c:v>
                </c:pt>
                <c:pt idx="1150">
                  <c:v>-1.01747916626719</c:v>
                </c:pt>
                <c:pt idx="1151">
                  <c:v>-1.10081249960052</c:v>
                </c:pt>
                <c:pt idx="1152">
                  <c:v>-1.15914583293385</c:v>
                </c:pt>
                <c:pt idx="1153">
                  <c:v>-1.2008124996005201</c:v>
                </c:pt>
                <c:pt idx="1154">
                  <c:v>-1.2591458329338501</c:v>
                </c:pt>
                <c:pt idx="1155">
                  <c:v>-1.4174791662671899</c:v>
                </c:pt>
                <c:pt idx="1156">
                  <c:v>-1.5591458329338499</c:v>
                </c:pt>
                <c:pt idx="1157">
                  <c:v>-1.60081249960052</c:v>
                </c:pt>
                <c:pt idx="1158">
                  <c:v>-1.5424791662671899</c:v>
                </c:pt>
                <c:pt idx="1159">
                  <c:v>-1.5008124996005201</c:v>
                </c:pt>
                <c:pt idx="1160">
                  <c:v>-1.4424791662671901</c:v>
                </c:pt>
                <c:pt idx="1161">
                  <c:v>-1.40081249960052</c:v>
                </c:pt>
                <c:pt idx="1162">
                  <c:v>-1.34247916626719</c:v>
                </c:pt>
                <c:pt idx="1163">
                  <c:v>-1.0674791662671901</c:v>
                </c:pt>
                <c:pt idx="1164">
                  <c:v>-0.60914583293385804</c:v>
                </c:pt>
                <c:pt idx="1165">
                  <c:v>-0.167479166267191</c:v>
                </c:pt>
                <c:pt idx="1166">
                  <c:v>-0.175812499600525</c:v>
                </c:pt>
                <c:pt idx="1167">
                  <c:v>-0.53414583293385798</c:v>
                </c:pt>
                <c:pt idx="1168">
                  <c:v>-0.87581249960052499</c:v>
                </c:pt>
                <c:pt idx="1169">
                  <c:v>-1.1174791662671899</c:v>
                </c:pt>
                <c:pt idx="1170">
                  <c:v>-1.3758124996005201</c:v>
                </c:pt>
                <c:pt idx="1171">
                  <c:v>-1.6174791662671899</c:v>
                </c:pt>
                <c:pt idx="1172">
                  <c:v>-1.8758124996005201</c:v>
                </c:pt>
                <c:pt idx="1173">
                  <c:v>-2.1174791662671901</c:v>
                </c:pt>
                <c:pt idx="1174">
                  <c:v>-2.3758124996005199</c:v>
                </c:pt>
                <c:pt idx="1175">
                  <c:v>-2.6174791662671901</c:v>
                </c:pt>
                <c:pt idx="1176">
                  <c:v>-2.8174791662671899</c:v>
                </c:pt>
                <c:pt idx="1177">
                  <c:v>-3.01747916626719</c:v>
                </c:pt>
                <c:pt idx="1178">
                  <c:v>-3.10081249960052</c:v>
                </c:pt>
                <c:pt idx="1179">
                  <c:v>-3.0424791662671899</c:v>
                </c:pt>
                <c:pt idx="1180">
                  <c:v>-3.0008124996005199</c:v>
                </c:pt>
                <c:pt idx="1181">
                  <c:v>-3.0591458329338499</c:v>
                </c:pt>
                <c:pt idx="1182">
                  <c:v>-3.10081249960052</c:v>
                </c:pt>
                <c:pt idx="1183">
                  <c:v>-3.15914583293385</c:v>
                </c:pt>
                <c:pt idx="1184">
                  <c:v>-2.7341458329338502</c:v>
                </c:pt>
                <c:pt idx="1185">
                  <c:v>-1.8758124996005201</c:v>
                </c:pt>
                <c:pt idx="1186">
                  <c:v>-1.03414583293385</c:v>
                </c:pt>
                <c:pt idx="1187">
                  <c:v>-0.292479166267191</c:v>
                </c:pt>
                <c:pt idx="1188">
                  <c:v>0.46585416706614102</c:v>
                </c:pt>
                <c:pt idx="1189">
                  <c:v>1.2075208337328001</c:v>
                </c:pt>
                <c:pt idx="1190">
                  <c:v>1.2075208337328001</c:v>
                </c:pt>
                <c:pt idx="1191">
                  <c:v>0.76585416706614096</c:v>
                </c:pt>
                <c:pt idx="1192">
                  <c:v>0.30752083373280797</c:v>
                </c:pt>
                <c:pt idx="1193">
                  <c:v>-0.13414583293385801</c:v>
                </c:pt>
                <c:pt idx="1194">
                  <c:v>-0.59247916626719099</c:v>
                </c:pt>
                <c:pt idx="1195">
                  <c:v>-1.03414583293385</c:v>
                </c:pt>
                <c:pt idx="1196">
                  <c:v>-1.3174791662671901</c:v>
                </c:pt>
                <c:pt idx="1197">
                  <c:v>-1.51747916626719</c:v>
                </c:pt>
                <c:pt idx="1198">
                  <c:v>-1.71747916626719</c:v>
                </c:pt>
                <c:pt idx="1199">
                  <c:v>-1.8591458329338499</c:v>
                </c:pt>
                <c:pt idx="1200">
                  <c:v>-1.90081249960052</c:v>
                </c:pt>
                <c:pt idx="1201">
                  <c:v>-1.95914583293385</c:v>
                </c:pt>
                <c:pt idx="1202">
                  <c:v>-2.0008124996005199</c:v>
                </c:pt>
                <c:pt idx="1203">
                  <c:v>-2.0591458329338499</c:v>
                </c:pt>
                <c:pt idx="1204">
                  <c:v>-2.10081249960052</c:v>
                </c:pt>
                <c:pt idx="1205">
                  <c:v>-1.8091458329338499</c:v>
                </c:pt>
                <c:pt idx="1206">
                  <c:v>-1.2508124996005201</c:v>
                </c:pt>
                <c:pt idx="1207">
                  <c:v>-0.70914583293385802</c:v>
                </c:pt>
                <c:pt idx="1208">
                  <c:v>-0.325812499600525</c:v>
                </c:pt>
                <c:pt idx="1209">
                  <c:v>3.2520833732808001E-2</c:v>
                </c:pt>
                <c:pt idx="1210">
                  <c:v>0.37418750039947402</c:v>
                </c:pt>
                <c:pt idx="1211">
                  <c:v>0.55752083373280803</c:v>
                </c:pt>
                <c:pt idx="1212">
                  <c:v>0.59918750039947399</c:v>
                </c:pt>
                <c:pt idx="1213">
                  <c:v>0.65752083373280801</c:v>
                </c:pt>
                <c:pt idx="1214">
                  <c:v>0.69918750039947397</c:v>
                </c:pt>
                <c:pt idx="1215">
                  <c:v>0.69918750039947397</c:v>
                </c:pt>
                <c:pt idx="1216">
                  <c:v>0.69918750039947397</c:v>
                </c:pt>
                <c:pt idx="1217">
                  <c:v>0.75752083373280799</c:v>
                </c:pt>
                <c:pt idx="1218">
                  <c:v>0.79918750039947395</c:v>
                </c:pt>
                <c:pt idx="1219">
                  <c:v>0.85752083373280796</c:v>
                </c:pt>
                <c:pt idx="1220">
                  <c:v>0.89918750039947404</c:v>
                </c:pt>
                <c:pt idx="1221">
                  <c:v>0.84085416706614102</c:v>
                </c:pt>
                <c:pt idx="1222">
                  <c:v>0.79918750039947395</c:v>
                </c:pt>
                <c:pt idx="1223">
                  <c:v>0.79918750039947395</c:v>
                </c:pt>
                <c:pt idx="1224">
                  <c:v>0.74085416706614104</c:v>
                </c:pt>
                <c:pt idx="1225">
                  <c:v>0.69918750039947397</c:v>
                </c:pt>
                <c:pt idx="1226">
                  <c:v>0.75752083373280799</c:v>
                </c:pt>
                <c:pt idx="1227">
                  <c:v>0.79918750039947395</c:v>
                </c:pt>
                <c:pt idx="1228">
                  <c:v>0.85752083373280796</c:v>
                </c:pt>
                <c:pt idx="1229">
                  <c:v>0.89918750039947404</c:v>
                </c:pt>
                <c:pt idx="1230">
                  <c:v>0.89918750039947404</c:v>
                </c:pt>
                <c:pt idx="1231">
                  <c:v>0.89918750039947404</c:v>
                </c:pt>
                <c:pt idx="1232">
                  <c:v>1.0158541670661401</c:v>
                </c:pt>
                <c:pt idx="1233">
                  <c:v>1.21585416706614</c:v>
                </c:pt>
                <c:pt idx="1234">
                  <c:v>1.41585416706614</c:v>
                </c:pt>
                <c:pt idx="1235">
                  <c:v>1.4991875003994699</c:v>
                </c:pt>
                <c:pt idx="1236">
                  <c:v>1.4991875003994699</c:v>
                </c:pt>
                <c:pt idx="1237">
                  <c:v>1.4991875003994699</c:v>
                </c:pt>
                <c:pt idx="1238">
                  <c:v>1.5575208337327999</c:v>
                </c:pt>
                <c:pt idx="1239">
                  <c:v>1.59918750039947</c:v>
                </c:pt>
                <c:pt idx="1240">
                  <c:v>1.6575208337328</c:v>
                </c:pt>
                <c:pt idx="1241">
                  <c:v>1.6408541670661401</c:v>
                </c:pt>
                <c:pt idx="1242">
                  <c:v>1.54085416706614</c:v>
                </c:pt>
                <c:pt idx="1243">
                  <c:v>1.4408541670661399</c:v>
                </c:pt>
                <c:pt idx="1244">
                  <c:v>1.39918750039947</c:v>
                </c:pt>
                <c:pt idx="1245">
                  <c:v>1.34085416706614</c:v>
                </c:pt>
                <c:pt idx="1246">
                  <c:v>1.29918750039947</c:v>
                </c:pt>
                <c:pt idx="1247">
                  <c:v>1.0075208337328001</c:v>
                </c:pt>
                <c:pt idx="1248">
                  <c:v>0.565854167066141</c:v>
                </c:pt>
                <c:pt idx="1249">
                  <c:v>0.107520833732808</c:v>
                </c:pt>
                <c:pt idx="1250">
                  <c:v>-0.21747916626719099</c:v>
                </c:pt>
                <c:pt idx="1251">
                  <c:v>-0.417479166267191</c:v>
                </c:pt>
                <c:pt idx="1252">
                  <c:v>-0.61747916626719102</c:v>
                </c:pt>
                <c:pt idx="1253">
                  <c:v>-0.52581249960052501</c:v>
                </c:pt>
                <c:pt idx="1254">
                  <c:v>-0.22581249960052499</c:v>
                </c:pt>
                <c:pt idx="1255">
                  <c:v>7.4187500399474707E-2</c:v>
                </c:pt>
                <c:pt idx="1256">
                  <c:v>0.43252083373280797</c:v>
                </c:pt>
                <c:pt idx="1257">
                  <c:v>0.77418750039947404</c:v>
                </c:pt>
                <c:pt idx="1258">
                  <c:v>1.1325208337328001</c:v>
                </c:pt>
                <c:pt idx="1259">
                  <c:v>1.29918750039947</c:v>
                </c:pt>
                <c:pt idx="1260">
                  <c:v>1.2408541670661399</c:v>
                </c:pt>
                <c:pt idx="1261">
                  <c:v>1.1991875003994701</c:v>
                </c:pt>
                <c:pt idx="1262">
                  <c:v>1.1991875003994701</c:v>
                </c:pt>
                <c:pt idx="1263">
                  <c:v>1.2575208337328001</c:v>
                </c:pt>
                <c:pt idx="1264">
                  <c:v>1.29918750039947</c:v>
                </c:pt>
                <c:pt idx="1265">
                  <c:v>1.1825208337327999</c:v>
                </c:pt>
                <c:pt idx="1266">
                  <c:v>0.98252083373280796</c:v>
                </c:pt>
                <c:pt idx="1267">
                  <c:v>0.78252083373280801</c:v>
                </c:pt>
                <c:pt idx="1268">
                  <c:v>0.58252083373280805</c:v>
                </c:pt>
                <c:pt idx="1269">
                  <c:v>0.440854167066141</c:v>
                </c:pt>
                <c:pt idx="1270">
                  <c:v>0.28252083373280801</c:v>
                </c:pt>
                <c:pt idx="1271">
                  <c:v>-9.2479166267191798E-2</c:v>
                </c:pt>
                <c:pt idx="1272">
                  <c:v>-0.53414583293385798</c:v>
                </c:pt>
                <c:pt idx="1273">
                  <c:v>-0.99247916626719102</c:v>
                </c:pt>
                <c:pt idx="1274">
                  <c:v>-1.14247916626719</c:v>
                </c:pt>
                <c:pt idx="1275">
                  <c:v>-1.0424791662671899</c:v>
                </c:pt>
                <c:pt idx="1276">
                  <c:v>-0.94247916626719197</c:v>
                </c:pt>
                <c:pt idx="1277">
                  <c:v>-1.1924791662671901</c:v>
                </c:pt>
                <c:pt idx="1278">
                  <c:v>-1.6341458329338501</c:v>
                </c:pt>
                <c:pt idx="1279">
                  <c:v>-2.0924791662671902</c:v>
                </c:pt>
                <c:pt idx="1280">
                  <c:v>-1.9508124996005201</c:v>
                </c:pt>
                <c:pt idx="1281">
                  <c:v>-1.2924791662671899</c:v>
                </c:pt>
                <c:pt idx="1282">
                  <c:v>-0.65081249960052501</c:v>
                </c:pt>
                <c:pt idx="1283">
                  <c:v>-5.0812499600525203E-2</c:v>
                </c:pt>
                <c:pt idx="1284">
                  <c:v>0.54918750039947395</c:v>
                </c:pt>
                <c:pt idx="1285">
                  <c:v>1.14918750039947</c:v>
                </c:pt>
                <c:pt idx="1286">
                  <c:v>0.93252083373280803</c:v>
                </c:pt>
                <c:pt idx="1287">
                  <c:v>7.4187500399474707E-2</c:v>
                </c:pt>
                <c:pt idx="1288">
                  <c:v>-0.76747916626719104</c:v>
                </c:pt>
                <c:pt idx="1289">
                  <c:v>-1.5674791662671901</c:v>
                </c:pt>
                <c:pt idx="1290">
                  <c:v>-2.3674791662671901</c:v>
                </c:pt>
                <c:pt idx="1291">
                  <c:v>-3.1674791662671899</c:v>
                </c:pt>
                <c:pt idx="1292">
                  <c:v>-3.6758124996005201</c:v>
                </c:pt>
                <c:pt idx="1293">
                  <c:v>-3.97581249960052</c:v>
                </c:pt>
                <c:pt idx="1294">
                  <c:v>-4.2758124996005202</c:v>
                </c:pt>
                <c:pt idx="1295">
                  <c:v>-4.4008124996005202</c:v>
                </c:pt>
                <c:pt idx="1296">
                  <c:v>-4.4008124996005202</c:v>
                </c:pt>
                <c:pt idx="1297">
                  <c:v>-4.4008124996005202</c:v>
                </c:pt>
                <c:pt idx="1298">
                  <c:v>-4.4591458329338503</c:v>
                </c:pt>
                <c:pt idx="1299">
                  <c:v>-4.5591458329338499</c:v>
                </c:pt>
                <c:pt idx="1300">
                  <c:v>-4.6591458329338504</c:v>
                </c:pt>
                <c:pt idx="1301">
                  <c:v>-4.5841458329338503</c:v>
                </c:pt>
                <c:pt idx="1302">
                  <c:v>-4.3258124996005201</c:v>
                </c:pt>
                <c:pt idx="1303">
                  <c:v>-4.0841458329338503</c:v>
                </c:pt>
                <c:pt idx="1304">
                  <c:v>-3.5924791662671902</c:v>
                </c:pt>
                <c:pt idx="1305">
                  <c:v>-2.8341458329338498</c:v>
                </c:pt>
                <c:pt idx="1306">
                  <c:v>-2.0924791662671902</c:v>
                </c:pt>
                <c:pt idx="1307">
                  <c:v>-1.6258124996005201</c:v>
                </c:pt>
                <c:pt idx="1308">
                  <c:v>-1.26747916626719</c:v>
                </c:pt>
                <c:pt idx="1309">
                  <c:v>-0.92581249960052503</c:v>
                </c:pt>
                <c:pt idx="1310">
                  <c:v>-1.03414583293385</c:v>
                </c:pt>
                <c:pt idx="1311">
                  <c:v>-1.4924791662671899</c:v>
                </c:pt>
                <c:pt idx="1312">
                  <c:v>-1.9341458329338499</c:v>
                </c:pt>
                <c:pt idx="1313">
                  <c:v>-2.0424791662671899</c:v>
                </c:pt>
                <c:pt idx="1314">
                  <c:v>-1.9424791662671901</c:v>
                </c:pt>
                <c:pt idx="1315">
                  <c:v>-1.84247916626719</c:v>
                </c:pt>
                <c:pt idx="1316">
                  <c:v>-1.8591458329338499</c:v>
                </c:pt>
                <c:pt idx="1317">
                  <c:v>-1.95914583293385</c:v>
                </c:pt>
                <c:pt idx="1318">
                  <c:v>-2.0591458329338499</c:v>
                </c:pt>
                <c:pt idx="1319">
                  <c:v>-2.2174791662671902</c:v>
                </c:pt>
                <c:pt idx="1320">
                  <c:v>-2.3591458329338502</c:v>
                </c:pt>
                <c:pt idx="1321">
                  <c:v>-2.51747916626719</c:v>
                </c:pt>
                <c:pt idx="1322">
                  <c:v>-2.65914583293385</c:v>
                </c:pt>
                <c:pt idx="1323">
                  <c:v>-2.7008124996005201</c:v>
                </c:pt>
                <c:pt idx="1324">
                  <c:v>-2.7591458329338501</c:v>
                </c:pt>
                <c:pt idx="1325">
                  <c:v>-2.9174791662671899</c:v>
                </c:pt>
                <c:pt idx="1326">
                  <c:v>-3.1758124996005201</c:v>
                </c:pt>
                <c:pt idx="1327">
                  <c:v>-3.4174791662671899</c:v>
                </c:pt>
                <c:pt idx="1328">
                  <c:v>-3.4424791662671899</c:v>
                </c:pt>
                <c:pt idx="1329">
                  <c:v>-3.28414583293385</c:v>
                </c:pt>
                <c:pt idx="1330">
                  <c:v>-3.14247916626719</c:v>
                </c:pt>
                <c:pt idx="1331">
                  <c:v>-2.9841458329338502</c:v>
                </c:pt>
                <c:pt idx="1332">
                  <c:v>-2.72581249960052</c:v>
                </c:pt>
                <c:pt idx="1333">
                  <c:v>-2.60081249960052</c:v>
                </c:pt>
                <c:pt idx="1334">
                  <c:v>-2.65914583293385</c:v>
                </c:pt>
                <c:pt idx="1335">
                  <c:v>-2.7591458329338501</c:v>
                </c:pt>
                <c:pt idx="1336">
                  <c:v>-2.8591458329338502</c:v>
                </c:pt>
                <c:pt idx="1337">
                  <c:v>-2.9008124996005198</c:v>
                </c:pt>
                <c:pt idx="1338">
                  <c:v>-2.9008124996005198</c:v>
                </c:pt>
                <c:pt idx="1339">
                  <c:v>-2.9008124996005198</c:v>
                </c:pt>
                <c:pt idx="1340">
                  <c:v>-2.8424791662671902</c:v>
                </c:pt>
                <c:pt idx="1341">
                  <c:v>-2.8008124996005201</c:v>
                </c:pt>
                <c:pt idx="1342">
                  <c:v>-2.7424791662671901</c:v>
                </c:pt>
                <c:pt idx="1343">
                  <c:v>-2.7008124996005201</c:v>
                </c:pt>
                <c:pt idx="1344">
                  <c:v>-2.64247916626719</c:v>
                </c:pt>
                <c:pt idx="1345">
                  <c:v>-2.60081249960052</c:v>
                </c:pt>
                <c:pt idx="1346">
                  <c:v>-2.60081249960052</c:v>
                </c:pt>
                <c:pt idx="1347">
                  <c:v>-2.5424791662671899</c:v>
                </c:pt>
                <c:pt idx="1348">
                  <c:v>-2.5008124996005199</c:v>
                </c:pt>
                <c:pt idx="1349">
                  <c:v>-2.4424791662671899</c:v>
                </c:pt>
                <c:pt idx="1350">
                  <c:v>-2.3424791662671902</c:v>
                </c:pt>
                <c:pt idx="1351">
                  <c:v>-2.2424791662671901</c:v>
                </c:pt>
                <c:pt idx="1352">
                  <c:v>-2.14247916626719</c:v>
                </c:pt>
                <c:pt idx="1353">
                  <c:v>-1.9841458329338499</c:v>
                </c:pt>
                <c:pt idx="1354">
                  <c:v>-1.84247916626719</c:v>
                </c:pt>
                <c:pt idx="1355">
                  <c:v>-1.6258124996005201</c:v>
                </c:pt>
                <c:pt idx="1356">
                  <c:v>-1.3841458329338501</c:v>
                </c:pt>
                <c:pt idx="1357">
                  <c:v>-1.1258124996005201</c:v>
                </c:pt>
                <c:pt idx="1358">
                  <c:v>-1.0591458329338499</c:v>
                </c:pt>
                <c:pt idx="1359">
                  <c:v>-1.21747916626719</c:v>
                </c:pt>
                <c:pt idx="1360">
                  <c:v>-1.3591458329338499</c:v>
                </c:pt>
                <c:pt idx="1361">
                  <c:v>-1.45914583293385</c:v>
                </c:pt>
                <c:pt idx="1362">
                  <c:v>-1.5008124996005201</c:v>
                </c:pt>
                <c:pt idx="1363">
                  <c:v>-1.5591458329338499</c:v>
                </c:pt>
                <c:pt idx="1364">
                  <c:v>-1.60081249960052</c:v>
                </c:pt>
                <c:pt idx="1365">
                  <c:v>-1.60081249960052</c:v>
                </c:pt>
                <c:pt idx="1366">
                  <c:v>-1.60081249960052</c:v>
                </c:pt>
                <c:pt idx="1367">
                  <c:v>-1.77581249960052</c:v>
                </c:pt>
                <c:pt idx="1368">
                  <c:v>-2.0758124996005201</c:v>
                </c:pt>
                <c:pt idx="1369">
                  <c:v>-2.3758124996005199</c:v>
                </c:pt>
                <c:pt idx="1370">
                  <c:v>-2.5008124996005199</c:v>
                </c:pt>
                <c:pt idx="1371">
                  <c:v>-2.5008124996005199</c:v>
                </c:pt>
                <c:pt idx="1372">
                  <c:v>-2.5008124996005199</c:v>
                </c:pt>
                <c:pt idx="1373">
                  <c:v>-2.3258124996005201</c:v>
                </c:pt>
                <c:pt idx="1374">
                  <c:v>-2.0841458329338498</c:v>
                </c:pt>
                <c:pt idx="1375">
                  <c:v>-1.8258124996005201</c:v>
                </c:pt>
                <c:pt idx="1376">
                  <c:v>-1.58414583293385</c:v>
                </c:pt>
                <c:pt idx="1377">
                  <c:v>-1.3258124996005201</c:v>
                </c:pt>
                <c:pt idx="1378">
                  <c:v>-1.08414583293385</c:v>
                </c:pt>
                <c:pt idx="1379">
                  <c:v>-0.82581249960052505</c:v>
                </c:pt>
                <c:pt idx="1380">
                  <c:v>-0.58414583293385802</c:v>
                </c:pt>
                <c:pt idx="1381">
                  <c:v>-0.325812499600525</c:v>
                </c:pt>
                <c:pt idx="1382">
                  <c:v>-8.4145832933858494E-2</c:v>
                </c:pt>
                <c:pt idx="1383">
                  <c:v>0.174187500399474</c:v>
                </c:pt>
                <c:pt idx="1384">
                  <c:v>0.41585416706614098</c:v>
                </c:pt>
                <c:pt idx="1385">
                  <c:v>0.55752083373280803</c:v>
                </c:pt>
                <c:pt idx="1386">
                  <c:v>0.59918750039947399</c:v>
                </c:pt>
                <c:pt idx="1387">
                  <c:v>0.65752083373280801</c:v>
                </c:pt>
                <c:pt idx="1388">
                  <c:v>0.69918750039947397</c:v>
                </c:pt>
                <c:pt idx="1389">
                  <c:v>0.69918750039947397</c:v>
                </c:pt>
                <c:pt idx="1390">
                  <c:v>0.69918750039947397</c:v>
                </c:pt>
                <c:pt idx="1391">
                  <c:v>0.69918750039947397</c:v>
                </c:pt>
                <c:pt idx="1392">
                  <c:v>0.75752083373280799</c:v>
                </c:pt>
                <c:pt idx="1393">
                  <c:v>0.79918750039947395</c:v>
                </c:pt>
                <c:pt idx="1394">
                  <c:v>0.79918750039947395</c:v>
                </c:pt>
                <c:pt idx="1395">
                  <c:v>0.85752083373280796</c:v>
                </c:pt>
                <c:pt idx="1396">
                  <c:v>0.89918750039947404</c:v>
                </c:pt>
                <c:pt idx="1397">
                  <c:v>0.95752083373280805</c:v>
                </c:pt>
                <c:pt idx="1398">
                  <c:v>1.1158541670661399</c:v>
                </c:pt>
                <c:pt idx="1399">
                  <c:v>1.2575208337328001</c:v>
                </c:pt>
                <c:pt idx="1400">
                  <c:v>1.3575208337328</c:v>
                </c:pt>
                <c:pt idx="1401">
                  <c:v>1.4575208337328001</c:v>
                </c:pt>
                <c:pt idx="1402">
                  <c:v>1.5575208337327999</c:v>
                </c:pt>
                <c:pt idx="1403">
                  <c:v>1.59918750039947</c:v>
                </c:pt>
                <c:pt idx="1404">
                  <c:v>1.54085416706614</c:v>
                </c:pt>
                <c:pt idx="1405">
                  <c:v>1.4991875003994699</c:v>
                </c:pt>
                <c:pt idx="1406">
                  <c:v>1.4991875003994699</c:v>
                </c:pt>
                <c:pt idx="1407">
                  <c:v>1.4991875003994699</c:v>
                </c:pt>
                <c:pt idx="1408">
                  <c:v>1.4991875003994699</c:v>
                </c:pt>
                <c:pt idx="1409">
                  <c:v>1.3825208337328001</c:v>
                </c:pt>
                <c:pt idx="1410">
                  <c:v>1.2408541670661399</c:v>
                </c:pt>
                <c:pt idx="1411">
                  <c:v>1.0825208337328001</c:v>
                </c:pt>
                <c:pt idx="1412">
                  <c:v>0.940854167066141</c:v>
                </c:pt>
                <c:pt idx="1413">
                  <c:v>0.84085416706614102</c:v>
                </c:pt>
                <c:pt idx="1414">
                  <c:v>0.74085416706614104</c:v>
                </c:pt>
                <c:pt idx="1415">
                  <c:v>0.69918750039947397</c:v>
                </c:pt>
                <c:pt idx="1416">
                  <c:v>0.69918750039947397</c:v>
                </c:pt>
                <c:pt idx="1417">
                  <c:v>0.69918750039947397</c:v>
                </c:pt>
                <c:pt idx="1418">
                  <c:v>0.69918750039947397</c:v>
                </c:pt>
                <c:pt idx="1419">
                  <c:v>0.75752083373280799</c:v>
                </c:pt>
                <c:pt idx="1420">
                  <c:v>0.79918750039947395</c:v>
                </c:pt>
                <c:pt idx="1421">
                  <c:v>0.79918750039947395</c:v>
                </c:pt>
                <c:pt idx="1422">
                  <c:v>0.85752083373280796</c:v>
                </c:pt>
                <c:pt idx="1423">
                  <c:v>0.89918750039947404</c:v>
                </c:pt>
                <c:pt idx="1424">
                  <c:v>0.95752083373280805</c:v>
                </c:pt>
                <c:pt idx="1425">
                  <c:v>1.1158541670661399</c:v>
                </c:pt>
                <c:pt idx="1426">
                  <c:v>1.2575208337328001</c:v>
                </c:pt>
                <c:pt idx="1427">
                  <c:v>1.29918750039947</c:v>
                </c:pt>
                <c:pt idx="1428">
                  <c:v>1.2408541670661399</c:v>
                </c:pt>
                <c:pt idx="1429">
                  <c:v>1.1991875003994701</c:v>
                </c:pt>
                <c:pt idx="1430">
                  <c:v>1.1408541670661401</c:v>
                </c:pt>
                <c:pt idx="1431">
                  <c:v>1.09918750039947</c:v>
                </c:pt>
                <c:pt idx="1432">
                  <c:v>1.04085416706614</c:v>
                </c:pt>
                <c:pt idx="1433">
                  <c:v>1.0575208337327999</c:v>
                </c:pt>
                <c:pt idx="1434">
                  <c:v>1.1575208337328</c:v>
                </c:pt>
                <c:pt idx="1435">
                  <c:v>1.2575208337328001</c:v>
                </c:pt>
                <c:pt idx="1436">
                  <c:v>1.29918750039947</c:v>
                </c:pt>
                <c:pt idx="1437">
                  <c:v>1.29918750039947</c:v>
                </c:pt>
                <c:pt idx="1438">
                  <c:v>1.29918750039947</c:v>
                </c:pt>
                <c:pt idx="1439">
                  <c:v>1.2408541670661399</c:v>
                </c:pt>
                <c:pt idx="1440">
                  <c:v>1.1991875003994701</c:v>
                </c:pt>
                <c:pt idx="1441">
                  <c:v>1.1408541670661401</c:v>
                </c:pt>
                <c:pt idx="1442">
                  <c:v>1.04085416706614</c:v>
                </c:pt>
                <c:pt idx="1443">
                  <c:v>0.99918750039947402</c:v>
                </c:pt>
                <c:pt idx="1444">
                  <c:v>0.940854167066141</c:v>
                </c:pt>
                <c:pt idx="1445">
                  <c:v>0.84085416706614102</c:v>
                </c:pt>
                <c:pt idx="1446">
                  <c:v>0.79918750039947395</c:v>
                </c:pt>
                <c:pt idx="1447">
                  <c:v>0.74085416706614104</c:v>
                </c:pt>
                <c:pt idx="1448">
                  <c:v>0.75752083373280799</c:v>
                </c:pt>
                <c:pt idx="1449">
                  <c:v>0.85752083373280796</c:v>
                </c:pt>
                <c:pt idx="1450">
                  <c:v>0.95752083373280805</c:v>
                </c:pt>
                <c:pt idx="1451">
                  <c:v>1.1158541670661399</c:v>
                </c:pt>
                <c:pt idx="1452">
                  <c:v>1.3741875003994699</c:v>
                </c:pt>
                <c:pt idx="1453">
                  <c:v>1.6158541670661399</c:v>
                </c:pt>
                <c:pt idx="1454">
                  <c:v>1.6408541670661401</c:v>
                </c:pt>
                <c:pt idx="1455">
                  <c:v>1.54085416706614</c:v>
                </c:pt>
                <c:pt idx="1456">
                  <c:v>1.4408541670661399</c:v>
                </c:pt>
                <c:pt idx="1457">
                  <c:v>1.34085416706614</c:v>
                </c:pt>
                <c:pt idx="1458">
                  <c:v>1.2408541670661399</c:v>
                </c:pt>
                <c:pt idx="1459">
                  <c:v>1.1408541670661401</c:v>
                </c:pt>
                <c:pt idx="1460">
                  <c:v>1.04085416706614</c:v>
                </c:pt>
                <c:pt idx="1461">
                  <c:v>0.99918750039947402</c:v>
                </c:pt>
                <c:pt idx="1462">
                  <c:v>0.940854167066141</c:v>
                </c:pt>
                <c:pt idx="1463">
                  <c:v>0.89918750039947404</c:v>
                </c:pt>
                <c:pt idx="1464">
                  <c:v>0.84085416706614102</c:v>
                </c:pt>
                <c:pt idx="1465">
                  <c:v>0.79918750039947395</c:v>
                </c:pt>
                <c:pt idx="1466">
                  <c:v>0.68252083373280803</c:v>
                </c:pt>
                <c:pt idx="1467">
                  <c:v>0.54085416706614098</c:v>
                </c:pt>
                <c:pt idx="1468">
                  <c:v>0.38252083373280799</c:v>
                </c:pt>
                <c:pt idx="1469">
                  <c:v>0.124187500399474</c:v>
                </c:pt>
                <c:pt idx="1470">
                  <c:v>-0.117479166267191</c:v>
                </c:pt>
                <c:pt idx="1471">
                  <c:v>-0.37581249960052499</c:v>
                </c:pt>
                <c:pt idx="1472">
                  <c:v>-0.559145832933858</c:v>
                </c:pt>
                <c:pt idx="1473">
                  <c:v>-0.65914583293385798</c:v>
                </c:pt>
                <c:pt idx="1474">
                  <c:v>-0.75914583293385796</c:v>
                </c:pt>
                <c:pt idx="1475">
                  <c:v>-0.80081249960052503</c:v>
                </c:pt>
                <c:pt idx="1476">
                  <c:v>-0.80081249960052503</c:v>
                </c:pt>
                <c:pt idx="1477">
                  <c:v>-0.80081249960052503</c:v>
                </c:pt>
                <c:pt idx="1478">
                  <c:v>-0.684145832933858</c:v>
                </c:pt>
                <c:pt idx="1479">
                  <c:v>-0.48414583293385799</c:v>
                </c:pt>
                <c:pt idx="1480">
                  <c:v>-0.28414583293385798</c:v>
                </c:pt>
                <c:pt idx="1481">
                  <c:v>-0.25914583293385801</c:v>
                </c:pt>
                <c:pt idx="1482">
                  <c:v>-0.30081249960052497</c:v>
                </c:pt>
                <c:pt idx="1483">
                  <c:v>-0.35914583293385799</c:v>
                </c:pt>
                <c:pt idx="1484">
                  <c:v>-0.45914583293385802</c:v>
                </c:pt>
                <c:pt idx="1485">
                  <c:v>-0.50081249960052499</c:v>
                </c:pt>
                <c:pt idx="1486">
                  <c:v>-0.559145832933858</c:v>
                </c:pt>
                <c:pt idx="1487">
                  <c:v>-0.71747916626719099</c:v>
                </c:pt>
                <c:pt idx="1488">
                  <c:v>-0.85914583293385804</c:v>
                </c:pt>
                <c:pt idx="1489">
                  <c:v>-1.01747916626719</c:v>
                </c:pt>
                <c:pt idx="1490">
                  <c:v>-1.21747916626719</c:v>
                </c:pt>
                <c:pt idx="1491">
                  <c:v>-1.4174791662671899</c:v>
                </c:pt>
                <c:pt idx="1492">
                  <c:v>-1.6174791662671899</c:v>
                </c:pt>
                <c:pt idx="1493">
                  <c:v>-1.8174791662671901</c:v>
                </c:pt>
                <c:pt idx="1494">
                  <c:v>-1.95914583293385</c:v>
                </c:pt>
                <c:pt idx="1495">
                  <c:v>-2.1174791662671901</c:v>
                </c:pt>
                <c:pt idx="1496">
                  <c:v>-2.3174791662671899</c:v>
                </c:pt>
                <c:pt idx="1497">
                  <c:v>-2.4591458329338498</c:v>
                </c:pt>
                <c:pt idx="1498">
                  <c:v>-2.6174791662671901</c:v>
                </c:pt>
                <c:pt idx="1499">
                  <c:v>-2.7591458329338501</c:v>
                </c:pt>
                <c:pt idx="1500">
                  <c:v>-2.8008124996005201</c:v>
                </c:pt>
                <c:pt idx="1501">
                  <c:v>-2.8591458329338502</c:v>
                </c:pt>
                <c:pt idx="1502">
                  <c:v>-2.9008124996005198</c:v>
                </c:pt>
                <c:pt idx="1503">
                  <c:v>-2.8424791662671902</c:v>
                </c:pt>
                <c:pt idx="1504">
                  <c:v>-2.8008124996005201</c:v>
                </c:pt>
                <c:pt idx="1505">
                  <c:v>-2.8008124996005201</c:v>
                </c:pt>
                <c:pt idx="1506">
                  <c:v>-2.8008124996005201</c:v>
                </c:pt>
                <c:pt idx="1507">
                  <c:v>-2.8008124996005201</c:v>
                </c:pt>
                <c:pt idx="1508">
                  <c:v>-2.8591458329338502</c:v>
                </c:pt>
                <c:pt idx="1509">
                  <c:v>-2.9008124996005198</c:v>
                </c:pt>
                <c:pt idx="1510">
                  <c:v>-2.9591458329338498</c:v>
                </c:pt>
                <c:pt idx="1511">
                  <c:v>-3.0008124996005199</c:v>
                </c:pt>
                <c:pt idx="1512">
                  <c:v>-3.0591458329338499</c:v>
                </c:pt>
                <c:pt idx="1513">
                  <c:v>-3.10081249960052</c:v>
                </c:pt>
                <c:pt idx="1514">
                  <c:v>-3.10081249960052</c:v>
                </c:pt>
                <c:pt idx="1515">
                  <c:v>-3.0424791662671899</c:v>
                </c:pt>
                <c:pt idx="1516">
                  <c:v>-3.0008124996005199</c:v>
                </c:pt>
                <c:pt idx="1517">
                  <c:v>-3.0008124996005199</c:v>
                </c:pt>
                <c:pt idx="1518">
                  <c:v>-2.9424791662671899</c:v>
                </c:pt>
                <c:pt idx="1519">
                  <c:v>-2.9008124996005198</c:v>
                </c:pt>
                <c:pt idx="1520">
                  <c:v>-2.8424791662671902</c:v>
                </c:pt>
                <c:pt idx="1521">
                  <c:v>-2.6841458329338499</c:v>
                </c:pt>
                <c:pt idx="1522">
                  <c:v>-2.5424791662671899</c:v>
                </c:pt>
                <c:pt idx="1523">
                  <c:v>-2.4424791662671899</c:v>
                </c:pt>
                <c:pt idx="1524">
                  <c:v>-2.4008124996005198</c:v>
                </c:pt>
                <c:pt idx="1525">
                  <c:v>-2.3424791662671902</c:v>
                </c:pt>
                <c:pt idx="1526">
                  <c:v>-2.3008124996005201</c:v>
                </c:pt>
                <c:pt idx="1527">
                  <c:v>-2.3008124996005201</c:v>
                </c:pt>
                <c:pt idx="1528">
                  <c:v>-2.3008124996005201</c:v>
                </c:pt>
                <c:pt idx="1529">
                  <c:v>-2.3591458329338502</c:v>
                </c:pt>
                <c:pt idx="1530">
                  <c:v>-2.4591458329338498</c:v>
                </c:pt>
                <c:pt idx="1531">
                  <c:v>-2.5591458329338499</c:v>
                </c:pt>
                <c:pt idx="1532">
                  <c:v>-2.7758124996005198</c:v>
                </c:pt>
                <c:pt idx="1533">
                  <c:v>-3.0758124996005201</c:v>
                </c:pt>
                <c:pt idx="1534">
                  <c:v>-3.3758124996005199</c:v>
                </c:pt>
                <c:pt idx="1535">
                  <c:v>-3.5591458329338499</c:v>
                </c:pt>
                <c:pt idx="1536">
                  <c:v>-3.60081249960052</c:v>
                </c:pt>
                <c:pt idx="1537">
                  <c:v>-3.65914583293385</c:v>
                </c:pt>
                <c:pt idx="1538">
                  <c:v>-3.8758124996005199</c:v>
                </c:pt>
                <c:pt idx="1539">
                  <c:v>-4.1174791662671897</c:v>
                </c:pt>
                <c:pt idx="1540">
                  <c:v>-4.3758124996005199</c:v>
                </c:pt>
                <c:pt idx="1541">
                  <c:v>-4.7924791662671904</c:v>
                </c:pt>
                <c:pt idx="1542">
                  <c:v>-5.3508124996005204</c:v>
                </c:pt>
                <c:pt idx="1543">
                  <c:v>-5.89247916626719</c:v>
                </c:pt>
                <c:pt idx="1544">
                  <c:v>-5.9841458329338497</c:v>
                </c:pt>
                <c:pt idx="1545">
                  <c:v>-5.7258124996005204</c:v>
                </c:pt>
                <c:pt idx="1546">
                  <c:v>-5.4841458329338497</c:v>
                </c:pt>
                <c:pt idx="1547">
                  <c:v>-5.1091458329338497</c:v>
                </c:pt>
                <c:pt idx="1548">
                  <c:v>-4.6674791662671904</c:v>
                </c:pt>
                <c:pt idx="1549">
                  <c:v>-4.2091458329338503</c:v>
                </c:pt>
                <c:pt idx="1550">
                  <c:v>-4.5258124996005202</c:v>
                </c:pt>
                <c:pt idx="1551">
                  <c:v>-5.3674791662671897</c:v>
                </c:pt>
                <c:pt idx="1552">
                  <c:v>-6.2258124996005204</c:v>
                </c:pt>
                <c:pt idx="1553">
                  <c:v>-7.0091458329338501</c:v>
                </c:pt>
                <c:pt idx="1554">
                  <c:v>-7.6508124996005202</c:v>
                </c:pt>
                <c:pt idx="1555">
                  <c:v>-8.3091458329338597</c:v>
                </c:pt>
                <c:pt idx="1556">
                  <c:v>-8.7758124996005193</c:v>
                </c:pt>
                <c:pt idx="1557">
                  <c:v>-9.1341458329338607</c:v>
                </c:pt>
                <c:pt idx="1558">
                  <c:v>-9.4758124996005204</c:v>
                </c:pt>
                <c:pt idx="1559">
                  <c:v>-9.7758124996005193</c:v>
                </c:pt>
                <c:pt idx="1560">
                  <c:v>-10.1341458329338</c:v>
                </c:pt>
                <c:pt idx="1561">
                  <c:v>-10.475812499600501</c:v>
                </c:pt>
                <c:pt idx="1562">
                  <c:v>-10.717479166267101</c:v>
                </c:pt>
                <c:pt idx="1563">
                  <c:v>-10.8591458329338</c:v>
                </c:pt>
                <c:pt idx="1564">
                  <c:v>-11.017479166267099</c:v>
                </c:pt>
                <c:pt idx="1565">
                  <c:v>-11.0424791662671</c:v>
                </c:pt>
                <c:pt idx="1566">
                  <c:v>-11.000812499600499</c:v>
                </c:pt>
                <c:pt idx="1567">
                  <c:v>-10.9424791662671</c:v>
                </c:pt>
                <c:pt idx="1568">
                  <c:v>-9.9674791662671893</c:v>
                </c:pt>
                <c:pt idx="1569">
                  <c:v>-8.4258124996005197</c:v>
                </c:pt>
                <c:pt idx="1570">
                  <c:v>-6.8674791662671897</c:v>
                </c:pt>
                <c:pt idx="1571">
                  <c:v>-5.6174791662671897</c:v>
                </c:pt>
                <c:pt idx="1572">
                  <c:v>-4.6174791662671897</c:v>
                </c:pt>
                <c:pt idx="1573">
                  <c:v>-3.6174791662671901</c:v>
                </c:pt>
                <c:pt idx="1574">
                  <c:v>-3.72581249960052</c:v>
                </c:pt>
                <c:pt idx="1575">
                  <c:v>-4.5674791662671899</c:v>
                </c:pt>
                <c:pt idx="1576">
                  <c:v>-5.4258124996005197</c:v>
                </c:pt>
                <c:pt idx="1577">
                  <c:v>-6.0924791662671902</c:v>
                </c:pt>
                <c:pt idx="1578">
                  <c:v>-6.6508124996005202</c:v>
                </c:pt>
                <c:pt idx="1579">
                  <c:v>-7.1924791662671899</c:v>
                </c:pt>
                <c:pt idx="1580">
                  <c:v>-7.4591458329338503</c:v>
                </c:pt>
                <c:pt idx="1581">
                  <c:v>-7.6174791662671897</c:v>
                </c:pt>
                <c:pt idx="1582">
                  <c:v>-7.7591458329338501</c:v>
                </c:pt>
                <c:pt idx="1583">
                  <c:v>-7.6841458329338499</c:v>
                </c:pt>
                <c:pt idx="1584">
                  <c:v>-7.4841458329338497</c:v>
                </c:pt>
                <c:pt idx="1585">
                  <c:v>-7.2841458329338504</c:v>
                </c:pt>
                <c:pt idx="1586">
                  <c:v>-7.14247916626719</c:v>
                </c:pt>
                <c:pt idx="1587">
                  <c:v>-7.1008124996005204</c:v>
                </c:pt>
                <c:pt idx="1588">
                  <c:v>-7.0424791662671904</c:v>
                </c:pt>
                <c:pt idx="1589">
                  <c:v>-6.8841458329338501</c:v>
                </c:pt>
                <c:pt idx="1590">
                  <c:v>-6.7424791662671897</c:v>
                </c:pt>
                <c:pt idx="1591">
                  <c:v>-6.5841458329338503</c:v>
                </c:pt>
                <c:pt idx="1592">
                  <c:v>-6.26747916626719</c:v>
                </c:pt>
                <c:pt idx="1593">
                  <c:v>-5.8091458329338499</c:v>
                </c:pt>
                <c:pt idx="1594">
                  <c:v>-5.3674791662671897</c:v>
                </c:pt>
                <c:pt idx="1595">
                  <c:v>-4.8508124996005204</c:v>
                </c:pt>
                <c:pt idx="1596">
                  <c:v>-4.2508124996005199</c:v>
                </c:pt>
                <c:pt idx="1597">
                  <c:v>-3.6508124996005198</c:v>
                </c:pt>
                <c:pt idx="1598">
                  <c:v>-3.6341458329338501</c:v>
                </c:pt>
                <c:pt idx="1599">
                  <c:v>-3.97581249960052</c:v>
                </c:pt>
                <c:pt idx="1600">
                  <c:v>-4.3341458329338503</c:v>
                </c:pt>
                <c:pt idx="1601">
                  <c:v>-4.6174791662671897</c:v>
                </c:pt>
                <c:pt idx="1602">
                  <c:v>-4.7591458329338501</c:v>
                </c:pt>
                <c:pt idx="1603">
                  <c:v>-4.9174791662671904</c:v>
                </c:pt>
                <c:pt idx="1604">
                  <c:v>-5.0008124996005199</c:v>
                </c:pt>
                <c:pt idx="1605">
                  <c:v>-5.0008124996005199</c:v>
                </c:pt>
                <c:pt idx="1606">
                  <c:v>-5.0008124996005199</c:v>
                </c:pt>
                <c:pt idx="1607">
                  <c:v>-4.9424791662671899</c:v>
                </c:pt>
                <c:pt idx="1608">
                  <c:v>-4.8424791662671902</c:v>
                </c:pt>
                <c:pt idx="1609">
                  <c:v>-4.7424791662671897</c:v>
                </c:pt>
                <c:pt idx="1610">
                  <c:v>-4.7591458329338501</c:v>
                </c:pt>
                <c:pt idx="1611">
                  <c:v>-4.8591458329338497</c:v>
                </c:pt>
                <c:pt idx="1612">
                  <c:v>-4.9591458329338503</c:v>
                </c:pt>
                <c:pt idx="1613">
                  <c:v>-5.0008124996005199</c:v>
                </c:pt>
                <c:pt idx="1614">
                  <c:v>-4.9424791662671899</c:v>
                </c:pt>
                <c:pt idx="1615">
                  <c:v>-4.9008124996005202</c:v>
                </c:pt>
                <c:pt idx="1616">
                  <c:v>-4.7258124996005204</c:v>
                </c:pt>
                <c:pt idx="1617">
                  <c:v>-4.3674791662671897</c:v>
                </c:pt>
                <c:pt idx="1618">
                  <c:v>-4.0258124996005202</c:v>
                </c:pt>
                <c:pt idx="1619">
                  <c:v>-3.5508124996005201</c:v>
                </c:pt>
                <c:pt idx="1620">
                  <c:v>-3.0091458329338501</c:v>
                </c:pt>
                <c:pt idx="1621">
                  <c:v>-2.4508124996005201</c:v>
                </c:pt>
                <c:pt idx="1622">
                  <c:v>-2.3174791662671899</c:v>
                </c:pt>
                <c:pt idx="1623">
                  <c:v>-2.5758124996005201</c:v>
                </c:pt>
                <c:pt idx="1624">
                  <c:v>-2.8174791662671899</c:v>
                </c:pt>
                <c:pt idx="1625">
                  <c:v>-3.01747916626719</c:v>
                </c:pt>
                <c:pt idx="1626">
                  <c:v>-3.15914583293385</c:v>
                </c:pt>
                <c:pt idx="1627">
                  <c:v>-3.3174791662671899</c:v>
                </c:pt>
                <c:pt idx="1628">
                  <c:v>-3.4008124996005198</c:v>
                </c:pt>
                <c:pt idx="1629">
                  <c:v>-3.4591458329338498</c:v>
                </c:pt>
                <c:pt idx="1630">
                  <c:v>-3.5008124996005199</c:v>
                </c:pt>
                <c:pt idx="1631">
                  <c:v>-3.5591458329338499</c:v>
                </c:pt>
                <c:pt idx="1632">
                  <c:v>-3.65914583293385</c:v>
                </c:pt>
                <c:pt idx="1633">
                  <c:v>-3.7591458329338501</c:v>
                </c:pt>
                <c:pt idx="1634">
                  <c:v>-3.8591458329338502</c:v>
                </c:pt>
                <c:pt idx="1635">
                  <c:v>-4.01747916626719</c:v>
                </c:pt>
                <c:pt idx="1636">
                  <c:v>-4.1591458329338504</c:v>
                </c:pt>
                <c:pt idx="1637">
                  <c:v>-4.14247916626719</c:v>
                </c:pt>
                <c:pt idx="1638">
                  <c:v>-3.9841458329338502</c:v>
                </c:pt>
                <c:pt idx="1639">
                  <c:v>-3.8424791662671902</c:v>
                </c:pt>
                <c:pt idx="1640">
                  <c:v>-3.4508124996005201</c:v>
                </c:pt>
                <c:pt idx="1641">
                  <c:v>-2.90914583293385</c:v>
                </c:pt>
                <c:pt idx="1642">
                  <c:v>-2.35081249960052</c:v>
                </c:pt>
                <c:pt idx="1643">
                  <c:v>-1.6924791662671901</c:v>
                </c:pt>
                <c:pt idx="1644">
                  <c:v>-0.99247916626719102</c:v>
                </c:pt>
                <c:pt idx="1645">
                  <c:v>-0.292479166267191</c:v>
                </c:pt>
                <c:pt idx="1646">
                  <c:v>-0.175812499600525</c:v>
                </c:pt>
                <c:pt idx="1647">
                  <c:v>-0.47581249960052502</c:v>
                </c:pt>
                <c:pt idx="1648">
                  <c:v>-0.77581249960052501</c:v>
                </c:pt>
                <c:pt idx="1649">
                  <c:v>-1.01747916626719</c:v>
                </c:pt>
                <c:pt idx="1650">
                  <c:v>-1.27581249960052</c:v>
                </c:pt>
                <c:pt idx="1651">
                  <c:v>-1.51747916626719</c:v>
                </c:pt>
                <c:pt idx="1652">
                  <c:v>-1.77581249960052</c:v>
                </c:pt>
                <c:pt idx="1653">
                  <c:v>-2.1341458329338501</c:v>
                </c:pt>
                <c:pt idx="1654">
                  <c:v>-2.47581249960052</c:v>
                </c:pt>
                <c:pt idx="1655">
                  <c:v>-2.4258124996005201</c:v>
                </c:pt>
                <c:pt idx="1656">
                  <c:v>-2.0674791662671899</c:v>
                </c:pt>
                <c:pt idx="1657">
                  <c:v>-1.72581249960052</c:v>
                </c:pt>
                <c:pt idx="1658">
                  <c:v>-1.60081249960052</c:v>
                </c:pt>
                <c:pt idx="1659">
                  <c:v>-1.60081249960052</c:v>
                </c:pt>
                <c:pt idx="1660">
                  <c:v>-1.60081249960052</c:v>
                </c:pt>
                <c:pt idx="1661">
                  <c:v>-1.65914583293385</c:v>
                </c:pt>
                <c:pt idx="1662">
                  <c:v>-1.7591458329338501</c:v>
                </c:pt>
                <c:pt idx="1663">
                  <c:v>-1.8591458329338499</c:v>
                </c:pt>
                <c:pt idx="1664">
                  <c:v>-1.95914583293385</c:v>
                </c:pt>
                <c:pt idx="1665">
                  <c:v>-2.0591458329338499</c:v>
                </c:pt>
                <c:pt idx="1666">
                  <c:v>-2.15914583293385</c:v>
                </c:pt>
                <c:pt idx="1667">
                  <c:v>-2.2008124996005201</c:v>
                </c:pt>
                <c:pt idx="1668">
                  <c:v>-2.2008124996005201</c:v>
                </c:pt>
                <c:pt idx="1669">
                  <c:v>-2.2008124996005201</c:v>
                </c:pt>
                <c:pt idx="1670">
                  <c:v>-2.2591458329338501</c:v>
                </c:pt>
                <c:pt idx="1671">
                  <c:v>-2.4174791662671899</c:v>
                </c:pt>
                <c:pt idx="1672">
                  <c:v>-2.5591458329338499</c:v>
                </c:pt>
                <c:pt idx="1673">
                  <c:v>-2.7174791662671902</c:v>
                </c:pt>
                <c:pt idx="1674">
                  <c:v>-2.8591458329338502</c:v>
                </c:pt>
                <c:pt idx="1675">
                  <c:v>-3.01747916626719</c:v>
                </c:pt>
                <c:pt idx="1676">
                  <c:v>-3.15914583293385</c:v>
                </c:pt>
                <c:pt idx="1677">
                  <c:v>-3.2591458329338501</c:v>
                </c:pt>
                <c:pt idx="1678">
                  <c:v>-3.3591458329338502</c:v>
                </c:pt>
                <c:pt idx="1679">
                  <c:v>-3.4591458329338498</c:v>
                </c:pt>
                <c:pt idx="1680">
                  <c:v>-3.6174791662671901</c:v>
                </c:pt>
                <c:pt idx="1681">
                  <c:v>-3.7591458329338501</c:v>
                </c:pt>
                <c:pt idx="1682">
                  <c:v>-3.9174791662671899</c:v>
                </c:pt>
                <c:pt idx="1683">
                  <c:v>-4.1174791662671897</c:v>
                </c:pt>
                <c:pt idx="1684">
                  <c:v>-4.3174791662671899</c:v>
                </c:pt>
                <c:pt idx="1685">
                  <c:v>-4.51747916626719</c:v>
                </c:pt>
                <c:pt idx="1686">
                  <c:v>-4.7174791662671902</c:v>
                </c:pt>
                <c:pt idx="1687">
                  <c:v>-4.9174791662671904</c:v>
                </c:pt>
                <c:pt idx="1688">
                  <c:v>-5.1758124996005197</c:v>
                </c:pt>
                <c:pt idx="1689">
                  <c:v>-5.4174791662671904</c:v>
                </c:pt>
                <c:pt idx="1690">
                  <c:v>-5.6758124996005197</c:v>
                </c:pt>
                <c:pt idx="1691">
                  <c:v>-5.8591458329338497</c:v>
                </c:pt>
                <c:pt idx="1692">
                  <c:v>-5.9008124996005202</c:v>
                </c:pt>
                <c:pt idx="1693">
                  <c:v>-5.9591458329338503</c:v>
                </c:pt>
                <c:pt idx="1694">
                  <c:v>-6.1174791662671897</c:v>
                </c:pt>
                <c:pt idx="1695">
                  <c:v>-6.3174791662671899</c:v>
                </c:pt>
                <c:pt idx="1696">
                  <c:v>-6.51747916626719</c:v>
                </c:pt>
                <c:pt idx="1697">
                  <c:v>-6.8341458329338503</c:v>
                </c:pt>
                <c:pt idx="1698">
                  <c:v>-7.2924791662671904</c:v>
                </c:pt>
                <c:pt idx="1699">
                  <c:v>-7.7341458329338497</c:v>
                </c:pt>
                <c:pt idx="1700">
                  <c:v>-7.9591458329338503</c:v>
                </c:pt>
                <c:pt idx="1701">
                  <c:v>-8.0591458329338508</c:v>
                </c:pt>
                <c:pt idx="1702">
                  <c:v>-8.1591458329338504</c:v>
                </c:pt>
                <c:pt idx="1703">
                  <c:v>-8.2591458329338501</c:v>
                </c:pt>
                <c:pt idx="1704">
                  <c:v>-8.3591458329338604</c:v>
                </c:pt>
                <c:pt idx="1705">
                  <c:v>-8.45914583293386</c:v>
                </c:pt>
                <c:pt idx="1706">
                  <c:v>-8.5591458329338508</c:v>
                </c:pt>
                <c:pt idx="1707">
                  <c:v>-8.7174791662671893</c:v>
                </c:pt>
                <c:pt idx="1708">
                  <c:v>-8.8591458329338604</c:v>
                </c:pt>
                <c:pt idx="1709">
                  <c:v>-8.95914583293386</c:v>
                </c:pt>
                <c:pt idx="1710">
                  <c:v>-9.1174791662671897</c:v>
                </c:pt>
                <c:pt idx="1711">
                  <c:v>-9.2591458329338501</c:v>
                </c:pt>
                <c:pt idx="1712">
                  <c:v>-9.3008124996005197</c:v>
                </c:pt>
                <c:pt idx="1713">
                  <c:v>-9.3008124996005197</c:v>
                </c:pt>
                <c:pt idx="1714">
                  <c:v>-9.3008124996005197</c:v>
                </c:pt>
                <c:pt idx="1715">
                  <c:v>-9.2424791662671897</c:v>
                </c:pt>
                <c:pt idx="1716">
                  <c:v>-9.08414583293386</c:v>
                </c:pt>
                <c:pt idx="1717">
                  <c:v>-8.9424791662671907</c:v>
                </c:pt>
                <c:pt idx="1718">
                  <c:v>-8.95914583293386</c:v>
                </c:pt>
                <c:pt idx="1719">
                  <c:v>-9.1174791662671897</c:v>
                </c:pt>
                <c:pt idx="1720">
                  <c:v>-9.3174791662671907</c:v>
                </c:pt>
                <c:pt idx="1721">
                  <c:v>-9.45914583293386</c:v>
                </c:pt>
                <c:pt idx="1722">
                  <c:v>-9.6174791662671897</c:v>
                </c:pt>
                <c:pt idx="1723">
                  <c:v>-9.7591458329338501</c:v>
                </c:pt>
                <c:pt idx="1724">
                  <c:v>-9.9758124996005204</c:v>
                </c:pt>
                <c:pt idx="1725">
                  <c:v>-10.217479166267101</c:v>
                </c:pt>
                <c:pt idx="1726">
                  <c:v>-10.475812499600501</c:v>
                </c:pt>
                <c:pt idx="1727">
                  <c:v>-10.950812499600501</c:v>
                </c:pt>
                <c:pt idx="1728">
                  <c:v>-11.6091458329338</c:v>
                </c:pt>
                <c:pt idx="1729">
                  <c:v>-12.250812499600499</c:v>
                </c:pt>
                <c:pt idx="1730">
                  <c:v>-12.4424791662671</c:v>
                </c:pt>
                <c:pt idx="1731">
                  <c:v>-12.284145832933801</c:v>
                </c:pt>
                <c:pt idx="1732">
                  <c:v>-12.142479166267099</c:v>
                </c:pt>
                <c:pt idx="1733">
                  <c:v>-12.3341458329338</c:v>
                </c:pt>
                <c:pt idx="1734">
                  <c:v>-12.7341458329338</c:v>
                </c:pt>
                <c:pt idx="1735">
                  <c:v>-13.1341458329338</c:v>
                </c:pt>
                <c:pt idx="1736">
                  <c:v>-12.8341458329338</c:v>
                </c:pt>
                <c:pt idx="1737">
                  <c:v>-11.975812499600501</c:v>
                </c:pt>
                <c:pt idx="1738">
                  <c:v>-11.1341458329338</c:v>
                </c:pt>
                <c:pt idx="1739">
                  <c:v>-10.3341458329338</c:v>
                </c:pt>
                <c:pt idx="1740">
                  <c:v>-9.5341458329338504</c:v>
                </c:pt>
                <c:pt idx="1741">
                  <c:v>-8.7341458329338604</c:v>
                </c:pt>
                <c:pt idx="1742">
                  <c:v>-8.5758124996005201</c:v>
                </c:pt>
                <c:pt idx="1743">
                  <c:v>-8.9341458329338508</c:v>
                </c:pt>
                <c:pt idx="1744">
                  <c:v>-9.2758124996005193</c:v>
                </c:pt>
                <c:pt idx="1745">
                  <c:v>-9.6924791662671907</c:v>
                </c:pt>
                <c:pt idx="1746">
                  <c:v>-10.1341458329338</c:v>
                </c:pt>
                <c:pt idx="1747">
                  <c:v>-10.592479166267101</c:v>
                </c:pt>
                <c:pt idx="1748">
                  <c:v>-10.8008124996005</c:v>
                </c:pt>
                <c:pt idx="1749">
                  <c:v>-10.8008124996005</c:v>
                </c:pt>
                <c:pt idx="1750">
                  <c:v>-10.8008124996005</c:v>
                </c:pt>
                <c:pt idx="1751">
                  <c:v>-10.2758124996005</c:v>
                </c:pt>
                <c:pt idx="1752">
                  <c:v>-9.3174791662671907</c:v>
                </c:pt>
                <c:pt idx="1753">
                  <c:v>-8.3758124996005208</c:v>
                </c:pt>
                <c:pt idx="1754">
                  <c:v>-7.7091458329338503</c:v>
                </c:pt>
                <c:pt idx="1755">
                  <c:v>-7.26747916626719</c:v>
                </c:pt>
                <c:pt idx="1756">
                  <c:v>-6.8091458329338499</c:v>
                </c:pt>
                <c:pt idx="1757">
                  <c:v>-6.5424791662671904</c:v>
                </c:pt>
                <c:pt idx="1758">
                  <c:v>-6.4424791662671899</c:v>
                </c:pt>
                <c:pt idx="1759">
                  <c:v>-6.3424791662671902</c:v>
                </c:pt>
                <c:pt idx="1760">
                  <c:v>-6.1841458329338499</c:v>
                </c:pt>
                <c:pt idx="1761">
                  <c:v>-6.0424791662671904</c:v>
                </c:pt>
                <c:pt idx="1762">
                  <c:v>-5.8841458329338501</c:v>
                </c:pt>
                <c:pt idx="1763">
                  <c:v>-5.4508124996005201</c:v>
                </c:pt>
                <c:pt idx="1764">
                  <c:v>-4.9091458329338504</c:v>
                </c:pt>
                <c:pt idx="1765">
                  <c:v>-4.3508124996005204</c:v>
                </c:pt>
                <c:pt idx="1766">
                  <c:v>-3.7508124996005199</c:v>
                </c:pt>
                <c:pt idx="1767">
                  <c:v>-3.1508124996005198</c:v>
                </c:pt>
                <c:pt idx="1768">
                  <c:v>-2.5508124996005201</c:v>
                </c:pt>
                <c:pt idx="1769">
                  <c:v>-2.1258124996005199</c:v>
                </c:pt>
                <c:pt idx="1770">
                  <c:v>-1.8841458329338501</c:v>
                </c:pt>
                <c:pt idx="1771">
                  <c:v>-1.6258124996005201</c:v>
                </c:pt>
                <c:pt idx="1772">
                  <c:v>-1.4424791662671901</c:v>
                </c:pt>
                <c:pt idx="1773">
                  <c:v>-1.34247916626719</c:v>
                </c:pt>
                <c:pt idx="1774">
                  <c:v>-1.2424791662671899</c:v>
                </c:pt>
                <c:pt idx="1775">
                  <c:v>-1.08414583293385</c:v>
                </c:pt>
                <c:pt idx="1776">
                  <c:v>-0.88414583293385796</c:v>
                </c:pt>
                <c:pt idx="1777">
                  <c:v>-0.684145832933858</c:v>
                </c:pt>
                <c:pt idx="1778">
                  <c:v>-0.54247916626719095</c:v>
                </c:pt>
                <c:pt idx="1779">
                  <c:v>-0.50081249960052499</c:v>
                </c:pt>
                <c:pt idx="1780">
                  <c:v>-0.44247916626719103</c:v>
                </c:pt>
                <c:pt idx="1781">
                  <c:v>-0.34247916626719199</c:v>
                </c:pt>
                <c:pt idx="1782">
                  <c:v>-0.24247916626719099</c:v>
                </c:pt>
                <c:pt idx="1783">
                  <c:v>-0.14247916626719101</c:v>
                </c:pt>
                <c:pt idx="1784">
                  <c:v>0.190854167066141</c:v>
                </c:pt>
                <c:pt idx="1785">
                  <c:v>0.63252083373280799</c:v>
                </c:pt>
                <c:pt idx="1786">
                  <c:v>1.09085416706614</c:v>
                </c:pt>
                <c:pt idx="1787">
                  <c:v>1.41585416706614</c:v>
                </c:pt>
                <c:pt idx="1788">
                  <c:v>1.6158541670661399</c:v>
                </c:pt>
                <c:pt idx="1789">
                  <c:v>1.8158541670661399</c:v>
                </c:pt>
                <c:pt idx="1790">
                  <c:v>1.66585416706614</c:v>
                </c:pt>
                <c:pt idx="1791">
                  <c:v>1.2658541670661401</c:v>
                </c:pt>
                <c:pt idx="1792">
                  <c:v>0.86585416706614104</c:v>
                </c:pt>
                <c:pt idx="1793">
                  <c:v>0.58252083373280805</c:v>
                </c:pt>
                <c:pt idx="1794">
                  <c:v>0.38252083373280799</c:v>
                </c:pt>
                <c:pt idx="1795">
                  <c:v>0.182520833732808</c:v>
                </c:pt>
                <c:pt idx="1796">
                  <c:v>0.15752083373280801</c:v>
                </c:pt>
                <c:pt idx="1797">
                  <c:v>0.315854167066141</c:v>
                </c:pt>
                <c:pt idx="1798">
                  <c:v>0.457520833732808</c:v>
                </c:pt>
                <c:pt idx="1799">
                  <c:v>0.61585416706614104</c:v>
                </c:pt>
                <c:pt idx="1800">
                  <c:v>0.815854167066141</c:v>
                </c:pt>
                <c:pt idx="1801">
                  <c:v>1.0158541670661401</c:v>
                </c:pt>
                <c:pt idx="1802">
                  <c:v>0.98252083373280796</c:v>
                </c:pt>
                <c:pt idx="1803">
                  <c:v>0.72418750039947399</c:v>
                </c:pt>
                <c:pt idx="1804">
                  <c:v>0.48252083373280802</c:v>
                </c:pt>
                <c:pt idx="1805">
                  <c:v>4.9187500399474698E-2</c:v>
                </c:pt>
                <c:pt idx="1806">
                  <c:v>-0.60914583293385804</c:v>
                </c:pt>
                <c:pt idx="1807">
                  <c:v>-1.2508124996005201</c:v>
                </c:pt>
                <c:pt idx="1808">
                  <c:v>-1.7341458329338499</c:v>
                </c:pt>
                <c:pt idx="1809">
                  <c:v>-2.1924791662671899</c:v>
                </c:pt>
                <c:pt idx="1810">
                  <c:v>-2.6341458329338501</c:v>
                </c:pt>
                <c:pt idx="1811">
                  <c:v>-2.6258124996005199</c:v>
                </c:pt>
                <c:pt idx="1812">
                  <c:v>-2.3841458329338501</c:v>
                </c:pt>
                <c:pt idx="1813">
                  <c:v>-2.1258124996005199</c:v>
                </c:pt>
                <c:pt idx="1814">
                  <c:v>-2.1758124996005201</c:v>
                </c:pt>
                <c:pt idx="1815">
                  <c:v>-2.53414583293385</c:v>
                </c:pt>
                <c:pt idx="1816">
                  <c:v>-2.8758124996005199</c:v>
                </c:pt>
                <c:pt idx="1817">
                  <c:v>-3.2341458329338502</c:v>
                </c:pt>
                <c:pt idx="1818">
                  <c:v>-3.6341458329338501</c:v>
                </c:pt>
                <c:pt idx="1819">
                  <c:v>-4.0341458329338504</c:v>
                </c:pt>
                <c:pt idx="1820">
                  <c:v>-4.4341458329338499</c:v>
                </c:pt>
                <c:pt idx="1821">
                  <c:v>-4.89247916626719</c:v>
                </c:pt>
                <c:pt idx="1822">
                  <c:v>-5.3341458329338503</c:v>
                </c:pt>
                <c:pt idx="1823">
                  <c:v>-5.7341458329338497</c:v>
                </c:pt>
                <c:pt idx="1824">
                  <c:v>-6.1924791662671899</c:v>
                </c:pt>
                <c:pt idx="1825">
                  <c:v>-6.6341458329338501</c:v>
                </c:pt>
                <c:pt idx="1826">
                  <c:v>-6.8008124996005197</c:v>
                </c:pt>
                <c:pt idx="1827">
                  <c:v>-6.7424791662671897</c:v>
                </c:pt>
                <c:pt idx="1828">
                  <c:v>-6.7008124996005201</c:v>
                </c:pt>
                <c:pt idx="1829">
                  <c:v>-6.1758124996005197</c:v>
                </c:pt>
                <c:pt idx="1830">
                  <c:v>-5.2758124996005202</c:v>
                </c:pt>
                <c:pt idx="1831">
                  <c:v>-4.3758124996005199</c:v>
                </c:pt>
                <c:pt idx="1832">
                  <c:v>-3.4174791662671899</c:v>
                </c:pt>
                <c:pt idx="1833">
                  <c:v>-2.3591458329338502</c:v>
                </c:pt>
                <c:pt idx="1834">
                  <c:v>-1.3174791662671901</c:v>
                </c:pt>
                <c:pt idx="1835">
                  <c:v>-0.55081249960052503</c:v>
                </c:pt>
                <c:pt idx="1836">
                  <c:v>4.9187500399474698E-2</c:v>
                </c:pt>
                <c:pt idx="1837">
                  <c:v>0.64918750039947404</c:v>
                </c:pt>
                <c:pt idx="1838">
                  <c:v>1.3075208337327999</c:v>
                </c:pt>
                <c:pt idx="1839">
                  <c:v>1.9491875003994701</c:v>
                </c:pt>
                <c:pt idx="1840">
                  <c:v>2.6075208337328002</c:v>
                </c:pt>
                <c:pt idx="1841">
                  <c:v>3.2491875003994699</c:v>
                </c:pt>
                <c:pt idx="1842">
                  <c:v>3.9075208337328</c:v>
                </c:pt>
                <c:pt idx="1843">
                  <c:v>4.5491875003994702</c:v>
                </c:pt>
                <c:pt idx="1844">
                  <c:v>4.6241875003994704</c:v>
                </c:pt>
                <c:pt idx="1845">
                  <c:v>4.2658541670661396</c:v>
                </c:pt>
                <c:pt idx="1846">
                  <c:v>3.9241875003994702</c:v>
                </c:pt>
                <c:pt idx="1847">
                  <c:v>3.6825208337327999</c:v>
                </c:pt>
                <c:pt idx="1848">
                  <c:v>3.4241875003994702</c:v>
                </c:pt>
                <c:pt idx="1849">
                  <c:v>3.1825208337327999</c:v>
                </c:pt>
                <c:pt idx="1850">
                  <c:v>2.6908541670661399</c:v>
                </c:pt>
                <c:pt idx="1851">
                  <c:v>1.9908541670661399</c:v>
                </c:pt>
                <c:pt idx="1852">
                  <c:v>1.29085416706614</c:v>
                </c:pt>
                <c:pt idx="1853">
                  <c:v>0.82418750039947397</c:v>
                </c:pt>
                <c:pt idx="1854">
                  <c:v>0.58252083373280805</c:v>
                </c:pt>
                <c:pt idx="1855">
                  <c:v>0.32418750039947403</c:v>
                </c:pt>
                <c:pt idx="1856">
                  <c:v>0.37418750039947402</c:v>
                </c:pt>
                <c:pt idx="1857">
                  <c:v>0.73252083373280796</c:v>
                </c:pt>
                <c:pt idx="1858">
                  <c:v>1.0741875003994701</c:v>
                </c:pt>
                <c:pt idx="1859">
                  <c:v>1.7825208337328</c:v>
                </c:pt>
                <c:pt idx="1860">
                  <c:v>2.7825208337328</c:v>
                </c:pt>
                <c:pt idx="1861">
                  <c:v>3.7825208337328</c:v>
                </c:pt>
                <c:pt idx="1862">
                  <c:v>3.84918750039947</c:v>
                </c:pt>
                <c:pt idx="1863">
                  <c:v>3.2491875003994699</c:v>
                </c:pt>
                <c:pt idx="1864">
                  <c:v>2.6491875003994698</c:v>
                </c:pt>
                <c:pt idx="1865">
                  <c:v>2.3408541670661398</c:v>
                </c:pt>
                <c:pt idx="1866">
                  <c:v>2.3575208337328002</c:v>
                </c:pt>
                <c:pt idx="1867">
                  <c:v>2.2825208337328</c:v>
                </c:pt>
                <c:pt idx="1868">
                  <c:v>2.0241875003994698</c:v>
                </c:pt>
                <c:pt idx="1869">
                  <c:v>1.66585416706614</c:v>
                </c:pt>
                <c:pt idx="1870">
                  <c:v>0.97418750039947399</c:v>
                </c:pt>
                <c:pt idx="1871">
                  <c:v>-0.15914583293385801</c:v>
                </c:pt>
                <c:pt idx="1872">
                  <c:v>-1.45914583293385</c:v>
                </c:pt>
                <c:pt idx="1873">
                  <c:v>-2.7008124996005201</c:v>
                </c:pt>
                <c:pt idx="1874">
                  <c:v>-3.72581249960052</c:v>
                </c:pt>
                <c:pt idx="1875">
                  <c:v>-4.3341458329338503</c:v>
                </c:pt>
                <c:pt idx="1876">
                  <c:v>-4.5591458329338499</c:v>
                </c:pt>
                <c:pt idx="1877">
                  <c:v>-4.6591458329338504</c:v>
                </c:pt>
                <c:pt idx="1878">
                  <c:v>-4.5258124996005202</c:v>
                </c:pt>
                <c:pt idx="1879">
                  <c:v>-4.3424791662671902</c:v>
                </c:pt>
                <c:pt idx="1880">
                  <c:v>-4.2424791662671897</c:v>
                </c:pt>
                <c:pt idx="1881">
                  <c:v>-4.0841458329338503</c:v>
                </c:pt>
                <c:pt idx="1882">
                  <c:v>-3.9424791662671899</c:v>
                </c:pt>
                <c:pt idx="1883">
                  <c:v>-3.8424791662671902</c:v>
                </c:pt>
                <c:pt idx="1884">
                  <c:v>-3.8008124996005201</c:v>
                </c:pt>
                <c:pt idx="1885">
                  <c:v>-3.7424791662671901</c:v>
                </c:pt>
                <c:pt idx="1886">
                  <c:v>-3.8174791662671899</c:v>
                </c:pt>
                <c:pt idx="1887">
                  <c:v>-4.0758124996005201</c:v>
                </c:pt>
                <c:pt idx="1888">
                  <c:v>-4.3174791662671899</c:v>
                </c:pt>
                <c:pt idx="1889">
                  <c:v>-4.51747916626719</c:v>
                </c:pt>
                <c:pt idx="1890">
                  <c:v>-4.7758124996005202</c:v>
                </c:pt>
                <c:pt idx="1891">
                  <c:v>-5.01747916626719</c:v>
                </c:pt>
                <c:pt idx="1892">
                  <c:v>-5.1591458329338504</c:v>
                </c:pt>
                <c:pt idx="1893">
                  <c:v>-5.3174791662671899</c:v>
                </c:pt>
                <c:pt idx="1894">
                  <c:v>-5.4591458329338503</c:v>
                </c:pt>
                <c:pt idx="1895">
                  <c:v>-5.7341458329338497</c:v>
                </c:pt>
                <c:pt idx="1896">
                  <c:v>-6.0758124996005201</c:v>
                </c:pt>
                <c:pt idx="1897">
                  <c:v>-6.4341458329338499</c:v>
                </c:pt>
                <c:pt idx="1898">
                  <c:v>-6.6591458329338504</c:v>
                </c:pt>
                <c:pt idx="1899">
                  <c:v>-6.7008124996005201</c:v>
                </c:pt>
                <c:pt idx="1900">
                  <c:v>-6.7591458329338501</c:v>
                </c:pt>
                <c:pt idx="1901">
                  <c:v>-6.8591458329338497</c:v>
                </c:pt>
                <c:pt idx="1902">
                  <c:v>-6.9008124996005202</c:v>
                </c:pt>
                <c:pt idx="1903">
                  <c:v>-6.95914583293386</c:v>
                </c:pt>
                <c:pt idx="1904">
                  <c:v>-7.2341458329338497</c:v>
                </c:pt>
                <c:pt idx="1905">
                  <c:v>-7.6924791662671899</c:v>
                </c:pt>
                <c:pt idx="1906">
                  <c:v>-8.1341458329338501</c:v>
                </c:pt>
                <c:pt idx="1907">
                  <c:v>-8.0674791662671907</c:v>
                </c:pt>
                <c:pt idx="1908">
                  <c:v>-7.6674791662671904</c:v>
                </c:pt>
                <c:pt idx="1909">
                  <c:v>-7.26747916626719</c:v>
                </c:pt>
                <c:pt idx="1910">
                  <c:v>-7.0424791662671904</c:v>
                </c:pt>
                <c:pt idx="1911">
                  <c:v>-6.9424791662671899</c:v>
                </c:pt>
                <c:pt idx="1912">
                  <c:v>-6.8424791662671902</c:v>
                </c:pt>
                <c:pt idx="1913">
                  <c:v>-6.9758124996005204</c:v>
                </c:pt>
                <c:pt idx="1914">
                  <c:v>-7.3341458329338503</c:v>
                </c:pt>
                <c:pt idx="1915">
                  <c:v>-7.6758124996005197</c:v>
                </c:pt>
                <c:pt idx="1916">
                  <c:v>-8.0341458329338504</c:v>
                </c:pt>
                <c:pt idx="1917">
                  <c:v>-8.4341458329338508</c:v>
                </c:pt>
                <c:pt idx="1918">
                  <c:v>-8.83414583293386</c:v>
                </c:pt>
                <c:pt idx="1919">
                  <c:v>-8.76747916626719</c:v>
                </c:pt>
                <c:pt idx="1920">
                  <c:v>-8.3091458329338508</c:v>
                </c:pt>
                <c:pt idx="1921">
                  <c:v>-7.8674791662671897</c:v>
                </c:pt>
                <c:pt idx="1922">
                  <c:v>-7.64247916626719</c:v>
                </c:pt>
                <c:pt idx="1923">
                  <c:v>-7.4841458329338497</c:v>
                </c:pt>
                <c:pt idx="1924">
                  <c:v>-7.3424791662671902</c:v>
                </c:pt>
                <c:pt idx="1925">
                  <c:v>-7.2424791662671897</c:v>
                </c:pt>
                <c:pt idx="1926">
                  <c:v>-7.0841458329338503</c:v>
                </c:pt>
                <c:pt idx="1927">
                  <c:v>-6.9424791662671899</c:v>
                </c:pt>
                <c:pt idx="1928">
                  <c:v>-6.6091458329338497</c:v>
                </c:pt>
                <c:pt idx="1929">
                  <c:v>-6.1091458329338497</c:v>
                </c:pt>
                <c:pt idx="1930">
                  <c:v>-5.6091458329338497</c:v>
                </c:pt>
                <c:pt idx="1931">
                  <c:v>-4.9924791662671897</c:v>
                </c:pt>
                <c:pt idx="1932">
                  <c:v>-4.3508124996005204</c:v>
                </c:pt>
                <c:pt idx="1933">
                  <c:v>-3.6924791662671899</c:v>
                </c:pt>
                <c:pt idx="1934">
                  <c:v>-3.4008124996005198</c:v>
                </c:pt>
                <c:pt idx="1935">
                  <c:v>-3.4008124996005198</c:v>
                </c:pt>
                <c:pt idx="1936">
                  <c:v>-3.4008124996005198</c:v>
                </c:pt>
                <c:pt idx="1937">
                  <c:v>-3.3424791662671902</c:v>
                </c:pt>
                <c:pt idx="1938">
                  <c:v>-3.1841458329338499</c:v>
                </c:pt>
                <c:pt idx="1939">
                  <c:v>-3.0424791662671899</c:v>
                </c:pt>
                <c:pt idx="1940">
                  <c:v>-2.9424791662671899</c:v>
                </c:pt>
                <c:pt idx="1941">
                  <c:v>-2.9008124996005198</c:v>
                </c:pt>
                <c:pt idx="1942">
                  <c:v>-2.8424791662671902</c:v>
                </c:pt>
                <c:pt idx="1943">
                  <c:v>-2.7424791662671901</c:v>
                </c:pt>
                <c:pt idx="1944">
                  <c:v>-2.5841458329338498</c:v>
                </c:pt>
                <c:pt idx="1945">
                  <c:v>-2.4424791662671899</c:v>
                </c:pt>
                <c:pt idx="1946">
                  <c:v>-2.6341458329338501</c:v>
                </c:pt>
                <c:pt idx="1947">
                  <c:v>-3.03414583293385</c:v>
                </c:pt>
                <c:pt idx="1948">
                  <c:v>-3.4341458329338499</c:v>
                </c:pt>
                <c:pt idx="1949">
                  <c:v>-3.3091458329338499</c:v>
                </c:pt>
                <c:pt idx="1950">
                  <c:v>-2.8674791662671901</c:v>
                </c:pt>
                <c:pt idx="1951">
                  <c:v>-2.40914583293385</c:v>
                </c:pt>
                <c:pt idx="1952">
                  <c:v>-2.14247916626719</c:v>
                </c:pt>
                <c:pt idx="1953">
                  <c:v>-1.9841458329338499</c:v>
                </c:pt>
                <c:pt idx="1954">
                  <c:v>-1.84247916626719</c:v>
                </c:pt>
                <c:pt idx="1955">
                  <c:v>-1.6258124996005201</c:v>
                </c:pt>
                <c:pt idx="1956">
                  <c:v>-1.3258124996005201</c:v>
                </c:pt>
                <c:pt idx="1957">
                  <c:v>-1.02581249960052</c:v>
                </c:pt>
                <c:pt idx="1958">
                  <c:v>-0.95914583293385802</c:v>
                </c:pt>
                <c:pt idx="1959">
                  <c:v>-1.0591458329338499</c:v>
                </c:pt>
                <c:pt idx="1960">
                  <c:v>-1.15914583293385</c:v>
                </c:pt>
                <c:pt idx="1961">
                  <c:v>-1.2591458329338501</c:v>
                </c:pt>
                <c:pt idx="1962">
                  <c:v>-1.4174791662671899</c:v>
                </c:pt>
                <c:pt idx="1963">
                  <c:v>-1.5591458329338499</c:v>
                </c:pt>
                <c:pt idx="1964">
                  <c:v>-1.5424791662671899</c:v>
                </c:pt>
                <c:pt idx="1965">
                  <c:v>-1.5008124996005201</c:v>
                </c:pt>
                <c:pt idx="1966">
                  <c:v>-1.4424791662671901</c:v>
                </c:pt>
                <c:pt idx="1967">
                  <c:v>-1.1674791662671899</c:v>
                </c:pt>
                <c:pt idx="1968">
                  <c:v>-0.70914583293385802</c:v>
                </c:pt>
                <c:pt idx="1969">
                  <c:v>-0.26747916626719098</c:v>
                </c:pt>
                <c:pt idx="1970">
                  <c:v>-0.100812499600525</c:v>
                </c:pt>
                <c:pt idx="1971">
                  <c:v>-4.2479166267191899E-2</c:v>
                </c:pt>
                <c:pt idx="1972">
                  <c:v>-8.1249960052524103E-4</c:v>
                </c:pt>
                <c:pt idx="1973">
                  <c:v>-8.1249960052524103E-4</c:v>
                </c:pt>
                <c:pt idx="1974">
                  <c:v>-8.1249960052524103E-4</c:v>
                </c:pt>
                <c:pt idx="1975">
                  <c:v>-8.1249960052524103E-4</c:v>
                </c:pt>
                <c:pt idx="1976">
                  <c:v>-8.1249960052524103E-4</c:v>
                </c:pt>
                <c:pt idx="1977">
                  <c:v>-8.1249960052524103E-4</c:v>
                </c:pt>
                <c:pt idx="1978">
                  <c:v>-8.1249960052524103E-4</c:v>
                </c:pt>
                <c:pt idx="1979">
                  <c:v>-8.1249960052524103E-4</c:v>
                </c:pt>
                <c:pt idx="1980">
                  <c:v>5.7520833732808002E-2</c:v>
                </c:pt>
                <c:pt idx="1981">
                  <c:v>9.9187500399474701E-2</c:v>
                </c:pt>
                <c:pt idx="1982">
                  <c:v>9.9187500399474701E-2</c:v>
                </c:pt>
                <c:pt idx="1983">
                  <c:v>9.9187500399474701E-2</c:v>
                </c:pt>
                <c:pt idx="1984">
                  <c:v>9.9187500399474701E-2</c:v>
                </c:pt>
                <c:pt idx="1985">
                  <c:v>-0.36747916626719102</c:v>
                </c:pt>
                <c:pt idx="1986">
                  <c:v>-1.1674791662671899</c:v>
                </c:pt>
                <c:pt idx="1987">
                  <c:v>-1.96747916626719</c:v>
                </c:pt>
                <c:pt idx="1988">
                  <c:v>-2.7091458329338498</c:v>
                </c:pt>
                <c:pt idx="1989">
                  <c:v>-3.35081249960052</c:v>
                </c:pt>
                <c:pt idx="1990">
                  <c:v>-4.0091458329338501</c:v>
                </c:pt>
                <c:pt idx="1991">
                  <c:v>-4.7091458329338503</c:v>
                </c:pt>
                <c:pt idx="1992">
                  <c:v>-5.4674791662671902</c:v>
                </c:pt>
                <c:pt idx="1993">
                  <c:v>-6.2091458329338503</c:v>
                </c:pt>
                <c:pt idx="1994">
                  <c:v>-7.0258124996005202</c:v>
                </c:pt>
                <c:pt idx="1995">
                  <c:v>-7.9258124996005197</c:v>
                </c:pt>
                <c:pt idx="1996">
                  <c:v>-8.8258124996005201</c:v>
                </c:pt>
                <c:pt idx="1997">
                  <c:v>-9.6674791662671904</c:v>
                </c:pt>
                <c:pt idx="1998">
                  <c:v>-10.467479166267101</c:v>
                </c:pt>
                <c:pt idx="1999">
                  <c:v>-11.267479166267099</c:v>
                </c:pt>
                <c:pt idx="2000">
                  <c:v>-10.842479166267101</c:v>
                </c:pt>
                <c:pt idx="2001">
                  <c:v>-9.5424791662671904</c:v>
                </c:pt>
                <c:pt idx="2002">
                  <c:v>-8.2424791662671897</c:v>
                </c:pt>
                <c:pt idx="2003">
                  <c:v>-6.9424791662671899</c:v>
                </c:pt>
                <c:pt idx="2004">
                  <c:v>-5.7008124996005201</c:v>
                </c:pt>
                <c:pt idx="2005">
                  <c:v>-4.4424791662671899</c:v>
                </c:pt>
                <c:pt idx="2006">
                  <c:v>-4.5424791662671904</c:v>
                </c:pt>
                <c:pt idx="2007">
                  <c:v>-5.7008124996005201</c:v>
                </c:pt>
                <c:pt idx="2008">
                  <c:v>-6.8424791662671902</c:v>
                </c:pt>
                <c:pt idx="2009">
                  <c:v>-7.0091458329338501</c:v>
                </c:pt>
                <c:pt idx="2010">
                  <c:v>-6.5091458329338501</c:v>
                </c:pt>
                <c:pt idx="2011">
                  <c:v>-6.0091458329338501</c:v>
                </c:pt>
                <c:pt idx="2012">
                  <c:v>-5.7424791662671897</c:v>
                </c:pt>
                <c:pt idx="2013">
                  <c:v>-5.5841458329338503</c:v>
                </c:pt>
                <c:pt idx="2014">
                  <c:v>-5.4424791662671899</c:v>
                </c:pt>
                <c:pt idx="2015">
                  <c:v>-5.1674791662671904</c:v>
                </c:pt>
                <c:pt idx="2016">
                  <c:v>-4.8258124996005201</c:v>
                </c:pt>
                <c:pt idx="2017">
                  <c:v>-4.4674791662671902</c:v>
                </c:pt>
                <c:pt idx="2018">
                  <c:v>-4.3008124996005197</c:v>
                </c:pt>
                <c:pt idx="2019">
                  <c:v>-4.3591458329338497</c:v>
                </c:pt>
                <c:pt idx="2020">
                  <c:v>-4.4008124996005202</c:v>
                </c:pt>
                <c:pt idx="2021">
                  <c:v>-4.4591458329338503</c:v>
                </c:pt>
                <c:pt idx="2022">
                  <c:v>-4.6174791662671897</c:v>
                </c:pt>
                <c:pt idx="2023">
                  <c:v>-4.7591458329338501</c:v>
                </c:pt>
                <c:pt idx="2024">
                  <c:v>-4.4508124996005201</c:v>
                </c:pt>
                <c:pt idx="2025">
                  <c:v>-3.7924791662671899</c:v>
                </c:pt>
                <c:pt idx="2026">
                  <c:v>-3.1508124996005198</c:v>
                </c:pt>
                <c:pt idx="2027">
                  <c:v>-2.6674791662671899</c:v>
                </c:pt>
                <c:pt idx="2028">
                  <c:v>-2.3258124996005201</c:v>
                </c:pt>
                <c:pt idx="2029">
                  <c:v>-1.96747916626719</c:v>
                </c:pt>
                <c:pt idx="2030">
                  <c:v>-1.97581249960052</c:v>
                </c:pt>
                <c:pt idx="2031">
                  <c:v>-2.2758124996005198</c:v>
                </c:pt>
                <c:pt idx="2032">
                  <c:v>-2.5758124996005201</c:v>
                </c:pt>
                <c:pt idx="2033">
                  <c:v>-2.7008124996005201</c:v>
                </c:pt>
                <c:pt idx="2034">
                  <c:v>-2.7591458329338501</c:v>
                </c:pt>
                <c:pt idx="2035">
                  <c:v>-2.8008124996005201</c:v>
                </c:pt>
                <c:pt idx="2036">
                  <c:v>-2.8008124996005201</c:v>
                </c:pt>
                <c:pt idx="2037">
                  <c:v>-2.8008124996005201</c:v>
                </c:pt>
                <c:pt idx="2038">
                  <c:v>-2.8008124996005201</c:v>
                </c:pt>
                <c:pt idx="2039">
                  <c:v>-2.8008124996005201</c:v>
                </c:pt>
                <c:pt idx="2040">
                  <c:v>-2.7424791662671901</c:v>
                </c:pt>
                <c:pt idx="2041">
                  <c:v>-2.7008124996005201</c:v>
                </c:pt>
                <c:pt idx="2042">
                  <c:v>-2.7008124996005201</c:v>
                </c:pt>
                <c:pt idx="2043">
                  <c:v>-2.7008124996005201</c:v>
                </c:pt>
                <c:pt idx="2044">
                  <c:v>-2.7008124996005201</c:v>
                </c:pt>
                <c:pt idx="2045">
                  <c:v>-2.7591458329338501</c:v>
                </c:pt>
                <c:pt idx="2046">
                  <c:v>-2.9174791662671899</c:v>
                </c:pt>
                <c:pt idx="2047">
                  <c:v>-3.0591458329338499</c:v>
                </c:pt>
                <c:pt idx="2048">
                  <c:v>-3.15914583293385</c:v>
                </c:pt>
                <c:pt idx="2049">
                  <c:v>-3.3174791662671899</c:v>
                </c:pt>
                <c:pt idx="2050">
                  <c:v>-3.4591458329338498</c:v>
                </c:pt>
                <c:pt idx="2051">
                  <c:v>-3.5008124996005199</c:v>
                </c:pt>
                <c:pt idx="2052">
                  <c:v>-3.5008124996005199</c:v>
                </c:pt>
                <c:pt idx="2053">
                  <c:v>-3.5008124996005199</c:v>
                </c:pt>
                <c:pt idx="2054">
                  <c:v>-3.5591458329338499</c:v>
                </c:pt>
                <c:pt idx="2055">
                  <c:v>-3.65914583293385</c:v>
                </c:pt>
                <c:pt idx="2056">
                  <c:v>-3.7591458329338501</c:v>
                </c:pt>
                <c:pt idx="2057">
                  <c:v>-3.97581249960052</c:v>
                </c:pt>
                <c:pt idx="2058">
                  <c:v>-4.2174791662671902</c:v>
                </c:pt>
                <c:pt idx="2059">
                  <c:v>-4.4758124996005204</c:v>
                </c:pt>
                <c:pt idx="2060">
                  <c:v>-4.6591458329338504</c:v>
                </c:pt>
                <c:pt idx="2061">
                  <c:v>-4.8174791662671899</c:v>
                </c:pt>
                <c:pt idx="2062">
                  <c:v>-4.9591458329338503</c:v>
                </c:pt>
                <c:pt idx="2063">
                  <c:v>-4.8841458329338501</c:v>
                </c:pt>
                <c:pt idx="2064">
                  <c:v>-4.6841458329338499</c:v>
                </c:pt>
                <c:pt idx="2065">
                  <c:v>-4.4841458329338497</c:v>
                </c:pt>
                <c:pt idx="2066">
                  <c:v>-4.1091458329338497</c:v>
                </c:pt>
                <c:pt idx="2067">
                  <c:v>-3.6674791662671899</c:v>
                </c:pt>
                <c:pt idx="2068">
                  <c:v>-3.2091458329338498</c:v>
                </c:pt>
                <c:pt idx="2069">
                  <c:v>-3.2341458329338502</c:v>
                </c:pt>
                <c:pt idx="2070">
                  <c:v>-3.6341458329338501</c:v>
                </c:pt>
                <c:pt idx="2071">
                  <c:v>-4.0341458329338504</c:v>
                </c:pt>
                <c:pt idx="2072">
                  <c:v>-4.5508124996005197</c:v>
                </c:pt>
                <c:pt idx="2073">
                  <c:v>-5.0924791662671902</c:v>
                </c:pt>
                <c:pt idx="2074">
                  <c:v>-5.6508124996005202</c:v>
                </c:pt>
                <c:pt idx="2075">
                  <c:v>-5.8424791662671902</c:v>
                </c:pt>
                <c:pt idx="2076">
                  <c:v>-5.6841458329338499</c:v>
                </c:pt>
                <c:pt idx="2077">
                  <c:v>-5.5424791662671904</c:v>
                </c:pt>
                <c:pt idx="2078">
                  <c:v>-5.7924791662671904</c:v>
                </c:pt>
                <c:pt idx="2079">
                  <c:v>-6.3508124996005204</c:v>
                </c:pt>
                <c:pt idx="2080">
                  <c:v>-6.89247916626719</c:v>
                </c:pt>
                <c:pt idx="2081">
                  <c:v>-7.6841458329338499</c:v>
                </c:pt>
                <c:pt idx="2082">
                  <c:v>-8.6258124996005208</c:v>
                </c:pt>
                <c:pt idx="2083">
                  <c:v>-9.5841458329338494</c:v>
                </c:pt>
                <c:pt idx="2084">
                  <c:v>-10.059145832933799</c:v>
                </c:pt>
                <c:pt idx="2085">
                  <c:v>-10.217479166267101</c:v>
                </c:pt>
                <c:pt idx="2086">
                  <c:v>-10.3591458329338</c:v>
                </c:pt>
                <c:pt idx="2087">
                  <c:v>-10.4008124996005</c:v>
                </c:pt>
                <c:pt idx="2088">
                  <c:v>-10.4591458329338</c:v>
                </c:pt>
                <c:pt idx="2089">
                  <c:v>-10.500812499600499</c:v>
                </c:pt>
                <c:pt idx="2090">
                  <c:v>-10.1508124996005</c:v>
                </c:pt>
                <c:pt idx="2091">
                  <c:v>-9.5508124996005197</c:v>
                </c:pt>
                <c:pt idx="2092">
                  <c:v>-8.9508124996005201</c:v>
                </c:pt>
                <c:pt idx="2093">
                  <c:v>-8.4091458329338504</c:v>
                </c:pt>
                <c:pt idx="2094">
                  <c:v>-7.9674791662671902</c:v>
                </c:pt>
                <c:pt idx="2095">
                  <c:v>-7.5091458329338501</c:v>
                </c:pt>
                <c:pt idx="2096">
                  <c:v>-6.89247916626719</c:v>
                </c:pt>
                <c:pt idx="2097">
                  <c:v>-6.1341458329338501</c:v>
                </c:pt>
                <c:pt idx="2098">
                  <c:v>-5.39247916626719</c:v>
                </c:pt>
                <c:pt idx="2099">
                  <c:v>-5.2758124996005202</c:v>
                </c:pt>
                <c:pt idx="2100">
                  <c:v>-5.51747916626719</c:v>
                </c:pt>
                <c:pt idx="2101">
                  <c:v>-5.7758124996005202</c:v>
                </c:pt>
                <c:pt idx="2102">
                  <c:v>-6.1924791662671899</c:v>
                </c:pt>
                <c:pt idx="2103">
                  <c:v>-6.6924791662671899</c:v>
                </c:pt>
                <c:pt idx="2104">
                  <c:v>-7.1924791662671899</c:v>
                </c:pt>
                <c:pt idx="2105">
                  <c:v>-7.4008124996005202</c:v>
                </c:pt>
                <c:pt idx="2106">
                  <c:v>-7.4008124996005202</c:v>
                </c:pt>
                <c:pt idx="2107">
                  <c:v>-7.4008124996005202</c:v>
                </c:pt>
                <c:pt idx="2108">
                  <c:v>-7.2841458329338504</c:v>
                </c:pt>
                <c:pt idx="2109">
                  <c:v>-7.0841458329338503</c:v>
                </c:pt>
                <c:pt idx="2110">
                  <c:v>-6.8841458329338501</c:v>
                </c:pt>
                <c:pt idx="2111">
                  <c:v>-6.9174791662671904</c:v>
                </c:pt>
                <c:pt idx="2112">
                  <c:v>-7.0591458329338499</c:v>
                </c:pt>
                <c:pt idx="2113">
                  <c:v>-7.2174791662671902</c:v>
                </c:pt>
                <c:pt idx="2114">
                  <c:v>-7.2424791662671897</c:v>
                </c:pt>
                <c:pt idx="2115">
                  <c:v>-7.2008124996005201</c:v>
                </c:pt>
                <c:pt idx="2116">
                  <c:v>-7.14247916626719</c:v>
                </c:pt>
                <c:pt idx="2117">
                  <c:v>-6.9258124996005197</c:v>
                </c:pt>
                <c:pt idx="2118">
                  <c:v>-6.6258124996005199</c:v>
                </c:pt>
                <c:pt idx="2119">
                  <c:v>-6.3258124996005201</c:v>
                </c:pt>
                <c:pt idx="2120">
                  <c:v>-5.9674791662671902</c:v>
                </c:pt>
                <c:pt idx="2121">
                  <c:v>-5.6258124996005199</c:v>
                </c:pt>
                <c:pt idx="2122">
                  <c:v>-5.26747916626719</c:v>
                </c:pt>
                <c:pt idx="2123">
                  <c:v>-5.0424791662671904</c:v>
                </c:pt>
                <c:pt idx="2124">
                  <c:v>-4.8841458329338501</c:v>
                </c:pt>
                <c:pt idx="2125">
                  <c:v>-4.7424791662671897</c:v>
                </c:pt>
                <c:pt idx="2126">
                  <c:v>-4.8174791662671899</c:v>
                </c:pt>
                <c:pt idx="2127">
                  <c:v>-4.9591458329338503</c:v>
                </c:pt>
                <c:pt idx="2128">
                  <c:v>-5.1174791662671897</c:v>
                </c:pt>
                <c:pt idx="2129">
                  <c:v>-5.2591458329338501</c:v>
                </c:pt>
                <c:pt idx="2130">
                  <c:v>-5.4174791662671904</c:v>
                </c:pt>
                <c:pt idx="2131">
                  <c:v>-5.5591458329338499</c:v>
                </c:pt>
                <c:pt idx="2132">
                  <c:v>-5.7758124996005202</c:v>
                </c:pt>
                <c:pt idx="2133">
                  <c:v>-6.1341458329338501</c:v>
                </c:pt>
                <c:pt idx="2134">
                  <c:v>-6.4758124996005204</c:v>
                </c:pt>
                <c:pt idx="2135">
                  <c:v>-6.6008124996005204</c:v>
                </c:pt>
                <c:pt idx="2136">
                  <c:v>-6.6008124996005204</c:v>
                </c:pt>
                <c:pt idx="2137">
                  <c:v>-6.6008124996005204</c:v>
                </c:pt>
                <c:pt idx="2138">
                  <c:v>-6.7174791662671902</c:v>
                </c:pt>
                <c:pt idx="2139">
                  <c:v>-6.8591458329338497</c:v>
                </c:pt>
                <c:pt idx="2140">
                  <c:v>-7.01747916626719</c:v>
                </c:pt>
                <c:pt idx="2141">
                  <c:v>-6.9841458329338497</c:v>
                </c:pt>
                <c:pt idx="2142">
                  <c:v>-6.8424791662671902</c:v>
                </c:pt>
                <c:pt idx="2143">
                  <c:v>-6.6841458329338499</c:v>
                </c:pt>
                <c:pt idx="2144">
                  <c:v>-6.3674791662671897</c:v>
                </c:pt>
                <c:pt idx="2145">
                  <c:v>-6.0258124996005202</c:v>
                </c:pt>
                <c:pt idx="2146">
                  <c:v>-5.6674791662671904</c:v>
                </c:pt>
                <c:pt idx="2147">
                  <c:v>-5.0341458329338504</c:v>
                </c:pt>
                <c:pt idx="2148">
                  <c:v>-4.1758124996005197</c:v>
                </c:pt>
                <c:pt idx="2149">
                  <c:v>-3.3341458329338498</c:v>
                </c:pt>
                <c:pt idx="2150">
                  <c:v>-2.8258124996005201</c:v>
                </c:pt>
                <c:pt idx="2151">
                  <c:v>-2.4674791662671902</c:v>
                </c:pt>
                <c:pt idx="2152">
                  <c:v>-2.1258124996005199</c:v>
                </c:pt>
                <c:pt idx="2153">
                  <c:v>-1.8841458329338501</c:v>
                </c:pt>
                <c:pt idx="2154">
                  <c:v>-1.6258124996005201</c:v>
                </c:pt>
                <c:pt idx="2155">
                  <c:v>-1.3841458329338501</c:v>
                </c:pt>
                <c:pt idx="2156">
                  <c:v>-1.3591458329338499</c:v>
                </c:pt>
                <c:pt idx="2157">
                  <c:v>-1.45914583293385</c:v>
                </c:pt>
                <c:pt idx="2158">
                  <c:v>-1.5591458329338499</c:v>
                </c:pt>
                <c:pt idx="2159">
                  <c:v>-1.77581249960052</c:v>
                </c:pt>
                <c:pt idx="2160">
                  <c:v>-2.0758124996005201</c:v>
                </c:pt>
                <c:pt idx="2161">
                  <c:v>-2.3758124996005199</c:v>
                </c:pt>
                <c:pt idx="2162">
                  <c:v>-2.6174791662671901</c:v>
                </c:pt>
                <c:pt idx="2163">
                  <c:v>-2.8174791662671899</c:v>
                </c:pt>
                <c:pt idx="2164">
                  <c:v>-3.01747916626719</c:v>
                </c:pt>
                <c:pt idx="2165">
                  <c:v>-3.0424791662671899</c:v>
                </c:pt>
                <c:pt idx="2166">
                  <c:v>-2.9424791662671899</c:v>
                </c:pt>
                <c:pt idx="2167">
                  <c:v>-2.8424791662671902</c:v>
                </c:pt>
                <c:pt idx="2168">
                  <c:v>-2.7424791662671901</c:v>
                </c:pt>
                <c:pt idx="2169">
                  <c:v>-2.5841458329338498</c:v>
                </c:pt>
                <c:pt idx="2170">
                  <c:v>-2.4424791662671899</c:v>
                </c:pt>
                <c:pt idx="2171">
                  <c:v>-1.9341458329338499</c:v>
                </c:pt>
                <c:pt idx="2172">
                  <c:v>-1.1924791662671901</c:v>
                </c:pt>
                <c:pt idx="2173">
                  <c:v>-0.434145832933858</c:v>
                </c:pt>
                <c:pt idx="2174">
                  <c:v>-0.33414583293385802</c:v>
                </c:pt>
                <c:pt idx="2175">
                  <c:v>-0.67581249960052503</c:v>
                </c:pt>
                <c:pt idx="2176">
                  <c:v>-1.03414583293385</c:v>
                </c:pt>
                <c:pt idx="2177">
                  <c:v>-1.4924791662671899</c:v>
                </c:pt>
                <c:pt idx="2178">
                  <c:v>-1.9341458329338499</c:v>
                </c:pt>
                <c:pt idx="2179">
                  <c:v>-2.39247916626719</c:v>
                </c:pt>
                <c:pt idx="2180">
                  <c:v>-2.65914583293385</c:v>
                </c:pt>
                <c:pt idx="2181">
                  <c:v>-2.8174791662671899</c:v>
                </c:pt>
                <c:pt idx="2182">
                  <c:v>-2.9591458329338498</c:v>
                </c:pt>
                <c:pt idx="2183">
                  <c:v>-2.9424791662671899</c:v>
                </c:pt>
                <c:pt idx="2184">
                  <c:v>-2.8424791662671902</c:v>
                </c:pt>
                <c:pt idx="2185">
                  <c:v>-2.7424791662671901</c:v>
                </c:pt>
                <c:pt idx="2186">
                  <c:v>-2.7008124996005201</c:v>
                </c:pt>
                <c:pt idx="2187">
                  <c:v>-2.7008124996005201</c:v>
                </c:pt>
                <c:pt idx="2188">
                  <c:v>-2.7008124996005201</c:v>
                </c:pt>
                <c:pt idx="2189">
                  <c:v>-2.5841458329338498</c:v>
                </c:pt>
                <c:pt idx="2190">
                  <c:v>-2.3258124996005201</c:v>
                </c:pt>
                <c:pt idx="2191">
                  <c:v>-2.0841458329338498</c:v>
                </c:pt>
                <c:pt idx="2192">
                  <c:v>-1.76747916626719</c:v>
                </c:pt>
                <c:pt idx="2193">
                  <c:v>-1.3674791662671899</c:v>
                </c:pt>
                <c:pt idx="2194">
                  <c:v>-0.96747916626719199</c:v>
                </c:pt>
                <c:pt idx="2195">
                  <c:v>-0.74247916626719102</c:v>
                </c:pt>
                <c:pt idx="2196">
                  <c:v>-0.70081249960052505</c:v>
                </c:pt>
                <c:pt idx="2197">
                  <c:v>-0.64247916626719104</c:v>
                </c:pt>
                <c:pt idx="2198">
                  <c:v>-0.95081249960052505</c:v>
                </c:pt>
                <c:pt idx="2199">
                  <c:v>-1.4924791662671899</c:v>
                </c:pt>
                <c:pt idx="2200">
                  <c:v>-2.0508124996005201</c:v>
                </c:pt>
                <c:pt idx="2201">
                  <c:v>-2.3591458329338502</c:v>
                </c:pt>
                <c:pt idx="2202">
                  <c:v>-2.4591458329338498</c:v>
                </c:pt>
                <c:pt idx="2203">
                  <c:v>-2.5591458329338499</c:v>
                </c:pt>
                <c:pt idx="2204">
                  <c:v>-2.65914583293385</c:v>
                </c:pt>
                <c:pt idx="2205">
                  <c:v>-2.7591458329338501</c:v>
                </c:pt>
                <c:pt idx="2206">
                  <c:v>-2.8591458329338502</c:v>
                </c:pt>
                <c:pt idx="2207">
                  <c:v>-2.4341458329338499</c:v>
                </c:pt>
                <c:pt idx="2208">
                  <c:v>-1.6924791662671901</c:v>
                </c:pt>
                <c:pt idx="2209">
                  <c:v>-0.934145832933858</c:v>
                </c:pt>
                <c:pt idx="2210">
                  <c:v>-0.60081249960052496</c:v>
                </c:pt>
                <c:pt idx="2211">
                  <c:v>-0.60081249960052496</c:v>
                </c:pt>
                <c:pt idx="2212">
                  <c:v>-0.60081249960052496</c:v>
                </c:pt>
                <c:pt idx="2213">
                  <c:v>-0.42581249960052497</c:v>
                </c:pt>
                <c:pt idx="2214">
                  <c:v>-0.12581249960052501</c:v>
                </c:pt>
                <c:pt idx="2215">
                  <c:v>0.174187500399474</c:v>
                </c:pt>
                <c:pt idx="2216">
                  <c:v>0.47418750039947399</c:v>
                </c:pt>
                <c:pt idx="2217">
                  <c:v>0.77418750039947404</c:v>
                </c:pt>
                <c:pt idx="2218">
                  <c:v>1.0741875003994701</c:v>
                </c:pt>
                <c:pt idx="2219">
                  <c:v>1.3158541670661399</c:v>
                </c:pt>
                <c:pt idx="2220">
                  <c:v>1.5158541670661401</c:v>
                </c:pt>
                <c:pt idx="2221">
                  <c:v>1.71585416706614</c:v>
                </c:pt>
                <c:pt idx="2222">
                  <c:v>1.6241875003994699</c:v>
                </c:pt>
                <c:pt idx="2223">
                  <c:v>1.2658541670661401</c:v>
                </c:pt>
                <c:pt idx="2224">
                  <c:v>0.92418750039947495</c:v>
                </c:pt>
                <c:pt idx="2225">
                  <c:v>0.68252083373280803</c:v>
                </c:pt>
                <c:pt idx="2226">
                  <c:v>0.54085416706614098</c:v>
                </c:pt>
                <c:pt idx="2227">
                  <c:v>0.38252083373280799</c:v>
                </c:pt>
                <c:pt idx="2228">
                  <c:v>0.182520833732808</c:v>
                </c:pt>
                <c:pt idx="2229">
                  <c:v>4.0854167066141402E-2</c:v>
                </c:pt>
                <c:pt idx="2230">
                  <c:v>-0.117479166267191</c:v>
                </c:pt>
                <c:pt idx="2231">
                  <c:v>-0.25914583293385801</c:v>
                </c:pt>
                <c:pt idx="2232">
                  <c:v>-0.30081249960052497</c:v>
                </c:pt>
                <c:pt idx="2233">
                  <c:v>-0.35914583293385799</c:v>
                </c:pt>
                <c:pt idx="2234">
                  <c:v>-0.57581249960052505</c:v>
                </c:pt>
                <c:pt idx="2235">
                  <c:v>-0.934145832933858</c:v>
                </c:pt>
                <c:pt idx="2236">
                  <c:v>-1.27581249960052</c:v>
                </c:pt>
                <c:pt idx="2237">
                  <c:v>-1.28414583293385</c:v>
                </c:pt>
                <c:pt idx="2238">
                  <c:v>-1.02581249960052</c:v>
                </c:pt>
                <c:pt idx="2239">
                  <c:v>-0.78414583293385798</c:v>
                </c:pt>
                <c:pt idx="2240">
                  <c:v>-0.46747916626719199</c:v>
                </c:pt>
                <c:pt idx="2241">
                  <c:v>-9.1458329338585803E-3</c:v>
                </c:pt>
                <c:pt idx="2242">
                  <c:v>0.43252083373280797</c:v>
                </c:pt>
                <c:pt idx="2243">
                  <c:v>0.65752083373280801</c:v>
                </c:pt>
                <c:pt idx="2244">
                  <c:v>0.75752083373280799</c:v>
                </c:pt>
                <c:pt idx="2245">
                  <c:v>0.85752083373280796</c:v>
                </c:pt>
                <c:pt idx="2246">
                  <c:v>0.78252083373280801</c:v>
                </c:pt>
                <c:pt idx="2247">
                  <c:v>0.64085416706614096</c:v>
                </c:pt>
                <c:pt idx="2248">
                  <c:v>0.48252083373280802</c:v>
                </c:pt>
                <c:pt idx="2249">
                  <c:v>0.22418750039947399</c:v>
                </c:pt>
                <c:pt idx="2250">
                  <c:v>-0.13414583293385801</c:v>
                </c:pt>
                <c:pt idx="2251">
                  <c:v>-0.47581249960052502</c:v>
                </c:pt>
                <c:pt idx="2252">
                  <c:v>-0.65914583293385798</c:v>
                </c:pt>
                <c:pt idx="2253">
                  <c:v>-0.81747916626719097</c:v>
                </c:pt>
                <c:pt idx="2254">
                  <c:v>-0.95914583293385802</c:v>
                </c:pt>
                <c:pt idx="2255">
                  <c:v>-1.1174791662671899</c:v>
                </c:pt>
                <c:pt idx="2256">
                  <c:v>-1.2591458329338501</c:v>
                </c:pt>
                <c:pt idx="2257">
                  <c:v>-1.4174791662671899</c:v>
                </c:pt>
                <c:pt idx="2258">
                  <c:v>-1.6758124996005199</c:v>
                </c:pt>
                <c:pt idx="2259">
                  <c:v>-1.97581249960052</c:v>
                </c:pt>
                <c:pt idx="2260">
                  <c:v>-2.2758124996005198</c:v>
                </c:pt>
                <c:pt idx="2261">
                  <c:v>-2.4591458329338498</c:v>
                </c:pt>
                <c:pt idx="2262">
                  <c:v>-2.6174791662671901</c:v>
                </c:pt>
                <c:pt idx="2263">
                  <c:v>-2.7591458329338501</c:v>
                </c:pt>
                <c:pt idx="2264">
                  <c:v>-3.03414583293385</c:v>
                </c:pt>
                <c:pt idx="2265">
                  <c:v>-3.3758124996005199</c:v>
                </c:pt>
                <c:pt idx="2266">
                  <c:v>-3.7341458329338502</c:v>
                </c:pt>
                <c:pt idx="2267">
                  <c:v>-4.0758124996005201</c:v>
                </c:pt>
                <c:pt idx="2268">
                  <c:v>-4.3758124996005199</c:v>
                </c:pt>
                <c:pt idx="2269">
                  <c:v>-4.6758124996005197</c:v>
                </c:pt>
                <c:pt idx="2270">
                  <c:v>-4.9758124996005204</c:v>
                </c:pt>
                <c:pt idx="2271">
                  <c:v>-5.3341458329338503</c:v>
                </c:pt>
                <c:pt idx="2272">
                  <c:v>-5.6758124996005197</c:v>
                </c:pt>
                <c:pt idx="2273">
                  <c:v>-5.9758124996005204</c:v>
                </c:pt>
                <c:pt idx="2274">
                  <c:v>-6.3341458329338503</c:v>
                </c:pt>
                <c:pt idx="2275">
                  <c:v>-6.6758124996005197</c:v>
                </c:pt>
                <c:pt idx="2276">
                  <c:v>-6.9174791662671904</c:v>
                </c:pt>
                <c:pt idx="2277">
                  <c:v>-7.1174791662671897</c:v>
                </c:pt>
                <c:pt idx="2278">
                  <c:v>-7.3174791662671899</c:v>
                </c:pt>
                <c:pt idx="2279">
                  <c:v>-7.9258124996005197</c:v>
                </c:pt>
                <c:pt idx="2280">
                  <c:v>-8.76747916626719</c:v>
                </c:pt>
                <c:pt idx="2281">
                  <c:v>-9.6258124996005208</c:v>
                </c:pt>
                <c:pt idx="2282">
                  <c:v>-10.5841458329338</c:v>
                </c:pt>
                <c:pt idx="2283">
                  <c:v>-11.5258124996005</c:v>
                </c:pt>
                <c:pt idx="2284">
                  <c:v>-12.4841458329338</c:v>
                </c:pt>
                <c:pt idx="2285">
                  <c:v>-13.250812499600499</c:v>
                </c:pt>
                <c:pt idx="2286">
                  <c:v>-13.7924791662671</c:v>
                </c:pt>
                <c:pt idx="2287">
                  <c:v>-14.350812499600501</c:v>
                </c:pt>
                <c:pt idx="2288">
                  <c:v>-14.309145832933799</c:v>
                </c:pt>
                <c:pt idx="2289">
                  <c:v>-13.750812499600499</c:v>
                </c:pt>
                <c:pt idx="2290">
                  <c:v>-13.2091458329338</c:v>
                </c:pt>
                <c:pt idx="2291">
                  <c:v>-12.0674791662671</c:v>
                </c:pt>
                <c:pt idx="2292">
                  <c:v>-10.5258124996005</c:v>
                </c:pt>
                <c:pt idx="2293">
                  <c:v>-8.9674791662671893</c:v>
                </c:pt>
                <c:pt idx="2294">
                  <c:v>-8.8258124996005201</c:v>
                </c:pt>
                <c:pt idx="2295">
                  <c:v>-9.7258124996005204</c:v>
                </c:pt>
                <c:pt idx="2296">
                  <c:v>-10.625812499600499</c:v>
                </c:pt>
                <c:pt idx="2297">
                  <c:v>-11.059145832933799</c:v>
                </c:pt>
                <c:pt idx="2298">
                  <c:v>-11.100812499600501</c:v>
                </c:pt>
                <c:pt idx="2299">
                  <c:v>-11.159145832933801</c:v>
                </c:pt>
                <c:pt idx="2300">
                  <c:v>-10.967479166267101</c:v>
                </c:pt>
                <c:pt idx="2301">
                  <c:v>-10.625812499600499</c:v>
                </c:pt>
                <c:pt idx="2302">
                  <c:v>-10.267479166267099</c:v>
                </c:pt>
                <c:pt idx="2303">
                  <c:v>-10.0424791662671</c:v>
                </c:pt>
                <c:pt idx="2304">
                  <c:v>-10.000812499600499</c:v>
                </c:pt>
                <c:pt idx="2305">
                  <c:v>-9.9424791662671907</c:v>
                </c:pt>
                <c:pt idx="2306">
                  <c:v>-9.8424791662671893</c:v>
                </c:pt>
                <c:pt idx="2307">
                  <c:v>-9.6841458329338597</c:v>
                </c:pt>
                <c:pt idx="2308">
                  <c:v>-9.5424791662671904</c:v>
                </c:pt>
                <c:pt idx="2309">
                  <c:v>-9.3258124996005201</c:v>
                </c:pt>
                <c:pt idx="2310">
                  <c:v>-9.0258124996005193</c:v>
                </c:pt>
                <c:pt idx="2311">
                  <c:v>-8.7258124996005204</c:v>
                </c:pt>
                <c:pt idx="2312">
                  <c:v>-8.2508124996005208</c:v>
                </c:pt>
                <c:pt idx="2313">
                  <c:v>-7.7091458329338503</c:v>
                </c:pt>
                <c:pt idx="2314">
                  <c:v>-7.1508124996005202</c:v>
                </c:pt>
                <c:pt idx="2315">
                  <c:v>-6.4341458329338499</c:v>
                </c:pt>
                <c:pt idx="2316">
                  <c:v>-5.6341458329338501</c:v>
                </c:pt>
                <c:pt idx="2317">
                  <c:v>-4.8341458329338503</c:v>
                </c:pt>
                <c:pt idx="2318">
                  <c:v>-4.26747916626719</c:v>
                </c:pt>
                <c:pt idx="2319">
                  <c:v>-3.8674791662671901</c:v>
                </c:pt>
                <c:pt idx="2320">
                  <c:v>-3.4674791662671902</c:v>
                </c:pt>
                <c:pt idx="2321">
                  <c:v>-2.89247916626719</c:v>
                </c:pt>
                <c:pt idx="2322">
                  <c:v>-2.1341458329338501</c:v>
                </c:pt>
                <c:pt idx="2323">
                  <c:v>-1.39247916626719</c:v>
                </c:pt>
                <c:pt idx="2324">
                  <c:v>-0.75081249960052499</c:v>
                </c:pt>
                <c:pt idx="2325">
                  <c:v>-9.2479166267191895E-2</c:v>
                </c:pt>
                <c:pt idx="2326">
                  <c:v>0.54918750039947395</c:v>
                </c:pt>
                <c:pt idx="2327">
                  <c:v>0.74085416706614104</c:v>
                </c:pt>
                <c:pt idx="2328">
                  <c:v>0.64085416706614096</c:v>
                </c:pt>
                <c:pt idx="2329">
                  <c:v>0.54085416706614098</c:v>
                </c:pt>
                <c:pt idx="2330">
                  <c:v>0.49918750039947402</c:v>
                </c:pt>
                <c:pt idx="2331">
                  <c:v>0.440854167066141</c:v>
                </c:pt>
                <c:pt idx="2332">
                  <c:v>0.39918750039947398</c:v>
                </c:pt>
                <c:pt idx="2333">
                  <c:v>0.22418750039947399</c:v>
                </c:pt>
                <c:pt idx="2334">
                  <c:v>-1.7479166267191901E-2</c:v>
                </c:pt>
                <c:pt idx="2335">
                  <c:v>-0.27581249960052501</c:v>
                </c:pt>
                <c:pt idx="2336">
                  <c:v>-0.109145832933858</c:v>
                </c:pt>
                <c:pt idx="2337">
                  <c:v>0.44918750039947403</c:v>
                </c:pt>
                <c:pt idx="2338">
                  <c:v>0.99085416706614104</c:v>
                </c:pt>
                <c:pt idx="2339">
                  <c:v>1.4908541670661399</c:v>
                </c:pt>
                <c:pt idx="2340">
                  <c:v>2.0491875003994702</c:v>
                </c:pt>
                <c:pt idx="2341">
                  <c:v>2.5908541670661398</c:v>
                </c:pt>
                <c:pt idx="2342">
                  <c:v>2.97418750039947</c:v>
                </c:pt>
                <c:pt idx="2343">
                  <c:v>3.3325208337327998</c:v>
                </c:pt>
                <c:pt idx="2344">
                  <c:v>3.6741875003994702</c:v>
                </c:pt>
                <c:pt idx="2345">
                  <c:v>3.2741875003994698</c:v>
                </c:pt>
                <c:pt idx="2346">
                  <c:v>2.3158541670661399</c:v>
                </c:pt>
                <c:pt idx="2347">
                  <c:v>1.3741875003994699</c:v>
                </c:pt>
                <c:pt idx="2348">
                  <c:v>1.0575208337327999</c:v>
                </c:pt>
                <c:pt idx="2349">
                  <c:v>1.09918750039947</c:v>
                </c:pt>
                <c:pt idx="2350">
                  <c:v>1.1575208337328</c:v>
                </c:pt>
                <c:pt idx="2351">
                  <c:v>0.79085416706614098</c:v>
                </c:pt>
                <c:pt idx="2352">
                  <c:v>9.0854167066141397E-2</c:v>
                </c:pt>
                <c:pt idx="2353">
                  <c:v>-0.60914583293385804</c:v>
                </c:pt>
                <c:pt idx="2354">
                  <c:v>-0.90081249960052501</c:v>
                </c:pt>
                <c:pt idx="2355">
                  <c:v>-0.95914583293385802</c:v>
                </c:pt>
                <c:pt idx="2356">
                  <c:v>-1.0008124996005201</c:v>
                </c:pt>
                <c:pt idx="2357">
                  <c:v>-1.52581249960052</c:v>
                </c:pt>
                <c:pt idx="2358">
                  <c:v>-2.4841458329338502</c:v>
                </c:pt>
                <c:pt idx="2359">
                  <c:v>-3.4258124996005201</c:v>
                </c:pt>
                <c:pt idx="2360">
                  <c:v>-3.7424791662671901</c:v>
                </c:pt>
                <c:pt idx="2361">
                  <c:v>-3.7008124996005201</c:v>
                </c:pt>
                <c:pt idx="2362">
                  <c:v>-3.64247916626719</c:v>
                </c:pt>
                <c:pt idx="2363">
                  <c:v>-3.2508124996005199</c:v>
                </c:pt>
                <c:pt idx="2364">
                  <c:v>-2.6508124996005198</c:v>
                </c:pt>
                <c:pt idx="2365">
                  <c:v>-2.0508124996005201</c:v>
                </c:pt>
                <c:pt idx="2366">
                  <c:v>-1.7424791662671899</c:v>
                </c:pt>
                <c:pt idx="2367">
                  <c:v>-1.58414583293385</c:v>
                </c:pt>
                <c:pt idx="2368">
                  <c:v>-1.4424791662671901</c:v>
                </c:pt>
                <c:pt idx="2369">
                  <c:v>-1.28414583293385</c:v>
                </c:pt>
                <c:pt idx="2370">
                  <c:v>-1.14247916626719</c:v>
                </c:pt>
                <c:pt idx="2371">
                  <c:v>-0.98414583293385804</c:v>
                </c:pt>
                <c:pt idx="2372">
                  <c:v>-0.49247916626719102</c:v>
                </c:pt>
                <c:pt idx="2373">
                  <c:v>0.26585416706614101</c:v>
                </c:pt>
                <c:pt idx="2374">
                  <c:v>1.0075208337328001</c:v>
                </c:pt>
                <c:pt idx="2375">
                  <c:v>1.2408541670661399</c:v>
                </c:pt>
                <c:pt idx="2376">
                  <c:v>1.0825208337328001</c:v>
                </c:pt>
                <c:pt idx="2377">
                  <c:v>0.940854167066141</c:v>
                </c:pt>
                <c:pt idx="2378">
                  <c:v>0.54918750039947395</c:v>
                </c:pt>
                <c:pt idx="2379">
                  <c:v>7.52083373280808E-3</c:v>
                </c:pt>
                <c:pt idx="2380">
                  <c:v>-0.55081249960052503</c:v>
                </c:pt>
                <c:pt idx="2381">
                  <c:v>-1.03414583293385</c:v>
                </c:pt>
                <c:pt idx="2382">
                  <c:v>-1.4924791662671899</c:v>
                </c:pt>
                <c:pt idx="2383">
                  <c:v>-1.9341458329338499</c:v>
                </c:pt>
                <c:pt idx="2384">
                  <c:v>-1.6341458329338501</c:v>
                </c:pt>
                <c:pt idx="2385">
                  <c:v>-0.83414583293385802</c:v>
                </c:pt>
                <c:pt idx="2386">
                  <c:v>-3.4145832933858603E-2</c:v>
                </c:pt>
                <c:pt idx="2387">
                  <c:v>0.64918750039947404</c:v>
                </c:pt>
                <c:pt idx="2388">
                  <c:v>1.3075208337327999</c:v>
                </c:pt>
                <c:pt idx="2389">
                  <c:v>1.9491875003994701</c:v>
                </c:pt>
                <c:pt idx="2390">
                  <c:v>1.84918750039947</c:v>
                </c:pt>
                <c:pt idx="2391">
                  <c:v>1.2491875003994699</c:v>
                </c:pt>
                <c:pt idx="2392">
                  <c:v>0.64918750039947404</c:v>
                </c:pt>
                <c:pt idx="2393">
                  <c:v>4.9187500399474698E-2</c:v>
                </c:pt>
                <c:pt idx="2394">
                  <c:v>-0.49247916626719102</c:v>
                </c:pt>
                <c:pt idx="2395">
                  <c:v>-1.0508124996005199</c:v>
                </c:pt>
                <c:pt idx="2396">
                  <c:v>-1.47581249960052</c:v>
                </c:pt>
                <c:pt idx="2397">
                  <c:v>-1.77581249960052</c:v>
                </c:pt>
                <c:pt idx="2398">
                  <c:v>-2.0758124996005201</c:v>
                </c:pt>
                <c:pt idx="2399">
                  <c:v>-2.14247916626719</c:v>
                </c:pt>
                <c:pt idx="2400">
                  <c:v>-1.9841458329338499</c:v>
                </c:pt>
                <c:pt idx="2401">
                  <c:v>-1.84247916626719</c:v>
                </c:pt>
                <c:pt idx="2402">
                  <c:v>-1.97581249960052</c:v>
                </c:pt>
                <c:pt idx="2403">
                  <c:v>-2.2758124996005198</c:v>
                </c:pt>
                <c:pt idx="2404">
                  <c:v>-2.5758124996005201</c:v>
                </c:pt>
                <c:pt idx="2405">
                  <c:v>-2.8758124996005199</c:v>
                </c:pt>
                <c:pt idx="2406">
                  <c:v>-3.1174791662671901</c:v>
                </c:pt>
                <c:pt idx="2407">
                  <c:v>-3.3758124996005199</c:v>
                </c:pt>
                <c:pt idx="2408">
                  <c:v>-2.8008124996005201</c:v>
                </c:pt>
                <c:pt idx="2409">
                  <c:v>-1.65914583293385</c:v>
                </c:pt>
                <c:pt idx="2410">
                  <c:v>-0.50081249960052499</c:v>
                </c:pt>
                <c:pt idx="2411">
                  <c:v>0.58252083373280805</c:v>
                </c:pt>
                <c:pt idx="2412">
                  <c:v>1.5825208337328001</c:v>
                </c:pt>
                <c:pt idx="2413">
                  <c:v>2.5825208337327998</c:v>
                </c:pt>
                <c:pt idx="2414">
                  <c:v>2.5325208337328</c:v>
                </c:pt>
                <c:pt idx="2415">
                  <c:v>1.79085416706614</c:v>
                </c:pt>
                <c:pt idx="2416">
                  <c:v>1.0325208337328</c:v>
                </c:pt>
                <c:pt idx="2417">
                  <c:v>0.52418750039947404</c:v>
                </c:pt>
                <c:pt idx="2418">
                  <c:v>0.16585416706614101</c:v>
                </c:pt>
                <c:pt idx="2419">
                  <c:v>-0.175812499600525</c:v>
                </c:pt>
                <c:pt idx="2420">
                  <c:v>-0.47581249960052502</c:v>
                </c:pt>
                <c:pt idx="2421">
                  <c:v>-0.71747916626719099</c:v>
                </c:pt>
                <c:pt idx="2422">
                  <c:v>-0.97581249960052496</c:v>
                </c:pt>
                <c:pt idx="2423">
                  <c:v>-1.21747916626719</c:v>
                </c:pt>
                <c:pt idx="2424">
                  <c:v>-1.4174791662671899</c:v>
                </c:pt>
                <c:pt idx="2425">
                  <c:v>-1.6174791662671899</c:v>
                </c:pt>
                <c:pt idx="2426">
                  <c:v>-1.52581249960052</c:v>
                </c:pt>
                <c:pt idx="2427">
                  <c:v>-1.1674791662671899</c:v>
                </c:pt>
                <c:pt idx="2428">
                  <c:v>-0.82581249960052505</c:v>
                </c:pt>
                <c:pt idx="2429">
                  <c:v>-0.58414583293385802</c:v>
                </c:pt>
                <c:pt idx="2430">
                  <c:v>-0.44247916626719103</c:v>
                </c:pt>
                <c:pt idx="2431">
                  <c:v>-0.28414583293385798</c:v>
                </c:pt>
                <c:pt idx="2432">
                  <c:v>-8.4145832933858494E-2</c:v>
                </c:pt>
                <c:pt idx="2433">
                  <c:v>5.7520833732808002E-2</c:v>
                </c:pt>
                <c:pt idx="2434">
                  <c:v>0.215854167066141</c:v>
                </c:pt>
                <c:pt idx="2435">
                  <c:v>0.76585416706614096</c:v>
                </c:pt>
                <c:pt idx="2436">
                  <c:v>1.5075208337328001</c:v>
                </c:pt>
                <c:pt idx="2437">
                  <c:v>2.2658541670661401</c:v>
                </c:pt>
                <c:pt idx="2438">
                  <c:v>2.4825208337328002</c:v>
                </c:pt>
                <c:pt idx="2439">
                  <c:v>2.3408541670661398</c:v>
                </c:pt>
                <c:pt idx="2440">
                  <c:v>2.1825208337327999</c:v>
                </c:pt>
                <c:pt idx="2441">
                  <c:v>2.09918750039947</c:v>
                </c:pt>
                <c:pt idx="2442">
                  <c:v>2.09918750039947</c:v>
                </c:pt>
                <c:pt idx="2443">
                  <c:v>2.09918750039947</c:v>
                </c:pt>
                <c:pt idx="2444">
                  <c:v>2.04085416706614</c:v>
                </c:pt>
                <c:pt idx="2445">
                  <c:v>1.9991875003994699</c:v>
                </c:pt>
                <c:pt idx="2446">
                  <c:v>1.9408541670661399</c:v>
                </c:pt>
                <c:pt idx="2447">
                  <c:v>1.84085416706614</c:v>
                </c:pt>
                <c:pt idx="2448">
                  <c:v>1.79918750039947</c:v>
                </c:pt>
                <c:pt idx="2449">
                  <c:v>1.7408541670661399</c:v>
                </c:pt>
                <c:pt idx="2450">
                  <c:v>1.5825208337328001</c:v>
                </c:pt>
                <c:pt idx="2451">
                  <c:v>1.4408541670661399</c:v>
                </c:pt>
                <c:pt idx="2452">
                  <c:v>1.2825208337328</c:v>
                </c:pt>
                <c:pt idx="2453">
                  <c:v>1.3158541670661399</c:v>
                </c:pt>
                <c:pt idx="2454">
                  <c:v>1.4575208337328001</c:v>
                </c:pt>
                <c:pt idx="2455">
                  <c:v>1.6158541670661399</c:v>
                </c:pt>
                <c:pt idx="2456">
                  <c:v>1.8158541670661399</c:v>
                </c:pt>
                <c:pt idx="2457">
                  <c:v>2.0158541670661401</c:v>
                </c:pt>
                <c:pt idx="2458">
                  <c:v>2.2158541670661398</c:v>
                </c:pt>
                <c:pt idx="2459">
                  <c:v>2.47418750039947</c:v>
                </c:pt>
                <c:pt idx="2460">
                  <c:v>2.8325208337327998</c:v>
                </c:pt>
                <c:pt idx="2461">
                  <c:v>3.1741875003994702</c:v>
                </c:pt>
                <c:pt idx="2462">
                  <c:v>3.2991875003994702</c:v>
                </c:pt>
                <c:pt idx="2463">
                  <c:v>3.2991875003994702</c:v>
                </c:pt>
                <c:pt idx="2464">
                  <c:v>3.2991875003994702</c:v>
                </c:pt>
                <c:pt idx="2465">
                  <c:v>3.2991875003994702</c:v>
                </c:pt>
                <c:pt idx="2466">
                  <c:v>3.2408541670661402</c:v>
                </c:pt>
                <c:pt idx="2467">
                  <c:v>3.1991875003994701</c:v>
                </c:pt>
                <c:pt idx="2468">
                  <c:v>2.84918750039947</c:v>
                </c:pt>
                <c:pt idx="2469">
                  <c:v>2.1908541670661399</c:v>
                </c:pt>
                <c:pt idx="2470">
                  <c:v>1.54918750039947</c:v>
                </c:pt>
                <c:pt idx="2471">
                  <c:v>1.29918750039947</c:v>
                </c:pt>
                <c:pt idx="2472">
                  <c:v>1.29918750039947</c:v>
                </c:pt>
                <c:pt idx="2473">
                  <c:v>1.29918750039947</c:v>
                </c:pt>
                <c:pt idx="2474">
                  <c:v>1.3575208337328</c:v>
                </c:pt>
                <c:pt idx="2475">
                  <c:v>1.39918750039947</c:v>
                </c:pt>
                <c:pt idx="2476">
                  <c:v>1.4575208337328001</c:v>
                </c:pt>
                <c:pt idx="2477">
                  <c:v>1.4408541670661399</c:v>
                </c:pt>
                <c:pt idx="2478">
                  <c:v>1.2825208337328</c:v>
                </c:pt>
                <c:pt idx="2479">
                  <c:v>1.1408541670661401</c:v>
                </c:pt>
                <c:pt idx="2480">
                  <c:v>1.09918750039947</c:v>
                </c:pt>
                <c:pt idx="2481">
                  <c:v>1.09918750039947</c:v>
                </c:pt>
                <c:pt idx="2482">
                  <c:v>1.09918750039947</c:v>
                </c:pt>
                <c:pt idx="2483">
                  <c:v>1.1575208337328</c:v>
                </c:pt>
                <c:pt idx="2484">
                  <c:v>1.1991875003994701</c:v>
                </c:pt>
                <c:pt idx="2485">
                  <c:v>1.2575208337328001</c:v>
                </c:pt>
                <c:pt idx="2486">
                  <c:v>1.0658541670661399</c:v>
                </c:pt>
                <c:pt idx="2487">
                  <c:v>0.60752083373280796</c:v>
                </c:pt>
                <c:pt idx="2488">
                  <c:v>0.16585416706614101</c:v>
                </c:pt>
                <c:pt idx="2489">
                  <c:v>-5.91458329338585E-2</c:v>
                </c:pt>
                <c:pt idx="2490">
                  <c:v>-0.15914583293385801</c:v>
                </c:pt>
                <c:pt idx="2491">
                  <c:v>-0.25914583293385801</c:v>
                </c:pt>
                <c:pt idx="2492">
                  <c:v>-0.30081249960052497</c:v>
                </c:pt>
                <c:pt idx="2493">
                  <c:v>-0.35914583293385799</c:v>
                </c:pt>
                <c:pt idx="2494">
                  <c:v>-0.40081249960052501</c:v>
                </c:pt>
                <c:pt idx="2495">
                  <c:v>-0.809145832933858</c:v>
                </c:pt>
                <c:pt idx="2496">
                  <c:v>-1.5674791662671901</c:v>
                </c:pt>
                <c:pt idx="2497">
                  <c:v>-2.3091458329338499</c:v>
                </c:pt>
                <c:pt idx="2498">
                  <c:v>-2.65914583293385</c:v>
                </c:pt>
                <c:pt idx="2499">
                  <c:v>-2.8174791662671899</c:v>
                </c:pt>
                <c:pt idx="2500">
                  <c:v>-2.9591458329338498</c:v>
                </c:pt>
                <c:pt idx="2501">
                  <c:v>-2.8258124996005201</c:v>
                </c:pt>
                <c:pt idx="2502">
                  <c:v>-2.5841458329338498</c:v>
                </c:pt>
                <c:pt idx="2503">
                  <c:v>-2.3258124996005201</c:v>
                </c:pt>
                <c:pt idx="2504">
                  <c:v>-1.85081249960052</c:v>
                </c:pt>
                <c:pt idx="2505">
                  <c:v>-1.2508124996005201</c:v>
                </c:pt>
                <c:pt idx="2506">
                  <c:v>-0.65081249960052501</c:v>
                </c:pt>
                <c:pt idx="2507">
                  <c:v>-5.0812499600525203E-2</c:v>
                </c:pt>
                <c:pt idx="2508">
                  <c:v>0.60752083373280796</c:v>
                </c:pt>
                <c:pt idx="2509">
                  <c:v>1.2491875003994699</c:v>
                </c:pt>
                <c:pt idx="2510">
                  <c:v>1.2075208337328001</c:v>
                </c:pt>
                <c:pt idx="2511">
                  <c:v>0.64918750039947404</c:v>
                </c:pt>
                <c:pt idx="2512">
                  <c:v>0.107520833732808</c:v>
                </c:pt>
                <c:pt idx="2513">
                  <c:v>-4.2479166267191899E-2</c:v>
                </c:pt>
                <c:pt idx="2514">
                  <c:v>0.115854167066141</c:v>
                </c:pt>
                <c:pt idx="2515">
                  <c:v>0.25752083373280799</c:v>
                </c:pt>
                <c:pt idx="2516">
                  <c:v>0.24085416706614099</c:v>
                </c:pt>
                <c:pt idx="2517">
                  <c:v>8.2520833732808094E-2</c:v>
                </c:pt>
                <c:pt idx="2518">
                  <c:v>-5.91458329338585E-2</c:v>
                </c:pt>
                <c:pt idx="2519">
                  <c:v>-0.27581249960052501</c:v>
                </c:pt>
                <c:pt idx="2520">
                  <c:v>-0.51747916626719104</c:v>
                </c:pt>
                <c:pt idx="2521">
                  <c:v>-0.77581249960052501</c:v>
                </c:pt>
                <c:pt idx="2522">
                  <c:v>-1.01747916626719</c:v>
                </c:pt>
                <c:pt idx="2523">
                  <c:v>-1.15914583293385</c:v>
                </c:pt>
                <c:pt idx="2524">
                  <c:v>-1.3174791662671901</c:v>
                </c:pt>
                <c:pt idx="2525">
                  <c:v>-1.45914583293385</c:v>
                </c:pt>
                <c:pt idx="2526">
                  <c:v>-1.6174791662671899</c:v>
                </c:pt>
                <c:pt idx="2527">
                  <c:v>-1.7591458329338501</c:v>
                </c:pt>
                <c:pt idx="2528">
                  <c:v>-1.6258124996005201</c:v>
                </c:pt>
                <c:pt idx="2529">
                  <c:v>-1.3841458329338501</c:v>
                </c:pt>
                <c:pt idx="2530">
                  <c:v>-1.1258124996005201</c:v>
                </c:pt>
                <c:pt idx="2531">
                  <c:v>-0.94247916626719197</c:v>
                </c:pt>
                <c:pt idx="2532">
                  <c:v>-0.78414583293385798</c:v>
                </c:pt>
                <c:pt idx="2533">
                  <c:v>-0.64247916626719104</c:v>
                </c:pt>
                <c:pt idx="2534">
                  <c:v>-0.83414583293385802</c:v>
                </c:pt>
                <c:pt idx="2535">
                  <c:v>-1.1758124996005199</c:v>
                </c:pt>
                <c:pt idx="2536">
                  <c:v>-1.53414583293385</c:v>
                </c:pt>
                <c:pt idx="2537">
                  <c:v>-1.8174791662671901</c:v>
                </c:pt>
                <c:pt idx="2538">
                  <c:v>-2.0758124996005201</c:v>
                </c:pt>
                <c:pt idx="2539">
                  <c:v>-2.3174791662671899</c:v>
                </c:pt>
                <c:pt idx="2540">
                  <c:v>-2.6341458329338501</c:v>
                </c:pt>
                <c:pt idx="2541">
                  <c:v>-3.03414583293385</c:v>
                </c:pt>
                <c:pt idx="2542">
                  <c:v>-3.4341458329338499</c:v>
                </c:pt>
                <c:pt idx="2543">
                  <c:v>-3.60081249960052</c:v>
                </c:pt>
                <c:pt idx="2544">
                  <c:v>-3.60081249960052</c:v>
                </c:pt>
                <c:pt idx="2545">
                  <c:v>-3.60081249960052</c:v>
                </c:pt>
                <c:pt idx="2546">
                  <c:v>-3.4258124996005201</c:v>
                </c:pt>
                <c:pt idx="2547">
                  <c:v>-3.1841458329338499</c:v>
                </c:pt>
                <c:pt idx="2548">
                  <c:v>-2.9258124996005201</c:v>
                </c:pt>
                <c:pt idx="2549">
                  <c:v>-2.6258124996005199</c:v>
                </c:pt>
                <c:pt idx="2550">
                  <c:v>-2.26747916626719</c:v>
                </c:pt>
                <c:pt idx="2551">
                  <c:v>-1.9258124996005199</c:v>
                </c:pt>
                <c:pt idx="2552">
                  <c:v>-1.6258124996005201</c:v>
                </c:pt>
                <c:pt idx="2553">
                  <c:v>-1.3841458329338501</c:v>
                </c:pt>
                <c:pt idx="2554">
                  <c:v>-1.1258124996005201</c:v>
                </c:pt>
                <c:pt idx="2555">
                  <c:v>-0.88414583293385796</c:v>
                </c:pt>
                <c:pt idx="2556">
                  <c:v>-0.684145832933858</c:v>
                </c:pt>
                <c:pt idx="2557">
                  <c:v>-0.48414583293385799</c:v>
                </c:pt>
                <c:pt idx="2558">
                  <c:v>-0.34247916626719199</c:v>
                </c:pt>
                <c:pt idx="2559">
                  <c:v>-0.24247916626719099</c:v>
                </c:pt>
                <c:pt idx="2560">
                  <c:v>-0.14247916626719101</c:v>
                </c:pt>
                <c:pt idx="2561">
                  <c:v>-0.15914583293385801</c:v>
                </c:pt>
                <c:pt idx="2562">
                  <c:v>-0.25914583293385801</c:v>
                </c:pt>
                <c:pt idx="2563">
                  <c:v>-0.35914583293385799</c:v>
                </c:pt>
                <c:pt idx="2564">
                  <c:v>-0.51747916626719104</c:v>
                </c:pt>
                <c:pt idx="2565">
                  <c:v>-0.65914583293385798</c:v>
                </c:pt>
                <c:pt idx="2566">
                  <c:v>-0.81747916626719097</c:v>
                </c:pt>
                <c:pt idx="2567">
                  <c:v>-1.01747916626719</c:v>
                </c:pt>
                <c:pt idx="2568">
                  <c:v>-1.15914583293385</c:v>
                </c:pt>
                <c:pt idx="2569">
                  <c:v>-1.3174791662671901</c:v>
                </c:pt>
                <c:pt idx="2570">
                  <c:v>-1.45914583293385</c:v>
                </c:pt>
                <c:pt idx="2571">
                  <c:v>-1.5591458329338499</c:v>
                </c:pt>
                <c:pt idx="2572">
                  <c:v>-1.65914583293385</c:v>
                </c:pt>
                <c:pt idx="2573">
                  <c:v>-1.7008124996005201</c:v>
                </c:pt>
                <c:pt idx="2574">
                  <c:v>-1.64247916626719</c:v>
                </c:pt>
                <c:pt idx="2575">
                  <c:v>-1.60081249960052</c:v>
                </c:pt>
                <c:pt idx="2576">
                  <c:v>-1.60081249960052</c:v>
                </c:pt>
                <c:pt idx="2577">
                  <c:v>-1.60081249960052</c:v>
                </c:pt>
                <c:pt idx="2578">
                  <c:v>-1.60081249960052</c:v>
                </c:pt>
                <c:pt idx="2579">
                  <c:v>-1.5424791662671899</c:v>
                </c:pt>
                <c:pt idx="2580">
                  <c:v>-1.4424791662671901</c:v>
                </c:pt>
                <c:pt idx="2581">
                  <c:v>-1.34247916626719</c:v>
                </c:pt>
                <c:pt idx="2582">
                  <c:v>-1.47581249960052</c:v>
                </c:pt>
                <c:pt idx="2583">
                  <c:v>-1.83414583293385</c:v>
                </c:pt>
                <c:pt idx="2584">
                  <c:v>-2.1758124996005201</c:v>
                </c:pt>
                <c:pt idx="2585">
                  <c:v>-2.0674791662671899</c:v>
                </c:pt>
                <c:pt idx="2586">
                  <c:v>-1.72581249960052</c:v>
                </c:pt>
                <c:pt idx="2587">
                  <c:v>-1.3674791662671899</c:v>
                </c:pt>
                <c:pt idx="2588">
                  <c:v>-1.3174791662671901</c:v>
                </c:pt>
                <c:pt idx="2589">
                  <c:v>-1.5758124996005201</c:v>
                </c:pt>
                <c:pt idx="2590">
                  <c:v>-1.8174791662671901</c:v>
                </c:pt>
                <c:pt idx="2591">
                  <c:v>-1.78414583293385</c:v>
                </c:pt>
                <c:pt idx="2592">
                  <c:v>-1.52581249960052</c:v>
                </c:pt>
                <c:pt idx="2593">
                  <c:v>-1.28414583293385</c:v>
                </c:pt>
                <c:pt idx="2594">
                  <c:v>-1.3758124996005201</c:v>
                </c:pt>
                <c:pt idx="2595">
                  <c:v>-1.6758124996005199</c:v>
                </c:pt>
                <c:pt idx="2596">
                  <c:v>-1.97581249960052</c:v>
                </c:pt>
                <c:pt idx="2597">
                  <c:v>-2.2758124996005198</c:v>
                </c:pt>
                <c:pt idx="2598">
                  <c:v>-2.6341458329338501</c:v>
                </c:pt>
                <c:pt idx="2599">
                  <c:v>-2.97581249960052</c:v>
                </c:pt>
                <c:pt idx="2600">
                  <c:v>-3.2758124996005198</c:v>
                </c:pt>
                <c:pt idx="2601">
                  <c:v>-3.6341458329338501</c:v>
                </c:pt>
                <c:pt idx="2602">
                  <c:v>-3.97581249960052</c:v>
                </c:pt>
                <c:pt idx="2603">
                  <c:v>-4.2174791662671902</c:v>
                </c:pt>
                <c:pt idx="2604">
                  <c:v>-4.3591458329338497</c:v>
                </c:pt>
                <c:pt idx="2605">
                  <c:v>-4.51747916626719</c:v>
                </c:pt>
                <c:pt idx="2606">
                  <c:v>-4.6008124996005204</c:v>
                </c:pt>
                <c:pt idx="2607">
                  <c:v>-4.6591458329338504</c:v>
                </c:pt>
                <c:pt idx="2608">
                  <c:v>-4.7008124996005201</c:v>
                </c:pt>
                <c:pt idx="2609">
                  <c:v>-4.9341458329338499</c:v>
                </c:pt>
                <c:pt idx="2610">
                  <c:v>-5.4508124996005201</c:v>
                </c:pt>
                <c:pt idx="2611">
                  <c:v>-5.9341458329338499</c:v>
                </c:pt>
                <c:pt idx="2612">
                  <c:v>-6.39247916626719</c:v>
                </c:pt>
                <c:pt idx="2613">
                  <c:v>-6.9508124996005201</c:v>
                </c:pt>
                <c:pt idx="2614">
                  <c:v>-7.6674791662671904</c:v>
                </c:pt>
                <c:pt idx="2615">
                  <c:v>-8.4674791662671893</c:v>
                </c:pt>
                <c:pt idx="2616">
                  <c:v>-9.20914583293386</c:v>
                </c:pt>
                <c:pt idx="2617">
                  <c:v>-9.7924791662671904</c:v>
                </c:pt>
                <c:pt idx="2618">
                  <c:v>-10.1758124996005</c:v>
                </c:pt>
                <c:pt idx="2619">
                  <c:v>-10.3591458329338</c:v>
                </c:pt>
                <c:pt idx="2620">
                  <c:v>-10.4591458329338</c:v>
                </c:pt>
                <c:pt idx="2621">
                  <c:v>-10.500812499600499</c:v>
                </c:pt>
                <c:pt idx="2622">
                  <c:v>-10.2091458329338</c:v>
                </c:pt>
                <c:pt idx="2623">
                  <c:v>-9.8841458329338607</c:v>
                </c:pt>
                <c:pt idx="2624">
                  <c:v>-9.5091458329338501</c:v>
                </c:pt>
                <c:pt idx="2625">
                  <c:v>-8.9508124996005201</c:v>
                </c:pt>
                <c:pt idx="2626">
                  <c:v>-8.4091458329338504</c:v>
                </c:pt>
                <c:pt idx="2627">
                  <c:v>-7.9091458329338504</c:v>
                </c:pt>
                <c:pt idx="2628">
                  <c:v>-7.3508124996005204</c:v>
                </c:pt>
                <c:pt idx="2629">
                  <c:v>-6.8091458329338499</c:v>
                </c:pt>
                <c:pt idx="2630">
                  <c:v>-6.3674791662671897</c:v>
                </c:pt>
                <c:pt idx="2631">
                  <c:v>-5.9674791662671902</c:v>
                </c:pt>
                <c:pt idx="2632">
                  <c:v>-5.5674791662671899</c:v>
                </c:pt>
                <c:pt idx="2633">
                  <c:v>-5.4008124996005202</c:v>
                </c:pt>
                <c:pt idx="2634">
                  <c:v>-5.4008124996005202</c:v>
                </c:pt>
                <c:pt idx="2635">
                  <c:v>-5.4008124996005202</c:v>
                </c:pt>
                <c:pt idx="2636">
                  <c:v>-5.4591458329338503</c:v>
                </c:pt>
                <c:pt idx="2637">
                  <c:v>-5.5008124996005199</c:v>
                </c:pt>
                <c:pt idx="2638">
                  <c:v>-5.5591458329338499</c:v>
                </c:pt>
                <c:pt idx="2639">
                  <c:v>-5.5424791662671904</c:v>
                </c:pt>
                <c:pt idx="2640">
                  <c:v>-5.4424791662671899</c:v>
                </c:pt>
                <c:pt idx="2641">
                  <c:v>-5.3424791662671902</c:v>
                </c:pt>
                <c:pt idx="2642">
                  <c:v>-5.2424791662671897</c:v>
                </c:pt>
                <c:pt idx="2643">
                  <c:v>-5.0841458329338503</c:v>
                </c:pt>
                <c:pt idx="2644">
                  <c:v>-4.9424791662671899</c:v>
                </c:pt>
                <c:pt idx="2645">
                  <c:v>-4.9008124996005202</c:v>
                </c:pt>
                <c:pt idx="2646">
                  <c:v>-4.8424791662671902</c:v>
                </c:pt>
                <c:pt idx="2647">
                  <c:v>-4.8008124996005197</c:v>
                </c:pt>
                <c:pt idx="2648">
                  <c:v>-4.5674791662671899</c:v>
                </c:pt>
                <c:pt idx="2649">
                  <c:v>-4.1674791662671904</c:v>
                </c:pt>
                <c:pt idx="2650">
                  <c:v>-3.76747916626719</c:v>
                </c:pt>
                <c:pt idx="2651">
                  <c:v>-3.1341458329338501</c:v>
                </c:pt>
                <c:pt idx="2652">
                  <c:v>-2.2758124996005198</c:v>
                </c:pt>
                <c:pt idx="2653">
                  <c:v>-1.4341458329338499</c:v>
                </c:pt>
                <c:pt idx="2654">
                  <c:v>-1.10081249960052</c:v>
                </c:pt>
                <c:pt idx="2655">
                  <c:v>-1.10081249960052</c:v>
                </c:pt>
                <c:pt idx="2656">
                  <c:v>-1.10081249960052</c:v>
                </c:pt>
                <c:pt idx="2657">
                  <c:v>-1.39247916626719</c:v>
                </c:pt>
                <c:pt idx="2658">
                  <c:v>-1.9508124996005201</c:v>
                </c:pt>
                <c:pt idx="2659">
                  <c:v>-2.4924791662671901</c:v>
                </c:pt>
                <c:pt idx="2660">
                  <c:v>-2.7591458329338501</c:v>
                </c:pt>
                <c:pt idx="2661">
                  <c:v>-2.9174791662671899</c:v>
                </c:pt>
                <c:pt idx="2662">
                  <c:v>-3.0591458329338499</c:v>
                </c:pt>
                <c:pt idx="2663">
                  <c:v>-3.15914583293385</c:v>
                </c:pt>
                <c:pt idx="2664">
                  <c:v>-3.3174791662671899</c:v>
                </c:pt>
                <c:pt idx="2665">
                  <c:v>-3.4591458329338498</c:v>
                </c:pt>
                <c:pt idx="2666">
                  <c:v>-3.6174791662671901</c:v>
                </c:pt>
                <c:pt idx="2667">
                  <c:v>-3.8758124996005199</c:v>
                </c:pt>
                <c:pt idx="2668">
                  <c:v>-4.1174791662671897</c:v>
                </c:pt>
                <c:pt idx="2669">
                  <c:v>-4.9008124996005202</c:v>
                </c:pt>
                <c:pt idx="2670">
                  <c:v>-6.1008124996005204</c:v>
                </c:pt>
                <c:pt idx="2671">
                  <c:v>-7.3008124996005197</c:v>
                </c:pt>
                <c:pt idx="2672">
                  <c:v>-7.8591458329338497</c:v>
                </c:pt>
                <c:pt idx="2673">
                  <c:v>-7.9591458329338503</c:v>
                </c:pt>
                <c:pt idx="2674">
                  <c:v>-8.0591458329338508</c:v>
                </c:pt>
                <c:pt idx="2675">
                  <c:v>-7.2258124996005204</c:v>
                </c:pt>
                <c:pt idx="2676">
                  <c:v>-5.6674791662671904</c:v>
                </c:pt>
                <c:pt idx="2677">
                  <c:v>-4.1258124996005199</c:v>
                </c:pt>
                <c:pt idx="2678">
                  <c:v>-3.4424791662671899</c:v>
                </c:pt>
                <c:pt idx="2679">
                  <c:v>-3.4008124996005198</c:v>
                </c:pt>
                <c:pt idx="2680">
                  <c:v>-3.3424791662671902</c:v>
                </c:pt>
                <c:pt idx="2681">
                  <c:v>-4.1174791662671897</c:v>
                </c:pt>
                <c:pt idx="2682">
                  <c:v>-5.5758124996005201</c:v>
                </c:pt>
                <c:pt idx="2683">
                  <c:v>-7.01747916626719</c:v>
                </c:pt>
                <c:pt idx="2684">
                  <c:v>-7.8341458329338503</c:v>
                </c:pt>
                <c:pt idx="2685">
                  <c:v>-8.2341458329338497</c:v>
                </c:pt>
                <c:pt idx="2686">
                  <c:v>-8.6341458329338607</c:v>
                </c:pt>
                <c:pt idx="2687">
                  <c:v>-9.20914583293386</c:v>
                </c:pt>
                <c:pt idx="2688">
                  <c:v>-9.8508124996005204</c:v>
                </c:pt>
                <c:pt idx="2689">
                  <c:v>-10.5091458329338</c:v>
                </c:pt>
                <c:pt idx="2690">
                  <c:v>-11.1508124996005</c:v>
                </c:pt>
                <c:pt idx="2691">
                  <c:v>-11.6924791662671</c:v>
                </c:pt>
                <c:pt idx="2692">
                  <c:v>-12.250812499600499</c:v>
                </c:pt>
                <c:pt idx="2693">
                  <c:v>-12.967479166267101</c:v>
                </c:pt>
                <c:pt idx="2694">
                  <c:v>-13.7091458329338</c:v>
                </c:pt>
                <c:pt idx="2695">
                  <c:v>-14.467479166267101</c:v>
                </c:pt>
                <c:pt idx="2696">
                  <c:v>-13.575812499600501</c:v>
                </c:pt>
                <c:pt idx="2697">
                  <c:v>-11.534145832933801</c:v>
                </c:pt>
                <c:pt idx="2698">
                  <c:v>-9.4758124996005204</c:v>
                </c:pt>
                <c:pt idx="2699">
                  <c:v>-7.6091458329338497</c:v>
                </c:pt>
                <c:pt idx="2700">
                  <c:v>-5.8508124996005204</c:v>
                </c:pt>
                <c:pt idx="2701">
                  <c:v>-4.1091458329338497</c:v>
                </c:pt>
                <c:pt idx="2702">
                  <c:v>-3.9258124996005201</c:v>
                </c:pt>
                <c:pt idx="2703">
                  <c:v>-4.8841458329338501</c:v>
                </c:pt>
                <c:pt idx="2704">
                  <c:v>-5.8258124996005201</c:v>
                </c:pt>
                <c:pt idx="2705">
                  <c:v>-6.8424791662671902</c:v>
                </c:pt>
                <c:pt idx="2706">
                  <c:v>-7.8841458329338501</c:v>
                </c:pt>
                <c:pt idx="2707">
                  <c:v>-8.9424791662671907</c:v>
                </c:pt>
                <c:pt idx="2708">
                  <c:v>-9.8674791662671897</c:v>
                </c:pt>
                <c:pt idx="2709">
                  <c:v>-10.725812499600501</c:v>
                </c:pt>
                <c:pt idx="2710">
                  <c:v>-11.5674791662671</c:v>
                </c:pt>
                <c:pt idx="2711">
                  <c:v>-12.017479166267099</c:v>
                </c:pt>
                <c:pt idx="2712">
                  <c:v>-12.217479166267101</c:v>
                </c:pt>
                <c:pt idx="2713">
                  <c:v>-12.4174791662671</c:v>
                </c:pt>
                <c:pt idx="2714">
                  <c:v>-12.1508124996005</c:v>
                </c:pt>
                <c:pt idx="2715">
                  <c:v>-11.492479166267101</c:v>
                </c:pt>
                <c:pt idx="2716">
                  <c:v>-10.850812499600501</c:v>
                </c:pt>
                <c:pt idx="2717">
                  <c:v>-10.4841458329338</c:v>
                </c:pt>
                <c:pt idx="2718">
                  <c:v>-10.284145832933801</c:v>
                </c:pt>
                <c:pt idx="2719">
                  <c:v>-10.0841458329338</c:v>
                </c:pt>
                <c:pt idx="2720">
                  <c:v>-9.70914583293386</c:v>
                </c:pt>
                <c:pt idx="2721">
                  <c:v>-9.26747916626719</c:v>
                </c:pt>
                <c:pt idx="2722">
                  <c:v>-8.8091458329338508</c:v>
                </c:pt>
                <c:pt idx="2723">
                  <c:v>-7.9008124996005202</c:v>
                </c:pt>
                <c:pt idx="2724">
                  <c:v>-6.64247916626719</c:v>
                </c:pt>
                <c:pt idx="2725">
                  <c:v>-5.4008124996005202</c:v>
                </c:pt>
                <c:pt idx="2726">
                  <c:v>-4.9591458329338503</c:v>
                </c:pt>
                <c:pt idx="2727">
                  <c:v>-5.1174791662671897</c:v>
                </c:pt>
                <c:pt idx="2728">
                  <c:v>-5.2591458329338501</c:v>
                </c:pt>
                <c:pt idx="2729">
                  <c:v>-5.5341458329338504</c:v>
                </c:pt>
                <c:pt idx="2730">
                  <c:v>-5.9924791662671897</c:v>
                </c:pt>
                <c:pt idx="2731">
                  <c:v>-6.4341458329338499</c:v>
                </c:pt>
                <c:pt idx="2732">
                  <c:v>-6.2508124996005199</c:v>
                </c:pt>
                <c:pt idx="2733">
                  <c:v>-5.5924791662671902</c:v>
                </c:pt>
                <c:pt idx="2734">
                  <c:v>-4.9508124996005201</c:v>
                </c:pt>
                <c:pt idx="2735">
                  <c:v>-4.4674791662671902</c:v>
                </c:pt>
                <c:pt idx="2736">
                  <c:v>-4.1258124996005199</c:v>
                </c:pt>
                <c:pt idx="2737">
                  <c:v>-3.76747916626719</c:v>
                </c:pt>
                <c:pt idx="2738">
                  <c:v>-3.4841458329338502</c:v>
                </c:pt>
                <c:pt idx="2739">
                  <c:v>-3.22581249960052</c:v>
                </c:pt>
                <c:pt idx="2740">
                  <c:v>-2.9841458329338502</c:v>
                </c:pt>
                <c:pt idx="2741">
                  <c:v>-2.9591458329338498</c:v>
                </c:pt>
                <c:pt idx="2742">
                  <c:v>-3.1174791662671901</c:v>
                </c:pt>
                <c:pt idx="2743">
                  <c:v>-3.2591458329338501</c:v>
                </c:pt>
                <c:pt idx="2744">
                  <c:v>-3.0091458329338501</c:v>
                </c:pt>
                <c:pt idx="2745">
                  <c:v>-2.5091458329338501</c:v>
                </c:pt>
                <c:pt idx="2746">
                  <c:v>-2.0091458329338501</c:v>
                </c:pt>
                <c:pt idx="2747">
                  <c:v>-1.33414583293385</c:v>
                </c:pt>
                <c:pt idx="2748">
                  <c:v>-0.59247916626719099</c:v>
                </c:pt>
                <c:pt idx="2749">
                  <c:v>0.16585416706614101</c:v>
                </c:pt>
                <c:pt idx="2750">
                  <c:v>-2.5812499600525202E-2</c:v>
                </c:pt>
                <c:pt idx="2751">
                  <c:v>-0.86747916626719102</c:v>
                </c:pt>
                <c:pt idx="2752">
                  <c:v>-1.72581249960052</c:v>
                </c:pt>
                <c:pt idx="2753">
                  <c:v>-3.03414583293385</c:v>
                </c:pt>
                <c:pt idx="2754">
                  <c:v>-4.6924791662671899</c:v>
                </c:pt>
                <c:pt idx="2755">
                  <c:v>-6.3341458329338503</c:v>
                </c:pt>
                <c:pt idx="2756">
                  <c:v>-7.64247916626719</c:v>
                </c:pt>
                <c:pt idx="2757">
                  <c:v>-8.8008124996005197</c:v>
                </c:pt>
                <c:pt idx="2758">
                  <c:v>-9.9424791662671907</c:v>
                </c:pt>
                <c:pt idx="2759">
                  <c:v>-10.867479166267101</c:v>
                </c:pt>
                <c:pt idx="2760">
                  <c:v>-11.6674791662671</c:v>
                </c:pt>
                <c:pt idx="2761">
                  <c:v>-12.467479166267101</c:v>
                </c:pt>
                <c:pt idx="2762">
                  <c:v>-12.3341458329338</c:v>
                </c:pt>
                <c:pt idx="2763">
                  <c:v>-11.534145832933801</c:v>
                </c:pt>
                <c:pt idx="2764">
                  <c:v>-10.7341458329338</c:v>
                </c:pt>
                <c:pt idx="2765">
                  <c:v>-9.64247916626719</c:v>
                </c:pt>
                <c:pt idx="2766">
                  <c:v>-8.3424791662671893</c:v>
                </c:pt>
                <c:pt idx="2767">
                  <c:v>-7.0424791662671904</c:v>
                </c:pt>
                <c:pt idx="2768">
                  <c:v>-6.1508124996005202</c:v>
                </c:pt>
                <c:pt idx="2769">
                  <c:v>-5.4924791662671897</c:v>
                </c:pt>
                <c:pt idx="2770">
                  <c:v>-4.8508124996005204</c:v>
                </c:pt>
                <c:pt idx="2771">
                  <c:v>-4.3091458329338499</c:v>
                </c:pt>
                <c:pt idx="2772">
                  <c:v>-3.7508124996005199</c:v>
                </c:pt>
                <c:pt idx="2773">
                  <c:v>-3.2091458329338498</c:v>
                </c:pt>
                <c:pt idx="2774">
                  <c:v>-2.76747916626719</c:v>
                </c:pt>
                <c:pt idx="2775">
                  <c:v>-2.3674791662671901</c:v>
                </c:pt>
                <c:pt idx="2776">
                  <c:v>-1.96747916626719</c:v>
                </c:pt>
                <c:pt idx="2777">
                  <c:v>-1.6258124996005201</c:v>
                </c:pt>
                <c:pt idx="2778">
                  <c:v>-1.3841458329338501</c:v>
                </c:pt>
                <c:pt idx="2779">
                  <c:v>-1.1258124996005201</c:v>
                </c:pt>
                <c:pt idx="2780">
                  <c:v>-0.94247916626719197</c:v>
                </c:pt>
                <c:pt idx="2781">
                  <c:v>-0.78414583293385798</c:v>
                </c:pt>
                <c:pt idx="2782">
                  <c:v>-0.64247916626719104</c:v>
                </c:pt>
                <c:pt idx="2783">
                  <c:v>-0.42581249960052497</c:v>
                </c:pt>
                <c:pt idx="2784">
                  <c:v>-6.7479166267191901E-2</c:v>
                </c:pt>
                <c:pt idx="2785">
                  <c:v>0.27418750039947398</c:v>
                </c:pt>
                <c:pt idx="2786">
                  <c:v>0.457520833732808</c:v>
                </c:pt>
                <c:pt idx="2787">
                  <c:v>0.49918750039947402</c:v>
                </c:pt>
                <c:pt idx="2788">
                  <c:v>0.55752083373280803</c:v>
                </c:pt>
                <c:pt idx="2789">
                  <c:v>-4.2479166267191899E-2</c:v>
                </c:pt>
                <c:pt idx="2790">
                  <c:v>-1.08414583293385</c:v>
                </c:pt>
                <c:pt idx="2791">
                  <c:v>-2.14247916626719</c:v>
                </c:pt>
                <c:pt idx="2792">
                  <c:v>-2.7758124996005198</c:v>
                </c:pt>
                <c:pt idx="2793">
                  <c:v>-3.1341458329338501</c:v>
                </c:pt>
                <c:pt idx="2794">
                  <c:v>-3.47581249960052</c:v>
                </c:pt>
                <c:pt idx="2795">
                  <c:v>-3.3674791662671901</c:v>
                </c:pt>
                <c:pt idx="2796">
                  <c:v>-2.90914583293385</c:v>
                </c:pt>
                <c:pt idx="2797">
                  <c:v>-2.4674791662671902</c:v>
                </c:pt>
                <c:pt idx="2798">
                  <c:v>-2.5924791662671902</c:v>
                </c:pt>
                <c:pt idx="2799">
                  <c:v>-3.03414583293385</c:v>
                </c:pt>
                <c:pt idx="2800">
                  <c:v>-3.4924791662671901</c:v>
                </c:pt>
                <c:pt idx="2801">
                  <c:v>-4.2258124996005204</c:v>
                </c:pt>
                <c:pt idx="2802">
                  <c:v>-5.1258124996005199</c:v>
                </c:pt>
                <c:pt idx="2803">
                  <c:v>-6.0258124996005202</c:v>
                </c:pt>
                <c:pt idx="2804">
                  <c:v>-6.4008124996005202</c:v>
                </c:pt>
                <c:pt idx="2805">
                  <c:v>-6.3424791662671902</c:v>
                </c:pt>
                <c:pt idx="2806">
                  <c:v>-6.3008124996005197</c:v>
                </c:pt>
                <c:pt idx="2807">
                  <c:v>-6.0674791662671899</c:v>
                </c:pt>
                <c:pt idx="2808">
                  <c:v>-5.6674791662671904</c:v>
                </c:pt>
                <c:pt idx="2809">
                  <c:v>-5.26747916626719</c:v>
                </c:pt>
                <c:pt idx="2810">
                  <c:v>-4.8674791662671897</c:v>
                </c:pt>
                <c:pt idx="2811">
                  <c:v>-4.5258124996005202</c:v>
                </c:pt>
                <c:pt idx="2812">
                  <c:v>-4.1674791662671904</c:v>
                </c:pt>
                <c:pt idx="2813">
                  <c:v>-4.0591458329338499</c:v>
                </c:pt>
                <c:pt idx="2814">
                  <c:v>-4.2174791662671902</c:v>
                </c:pt>
                <c:pt idx="2815">
                  <c:v>-4.3591458329338497</c:v>
                </c:pt>
                <c:pt idx="2816">
                  <c:v>-4.1091458329338497</c:v>
                </c:pt>
                <c:pt idx="2817">
                  <c:v>-3.5508124996005201</c:v>
                </c:pt>
                <c:pt idx="2818">
                  <c:v>-3.0091458329338501</c:v>
                </c:pt>
                <c:pt idx="2819">
                  <c:v>-3.2091458329338498</c:v>
                </c:pt>
                <c:pt idx="2820">
                  <c:v>-3.85081249960052</c:v>
                </c:pt>
                <c:pt idx="2821">
                  <c:v>-4.5091458329338501</c:v>
                </c:pt>
                <c:pt idx="2822">
                  <c:v>-5.2091458329338503</c:v>
                </c:pt>
                <c:pt idx="2823">
                  <c:v>-5.8508124996005204</c:v>
                </c:pt>
                <c:pt idx="2824">
                  <c:v>-6.5091458329338501</c:v>
                </c:pt>
                <c:pt idx="2825">
                  <c:v>-7.5008124996005199</c:v>
                </c:pt>
                <c:pt idx="2826">
                  <c:v>-8.7591458329338607</c:v>
                </c:pt>
                <c:pt idx="2827">
                  <c:v>-10.000812499600499</c:v>
                </c:pt>
                <c:pt idx="2828">
                  <c:v>-10.267479166267099</c:v>
                </c:pt>
                <c:pt idx="2829">
                  <c:v>-9.9258124996005197</c:v>
                </c:pt>
                <c:pt idx="2830">
                  <c:v>-9.5674791662671907</c:v>
                </c:pt>
                <c:pt idx="2831">
                  <c:v>-9.9258124996005197</c:v>
                </c:pt>
                <c:pt idx="2832">
                  <c:v>-10.825812499600501</c:v>
                </c:pt>
                <c:pt idx="2833">
                  <c:v>-11.725812499600501</c:v>
                </c:pt>
                <c:pt idx="2834">
                  <c:v>-12.684145832933799</c:v>
                </c:pt>
                <c:pt idx="2835">
                  <c:v>-13.625812499600499</c:v>
                </c:pt>
                <c:pt idx="2836">
                  <c:v>-14.5841458329338</c:v>
                </c:pt>
                <c:pt idx="2837">
                  <c:v>-14.825812499600501</c:v>
                </c:pt>
                <c:pt idx="2838">
                  <c:v>-14.5841458329338</c:v>
                </c:pt>
                <c:pt idx="2839">
                  <c:v>-14.325812499600501</c:v>
                </c:pt>
                <c:pt idx="2840">
                  <c:v>-13.7924791662671</c:v>
                </c:pt>
                <c:pt idx="2841">
                  <c:v>-13.092479166267101</c:v>
                </c:pt>
                <c:pt idx="2842">
                  <c:v>-12.392479166267099</c:v>
                </c:pt>
                <c:pt idx="2843">
                  <c:v>-11.225812499600501</c:v>
                </c:pt>
                <c:pt idx="2844">
                  <c:v>-9.7841458329338504</c:v>
                </c:pt>
                <c:pt idx="2845">
                  <c:v>-8.3258124996005201</c:v>
                </c:pt>
                <c:pt idx="2846">
                  <c:v>-7.8174791662671899</c:v>
                </c:pt>
                <c:pt idx="2847">
                  <c:v>-7.9591458329338503</c:v>
                </c:pt>
                <c:pt idx="2848">
                  <c:v>-8.1174791662671897</c:v>
                </c:pt>
                <c:pt idx="2849">
                  <c:v>-8.7841458329338593</c:v>
                </c:pt>
                <c:pt idx="2850">
                  <c:v>-9.8424791662671893</c:v>
                </c:pt>
                <c:pt idx="2851">
                  <c:v>-10.8841458329338</c:v>
                </c:pt>
                <c:pt idx="2852">
                  <c:v>-11.7091458329338</c:v>
                </c:pt>
                <c:pt idx="2853">
                  <c:v>-12.409145832933801</c:v>
                </c:pt>
                <c:pt idx="2854">
                  <c:v>-13.1091458329338</c:v>
                </c:pt>
                <c:pt idx="2855">
                  <c:v>-13.1091458329338</c:v>
                </c:pt>
                <c:pt idx="2856">
                  <c:v>-12.6674791662671</c:v>
                </c:pt>
                <c:pt idx="2857">
                  <c:v>-12.2091458329338</c:v>
                </c:pt>
                <c:pt idx="2858">
                  <c:v>-11.767479166267099</c:v>
                </c:pt>
                <c:pt idx="2859">
                  <c:v>-11.367479166267101</c:v>
                </c:pt>
                <c:pt idx="2860">
                  <c:v>-10.909145832933801</c:v>
                </c:pt>
                <c:pt idx="2861">
                  <c:v>-10.1758124996005</c:v>
                </c:pt>
                <c:pt idx="2862">
                  <c:v>-9.2174791662671893</c:v>
                </c:pt>
                <c:pt idx="2863">
                  <c:v>-8.2174791662671893</c:v>
                </c:pt>
                <c:pt idx="2864">
                  <c:v>-7.1591458329338504</c:v>
                </c:pt>
                <c:pt idx="2865">
                  <c:v>-6.0591458329338499</c:v>
                </c:pt>
                <c:pt idx="2866">
                  <c:v>-4.9591458329338503</c:v>
                </c:pt>
                <c:pt idx="2867">
                  <c:v>-3.8008124996005201</c:v>
                </c:pt>
                <c:pt idx="2868">
                  <c:v>-2.5424791662671899</c:v>
                </c:pt>
                <c:pt idx="2869">
                  <c:v>-1.3008124996005199</c:v>
                </c:pt>
                <c:pt idx="2870">
                  <c:v>-0.85914583293385804</c:v>
                </c:pt>
                <c:pt idx="2871">
                  <c:v>-1.01747916626719</c:v>
                </c:pt>
                <c:pt idx="2872">
                  <c:v>-1.15914583293385</c:v>
                </c:pt>
                <c:pt idx="2873">
                  <c:v>-1.14247916626719</c:v>
                </c:pt>
                <c:pt idx="2874">
                  <c:v>-1.0424791662671899</c:v>
                </c:pt>
                <c:pt idx="2875">
                  <c:v>-0.94247916626719197</c:v>
                </c:pt>
                <c:pt idx="2876">
                  <c:v>-0.90081249960052501</c:v>
                </c:pt>
                <c:pt idx="2877">
                  <c:v>-0.95914583293385802</c:v>
                </c:pt>
                <c:pt idx="2878">
                  <c:v>-1.0008124996005201</c:v>
                </c:pt>
                <c:pt idx="2879">
                  <c:v>-1.0008124996005201</c:v>
                </c:pt>
                <c:pt idx="2880">
                  <c:v>-1.0008124996005201</c:v>
                </c:pt>
                <c:pt idx="2881">
                  <c:v>-1.0008124996005201</c:v>
                </c:pt>
                <c:pt idx="2882">
                  <c:v>-1.0008124996005201</c:v>
                </c:pt>
                <c:pt idx="2883">
                  <c:v>-1.0008124996005201</c:v>
                </c:pt>
                <c:pt idx="2884">
                  <c:v>-1.0008124996005201</c:v>
                </c:pt>
                <c:pt idx="2885">
                  <c:v>-1.0591458329338499</c:v>
                </c:pt>
                <c:pt idx="2886">
                  <c:v>-1.21747916626719</c:v>
                </c:pt>
                <c:pt idx="2887">
                  <c:v>-1.3591458329338499</c:v>
                </c:pt>
                <c:pt idx="2888">
                  <c:v>-1.28414583293385</c:v>
                </c:pt>
                <c:pt idx="2889">
                  <c:v>-1.08414583293385</c:v>
                </c:pt>
                <c:pt idx="2890">
                  <c:v>-0.88414583293385796</c:v>
                </c:pt>
                <c:pt idx="2891">
                  <c:v>-0.85914583293385804</c:v>
                </c:pt>
                <c:pt idx="2892">
                  <c:v>-1.01747916626719</c:v>
                </c:pt>
                <c:pt idx="2893">
                  <c:v>-1.15914583293385</c:v>
                </c:pt>
                <c:pt idx="2894">
                  <c:v>-1.4341458329338499</c:v>
                </c:pt>
                <c:pt idx="2895">
                  <c:v>-1.77581249960052</c:v>
                </c:pt>
                <c:pt idx="2896">
                  <c:v>-2.1341458329338501</c:v>
                </c:pt>
                <c:pt idx="2897">
                  <c:v>-2.0674791662671899</c:v>
                </c:pt>
                <c:pt idx="2898">
                  <c:v>-1.72581249960052</c:v>
                </c:pt>
                <c:pt idx="2899">
                  <c:v>-1.3674791662671899</c:v>
                </c:pt>
                <c:pt idx="2900">
                  <c:v>-1.2591458329338501</c:v>
                </c:pt>
                <c:pt idx="2901">
                  <c:v>-1.3591458329338499</c:v>
                </c:pt>
                <c:pt idx="2902">
                  <c:v>-1.45914583293385</c:v>
                </c:pt>
                <c:pt idx="2903">
                  <c:v>-1.5008124996005201</c:v>
                </c:pt>
                <c:pt idx="2904">
                  <c:v>-1.5008124996005201</c:v>
                </c:pt>
                <c:pt idx="2905">
                  <c:v>-1.5008124996005201</c:v>
                </c:pt>
                <c:pt idx="2906">
                  <c:v>-1.4424791662671901</c:v>
                </c:pt>
                <c:pt idx="2907">
                  <c:v>-1.28414583293385</c:v>
                </c:pt>
                <c:pt idx="2908">
                  <c:v>-1.14247916626719</c:v>
                </c:pt>
                <c:pt idx="2909">
                  <c:v>-1.10081249960052</c:v>
                </c:pt>
                <c:pt idx="2910">
                  <c:v>-1.15914583293385</c:v>
                </c:pt>
                <c:pt idx="2911">
                  <c:v>-1.2008124996005201</c:v>
                </c:pt>
                <c:pt idx="2912">
                  <c:v>-1.14247916626719</c:v>
                </c:pt>
                <c:pt idx="2913">
                  <c:v>-0.98414583293385804</c:v>
                </c:pt>
                <c:pt idx="2914">
                  <c:v>-0.84247916626719099</c:v>
                </c:pt>
                <c:pt idx="2915">
                  <c:v>-0.74247916626719102</c:v>
                </c:pt>
                <c:pt idx="2916">
                  <c:v>-0.70081249960052505</c:v>
                </c:pt>
                <c:pt idx="2917">
                  <c:v>-0.64247916626719104</c:v>
                </c:pt>
                <c:pt idx="2918">
                  <c:v>-0.60081249960052496</c:v>
                </c:pt>
                <c:pt idx="2919">
                  <c:v>-0.60081249960052496</c:v>
                </c:pt>
                <c:pt idx="2920">
                  <c:v>-0.60081249960052496</c:v>
                </c:pt>
                <c:pt idx="2921">
                  <c:v>-0.54247916626719095</c:v>
                </c:pt>
                <c:pt idx="2922">
                  <c:v>-0.50081249960052499</c:v>
                </c:pt>
                <c:pt idx="2923">
                  <c:v>-0.44247916626719103</c:v>
                </c:pt>
                <c:pt idx="2924">
                  <c:v>-0.40081249960052501</c:v>
                </c:pt>
                <c:pt idx="2925">
                  <c:v>-0.40081249960052501</c:v>
                </c:pt>
                <c:pt idx="2926">
                  <c:v>-0.40081249960052501</c:v>
                </c:pt>
                <c:pt idx="2927">
                  <c:v>-0.34247916626719199</c:v>
                </c:pt>
                <c:pt idx="2928">
                  <c:v>-0.24247916626719099</c:v>
                </c:pt>
                <c:pt idx="2929">
                  <c:v>-0.14247916626719101</c:v>
                </c:pt>
                <c:pt idx="2930">
                  <c:v>-0.100812499600525</c:v>
                </c:pt>
                <c:pt idx="2931">
                  <c:v>-0.100812499600525</c:v>
                </c:pt>
                <c:pt idx="2932">
                  <c:v>-0.100812499600525</c:v>
                </c:pt>
                <c:pt idx="2933">
                  <c:v>-0.100812499600525</c:v>
                </c:pt>
                <c:pt idx="2934">
                  <c:v>-0.100812499600525</c:v>
                </c:pt>
                <c:pt idx="2935">
                  <c:v>-0.100812499600525</c:v>
                </c:pt>
                <c:pt idx="2936">
                  <c:v>-0.100812499600525</c:v>
                </c:pt>
                <c:pt idx="2937">
                  <c:v>-0.100812499600525</c:v>
                </c:pt>
                <c:pt idx="2938">
                  <c:v>-0.100812499600525</c:v>
                </c:pt>
                <c:pt idx="2939">
                  <c:v>-0.100812499600525</c:v>
                </c:pt>
                <c:pt idx="2940">
                  <c:v>-0.15914583293385801</c:v>
                </c:pt>
                <c:pt idx="2941">
                  <c:v>-0.200812499600525</c:v>
                </c:pt>
                <c:pt idx="2942">
                  <c:v>-0.14247916626719101</c:v>
                </c:pt>
                <c:pt idx="2943">
                  <c:v>1.58541670661414E-2</c:v>
                </c:pt>
                <c:pt idx="2944">
                  <c:v>0.15752083373280801</c:v>
                </c:pt>
                <c:pt idx="2945">
                  <c:v>0.14085416706614101</c:v>
                </c:pt>
                <c:pt idx="2946">
                  <c:v>9.9187500399474701E-2</c:v>
                </c:pt>
                <c:pt idx="2947">
                  <c:v>4.0854167066141402E-2</c:v>
                </c:pt>
                <c:pt idx="2948">
                  <c:v>-5.91458329338585E-2</c:v>
                </c:pt>
                <c:pt idx="2949">
                  <c:v>-0.21747916626719099</c:v>
                </c:pt>
                <c:pt idx="2950">
                  <c:v>-0.35914583293385799</c:v>
                </c:pt>
                <c:pt idx="2951">
                  <c:v>-0.45914583293385802</c:v>
                </c:pt>
                <c:pt idx="2952">
                  <c:v>-0.50081249960052499</c:v>
                </c:pt>
                <c:pt idx="2953">
                  <c:v>-0.559145832933858</c:v>
                </c:pt>
                <c:pt idx="2954">
                  <c:v>-0.65914583293385798</c:v>
                </c:pt>
                <c:pt idx="2955">
                  <c:v>-0.70081249960052505</c:v>
                </c:pt>
                <c:pt idx="2956">
                  <c:v>-0.75914583293385796</c:v>
                </c:pt>
                <c:pt idx="2957">
                  <c:v>-0.684145832933858</c:v>
                </c:pt>
                <c:pt idx="2958">
                  <c:v>-0.54247916626719095</c:v>
                </c:pt>
                <c:pt idx="2959">
                  <c:v>-0.38414583293385801</c:v>
                </c:pt>
                <c:pt idx="2960">
                  <c:v>-0.184145832933858</c:v>
                </c:pt>
                <c:pt idx="2961">
                  <c:v>7.4187500399474707E-2</c:v>
                </c:pt>
                <c:pt idx="2962">
                  <c:v>0.315854167066141</c:v>
                </c:pt>
                <c:pt idx="2963">
                  <c:v>0.34085416706614102</c:v>
                </c:pt>
                <c:pt idx="2964">
                  <c:v>0.299187500399474</c:v>
                </c:pt>
                <c:pt idx="2965">
                  <c:v>0.24085416706614099</c:v>
                </c:pt>
                <c:pt idx="2966">
                  <c:v>0.14085416706614101</c:v>
                </c:pt>
                <c:pt idx="2967">
                  <c:v>4.0854167066141402E-2</c:v>
                </c:pt>
                <c:pt idx="2968">
                  <c:v>-0.117479166267191</c:v>
                </c:pt>
                <c:pt idx="2969">
                  <c:v>-0.25914583293385801</c:v>
                </c:pt>
                <c:pt idx="2970">
                  <c:v>-0.35914583293385799</c:v>
                </c:pt>
                <c:pt idx="2971">
                  <c:v>-0.45914583293385802</c:v>
                </c:pt>
                <c:pt idx="2972">
                  <c:v>-0.50081249960052499</c:v>
                </c:pt>
                <c:pt idx="2973">
                  <c:v>-0.44247916626719103</c:v>
                </c:pt>
                <c:pt idx="2974">
                  <c:v>-0.40081249960052501</c:v>
                </c:pt>
                <c:pt idx="2975">
                  <c:v>-0.57581249960052505</c:v>
                </c:pt>
                <c:pt idx="2976">
                  <c:v>-0.934145832933858</c:v>
                </c:pt>
                <c:pt idx="2977">
                  <c:v>-1.27581249960052</c:v>
                </c:pt>
                <c:pt idx="2978">
                  <c:v>-1.8091458329338499</c:v>
                </c:pt>
                <c:pt idx="2979">
                  <c:v>-2.5091458329338501</c:v>
                </c:pt>
                <c:pt idx="2980">
                  <c:v>-3.2091458329338498</c:v>
                </c:pt>
                <c:pt idx="2981">
                  <c:v>-3.7341458329338502</c:v>
                </c:pt>
                <c:pt idx="2982">
                  <c:v>-4.1924791662671899</c:v>
                </c:pt>
                <c:pt idx="2983">
                  <c:v>-4.6341458329338501</c:v>
                </c:pt>
                <c:pt idx="2984">
                  <c:v>-4.7424791662671897</c:v>
                </c:pt>
                <c:pt idx="2985">
                  <c:v>-4.7008124996005201</c:v>
                </c:pt>
                <c:pt idx="2986">
                  <c:v>-4.64247916626719</c:v>
                </c:pt>
                <c:pt idx="2987">
                  <c:v>-4.3091458329338499</c:v>
                </c:pt>
                <c:pt idx="2988">
                  <c:v>-3.8674791662671901</c:v>
                </c:pt>
                <c:pt idx="2989">
                  <c:v>-3.40914583293385</c:v>
                </c:pt>
                <c:pt idx="2990">
                  <c:v>-3.2591458329338501</c:v>
                </c:pt>
                <c:pt idx="2991">
                  <c:v>-3.3008124996005201</c:v>
                </c:pt>
                <c:pt idx="2992">
                  <c:v>-3.3591458329338502</c:v>
                </c:pt>
                <c:pt idx="2993">
                  <c:v>-3.4591458329338498</c:v>
                </c:pt>
                <c:pt idx="2994">
                  <c:v>-3.5008124996005199</c:v>
                </c:pt>
                <c:pt idx="2995">
                  <c:v>-3.5591458329338499</c:v>
                </c:pt>
                <c:pt idx="2996">
                  <c:v>-3.60081249960052</c:v>
                </c:pt>
                <c:pt idx="2997">
                  <c:v>-3.60081249960052</c:v>
                </c:pt>
                <c:pt idx="2998">
                  <c:v>-3.60081249960052</c:v>
                </c:pt>
                <c:pt idx="2999">
                  <c:v>-3.5424791662671899</c:v>
                </c:pt>
                <c:pt idx="3000">
                  <c:v>-3.5008124996005199</c:v>
                </c:pt>
                <c:pt idx="3001">
                  <c:v>-3.4424791662671899</c:v>
                </c:pt>
                <c:pt idx="3002">
                  <c:v>-3.4008124996005198</c:v>
                </c:pt>
                <c:pt idx="3003">
                  <c:v>-3.4008124996005198</c:v>
                </c:pt>
                <c:pt idx="3004">
                  <c:v>-3.4008124996005198</c:v>
                </c:pt>
                <c:pt idx="3005">
                  <c:v>-3.4591458329338498</c:v>
                </c:pt>
                <c:pt idx="3006">
                  <c:v>-3.6174791662671901</c:v>
                </c:pt>
                <c:pt idx="3007">
                  <c:v>-3.7591458329338501</c:v>
                </c:pt>
                <c:pt idx="3008">
                  <c:v>-3.6258124996005199</c:v>
                </c:pt>
                <c:pt idx="3009">
                  <c:v>-3.26747916626719</c:v>
                </c:pt>
                <c:pt idx="3010">
                  <c:v>-2.9258124996005201</c:v>
                </c:pt>
                <c:pt idx="3011">
                  <c:v>-2.7424791662671901</c:v>
                </c:pt>
                <c:pt idx="3012">
                  <c:v>-2.5841458329338498</c:v>
                </c:pt>
                <c:pt idx="3013">
                  <c:v>-2.4424791662671899</c:v>
                </c:pt>
                <c:pt idx="3014">
                  <c:v>-2.4591458329338498</c:v>
                </c:pt>
                <c:pt idx="3015">
                  <c:v>-2.5008124996005199</c:v>
                </c:pt>
                <c:pt idx="3016">
                  <c:v>-2.5591458329338499</c:v>
                </c:pt>
                <c:pt idx="3017">
                  <c:v>-2.5424791662671899</c:v>
                </c:pt>
                <c:pt idx="3018">
                  <c:v>-2.5008124996005199</c:v>
                </c:pt>
                <c:pt idx="3019">
                  <c:v>-2.4424791662671899</c:v>
                </c:pt>
                <c:pt idx="3020">
                  <c:v>-2.4008124996005198</c:v>
                </c:pt>
                <c:pt idx="3021">
                  <c:v>-2.4591458329338498</c:v>
                </c:pt>
                <c:pt idx="3022">
                  <c:v>-2.5008124996005199</c:v>
                </c:pt>
                <c:pt idx="3023">
                  <c:v>-2.5591458329338499</c:v>
                </c:pt>
                <c:pt idx="3024">
                  <c:v>-2.65914583293385</c:v>
                </c:pt>
                <c:pt idx="3025">
                  <c:v>-2.7591458329338501</c:v>
                </c:pt>
                <c:pt idx="3026">
                  <c:v>-2.8008124996005201</c:v>
                </c:pt>
                <c:pt idx="3027">
                  <c:v>-2.8591458329338502</c:v>
                </c:pt>
                <c:pt idx="3028">
                  <c:v>-2.9008124996005198</c:v>
                </c:pt>
                <c:pt idx="3029">
                  <c:v>-2.9008124996005198</c:v>
                </c:pt>
                <c:pt idx="3030">
                  <c:v>-2.9591458329338498</c:v>
                </c:pt>
                <c:pt idx="3031">
                  <c:v>-3.0008124996005199</c:v>
                </c:pt>
                <c:pt idx="3032">
                  <c:v>-3.0008124996005199</c:v>
                </c:pt>
                <c:pt idx="3033">
                  <c:v>-2.9424791662671899</c:v>
                </c:pt>
                <c:pt idx="3034">
                  <c:v>-2.9008124996005198</c:v>
                </c:pt>
                <c:pt idx="3035">
                  <c:v>-2.72581249960052</c:v>
                </c:pt>
                <c:pt idx="3036">
                  <c:v>-2.4841458329338502</c:v>
                </c:pt>
                <c:pt idx="3037">
                  <c:v>-2.22581249960052</c:v>
                </c:pt>
                <c:pt idx="3038">
                  <c:v>-2.10081249960052</c:v>
                </c:pt>
                <c:pt idx="3039">
                  <c:v>-2.0424791662671899</c:v>
                </c:pt>
                <c:pt idx="3040">
                  <c:v>-2.0008124996005199</c:v>
                </c:pt>
                <c:pt idx="3041">
                  <c:v>-2.1758124996005201</c:v>
                </c:pt>
                <c:pt idx="3042">
                  <c:v>-2.47581249960052</c:v>
                </c:pt>
                <c:pt idx="3043">
                  <c:v>-2.7758124996005198</c:v>
                </c:pt>
                <c:pt idx="3044">
                  <c:v>-3.01747916626719</c:v>
                </c:pt>
                <c:pt idx="3045">
                  <c:v>-3.2758124996005198</c:v>
                </c:pt>
                <c:pt idx="3046">
                  <c:v>-3.51747916626719</c:v>
                </c:pt>
                <c:pt idx="3047">
                  <c:v>-3.65914583293385</c:v>
                </c:pt>
                <c:pt idx="3048">
                  <c:v>-3.7591458329338501</c:v>
                </c:pt>
                <c:pt idx="3049">
                  <c:v>-3.8591458329338502</c:v>
                </c:pt>
                <c:pt idx="3050">
                  <c:v>-4.01747916626719</c:v>
                </c:pt>
                <c:pt idx="3051">
                  <c:v>-4.1591458329338504</c:v>
                </c:pt>
                <c:pt idx="3052">
                  <c:v>-4.3174791662671899</c:v>
                </c:pt>
                <c:pt idx="3053">
                  <c:v>-4.4591458329338503</c:v>
                </c:pt>
                <c:pt idx="3054">
                  <c:v>-4.5008124996005199</c:v>
                </c:pt>
                <c:pt idx="3055">
                  <c:v>-4.5591458329338499</c:v>
                </c:pt>
                <c:pt idx="3056">
                  <c:v>-4.4841458329338497</c:v>
                </c:pt>
                <c:pt idx="3057">
                  <c:v>-4.2841458329338504</c:v>
                </c:pt>
                <c:pt idx="3058">
                  <c:v>-4.0841458329338503</c:v>
                </c:pt>
                <c:pt idx="3059">
                  <c:v>-3.7091458329338498</c:v>
                </c:pt>
                <c:pt idx="3060">
                  <c:v>-3.26747916626719</c:v>
                </c:pt>
                <c:pt idx="3061">
                  <c:v>-2.8091458329338499</c:v>
                </c:pt>
                <c:pt idx="3062">
                  <c:v>-2.5424791662671899</c:v>
                </c:pt>
                <c:pt idx="3063">
                  <c:v>-2.5008124996005199</c:v>
                </c:pt>
                <c:pt idx="3064">
                  <c:v>-2.4424791662671899</c:v>
                </c:pt>
                <c:pt idx="3065">
                  <c:v>-2.4591458329338498</c:v>
                </c:pt>
                <c:pt idx="3066">
                  <c:v>-2.5591458329338499</c:v>
                </c:pt>
                <c:pt idx="3067">
                  <c:v>-2.65914583293385</c:v>
                </c:pt>
                <c:pt idx="3068">
                  <c:v>-2.7008124996005201</c:v>
                </c:pt>
                <c:pt idx="3069">
                  <c:v>-2.7591458329338501</c:v>
                </c:pt>
                <c:pt idx="3070">
                  <c:v>-2.8008124996005201</c:v>
                </c:pt>
                <c:pt idx="3071">
                  <c:v>-2.8591458329338502</c:v>
                </c:pt>
                <c:pt idx="3072">
                  <c:v>-2.9008124996005198</c:v>
                </c:pt>
                <c:pt idx="3073">
                  <c:v>-2.9591458329338498</c:v>
                </c:pt>
                <c:pt idx="3074">
                  <c:v>-2.8258124996005201</c:v>
                </c:pt>
                <c:pt idx="3075">
                  <c:v>-2.4674791662671902</c:v>
                </c:pt>
                <c:pt idx="3076">
                  <c:v>-2.1258124996005199</c:v>
                </c:pt>
                <c:pt idx="3077">
                  <c:v>-1.76747916626719</c:v>
                </c:pt>
                <c:pt idx="3078">
                  <c:v>-1.3674791662671899</c:v>
                </c:pt>
                <c:pt idx="3079">
                  <c:v>-0.96747916626719199</c:v>
                </c:pt>
                <c:pt idx="3080">
                  <c:v>-0.450812499600525</c:v>
                </c:pt>
                <c:pt idx="3081">
                  <c:v>0.14918750039947401</c:v>
                </c:pt>
                <c:pt idx="3082">
                  <c:v>0.74918750039947402</c:v>
                </c:pt>
                <c:pt idx="3083">
                  <c:v>1.17418750039947</c:v>
                </c:pt>
                <c:pt idx="3084">
                  <c:v>1.5325208337328</c:v>
                </c:pt>
                <c:pt idx="3085">
                  <c:v>1.8741875003994699</c:v>
                </c:pt>
                <c:pt idx="3086">
                  <c:v>1.8825208337328001</c:v>
                </c:pt>
                <c:pt idx="3087">
                  <c:v>1.6241875003994699</c:v>
                </c:pt>
                <c:pt idx="3088">
                  <c:v>1.3825208337328001</c:v>
                </c:pt>
                <c:pt idx="3089">
                  <c:v>1.1825208337327999</c:v>
                </c:pt>
                <c:pt idx="3090">
                  <c:v>1.04085416706614</c:v>
                </c:pt>
                <c:pt idx="3091">
                  <c:v>0.88252083373280799</c:v>
                </c:pt>
                <c:pt idx="3092">
                  <c:v>0.74085416706614104</c:v>
                </c:pt>
                <c:pt idx="3093">
                  <c:v>0.58252083373280805</c:v>
                </c:pt>
                <c:pt idx="3094">
                  <c:v>0.440854167066141</c:v>
                </c:pt>
                <c:pt idx="3095">
                  <c:v>0.39918750039947398</c:v>
                </c:pt>
                <c:pt idx="3096">
                  <c:v>0.457520833732808</c:v>
                </c:pt>
                <c:pt idx="3097">
                  <c:v>0.49918750039947402</c:v>
                </c:pt>
                <c:pt idx="3098">
                  <c:v>0.440854167066141</c:v>
                </c:pt>
                <c:pt idx="3099">
                  <c:v>0.34085416706614102</c:v>
                </c:pt>
                <c:pt idx="3100">
                  <c:v>0.24085416706614099</c:v>
                </c:pt>
                <c:pt idx="3101">
                  <c:v>0.199187500399474</c:v>
                </c:pt>
                <c:pt idx="3102">
                  <c:v>0.14085416706614101</c:v>
                </c:pt>
                <c:pt idx="3103">
                  <c:v>9.9187500399474701E-2</c:v>
                </c:pt>
                <c:pt idx="3104">
                  <c:v>0.15752083373280801</c:v>
                </c:pt>
                <c:pt idx="3105">
                  <c:v>0.25752083373280799</c:v>
                </c:pt>
                <c:pt idx="3106">
                  <c:v>0.35752083373280802</c:v>
                </c:pt>
                <c:pt idx="3107">
                  <c:v>0.51585416706614096</c:v>
                </c:pt>
                <c:pt idx="3108">
                  <c:v>0.77418750039947404</c:v>
                </c:pt>
                <c:pt idx="3109">
                  <c:v>1.0158541670661401</c:v>
                </c:pt>
                <c:pt idx="3110">
                  <c:v>1.04085416706614</c:v>
                </c:pt>
                <c:pt idx="3111">
                  <c:v>0.88252083373280799</c:v>
                </c:pt>
                <c:pt idx="3112">
                  <c:v>0.74085416706614104</c:v>
                </c:pt>
                <c:pt idx="3113">
                  <c:v>0.75752083373280799</c:v>
                </c:pt>
                <c:pt idx="3114">
                  <c:v>0.85752083373280796</c:v>
                </c:pt>
                <c:pt idx="3115">
                  <c:v>0.95752083373280805</c:v>
                </c:pt>
                <c:pt idx="3116">
                  <c:v>0.88252083373280799</c:v>
                </c:pt>
                <c:pt idx="3117">
                  <c:v>0.68252083373280803</c:v>
                </c:pt>
                <c:pt idx="3118">
                  <c:v>0.48252083373280802</c:v>
                </c:pt>
                <c:pt idx="3119">
                  <c:v>0.34085416706614102</c:v>
                </c:pt>
                <c:pt idx="3120">
                  <c:v>0.299187500399474</c:v>
                </c:pt>
                <c:pt idx="3121">
                  <c:v>0.24085416706614099</c:v>
                </c:pt>
                <c:pt idx="3122">
                  <c:v>0.14085416706614101</c:v>
                </c:pt>
                <c:pt idx="3123">
                  <c:v>9.9187500399474701E-2</c:v>
                </c:pt>
                <c:pt idx="3124">
                  <c:v>4.0854167066141402E-2</c:v>
                </c:pt>
                <c:pt idx="3125">
                  <c:v>5.7520833732808002E-2</c:v>
                </c:pt>
                <c:pt idx="3126">
                  <c:v>9.9187500399474701E-2</c:v>
                </c:pt>
                <c:pt idx="3127">
                  <c:v>0.15752083373280801</c:v>
                </c:pt>
                <c:pt idx="3128">
                  <c:v>0.25752083373280799</c:v>
                </c:pt>
                <c:pt idx="3129">
                  <c:v>0.41585416706614098</c:v>
                </c:pt>
                <c:pt idx="3130">
                  <c:v>0.55752083373280803</c:v>
                </c:pt>
                <c:pt idx="3131">
                  <c:v>0.71585416706614102</c:v>
                </c:pt>
                <c:pt idx="3132">
                  <c:v>0.91585416706614098</c:v>
                </c:pt>
                <c:pt idx="3133">
                  <c:v>1.1158541670661399</c:v>
                </c:pt>
                <c:pt idx="3134">
                  <c:v>1.2575208337328001</c:v>
                </c:pt>
                <c:pt idx="3135">
                  <c:v>1.41585416706614</c:v>
                </c:pt>
                <c:pt idx="3136">
                  <c:v>1.5575208337327999</c:v>
                </c:pt>
                <c:pt idx="3137">
                  <c:v>1.71585416706614</c:v>
                </c:pt>
                <c:pt idx="3138">
                  <c:v>1.97418750039947</c:v>
                </c:pt>
                <c:pt idx="3139">
                  <c:v>2.2158541670661398</c:v>
                </c:pt>
                <c:pt idx="3140">
                  <c:v>2.1825208337327999</c:v>
                </c:pt>
                <c:pt idx="3141">
                  <c:v>2.04085416706614</c:v>
                </c:pt>
                <c:pt idx="3142">
                  <c:v>1.8825208337328001</c:v>
                </c:pt>
                <c:pt idx="3143">
                  <c:v>1.7408541670661399</c:v>
                </c:pt>
                <c:pt idx="3144">
                  <c:v>1.5825208337328001</c:v>
                </c:pt>
                <c:pt idx="3145">
                  <c:v>1.4408541670661399</c:v>
                </c:pt>
                <c:pt idx="3146">
                  <c:v>1.5741875003994701</c:v>
                </c:pt>
                <c:pt idx="3147">
                  <c:v>1.9325208337327999</c:v>
                </c:pt>
                <c:pt idx="3148">
                  <c:v>2.2741875003994698</c:v>
                </c:pt>
                <c:pt idx="3149">
                  <c:v>2.22418750039947</c:v>
                </c:pt>
                <c:pt idx="3150">
                  <c:v>1.8658541670661399</c:v>
                </c:pt>
                <c:pt idx="3151">
                  <c:v>1.52418750039947</c:v>
                </c:pt>
                <c:pt idx="3152">
                  <c:v>1.6325208337328001</c:v>
                </c:pt>
                <c:pt idx="3153">
                  <c:v>2.0908541670661398</c:v>
                </c:pt>
                <c:pt idx="3154">
                  <c:v>2.5325208337328</c:v>
                </c:pt>
                <c:pt idx="3155">
                  <c:v>2.4658541670661398</c:v>
                </c:pt>
                <c:pt idx="3156">
                  <c:v>2.1241875003994699</c:v>
                </c:pt>
                <c:pt idx="3157">
                  <c:v>1.7658541670661401</c:v>
                </c:pt>
                <c:pt idx="3158">
                  <c:v>0.89918750039947404</c:v>
                </c:pt>
                <c:pt idx="3159">
                  <c:v>-0.24247916626719099</c:v>
                </c:pt>
                <c:pt idx="3160">
                  <c:v>-1.40081249960052</c:v>
                </c:pt>
                <c:pt idx="3161">
                  <c:v>-2.1341458329338501</c:v>
                </c:pt>
                <c:pt idx="3162">
                  <c:v>-2.5924791662671902</c:v>
                </c:pt>
                <c:pt idx="3163">
                  <c:v>-3.03414583293385</c:v>
                </c:pt>
                <c:pt idx="3164">
                  <c:v>-3.4924791662671901</c:v>
                </c:pt>
                <c:pt idx="3165">
                  <c:v>-3.9341458329338499</c:v>
                </c:pt>
                <c:pt idx="3166">
                  <c:v>-4.39247916626719</c:v>
                </c:pt>
                <c:pt idx="3167">
                  <c:v>-4.8341458329338503</c:v>
                </c:pt>
                <c:pt idx="3168">
                  <c:v>-5.2924791662671904</c:v>
                </c:pt>
                <c:pt idx="3169">
                  <c:v>-5.7341458329338497</c:v>
                </c:pt>
                <c:pt idx="3170">
                  <c:v>-6.4258124996005197</c:v>
                </c:pt>
                <c:pt idx="3171">
                  <c:v>-7.3258124996005201</c:v>
                </c:pt>
                <c:pt idx="3172">
                  <c:v>-8.2258124996005204</c:v>
                </c:pt>
                <c:pt idx="3173">
                  <c:v>-7.0841458329338503</c:v>
                </c:pt>
                <c:pt idx="3174">
                  <c:v>-4.4841458329338497</c:v>
                </c:pt>
                <c:pt idx="3175">
                  <c:v>-1.8841458329338501</c:v>
                </c:pt>
                <c:pt idx="3176">
                  <c:v>-1.90914583293385</c:v>
                </c:pt>
                <c:pt idx="3177">
                  <c:v>-3.7508124996005199</c:v>
                </c:pt>
                <c:pt idx="3178">
                  <c:v>-5.6091458329338497</c:v>
                </c:pt>
                <c:pt idx="3179">
                  <c:v>-6.0508124996005197</c:v>
                </c:pt>
                <c:pt idx="3180">
                  <c:v>-5.4508124996005201</c:v>
                </c:pt>
                <c:pt idx="3181">
                  <c:v>-4.8508124996005204</c:v>
                </c:pt>
                <c:pt idx="3182">
                  <c:v>-4.89247916626719</c:v>
                </c:pt>
                <c:pt idx="3183">
                  <c:v>-5.3341458329338503</c:v>
                </c:pt>
                <c:pt idx="3184">
                  <c:v>-5.7924791662671904</c:v>
                </c:pt>
                <c:pt idx="3185">
                  <c:v>-6.2924791662671904</c:v>
                </c:pt>
                <c:pt idx="3186">
                  <c:v>-6.8508124996005204</c:v>
                </c:pt>
                <c:pt idx="3187">
                  <c:v>-7.39247916626719</c:v>
                </c:pt>
                <c:pt idx="3188">
                  <c:v>-8.3591458329338604</c:v>
                </c:pt>
                <c:pt idx="3189">
                  <c:v>-9.7174791662671893</c:v>
                </c:pt>
                <c:pt idx="3190">
                  <c:v>-11.059145832933799</c:v>
                </c:pt>
                <c:pt idx="3191">
                  <c:v>-11.950812499600501</c:v>
                </c:pt>
                <c:pt idx="3192">
                  <c:v>-12.492479166267101</c:v>
                </c:pt>
                <c:pt idx="3193">
                  <c:v>-13.0508124996005</c:v>
                </c:pt>
                <c:pt idx="3194">
                  <c:v>-13.4174791662671</c:v>
                </c:pt>
                <c:pt idx="3195">
                  <c:v>-13.559145832933799</c:v>
                </c:pt>
                <c:pt idx="3196">
                  <c:v>-13.717479166267101</c:v>
                </c:pt>
                <c:pt idx="3197">
                  <c:v>-13.2758124996005</c:v>
                </c:pt>
                <c:pt idx="3198">
                  <c:v>-12.375812499600499</c:v>
                </c:pt>
                <c:pt idx="3199">
                  <c:v>-11.475812499600501</c:v>
                </c:pt>
                <c:pt idx="3200">
                  <c:v>-10.0508124996005</c:v>
                </c:pt>
                <c:pt idx="3201">
                  <c:v>-8.2508124996005208</c:v>
                </c:pt>
                <c:pt idx="3202">
                  <c:v>-6.4508124996005201</c:v>
                </c:pt>
                <c:pt idx="3203">
                  <c:v>-5.1758124996005197</c:v>
                </c:pt>
                <c:pt idx="3204">
                  <c:v>-4.3341458329338503</c:v>
                </c:pt>
                <c:pt idx="3205">
                  <c:v>-3.47581249960052</c:v>
                </c:pt>
                <c:pt idx="3206">
                  <c:v>-3.15914583293385</c:v>
                </c:pt>
                <c:pt idx="3207">
                  <c:v>-3.2008124996005201</c:v>
                </c:pt>
                <c:pt idx="3208">
                  <c:v>-3.2591458329338501</c:v>
                </c:pt>
                <c:pt idx="3209">
                  <c:v>-3.7091458329338498</c:v>
                </c:pt>
                <c:pt idx="3210">
                  <c:v>-4.4091458329338504</c:v>
                </c:pt>
                <c:pt idx="3211">
                  <c:v>-5.1091458329338497</c:v>
                </c:pt>
                <c:pt idx="3212">
                  <c:v>-5.51747916626719</c:v>
                </c:pt>
                <c:pt idx="3213">
                  <c:v>-5.7174791662671902</c:v>
                </c:pt>
                <c:pt idx="3214">
                  <c:v>-5.9174791662671904</c:v>
                </c:pt>
                <c:pt idx="3215">
                  <c:v>-5.8258124996005201</c:v>
                </c:pt>
                <c:pt idx="3216">
                  <c:v>-5.5258124996005202</c:v>
                </c:pt>
                <c:pt idx="3217">
                  <c:v>-5.2258124996005204</c:v>
                </c:pt>
                <c:pt idx="3218">
                  <c:v>-5.1591458329338504</c:v>
                </c:pt>
                <c:pt idx="3219">
                  <c:v>-5.2591458329338501</c:v>
                </c:pt>
                <c:pt idx="3220">
                  <c:v>-5.3591458329338497</c:v>
                </c:pt>
                <c:pt idx="3221">
                  <c:v>-5.4591458329338503</c:v>
                </c:pt>
                <c:pt idx="3222">
                  <c:v>-5.5008124996005199</c:v>
                </c:pt>
                <c:pt idx="3223">
                  <c:v>-5.5591458329338499</c:v>
                </c:pt>
                <c:pt idx="3224">
                  <c:v>-6.5924791662671902</c:v>
                </c:pt>
                <c:pt idx="3225">
                  <c:v>-8.3508124996005204</c:v>
                </c:pt>
                <c:pt idx="3226">
                  <c:v>-10.092479166267101</c:v>
                </c:pt>
                <c:pt idx="3227">
                  <c:v>-10.742479166267101</c:v>
                </c:pt>
                <c:pt idx="3228">
                  <c:v>-10.5841458329338</c:v>
                </c:pt>
                <c:pt idx="3229">
                  <c:v>-10.4424791662671</c:v>
                </c:pt>
                <c:pt idx="3230">
                  <c:v>-10.750812499600499</c:v>
                </c:pt>
                <c:pt idx="3231">
                  <c:v>-11.350812499600501</c:v>
                </c:pt>
                <c:pt idx="3232">
                  <c:v>-11.950812499600501</c:v>
                </c:pt>
                <c:pt idx="3233">
                  <c:v>-12.375812499600499</c:v>
                </c:pt>
                <c:pt idx="3234">
                  <c:v>-12.617479166267101</c:v>
                </c:pt>
                <c:pt idx="3235">
                  <c:v>-12.875812499600499</c:v>
                </c:pt>
                <c:pt idx="3236">
                  <c:v>-12.475812499600501</c:v>
                </c:pt>
                <c:pt idx="3237">
                  <c:v>-11.6341458329338</c:v>
                </c:pt>
                <c:pt idx="3238">
                  <c:v>-10.7758124996005</c:v>
                </c:pt>
                <c:pt idx="3239">
                  <c:v>-10.517479166267099</c:v>
                </c:pt>
                <c:pt idx="3240">
                  <c:v>-10.717479166267101</c:v>
                </c:pt>
                <c:pt idx="3241">
                  <c:v>-10.9174791662671</c:v>
                </c:pt>
                <c:pt idx="3242">
                  <c:v>-11.059145832933799</c:v>
                </c:pt>
                <c:pt idx="3243">
                  <c:v>-11.217479166267101</c:v>
                </c:pt>
                <c:pt idx="3244">
                  <c:v>-11.4174791662671</c:v>
                </c:pt>
                <c:pt idx="3245">
                  <c:v>-11.850812499600501</c:v>
                </c:pt>
                <c:pt idx="3246">
                  <c:v>-12.5091458329338</c:v>
                </c:pt>
                <c:pt idx="3247">
                  <c:v>-13.1508124996005</c:v>
                </c:pt>
                <c:pt idx="3248">
                  <c:v>-12.5258124996005</c:v>
                </c:pt>
                <c:pt idx="3249">
                  <c:v>-11.0258124996005</c:v>
                </c:pt>
                <c:pt idx="3250">
                  <c:v>-9.5258124996005193</c:v>
                </c:pt>
                <c:pt idx="3251">
                  <c:v>-8.3758124996005208</c:v>
                </c:pt>
                <c:pt idx="3252">
                  <c:v>-7.5341458329338504</c:v>
                </c:pt>
                <c:pt idx="3253">
                  <c:v>-6.6758124996005197</c:v>
                </c:pt>
                <c:pt idx="3254">
                  <c:v>-6.2424791662671897</c:v>
                </c:pt>
                <c:pt idx="3255">
                  <c:v>-6.2008124996005201</c:v>
                </c:pt>
                <c:pt idx="3256">
                  <c:v>-6.14247916626719</c:v>
                </c:pt>
                <c:pt idx="3257">
                  <c:v>-6.8591458329338497</c:v>
                </c:pt>
                <c:pt idx="3258">
                  <c:v>-8.2174791662671893</c:v>
                </c:pt>
                <c:pt idx="3259">
                  <c:v>-9.5591458329338597</c:v>
                </c:pt>
                <c:pt idx="3260">
                  <c:v>-10.8591458329338</c:v>
                </c:pt>
                <c:pt idx="3261">
                  <c:v>-12.217479166267101</c:v>
                </c:pt>
                <c:pt idx="3262">
                  <c:v>-13.559145832933799</c:v>
                </c:pt>
                <c:pt idx="3263">
                  <c:v>-13.6341458329338</c:v>
                </c:pt>
                <c:pt idx="3264">
                  <c:v>-12.7758124996005</c:v>
                </c:pt>
                <c:pt idx="3265">
                  <c:v>-11.934145832933799</c:v>
                </c:pt>
                <c:pt idx="3266">
                  <c:v>-11.7758124996005</c:v>
                </c:pt>
                <c:pt idx="3267">
                  <c:v>-12.075812499600501</c:v>
                </c:pt>
                <c:pt idx="3268">
                  <c:v>-12.375812499600499</c:v>
                </c:pt>
                <c:pt idx="3269">
                  <c:v>-12.617479166267101</c:v>
                </c:pt>
                <c:pt idx="3270">
                  <c:v>-12.7591458329338</c:v>
                </c:pt>
                <c:pt idx="3271">
                  <c:v>-12.9174791662671</c:v>
                </c:pt>
                <c:pt idx="3272">
                  <c:v>-12.125812499600499</c:v>
                </c:pt>
                <c:pt idx="3273">
                  <c:v>-10.5674791662671</c:v>
                </c:pt>
                <c:pt idx="3274">
                  <c:v>-9.0258124996005193</c:v>
                </c:pt>
                <c:pt idx="3275">
                  <c:v>-7.8174791662671899</c:v>
                </c:pt>
                <c:pt idx="3276">
                  <c:v>-6.8758124996005199</c:v>
                </c:pt>
                <c:pt idx="3277">
                  <c:v>-5.9174791662671904</c:v>
                </c:pt>
                <c:pt idx="3278">
                  <c:v>-5.3841458329338501</c:v>
                </c:pt>
                <c:pt idx="3279">
                  <c:v>-5.1841458329338499</c:v>
                </c:pt>
                <c:pt idx="3280">
                  <c:v>-4.9841458329338497</c:v>
                </c:pt>
                <c:pt idx="3281">
                  <c:v>-4.9008124996005202</c:v>
                </c:pt>
                <c:pt idx="3282">
                  <c:v>-5.1924791662671899</c:v>
                </c:pt>
                <c:pt idx="3283">
                  <c:v>-5.2841458329338504</c:v>
                </c:pt>
                <c:pt idx="3284">
                  <c:v>-5.14247916626719</c:v>
                </c:pt>
                <c:pt idx="3285">
                  <c:v>-4.8091458329338499</c:v>
                </c:pt>
                <c:pt idx="3286">
                  <c:v>-3.8424791662671902</c:v>
                </c:pt>
                <c:pt idx="3287">
                  <c:v>-2.2508124996005199</c:v>
                </c:pt>
                <c:pt idx="3288">
                  <c:v>-0.21747916626719099</c:v>
                </c:pt>
                <c:pt idx="3289">
                  <c:v>1.8075208337327999</c:v>
                </c:pt>
                <c:pt idx="3290">
                  <c:v>3.3575208337328002</c:v>
                </c:pt>
                <c:pt idx="3291">
                  <c:v>4.2491875003994704</c:v>
                </c:pt>
                <c:pt idx="3292">
                  <c:v>4.5575208337328004</c:v>
                </c:pt>
                <c:pt idx="3293">
                  <c:v>4.59918750039947</c:v>
                </c:pt>
                <c:pt idx="3294">
                  <c:v>4.2491875003994704</c:v>
                </c:pt>
                <c:pt idx="3295">
                  <c:v>3.8825208337328001</c:v>
                </c:pt>
                <c:pt idx="3296">
                  <c:v>4.0908541670661398</c:v>
                </c:pt>
                <c:pt idx="3297">
                  <c:v>4.5325208337328</c:v>
                </c:pt>
                <c:pt idx="3298">
                  <c:v>4.9908541670661402</c:v>
                </c:pt>
                <c:pt idx="3299">
                  <c:v>5.5491875003994702</c:v>
                </c:pt>
                <c:pt idx="3300">
                  <c:v>6.1491875003994698</c:v>
                </c:pt>
                <c:pt idx="3301">
                  <c:v>6.7491875003994704</c:v>
                </c:pt>
                <c:pt idx="3302">
                  <c:v>6.8825208337327997</c:v>
                </c:pt>
                <c:pt idx="3303">
                  <c:v>6.6241875003994704</c:v>
                </c:pt>
                <c:pt idx="3304">
                  <c:v>6.3825208337327997</c:v>
                </c:pt>
                <c:pt idx="3305">
                  <c:v>5.4241875003994702</c:v>
                </c:pt>
                <c:pt idx="3306">
                  <c:v>3.9825208337328002</c:v>
                </c:pt>
                <c:pt idx="3307">
                  <c:v>2.5241875003994698</c:v>
                </c:pt>
                <c:pt idx="3308">
                  <c:v>1.3741875003994699</c:v>
                </c:pt>
                <c:pt idx="3309">
                  <c:v>0.41585416706614098</c:v>
                </c:pt>
                <c:pt idx="3310">
                  <c:v>-0.52581249960052501</c:v>
                </c:pt>
                <c:pt idx="3311">
                  <c:v>-1.0758124996005201</c:v>
                </c:pt>
                <c:pt idx="3312">
                  <c:v>-1.3758124996005201</c:v>
                </c:pt>
                <c:pt idx="3313">
                  <c:v>-1.6758124996005199</c:v>
                </c:pt>
                <c:pt idx="3314">
                  <c:v>-1.8591458329338499</c:v>
                </c:pt>
                <c:pt idx="3315">
                  <c:v>-2.01747916626719</c:v>
                </c:pt>
                <c:pt idx="3316">
                  <c:v>-2.15914583293385</c:v>
                </c:pt>
                <c:pt idx="3317">
                  <c:v>-2.2591458329338501</c:v>
                </c:pt>
                <c:pt idx="3318">
                  <c:v>-2.4174791662671899</c:v>
                </c:pt>
                <c:pt idx="3319">
                  <c:v>-2.5591458329338499</c:v>
                </c:pt>
                <c:pt idx="3320">
                  <c:v>-2.4841458329338502</c:v>
                </c:pt>
                <c:pt idx="3321">
                  <c:v>-2.22581249960052</c:v>
                </c:pt>
                <c:pt idx="3322">
                  <c:v>-1.9841458329338499</c:v>
                </c:pt>
                <c:pt idx="3323">
                  <c:v>-1.95914583293385</c:v>
                </c:pt>
                <c:pt idx="3324">
                  <c:v>-2.0008124996005199</c:v>
                </c:pt>
                <c:pt idx="3325">
                  <c:v>-2.0591458329338499</c:v>
                </c:pt>
                <c:pt idx="3326">
                  <c:v>-2.2758124996005198</c:v>
                </c:pt>
                <c:pt idx="3327">
                  <c:v>-2.5758124996005201</c:v>
                </c:pt>
                <c:pt idx="3328">
                  <c:v>-2.8758124996005199</c:v>
                </c:pt>
                <c:pt idx="3329">
                  <c:v>-3.0591458329338499</c:v>
                </c:pt>
                <c:pt idx="3330">
                  <c:v>-3.10081249960052</c:v>
                </c:pt>
                <c:pt idx="3331">
                  <c:v>-3.15914583293385</c:v>
                </c:pt>
                <c:pt idx="3332">
                  <c:v>-3.2008124996005201</c:v>
                </c:pt>
                <c:pt idx="3333">
                  <c:v>-3.2008124996005201</c:v>
                </c:pt>
                <c:pt idx="3334">
                  <c:v>-3.2008124996005201</c:v>
                </c:pt>
                <c:pt idx="3335">
                  <c:v>-3.2591458329338501</c:v>
                </c:pt>
                <c:pt idx="3336">
                  <c:v>-3.3591458329338502</c:v>
                </c:pt>
                <c:pt idx="3337">
                  <c:v>-3.4591458329338498</c:v>
                </c:pt>
                <c:pt idx="3338">
                  <c:v>-3.5591458329338499</c:v>
                </c:pt>
                <c:pt idx="3339">
                  <c:v>-3.60081249960052</c:v>
                </c:pt>
                <c:pt idx="3340">
                  <c:v>-3.65914583293385</c:v>
                </c:pt>
                <c:pt idx="3341">
                  <c:v>-3.64247916626719</c:v>
                </c:pt>
                <c:pt idx="3342">
                  <c:v>-3.4841458329338502</c:v>
                </c:pt>
                <c:pt idx="3343">
                  <c:v>-3.3424791662671902</c:v>
                </c:pt>
                <c:pt idx="3344">
                  <c:v>-3.1841458329338499</c:v>
                </c:pt>
                <c:pt idx="3345">
                  <c:v>-2.9258124996005201</c:v>
                </c:pt>
                <c:pt idx="3346">
                  <c:v>-2.6841458329338499</c:v>
                </c:pt>
                <c:pt idx="3347">
                  <c:v>-2.4841458329338502</c:v>
                </c:pt>
                <c:pt idx="3348">
                  <c:v>-2.3424791662671902</c:v>
                </c:pt>
                <c:pt idx="3349">
                  <c:v>-2.1841458329338499</c:v>
                </c:pt>
                <c:pt idx="3350">
                  <c:v>-2.2174791662671902</c:v>
                </c:pt>
                <c:pt idx="3351">
                  <c:v>-2.3591458329338502</c:v>
                </c:pt>
                <c:pt idx="3352">
                  <c:v>-2.51747916626719</c:v>
                </c:pt>
                <c:pt idx="3353">
                  <c:v>-2.7174791662671902</c:v>
                </c:pt>
                <c:pt idx="3354">
                  <c:v>-2.8591458329338502</c:v>
                </c:pt>
                <c:pt idx="3355">
                  <c:v>-3.01747916626719</c:v>
                </c:pt>
                <c:pt idx="3356">
                  <c:v>-3.2174791662671902</c:v>
                </c:pt>
                <c:pt idx="3357">
                  <c:v>-3.4174791662671899</c:v>
                </c:pt>
                <c:pt idx="3358">
                  <c:v>-3.6174791662671901</c:v>
                </c:pt>
                <c:pt idx="3359">
                  <c:v>-3.7008124996005201</c:v>
                </c:pt>
                <c:pt idx="3360">
                  <c:v>-3.64247916626719</c:v>
                </c:pt>
                <c:pt idx="3361">
                  <c:v>-3.60081249960052</c:v>
                </c:pt>
                <c:pt idx="3362">
                  <c:v>-3.60081249960052</c:v>
                </c:pt>
                <c:pt idx="3363">
                  <c:v>-3.7174791662671902</c:v>
                </c:pt>
                <c:pt idx="3364">
                  <c:v>-3.9174791662671899</c:v>
                </c:pt>
                <c:pt idx="3365">
                  <c:v>-4.0008124996005199</c:v>
                </c:pt>
                <c:pt idx="3366">
                  <c:v>-4.0008124996005199</c:v>
                </c:pt>
                <c:pt idx="3367">
                  <c:v>-4.0008124996005199</c:v>
                </c:pt>
                <c:pt idx="3368">
                  <c:v>-3.7091458329338498</c:v>
                </c:pt>
                <c:pt idx="3369">
                  <c:v>-3.26747916626719</c:v>
                </c:pt>
                <c:pt idx="3370">
                  <c:v>-2.8091458329338499</c:v>
                </c:pt>
                <c:pt idx="3371">
                  <c:v>-3.4174791662671899</c:v>
                </c:pt>
                <c:pt idx="3372">
                  <c:v>-3.1841458329338499</c:v>
                </c:pt>
                <c:pt idx="3373">
                  <c:v>-1.90081249960052</c:v>
                </c:pt>
                <c:pt idx="3374">
                  <c:v>-1.5758124996005201</c:v>
                </c:pt>
                <c:pt idx="3375">
                  <c:v>-1.8174791662671901</c:v>
                </c:pt>
                <c:pt idx="3376">
                  <c:v>-2.0758124996005201</c:v>
                </c:pt>
                <c:pt idx="3377">
                  <c:v>-2.3174791662671899</c:v>
                </c:pt>
                <c:pt idx="3378">
                  <c:v>-2.5758124996005201</c:v>
                </c:pt>
                <c:pt idx="3379">
                  <c:v>-2.8174791662671899</c:v>
                </c:pt>
                <c:pt idx="3380">
                  <c:v>-2.9008124996005198</c:v>
                </c:pt>
                <c:pt idx="3381">
                  <c:v>-3.01747916626719</c:v>
                </c:pt>
                <c:pt idx="3382">
                  <c:v>-3.2174791662671902</c:v>
                </c:pt>
                <c:pt idx="3383">
                  <c:v>-3.53414583293385</c:v>
                </c:pt>
                <c:pt idx="3384">
                  <c:v>-3.9924791662671901</c:v>
                </c:pt>
                <c:pt idx="3385">
                  <c:v>-4.4341458329338499</c:v>
                </c:pt>
                <c:pt idx="3386">
                  <c:v>-4.89247916626719</c:v>
                </c:pt>
                <c:pt idx="3387">
                  <c:v>-5.3341458329338503</c:v>
                </c:pt>
                <c:pt idx="3388">
                  <c:v>-5.7924791662671904</c:v>
                </c:pt>
                <c:pt idx="3389">
                  <c:v>-6.0591458329338499</c:v>
                </c:pt>
                <c:pt idx="3390">
                  <c:v>-6.1591458329338504</c:v>
                </c:pt>
                <c:pt idx="3391">
                  <c:v>-6.2591458329338501</c:v>
                </c:pt>
                <c:pt idx="3392">
                  <c:v>-6.1258124996005199</c:v>
                </c:pt>
                <c:pt idx="3393">
                  <c:v>-5.8258124996005201</c:v>
                </c:pt>
                <c:pt idx="3394">
                  <c:v>-5.5258124996005202</c:v>
                </c:pt>
                <c:pt idx="3395">
                  <c:v>-5.3424791662671902</c:v>
                </c:pt>
                <c:pt idx="3396">
                  <c:v>-5.3008124996005197</c:v>
                </c:pt>
                <c:pt idx="3397">
                  <c:v>-5.2424791662671897</c:v>
                </c:pt>
                <c:pt idx="3398">
                  <c:v>-5.2591458329338501</c:v>
                </c:pt>
                <c:pt idx="3399">
                  <c:v>-5.3008124996005197</c:v>
                </c:pt>
                <c:pt idx="3400">
                  <c:v>-5.3591458329338497</c:v>
                </c:pt>
                <c:pt idx="3401">
                  <c:v>-5.4591458329338503</c:v>
                </c:pt>
                <c:pt idx="3402">
                  <c:v>-5.6174791662671897</c:v>
                </c:pt>
                <c:pt idx="3403">
                  <c:v>-5.7591458329338501</c:v>
                </c:pt>
                <c:pt idx="3404">
                  <c:v>-5.9174791662671904</c:v>
                </c:pt>
                <c:pt idx="3405">
                  <c:v>-6.1758124996005197</c:v>
                </c:pt>
                <c:pt idx="3406">
                  <c:v>-6.4174791662671904</c:v>
                </c:pt>
                <c:pt idx="3407">
                  <c:v>-6.6174791662671897</c:v>
                </c:pt>
                <c:pt idx="3408">
                  <c:v>-6.8758124996005199</c:v>
                </c:pt>
                <c:pt idx="3409">
                  <c:v>-7.1174791662671897</c:v>
                </c:pt>
                <c:pt idx="3410">
                  <c:v>-7.4341458329338499</c:v>
                </c:pt>
                <c:pt idx="3411">
                  <c:v>-7.7758124996005202</c:v>
                </c:pt>
                <c:pt idx="3412">
                  <c:v>-8.1341458329338501</c:v>
                </c:pt>
                <c:pt idx="3413">
                  <c:v>-8.4758124996005204</c:v>
                </c:pt>
                <c:pt idx="3414">
                  <c:v>-8.83414583293386</c:v>
                </c:pt>
                <c:pt idx="3415">
                  <c:v>-9.1758124996005197</c:v>
                </c:pt>
                <c:pt idx="3416">
                  <c:v>-8.6008124996005204</c:v>
                </c:pt>
                <c:pt idx="3417">
                  <c:v>-7.4008124996005202</c:v>
                </c:pt>
                <c:pt idx="3418">
                  <c:v>-6.2008124996005201</c:v>
                </c:pt>
                <c:pt idx="3419">
                  <c:v>-6.3424791662671902</c:v>
                </c:pt>
                <c:pt idx="3420">
                  <c:v>-7.3841458329338501</c:v>
                </c:pt>
                <c:pt idx="3421">
                  <c:v>-5.0008124996005199</c:v>
                </c:pt>
                <c:pt idx="3422">
                  <c:v>-3.0008124996005199</c:v>
                </c:pt>
                <c:pt idx="3423">
                  <c:v>-3.5841458329338498</c:v>
                </c:pt>
                <c:pt idx="3424">
                  <c:v>-4.5841458329338503</c:v>
                </c:pt>
                <c:pt idx="3425">
                  <c:v>-5.5258124996005202</c:v>
                </c:pt>
                <c:pt idx="3426">
                  <c:v>-6.4841458329338497</c:v>
                </c:pt>
                <c:pt idx="3427">
                  <c:v>-7.4258124996005197</c:v>
                </c:pt>
                <c:pt idx="3428">
                  <c:v>-7.8008124996005197</c:v>
                </c:pt>
                <c:pt idx="3429">
                  <c:v>-7.6841458329338499</c:v>
                </c:pt>
                <c:pt idx="3430">
                  <c:v>-7.4258124996005197</c:v>
                </c:pt>
                <c:pt idx="3431">
                  <c:v>-7.3591458329338497</c:v>
                </c:pt>
                <c:pt idx="3432">
                  <c:v>-7.4591458329338503</c:v>
                </c:pt>
                <c:pt idx="3433">
                  <c:v>-7.5591458329338499</c:v>
                </c:pt>
                <c:pt idx="3434">
                  <c:v>-7.3674791662671897</c:v>
                </c:pt>
                <c:pt idx="3435">
                  <c:v>-6.9091458329338504</c:v>
                </c:pt>
                <c:pt idx="3436">
                  <c:v>-6.4674791662671902</c:v>
                </c:pt>
                <c:pt idx="3437">
                  <c:v>-5.9508124996005201</c:v>
                </c:pt>
                <c:pt idx="3438">
                  <c:v>-5.4091458329338504</c:v>
                </c:pt>
                <c:pt idx="3439">
                  <c:v>-4.8508124996005204</c:v>
                </c:pt>
                <c:pt idx="3440">
                  <c:v>-4.6008124996005204</c:v>
                </c:pt>
                <c:pt idx="3441">
                  <c:v>-3.78414583293385</c:v>
                </c:pt>
                <c:pt idx="3442">
                  <c:v>-2.3841458329338501</c:v>
                </c:pt>
                <c:pt idx="3443">
                  <c:v>-1.21747916626719</c:v>
                </c:pt>
                <c:pt idx="3444">
                  <c:v>-0.15914583293385801</c:v>
                </c:pt>
                <c:pt idx="3445">
                  <c:v>0.88252083373280799</c:v>
                </c:pt>
                <c:pt idx="3446">
                  <c:v>1.29918750039947</c:v>
                </c:pt>
                <c:pt idx="3447">
                  <c:v>1.29918750039947</c:v>
                </c:pt>
                <c:pt idx="3448">
                  <c:v>1.29918750039947</c:v>
                </c:pt>
                <c:pt idx="3449">
                  <c:v>0.77418750039947504</c:v>
                </c:pt>
                <c:pt idx="3450">
                  <c:v>-6.7479166267191901E-2</c:v>
                </c:pt>
                <c:pt idx="3451">
                  <c:v>-0.92581249960052503</c:v>
                </c:pt>
                <c:pt idx="3452">
                  <c:v>-1.3008124996005199</c:v>
                </c:pt>
                <c:pt idx="3453">
                  <c:v>-2.0008124996005199</c:v>
                </c:pt>
                <c:pt idx="3454">
                  <c:v>-3.14247916626719</c:v>
                </c:pt>
                <c:pt idx="3455">
                  <c:v>-3.7758124996005198</c:v>
                </c:pt>
                <c:pt idx="3456">
                  <c:v>-4.01747916626719</c:v>
                </c:pt>
                <c:pt idx="3457">
                  <c:v>-4.2758124996005202</c:v>
                </c:pt>
                <c:pt idx="3458">
                  <c:v>-4.4008124996005202</c:v>
                </c:pt>
                <c:pt idx="3459">
                  <c:v>-4.4008124996005202</c:v>
                </c:pt>
                <c:pt idx="3460">
                  <c:v>-4.4008124996005202</c:v>
                </c:pt>
                <c:pt idx="3461">
                  <c:v>-4.4008124996005202</c:v>
                </c:pt>
                <c:pt idx="3462">
                  <c:v>-3.9341458329338499</c:v>
                </c:pt>
                <c:pt idx="3463">
                  <c:v>-3.1341458329338501</c:v>
                </c:pt>
                <c:pt idx="3464">
                  <c:v>-2.8008124996005201</c:v>
                </c:pt>
                <c:pt idx="3465">
                  <c:v>-0.87581249960052499</c:v>
                </c:pt>
                <c:pt idx="3466">
                  <c:v>2.4825208337328002</c:v>
                </c:pt>
                <c:pt idx="3467">
                  <c:v>4.2491875003994704</c:v>
                </c:pt>
                <c:pt idx="3468">
                  <c:v>4.9075208337328</c:v>
                </c:pt>
                <c:pt idx="3469">
                  <c:v>5.5491875003994702</c:v>
                </c:pt>
                <c:pt idx="3470">
                  <c:v>5.5658541670661403</c:v>
                </c:pt>
                <c:pt idx="3471">
                  <c:v>5.1075208337328002</c:v>
                </c:pt>
                <c:pt idx="3472">
                  <c:v>4.66585416706614</c:v>
                </c:pt>
                <c:pt idx="3473">
                  <c:v>3.8575208337328002</c:v>
                </c:pt>
                <c:pt idx="3474">
                  <c:v>2.8158541670661399</c:v>
                </c:pt>
                <c:pt idx="3475">
                  <c:v>1.7575208337328001</c:v>
                </c:pt>
                <c:pt idx="3476">
                  <c:v>1.2408541670661399</c:v>
                </c:pt>
                <c:pt idx="3477">
                  <c:v>1.1991875003994701</c:v>
                </c:pt>
                <c:pt idx="3478">
                  <c:v>1.1408541670661401</c:v>
                </c:pt>
                <c:pt idx="3479">
                  <c:v>0.92418750039947495</c:v>
                </c:pt>
                <c:pt idx="3480">
                  <c:v>0.62418750039947402</c:v>
                </c:pt>
                <c:pt idx="3481">
                  <c:v>0.32418750039947403</c:v>
                </c:pt>
                <c:pt idx="3482">
                  <c:v>0.199187500399474</c:v>
                </c:pt>
                <c:pt idx="3483">
                  <c:v>0.14085416706614101</c:v>
                </c:pt>
                <c:pt idx="3484">
                  <c:v>4.0854167066141402E-2</c:v>
                </c:pt>
                <c:pt idx="3485">
                  <c:v>0.23252083373280799</c:v>
                </c:pt>
                <c:pt idx="3486">
                  <c:v>0.690854167066141</c:v>
                </c:pt>
                <c:pt idx="3487">
                  <c:v>1.1325208337328001</c:v>
                </c:pt>
                <c:pt idx="3488">
                  <c:v>1.64918750039947</c:v>
                </c:pt>
                <c:pt idx="3489">
                  <c:v>2.2491875003994699</c:v>
                </c:pt>
                <c:pt idx="3490">
                  <c:v>2.84918750039947</c:v>
                </c:pt>
                <c:pt idx="3491">
                  <c:v>3.4491875003994701</c:v>
                </c:pt>
                <c:pt idx="3492">
                  <c:v>4.0491875003994702</c:v>
                </c:pt>
                <c:pt idx="3493">
                  <c:v>4.6491875003994698</c:v>
                </c:pt>
                <c:pt idx="3494">
                  <c:v>4.7825208337328</c:v>
                </c:pt>
                <c:pt idx="3495">
                  <c:v>4.5241875003994698</c:v>
                </c:pt>
                <c:pt idx="3496">
                  <c:v>4.2825208337328</c:v>
                </c:pt>
                <c:pt idx="3497">
                  <c:v>4.0241875003994698</c:v>
                </c:pt>
                <c:pt idx="3498">
                  <c:v>3.66585416706614</c:v>
                </c:pt>
                <c:pt idx="3499">
                  <c:v>3.3241875003994701</c:v>
                </c:pt>
                <c:pt idx="3500">
                  <c:v>3.1408541670661401</c:v>
                </c:pt>
                <c:pt idx="3501">
                  <c:v>3.09918750039947</c:v>
                </c:pt>
                <c:pt idx="3502">
                  <c:v>3.04085416706614</c:v>
                </c:pt>
                <c:pt idx="3503">
                  <c:v>2.8241875003994701</c:v>
                </c:pt>
                <c:pt idx="3504">
                  <c:v>2.5241875003994698</c:v>
                </c:pt>
                <c:pt idx="3505">
                  <c:v>2.22418750039947</c:v>
                </c:pt>
                <c:pt idx="3506">
                  <c:v>1.8075208337327999</c:v>
                </c:pt>
                <c:pt idx="3507">
                  <c:v>1.3658541670661399</c:v>
                </c:pt>
                <c:pt idx="3508">
                  <c:v>0.90752083373280801</c:v>
                </c:pt>
                <c:pt idx="3509">
                  <c:v>0.58252083373280805</c:v>
                </c:pt>
                <c:pt idx="3510">
                  <c:v>0.38252083373280799</c:v>
                </c:pt>
                <c:pt idx="3511">
                  <c:v>0.182520833732808</c:v>
                </c:pt>
                <c:pt idx="3512">
                  <c:v>1.14918750039947</c:v>
                </c:pt>
                <c:pt idx="3513">
                  <c:v>2.9491875003994701</c:v>
                </c:pt>
                <c:pt idx="3514">
                  <c:v>4.7491875003994704</c:v>
                </c:pt>
                <c:pt idx="3515">
                  <c:v>5.9658541670661398</c:v>
                </c:pt>
                <c:pt idx="3516">
                  <c:v>6.7075208337327998</c:v>
                </c:pt>
                <c:pt idx="3517">
                  <c:v>7.4658541670661398</c:v>
                </c:pt>
                <c:pt idx="3518">
                  <c:v>7.4491875003994696</c:v>
                </c:pt>
                <c:pt idx="3519">
                  <c:v>6.84918750039947</c:v>
                </c:pt>
                <c:pt idx="3520">
                  <c:v>6.2491875003994704</c:v>
                </c:pt>
                <c:pt idx="3521">
                  <c:v>5.6491875003994698</c:v>
                </c:pt>
                <c:pt idx="3522">
                  <c:v>5.0491875003994702</c:v>
                </c:pt>
                <c:pt idx="3523">
                  <c:v>4.4491875003994696</c:v>
                </c:pt>
                <c:pt idx="3524">
                  <c:v>4.1408541670661396</c:v>
                </c:pt>
                <c:pt idx="3525">
                  <c:v>3.9825208337328002</c:v>
                </c:pt>
                <c:pt idx="3526">
                  <c:v>3.8408541670661398</c:v>
                </c:pt>
                <c:pt idx="3527">
                  <c:v>3.5658541670661399</c:v>
                </c:pt>
                <c:pt idx="3528">
                  <c:v>3.16585416706614</c:v>
                </c:pt>
                <c:pt idx="3529">
                  <c:v>2.7658541670661401</c:v>
                </c:pt>
                <c:pt idx="3530">
                  <c:v>3.0075208337328001</c:v>
                </c:pt>
                <c:pt idx="3531">
                  <c:v>3.6491875003994698</c:v>
                </c:pt>
                <c:pt idx="3532">
                  <c:v>4.3075208337328004</c:v>
                </c:pt>
                <c:pt idx="3533">
                  <c:v>4.1908541670661403</c:v>
                </c:pt>
                <c:pt idx="3534">
                  <c:v>3.4908541670661402</c:v>
                </c:pt>
                <c:pt idx="3535">
                  <c:v>2.79085416706614</c:v>
                </c:pt>
                <c:pt idx="3536">
                  <c:v>2.4991875003994699</c:v>
                </c:pt>
                <c:pt idx="3537">
                  <c:v>2.9658541670661398</c:v>
                </c:pt>
                <c:pt idx="3538">
                  <c:v>3.8241875003994701</c:v>
                </c:pt>
                <c:pt idx="3539">
                  <c:v>4.4325208337328004</c:v>
                </c:pt>
                <c:pt idx="3540">
                  <c:v>4.7741875003994698</c:v>
                </c:pt>
                <c:pt idx="3541">
                  <c:v>5.1325208337327997</c:v>
                </c:pt>
                <c:pt idx="3542">
                  <c:v>5.2991875003994702</c:v>
                </c:pt>
                <c:pt idx="3543">
                  <c:v>5.3575208337328002</c:v>
                </c:pt>
                <c:pt idx="3544">
                  <c:v>5.3991875003994698</c:v>
                </c:pt>
                <c:pt idx="3545">
                  <c:v>5.3991875003994698</c:v>
                </c:pt>
                <c:pt idx="3546">
                  <c:v>4.6408541670661396</c:v>
                </c:pt>
                <c:pt idx="3547">
                  <c:v>3.3991875003994698</c:v>
                </c:pt>
                <c:pt idx="3548">
                  <c:v>2.66585416706614</c:v>
                </c:pt>
                <c:pt idx="3549">
                  <c:v>2.2075208337327998</c:v>
                </c:pt>
                <c:pt idx="3550">
                  <c:v>1.7658541670661401</c:v>
                </c:pt>
                <c:pt idx="3551">
                  <c:v>1.3658541670661399</c:v>
                </c:pt>
                <c:pt idx="3552">
                  <c:v>0.90752083373280801</c:v>
                </c:pt>
                <c:pt idx="3553">
                  <c:v>0.46585416706614102</c:v>
                </c:pt>
                <c:pt idx="3554">
                  <c:v>0.24085416706614099</c:v>
                </c:pt>
                <c:pt idx="3555">
                  <c:v>0.199187500399474</c:v>
                </c:pt>
                <c:pt idx="3556">
                  <c:v>0.14085416706614101</c:v>
                </c:pt>
                <c:pt idx="3557">
                  <c:v>0.15752083373280801</c:v>
                </c:pt>
                <c:pt idx="3558">
                  <c:v>0.199187500399474</c:v>
                </c:pt>
                <c:pt idx="3559">
                  <c:v>0.25752083373280799</c:v>
                </c:pt>
                <c:pt idx="3560">
                  <c:v>1.1158541670661399</c:v>
                </c:pt>
                <c:pt idx="3561">
                  <c:v>2.5741875003994701</c:v>
                </c:pt>
                <c:pt idx="3562">
                  <c:v>4.0158541670661396</c:v>
                </c:pt>
                <c:pt idx="3563">
                  <c:v>4.9491875003994696</c:v>
                </c:pt>
                <c:pt idx="3564">
                  <c:v>5.4908541670661402</c:v>
                </c:pt>
                <c:pt idx="3565">
                  <c:v>6.0491875003994702</c:v>
                </c:pt>
                <c:pt idx="3566">
                  <c:v>6.1241875003994704</c:v>
                </c:pt>
                <c:pt idx="3567">
                  <c:v>5.8241875003994696</c:v>
                </c:pt>
                <c:pt idx="3568">
                  <c:v>5.5241875003994698</c:v>
                </c:pt>
                <c:pt idx="3569">
                  <c:v>4.6408541670661396</c:v>
                </c:pt>
                <c:pt idx="3570">
                  <c:v>3.3408541670661398</c:v>
                </c:pt>
                <c:pt idx="3571">
                  <c:v>2.04085416706614</c:v>
                </c:pt>
                <c:pt idx="3572">
                  <c:v>1.2075208337328001</c:v>
                </c:pt>
                <c:pt idx="3573">
                  <c:v>0.64918750039947404</c:v>
                </c:pt>
                <c:pt idx="3574">
                  <c:v>0.107520833732808</c:v>
                </c:pt>
                <c:pt idx="3575">
                  <c:v>-0.39247916626719098</c:v>
                </c:pt>
                <c:pt idx="3576">
                  <c:v>-0.89247916626719104</c:v>
                </c:pt>
                <c:pt idx="3577">
                  <c:v>-1.39247916626719</c:v>
                </c:pt>
                <c:pt idx="3578">
                  <c:v>-1.77581249960052</c:v>
                </c:pt>
                <c:pt idx="3579">
                  <c:v>-2.0758124996005201</c:v>
                </c:pt>
                <c:pt idx="3580">
                  <c:v>-2.3758124996005199</c:v>
                </c:pt>
                <c:pt idx="3581">
                  <c:v>-2.3258124996005201</c:v>
                </c:pt>
                <c:pt idx="3582">
                  <c:v>-1.96747916626719</c:v>
                </c:pt>
                <c:pt idx="3583">
                  <c:v>-1.6258124996005201</c:v>
                </c:pt>
                <c:pt idx="3584">
                  <c:v>-1.20914583293385</c:v>
                </c:pt>
                <c:pt idx="3585">
                  <c:v>-0.76747916626719104</c:v>
                </c:pt>
                <c:pt idx="3586">
                  <c:v>-0.309145832933858</c:v>
                </c:pt>
                <c:pt idx="3587">
                  <c:v>0.190854167066141</c:v>
                </c:pt>
                <c:pt idx="3588">
                  <c:v>0.690854167066141</c:v>
                </c:pt>
                <c:pt idx="3589">
                  <c:v>1.1908541670661399</c:v>
                </c:pt>
                <c:pt idx="3590">
                  <c:v>1.16585416706614</c:v>
                </c:pt>
                <c:pt idx="3591">
                  <c:v>0.76585416706614096</c:v>
                </c:pt>
                <c:pt idx="3592">
                  <c:v>0.36585416706614099</c:v>
                </c:pt>
                <c:pt idx="3593">
                  <c:v>2.4187500399474701E-2</c:v>
                </c:pt>
                <c:pt idx="3594">
                  <c:v>-0.33414583293385802</c:v>
                </c:pt>
                <c:pt idx="3595">
                  <c:v>-0.73414583293385804</c:v>
                </c:pt>
                <c:pt idx="3596">
                  <c:v>-0.90081249960052501</c:v>
                </c:pt>
                <c:pt idx="3597">
                  <c:v>-0.90081249960052501</c:v>
                </c:pt>
                <c:pt idx="3598">
                  <c:v>-0.90081249960052501</c:v>
                </c:pt>
                <c:pt idx="3599">
                  <c:v>-0.95914583293385802</c:v>
                </c:pt>
                <c:pt idx="3600">
                  <c:v>-1.1174791662671899</c:v>
                </c:pt>
                <c:pt idx="3601">
                  <c:v>-1.2591458329338501</c:v>
                </c:pt>
                <c:pt idx="3602">
                  <c:v>-1.3008124996005199</c:v>
                </c:pt>
                <c:pt idx="3603">
                  <c:v>-1.3591458329338499</c:v>
                </c:pt>
                <c:pt idx="3604">
                  <c:v>-1.40081249960052</c:v>
                </c:pt>
                <c:pt idx="3605">
                  <c:v>-1.22581249960052</c:v>
                </c:pt>
                <c:pt idx="3606">
                  <c:v>-0.98414583293385804</c:v>
                </c:pt>
                <c:pt idx="3607">
                  <c:v>-0.72581249960052496</c:v>
                </c:pt>
                <c:pt idx="3608">
                  <c:v>-0.42581249960052497</c:v>
                </c:pt>
                <c:pt idx="3609">
                  <c:v>-6.7479166267191901E-2</c:v>
                </c:pt>
                <c:pt idx="3610">
                  <c:v>0.27418750039947398</c:v>
                </c:pt>
                <c:pt idx="3611">
                  <c:v>0.98252083373280796</c:v>
                </c:pt>
                <c:pt idx="3612">
                  <c:v>2.04085416706614</c:v>
                </c:pt>
                <c:pt idx="3613">
                  <c:v>3.0825208337327998</c:v>
                </c:pt>
                <c:pt idx="3614">
                  <c:v>3.7325208337328002</c:v>
                </c:pt>
                <c:pt idx="3615">
                  <c:v>4.1908541670661403</c:v>
                </c:pt>
                <c:pt idx="3616">
                  <c:v>4.6325208337327997</c:v>
                </c:pt>
                <c:pt idx="3617">
                  <c:v>4.5658541670661403</c:v>
                </c:pt>
                <c:pt idx="3618">
                  <c:v>4.16585416706614</c:v>
                </c:pt>
                <c:pt idx="3619">
                  <c:v>3.7658541670661401</c:v>
                </c:pt>
                <c:pt idx="3620">
                  <c:v>3.3075208337327999</c:v>
                </c:pt>
                <c:pt idx="3621">
                  <c:v>2.8075208337327999</c:v>
                </c:pt>
                <c:pt idx="3622">
                  <c:v>2.3075208337327999</c:v>
                </c:pt>
                <c:pt idx="3623">
                  <c:v>1.9825208337328</c:v>
                </c:pt>
                <c:pt idx="3624">
                  <c:v>1.84085416706614</c:v>
                </c:pt>
                <c:pt idx="3625">
                  <c:v>1.6825208337327999</c:v>
                </c:pt>
                <c:pt idx="3626">
                  <c:v>1.59918750039947</c:v>
                </c:pt>
                <c:pt idx="3627">
                  <c:v>1.59918750039947</c:v>
                </c:pt>
                <c:pt idx="3628">
                  <c:v>1.6575208337328</c:v>
                </c:pt>
                <c:pt idx="3629">
                  <c:v>2.0491875003994702</c:v>
                </c:pt>
                <c:pt idx="3630">
                  <c:v>2.7075208337327998</c:v>
                </c:pt>
                <c:pt idx="3631">
                  <c:v>3.34918750039947</c:v>
                </c:pt>
                <c:pt idx="3632">
                  <c:v>3.9491875003994701</c:v>
                </c:pt>
                <c:pt idx="3633">
                  <c:v>4.6075208337328002</c:v>
                </c:pt>
                <c:pt idx="3634">
                  <c:v>5.2491875003994704</c:v>
                </c:pt>
                <c:pt idx="3635">
                  <c:v>5.6158541670661402</c:v>
                </c:pt>
                <c:pt idx="3636">
                  <c:v>5.7575208337327997</c:v>
                </c:pt>
                <c:pt idx="3637">
                  <c:v>5.91585416706614</c:v>
                </c:pt>
                <c:pt idx="3638">
                  <c:v>5.9408541670661403</c:v>
                </c:pt>
                <c:pt idx="3639">
                  <c:v>5.7825208337328</c:v>
                </c:pt>
                <c:pt idx="3640">
                  <c:v>5.6408541670661396</c:v>
                </c:pt>
                <c:pt idx="3641">
                  <c:v>5.1908541670661403</c:v>
                </c:pt>
                <c:pt idx="3642">
                  <c:v>4.5491875003994702</c:v>
                </c:pt>
                <c:pt idx="3643">
                  <c:v>3.8908541670661401</c:v>
                </c:pt>
                <c:pt idx="3644">
                  <c:v>3.59918750039947</c:v>
                </c:pt>
                <c:pt idx="3645">
                  <c:v>3.0741875003994701</c:v>
                </c:pt>
                <c:pt idx="3646">
                  <c:v>2.1741875003994702</c:v>
                </c:pt>
                <c:pt idx="3647">
                  <c:v>1.7408541670661399</c:v>
                </c:pt>
                <c:pt idx="3648">
                  <c:v>1.6408541670661401</c:v>
                </c:pt>
                <c:pt idx="3649">
                  <c:v>1.54085416706614</c:v>
                </c:pt>
                <c:pt idx="3650">
                  <c:v>1.4408541670661399</c:v>
                </c:pt>
                <c:pt idx="3651">
                  <c:v>1.39918750039947</c:v>
                </c:pt>
                <c:pt idx="3652">
                  <c:v>1.34085416706614</c:v>
                </c:pt>
                <c:pt idx="3653">
                  <c:v>1.29918750039947</c:v>
                </c:pt>
                <c:pt idx="3654">
                  <c:v>1.3575208337328</c:v>
                </c:pt>
                <c:pt idx="3655">
                  <c:v>1.39918750039947</c:v>
                </c:pt>
                <c:pt idx="3656">
                  <c:v>1.6325208337328001</c:v>
                </c:pt>
                <c:pt idx="3657">
                  <c:v>1.97418750039947</c:v>
                </c:pt>
                <c:pt idx="3658">
                  <c:v>2.3325208337327998</c:v>
                </c:pt>
                <c:pt idx="3659">
                  <c:v>2.0908541670661398</c:v>
                </c:pt>
                <c:pt idx="3660">
                  <c:v>1.4491875003994701</c:v>
                </c:pt>
                <c:pt idx="3661">
                  <c:v>0.79085416706614098</c:v>
                </c:pt>
                <c:pt idx="3662">
                  <c:v>0.49918750039947402</c:v>
                </c:pt>
                <c:pt idx="3663">
                  <c:v>0.55752083373280803</c:v>
                </c:pt>
                <c:pt idx="3664">
                  <c:v>0.59918750039947399</c:v>
                </c:pt>
                <c:pt idx="3665">
                  <c:v>0.59918750039947399</c:v>
                </c:pt>
                <c:pt idx="3666">
                  <c:v>0.65752083373280801</c:v>
                </c:pt>
                <c:pt idx="3667">
                  <c:v>0.69918750039947397</c:v>
                </c:pt>
                <c:pt idx="3668">
                  <c:v>0.75752083373280799</c:v>
                </c:pt>
                <c:pt idx="3669">
                  <c:v>0.79918750039947395</c:v>
                </c:pt>
                <c:pt idx="3670">
                  <c:v>0.85752083373280796</c:v>
                </c:pt>
                <c:pt idx="3671">
                  <c:v>0.66585416706614098</c:v>
                </c:pt>
                <c:pt idx="3672">
                  <c:v>0.26585416706614101</c:v>
                </c:pt>
                <c:pt idx="3673">
                  <c:v>-0.13414583293385801</c:v>
                </c:pt>
                <c:pt idx="3674">
                  <c:v>-0.30081249960052497</c:v>
                </c:pt>
                <c:pt idx="3675">
                  <c:v>-0.47581249960052502</c:v>
                </c:pt>
                <c:pt idx="3676">
                  <c:v>-0.77581249960052501</c:v>
                </c:pt>
                <c:pt idx="3677">
                  <c:v>-0.90081249960052501</c:v>
                </c:pt>
                <c:pt idx="3678">
                  <c:v>-0.55081249960052503</c:v>
                </c:pt>
                <c:pt idx="3679">
                  <c:v>4.9187500399474698E-2</c:v>
                </c:pt>
                <c:pt idx="3680">
                  <c:v>0.99918750039947402</c:v>
                </c:pt>
                <c:pt idx="3681">
                  <c:v>2.2575208337328001</c:v>
                </c:pt>
                <c:pt idx="3682">
                  <c:v>3.4991875003994699</c:v>
                </c:pt>
                <c:pt idx="3683">
                  <c:v>3.6491875003994698</c:v>
                </c:pt>
                <c:pt idx="3684">
                  <c:v>3.5158541670661401</c:v>
                </c:pt>
                <c:pt idx="3685">
                  <c:v>3.7158541670661398</c:v>
                </c:pt>
                <c:pt idx="3686">
                  <c:v>3.6825208337327999</c:v>
                </c:pt>
                <c:pt idx="3687">
                  <c:v>3.4241875003994702</c:v>
                </c:pt>
                <c:pt idx="3688">
                  <c:v>3.1825208337327999</c:v>
                </c:pt>
                <c:pt idx="3689">
                  <c:v>2.8658541670661402</c:v>
                </c:pt>
                <c:pt idx="3690">
                  <c:v>2.4658541670661398</c:v>
                </c:pt>
                <c:pt idx="3691">
                  <c:v>2.0658541670661399</c:v>
                </c:pt>
                <c:pt idx="3692">
                  <c:v>1.84085416706614</c:v>
                </c:pt>
                <c:pt idx="3693">
                  <c:v>1.79918750039947</c:v>
                </c:pt>
                <c:pt idx="3694">
                  <c:v>1.7408541670661399</c:v>
                </c:pt>
                <c:pt idx="3695">
                  <c:v>1.5825208337328001</c:v>
                </c:pt>
                <c:pt idx="3696">
                  <c:v>1.3241875003994701</c:v>
                </c:pt>
                <c:pt idx="3697">
                  <c:v>1.0825208337328001</c:v>
                </c:pt>
                <c:pt idx="3698">
                  <c:v>0.99918750039947402</c:v>
                </c:pt>
                <c:pt idx="3699">
                  <c:v>0.940854167066141</c:v>
                </c:pt>
                <c:pt idx="3700">
                  <c:v>0.89918750039947404</c:v>
                </c:pt>
                <c:pt idx="3701">
                  <c:v>1.0158541670661401</c:v>
                </c:pt>
                <c:pt idx="3702">
                  <c:v>1.21585416706614</c:v>
                </c:pt>
                <c:pt idx="3703">
                  <c:v>1.41585416706614</c:v>
                </c:pt>
                <c:pt idx="3704">
                  <c:v>1.4991875003994699</c:v>
                </c:pt>
                <c:pt idx="3705">
                  <c:v>1.96585416706614</c:v>
                </c:pt>
                <c:pt idx="3706">
                  <c:v>2.8241875003994701</c:v>
                </c:pt>
                <c:pt idx="3707">
                  <c:v>3.4908541670661402</c:v>
                </c:pt>
                <c:pt idx="3708">
                  <c:v>4.0491875003994702</c:v>
                </c:pt>
                <c:pt idx="3709">
                  <c:v>4.5908541670661398</c:v>
                </c:pt>
                <c:pt idx="3710">
                  <c:v>4.6825208337328004</c:v>
                </c:pt>
                <c:pt idx="3711">
                  <c:v>4.4825208337328002</c:v>
                </c:pt>
                <c:pt idx="3712">
                  <c:v>4.2825208337328</c:v>
                </c:pt>
                <c:pt idx="3713">
                  <c:v>3.6158541670661402</c:v>
                </c:pt>
                <c:pt idx="3714">
                  <c:v>2.6741875003994702</c:v>
                </c:pt>
                <c:pt idx="3715">
                  <c:v>1.71585416706614</c:v>
                </c:pt>
                <c:pt idx="3716">
                  <c:v>1.1825208337327999</c:v>
                </c:pt>
                <c:pt idx="3717">
                  <c:v>0.98252083373280796</c:v>
                </c:pt>
                <c:pt idx="3718">
                  <c:v>0.78252083373280801</c:v>
                </c:pt>
                <c:pt idx="3719">
                  <c:v>0.64085416706614096</c:v>
                </c:pt>
                <c:pt idx="3720">
                  <c:v>0.59918750039947399</c:v>
                </c:pt>
                <c:pt idx="3721">
                  <c:v>0.54085416706614098</c:v>
                </c:pt>
                <c:pt idx="3722">
                  <c:v>0.55752083373280803</c:v>
                </c:pt>
                <c:pt idx="3723">
                  <c:v>0.59918750039947399</c:v>
                </c:pt>
                <c:pt idx="3724">
                  <c:v>0.65752083373280801</c:v>
                </c:pt>
                <c:pt idx="3725">
                  <c:v>0.69918750039947397</c:v>
                </c:pt>
                <c:pt idx="3726">
                  <c:v>0.815854167066141</c:v>
                </c:pt>
                <c:pt idx="3727">
                  <c:v>1.0741875003994701</c:v>
                </c:pt>
                <c:pt idx="3728">
                  <c:v>2.0741875003994701</c:v>
                </c:pt>
                <c:pt idx="3729">
                  <c:v>3.5158541670661401</c:v>
                </c:pt>
                <c:pt idx="3730">
                  <c:v>4.97418750039947</c:v>
                </c:pt>
                <c:pt idx="3731">
                  <c:v>5.6575208337328</c:v>
                </c:pt>
                <c:pt idx="3732">
                  <c:v>5.6991875003994696</c:v>
                </c:pt>
                <c:pt idx="3733">
                  <c:v>5.7575208337327997</c:v>
                </c:pt>
                <c:pt idx="3734">
                  <c:v>5.8575208337328002</c:v>
                </c:pt>
                <c:pt idx="3735">
                  <c:v>5.8991875003994698</c:v>
                </c:pt>
                <c:pt idx="3736">
                  <c:v>5.9575208337327998</c:v>
                </c:pt>
                <c:pt idx="3737">
                  <c:v>5.8825208337327997</c:v>
                </c:pt>
                <c:pt idx="3738">
                  <c:v>5.6825208337328004</c:v>
                </c:pt>
                <c:pt idx="3739">
                  <c:v>5.4825208337328002</c:v>
                </c:pt>
                <c:pt idx="3740">
                  <c:v>5.8658541670661402</c:v>
                </c:pt>
                <c:pt idx="3741">
                  <c:v>6.6075208337328002</c:v>
                </c:pt>
                <c:pt idx="3742">
                  <c:v>7.3658541670661402</c:v>
                </c:pt>
                <c:pt idx="3743">
                  <c:v>7.6408541670661396</c:v>
                </c:pt>
                <c:pt idx="3744">
                  <c:v>7.54085416706614</c:v>
                </c:pt>
                <c:pt idx="3745">
                  <c:v>7.4408541670661403</c:v>
                </c:pt>
                <c:pt idx="3746">
                  <c:v>7.22418750039947</c:v>
                </c:pt>
                <c:pt idx="3747">
                  <c:v>6.9825208337328002</c:v>
                </c:pt>
                <c:pt idx="3748">
                  <c:v>6.72418750039947</c:v>
                </c:pt>
                <c:pt idx="3749">
                  <c:v>5.9575208337327998</c:v>
                </c:pt>
                <c:pt idx="3750">
                  <c:v>4.8575208337328002</c:v>
                </c:pt>
                <c:pt idx="3751">
                  <c:v>3.7575208337328001</c:v>
                </c:pt>
                <c:pt idx="3752">
                  <c:v>3.5325208337328</c:v>
                </c:pt>
                <c:pt idx="3753">
                  <c:v>3.9325208337327999</c:v>
                </c:pt>
                <c:pt idx="3754">
                  <c:v>4.3325208337327998</c:v>
                </c:pt>
                <c:pt idx="3755">
                  <c:v>4.79085416706614</c:v>
                </c:pt>
                <c:pt idx="3756">
                  <c:v>5.29085416706614</c:v>
                </c:pt>
                <c:pt idx="3757">
                  <c:v>5.79085416706614</c:v>
                </c:pt>
                <c:pt idx="3758">
                  <c:v>5.9408541670661403</c:v>
                </c:pt>
                <c:pt idx="3759">
                  <c:v>5.8991875003994698</c:v>
                </c:pt>
                <c:pt idx="3760">
                  <c:v>5.8408541670661398</c:v>
                </c:pt>
                <c:pt idx="3761">
                  <c:v>5.4491875003994696</c:v>
                </c:pt>
                <c:pt idx="3762">
                  <c:v>4.9075208337328</c:v>
                </c:pt>
                <c:pt idx="3763">
                  <c:v>4.34918750039947</c:v>
                </c:pt>
                <c:pt idx="3764">
                  <c:v>3.6325208337328001</c:v>
                </c:pt>
                <c:pt idx="3765">
                  <c:v>2.8908541670661401</c:v>
                </c:pt>
                <c:pt idx="3766">
                  <c:v>2.1325208337328001</c:v>
                </c:pt>
                <c:pt idx="3767">
                  <c:v>1.5075208337328001</c:v>
                </c:pt>
                <c:pt idx="3768">
                  <c:v>1.0075208337328001</c:v>
                </c:pt>
                <c:pt idx="3769">
                  <c:v>0.50752083373280799</c:v>
                </c:pt>
                <c:pt idx="3770">
                  <c:v>0.24085416706614099</c:v>
                </c:pt>
                <c:pt idx="3771">
                  <c:v>0.199187500399474</c:v>
                </c:pt>
                <c:pt idx="3772">
                  <c:v>0.14085416706614101</c:v>
                </c:pt>
                <c:pt idx="3773">
                  <c:v>9.9187500399474701E-2</c:v>
                </c:pt>
                <c:pt idx="3774">
                  <c:v>9.9187500399474701E-2</c:v>
                </c:pt>
                <c:pt idx="3775">
                  <c:v>9.9187500399474701E-2</c:v>
                </c:pt>
                <c:pt idx="3776">
                  <c:v>9.9187500399474701E-2</c:v>
                </c:pt>
                <c:pt idx="3777">
                  <c:v>0.15752083373280801</c:v>
                </c:pt>
                <c:pt idx="3778">
                  <c:v>0.199187500399474</c:v>
                </c:pt>
                <c:pt idx="3779">
                  <c:v>0.43252083373280797</c:v>
                </c:pt>
                <c:pt idx="3780">
                  <c:v>0.83252083373280805</c:v>
                </c:pt>
                <c:pt idx="3781">
                  <c:v>1.2325208337328</c:v>
                </c:pt>
                <c:pt idx="3782">
                  <c:v>1.5741875003994701</c:v>
                </c:pt>
                <c:pt idx="3783">
                  <c:v>1.8741875003994699</c:v>
                </c:pt>
                <c:pt idx="3784">
                  <c:v>2.1741875003994702</c:v>
                </c:pt>
                <c:pt idx="3785">
                  <c:v>1.9491875003994701</c:v>
                </c:pt>
                <c:pt idx="3786">
                  <c:v>1.34918750039947</c:v>
                </c:pt>
                <c:pt idx="3787">
                  <c:v>0.74918750039947402</c:v>
                </c:pt>
                <c:pt idx="3788">
                  <c:v>0.207520833732808</c:v>
                </c:pt>
                <c:pt idx="3789">
                  <c:v>-0.23414583293385799</c:v>
                </c:pt>
                <c:pt idx="3790">
                  <c:v>-0.69247916626719197</c:v>
                </c:pt>
                <c:pt idx="3791">
                  <c:v>-1.1924791662671901</c:v>
                </c:pt>
                <c:pt idx="3792">
                  <c:v>-1.7508124996005201</c:v>
                </c:pt>
                <c:pt idx="3793">
                  <c:v>-2.2924791662671899</c:v>
                </c:pt>
                <c:pt idx="3794">
                  <c:v>-2.4424791662671899</c:v>
                </c:pt>
                <c:pt idx="3795">
                  <c:v>-2.28414583293385</c:v>
                </c:pt>
                <c:pt idx="3796">
                  <c:v>-2.14247916626719</c:v>
                </c:pt>
                <c:pt idx="3797">
                  <c:v>-1.8674791662671899</c:v>
                </c:pt>
                <c:pt idx="3798">
                  <c:v>-1.40914583293385</c:v>
                </c:pt>
                <c:pt idx="3799">
                  <c:v>-0.96747916626719199</c:v>
                </c:pt>
                <c:pt idx="3800">
                  <c:v>-0.27581249960052501</c:v>
                </c:pt>
                <c:pt idx="3801">
                  <c:v>0.68252083373280803</c:v>
                </c:pt>
                <c:pt idx="3802">
                  <c:v>1.6241875003994699</c:v>
                </c:pt>
                <c:pt idx="3803">
                  <c:v>1.9991875003994699</c:v>
                </c:pt>
                <c:pt idx="3804">
                  <c:v>1.9408541670661399</c:v>
                </c:pt>
                <c:pt idx="3805">
                  <c:v>1.89918750039947</c:v>
                </c:pt>
                <c:pt idx="3806">
                  <c:v>1.84085416706614</c:v>
                </c:pt>
                <c:pt idx="3807">
                  <c:v>1.6825208337327999</c:v>
                </c:pt>
                <c:pt idx="3808">
                  <c:v>1.54085416706614</c:v>
                </c:pt>
                <c:pt idx="3809">
                  <c:v>1.2075208337328001</c:v>
                </c:pt>
                <c:pt idx="3810">
                  <c:v>0.64918750039947404</c:v>
                </c:pt>
                <c:pt idx="3811">
                  <c:v>0.107520833732808</c:v>
                </c:pt>
                <c:pt idx="3812">
                  <c:v>-0.21747916626719099</c:v>
                </c:pt>
                <c:pt idx="3813">
                  <c:v>-0.47581249960052502</c:v>
                </c:pt>
                <c:pt idx="3814">
                  <c:v>-0.71747916626719099</c:v>
                </c:pt>
                <c:pt idx="3815">
                  <c:v>-1.03414583293385</c:v>
                </c:pt>
                <c:pt idx="3816">
                  <c:v>-1.3758124996005201</c:v>
                </c:pt>
                <c:pt idx="3817">
                  <c:v>-1.7341458329338499</c:v>
                </c:pt>
                <c:pt idx="3818">
                  <c:v>-1.90081249960052</c:v>
                </c:pt>
                <c:pt idx="3819">
                  <c:v>-2.3674791662671901</c:v>
                </c:pt>
                <c:pt idx="3820">
                  <c:v>-3.1091458329338502</c:v>
                </c:pt>
                <c:pt idx="3821">
                  <c:v>-3.1091458329338502</c:v>
                </c:pt>
                <c:pt idx="3822">
                  <c:v>-2.5508124996005201</c:v>
                </c:pt>
                <c:pt idx="3823">
                  <c:v>-2.0091458329338501</c:v>
                </c:pt>
                <c:pt idx="3824">
                  <c:v>-1.0424791662671899</c:v>
                </c:pt>
                <c:pt idx="3825">
                  <c:v>0.315854167066141</c:v>
                </c:pt>
                <c:pt idx="3826">
                  <c:v>1.6575208337328</c:v>
                </c:pt>
                <c:pt idx="3827">
                  <c:v>2.6075208337328002</c:v>
                </c:pt>
                <c:pt idx="3828">
                  <c:v>3.3075208337327999</c:v>
                </c:pt>
                <c:pt idx="3829">
                  <c:v>4.0075208337327997</c:v>
                </c:pt>
                <c:pt idx="3830">
                  <c:v>4.2408541670661402</c:v>
                </c:pt>
                <c:pt idx="3831">
                  <c:v>4.1408541670661396</c:v>
                </c:pt>
                <c:pt idx="3832">
                  <c:v>4.04085416706614</c:v>
                </c:pt>
                <c:pt idx="3833">
                  <c:v>3.3575208337328002</c:v>
                </c:pt>
                <c:pt idx="3834">
                  <c:v>2.2575208337328001</c:v>
                </c:pt>
                <c:pt idx="3835">
                  <c:v>1.79918750039947</c:v>
                </c:pt>
                <c:pt idx="3836">
                  <c:v>1.91585416706614</c:v>
                </c:pt>
                <c:pt idx="3837">
                  <c:v>2.1158541670661402</c:v>
                </c:pt>
                <c:pt idx="3838">
                  <c:v>2.3158541670661399</c:v>
                </c:pt>
                <c:pt idx="3839">
                  <c:v>2.5741875003994701</c:v>
                </c:pt>
                <c:pt idx="3840">
                  <c:v>2.8158541670661399</c:v>
                </c:pt>
                <c:pt idx="3841">
                  <c:v>3.0741875003994701</c:v>
                </c:pt>
                <c:pt idx="3842">
                  <c:v>3.1991875003994701</c:v>
                </c:pt>
                <c:pt idx="3843">
                  <c:v>2.9658541670661398</c:v>
                </c:pt>
                <c:pt idx="3844">
                  <c:v>2.5658541670661399</c:v>
                </c:pt>
                <c:pt idx="3845">
                  <c:v>2.3991875003994698</c:v>
                </c:pt>
                <c:pt idx="3846">
                  <c:v>2.4575208337327998</c:v>
                </c:pt>
                <c:pt idx="3847">
                  <c:v>2.4991875003994699</c:v>
                </c:pt>
                <c:pt idx="3848">
                  <c:v>2.4408541670661399</c:v>
                </c:pt>
                <c:pt idx="3849">
                  <c:v>2.2825208337328</c:v>
                </c:pt>
                <c:pt idx="3850">
                  <c:v>2.1408541670661401</c:v>
                </c:pt>
                <c:pt idx="3851">
                  <c:v>2.6825208337327999</c:v>
                </c:pt>
                <c:pt idx="3852">
                  <c:v>3.7408541670661402</c:v>
                </c:pt>
                <c:pt idx="3853">
                  <c:v>4.7825208337328</c:v>
                </c:pt>
                <c:pt idx="3854">
                  <c:v>5.4325208337328004</c:v>
                </c:pt>
                <c:pt idx="3855">
                  <c:v>5.8908541670661396</c:v>
                </c:pt>
                <c:pt idx="3856">
                  <c:v>6.3325208337327998</c:v>
                </c:pt>
                <c:pt idx="3857">
                  <c:v>6.9075208337328</c:v>
                </c:pt>
                <c:pt idx="3858">
                  <c:v>7.6075208337328002</c:v>
                </c:pt>
                <c:pt idx="3859">
                  <c:v>8.3075208337328004</c:v>
                </c:pt>
                <c:pt idx="3860">
                  <c:v>8.3658541670661393</c:v>
                </c:pt>
                <c:pt idx="3861">
                  <c:v>7.9658541670661398</c:v>
                </c:pt>
                <c:pt idx="3862">
                  <c:v>7.5658541670661403</c:v>
                </c:pt>
                <c:pt idx="3863">
                  <c:v>6.9908541670661402</c:v>
                </c:pt>
                <c:pt idx="3864">
                  <c:v>6.2325208337328002</c:v>
                </c:pt>
                <c:pt idx="3865">
                  <c:v>5.4908541670661402</c:v>
                </c:pt>
                <c:pt idx="3866">
                  <c:v>5.0241875003994698</c:v>
                </c:pt>
                <c:pt idx="3867">
                  <c:v>4.72418750039947</c:v>
                </c:pt>
                <c:pt idx="3868">
                  <c:v>4.4241875003994702</c:v>
                </c:pt>
                <c:pt idx="3869">
                  <c:v>4.41585416706614</c:v>
                </c:pt>
                <c:pt idx="3870">
                  <c:v>4.6158541670661402</c:v>
                </c:pt>
                <c:pt idx="3871">
                  <c:v>4.8158541670661403</c:v>
                </c:pt>
                <c:pt idx="3872">
                  <c:v>5.4241875003994702</c:v>
                </c:pt>
                <c:pt idx="3873">
                  <c:v>6.3241875003994696</c:v>
                </c:pt>
                <c:pt idx="3874">
                  <c:v>7.22418750039947</c:v>
                </c:pt>
                <c:pt idx="3875">
                  <c:v>7.54085416706614</c:v>
                </c:pt>
                <c:pt idx="3876">
                  <c:v>7.3825208337327997</c:v>
                </c:pt>
                <c:pt idx="3877">
                  <c:v>7.2408541670661402</c:v>
                </c:pt>
                <c:pt idx="3878">
                  <c:v>7.3158541670661403</c:v>
                </c:pt>
                <c:pt idx="3879">
                  <c:v>7.5741875003994696</c:v>
                </c:pt>
                <c:pt idx="3880">
                  <c:v>7.8158541670661403</c:v>
                </c:pt>
                <c:pt idx="3881">
                  <c:v>7.4325208337328004</c:v>
                </c:pt>
                <c:pt idx="3882">
                  <c:v>6.5741875003994696</c:v>
                </c:pt>
                <c:pt idx="3883">
                  <c:v>5.73252083373281</c:v>
                </c:pt>
                <c:pt idx="3884">
                  <c:v>5.16585416706614</c:v>
                </c:pt>
                <c:pt idx="3885">
                  <c:v>4.8241875003994696</c:v>
                </c:pt>
                <c:pt idx="3886">
                  <c:v>4.4658541670661398</c:v>
                </c:pt>
                <c:pt idx="3887">
                  <c:v>4.3575208337328002</c:v>
                </c:pt>
                <c:pt idx="3888">
                  <c:v>4.4575208337327998</c:v>
                </c:pt>
                <c:pt idx="3889">
                  <c:v>4.4991875003994704</c:v>
                </c:pt>
                <c:pt idx="3890">
                  <c:v>4.5575208337328004</c:v>
                </c:pt>
                <c:pt idx="3891">
                  <c:v>4.6575208337328</c:v>
                </c:pt>
                <c:pt idx="3892">
                  <c:v>4.7575208337327997</c:v>
                </c:pt>
                <c:pt idx="3893">
                  <c:v>5.2075208337327998</c:v>
                </c:pt>
                <c:pt idx="3894">
                  <c:v>5.9658541670661398</c:v>
                </c:pt>
                <c:pt idx="3895">
                  <c:v>6.7075208337327998</c:v>
                </c:pt>
                <c:pt idx="3896">
                  <c:v>7.8741875003994704</c:v>
                </c:pt>
                <c:pt idx="3897">
                  <c:v>9.3158541670661403</c:v>
                </c:pt>
                <c:pt idx="3898">
                  <c:v>10.7741875003994</c:v>
                </c:pt>
                <c:pt idx="3899">
                  <c:v>11.107520833732799</c:v>
                </c:pt>
                <c:pt idx="3900">
                  <c:v>10.607520833732799</c:v>
                </c:pt>
                <c:pt idx="3901">
                  <c:v>10.107520833732799</c:v>
                </c:pt>
                <c:pt idx="3902">
                  <c:v>9.6075208337327993</c:v>
                </c:pt>
                <c:pt idx="3903">
                  <c:v>9.0491875003994693</c:v>
                </c:pt>
                <c:pt idx="3904">
                  <c:v>8.5075208337327997</c:v>
                </c:pt>
                <c:pt idx="3905">
                  <c:v>7.2491875003994704</c:v>
                </c:pt>
                <c:pt idx="3906">
                  <c:v>5.5075208337327997</c:v>
                </c:pt>
                <c:pt idx="3907">
                  <c:v>3.7491875003994699</c:v>
                </c:pt>
                <c:pt idx="3908">
                  <c:v>3.34918750039947</c:v>
                </c:pt>
                <c:pt idx="3909">
                  <c:v>4.0075208337327997</c:v>
                </c:pt>
                <c:pt idx="3910">
                  <c:v>4.6491875003994698</c:v>
                </c:pt>
                <c:pt idx="3911">
                  <c:v>4.66585416706614</c:v>
                </c:pt>
                <c:pt idx="3912">
                  <c:v>4.2658541670661396</c:v>
                </c:pt>
                <c:pt idx="3913">
                  <c:v>3.8658541670661402</c:v>
                </c:pt>
                <c:pt idx="3914">
                  <c:v>3.5241875003994698</c:v>
                </c:pt>
                <c:pt idx="3915">
                  <c:v>3.22418750039947</c:v>
                </c:pt>
                <c:pt idx="3916">
                  <c:v>2.9241875003994702</c:v>
                </c:pt>
                <c:pt idx="3917">
                  <c:v>2.8575208337328002</c:v>
                </c:pt>
                <c:pt idx="3918">
                  <c:v>2.9575208337327998</c:v>
                </c:pt>
                <c:pt idx="3919">
                  <c:v>3.0575208337327999</c:v>
                </c:pt>
                <c:pt idx="3920">
                  <c:v>3.2158541670661398</c:v>
                </c:pt>
                <c:pt idx="3921">
                  <c:v>3.3575208337328002</c:v>
                </c:pt>
                <c:pt idx="3922">
                  <c:v>3.5158541670661401</c:v>
                </c:pt>
                <c:pt idx="3923">
                  <c:v>4.3575208337328002</c:v>
                </c:pt>
                <c:pt idx="3924">
                  <c:v>5.59918750039947</c:v>
                </c:pt>
                <c:pt idx="3925">
                  <c:v>6.8575208337328002</c:v>
                </c:pt>
                <c:pt idx="3926">
                  <c:v>7.22418750039947</c:v>
                </c:pt>
                <c:pt idx="3927">
                  <c:v>6.8658541670661402</c:v>
                </c:pt>
                <c:pt idx="3928">
                  <c:v>6.5241875003994698</c:v>
                </c:pt>
                <c:pt idx="3929">
                  <c:v>5.8158541670661403</c:v>
                </c:pt>
                <c:pt idx="3930">
                  <c:v>4.8158541670661403</c:v>
                </c:pt>
                <c:pt idx="3931">
                  <c:v>3.8158541670661399</c:v>
                </c:pt>
                <c:pt idx="3932">
                  <c:v>2.8158541670661399</c:v>
                </c:pt>
                <c:pt idx="3933">
                  <c:v>1.8158541670661399</c:v>
                </c:pt>
                <c:pt idx="3934">
                  <c:v>0.815854167066141</c:v>
                </c:pt>
                <c:pt idx="3935">
                  <c:v>0.34085416706614102</c:v>
                </c:pt>
                <c:pt idx="3936">
                  <c:v>0.299187500399474</c:v>
                </c:pt>
                <c:pt idx="3937">
                  <c:v>0.24085416706614099</c:v>
                </c:pt>
                <c:pt idx="3938">
                  <c:v>8.2520833732808094E-2</c:v>
                </c:pt>
                <c:pt idx="3939">
                  <c:v>-5.91458329338585E-2</c:v>
                </c:pt>
                <c:pt idx="3940">
                  <c:v>-0.21747916626719099</c:v>
                </c:pt>
                <c:pt idx="3941">
                  <c:v>-0.417479166267191</c:v>
                </c:pt>
                <c:pt idx="3942">
                  <c:v>-0.559145832933858</c:v>
                </c:pt>
                <c:pt idx="3943">
                  <c:v>-0.71747916626719099</c:v>
                </c:pt>
                <c:pt idx="3944">
                  <c:v>-0.450812499600525</c:v>
                </c:pt>
                <c:pt idx="3945">
                  <c:v>9.0854167066141397E-2</c:v>
                </c:pt>
                <c:pt idx="3946">
                  <c:v>0.64918750039947404</c:v>
                </c:pt>
                <c:pt idx="3947">
                  <c:v>0.95752083373280805</c:v>
                </c:pt>
                <c:pt idx="3948">
                  <c:v>1.0575208337327999</c:v>
                </c:pt>
                <c:pt idx="3949">
                  <c:v>1.1575208337328</c:v>
                </c:pt>
                <c:pt idx="3950">
                  <c:v>1.1991875003994701</c:v>
                </c:pt>
                <c:pt idx="3951">
                  <c:v>1.2575208337328001</c:v>
                </c:pt>
                <c:pt idx="3952">
                  <c:v>1.29918750039947</c:v>
                </c:pt>
                <c:pt idx="3953">
                  <c:v>1.0658541670661399</c:v>
                </c:pt>
                <c:pt idx="3954">
                  <c:v>0.66585416706614098</c:v>
                </c:pt>
                <c:pt idx="3955">
                  <c:v>0.26585416706614101</c:v>
                </c:pt>
                <c:pt idx="3956">
                  <c:v>4.0854167066141402E-2</c:v>
                </c:pt>
                <c:pt idx="3957">
                  <c:v>-5.91458329338585E-2</c:v>
                </c:pt>
                <c:pt idx="3958">
                  <c:v>-0.15914583293385801</c:v>
                </c:pt>
                <c:pt idx="3959">
                  <c:v>-0.37581249960052499</c:v>
                </c:pt>
                <c:pt idx="3960">
                  <c:v>-0.67581249960052503</c:v>
                </c:pt>
                <c:pt idx="3961">
                  <c:v>-0.97581249960052496</c:v>
                </c:pt>
                <c:pt idx="3962">
                  <c:v>-1.27581249960052</c:v>
                </c:pt>
                <c:pt idx="3963">
                  <c:v>-1.6341458329338501</c:v>
                </c:pt>
                <c:pt idx="3964">
                  <c:v>-1.97581249960052</c:v>
                </c:pt>
                <c:pt idx="3965">
                  <c:v>-2.10081249960052</c:v>
                </c:pt>
                <c:pt idx="3966">
                  <c:v>-2.0424791662671899</c:v>
                </c:pt>
                <c:pt idx="3967">
                  <c:v>-2.0008124996005199</c:v>
                </c:pt>
                <c:pt idx="3968">
                  <c:v>-1.59247916626719</c:v>
                </c:pt>
                <c:pt idx="3969">
                  <c:v>-0.89247916626719104</c:v>
                </c:pt>
                <c:pt idx="3970">
                  <c:v>-0.60081249960052496</c:v>
                </c:pt>
                <c:pt idx="3971">
                  <c:v>-1.7479166267191801E-2</c:v>
                </c:pt>
                <c:pt idx="3972">
                  <c:v>1.04085416706614</c:v>
                </c:pt>
                <c:pt idx="3973">
                  <c:v>1.4991875003994699</c:v>
                </c:pt>
                <c:pt idx="3974">
                  <c:v>1.4991875003994699</c:v>
                </c:pt>
                <c:pt idx="3975">
                  <c:v>1.4991875003994699</c:v>
                </c:pt>
                <c:pt idx="3976">
                  <c:v>1.4991875003994699</c:v>
                </c:pt>
                <c:pt idx="3977">
                  <c:v>1.0325208337328</c:v>
                </c:pt>
                <c:pt idx="3978">
                  <c:v>0.174187500399474</c:v>
                </c:pt>
                <c:pt idx="3979">
                  <c:v>-0.66747916626719095</c:v>
                </c:pt>
                <c:pt idx="3980">
                  <c:v>-1.0008124996005201</c:v>
                </c:pt>
                <c:pt idx="3981">
                  <c:v>-1.0591458329338499</c:v>
                </c:pt>
                <c:pt idx="3982">
                  <c:v>-1.10081249960052</c:v>
                </c:pt>
                <c:pt idx="3983">
                  <c:v>-1.15914583293385</c:v>
                </c:pt>
                <c:pt idx="3984">
                  <c:v>-1.3174791662671901</c:v>
                </c:pt>
                <c:pt idx="3985">
                  <c:v>-1.45914583293385</c:v>
                </c:pt>
                <c:pt idx="3986">
                  <c:v>-1.6758124996005199</c:v>
                </c:pt>
                <c:pt idx="3987">
                  <c:v>-1.9174791662671899</c:v>
                </c:pt>
                <c:pt idx="3988">
                  <c:v>-2.1758124996005201</c:v>
                </c:pt>
                <c:pt idx="3989">
                  <c:v>-1.89247916626719</c:v>
                </c:pt>
                <c:pt idx="3990">
                  <c:v>-1.2508124996005201</c:v>
                </c:pt>
                <c:pt idx="3991">
                  <c:v>-0.59247916626719099</c:v>
                </c:pt>
                <c:pt idx="3992">
                  <c:v>0.22418750039947399</c:v>
                </c:pt>
                <c:pt idx="3993">
                  <c:v>1.1825208337327999</c:v>
                </c:pt>
                <c:pt idx="3994">
                  <c:v>2.1241875003994699</c:v>
                </c:pt>
                <c:pt idx="3995">
                  <c:v>2.79085416706614</c:v>
                </c:pt>
                <c:pt idx="3996">
                  <c:v>3.34918750039947</c:v>
                </c:pt>
                <c:pt idx="3997">
                  <c:v>3.8908541670661401</c:v>
                </c:pt>
                <c:pt idx="3998">
                  <c:v>4.09918750039947</c:v>
                </c:pt>
                <c:pt idx="3999">
                  <c:v>4.1575208337328</c:v>
                </c:pt>
                <c:pt idx="4000">
                  <c:v>4.1991875003994696</c:v>
                </c:pt>
                <c:pt idx="4001">
                  <c:v>4.2575208337327997</c:v>
                </c:pt>
                <c:pt idx="4002">
                  <c:v>4.2991875003994702</c:v>
                </c:pt>
                <c:pt idx="4003">
                  <c:v>4.3575208337328002</c:v>
                </c:pt>
                <c:pt idx="4004">
                  <c:v>4.1075208337328002</c:v>
                </c:pt>
                <c:pt idx="4005">
                  <c:v>3.5491875003994702</c:v>
                </c:pt>
                <c:pt idx="4006">
                  <c:v>3.0075208337328001</c:v>
                </c:pt>
                <c:pt idx="4007">
                  <c:v>2.7991875003994702</c:v>
                </c:pt>
                <c:pt idx="4008">
                  <c:v>2.7991875003994702</c:v>
                </c:pt>
                <c:pt idx="4009">
                  <c:v>2.7991875003994702</c:v>
                </c:pt>
                <c:pt idx="4010">
                  <c:v>2.7408541670661402</c:v>
                </c:pt>
                <c:pt idx="4011">
                  <c:v>2.5825208337327998</c:v>
                </c:pt>
                <c:pt idx="4012">
                  <c:v>2.4408541670661399</c:v>
                </c:pt>
                <c:pt idx="4013">
                  <c:v>2.6325208337328001</c:v>
                </c:pt>
                <c:pt idx="4014">
                  <c:v>2.97418750039947</c:v>
                </c:pt>
                <c:pt idx="4015">
                  <c:v>3.3325208337327998</c:v>
                </c:pt>
                <c:pt idx="4016">
                  <c:v>4.0825208337327998</c:v>
                </c:pt>
                <c:pt idx="4017">
                  <c:v>5.0825208337327998</c:v>
                </c:pt>
                <c:pt idx="4018">
                  <c:v>6.0825208337327998</c:v>
                </c:pt>
                <c:pt idx="4019">
                  <c:v>7.5491875003994702</c:v>
                </c:pt>
                <c:pt idx="4020">
                  <c:v>9.34918750039947</c:v>
                </c:pt>
                <c:pt idx="4021">
                  <c:v>11.1491875003994</c:v>
                </c:pt>
                <c:pt idx="4022">
                  <c:v>11.7825208337328</c:v>
                </c:pt>
                <c:pt idx="4023">
                  <c:v>11.582520833732801</c:v>
                </c:pt>
                <c:pt idx="4024">
                  <c:v>11.3825208337328</c:v>
                </c:pt>
                <c:pt idx="4025">
                  <c:v>10.482520833732799</c:v>
                </c:pt>
                <c:pt idx="4026">
                  <c:v>8.79085416706614</c:v>
                </c:pt>
                <c:pt idx="4027">
                  <c:v>7.5325208337328</c:v>
                </c:pt>
                <c:pt idx="4028">
                  <c:v>6.79085416706614</c:v>
                </c:pt>
                <c:pt idx="4029">
                  <c:v>6.2075208337327998</c:v>
                </c:pt>
                <c:pt idx="4030">
                  <c:v>5.8825208337327997</c:v>
                </c:pt>
                <c:pt idx="4031">
                  <c:v>5.91585416706614</c:v>
                </c:pt>
                <c:pt idx="4032">
                  <c:v>6.2325208337328002</c:v>
                </c:pt>
                <c:pt idx="4033">
                  <c:v>6.6908541670661403</c:v>
                </c:pt>
                <c:pt idx="4034">
                  <c:v>7.0741875003994696</c:v>
                </c:pt>
                <c:pt idx="4035">
                  <c:v>7.1991875003994696</c:v>
                </c:pt>
                <c:pt idx="4036">
                  <c:v>7.0825208337327998</c:v>
                </c:pt>
                <c:pt idx="4037">
                  <c:v>6.8825208337327997</c:v>
                </c:pt>
                <c:pt idx="4038">
                  <c:v>6.7991875003994702</c:v>
                </c:pt>
                <c:pt idx="4039">
                  <c:v>6.6825208337328004</c:v>
                </c:pt>
                <c:pt idx="4040">
                  <c:v>7.5908541670661398</c:v>
                </c:pt>
                <c:pt idx="4041">
                  <c:v>9.2325208337327993</c:v>
                </c:pt>
                <c:pt idx="4042">
                  <c:v>10.890854167066101</c:v>
                </c:pt>
                <c:pt idx="4043">
                  <c:v>12.2408541670661</c:v>
                </c:pt>
                <c:pt idx="4044">
                  <c:v>13.2825208337328</c:v>
                </c:pt>
                <c:pt idx="4045">
                  <c:v>14.3408541670661</c:v>
                </c:pt>
                <c:pt idx="4046">
                  <c:v>14.624187500399399</c:v>
                </c:pt>
                <c:pt idx="4047">
                  <c:v>14.265854167066101</c:v>
                </c:pt>
                <c:pt idx="4048">
                  <c:v>13.9241875003994</c:v>
                </c:pt>
                <c:pt idx="4049">
                  <c:v>13.099187500399401</c:v>
                </c:pt>
                <c:pt idx="4050">
                  <c:v>11.957520833732801</c:v>
                </c:pt>
                <c:pt idx="4051">
                  <c:v>10.7991875003994</c:v>
                </c:pt>
                <c:pt idx="4052">
                  <c:v>10.0075208337328</c:v>
                </c:pt>
                <c:pt idx="4053">
                  <c:v>9.4491875003994696</c:v>
                </c:pt>
                <c:pt idx="4054">
                  <c:v>8.9075208337328</c:v>
                </c:pt>
                <c:pt idx="4055">
                  <c:v>8.4658541670661407</c:v>
                </c:pt>
                <c:pt idx="4056">
                  <c:v>8.0658541670661403</c:v>
                </c:pt>
                <c:pt idx="4057">
                  <c:v>7.66585416706614</c:v>
                </c:pt>
                <c:pt idx="4058">
                  <c:v>7.0325208337328</c:v>
                </c:pt>
                <c:pt idx="4059">
                  <c:v>6.2325208337328002</c:v>
                </c:pt>
                <c:pt idx="4060">
                  <c:v>5.4325208337328004</c:v>
                </c:pt>
                <c:pt idx="4061">
                  <c:v>5.09918750039947</c:v>
                </c:pt>
                <c:pt idx="4062">
                  <c:v>5.1575208337328</c:v>
                </c:pt>
                <c:pt idx="4063">
                  <c:v>5.1991875003994696</c:v>
                </c:pt>
                <c:pt idx="4064">
                  <c:v>5.3741875003994704</c:v>
                </c:pt>
                <c:pt idx="4065">
                  <c:v>5.6741875003994702</c:v>
                </c:pt>
                <c:pt idx="4066">
                  <c:v>5.97418750039947</c:v>
                </c:pt>
                <c:pt idx="4067">
                  <c:v>6.7408541670661402</c:v>
                </c:pt>
                <c:pt idx="4068">
                  <c:v>7.8408541670661398</c:v>
                </c:pt>
                <c:pt idx="4069">
                  <c:v>8.9408541670661403</c:v>
                </c:pt>
                <c:pt idx="4070">
                  <c:v>9.5741875003994696</c:v>
                </c:pt>
                <c:pt idx="4071">
                  <c:v>9.8158541670661403</c:v>
                </c:pt>
                <c:pt idx="4072">
                  <c:v>10.0741875003994</c:v>
                </c:pt>
                <c:pt idx="4073">
                  <c:v>9.5575208337328004</c:v>
                </c:pt>
                <c:pt idx="4074">
                  <c:v>8.3991875003994707</c:v>
                </c:pt>
                <c:pt idx="4075">
                  <c:v>7.2575208337327997</c:v>
                </c:pt>
                <c:pt idx="4076">
                  <c:v>6.2741875003994698</c:v>
                </c:pt>
                <c:pt idx="4077">
                  <c:v>5.3158541670661403</c:v>
                </c:pt>
                <c:pt idx="4078">
                  <c:v>4.3741875003994704</c:v>
                </c:pt>
                <c:pt idx="4079">
                  <c:v>3.1241875003994699</c:v>
                </c:pt>
                <c:pt idx="4080">
                  <c:v>1.6825208337327999</c:v>
                </c:pt>
                <c:pt idx="4081">
                  <c:v>0.22418750039947399</c:v>
                </c:pt>
                <c:pt idx="4082">
                  <c:v>6.5854167066141403E-2</c:v>
                </c:pt>
                <c:pt idx="4083">
                  <c:v>0.80752083373280803</c:v>
                </c:pt>
                <c:pt idx="4084">
                  <c:v>1.5658541670661399</c:v>
                </c:pt>
                <c:pt idx="4085">
                  <c:v>1.72418750039947</c:v>
                </c:pt>
                <c:pt idx="4086">
                  <c:v>1.42418750039947</c:v>
                </c:pt>
                <c:pt idx="4087">
                  <c:v>1.1241875003994699</c:v>
                </c:pt>
                <c:pt idx="4088">
                  <c:v>1.8741875003994699</c:v>
                </c:pt>
                <c:pt idx="4089">
                  <c:v>3.4325208337327999</c:v>
                </c:pt>
                <c:pt idx="4090">
                  <c:v>4.97418750039947</c:v>
                </c:pt>
                <c:pt idx="4091">
                  <c:v>7.0575208337328004</c:v>
                </c:pt>
                <c:pt idx="4092">
                  <c:v>9.5575208337328004</c:v>
                </c:pt>
                <c:pt idx="4093">
                  <c:v>12.0575208337328</c:v>
                </c:pt>
                <c:pt idx="4094">
                  <c:v>12.5741875003994</c:v>
                </c:pt>
                <c:pt idx="4095">
                  <c:v>11.6158541670661</c:v>
                </c:pt>
                <c:pt idx="4096">
                  <c:v>10.6741875003994</c:v>
                </c:pt>
                <c:pt idx="4097">
                  <c:v>10.0075208337328</c:v>
                </c:pt>
                <c:pt idx="4098">
                  <c:v>9.5658541670661403</c:v>
                </c:pt>
                <c:pt idx="4099">
                  <c:v>9.1075208337327993</c:v>
                </c:pt>
                <c:pt idx="4100">
                  <c:v>8.8991875003994707</c:v>
                </c:pt>
                <c:pt idx="4101">
                  <c:v>8.8991875003994707</c:v>
                </c:pt>
                <c:pt idx="4102">
                  <c:v>8.8991875003994707</c:v>
                </c:pt>
                <c:pt idx="4103">
                  <c:v>8.4908541670661393</c:v>
                </c:pt>
                <c:pt idx="4104">
                  <c:v>7.84918750039947</c:v>
                </c:pt>
                <c:pt idx="4105">
                  <c:v>7.1908541670661403</c:v>
                </c:pt>
                <c:pt idx="4106">
                  <c:v>6.5491875003994702</c:v>
                </c:pt>
                <c:pt idx="4107">
                  <c:v>5.8908541670661396</c:v>
                </c:pt>
                <c:pt idx="4108">
                  <c:v>5.2491875003994704</c:v>
                </c:pt>
                <c:pt idx="4109">
                  <c:v>4.9991875003994704</c:v>
                </c:pt>
                <c:pt idx="4110">
                  <c:v>4.9408541670661403</c:v>
                </c:pt>
                <c:pt idx="4111">
                  <c:v>4.8991875003994698</c:v>
                </c:pt>
                <c:pt idx="4112">
                  <c:v>5.54085416706614</c:v>
                </c:pt>
                <c:pt idx="4113">
                  <c:v>6.5825208337327998</c:v>
                </c:pt>
                <c:pt idx="4114">
                  <c:v>7.6408541670661396</c:v>
                </c:pt>
                <c:pt idx="4115">
                  <c:v>8.6825208337328004</c:v>
                </c:pt>
                <c:pt idx="4116">
                  <c:v>9.7408541670661393</c:v>
                </c:pt>
                <c:pt idx="4117">
                  <c:v>10.7825208337328</c:v>
                </c:pt>
                <c:pt idx="4118">
                  <c:v>11.4325208337328</c:v>
                </c:pt>
                <c:pt idx="4119">
                  <c:v>11.832520833732801</c:v>
                </c:pt>
                <c:pt idx="4120">
                  <c:v>12.232520833732799</c:v>
                </c:pt>
                <c:pt idx="4121">
                  <c:v>11.815854167066099</c:v>
                </c:pt>
                <c:pt idx="4122">
                  <c:v>10.7575208337328</c:v>
                </c:pt>
                <c:pt idx="4123">
                  <c:v>9.7158541670661407</c:v>
                </c:pt>
                <c:pt idx="4124">
                  <c:v>9.0658541670661403</c:v>
                </c:pt>
                <c:pt idx="4125">
                  <c:v>8.6075208337327993</c:v>
                </c:pt>
                <c:pt idx="4126">
                  <c:v>8.16585416706614</c:v>
                </c:pt>
                <c:pt idx="4127">
                  <c:v>7.8241875003994696</c:v>
                </c:pt>
                <c:pt idx="4128">
                  <c:v>7.5825208337327998</c:v>
                </c:pt>
                <c:pt idx="4129">
                  <c:v>7.3241875003994696</c:v>
                </c:pt>
                <c:pt idx="4130">
                  <c:v>7.0241875003994698</c:v>
                </c:pt>
                <c:pt idx="4131">
                  <c:v>6.66585416706614</c:v>
                </c:pt>
                <c:pt idx="4132">
                  <c:v>6.3241875003994696</c:v>
                </c:pt>
                <c:pt idx="4133">
                  <c:v>6.8408541670661398</c:v>
                </c:pt>
                <c:pt idx="4134">
                  <c:v>7.9991875003994704</c:v>
                </c:pt>
                <c:pt idx="4135">
                  <c:v>9.1408541670661396</c:v>
                </c:pt>
                <c:pt idx="4136">
                  <c:v>10.8241875003994</c:v>
                </c:pt>
                <c:pt idx="4137">
                  <c:v>12.8658541670661</c:v>
                </c:pt>
                <c:pt idx="4138">
                  <c:v>14.9241875003994</c:v>
                </c:pt>
                <c:pt idx="4139">
                  <c:v>16.557520833732799</c:v>
                </c:pt>
                <c:pt idx="4140">
                  <c:v>17.915854167066101</c:v>
                </c:pt>
                <c:pt idx="4141">
                  <c:v>19.257520833732801</c:v>
                </c:pt>
                <c:pt idx="4142">
                  <c:v>19.7408541670661</c:v>
                </c:pt>
                <c:pt idx="4143">
                  <c:v>19.582520833732801</c:v>
                </c:pt>
                <c:pt idx="4144">
                  <c:v>19.440854167066099</c:v>
                </c:pt>
                <c:pt idx="4145">
                  <c:v>18.4075208337328</c:v>
                </c:pt>
                <c:pt idx="4146">
                  <c:v>16.6491875003994</c:v>
                </c:pt>
                <c:pt idx="4147">
                  <c:v>14.9075208337328</c:v>
                </c:pt>
                <c:pt idx="4148">
                  <c:v>13.207520833732801</c:v>
                </c:pt>
                <c:pt idx="4149">
                  <c:v>11.565854167066099</c:v>
                </c:pt>
                <c:pt idx="4150">
                  <c:v>9.9075208337328</c:v>
                </c:pt>
                <c:pt idx="4151">
                  <c:v>8.79085416706614</c:v>
                </c:pt>
                <c:pt idx="4152">
                  <c:v>8.0325208337328</c:v>
                </c:pt>
                <c:pt idx="4153">
                  <c:v>7.29085416706614</c:v>
                </c:pt>
                <c:pt idx="4154">
                  <c:v>6.8241875003994696</c:v>
                </c:pt>
                <c:pt idx="4155">
                  <c:v>6.5825208337327998</c:v>
                </c:pt>
                <c:pt idx="4156">
                  <c:v>6.3241875003994696</c:v>
                </c:pt>
                <c:pt idx="4157">
                  <c:v>6.5491875003994702</c:v>
                </c:pt>
                <c:pt idx="4158">
                  <c:v>7.0908541670661398</c:v>
                </c:pt>
                <c:pt idx="4159">
                  <c:v>7.6491875003994698</c:v>
                </c:pt>
                <c:pt idx="4160">
                  <c:v>9.0075208337327997</c:v>
                </c:pt>
                <c:pt idx="4161">
                  <c:v>10.9658541670661</c:v>
                </c:pt>
                <c:pt idx="4162">
                  <c:v>12.9075208337328</c:v>
                </c:pt>
                <c:pt idx="4163">
                  <c:v>14.749187500399399</c:v>
                </c:pt>
                <c:pt idx="4164">
                  <c:v>16.549187500399398</c:v>
                </c:pt>
                <c:pt idx="4165">
                  <c:v>18.349187500399399</c:v>
                </c:pt>
                <c:pt idx="4166">
                  <c:v>18.924187500399398</c:v>
                </c:pt>
                <c:pt idx="4167">
                  <c:v>18.565854167066099</c:v>
                </c:pt>
                <c:pt idx="4168">
                  <c:v>18.224187500399399</c:v>
                </c:pt>
                <c:pt idx="4169">
                  <c:v>17.165854167066101</c:v>
                </c:pt>
                <c:pt idx="4170">
                  <c:v>15.624187500399399</c:v>
                </c:pt>
                <c:pt idx="4171">
                  <c:v>14.065854167066099</c:v>
                </c:pt>
                <c:pt idx="4172">
                  <c:v>12.815854167066099</c:v>
                </c:pt>
                <c:pt idx="4173">
                  <c:v>11.815854167066099</c:v>
                </c:pt>
                <c:pt idx="4174">
                  <c:v>10.815854167066099</c:v>
                </c:pt>
                <c:pt idx="4175">
                  <c:v>9.9908541670661393</c:v>
                </c:pt>
                <c:pt idx="4176">
                  <c:v>9.2325208337327993</c:v>
                </c:pt>
                <c:pt idx="4177">
                  <c:v>8.4908541670661393</c:v>
                </c:pt>
                <c:pt idx="4178">
                  <c:v>8.3741875003994704</c:v>
                </c:pt>
                <c:pt idx="4179">
                  <c:v>8.6741875003994693</c:v>
                </c:pt>
                <c:pt idx="4180">
                  <c:v>8.97418750039947</c:v>
                </c:pt>
                <c:pt idx="4181">
                  <c:v>9.3325208337328007</c:v>
                </c:pt>
                <c:pt idx="4182">
                  <c:v>9.6741875003994693</c:v>
                </c:pt>
                <c:pt idx="4183">
                  <c:v>9.97418750039947</c:v>
                </c:pt>
                <c:pt idx="4184">
                  <c:v>11.6741875003994</c:v>
                </c:pt>
                <c:pt idx="4185">
                  <c:v>14.315854167066099</c:v>
                </c:pt>
                <c:pt idx="4186">
                  <c:v>16.974187500399399</c:v>
                </c:pt>
                <c:pt idx="4187">
                  <c:v>18.2741875003994</c:v>
                </c:pt>
                <c:pt idx="4188">
                  <c:v>18.632520833732801</c:v>
                </c:pt>
                <c:pt idx="4189">
                  <c:v>18.974187500399399</c:v>
                </c:pt>
                <c:pt idx="4190">
                  <c:v>18.924187500399398</c:v>
                </c:pt>
                <c:pt idx="4191">
                  <c:v>18.565854167066099</c:v>
                </c:pt>
                <c:pt idx="4192">
                  <c:v>18.224187500399399</c:v>
                </c:pt>
                <c:pt idx="4193">
                  <c:v>16.932520833732799</c:v>
                </c:pt>
                <c:pt idx="4194">
                  <c:v>14.9908541670661</c:v>
                </c:pt>
                <c:pt idx="4195">
                  <c:v>13.0325208337328</c:v>
                </c:pt>
                <c:pt idx="4196">
                  <c:v>11.9658541670661</c:v>
                </c:pt>
                <c:pt idx="4197">
                  <c:v>11.624187500399399</c:v>
                </c:pt>
                <c:pt idx="4198">
                  <c:v>11.265854167066101</c:v>
                </c:pt>
                <c:pt idx="4199">
                  <c:v>10.749187500399399</c:v>
                </c:pt>
                <c:pt idx="4200">
                  <c:v>10.0908541670661</c:v>
                </c:pt>
                <c:pt idx="4201">
                  <c:v>9.4491875003994696</c:v>
                </c:pt>
                <c:pt idx="4202">
                  <c:v>9.0825208337328007</c:v>
                </c:pt>
                <c:pt idx="4203">
                  <c:v>8.9408541670661403</c:v>
                </c:pt>
                <c:pt idx="4204">
                  <c:v>8.7825208337328</c:v>
                </c:pt>
                <c:pt idx="4205">
                  <c:v>8.8158541670661403</c:v>
                </c:pt>
                <c:pt idx="4206">
                  <c:v>9.0158541670661396</c:v>
                </c:pt>
                <c:pt idx="4207">
                  <c:v>9.2158541670661407</c:v>
                </c:pt>
                <c:pt idx="4208">
                  <c:v>10.0575208337328</c:v>
                </c:pt>
                <c:pt idx="4209">
                  <c:v>11.2991875003994</c:v>
                </c:pt>
                <c:pt idx="4210">
                  <c:v>12.5575208337328</c:v>
                </c:pt>
                <c:pt idx="4211">
                  <c:v>13.565854167066099</c:v>
                </c:pt>
                <c:pt idx="4212">
                  <c:v>14.3658541670661</c:v>
                </c:pt>
                <c:pt idx="4213">
                  <c:v>15.165854167066099</c:v>
                </c:pt>
                <c:pt idx="4214">
                  <c:v>15.1491875003994</c:v>
                </c:pt>
                <c:pt idx="4215">
                  <c:v>14.5491875003994</c:v>
                </c:pt>
                <c:pt idx="4216">
                  <c:v>13.9491875003994</c:v>
                </c:pt>
                <c:pt idx="4217">
                  <c:v>13.290854167066099</c:v>
                </c:pt>
                <c:pt idx="4218">
                  <c:v>12.5325208337328</c:v>
                </c:pt>
                <c:pt idx="4219">
                  <c:v>11.790854167066099</c:v>
                </c:pt>
                <c:pt idx="4220">
                  <c:v>11.0325208337328</c:v>
                </c:pt>
                <c:pt idx="4221">
                  <c:v>10.290854167066099</c:v>
                </c:pt>
                <c:pt idx="4222">
                  <c:v>9.5325208337328</c:v>
                </c:pt>
                <c:pt idx="4223">
                  <c:v>8.9658541670661407</c:v>
                </c:pt>
                <c:pt idx="4224">
                  <c:v>8.5658541670661403</c:v>
                </c:pt>
                <c:pt idx="4225">
                  <c:v>8.16585416706614</c:v>
                </c:pt>
                <c:pt idx="4226">
                  <c:v>7.9408541670661403</c:v>
                </c:pt>
                <c:pt idx="4227">
                  <c:v>7.8991875003994698</c:v>
                </c:pt>
                <c:pt idx="4228">
                  <c:v>7.8408541670661398</c:v>
                </c:pt>
                <c:pt idx="4229">
                  <c:v>8.0908541670661407</c:v>
                </c:pt>
                <c:pt idx="4230">
                  <c:v>8.5325208337328</c:v>
                </c:pt>
                <c:pt idx="4231">
                  <c:v>8.9908541670661393</c:v>
                </c:pt>
                <c:pt idx="4232">
                  <c:v>9.66585416706614</c:v>
                </c:pt>
                <c:pt idx="4233">
                  <c:v>10.4075208337328</c:v>
                </c:pt>
                <c:pt idx="4234">
                  <c:v>11.165854167066099</c:v>
                </c:pt>
                <c:pt idx="4235">
                  <c:v>11.265854167066101</c:v>
                </c:pt>
                <c:pt idx="4236">
                  <c:v>10.8075208337328</c:v>
                </c:pt>
                <c:pt idx="4237">
                  <c:v>10.3658541670661</c:v>
                </c:pt>
                <c:pt idx="4238">
                  <c:v>10.1991875003994</c:v>
                </c:pt>
                <c:pt idx="4239">
                  <c:v>10.140854167066101</c:v>
                </c:pt>
                <c:pt idx="4240">
                  <c:v>10.099187500399401</c:v>
                </c:pt>
                <c:pt idx="4241">
                  <c:v>9.9825208337327993</c:v>
                </c:pt>
                <c:pt idx="4242">
                  <c:v>9.72418750039947</c:v>
                </c:pt>
                <c:pt idx="4243">
                  <c:v>9.4825208337327993</c:v>
                </c:pt>
                <c:pt idx="4244">
                  <c:v>8.8741875003994704</c:v>
                </c:pt>
                <c:pt idx="4245">
                  <c:v>8.0325208337328</c:v>
                </c:pt>
                <c:pt idx="4246">
                  <c:v>7.1741875003994702</c:v>
                </c:pt>
                <c:pt idx="4247">
                  <c:v>6.4491875003994696</c:v>
                </c:pt>
                <c:pt idx="4248">
                  <c:v>5.84918750039947</c:v>
                </c:pt>
                <c:pt idx="4249">
                  <c:v>5.2491875003994704</c:v>
                </c:pt>
                <c:pt idx="4250">
                  <c:v>4.9408541670661403</c:v>
                </c:pt>
                <c:pt idx="4251">
                  <c:v>4.8991875003994698</c:v>
                </c:pt>
                <c:pt idx="4252">
                  <c:v>4.8408541670661398</c:v>
                </c:pt>
                <c:pt idx="4253">
                  <c:v>5.2658541670661396</c:v>
                </c:pt>
                <c:pt idx="4254">
                  <c:v>6.1241875003994704</c:v>
                </c:pt>
                <c:pt idx="4255">
                  <c:v>6.9658541670661398</c:v>
                </c:pt>
                <c:pt idx="4256">
                  <c:v>7.5908541670661398</c:v>
                </c:pt>
                <c:pt idx="4257">
                  <c:v>8.0908541670661407</c:v>
                </c:pt>
                <c:pt idx="4258">
                  <c:v>8.5908541670661407</c:v>
                </c:pt>
                <c:pt idx="4259">
                  <c:v>8.7408541670661393</c:v>
                </c:pt>
                <c:pt idx="4260">
                  <c:v>8.5825208337328007</c:v>
                </c:pt>
                <c:pt idx="4261">
                  <c:v>8.4408541670661403</c:v>
                </c:pt>
                <c:pt idx="4262">
                  <c:v>8.4575208337328007</c:v>
                </c:pt>
                <c:pt idx="4263">
                  <c:v>8.4991875003994704</c:v>
                </c:pt>
                <c:pt idx="4264">
                  <c:v>8.5575208337328004</c:v>
                </c:pt>
                <c:pt idx="4265">
                  <c:v>8.4825208337327993</c:v>
                </c:pt>
                <c:pt idx="4266">
                  <c:v>8.2825208337328</c:v>
                </c:pt>
                <c:pt idx="4267">
                  <c:v>8.0825208337328007</c:v>
                </c:pt>
                <c:pt idx="4268">
                  <c:v>7.7075208337327998</c:v>
                </c:pt>
                <c:pt idx="4269">
                  <c:v>7.2075208337327998</c:v>
                </c:pt>
                <c:pt idx="4270">
                  <c:v>6.7075208337327998</c:v>
                </c:pt>
                <c:pt idx="4271">
                  <c:v>6.2658541670661396</c:v>
                </c:pt>
                <c:pt idx="4272">
                  <c:v>5.8075208337328004</c:v>
                </c:pt>
                <c:pt idx="4273">
                  <c:v>5.3658541670661402</c:v>
                </c:pt>
                <c:pt idx="4274">
                  <c:v>5.1991875003994696</c:v>
                </c:pt>
                <c:pt idx="4275">
                  <c:v>5.1991875003994696</c:v>
                </c:pt>
                <c:pt idx="4276">
                  <c:v>5.1991875003994696</c:v>
                </c:pt>
                <c:pt idx="4277">
                  <c:v>5.0825208337327998</c:v>
                </c:pt>
                <c:pt idx="4278">
                  <c:v>4.8241875003994696</c:v>
                </c:pt>
                <c:pt idx="4279">
                  <c:v>4.5825208337327998</c:v>
                </c:pt>
                <c:pt idx="4280">
                  <c:v>4.1491875003994698</c:v>
                </c:pt>
                <c:pt idx="4281">
                  <c:v>3.4908541670661402</c:v>
                </c:pt>
                <c:pt idx="4282">
                  <c:v>2.84918750039947</c:v>
                </c:pt>
                <c:pt idx="4283">
                  <c:v>2.7158541670661398</c:v>
                </c:pt>
                <c:pt idx="4284">
                  <c:v>2.97418750039947</c:v>
                </c:pt>
                <c:pt idx="4285">
                  <c:v>3.2158541670661398</c:v>
                </c:pt>
                <c:pt idx="4286">
                  <c:v>3.6491875003994698</c:v>
                </c:pt>
                <c:pt idx="4287">
                  <c:v>4.3075208337328004</c:v>
                </c:pt>
                <c:pt idx="4288">
                  <c:v>4.9491875003994696</c:v>
                </c:pt>
                <c:pt idx="4289">
                  <c:v>4.6741875003994702</c:v>
                </c:pt>
                <c:pt idx="4290">
                  <c:v>3.7158541670661398</c:v>
                </c:pt>
                <c:pt idx="4291">
                  <c:v>2.7741875003994698</c:v>
                </c:pt>
                <c:pt idx="4292">
                  <c:v>1.9325208337327999</c:v>
                </c:pt>
                <c:pt idx="4293">
                  <c:v>1.1908541670661399</c:v>
                </c:pt>
                <c:pt idx="4294">
                  <c:v>0.43252083373280797</c:v>
                </c:pt>
                <c:pt idx="4295">
                  <c:v>-0.13414583293385801</c:v>
                </c:pt>
                <c:pt idx="4296">
                  <c:v>-0.53414583293385798</c:v>
                </c:pt>
                <c:pt idx="4297">
                  <c:v>-0.934145832933858</c:v>
                </c:pt>
                <c:pt idx="4298">
                  <c:v>-1.27581249960052</c:v>
                </c:pt>
                <c:pt idx="4299">
                  <c:v>-1.5758124996005201</c:v>
                </c:pt>
                <c:pt idx="4300">
                  <c:v>-1.8758124996005201</c:v>
                </c:pt>
                <c:pt idx="4301">
                  <c:v>-1.4174791662671899</c:v>
                </c:pt>
                <c:pt idx="4302">
                  <c:v>-0.417479166267191</c:v>
                </c:pt>
                <c:pt idx="4303">
                  <c:v>0.58252083373280805</c:v>
                </c:pt>
                <c:pt idx="4304">
                  <c:v>2.16585416706614</c:v>
                </c:pt>
                <c:pt idx="4305">
                  <c:v>4.1075208337328002</c:v>
                </c:pt>
                <c:pt idx="4306">
                  <c:v>6.0658541670661403</c:v>
                </c:pt>
                <c:pt idx="4307">
                  <c:v>7.2491875003994704</c:v>
                </c:pt>
                <c:pt idx="4308">
                  <c:v>7.79085416706614</c:v>
                </c:pt>
                <c:pt idx="4309">
                  <c:v>8.34918750039947</c:v>
                </c:pt>
                <c:pt idx="4310">
                  <c:v>8.7741875003994707</c:v>
                </c:pt>
                <c:pt idx="4311">
                  <c:v>9.0158541670661396</c:v>
                </c:pt>
                <c:pt idx="4312">
                  <c:v>9.2741875003994707</c:v>
                </c:pt>
                <c:pt idx="4313">
                  <c:v>8.6408541670661396</c:v>
                </c:pt>
                <c:pt idx="4314">
                  <c:v>7.3991875003994698</c:v>
                </c:pt>
                <c:pt idx="4315">
                  <c:v>6.1408541670661396</c:v>
                </c:pt>
                <c:pt idx="4316">
                  <c:v>5.2491875003994704</c:v>
                </c:pt>
                <c:pt idx="4317">
                  <c:v>4.6491875003994698</c:v>
                </c:pt>
                <c:pt idx="4318">
                  <c:v>4.0491875003994702</c:v>
                </c:pt>
                <c:pt idx="4319">
                  <c:v>3.3908541670661401</c:v>
                </c:pt>
                <c:pt idx="4320">
                  <c:v>2.6325208337328001</c:v>
                </c:pt>
                <c:pt idx="4321">
                  <c:v>1.8908541670661401</c:v>
                </c:pt>
                <c:pt idx="4322">
                  <c:v>1.42418750039947</c:v>
                </c:pt>
                <c:pt idx="4323">
                  <c:v>1.0658541670661399</c:v>
                </c:pt>
                <c:pt idx="4324">
                  <c:v>0.72418750039947399</c:v>
                </c:pt>
                <c:pt idx="4325">
                  <c:v>1.47418750039947</c:v>
                </c:pt>
                <c:pt idx="4326">
                  <c:v>3.0325208337328</c:v>
                </c:pt>
                <c:pt idx="4327">
                  <c:v>4.5741875003994696</c:v>
                </c:pt>
                <c:pt idx="4328">
                  <c:v>6.3075208337328004</c:v>
                </c:pt>
                <c:pt idx="4329">
                  <c:v>8.1491875003994707</c:v>
                </c:pt>
                <c:pt idx="4330">
                  <c:v>10.0075208337328</c:v>
                </c:pt>
                <c:pt idx="4331">
                  <c:v>11.0908541670661</c:v>
                </c:pt>
                <c:pt idx="4332">
                  <c:v>11.6491875003994</c:v>
                </c:pt>
                <c:pt idx="4333">
                  <c:v>12.190854167066099</c:v>
                </c:pt>
                <c:pt idx="4334">
                  <c:v>12.6325208337328</c:v>
                </c:pt>
                <c:pt idx="4335">
                  <c:v>13.0325208337328</c:v>
                </c:pt>
                <c:pt idx="4336">
                  <c:v>13.4325208337328</c:v>
                </c:pt>
                <c:pt idx="4337">
                  <c:v>13.0741875003994</c:v>
                </c:pt>
                <c:pt idx="4338">
                  <c:v>12.232520833732799</c:v>
                </c:pt>
                <c:pt idx="4339">
                  <c:v>11.374187500399399</c:v>
                </c:pt>
                <c:pt idx="4340">
                  <c:v>10.474187500399401</c:v>
                </c:pt>
                <c:pt idx="4341">
                  <c:v>9.6325208337327997</c:v>
                </c:pt>
                <c:pt idx="4342">
                  <c:v>8.7741875003994707</c:v>
                </c:pt>
                <c:pt idx="4343">
                  <c:v>8.1075208337327993</c:v>
                </c:pt>
                <c:pt idx="4344">
                  <c:v>7.66585416706614</c:v>
                </c:pt>
                <c:pt idx="4345">
                  <c:v>7.2075208337327998</c:v>
                </c:pt>
                <c:pt idx="4346">
                  <c:v>6.8825208337327997</c:v>
                </c:pt>
                <c:pt idx="4347">
                  <c:v>6.6825208337328004</c:v>
                </c:pt>
                <c:pt idx="4348">
                  <c:v>6.4825208337328002</c:v>
                </c:pt>
                <c:pt idx="4349">
                  <c:v>6.7491875003994704</c:v>
                </c:pt>
                <c:pt idx="4350">
                  <c:v>7.34918750039947</c:v>
                </c:pt>
                <c:pt idx="4351">
                  <c:v>7.9491875003994696</c:v>
                </c:pt>
                <c:pt idx="4352">
                  <c:v>8.8991875003994707</c:v>
                </c:pt>
                <c:pt idx="4353">
                  <c:v>10.040854167066099</c:v>
                </c:pt>
                <c:pt idx="4354">
                  <c:v>11.1991875003994</c:v>
                </c:pt>
                <c:pt idx="4355">
                  <c:v>11.9908541670661</c:v>
                </c:pt>
                <c:pt idx="4356">
                  <c:v>12.5491875003994</c:v>
                </c:pt>
                <c:pt idx="4357">
                  <c:v>13.0908541670661</c:v>
                </c:pt>
                <c:pt idx="4358">
                  <c:v>13.2991875003994</c:v>
                </c:pt>
                <c:pt idx="4359">
                  <c:v>13.2991875003994</c:v>
                </c:pt>
                <c:pt idx="4360">
                  <c:v>13.2991875003994</c:v>
                </c:pt>
                <c:pt idx="4361">
                  <c:v>12.7158541670661</c:v>
                </c:pt>
                <c:pt idx="4362">
                  <c:v>11.6575208337328</c:v>
                </c:pt>
                <c:pt idx="4363">
                  <c:v>10.6158541670661</c:v>
                </c:pt>
                <c:pt idx="4364">
                  <c:v>9.7325208337327993</c:v>
                </c:pt>
                <c:pt idx="4365">
                  <c:v>8.9325208337328004</c:v>
                </c:pt>
                <c:pt idx="4366">
                  <c:v>8.1325208337327997</c:v>
                </c:pt>
                <c:pt idx="4367">
                  <c:v>7.6241875003994704</c:v>
                </c:pt>
                <c:pt idx="4368">
                  <c:v>7.3825208337327997</c:v>
                </c:pt>
                <c:pt idx="4369">
                  <c:v>7.1241875003994704</c:v>
                </c:pt>
                <c:pt idx="4370">
                  <c:v>6.6491875003994698</c:v>
                </c:pt>
                <c:pt idx="4371">
                  <c:v>6.0491875003994702</c:v>
                </c:pt>
                <c:pt idx="4372">
                  <c:v>5.4491875003994696</c:v>
                </c:pt>
                <c:pt idx="4373">
                  <c:v>5.7825208337328</c:v>
                </c:pt>
                <c:pt idx="4374">
                  <c:v>6.8408541670661398</c:v>
                </c:pt>
                <c:pt idx="4375">
                  <c:v>7.8825208337327997</c:v>
                </c:pt>
                <c:pt idx="4376">
                  <c:v>9.1158541670661393</c:v>
                </c:pt>
                <c:pt idx="4377">
                  <c:v>10.5741875003994</c:v>
                </c:pt>
                <c:pt idx="4378">
                  <c:v>12.015854167066101</c:v>
                </c:pt>
                <c:pt idx="4379">
                  <c:v>12.890854167066101</c:v>
                </c:pt>
                <c:pt idx="4380">
                  <c:v>13.4491875003994</c:v>
                </c:pt>
                <c:pt idx="4381">
                  <c:v>13.9908541670661</c:v>
                </c:pt>
                <c:pt idx="4382">
                  <c:v>13.6158541670661</c:v>
                </c:pt>
                <c:pt idx="4383">
                  <c:v>12.6741875003994</c:v>
                </c:pt>
                <c:pt idx="4384">
                  <c:v>11.7158541670661</c:v>
                </c:pt>
                <c:pt idx="4385">
                  <c:v>11.2408541670661</c:v>
                </c:pt>
                <c:pt idx="4386">
                  <c:v>11.1991875003994</c:v>
                </c:pt>
                <c:pt idx="4387">
                  <c:v>11.140854167066101</c:v>
                </c:pt>
                <c:pt idx="4388">
                  <c:v>10.5741875003994</c:v>
                </c:pt>
                <c:pt idx="4389">
                  <c:v>9.7325208337327993</c:v>
                </c:pt>
                <c:pt idx="4390">
                  <c:v>8.8741875003994704</c:v>
                </c:pt>
                <c:pt idx="4391">
                  <c:v>8.2658541670661396</c:v>
                </c:pt>
              </c:numCache>
            </c:numRef>
          </c:val>
          <c:smooth val="0"/>
          <c:extLst>
            <c:ext xmlns:c16="http://schemas.microsoft.com/office/drawing/2014/chart" uri="{C3380CC4-5D6E-409C-BE32-E72D297353CC}">
              <c16:uniqueId val="{00000000-A033-4E85-9CB9-F355A8343219}"/>
            </c:ext>
          </c:extLst>
        </c:ser>
        <c:dLbls>
          <c:showLegendKey val="0"/>
          <c:showVal val="0"/>
          <c:showCatName val="0"/>
          <c:showSerName val="0"/>
          <c:showPercent val="0"/>
          <c:showBubbleSize val="0"/>
        </c:dLbls>
        <c:smooth val="0"/>
        <c:axId val="573212528"/>
        <c:axId val="526521536"/>
      </c:lineChart>
      <c:catAx>
        <c:axId val="5732125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Дата</a:t>
                </a:r>
                <a:r>
                  <a:rPr lang="ru-RU" baseline="0"/>
                  <a:t> і час</a:t>
                </a:r>
                <a:endParaRPr lang="ru-RU"/>
              </a:p>
            </c:rich>
          </c:tx>
          <c:layout>
            <c:manualLayout>
              <c:xMode val="edge"/>
              <c:yMode val="edge"/>
              <c:x val="0.46235555327728023"/>
              <c:y val="0.9386331378281587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26521536"/>
        <c:crosses val="autoZero"/>
        <c:auto val="1"/>
        <c:lblAlgn val="ctr"/>
        <c:lblOffset val="100"/>
        <c:tickLblSkip val="96"/>
        <c:noMultiLvlLbl val="0"/>
      </c:catAx>
      <c:valAx>
        <c:axId val="526521536"/>
        <c:scaling>
          <c:orientation val="minMax"/>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емпература сухого</a:t>
                </a:r>
                <a:r>
                  <a:rPr lang="ru-RU" baseline="0"/>
                  <a:t> термометра, °С</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321252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6623251103761164E-2"/>
          <c:y val="5.8529596367250872E-2"/>
          <c:w val="0.88836011459298958"/>
          <c:h val="0.81920863060392313"/>
        </c:manualLayout>
      </c:layout>
      <c:barChart>
        <c:barDir val="col"/>
        <c:grouping val="clustered"/>
        <c:varyColors val="0"/>
        <c:ser>
          <c:idx val="0"/>
          <c:order val="0"/>
          <c:tx>
            <c:v>Direct Normal</c:v>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val>
            <c:numRef>
              <c:f>Лист1!$N$3:$N$8764</c:f>
              <c:numCache>
                <c:formatCode>General</c:formatCode>
                <c:ptCount val="8762"/>
                <c:pt idx="0">
                  <c:v>0</c:v>
                </c:pt>
                <c:pt idx="1">
                  <c:v>0</c:v>
                </c:pt>
                <c:pt idx="2">
                  <c:v>0</c:v>
                </c:pt>
                <c:pt idx="3">
                  <c:v>0</c:v>
                </c:pt>
                <c:pt idx="4">
                  <c:v>0</c:v>
                </c:pt>
                <c:pt idx="5">
                  <c:v>0</c:v>
                </c:pt>
                <c:pt idx="6">
                  <c:v>0</c:v>
                </c:pt>
                <c:pt idx="7">
                  <c:v>0</c:v>
                </c:pt>
                <c:pt idx="8">
                  <c:v>0</c:v>
                </c:pt>
                <c:pt idx="9">
                  <c:v>0</c:v>
                </c:pt>
                <c:pt idx="10">
                  <c:v>7</c:v>
                </c:pt>
                <c:pt idx="11">
                  <c:v>21</c:v>
                </c:pt>
                <c:pt idx="12">
                  <c:v>21</c:v>
                </c:pt>
                <c:pt idx="13">
                  <c:v>14</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8</c:v>
                </c:pt>
                <c:pt idx="35">
                  <c:v>22</c:v>
                </c:pt>
                <c:pt idx="36">
                  <c:v>22</c:v>
                </c:pt>
                <c:pt idx="37">
                  <c:v>15</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8</c:v>
                </c:pt>
                <c:pt idx="59">
                  <c:v>22</c:v>
                </c:pt>
                <c:pt idx="60">
                  <c:v>22</c:v>
                </c:pt>
                <c:pt idx="61">
                  <c:v>15</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7</c:v>
                </c:pt>
                <c:pt idx="83">
                  <c:v>21</c:v>
                </c:pt>
                <c:pt idx="84">
                  <c:v>21</c:v>
                </c:pt>
                <c:pt idx="85">
                  <c:v>15</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7</c:v>
                </c:pt>
                <c:pt idx="107">
                  <c:v>21</c:v>
                </c:pt>
                <c:pt idx="108">
                  <c:v>21</c:v>
                </c:pt>
                <c:pt idx="109">
                  <c:v>15</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40</c:v>
                </c:pt>
                <c:pt idx="129">
                  <c:v>197</c:v>
                </c:pt>
                <c:pt idx="130">
                  <c:v>550</c:v>
                </c:pt>
                <c:pt idx="131">
                  <c:v>625</c:v>
                </c:pt>
                <c:pt idx="132">
                  <c:v>620</c:v>
                </c:pt>
                <c:pt idx="133">
                  <c:v>552</c:v>
                </c:pt>
                <c:pt idx="134">
                  <c:v>391</c:v>
                </c:pt>
                <c:pt idx="135">
                  <c:v>114</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9</c:v>
                </c:pt>
                <c:pt idx="155">
                  <c:v>23</c:v>
                </c:pt>
                <c:pt idx="156">
                  <c:v>23</c:v>
                </c:pt>
                <c:pt idx="157">
                  <c:v>17</c:v>
                </c:pt>
                <c:pt idx="158">
                  <c:v>8</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8</c:v>
                </c:pt>
                <c:pt idx="179">
                  <c:v>23</c:v>
                </c:pt>
                <c:pt idx="180">
                  <c:v>23</c:v>
                </c:pt>
                <c:pt idx="181">
                  <c:v>17</c:v>
                </c:pt>
                <c:pt idx="182">
                  <c:v>1</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1</c:v>
                </c:pt>
                <c:pt idx="202">
                  <c:v>9</c:v>
                </c:pt>
                <c:pt idx="203">
                  <c:v>97</c:v>
                </c:pt>
                <c:pt idx="204">
                  <c:v>229</c:v>
                </c:pt>
                <c:pt idx="205">
                  <c:v>320</c:v>
                </c:pt>
                <c:pt idx="206">
                  <c:v>181</c:v>
                </c:pt>
                <c:pt idx="207">
                  <c:v>6</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5</c:v>
                </c:pt>
                <c:pt idx="226">
                  <c:v>10</c:v>
                </c:pt>
                <c:pt idx="227">
                  <c:v>71</c:v>
                </c:pt>
                <c:pt idx="228">
                  <c:v>129</c:v>
                </c:pt>
                <c:pt idx="229">
                  <c:v>224</c:v>
                </c:pt>
                <c:pt idx="230">
                  <c:v>104</c:v>
                </c:pt>
                <c:pt idx="231">
                  <c:v>15</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7</c:v>
                </c:pt>
                <c:pt idx="250">
                  <c:v>10</c:v>
                </c:pt>
                <c:pt idx="251">
                  <c:v>25</c:v>
                </c:pt>
                <c:pt idx="252">
                  <c:v>26</c:v>
                </c:pt>
                <c:pt idx="253">
                  <c:v>20</c:v>
                </c:pt>
                <c:pt idx="254">
                  <c:v>5</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10</c:v>
                </c:pt>
                <c:pt idx="274">
                  <c:v>10</c:v>
                </c:pt>
                <c:pt idx="275">
                  <c:v>26</c:v>
                </c:pt>
                <c:pt idx="276">
                  <c:v>26</c:v>
                </c:pt>
                <c:pt idx="277">
                  <c:v>20</c:v>
                </c:pt>
                <c:pt idx="278">
                  <c:v>5</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10</c:v>
                </c:pt>
                <c:pt idx="298">
                  <c:v>10</c:v>
                </c:pt>
                <c:pt idx="299">
                  <c:v>25</c:v>
                </c:pt>
                <c:pt idx="300">
                  <c:v>26</c:v>
                </c:pt>
                <c:pt idx="301">
                  <c:v>21</c:v>
                </c:pt>
                <c:pt idx="302">
                  <c:v>6</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13</c:v>
                </c:pt>
                <c:pt idx="322">
                  <c:v>10</c:v>
                </c:pt>
                <c:pt idx="323">
                  <c:v>49</c:v>
                </c:pt>
                <c:pt idx="324">
                  <c:v>75</c:v>
                </c:pt>
                <c:pt idx="325">
                  <c:v>80</c:v>
                </c:pt>
                <c:pt idx="326">
                  <c:v>43</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90</c:v>
                </c:pt>
                <c:pt idx="346">
                  <c:v>10</c:v>
                </c:pt>
                <c:pt idx="347">
                  <c:v>26</c:v>
                </c:pt>
                <c:pt idx="348">
                  <c:v>26</c:v>
                </c:pt>
                <c:pt idx="349">
                  <c:v>21</c:v>
                </c:pt>
                <c:pt idx="350">
                  <c:v>8</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18</c:v>
                </c:pt>
                <c:pt idx="370">
                  <c:v>10</c:v>
                </c:pt>
                <c:pt idx="371">
                  <c:v>26</c:v>
                </c:pt>
                <c:pt idx="372">
                  <c:v>27</c:v>
                </c:pt>
                <c:pt idx="373">
                  <c:v>22</c:v>
                </c:pt>
                <c:pt idx="374">
                  <c:v>8</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72</c:v>
                </c:pt>
                <c:pt idx="394">
                  <c:v>92</c:v>
                </c:pt>
                <c:pt idx="395">
                  <c:v>166</c:v>
                </c:pt>
                <c:pt idx="396">
                  <c:v>304</c:v>
                </c:pt>
                <c:pt idx="397">
                  <c:v>353</c:v>
                </c:pt>
                <c:pt idx="398">
                  <c:v>263</c:v>
                </c:pt>
                <c:pt idx="399">
                  <c:v>143</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123</c:v>
                </c:pt>
                <c:pt idx="417">
                  <c:v>295</c:v>
                </c:pt>
                <c:pt idx="418">
                  <c:v>578</c:v>
                </c:pt>
                <c:pt idx="419">
                  <c:v>423</c:v>
                </c:pt>
                <c:pt idx="420">
                  <c:v>170</c:v>
                </c:pt>
                <c:pt idx="421">
                  <c:v>18</c:v>
                </c:pt>
                <c:pt idx="422">
                  <c:v>262</c:v>
                </c:pt>
                <c:pt idx="423">
                  <c:v>204</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153</c:v>
                </c:pt>
                <c:pt idx="442">
                  <c:v>222</c:v>
                </c:pt>
                <c:pt idx="443">
                  <c:v>138</c:v>
                </c:pt>
                <c:pt idx="444">
                  <c:v>81</c:v>
                </c:pt>
                <c:pt idx="445">
                  <c:v>17</c:v>
                </c:pt>
                <c:pt idx="446">
                  <c:v>12</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113</c:v>
                </c:pt>
                <c:pt idx="466">
                  <c:v>47</c:v>
                </c:pt>
                <c:pt idx="467">
                  <c:v>66</c:v>
                </c:pt>
                <c:pt idx="468">
                  <c:v>130</c:v>
                </c:pt>
                <c:pt idx="469">
                  <c:v>95</c:v>
                </c:pt>
                <c:pt idx="470">
                  <c:v>135</c:v>
                </c:pt>
                <c:pt idx="471">
                  <c:v>32</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132</c:v>
                </c:pt>
                <c:pt idx="489">
                  <c:v>325</c:v>
                </c:pt>
                <c:pt idx="490">
                  <c:v>645</c:v>
                </c:pt>
                <c:pt idx="491">
                  <c:v>696</c:v>
                </c:pt>
                <c:pt idx="492">
                  <c:v>697</c:v>
                </c:pt>
                <c:pt idx="493">
                  <c:v>633</c:v>
                </c:pt>
                <c:pt idx="494">
                  <c:v>339</c:v>
                </c:pt>
                <c:pt idx="495">
                  <c:v>67</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121</c:v>
                </c:pt>
                <c:pt idx="513">
                  <c:v>297</c:v>
                </c:pt>
                <c:pt idx="514">
                  <c:v>571</c:v>
                </c:pt>
                <c:pt idx="515">
                  <c:v>546</c:v>
                </c:pt>
                <c:pt idx="516">
                  <c:v>385</c:v>
                </c:pt>
                <c:pt idx="517">
                  <c:v>231</c:v>
                </c:pt>
                <c:pt idx="518">
                  <c:v>131</c:v>
                </c:pt>
                <c:pt idx="519">
                  <c:v>5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60</c:v>
                </c:pt>
                <c:pt idx="537">
                  <c:v>258</c:v>
                </c:pt>
                <c:pt idx="538">
                  <c:v>601</c:v>
                </c:pt>
                <c:pt idx="539">
                  <c:v>639</c:v>
                </c:pt>
                <c:pt idx="540">
                  <c:v>616</c:v>
                </c:pt>
                <c:pt idx="541">
                  <c:v>513</c:v>
                </c:pt>
                <c:pt idx="542">
                  <c:v>318</c:v>
                </c:pt>
                <c:pt idx="543">
                  <c:v>81</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2</c:v>
                </c:pt>
                <c:pt idx="562">
                  <c:v>23</c:v>
                </c:pt>
                <c:pt idx="563">
                  <c:v>77</c:v>
                </c:pt>
                <c:pt idx="564">
                  <c:v>103</c:v>
                </c:pt>
                <c:pt idx="565">
                  <c:v>245</c:v>
                </c:pt>
                <c:pt idx="566">
                  <c:v>125</c:v>
                </c:pt>
                <c:pt idx="567">
                  <c:v>31</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7</c:v>
                </c:pt>
                <c:pt idx="586">
                  <c:v>19</c:v>
                </c:pt>
                <c:pt idx="587">
                  <c:v>24</c:v>
                </c:pt>
                <c:pt idx="588">
                  <c:v>35</c:v>
                </c:pt>
                <c:pt idx="589">
                  <c:v>21</c:v>
                </c:pt>
                <c:pt idx="590">
                  <c:v>12</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3</c:v>
                </c:pt>
                <c:pt idx="609">
                  <c:v>69</c:v>
                </c:pt>
                <c:pt idx="610">
                  <c:v>85</c:v>
                </c:pt>
                <c:pt idx="611">
                  <c:v>112</c:v>
                </c:pt>
                <c:pt idx="612">
                  <c:v>43</c:v>
                </c:pt>
                <c:pt idx="613">
                  <c:v>8</c:v>
                </c:pt>
                <c:pt idx="614">
                  <c:v>58</c:v>
                </c:pt>
                <c:pt idx="615">
                  <c:v>37</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39</c:v>
                </c:pt>
                <c:pt idx="633">
                  <c:v>352</c:v>
                </c:pt>
                <c:pt idx="634">
                  <c:v>522</c:v>
                </c:pt>
                <c:pt idx="635">
                  <c:v>711</c:v>
                </c:pt>
                <c:pt idx="636">
                  <c:v>741</c:v>
                </c:pt>
                <c:pt idx="637">
                  <c:v>678</c:v>
                </c:pt>
                <c:pt idx="638">
                  <c:v>556</c:v>
                </c:pt>
                <c:pt idx="639">
                  <c:v>215</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3</c:v>
                </c:pt>
                <c:pt idx="658">
                  <c:v>27</c:v>
                </c:pt>
                <c:pt idx="659">
                  <c:v>43</c:v>
                </c:pt>
                <c:pt idx="660">
                  <c:v>64</c:v>
                </c:pt>
                <c:pt idx="661">
                  <c:v>93</c:v>
                </c:pt>
                <c:pt idx="662">
                  <c:v>62</c:v>
                </c:pt>
                <c:pt idx="663">
                  <c:v>2</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3</c:v>
                </c:pt>
                <c:pt idx="682">
                  <c:v>26</c:v>
                </c:pt>
                <c:pt idx="683">
                  <c:v>17</c:v>
                </c:pt>
                <c:pt idx="684">
                  <c:v>17</c:v>
                </c:pt>
                <c:pt idx="685">
                  <c:v>29</c:v>
                </c:pt>
                <c:pt idx="686">
                  <c:v>19</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4</c:v>
                </c:pt>
                <c:pt idx="706">
                  <c:v>27</c:v>
                </c:pt>
                <c:pt idx="707">
                  <c:v>17</c:v>
                </c:pt>
                <c:pt idx="708">
                  <c:v>17</c:v>
                </c:pt>
                <c:pt idx="709">
                  <c:v>30</c:v>
                </c:pt>
                <c:pt idx="710">
                  <c:v>2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2</c:v>
                </c:pt>
                <c:pt idx="729">
                  <c:v>43</c:v>
                </c:pt>
                <c:pt idx="730">
                  <c:v>15</c:v>
                </c:pt>
                <c:pt idx="731">
                  <c:v>46</c:v>
                </c:pt>
                <c:pt idx="732">
                  <c:v>67</c:v>
                </c:pt>
                <c:pt idx="733">
                  <c:v>98</c:v>
                </c:pt>
                <c:pt idx="734">
                  <c:v>113</c:v>
                </c:pt>
                <c:pt idx="735">
                  <c:v>36</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20</c:v>
                </c:pt>
                <c:pt idx="753">
                  <c:v>56</c:v>
                </c:pt>
                <c:pt idx="754">
                  <c:v>88</c:v>
                </c:pt>
                <c:pt idx="755">
                  <c:v>79</c:v>
                </c:pt>
                <c:pt idx="756">
                  <c:v>73</c:v>
                </c:pt>
                <c:pt idx="757">
                  <c:v>57</c:v>
                </c:pt>
                <c:pt idx="758">
                  <c:v>25</c:v>
                </c:pt>
                <c:pt idx="759">
                  <c:v>1</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9</c:v>
                </c:pt>
                <c:pt idx="778">
                  <c:v>31</c:v>
                </c:pt>
                <c:pt idx="779">
                  <c:v>19</c:v>
                </c:pt>
                <c:pt idx="780">
                  <c:v>19</c:v>
                </c:pt>
                <c:pt idx="781">
                  <c:v>17</c:v>
                </c:pt>
                <c:pt idx="782">
                  <c:v>24</c:v>
                </c:pt>
                <c:pt idx="783">
                  <c:v>1</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59</c:v>
                </c:pt>
                <c:pt idx="801">
                  <c:v>357</c:v>
                </c:pt>
                <c:pt idx="802">
                  <c:v>532</c:v>
                </c:pt>
                <c:pt idx="803">
                  <c:v>744</c:v>
                </c:pt>
                <c:pt idx="804">
                  <c:v>783</c:v>
                </c:pt>
                <c:pt idx="805">
                  <c:v>750</c:v>
                </c:pt>
                <c:pt idx="806">
                  <c:v>634</c:v>
                </c:pt>
                <c:pt idx="807">
                  <c:v>441</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11</c:v>
                </c:pt>
                <c:pt idx="826">
                  <c:v>33</c:v>
                </c:pt>
                <c:pt idx="827">
                  <c:v>346</c:v>
                </c:pt>
                <c:pt idx="828">
                  <c:v>617</c:v>
                </c:pt>
                <c:pt idx="829">
                  <c:v>741</c:v>
                </c:pt>
                <c:pt idx="830">
                  <c:v>640</c:v>
                </c:pt>
                <c:pt idx="831">
                  <c:v>435</c:v>
                </c:pt>
                <c:pt idx="832">
                  <c:v>3</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51</c:v>
                </c:pt>
                <c:pt idx="849">
                  <c:v>278</c:v>
                </c:pt>
                <c:pt idx="850">
                  <c:v>477</c:v>
                </c:pt>
                <c:pt idx="851">
                  <c:v>651</c:v>
                </c:pt>
                <c:pt idx="852">
                  <c:v>698</c:v>
                </c:pt>
                <c:pt idx="853">
                  <c:v>684</c:v>
                </c:pt>
                <c:pt idx="854">
                  <c:v>365</c:v>
                </c:pt>
                <c:pt idx="855">
                  <c:v>101</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68</c:v>
                </c:pt>
                <c:pt idx="873">
                  <c:v>141</c:v>
                </c:pt>
                <c:pt idx="874">
                  <c:v>156</c:v>
                </c:pt>
                <c:pt idx="875">
                  <c:v>115</c:v>
                </c:pt>
                <c:pt idx="876">
                  <c:v>218</c:v>
                </c:pt>
                <c:pt idx="877">
                  <c:v>247</c:v>
                </c:pt>
                <c:pt idx="878">
                  <c:v>422</c:v>
                </c:pt>
                <c:pt idx="879">
                  <c:v>449</c:v>
                </c:pt>
                <c:pt idx="880">
                  <c:v>5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11</c:v>
                </c:pt>
                <c:pt idx="898">
                  <c:v>17</c:v>
                </c:pt>
                <c:pt idx="899">
                  <c:v>20</c:v>
                </c:pt>
                <c:pt idx="900">
                  <c:v>20</c:v>
                </c:pt>
                <c:pt idx="901">
                  <c:v>18</c:v>
                </c:pt>
                <c:pt idx="902">
                  <c:v>27</c:v>
                </c:pt>
                <c:pt idx="903">
                  <c:v>4</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222</c:v>
                </c:pt>
                <c:pt idx="921">
                  <c:v>254</c:v>
                </c:pt>
                <c:pt idx="922">
                  <c:v>383</c:v>
                </c:pt>
                <c:pt idx="923">
                  <c:v>565</c:v>
                </c:pt>
                <c:pt idx="924">
                  <c:v>654</c:v>
                </c:pt>
                <c:pt idx="925">
                  <c:v>748</c:v>
                </c:pt>
                <c:pt idx="926">
                  <c:v>666</c:v>
                </c:pt>
                <c:pt idx="927">
                  <c:v>496</c:v>
                </c:pt>
                <c:pt idx="928">
                  <c:v>128</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12</c:v>
                </c:pt>
                <c:pt idx="946">
                  <c:v>18</c:v>
                </c:pt>
                <c:pt idx="947">
                  <c:v>171</c:v>
                </c:pt>
                <c:pt idx="948">
                  <c:v>366</c:v>
                </c:pt>
                <c:pt idx="949">
                  <c:v>515</c:v>
                </c:pt>
                <c:pt idx="950">
                  <c:v>644</c:v>
                </c:pt>
                <c:pt idx="951">
                  <c:v>493</c:v>
                </c:pt>
                <c:pt idx="952">
                  <c:v>152</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46</c:v>
                </c:pt>
                <c:pt idx="969">
                  <c:v>422</c:v>
                </c:pt>
                <c:pt idx="970">
                  <c:v>685</c:v>
                </c:pt>
                <c:pt idx="971">
                  <c:v>824</c:v>
                </c:pt>
                <c:pt idx="972">
                  <c:v>829</c:v>
                </c:pt>
                <c:pt idx="973">
                  <c:v>800</c:v>
                </c:pt>
                <c:pt idx="974">
                  <c:v>699</c:v>
                </c:pt>
                <c:pt idx="975">
                  <c:v>439</c:v>
                </c:pt>
                <c:pt idx="976">
                  <c:v>71</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2</c:v>
                </c:pt>
                <c:pt idx="993">
                  <c:v>13</c:v>
                </c:pt>
                <c:pt idx="994">
                  <c:v>18</c:v>
                </c:pt>
                <c:pt idx="995">
                  <c:v>20</c:v>
                </c:pt>
                <c:pt idx="996">
                  <c:v>20</c:v>
                </c:pt>
                <c:pt idx="997">
                  <c:v>19</c:v>
                </c:pt>
                <c:pt idx="998">
                  <c:v>29</c:v>
                </c:pt>
                <c:pt idx="999">
                  <c:v>12</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3</c:v>
                </c:pt>
                <c:pt idx="1017">
                  <c:v>13</c:v>
                </c:pt>
                <c:pt idx="1018">
                  <c:v>18</c:v>
                </c:pt>
                <c:pt idx="1019">
                  <c:v>20</c:v>
                </c:pt>
                <c:pt idx="1020">
                  <c:v>20</c:v>
                </c:pt>
                <c:pt idx="1021">
                  <c:v>19</c:v>
                </c:pt>
                <c:pt idx="1022">
                  <c:v>30</c:v>
                </c:pt>
                <c:pt idx="1023">
                  <c:v>13</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10</c:v>
                </c:pt>
                <c:pt idx="1041">
                  <c:v>13</c:v>
                </c:pt>
                <c:pt idx="1042">
                  <c:v>18</c:v>
                </c:pt>
                <c:pt idx="1043">
                  <c:v>20</c:v>
                </c:pt>
                <c:pt idx="1044">
                  <c:v>20</c:v>
                </c:pt>
                <c:pt idx="1045">
                  <c:v>19</c:v>
                </c:pt>
                <c:pt idx="1046">
                  <c:v>30</c:v>
                </c:pt>
                <c:pt idx="1047">
                  <c:v>13</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15</c:v>
                </c:pt>
                <c:pt idx="1065">
                  <c:v>13</c:v>
                </c:pt>
                <c:pt idx="1066">
                  <c:v>18</c:v>
                </c:pt>
                <c:pt idx="1067">
                  <c:v>20</c:v>
                </c:pt>
                <c:pt idx="1068">
                  <c:v>20</c:v>
                </c:pt>
                <c:pt idx="1069">
                  <c:v>19</c:v>
                </c:pt>
                <c:pt idx="1070">
                  <c:v>30</c:v>
                </c:pt>
                <c:pt idx="1071">
                  <c:v>14</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21</c:v>
                </c:pt>
                <c:pt idx="1089">
                  <c:v>14</c:v>
                </c:pt>
                <c:pt idx="1090">
                  <c:v>18</c:v>
                </c:pt>
                <c:pt idx="1091">
                  <c:v>20</c:v>
                </c:pt>
                <c:pt idx="1092">
                  <c:v>20</c:v>
                </c:pt>
                <c:pt idx="1093">
                  <c:v>19</c:v>
                </c:pt>
                <c:pt idx="1094">
                  <c:v>31</c:v>
                </c:pt>
                <c:pt idx="1095">
                  <c:v>15</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34</c:v>
                </c:pt>
                <c:pt idx="1113">
                  <c:v>15</c:v>
                </c:pt>
                <c:pt idx="1114">
                  <c:v>19</c:v>
                </c:pt>
                <c:pt idx="1115">
                  <c:v>21</c:v>
                </c:pt>
                <c:pt idx="1116">
                  <c:v>21</c:v>
                </c:pt>
                <c:pt idx="1117">
                  <c:v>20</c:v>
                </c:pt>
                <c:pt idx="1118">
                  <c:v>17</c:v>
                </c:pt>
                <c:pt idx="1119">
                  <c:v>17</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37</c:v>
                </c:pt>
                <c:pt idx="1137">
                  <c:v>15</c:v>
                </c:pt>
                <c:pt idx="1138">
                  <c:v>19</c:v>
                </c:pt>
                <c:pt idx="1139">
                  <c:v>21</c:v>
                </c:pt>
                <c:pt idx="1140">
                  <c:v>21</c:v>
                </c:pt>
                <c:pt idx="1141">
                  <c:v>20</c:v>
                </c:pt>
                <c:pt idx="1142">
                  <c:v>17</c:v>
                </c:pt>
                <c:pt idx="1143">
                  <c:v>17</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41</c:v>
                </c:pt>
                <c:pt idx="1161">
                  <c:v>15</c:v>
                </c:pt>
                <c:pt idx="1162">
                  <c:v>19</c:v>
                </c:pt>
                <c:pt idx="1163">
                  <c:v>21</c:v>
                </c:pt>
                <c:pt idx="1164">
                  <c:v>21</c:v>
                </c:pt>
                <c:pt idx="1165">
                  <c:v>20</c:v>
                </c:pt>
                <c:pt idx="1166">
                  <c:v>17</c:v>
                </c:pt>
                <c:pt idx="1167">
                  <c:v>18</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47</c:v>
                </c:pt>
                <c:pt idx="1185">
                  <c:v>15</c:v>
                </c:pt>
                <c:pt idx="1186">
                  <c:v>19</c:v>
                </c:pt>
                <c:pt idx="1187">
                  <c:v>21</c:v>
                </c:pt>
                <c:pt idx="1188">
                  <c:v>21</c:v>
                </c:pt>
                <c:pt idx="1189">
                  <c:v>20</c:v>
                </c:pt>
                <c:pt idx="1190">
                  <c:v>17</c:v>
                </c:pt>
                <c:pt idx="1191">
                  <c:v>19</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46</c:v>
                </c:pt>
                <c:pt idx="1209">
                  <c:v>15</c:v>
                </c:pt>
                <c:pt idx="1210">
                  <c:v>19</c:v>
                </c:pt>
                <c:pt idx="1211">
                  <c:v>20</c:v>
                </c:pt>
                <c:pt idx="1212">
                  <c:v>21</c:v>
                </c:pt>
                <c:pt idx="1213">
                  <c:v>20</c:v>
                </c:pt>
                <c:pt idx="1214">
                  <c:v>17</c:v>
                </c:pt>
                <c:pt idx="1215">
                  <c:v>18</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50</c:v>
                </c:pt>
                <c:pt idx="1233">
                  <c:v>15</c:v>
                </c:pt>
                <c:pt idx="1234">
                  <c:v>19</c:v>
                </c:pt>
                <c:pt idx="1235">
                  <c:v>20</c:v>
                </c:pt>
                <c:pt idx="1236">
                  <c:v>20</c:v>
                </c:pt>
                <c:pt idx="1237">
                  <c:v>45</c:v>
                </c:pt>
                <c:pt idx="1238">
                  <c:v>17</c:v>
                </c:pt>
                <c:pt idx="1239">
                  <c:v>19</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54</c:v>
                </c:pt>
                <c:pt idx="1257">
                  <c:v>15</c:v>
                </c:pt>
                <c:pt idx="1258">
                  <c:v>19</c:v>
                </c:pt>
                <c:pt idx="1259">
                  <c:v>20</c:v>
                </c:pt>
                <c:pt idx="1260">
                  <c:v>21</c:v>
                </c:pt>
                <c:pt idx="1261">
                  <c:v>20</c:v>
                </c:pt>
                <c:pt idx="1262">
                  <c:v>79</c:v>
                </c:pt>
                <c:pt idx="1263">
                  <c:v>54</c:v>
                </c:pt>
                <c:pt idx="1264">
                  <c:v>19</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15</c:v>
                </c:pt>
                <c:pt idx="1280">
                  <c:v>165</c:v>
                </c:pt>
                <c:pt idx="1281">
                  <c:v>78</c:v>
                </c:pt>
                <c:pt idx="1282">
                  <c:v>11</c:v>
                </c:pt>
                <c:pt idx="1283">
                  <c:v>21</c:v>
                </c:pt>
                <c:pt idx="1284">
                  <c:v>21</c:v>
                </c:pt>
                <c:pt idx="1285">
                  <c:v>20</c:v>
                </c:pt>
                <c:pt idx="1286">
                  <c:v>82</c:v>
                </c:pt>
                <c:pt idx="1287">
                  <c:v>57</c:v>
                </c:pt>
                <c:pt idx="1288">
                  <c:v>23</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125</c:v>
                </c:pt>
                <c:pt idx="1304">
                  <c:v>362</c:v>
                </c:pt>
                <c:pt idx="1305">
                  <c:v>700</c:v>
                </c:pt>
                <c:pt idx="1306">
                  <c:v>755</c:v>
                </c:pt>
                <c:pt idx="1307">
                  <c:v>684</c:v>
                </c:pt>
                <c:pt idx="1308">
                  <c:v>436</c:v>
                </c:pt>
                <c:pt idx="1309">
                  <c:v>292</c:v>
                </c:pt>
                <c:pt idx="1310">
                  <c:v>115</c:v>
                </c:pt>
                <c:pt idx="1311">
                  <c:v>68</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18</c:v>
                </c:pt>
                <c:pt idx="1328">
                  <c:v>225</c:v>
                </c:pt>
                <c:pt idx="1329">
                  <c:v>171</c:v>
                </c:pt>
                <c:pt idx="1330">
                  <c:v>172</c:v>
                </c:pt>
                <c:pt idx="1331">
                  <c:v>156</c:v>
                </c:pt>
                <c:pt idx="1332">
                  <c:v>156</c:v>
                </c:pt>
                <c:pt idx="1333">
                  <c:v>153</c:v>
                </c:pt>
                <c:pt idx="1334">
                  <c:v>137</c:v>
                </c:pt>
                <c:pt idx="1335">
                  <c:v>305</c:v>
                </c:pt>
                <c:pt idx="1336">
                  <c:v>133</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144</c:v>
                </c:pt>
                <c:pt idx="1353">
                  <c:v>410</c:v>
                </c:pt>
                <c:pt idx="1354">
                  <c:v>647</c:v>
                </c:pt>
                <c:pt idx="1355">
                  <c:v>495</c:v>
                </c:pt>
                <c:pt idx="1356">
                  <c:v>255</c:v>
                </c:pt>
                <c:pt idx="1357">
                  <c:v>30</c:v>
                </c:pt>
                <c:pt idx="1358">
                  <c:v>89</c:v>
                </c:pt>
                <c:pt idx="1359">
                  <c:v>63</c:v>
                </c:pt>
                <c:pt idx="1360">
                  <c:v>3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154</c:v>
                </c:pt>
                <c:pt idx="1376">
                  <c:v>466</c:v>
                </c:pt>
                <c:pt idx="1377">
                  <c:v>743</c:v>
                </c:pt>
                <c:pt idx="1378">
                  <c:v>835</c:v>
                </c:pt>
                <c:pt idx="1379">
                  <c:v>868</c:v>
                </c:pt>
                <c:pt idx="1380">
                  <c:v>877</c:v>
                </c:pt>
                <c:pt idx="1381">
                  <c:v>857</c:v>
                </c:pt>
                <c:pt idx="1382">
                  <c:v>802</c:v>
                </c:pt>
                <c:pt idx="1383">
                  <c:v>661</c:v>
                </c:pt>
                <c:pt idx="1384">
                  <c:v>369</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119</c:v>
                </c:pt>
                <c:pt idx="1400">
                  <c:v>402</c:v>
                </c:pt>
                <c:pt idx="1401">
                  <c:v>619</c:v>
                </c:pt>
                <c:pt idx="1402">
                  <c:v>803</c:v>
                </c:pt>
                <c:pt idx="1403">
                  <c:v>789</c:v>
                </c:pt>
                <c:pt idx="1404">
                  <c:v>626</c:v>
                </c:pt>
                <c:pt idx="1405">
                  <c:v>431</c:v>
                </c:pt>
                <c:pt idx="1406">
                  <c:v>318</c:v>
                </c:pt>
                <c:pt idx="1407">
                  <c:v>152</c:v>
                </c:pt>
                <c:pt idx="1408">
                  <c:v>35</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7</c:v>
                </c:pt>
                <c:pt idx="1425">
                  <c:v>16</c:v>
                </c:pt>
                <c:pt idx="1426">
                  <c:v>40</c:v>
                </c:pt>
                <c:pt idx="1427">
                  <c:v>43</c:v>
                </c:pt>
                <c:pt idx="1428">
                  <c:v>44</c:v>
                </c:pt>
                <c:pt idx="1429">
                  <c:v>42</c:v>
                </c:pt>
                <c:pt idx="1430">
                  <c:v>35</c:v>
                </c:pt>
                <c:pt idx="1431">
                  <c:v>9</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3</c:v>
                </c:pt>
                <c:pt idx="1449">
                  <c:v>46</c:v>
                </c:pt>
                <c:pt idx="1450">
                  <c:v>18</c:v>
                </c:pt>
                <c:pt idx="1451">
                  <c:v>20</c:v>
                </c:pt>
                <c:pt idx="1452">
                  <c:v>20</c:v>
                </c:pt>
                <c:pt idx="1453">
                  <c:v>19</c:v>
                </c:pt>
                <c:pt idx="1454">
                  <c:v>16</c:v>
                </c:pt>
                <c:pt idx="1455">
                  <c:v>1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3</c:v>
                </c:pt>
                <c:pt idx="1473">
                  <c:v>46</c:v>
                </c:pt>
                <c:pt idx="1474">
                  <c:v>18</c:v>
                </c:pt>
                <c:pt idx="1475">
                  <c:v>20</c:v>
                </c:pt>
                <c:pt idx="1476">
                  <c:v>20</c:v>
                </c:pt>
                <c:pt idx="1477">
                  <c:v>19</c:v>
                </c:pt>
                <c:pt idx="1478">
                  <c:v>16</c:v>
                </c:pt>
                <c:pt idx="1479">
                  <c:v>1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3</c:v>
                </c:pt>
                <c:pt idx="1497">
                  <c:v>47</c:v>
                </c:pt>
                <c:pt idx="1498">
                  <c:v>19</c:v>
                </c:pt>
                <c:pt idx="1499">
                  <c:v>20</c:v>
                </c:pt>
                <c:pt idx="1500">
                  <c:v>20</c:v>
                </c:pt>
                <c:pt idx="1501">
                  <c:v>128</c:v>
                </c:pt>
                <c:pt idx="1502">
                  <c:v>60</c:v>
                </c:pt>
                <c:pt idx="1503">
                  <c:v>1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4</c:v>
                </c:pt>
                <c:pt idx="1521">
                  <c:v>50</c:v>
                </c:pt>
                <c:pt idx="1522">
                  <c:v>19</c:v>
                </c:pt>
                <c:pt idx="1523">
                  <c:v>21</c:v>
                </c:pt>
                <c:pt idx="1524">
                  <c:v>21</c:v>
                </c:pt>
                <c:pt idx="1525">
                  <c:v>20</c:v>
                </c:pt>
                <c:pt idx="1526">
                  <c:v>17</c:v>
                </c:pt>
                <c:pt idx="1527">
                  <c:v>11</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52</c:v>
                </c:pt>
                <c:pt idx="1545">
                  <c:v>148</c:v>
                </c:pt>
                <c:pt idx="1546">
                  <c:v>270</c:v>
                </c:pt>
                <c:pt idx="1547">
                  <c:v>608</c:v>
                </c:pt>
                <c:pt idx="1548">
                  <c:v>841</c:v>
                </c:pt>
                <c:pt idx="1549">
                  <c:v>162</c:v>
                </c:pt>
                <c:pt idx="1550">
                  <c:v>135</c:v>
                </c:pt>
                <c:pt idx="1551">
                  <c:v>460</c:v>
                </c:pt>
                <c:pt idx="1552">
                  <c:v>346</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4</c:v>
                </c:pt>
                <c:pt idx="1569">
                  <c:v>49</c:v>
                </c:pt>
                <c:pt idx="1570">
                  <c:v>19</c:v>
                </c:pt>
                <c:pt idx="1571">
                  <c:v>98</c:v>
                </c:pt>
                <c:pt idx="1572">
                  <c:v>114</c:v>
                </c:pt>
                <c:pt idx="1573">
                  <c:v>264</c:v>
                </c:pt>
                <c:pt idx="1574">
                  <c:v>230</c:v>
                </c:pt>
                <c:pt idx="1575">
                  <c:v>142</c:v>
                </c:pt>
                <c:pt idx="1576">
                  <c:v>82</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4</c:v>
                </c:pt>
                <c:pt idx="1592">
                  <c:v>73</c:v>
                </c:pt>
                <c:pt idx="1593">
                  <c:v>89</c:v>
                </c:pt>
                <c:pt idx="1594">
                  <c:v>11</c:v>
                </c:pt>
                <c:pt idx="1595">
                  <c:v>99</c:v>
                </c:pt>
                <c:pt idx="1596">
                  <c:v>115</c:v>
                </c:pt>
                <c:pt idx="1597">
                  <c:v>268</c:v>
                </c:pt>
                <c:pt idx="1598">
                  <c:v>270</c:v>
                </c:pt>
                <c:pt idx="1599">
                  <c:v>251</c:v>
                </c:pt>
                <c:pt idx="1600">
                  <c:v>132</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4</c:v>
                </c:pt>
                <c:pt idx="1617">
                  <c:v>49</c:v>
                </c:pt>
                <c:pt idx="1618">
                  <c:v>19</c:v>
                </c:pt>
                <c:pt idx="1619">
                  <c:v>20</c:v>
                </c:pt>
                <c:pt idx="1620">
                  <c:v>20</c:v>
                </c:pt>
                <c:pt idx="1621">
                  <c:v>43</c:v>
                </c:pt>
                <c:pt idx="1622">
                  <c:v>38</c:v>
                </c:pt>
                <c:pt idx="1623">
                  <c:v>13</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188</c:v>
                </c:pt>
                <c:pt idx="1640">
                  <c:v>406</c:v>
                </c:pt>
                <c:pt idx="1641">
                  <c:v>597</c:v>
                </c:pt>
                <c:pt idx="1642">
                  <c:v>759</c:v>
                </c:pt>
                <c:pt idx="1643">
                  <c:v>745</c:v>
                </c:pt>
                <c:pt idx="1644">
                  <c:v>604</c:v>
                </c:pt>
                <c:pt idx="1645">
                  <c:v>382</c:v>
                </c:pt>
                <c:pt idx="1646">
                  <c:v>365</c:v>
                </c:pt>
                <c:pt idx="1647">
                  <c:v>328</c:v>
                </c:pt>
                <c:pt idx="1648">
                  <c:v>234</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41</c:v>
                </c:pt>
                <c:pt idx="1664">
                  <c:v>342</c:v>
                </c:pt>
                <c:pt idx="1665">
                  <c:v>369</c:v>
                </c:pt>
                <c:pt idx="1666">
                  <c:v>358</c:v>
                </c:pt>
                <c:pt idx="1667">
                  <c:v>422</c:v>
                </c:pt>
                <c:pt idx="1668">
                  <c:v>507</c:v>
                </c:pt>
                <c:pt idx="1669">
                  <c:v>642</c:v>
                </c:pt>
                <c:pt idx="1670">
                  <c:v>624</c:v>
                </c:pt>
                <c:pt idx="1671">
                  <c:v>401</c:v>
                </c:pt>
                <c:pt idx="1672">
                  <c:v>286</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60</c:v>
                </c:pt>
                <c:pt idx="1688">
                  <c:v>468</c:v>
                </c:pt>
                <c:pt idx="1689">
                  <c:v>648</c:v>
                </c:pt>
                <c:pt idx="1690">
                  <c:v>794</c:v>
                </c:pt>
                <c:pt idx="1691">
                  <c:v>872</c:v>
                </c:pt>
                <c:pt idx="1692">
                  <c:v>877</c:v>
                </c:pt>
                <c:pt idx="1693">
                  <c:v>826</c:v>
                </c:pt>
                <c:pt idx="1694">
                  <c:v>770</c:v>
                </c:pt>
                <c:pt idx="1695">
                  <c:v>622</c:v>
                </c:pt>
                <c:pt idx="1696">
                  <c:v>333</c:v>
                </c:pt>
                <c:pt idx="1697">
                  <c:v>6</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45</c:v>
                </c:pt>
                <c:pt idx="1712">
                  <c:v>80</c:v>
                </c:pt>
                <c:pt idx="1713">
                  <c:v>146</c:v>
                </c:pt>
                <c:pt idx="1714">
                  <c:v>140</c:v>
                </c:pt>
                <c:pt idx="1715">
                  <c:v>111</c:v>
                </c:pt>
                <c:pt idx="1716">
                  <c:v>111</c:v>
                </c:pt>
                <c:pt idx="1717">
                  <c:v>142</c:v>
                </c:pt>
                <c:pt idx="1718">
                  <c:v>132</c:v>
                </c:pt>
                <c:pt idx="1719">
                  <c:v>91</c:v>
                </c:pt>
                <c:pt idx="1720">
                  <c:v>5</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5</c:v>
                </c:pt>
                <c:pt idx="1737">
                  <c:v>51</c:v>
                </c:pt>
                <c:pt idx="1738">
                  <c:v>19</c:v>
                </c:pt>
                <c:pt idx="1739">
                  <c:v>24</c:v>
                </c:pt>
                <c:pt idx="1740">
                  <c:v>24</c:v>
                </c:pt>
                <c:pt idx="1741">
                  <c:v>19</c:v>
                </c:pt>
                <c:pt idx="1742">
                  <c:v>223</c:v>
                </c:pt>
                <c:pt idx="1743">
                  <c:v>332</c:v>
                </c:pt>
                <c:pt idx="1744">
                  <c:v>260</c:v>
                </c:pt>
                <c:pt idx="1745">
                  <c:v>13</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68</c:v>
                </c:pt>
                <c:pt idx="1761">
                  <c:v>177</c:v>
                </c:pt>
                <c:pt idx="1762">
                  <c:v>258</c:v>
                </c:pt>
                <c:pt idx="1763">
                  <c:v>105</c:v>
                </c:pt>
                <c:pt idx="1764">
                  <c:v>63</c:v>
                </c:pt>
                <c:pt idx="1765">
                  <c:v>46</c:v>
                </c:pt>
                <c:pt idx="1766">
                  <c:v>18</c:v>
                </c:pt>
                <c:pt idx="1767">
                  <c:v>13</c:v>
                </c:pt>
                <c:pt idx="1768">
                  <c:v>1</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56</c:v>
                </c:pt>
                <c:pt idx="1784">
                  <c:v>82</c:v>
                </c:pt>
                <c:pt idx="1785">
                  <c:v>75</c:v>
                </c:pt>
                <c:pt idx="1786">
                  <c:v>22</c:v>
                </c:pt>
                <c:pt idx="1787">
                  <c:v>24</c:v>
                </c:pt>
                <c:pt idx="1788">
                  <c:v>24</c:v>
                </c:pt>
                <c:pt idx="1789">
                  <c:v>19</c:v>
                </c:pt>
                <c:pt idx="1790">
                  <c:v>17</c:v>
                </c:pt>
                <c:pt idx="1791">
                  <c:v>12</c:v>
                </c:pt>
                <c:pt idx="1792">
                  <c:v>1</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44</c:v>
                </c:pt>
                <c:pt idx="1809">
                  <c:v>59</c:v>
                </c:pt>
                <c:pt idx="1810">
                  <c:v>85</c:v>
                </c:pt>
                <c:pt idx="1811">
                  <c:v>108</c:v>
                </c:pt>
                <c:pt idx="1812">
                  <c:v>108</c:v>
                </c:pt>
                <c:pt idx="1813">
                  <c:v>181</c:v>
                </c:pt>
                <c:pt idx="1814">
                  <c:v>366</c:v>
                </c:pt>
                <c:pt idx="1815">
                  <c:v>484</c:v>
                </c:pt>
                <c:pt idx="1816">
                  <c:v>380</c:v>
                </c:pt>
                <c:pt idx="1817">
                  <c:v>15</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215</c:v>
                </c:pt>
                <c:pt idx="1832">
                  <c:v>504</c:v>
                </c:pt>
                <c:pt idx="1833">
                  <c:v>635</c:v>
                </c:pt>
                <c:pt idx="1834">
                  <c:v>263</c:v>
                </c:pt>
                <c:pt idx="1835">
                  <c:v>342</c:v>
                </c:pt>
                <c:pt idx="1836">
                  <c:v>441</c:v>
                </c:pt>
                <c:pt idx="1837">
                  <c:v>603</c:v>
                </c:pt>
                <c:pt idx="1838">
                  <c:v>673</c:v>
                </c:pt>
                <c:pt idx="1839">
                  <c:v>598</c:v>
                </c:pt>
                <c:pt idx="1840">
                  <c:v>352</c:v>
                </c:pt>
                <c:pt idx="1841">
                  <c:v>26</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222</c:v>
                </c:pt>
                <c:pt idx="1856">
                  <c:v>513</c:v>
                </c:pt>
                <c:pt idx="1857">
                  <c:v>749</c:v>
                </c:pt>
                <c:pt idx="1858">
                  <c:v>820</c:v>
                </c:pt>
                <c:pt idx="1859">
                  <c:v>843</c:v>
                </c:pt>
                <c:pt idx="1860">
                  <c:v>683</c:v>
                </c:pt>
                <c:pt idx="1861">
                  <c:v>445</c:v>
                </c:pt>
                <c:pt idx="1862">
                  <c:v>288</c:v>
                </c:pt>
                <c:pt idx="1863">
                  <c:v>114</c:v>
                </c:pt>
                <c:pt idx="1864">
                  <c:v>3</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6</c:v>
                </c:pt>
                <c:pt idx="1881">
                  <c:v>54</c:v>
                </c:pt>
                <c:pt idx="1882">
                  <c:v>24</c:v>
                </c:pt>
                <c:pt idx="1883">
                  <c:v>25</c:v>
                </c:pt>
                <c:pt idx="1884">
                  <c:v>25</c:v>
                </c:pt>
                <c:pt idx="1885">
                  <c:v>24</c:v>
                </c:pt>
                <c:pt idx="1886">
                  <c:v>18</c:v>
                </c:pt>
                <c:pt idx="1887">
                  <c:v>14</c:v>
                </c:pt>
                <c:pt idx="1888">
                  <c:v>3</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69</c:v>
                </c:pt>
                <c:pt idx="1905">
                  <c:v>149</c:v>
                </c:pt>
                <c:pt idx="1906">
                  <c:v>251</c:v>
                </c:pt>
                <c:pt idx="1907">
                  <c:v>341</c:v>
                </c:pt>
                <c:pt idx="1908">
                  <c:v>446</c:v>
                </c:pt>
                <c:pt idx="1909">
                  <c:v>614</c:v>
                </c:pt>
                <c:pt idx="1910">
                  <c:v>690</c:v>
                </c:pt>
                <c:pt idx="1911">
                  <c:v>621</c:v>
                </c:pt>
                <c:pt idx="1912">
                  <c:v>371</c:v>
                </c:pt>
                <c:pt idx="1913">
                  <c:v>53</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78</c:v>
                </c:pt>
                <c:pt idx="1928">
                  <c:v>237</c:v>
                </c:pt>
                <c:pt idx="1929">
                  <c:v>451</c:v>
                </c:pt>
                <c:pt idx="1930">
                  <c:v>635</c:v>
                </c:pt>
                <c:pt idx="1931">
                  <c:v>786</c:v>
                </c:pt>
                <c:pt idx="1932">
                  <c:v>751</c:v>
                </c:pt>
                <c:pt idx="1933">
                  <c:v>621</c:v>
                </c:pt>
                <c:pt idx="1934">
                  <c:v>698</c:v>
                </c:pt>
                <c:pt idx="1935">
                  <c:v>629</c:v>
                </c:pt>
                <c:pt idx="1936">
                  <c:v>376</c:v>
                </c:pt>
                <c:pt idx="1937">
                  <c:v>55</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9</c:v>
                </c:pt>
                <c:pt idx="1951">
                  <c:v>144</c:v>
                </c:pt>
                <c:pt idx="1952">
                  <c:v>440</c:v>
                </c:pt>
                <c:pt idx="1953">
                  <c:v>682</c:v>
                </c:pt>
                <c:pt idx="1954">
                  <c:v>792</c:v>
                </c:pt>
                <c:pt idx="1955">
                  <c:v>906</c:v>
                </c:pt>
                <c:pt idx="1956">
                  <c:v>906</c:v>
                </c:pt>
                <c:pt idx="1957">
                  <c:v>884</c:v>
                </c:pt>
                <c:pt idx="1958">
                  <c:v>766</c:v>
                </c:pt>
                <c:pt idx="1959">
                  <c:v>417</c:v>
                </c:pt>
                <c:pt idx="1960">
                  <c:v>132</c:v>
                </c:pt>
                <c:pt idx="1961">
                  <c:v>3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12</c:v>
                </c:pt>
                <c:pt idx="1976">
                  <c:v>39</c:v>
                </c:pt>
                <c:pt idx="1977">
                  <c:v>17</c:v>
                </c:pt>
                <c:pt idx="1978">
                  <c:v>23</c:v>
                </c:pt>
                <c:pt idx="1979">
                  <c:v>24</c:v>
                </c:pt>
                <c:pt idx="1980">
                  <c:v>24</c:v>
                </c:pt>
                <c:pt idx="1981">
                  <c:v>24</c:v>
                </c:pt>
                <c:pt idx="1982">
                  <c:v>40</c:v>
                </c:pt>
                <c:pt idx="1983">
                  <c:v>30</c:v>
                </c:pt>
                <c:pt idx="1984">
                  <c:v>3</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31</c:v>
                </c:pt>
                <c:pt idx="1999">
                  <c:v>306</c:v>
                </c:pt>
                <c:pt idx="2000">
                  <c:v>542</c:v>
                </c:pt>
                <c:pt idx="2001">
                  <c:v>714</c:v>
                </c:pt>
                <c:pt idx="2002">
                  <c:v>766</c:v>
                </c:pt>
                <c:pt idx="2003">
                  <c:v>609</c:v>
                </c:pt>
                <c:pt idx="2004">
                  <c:v>394</c:v>
                </c:pt>
                <c:pt idx="2005">
                  <c:v>255</c:v>
                </c:pt>
                <c:pt idx="2006">
                  <c:v>405</c:v>
                </c:pt>
                <c:pt idx="2007">
                  <c:v>423</c:v>
                </c:pt>
                <c:pt idx="2008">
                  <c:v>428</c:v>
                </c:pt>
                <c:pt idx="2009">
                  <c:v>58</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3</c:v>
                </c:pt>
                <c:pt idx="2024">
                  <c:v>14</c:v>
                </c:pt>
                <c:pt idx="2025">
                  <c:v>39</c:v>
                </c:pt>
                <c:pt idx="2026">
                  <c:v>58</c:v>
                </c:pt>
                <c:pt idx="2027">
                  <c:v>60</c:v>
                </c:pt>
                <c:pt idx="2028">
                  <c:v>60</c:v>
                </c:pt>
                <c:pt idx="2029">
                  <c:v>59</c:v>
                </c:pt>
                <c:pt idx="2030">
                  <c:v>39</c:v>
                </c:pt>
                <c:pt idx="2031">
                  <c:v>30</c:v>
                </c:pt>
                <c:pt idx="2032">
                  <c:v>4</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47</c:v>
                </c:pt>
                <c:pt idx="2048">
                  <c:v>78</c:v>
                </c:pt>
                <c:pt idx="2049">
                  <c:v>59</c:v>
                </c:pt>
                <c:pt idx="2050">
                  <c:v>16</c:v>
                </c:pt>
                <c:pt idx="2051">
                  <c:v>94</c:v>
                </c:pt>
                <c:pt idx="2052">
                  <c:v>259</c:v>
                </c:pt>
                <c:pt idx="2053">
                  <c:v>385</c:v>
                </c:pt>
                <c:pt idx="2054">
                  <c:v>494</c:v>
                </c:pt>
                <c:pt idx="2055">
                  <c:v>603</c:v>
                </c:pt>
                <c:pt idx="2056">
                  <c:v>388</c:v>
                </c:pt>
                <c:pt idx="2057">
                  <c:v>68</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4</c:v>
                </c:pt>
                <c:pt idx="2072">
                  <c:v>34</c:v>
                </c:pt>
                <c:pt idx="2073">
                  <c:v>61</c:v>
                </c:pt>
                <c:pt idx="2074">
                  <c:v>81</c:v>
                </c:pt>
                <c:pt idx="2075">
                  <c:v>83</c:v>
                </c:pt>
                <c:pt idx="2076">
                  <c:v>45</c:v>
                </c:pt>
                <c:pt idx="2077">
                  <c:v>20</c:v>
                </c:pt>
                <c:pt idx="2078">
                  <c:v>19</c:v>
                </c:pt>
                <c:pt idx="2079">
                  <c:v>15</c:v>
                </c:pt>
                <c:pt idx="2080">
                  <c:v>5</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61</c:v>
                </c:pt>
                <c:pt idx="2095">
                  <c:v>392</c:v>
                </c:pt>
                <c:pt idx="2096">
                  <c:v>339</c:v>
                </c:pt>
                <c:pt idx="2097">
                  <c:v>25</c:v>
                </c:pt>
                <c:pt idx="2098">
                  <c:v>24</c:v>
                </c:pt>
                <c:pt idx="2099">
                  <c:v>54</c:v>
                </c:pt>
                <c:pt idx="2100">
                  <c:v>84</c:v>
                </c:pt>
                <c:pt idx="2101">
                  <c:v>109</c:v>
                </c:pt>
                <c:pt idx="2102">
                  <c:v>132</c:v>
                </c:pt>
                <c:pt idx="2103">
                  <c:v>244</c:v>
                </c:pt>
                <c:pt idx="2104">
                  <c:v>213</c:v>
                </c:pt>
                <c:pt idx="2105">
                  <c:v>57</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2</c:v>
                </c:pt>
                <c:pt idx="2119">
                  <c:v>111</c:v>
                </c:pt>
                <c:pt idx="2120">
                  <c:v>144</c:v>
                </c:pt>
                <c:pt idx="2121">
                  <c:v>62</c:v>
                </c:pt>
                <c:pt idx="2122">
                  <c:v>20</c:v>
                </c:pt>
                <c:pt idx="2123">
                  <c:v>25</c:v>
                </c:pt>
                <c:pt idx="2124">
                  <c:v>25</c:v>
                </c:pt>
                <c:pt idx="2125">
                  <c:v>24</c:v>
                </c:pt>
                <c:pt idx="2126">
                  <c:v>18</c:v>
                </c:pt>
                <c:pt idx="2127">
                  <c:v>14</c:v>
                </c:pt>
                <c:pt idx="2128">
                  <c:v>5</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6</c:v>
                </c:pt>
                <c:pt idx="2144">
                  <c:v>15</c:v>
                </c:pt>
                <c:pt idx="2145">
                  <c:v>39</c:v>
                </c:pt>
                <c:pt idx="2146">
                  <c:v>59</c:v>
                </c:pt>
                <c:pt idx="2147">
                  <c:v>206</c:v>
                </c:pt>
                <c:pt idx="2148">
                  <c:v>394</c:v>
                </c:pt>
                <c:pt idx="2149">
                  <c:v>530</c:v>
                </c:pt>
                <c:pt idx="2150">
                  <c:v>668</c:v>
                </c:pt>
                <c:pt idx="2151">
                  <c:v>614</c:v>
                </c:pt>
                <c:pt idx="2152">
                  <c:v>444</c:v>
                </c:pt>
                <c:pt idx="2153">
                  <c:v>108</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68</c:v>
                </c:pt>
                <c:pt idx="2168">
                  <c:v>96</c:v>
                </c:pt>
                <c:pt idx="2169">
                  <c:v>112</c:v>
                </c:pt>
                <c:pt idx="2170">
                  <c:v>178</c:v>
                </c:pt>
                <c:pt idx="2171">
                  <c:v>167</c:v>
                </c:pt>
                <c:pt idx="2172">
                  <c:v>281</c:v>
                </c:pt>
                <c:pt idx="2173">
                  <c:v>307</c:v>
                </c:pt>
                <c:pt idx="2174">
                  <c:v>171</c:v>
                </c:pt>
                <c:pt idx="2175">
                  <c:v>93</c:v>
                </c:pt>
                <c:pt idx="2176">
                  <c:v>1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8</c:v>
                </c:pt>
                <c:pt idx="2192">
                  <c:v>16</c:v>
                </c:pt>
                <c:pt idx="2193">
                  <c:v>41</c:v>
                </c:pt>
                <c:pt idx="2194">
                  <c:v>60</c:v>
                </c:pt>
                <c:pt idx="2195">
                  <c:v>71</c:v>
                </c:pt>
                <c:pt idx="2196">
                  <c:v>99</c:v>
                </c:pt>
                <c:pt idx="2197">
                  <c:v>178</c:v>
                </c:pt>
                <c:pt idx="2198">
                  <c:v>327</c:v>
                </c:pt>
                <c:pt idx="2199">
                  <c:v>454</c:v>
                </c:pt>
                <c:pt idx="2200">
                  <c:v>363</c:v>
                </c:pt>
                <c:pt idx="2201">
                  <c:v>125</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3</c:v>
                </c:pt>
                <c:pt idx="2216">
                  <c:v>175</c:v>
                </c:pt>
                <c:pt idx="2217">
                  <c:v>368</c:v>
                </c:pt>
                <c:pt idx="2218">
                  <c:v>570</c:v>
                </c:pt>
                <c:pt idx="2219">
                  <c:v>480</c:v>
                </c:pt>
                <c:pt idx="2220">
                  <c:v>309</c:v>
                </c:pt>
                <c:pt idx="2221">
                  <c:v>160</c:v>
                </c:pt>
                <c:pt idx="2222">
                  <c:v>214</c:v>
                </c:pt>
                <c:pt idx="2223">
                  <c:v>126</c:v>
                </c:pt>
                <c:pt idx="2224">
                  <c:v>123</c:v>
                </c:pt>
                <c:pt idx="2225">
                  <c:v>23</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66</c:v>
                </c:pt>
                <c:pt idx="2239">
                  <c:v>297</c:v>
                </c:pt>
                <c:pt idx="2240">
                  <c:v>360</c:v>
                </c:pt>
                <c:pt idx="2241">
                  <c:v>386</c:v>
                </c:pt>
                <c:pt idx="2242">
                  <c:v>425</c:v>
                </c:pt>
                <c:pt idx="2243">
                  <c:v>437</c:v>
                </c:pt>
                <c:pt idx="2244">
                  <c:v>528</c:v>
                </c:pt>
                <c:pt idx="2245">
                  <c:v>513</c:v>
                </c:pt>
                <c:pt idx="2246">
                  <c:v>342</c:v>
                </c:pt>
                <c:pt idx="2247">
                  <c:v>188</c:v>
                </c:pt>
                <c:pt idx="2248">
                  <c:v>75</c:v>
                </c:pt>
                <c:pt idx="2249">
                  <c:v>18</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136</c:v>
                </c:pt>
                <c:pt idx="2263">
                  <c:v>471</c:v>
                </c:pt>
                <c:pt idx="2264">
                  <c:v>645</c:v>
                </c:pt>
                <c:pt idx="2265">
                  <c:v>764</c:v>
                </c:pt>
                <c:pt idx="2266">
                  <c:v>808</c:v>
                </c:pt>
                <c:pt idx="2267">
                  <c:v>700</c:v>
                </c:pt>
                <c:pt idx="2268">
                  <c:v>524</c:v>
                </c:pt>
                <c:pt idx="2269">
                  <c:v>286</c:v>
                </c:pt>
                <c:pt idx="2270">
                  <c:v>453</c:v>
                </c:pt>
                <c:pt idx="2271">
                  <c:v>564</c:v>
                </c:pt>
                <c:pt idx="2272">
                  <c:v>458</c:v>
                </c:pt>
                <c:pt idx="2273">
                  <c:v>186</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142</c:v>
                </c:pt>
                <c:pt idx="2287">
                  <c:v>452</c:v>
                </c:pt>
                <c:pt idx="2288">
                  <c:v>636</c:v>
                </c:pt>
                <c:pt idx="2289">
                  <c:v>772</c:v>
                </c:pt>
                <c:pt idx="2290">
                  <c:v>838</c:v>
                </c:pt>
                <c:pt idx="2291">
                  <c:v>854</c:v>
                </c:pt>
                <c:pt idx="2292">
                  <c:v>853</c:v>
                </c:pt>
                <c:pt idx="2293">
                  <c:v>836</c:v>
                </c:pt>
                <c:pt idx="2294">
                  <c:v>720</c:v>
                </c:pt>
                <c:pt idx="2295">
                  <c:v>392</c:v>
                </c:pt>
                <c:pt idx="2296">
                  <c:v>89</c:v>
                </c:pt>
                <c:pt idx="2297">
                  <c:v>42</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224</c:v>
                </c:pt>
                <c:pt idx="2311">
                  <c:v>354</c:v>
                </c:pt>
                <c:pt idx="2312">
                  <c:v>543</c:v>
                </c:pt>
                <c:pt idx="2313">
                  <c:v>723</c:v>
                </c:pt>
                <c:pt idx="2314">
                  <c:v>816</c:v>
                </c:pt>
                <c:pt idx="2315">
                  <c:v>849</c:v>
                </c:pt>
                <c:pt idx="2316">
                  <c:v>805</c:v>
                </c:pt>
                <c:pt idx="2317">
                  <c:v>636</c:v>
                </c:pt>
                <c:pt idx="2318">
                  <c:v>476</c:v>
                </c:pt>
                <c:pt idx="2319">
                  <c:v>264</c:v>
                </c:pt>
                <c:pt idx="2320">
                  <c:v>75</c:v>
                </c:pt>
                <c:pt idx="2321">
                  <c:v>2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10</c:v>
                </c:pt>
                <c:pt idx="2336">
                  <c:v>60</c:v>
                </c:pt>
                <c:pt idx="2337">
                  <c:v>90</c:v>
                </c:pt>
                <c:pt idx="2338">
                  <c:v>125</c:v>
                </c:pt>
                <c:pt idx="2339">
                  <c:v>132</c:v>
                </c:pt>
                <c:pt idx="2340">
                  <c:v>69</c:v>
                </c:pt>
                <c:pt idx="2341">
                  <c:v>21</c:v>
                </c:pt>
                <c:pt idx="2342">
                  <c:v>266</c:v>
                </c:pt>
                <c:pt idx="2343">
                  <c:v>464</c:v>
                </c:pt>
                <c:pt idx="2344">
                  <c:v>401</c:v>
                </c:pt>
                <c:pt idx="2345">
                  <c:v>131</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11</c:v>
                </c:pt>
                <c:pt idx="2360">
                  <c:v>92</c:v>
                </c:pt>
                <c:pt idx="2361">
                  <c:v>190</c:v>
                </c:pt>
                <c:pt idx="2362">
                  <c:v>297</c:v>
                </c:pt>
                <c:pt idx="2363">
                  <c:v>161</c:v>
                </c:pt>
                <c:pt idx="2364">
                  <c:v>95</c:v>
                </c:pt>
                <c:pt idx="2365">
                  <c:v>22</c:v>
                </c:pt>
                <c:pt idx="2366">
                  <c:v>54</c:v>
                </c:pt>
                <c:pt idx="2367">
                  <c:v>33</c:v>
                </c:pt>
                <c:pt idx="2368">
                  <c:v>7</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56</c:v>
                </c:pt>
                <c:pt idx="2383">
                  <c:v>16</c:v>
                </c:pt>
                <c:pt idx="2384">
                  <c:v>17</c:v>
                </c:pt>
                <c:pt idx="2385">
                  <c:v>55</c:v>
                </c:pt>
                <c:pt idx="2386">
                  <c:v>59</c:v>
                </c:pt>
                <c:pt idx="2387">
                  <c:v>60</c:v>
                </c:pt>
                <c:pt idx="2388">
                  <c:v>60</c:v>
                </c:pt>
                <c:pt idx="2389">
                  <c:v>58</c:v>
                </c:pt>
                <c:pt idx="2390">
                  <c:v>55</c:v>
                </c:pt>
                <c:pt idx="2391">
                  <c:v>33</c:v>
                </c:pt>
                <c:pt idx="2392">
                  <c:v>8</c:v>
                </c:pt>
                <c:pt idx="2393">
                  <c:v>37</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5</c:v>
                </c:pt>
                <c:pt idx="2408">
                  <c:v>18</c:v>
                </c:pt>
                <c:pt idx="2409">
                  <c:v>22</c:v>
                </c:pt>
                <c:pt idx="2410">
                  <c:v>24</c:v>
                </c:pt>
                <c:pt idx="2411">
                  <c:v>44</c:v>
                </c:pt>
                <c:pt idx="2412">
                  <c:v>62</c:v>
                </c:pt>
                <c:pt idx="2413">
                  <c:v>108</c:v>
                </c:pt>
                <c:pt idx="2414">
                  <c:v>122</c:v>
                </c:pt>
                <c:pt idx="2415">
                  <c:v>249</c:v>
                </c:pt>
                <c:pt idx="2416">
                  <c:v>237</c:v>
                </c:pt>
                <c:pt idx="2417">
                  <c:v>112</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156</c:v>
                </c:pt>
                <c:pt idx="2431">
                  <c:v>434</c:v>
                </c:pt>
                <c:pt idx="2432">
                  <c:v>642</c:v>
                </c:pt>
                <c:pt idx="2433">
                  <c:v>763</c:v>
                </c:pt>
                <c:pt idx="2434">
                  <c:v>888</c:v>
                </c:pt>
                <c:pt idx="2435">
                  <c:v>906</c:v>
                </c:pt>
                <c:pt idx="2436">
                  <c:v>908</c:v>
                </c:pt>
                <c:pt idx="2437">
                  <c:v>893</c:v>
                </c:pt>
                <c:pt idx="2438">
                  <c:v>855</c:v>
                </c:pt>
                <c:pt idx="2439">
                  <c:v>726</c:v>
                </c:pt>
                <c:pt idx="2440">
                  <c:v>436</c:v>
                </c:pt>
                <c:pt idx="2441">
                  <c:v>198</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151</c:v>
                </c:pt>
                <c:pt idx="2455">
                  <c:v>411</c:v>
                </c:pt>
                <c:pt idx="2456">
                  <c:v>626</c:v>
                </c:pt>
                <c:pt idx="2457">
                  <c:v>628</c:v>
                </c:pt>
                <c:pt idx="2458">
                  <c:v>470</c:v>
                </c:pt>
                <c:pt idx="2459">
                  <c:v>518</c:v>
                </c:pt>
                <c:pt idx="2460">
                  <c:v>517</c:v>
                </c:pt>
                <c:pt idx="2461">
                  <c:v>505</c:v>
                </c:pt>
                <c:pt idx="2462">
                  <c:v>528</c:v>
                </c:pt>
                <c:pt idx="2463">
                  <c:v>414</c:v>
                </c:pt>
                <c:pt idx="2464">
                  <c:v>389</c:v>
                </c:pt>
                <c:pt idx="2465">
                  <c:v>111</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55</c:v>
                </c:pt>
                <c:pt idx="2479">
                  <c:v>184</c:v>
                </c:pt>
                <c:pt idx="2480">
                  <c:v>229</c:v>
                </c:pt>
                <c:pt idx="2481">
                  <c:v>254</c:v>
                </c:pt>
                <c:pt idx="2482">
                  <c:v>275</c:v>
                </c:pt>
                <c:pt idx="2483">
                  <c:v>225</c:v>
                </c:pt>
                <c:pt idx="2484">
                  <c:v>135</c:v>
                </c:pt>
                <c:pt idx="2485">
                  <c:v>79</c:v>
                </c:pt>
                <c:pt idx="2486">
                  <c:v>94</c:v>
                </c:pt>
                <c:pt idx="2487">
                  <c:v>63</c:v>
                </c:pt>
                <c:pt idx="2488">
                  <c:v>5</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59</c:v>
                </c:pt>
                <c:pt idx="2503">
                  <c:v>54</c:v>
                </c:pt>
                <c:pt idx="2504">
                  <c:v>135</c:v>
                </c:pt>
                <c:pt idx="2505">
                  <c:v>100</c:v>
                </c:pt>
                <c:pt idx="2506">
                  <c:v>104</c:v>
                </c:pt>
                <c:pt idx="2507">
                  <c:v>135</c:v>
                </c:pt>
                <c:pt idx="2508">
                  <c:v>70</c:v>
                </c:pt>
                <c:pt idx="2509">
                  <c:v>21</c:v>
                </c:pt>
                <c:pt idx="2510">
                  <c:v>90</c:v>
                </c:pt>
                <c:pt idx="2511">
                  <c:v>74</c:v>
                </c:pt>
                <c:pt idx="2512">
                  <c:v>59</c:v>
                </c:pt>
                <c:pt idx="2513">
                  <c:v>4</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6</c:v>
                </c:pt>
                <c:pt idx="2528">
                  <c:v>18</c:v>
                </c:pt>
                <c:pt idx="2529">
                  <c:v>56</c:v>
                </c:pt>
                <c:pt idx="2530">
                  <c:v>59</c:v>
                </c:pt>
                <c:pt idx="2531">
                  <c:v>60</c:v>
                </c:pt>
                <c:pt idx="2532">
                  <c:v>60</c:v>
                </c:pt>
                <c:pt idx="2533">
                  <c:v>59</c:v>
                </c:pt>
                <c:pt idx="2534">
                  <c:v>55</c:v>
                </c:pt>
                <c:pt idx="2535">
                  <c:v>34</c:v>
                </c:pt>
                <c:pt idx="2536">
                  <c:v>9</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175</c:v>
                </c:pt>
                <c:pt idx="2551">
                  <c:v>435</c:v>
                </c:pt>
                <c:pt idx="2552">
                  <c:v>444</c:v>
                </c:pt>
                <c:pt idx="2553">
                  <c:v>239</c:v>
                </c:pt>
                <c:pt idx="2554">
                  <c:v>52</c:v>
                </c:pt>
                <c:pt idx="2555">
                  <c:v>61</c:v>
                </c:pt>
                <c:pt idx="2556">
                  <c:v>61</c:v>
                </c:pt>
                <c:pt idx="2557">
                  <c:v>60</c:v>
                </c:pt>
                <c:pt idx="2558">
                  <c:v>56</c:v>
                </c:pt>
                <c:pt idx="2559">
                  <c:v>35</c:v>
                </c:pt>
                <c:pt idx="2560">
                  <c:v>1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68</c:v>
                </c:pt>
                <c:pt idx="2575">
                  <c:v>102</c:v>
                </c:pt>
                <c:pt idx="2576">
                  <c:v>136</c:v>
                </c:pt>
                <c:pt idx="2577">
                  <c:v>101</c:v>
                </c:pt>
                <c:pt idx="2578">
                  <c:v>105</c:v>
                </c:pt>
                <c:pt idx="2579">
                  <c:v>106</c:v>
                </c:pt>
                <c:pt idx="2580">
                  <c:v>106</c:v>
                </c:pt>
                <c:pt idx="2581">
                  <c:v>104</c:v>
                </c:pt>
                <c:pt idx="2582">
                  <c:v>101</c:v>
                </c:pt>
                <c:pt idx="2583">
                  <c:v>135</c:v>
                </c:pt>
                <c:pt idx="2584">
                  <c:v>98</c:v>
                </c:pt>
                <c:pt idx="2585">
                  <c:v>5</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131</c:v>
                </c:pt>
                <c:pt idx="2599">
                  <c:v>93</c:v>
                </c:pt>
                <c:pt idx="2600">
                  <c:v>102</c:v>
                </c:pt>
                <c:pt idx="2601">
                  <c:v>170</c:v>
                </c:pt>
                <c:pt idx="2602">
                  <c:v>175</c:v>
                </c:pt>
                <c:pt idx="2603">
                  <c:v>121</c:v>
                </c:pt>
                <c:pt idx="2604">
                  <c:v>105</c:v>
                </c:pt>
                <c:pt idx="2605">
                  <c:v>104</c:v>
                </c:pt>
                <c:pt idx="2606">
                  <c:v>57</c:v>
                </c:pt>
                <c:pt idx="2607">
                  <c:v>38</c:v>
                </c:pt>
                <c:pt idx="2608">
                  <c:v>5</c:v>
                </c:pt>
                <c:pt idx="2609">
                  <c:v>68</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193</c:v>
                </c:pt>
                <c:pt idx="2623">
                  <c:v>479</c:v>
                </c:pt>
                <c:pt idx="2624">
                  <c:v>648</c:v>
                </c:pt>
                <c:pt idx="2625">
                  <c:v>812</c:v>
                </c:pt>
                <c:pt idx="2626">
                  <c:v>775</c:v>
                </c:pt>
                <c:pt idx="2627">
                  <c:v>807</c:v>
                </c:pt>
                <c:pt idx="2628">
                  <c:v>829</c:v>
                </c:pt>
                <c:pt idx="2629">
                  <c:v>842</c:v>
                </c:pt>
                <c:pt idx="2630">
                  <c:v>805</c:v>
                </c:pt>
                <c:pt idx="2631">
                  <c:v>686</c:v>
                </c:pt>
                <c:pt idx="2632">
                  <c:v>421</c:v>
                </c:pt>
                <c:pt idx="2633">
                  <c:v>223</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195</c:v>
                </c:pt>
                <c:pt idx="2647">
                  <c:v>457</c:v>
                </c:pt>
                <c:pt idx="2648">
                  <c:v>643</c:v>
                </c:pt>
                <c:pt idx="2649">
                  <c:v>742</c:v>
                </c:pt>
                <c:pt idx="2650">
                  <c:v>827</c:v>
                </c:pt>
                <c:pt idx="2651">
                  <c:v>864</c:v>
                </c:pt>
                <c:pt idx="2652">
                  <c:v>875</c:v>
                </c:pt>
                <c:pt idx="2653">
                  <c:v>874</c:v>
                </c:pt>
                <c:pt idx="2654">
                  <c:v>836</c:v>
                </c:pt>
                <c:pt idx="2655">
                  <c:v>714</c:v>
                </c:pt>
                <c:pt idx="2656">
                  <c:v>441</c:v>
                </c:pt>
                <c:pt idx="2657">
                  <c:v>23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146</c:v>
                </c:pt>
                <c:pt idx="2671">
                  <c:v>251</c:v>
                </c:pt>
                <c:pt idx="2672">
                  <c:v>282</c:v>
                </c:pt>
                <c:pt idx="2673">
                  <c:v>308</c:v>
                </c:pt>
                <c:pt idx="2674">
                  <c:v>265</c:v>
                </c:pt>
                <c:pt idx="2675">
                  <c:v>573</c:v>
                </c:pt>
                <c:pt idx="2676">
                  <c:v>663</c:v>
                </c:pt>
                <c:pt idx="2677">
                  <c:v>755</c:v>
                </c:pt>
                <c:pt idx="2678">
                  <c:v>813</c:v>
                </c:pt>
                <c:pt idx="2679">
                  <c:v>700</c:v>
                </c:pt>
                <c:pt idx="2680">
                  <c:v>515</c:v>
                </c:pt>
                <c:pt idx="2681">
                  <c:v>26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51</c:v>
                </c:pt>
                <c:pt idx="2695">
                  <c:v>78</c:v>
                </c:pt>
                <c:pt idx="2696">
                  <c:v>155</c:v>
                </c:pt>
                <c:pt idx="2697">
                  <c:v>191</c:v>
                </c:pt>
                <c:pt idx="2698">
                  <c:v>300</c:v>
                </c:pt>
                <c:pt idx="2699">
                  <c:v>243</c:v>
                </c:pt>
                <c:pt idx="2700">
                  <c:v>191</c:v>
                </c:pt>
                <c:pt idx="2701">
                  <c:v>125</c:v>
                </c:pt>
                <c:pt idx="2702">
                  <c:v>166</c:v>
                </c:pt>
                <c:pt idx="2703">
                  <c:v>99</c:v>
                </c:pt>
                <c:pt idx="2704">
                  <c:v>73</c:v>
                </c:pt>
                <c:pt idx="2705">
                  <c:v>51</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231</c:v>
                </c:pt>
                <c:pt idx="2719">
                  <c:v>516</c:v>
                </c:pt>
                <c:pt idx="2720">
                  <c:v>674</c:v>
                </c:pt>
                <c:pt idx="2721">
                  <c:v>780</c:v>
                </c:pt>
                <c:pt idx="2722">
                  <c:v>836</c:v>
                </c:pt>
                <c:pt idx="2723">
                  <c:v>820</c:v>
                </c:pt>
                <c:pt idx="2724">
                  <c:v>582</c:v>
                </c:pt>
                <c:pt idx="2725">
                  <c:v>280</c:v>
                </c:pt>
                <c:pt idx="2726">
                  <c:v>423</c:v>
                </c:pt>
                <c:pt idx="2727">
                  <c:v>514</c:v>
                </c:pt>
                <c:pt idx="2728">
                  <c:v>402</c:v>
                </c:pt>
                <c:pt idx="2729">
                  <c:v>248</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59</c:v>
                </c:pt>
                <c:pt idx="2743">
                  <c:v>23</c:v>
                </c:pt>
                <c:pt idx="2744">
                  <c:v>18</c:v>
                </c:pt>
                <c:pt idx="2745">
                  <c:v>55</c:v>
                </c:pt>
                <c:pt idx="2746">
                  <c:v>58</c:v>
                </c:pt>
                <c:pt idx="2747">
                  <c:v>18</c:v>
                </c:pt>
                <c:pt idx="2748">
                  <c:v>18</c:v>
                </c:pt>
                <c:pt idx="2749">
                  <c:v>57</c:v>
                </c:pt>
                <c:pt idx="2750">
                  <c:v>54</c:v>
                </c:pt>
                <c:pt idx="2751">
                  <c:v>34</c:v>
                </c:pt>
                <c:pt idx="2752">
                  <c:v>1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7</c:v>
                </c:pt>
                <c:pt idx="2768">
                  <c:v>108</c:v>
                </c:pt>
                <c:pt idx="2769">
                  <c:v>240</c:v>
                </c:pt>
                <c:pt idx="2770">
                  <c:v>390</c:v>
                </c:pt>
                <c:pt idx="2771">
                  <c:v>582</c:v>
                </c:pt>
                <c:pt idx="2772">
                  <c:v>694</c:v>
                </c:pt>
                <c:pt idx="2773">
                  <c:v>757</c:v>
                </c:pt>
                <c:pt idx="2774">
                  <c:v>543</c:v>
                </c:pt>
                <c:pt idx="2775">
                  <c:v>298</c:v>
                </c:pt>
                <c:pt idx="2776">
                  <c:v>98</c:v>
                </c:pt>
                <c:pt idx="2777">
                  <c:v>71</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7</c:v>
                </c:pt>
                <c:pt idx="2792">
                  <c:v>19</c:v>
                </c:pt>
                <c:pt idx="2793">
                  <c:v>57</c:v>
                </c:pt>
                <c:pt idx="2794">
                  <c:v>60</c:v>
                </c:pt>
                <c:pt idx="2795">
                  <c:v>19</c:v>
                </c:pt>
                <c:pt idx="2796">
                  <c:v>19</c:v>
                </c:pt>
                <c:pt idx="2797">
                  <c:v>59</c:v>
                </c:pt>
                <c:pt idx="2798">
                  <c:v>56</c:v>
                </c:pt>
                <c:pt idx="2799">
                  <c:v>36</c:v>
                </c:pt>
                <c:pt idx="2800">
                  <c:v>11</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161</c:v>
                </c:pt>
                <c:pt idx="2815">
                  <c:v>394</c:v>
                </c:pt>
                <c:pt idx="2816">
                  <c:v>495</c:v>
                </c:pt>
                <c:pt idx="2817">
                  <c:v>534</c:v>
                </c:pt>
                <c:pt idx="2818">
                  <c:v>503</c:v>
                </c:pt>
                <c:pt idx="2819">
                  <c:v>403</c:v>
                </c:pt>
                <c:pt idx="2820">
                  <c:v>339</c:v>
                </c:pt>
                <c:pt idx="2821">
                  <c:v>303</c:v>
                </c:pt>
                <c:pt idx="2822">
                  <c:v>312</c:v>
                </c:pt>
                <c:pt idx="2823">
                  <c:v>187</c:v>
                </c:pt>
                <c:pt idx="2824">
                  <c:v>146</c:v>
                </c:pt>
                <c:pt idx="2825">
                  <c:v>139</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19</c:v>
                </c:pt>
                <c:pt idx="2839">
                  <c:v>100</c:v>
                </c:pt>
                <c:pt idx="2840">
                  <c:v>149</c:v>
                </c:pt>
                <c:pt idx="2841">
                  <c:v>161</c:v>
                </c:pt>
                <c:pt idx="2842">
                  <c:v>166</c:v>
                </c:pt>
                <c:pt idx="2843">
                  <c:v>184</c:v>
                </c:pt>
                <c:pt idx="2844">
                  <c:v>227</c:v>
                </c:pt>
                <c:pt idx="2845">
                  <c:v>291</c:v>
                </c:pt>
                <c:pt idx="2846">
                  <c:v>150</c:v>
                </c:pt>
                <c:pt idx="2847">
                  <c:v>93</c:v>
                </c:pt>
                <c:pt idx="2848">
                  <c:v>21</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1</c:v>
                </c:pt>
                <c:pt idx="2863">
                  <c:v>7</c:v>
                </c:pt>
                <c:pt idx="2864">
                  <c:v>106</c:v>
                </c:pt>
                <c:pt idx="2865">
                  <c:v>195</c:v>
                </c:pt>
                <c:pt idx="2866">
                  <c:v>296</c:v>
                </c:pt>
                <c:pt idx="2867">
                  <c:v>298</c:v>
                </c:pt>
                <c:pt idx="2868">
                  <c:v>363</c:v>
                </c:pt>
                <c:pt idx="2869">
                  <c:v>410</c:v>
                </c:pt>
                <c:pt idx="2870">
                  <c:v>335</c:v>
                </c:pt>
                <c:pt idx="2871">
                  <c:v>261</c:v>
                </c:pt>
                <c:pt idx="2872">
                  <c:v>108</c:v>
                </c:pt>
                <c:pt idx="2873">
                  <c:v>157</c:v>
                </c:pt>
                <c:pt idx="2874">
                  <c:v>0</c:v>
                </c:pt>
                <c:pt idx="2875">
                  <c:v>0</c:v>
                </c:pt>
                <c:pt idx="2876">
                  <c:v>0</c:v>
                </c:pt>
                <c:pt idx="2877">
                  <c:v>0</c:v>
                </c:pt>
                <c:pt idx="2878">
                  <c:v>0</c:v>
                </c:pt>
                <c:pt idx="2879">
                  <c:v>0</c:v>
                </c:pt>
                <c:pt idx="2880">
                  <c:v>0</c:v>
                </c:pt>
                <c:pt idx="2881">
                  <c:v>0</c:v>
                </c:pt>
                <c:pt idx="2882">
                  <c:v>0</c:v>
                </c:pt>
                <c:pt idx="2883">
                  <c:v>0</c:v>
                </c:pt>
                <c:pt idx="2884">
                  <c:v>0</c:v>
                </c:pt>
                <c:pt idx="2885">
                  <c:v>63</c:v>
                </c:pt>
                <c:pt idx="2886">
                  <c:v>294</c:v>
                </c:pt>
                <c:pt idx="2887">
                  <c:v>532</c:v>
                </c:pt>
                <c:pt idx="2888">
                  <c:v>700</c:v>
                </c:pt>
                <c:pt idx="2889">
                  <c:v>793</c:v>
                </c:pt>
                <c:pt idx="2890">
                  <c:v>836</c:v>
                </c:pt>
                <c:pt idx="2891">
                  <c:v>848</c:v>
                </c:pt>
                <c:pt idx="2892">
                  <c:v>842</c:v>
                </c:pt>
                <c:pt idx="2893">
                  <c:v>842</c:v>
                </c:pt>
                <c:pt idx="2894">
                  <c:v>473</c:v>
                </c:pt>
                <c:pt idx="2895">
                  <c:v>260</c:v>
                </c:pt>
                <c:pt idx="2896">
                  <c:v>51</c:v>
                </c:pt>
                <c:pt idx="2897">
                  <c:v>111</c:v>
                </c:pt>
                <c:pt idx="2898">
                  <c:v>11</c:v>
                </c:pt>
                <c:pt idx="2899">
                  <c:v>0</c:v>
                </c:pt>
                <c:pt idx="2900">
                  <c:v>0</c:v>
                </c:pt>
                <c:pt idx="2901">
                  <c:v>0</c:v>
                </c:pt>
                <c:pt idx="2902">
                  <c:v>0</c:v>
                </c:pt>
                <c:pt idx="2903">
                  <c:v>0</c:v>
                </c:pt>
                <c:pt idx="2904">
                  <c:v>0</c:v>
                </c:pt>
                <c:pt idx="2905">
                  <c:v>0</c:v>
                </c:pt>
                <c:pt idx="2906">
                  <c:v>0</c:v>
                </c:pt>
                <c:pt idx="2907">
                  <c:v>0</c:v>
                </c:pt>
                <c:pt idx="2908">
                  <c:v>0</c:v>
                </c:pt>
                <c:pt idx="2909">
                  <c:v>27</c:v>
                </c:pt>
                <c:pt idx="2910">
                  <c:v>270</c:v>
                </c:pt>
                <c:pt idx="2911">
                  <c:v>524</c:v>
                </c:pt>
                <c:pt idx="2912">
                  <c:v>687</c:v>
                </c:pt>
                <c:pt idx="2913">
                  <c:v>783</c:v>
                </c:pt>
                <c:pt idx="2914">
                  <c:v>751</c:v>
                </c:pt>
                <c:pt idx="2915">
                  <c:v>538</c:v>
                </c:pt>
                <c:pt idx="2916">
                  <c:v>375</c:v>
                </c:pt>
                <c:pt idx="2917">
                  <c:v>156</c:v>
                </c:pt>
                <c:pt idx="2918">
                  <c:v>167</c:v>
                </c:pt>
                <c:pt idx="2919">
                  <c:v>83</c:v>
                </c:pt>
                <c:pt idx="2920">
                  <c:v>79</c:v>
                </c:pt>
                <c:pt idx="2921">
                  <c:v>17</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3</c:v>
                </c:pt>
                <c:pt idx="2935">
                  <c:v>13</c:v>
                </c:pt>
                <c:pt idx="2936">
                  <c:v>103</c:v>
                </c:pt>
                <c:pt idx="2937">
                  <c:v>187</c:v>
                </c:pt>
                <c:pt idx="2938">
                  <c:v>284</c:v>
                </c:pt>
                <c:pt idx="2939">
                  <c:v>299</c:v>
                </c:pt>
                <c:pt idx="2940">
                  <c:v>300</c:v>
                </c:pt>
                <c:pt idx="2941">
                  <c:v>298</c:v>
                </c:pt>
                <c:pt idx="2942">
                  <c:v>305</c:v>
                </c:pt>
                <c:pt idx="2943">
                  <c:v>186</c:v>
                </c:pt>
                <c:pt idx="2944">
                  <c:v>150</c:v>
                </c:pt>
                <c:pt idx="2945">
                  <c:v>56</c:v>
                </c:pt>
                <c:pt idx="2946">
                  <c:v>0</c:v>
                </c:pt>
                <c:pt idx="2947">
                  <c:v>0</c:v>
                </c:pt>
                <c:pt idx="2948">
                  <c:v>0</c:v>
                </c:pt>
                <c:pt idx="2949">
                  <c:v>0</c:v>
                </c:pt>
                <c:pt idx="2950">
                  <c:v>0</c:v>
                </c:pt>
                <c:pt idx="2951">
                  <c:v>0</c:v>
                </c:pt>
                <c:pt idx="2952">
                  <c:v>0</c:v>
                </c:pt>
                <c:pt idx="2953">
                  <c:v>0</c:v>
                </c:pt>
                <c:pt idx="2954">
                  <c:v>0</c:v>
                </c:pt>
                <c:pt idx="2955">
                  <c:v>0</c:v>
                </c:pt>
                <c:pt idx="2956">
                  <c:v>0</c:v>
                </c:pt>
                <c:pt idx="2957">
                  <c:v>17</c:v>
                </c:pt>
                <c:pt idx="2958">
                  <c:v>244</c:v>
                </c:pt>
                <c:pt idx="2959">
                  <c:v>497</c:v>
                </c:pt>
                <c:pt idx="2960">
                  <c:v>680</c:v>
                </c:pt>
                <c:pt idx="2961">
                  <c:v>522</c:v>
                </c:pt>
                <c:pt idx="2962">
                  <c:v>292</c:v>
                </c:pt>
                <c:pt idx="2963">
                  <c:v>187</c:v>
                </c:pt>
                <c:pt idx="2964">
                  <c:v>111</c:v>
                </c:pt>
                <c:pt idx="2965">
                  <c:v>24</c:v>
                </c:pt>
                <c:pt idx="2966">
                  <c:v>55</c:v>
                </c:pt>
                <c:pt idx="2967">
                  <c:v>35</c:v>
                </c:pt>
                <c:pt idx="2968">
                  <c:v>16</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3</c:v>
                </c:pt>
                <c:pt idx="2983">
                  <c:v>18</c:v>
                </c:pt>
                <c:pt idx="2984">
                  <c:v>99</c:v>
                </c:pt>
                <c:pt idx="2985">
                  <c:v>181</c:v>
                </c:pt>
                <c:pt idx="2986">
                  <c:v>301</c:v>
                </c:pt>
                <c:pt idx="2987">
                  <c:v>226</c:v>
                </c:pt>
                <c:pt idx="2988">
                  <c:v>184</c:v>
                </c:pt>
                <c:pt idx="2989">
                  <c:v>143</c:v>
                </c:pt>
                <c:pt idx="2990">
                  <c:v>313</c:v>
                </c:pt>
                <c:pt idx="2991">
                  <c:v>469</c:v>
                </c:pt>
                <c:pt idx="2992">
                  <c:v>426</c:v>
                </c:pt>
                <c:pt idx="2993">
                  <c:v>309</c:v>
                </c:pt>
                <c:pt idx="2994">
                  <c:v>53</c:v>
                </c:pt>
                <c:pt idx="2995">
                  <c:v>0</c:v>
                </c:pt>
                <c:pt idx="2996">
                  <c:v>0</c:v>
                </c:pt>
                <c:pt idx="2997">
                  <c:v>0</c:v>
                </c:pt>
                <c:pt idx="2998">
                  <c:v>0</c:v>
                </c:pt>
                <c:pt idx="2999">
                  <c:v>0</c:v>
                </c:pt>
                <c:pt idx="3000">
                  <c:v>0</c:v>
                </c:pt>
                <c:pt idx="3001">
                  <c:v>0</c:v>
                </c:pt>
                <c:pt idx="3002">
                  <c:v>0</c:v>
                </c:pt>
                <c:pt idx="3003">
                  <c:v>0</c:v>
                </c:pt>
                <c:pt idx="3004">
                  <c:v>0</c:v>
                </c:pt>
                <c:pt idx="3005">
                  <c:v>0</c:v>
                </c:pt>
                <c:pt idx="3006">
                  <c:v>4</c:v>
                </c:pt>
                <c:pt idx="3007">
                  <c:v>14</c:v>
                </c:pt>
                <c:pt idx="3008">
                  <c:v>14</c:v>
                </c:pt>
                <c:pt idx="3009">
                  <c:v>56</c:v>
                </c:pt>
                <c:pt idx="3010">
                  <c:v>18</c:v>
                </c:pt>
                <c:pt idx="3011">
                  <c:v>134</c:v>
                </c:pt>
                <c:pt idx="3012">
                  <c:v>192</c:v>
                </c:pt>
                <c:pt idx="3013">
                  <c:v>291</c:v>
                </c:pt>
                <c:pt idx="3014">
                  <c:v>444</c:v>
                </c:pt>
                <c:pt idx="3015">
                  <c:v>532</c:v>
                </c:pt>
                <c:pt idx="3016">
                  <c:v>437</c:v>
                </c:pt>
                <c:pt idx="3017">
                  <c:v>317</c:v>
                </c:pt>
                <c:pt idx="3018">
                  <c:v>60</c:v>
                </c:pt>
                <c:pt idx="3019">
                  <c:v>0</c:v>
                </c:pt>
                <c:pt idx="3020">
                  <c:v>0</c:v>
                </c:pt>
                <c:pt idx="3021">
                  <c:v>0</c:v>
                </c:pt>
                <c:pt idx="3022">
                  <c:v>0</c:v>
                </c:pt>
                <c:pt idx="3023">
                  <c:v>0</c:v>
                </c:pt>
                <c:pt idx="3024">
                  <c:v>0</c:v>
                </c:pt>
                <c:pt idx="3025">
                  <c:v>0</c:v>
                </c:pt>
                <c:pt idx="3026">
                  <c:v>0</c:v>
                </c:pt>
                <c:pt idx="3027">
                  <c:v>0</c:v>
                </c:pt>
                <c:pt idx="3028">
                  <c:v>0</c:v>
                </c:pt>
                <c:pt idx="3029">
                  <c:v>90</c:v>
                </c:pt>
                <c:pt idx="3030">
                  <c:v>383</c:v>
                </c:pt>
                <c:pt idx="3031">
                  <c:v>577</c:v>
                </c:pt>
                <c:pt idx="3032">
                  <c:v>714</c:v>
                </c:pt>
                <c:pt idx="3033">
                  <c:v>664</c:v>
                </c:pt>
                <c:pt idx="3034">
                  <c:v>459</c:v>
                </c:pt>
                <c:pt idx="3035">
                  <c:v>479</c:v>
                </c:pt>
                <c:pt idx="3036">
                  <c:v>480</c:v>
                </c:pt>
                <c:pt idx="3037">
                  <c:v>478</c:v>
                </c:pt>
                <c:pt idx="3038">
                  <c:v>537</c:v>
                </c:pt>
                <c:pt idx="3039">
                  <c:v>520</c:v>
                </c:pt>
                <c:pt idx="3040">
                  <c:v>427</c:v>
                </c:pt>
                <c:pt idx="3041">
                  <c:v>276</c:v>
                </c:pt>
                <c:pt idx="3042">
                  <c:v>31</c:v>
                </c:pt>
                <c:pt idx="3043">
                  <c:v>0</c:v>
                </c:pt>
                <c:pt idx="3044">
                  <c:v>0</c:v>
                </c:pt>
                <c:pt idx="3045">
                  <c:v>0</c:v>
                </c:pt>
                <c:pt idx="3046">
                  <c:v>0</c:v>
                </c:pt>
                <c:pt idx="3047">
                  <c:v>0</c:v>
                </c:pt>
                <c:pt idx="3048">
                  <c:v>0</c:v>
                </c:pt>
                <c:pt idx="3049">
                  <c:v>0</c:v>
                </c:pt>
                <c:pt idx="3050">
                  <c:v>0</c:v>
                </c:pt>
                <c:pt idx="3051">
                  <c:v>0</c:v>
                </c:pt>
                <c:pt idx="3052">
                  <c:v>0</c:v>
                </c:pt>
                <c:pt idx="3053">
                  <c:v>89</c:v>
                </c:pt>
                <c:pt idx="3054">
                  <c:v>254</c:v>
                </c:pt>
                <c:pt idx="3055">
                  <c:v>532</c:v>
                </c:pt>
                <c:pt idx="3056">
                  <c:v>636</c:v>
                </c:pt>
                <c:pt idx="3057">
                  <c:v>485</c:v>
                </c:pt>
                <c:pt idx="3058">
                  <c:v>312</c:v>
                </c:pt>
                <c:pt idx="3059">
                  <c:v>186</c:v>
                </c:pt>
                <c:pt idx="3060">
                  <c:v>110</c:v>
                </c:pt>
                <c:pt idx="3061">
                  <c:v>23</c:v>
                </c:pt>
                <c:pt idx="3062">
                  <c:v>88</c:v>
                </c:pt>
                <c:pt idx="3063">
                  <c:v>138</c:v>
                </c:pt>
                <c:pt idx="3064">
                  <c:v>150</c:v>
                </c:pt>
                <c:pt idx="3065">
                  <c:v>143</c:v>
                </c:pt>
                <c:pt idx="3066">
                  <c:v>33</c:v>
                </c:pt>
                <c:pt idx="3067">
                  <c:v>0</c:v>
                </c:pt>
                <c:pt idx="3068">
                  <c:v>0</c:v>
                </c:pt>
                <c:pt idx="3069">
                  <c:v>0</c:v>
                </c:pt>
                <c:pt idx="3070">
                  <c:v>0</c:v>
                </c:pt>
                <c:pt idx="3071">
                  <c:v>0</c:v>
                </c:pt>
                <c:pt idx="3072">
                  <c:v>0</c:v>
                </c:pt>
                <c:pt idx="3073">
                  <c:v>0</c:v>
                </c:pt>
                <c:pt idx="3074">
                  <c:v>0</c:v>
                </c:pt>
                <c:pt idx="3075">
                  <c:v>0</c:v>
                </c:pt>
                <c:pt idx="3076">
                  <c:v>0</c:v>
                </c:pt>
                <c:pt idx="3077">
                  <c:v>192</c:v>
                </c:pt>
                <c:pt idx="3078">
                  <c:v>385</c:v>
                </c:pt>
                <c:pt idx="3079">
                  <c:v>571</c:v>
                </c:pt>
                <c:pt idx="3080">
                  <c:v>709</c:v>
                </c:pt>
                <c:pt idx="3081">
                  <c:v>759</c:v>
                </c:pt>
                <c:pt idx="3082">
                  <c:v>738</c:v>
                </c:pt>
                <c:pt idx="3083">
                  <c:v>525</c:v>
                </c:pt>
                <c:pt idx="3084">
                  <c:v>374</c:v>
                </c:pt>
                <c:pt idx="3085">
                  <c:v>175</c:v>
                </c:pt>
                <c:pt idx="3086">
                  <c:v>314</c:v>
                </c:pt>
                <c:pt idx="3087">
                  <c:v>474</c:v>
                </c:pt>
                <c:pt idx="3088">
                  <c:v>430</c:v>
                </c:pt>
                <c:pt idx="3089">
                  <c:v>318</c:v>
                </c:pt>
                <c:pt idx="3090">
                  <c:v>45</c:v>
                </c:pt>
                <c:pt idx="3091">
                  <c:v>0</c:v>
                </c:pt>
                <c:pt idx="3092">
                  <c:v>0</c:v>
                </c:pt>
                <c:pt idx="3093">
                  <c:v>0</c:v>
                </c:pt>
                <c:pt idx="3094">
                  <c:v>0</c:v>
                </c:pt>
                <c:pt idx="3095">
                  <c:v>0</c:v>
                </c:pt>
                <c:pt idx="3096">
                  <c:v>0</c:v>
                </c:pt>
                <c:pt idx="3097">
                  <c:v>0</c:v>
                </c:pt>
                <c:pt idx="3098">
                  <c:v>0</c:v>
                </c:pt>
                <c:pt idx="3099">
                  <c:v>0</c:v>
                </c:pt>
                <c:pt idx="3100">
                  <c:v>0</c:v>
                </c:pt>
                <c:pt idx="3101">
                  <c:v>193</c:v>
                </c:pt>
                <c:pt idx="3102">
                  <c:v>365</c:v>
                </c:pt>
                <c:pt idx="3103">
                  <c:v>594</c:v>
                </c:pt>
                <c:pt idx="3104">
                  <c:v>737</c:v>
                </c:pt>
                <c:pt idx="3105">
                  <c:v>769</c:v>
                </c:pt>
                <c:pt idx="3106">
                  <c:v>732</c:v>
                </c:pt>
                <c:pt idx="3107">
                  <c:v>767</c:v>
                </c:pt>
                <c:pt idx="3108">
                  <c:v>788</c:v>
                </c:pt>
                <c:pt idx="3109">
                  <c:v>818</c:v>
                </c:pt>
                <c:pt idx="3110">
                  <c:v>765</c:v>
                </c:pt>
                <c:pt idx="3111">
                  <c:v>675</c:v>
                </c:pt>
                <c:pt idx="3112">
                  <c:v>516</c:v>
                </c:pt>
                <c:pt idx="3113">
                  <c:v>346</c:v>
                </c:pt>
                <c:pt idx="3114">
                  <c:v>54</c:v>
                </c:pt>
                <c:pt idx="3115">
                  <c:v>0</c:v>
                </c:pt>
                <c:pt idx="3116">
                  <c:v>0</c:v>
                </c:pt>
                <c:pt idx="3117">
                  <c:v>0</c:v>
                </c:pt>
                <c:pt idx="3118">
                  <c:v>0</c:v>
                </c:pt>
                <c:pt idx="3119">
                  <c:v>0</c:v>
                </c:pt>
                <c:pt idx="3120">
                  <c:v>0</c:v>
                </c:pt>
                <c:pt idx="3121">
                  <c:v>0</c:v>
                </c:pt>
                <c:pt idx="3122">
                  <c:v>0</c:v>
                </c:pt>
                <c:pt idx="3123">
                  <c:v>0</c:v>
                </c:pt>
                <c:pt idx="3124">
                  <c:v>0</c:v>
                </c:pt>
                <c:pt idx="3125">
                  <c:v>205</c:v>
                </c:pt>
                <c:pt idx="3126">
                  <c:v>388</c:v>
                </c:pt>
                <c:pt idx="3127">
                  <c:v>577</c:v>
                </c:pt>
                <c:pt idx="3128">
                  <c:v>744</c:v>
                </c:pt>
                <c:pt idx="3129">
                  <c:v>797</c:v>
                </c:pt>
                <c:pt idx="3130">
                  <c:v>856</c:v>
                </c:pt>
                <c:pt idx="3131">
                  <c:v>863</c:v>
                </c:pt>
                <c:pt idx="3132">
                  <c:v>810</c:v>
                </c:pt>
                <c:pt idx="3133">
                  <c:v>710</c:v>
                </c:pt>
                <c:pt idx="3134">
                  <c:v>727</c:v>
                </c:pt>
                <c:pt idx="3135">
                  <c:v>689</c:v>
                </c:pt>
                <c:pt idx="3136">
                  <c:v>545</c:v>
                </c:pt>
                <c:pt idx="3137">
                  <c:v>352</c:v>
                </c:pt>
                <c:pt idx="3138">
                  <c:v>58</c:v>
                </c:pt>
                <c:pt idx="3139">
                  <c:v>0</c:v>
                </c:pt>
                <c:pt idx="3140">
                  <c:v>0</c:v>
                </c:pt>
                <c:pt idx="3141">
                  <c:v>0</c:v>
                </c:pt>
                <c:pt idx="3142">
                  <c:v>0</c:v>
                </c:pt>
                <c:pt idx="3143">
                  <c:v>0</c:v>
                </c:pt>
                <c:pt idx="3144">
                  <c:v>0</c:v>
                </c:pt>
                <c:pt idx="3145">
                  <c:v>0</c:v>
                </c:pt>
                <c:pt idx="3146">
                  <c:v>0</c:v>
                </c:pt>
                <c:pt idx="3147">
                  <c:v>0</c:v>
                </c:pt>
                <c:pt idx="3148">
                  <c:v>0</c:v>
                </c:pt>
                <c:pt idx="3149">
                  <c:v>215</c:v>
                </c:pt>
                <c:pt idx="3150">
                  <c:v>394</c:v>
                </c:pt>
                <c:pt idx="3151">
                  <c:v>580</c:v>
                </c:pt>
                <c:pt idx="3152">
                  <c:v>693</c:v>
                </c:pt>
                <c:pt idx="3153">
                  <c:v>790</c:v>
                </c:pt>
                <c:pt idx="3154">
                  <c:v>854</c:v>
                </c:pt>
                <c:pt idx="3155">
                  <c:v>855</c:v>
                </c:pt>
                <c:pt idx="3156">
                  <c:v>843</c:v>
                </c:pt>
                <c:pt idx="3157">
                  <c:v>818</c:v>
                </c:pt>
                <c:pt idx="3158">
                  <c:v>778</c:v>
                </c:pt>
                <c:pt idx="3159">
                  <c:v>691</c:v>
                </c:pt>
                <c:pt idx="3160">
                  <c:v>532</c:v>
                </c:pt>
                <c:pt idx="3161">
                  <c:v>354</c:v>
                </c:pt>
                <c:pt idx="3162">
                  <c:v>61</c:v>
                </c:pt>
                <c:pt idx="3163">
                  <c:v>0</c:v>
                </c:pt>
                <c:pt idx="3164">
                  <c:v>0</c:v>
                </c:pt>
                <c:pt idx="3165">
                  <c:v>0</c:v>
                </c:pt>
                <c:pt idx="3166">
                  <c:v>0</c:v>
                </c:pt>
                <c:pt idx="3167">
                  <c:v>0</c:v>
                </c:pt>
                <c:pt idx="3168">
                  <c:v>0</c:v>
                </c:pt>
                <c:pt idx="3169">
                  <c:v>0</c:v>
                </c:pt>
                <c:pt idx="3170">
                  <c:v>0</c:v>
                </c:pt>
                <c:pt idx="3171">
                  <c:v>0</c:v>
                </c:pt>
                <c:pt idx="3172">
                  <c:v>0</c:v>
                </c:pt>
                <c:pt idx="3173">
                  <c:v>79</c:v>
                </c:pt>
                <c:pt idx="3174">
                  <c:v>72</c:v>
                </c:pt>
                <c:pt idx="3175">
                  <c:v>24</c:v>
                </c:pt>
                <c:pt idx="3176">
                  <c:v>230</c:v>
                </c:pt>
                <c:pt idx="3177">
                  <c:v>534</c:v>
                </c:pt>
                <c:pt idx="3178">
                  <c:v>750</c:v>
                </c:pt>
                <c:pt idx="3179">
                  <c:v>842</c:v>
                </c:pt>
                <c:pt idx="3180">
                  <c:v>859</c:v>
                </c:pt>
                <c:pt idx="3181">
                  <c:v>854</c:v>
                </c:pt>
                <c:pt idx="3182">
                  <c:v>833</c:v>
                </c:pt>
                <c:pt idx="3183">
                  <c:v>689</c:v>
                </c:pt>
                <c:pt idx="3184">
                  <c:v>529</c:v>
                </c:pt>
                <c:pt idx="3185">
                  <c:v>301</c:v>
                </c:pt>
                <c:pt idx="3186">
                  <c:v>48</c:v>
                </c:pt>
                <c:pt idx="3187">
                  <c:v>0</c:v>
                </c:pt>
                <c:pt idx="3188">
                  <c:v>0</c:v>
                </c:pt>
                <c:pt idx="3189">
                  <c:v>0</c:v>
                </c:pt>
                <c:pt idx="3190">
                  <c:v>0</c:v>
                </c:pt>
                <c:pt idx="3191">
                  <c:v>0</c:v>
                </c:pt>
                <c:pt idx="3192">
                  <c:v>0</c:v>
                </c:pt>
                <c:pt idx="3193">
                  <c:v>0</c:v>
                </c:pt>
                <c:pt idx="3194">
                  <c:v>0</c:v>
                </c:pt>
                <c:pt idx="3195">
                  <c:v>0</c:v>
                </c:pt>
                <c:pt idx="3196">
                  <c:v>0</c:v>
                </c:pt>
                <c:pt idx="3197">
                  <c:v>110</c:v>
                </c:pt>
                <c:pt idx="3198">
                  <c:v>380</c:v>
                </c:pt>
                <c:pt idx="3199">
                  <c:v>572</c:v>
                </c:pt>
                <c:pt idx="3200">
                  <c:v>653</c:v>
                </c:pt>
                <c:pt idx="3201">
                  <c:v>407</c:v>
                </c:pt>
                <c:pt idx="3202">
                  <c:v>329</c:v>
                </c:pt>
                <c:pt idx="3203">
                  <c:v>216</c:v>
                </c:pt>
                <c:pt idx="3204">
                  <c:v>193</c:v>
                </c:pt>
                <c:pt idx="3205">
                  <c:v>152</c:v>
                </c:pt>
                <c:pt idx="3206">
                  <c:v>56</c:v>
                </c:pt>
                <c:pt idx="3207">
                  <c:v>37</c:v>
                </c:pt>
                <c:pt idx="3208">
                  <c:v>7</c:v>
                </c:pt>
                <c:pt idx="3209">
                  <c:v>3</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6</c:v>
                </c:pt>
                <c:pt idx="3223">
                  <c:v>15</c:v>
                </c:pt>
                <c:pt idx="3224">
                  <c:v>14</c:v>
                </c:pt>
                <c:pt idx="3225">
                  <c:v>57</c:v>
                </c:pt>
                <c:pt idx="3226">
                  <c:v>18</c:v>
                </c:pt>
                <c:pt idx="3227">
                  <c:v>18</c:v>
                </c:pt>
                <c:pt idx="3228">
                  <c:v>18</c:v>
                </c:pt>
                <c:pt idx="3229">
                  <c:v>18</c:v>
                </c:pt>
                <c:pt idx="3230">
                  <c:v>149</c:v>
                </c:pt>
                <c:pt idx="3231">
                  <c:v>253</c:v>
                </c:pt>
                <c:pt idx="3232">
                  <c:v>339</c:v>
                </c:pt>
                <c:pt idx="3233">
                  <c:v>272</c:v>
                </c:pt>
                <c:pt idx="3234">
                  <c:v>58</c:v>
                </c:pt>
                <c:pt idx="3235">
                  <c:v>0</c:v>
                </c:pt>
                <c:pt idx="3236">
                  <c:v>0</c:v>
                </c:pt>
                <c:pt idx="3237">
                  <c:v>0</c:v>
                </c:pt>
                <c:pt idx="3238">
                  <c:v>0</c:v>
                </c:pt>
                <c:pt idx="3239">
                  <c:v>0</c:v>
                </c:pt>
                <c:pt idx="3240">
                  <c:v>0</c:v>
                </c:pt>
                <c:pt idx="3241">
                  <c:v>0</c:v>
                </c:pt>
                <c:pt idx="3242">
                  <c:v>0</c:v>
                </c:pt>
                <c:pt idx="3243">
                  <c:v>0</c:v>
                </c:pt>
                <c:pt idx="3244">
                  <c:v>0</c:v>
                </c:pt>
                <c:pt idx="3245">
                  <c:v>39</c:v>
                </c:pt>
                <c:pt idx="3246">
                  <c:v>285</c:v>
                </c:pt>
                <c:pt idx="3247">
                  <c:v>554</c:v>
                </c:pt>
                <c:pt idx="3248">
                  <c:v>696</c:v>
                </c:pt>
                <c:pt idx="3249">
                  <c:v>532</c:v>
                </c:pt>
                <c:pt idx="3250">
                  <c:v>316</c:v>
                </c:pt>
                <c:pt idx="3251">
                  <c:v>236</c:v>
                </c:pt>
                <c:pt idx="3252">
                  <c:v>186</c:v>
                </c:pt>
                <c:pt idx="3253">
                  <c:v>145</c:v>
                </c:pt>
                <c:pt idx="3254">
                  <c:v>208</c:v>
                </c:pt>
                <c:pt idx="3255">
                  <c:v>235</c:v>
                </c:pt>
                <c:pt idx="3256">
                  <c:v>126</c:v>
                </c:pt>
                <c:pt idx="3257">
                  <c:v>65</c:v>
                </c:pt>
                <c:pt idx="3258">
                  <c:v>0</c:v>
                </c:pt>
                <c:pt idx="3259">
                  <c:v>0</c:v>
                </c:pt>
                <c:pt idx="3260">
                  <c:v>0</c:v>
                </c:pt>
                <c:pt idx="3261">
                  <c:v>0</c:v>
                </c:pt>
                <c:pt idx="3262">
                  <c:v>0</c:v>
                </c:pt>
                <c:pt idx="3263">
                  <c:v>0</c:v>
                </c:pt>
                <c:pt idx="3264">
                  <c:v>0</c:v>
                </c:pt>
                <c:pt idx="3265">
                  <c:v>0</c:v>
                </c:pt>
                <c:pt idx="3266">
                  <c:v>0</c:v>
                </c:pt>
                <c:pt idx="3267">
                  <c:v>0</c:v>
                </c:pt>
                <c:pt idx="3268">
                  <c:v>0</c:v>
                </c:pt>
                <c:pt idx="3269">
                  <c:v>134</c:v>
                </c:pt>
                <c:pt idx="3270">
                  <c:v>388</c:v>
                </c:pt>
                <c:pt idx="3271">
                  <c:v>590</c:v>
                </c:pt>
                <c:pt idx="3272">
                  <c:v>729</c:v>
                </c:pt>
                <c:pt idx="3273">
                  <c:v>778</c:v>
                </c:pt>
                <c:pt idx="3274">
                  <c:v>737</c:v>
                </c:pt>
                <c:pt idx="3275">
                  <c:v>644</c:v>
                </c:pt>
                <c:pt idx="3276">
                  <c:v>510</c:v>
                </c:pt>
                <c:pt idx="3277">
                  <c:v>451</c:v>
                </c:pt>
                <c:pt idx="3278">
                  <c:v>533</c:v>
                </c:pt>
                <c:pt idx="3279">
                  <c:v>603</c:v>
                </c:pt>
                <c:pt idx="3280">
                  <c:v>504</c:v>
                </c:pt>
                <c:pt idx="3281">
                  <c:v>285</c:v>
                </c:pt>
                <c:pt idx="3282">
                  <c:v>42</c:v>
                </c:pt>
                <c:pt idx="3283">
                  <c:v>0</c:v>
                </c:pt>
                <c:pt idx="3284">
                  <c:v>0</c:v>
                </c:pt>
                <c:pt idx="3285">
                  <c:v>0</c:v>
                </c:pt>
                <c:pt idx="3286">
                  <c:v>0</c:v>
                </c:pt>
                <c:pt idx="3287">
                  <c:v>0</c:v>
                </c:pt>
                <c:pt idx="3288">
                  <c:v>0</c:v>
                </c:pt>
                <c:pt idx="3289">
                  <c:v>0</c:v>
                </c:pt>
                <c:pt idx="3290">
                  <c:v>0</c:v>
                </c:pt>
                <c:pt idx="3291">
                  <c:v>0</c:v>
                </c:pt>
                <c:pt idx="3292">
                  <c:v>0</c:v>
                </c:pt>
                <c:pt idx="3293">
                  <c:v>0</c:v>
                </c:pt>
                <c:pt idx="3294">
                  <c:v>6</c:v>
                </c:pt>
                <c:pt idx="3295">
                  <c:v>28</c:v>
                </c:pt>
                <c:pt idx="3296">
                  <c:v>14</c:v>
                </c:pt>
                <c:pt idx="3297">
                  <c:v>55</c:v>
                </c:pt>
                <c:pt idx="3298">
                  <c:v>17</c:v>
                </c:pt>
                <c:pt idx="3299">
                  <c:v>18</c:v>
                </c:pt>
                <c:pt idx="3300">
                  <c:v>18</c:v>
                </c:pt>
                <c:pt idx="3301">
                  <c:v>17</c:v>
                </c:pt>
                <c:pt idx="3302">
                  <c:v>54</c:v>
                </c:pt>
                <c:pt idx="3303">
                  <c:v>25</c:v>
                </c:pt>
                <c:pt idx="3304">
                  <c:v>17</c:v>
                </c:pt>
                <c:pt idx="3305">
                  <c:v>3</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3</c:v>
                </c:pt>
                <c:pt idx="3319">
                  <c:v>14</c:v>
                </c:pt>
                <c:pt idx="3320">
                  <c:v>13</c:v>
                </c:pt>
                <c:pt idx="3321">
                  <c:v>55</c:v>
                </c:pt>
                <c:pt idx="3322">
                  <c:v>17</c:v>
                </c:pt>
                <c:pt idx="3323">
                  <c:v>17</c:v>
                </c:pt>
                <c:pt idx="3324">
                  <c:v>17</c:v>
                </c:pt>
                <c:pt idx="3325">
                  <c:v>17</c:v>
                </c:pt>
                <c:pt idx="3326">
                  <c:v>28</c:v>
                </c:pt>
                <c:pt idx="3327">
                  <c:v>25</c:v>
                </c:pt>
                <c:pt idx="3328">
                  <c:v>18</c:v>
                </c:pt>
                <c:pt idx="3329">
                  <c:v>2</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67</c:v>
                </c:pt>
                <c:pt idx="3343">
                  <c:v>101</c:v>
                </c:pt>
                <c:pt idx="3344">
                  <c:v>151</c:v>
                </c:pt>
                <c:pt idx="3345">
                  <c:v>161</c:v>
                </c:pt>
                <c:pt idx="3346">
                  <c:v>112</c:v>
                </c:pt>
                <c:pt idx="3347">
                  <c:v>113</c:v>
                </c:pt>
                <c:pt idx="3348">
                  <c:v>112</c:v>
                </c:pt>
                <c:pt idx="3349">
                  <c:v>111</c:v>
                </c:pt>
                <c:pt idx="3350">
                  <c:v>87</c:v>
                </c:pt>
                <c:pt idx="3351">
                  <c:v>57</c:v>
                </c:pt>
                <c:pt idx="3352">
                  <c:v>7</c:v>
                </c:pt>
                <c:pt idx="3353">
                  <c:v>12</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3</c:v>
                </c:pt>
                <c:pt idx="3367">
                  <c:v>14</c:v>
                </c:pt>
                <c:pt idx="3368">
                  <c:v>13</c:v>
                </c:pt>
                <c:pt idx="3369">
                  <c:v>55</c:v>
                </c:pt>
                <c:pt idx="3370">
                  <c:v>17</c:v>
                </c:pt>
                <c:pt idx="3371">
                  <c:v>17</c:v>
                </c:pt>
                <c:pt idx="3372">
                  <c:v>17</c:v>
                </c:pt>
                <c:pt idx="3373">
                  <c:v>40</c:v>
                </c:pt>
                <c:pt idx="3374">
                  <c:v>28</c:v>
                </c:pt>
                <c:pt idx="3375">
                  <c:v>25</c:v>
                </c:pt>
                <c:pt idx="3376">
                  <c:v>18</c:v>
                </c:pt>
                <c:pt idx="3377">
                  <c:v>3</c:v>
                </c:pt>
                <c:pt idx="3378">
                  <c:v>0</c:v>
                </c:pt>
                <c:pt idx="3379">
                  <c:v>0</c:v>
                </c:pt>
                <c:pt idx="3380">
                  <c:v>0</c:v>
                </c:pt>
                <c:pt idx="3381">
                  <c:v>0</c:v>
                </c:pt>
                <c:pt idx="3382">
                  <c:v>0</c:v>
                </c:pt>
                <c:pt idx="3383">
                  <c:v>0</c:v>
                </c:pt>
                <c:pt idx="3384">
                  <c:v>0</c:v>
                </c:pt>
                <c:pt idx="3385">
                  <c:v>0</c:v>
                </c:pt>
                <c:pt idx="3386">
                  <c:v>0</c:v>
                </c:pt>
                <c:pt idx="3387">
                  <c:v>0</c:v>
                </c:pt>
                <c:pt idx="3388">
                  <c:v>0</c:v>
                </c:pt>
                <c:pt idx="3389">
                  <c:v>41</c:v>
                </c:pt>
                <c:pt idx="3390">
                  <c:v>215</c:v>
                </c:pt>
                <c:pt idx="3391">
                  <c:v>493</c:v>
                </c:pt>
                <c:pt idx="3392">
                  <c:v>638</c:v>
                </c:pt>
                <c:pt idx="3393">
                  <c:v>682</c:v>
                </c:pt>
                <c:pt idx="3394">
                  <c:v>734</c:v>
                </c:pt>
                <c:pt idx="3395">
                  <c:v>771</c:v>
                </c:pt>
                <c:pt idx="3396">
                  <c:v>796</c:v>
                </c:pt>
                <c:pt idx="3397">
                  <c:v>805</c:v>
                </c:pt>
                <c:pt idx="3398">
                  <c:v>557</c:v>
                </c:pt>
                <c:pt idx="3399">
                  <c:v>252</c:v>
                </c:pt>
                <c:pt idx="3400">
                  <c:v>53</c:v>
                </c:pt>
                <c:pt idx="3401">
                  <c:v>68</c:v>
                </c:pt>
                <c:pt idx="3402">
                  <c:v>37</c:v>
                </c:pt>
                <c:pt idx="3403">
                  <c:v>0</c:v>
                </c:pt>
                <c:pt idx="3404">
                  <c:v>0</c:v>
                </c:pt>
                <c:pt idx="3405">
                  <c:v>0</c:v>
                </c:pt>
                <c:pt idx="3406">
                  <c:v>0</c:v>
                </c:pt>
                <c:pt idx="3407">
                  <c:v>0</c:v>
                </c:pt>
                <c:pt idx="3408">
                  <c:v>0</c:v>
                </c:pt>
                <c:pt idx="3409">
                  <c:v>0</c:v>
                </c:pt>
                <c:pt idx="3410">
                  <c:v>0</c:v>
                </c:pt>
                <c:pt idx="3411">
                  <c:v>0</c:v>
                </c:pt>
                <c:pt idx="3412">
                  <c:v>0</c:v>
                </c:pt>
                <c:pt idx="3413">
                  <c:v>102</c:v>
                </c:pt>
                <c:pt idx="3414">
                  <c:v>92</c:v>
                </c:pt>
                <c:pt idx="3415">
                  <c:v>29</c:v>
                </c:pt>
                <c:pt idx="3416">
                  <c:v>140</c:v>
                </c:pt>
                <c:pt idx="3417">
                  <c:v>274</c:v>
                </c:pt>
                <c:pt idx="3418">
                  <c:v>502</c:v>
                </c:pt>
                <c:pt idx="3419">
                  <c:v>528</c:v>
                </c:pt>
                <c:pt idx="3420">
                  <c:v>608</c:v>
                </c:pt>
                <c:pt idx="3421">
                  <c:v>677</c:v>
                </c:pt>
                <c:pt idx="3422">
                  <c:v>762</c:v>
                </c:pt>
                <c:pt idx="3423">
                  <c:v>724</c:v>
                </c:pt>
                <c:pt idx="3424">
                  <c:v>446</c:v>
                </c:pt>
                <c:pt idx="3425">
                  <c:v>329</c:v>
                </c:pt>
                <c:pt idx="3426">
                  <c:v>77</c:v>
                </c:pt>
                <c:pt idx="3427">
                  <c:v>0</c:v>
                </c:pt>
                <c:pt idx="3428">
                  <c:v>0</c:v>
                </c:pt>
                <c:pt idx="3429">
                  <c:v>0</c:v>
                </c:pt>
                <c:pt idx="3430">
                  <c:v>0</c:v>
                </c:pt>
                <c:pt idx="3431">
                  <c:v>0</c:v>
                </c:pt>
                <c:pt idx="3432">
                  <c:v>0</c:v>
                </c:pt>
                <c:pt idx="3433">
                  <c:v>0</c:v>
                </c:pt>
                <c:pt idx="3434">
                  <c:v>0</c:v>
                </c:pt>
                <c:pt idx="3435">
                  <c:v>0</c:v>
                </c:pt>
                <c:pt idx="3436">
                  <c:v>0</c:v>
                </c:pt>
                <c:pt idx="3437">
                  <c:v>0</c:v>
                </c:pt>
                <c:pt idx="3438">
                  <c:v>77</c:v>
                </c:pt>
                <c:pt idx="3439">
                  <c:v>174</c:v>
                </c:pt>
                <c:pt idx="3440">
                  <c:v>257</c:v>
                </c:pt>
                <c:pt idx="3441">
                  <c:v>325</c:v>
                </c:pt>
                <c:pt idx="3442">
                  <c:v>399</c:v>
                </c:pt>
                <c:pt idx="3443">
                  <c:v>366</c:v>
                </c:pt>
                <c:pt idx="3444">
                  <c:v>314</c:v>
                </c:pt>
                <c:pt idx="3445">
                  <c:v>257</c:v>
                </c:pt>
                <c:pt idx="3446">
                  <c:v>296</c:v>
                </c:pt>
                <c:pt idx="3447">
                  <c:v>323</c:v>
                </c:pt>
                <c:pt idx="3448">
                  <c:v>266</c:v>
                </c:pt>
                <c:pt idx="3449">
                  <c:v>273</c:v>
                </c:pt>
                <c:pt idx="3450">
                  <c:v>61</c:v>
                </c:pt>
                <c:pt idx="3451">
                  <c:v>0</c:v>
                </c:pt>
                <c:pt idx="3452">
                  <c:v>0</c:v>
                </c:pt>
                <c:pt idx="3453">
                  <c:v>0</c:v>
                </c:pt>
                <c:pt idx="3454">
                  <c:v>0</c:v>
                </c:pt>
                <c:pt idx="3455">
                  <c:v>0</c:v>
                </c:pt>
                <c:pt idx="3456">
                  <c:v>0</c:v>
                </c:pt>
                <c:pt idx="3457">
                  <c:v>0</c:v>
                </c:pt>
                <c:pt idx="3458">
                  <c:v>0</c:v>
                </c:pt>
                <c:pt idx="3459">
                  <c:v>0</c:v>
                </c:pt>
                <c:pt idx="3460">
                  <c:v>0</c:v>
                </c:pt>
                <c:pt idx="3461">
                  <c:v>0</c:v>
                </c:pt>
                <c:pt idx="3462">
                  <c:v>94</c:v>
                </c:pt>
                <c:pt idx="3463">
                  <c:v>212</c:v>
                </c:pt>
                <c:pt idx="3464">
                  <c:v>272</c:v>
                </c:pt>
                <c:pt idx="3465">
                  <c:v>311</c:v>
                </c:pt>
                <c:pt idx="3466">
                  <c:v>302</c:v>
                </c:pt>
                <c:pt idx="3467">
                  <c:v>304</c:v>
                </c:pt>
                <c:pt idx="3468">
                  <c:v>304</c:v>
                </c:pt>
                <c:pt idx="3469">
                  <c:v>301</c:v>
                </c:pt>
                <c:pt idx="3470">
                  <c:v>308</c:v>
                </c:pt>
                <c:pt idx="3471">
                  <c:v>266</c:v>
                </c:pt>
                <c:pt idx="3472">
                  <c:v>157</c:v>
                </c:pt>
                <c:pt idx="3473">
                  <c:v>164</c:v>
                </c:pt>
                <c:pt idx="3474">
                  <c:v>35</c:v>
                </c:pt>
                <c:pt idx="3475">
                  <c:v>0</c:v>
                </c:pt>
                <c:pt idx="3476">
                  <c:v>0</c:v>
                </c:pt>
                <c:pt idx="3477">
                  <c:v>0</c:v>
                </c:pt>
                <c:pt idx="3478">
                  <c:v>0</c:v>
                </c:pt>
                <c:pt idx="3479">
                  <c:v>0</c:v>
                </c:pt>
                <c:pt idx="3480">
                  <c:v>0</c:v>
                </c:pt>
                <c:pt idx="3481">
                  <c:v>0</c:v>
                </c:pt>
                <c:pt idx="3482">
                  <c:v>0</c:v>
                </c:pt>
                <c:pt idx="3483">
                  <c:v>0</c:v>
                </c:pt>
                <c:pt idx="3484">
                  <c:v>0</c:v>
                </c:pt>
                <c:pt idx="3485">
                  <c:v>0</c:v>
                </c:pt>
                <c:pt idx="3486">
                  <c:v>39</c:v>
                </c:pt>
                <c:pt idx="3487">
                  <c:v>103</c:v>
                </c:pt>
                <c:pt idx="3488">
                  <c:v>114</c:v>
                </c:pt>
                <c:pt idx="3489">
                  <c:v>86</c:v>
                </c:pt>
                <c:pt idx="3490">
                  <c:v>13</c:v>
                </c:pt>
                <c:pt idx="3491">
                  <c:v>17</c:v>
                </c:pt>
                <c:pt idx="3492">
                  <c:v>17</c:v>
                </c:pt>
                <c:pt idx="3493">
                  <c:v>17</c:v>
                </c:pt>
                <c:pt idx="3494">
                  <c:v>54</c:v>
                </c:pt>
                <c:pt idx="3495">
                  <c:v>48</c:v>
                </c:pt>
                <c:pt idx="3496">
                  <c:v>13</c:v>
                </c:pt>
                <c:pt idx="3497">
                  <c:v>3</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7</c:v>
                </c:pt>
                <c:pt idx="3511">
                  <c:v>19</c:v>
                </c:pt>
                <c:pt idx="3512">
                  <c:v>20</c:v>
                </c:pt>
                <c:pt idx="3513">
                  <c:v>27</c:v>
                </c:pt>
                <c:pt idx="3514">
                  <c:v>39</c:v>
                </c:pt>
                <c:pt idx="3515">
                  <c:v>39</c:v>
                </c:pt>
                <c:pt idx="3516">
                  <c:v>39</c:v>
                </c:pt>
                <c:pt idx="3517">
                  <c:v>39</c:v>
                </c:pt>
                <c:pt idx="3518">
                  <c:v>27</c:v>
                </c:pt>
                <c:pt idx="3519">
                  <c:v>24</c:v>
                </c:pt>
                <c:pt idx="3520">
                  <c:v>18</c:v>
                </c:pt>
                <c:pt idx="3521">
                  <c:v>4</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7</c:v>
                </c:pt>
                <c:pt idx="3535">
                  <c:v>19</c:v>
                </c:pt>
                <c:pt idx="3536">
                  <c:v>20</c:v>
                </c:pt>
                <c:pt idx="3537">
                  <c:v>27</c:v>
                </c:pt>
                <c:pt idx="3538">
                  <c:v>39</c:v>
                </c:pt>
                <c:pt idx="3539">
                  <c:v>80</c:v>
                </c:pt>
                <c:pt idx="3540">
                  <c:v>112</c:v>
                </c:pt>
                <c:pt idx="3541">
                  <c:v>207</c:v>
                </c:pt>
                <c:pt idx="3542">
                  <c:v>130</c:v>
                </c:pt>
                <c:pt idx="3543">
                  <c:v>121</c:v>
                </c:pt>
                <c:pt idx="3544">
                  <c:v>63</c:v>
                </c:pt>
                <c:pt idx="3545">
                  <c:v>69</c:v>
                </c:pt>
                <c:pt idx="3546">
                  <c:v>31</c:v>
                </c:pt>
                <c:pt idx="3547">
                  <c:v>0</c:v>
                </c:pt>
                <c:pt idx="3548">
                  <c:v>0</c:v>
                </c:pt>
                <c:pt idx="3549">
                  <c:v>0</c:v>
                </c:pt>
                <c:pt idx="3550">
                  <c:v>0</c:v>
                </c:pt>
                <c:pt idx="3551">
                  <c:v>0</c:v>
                </c:pt>
                <c:pt idx="3552">
                  <c:v>0</c:v>
                </c:pt>
                <c:pt idx="3553">
                  <c:v>0</c:v>
                </c:pt>
                <c:pt idx="3554">
                  <c:v>0</c:v>
                </c:pt>
                <c:pt idx="3555">
                  <c:v>0</c:v>
                </c:pt>
                <c:pt idx="3556">
                  <c:v>0</c:v>
                </c:pt>
                <c:pt idx="3557">
                  <c:v>172</c:v>
                </c:pt>
                <c:pt idx="3558">
                  <c:v>304</c:v>
                </c:pt>
                <c:pt idx="3559">
                  <c:v>338</c:v>
                </c:pt>
                <c:pt idx="3560">
                  <c:v>476</c:v>
                </c:pt>
                <c:pt idx="3561">
                  <c:v>603</c:v>
                </c:pt>
                <c:pt idx="3562">
                  <c:v>711</c:v>
                </c:pt>
                <c:pt idx="3563">
                  <c:v>534</c:v>
                </c:pt>
                <c:pt idx="3564">
                  <c:v>336</c:v>
                </c:pt>
                <c:pt idx="3565">
                  <c:v>182</c:v>
                </c:pt>
                <c:pt idx="3566">
                  <c:v>130</c:v>
                </c:pt>
                <c:pt idx="3567">
                  <c:v>121</c:v>
                </c:pt>
                <c:pt idx="3568">
                  <c:v>63</c:v>
                </c:pt>
                <c:pt idx="3569">
                  <c:v>163</c:v>
                </c:pt>
                <c:pt idx="3570">
                  <c:v>86</c:v>
                </c:pt>
                <c:pt idx="3571">
                  <c:v>0</c:v>
                </c:pt>
                <c:pt idx="3572">
                  <c:v>0</c:v>
                </c:pt>
                <c:pt idx="3573">
                  <c:v>0</c:v>
                </c:pt>
                <c:pt idx="3574">
                  <c:v>0</c:v>
                </c:pt>
                <c:pt idx="3575">
                  <c:v>0</c:v>
                </c:pt>
                <c:pt idx="3576">
                  <c:v>0</c:v>
                </c:pt>
                <c:pt idx="3577">
                  <c:v>0</c:v>
                </c:pt>
                <c:pt idx="3578">
                  <c:v>0</c:v>
                </c:pt>
                <c:pt idx="3579">
                  <c:v>0</c:v>
                </c:pt>
                <c:pt idx="3580">
                  <c:v>0</c:v>
                </c:pt>
                <c:pt idx="3581">
                  <c:v>171</c:v>
                </c:pt>
                <c:pt idx="3582">
                  <c:v>336</c:v>
                </c:pt>
                <c:pt idx="3583">
                  <c:v>491</c:v>
                </c:pt>
                <c:pt idx="3584">
                  <c:v>521</c:v>
                </c:pt>
                <c:pt idx="3585">
                  <c:v>496</c:v>
                </c:pt>
                <c:pt idx="3586">
                  <c:v>454</c:v>
                </c:pt>
                <c:pt idx="3587">
                  <c:v>408</c:v>
                </c:pt>
                <c:pt idx="3588">
                  <c:v>339</c:v>
                </c:pt>
                <c:pt idx="3589">
                  <c:v>287</c:v>
                </c:pt>
                <c:pt idx="3590">
                  <c:v>204</c:v>
                </c:pt>
                <c:pt idx="3591">
                  <c:v>144</c:v>
                </c:pt>
                <c:pt idx="3592">
                  <c:v>97</c:v>
                </c:pt>
                <c:pt idx="3593">
                  <c:v>141</c:v>
                </c:pt>
                <c:pt idx="3594">
                  <c:v>72</c:v>
                </c:pt>
                <c:pt idx="3595">
                  <c:v>0</c:v>
                </c:pt>
                <c:pt idx="3596">
                  <c:v>0</c:v>
                </c:pt>
                <c:pt idx="3597">
                  <c:v>0</c:v>
                </c:pt>
                <c:pt idx="3598">
                  <c:v>0</c:v>
                </c:pt>
                <c:pt idx="3599">
                  <c:v>0</c:v>
                </c:pt>
                <c:pt idx="3600">
                  <c:v>0</c:v>
                </c:pt>
                <c:pt idx="3601">
                  <c:v>0</c:v>
                </c:pt>
                <c:pt idx="3602">
                  <c:v>0</c:v>
                </c:pt>
                <c:pt idx="3603">
                  <c:v>0</c:v>
                </c:pt>
                <c:pt idx="3604">
                  <c:v>0</c:v>
                </c:pt>
                <c:pt idx="3605">
                  <c:v>77</c:v>
                </c:pt>
                <c:pt idx="3606">
                  <c:v>240</c:v>
                </c:pt>
                <c:pt idx="3607">
                  <c:v>399</c:v>
                </c:pt>
                <c:pt idx="3608">
                  <c:v>542</c:v>
                </c:pt>
                <c:pt idx="3609">
                  <c:v>643</c:v>
                </c:pt>
                <c:pt idx="3610">
                  <c:v>705</c:v>
                </c:pt>
                <c:pt idx="3611">
                  <c:v>731</c:v>
                </c:pt>
                <c:pt idx="3612">
                  <c:v>714</c:v>
                </c:pt>
                <c:pt idx="3613">
                  <c:v>711</c:v>
                </c:pt>
                <c:pt idx="3614">
                  <c:v>628</c:v>
                </c:pt>
                <c:pt idx="3615">
                  <c:v>565</c:v>
                </c:pt>
                <c:pt idx="3616">
                  <c:v>430</c:v>
                </c:pt>
                <c:pt idx="3617">
                  <c:v>221</c:v>
                </c:pt>
                <c:pt idx="3618">
                  <c:v>48</c:v>
                </c:pt>
                <c:pt idx="3619">
                  <c:v>0</c:v>
                </c:pt>
                <c:pt idx="3620">
                  <c:v>0</c:v>
                </c:pt>
                <c:pt idx="3621">
                  <c:v>0</c:v>
                </c:pt>
                <c:pt idx="3622">
                  <c:v>0</c:v>
                </c:pt>
                <c:pt idx="3623">
                  <c:v>0</c:v>
                </c:pt>
                <c:pt idx="3624">
                  <c:v>0</c:v>
                </c:pt>
                <c:pt idx="3625">
                  <c:v>0</c:v>
                </c:pt>
                <c:pt idx="3626">
                  <c:v>0</c:v>
                </c:pt>
                <c:pt idx="3627">
                  <c:v>0</c:v>
                </c:pt>
                <c:pt idx="3628">
                  <c:v>0</c:v>
                </c:pt>
                <c:pt idx="3629">
                  <c:v>14</c:v>
                </c:pt>
                <c:pt idx="3630">
                  <c:v>63</c:v>
                </c:pt>
                <c:pt idx="3631">
                  <c:v>100</c:v>
                </c:pt>
                <c:pt idx="3632">
                  <c:v>90</c:v>
                </c:pt>
                <c:pt idx="3633">
                  <c:v>69</c:v>
                </c:pt>
                <c:pt idx="3634">
                  <c:v>29</c:v>
                </c:pt>
                <c:pt idx="3635">
                  <c:v>136</c:v>
                </c:pt>
                <c:pt idx="3636">
                  <c:v>187</c:v>
                </c:pt>
                <c:pt idx="3637">
                  <c:v>286</c:v>
                </c:pt>
                <c:pt idx="3638">
                  <c:v>152</c:v>
                </c:pt>
                <c:pt idx="3639">
                  <c:v>94</c:v>
                </c:pt>
                <c:pt idx="3640">
                  <c:v>24</c:v>
                </c:pt>
                <c:pt idx="3641">
                  <c:v>5</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3</c:v>
                </c:pt>
                <c:pt idx="3655">
                  <c:v>14</c:v>
                </c:pt>
                <c:pt idx="3656">
                  <c:v>13</c:v>
                </c:pt>
                <c:pt idx="3657">
                  <c:v>54</c:v>
                </c:pt>
                <c:pt idx="3658">
                  <c:v>17</c:v>
                </c:pt>
                <c:pt idx="3659">
                  <c:v>17</c:v>
                </c:pt>
                <c:pt idx="3660">
                  <c:v>17</c:v>
                </c:pt>
                <c:pt idx="3661">
                  <c:v>17</c:v>
                </c:pt>
                <c:pt idx="3662">
                  <c:v>54</c:v>
                </c:pt>
                <c:pt idx="3663">
                  <c:v>49</c:v>
                </c:pt>
                <c:pt idx="3664">
                  <c:v>14</c:v>
                </c:pt>
                <c:pt idx="3665">
                  <c:v>20</c:v>
                </c:pt>
                <c:pt idx="3666">
                  <c:v>0</c:v>
                </c:pt>
                <c:pt idx="3667">
                  <c:v>0</c:v>
                </c:pt>
                <c:pt idx="3668">
                  <c:v>0</c:v>
                </c:pt>
                <c:pt idx="3669">
                  <c:v>0</c:v>
                </c:pt>
                <c:pt idx="3670">
                  <c:v>0</c:v>
                </c:pt>
                <c:pt idx="3671">
                  <c:v>0</c:v>
                </c:pt>
                <c:pt idx="3672">
                  <c:v>0</c:v>
                </c:pt>
                <c:pt idx="3673">
                  <c:v>0</c:v>
                </c:pt>
                <c:pt idx="3674">
                  <c:v>0</c:v>
                </c:pt>
                <c:pt idx="3675">
                  <c:v>0</c:v>
                </c:pt>
                <c:pt idx="3676">
                  <c:v>0</c:v>
                </c:pt>
                <c:pt idx="3677">
                  <c:v>65</c:v>
                </c:pt>
                <c:pt idx="3678">
                  <c:v>58</c:v>
                </c:pt>
                <c:pt idx="3679">
                  <c:v>27</c:v>
                </c:pt>
                <c:pt idx="3680">
                  <c:v>13</c:v>
                </c:pt>
                <c:pt idx="3681">
                  <c:v>54</c:v>
                </c:pt>
                <c:pt idx="3682">
                  <c:v>17</c:v>
                </c:pt>
                <c:pt idx="3683">
                  <c:v>128</c:v>
                </c:pt>
                <c:pt idx="3684">
                  <c:v>182</c:v>
                </c:pt>
                <c:pt idx="3685">
                  <c:v>277</c:v>
                </c:pt>
                <c:pt idx="3686">
                  <c:v>322</c:v>
                </c:pt>
                <c:pt idx="3687">
                  <c:v>366</c:v>
                </c:pt>
                <c:pt idx="3688">
                  <c:v>287</c:v>
                </c:pt>
                <c:pt idx="3689">
                  <c:v>173</c:v>
                </c:pt>
                <c:pt idx="3690">
                  <c:v>34</c:v>
                </c:pt>
                <c:pt idx="3691">
                  <c:v>0</c:v>
                </c:pt>
                <c:pt idx="3692">
                  <c:v>0</c:v>
                </c:pt>
                <c:pt idx="3693">
                  <c:v>0</c:v>
                </c:pt>
                <c:pt idx="3694">
                  <c:v>0</c:v>
                </c:pt>
                <c:pt idx="3695">
                  <c:v>0</c:v>
                </c:pt>
                <c:pt idx="3696">
                  <c:v>0</c:v>
                </c:pt>
                <c:pt idx="3697">
                  <c:v>0</c:v>
                </c:pt>
                <c:pt idx="3698">
                  <c:v>0</c:v>
                </c:pt>
                <c:pt idx="3699">
                  <c:v>0</c:v>
                </c:pt>
                <c:pt idx="3700">
                  <c:v>0</c:v>
                </c:pt>
                <c:pt idx="3701">
                  <c:v>51</c:v>
                </c:pt>
                <c:pt idx="3702">
                  <c:v>162</c:v>
                </c:pt>
                <c:pt idx="3703">
                  <c:v>313</c:v>
                </c:pt>
                <c:pt idx="3704">
                  <c:v>432</c:v>
                </c:pt>
                <c:pt idx="3705">
                  <c:v>494</c:v>
                </c:pt>
                <c:pt idx="3706">
                  <c:v>583</c:v>
                </c:pt>
                <c:pt idx="3707">
                  <c:v>461</c:v>
                </c:pt>
                <c:pt idx="3708">
                  <c:v>401</c:v>
                </c:pt>
                <c:pt idx="3709">
                  <c:v>282</c:v>
                </c:pt>
                <c:pt idx="3710">
                  <c:v>300</c:v>
                </c:pt>
                <c:pt idx="3711">
                  <c:v>260</c:v>
                </c:pt>
                <c:pt idx="3712">
                  <c:v>155</c:v>
                </c:pt>
                <c:pt idx="3713">
                  <c:v>281</c:v>
                </c:pt>
                <c:pt idx="3714">
                  <c:v>109</c:v>
                </c:pt>
                <c:pt idx="3715">
                  <c:v>0</c:v>
                </c:pt>
                <c:pt idx="3716">
                  <c:v>0</c:v>
                </c:pt>
                <c:pt idx="3717">
                  <c:v>0</c:v>
                </c:pt>
                <c:pt idx="3718">
                  <c:v>0</c:v>
                </c:pt>
                <c:pt idx="3719">
                  <c:v>0</c:v>
                </c:pt>
                <c:pt idx="3720">
                  <c:v>0</c:v>
                </c:pt>
                <c:pt idx="3721">
                  <c:v>0</c:v>
                </c:pt>
                <c:pt idx="3722">
                  <c:v>0</c:v>
                </c:pt>
                <c:pt idx="3723">
                  <c:v>0</c:v>
                </c:pt>
                <c:pt idx="3724">
                  <c:v>0</c:v>
                </c:pt>
                <c:pt idx="3725">
                  <c:v>0</c:v>
                </c:pt>
                <c:pt idx="3726">
                  <c:v>12</c:v>
                </c:pt>
                <c:pt idx="3727">
                  <c:v>28</c:v>
                </c:pt>
                <c:pt idx="3728">
                  <c:v>99</c:v>
                </c:pt>
                <c:pt idx="3729">
                  <c:v>207</c:v>
                </c:pt>
                <c:pt idx="3730">
                  <c:v>274</c:v>
                </c:pt>
                <c:pt idx="3731">
                  <c:v>328</c:v>
                </c:pt>
                <c:pt idx="3732">
                  <c:v>265</c:v>
                </c:pt>
                <c:pt idx="3733">
                  <c:v>147</c:v>
                </c:pt>
                <c:pt idx="3734">
                  <c:v>129</c:v>
                </c:pt>
                <c:pt idx="3735">
                  <c:v>144</c:v>
                </c:pt>
                <c:pt idx="3736">
                  <c:v>79</c:v>
                </c:pt>
                <c:pt idx="3737">
                  <c:v>56</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34</c:v>
                </c:pt>
                <c:pt idx="3751">
                  <c:v>98</c:v>
                </c:pt>
                <c:pt idx="3752">
                  <c:v>89</c:v>
                </c:pt>
                <c:pt idx="3753">
                  <c:v>106</c:v>
                </c:pt>
                <c:pt idx="3754">
                  <c:v>29</c:v>
                </c:pt>
                <c:pt idx="3755">
                  <c:v>39</c:v>
                </c:pt>
                <c:pt idx="3756">
                  <c:v>39</c:v>
                </c:pt>
                <c:pt idx="3757">
                  <c:v>39</c:v>
                </c:pt>
                <c:pt idx="3758">
                  <c:v>27</c:v>
                </c:pt>
                <c:pt idx="3759">
                  <c:v>24</c:v>
                </c:pt>
                <c:pt idx="3760">
                  <c:v>18</c:v>
                </c:pt>
                <c:pt idx="3761">
                  <c:v>5</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7</c:v>
                </c:pt>
                <c:pt idx="3775">
                  <c:v>19</c:v>
                </c:pt>
                <c:pt idx="3776">
                  <c:v>20</c:v>
                </c:pt>
                <c:pt idx="3777">
                  <c:v>38</c:v>
                </c:pt>
                <c:pt idx="3778">
                  <c:v>39</c:v>
                </c:pt>
                <c:pt idx="3779">
                  <c:v>136</c:v>
                </c:pt>
                <c:pt idx="3780">
                  <c:v>188</c:v>
                </c:pt>
                <c:pt idx="3781">
                  <c:v>289</c:v>
                </c:pt>
                <c:pt idx="3782">
                  <c:v>187</c:v>
                </c:pt>
                <c:pt idx="3783">
                  <c:v>140</c:v>
                </c:pt>
                <c:pt idx="3784">
                  <c:v>95</c:v>
                </c:pt>
                <c:pt idx="3785">
                  <c:v>76</c:v>
                </c:pt>
                <c:pt idx="3786">
                  <c:v>60</c:v>
                </c:pt>
                <c:pt idx="3787">
                  <c:v>0</c:v>
                </c:pt>
                <c:pt idx="3788">
                  <c:v>0</c:v>
                </c:pt>
                <c:pt idx="3789">
                  <c:v>0</c:v>
                </c:pt>
                <c:pt idx="3790">
                  <c:v>0</c:v>
                </c:pt>
                <c:pt idx="3791">
                  <c:v>0</c:v>
                </c:pt>
                <c:pt idx="3792">
                  <c:v>0</c:v>
                </c:pt>
                <c:pt idx="3793">
                  <c:v>0</c:v>
                </c:pt>
                <c:pt idx="3794">
                  <c:v>0</c:v>
                </c:pt>
                <c:pt idx="3795">
                  <c:v>0</c:v>
                </c:pt>
                <c:pt idx="3796">
                  <c:v>0</c:v>
                </c:pt>
                <c:pt idx="3797">
                  <c:v>188</c:v>
                </c:pt>
                <c:pt idx="3798">
                  <c:v>350</c:v>
                </c:pt>
                <c:pt idx="3799">
                  <c:v>477</c:v>
                </c:pt>
                <c:pt idx="3800">
                  <c:v>430</c:v>
                </c:pt>
                <c:pt idx="3801">
                  <c:v>301</c:v>
                </c:pt>
                <c:pt idx="3802">
                  <c:v>177</c:v>
                </c:pt>
                <c:pt idx="3803">
                  <c:v>260</c:v>
                </c:pt>
                <c:pt idx="3804">
                  <c:v>322</c:v>
                </c:pt>
                <c:pt idx="3805">
                  <c:v>281</c:v>
                </c:pt>
                <c:pt idx="3806">
                  <c:v>450</c:v>
                </c:pt>
                <c:pt idx="3807">
                  <c:v>557</c:v>
                </c:pt>
                <c:pt idx="3808">
                  <c:v>549</c:v>
                </c:pt>
                <c:pt idx="3809">
                  <c:v>320</c:v>
                </c:pt>
                <c:pt idx="3810">
                  <c:v>111</c:v>
                </c:pt>
                <c:pt idx="3811">
                  <c:v>0</c:v>
                </c:pt>
                <c:pt idx="3812">
                  <c:v>0</c:v>
                </c:pt>
                <c:pt idx="3813">
                  <c:v>0</c:v>
                </c:pt>
                <c:pt idx="3814">
                  <c:v>0</c:v>
                </c:pt>
                <c:pt idx="3815">
                  <c:v>0</c:v>
                </c:pt>
                <c:pt idx="3816">
                  <c:v>0</c:v>
                </c:pt>
                <c:pt idx="3817">
                  <c:v>0</c:v>
                </c:pt>
                <c:pt idx="3818">
                  <c:v>0</c:v>
                </c:pt>
                <c:pt idx="3819">
                  <c:v>0</c:v>
                </c:pt>
                <c:pt idx="3820">
                  <c:v>0</c:v>
                </c:pt>
                <c:pt idx="3821">
                  <c:v>178</c:v>
                </c:pt>
                <c:pt idx="3822">
                  <c:v>358</c:v>
                </c:pt>
                <c:pt idx="3823">
                  <c:v>582</c:v>
                </c:pt>
                <c:pt idx="3824">
                  <c:v>686</c:v>
                </c:pt>
                <c:pt idx="3825">
                  <c:v>750</c:v>
                </c:pt>
                <c:pt idx="3826">
                  <c:v>793</c:v>
                </c:pt>
                <c:pt idx="3827">
                  <c:v>798</c:v>
                </c:pt>
                <c:pt idx="3828">
                  <c:v>794</c:v>
                </c:pt>
                <c:pt idx="3829">
                  <c:v>782</c:v>
                </c:pt>
                <c:pt idx="3830">
                  <c:v>705</c:v>
                </c:pt>
                <c:pt idx="3831">
                  <c:v>637</c:v>
                </c:pt>
                <c:pt idx="3832">
                  <c:v>498</c:v>
                </c:pt>
                <c:pt idx="3833">
                  <c:v>292</c:v>
                </c:pt>
                <c:pt idx="3834">
                  <c:v>104</c:v>
                </c:pt>
                <c:pt idx="3835">
                  <c:v>0</c:v>
                </c:pt>
                <c:pt idx="3836">
                  <c:v>0</c:v>
                </c:pt>
                <c:pt idx="3837">
                  <c:v>0</c:v>
                </c:pt>
                <c:pt idx="3838">
                  <c:v>0</c:v>
                </c:pt>
                <c:pt idx="3839">
                  <c:v>0</c:v>
                </c:pt>
                <c:pt idx="3840">
                  <c:v>0</c:v>
                </c:pt>
                <c:pt idx="3841">
                  <c:v>0</c:v>
                </c:pt>
                <c:pt idx="3842">
                  <c:v>0</c:v>
                </c:pt>
                <c:pt idx="3843">
                  <c:v>0</c:v>
                </c:pt>
                <c:pt idx="3844">
                  <c:v>0</c:v>
                </c:pt>
                <c:pt idx="3845">
                  <c:v>149</c:v>
                </c:pt>
                <c:pt idx="3846">
                  <c:v>339</c:v>
                </c:pt>
                <c:pt idx="3847">
                  <c:v>527</c:v>
                </c:pt>
                <c:pt idx="3848">
                  <c:v>697</c:v>
                </c:pt>
                <c:pt idx="3849">
                  <c:v>787</c:v>
                </c:pt>
                <c:pt idx="3850">
                  <c:v>832</c:v>
                </c:pt>
                <c:pt idx="3851">
                  <c:v>832</c:v>
                </c:pt>
                <c:pt idx="3852">
                  <c:v>793</c:v>
                </c:pt>
                <c:pt idx="3853">
                  <c:v>686</c:v>
                </c:pt>
                <c:pt idx="3854">
                  <c:v>625</c:v>
                </c:pt>
                <c:pt idx="3855">
                  <c:v>551</c:v>
                </c:pt>
                <c:pt idx="3856">
                  <c:v>422</c:v>
                </c:pt>
                <c:pt idx="3857">
                  <c:v>174</c:v>
                </c:pt>
                <c:pt idx="3858">
                  <c:v>8</c:v>
                </c:pt>
                <c:pt idx="3859">
                  <c:v>0</c:v>
                </c:pt>
                <c:pt idx="3860">
                  <c:v>0</c:v>
                </c:pt>
                <c:pt idx="3861">
                  <c:v>0</c:v>
                </c:pt>
                <c:pt idx="3862">
                  <c:v>0</c:v>
                </c:pt>
                <c:pt idx="3863">
                  <c:v>0</c:v>
                </c:pt>
                <c:pt idx="3864">
                  <c:v>0</c:v>
                </c:pt>
                <c:pt idx="3865">
                  <c:v>0</c:v>
                </c:pt>
                <c:pt idx="3866">
                  <c:v>0</c:v>
                </c:pt>
                <c:pt idx="3867">
                  <c:v>0</c:v>
                </c:pt>
                <c:pt idx="3868">
                  <c:v>0</c:v>
                </c:pt>
                <c:pt idx="3869">
                  <c:v>137</c:v>
                </c:pt>
                <c:pt idx="3870">
                  <c:v>304</c:v>
                </c:pt>
                <c:pt idx="3871">
                  <c:v>542</c:v>
                </c:pt>
                <c:pt idx="3872">
                  <c:v>582</c:v>
                </c:pt>
                <c:pt idx="3873">
                  <c:v>562</c:v>
                </c:pt>
                <c:pt idx="3874">
                  <c:v>487</c:v>
                </c:pt>
                <c:pt idx="3875">
                  <c:v>351</c:v>
                </c:pt>
                <c:pt idx="3876">
                  <c:v>226</c:v>
                </c:pt>
                <c:pt idx="3877">
                  <c:v>142</c:v>
                </c:pt>
                <c:pt idx="3878">
                  <c:v>124</c:v>
                </c:pt>
                <c:pt idx="3879">
                  <c:v>115</c:v>
                </c:pt>
                <c:pt idx="3880">
                  <c:v>60</c:v>
                </c:pt>
                <c:pt idx="3881">
                  <c:v>22</c:v>
                </c:pt>
                <c:pt idx="3882">
                  <c:v>0</c:v>
                </c:pt>
                <c:pt idx="3883">
                  <c:v>0</c:v>
                </c:pt>
                <c:pt idx="3884">
                  <c:v>0</c:v>
                </c:pt>
                <c:pt idx="3885">
                  <c:v>0</c:v>
                </c:pt>
                <c:pt idx="3886">
                  <c:v>0</c:v>
                </c:pt>
                <c:pt idx="3887">
                  <c:v>0</c:v>
                </c:pt>
                <c:pt idx="3888">
                  <c:v>0</c:v>
                </c:pt>
                <c:pt idx="3889">
                  <c:v>0</c:v>
                </c:pt>
                <c:pt idx="3890">
                  <c:v>0</c:v>
                </c:pt>
                <c:pt idx="3891">
                  <c:v>0</c:v>
                </c:pt>
                <c:pt idx="3892">
                  <c:v>0</c:v>
                </c:pt>
                <c:pt idx="3893">
                  <c:v>138</c:v>
                </c:pt>
                <c:pt idx="3894">
                  <c:v>306</c:v>
                </c:pt>
                <c:pt idx="3895">
                  <c:v>512</c:v>
                </c:pt>
                <c:pt idx="3896">
                  <c:v>629</c:v>
                </c:pt>
                <c:pt idx="3897">
                  <c:v>722</c:v>
                </c:pt>
                <c:pt idx="3898">
                  <c:v>766</c:v>
                </c:pt>
                <c:pt idx="3899">
                  <c:v>745</c:v>
                </c:pt>
                <c:pt idx="3900">
                  <c:v>658</c:v>
                </c:pt>
                <c:pt idx="3901">
                  <c:v>549</c:v>
                </c:pt>
                <c:pt idx="3902">
                  <c:v>457</c:v>
                </c:pt>
                <c:pt idx="3903">
                  <c:v>323</c:v>
                </c:pt>
                <c:pt idx="3904">
                  <c:v>195</c:v>
                </c:pt>
                <c:pt idx="3905">
                  <c:v>105</c:v>
                </c:pt>
                <c:pt idx="3906">
                  <c:v>5</c:v>
                </c:pt>
                <c:pt idx="3907">
                  <c:v>0</c:v>
                </c:pt>
                <c:pt idx="3908">
                  <c:v>0</c:v>
                </c:pt>
                <c:pt idx="3909">
                  <c:v>0</c:v>
                </c:pt>
                <c:pt idx="3910">
                  <c:v>0</c:v>
                </c:pt>
                <c:pt idx="3911">
                  <c:v>0</c:v>
                </c:pt>
                <c:pt idx="3912">
                  <c:v>0</c:v>
                </c:pt>
                <c:pt idx="3913">
                  <c:v>0</c:v>
                </c:pt>
                <c:pt idx="3914">
                  <c:v>0</c:v>
                </c:pt>
                <c:pt idx="3915">
                  <c:v>0</c:v>
                </c:pt>
                <c:pt idx="3916">
                  <c:v>0</c:v>
                </c:pt>
                <c:pt idx="3917">
                  <c:v>77</c:v>
                </c:pt>
                <c:pt idx="3918">
                  <c:v>81</c:v>
                </c:pt>
                <c:pt idx="3919">
                  <c:v>68</c:v>
                </c:pt>
                <c:pt idx="3920">
                  <c:v>139</c:v>
                </c:pt>
                <c:pt idx="3921">
                  <c:v>218</c:v>
                </c:pt>
                <c:pt idx="3922">
                  <c:v>276</c:v>
                </c:pt>
                <c:pt idx="3923">
                  <c:v>243</c:v>
                </c:pt>
                <c:pt idx="3924">
                  <c:v>243</c:v>
                </c:pt>
                <c:pt idx="3925">
                  <c:v>240</c:v>
                </c:pt>
                <c:pt idx="3926">
                  <c:v>318</c:v>
                </c:pt>
                <c:pt idx="3927">
                  <c:v>325</c:v>
                </c:pt>
                <c:pt idx="3928">
                  <c:v>315</c:v>
                </c:pt>
                <c:pt idx="3929">
                  <c:v>175</c:v>
                </c:pt>
                <c:pt idx="3930">
                  <c:v>45</c:v>
                </c:pt>
                <c:pt idx="3931">
                  <c:v>0</c:v>
                </c:pt>
                <c:pt idx="3932">
                  <c:v>0</c:v>
                </c:pt>
                <c:pt idx="3933">
                  <c:v>0</c:v>
                </c:pt>
                <c:pt idx="3934">
                  <c:v>0</c:v>
                </c:pt>
                <c:pt idx="3935">
                  <c:v>0</c:v>
                </c:pt>
                <c:pt idx="3936">
                  <c:v>0</c:v>
                </c:pt>
                <c:pt idx="3937">
                  <c:v>0</c:v>
                </c:pt>
                <c:pt idx="3938">
                  <c:v>0</c:v>
                </c:pt>
                <c:pt idx="3939">
                  <c:v>0</c:v>
                </c:pt>
                <c:pt idx="3940">
                  <c:v>0</c:v>
                </c:pt>
                <c:pt idx="3941">
                  <c:v>131</c:v>
                </c:pt>
                <c:pt idx="3942">
                  <c:v>211</c:v>
                </c:pt>
                <c:pt idx="3943">
                  <c:v>117</c:v>
                </c:pt>
                <c:pt idx="3944">
                  <c:v>219</c:v>
                </c:pt>
                <c:pt idx="3945">
                  <c:v>269</c:v>
                </c:pt>
                <c:pt idx="3946">
                  <c:v>241</c:v>
                </c:pt>
                <c:pt idx="3947">
                  <c:v>243</c:v>
                </c:pt>
                <c:pt idx="3948">
                  <c:v>243</c:v>
                </c:pt>
                <c:pt idx="3949">
                  <c:v>239</c:v>
                </c:pt>
                <c:pt idx="3950">
                  <c:v>151</c:v>
                </c:pt>
                <c:pt idx="3951">
                  <c:v>98</c:v>
                </c:pt>
                <c:pt idx="3952">
                  <c:v>42</c:v>
                </c:pt>
                <c:pt idx="3953">
                  <c:v>18</c:v>
                </c:pt>
                <c:pt idx="3954">
                  <c:v>5</c:v>
                </c:pt>
                <c:pt idx="3955">
                  <c:v>0</c:v>
                </c:pt>
                <c:pt idx="3956">
                  <c:v>0</c:v>
                </c:pt>
                <c:pt idx="3957">
                  <c:v>0</c:v>
                </c:pt>
                <c:pt idx="3958">
                  <c:v>0</c:v>
                </c:pt>
                <c:pt idx="3959">
                  <c:v>0</c:v>
                </c:pt>
                <c:pt idx="3960">
                  <c:v>0</c:v>
                </c:pt>
                <c:pt idx="3961">
                  <c:v>0</c:v>
                </c:pt>
                <c:pt idx="3962">
                  <c:v>0</c:v>
                </c:pt>
                <c:pt idx="3963">
                  <c:v>0</c:v>
                </c:pt>
                <c:pt idx="3964">
                  <c:v>0</c:v>
                </c:pt>
                <c:pt idx="3965">
                  <c:v>160</c:v>
                </c:pt>
                <c:pt idx="3966">
                  <c:v>331</c:v>
                </c:pt>
                <c:pt idx="3967">
                  <c:v>472</c:v>
                </c:pt>
                <c:pt idx="3968">
                  <c:v>577</c:v>
                </c:pt>
                <c:pt idx="3969">
                  <c:v>665</c:v>
                </c:pt>
                <c:pt idx="3970">
                  <c:v>682</c:v>
                </c:pt>
                <c:pt idx="3971">
                  <c:v>705</c:v>
                </c:pt>
                <c:pt idx="3972">
                  <c:v>706</c:v>
                </c:pt>
                <c:pt idx="3973">
                  <c:v>701</c:v>
                </c:pt>
                <c:pt idx="3974">
                  <c:v>518</c:v>
                </c:pt>
                <c:pt idx="3975">
                  <c:v>275</c:v>
                </c:pt>
                <c:pt idx="3976">
                  <c:v>102</c:v>
                </c:pt>
                <c:pt idx="3977">
                  <c:v>141</c:v>
                </c:pt>
                <c:pt idx="3978">
                  <c:v>63</c:v>
                </c:pt>
                <c:pt idx="3979">
                  <c:v>0</c:v>
                </c:pt>
                <c:pt idx="3980">
                  <c:v>0</c:v>
                </c:pt>
                <c:pt idx="3981">
                  <c:v>0</c:v>
                </c:pt>
                <c:pt idx="3982">
                  <c:v>0</c:v>
                </c:pt>
                <c:pt idx="3983">
                  <c:v>0</c:v>
                </c:pt>
                <c:pt idx="3984">
                  <c:v>0</c:v>
                </c:pt>
                <c:pt idx="3985">
                  <c:v>0</c:v>
                </c:pt>
                <c:pt idx="3986">
                  <c:v>0</c:v>
                </c:pt>
                <c:pt idx="3987">
                  <c:v>0</c:v>
                </c:pt>
                <c:pt idx="3988">
                  <c:v>0</c:v>
                </c:pt>
                <c:pt idx="3989">
                  <c:v>0</c:v>
                </c:pt>
                <c:pt idx="3990">
                  <c:v>86</c:v>
                </c:pt>
                <c:pt idx="3991">
                  <c:v>205</c:v>
                </c:pt>
                <c:pt idx="3992">
                  <c:v>116</c:v>
                </c:pt>
                <c:pt idx="3993">
                  <c:v>128</c:v>
                </c:pt>
                <c:pt idx="3994">
                  <c:v>118</c:v>
                </c:pt>
                <c:pt idx="3995">
                  <c:v>104</c:v>
                </c:pt>
                <c:pt idx="3996">
                  <c:v>104</c:v>
                </c:pt>
                <c:pt idx="3997">
                  <c:v>152</c:v>
                </c:pt>
                <c:pt idx="3998">
                  <c:v>148</c:v>
                </c:pt>
                <c:pt idx="3999">
                  <c:v>115</c:v>
                </c:pt>
                <c:pt idx="4000">
                  <c:v>61</c:v>
                </c:pt>
                <c:pt idx="4001">
                  <c:v>22</c:v>
                </c:pt>
                <c:pt idx="4002">
                  <c:v>0</c:v>
                </c:pt>
                <c:pt idx="4003">
                  <c:v>0</c:v>
                </c:pt>
                <c:pt idx="4004">
                  <c:v>0</c:v>
                </c:pt>
                <c:pt idx="4005">
                  <c:v>0</c:v>
                </c:pt>
                <c:pt idx="4006">
                  <c:v>0</c:v>
                </c:pt>
                <c:pt idx="4007">
                  <c:v>0</c:v>
                </c:pt>
                <c:pt idx="4008">
                  <c:v>0</c:v>
                </c:pt>
                <c:pt idx="4009">
                  <c:v>0</c:v>
                </c:pt>
                <c:pt idx="4010">
                  <c:v>0</c:v>
                </c:pt>
                <c:pt idx="4011">
                  <c:v>0</c:v>
                </c:pt>
                <c:pt idx="4012">
                  <c:v>0</c:v>
                </c:pt>
                <c:pt idx="4013">
                  <c:v>75</c:v>
                </c:pt>
                <c:pt idx="4014">
                  <c:v>149</c:v>
                </c:pt>
                <c:pt idx="4015">
                  <c:v>120</c:v>
                </c:pt>
                <c:pt idx="4016">
                  <c:v>362</c:v>
                </c:pt>
                <c:pt idx="4017">
                  <c:v>560</c:v>
                </c:pt>
                <c:pt idx="4018">
                  <c:v>662</c:v>
                </c:pt>
                <c:pt idx="4019">
                  <c:v>622</c:v>
                </c:pt>
                <c:pt idx="4020">
                  <c:v>511</c:v>
                </c:pt>
                <c:pt idx="4021">
                  <c:v>452</c:v>
                </c:pt>
                <c:pt idx="4022">
                  <c:v>363</c:v>
                </c:pt>
                <c:pt idx="4023">
                  <c:v>284</c:v>
                </c:pt>
                <c:pt idx="4024">
                  <c:v>183</c:v>
                </c:pt>
                <c:pt idx="4025">
                  <c:v>108</c:v>
                </c:pt>
                <c:pt idx="4026">
                  <c:v>6</c:v>
                </c:pt>
                <c:pt idx="4027">
                  <c:v>0</c:v>
                </c:pt>
                <c:pt idx="4028">
                  <c:v>0</c:v>
                </c:pt>
                <c:pt idx="4029">
                  <c:v>0</c:v>
                </c:pt>
                <c:pt idx="4030">
                  <c:v>0</c:v>
                </c:pt>
                <c:pt idx="4031">
                  <c:v>0</c:v>
                </c:pt>
                <c:pt idx="4032">
                  <c:v>0</c:v>
                </c:pt>
                <c:pt idx="4033">
                  <c:v>0</c:v>
                </c:pt>
                <c:pt idx="4034">
                  <c:v>0</c:v>
                </c:pt>
                <c:pt idx="4035">
                  <c:v>0</c:v>
                </c:pt>
                <c:pt idx="4036">
                  <c:v>0</c:v>
                </c:pt>
                <c:pt idx="4037">
                  <c:v>0</c:v>
                </c:pt>
                <c:pt idx="4038">
                  <c:v>88</c:v>
                </c:pt>
                <c:pt idx="4039">
                  <c:v>200</c:v>
                </c:pt>
                <c:pt idx="4040">
                  <c:v>186</c:v>
                </c:pt>
                <c:pt idx="4041">
                  <c:v>193</c:v>
                </c:pt>
                <c:pt idx="4042">
                  <c:v>202</c:v>
                </c:pt>
                <c:pt idx="4043">
                  <c:v>157</c:v>
                </c:pt>
                <c:pt idx="4044">
                  <c:v>157</c:v>
                </c:pt>
                <c:pt idx="4045">
                  <c:v>156</c:v>
                </c:pt>
                <c:pt idx="4046">
                  <c:v>252</c:v>
                </c:pt>
                <c:pt idx="4047">
                  <c:v>187</c:v>
                </c:pt>
                <c:pt idx="4048">
                  <c:v>132</c:v>
                </c:pt>
                <c:pt idx="4049">
                  <c:v>136</c:v>
                </c:pt>
                <c:pt idx="4050">
                  <c:v>85</c:v>
                </c:pt>
                <c:pt idx="4051">
                  <c:v>0</c:v>
                </c:pt>
                <c:pt idx="4052">
                  <c:v>0</c:v>
                </c:pt>
                <c:pt idx="4053">
                  <c:v>0</c:v>
                </c:pt>
                <c:pt idx="4054">
                  <c:v>0</c:v>
                </c:pt>
                <c:pt idx="4055">
                  <c:v>0</c:v>
                </c:pt>
                <c:pt idx="4056">
                  <c:v>0</c:v>
                </c:pt>
                <c:pt idx="4057">
                  <c:v>0</c:v>
                </c:pt>
                <c:pt idx="4058">
                  <c:v>0</c:v>
                </c:pt>
                <c:pt idx="4059">
                  <c:v>0</c:v>
                </c:pt>
                <c:pt idx="4060">
                  <c:v>0</c:v>
                </c:pt>
                <c:pt idx="4061">
                  <c:v>27</c:v>
                </c:pt>
                <c:pt idx="4062">
                  <c:v>107</c:v>
                </c:pt>
                <c:pt idx="4063">
                  <c:v>186</c:v>
                </c:pt>
                <c:pt idx="4064">
                  <c:v>225</c:v>
                </c:pt>
                <c:pt idx="4065">
                  <c:v>133</c:v>
                </c:pt>
                <c:pt idx="4066">
                  <c:v>137</c:v>
                </c:pt>
                <c:pt idx="4067">
                  <c:v>109</c:v>
                </c:pt>
                <c:pt idx="4068">
                  <c:v>109</c:v>
                </c:pt>
                <c:pt idx="4069">
                  <c:v>108</c:v>
                </c:pt>
                <c:pt idx="4070">
                  <c:v>342</c:v>
                </c:pt>
                <c:pt idx="4071">
                  <c:v>471</c:v>
                </c:pt>
                <c:pt idx="4072">
                  <c:v>444</c:v>
                </c:pt>
                <c:pt idx="4073">
                  <c:v>254</c:v>
                </c:pt>
                <c:pt idx="4074">
                  <c:v>52</c:v>
                </c:pt>
                <c:pt idx="4075">
                  <c:v>0</c:v>
                </c:pt>
                <c:pt idx="4076">
                  <c:v>0</c:v>
                </c:pt>
                <c:pt idx="4077">
                  <c:v>0</c:v>
                </c:pt>
                <c:pt idx="4078">
                  <c:v>0</c:v>
                </c:pt>
                <c:pt idx="4079">
                  <c:v>0</c:v>
                </c:pt>
                <c:pt idx="4080">
                  <c:v>0</c:v>
                </c:pt>
                <c:pt idx="4081">
                  <c:v>0</c:v>
                </c:pt>
                <c:pt idx="4082">
                  <c:v>0</c:v>
                </c:pt>
                <c:pt idx="4083">
                  <c:v>0</c:v>
                </c:pt>
                <c:pt idx="4084">
                  <c:v>0</c:v>
                </c:pt>
                <c:pt idx="4085">
                  <c:v>119</c:v>
                </c:pt>
                <c:pt idx="4086">
                  <c:v>210</c:v>
                </c:pt>
                <c:pt idx="4087">
                  <c:v>151</c:v>
                </c:pt>
                <c:pt idx="4088">
                  <c:v>291</c:v>
                </c:pt>
                <c:pt idx="4089">
                  <c:v>351</c:v>
                </c:pt>
                <c:pt idx="4090">
                  <c:v>418</c:v>
                </c:pt>
                <c:pt idx="4091">
                  <c:v>446</c:v>
                </c:pt>
                <c:pt idx="4092">
                  <c:v>446</c:v>
                </c:pt>
                <c:pt idx="4093">
                  <c:v>446</c:v>
                </c:pt>
                <c:pt idx="4094">
                  <c:v>427</c:v>
                </c:pt>
                <c:pt idx="4095">
                  <c:v>374</c:v>
                </c:pt>
                <c:pt idx="4096">
                  <c:v>334</c:v>
                </c:pt>
                <c:pt idx="4097">
                  <c:v>255</c:v>
                </c:pt>
                <c:pt idx="4098">
                  <c:v>109</c:v>
                </c:pt>
                <c:pt idx="4099">
                  <c:v>0</c:v>
                </c:pt>
                <c:pt idx="4100">
                  <c:v>0</c:v>
                </c:pt>
                <c:pt idx="4101">
                  <c:v>0</c:v>
                </c:pt>
                <c:pt idx="4102">
                  <c:v>0</c:v>
                </c:pt>
                <c:pt idx="4103">
                  <c:v>0</c:v>
                </c:pt>
                <c:pt idx="4104">
                  <c:v>0</c:v>
                </c:pt>
                <c:pt idx="4105">
                  <c:v>0</c:v>
                </c:pt>
                <c:pt idx="4106">
                  <c:v>0</c:v>
                </c:pt>
                <c:pt idx="4107">
                  <c:v>0</c:v>
                </c:pt>
                <c:pt idx="4108">
                  <c:v>0</c:v>
                </c:pt>
                <c:pt idx="4109">
                  <c:v>0</c:v>
                </c:pt>
                <c:pt idx="4110">
                  <c:v>7</c:v>
                </c:pt>
                <c:pt idx="4111">
                  <c:v>18</c:v>
                </c:pt>
                <c:pt idx="4112">
                  <c:v>20</c:v>
                </c:pt>
                <c:pt idx="4113">
                  <c:v>37</c:v>
                </c:pt>
                <c:pt idx="4114">
                  <c:v>39</c:v>
                </c:pt>
                <c:pt idx="4115">
                  <c:v>135</c:v>
                </c:pt>
                <c:pt idx="4116">
                  <c:v>187</c:v>
                </c:pt>
                <c:pt idx="4117">
                  <c:v>288</c:v>
                </c:pt>
                <c:pt idx="4118">
                  <c:v>237</c:v>
                </c:pt>
                <c:pt idx="4119">
                  <c:v>222</c:v>
                </c:pt>
                <c:pt idx="4120">
                  <c:v>118</c:v>
                </c:pt>
                <c:pt idx="4121">
                  <c:v>101</c:v>
                </c:pt>
                <c:pt idx="4122">
                  <c:v>6</c:v>
                </c:pt>
                <c:pt idx="4123">
                  <c:v>0</c:v>
                </c:pt>
                <c:pt idx="4124">
                  <c:v>0</c:v>
                </c:pt>
                <c:pt idx="4125">
                  <c:v>0</c:v>
                </c:pt>
                <c:pt idx="4126">
                  <c:v>0</c:v>
                </c:pt>
                <c:pt idx="4127">
                  <c:v>0</c:v>
                </c:pt>
                <c:pt idx="4128">
                  <c:v>0</c:v>
                </c:pt>
                <c:pt idx="4129">
                  <c:v>0</c:v>
                </c:pt>
                <c:pt idx="4130">
                  <c:v>0</c:v>
                </c:pt>
                <c:pt idx="4131">
                  <c:v>0</c:v>
                </c:pt>
                <c:pt idx="4132">
                  <c:v>0</c:v>
                </c:pt>
                <c:pt idx="4133">
                  <c:v>0</c:v>
                </c:pt>
                <c:pt idx="4134">
                  <c:v>14</c:v>
                </c:pt>
                <c:pt idx="4135">
                  <c:v>9</c:v>
                </c:pt>
                <c:pt idx="4136">
                  <c:v>20</c:v>
                </c:pt>
                <c:pt idx="4137">
                  <c:v>37</c:v>
                </c:pt>
                <c:pt idx="4138">
                  <c:v>39</c:v>
                </c:pt>
                <c:pt idx="4139">
                  <c:v>78</c:v>
                </c:pt>
                <c:pt idx="4140">
                  <c:v>109</c:v>
                </c:pt>
                <c:pt idx="4141">
                  <c:v>201</c:v>
                </c:pt>
                <c:pt idx="4142">
                  <c:v>250</c:v>
                </c:pt>
                <c:pt idx="4143">
                  <c:v>185</c:v>
                </c:pt>
                <c:pt idx="4144">
                  <c:v>130</c:v>
                </c:pt>
                <c:pt idx="4145">
                  <c:v>123</c:v>
                </c:pt>
                <c:pt idx="4146">
                  <c:v>17</c:v>
                </c:pt>
                <c:pt idx="4147">
                  <c:v>0</c:v>
                </c:pt>
                <c:pt idx="4148">
                  <c:v>0</c:v>
                </c:pt>
                <c:pt idx="4149">
                  <c:v>0</c:v>
                </c:pt>
                <c:pt idx="4150">
                  <c:v>0</c:v>
                </c:pt>
                <c:pt idx="4151">
                  <c:v>0</c:v>
                </c:pt>
                <c:pt idx="4152">
                  <c:v>0</c:v>
                </c:pt>
                <c:pt idx="4153">
                  <c:v>0</c:v>
                </c:pt>
                <c:pt idx="4154">
                  <c:v>0</c:v>
                </c:pt>
                <c:pt idx="4155">
                  <c:v>0</c:v>
                </c:pt>
                <c:pt idx="4156">
                  <c:v>0</c:v>
                </c:pt>
                <c:pt idx="4157">
                  <c:v>178</c:v>
                </c:pt>
                <c:pt idx="4158">
                  <c:v>358</c:v>
                </c:pt>
                <c:pt idx="4159">
                  <c:v>568</c:v>
                </c:pt>
                <c:pt idx="4160">
                  <c:v>563</c:v>
                </c:pt>
                <c:pt idx="4161">
                  <c:v>485</c:v>
                </c:pt>
                <c:pt idx="4162">
                  <c:v>278</c:v>
                </c:pt>
                <c:pt idx="4163">
                  <c:v>409</c:v>
                </c:pt>
                <c:pt idx="4164">
                  <c:v>488</c:v>
                </c:pt>
                <c:pt idx="4165">
                  <c:v>548</c:v>
                </c:pt>
                <c:pt idx="4166">
                  <c:v>473</c:v>
                </c:pt>
                <c:pt idx="4167">
                  <c:v>522</c:v>
                </c:pt>
                <c:pt idx="4168">
                  <c:v>429</c:v>
                </c:pt>
                <c:pt idx="4169">
                  <c:v>246</c:v>
                </c:pt>
                <c:pt idx="4170">
                  <c:v>84</c:v>
                </c:pt>
                <c:pt idx="4171">
                  <c:v>0</c:v>
                </c:pt>
                <c:pt idx="4172">
                  <c:v>0</c:v>
                </c:pt>
                <c:pt idx="4173">
                  <c:v>0</c:v>
                </c:pt>
                <c:pt idx="4174">
                  <c:v>0</c:v>
                </c:pt>
                <c:pt idx="4175">
                  <c:v>0</c:v>
                </c:pt>
                <c:pt idx="4176">
                  <c:v>0</c:v>
                </c:pt>
                <c:pt idx="4177">
                  <c:v>0</c:v>
                </c:pt>
                <c:pt idx="4178">
                  <c:v>0</c:v>
                </c:pt>
                <c:pt idx="4179">
                  <c:v>0</c:v>
                </c:pt>
                <c:pt idx="4180">
                  <c:v>0</c:v>
                </c:pt>
                <c:pt idx="4181">
                  <c:v>174</c:v>
                </c:pt>
                <c:pt idx="4182">
                  <c:v>354</c:v>
                </c:pt>
                <c:pt idx="4183">
                  <c:v>562</c:v>
                </c:pt>
                <c:pt idx="4184">
                  <c:v>517</c:v>
                </c:pt>
                <c:pt idx="4185">
                  <c:v>266</c:v>
                </c:pt>
                <c:pt idx="4186">
                  <c:v>91</c:v>
                </c:pt>
                <c:pt idx="4187">
                  <c:v>133</c:v>
                </c:pt>
                <c:pt idx="4188">
                  <c:v>183</c:v>
                </c:pt>
                <c:pt idx="4189">
                  <c:v>280</c:v>
                </c:pt>
                <c:pt idx="4190">
                  <c:v>463</c:v>
                </c:pt>
                <c:pt idx="4191">
                  <c:v>552</c:v>
                </c:pt>
                <c:pt idx="4192">
                  <c:v>553</c:v>
                </c:pt>
                <c:pt idx="4193">
                  <c:v>327</c:v>
                </c:pt>
                <c:pt idx="4194">
                  <c:v>124</c:v>
                </c:pt>
                <c:pt idx="4195">
                  <c:v>0</c:v>
                </c:pt>
                <c:pt idx="4196">
                  <c:v>0</c:v>
                </c:pt>
                <c:pt idx="4197">
                  <c:v>0</c:v>
                </c:pt>
                <c:pt idx="4198">
                  <c:v>0</c:v>
                </c:pt>
                <c:pt idx="4199">
                  <c:v>0</c:v>
                </c:pt>
                <c:pt idx="4200">
                  <c:v>0</c:v>
                </c:pt>
                <c:pt idx="4201">
                  <c:v>0</c:v>
                </c:pt>
                <c:pt idx="4202">
                  <c:v>0</c:v>
                </c:pt>
                <c:pt idx="4203">
                  <c:v>0</c:v>
                </c:pt>
                <c:pt idx="4204">
                  <c:v>0</c:v>
                </c:pt>
                <c:pt idx="4205">
                  <c:v>174</c:v>
                </c:pt>
                <c:pt idx="4206">
                  <c:v>361</c:v>
                </c:pt>
                <c:pt idx="4207">
                  <c:v>596</c:v>
                </c:pt>
                <c:pt idx="4208">
                  <c:v>694</c:v>
                </c:pt>
                <c:pt idx="4209">
                  <c:v>771</c:v>
                </c:pt>
                <c:pt idx="4210">
                  <c:v>772</c:v>
                </c:pt>
                <c:pt idx="4211">
                  <c:v>779</c:v>
                </c:pt>
                <c:pt idx="4212">
                  <c:v>748</c:v>
                </c:pt>
                <c:pt idx="4213">
                  <c:v>705</c:v>
                </c:pt>
                <c:pt idx="4214">
                  <c:v>467</c:v>
                </c:pt>
                <c:pt idx="4215">
                  <c:v>195</c:v>
                </c:pt>
                <c:pt idx="4216">
                  <c:v>25</c:v>
                </c:pt>
                <c:pt idx="4217">
                  <c:v>7</c:v>
                </c:pt>
                <c:pt idx="4218">
                  <c:v>0</c:v>
                </c:pt>
                <c:pt idx="4219">
                  <c:v>0</c:v>
                </c:pt>
                <c:pt idx="4220">
                  <c:v>0</c:v>
                </c:pt>
                <c:pt idx="4221">
                  <c:v>0</c:v>
                </c:pt>
                <c:pt idx="4222">
                  <c:v>0</c:v>
                </c:pt>
                <c:pt idx="4223">
                  <c:v>0</c:v>
                </c:pt>
                <c:pt idx="4224">
                  <c:v>0</c:v>
                </c:pt>
                <c:pt idx="4225">
                  <c:v>0</c:v>
                </c:pt>
                <c:pt idx="4226">
                  <c:v>0</c:v>
                </c:pt>
                <c:pt idx="4227">
                  <c:v>0</c:v>
                </c:pt>
                <c:pt idx="4228">
                  <c:v>0</c:v>
                </c:pt>
                <c:pt idx="4229">
                  <c:v>127</c:v>
                </c:pt>
                <c:pt idx="4230">
                  <c:v>135</c:v>
                </c:pt>
                <c:pt idx="4231">
                  <c:v>94</c:v>
                </c:pt>
                <c:pt idx="4232">
                  <c:v>132</c:v>
                </c:pt>
                <c:pt idx="4233">
                  <c:v>210</c:v>
                </c:pt>
                <c:pt idx="4234">
                  <c:v>282</c:v>
                </c:pt>
                <c:pt idx="4235">
                  <c:v>304</c:v>
                </c:pt>
                <c:pt idx="4236">
                  <c:v>377</c:v>
                </c:pt>
                <c:pt idx="4237">
                  <c:v>418</c:v>
                </c:pt>
                <c:pt idx="4238">
                  <c:v>526</c:v>
                </c:pt>
                <c:pt idx="4239">
                  <c:v>611</c:v>
                </c:pt>
                <c:pt idx="4240">
                  <c:v>492</c:v>
                </c:pt>
                <c:pt idx="4241">
                  <c:v>366</c:v>
                </c:pt>
                <c:pt idx="4242">
                  <c:v>123</c:v>
                </c:pt>
                <c:pt idx="4243">
                  <c:v>0</c:v>
                </c:pt>
                <c:pt idx="4244">
                  <c:v>0</c:v>
                </c:pt>
                <c:pt idx="4245">
                  <c:v>0</c:v>
                </c:pt>
                <c:pt idx="4246">
                  <c:v>0</c:v>
                </c:pt>
                <c:pt idx="4247">
                  <c:v>0</c:v>
                </c:pt>
                <c:pt idx="4248">
                  <c:v>0</c:v>
                </c:pt>
                <c:pt idx="4249">
                  <c:v>0</c:v>
                </c:pt>
                <c:pt idx="4250">
                  <c:v>0</c:v>
                </c:pt>
                <c:pt idx="4251">
                  <c:v>0</c:v>
                </c:pt>
                <c:pt idx="4252">
                  <c:v>0</c:v>
                </c:pt>
                <c:pt idx="4253">
                  <c:v>143</c:v>
                </c:pt>
                <c:pt idx="4254">
                  <c:v>263</c:v>
                </c:pt>
                <c:pt idx="4255">
                  <c:v>319</c:v>
                </c:pt>
                <c:pt idx="4256">
                  <c:v>484</c:v>
                </c:pt>
                <c:pt idx="4257">
                  <c:v>635</c:v>
                </c:pt>
                <c:pt idx="4258">
                  <c:v>766</c:v>
                </c:pt>
                <c:pt idx="4259">
                  <c:v>695</c:v>
                </c:pt>
                <c:pt idx="4260">
                  <c:v>545</c:v>
                </c:pt>
                <c:pt idx="4261">
                  <c:v>451</c:v>
                </c:pt>
                <c:pt idx="4262">
                  <c:v>361</c:v>
                </c:pt>
                <c:pt idx="4263">
                  <c:v>283</c:v>
                </c:pt>
                <c:pt idx="4264">
                  <c:v>181</c:v>
                </c:pt>
                <c:pt idx="4265">
                  <c:v>295</c:v>
                </c:pt>
                <c:pt idx="4266">
                  <c:v>137</c:v>
                </c:pt>
                <c:pt idx="4267">
                  <c:v>0</c:v>
                </c:pt>
                <c:pt idx="4268">
                  <c:v>0</c:v>
                </c:pt>
                <c:pt idx="4269">
                  <c:v>0</c:v>
                </c:pt>
                <c:pt idx="4270">
                  <c:v>0</c:v>
                </c:pt>
                <c:pt idx="4271">
                  <c:v>0</c:v>
                </c:pt>
                <c:pt idx="4272">
                  <c:v>0</c:v>
                </c:pt>
                <c:pt idx="4273">
                  <c:v>0</c:v>
                </c:pt>
                <c:pt idx="4274">
                  <c:v>0</c:v>
                </c:pt>
                <c:pt idx="4275">
                  <c:v>0</c:v>
                </c:pt>
                <c:pt idx="4276">
                  <c:v>0</c:v>
                </c:pt>
                <c:pt idx="4277">
                  <c:v>146</c:v>
                </c:pt>
                <c:pt idx="4278">
                  <c:v>327</c:v>
                </c:pt>
                <c:pt idx="4279">
                  <c:v>550</c:v>
                </c:pt>
                <c:pt idx="4280">
                  <c:v>648</c:v>
                </c:pt>
                <c:pt idx="4281">
                  <c:v>762</c:v>
                </c:pt>
                <c:pt idx="4282">
                  <c:v>818</c:v>
                </c:pt>
                <c:pt idx="4283">
                  <c:v>676</c:v>
                </c:pt>
                <c:pt idx="4284">
                  <c:v>481</c:v>
                </c:pt>
                <c:pt idx="4285">
                  <c:v>272</c:v>
                </c:pt>
                <c:pt idx="4286">
                  <c:v>216</c:v>
                </c:pt>
                <c:pt idx="4287">
                  <c:v>137</c:v>
                </c:pt>
                <c:pt idx="4288">
                  <c:v>96</c:v>
                </c:pt>
                <c:pt idx="4289">
                  <c:v>55</c:v>
                </c:pt>
                <c:pt idx="4290">
                  <c:v>15</c:v>
                </c:pt>
                <c:pt idx="4291">
                  <c:v>0</c:v>
                </c:pt>
                <c:pt idx="4292">
                  <c:v>0</c:v>
                </c:pt>
                <c:pt idx="4293">
                  <c:v>0</c:v>
                </c:pt>
                <c:pt idx="4294">
                  <c:v>0</c:v>
                </c:pt>
                <c:pt idx="4295">
                  <c:v>0</c:v>
                </c:pt>
                <c:pt idx="4296">
                  <c:v>0</c:v>
                </c:pt>
                <c:pt idx="4297">
                  <c:v>0</c:v>
                </c:pt>
                <c:pt idx="4298">
                  <c:v>0</c:v>
                </c:pt>
                <c:pt idx="4299">
                  <c:v>0</c:v>
                </c:pt>
                <c:pt idx="4300">
                  <c:v>0</c:v>
                </c:pt>
                <c:pt idx="4301">
                  <c:v>29</c:v>
                </c:pt>
                <c:pt idx="4302">
                  <c:v>102</c:v>
                </c:pt>
                <c:pt idx="4303">
                  <c:v>191</c:v>
                </c:pt>
                <c:pt idx="4304">
                  <c:v>316</c:v>
                </c:pt>
                <c:pt idx="4305">
                  <c:v>458</c:v>
                </c:pt>
                <c:pt idx="4306">
                  <c:v>531</c:v>
                </c:pt>
                <c:pt idx="4307">
                  <c:v>583</c:v>
                </c:pt>
                <c:pt idx="4308">
                  <c:v>583</c:v>
                </c:pt>
                <c:pt idx="4309">
                  <c:v>552</c:v>
                </c:pt>
                <c:pt idx="4310">
                  <c:v>647</c:v>
                </c:pt>
                <c:pt idx="4311">
                  <c:v>652</c:v>
                </c:pt>
                <c:pt idx="4312">
                  <c:v>562</c:v>
                </c:pt>
                <c:pt idx="4313">
                  <c:v>364</c:v>
                </c:pt>
                <c:pt idx="4314">
                  <c:v>123</c:v>
                </c:pt>
                <c:pt idx="4315">
                  <c:v>0</c:v>
                </c:pt>
                <c:pt idx="4316">
                  <c:v>0</c:v>
                </c:pt>
                <c:pt idx="4317">
                  <c:v>0</c:v>
                </c:pt>
                <c:pt idx="4318">
                  <c:v>0</c:v>
                </c:pt>
                <c:pt idx="4319">
                  <c:v>0</c:v>
                </c:pt>
                <c:pt idx="4320">
                  <c:v>0</c:v>
                </c:pt>
                <c:pt idx="4321">
                  <c:v>0</c:v>
                </c:pt>
                <c:pt idx="4322">
                  <c:v>0</c:v>
                </c:pt>
                <c:pt idx="4323">
                  <c:v>0</c:v>
                </c:pt>
                <c:pt idx="4324">
                  <c:v>0</c:v>
                </c:pt>
                <c:pt idx="4325">
                  <c:v>0</c:v>
                </c:pt>
                <c:pt idx="4326">
                  <c:v>60</c:v>
                </c:pt>
                <c:pt idx="4327">
                  <c:v>93</c:v>
                </c:pt>
                <c:pt idx="4328">
                  <c:v>86</c:v>
                </c:pt>
                <c:pt idx="4329">
                  <c:v>103</c:v>
                </c:pt>
                <c:pt idx="4330">
                  <c:v>28</c:v>
                </c:pt>
                <c:pt idx="4331">
                  <c:v>224</c:v>
                </c:pt>
                <c:pt idx="4332">
                  <c:v>388</c:v>
                </c:pt>
                <c:pt idx="4333">
                  <c:v>555</c:v>
                </c:pt>
                <c:pt idx="4334">
                  <c:v>698</c:v>
                </c:pt>
                <c:pt idx="4335">
                  <c:v>709</c:v>
                </c:pt>
                <c:pt idx="4336">
                  <c:v>591</c:v>
                </c:pt>
                <c:pt idx="4337">
                  <c:v>382</c:v>
                </c:pt>
                <c:pt idx="4338">
                  <c:v>129</c:v>
                </c:pt>
                <c:pt idx="4339">
                  <c:v>0</c:v>
                </c:pt>
                <c:pt idx="4340">
                  <c:v>0</c:v>
                </c:pt>
                <c:pt idx="4341">
                  <c:v>0</c:v>
                </c:pt>
                <c:pt idx="4342">
                  <c:v>0</c:v>
                </c:pt>
                <c:pt idx="4343">
                  <c:v>0</c:v>
                </c:pt>
                <c:pt idx="4344">
                  <c:v>0</c:v>
                </c:pt>
                <c:pt idx="4345">
                  <c:v>0</c:v>
                </c:pt>
                <c:pt idx="4346">
                  <c:v>0</c:v>
                </c:pt>
                <c:pt idx="4347">
                  <c:v>0</c:v>
                </c:pt>
                <c:pt idx="4348">
                  <c:v>0</c:v>
                </c:pt>
                <c:pt idx="4349">
                  <c:v>0</c:v>
                </c:pt>
                <c:pt idx="4350">
                  <c:v>80</c:v>
                </c:pt>
                <c:pt idx="4351">
                  <c:v>187</c:v>
                </c:pt>
                <c:pt idx="4352">
                  <c:v>287</c:v>
                </c:pt>
                <c:pt idx="4353">
                  <c:v>358</c:v>
                </c:pt>
                <c:pt idx="4354">
                  <c:v>422</c:v>
                </c:pt>
                <c:pt idx="4355">
                  <c:v>382</c:v>
                </c:pt>
                <c:pt idx="4356">
                  <c:v>314</c:v>
                </c:pt>
                <c:pt idx="4357">
                  <c:v>268</c:v>
                </c:pt>
                <c:pt idx="4358">
                  <c:v>276</c:v>
                </c:pt>
                <c:pt idx="4359">
                  <c:v>270</c:v>
                </c:pt>
                <c:pt idx="4360">
                  <c:v>150</c:v>
                </c:pt>
                <c:pt idx="4361">
                  <c:v>83</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2</c:v>
                </c:pt>
                <c:pt idx="4375">
                  <c:v>18</c:v>
                </c:pt>
                <c:pt idx="4376">
                  <c:v>58</c:v>
                </c:pt>
                <c:pt idx="4377">
                  <c:v>83</c:v>
                </c:pt>
                <c:pt idx="4378">
                  <c:v>137</c:v>
                </c:pt>
                <c:pt idx="4379">
                  <c:v>107</c:v>
                </c:pt>
                <c:pt idx="4380">
                  <c:v>107</c:v>
                </c:pt>
                <c:pt idx="4381">
                  <c:v>155</c:v>
                </c:pt>
                <c:pt idx="4382">
                  <c:v>150</c:v>
                </c:pt>
                <c:pt idx="4383">
                  <c:v>116</c:v>
                </c:pt>
                <c:pt idx="4384">
                  <c:v>60</c:v>
                </c:pt>
                <c:pt idx="4385">
                  <c:v>221</c:v>
                </c:pt>
                <c:pt idx="4386">
                  <c:v>128</c:v>
                </c:pt>
                <c:pt idx="4387">
                  <c:v>0</c:v>
                </c:pt>
                <c:pt idx="4388">
                  <c:v>0</c:v>
                </c:pt>
                <c:pt idx="4389">
                  <c:v>0</c:v>
                </c:pt>
                <c:pt idx="4390">
                  <c:v>0</c:v>
                </c:pt>
                <c:pt idx="4391">
                  <c:v>0</c:v>
                </c:pt>
                <c:pt idx="4392">
                  <c:v>0</c:v>
                </c:pt>
                <c:pt idx="4393">
                  <c:v>0</c:v>
                </c:pt>
                <c:pt idx="4394">
                  <c:v>0</c:v>
                </c:pt>
                <c:pt idx="4395">
                  <c:v>0</c:v>
                </c:pt>
                <c:pt idx="4396">
                  <c:v>0</c:v>
                </c:pt>
                <c:pt idx="4397">
                  <c:v>140</c:v>
                </c:pt>
                <c:pt idx="4398">
                  <c:v>275</c:v>
                </c:pt>
                <c:pt idx="4399">
                  <c:v>174</c:v>
                </c:pt>
                <c:pt idx="4400">
                  <c:v>144</c:v>
                </c:pt>
                <c:pt idx="4401">
                  <c:v>86</c:v>
                </c:pt>
                <c:pt idx="4402">
                  <c:v>6</c:v>
                </c:pt>
                <c:pt idx="4403">
                  <c:v>168</c:v>
                </c:pt>
                <c:pt idx="4404">
                  <c:v>289</c:v>
                </c:pt>
                <c:pt idx="4405">
                  <c:v>463</c:v>
                </c:pt>
                <c:pt idx="4406">
                  <c:v>571</c:v>
                </c:pt>
                <c:pt idx="4407">
                  <c:v>627</c:v>
                </c:pt>
                <c:pt idx="4408">
                  <c:v>550</c:v>
                </c:pt>
                <c:pt idx="4409">
                  <c:v>256</c:v>
                </c:pt>
                <c:pt idx="4410">
                  <c:v>31</c:v>
                </c:pt>
                <c:pt idx="4411">
                  <c:v>0</c:v>
                </c:pt>
                <c:pt idx="4412">
                  <c:v>0</c:v>
                </c:pt>
                <c:pt idx="4413">
                  <c:v>0</c:v>
                </c:pt>
                <c:pt idx="4414">
                  <c:v>0</c:v>
                </c:pt>
                <c:pt idx="4415">
                  <c:v>0</c:v>
                </c:pt>
                <c:pt idx="4416">
                  <c:v>0</c:v>
                </c:pt>
                <c:pt idx="4417">
                  <c:v>0</c:v>
                </c:pt>
                <c:pt idx="4418">
                  <c:v>0</c:v>
                </c:pt>
                <c:pt idx="4419">
                  <c:v>0</c:v>
                </c:pt>
                <c:pt idx="4420">
                  <c:v>0</c:v>
                </c:pt>
                <c:pt idx="4421">
                  <c:v>0</c:v>
                </c:pt>
                <c:pt idx="4422">
                  <c:v>5</c:v>
                </c:pt>
                <c:pt idx="4423">
                  <c:v>17</c:v>
                </c:pt>
                <c:pt idx="4424">
                  <c:v>19</c:v>
                </c:pt>
                <c:pt idx="4425">
                  <c:v>26</c:v>
                </c:pt>
                <c:pt idx="4426">
                  <c:v>38</c:v>
                </c:pt>
                <c:pt idx="4427">
                  <c:v>344</c:v>
                </c:pt>
                <c:pt idx="4428">
                  <c:v>471</c:v>
                </c:pt>
                <c:pt idx="4429">
                  <c:v>649</c:v>
                </c:pt>
                <c:pt idx="4430">
                  <c:v>711</c:v>
                </c:pt>
                <c:pt idx="4431">
                  <c:v>662</c:v>
                </c:pt>
                <c:pt idx="4432">
                  <c:v>561</c:v>
                </c:pt>
                <c:pt idx="4433">
                  <c:v>389</c:v>
                </c:pt>
                <c:pt idx="4434">
                  <c:v>147</c:v>
                </c:pt>
                <c:pt idx="4435">
                  <c:v>0</c:v>
                </c:pt>
                <c:pt idx="4436">
                  <c:v>0</c:v>
                </c:pt>
                <c:pt idx="4437">
                  <c:v>0</c:v>
                </c:pt>
                <c:pt idx="4438">
                  <c:v>0</c:v>
                </c:pt>
                <c:pt idx="4439">
                  <c:v>0</c:v>
                </c:pt>
                <c:pt idx="4440">
                  <c:v>0</c:v>
                </c:pt>
                <c:pt idx="4441">
                  <c:v>0</c:v>
                </c:pt>
                <c:pt idx="4442">
                  <c:v>0</c:v>
                </c:pt>
                <c:pt idx="4443">
                  <c:v>0</c:v>
                </c:pt>
                <c:pt idx="4444">
                  <c:v>0</c:v>
                </c:pt>
                <c:pt idx="4445">
                  <c:v>144</c:v>
                </c:pt>
                <c:pt idx="4446">
                  <c:v>333</c:v>
                </c:pt>
                <c:pt idx="4447">
                  <c:v>547</c:v>
                </c:pt>
                <c:pt idx="4448">
                  <c:v>634</c:v>
                </c:pt>
                <c:pt idx="4449">
                  <c:v>634</c:v>
                </c:pt>
                <c:pt idx="4450">
                  <c:v>545</c:v>
                </c:pt>
                <c:pt idx="4451">
                  <c:v>640</c:v>
                </c:pt>
                <c:pt idx="4452">
                  <c:v>710</c:v>
                </c:pt>
                <c:pt idx="4453">
                  <c:v>770</c:v>
                </c:pt>
                <c:pt idx="4454">
                  <c:v>768</c:v>
                </c:pt>
                <c:pt idx="4455">
                  <c:v>690</c:v>
                </c:pt>
                <c:pt idx="4456">
                  <c:v>560</c:v>
                </c:pt>
                <c:pt idx="4457">
                  <c:v>374</c:v>
                </c:pt>
                <c:pt idx="4458">
                  <c:v>123</c:v>
                </c:pt>
                <c:pt idx="4459">
                  <c:v>0</c:v>
                </c:pt>
                <c:pt idx="4460">
                  <c:v>0</c:v>
                </c:pt>
                <c:pt idx="4461">
                  <c:v>0</c:v>
                </c:pt>
                <c:pt idx="4462">
                  <c:v>0</c:v>
                </c:pt>
                <c:pt idx="4463">
                  <c:v>0</c:v>
                </c:pt>
                <c:pt idx="4464">
                  <c:v>0</c:v>
                </c:pt>
                <c:pt idx="4465">
                  <c:v>0</c:v>
                </c:pt>
                <c:pt idx="4466">
                  <c:v>0</c:v>
                </c:pt>
                <c:pt idx="4467">
                  <c:v>0</c:v>
                </c:pt>
                <c:pt idx="4468">
                  <c:v>0</c:v>
                </c:pt>
                <c:pt idx="4469">
                  <c:v>140</c:v>
                </c:pt>
                <c:pt idx="4470">
                  <c:v>332</c:v>
                </c:pt>
                <c:pt idx="4471">
                  <c:v>566</c:v>
                </c:pt>
                <c:pt idx="4472">
                  <c:v>675</c:v>
                </c:pt>
                <c:pt idx="4473">
                  <c:v>746</c:v>
                </c:pt>
                <c:pt idx="4474">
                  <c:v>804</c:v>
                </c:pt>
                <c:pt idx="4475">
                  <c:v>815</c:v>
                </c:pt>
                <c:pt idx="4476">
                  <c:v>814</c:v>
                </c:pt>
                <c:pt idx="4477">
                  <c:v>802</c:v>
                </c:pt>
                <c:pt idx="4478">
                  <c:v>680</c:v>
                </c:pt>
                <c:pt idx="4479">
                  <c:v>429</c:v>
                </c:pt>
                <c:pt idx="4480">
                  <c:v>190</c:v>
                </c:pt>
                <c:pt idx="4481">
                  <c:v>127</c:v>
                </c:pt>
                <c:pt idx="4482">
                  <c:v>89</c:v>
                </c:pt>
                <c:pt idx="4483">
                  <c:v>0</c:v>
                </c:pt>
                <c:pt idx="4484">
                  <c:v>0</c:v>
                </c:pt>
                <c:pt idx="4485">
                  <c:v>0</c:v>
                </c:pt>
                <c:pt idx="4486">
                  <c:v>0</c:v>
                </c:pt>
                <c:pt idx="4487">
                  <c:v>0</c:v>
                </c:pt>
                <c:pt idx="4488">
                  <c:v>0</c:v>
                </c:pt>
                <c:pt idx="4489">
                  <c:v>0</c:v>
                </c:pt>
                <c:pt idx="4490">
                  <c:v>0</c:v>
                </c:pt>
                <c:pt idx="4491">
                  <c:v>0</c:v>
                </c:pt>
                <c:pt idx="4492">
                  <c:v>0</c:v>
                </c:pt>
                <c:pt idx="4493">
                  <c:v>0</c:v>
                </c:pt>
                <c:pt idx="4494">
                  <c:v>73</c:v>
                </c:pt>
                <c:pt idx="4495">
                  <c:v>192</c:v>
                </c:pt>
                <c:pt idx="4496">
                  <c:v>112</c:v>
                </c:pt>
                <c:pt idx="4497">
                  <c:v>99</c:v>
                </c:pt>
                <c:pt idx="4498">
                  <c:v>116</c:v>
                </c:pt>
                <c:pt idx="4499">
                  <c:v>102</c:v>
                </c:pt>
                <c:pt idx="4500">
                  <c:v>102</c:v>
                </c:pt>
                <c:pt idx="4501">
                  <c:v>101</c:v>
                </c:pt>
                <c:pt idx="4502">
                  <c:v>118</c:v>
                </c:pt>
                <c:pt idx="4503">
                  <c:v>58</c:v>
                </c:pt>
                <c:pt idx="4504">
                  <c:v>36</c:v>
                </c:pt>
                <c:pt idx="4505">
                  <c:v>4</c:v>
                </c:pt>
                <c:pt idx="4506">
                  <c:v>0</c:v>
                </c:pt>
                <c:pt idx="4507">
                  <c:v>0</c:v>
                </c:pt>
                <c:pt idx="4508">
                  <c:v>0</c:v>
                </c:pt>
                <c:pt idx="4509">
                  <c:v>0</c:v>
                </c:pt>
                <c:pt idx="4510">
                  <c:v>0</c:v>
                </c:pt>
                <c:pt idx="4511">
                  <c:v>0</c:v>
                </c:pt>
                <c:pt idx="4512">
                  <c:v>0</c:v>
                </c:pt>
                <c:pt idx="4513">
                  <c:v>0</c:v>
                </c:pt>
                <c:pt idx="4514">
                  <c:v>0</c:v>
                </c:pt>
                <c:pt idx="4515">
                  <c:v>0</c:v>
                </c:pt>
                <c:pt idx="4516">
                  <c:v>0</c:v>
                </c:pt>
                <c:pt idx="4517">
                  <c:v>83</c:v>
                </c:pt>
                <c:pt idx="4518">
                  <c:v>225</c:v>
                </c:pt>
                <c:pt idx="4519">
                  <c:v>339</c:v>
                </c:pt>
                <c:pt idx="4520">
                  <c:v>479</c:v>
                </c:pt>
                <c:pt idx="4521">
                  <c:v>631</c:v>
                </c:pt>
                <c:pt idx="4522">
                  <c:v>765</c:v>
                </c:pt>
                <c:pt idx="4523">
                  <c:v>824</c:v>
                </c:pt>
                <c:pt idx="4524">
                  <c:v>837</c:v>
                </c:pt>
                <c:pt idx="4525">
                  <c:v>834</c:v>
                </c:pt>
                <c:pt idx="4526">
                  <c:v>809</c:v>
                </c:pt>
                <c:pt idx="4527">
                  <c:v>723</c:v>
                </c:pt>
                <c:pt idx="4528">
                  <c:v>601</c:v>
                </c:pt>
                <c:pt idx="4529">
                  <c:v>398</c:v>
                </c:pt>
                <c:pt idx="4530">
                  <c:v>134</c:v>
                </c:pt>
                <c:pt idx="4531">
                  <c:v>0</c:v>
                </c:pt>
                <c:pt idx="4532">
                  <c:v>0</c:v>
                </c:pt>
                <c:pt idx="4533">
                  <c:v>0</c:v>
                </c:pt>
                <c:pt idx="4534">
                  <c:v>0</c:v>
                </c:pt>
                <c:pt idx="4535">
                  <c:v>0</c:v>
                </c:pt>
                <c:pt idx="4536">
                  <c:v>0</c:v>
                </c:pt>
                <c:pt idx="4537">
                  <c:v>0</c:v>
                </c:pt>
                <c:pt idx="4538">
                  <c:v>0</c:v>
                </c:pt>
                <c:pt idx="4539">
                  <c:v>0</c:v>
                </c:pt>
                <c:pt idx="4540">
                  <c:v>0</c:v>
                </c:pt>
                <c:pt idx="4541">
                  <c:v>128</c:v>
                </c:pt>
                <c:pt idx="4542">
                  <c:v>320</c:v>
                </c:pt>
                <c:pt idx="4543">
                  <c:v>544</c:v>
                </c:pt>
                <c:pt idx="4544">
                  <c:v>683</c:v>
                </c:pt>
                <c:pt idx="4545">
                  <c:v>790</c:v>
                </c:pt>
                <c:pt idx="4546">
                  <c:v>850</c:v>
                </c:pt>
                <c:pt idx="4547">
                  <c:v>870</c:v>
                </c:pt>
                <c:pt idx="4548">
                  <c:v>821</c:v>
                </c:pt>
                <c:pt idx="4549">
                  <c:v>819</c:v>
                </c:pt>
                <c:pt idx="4550">
                  <c:v>757</c:v>
                </c:pt>
                <c:pt idx="4551">
                  <c:v>662</c:v>
                </c:pt>
                <c:pt idx="4552">
                  <c:v>485</c:v>
                </c:pt>
                <c:pt idx="4553">
                  <c:v>344</c:v>
                </c:pt>
                <c:pt idx="4554">
                  <c:v>124</c:v>
                </c:pt>
                <c:pt idx="4555">
                  <c:v>0</c:v>
                </c:pt>
                <c:pt idx="4556">
                  <c:v>0</c:v>
                </c:pt>
                <c:pt idx="4557">
                  <c:v>0</c:v>
                </c:pt>
                <c:pt idx="4558">
                  <c:v>0</c:v>
                </c:pt>
                <c:pt idx="4559">
                  <c:v>0</c:v>
                </c:pt>
                <c:pt idx="4560">
                  <c:v>0</c:v>
                </c:pt>
                <c:pt idx="4561">
                  <c:v>0</c:v>
                </c:pt>
                <c:pt idx="4562">
                  <c:v>0</c:v>
                </c:pt>
                <c:pt idx="4563">
                  <c:v>0</c:v>
                </c:pt>
                <c:pt idx="4564">
                  <c:v>0</c:v>
                </c:pt>
                <c:pt idx="4565">
                  <c:v>109</c:v>
                </c:pt>
                <c:pt idx="4566">
                  <c:v>299</c:v>
                </c:pt>
                <c:pt idx="4567">
                  <c:v>474</c:v>
                </c:pt>
                <c:pt idx="4568">
                  <c:v>520</c:v>
                </c:pt>
                <c:pt idx="4569">
                  <c:v>345</c:v>
                </c:pt>
                <c:pt idx="4570">
                  <c:v>176</c:v>
                </c:pt>
                <c:pt idx="4571">
                  <c:v>155</c:v>
                </c:pt>
                <c:pt idx="4572">
                  <c:v>155</c:v>
                </c:pt>
                <c:pt idx="4573">
                  <c:v>153</c:v>
                </c:pt>
                <c:pt idx="4574">
                  <c:v>339</c:v>
                </c:pt>
                <c:pt idx="4575">
                  <c:v>519</c:v>
                </c:pt>
                <c:pt idx="4576">
                  <c:v>534</c:v>
                </c:pt>
                <c:pt idx="4577">
                  <c:v>285</c:v>
                </c:pt>
                <c:pt idx="4578">
                  <c:v>72</c:v>
                </c:pt>
                <c:pt idx="4579">
                  <c:v>0</c:v>
                </c:pt>
                <c:pt idx="4580">
                  <c:v>0</c:v>
                </c:pt>
                <c:pt idx="4581">
                  <c:v>0</c:v>
                </c:pt>
                <c:pt idx="4582">
                  <c:v>0</c:v>
                </c:pt>
                <c:pt idx="4583">
                  <c:v>0</c:v>
                </c:pt>
                <c:pt idx="4584">
                  <c:v>0</c:v>
                </c:pt>
                <c:pt idx="4585">
                  <c:v>0</c:v>
                </c:pt>
                <c:pt idx="4586">
                  <c:v>0</c:v>
                </c:pt>
                <c:pt idx="4587">
                  <c:v>0</c:v>
                </c:pt>
                <c:pt idx="4588">
                  <c:v>0</c:v>
                </c:pt>
                <c:pt idx="4589">
                  <c:v>122</c:v>
                </c:pt>
                <c:pt idx="4590">
                  <c:v>319</c:v>
                </c:pt>
                <c:pt idx="4591">
                  <c:v>499</c:v>
                </c:pt>
                <c:pt idx="4592">
                  <c:v>622</c:v>
                </c:pt>
                <c:pt idx="4593">
                  <c:v>484</c:v>
                </c:pt>
                <c:pt idx="4594">
                  <c:v>269</c:v>
                </c:pt>
                <c:pt idx="4595">
                  <c:v>180</c:v>
                </c:pt>
                <c:pt idx="4596">
                  <c:v>124</c:v>
                </c:pt>
                <c:pt idx="4597">
                  <c:v>52</c:v>
                </c:pt>
                <c:pt idx="4598">
                  <c:v>25</c:v>
                </c:pt>
                <c:pt idx="4599">
                  <c:v>22</c:v>
                </c:pt>
                <c:pt idx="4600">
                  <c:v>13</c:v>
                </c:pt>
                <c:pt idx="4601">
                  <c:v>12</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36</c:v>
                </c:pt>
                <c:pt idx="4615">
                  <c:v>86</c:v>
                </c:pt>
                <c:pt idx="4616">
                  <c:v>83</c:v>
                </c:pt>
                <c:pt idx="4617">
                  <c:v>65</c:v>
                </c:pt>
                <c:pt idx="4618">
                  <c:v>28</c:v>
                </c:pt>
                <c:pt idx="4619">
                  <c:v>131</c:v>
                </c:pt>
                <c:pt idx="4620">
                  <c:v>182</c:v>
                </c:pt>
                <c:pt idx="4621">
                  <c:v>280</c:v>
                </c:pt>
                <c:pt idx="4622">
                  <c:v>438</c:v>
                </c:pt>
                <c:pt idx="4623">
                  <c:v>569</c:v>
                </c:pt>
                <c:pt idx="4624">
                  <c:v>526</c:v>
                </c:pt>
                <c:pt idx="4625">
                  <c:v>359</c:v>
                </c:pt>
                <c:pt idx="4626">
                  <c:v>122</c:v>
                </c:pt>
                <c:pt idx="4627">
                  <c:v>0</c:v>
                </c:pt>
                <c:pt idx="4628">
                  <c:v>0</c:v>
                </c:pt>
                <c:pt idx="4629">
                  <c:v>0</c:v>
                </c:pt>
                <c:pt idx="4630">
                  <c:v>0</c:v>
                </c:pt>
                <c:pt idx="4631">
                  <c:v>0</c:v>
                </c:pt>
                <c:pt idx="4632">
                  <c:v>0</c:v>
                </c:pt>
                <c:pt idx="4633">
                  <c:v>0</c:v>
                </c:pt>
                <c:pt idx="4634">
                  <c:v>0</c:v>
                </c:pt>
                <c:pt idx="4635">
                  <c:v>0</c:v>
                </c:pt>
                <c:pt idx="4636">
                  <c:v>0</c:v>
                </c:pt>
                <c:pt idx="4637">
                  <c:v>116</c:v>
                </c:pt>
                <c:pt idx="4638">
                  <c:v>315</c:v>
                </c:pt>
                <c:pt idx="4639">
                  <c:v>496</c:v>
                </c:pt>
                <c:pt idx="4640">
                  <c:v>674</c:v>
                </c:pt>
                <c:pt idx="4641">
                  <c:v>752</c:v>
                </c:pt>
                <c:pt idx="4642">
                  <c:v>816</c:v>
                </c:pt>
                <c:pt idx="4643">
                  <c:v>821</c:v>
                </c:pt>
                <c:pt idx="4644">
                  <c:v>810</c:v>
                </c:pt>
                <c:pt idx="4645">
                  <c:v>761</c:v>
                </c:pt>
                <c:pt idx="4646">
                  <c:v>686</c:v>
                </c:pt>
                <c:pt idx="4647">
                  <c:v>617</c:v>
                </c:pt>
                <c:pt idx="4648">
                  <c:v>459</c:v>
                </c:pt>
                <c:pt idx="4649">
                  <c:v>340</c:v>
                </c:pt>
                <c:pt idx="4650">
                  <c:v>107</c:v>
                </c:pt>
                <c:pt idx="4651">
                  <c:v>0</c:v>
                </c:pt>
                <c:pt idx="4652">
                  <c:v>0</c:v>
                </c:pt>
                <c:pt idx="4653">
                  <c:v>0</c:v>
                </c:pt>
                <c:pt idx="4654">
                  <c:v>0</c:v>
                </c:pt>
                <c:pt idx="4655">
                  <c:v>0</c:v>
                </c:pt>
                <c:pt idx="4656">
                  <c:v>0</c:v>
                </c:pt>
                <c:pt idx="4657">
                  <c:v>0</c:v>
                </c:pt>
                <c:pt idx="4658">
                  <c:v>0</c:v>
                </c:pt>
                <c:pt idx="4659">
                  <c:v>0</c:v>
                </c:pt>
                <c:pt idx="4660">
                  <c:v>0</c:v>
                </c:pt>
                <c:pt idx="4661">
                  <c:v>111</c:v>
                </c:pt>
                <c:pt idx="4662">
                  <c:v>308</c:v>
                </c:pt>
                <c:pt idx="4663">
                  <c:v>485</c:v>
                </c:pt>
                <c:pt idx="4664">
                  <c:v>666</c:v>
                </c:pt>
                <c:pt idx="4665">
                  <c:v>746</c:v>
                </c:pt>
                <c:pt idx="4666">
                  <c:v>812</c:v>
                </c:pt>
                <c:pt idx="4667">
                  <c:v>816</c:v>
                </c:pt>
                <c:pt idx="4668">
                  <c:v>804</c:v>
                </c:pt>
                <c:pt idx="4669">
                  <c:v>776</c:v>
                </c:pt>
                <c:pt idx="4670">
                  <c:v>725</c:v>
                </c:pt>
                <c:pt idx="4671">
                  <c:v>662</c:v>
                </c:pt>
                <c:pt idx="4672">
                  <c:v>542</c:v>
                </c:pt>
                <c:pt idx="4673">
                  <c:v>374</c:v>
                </c:pt>
                <c:pt idx="4674">
                  <c:v>127</c:v>
                </c:pt>
                <c:pt idx="4675">
                  <c:v>0</c:v>
                </c:pt>
                <c:pt idx="4676">
                  <c:v>0</c:v>
                </c:pt>
                <c:pt idx="4677">
                  <c:v>0</c:v>
                </c:pt>
                <c:pt idx="4678">
                  <c:v>0</c:v>
                </c:pt>
                <c:pt idx="4679">
                  <c:v>0</c:v>
                </c:pt>
                <c:pt idx="4680">
                  <c:v>0</c:v>
                </c:pt>
                <c:pt idx="4681">
                  <c:v>0</c:v>
                </c:pt>
                <c:pt idx="4682">
                  <c:v>0</c:v>
                </c:pt>
                <c:pt idx="4683">
                  <c:v>0</c:v>
                </c:pt>
                <c:pt idx="4684">
                  <c:v>0</c:v>
                </c:pt>
                <c:pt idx="4685">
                  <c:v>106</c:v>
                </c:pt>
                <c:pt idx="4686">
                  <c:v>303</c:v>
                </c:pt>
                <c:pt idx="4687">
                  <c:v>477</c:v>
                </c:pt>
                <c:pt idx="4688">
                  <c:v>658</c:v>
                </c:pt>
                <c:pt idx="4689">
                  <c:v>733</c:v>
                </c:pt>
                <c:pt idx="4690">
                  <c:v>796</c:v>
                </c:pt>
                <c:pt idx="4691">
                  <c:v>675</c:v>
                </c:pt>
                <c:pt idx="4692">
                  <c:v>431</c:v>
                </c:pt>
                <c:pt idx="4693">
                  <c:v>210</c:v>
                </c:pt>
                <c:pt idx="4694">
                  <c:v>332</c:v>
                </c:pt>
                <c:pt idx="4695">
                  <c:v>507</c:v>
                </c:pt>
                <c:pt idx="4696">
                  <c:v>515</c:v>
                </c:pt>
                <c:pt idx="4697">
                  <c:v>286</c:v>
                </c:pt>
                <c:pt idx="4698">
                  <c:v>80</c:v>
                </c:pt>
                <c:pt idx="4699">
                  <c:v>0</c:v>
                </c:pt>
                <c:pt idx="4700">
                  <c:v>0</c:v>
                </c:pt>
                <c:pt idx="4701">
                  <c:v>0</c:v>
                </c:pt>
                <c:pt idx="4702">
                  <c:v>0</c:v>
                </c:pt>
                <c:pt idx="4703">
                  <c:v>0</c:v>
                </c:pt>
                <c:pt idx="4704">
                  <c:v>0</c:v>
                </c:pt>
                <c:pt idx="4705">
                  <c:v>0</c:v>
                </c:pt>
                <c:pt idx="4706">
                  <c:v>0</c:v>
                </c:pt>
                <c:pt idx="4707">
                  <c:v>0</c:v>
                </c:pt>
                <c:pt idx="4708">
                  <c:v>0</c:v>
                </c:pt>
                <c:pt idx="4709">
                  <c:v>0</c:v>
                </c:pt>
                <c:pt idx="4710">
                  <c:v>8</c:v>
                </c:pt>
                <c:pt idx="4711">
                  <c:v>8</c:v>
                </c:pt>
                <c:pt idx="4712">
                  <c:v>18</c:v>
                </c:pt>
                <c:pt idx="4713">
                  <c:v>26</c:v>
                </c:pt>
                <c:pt idx="4714">
                  <c:v>38</c:v>
                </c:pt>
                <c:pt idx="4715">
                  <c:v>39</c:v>
                </c:pt>
                <c:pt idx="4716">
                  <c:v>39</c:v>
                </c:pt>
                <c:pt idx="4717">
                  <c:v>38</c:v>
                </c:pt>
                <c:pt idx="4718">
                  <c:v>87</c:v>
                </c:pt>
                <c:pt idx="4719">
                  <c:v>137</c:v>
                </c:pt>
                <c:pt idx="4720">
                  <c:v>142</c:v>
                </c:pt>
                <c:pt idx="4721">
                  <c:v>169</c:v>
                </c:pt>
                <c:pt idx="4722">
                  <c:v>73</c:v>
                </c:pt>
                <c:pt idx="4723">
                  <c:v>0</c:v>
                </c:pt>
                <c:pt idx="4724">
                  <c:v>0</c:v>
                </c:pt>
                <c:pt idx="4725">
                  <c:v>0</c:v>
                </c:pt>
                <c:pt idx="4726">
                  <c:v>0</c:v>
                </c:pt>
                <c:pt idx="4727">
                  <c:v>0</c:v>
                </c:pt>
                <c:pt idx="4728">
                  <c:v>0</c:v>
                </c:pt>
                <c:pt idx="4729">
                  <c:v>0</c:v>
                </c:pt>
                <c:pt idx="4730">
                  <c:v>0</c:v>
                </c:pt>
                <c:pt idx="4731">
                  <c:v>0</c:v>
                </c:pt>
                <c:pt idx="4732">
                  <c:v>0</c:v>
                </c:pt>
                <c:pt idx="4733">
                  <c:v>25</c:v>
                </c:pt>
                <c:pt idx="4734">
                  <c:v>141</c:v>
                </c:pt>
                <c:pt idx="4735">
                  <c:v>275</c:v>
                </c:pt>
                <c:pt idx="4736">
                  <c:v>391</c:v>
                </c:pt>
                <c:pt idx="4737">
                  <c:v>492</c:v>
                </c:pt>
                <c:pt idx="4738">
                  <c:v>511</c:v>
                </c:pt>
                <c:pt idx="4739">
                  <c:v>448</c:v>
                </c:pt>
                <c:pt idx="4740">
                  <c:v>380</c:v>
                </c:pt>
                <c:pt idx="4741">
                  <c:v>267</c:v>
                </c:pt>
                <c:pt idx="4742">
                  <c:v>173</c:v>
                </c:pt>
                <c:pt idx="4743">
                  <c:v>129</c:v>
                </c:pt>
                <c:pt idx="4744">
                  <c:v>90</c:v>
                </c:pt>
                <c:pt idx="4745">
                  <c:v>29</c:v>
                </c:pt>
                <c:pt idx="4746">
                  <c:v>0</c:v>
                </c:pt>
                <c:pt idx="4747">
                  <c:v>0</c:v>
                </c:pt>
                <c:pt idx="4748">
                  <c:v>0</c:v>
                </c:pt>
                <c:pt idx="4749">
                  <c:v>0</c:v>
                </c:pt>
                <c:pt idx="4750">
                  <c:v>0</c:v>
                </c:pt>
                <c:pt idx="4751">
                  <c:v>0</c:v>
                </c:pt>
                <c:pt idx="4752">
                  <c:v>0</c:v>
                </c:pt>
                <c:pt idx="4753">
                  <c:v>0</c:v>
                </c:pt>
                <c:pt idx="4754">
                  <c:v>0</c:v>
                </c:pt>
                <c:pt idx="4755">
                  <c:v>0</c:v>
                </c:pt>
                <c:pt idx="4756">
                  <c:v>0</c:v>
                </c:pt>
                <c:pt idx="4757">
                  <c:v>78</c:v>
                </c:pt>
                <c:pt idx="4758">
                  <c:v>301</c:v>
                </c:pt>
                <c:pt idx="4759">
                  <c:v>481</c:v>
                </c:pt>
                <c:pt idx="4760">
                  <c:v>587</c:v>
                </c:pt>
                <c:pt idx="4761">
                  <c:v>497</c:v>
                </c:pt>
                <c:pt idx="4762">
                  <c:v>297</c:v>
                </c:pt>
                <c:pt idx="4763">
                  <c:v>216</c:v>
                </c:pt>
                <c:pt idx="4764">
                  <c:v>175</c:v>
                </c:pt>
                <c:pt idx="4765">
                  <c:v>136</c:v>
                </c:pt>
                <c:pt idx="4766">
                  <c:v>152</c:v>
                </c:pt>
                <c:pt idx="4767">
                  <c:v>140</c:v>
                </c:pt>
                <c:pt idx="4768">
                  <c:v>75</c:v>
                </c:pt>
                <c:pt idx="4769">
                  <c:v>12</c:v>
                </c:pt>
                <c:pt idx="4770">
                  <c:v>0</c:v>
                </c:pt>
                <c:pt idx="4771">
                  <c:v>0</c:v>
                </c:pt>
                <c:pt idx="4772">
                  <c:v>0</c:v>
                </c:pt>
                <c:pt idx="4773">
                  <c:v>0</c:v>
                </c:pt>
                <c:pt idx="4774">
                  <c:v>0</c:v>
                </c:pt>
                <c:pt idx="4775">
                  <c:v>0</c:v>
                </c:pt>
                <c:pt idx="4776">
                  <c:v>0</c:v>
                </c:pt>
                <c:pt idx="4777">
                  <c:v>0</c:v>
                </c:pt>
                <c:pt idx="4778">
                  <c:v>0</c:v>
                </c:pt>
                <c:pt idx="4779">
                  <c:v>0</c:v>
                </c:pt>
                <c:pt idx="4780">
                  <c:v>0</c:v>
                </c:pt>
                <c:pt idx="4781">
                  <c:v>50</c:v>
                </c:pt>
                <c:pt idx="4782">
                  <c:v>100</c:v>
                </c:pt>
                <c:pt idx="4783">
                  <c:v>83</c:v>
                </c:pt>
                <c:pt idx="4784">
                  <c:v>134</c:v>
                </c:pt>
                <c:pt idx="4785">
                  <c:v>148</c:v>
                </c:pt>
                <c:pt idx="4786">
                  <c:v>105</c:v>
                </c:pt>
                <c:pt idx="4787">
                  <c:v>106</c:v>
                </c:pt>
                <c:pt idx="4788">
                  <c:v>107</c:v>
                </c:pt>
                <c:pt idx="4789">
                  <c:v>106</c:v>
                </c:pt>
                <c:pt idx="4790">
                  <c:v>149</c:v>
                </c:pt>
                <c:pt idx="4791">
                  <c:v>114</c:v>
                </c:pt>
                <c:pt idx="4792">
                  <c:v>57</c:v>
                </c:pt>
                <c:pt idx="4793">
                  <c:v>28</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17</c:v>
                </c:pt>
                <c:pt idx="4807">
                  <c:v>88</c:v>
                </c:pt>
                <c:pt idx="4808">
                  <c:v>135</c:v>
                </c:pt>
                <c:pt idx="4809">
                  <c:v>149</c:v>
                </c:pt>
                <c:pt idx="4810">
                  <c:v>106</c:v>
                </c:pt>
                <c:pt idx="4811">
                  <c:v>107</c:v>
                </c:pt>
                <c:pt idx="4812">
                  <c:v>106</c:v>
                </c:pt>
                <c:pt idx="4813">
                  <c:v>152</c:v>
                </c:pt>
                <c:pt idx="4814">
                  <c:v>124</c:v>
                </c:pt>
                <c:pt idx="4815">
                  <c:v>136</c:v>
                </c:pt>
                <c:pt idx="4816">
                  <c:v>73</c:v>
                </c:pt>
                <c:pt idx="4817">
                  <c:v>12</c:v>
                </c:pt>
                <c:pt idx="4818">
                  <c:v>0</c:v>
                </c:pt>
                <c:pt idx="4819">
                  <c:v>0</c:v>
                </c:pt>
                <c:pt idx="4820">
                  <c:v>0</c:v>
                </c:pt>
                <c:pt idx="4821">
                  <c:v>0</c:v>
                </c:pt>
                <c:pt idx="4822">
                  <c:v>0</c:v>
                </c:pt>
                <c:pt idx="4823">
                  <c:v>0</c:v>
                </c:pt>
                <c:pt idx="4824">
                  <c:v>0</c:v>
                </c:pt>
                <c:pt idx="4825">
                  <c:v>0</c:v>
                </c:pt>
                <c:pt idx="4826">
                  <c:v>0</c:v>
                </c:pt>
                <c:pt idx="4827">
                  <c:v>0</c:v>
                </c:pt>
                <c:pt idx="4828">
                  <c:v>0</c:v>
                </c:pt>
                <c:pt idx="4829">
                  <c:v>63</c:v>
                </c:pt>
                <c:pt idx="4830">
                  <c:v>303</c:v>
                </c:pt>
                <c:pt idx="4831">
                  <c:v>480</c:v>
                </c:pt>
                <c:pt idx="4832">
                  <c:v>621</c:v>
                </c:pt>
                <c:pt idx="4833">
                  <c:v>684</c:v>
                </c:pt>
                <c:pt idx="4834">
                  <c:v>520</c:v>
                </c:pt>
                <c:pt idx="4835">
                  <c:v>589</c:v>
                </c:pt>
                <c:pt idx="4836">
                  <c:v>591</c:v>
                </c:pt>
                <c:pt idx="4837">
                  <c:v>560</c:v>
                </c:pt>
                <c:pt idx="4838">
                  <c:v>583</c:v>
                </c:pt>
                <c:pt idx="4839">
                  <c:v>504</c:v>
                </c:pt>
                <c:pt idx="4840">
                  <c:v>392</c:v>
                </c:pt>
                <c:pt idx="4841">
                  <c:v>286</c:v>
                </c:pt>
                <c:pt idx="4842">
                  <c:v>79</c:v>
                </c:pt>
                <c:pt idx="4843">
                  <c:v>0</c:v>
                </c:pt>
                <c:pt idx="4844">
                  <c:v>0</c:v>
                </c:pt>
                <c:pt idx="4845">
                  <c:v>0</c:v>
                </c:pt>
                <c:pt idx="4846">
                  <c:v>0</c:v>
                </c:pt>
                <c:pt idx="4847">
                  <c:v>0</c:v>
                </c:pt>
                <c:pt idx="4848">
                  <c:v>0</c:v>
                </c:pt>
                <c:pt idx="4849">
                  <c:v>0</c:v>
                </c:pt>
                <c:pt idx="4850">
                  <c:v>0</c:v>
                </c:pt>
                <c:pt idx="4851">
                  <c:v>0</c:v>
                </c:pt>
                <c:pt idx="4852">
                  <c:v>0</c:v>
                </c:pt>
                <c:pt idx="4853">
                  <c:v>61</c:v>
                </c:pt>
                <c:pt idx="4854">
                  <c:v>178</c:v>
                </c:pt>
                <c:pt idx="4855">
                  <c:v>134</c:v>
                </c:pt>
                <c:pt idx="4856">
                  <c:v>255</c:v>
                </c:pt>
                <c:pt idx="4857">
                  <c:v>263</c:v>
                </c:pt>
                <c:pt idx="4858">
                  <c:v>279</c:v>
                </c:pt>
                <c:pt idx="4859">
                  <c:v>215</c:v>
                </c:pt>
                <c:pt idx="4860">
                  <c:v>175</c:v>
                </c:pt>
                <c:pt idx="4861">
                  <c:v>135</c:v>
                </c:pt>
                <c:pt idx="4862">
                  <c:v>151</c:v>
                </c:pt>
                <c:pt idx="4863">
                  <c:v>139</c:v>
                </c:pt>
                <c:pt idx="4864">
                  <c:v>73</c:v>
                </c:pt>
                <c:pt idx="4865">
                  <c:v>142</c:v>
                </c:pt>
                <c:pt idx="4866">
                  <c:v>50</c:v>
                </c:pt>
                <c:pt idx="4867">
                  <c:v>0</c:v>
                </c:pt>
                <c:pt idx="4868">
                  <c:v>0</c:v>
                </c:pt>
                <c:pt idx="4869">
                  <c:v>0</c:v>
                </c:pt>
                <c:pt idx="4870">
                  <c:v>0</c:v>
                </c:pt>
                <c:pt idx="4871">
                  <c:v>0</c:v>
                </c:pt>
                <c:pt idx="4872">
                  <c:v>0</c:v>
                </c:pt>
                <c:pt idx="4873">
                  <c:v>0</c:v>
                </c:pt>
                <c:pt idx="4874">
                  <c:v>0</c:v>
                </c:pt>
                <c:pt idx="4875">
                  <c:v>0</c:v>
                </c:pt>
                <c:pt idx="4876">
                  <c:v>0</c:v>
                </c:pt>
                <c:pt idx="4877">
                  <c:v>7</c:v>
                </c:pt>
                <c:pt idx="4878">
                  <c:v>115</c:v>
                </c:pt>
                <c:pt idx="4879">
                  <c:v>268</c:v>
                </c:pt>
                <c:pt idx="4880">
                  <c:v>295</c:v>
                </c:pt>
                <c:pt idx="4881">
                  <c:v>235</c:v>
                </c:pt>
                <c:pt idx="4882">
                  <c:v>136</c:v>
                </c:pt>
                <c:pt idx="4883">
                  <c:v>107</c:v>
                </c:pt>
                <c:pt idx="4884">
                  <c:v>106</c:v>
                </c:pt>
                <c:pt idx="4885">
                  <c:v>104</c:v>
                </c:pt>
                <c:pt idx="4886">
                  <c:v>148</c:v>
                </c:pt>
                <c:pt idx="4887">
                  <c:v>135</c:v>
                </c:pt>
                <c:pt idx="4888">
                  <c:v>57</c:v>
                </c:pt>
                <c:pt idx="4889">
                  <c:v>11</c:v>
                </c:pt>
                <c:pt idx="4890">
                  <c:v>0</c:v>
                </c:pt>
                <c:pt idx="4891">
                  <c:v>0</c:v>
                </c:pt>
                <c:pt idx="4892">
                  <c:v>0</c:v>
                </c:pt>
                <c:pt idx="4893">
                  <c:v>0</c:v>
                </c:pt>
                <c:pt idx="4894">
                  <c:v>0</c:v>
                </c:pt>
                <c:pt idx="4895">
                  <c:v>0</c:v>
                </c:pt>
                <c:pt idx="4896">
                  <c:v>0</c:v>
                </c:pt>
                <c:pt idx="4897">
                  <c:v>0</c:v>
                </c:pt>
                <c:pt idx="4898">
                  <c:v>0</c:v>
                </c:pt>
                <c:pt idx="4899">
                  <c:v>0</c:v>
                </c:pt>
                <c:pt idx="4900">
                  <c:v>0</c:v>
                </c:pt>
                <c:pt idx="4901">
                  <c:v>107</c:v>
                </c:pt>
                <c:pt idx="4902">
                  <c:v>296</c:v>
                </c:pt>
                <c:pt idx="4903">
                  <c:v>470</c:v>
                </c:pt>
                <c:pt idx="4904">
                  <c:v>606</c:v>
                </c:pt>
                <c:pt idx="4905">
                  <c:v>622</c:v>
                </c:pt>
                <c:pt idx="4906">
                  <c:v>421</c:v>
                </c:pt>
                <c:pt idx="4907">
                  <c:v>369</c:v>
                </c:pt>
                <c:pt idx="4908">
                  <c:v>311</c:v>
                </c:pt>
                <c:pt idx="4909">
                  <c:v>262</c:v>
                </c:pt>
                <c:pt idx="4910">
                  <c:v>439</c:v>
                </c:pt>
                <c:pt idx="4911">
                  <c:v>555</c:v>
                </c:pt>
                <c:pt idx="4912">
                  <c:v>453</c:v>
                </c:pt>
                <c:pt idx="4913">
                  <c:v>250</c:v>
                </c:pt>
                <c:pt idx="4914">
                  <c:v>23</c:v>
                </c:pt>
                <c:pt idx="4915">
                  <c:v>0</c:v>
                </c:pt>
                <c:pt idx="4916">
                  <c:v>0</c:v>
                </c:pt>
                <c:pt idx="4917">
                  <c:v>0</c:v>
                </c:pt>
                <c:pt idx="4918">
                  <c:v>0</c:v>
                </c:pt>
                <c:pt idx="4919">
                  <c:v>0</c:v>
                </c:pt>
                <c:pt idx="4920">
                  <c:v>0</c:v>
                </c:pt>
                <c:pt idx="4921">
                  <c:v>0</c:v>
                </c:pt>
                <c:pt idx="4922">
                  <c:v>0</c:v>
                </c:pt>
                <c:pt idx="4923">
                  <c:v>0</c:v>
                </c:pt>
                <c:pt idx="4924">
                  <c:v>0</c:v>
                </c:pt>
                <c:pt idx="4925">
                  <c:v>0</c:v>
                </c:pt>
                <c:pt idx="4926">
                  <c:v>5</c:v>
                </c:pt>
                <c:pt idx="4927">
                  <c:v>7</c:v>
                </c:pt>
                <c:pt idx="4928">
                  <c:v>23</c:v>
                </c:pt>
                <c:pt idx="4929">
                  <c:v>81</c:v>
                </c:pt>
                <c:pt idx="4930">
                  <c:v>135</c:v>
                </c:pt>
                <c:pt idx="4931">
                  <c:v>176</c:v>
                </c:pt>
                <c:pt idx="4932">
                  <c:v>214</c:v>
                </c:pt>
                <c:pt idx="4933">
                  <c:v>261</c:v>
                </c:pt>
                <c:pt idx="4934">
                  <c:v>139</c:v>
                </c:pt>
                <c:pt idx="4935">
                  <c:v>92</c:v>
                </c:pt>
                <c:pt idx="4936">
                  <c:v>22</c:v>
                </c:pt>
                <c:pt idx="4937">
                  <c:v>1</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13</c:v>
                </c:pt>
                <c:pt idx="4952">
                  <c:v>74</c:v>
                </c:pt>
                <c:pt idx="4953">
                  <c:v>83</c:v>
                </c:pt>
                <c:pt idx="4954">
                  <c:v>138</c:v>
                </c:pt>
                <c:pt idx="4955">
                  <c:v>151</c:v>
                </c:pt>
                <c:pt idx="4956">
                  <c:v>152</c:v>
                </c:pt>
                <c:pt idx="4957">
                  <c:v>150</c:v>
                </c:pt>
                <c:pt idx="4958">
                  <c:v>85</c:v>
                </c:pt>
                <c:pt idx="4959">
                  <c:v>77</c:v>
                </c:pt>
                <c:pt idx="4960">
                  <c:v>14</c:v>
                </c:pt>
                <c:pt idx="4961">
                  <c:v>1</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71</c:v>
                </c:pt>
                <c:pt idx="4975">
                  <c:v>57</c:v>
                </c:pt>
                <c:pt idx="4976">
                  <c:v>107</c:v>
                </c:pt>
                <c:pt idx="4977">
                  <c:v>119</c:v>
                </c:pt>
                <c:pt idx="4978">
                  <c:v>148</c:v>
                </c:pt>
                <c:pt idx="4979">
                  <c:v>180</c:v>
                </c:pt>
                <c:pt idx="4980">
                  <c:v>312</c:v>
                </c:pt>
                <c:pt idx="4981">
                  <c:v>272</c:v>
                </c:pt>
                <c:pt idx="4982">
                  <c:v>179</c:v>
                </c:pt>
                <c:pt idx="4983">
                  <c:v>132</c:v>
                </c:pt>
                <c:pt idx="4984">
                  <c:v>85</c:v>
                </c:pt>
                <c:pt idx="4985">
                  <c:v>38</c:v>
                </c:pt>
                <c:pt idx="4986">
                  <c:v>0</c:v>
                </c:pt>
                <c:pt idx="4987">
                  <c:v>0</c:v>
                </c:pt>
                <c:pt idx="4988">
                  <c:v>0</c:v>
                </c:pt>
                <c:pt idx="4989">
                  <c:v>0</c:v>
                </c:pt>
                <c:pt idx="4990">
                  <c:v>0</c:v>
                </c:pt>
                <c:pt idx="4991">
                  <c:v>0</c:v>
                </c:pt>
                <c:pt idx="4992">
                  <c:v>0</c:v>
                </c:pt>
                <c:pt idx="4993">
                  <c:v>0</c:v>
                </c:pt>
                <c:pt idx="4994">
                  <c:v>0</c:v>
                </c:pt>
                <c:pt idx="4995">
                  <c:v>0</c:v>
                </c:pt>
                <c:pt idx="4996">
                  <c:v>0</c:v>
                </c:pt>
                <c:pt idx="4997">
                  <c:v>51</c:v>
                </c:pt>
                <c:pt idx="4998">
                  <c:v>261</c:v>
                </c:pt>
                <c:pt idx="4999">
                  <c:v>444</c:v>
                </c:pt>
                <c:pt idx="5000">
                  <c:v>643</c:v>
                </c:pt>
                <c:pt idx="5001">
                  <c:v>718</c:v>
                </c:pt>
                <c:pt idx="5002">
                  <c:v>763</c:v>
                </c:pt>
                <c:pt idx="5003">
                  <c:v>758</c:v>
                </c:pt>
                <c:pt idx="5004">
                  <c:v>735</c:v>
                </c:pt>
                <c:pt idx="5005">
                  <c:v>696</c:v>
                </c:pt>
                <c:pt idx="5006">
                  <c:v>652</c:v>
                </c:pt>
                <c:pt idx="5007">
                  <c:v>584</c:v>
                </c:pt>
                <c:pt idx="5008">
                  <c:v>430</c:v>
                </c:pt>
                <c:pt idx="5009">
                  <c:v>220</c:v>
                </c:pt>
                <c:pt idx="5010">
                  <c:v>24</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13</c:v>
                </c:pt>
                <c:pt idx="5024">
                  <c:v>17</c:v>
                </c:pt>
                <c:pt idx="5025">
                  <c:v>25</c:v>
                </c:pt>
                <c:pt idx="5026">
                  <c:v>37</c:v>
                </c:pt>
                <c:pt idx="5027">
                  <c:v>132</c:v>
                </c:pt>
                <c:pt idx="5028">
                  <c:v>182</c:v>
                </c:pt>
                <c:pt idx="5029">
                  <c:v>278</c:v>
                </c:pt>
                <c:pt idx="5030">
                  <c:v>256</c:v>
                </c:pt>
                <c:pt idx="5031">
                  <c:v>208</c:v>
                </c:pt>
                <c:pt idx="5032">
                  <c:v>105</c:v>
                </c:pt>
                <c:pt idx="5033">
                  <c:v>95</c:v>
                </c:pt>
                <c:pt idx="5034">
                  <c:v>0</c:v>
                </c:pt>
                <c:pt idx="5035">
                  <c:v>0</c:v>
                </c:pt>
                <c:pt idx="5036">
                  <c:v>0</c:v>
                </c:pt>
                <c:pt idx="5037">
                  <c:v>0</c:v>
                </c:pt>
                <c:pt idx="5038">
                  <c:v>0</c:v>
                </c:pt>
                <c:pt idx="5039">
                  <c:v>0</c:v>
                </c:pt>
                <c:pt idx="5040">
                  <c:v>0</c:v>
                </c:pt>
                <c:pt idx="5041">
                  <c:v>0</c:v>
                </c:pt>
                <c:pt idx="5042">
                  <c:v>0</c:v>
                </c:pt>
                <c:pt idx="5043">
                  <c:v>0</c:v>
                </c:pt>
                <c:pt idx="5044">
                  <c:v>0</c:v>
                </c:pt>
                <c:pt idx="5045">
                  <c:v>43</c:v>
                </c:pt>
                <c:pt idx="5046">
                  <c:v>251</c:v>
                </c:pt>
                <c:pt idx="5047">
                  <c:v>431</c:v>
                </c:pt>
                <c:pt idx="5048">
                  <c:v>554</c:v>
                </c:pt>
                <c:pt idx="5049">
                  <c:v>372</c:v>
                </c:pt>
                <c:pt idx="5050">
                  <c:v>171</c:v>
                </c:pt>
                <c:pt idx="5051">
                  <c:v>150</c:v>
                </c:pt>
                <c:pt idx="5052">
                  <c:v>150</c:v>
                </c:pt>
                <c:pt idx="5053">
                  <c:v>147</c:v>
                </c:pt>
                <c:pt idx="5054">
                  <c:v>85</c:v>
                </c:pt>
                <c:pt idx="5055">
                  <c:v>56</c:v>
                </c:pt>
                <c:pt idx="5056">
                  <c:v>30</c:v>
                </c:pt>
                <c:pt idx="5057">
                  <c:v>11</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215</c:v>
                </c:pt>
                <c:pt idx="5071">
                  <c:v>450</c:v>
                </c:pt>
                <c:pt idx="5072">
                  <c:v>560</c:v>
                </c:pt>
                <c:pt idx="5073">
                  <c:v>645</c:v>
                </c:pt>
                <c:pt idx="5074">
                  <c:v>676</c:v>
                </c:pt>
                <c:pt idx="5075">
                  <c:v>541</c:v>
                </c:pt>
                <c:pt idx="5076">
                  <c:v>331</c:v>
                </c:pt>
                <c:pt idx="5077">
                  <c:v>161</c:v>
                </c:pt>
                <c:pt idx="5078">
                  <c:v>114</c:v>
                </c:pt>
                <c:pt idx="5079">
                  <c:v>107</c:v>
                </c:pt>
                <c:pt idx="5080">
                  <c:v>111</c:v>
                </c:pt>
                <c:pt idx="5081">
                  <c:v>81</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12</c:v>
                </c:pt>
                <c:pt idx="5096">
                  <c:v>17</c:v>
                </c:pt>
                <c:pt idx="5097">
                  <c:v>25</c:v>
                </c:pt>
                <c:pt idx="5098">
                  <c:v>37</c:v>
                </c:pt>
                <c:pt idx="5099">
                  <c:v>37</c:v>
                </c:pt>
                <c:pt idx="5100">
                  <c:v>38</c:v>
                </c:pt>
                <c:pt idx="5101">
                  <c:v>37</c:v>
                </c:pt>
                <c:pt idx="5102">
                  <c:v>25</c:v>
                </c:pt>
                <c:pt idx="5103">
                  <c:v>22</c:v>
                </c:pt>
                <c:pt idx="5104">
                  <c:v>14</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12</c:v>
                </c:pt>
                <c:pt idx="5120">
                  <c:v>17</c:v>
                </c:pt>
                <c:pt idx="5121">
                  <c:v>25</c:v>
                </c:pt>
                <c:pt idx="5122">
                  <c:v>37</c:v>
                </c:pt>
                <c:pt idx="5123">
                  <c:v>132</c:v>
                </c:pt>
                <c:pt idx="5124">
                  <c:v>182</c:v>
                </c:pt>
                <c:pt idx="5125">
                  <c:v>279</c:v>
                </c:pt>
                <c:pt idx="5126">
                  <c:v>180</c:v>
                </c:pt>
                <c:pt idx="5127">
                  <c:v>132</c:v>
                </c:pt>
                <c:pt idx="5128">
                  <c:v>81</c:v>
                </c:pt>
                <c:pt idx="5129">
                  <c:v>16</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28</c:v>
                </c:pt>
                <c:pt idx="5143">
                  <c:v>63</c:v>
                </c:pt>
                <c:pt idx="5144">
                  <c:v>121</c:v>
                </c:pt>
                <c:pt idx="5145">
                  <c:v>167</c:v>
                </c:pt>
                <c:pt idx="5146">
                  <c:v>263</c:v>
                </c:pt>
                <c:pt idx="5147">
                  <c:v>278</c:v>
                </c:pt>
                <c:pt idx="5148">
                  <c:v>278</c:v>
                </c:pt>
                <c:pt idx="5149">
                  <c:v>274</c:v>
                </c:pt>
                <c:pt idx="5150">
                  <c:v>168</c:v>
                </c:pt>
                <c:pt idx="5151">
                  <c:v>132</c:v>
                </c:pt>
                <c:pt idx="5152">
                  <c:v>82</c:v>
                </c:pt>
                <c:pt idx="5153">
                  <c:v>11</c:v>
                </c:pt>
                <c:pt idx="5154">
                  <c:v>0</c:v>
                </c:pt>
                <c:pt idx="5155">
                  <c:v>0</c:v>
                </c:pt>
                <c:pt idx="5156">
                  <c:v>0</c:v>
                </c:pt>
                <c:pt idx="5157">
                  <c:v>0</c:v>
                </c:pt>
                <c:pt idx="5158">
                  <c:v>0</c:v>
                </c:pt>
                <c:pt idx="5159">
                  <c:v>0</c:v>
                </c:pt>
                <c:pt idx="5160">
                  <c:v>0</c:v>
                </c:pt>
                <c:pt idx="5161">
                  <c:v>0</c:v>
                </c:pt>
                <c:pt idx="5162">
                  <c:v>0</c:v>
                </c:pt>
                <c:pt idx="5163">
                  <c:v>0</c:v>
                </c:pt>
                <c:pt idx="5164">
                  <c:v>0</c:v>
                </c:pt>
                <c:pt idx="5165">
                  <c:v>7</c:v>
                </c:pt>
                <c:pt idx="5166">
                  <c:v>215</c:v>
                </c:pt>
                <c:pt idx="5167">
                  <c:v>418</c:v>
                </c:pt>
                <c:pt idx="5168">
                  <c:v>577</c:v>
                </c:pt>
                <c:pt idx="5169">
                  <c:v>679</c:v>
                </c:pt>
                <c:pt idx="5170">
                  <c:v>746</c:v>
                </c:pt>
                <c:pt idx="5171">
                  <c:v>763</c:v>
                </c:pt>
                <c:pt idx="5172">
                  <c:v>765</c:v>
                </c:pt>
                <c:pt idx="5173">
                  <c:v>754</c:v>
                </c:pt>
                <c:pt idx="5174">
                  <c:v>714</c:v>
                </c:pt>
                <c:pt idx="5175">
                  <c:v>628</c:v>
                </c:pt>
                <c:pt idx="5176">
                  <c:v>462</c:v>
                </c:pt>
                <c:pt idx="5177">
                  <c:v>250</c:v>
                </c:pt>
                <c:pt idx="5178">
                  <c:v>37</c:v>
                </c:pt>
                <c:pt idx="5179">
                  <c:v>0</c:v>
                </c:pt>
                <c:pt idx="5180">
                  <c:v>0</c:v>
                </c:pt>
                <c:pt idx="5181">
                  <c:v>0</c:v>
                </c:pt>
                <c:pt idx="5182">
                  <c:v>0</c:v>
                </c:pt>
                <c:pt idx="5183">
                  <c:v>0</c:v>
                </c:pt>
                <c:pt idx="5184">
                  <c:v>0</c:v>
                </c:pt>
                <c:pt idx="5185">
                  <c:v>0</c:v>
                </c:pt>
                <c:pt idx="5186">
                  <c:v>0</c:v>
                </c:pt>
                <c:pt idx="5187">
                  <c:v>0</c:v>
                </c:pt>
                <c:pt idx="5188">
                  <c:v>0</c:v>
                </c:pt>
                <c:pt idx="5189">
                  <c:v>19</c:v>
                </c:pt>
                <c:pt idx="5190">
                  <c:v>228</c:v>
                </c:pt>
                <c:pt idx="5191">
                  <c:v>427</c:v>
                </c:pt>
                <c:pt idx="5192">
                  <c:v>635</c:v>
                </c:pt>
                <c:pt idx="5193">
                  <c:v>708</c:v>
                </c:pt>
                <c:pt idx="5194">
                  <c:v>760</c:v>
                </c:pt>
                <c:pt idx="5195">
                  <c:v>802</c:v>
                </c:pt>
                <c:pt idx="5196">
                  <c:v>785</c:v>
                </c:pt>
                <c:pt idx="5197">
                  <c:v>759</c:v>
                </c:pt>
                <c:pt idx="5198">
                  <c:v>675</c:v>
                </c:pt>
                <c:pt idx="5199">
                  <c:v>578</c:v>
                </c:pt>
                <c:pt idx="5200">
                  <c:v>416</c:v>
                </c:pt>
                <c:pt idx="5201">
                  <c:v>272</c:v>
                </c:pt>
                <c:pt idx="5202">
                  <c:v>38</c:v>
                </c:pt>
                <c:pt idx="5203">
                  <c:v>0</c:v>
                </c:pt>
                <c:pt idx="5204">
                  <c:v>0</c:v>
                </c:pt>
                <c:pt idx="5205">
                  <c:v>0</c:v>
                </c:pt>
                <c:pt idx="5206">
                  <c:v>0</c:v>
                </c:pt>
                <c:pt idx="5207">
                  <c:v>0</c:v>
                </c:pt>
                <c:pt idx="5208">
                  <c:v>0</c:v>
                </c:pt>
                <c:pt idx="5209">
                  <c:v>0</c:v>
                </c:pt>
                <c:pt idx="5210">
                  <c:v>0</c:v>
                </c:pt>
                <c:pt idx="5211">
                  <c:v>0</c:v>
                </c:pt>
                <c:pt idx="5212">
                  <c:v>0</c:v>
                </c:pt>
                <c:pt idx="5213">
                  <c:v>18</c:v>
                </c:pt>
                <c:pt idx="5214">
                  <c:v>225</c:v>
                </c:pt>
                <c:pt idx="5215">
                  <c:v>425</c:v>
                </c:pt>
                <c:pt idx="5216">
                  <c:v>631</c:v>
                </c:pt>
                <c:pt idx="5217">
                  <c:v>722</c:v>
                </c:pt>
                <c:pt idx="5218">
                  <c:v>796</c:v>
                </c:pt>
                <c:pt idx="5219">
                  <c:v>805</c:v>
                </c:pt>
                <c:pt idx="5220">
                  <c:v>697</c:v>
                </c:pt>
                <c:pt idx="5221">
                  <c:v>529</c:v>
                </c:pt>
                <c:pt idx="5222">
                  <c:v>567</c:v>
                </c:pt>
                <c:pt idx="5223">
                  <c:v>461</c:v>
                </c:pt>
                <c:pt idx="5224">
                  <c:v>208</c:v>
                </c:pt>
                <c:pt idx="5225">
                  <c:v>33</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162</c:v>
                </c:pt>
                <c:pt idx="5239">
                  <c:v>362</c:v>
                </c:pt>
                <c:pt idx="5240">
                  <c:v>537</c:v>
                </c:pt>
                <c:pt idx="5241">
                  <c:v>666</c:v>
                </c:pt>
                <c:pt idx="5242">
                  <c:v>734</c:v>
                </c:pt>
                <c:pt idx="5243">
                  <c:v>748</c:v>
                </c:pt>
                <c:pt idx="5244">
                  <c:v>723</c:v>
                </c:pt>
                <c:pt idx="5245">
                  <c:v>684</c:v>
                </c:pt>
                <c:pt idx="5246">
                  <c:v>662</c:v>
                </c:pt>
                <c:pt idx="5247">
                  <c:v>600</c:v>
                </c:pt>
                <c:pt idx="5248">
                  <c:v>470</c:v>
                </c:pt>
                <c:pt idx="5249">
                  <c:v>252</c:v>
                </c:pt>
                <c:pt idx="5250">
                  <c:v>42</c:v>
                </c:pt>
                <c:pt idx="5251">
                  <c:v>0</c:v>
                </c:pt>
                <c:pt idx="5252">
                  <c:v>0</c:v>
                </c:pt>
                <c:pt idx="5253">
                  <c:v>0</c:v>
                </c:pt>
                <c:pt idx="5254">
                  <c:v>0</c:v>
                </c:pt>
                <c:pt idx="5255">
                  <c:v>0</c:v>
                </c:pt>
                <c:pt idx="5256">
                  <c:v>0</c:v>
                </c:pt>
                <c:pt idx="5257">
                  <c:v>0</c:v>
                </c:pt>
                <c:pt idx="5258">
                  <c:v>0</c:v>
                </c:pt>
                <c:pt idx="5259">
                  <c:v>0</c:v>
                </c:pt>
                <c:pt idx="5260">
                  <c:v>0</c:v>
                </c:pt>
                <c:pt idx="5261">
                  <c:v>22</c:v>
                </c:pt>
                <c:pt idx="5262">
                  <c:v>270</c:v>
                </c:pt>
                <c:pt idx="5263">
                  <c:v>416</c:v>
                </c:pt>
                <c:pt idx="5264">
                  <c:v>625</c:v>
                </c:pt>
                <c:pt idx="5265">
                  <c:v>716</c:v>
                </c:pt>
                <c:pt idx="5266">
                  <c:v>787</c:v>
                </c:pt>
                <c:pt idx="5267">
                  <c:v>787</c:v>
                </c:pt>
                <c:pt idx="5268">
                  <c:v>752</c:v>
                </c:pt>
                <c:pt idx="5269">
                  <c:v>671</c:v>
                </c:pt>
                <c:pt idx="5270">
                  <c:v>651</c:v>
                </c:pt>
                <c:pt idx="5271">
                  <c:v>580</c:v>
                </c:pt>
                <c:pt idx="5272">
                  <c:v>447</c:v>
                </c:pt>
                <c:pt idx="5273">
                  <c:v>231</c:v>
                </c:pt>
                <c:pt idx="5274">
                  <c:v>32</c:v>
                </c:pt>
                <c:pt idx="5275">
                  <c:v>0</c:v>
                </c:pt>
                <c:pt idx="5276">
                  <c:v>0</c:v>
                </c:pt>
                <c:pt idx="5277">
                  <c:v>0</c:v>
                </c:pt>
                <c:pt idx="5278">
                  <c:v>0</c:v>
                </c:pt>
                <c:pt idx="5279">
                  <c:v>0</c:v>
                </c:pt>
                <c:pt idx="5280">
                  <c:v>0</c:v>
                </c:pt>
                <c:pt idx="5281">
                  <c:v>0</c:v>
                </c:pt>
                <c:pt idx="5282">
                  <c:v>0</c:v>
                </c:pt>
                <c:pt idx="5283">
                  <c:v>0</c:v>
                </c:pt>
                <c:pt idx="5284">
                  <c:v>0</c:v>
                </c:pt>
                <c:pt idx="5285">
                  <c:v>0</c:v>
                </c:pt>
                <c:pt idx="5286">
                  <c:v>69</c:v>
                </c:pt>
                <c:pt idx="5287">
                  <c:v>156</c:v>
                </c:pt>
                <c:pt idx="5288">
                  <c:v>31</c:v>
                </c:pt>
                <c:pt idx="5289">
                  <c:v>69</c:v>
                </c:pt>
                <c:pt idx="5290">
                  <c:v>157</c:v>
                </c:pt>
                <c:pt idx="5291">
                  <c:v>326</c:v>
                </c:pt>
                <c:pt idx="5292">
                  <c:v>525</c:v>
                </c:pt>
                <c:pt idx="5293">
                  <c:v>639</c:v>
                </c:pt>
                <c:pt idx="5294">
                  <c:v>679</c:v>
                </c:pt>
                <c:pt idx="5295">
                  <c:v>633</c:v>
                </c:pt>
                <c:pt idx="5296">
                  <c:v>490</c:v>
                </c:pt>
                <c:pt idx="5297">
                  <c:v>272</c:v>
                </c:pt>
                <c:pt idx="5298">
                  <c:v>34</c:v>
                </c:pt>
                <c:pt idx="5299">
                  <c:v>0</c:v>
                </c:pt>
                <c:pt idx="5300">
                  <c:v>0</c:v>
                </c:pt>
                <c:pt idx="5301">
                  <c:v>0</c:v>
                </c:pt>
                <c:pt idx="5302">
                  <c:v>0</c:v>
                </c:pt>
                <c:pt idx="5303">
                  <c:v>0</c:v>
                </c:pt>
                <c:pt idx="5304">
                  <c:v>0</c:v>
                </c:pt>
                <c:pt idx="5305">
                  <c:v>0</c:v>
                </c:pt>
                <c:pt idx="5306">
                  <c:v>0</c:v>
                </c:pt>
                <c:pt idx="5307">
                  <c:v>0</c:v>
                </c:pt>
                <c:pt idx="5308">
                  <c:v>0</c:v>
                </c:pt>
                <c:pt idx="5309">
                  <c:v>0</c:v>
                </c:pt>
                <c:pt idx="5310">
                  <c:v>21</c:v>
                </c:pt>
                <c:pt idx="5311">
                  <c:v>70</c:v>
                </c:pt>
                <c:pt idx="5312">
                  <c:v>122</c:v>
                </c:pt>
                <c:pt idx="5313">
                  <c:v>172</c:v>
                </c:pt>
                <c:pt idx="5314">
                  <c:v>279</c:v>
                </c:pt>
                <c:pt idx="5315">
                  <c:v>296</c:v>
                </c:pt>
                <c:pt idx="5316">
                  <c:v>298</c:v>
                </c:pt>
                <c:pt idx="5317">
                  <c:v>230</c:v>
                </c:pt>
                <c:pt idx="5318">
                  <c:v>175</c:v>
                </c:pt>
                <c:pt idx="5319">
                  <c:v>125</c:v>
                </c:pt>
                <c:pt idx="5320">
                  <c:v>75</c:v>
                </c:pt>
                <c:pt idx="5321">
                  <c:v>16</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201</c:v>
                </c:pt>
                <c:pt idx="5335">
                  <c:v>436</c:v>
                </c:pt>
                <c:pt idx="5336">
                  <c:v>661</c:v>
                </c:pt>
                <c:pt idx="5337">
                  <c:v>748</c:v>
                </c:pt>
                <c:pt idx="5338">
                  <c:v>818</c:v>
                </c:pt>
                <c:pt idx="5339">
                  <c:v>845</c:v>
                </c:pt>
                <c:pt idx="5340">
                  <c:v>851</c:v>
                </c:pt>
                <c:pt idx="5341">
                  <c:v>838</c:v>
                </c:pt>
                <c:pt idx="5342">
                  <c:v>728</c:v>
                </c:pt>
                <c:pt idx="5343">
                  <c:v>438</c:v>
                </c:pt>
                <c:pt idx="5344">
                  <c:v>164</c:v>
                </c:pt>
                <c:pt idx="5345">
                  <c:v>129</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33</c:v>
                </c:pt>
                <c:pt idx="5359">
                  <c:v>20</c:v>
                </c:pt>
                <c:pt idx="5360">
                  <c:v>15</c:v>
                </c:pt>
                <c:pt idx="5361">
                  <c:v>19</c:v>
                </c:pt>
                <c:pt idx="5362">
                  <c:v>36</c:v>
                </c:pt>
                <c:pt idx="5363">
                  <c:v>37</c:v>
                </c:pt>
                <c:pt idx="5364">
                  <c:v>37</c:v>
                </c:pt>
                <c:pt idx="5365">
                  <c:v>36</c:v>
                </c:pt>
                <c:pt idx="5366">
                  <c:v>24</c:v>
                </c:pt>
                <c:pt idx="5367">
                  <c:v>19</c:v>
                </c:pt>
                <c:pt idx="5368">
                  <c:v>9</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242</c:v>
                </c:pt>
                <c:pt idx="5383">
                  <c:v>399</c:v>
                </c:pt>
                <c:pt idx="5384">
                  <c:v>426</c:v>
                </c:pt>
                <c:pt idx="5385">
                  <c:v>378</c:v>
                </c:pt>
                <c:pt idx="5386">
                  <c:v>258</c:v>
                </c:pt>
                <c:pt idx="5387">
                  <c:v>309</c:v>
                </c:pt>
                <c:pt idx="5388">
                  <c:v>251</c:v>
                </c:pt>
                <c:pt idx="5389">
                  <c:v>193</c:v>
                </c:pt>
                <c:pt idx="5390">
                  <c:v>173</c:v>
                </c:pt>
                <c:pt idx="5391">
                  <c:v>232</c:v>
                </c:pt>
                <c:pt idx="5392">
                  <c:v>158</c:v>
                </c:pt>
                <c:pt idx="5393">
                  <c:v>152</c:v>
                </c:pt>
                <c:pt idx="5394">
                  <c:v>1</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9</c:v>
                </c:pt>
                <c:pt idx="5408">
                  <c:v>15</c:v>
                </c:pt>
                <c:pt idx="5409">
                  <c:v>23</c:v>
                </c:pt>
                <c:pt idx="5410">
                  <c:v>25</c:v>
                </c:pt>
                <c:pt idx="5411">
                  <c:v>57</c:v>
                </c:pt>
                <c:pt idx="5412">
                  <c:v>57</c:v>
                </c:pt>
                <c:pt idx="5413">
                  <c:v>56</c:v>
                </c:pt>
                <c:pt idx="5414">
                  <c:v>24</c:v>
                </c:pt>
                <c:pt idx="5415">
                  <c:v>20</c:v>
                </c:pt>
                <c:pt idx="5416">
                  <c:v>11</c:v>
                </c:pt>
                <c:pt idx="5417">
                  <c:v>83</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110</c:v>
                </c:pt>
                <c:pt idx="5431">
                  <c:v>67</c:v>
                </c:pt>
                <c:pt idx="5432">
                  <c:v>127</c:v>
                </c:pt>
                <c:pt idx="5433">
                  <c:v>173</c:v>
                </c:pt>
                <c:pt idx="5434">
                  <c:v>259</c:v>
                </c:pt>
                <c:pt idx="5435">
                  <c:v>239</c:v>
                </c:pt>
                <c:pt idx="5436">
                  <c:v>240</c:v>
                </c:pt>
                <c:pt idx="5437">
                  <c:v>284</c:v>
                </c:pt>
                <c:pt idx="5438">
                  <c:v>124</c:v>
                </c:pt>
                <c:pt idx="5439">
                  <c:v>118</c:v>
                </c:pt>
                <c:pt idx="5440">
                  <c:v>96</c:v>
                </c:pt>
                <c:pt idx="5441">
                  <c:v>109</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6</c:v>
                </c:pt>
                <c:pt idx="5455">
                  <c:v>66</c:v>
                </c:pt>
                <c:pt idx="5456">
                  <c:v>98</c:v>
                </c:pt>
                <c:pt idx="5457">
                  <c:v>117</c:v>
                </c:pt>
                <c:pt idx="5458">
                  <c:v>29</c:v>
                </c:pt>
                <c:pt idx="5459">
                  <c:v>75</c:v>
                </c:pt>
                <c:pt idx="5460">
                  <c:v>105</c:v>
                </c:pt>
                <c:pt idx="5461">
                  <c:v>123</c:v>
                </c:pt>
                <c:pt idx="5462">
                  <c:v>82</c:v>
                </c:pt>
                <c:pt idx="5463">
                  <c:v>64</c:v>
                </c:pt>
                <c:pt idx="5464">
                  <c:v>21</c:v>
                </c:pt>
                <c:pt idx="5465">
                  <c:v>8</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10</c:v>
                </c:pt>
                <c:pt idx="5479">
                  <c:v>64</c:v>
                </c:pt>
                <c:pt idx="5480">
                  <c:v>51</c:v>
                </c:pt>
                <c:pt idx="5481">
                  <c:v>61</c:v>
                </c:pt>
                <c:pt idx="5482">
                  <c:v>21</c:v>
                </c:pt>
                <c:pt idx="5483">
                  <c:v>37</c:v>
                </c:pt>
                <c:pt idx="5484">
                  <c:v>37</c:v>
                </c:pt>
                <c:pt idx="5485">
                  <c:v>26</c:v>
                </c:pt>
                <c:pt idx="5486">
                  <c:v>24</c:v>
                </c:pt>
                <c:pt idx="5487">
                  <c:v>10</c:v>
                </c:pt>
                <c:pt idx="5488">
                  <c:v>10</c:v>
                </c:pt>
                <c:pt idx="5489">
                  <c:v>7</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90</c:v>
                </c:pt>
                <c:pt idx="5503">
                  <c:v>283</c:v>
                </c:pt>
                <c:pt idx="5504">
                  <c:v>442</c:v>
                </c:pt>
                <c:pt idx="5505">
                  <c:v>627</c:v>
                </c:pt>
                <c:pt idx="5506">
                  <c:v>716</c:v>
                </c:pt>
                <c:pt idx="5507">
                  <c:v>643</c:v>
                </c:pt>
                <c:pt idx="5508">
                  <c:v>487</c:v>
                </c:pt>
                <c:pt idx="5509">
                  <c:v>253</c:v>
                </c:pt>
                <c:pt idx="5510">
                  <c:v>140</c:v>
                </c:pt>
                <c:pt idx="5511">
                  <c:v>79</c:v>
                </c:pt>
                <c:pt idx="5512">
                  <c:v>13</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23</c:v>
                </c:pt>
                <c:pt idx="5527">
                  <c:v>62</c:v>
                </c:pt>
                <c:pt idx="5528">
                  <c:v>95</c:v>
                </c:pt>
                <c:pt idx="5529">
                  <c:v>72</c:v>
                </c:pt>
                <c:pt idx="5530">
                  <c:v>58</c:v>
                </c:pt>
                <c:pt idx="5531">
                  <c:v>57</c:v>
                </c:pt>
                <c:pt idx="5532">
                  <c:v>57</c:v>
                </c:pt>
                <c:pt idx="5533">
                  <c:v>25</c:v>
                </c:pt>
                <c:pt idx="5534">
                  <c:v>129</c:v>
                </c:pt>
                <c:pt idx="5535">
                  <c:v>380</c:v>
                </c:pt>
                <c:pt idx="5536">
                  <c:v>443</c:v>
                </c:pt>
                <c:pt idx="5537">
                  <c:v>168</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93</c:v>
                </c:pt>
                <c:pt idx="5551">
                  <c:v>351</c:v>
                </c:pt>
                <c:pt idx="5552">
                  <c:v>566</c:v>
                </c:pt>
                <c:pt idx="5553">
                  <c:v>632</c:v>
                </c:pt>
                <c:pt idx="5554">
                  <c:v>705</c:v>
                </c:pt>
                <c:pt idx="5555">
                  <c:v>755</c:v>
                </c:pt>
                <c:pt idx="5556">
                  <c:v>757</c:v>
                </c:pt>
                <c:pt idx="5557">
                  <c:v>718</c:v>
                </c:pt>
                <c:pt idx="5558">
                  <c:v>636</c:v>
                </c:pt>
                <c:pt idx="5559">
                  <c:v>493</c:v>
                </c:pt>
                <c:pt idx="5560">
                  <c:v>287</c:v>
                </c:pt>
                <c:pt idx="5561">
                  <c:v>91</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15</c:v>
                </c:pt>
                <c:pt idx="5576">
                  <c:v>188</c:v>
                </c:pt>
                <c:pt idx="5577">
                  <c:v>471</c:v>
                </c:pt>
                <c:pt idx="5578">
                  <c:v>691</c:v>
                </c:pt>
                <c:pt idx="5579">
                  <c:v>762</c:v>
                </c:pt>
                <c:pt idx="5580">
                  <c:v>750</c:v>
                </c:pt>
                <c:pt idx="5581">
                  <c:v>735</c:v>
                </c:pt>
                <c:pt idx="5582">
                  <c:v>671</c:v>
                </c:pt>
                <c:pt idx="5583">
                  <c:v>586</c:v>
                </c:pt>
                <c:pt idx="5584">
                  <c:v>396</c:v>
                </c:pt>
                <c:pt idx="5585">
                  <c:v>106</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162</c:v>
                </c:pt>
                <c:pt idx="5599">
                  <c:v>302</c:v>
                </c:pt>
                <c:pt idx="5600">
                  <c:v>400</c:v>
                </c:pt>
                <c:pt idx="5601">
                  <c:v>345</c:v>
                </c:pt>
                <c:pt idx="5602">
                  <c:v>256</c:v>
                </c:pt>
                <c:pt idx="5603">
                  <c:v>236</c:v>
                </c:pt>
                <c:pt idx="5604">
                  <c:v>237</c:v>
                </c:pt>
                <c:pt idx="5605">
                  <c:v>261</c:v>
                </c:pt>
                <c:pt idx="5606">
                  <c:v>220</c:v>
                </c:pt>
                <c:pt idx="5607">
                  <c:v>120</c:v>
                </c:pt>
                <c:pt idx="5608">
                  <c:v>131</c:v>
                </c:pt>
                <c:pt idx="5609">
                  <c:v>9</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98</c:v>
                </c:pt>
                <c:pt idx="5623">
                  <c:v>208</c:v>
                </c:pt>
                <c:pt idx="5624">
                  <c:v>295</c:v>
                </c:pt>
                <c:pt idx="5625">
                  <c:v>284</c:v>
                </c:pt>
                <c:pt idx="5626">
                  <c:v>260</c:v>
                </c:pt>
                <c:pt idx="5627">
                  <c:v>237</c:v>
                </c:pt>
                <c:pt idx="5628">
                  <c:v>237</c:v>
                </c:pt>
                <c:pt idx="5629">
                  <c:v>261</c:v>
                </c:pt>
                <c:pt idx="5630">
                  <c:v>364</c:v>
                </c:pt>
                <c:pt idx="5631">
                  <c:v>425</c:v>
                </c:pt>
                <c:pt idx="5632">
                  <c:v>361</c:v>
                </c:pt>
                <c:pt idx="5633">
                  <c:v>96</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142</c:v>
                </c:pt>
                <c:pt idx="5647">
                  <c:v>374</c:v>
                </c:pt>
                <c:pt idx="5648">
                  <c:v>565</c:v>
                </c:pt>
                <c:pt idx="5649">
                  <c:v>678</c:v>
                </c:pt>
                <c:pt idx="5650">
                  <c:v>725</c:v>
                </c:pt>
                <c:pt idx="5651">
                  <c:v>754</c:v>
                </c:pt>
                <c:pt idx="5652">
                  <c:v>756</c:v>
                </c:pt>
                <c:pt idx="5653">
                  <c:v>732</c:v>
                </c:pt>
                <c:pt idx="5654">
                  <c:v>700</c:v>
                </c:pt>
                <c:pt idx="5655">
                  <c:v>593</c:v>
                </c:pt>
                <c:pt idx="5656">
                  <c:v>397</c:v>
                </c:pt>
                <c:pt idx="5657">
                  <c:v>136</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6</c:v>
                </c:pt>
                <c:pt idx="5672">
                  <c:v>73</c:v>
                </c:pt>
                <c:pt idx="5673">
                  <c:v>162</c:v>
                </c:pt>
                <c:pt idx="5674">
                  <c:v>262</c:v>
                </c:pt>
                <c:pt idx="5675">
                  <c:v>208</c:v>
                </c:pt>
                <c:pt idx="5676">
                  <c:v>169</c:v>
                </c:pt>
                <c:pt idx="5677">
                  <c:v>110</c:v>
                </c:pt>
                <c:pt idx="5678">
                  <c:v>180</c:v>
                </c:pt>
                <c:pt idx="5679">
                  <c:v>104</c:v>
                </c:pt>
                <c:pt idx="5680">
                  <c:v>103</c:v>
                </c:pt>
                <c:pt idx="5681">
                  <c:v>23</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27</c:v>
                </c:pt>
                <c:pt idx="5695">
                  <c:v>57</c:v>
                </c:pt>
                <c:pt idx="5696">
                  <c:v>47</c:v>
                </c:pt>
                <c:pt idx="5697">
                  <c:v>70</c:v>
                </c:pt>
                <c:pt idx="5698">
                  <c:v>14</c:v>
                </c:pt>
                <c:pt idx="5699">
                  <c:v>53</c:v>
                </c:pt>
                <c:pt idx="5700">
                  <c:v>53</c:v>
                </c:pt>
                <c:pt idx="5701">
                  <c:v>51</c:v>
                </c:pt>
                <c:pt idx="5702">
                  <c:v>75</c:v>
                </c:pt>
                <c:pt idx="5703">
                  <c:v>48</c:v>
                </c:pt>
                <c:pt idx="5704">
                  <c:v>40</c:v>
                </c:pt>
                <c:pt idx="5705">
                  <c:v>6</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102</c:v>
                </c:pt>
                <c:pt idx="5719">
                  <c:v>362</c:v>
                </c:pt>
                <c:pt idx="5720">
                  <c:v>548</c:v>
                </c:pt>
                <c:pt idx="5721">
                  <c:v>664</c:v>
                </c:pt>
                <c:pt idx="5722">
                  <c:v>720</c:v>
                </c:pt>
                <c:pt idx="5723">
                  <c:v>699</c:v>
                </c:pt>
                <c:pt idx="5724">
                  <c:v>622</c:v>
                </c:pt>
                <c:pt idx="5725">
                  <c:v>536</c:v>
                </c:pt>
                <c:pt idx="5726">
                  <c:v>603</c:v>
                </c:pt>
                <c:pt idx="5727">
                  <c:v>520</c:v>
                </c:pt>
                <c:pt idx="5728">
                  <c:v>363</c:v>
                </c:pt>
                <c:pt idx="5729">
                  <c:v>115</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126</c:v>
                </c:pt>
                <c:pt idx="5743">
                  <c:v>362</c:v>
                </c:pt>
                <c:pt idx="5744">
                  <c:v>558</c:v>
                </c:pt>
                <c:pt idx="5745">
                  <c:v>688</c:v>
                </c:pt>
                <c:pt idx="5746">
                  <c:v>737</c:v>
                </c:pt>
                <c:pt idx="5747">
                  <c:v>781</c:v>
                </c:pt>
                <c:pt idx="5748">
                  <c:v>779</c:v>
                </c:pt>
                <c:pt idx="5749">
                  <c:v>756</c:v>
                </c:pt>
                <c:pt idx="5750">
                  <c:v>683</c:v>
                </c:pt>
                <c:pt idx="5751">
                  <c:v>579</c:v>
                </c:pt>
                <c:pt idx="5752">
                  <c:v>374</c:v>
                </c:pt>
                <c:pt idx="5753">
                  <c:v>113</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26</c:v>
                </c:pt>
                <c:pt idx="5767">
                  <c:v>56</c:v>
                </c:pt>
                <c:pt idx="5768">
                  <c:v>93</c:v>
                </c:pt>
                <c:pt idx="5769">
                  <c:v>114</c:v>
                </c:pt>
                <c:pt idx="5770">
                  <c:v>123</c:v>
                </c:pt>
                <c:pt idx="5771">
                  <c:v>95</c:v>
                </c:pt>
                <c:pt idx="5772">
                  <c:v>68</c:v>
                </c:pt>
                <c:pt idx="5773">
                  <c:v>18</c:v>
                </c:pt>
                <c:pt idx="5774">
                  <c:v>45</c:v>
                </c:pt>
                <c:pt idx="5775">
                  <c:v>17</c:v>
                </c:pt>
                <c:pt idx="5776">
                  <c:v>5</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4</c:v>
                </c:pt>
                <c:pt idx="5792">
                  <c:v>98</c:v>
                </c:pt>
                <c:pt idx="5793">
                  <c:v>224</c:v>
                </c:pt>
                <c:pt idx="5794">
                  <c:v>369</c:v>
                </c:pt>
                <c:pt idx="5795">
                  <c:v>352</c:v>
                </c:pt>
                <c:pt idx="5796">
                  <c:v>320</c:v>
                </c:pt>
                <c:pt idx="5797">
                  <c:v>231</c:v>
                </c:pt>
                <c:pt idx="5798">
                  <c:v>280</c:v>
                </c:pt>
                <c:pt idx="5799">
                  <c:v>276</c:v>
                </c:pt>
                <c:pt idx="5800">
                  <c:v>177</c:v>
                </c:pt>
                <c:pt idx="5801">
                  <c:v>41</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137</c:v>
                </c:pt>
                <c:pt idx="5815">
                  <c:v>344</c:v>
                </c:pt>
                <c:pt idx="5816">
                  <c:v>573</c:v>
                </c:pt>
                <c:pt idx="5817">
                  <c:v>679</c:v>
                </c:pt>
                <c:pt idx="5818">
                  <c:v>715</c:v>
                </c:pt>
                <c:pt idx="5819">
                  <c:v>666</c:v>
                </c:pt>
                <c:pt idx="5820">
                  <c:v>555</c:v>
                </c:pt>
                <c:pt idx="5821">
                  <c:v>381</c:v>
                </c:pt>
                <c:pt idx="5822">
                  <c:v>330</c:v>
                </c:pt>
                <c:pt idx="5823">
                  <c:v>205</c:v>
                </c:pt>
                <c:pt idx="5824">
                  <c:v>120</c:v>
                </c:pt>
                <c:pt idx="5825">
                  <c:v>52</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35</c:v>
                </c:pt>
                <c:pt idx="5839">
                  <c:v>45</c:v>
                </c:pt>
                <c:pt idx="5840">
                  <c:v>89</c:v>
                </c:pt>
                <c:pt idx="5841">
                  <c:v>137</c:v>
                </c:pt>
                <c:pt idx="5842">
                  <c:v>148</c:v>
                </c:pt>
                <c:pt idx="5843">
                  <c:v>152</c:v>
                </c:pt>
                <c:pt idx="5844">
                  <c:v>152</c:v>
                </c:pt>
                <c:pt idx="5845">
                  <c:v>148</c:v>
                </c:pt>
                <c:pt idx="5846">
                  <c:v>303</c:v>
                </c:pt>
                <c:pt idx="5847">
                  <c:v>408</c:v>
                </c:pt>
                <c:pt idx="5848">
                  <c:v>342</c:v>
                </c:pt>
                <c:pt idx="5849">
                  <c:v>82</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50</c:v>
                </c:pt>
                <c:pt idx="5863">
                  <c:v>109</c:v>
                </c:pt>
                <c:pt idx="5864">
                  <c:v>82</c:v>
                </c:pt>
                <c:pt idx="5865">
                  <c:v>77</c:v>
                </c:pt>
                <c:pt idx="5866">
                  <c:v>57</c:v>
                </c:pt>
                <c:pt idx="5867">
                  <c:v>26</c:v>
                </c:pt>
                <c:pt idx="5868">
                  <c:v>26</c:v>
                </c:pt>
                <c:pt idx="5869">
                  <c:v>25</c:v>
                </c:pt>
                <c:pt idx="5870">
                  <c:v>22</c:v>
                </c:pt>
                <c:pt idx="5871">
                  <c:v>15</c:v>
                </c:pt>
                <c:pt idx="5872">
                  <c:v>2</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90</c:v>
                </c:pt>
                <c:pt idx="5887">
                  <c:v>335</c:v>
                </c:pt>
                <c:pt idx="5888">
                  <c:v>529</c:v>
                </c:pt>
                <c:pt idx="5889">
                  <c:v>661</c:v>
                </c:pt>
                <c:pt idx="5890">
                  <c:v>714</c:v>
                </c:pt>
                <c:pt idx="5891">
                  <c:v>573</c:v>
                </c:pt>
                <c:pt idx="5892">
                  <c:v>340</c:v>
                </c:pt>
                <c:pt idx="5893">
                  <c:v>134</c:v>
                </c:pt>
                <c:pt idx="5894">
                  <c:v>174</c:v>
                </c:pt>
                <c:pt idx="5895">
                  <c:v>96</c:v>
                </c:pt>
                <c:pt idx="5896">
                  <c:v>116</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91</c:v>
                </c:pt>
                <c:pt idx="5911">
                  <c:v>327</c:v>
                </c:pt>
                <c:pt idx="5912">
                  <c:v>505</c:v>
                </c:pt>
                <c:pt idx="5913">
                  <c:v>634</c:v>
                </c:pt>
                <c:pt idx="5914">
                  <c:v>723</c:v>
                </c:pt>
                <c:pt idx="5915">
                  <c:v>763</c:v>
                </c:pt>
                <c:pt idx="5916">
                  <c:v>730</c:v>
                </c:pt>
                <c:pt idx="5917">
                  <c:v>626</c:v>
                </c:pt>
                <c:pt idx="5918">
                  <c:v>628</c:v>
                </c:pt>
                <c:pt idx="5919">
                  <c:v>490</c:v>
                </c:pt>
                <c:pt idx="5920">
                  <c:v>323</c:v>
                </c:pt>
                <c:pt idx="5921">
                  <c:v>66</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37</c:v>
                </c:pt>
                <c:pt idx="5936">
                  <c:v>88</c:v>
                </c:pt>
                <c:pt idx="5937">
                  <c:v>111</c:v>
                </c:pt>
                <c:pt idx="5938">
                  <c:v>120</c:v>
                </c:pt>
                <c:pt idx="5939">
                  <c:v>93</c:v>
                </c:pt>
                <c:pt idx="5940">
                  <c:v>62</c:v>
                </c:pt>
                <c:pt idx="5941">
                  <c:v>56</c:v>
                </c:pt>
                <c:pt idx="5942">
                  <c:v>21</c:v>
                </c:pt>
                <c:pt idx="5943">
                  <c:v>15</c:v>
                </c:pt>
                <c:pt idx="5944">
                  <c:v>1</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57</c:v>
                </c:pt>
                <c:pt idx="5959">
                  <c:v>258</c:v>
                </c:pt>
                <c:pt idx="5960">
                  <c:v>424</c:v>
                </c:pt>
                <c:pt idx="5961">
                  <c:v>392</c:v>
                </c:pt>
                <c:pt idx="5962">
                  <c:v>200</c:v>
                </c:pt>
                <c:pt idx="5963">
                  <c:v>237</c:v>
                </c:pt>
                <c:pt idx="5964">
                  <c:v>192</c:v>
                </c:pt>
                <c:pt idx="5965">
                  <c:v>106</c:v>
                </c:pt>
                <c:pt idx="5966">
                  <c:v>72</c:v>
                </c:pt>
                <c:pt idx="5967">
                  <c:v>1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2</c:v>
                </c:pt>
                <c:pt idx="5984">
                  <c:v>14</c:v>
                </c:pt>
                <c:pt idx="5985">
                  <c:v>18</c:v>
                </c:pt>
                <c:pt idx="5986">
                  <c:v>25</c:v>
                </c:pt>
                <c:pt idx="5987">
                  <c:v>26</c:v>
                </c:pt>
                <c:pt idx="5988">
                  <c:v>26</c:v>
                </c:pt>
                <c:pt idx="5989">
                  <c:v>24</c:v>
                </c:pt>
                <c:pt idx="5990">
                  <c:v>21</c:v>
                </c:pt>
                <c:pt idx="5991">
                  <c:v>14</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1</c:v>
                </c:pt>
                <c:pt idx="6008">
                  <c:v>68</c:v>
                </c:pt>
                <c:pt idx="6009">
                  <c:v>149</c:v>
                </c:pt>
                <c:pt idx="6010">
                  <c:v>211</c:v>
                </c:pt>
                <c:pt idx="6011">
                  <c:v>344</c:v>
                </c:pt>
                <c:pt idx="6012">
                  <c:v>442</c:v>
                </c:pt>
                <c:pt idx="6013">
                  <c:v>531</c:v>
                </c:pt>
                <c:pt idx="6014">
                  <c:v>484</c:v>
                </c:pt>
                <c:pt idx="6015">
                  <c:v>427</c:v>
                </c:pt>
                <c:pt idx="6016">
                  <c:v>278</c:v>
                </c:pt>
                <c:pt idx="6017">
                  <c:v>47</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79</c:v>
                </c:pt>
                <c:pt idx="6031">
                  <c:v>290</c:v>
                </c:pt>
                <c:pt idx="6032">
                  <c:v>477</c:v>
                </c:pt>
                <c:pt idx="6033">
                  <c:v>544</c:v>
                </c:pt>
                <c:pt idx="6034">
                  <c:v>514</c:v>
                </c:pt>
                <c:pt idx="6035">
                  <c:v>531</c:v>
                </c:pt>
                <c:pt idx="6036">
                  <c:v>531</c:v>
                </c:pt>
                <c:pt idx="6037">
                  <c:v>514</c:v>
                </c:pt>
                <c:pt idx="6038">
                  <c:v>435</c:v>
                </c:pt>
                <c:pt idx="6039">
                  <c:v>319</c:v>
                </c:pt>
                <c:pt idx="6040">
                  <c:v>150</c:v>
                </c:pt>
                <c:pt idx="6041">
                  <c:v>8</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48</c:v>
                </c:pt>
                <c:pt idx="6055">
                  <c:v>220</c:v>
                </c:pt>
                <c:pt idx="6056">
                  <c:v>297</c:v>
                </c:pt>
                <c:pt idx="6057">
                  <c:v>204</c:v>
                </c:pt>
                <c:pt idx="6058">
                  <c:v>110</c:v>
                </c:pt>
                <c:pt idx="6059">
                  <c:v>91</c:v>
                </c:pt>
                <c:pt idx="6060">
                  <c:v>65</c:v>
                </c:pt>
                <c:pt idx="6061">
                  <c:v>55</c:v>
                </c:pt>
                <c:pt idx="6062">
                  <c:v>32</c:v>
                </c:pt>
                <c:pt idx="6063">
                  <c:v>17</c:v>
                </c:pt>
                <c:pt idx="6064">
                  <c:v>15</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63</c:v>
                </c:pt>
                <c:pt idx="6079">
                  <c:v>292</c:v>
                </c:pt>
                <c:pt idx="6080">
                  <c:v>464</c:v>
                </c:pt>
                <c:pt idx="6081">
                  <c:v>647</c:v>
                </c:pt>
                <c:pt idx="6082">
                  <c:v>719</c:v>
                </c:pt>
                <c:pt idx="6083">
                  <c:v>752</c:v>
                </c:pt>
                <c:pt idx="6084">
                  <c:v>742</c:v>
                </c:pt>
                <c:pt idx="6085">
                  <c:v>688</c:v>
                </c:pt>
                <c:pt idx="6086">
                  <c:v>494</c:v>
                </c:pt>
                <c:pt idx="6087">
                  <c:v>224</c:v>
                </c:pt>
                <c:pt idx="6088">
                  <c:v>3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45</c:v>
                </c:pt>
                <c:pt idx="6103">
                  <c:v>251</c:v>
                </c:pt>
                <c:pt idx="6104">
                  <c:v>419</c:v>
                </c:pt>
                <c:pt idx="6105">
                  <c:v>615</c:v>
                </c:pt>
                <c:pt idx="6106">
                  <c:v>686</c:v>
                </c:pt>
                <c:pt idx="6107">
                  <c:v>653</c:v>
                </c:pt>
                <c:pt idx="6108">
                  <c:v>545</c:v>
                </c:pt>
                <c:pt idx="6109">
                  <c:v>367</c:v>
                </c:pt>
                <c:pt idx="6110">
                  <c:v>353</c:v>
                </c:pt>
                <c:pt idx="6111">
                  <c:v>231</c:v>
                </c:pt>
                <c:pt idx="6112">
                  <c:v>135</c:v>
                </c:pt>
                <c:pt idx="6113">
                  <c:v>4</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54</c:v>
                </c:pt>
                <c:pt idx="6127">
                  <c:v>285</c:v>
                </c:pt>
                <c:pt idx="6128">
                  <c:v>458</c:v>
                </c:pt>
                <c:pt idx="6129">
                  <c:v>628</c:v>
                </c:pt>
                <c:pt idx="6130">
                  <c:v>711</c:v>
                </c:pt>
                <c:pt idx="6131">
                  <c:v>742</c:v>
                </c:pt>
                <c:pt idx="6132">
                  <c:v>729</c:v>
                </c:pt>
                <c:pt idx="6133">
                  <c:v>673</c:v>
                </c:pt>
                <c:pt idx="6134">
                  <c:v>605</c:v>
                </c:pt>
                <c:pt idx="6135">
                  <c:v>457</c:v>
                </c:pt>
                <c:pt idx="6136">
                  <c:v>23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7</c:v>
                </c:pt>
                <c:pt idx="6152">
                  <c:v>23</c:v>
                </c:pt>
                <c:pt idx="6153">
                  <c:v>13</c:v>
                </c:pt>
                <c:pt idx="6154">
                  <c:v>24</c:v>
                </c:pt>
                <c:pt idx="6155">
                  <c:v>161</c:v>
                </c:pt>
                <c:pt idx="6156">
                  <c:v>344</c:v>
                </c:pt>
                <c:pt idx="6157">
                  <c:v>528</c:v>
                </c:pt>
                <c:pt idx="6158">
                  <c:v>490</c:v>
                </c:pt>
                <c:pt idx="6159">
                  <c:v>434</c:v>
                </c:pt>
                <c:pt idx="6160">
                  <c:v>215</c:v>
                </c:pt>
                <c:pt idx="6161">
                  <c:v>7</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20</c:v>
                </c:pt>
                <c:pt idx="6175">
                  <c:v>89</c:v>
                </c:pt>
                <c:pt idx="6176">
                  <c:v>287</c:v>
                </c:pt>
                <c:pt idx="6177">
                  <c:v>477</c:v>
                </c:pt>
                <c:pt idx="6178">
                  <c:v>666</c:v>
                </c:pt>
                <c:pt idx="6179">
                  <c:v>727</c:v>
                </c:pt>
                <c:pt idx="6180">
                  <c:v>734</c:v>
                </c:pt>
                <c:pt idx="6181">
                  <c:v>717</c:v>
                </c:pt>
                <c:pt idx="6182">
                  <c:v>597</c:v>
                </c:pt>
                <c:pt idx="6183">
                  <c:v>391</c:v>
                </c:pt>
                <c:pt idx="6184">
                  <c:v>14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12</c:v>
                </c:pt>
                <c:pt idx="6201">
                  <c:v>20</c:v>
                </c:pt>
                <c:pt idx="6202">
                  <c:v>24</c:v>
                </c:pt>
                <c:pt idx="6203">
                  <c:v>25</c:v>
                </c:pt>
                <c:pt idx="6204">
                  <c:v>25</c:v>
                </c:pt>
                <c:pt idx="6205">
                  <c:v>23</c:v>
                </c:pt>
                <c:pt idx="6206">
                  <c:v>10</c:v>
                </c:pt>
                <c:pt idx="6207">
                  <c:v>1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5</c:v>
                </c:pt>
                <c:pt idx="6225">
                  <c:v>16</c:v>
                </c:pt>
                <c:pt idx="6226">
                  <c:v>48</c:v>
                </c:pt>
                <c:pt idx="6227">
                  <c:v>51</c:v>
                </c:pt>
                <c:pt idx="6228">
                  <c:v>51</c:v>
                </c:pt>
                <c:pt idx="6229">
                  <c:v>48</c:v>
                </c:pt>
                <c:pt idx="6230">
                  <c:v>29</c:v>
                </c:pt>
                <c:pt idx="6231">
                  <c:v>8</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26</c:v>
                </c:pt>
                <c:pt idx="6247">
                  <c:v>274</c:v>
                </c:pt>
                <c:pt idx="6248">
                  <c:v>418</c:v>
                </c:pt>
                <c:pt idx="6249">
                  <c:v>589</c:v>
                </c:pt>
                <c:pt idx="6250">
                  <c:v>688</c:v>
                </c:pt>
                <c:pt idx="6251">
                  <c:v>788</c:v>
                </c:pt>
                <c:pt idx="6252">
                  <c:v>765</c:v>
                </c:pt>
                <c:pt idx="6253">
                  <c:v>623</c:v>
                </c:pt>
                <c:pt idx="6254">
                  <c:v>425</c:v>
                </c:pt>
                <c:pt idx="6255">
                  <c:v>274</c:v>
                </c:pt>
                <c:pt idx="6256">
                  <c:v>81</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7</c:v>
                </c:pt>
                <c:pt idx="6272">
                  <c:v>201</c:v>
                </c:pt>
                <c:pt idx="6273">
                  <c:v>360</c:v>
                </c:pt>
                <c:pt idx="6274">
                  <c:v>540</c:v>
                </c:pt>
                <c:pt idx="6275">
                  <c:v>659</c:v>
                </c:pt>
                <c:pt idx="6276">
                  <c:v>761</c:v>
                </c:pt>
                <c:pt idx="6277">
                  <c:v>728</c:v>
                </c:pt>
                <c:pt idx="6278">
                  <c:v>609</c:v>
                </c:pt>
                <c:pt idx="6279">
                  <c:v>364</c:v>
                </c:pt>
                <c:pt idx="6280">
                  <c:v>142</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20</c:v>
                </c:pt>
                <c:pt idx="6295">
                  <c:v>217</c:v>
                </c:pt>
                <c:pt idx="6296">
                  <c:v>286</c:v>
                </c:pt>
                <c:pt idx="6297">
                  <c:v>176</c:v>
                </c:pt>
                <c:pt idx="6298">
                  <c:v>40</c:v>
                </c:pt>
                <c:pt idx="6299">
                  <c:v>37</c:v>
                </c:pt>
                <c:pt idx="6300">
                  <c:v>68</c:v>
                </c:pt>
                <c:pt idx="6301">
                  <c:v>87</c:v>
                </c:pt>
                <c:pt idx="6302">
                  <c:v>45</c:v>
                </c:pt>
                <c:pt idx="6303">
                  <c:v>7</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5</c:v>
                </c:pt>
                <c:pt idx="6321">
                  <c:v>15</c:v>
                </c:pt>
                <c:pt idx="6322">
                  <c:v>47</c:v>
                </c:pt>
                <c:pt idx="6323">
                  <c:v>49</c:v>
                </c:pt>
                <c:pt idx="6324">
                  <c:v>49</c:v>
                </c:pt>
                <c:pt idx="6325">
                  <c:v>45</c:v>
                </c:pt>
                <c:pt idx="6326">
                  <c:v>26</c:v>
                </c:pt>
                <c:pt idx="6327">
                  <c:v>8</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5</c:v>
                </c:pt>
                <c:pt idx="6345">
                  <c:v>20</c:v>
                </c:pt>
                <c:pt idx="6346">
                  <c:v>24</c:v>
                </c:pt>
                <c:pt idx="6347">
                  <c:v>25</c:v>
                </c:pt>
                <c:pt idx="6348">
                  <c:v>25</c:v>
                </c:pt>
                <c:pt idx="6349">
                  <c:v>23</c:v>
                </c:pt>
                <c:pt idx="6350">
                  <c:v>9</c:v>
                </c:pt>
                <c:pt idx="6351">
                  <c:v>8</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5</c:v>
                </c:pt>
                <c:pt idx="6369">
                  <c:v>15</c:v>
                </c:pt>
                <c:pt idx="6370">
                  <c:v>46</c:v>
                </c:pt>
                <c:pt idx="6371">
                  <c:v>57</c:v>
                </c:pt>
                <c:pt idx="6372">
                  <c:v>110</c:v>
                </c:pt>
                <c:pt idx="6373">
                  <c:v>140</c:v>
                </c:pt>
                <c:pt idx="6374">
                  <c:v>80</c:v>
                </c:pt>
                <c:pt idx="6375">
                  <c:v>53</c:v>
                </c:pt>
                <c:pt idx="6376">
                  <c:v>4</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5</c:v>
                </c:pt>
                <c:pt idx="6391">
                  <c:v>199</c:v>
                </c:pt>
                <c:pt idx="6392">
                  <c:v>418</c:v>
                </c:pt>
                <c:pt idx="6393">
                  <c:v>548</c:v>
                </c:pt>
                <c:pt idx="6394">
                  <c:v>645</c:v>
                </c:pt>
                <c:pt idx="6395">
                  <c:v>662</c:v>
                </c:pt>
                <c:pt idx="6396">
                  <c:v>700</c:v>
                </c:pt>
                <c:pt idx="6397">
                  <c:v>681</c:v>
                </c:pt>
                <c:pt idx="6398">
                  <c:v>566</c:v>
                </c:pt>
                <c:pt idx="6399">
                  <c:v>389</c:v>
                </c:pt>
                <c:pt idx="6400">
                  <c:v>134</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196</c:v>
                </c:pt>
                <c:pt idx="6416">
                  <c:v>425</c:v>
                </c:pt>
                <c:pt idx="6417">
                  <c:v>576</c:v>
                </c:pt>
                <c:pt idx="6418">
                  <c:v>666</c:v>
                </c:pt>
                <c:pt idx="6419">
                  <c:v>654</c:v>
                </c:pt>
                <c:pt idx="6420">
                  <c:v>524</c:v>
                </c:pt>
                <c:pt idx="6421">
                  <c:v>363</c:v>
                </c:pt>
                <c:pt idx="6422">
                  <c:v>213</c:v>
                </c:pt>
                <c:pt idx="6423">
                  <c:v>111</c:v>
                </c:pt>
                <c:pt idx="6424">
                  <c:v>2</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107</c:v>
                </c:pt>
                <c:pt idx="6440">
                  <c:v>368</c:v>
                </c:pt>
                <c:pt idx="6441">
                  <c:v>566</c:v>
                </c:pt>
                <c:pt idx="6442">
                  <c:v>700</c:v>
                </c:pt>
                <c:pt idx="6443">
                  <c:v>715</c:v>
                </c:pt>
                <c:pt idx="6444">
                  <c:v>519</c:v>
                </c:pt>
                <c:pt idx="6445">
                  <c:v>224</c:v>
                </c:pt>
                <c:pt idx="6446">
                  <c:v>151</c:v>
                </c:pt>
                <c:pt idx="6447">
                  <c:v>125</c:v>
                </c:pt>
                <c:pt idx="6448">
                  <c:v>21</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196</c:v>
                </c:pt>
                <c:pt idx="6464">
                  <c:v>432</c:v>
                </c:pt>
                <c:pt idx="6465">
                  <c:v>581</c:v>
                </c:pt>
                <c:pt idx="6466">
                  <c:v>676</c:v>
                </c:pt>
                <c:pt idx="6467">
                  <c:v>702</c:v>
                </c:pt>
                <c:pt idx="6468">
                  <c:v>698</c:v>
                </c:pt>
                <c:pt idx="6469">
                  <c:v>646</c:v>
                </c:pt>
                <c:pt idx="6470">
                  <c:v>521</c:v>
                </c:pt>
                <c:pt idx="6471">
                  <c:v>346</c:v>
                </c:pt>
                <c:pt idx="6472">
                  <c:v>10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84</c:v>
                </c:pt>
                <c:pt idx="6488">
                  <c:v>121</c:v>
                </c:pt>
                <c:pt idx="6489">
                  <c:v>93</c:v>
                </c:pt>
                <c:pt idx="6490">
                  <c:v>116</c:v>
                </c:pt>
                <c:pt idx="6491">
                  <c:v>90</c:v>
                </c:pt>
                <c:pt idx="6492">
                  <c:v>59</c:v>
                </c:pt>
                <c:pt idx="6493">
                  <c:v>21</c:v>
                </c:pt>
                <c:pt idx="6494">
                  <c:v>68</c:v>
                </c:pt>
                <c:pt idx="6495">
                  <c:v>88</c:v>
                </c:pt>
                <c:pt idx="6496">
                  <c:v>16</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4</c:v>
                </c:pt>
                <c:pt idx="6513">
                  <c:v>14</c:v>
                </c:pt>
                <c:pt idx="6514">
                  <c:v>33</c:v>
                </c:pt>
                <c:pt idx="6515">
                  <c:v>48</c:v>
                </c:pt>
                <c:pt idx="6516">
                  <c:v>48</c:v>
                </c:pt>
                <c:pt idx="6517">
                  <c:v>32</c:v>
                </c:pt>
                <c:pt idx="6518">
                  <c:v>23</c:v>
                </c:pt>
                <c:pt idx="6519">
                  <c:v>3</c:v>
                </c:pt>
                <c:pt idx="6520">
                  <c:v>0</c:v>
                </c:pt>
                <c:pt idx="6521">
                  <c:v>0</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4</c:v>
                </c:pt>
                <c:pt idx="6537">
                  <c:v>14</c:v>
                </c:pt>
                <c:pt idx="6538">
                  <c:v>33</c:v>
                </c:pt>
                <c:pt idx="6539">
                  <c:v>49</c:v>
                </c:pt>
                <c:pt idx="6540">
                  <c:v>48</c:v>
                </c:pt>
                <c:pt idx="6541">
                  <c:v>32</c:v>
                </c:pt>
                <c:pt idx="6542">
                  <c:v>24</c:v>
                </c:pt>
                <c:pt idx="6543">
                  <c:v>3</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3</c:v>
                </c:pt>
                <c:pt idx="6561">
                  <c:v>35</c:v>
                </c:pt>
                <c:pt idx="6562">
                  <c:v>14</c:v>
                </c:pt>
                <c:pt idx="6563">
                  <c:v>18</c:v>
                </c:pt>
                <c:pt idx="6564">
                  <c:v>18</c:v>
                </c:pt>
                <c:pt idx="6565">
                  <c:v>13</c:v>
                </c:pt>
                <c:pt idx="6566">
                  <c:v>28</c:v>
                </c:pt>
                <c:pt idx="6567">
                  <c:v>1</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2</c:v>
                </c:pt>
                <c:pt idx="6585">
                  <c:v>34</c:v>
                </c:pt>
                <c:pt idx="6586">
                  <c:v>14</c:v>
                </c:pt>
                <c:pt idx="6587">
                  <c:v>18</c:v>
                </c:pt>
                <c:pt idx="6588">
                  <c:v>18</c:v>
                </c:pt>
                <c:pt idx="6589">
                  <c:v>13</c:v>
                </c:pt>
                <c:pt idx="6590">
                  <c:v>27</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221</c:v>
                </c:pt>
                <c:pt idx="6608">
                  <c:v>336</c:v>
                </c:pt>
                <c:pt idx="6609">
                  <c:v>465</c:v>
                </c:pt>
                <c:pt idx="6610">
                  <c:v>660</c:v>
                </c:pt>
                <c:pt idx="6611">
                  <c:v>721</c:v>
                </c:pt>
                <c:pt idx="6612">
                  <c:v>684</c:v>
                </c:pt>
                <c:pt idx="6613">
                  <c:v>523</c:v>
                </c:pt>
                <c:pt idx="6614">
                  <c:v>360</c:v>
                </c:pt>
                <c:pt idx="6615">
                  <c:v>137</c:v>
                </c:pt>
                <c:pt idx="6616">
                  <c:v>0</c:v>
                </c:pt>
                <c:pt idx="6617">
                  <c:v>0</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2</c:v>
                </c:pt>
                <c:pt idx="6633">
                  <c:v>12</c:v>
                </c:pt>
                <c:pt idx="6634">
                  <c:v>31</c:v>
                </c:pt>
                <c:pt idx="6635">
                  <c:v>46</c:v>
                </c:pt>
                <c:pt idx="6636">
                  <c:v>33</c:v>
                </c:pt>
                <c:pt idx="6637">
                  <c:v>28</c:v>
                </c:pt>
                <c:pt idx="6638">
                  <c:v>9</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2</c:v>
                </c:pt>
                <c:pt idx="6657">
                  <c:v>12</c:v>
                </c:pt>
                <c:pt idx="6658">
                  <c:v>30</c:v>
                </c:pt>
                <c:pt idx="6659">
                  <c:v>45</c:v>
                </c:pt>
                <c:pt idx="6660">
                  <c:v>33</c:v>
                </c:pt>
                <c:pt idx="6661">
                  <c:v>28</c:v>
                </c:pt>
                <c:pt idx="6662">
                  <c:v>9</c:v>
                </c:pt>
                <c:pt idx="6663">
                  <c:v>0</c:v>
                </c:pt>
                <c:pt idx="6664">
                  <c:v>0</c:v>
                </c:pt>
                <c:pt idx="6665">
                  <c:v>0</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2</c:v>
                </c:pt>
                <c:pt idx="6681">
                  <c:v>12</c:v>
                </c:pt>
                <c:pt idx="6682">
                  <c:v>30</c:v>
                </c:pt>
                <c:pt idx="6683">
                  <c:v>33</c:v>
                </c:pt>
                <c:pt idx="6684">
                  <c:v>32</c:v>
                </c:pt>
                <c:pt idx="6685">
                  <c:v>27</c:v>
                </c:pt>
                <c:pt idx="6686">
                  <c:v>9</c:v>
                </c:pt>
                <c:pt idx="6687">
                  <c:v>0</c:v>
                </c:pt>
                <c:pt idx="6688">
                  <c:v>0</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128</c:v>
                </c:pt>
                <c:pt idx="6704">
                  <c:v>349</c:v>
                </c:pt>
                <c:pt idx="6705">
                  <c:v>507</c:v>
                </c:pt>
                <c:pt idx="6706">
                  <c:v>635</c:v>
                </c:pt>
                <c:pt idx="6707">
                  <c:v>669</c:v>
                </c:pt>
                <c:pt idx="6708">
                  <c:v>657</c:v>
                </c:pt>
                <c:pt idx="6709">
                  <c:v>591</c:v>
                </c:pt>
                <c:pt idx="6710">
                  <c:v>443</c:v>
                </c:pt>
                <c:pt idx="6711">
                  <c:v>265</c:v>
                </c:pt>
                <c:pt idx="6712">
                  <c:v>43</c:v>
                </c:pt>
                <c:pt idx="6713">
                  <c:v>0</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48</c:v>
                </c:pt>
                <c:pt idx="6728">
                  <c:v>224</c:v>
                </c:pt>
                <c:pt idx="6729">
                  <c:v>404</c:v>
                </c:pt>
                <c:pt idx="6730">
                  <c:v>570</c:v>
                </c:pt>
                <c:pt idx="6731">
                  <c:v>631</c:v>
                </c:pt>
                <c:pt idx="6732">
                  <c:v>535</c:v>
                </c:pt>
                <c:pt idx="6733">
                  <c:v>549</c:v>
                </c:pt>
                <c:pt idx="6734">
                  <c:v>332</c:v>
                </c:pt>
                <c:pt idx="6735">
                  <c:v>118</c:v>
                </c:pt>
                <c:pt idx="6736">
                  <c:v>0</c:v>
                </c:pt>
                <c:pt idx="6737">
                  <c:v>0</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124</c:v>
                </c:pt>
                <c:pt idx="6752">
                  <c:v>354</c:v>
                </c:pt>
                <c:pt idx="6753">
                  <c:v>450</c:v>
                </c:pt>
                <c:pt idx="6754">
                  <c:v>385</c:v>
                </c:pt>
                <c:pt idx="6755">
                  <c:v>307</c:v>
                </c:pt>
                <c:pt idx="6756">
                  <c:v>146</c:v>
                </c:pt>
                <c:pt idx="6757">
                  <c:v>23</c:v>
                </c:pt>
                <c:pt idx="6758">
                  <c:v>175</c:v>
                </c:pt>
                <c:pt idx="6759">
                  <c:v>211</c:v>
                </c:pt>
                <c:pt idx="6760">
                  <c:v>23</c:v>
                </c:pt>
                <c:pt idx="6761">
                  <c:v>0</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2</c:v>
                </c:pt>
                <c:pt idx="6777">
                  <c:v>14</c:v>
                </c:pt>
                <c:pt idx="6778">
                  <c:v>10</c:v>
                </c:pt>
                <c:pt idx="6779">
                  <c:v>10</c:v>
                </c:pt>
                <c:pt idx="6780">
                  <c:v>10</c:v>
                </c:pt>
                <c:pt idx="6781">
                  <c:v>8</c:v>
                </c:pt>
                <c:pt idx="6782">
                  <c:v>9</c:v>
                </c:pt>
                <c:pt idx="6783">
                  <c:v>0</c:v>
                </c:pt>
                <c:pt idx="6784">
                  <c:v>0</c:v>
                </c:pt>
                <c:pt idx="6785">
                  <c:v>0</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114</c:v>
                </c:pt>
                <c:pt idx="6800">
                  <c:v>351</c:v>
                </c:pt>
                <c:pt idx="6801">
                  <c:v>494</c:v>
                </c:pt>
                <c:pt idx="6802">
                  <c:v>618</c:v>
                </c:pt>
                <c:pt idx="6803">
                  <c:v>507</c:v>
                </c:pt>
                <c:pt idx="6804">
                  <c:v>289</c:v>
                </c:pt>
                <c:pt idx="6805">
                  <c:v>22</c:v>
                </c:pt>
                <c:pt idx="6806">
                  <c:v>9</c:v>
                </c:pt>
                <c:pt idx="6807">
                  <c:v>0</c:v>
                </c:pt>
                <c:pt idx="6808">
                  <c:v>0</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7</c:v>
                </c:pt>
                <c:pt idx="6825">
                  <c:v>34</c:v>
                </c:pt>
                <c:pt idx="6826">
                  <c:v>100</c:v>
                </c:pt>
                <c:pt idx="6827">
                  <c:v>289</c:v>
                </c:pt>
                <c:pt idx="6828">
                  <c:v>439</c:v>
                </c:pt>
                <c:pt idx="6829">
                  <c:v>540</c:v>
                </c:pt>
                <c:pt idx="6830">
                  <c:v>425</c:v>
                </c:pt>
                <c:pt idx="6831">
                  <c:v>214</c:v>
                </c:pt>
                <c:pt idx="6832">
                  <c:v>0</c:v>
                </c:pt>
                <c:pt idx="6833">
                  <c:v>0</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164</c:v>
                </c:pt>
                <c:pt idx="6849">
                  <c:v>382</c:v>
                </c:pt>
                <c:pt idx="6850">
                  <c:v>608</c:v>
                </c:pt>
                <c:pt idx="6851">
                  <c:v>526</c:v>
                </c:pt>
                <c:pt idx="6852">
                  <c:v>246</c:v>
                </c:pt>
                <c:pt idx="6853">
                  <c:v>21</c:v>
                </c:pt>
                <c:pt idx="6854">
                  <c:v>7</c:v>
                </c:pt>
                <c:pt idx="6855">
                  <c:v>0</c:v>
                </c:pt>
                <c:pt idx="6856">
                  <c:v>0</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119</c:v>
                </c:pt>
                <c:pt idx="6872">
                  <c:v>316</c:v>
                </c:pt>
                <c:pt idx="6873">
                  <c:v>506</c:v>
                </c:pt>
                <c:pt idx="6874">
                  <c:v>606</c:v>
                </c:pt>
                <c:pt idx="6875">
                  <c:v>643</c:v>
                </c:pt>
                <c:pt idx="6876">
                  <c:v>583</c:v>
                </c:pt>
                <c:pt idx="6877">
                  <c:v>483</c:v>
                </c:pt>
                <c:pt idx="6878">
                  <c:v>319</c:v>
                </c:pt>
                <c:pt idx="6879">
                  <c:v>107</c:v>
                </c:pt>
                <c:pt idx="6880">
                  <c:v>0</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167</c:v>
                </c:pt>
                <c:pt idx="6896">
                  <c:v>295</c:v>
                </c:pt>
                <c:pt idx="6897">
                  <c:v>297</c:v>
                </c:pt>
                <c:pt idx="6898">
                  <c:v>185</c:v>
                </c:pt>
                <c:pt idx="6899">
                  <c:v>132</c:v>
                </c:pt>
                <c:pt idx="6900">
                  <c:v>74</c:v>
                </c:pt>
                <c:pt idx="6901">
                  <c:v>22</c:v>
                </c:pt>
                <c:pt idx="6902">
                  <c:v>5</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12</c:v>
                </c:pt>
                <c:pt idx="6920">
                  <c:v>197</c:v>
                </c:pt>
                <c:pt idx="6921">
                  <c:v>382</c:v>
                </c:pt>
                <c:pt idx="6922">
                  <c:v>545</c:v>
                </c:pt>
                <c:pt idx="6923">
                  <c:v>624</c:v>
                </c:pt>
                <c:pt idx="6924">
                  <c:v>537</c:v>
                </c:pt>
                <c:pt idx="6925">
                  <c:v>200</c:v>
                </c:pt>
                <c:pt idx="6926">
                  <c:v>276</c:v>
                </c:pt>
                <c:pt idx="6927">
                  <c:v>123</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55</c:v>
                </c:pt>
                <c:pt idx="6945">
                  <c:v>128</c:v>
                </c:pt>
                <c:pt idx="6946">
                  <c:v>185</c:v>
                </c:pt>
                <c:pt idx="6947">
                  <c:v>361</c:v>
                </c:pt>
                <c:pt idx="6948">
                  <c:v>481</c:v>
                </c:pt>
                <c:pt idx="6949">
                  <c:v>451</c:v>
                </c:pt>
                <c:pt idx="6950">
                  <c:v>286</c:v>
                </c:pt>
                <c:pt idx="6951">
                  <c:v>55</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6</c:v>
                </c:pt>
                <c:pt idx="6968">
                  <c:v>127</c:v>
                </c:pt>
                <c:pt idx="6969">
                  <c:v>261</c:v>
                </c:pt>
                <c:pt idx="6970">
                  <c:v>364</c:v>
                </c:pt>
                <c:pt idx="6971">
                  <c:v>409</c:v>
                </c:pt>
                <c:pt idx="6972">
                  <c:v>438</c:v>
                </c:pt>
                <c:pt idx="6973">
                  <c:v>404</c:v>
                </c:pt>
                <c:pt idx="6974">
                  <c:v>322</c:v>
                </c:pt>
                <c:pt idx="6975">
                  <c:v>12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58</c:v>
                </c:pt>
                <c:pt idx="6992">
                  <c:v>272</c:v>
                </c:pt>
                <c:pt idx="6993">
                  <c:v>410</c:v>
                </c:pt>
                <c:pt idx="6994">
                  <c:v>609</c:v>
                </c:pt>
                <c:pt idx="6995">
                  <c:v>663</c:v>
                </c:pt>
                <c:pt idx="6996">
                  <c:v>650</c:v>
                </c:pt>
                <c:pt idx="6997">
                  <c:v>428</c:v>
                </c:pt>
                <c:pt idx="6998">
                  <c:v>371</c:v>
                </c:pt>
                <c:pt idx="6999">
                  <c:v>132</c:v>
                </c:pt>
                <c:pt idx="7000">
                  <c:v>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16</c:v>
                </c:pt>
                <c:pt idx="7016">
                  <c:v>76</c:v>
                </c:pt>
                <c:pt idx="7017">
                  <c:v>89</c:v>
                </c:pt>
                <c:pt idx="7018">
                  <c:v>27</c:v>
                </c:pt>
                <c:pt idx="7019">
                  <c:v>13</c:v>
                </c:pt>
                <c:pt idx="7020">
                  <c:v>13</c:v>
                </c:pt>
                <c:pt idx="7021">
                  <c:v>10</c:v>
                </c:pt>
                <c:pt idx="7022">
                  <c:v>4</c:v>
                </c:pt>
                <c:pt idx="7023">
                  <c:v>0</c:v>
                </c:pt>
                <c:pt idx="7024">
                  <c:v>0</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8</c:v>
                </c:pt>
                <c:pt idx="7042">
                  <c:v>13</c:v>
                </c:pt>
                <c:pt idx="7043">
                  <c:v>28</c:v>
                </c:pt>
                <c:pt idx="7044">
                  <c:v>27</c:v>
                </c:pt>
                <c:pt idx="7045">
                  <c:v>21</c:v>
                </c:pt>
                <c:pt idx="7046">
                  <c:v>3</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102</c:v>
                </c:pt>
                <c:pt idx="7065">
                  <c:v>291</c:v>
                </c:pt>
                <c:pt idx="7066">
                  <c:v>510</c:v>
                </c:pt>
                <c:pt idx="7067">
                  <c:v>433</c:v>
                </c:pt>
                <c:pt idx="7068">
                  <c:v>202</c:v>
                </c:pt>
                <c:pt idx="7069">
                  <c:v>41</c:v>
                </c:pt>
                <c:pt idx="7070">
                  <c:v>2</c:v>
                </c:pt>
                <c:pt idx="7071">
                  <c:v>0</c:v>
                </c:pt>
                <c:pt idx="7072">
                  <c:v>0</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0</c:v>
                </c:pt>
                <c:pt idx="7089">
                  <c:v>7</c:v>
                </c:pt>
                <c:pt idx="7090">
                  <c:v>12</c:v>
                </c:pt>
                <c:pt idx="7091">
                  <c:v>27</c:v>
                </c:pt>
                <c:pt idx="7092">
                  <c:v>26</c:v>
                </c:pt>
                <c:pt idx="7093">
                  <c:v>19</c:v>
                </c:pt>
                <c:pt idx="7094">
                  <c:v>2</c:v>
                </c:pt>
                <c:pt idx="7095">
                  <c:v>0</c:v>
                </c:pt>
                <c:pt idx="7096">
                  <c:v>0</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7</c:v>
                </c:pt>
                <c:pt idx="7114">
                  <c:v>12</c:v>
                </c:pt>
                <c:pt idx="7115">
                  <c:v>27</c:v>
                </c:pt>
                <c:pt idx="7116">
                  <c:v>25</c:v>
                </c:pt>
                <c:pt idx="7117">
                  <c:v>18</c:v>
                </c:pt>
                <c:pt idx="7118">
                  <c:v>2</c:v>
                </c:pt>
                <c:pt idx="7119">
                  <c:v>0</c:v>
                </c:pt>
                <c:pt idx="7120">
                  <c:v>0</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8</c:v>
                </c:pt>
                <c:pt idx="7137">
                  <c:v>27</c:v>
                </c:pt>
                <c:pt idx="7138">
                  <c:v>12</c:v>
                </c:pt>
                <c:pt idx="7139">
                  <c:v>26</c:v>
                </c:pt>
                <c:pt idx="7140">
                  <c:v>25</c:v>
                </c:pt>
                <c:pt idx="7141">
                  <c:v>18</c:v>
                </c:pt>
                <c:pt idx="7142">
                  <c:v>1</c:v>
                </c:pt>
                <c:pt idx="7143">
                  <c:v>0</c:v>
                </c:pt>
                <c:pt idx="7144">
                  <c:v>0</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20</c:v>
                </c:pt>
                <c:pt idx="7161">
                  <c:v>72</c:v>
                </c:pt>
                <c:pt idx="7162">
                  <c:v>78</c:v>
                </c:pt>
                <c:pt idx="7163">
                  <c:v>287</c:v>
                </c:pt>
                <c:pt idx="7164">
                  <c:v>430</c:v>
                </c:pt>
                <c:pt idx="7165">
                  <c:v>492</c:v>
                </c:pt>
                <c:pt idx="7166">
                  <c:v>303</c:v>
                </c:pt>
                <c:pt idx="7167">
                  <c:v>83</c:v>
                </c:pt>
                <c:pt idx="7168">
                  <c:v>0</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6</c:v>
                </c:pt>
                <c:pt idx="7186">
                  <c:v>12</c:v>
                </c:pt>
                <c:pt idx="7187">
                  <c:v>12</c:v>
                </c:pt>
                <c:pt idx="7188">
                  <c:v>11</c:v>
                </c:pt>
                <c:pt idx="7189">
                  <c:v>8</c:v>
                </c:pt>
                <c:pt idx="7190">
                  <c:v>1</c:v>
                </c:pt>
                <c:pt idx="7191">
                  <c:v>0</c:v>
                </c:pt>
                <c:pt idx="7192">
                  <c:v>0</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18</c:v>
                </c:pt>
                <c:pt idx="7210">
                  <c:v>32</c:v>
                </c:pt>
                <c:pt idx="7211">
                  <c:v>12</c:v>
                </c:pt>
                <c:pt idx="7212">
                  <c:v>11</c:v>
                </c:pt>
                <c:pt idx="7213">
                  <c:v>8</c:v>
                </c:pt>
                <c:pt idx="7214">
                  <c:v>0</c:v>
                </c:pt>
                <c:pt idx="7215">
                  <c:v>0</c:v>
                </c:pt>
                <c:pt idx="7216">
                  <c:v>0</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13</c:v>
                </c:pt>
                <c:pt idx="7232">
                  <c:v>244</c:v>
                </c:pt>
                <c:pt idx="7233">
                  <c:v>370</c:v>
                </c:pt>
                <c:pt idx="7234">
                  <c:v>425</c:v>
                </c:pt>
                <c:pt idx="7235">
                  <c:v>604</c:v>
                </c:pt>
                <c:pt idx="7236">
                  <c:v>433</c:v>
                </c:pt>
                <c:pt idx="7237">
                  <c:v>369</c:v>
                </c:pt>
                <c:pt idx="7238">
                  <c:v>282</c:v>
                </c:pt>
                <c:pt idx="7239">
                  <c:v>54</c:v>
                </c:pt>
                <c:pt idx="7240">
                  <c:v>0</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10</c:v>
                </c:pt>
                <c:pt idx="7256">
                  <c:v>250</c:v>
                </c:pt>
                <c:pt idx="7257">
                  <c:v>402</c:v>
                </c:pt>
                <c:pt idx="7258">
                  <c:v>415</c:v>
                </c:pt>
                <c:pt idx="7259">
                  <c:v>609</c:v>
                </c:pt>
                <c:pt idx="7260">
                  <c:v>608</c:v>
                </c:pt>
                <c:pt idx="7261">
                  <c:v>395</c:v>
                </c:pt>
                <c:pt idx="7262">
                  <c:v>320</c:v>
                </c:pt>
                <c:pt idx="7263">
                  <c:v>69</c:v>
                </c:pt>
                <c:pt idx="7264">
                  <c:v>0</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4</c:v>
                </c:pt>
                <c:pt idx="7280">
                  <c:v>242</c:v>
                </c:pt>
                <c:pt idx="7281">
                  <c:v>373</c:v>
                </c:pt>
                <c:pt idx="7282">
                  <c:v>422</c:v>
                </c:pt>
                <c:pt idx="7283">
                  <c:v>429</c:v>
                </c:pt>
                <c:pt idx="7284">
                  <c:v>379</c:v>
                </c:pt>
                <c:pt idx="7285">
                  <c:v>240</c:v>
                </c:pt>
                <c:pt idx="7286">
                  <c:v>294</c:v>
                </c:pt>
                <c:pt idx="7287">
                  <c:v>61</c:v>
                </c:pt>
                <c:pt idx="7288">
                  <c:v>0</c:v>
                </c:pt>
                <c:pt idx="7289">
                  <c:v>0</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0</c:v>
                </c:pt>
                <c:pt idx="7304">
                  <c:v>10</c:v>
                </c:pt>
                <c:pt idx="7305">
                  <c:v>27</c:v>
                </c:pt>
                <c:pt idx="7306">
                  <c:v>36</c:v>
                </c:pt>
                <c:pt idx="7307">
                  <c:v>12</c:v>
                </c:pt>
                <c:pt idx="7308">
                  <c:v>88</c:v>
                </c:pt>
                <c:pt idx="7309">
                  <c:v>102</c:v>
                </c:pt>
                <c:pt idx="7310">
                  <c:v>40</c:v>
                </c:pt>
                <c:pt idx="7311">
                  <c:v>0</c:v>
                </c:pt>
                <c:pt idx="7312">
                  <c:v>0</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11</c:v>
                </c:pt>
                <c:pt idx="7328">
                  <c:v>286</c:v>
                </c:pt>
                <c:pt idx="7329">
                  <c:v>447</c:v>
                </c:pt>
                <c:pt idx="7330">
                  <c:v>611</c:v>
                </c:pt>
                <c:pt idx="7331">
                  <c:v>670</c:v>
                </c:pt>
                <c:pt idx="7332">
                  <c:v>654</c:v>
                </c:pt>
                <c:pt idx="7333">
                  <c:v>558</c:v>
                </c:pt>
                <c:pt idx="7334">
                  <c:v>358</c:v>
                </c:pt>
                <c:pt idx="7335">
                  <c:v>83</c:v>
                </c:pt>
                <c:pt idx="7336">
                  <c:v>0</c:v>
                </c:pt>
                <c:pt idx="7337">
                  <c:v>0</c:v>
                </c:pt>
                <c:pt idx="7338">
                  <c:v>0</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8</c:v>
                </c:pt>
                <c:pt idx="7352">
                  <c:v>194</c:v>
                </c:pt>
                <c:pt idx="7353">
                  <c:v>439</c:v>
                </c:pt>
                <c:pt idx="7354">
                  <c:v>601</c:v>
                </c:pt>
                <c:pt idx="7355">
                  <c:v>626</c:v>
                </c:pt>
                <c:pt idx="7356">
                  <c:v>384</c:v>
                </c:pt>
                <c:pt idx="7357">
                  <c:v>157</c:v>
                </c:pt>
                <c:pt idx="7358">
                  <c:v>79</c:v>
                </c:pt>
                <c:pt idx="7359">
                  <c:v>0</c:v>
                </c:pt>
                <c:pt idx="7360">
                  <c:v>0</c:v>
                </c:pt>
                <c:pt idx="7361">
                  <c:v>0</c:v>
                </c:pt>
                <c:pt idx="7362">
                  <c:v>0</c:v>
                </c:pt>
                <c:pt idx="7363">
                  <c:v>0</c:v>
                </c:pt>
                <c:pt idx="7364">
                  <c:v>0</c:v>
                </c:pt>
                <c:pt idx="7365">
                  <c:v>0</c:v>
                </c:pt>
                <c:pt idx="7366">
                  <c:v>0</c:v>
                </c:pt>
                <c:pt idx="7367">
                  <c:v>0</c:v>
                </c:pt>
                <c:pt idx="7368">
                  <c:v>0</c:v>
                </c:pt>
                <c:pt idx="7369">
                  <c:v>0</c:v>
                </c:pt>
                <c:pt idx="7370">
                  <c:v>0</c:v>
                </c:pt>
                <c:pt idx="7371">
                  <c:v>0</c:v>
                </c:pt>
                <c:pt idx="7372">
                  <c:v>0</c:v>
                </c:pt>
                <c:pt idx="7373">
                  <c:v>0</c:v>
                </c:pt>
                <c:pt idx="7374">
                  <c:v>0</c:v>
                </c:pt>
                <c:pt idx="7375">
                  <c:v>0</c:v>
                </c:pt>
                <c:pt idx="7376">
                  <c:v>0</c:v>
                </c:pt>
                <c:pt idx="7377">
                  <c:v>6</c:v>
                </c:pt>
                <c:pt idx="7378">
                  <c:v>11</c:v>
                </c:pt>
                <c:pt idx="7379">
                  <c:v>12</c:v>
                </c:pt>
                <c:pt idx="7380">
                  <c:v>12</c:v>
                </c:pt>
                <c:pt idx="7381">
                  <c:v>19</c:v>
                </c:pt>
                <c:pt idx="7382">
                  <c:v>1</c:v>
                </c:pt>
                <c:pt idx="7383">
                  <c:v>0</c:v>
                </c:pt>
                <c:pt idx="7384">
                  <c:v>0</c:v>
                </c:pt>
                <c:pt idx="7385">
                  <c:v>0</c:v>
                </c:pt>
                <c:pt idx="7386">
                  <c:v>0</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0</c:v>
                </c:pt>
                <c:pt idx="7400">
                  <c:v>0</c:v>
                </c:pt>
                <c:pt idx="7401">
                  <c:v>6</c:v>
                </c:pt>
                <c:pt idx="7402">
                  <c:v>11</c:v>
                </c:pt>
                <c:pt idx="7403">
                  <c:v>12</c:v>
                </c:pt>
                <c:pt idx="7404">
                  <c:v>12</c:v>
                </c:pt>
                <c:pt idx="7405">
                  <c:v>13</c:v>
                </c:pt>
                <c:pt idx="7406">
                  <c:v>0</c:v>
                </c:pt>
                <c:pt idx="7407">
                  <c:v>0</c:v>
                </c:pt>
                <c:pt idx="7408">
                  <c:v>0</c:v>
                </c:pt>
                <c:pt idx="7409">
                  <c:v>0</c:v>
                </c:pt>
                <c:pt idx="7410">
                  <c:v>0</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0</c:v>
                </c:pt>
                <c:pt idx="7424">
                  <c:v>0</c:v>
                </c:pt>
                <c:pt idx="7425">
                  <c:v>6</c:v>
                </c:pt>
                <c:pt idx="7426">
                  <c:v>23</c:v>
                </c:pt>
                <c:pt idx="7427">
                  <c:v>27</c:v>
                </c:pt>
                <c:pt idx="7428">
                  <c:v>25</c:v>
                </c:pt>
                <c:pt idx="7429">
                  <c:v>12</c:v>
                </c:pt>
                <c:pt idx="7430">
                  <c:v>0</c:v>
                </c:pt>
                <c:pt idx="7431">
                  <c:v>0</c:v>
                </c:pt>
                <c:pt idx="7432">
                  <c:v>0</c:v>
                </c:pt>
                <c:pt idx="7433">
                  <c:v>0</c:v>
                </c:pt>
                <c:pt idx="7434">
                  <c:v>0</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0</c:v>
                </c:pt>
                <c:pt idx="7448">
                  <c:v>0</c:v>
                </c:pt>
                <c:pt idx="7449">
                  <c:v>5</c:v>
                </c:pt>
                <c:pt idx="7450">
                  <c:v>23</c:v>
                </c:pt>
                <c:pt idx="7451">
                  <c:v>27</c:v>
                </c:pt>
                <c:pt idx="7452">
                  <c:v>25</c:v>
                </c:pt>
                <c:pt idx="7453">
                  <c:v>12</c:v>
                </c:pt>
                <c:pt idx="7454">
                  <c:v>0</c:v>
                </c:pt>
                <c:pt idx="7455">
                  <c:v>0</c:v>
                </c:pt>
                <c:pt idx="7456">
                  <c:v>0</c:v>
                </c:pt>
                <c:pt idx="7457">
                  <c:v>0</c:v>
                </c:pt>
                <c:pt idx="7458">
                  <c:v>0</c:v>
                </c:pt>
                <c:pt idx="7459">
                  <c:v>0</c:v>
                </c:pt>
                <c:pt idx="7460">
                  <c:v>0</c:v>
                </c:pt>
                <c:pt idx="7461">
                  <c:v>0</c:v>
                </c:pt>
                <c:pt idx="7462">
                  <c:v>0</c:v>
                </c:pt>
                <c:pt idx="7463">
                  <c:v>0</c:v>
                </c:pt>
                <c:pt idx="7464">
                  <c:v>0</c:v>
                </c:pt>
                <c:pt idx="7465">
                  <c:v>0</c:v>
                </c:pt>
                <c:pt idx="7466">
                  <c:v>0</c:v>
                </c:pt>
                <c:pt idx="7467">
                  <c:v>0</c:v>
                </c:pt>
                <c:pt idx="7468">
                  <c:v>0</c:v>
                </c:pt>
                <c:pt idx="7469">
                  <c:v>0</c:v>
                </c:pt>
                <c:pt idx="7470">
                  <c:v>0</c:v>
                </c:pt>
                <c:pt idx="7471">
                  <c:v>0</c:v>
                </c:pt>
                <c:pt idx="7472">
                  <c:v>0</c:v>
                </c:pt>
                <c:pt idx="7473">
                  <c:v>5</c:v>
                </c:pt>
                <c:pt idx="7474">
                  <c:v>10</c:v>
                </c:pt>
                <c:pt idx="7475">
                  <c:v>27</c:v>
                </c:pt>
                <c:pt idx="7476">
                  <c:v>25</c:v>
                </c:pt>
                <c:pt idx="7477">
                  <c:v>12</c:v>
                </c:pt>
                <c:pt idx="7478">
                  <c:v>0</c:v>
                </c:pt>
                <c:pt idx="7479">
                  <c:v>0</c:v>
                </c:pt>
                <c:pt idx="7480">
                  <c:v>0</c:v>
                </c:pt>
                <c:pt idx="7481">
                  <c:v>0</c:v>
                </c:pt>
                <c:pt idx="7482">
                  <c:v>0</c:v>
                </c:pt>
                <c:pt idx="7483">
                  <c:v>0</c:v>
                </c:pt>
                <c:pt idx="7484">
                  <c:v>0</c:v>
                </c:pt>
                <c:pt idx="7485">
                  <c:v>0</c:v>
                </c:pt>
                <c:pt idx="7486">
                  <c:v>0</c:v>
                </c:pt>
                <c:pt idx="7487">
                  <c:v>0</c:v>
                </c:pt>
                <c:pt idx="7488">
                  <c:v>0</c:v>
                </c:pt>
                <c:pt idx="7489">
                  <c:v>0</c:v>
                </c:pt>
                <c:pt idx="7490">
                  <c:v>0</c:v>
                </c:pt>
                <c:pt idx="7491">
                  <c:v>0</c:v>
                </c:pt>
                <c:pt idx="7492">
                  <c:v>0</c:v>
                </c:pt>
                <c:pt idx="7493">
                  <c:v>0</c:v>
                </c:pt>
                <c:pt idx="7494">
                  <c:v>0</c:v>
                </c:pt>
                <c:pt idx="7495">
                  <c:v>0</c:v>
                </c:pt>
                <c:pt idx="7496">
                  <c:v>152</c:v>
                </c:pt>
                <c:pt idx="7497">
                  <c:v>368</c:v>
                </c:pt>
                <c:pt idx="7498">
                  <c:v>504</c:v>
                </c:pt>
                <c:pt idx="7499">
                  <c:v>623</c:v>
                </c:pt>
                <c:pt idx="7500">
                  <c:v>626</c:v>
                </c:pt>
                <c:pt idx="7501">
                  <c:v>545</c:v>
                </c:pt>
                <c:pt idx="7502">
                  <c:v>332</c:v>
                </c:pt>
                <c:pt idx="7503">
                  <c:v>55</c:v>
                </c:pt>
                <c:pt idx="7504">
                  <c:v>0</c:v>
                </c:pt>
                <c:pt idx="7505">
                  <c:v>0</c:v>
                </c:pt>
                <c:pt idx="7506">
                  <c:v>0</c:v>
                </c:pt>
                <c:pt idx="7507">
                  <c:v>0</c:v>
                </c:pt>
                <c:pt idx="7508">
                  <c:v>0</c:v>
                </c:pt>
                <c:pt idx="7509">
                  <c:v>0</c:v>
                </c:pt>
                <c:pt idx="7510">
                  <c:v>0</c:v>
                </c:pt>
                <c:pt idx="7511">
                  <c:v>0</c:v>
                </c:pt>
                <c:pt idx="7512">
                  <c:v>0</c:v>
                </c:pt>
                <c:pt idx="7513">
                  <c:v>0</c:v>
                </c:pt>
                <c:pt idx="7514">
                  <c:v>0</c:v>
                </c:pt>
                <c:pt idx="7515">
                  <c:v>0</c:v>
                </c:pt>
                <c:pt idx="7516">
                  <c:v>0</c:v>
                </c:pt>
                <c:pt idx="7517">
                  <c:v>0</c:v>
                </c:pt>
                <c:pt idx="7518">
                  <c:v>0</c:v>
                </c:pt>
                <c:pt idx="7519">
                  <c:v>0</c:v>
                </c:pt>
                <c:pt idx="7520">
                  <c:v>0</c:v>
                </c:pt>
                <c:pt idx="7521">
                  <c:v>3</c:v>
                </c:pt>
                <c:pt idx="7522">
                  <c:v>33</c:v>
                </c:pt>
                <c:pt idx="7523">
                  <c:v>225</c:v>
                </c:pt>
                <c:pt idx="7524">
                  <c:v>381</c:v>
                </c:pt>
                <c:pt idx="7525">
                  <c:v>512</c:v>
                </c:pt>
                <c:pt idx="7526">
                  <c:v>317</c:v>
                </c:pt>
                <c:pt idx="7527">
                  <c:v>49</c:v>
                </c:pt>
                <c:pt idx="7528">
                  <c:v>0</c:v>
                </c:pt>
                <c:pt idx="7529">
                  <c:v>0</c:v>
                </c:pt>
                <c:pt idx="7530">
                  <c:v>0</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0</c:v>
                </c:pt>
                <c:pt idx="7544">
                  <c:v>87</c:v>
                </c:pt>
                <c:pt idx="7545">
                  <c:v>59</c:v>
                </c:pt>
                <c:pt idx="7546">
                  <c:v>110</c:v>
                </c:pt>
                <c:pt idx="7547">
                  <c:v>105</c:v>
                </c:pt>
                <c:pt idx="7548">
                  <c:v>101</c:v>
                </c:pt>
                <c:pt idx="7549">
                  <c:v>85</c:v>
                </c:pt>
                <c:pt idx="7550">
                  <c:v>32</c:v>
                </c:pt>
                <c:pt idx="7551">
                  <c:v>0</c:v>
                </c:pt>
                <c:pt idx="7552">
                  <c:v>0</c:v>
                </c:pt>
                <c:pt idx="7553">
                  <c:v>0</c:v>
                </c:pt>
                <c:pt idx="7554">
                  <c:v>0</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0</c:v>
                </c:pt>
                <c:pt idx="7568">
                  <c:v>0</c:v>
                </c:pt>
                <c:pt idx="7569">
                  <c:v>2</c:v>
                </c:pt>
                <c:pt idx="7570">
                  <c:v>30</c:v>
                </c:pt>
                <c:pt idx="7571">
                  <c:v>11</c:v>
                </c:pt>
                <c:pt idx="7572">
                  <c:v>11</c:v>
                </c:pt>
                <c:pt idx="7573">
                  <c:v>13</c:v>
                </c:pt>
                <c:pt idx="7574">
                  <c:v>0</c:v>
                </c:pt>
                <c:pt idx="7575">
                  <c:v>0</c:v>
                </c:pt>
                <c:pt idx="7576">
                  <c:v>0</c:v>
                </c:pt>
                <c:pt idx="7577">
                  <c:v>0</c:v>
                </c:pt>
                <c:pt idx="7578">
                  <c:v>0</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0</c:v>
                </c:pt>
                <c:pt idx="7592">
                  <c:v>0</c:v>
                </c:pt>
                <c:pt idx="7593">
                  <c:v>2</c:v>
                </c:pt>
                <c:pt idx="7594">
                  <c:v>10</c:v>
                </c:pt>
                <c:pt idx="7595">
                  <c:v>26</c:v>
                </c:pt>
                <c:pt idx="7596">
                  <c:v>24</c:v>
                </c:pt>
                <c:pt idx="7597">
                  <c:v>10</c:v>
                </c:pt>
                <c:pt idx="7598">
                  <c:v>0</c:v>
                </c:pt>
                <c:pt idx="7599">
                  <c:v>0</c:v>
                </c:pt>
                <c:pt idx="7600">
                  <c:v>0</c:v>
                </c:pt>
                <c:pt idx="7601">
                  <c:v>0</c:v>
                </c:pt>
                <c:pt idx="7602">
                  <c:v>0</c:v>
                </c:pt>
                <c:pt idx="7603">
                  <c:v>0</c:v>
                </c:pt>
                <c:pt idx="7604">
                  <c:v>0</c:v>
                </c:pt>
                <c:pt idx="7605">
                  <c:v>0</c:v>
                </c:pt>
                <c:pt idx="7606">
                  <c:v>0</c:v>
                </c:pt>
                <c:pt idx="7607">
                  <c:v>0</c:v>
                </c:pt>
                <c:pt idx="7608">
                  <c:v>0</c:v>
                </c:pt>
                <c:pt idx="7609">
                  <c:v>0</c:v>
                </c:pt>
                <c:pt idx="7610">
                  <c:v>0</c:v>
                </c:pt>
                <c:pt idx="7611">
                  <c:v>0</c:v>
                </c:pt>
                <c:pt idx="7612">
                  <c:v>0</c:v>
                </c:pt>
                <c:pt idx="7613">
                  <c:v>0</c:v>
                </c:pt>
                <c:pt idx="7614">
                  <c:v>0</c:v>
                </c:pt>
                <c:pt idx="7615">
                  <c:v>0</c:v>
                </c:pt>
                <c:pt idx="7616">
                  <c:v>0</c:v>
                </c:pt>
                <c:pt idx="7617">
                  <c:v>4</c:v>
                </c:pt>
                <c:pt idx="7618">
                  <c:v>9</c:v>
                </c:pt>
                <c:pt idx="7619">
                  <c:v>24</c:v>
                </c:pt>
                <c:pt idx="7620">
                  <c:v>22</c:v>
                </c:pt>
                <c:pt idx="7621">
                  <c:v>9</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4</c:v>
                </c:pt>
                <c:pt idx="7642">
                  <c:v>9</c:v>
                </c:pt>
                <c:pt idx="7643">
                  <c:v>24</c:v>
                </c:pt>
                <c:pt idx="7644">
                  <c:v>22</c:v>
                </c:pt>
                <c:pt idx="7645">
                  <c:v>9</c:v>
                </c:pt>
                <c:pt idx="7646">
                  <c:v>4</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126</c:v>
                </c:pt>
                <c:pt idx="7665">
                  <c:v>131</c:v>
                </c:pt>
                <c:pt idx="7666">
                  <c:v>107</c:v>
                </c:pt>
                <c:pt idx="7667">
                  <c:v>165</c:v>
                </c:pt>
                <c:pt idx="7668">
                  <c:v>223</c:v>
                </c:pt>
                <c:pt idx="7669">
                  <c:v>288</c:v>
                </c:pt>
                <c:pt idx="7670">
                  <c:v>9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4</c:v>
                </c:pt>
                <c:pt idx="7690">
                  <c:v>9</c:v>
                </c:pt>
                <c:pt idx="7691">
                  <c:v>24</c:v>
                </c:pt>
                <c:pt idx="7692">
                  <c:v>22</c:v>
                </c:pt>
                <c:pt idx="7693">
                  <c:v>9</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3</c:v>
                </c:pt>
                <c:pt idx="7714">
                  <c:v>9</c:v>
                </c:pt>
                <c:pt idx="7715">
                  <c:v>23</c:v>
                </c:pt>
                <c:pt idx="7716">
                  <c:v>15</c:v>
                </c:pt>
                <c:pt idx="7717">
                  <c:v>8</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79</c:v>
                </c:pt>
                <c:pt idx="7738">
                  <c:v>167</c:v>
                </c:pt>
                <c:pt idx="7739">
                  <c:v>134</c:v>
                </c:pt>
                <c:pt idx="7740">
                  <c:v>151</c:v>
                </c:pt>
                <c:pt idx="7741">
                  <c:v>183</c:v>
                </c:pt>
                <c:pt idx="7742">
                  <c:v>5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2</c:v>
                </c:pt>
                <c:pt idx="7762">
                  <c:v>9</c:v>
                </c:pt>
                <c:pt idx="7763">
                  <c:v>16</c:v>
                </c:pt>
                <c:pt idx="7764">
                  <c:v>15</c:v>
                </c:pt>
                <c:pt idx="7765">
                  <c:v>8</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1</c:v>
                </c:pt>
                <c:pt idx="7786">
                  <c:v>8</c:v>
                </c:pt>
                <c:pt idx="7787">
                  <c:v>20</c:v>
                </c:pt>
                <c:pt idx="7788">
                  <c:v>18</c:v>
                </c:pt>
                <c:pt idx="7789">
                  <c:v>1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1</c:v>
                </c:pt>
                <c:pt idx="7810">
                  <c:v>8</c:v>
                </c:pt>
                <c:pt idx="7811">
                  <c:v>20</c:v>
                </c:pt>
                <c:pt idx="7812">
                  <c:v>19</c:v>
                </c:pt>
                <c:pt idx="7813">
                  <c:v>11</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1</c:v>
                </c:pt>
                <c:pt idx="7834">
                  <c:v>8</c:v>
                </c:pt>
                <c:pt idx="7835">
                  <c:v>19</c:v>
                </c:pt>
                <c:pt idx="7836">
                  <c:v>18</c:v>
                </c:pt>
                <c:pt idx="7837">
                  <c:v>1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3</c:v>
                </c:pt>
                <c:pt idx="7857">
                  <c:v>83</c:v>
                </c:pt>
                <c:pt idx="7858">
                  <c:v>142</c:v>
                </c:pt>
                <c:pt idx="7859">
                  <c:v>106</c:v>
                </c:pt>
                <c:pt idx="7860">
                  <c:v>56</c:v>
                </c:pt>
                <c:pt idx="7861">
                  <c:v>7</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7</c:v>
                </c:pt>
                <c:pt idx="7883">
                  <c:v>218</c:v>
                </c:pt>
                <c:pt idx="7884">
                  <c:v>405</c:v>
                </c:pt>
                <c:pt idx="7885">
                  <c:v>443</c:v>
                </c:pt>
                <c:pt idx="7886">
                  <c:v>21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8</c:v>
                </c:pt>
                <c:pt idx="7907">
                  <c:v>15</c:v>
                </c:pt>
                <c:pt idx="7908">
                  <c:v>14</c:v>
                </c:pt>
                <c:pt idx="7909">
                  <c:v>7</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8</c:v>
                </c:pt>
                <c:pt idx="7931">
                  <c:v>15</c:v>
                </c:pt>
                <c:pt idx="7932">
                  <c:v>14</c:v>
                </c:pt>
                <c:pt idx="7933">
                  <c:v>9</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7</c:v>
                </c:pt>
                <c:pt idx="7955">
                  <c:v>19</c:v>
                </c:pt>
                <c:pt idx="7956">
                  <c:v>17</c:v>
                </c:pt>
                <c:pt idx="7957">
                  <c:v>9</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7</c:v>
                </c:pt>
                <c:pt idx="7979">
                  <c:v>18</c:v>
                </c:pt>
                <c:pt idx="7980">
                  <c:v>17</c:v>
                </c:pt>
                <c:pt idx="7981">
                  <c:v>9</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7</c:v>
                </c:pt>
                <c:pt idx="8003">
                  <c:v>18</c:v>
                </c:pt>
                <c:pt idx="8004">
                  <c:v>17</c:v>
                </c:pt>
                <c:pt idx="8005">
                  <c:v>7</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7</c:v>
                </c:pt>
                <c:pt idx="8026">
                  <c:v>7</c:v>
                </c:pt>
                <c:pt idx="8027">
                  <c:v>59</c:v>
                </c:pt>
                <c:pt idx="8028">
                  <c:v>105</c:v>
                </c:pt>
                <c:pt idx="8029">
                  <c:v>129</c:v>
                </c:pt>
                <c:pt idx="8030">
                  <c:v>35</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63</c:v>
                </c:pt>
                <c:pt idx="8050">
                  <c:v>143</c:v>
                </c:pt>
                <c:pt idx="8051">
                  <c:v>198</c:v>
                </c:pt>
                <c:pt idx="8052">
                  <c:v>193</c:v>
                </c:pt>
                <c:pt idx="8053">
                  <c:v>115</c:v>
                </c:pt>
                <c:pt idx="8054">
                  <c:v>203</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61</c:v>
                </c:pt>
                <c:pt idx="8073">
                  <c:v>293</c:v>
                </c:pt>
                <c:pt idx="8074">
                  <c:v>503</c:v>
                </c:pt>
                <c:pt idx="8075">
                  <c:v>561</c:v>
                </c:pt>
                <c:pt idx="8076">
                  <c:v>550</c:v>
                </c:pt>
                <c:pt idx="8077">
                  <c:v>474</c:v>
                </c:pt>
                <c:pt idx="8078">
                  <c:v>28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7</c:v>
                </c:pt>
                <c:pt idx="8099">
                  <c:v>19</c:v>
                </c:pt>
                <c:pt idx="8100">
                  <c:v>18</c:v>
                </c:pt>
                <c:pt idx="8101">
                  <c:v>9</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7</c:v>
                </c:pt>
                <c:pt idx="8123">
                  <c:v>18</c:v>
                </c:pt>
                <c:pt idx="8124">
                  <c:v>17</c:v>
                </c:pt>
                <c:pt idx="8125">
                  <c:v>9</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7</c:v>
                </c:pt>
                <c:pt idx="8147">
                  <c:v>20</c:v>
                </c:pt>
                <c:pt idx="8148">
                  <c:v>19</c:v>
                </c:pt>
                <c:pt idx="8149">
                  <c:v>1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87</c:v>
                </c:pt>
                <c:pt idx="8169">
                  <c:v>245</c:v>
                </c:pt>
                <c:pt idx="8170">
                  <c:v>527</c:v>
                </c:pt>
                <c:pt idx="8171">
                  <c:v>594</c:v>
                </c:pt>
                <c:pt idx="8172">
                  <c:v>585</c:v>
                </c:pt>
                <c:pt idx="8173">
                  <c:v>511</c:v>
                </c:pt>
                <c:pt idx="8174">
                  <c:v>301</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7</c:v>
                </c:pt>
                <c:pt idx="8195">
                  <c:v>19</c:v>
                </c:pt>
                <c:pt idx="8196">
                  <c:v>18</c:v>
                </c:pt>
                <c:pt idx="8197">
                  <c:v>1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7</c:v>
                </c:pt>
                <c:pt idx="8219">
                  <c:v>19</c:v>
                </c:pt>
                <c:pt idx="8220">
                  <c:v>18</c:v>
                </c:pt>
                <c:pt idx="8221">
                  <c:v>1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7</c:v>
                </c:pt>
                <c:pt idx="8243">
                  <c:v>19</c:v>
                </c:pt>
                <c:pt idx="8244">
                  <c:v>18</c:v>
                </c:pt>
                <c:pt idx="8245">
                  <c:v>1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7</c:v>
                </c:pt>
                <c:pt idx="8267">
                  <c:v>19</c:v>
                </c:pt>
                <c:pt idx="8268">
                  <c:v>18</c:v>
                </c:pt>
                <c:pt idx="8269">
                  <c:v>1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7</c:v>
                </c:pt>
                <c:pt idx="8291">
                  <c:v>15</c:v>
                </c:pt>
                <c:pt idx="8292">
                  <c:v>15</c:v>
                </c:pt>
                <c:pt idx="8293">
                  <c:v>8</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7</c:v>
                </c:pt>
                <c:pt idx="8315">
                  <c:v>18</c:v>
                </c:pt>
                <c:pt idx="8316">
                  <c:v>18</c:v>
                </c:pt>
                <c:pt idx="8317">
                  <c:v>1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6</c:v>
                </c:pt>
                <c:pt idx="8339">
                  <c:v>18</c:v>
                </c:pt>
                <c:pt idx="8340">
                  <c:v>17</c:v>
                </c:pt>
                <c:pt idx="8341">
                  <c:v>1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7</c:v>
                </c:pt>
                <c:pt idx="8363">
                  <c:v>19</c:v>
                </c:pt>
                <c:pt idx="8364">
                  <c:v>18</c:v>
                </c:pt>
                <c:pt idx="8365">
                  <c:v>1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7</c:v>
                </c:pt>
                <c:pt idx="8387">
                  <c:v>19</c:v>
                </c:pt>
                <c:pt idx="8388">
                  <c:v>19</c:v>
                </c:pt>
                <c:pt idx="8389">
                  <c:v>11</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7</c:v>
                </c:pt>
                <c:pt idx="8411">
                  <c:v>20</c:v>
                </c:pt>
                <c:pt idx="8412">
                  <c:v>19</c:v>
                </c:pt>
                <c:pt idx="8413">
                  <c:v>11</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42</c:v>
                </c:pt>
                <c:pt idx="8434">
                  <c:v>341</c:v>
                </c:pt>
                <c:pt idx="8435">
                  <c:v>545</c:v>
                </c:pt>
                <c:pt idx="8436">
                  <c:v>600</c:v>
                </c:pt>
                <c:pt idx="8437">
                  <c:v>515</c:v>
                </c:pt>
                <c:pt idx="8438">
                  <c:v>318</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63</c:v>
                </c:pt>
                <c:pt idx="8457">
                  <c:v>79</c:v>
                </c:pt>
                <c:pt idx="8458">
                  <c:v>524</c:v>
                </c:pt>
                <c:pt idx="8459">
                  <c:v>527</c:v>
                </c:pt>
                <c:pt idx="8460">
                  <c:v>358</c:v>
                </c:pt>
                <c:pt idx="8461">
                  <c:v>143</c:v>
                </c:pt>
                <c:pt idx="8462">
                  <c:v>65</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8</c:v>
                </c:pt>
                <c:pt idx="8483">
                  <c:v>21</c:v>
                </c:pt>
                <c:pt idx="8484">
                  <c:v>21</c:v>
                </c:pt>
                <c:pt idx="8485">
                  <c:v>13</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7</c:v>
                </c:pt>
                <c:pt idx="8507">
                  <c:v>20</c:v>
                </c:pt>
                <c:pt idx="8508">
                  <c:v>20</c:v>
                </c:pt>
                <c:pt idx="8509">
                  <c:v>12</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7</c:v>
                </c:pt>
                <c:pt idx="8531">
                  <c:v>19</c:v>
                </c:pt>
                <c:pt idx="8532">
                  <c:v>19</c:v>
                </c:pt>
                <c:pt idx="8533">
                  <c:v>11</c:v>
                </c:pt>
                <c:pt idx="8534">
                  <c:v>14</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7</c:v>
                </c:pt>
                <c:pt idx="8555">
                  <c:v>20</c:v>
                </c:pt>
                <c:pt idx="8556">
                  <c:v>19</c:v>
                </c:pt>
                <c:pt idx="8557">
                  <c:v>12</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7</c:v>
                </c:pt>
                <c:pt idx="8579">
                  <c:v>21</c:v>
                </c:pt>
                <c:pt idx="8580">
                  <c:v>21</c:v>
                </c:pt>
                <c:pt idx="8581">
                  <c:v>13</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8</c:v>
                </c:pt>
                <c:pt idx="8603">
                  <c:v>22</c:v>
                </c:pt>
                <c:pt idx="8604">
                  <c:v>22</c:v>
                </c:pt>
                <c:pt idx="8605">
                  <c:v>14</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2</c:v>
                </c:pt>
                <c:pt idx="8625">
                  <c:v>78</c:v>
                </c:pt>
                <c:pt idx="8626">
                  <c:v>539</c:v>
                </c:pt>
                <c:pt idx="8627">
                  <c:v>612</c:v>
                </c:pt>
                <c:pt idx="8628">
                  <c:v>608</c:v>
                </c:pt>
                <c:pt idx="8629">
                  <c:v>544</c:v>
                </c:pt>
                <c:pt idx="8630">
                  <c:v>343</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8</c:v>
                </c:pt>
                <c:pt idx="8651">
                  <c:v>21</c:v>
                </c:pt>
                <c:pt idx="8652">
                  <c:v>21</c:v>
                </c:pt>
                <c:pt idx="8653">
                  <c:v>14</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7</c:v>
                </c:pt>
                <c:pt idx="8675">
                  <c:v>20</c:v>
                </c:pt>
                <c:pt idx="8676">
                  <c:v>20</c:v>
                </c:pt>
                <c:pt idx="8677">
                  <c:v>13</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17</c:v>
                </c:pt>
                <c:pt idx="8697">
                  <c:v>79</c:v>
                </c:pt>
                <c:pt idx="8698">
                  <c:v>526</c:v>
                </c:pt>
                <c:pt idx="8699">
                  <c:v>548</c:v>
                </c:pt>
                <c:pt idx="8700">
                  <c:v>274</c:v>
                </c:pt>
                <c:pt idx="8701">
                  <c:v>9</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7</c:v>
                </c:pt>
                <c:pt idx="8723">
                  <c:v>21</c:v>
                </c:pt>
                <c:pt idx="8724">
                  <c:v>21</c:v>
                </c:pt>
                <c:pt idx="8725">
                  <c:v>14</c:v>
                </c:pt>
                <c:pt idx="8726">
                  <c:v>5</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2</c:v>
                </c:pt>
                <c:pt idx="8745">
                  <c:v>42</c:v>
                </c:pt>
                <c:pt idx="8746">
                  <c:v>75</c:v>
                </c:pt>
                <c:pt idx="8747">
                  <c:v>369</c:v>
                </c:pt>
                <c:pt idx="8748">
                  <c:v>476</c:v>
                </c:pt>
                <c:pt idx="8749">
                  <c:v>534</c:v>
                </c:pt>
                <c:pt idx="8750">
                  <c:v>357</c:v>
                </c:pt>
                <c:pt idx="8751">
                  <c:v>39</c:v>
                </c:pt>
                <c:pt idx="8752">
                  <c:v>0</c:v>
                </c:pt>
                <c:pt idx="8753">
                  <c:v>0</c:v>
                </c:pt>
                <c:pt idx="8754">
                  <c:v>0</c:v>
                </c:pt>
                <c:pt idx="8755">
                  <c:v>0</c:v>
                </c:pt>
                <c:pt idx="8756">
                  <c:v>0</c:v>
                </c:pt>
                <c:pt idx="8757">
                  <c:v>0</c:v>
                </c:pt>
                <c:pt idx="8758">
                  <c:v>0</c:v>
                </c:pt>
                <c:pt idx="8759">
                  <c:v>0</c:v>
                </c:pt>
              </c:numCache>
            </c:numRef>
          </c:val>
          <c:extLst>
            <c:ext xmlns:c16="http://schemas.microsoft.com/office/drawing/2014/chart" uri="{C3380CC4-5D6E-409C-BE32-E72D297353CC}">
              <c16:uniqueId val="{00000000-26FD-4047-B3A3-AA525245ABB3}"/>
            </c:ext>
          </c:extLst>
        </c:ser>
        <c:ser>
          <c:idx val="1"/>
          <c:order val="1"/>
          <c:tx>
            <c:v>Global Horizontal</c:v>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0"/>
          <c:val>
            <c:numRef>
              <c:f>Лист1!$M$3:$M$8764</c:f>
              <c:numCache>
                <c:formatCode>General</c:formatCode>
                <c:ptCount val="8762"/>
                <c:pt idx="0">
                  <c:v>0</c:v>
                </c:pt>
                <c:pt idx="1">
                  <c:v>0</c:v>
                </c:pt>
                <c:pt idx="2">
                  <c:v>0</c:v>
                </c:pt>
                <c:pt idx="3">
                  <c:v>0</c:v>
                </c:pt>
                <c:pt idx="4">
                  <c:v>0</c:v>
                </c:pt>
                <c:pt idx="5">
                  <c:v>0</c:v>
                </c:pt>
                <c:pt idx="6">
                  <c:v>0</c:v>
                </c:pt>
                <c:pt idx="7">
                  <c:v>0</c:v>
                </c:pt>
                <c:pt idx="8">
                  <c:v>13</c:v>
                </c:pt>
                <c:pt idx="9">
                  <c:v>54</c:v>
                </c:pt>
                <c:pt idx="10">
                  <c:v>94</c:v>
                </c:pt>
                <c:pt idx="11">
                  <c:v>117</c:v>
                </c:pt>
                <c:pt idx="12">
                  <c:v>117</c:v>
                </c:pt>
                <c:pt idx="13">
                  <c:v>96</c:v>
                </c:pt>
                <c:pt idx="14">
                  <c:v>56</c:v>
                </c:pt>
                <c:pt idx="15">
                  <c:v>14</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13</c:v>
                </c:pt>
                <c:pt idx="33">
                  <c:v>55</c:v>
                </c:pt>
                <c:pt idx="34">
                  <c:v>96</c:v>
                </c:pt>
                <c:pt idx="35">
                  <c:v>119</c:v>
                </c:pt>
                <c:pt idx="36">
                  <c:v>119</c:v>
                </c:pt>
                <c:pt idx="37">
                  <c:v>97</c:v>
                </c:pt>
                <c:pt idx="38">
                  <c:v>57</c:v>
                </c:pt>
                <c:pt idx="39">
                  <c:v>14</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13</c:v>
                </c:pt>
                <c:pt idx="57">
                  <c:v>55</c:v>
                </c:pt>
                <c:pt idx="58">
                  <c:v>96</c:v>
                </c:pt>
                <c:pt idx="59">
                  <c:v>119</c:v>
                </c:pt>
                <c:pt idx="60">
                  <c:v>119</c:v>
                </c:pt>
                <c:pt idx="61">
                  <c:v>98</c:v>
                </c:pt>
                <c:pt idx="62">
                  <c:v>58</c:v>
                </c:pt>
                <c:pt idx="63">
                  <c:v>15</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13</c:v>
                </c:pt>
                <c:pt idx="81">
                  <c:v>55</c:v>
                </c:pt>
                <c:pt idx="82">
                  <c:v>96</c:v>
                </c:pt>
                <c:pt idx="83">
                  <c:v>119</c:v>
                </c:pt>
                <c:pt idx="84">
                  <c:v>120</c:v>
                </c:pt>
                <c:pt idx="85">
                  <c:v>98</c:v>
                </c:pt>
                <c:pt idx="86">
                  <c:v>59</c:v>
                </c:pt>
                <c:pt idx="87">
                  <c:v>16</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13</c:v>
                </c:pt>
                <c:pt idx="105">
                  <c:v>55</c:v>
                </c:pt>
                <c:pt idx="106">
                  <c:v>96</c:v>
                </c:pt>
                <c:pt idx="107">
                  <c:v>119</c:v>
                </c:pt>
                <c:pt idx="108">
                  <c:v>121</c:v>
                </c:pt>
                <c:pt idx="109">
                  <c:v>99</c:v>
                </c:pt>
                <c:pt idx="110">
                  <c:v>60</c:v>
                </c:pt>
                <c:pt idx="111">
                  <c:v>16</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28</c:v>
                </c:pt>
                <c:pt idx="129">
                  <c:v>114</c:v>
                </c:pt>
                <c:pt idx="130">
                  <c:v>197</c:v>
                </c:pt>
                <c:pt idx="131">
                  <c:v>244</c:v>
                </c:pt>
                <c:pt idx="132">
                  <c:v>246</c:v>
                </c:pt>
                <c:pt idx="133">
                  <c:v>201</c:v>
                </c:pt>
                <c:pt idx="134">
                  <c:v>122</c:v>
                </c:pt>
                <c:pt idx="135">
                  <c:v>33</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14</c:v>
                </c:pt>
                <c:pt idx="153">
                  <c:v>57</c:v>
                </c:pt>
                <c:pt idx="154">
                  <c:v>99</c:v>
                </c:pt>
                <c:pt idx="155">
                  <c:v>123</c:v>
                </c:pt>
                <c:pt idx="156">
                  <c:v>124</c:v>
                </c:pt>
                <c:pt idx="157">
                  <c:v>103</c:v>
                </c:pt>
                <c:pt idx="158">
                  <c:v>69</c:v>
                </c:pt>
                <c:pt idx="159">
                  <c:v>21</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14</c:v>
                </c:pt>
                <c:pt idx="177">
                  <c:v>58</c:v>
                </c:pt>
                <c:pt idx="178">
                  <c:v>100</c:v>
                </c:pt>
                <c:pt idx="179">
                  <c:v>124</c:v>
                </c:pt>
                <c:pt idx="180">
                  <c:v>125</c:v>
                </c:pt>
                <c:pt idx="181">
                  <c:v>104</c:v>
                </c:pt>
                <c:pt idx="182">
                  <c:v>64</c:v>
                </c:pt>
                <c:pt idx="183">
                  <c:v>18</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15</c:v>
                </c:pt>
                <c:pt idx="201">
                  <c:v>59</c:v>
                </c:pt>
                <c:pt idx="202">
                  <c:v>102</c:v>
                </c:pt>
                <c:pt idx="203">
                  <c:v>162</c:v>
                </c:pt>
                <c:pt idx="204">
                  <c:v>194</c:v>
                </c:pt>
                <c:pt idx="205">
                  <c:v>181</c:v>
                </c:pt>
                <c:pt idx="206">
                  <c:v>105</c:v>
                </c:pt>
                <c:pt idx="207">
                  <c:v>28</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15</c:v>
                </c:pt>
                <c:pt idx="225">
                  <c:v>60</c:v>
                </c:pt>
                <c:pt idx="226">
                  <c:v>103</c:v>
                </c:pt>
                <c:pt idx="227">
                  <c:v>152</c:v>
                </c:pt>
                <c:pt idx="228">
                  <c:v>177</c:v>
                </c:pt>
                <c:pt idx="229">
                  <c:v>164</c:v>
                </c:pt>
                <c:pt idx="230">
                  <c:v>103</c:v>
                </c:pt>
                <c:pt idx="231">
                  <c:v>3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15</c:v>
                </c:pt>
                <c:pt idx="249">
                  <c:v>61</c:v>
                </c:pt>
                <c:pt idx="250">
                  <c:v>104</c:v>
                </c:pt>
                <c:pt idx="251">
                  <c:v>128</c:v>
                </c:pt>
                <c:pt idx="252">
                  <c:v>131</c:v>
                </c:pt>
                <c:pt idx="253">
                  <c:v>109</c:v>
                </c:pt>
                <c:pt idx="254">
                  <c:v>69</c:v>
                </c:pt>
                <c:pt idx="255">
                  <c:v>21</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16</c:v>
                </c:pt>
                <c:pt idx="273">
                  <c:v>62</c:v>
                </c:pt>
                <c:pt idx="274">
                  <c:v>105</c:v>
                </c:pt>
                <c:pt idx="275">
                  <c:v>130</c:v>
                </c:pt>
                <c:pt idx="276">
                  <c:v>132</c:v>
                </c:pt>
                <c:pt idx="277">
                  <c:v>111</c:v>
                </c:pt>
                <c:pt idx="278">
                  <c:v>70</c:v>
                </c:pt>
                <c:pt idx="279">
                  <c:v>22</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16</c:v>
                </c:pt>
                <c:pt idx="297">
                  <c:v>62</c:v>
                </c:pt>
                <c:pt idx="298">
                  <c:v>106</c:v>
                </c:pt>
                <c:pt idx="299">
                  <c:v>131</c:v>
                </c:pt>
                <c:pt idx="300">
                  <c:v>133</c:v>
                </c:pt>
                <c:pt idx="301">
                  <c:v>112</c:v>
                </c:pt>
                <c:pt idx="302">
                  <c:v>72</c:v>
                </c:pt>
                <c:pt idx="303">
                  <c:v>23</c:v>
                </c:pt>
                <c:pt idx="304">
                  <c:v>1</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16</c:v>
                </c:pt>
                <c:pt idx="321">
                  <c:v>63</c:v>
                </c:pt>
                <c:pt idx="322">
                  <c:v>107</c:v>
                </c:pt>
                <c:pt idx="323">
                  <c:v>146</c:v>
                </c:pt>
                <c:pt idx="324">
                  <c:v>162</c:v>
                </c:pt>
                <c:pt idx="325">
                  <c:v>147</c:v>
                </c:pt>
                <c:pt idx="326">
                  <c:v>89</c:v>
                </c:pt>
                <c:pt idx="327">
                  <c:v>27</c:v>
                </c:pt>
                <c:pt idx="328">
                  <c:v>1</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20</c:v>
                </c:pt>
                <c:pt idx="345">
                  <c:v>71</c:v>
                </c:pt>
                <c:pt idx="346">
                  <c:v>108</c:v>
                </c:pt>
                <c:pt idx="347">
                  <c:v>133</c:v>
                </c:pt>
                <c:pt idx="348">
                  <c:v>136</c:v>
                </c:pt>
                <c:pt idx="349">
                  <c:v>116</c:v>
                </c:pt>
                <c:pt idx="350">
                  <c:v>76</c:v>
                </c:pt>
                <c:pt idx="351">
                  <c:v>26</c:v>
                </c:pt>
                <c:pt idx="352">
                  <c:v>1</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17</c:v>
                </c:pt>
                <c:pt idx="369">
                  <c:v>66</c:v>
                </c:pt>
                <c:pt idx="370">
                  <c:v>109</c:v>
                </c:pt>
                <c:pt idx="371">
                  <c:v>135</c:v>
                </c:pt>
                <c:pt idx="372">
                  <c:v>138</c:v>
                </c:pt>
                <c:pt idx="373">
                  <c:v>118</c:v>
                </c:pt>
                <c:pt idx="374">
                  <c:v>77</c:v>
                </c:pt>
                <c:pt idx="375">
                  <c:v>27</c:v>
                </c:pt>
                <c:pt idx="376">
                  <c:v>1</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20</c:v>
                </c:pt>
                <c:pt idx="393">
                  <c:v>81</c:v>
                </c:pt>
                <c:pt idx="394">
                  <c:v>144</c:v>
                </c:pt>
                <c:pt idx="395">
                  <c:v>200</c:v>
                </c:pt>
                <c:pt idx="396">
                  <c:v>224</c:v>
                </c:pt>
                <c:pt idx="397">
                  <c:v>206</c:v>
                </c:pt>
                <c:pt idx="398">
                  <c:v>140</c:v>
                </c:pt>
                <c:pt idx="399">
                  <c:v>52</c:v>
                </c:pt>
                <c:pt idx="400">
                  <c:v>3</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37</c:v>
                </c:pt>
                <c:pt idx="417">
                  <c:v>135</c:v>
                </c:pt>
                <c:pt idx="418">
                  <c:v>221</c:v>
                </c:pt>
                <c:pt idx="419">
                  <c:v>247</c:v>
                </c:pt>
                <c:pt idx="420">
                  <c:v>209</c:v>
                </c:pt>
                <c:pt idx="421">
                  <c:v>124</c:v>
                </c:pt>
                <c:pt idx="422">
                  <c:v>136</c:v>
                </c:pt>
                <c:pt idx="423">
                  <c:v>59</c:v>
                </c:pt>
                <c:pt idx="424">
                  <c:v>4</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23</c:v>
                </c:pt>
                <c:pt idx="441">
                  <c:v>96</c:v>
                </c:pt>
                <c:pt idx="442">
                  <c:v>176</c:v>
                </c:pt>
                <c:pt idx="443">
                  <c:v>195</c:v>
                </c:pt>
                <c:pt idx="444">
                  <c:v>174</c:v>
                </c:pt>
                <c:pt idx="445">
                  <c:v>125</c:v>
                </c:pt>
                <c:pt idx="446">
                  <c:v>84</c:v>
                </c:pt>
                <c:pt idx="447">
                  <c:v>32</c:v>
                </c:pt>
                <c:pt idx="448">
                  <c:v>2</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21</c:v>
                </c:pt>
                <c:pt idx="465">
                  <c:v>78</c:v>
                </c:pt>
                <c:pt idx="466">
                  <c:v>133</c:v>
                </c:pt>
                <c:pt idx="467">
                  <c:v>170</c:v>
                </c:pt>
                <c:pt idx="468">
                  <c:v>180</c:v>
                </c:pt>
                <c:pt idx="469">
                  <c:v>161</c:v>
                </c:pt>
                <c:pt idx="470">
                  <c:v>116</c:v>
                </c:pt>
                <c:pt idx="471">
                  <c:v>48</c:v>
                </c:pt>
                <c:pt idx="472">
                  <c:v>4</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41</c:v>
                </c:pt>
                <c:pt idx="489">
                  <c:v>147</c:v>
                </c:pt>
                <c:pt idx="490">
                  <c:v>239</c:v>
                </c:pt>
                <c:pt idx="491">
                  <c:v>293</c:v>
                </c:pt>
                <c:pt idx="492">
                  <c:v>299</c:v>
                </c:pt>
                <c:pt idx="493">
                  <c:v>255</c:v>
                </c:pt>
                <c:pt idx="494">
                  <c:v>161</c:v>
                </c:pt>
                <c:pt idx="495">
                  <c:v>53</c:v>
                </c:pt>
                <c:pt idx="496">
                  <c:v>3</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1</c:v>
                </c:pt>
                <c:pt idx="512">
                  <c:v>42</c:v>
                </c:pt>
                <c:pt idx="513">
                  <c:v>144</c:v>
                </c:pt>
                <c:pt idx="514">
                  <c:v>231</c:v>
                </c:pt>
                <c:pt idx="515">
                  <c:v>269</c:v>
                </c:pt>
                <c:pt idx="516">
                  <c:v>256</c:v>
                </c:pt>
                <c:pt idx="517">
                  <c:v>198</c:v>
                </c:pt>
                <c:pt idx="518">
                  <c:v>136</c:v>
                </c:pt>
                <c:pt idx="519">
                  <c:v>56</c:v>
                </c:pt>
                <c:pt idx="520">
                  <c:v>5</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1</c:v>
                </c:pt>
                <c:pt idx="536">
                  <c:v>39</c:v>
                </c:pt>
                <c:pt idx="537">
                  <c:v>143</c:v>
                </c:pt>
                <c:pt idx="538">
                  <c:v>241</c:v>
                </c:pt>
                <c:pt idx="539">
                  <c:v>290</c:v>
                </c:pt>
                <c:pt idx="540">
                  <c:v>289</c:v>
                </c:pt>
                <c:pt idx="541">
                  <c:v>242</c:v>
                </c:pt>
                <c:pt idx="542">
                  <c:v>160</c:v>
                </c:pt>
                <c:pt idx="543">
                  <c:v>63</c:v>
                </c:pt>
                <c:pt idx="544">
                  <c:v>6</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23</c:v>
                </c:pt>
                <c:pt idx="561">
                  <c:v>77</c:v>
                </c:pt>
                <c:pt idx="562">
                  <c:v>123</c:v>
                </c:pt>
                <c:pt idx="563">
                  <c:v>180</c:v>
                </c:pt>
                <c:pt idx="564">
                  <c:v>211</c:v>
                </c:pt>
                <c:pt idx="565">
                  <c:v>203</c:v>
                </c:pt>
                <c:pt idx="566">
                  <c:v>135</c:v>
                </c:pt>
                <c:pt idx="567">
                  <c:v>55</c:v>
                </c:pt>
                <c:pt idx="568">
                  <c:v>5</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1</c:v>
                </c:pt>
                <c:pt idx="584">
                  <c:v>24</c:v>
                </c:pt>
                <c:pt idx="585">
                  <c:v>78</c:v>
                </c:pt>
                <c:pt idx="586">
                  <c:v>125</c:v>
                </c:pt>
                <c:pt idx="587">
                  <c:v>152</c:v>
                </c:pt>
                <c:pt idx="588">
                  <c:v>156</c:v>
                </c:pt>
                <c:pt idx="589">
                  <c:v>136</c:v>
                </c:pt>
                <c:pt idx="590">
                  <c:v>95</c:v>
                </c:pt>
                <c:pt idx="591">
                  <c:v>42</c:v>
                </c:pt>
                <c:pt idx="592">
                  <c:v>5</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1</c:v>
                </c:pt>
                <c:pt idx="608">
                  <c:v>33</c:v>
                </c:pt>
                <c:pt idx="609">
                  <c:v>104</c:v>
                </c:pt>
                <c:pt idx="610">
                  <c:v>164</c:v>
                </c:pt>
                <c:pt idx="611">
                  <c:v>186</c:v>
                </c:pt>
                <c:pt idx="612">
                  <c:v>176</c:v>
                </c:pt>
                <c:pt idx="613">
                  <c:v>140</c:v>
                </c:pt>
                <c:pt idx="614">
                  <c:v>118</c:v>
                </c:pt>
                <c:pt idx="615">
                  <c:v>60</c:v>
                </c:pt>
                <c:pt idx="616">
                  <c:v>8</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1</c:v>
                </c:pt>
                <c:pt idx="632">
                  <c:v>41</c:v>
                </c:pt>
                <c:pt idx="633">
                  <c:v>151</c:v>
                </c:pt>
                <c:pt idx="634">
                  <c:v>256</c:v>
                </c:pt>
                <c:pt idx="635">
                  <c:v>315</c:v>
                </c:pt>
                <c:pt idx="636">
                  <c:v>325</c:v>
                </c:pt>
                <c:pt idx="637">
                  <c:v>285</c:v>
                </c:pt>
                <c:pt idx="638">
                  <c:v>199</c:v>
                </c:pt>
                <c:pt idx="639">
                  <c:v>84</c:v>
                </c:pt>
                <c:pt idx="640">
                  <c:v>9</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1</c:v>
                </c:pt>
                <c:pt idx="656">
                  <c:v>28</c:v>
                </c:pt>
                <c:pt idx="657">
                  <c:v>85</c:v>
                </c:pt>
                <c:pt idx="658">
                  <c:v>133</c:v>
                </c:pt>
                <c:pt idx="659">
                  <c:v>177</c:v>
                </c:pt>
                <c:pt idx="660">
                  <c:v>198</c:v>
                </c:pt>
                <c:pt idx="661">
                  <c:v>187</c:v>
                </c:pt>
                <c:pt idx="662">
                  <c:v>124</c:v>
                </c:pt>
                <c:pt idx="663">
                  <c:v>53</c:v>
                </c:pt>
                <c:pt idx="664">
                  <c:v>6</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1</c:v>
                </c:pt>
                <c:pt idx="680">
                  <c:v>30</c:v>
                </c:pt>
                <c:pt idx="681">
                  <c:v>86</c:v>
                </c:pt>
                <c:pt idx="682">
                  <c:v>134</c:v>
                </c:pt>
                <c:pt idx="683">
                  <c:v>163</c:v>
                </c:pt>
                <c:pt idx="684">
                  <c:v>167</c:v>
                </c:pt>
                <c:pt idx="685">
                  <c:v>147</c:v>
                </c:pt>
                <c:pt idx="686">
                  <c:v>105</c:v>
                </c:pt>
                <c:pt idx="687">
                  <c:v>50</c:v>
                </c:pt>
                <c:pt idx="688">
                  <c:v>7</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2</c:v>
                </c:pt>
                <c:pt idx="704">
                  <c:v>31</c:v>
                </c:pt>
                <c:pt idx="705">
                  <c:v>88</c:v>
                </c:pt>
                <c:pt idx="706">
                  <c:v>137</c:v>
                </c:pt>
                <c:pt idx="707">
                  <c:v>165</c:v>
                </c:pt>
                <c:pt idx="708">
                  <c:v>170</c:v>
                </c:pt>
                <c:pt idx="709">
                  <c:v>150</c:v>
                </c:pt>
                <c:pt idx="710">
                  <c:v>108</c:v>
                </c:pt>
                <c:pt idx="711">
                  <c:v>52</c:v>
                </c:pt>
                <c:pt idx="712">
                  <c:v>8</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2</c:v>
                </c:pt>
                <c:pt idx="728">
                  <c:v>39</c:v>
                </c:pt>
                <c:pt idx="729">
                  <c:v>100</c:v>
                </c:pt>
                <c:pt idx="730">
                  <c:v>140</c:v>
                </c:pt>
                <c:pt idx="731">
                  <c:v>186</c:v>
                </c:pt>
                <c:pt idx="732">
                  <c:v>208</c:v>
                </c:pt>
                <c:pt idx="733">
                  <c:v>198</c:v>
                </c:pt>
                <c:pt idx="734">
                  <c:v>143</c:v>
                </c:pt>
                <c:pt idx="735">
                  <c:v>70</c:v>
                </c:pt>
                <c:pt idx="736">
                  <c:v>11</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3</c:v>
                </c:pt>
                <c:pt idx="752">
                  <c:v>44</c:v>
                </c:pt>
                <c:pt idx="753">
                  <c:v>114</c:v>
                </c:pt>
                <c:pt idx="754">
                  <c:v>167</c:v>
                </c:pt>
                <c:pt idx="755">
                  <c:v>192</c:v>
                </c:pt>
                <c:pt idx="756">
                  <c:v>188</c:v>
                </c:pt>
                <c:pt idx="757">
                  <c:v>158</c:v>
                </c:pt>
                <c:pt idx="758">
                  <c:v>116</c:v>
                </c:pt>
                <c:pt idx="759">
                  <c:v>58</c:v>
                </c:pt>
                <c:pt idx="760">
                  <c:v>1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2</c:v>
                </c:pt>
                <c:pt idx="776">
                  <c:v>37</c:v>
                </c:pt>
                <c:pt idx="777">
                  <c:v>96</c:v>
                </c:pt>
                <c:pt idx="778">
                  <c:v>146</c:v>
                </c:pt>
                <c:pt idx="779">
                  <c:v>175</c:v>
                </c:pt>
                <c:pt idx="780">
                  <c:v>179</c:v>
                </c:pt>
                <c:pt idx="781">
                  <c:v>159</c:v>
                </c:pt>
                <c:pt idx="782">
                  <c:v>117</c:v>
                </c:pt>
                <c:pt idx="783">
                  <c:v>60</c:v>
                </c:pt>
                <c:pt idx="784">
                  <c:v>1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3</c:v>
                </c:pt>
                <c:pt idx="800">
                  <c:v>56</c:v>
                </c:pt>
                <c:pt idx="801">
                  <c:v>172</c:v>
                </c:pt>
                <c:pt idx="802">
                  <c:v>285</c:v>
                </c:pt>
                <c:pt idx="803">
                  <c:v>350</c:v>
                </c:pt>
                <c:pt idx="804">
                  <c:v>364</c:v>
                </c:pt>
                <c:pt idx="805">
                  <c:v>325</c:v>
                </c:pt>
                <c:pt idx="806">
                  <c:v>240</c:v>
                </c:pt>
                <c:pt idx="807">
                  <c:v>124</c:v>
                </c:pt>
                <c:pt idx="808">
                  <c:v>23</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3</c:v>
                </c:pt>
                <c:pt idx="824">
                  <c:v>41</c:v>
                </c:pt>
                <c:pt idx="825">
                  <c:v>102</c:v>
                </c:pt>
                <c:pt idx="826">
                  <c:v>152</c:v>
                </c:pt>
                <c:pt idx="827">
                  <c:v>296</c:v>
                </c:pt>
                <c:pt idx="828">
                  <c:v>359</c:v>
                </c:pt>
                <c:pt idx="829">
                  <c:v>330</c:v>
                </c:pt>
                <c:pt idx="830">
                  <c:v>245</c:v>
                </c:pt>
                <c:pt idx="831">
                  <c:v>129</c:v>
                </c:pt>
                <c:pt idx="832">
                  <c:v>24</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4</c:v>
                </c:pt>
                <c:pt idx="848">
                  <c:v>58</c:v>
                </c:pt>
                <c:pt idx="849">
                  <c:v>170</c:v>
                </c:pt>
                <c:pt idx="850">
                  <c:v>282</c:v>
                </c:pt>
                <c:pt idx="851">
                  <c:v>342</c:v>
                </c:pt>
                <c:pt idx="852">
                  <c:v>356</c:v>
                </c:pt>
                <c:pt idx="853">
                  <c:v>321</c:v>
                </c:pt>
                <c:pt idx="854">
                  <c:v>218</c:v>
                </c:pt>
                <c:pt idx="855">
                  <c:v>96</c:v>
                </c:pt>
                <c:pt idx="856">
                  <c:v>13</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6</c:v>
                </c:pt>
                <c:pt idx="872">
                  <c:v>63</c:v>
                </c:pt>
                <c:pt idx="873">
                  <c:v>144</c:v>
                </c:pt>
                <c:pt idx="874">
                  <c:v>200</c:v>
                </c:pt>
                <c:pt idx="875">
                  <c:v>254</c:v>
                </c:pt>
                <c:pt idx="876">
                  <c:v>275</c:v>
                </c:pt>
                <c:pt idx="877">
                  <c:v>258</c:v>
                </c:pt>
                <c:pt idx="878">
                  <c:v>233</c:v>
                </c:pt>
                <c:pt idx="879">
                  <c:v>136</c:v>
                </c:pt>
                <c:pt idx="880">
                  <c:v>28</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5</c:v>
                </c:pt>
                <c:pt idx="896">
                  <c:v>46</c:v>
                </c:pt>
                <c:pt idx="897">
                  <c:v>108</c:v>
                </c:pt>
                <c:pt idx="898">
                  <c:v>159</c:v>
                </c:pt>
                <c:pt idx="899">
                  <c:v>189</c:v>
                </c:pt>
                <c:pt idx="900">
                  <c:v>194</c:v>
                </c:pt>
                <c:pt idx="901">
                  <c:v>173</c:v>
                </c:pt>
                <c:pt idx="902">
                  <c:v>130</c:v>
                </c:pt>
                <c:pt idx="903">
                  <c:v>71</c:v>
                </c:pt>
                <c:pt idx="904">
                  <c:v>15</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7</c:v>
                </c:pt>
                <c:pt idx="920">
                  <c:v>69</c:v>
                </c:pt>
                <c:pt idx="921">
                  <c:v>176</c:v>
                </c:pt>
                <c:pt idx="922">
                  <c:v>276</c:v>
                </c:pt>
                <c:pt idx="923">
                  <c:v>352</c:v>
                </c:pt>
                <c:pt idx="924">
                  <c:v>380</c:v>
                </c:pt>
                <c:pt idx="925">
                  <c:v>350</c:v>
                </c:pt>
                <c:pt idx="926">
                  <c:v>267</c:v>
                </c:pt>
                <c:pt idx="927">
                  <c:v>149</c:v>
                </c:pt>
                <c:pt idx="928">
                  <c:v>33</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6</c:v>
                </c:pt>
                <c:pt idx="944">
                  <c:v>50</c:v>
                </c:pt>
                <c:pt idx="945">
                  <c:v>113</c:v>
                </c:pt>
                <c:pt idx="946">
                  <c:v>164</c:v>
                </c:pt>
                <c:pt idx="947">
                  <c:v>266</c:v>
                </c:pt>
                <c:pt idx="948">
                  <c:v>328</c:v>
                </c:pt>
                <c:pt idx="949">
                  <c:v>329</c:v>
                </c:pt>
                <c:pt idx="950">
                  <c:v>266</c:v>
                </c:pt>
                <c:pt idx="951">
                  <c:v>154</c:v>
                </c:pt>
                <c:pt idx="952">
                  <c:v>35</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6</c:v>
                </c:pt>
                <c:pt idx="968">
                  <c:v>87</c:v>
                </c:pt>
                <c:pt idx="969">
                  <c:v>228</c:v>
                </c:pt>
                <c:pt idx="970">
                  <c:v>340</c:v>
                </c:pt>
                <c:pt idx="971">
                  <c:v>401</c:v>
                </c:pt>
                <c:pt idx="972">
                  <c:v>411</c:v>
                </c:pt>
                <c:pt idx="973">
                  <c:v>370</c:v>
                </c:pt>
                <c:pt idx="974">
                  <c:v>279</c:v>
                </c:pt>
                <c:pt idx="975">
                  <c:v>151</c:v>
                </c:pt>
                <c:pt idx="976">
                  <c:v>32</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7</c:v>
                </c:pt>
                <c:pt idx="992">
                  <c:v>55</c:v>
                </c:pt>
                <c:pt idx="993">
                  <c:v>119</c:v>
                </c:pt>
                <c:pt idx="994">
                  <c:v>170</c:v>
                </c:pt>
                <c:pt idx="995">
                  <c:v>200</c:v>
                </c:pt>
                <c:pt idx="996">
                  <c:v>205</c:v>
                </c:pt>
                <c:pt idx="997">
                  <c:v>185</c:v>
                </c:pt>
                <c:pt idx="998">
                  <c:v>141</c:v>
                </c:pt>
                <c:pt idx="999">
                  <c:v>81</c:v>
                </c:pt>
                <c:pt idx="1000">
                  <c:v>2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8</c:v>
                </c:pt>
                <c:pt idx="1016">
                  <c:v>56</c:v>
                </c:pt>
                <c:pt idx="1017">
                  <c:v>121</c:v>
                </c:pt>
                <c:pt idx="1018">
                  <c:v>172</c:v>
                </c:pt>
                <c:pt idx="1019">
                  <c:v>202</c:v>
                </c:pt>
                <c:pt idx="1020">
                  <c:v>208</c:v>
                </c:pt>
                <c:pt idx="1021">
                  <c:v>188</c:v>
                </c:pt>
                <c:pt idx="1022">
                  <c:v>144</c:v>
                </c:pt>
                <c:pt idx="1023">
                  <c:v>84</c:v>
                </c:pt>
                <c:pt idx="1024">
                  <c:v>21</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8</c:v>
                </c:pt>
                <c:pt idx="1040">
                  <c:v>59</c:v>
                </c:pt>
                <c:pt idx="1041">
                  <c:v>123</c:v>
                </c:pt>
                <c:pt idx="1042">
                  <c:v>175</c:v>
                </c:pt>
                <c:pt idx="1043">
                  <c:v>205</c:v>
                </c:pt>
                <c:pt idx="1044">
                  <c:v>211</c:v>
                </c:pt>
                <c:pt idx="1045">
                  <c:v>190</c:v>
                </c:pt>
                <c:pt idx="1046">
                  <c:v>147</c:v>
                </c:pt>
                <c:pt idx="1047">
                  <c:v>86</c:v>
                </c:pt>
                <c:pt idx="1048">
                  <c:v>22</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9</c:v>
                </c:pt>
                <c:pt idx="1064">
                  <c:v>61</c:v>
                </c:pt>
                <c:pt idx="1065">
                  <c:v>126</c:v>
                </c:pt>
                <c:pt idx="1066">
                  <c:v>178</c:v>
                </c:pt>
                <c:pt idx="1067">
                  <c:v>208</c:v>
                </c:pt>
                <c:pt idx="1068">
                  <c:v>214</c:v>
                </c:pt>
                <c:pt idx="1069">
                  <c:v>193</c:v>
                </c:pt>
                <c:pt idx="1070">
                  <c:v>150</c:v>
                </c:pt>
                <c:pt idx="1071">
                  <c:v>89</c:v>
                </c:pt>
                <c:pt idx="1072">
                  <c:v>24</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10</c:v>
                </c:pt>
                <c:pt idx="1088">
                  <c:v>64</c:v>
                </c:pt>
                <c:pt idx="1089">
                  <c:v>129</c:v>
                </c:pt>
                <c:pt idx="1090">
                  <c:v>181</c:v>
                </c:pt>
                <c:pt idx="1091">
                  <c:v>211</c:v>
                </c:pt>
                <c:pt idx="1092">
                  <c:v>217</c:v>
                </c:pt>
                <c:pt idx="1093">
                  <c:v>196</c:v>
                </c:pt>
                <c:pt idx="1094">
                  <c:v>153</c:v>
                </c:pt>
                <c:pt idx="1095">
                  <c:v>91</c:v>
                </c:pt>
                <c:pt idx="1096">
                  <c:v>26</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11</c:v>
                </c:pt>
                <c:pt idx="1112">
                  <c:v>67</c:v>
                </c:pt>
                <c:pt idx="1113">
                  <c:v>133</c:v>
                </c:pt>
                <c:pt idx="1114">
                  <c:v>185</c:v>
                </c:pt>
                <c:pt idx="1115">
                  <c:v>216</c:v>
                </c:pt>
                <c:pt idx="1116">
                  <c:v>222</c:v>
                </c:pt>
                <c:pt idx="1117">
                  <c:v>201</c:v>
                </c:pt>
                <c:pt idx="1118">
                  <c:v>157</c:v>
                </c:pt>
                <c:pt idx="1119">
                  <c:v>95</c:v>
                </c:pt>
                <c:pt idx="1120">
                  <c:v>28</c:v>
                </c:pt>
                <c:pt idx="1121">
                  <c:v>1</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12</c:v>
                </c:pt>
                <c:pt idx="1136">
                  <c:v>69</c:v>
                </c:pt>
                <c:pt idx="1137">
                  <c:v>135</c:v>
                </c:pt>
                <c:pt idx="1138">
                  <c:v>188</c:v>
                </c:pt>
                <c:pt idx="1139">
                  <c:v>219</c:v>
                </c:pt>
                <c:pt idx="1140">
                  <c:v>224</c:v>
                </c:pt>
                <c:pt idx="1141">
                  <c:v>203</c:v>
                </c:pt>
                <c:pt idx="1142">
                  <c:v>159</c:v>
                </c:pt>
                <c:pt idx="1143">
                  <c:v>97</c:v>
                </c:pt>
                <c:pt idx="1144">
                  <c:v>30</c:v>
                </c:pt>
                <c:pt idx="1145">
                  <c:v>1</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13</c:v>
                </c:pt>
                <c:pt idx="1160">
                  <c:v>71</c:v>
                </c:pt>
                <c:pt idx="1161">
                  <c:v>138</c:v>
                </c:pt>
                <c:pt idx="1162">
                  <c:v>191</c:v>
                </c:pt>
                <c:pt idx="1163">
                  <c:v>222</c:v>
                </c:pt>
                <c:pt idx="1164">
                  <c:v>227</c:v>
                </c:pt>
                <c:pt idx="1165">
                  <c:v>206</c:v>
                </c:pt>
                <c:pt idx="1166">
                  <c:v>162</c:v>
                </c:pt>
                <c:pt idx="1167">
                  <c:v>99</c:v>
                </c:pt>
                <c:pt idx="1168">
                  <c:v>32</c:v>
                </c:pt>
                <c:pt idx="1169">
                  <c:v>1</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14</c:v>
                </c:pt>
                <c:pt idx="1184">
                  <c:v>74</c:v>
                </c:pt>
                <c:pt idx="1185">
                  <c:v>141</c:v>
                </c:pt>
                <c:pt idx="1186">
                  <c:v>194</c:v>
                </c:pt>
                <c:pt idx="1187">
                  <c:v>225</c:v>
                </c:pt>
                <c:pt idx="1188">
                  <c:v>231</c:v>
                </c:pt>
                <c:pt idx="1189">
                  <c:v>210</c:v>
                </c:pt>
                <c:pt idx="1190">
                  <c:v>165</c:v>
                </c:pt>
                <c:pt idx="1191">
                  <c:v>102</c:v>
                </c:pt>
                <c:pt idx="1192">
                  <c:v>34</c:v>
                </c:pt>
                <c:pt idx="1193">
                  <c:v>1</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15</c:v>
                </c:pt>
                <c:pt idx="1208">
                  <c:v>76</c:v>
                </c:pt>
                <c:pt idx="1209">
                  <c:v>143</c:v>
                </c:pt>
                <c:pt idx="1210">
                  <c:v>196</c:v>
                </c:pt>
                <c:pt idx="1211">
                  <c:v>227</c:v>
                </c:pt>
                <c:pt idx="1212">
                  <c:v>232</c:v>
                </c:pt>
                <c:pt idx="1213">
                  <c:v>211</c:v>
                </c:pt>
                <c:pt idx="1214">
                  <c:v>167</c:v>
                </c:pt>
                <c:pt idx="1215">
                  <c:v>104</c:v>
                </c:pt>
                <c:pt idx="1216">
                  <c:v>35</c:v>
                </c:pt>
                <c:pt idx="1217">
                  <c:v>2</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16</c:v>
                </c:pt>
                <c:pt idx="1232">
                  <c:v>78</c:v>
                </c:pt>
                <c:pt idx="1233">
                  <c:v>146</c:v>
                </c:pt>
                <c:pt idx="1234">
                  <c:v>199</c:v>
                </c:pt>
                <c:pt idx="1235">
                  <c:v>230</c:v>
                </c:pt>
                <c:pt idx="1236">
                  <c:v>235</c:v>
                </c:pt>
                <c:pt idx="1237">
                  <c:v>214</c:v>
                </c:pt>
                <c:pt idx="1238">
                  <c:v>169</c:v>
                </c:pt>
                <c:pt idx="1239">
                  <c:v>107</c:v>
                </c:pt>
                <c:pt idx="1240">
                  <c:v>37</c:v>
                </c:pt>
                <c:pt idx="1241">
                  <c:v>2</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17</c:v>
                </c:pt>
                <c:pt idx="1256">
                  <c:v>81</c:v>
                </c:pt>
                <c:pt idx="1257">
                  <c:v>149</c:v>
                </c:pt>
                <c:pt idx="1258">
                  <c:v>202</c:v>
                </c:pt>
                <c:pt idx="1259">
                  <c:v>233</c:v>
                </c:pt>
                <c:pt idx="1260">
                  <c:v>238</c:v>
                </c:pt>
                <c:pt idx="1261">
                  <c:v>217</c:v>
                </c:pt>
                <c:pt idx="1262">
                  <c:v>190</c:v>
                </c:pt>
                <c:pt idx="1263">
                  <c:v>131</c:v>
                </c:pt>
                <c:pt idx="1264">
                  <c:v>51</c:v>
                </c:pt>
                <c:pt idx="1265">
                  <c:v>4</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28</c:v>
                </c:pt>
                <c:pt idx="1280">
                  <c:v>114</c:v>
                </c:pt>
                <c:pt idx="1281">
                  <c:v>182</c:v>
                </c:pt>
                <c:pt idx="1282">
                  <c:v>206</c:v>
                </c:pt>
                <c:pt idx="1283">
                  <c:v>237</c:v>
                </c:pt>
                <c:pt idx="1284">
                  <c:v>242</c:v>
                </c:pt>
                <c:pt idx="1285">
                  <c:v>221</c:v>
                </c:pt>
                <c:pt idx="1286">
                  <c:v>194</c:v>
                </c:pt>
                <c:pt idx="1287">
                  <c:v>135</c:v>
                </c:pt>
                <c:pt idx="1288">
                  <c:v>54</c:v>
                </c:pt>
                <c:pt idx="1289">
                  <c:v>4</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40</c:v>
                </c:pt>
                <c:pt idx="1304">
                  <c:v>176</c:v>
                </c:pt>
                <c:pt idx="1305">
                  <c:v>311</c:v>
                </c:pt>
                <c:pt idx="1306">
                  <c:v>406</c:v>
                </c:pt>
                <c:pt idx="1307">
                  <c:v>444</c:v>
                </c:pt>
                <c:pt idx="1308">
                  <c:v>421</c:v>
                </c:pt>
                <c:pt idx="1309">
                  <c:v>345</c:v>
                </c:pt>
                <c:pt idx="1310">
                  <c:v>248</c:v>
                </c:pt>
                <c:pt idx="1311">
                  <c:v>140</c:v>
                </c:pt>
                <c:pt idx="1312">
                  <c:v>44</c:v>
                </c:pt>
                <c:pt idx="1313">
                  <c:v>5</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32</c:v>
                </c:pt>
                <c:pt idx="1328">
                  <c:v>130</c:v>
                </c:pt>
                <c:pt idx="1329">
                  <c:v>219</c:v>
                </c:pt>
                <c:pt idx="1330">
                  <c:v>275</c:v>
                </c:pt>
                <c:pt idx="1331">
                  <c:v>315</c:v>
                </c:pt>
                <c:pt idx="1332">
                  <c:v>322</c:v>
                </c:pt>
                <c:pt idx="1333">
                  <c:v>294</c:v>
                </c:pt>
                <c:pt idx="1334">
                  <c:v>264</c:v>
                </c:pt>
                <c:pt idx="1335">
                  <c:v>187</c:v>
                </c:pt>
                <c:pt idx="1336">
                  <c:v>78</c:v>
                </c:pt>
                <c:pt idx="1337">
                  <c:v>7</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23</c:v>
                </c:pt>
                <c:pt idx="1352">
                  <c:v>135</c:v>
                </c:pt>
                <c:pt idx="1353">
                  <c:v>286</c:v>
                </c:pt>
                <c:pt idx="1354">
                  <c:v>422</c:v>
                </c:pt>
                <c:pt idx="1355">
                  <c:v>438</c:v>
                </c:pt>
                <c:pt idx="1356">
                  <c:v>370</c:v>
                </c:pt>
                <c:pt idx="1357">
                  <c:v>234</c:v>
                </c:pt>
                <c:pt idx="1358">
                  <c:v>207</c:v>
                </c:pt>
                <c:pt idx="1359">
                  <c:v>147</c:v>
                </c:pt>
                <c:pt idx="1360">
                  <c:v>63</c:v>
                </c:pt>
                <c:pt idx="1361">
                  <c:v>5</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50</c:v>
                </c:pt>
                <c:pt idx="1376">
                  <c:v>194</c:v>
                </c:pt>
                <c:pt idx="1377">
                  <c:v>336</c:v>
                </c:pt>
                <c:pt idx="1378">
                  <c:v>445</c:v>
                </c:pt>
                <c:pt idx="1379">
                  <c:v>509</c:v>
                </c:pt>
                <c:pt idx="1380">
                  <c:v>520</c:v>
                </c:pt>
                <c:pt idx="1381">
                  <c:v>477</c:v>
                </c:pt>
                <c:pt idx="1382">
                  <c:v>384</c:v>
                </c:pt>
                <c:pt idx="1383">
                  <c:v>252</c:v>
                </c:pt>
                <c:pt idx="1384">
                  <c:v>102</c:v>
                </c:pt>
                <c:pt idx="1385">
                  <c:v>9</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1</c:v>
                </c:pt>
                <c:pt idx="1399">
                  <c:v>50</c:v>
                </c:pt>
                <c:pt idx="1400">
                  <c:v>188</c:v>
                </c:pt>
                <c:pt idx="1401">
                  <c:v>331</c:v>
                </c:pt>
                <c:pt idx="1402">
                  <c:v>445</c:v>
                </c:pt>
                <c:pt idx="1403">
                  <c:v>493</c:v>
                </c:pt>
                <c:pt idx="1404">
                  <c:v>479</c:v>
                </c:pt>
                <c:pt idx="1405">
                  <c:v>408</c:v>
                </c:pt>
                <c:pt idx="1406">
                  <c:v>306</c:v>
                </c:pt>
                <c:pt idx="1407">
                  <c:v>184</c:v>
                </c:pt>
                <c:pt idx="1408">
                  <c:v>68</c:v>
                </c:pt>
                <c:pt idx="1409">
                  <c:v>6</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1</c:v>
                </c:pt>
                <c:pt idx="1423">
                  <c:v>26</c:v>
                </c:pt>
                <c:pt idx="1424">
                  <c:v>96</c:v>
                </c:pt>
                <c:pt idx="1425">
                  <c:v>165</c:v>
                </c:pt>
                <c:pt idx="1426">
                  <c:v>219</c:v>
                </c:pt>
                <c:pt idx="1427">
                  <c:v>250</c:v>
                </c:pt>
                <c:pt idx="1428">
                  <c:v>255</c:v>
                </c:pt>
                <c:pt idx="1429">
                  <c:v>233</c:v>
                </c:pt>
                <c:pt idx="1430">
                  <c:v>187</c:v>
                </c:pt>
                <c:pt idx="1431">
                  <c:v>122</c:v>
                </c:pt>
                <c:pt idx="1432">
                  <c:v>50</c:v>
                </c:pt>
                <c:pt idx="1433">
                  <c:v>5</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1</c:v>
                </c:pt>
                <c:pt idx="1447">
                  <c:v>28</c:v>
                </c:pt>
                <c:pt idx="1448">
                  <c:v>99</c:v>
                </c:pt>
                <c:pt idx="1449">
                  <c:v>170</c:v>
                </c:pt>
                <c:pt idx="1450">
                  <c:v>225</c:v>
                </c:pt>
                <c:pt idx="1451">
                  <c:v>256</c:v>
                </c:pt>
                <c:pt idx="1452">
                  <c:v>261</c:v>
                </c:pt>
                <c:pt idx="1453">
                  <c:v>239</c:v>
                </c:pt>
                <c:pt idx="1454">
                  <c:v>192</c:v>
                </c:pt>
                <c:pt idx="1455">
                  <c:v>126</c:v>
                </c:pt>
                <c:pt idx="1456">
                  <c:v>53</c:v>
                </c:pt>
                <c:pt idx="1457">
                  <c:v>6</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1</c:v>
                </c:pt>
                <c:pt idx="1471">
                  <c:v>31</c:v>
                </c:pt>
                <c:pt idx="1472">
                  <c:v>102</c:v>
                </c:pt>
                <c:pt idx="1473">
                  <c:v>173</c:v>
                </c:pt>
                <c:pt idx="1474">
                  <c:v>228</c:v>
                </c:pt>
                <c:pt idx="1475">
                  <c:v>259</c:v>
                </c:pt>
                <c:pt idx="1476">
                  <c:v>264</c:v>
                </c:pt>
                <c:pt idx="1477">
                  <c:v>241</c:v>
                </c:pt>
                <c:pt idx="1478">
                  <c:v>195</c:v>
                </c:pt>
                <c:pt idx="1479">
                  <c:v>129</c:v>
                </c:pt>
                <c:pt idx="1480">
                  <c:v>55</c:v>
                </c:pt>
                <c:pt idx="1481">
                  <c:v>6</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1</c:v>
                </c:pt>
                <c:pt idx="1495">
                  <c:v>33</c:v>
                </c:pt>
                <c:pt idx="1496">
                  <c:v>106</c:v>
                </c:pt>
                <c:pt idx="1497">
                  <c:v>177</c:v>
                </c:pt>
                <c:pt idx="1498">
                  <c:v>231</c:v>
                </c:pt>
                <c:pt idx="1499">
                  <c:v>263</c:v>
                </c:pt>
                <c:pt idx="1500">
                  <c:v>268</c:v>
                </c:pt>
                <c:pt idx="1501">
                  <c:v>315</c:v>
                </c:pt>
                <c:pt idx="1502">
                  <c:v>237</c:v>
                </c:pt>
                <c:pt idx="1503">
                  <c:v>145</c:v>
                </c:pt>
                <c:pt idx="1504">
                  <c:v>57</c:v>
                </c:pt>
                <c:pt idx="1505">
                  <c:v>7</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2</c:v>
                </c:pt>
                <c:pt idx="1519">
                  <c:v>35</c:v>
                </c:pt>
                <c:pt idx="1520">
                  <c:v>109</c:v>
                </c:pt>
                <c:pt idx="1521">
                  <c:v>181</c:v>
                </c:pt>
                <c:pt idx="1522">
                  <c:v>236</c:v>
                </c:pt>
                <c:pt idx="1523">
                  <c:v>268</c:v>
                </c:pt>
                <c:pt idx="1524">
                  <c:v>273</c:v>
                </c:pt>
                <c:pt idx="1525">
                  <c:v>250</c:v>
                </c:pt>
                <c:pt idx="1526">
                  <c:v>203</c:v>
                </c:pt>
                <c:pt idx="1527">
                  <c:v>135</c:v>
                </c:pt>
                <c:pt idx="1528">
                  <c:v>60</c:v>
                </c:pt>
                <c:pt idx="1529">
                  <c:v>7</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2</c:v>
                </c:pt>
                <c:pt idx="1543">
                  <c:v>38</c:v>
                </c:pt>
                <c:pt idx="1544">
                  <c:v>135</c:v>
                </c:pt>
                <c:pt idx="1545">
                  <c:v>253</c:v>
                </c:pt>
                <c:pt idx="1546">
                  <c:v>364</c:v>
                </c:pt>
                <c:pt idx="1547">
                  <c:v>520</c:v>
                </c:pt>
                <c:pt idx="1548">
                  <c:v>553</c:v>
                </c:pt>
                <c:pt idx="1549">
                  <c:v>326</c:v>
                </c:pt>
                <c:pt idx="1550">
                  <c:v>265</c:v>
                </c:pt>
                <c:pt idx="1551">
                  <c:v>259</c:v>
                </c:pt>
                <c:pt idx="1552">
                  <c:v>124</c:v>
                </c:pt>
                <c:pt idx="1553">
                  <c:v>16</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2</c:v>
                </c:pt>
                <c:pt idx="1567">
                  <c:v>40</c:v>
                </c:pt>
                <c:pt idx="1568">
                  <c:v>115</c:v>
                </c:pt>
                <c:pt idx="1569">
                  <c:v>187</c:v>
                </c:pt>
                <c:pt idx="1570">
                  <c:v>241</c:v>
                </c:pt>
                <c:pt idx="1571">
                  <c:v>326</c:v>
                </c:pt>
                <c:pt idx="1572">
                  <c:v>378</c:v>
                </c:pt>
                <c:pt idx="1573">
                  <c:v>384</c:v>
                </c:pt>
                <c:pt idx="1574">
                  <c:v>313</c:v>
                </c:pt>
                <c:pt idx="1575">
                  <c:v>211</c:v>
                </c:pt>
                <c:pt idx="1576">
                  <c:v>96</c:v>
                </c:pt>
                <c:pt idx="1577">
                  <c:v>16</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4</c:v>
                </c:pt>
                <c:pt idx="1591">
                  <c:v>54</c:v>
                </c:pt>
                <c:pt idx="1592">
                  <c:v>151</c:v>
                </c:pt>
                <c:pt idx="1593">
                  <c:v>218</c:v>
                </c:pt>
                <c:pt idx="1594">
                  <c:v>245</c:v>
                </c:pt>
                <c:pt idx="1595">
                  <c:v>330</c:v>
                </c:pt>
                <c:pt idx="1596">
                  <c:v>384</c:v>
                </c:pt>
                <c:pt idx="1597">
                  <c:v>390</c:v>
                </c:pt>
                <c:pt idx="1598">
                  <c:v>332</c:v>
                </c:pt>
                <c:pt idx="1599">
                  <c:v>233</c:v>
                </c:pt>
                <c:pt idx="1600">
                  <c:v>111</c:v>
                </c:pt>
                <c:pt idx="1601">
                  <c:v>14</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3</c:v>
                </c:pt>
                <c:pt idx="1615">
                  <c:v>45</c:v>
                </c:pt>
                <c:pt idx="1616">
                  <c:v>120</c:v>
                </c:pt>
                <c:pt idx="1617">
                  <c:v>192</c:v>
                </c:pt>
                <c:pt idx="1618">
                  <c:v>247</c:v>
                </c:pt>
                <c:pt idx="1619">
                  <c:v>277</c:v>
                </c:pt>
                <c:pt idx="1620">
                  <c:v>281</c:v>
                </c:pt>
                <c:pt idx="1621">
                  <c:v>259</c:v>
                </c:pt>
                <c:pt idx="1622">
                  <c:v>211</c:v>
                </c:pt>
                <c:pt idx="1623">
                  <c:v>144</c:v>
                </c:pt>
                <c:pt idx="1624">
                  <c:v>67</c:v>
                </c:pt>
                <c:pt idx="1625">
                  <c:v>1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7</c:v>
                </c:pt>
                <c:pt idx="1639">
                  <c:v>90</c:v>
                </c:pt>
                <c:pt idx="1640">
                  <c:v>239</c:v>
                </c:pt>
                <c:pt idx="1641">
                  <c:v>382</c:v>
                </c:pt>
                <c:pt idx="1642">
                  <c:v>492</c:v>
                </c:pt>
                <c:pt idx="1643">
                  <c:v>537</c:v>
                </c:pt>
                <c:pt idx="1644">
                  <c:v>519</c:v>
                </c:pt>
                <c:pt idx="1645">
                  <c:v>443</c:v>
                </c:pt>
                <c:pt idx="1646">
                  <c:v>373</c:v>
                </c:pt>
                <c:pt idx="1647">
                  <c:v>261</c:v>
                </c:pt>
                <c:pt idx="1648">
                  <c:v>127</c:v>
                </c:pt>
                <c:pt idx="1649">
                  <c:v>2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8</c:v>
                </c:pt>
                <c:pt idx="1663">
                  <c:v>91</c:v>
                </c:pt>
                <c:pt idx="1664">
                  <c:v>231</c:v>
                </c:pt>
                <c:pt idx="1665">
                  <c:v>350</c:v>
                </c:pt>
                <c:pt idx="1666">
                  <c:v>430</c:v>
                </c:pt>
                <c:pt idx="1667">
                  <c:v>496</c:v>
                </c:pt>
                <c:pt idx="1668">
                  <c:v>516</c:v>
                </c:pt>
                <c:pt idx="1669">
                  <c:v>486</c:v>
                </c:pt>
                <c:pt idx="1670">
                  <c:v>406</c:v>
                </c:pt>
                <c:pt idx="1671">
                  <c:v>283</c:v>
                </c:pt>
                <c:pt idx="1672">
                  <c:v>138</c:v>
                </c:pt>
                <c:pt idx="1673">
                  <c:v>22</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11</c:v>
                </c:pt>
                <c:pt idx="1687">
                  <c:v>105</c:v>
                </c:pt>
                <c:pt idx="1688">
                  <c:v>260</c:v>
                </c:pt>
                <c:pt idx="1689">
                  <c:v>405</c:v>
                </c:pt>
                <c:pt idx="1690">
                  <c:v>513</c:v>
                </c:pt>
                <c:pt idx="1691">
                  <c:v>576</c:v>
                </c:pt>
                <c:pt idx="1692">
                  <c:v>585</c:v>
                </c:pt>
                <c:pt idx="1693">
                  <c:v>538</c:v>
                </c:pt>
                <c:pt idx="1694">
                  <c:v>442</c:v>
                </c:pt>
                <c:pt idx="1695">
                  <c:v>305</c:v>
                </c:pt>
                <c:pt idx="1696">
                  <c:v>149</c:v>
                </c:pt>
                <c:pt idx="1697">
                  <c:v>24</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10</c:v>
                </c:pt>
                <c:pt idx="1711">
                  <c:v>71</c:v>
                </c:pt>
                <c:pt idx="1712">
                  <c:v>172</c:v>
                </c:pt>
                <c:pt idx="1713">
                  <c:v>265</c:v>
                </c:pt>
                <c:pt idx="1714">
                  <c:v>336</c:v>
                </c:pt>
                <c:pt idx="1715">
                  <c:v>376</c:v>
                </c:pt>
                <c:pt idx="1716">
                  <c:v>381</c:v>
                </c:pt>
                <c:pt idx="1717">
                  <c:v>350</c:v>
                </c:pt>
                <c:pt idx="1718">
                  <c:v>278</c:v>
                </c:pt>
                <c:pt idx="1719">
                  <c:v>186</c:v>
                </c:pt>
                <c:pt idx="1720">
                  <c:v>88</c:v>
                </c:pt>
                <c:pt idx="1721">
                  <c:v>14</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7</c:v>
                </c:pt>
                <c:pt idx="1735">
                  <c:v>58</c:v>
                </c:pt>
                <c:pt idx="1736">
                  <c:v>136</c:v>
                </c:pt>
                <c:pt idx="1737">
                  <c:v>209</c:v>
                </c:pt>
                <c:pt idx="1738">
                  <c:v>263</c:v>
                </c:pt>
                <c:pt idx="1739">
                  <c:v>294</c:v>
                </c:pt>
                <c:pt idx="1740">
                  <c:v>298</c:v>
                </c:pt>
                <c:pt idx="1741">
                  <c:v>274</c:v>
                </c:pt>
                <c:pt idx="1742">
                  <c:v>325</c:v>
                </c:pt>
                <c:pt idx="1743">
                  <c:v>273</c:v>
                </c:pt>
                <c:pt idx="1744">
                  <c:v>150</c:v>
                </c:pt>
                <c:pt idx="1745">
                  <c:v>25</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7</c:v>
                </c:pt>
                <c:pt idx="1759">
                  <c:v>60</c:v>
                </c:pt>
                <c:pt idx="1760">
                  <c:v>166</c:v>
                </c:pt>
                <c:pt idx="1761">
                  <c:v>289</c:v>
                </c:pt>
                <c:pt idx="1762">
                  <c:v>403</c:v>
                </c:pt>
                <c:pt idx="1763">
                  <c:v>406</c:v>
                </c:pt>
                <c:pt idx="1764">
                  <c:v>360</c:v>
                </c:pt>
                <c:pt idx="1765">
                  <c:v>278</c:v>
                </c:pt>
                <c:pt idx="1766">
                  <c:v>229</c:v>
                </c:pt>
                <c:pt idx="1767">
                  <c:v>160</c:v>
                </c:pt>
                <c:pt idx="1768">
                  <c:v>81</c:v>
                </c:pt>
                <c:pt idx="1769">
                  <c:v>23</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11</c:v>
                </c:pt>
                <c:pt idx="1783">
                  <c:v>82</c:v>
                </c:pt>
                <c:pt idx="1784">
                  <c:v>171</c:v>
                </c:pt>
                <c:pt idx="1785">
                  <c:v>237</c:v>
                </c:pt>
                <c:pt idx="1786">
                  <c:v>269</c:v>
                </c:pt>
                <c:pt idx="1787">
                  <c:v>300</c:v>
                </c:pt>
                <c:pt idx="1788">
                  <c:v>303</c:v>
                </c:pt>
                <c:pt idx="1789">
                  <c:v>280</c:v>
                </c:pt>
                <c:pt idx="1790">
                  <c:v>231</c:v>
                </c:pt>
                <c:pt idx="1791">
                  <c:v>162</c:v>
                </c:pt>
                <c:pt idx="1792">
                  <c:v>83</c:v>
                </c:pt>
                <c:pt idx="1793">
                  <c:v>15</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12</c:v>
                </c:pt>
                <c:pt idx="1807">
                  <c:v>66</c:v>
                </c:pt>
                <c:pt idx="1808">
                  <c:v>161</c:v>
                </c:pt>
                <c:pt idx="1809">
                  <c:v>262</c:v>
                </c:pt>
                <c:pt idx="1810">
                  <c:v>351</c:v>
                </c:pt>
                <c:pt idx="1811">
                  <c:v>389</c:v>
                </c:pt>
                <c:pt idx="1812">
                  <c:v>393</c:v>
                </c:pt>
                <c:pt idx="1813">
                  <c:v>362</c:v>
                </c:pt>
                <c:pt idx="1814">
                  <c:v>382</c:v>
                </c:pt>
                <c:pt idx="1815">
                  <c:v>305</c:v>
                </c:pt>
                <c:pt idx="1816">
                  <c:v>167</c:v>
                </c:pt>
                <c:pt idx="1817">
                  <c:v>29</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20</c:v>
                </c:pt>
                <c:pt idx="1831">
                  <c:v>138</c:v>
                </c:pt>
                <c:pt idx="1832">
                  <c:v>298</c:v>
                </c:pt>
                <c:pt idx="1833">
                  <c:v>418</c:v>
                </c:pt>
                <c:pt idx="1834">
                  <c:v>420</c:v>
                </c:pt>
                <c:pt idx="1835">
                  <c:v>504</c:v>
                </c:pt>
                <c:pt idx="1836">
                  <c:v>542</c:v>
                </c:pt>
                <c:pt idx="1837">
                  <c:v>523</c:v>
                </c:pt>
                <c:pt idx="1838">
                  <c:v>449</c:v>
                </c:pt>
                <c:pt idx="1839">
                  <c:v>326</c:v>
                </c:pt>
                <c:pt idx="1840">
                  <c:v>173</c:v>
                </c:pt>
                <c:pt idx="1841">
                  <c:v>32</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21</c:v>
                </c:pt>
                <c:pt idx="1855">
                  <c:v>144</c:v>
                </c:pt>
                <c:pt idx="1856">
                  <c:v>306</c:v>
                </c:pt>
                <c:pt idx="1857">
                  <c:v>452</c:v>
                </c:pt>
                <c:pt idx="1858">
                  <c:v>559</c:v>
                </c:pt>
                <c:pt idx="1859">
                  <c:v>609</c:v>
                </c:pt>
                <c:pt idx="1860">
                  <c:v>592</c:v>
                </c:pt>
                <c:pt idx="1861">
                  <c:v>510</c:v>
                </c:pt>
                <c:pt idx="1862">
                  <c:v>378</c:v>
                </c:pt>
                <c:pt idx="1863">
                  <c:v>225</c:v>
                </c:pt>
                <c:pt idx="1864">
                  <c:v>89</c:v>
                </c:pt>
                <c:pt idx="1865">
                  <c:v>18</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12</c:v>
                </c:pt>
                <c:pt idx="1879">
                  <c:v>74</c:v>
                </c:pt>
                <c:pt idx="1880">
                  <c:v>155</c:v>
                </c:pt>
                <c:pt idx="1881">
                  <c:v>229</c:v>
                </c:pt>
                <c:pt idx="1882">
                  <c:v>283</c:v>
                </c:pt>
                <c:pt idx="1883">
                  <c:v>314</c:v>
                </c:pt>
                <c:pt idx="1884">
                  <c:v>318</c:v>
                </c:pt>
                <c:pt idx="1885">
                  <c:v>293</c:v>
                </c:pt>
                <c:pt idx="1886">
                  <c:v>244</c:v>
                </c:pt>
                <c:pt idx="1887">
                  <c:v>174</c:v>
                </c:pt>
                <c:pt idx="1888">
                  <c:v>92</c:v>
                </c:pt>
                <c:pt idx="1889">
                  <c:v>19</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13</c:v>
                </c:pt>
                <c:pt idx="1903">
                  <c:v>77</c:v>
                </c:pt>
                <c:pt idx="1904">
                  <c:v>190</c:v>
                </c:pt>
                <c:pt idx="1905">
                  <c:v>317</c:v>
                </c:pt>
                <c:pt idx="1906">
                  <c:v>434</c:v>
                </c:pt>
                <c:pt idx="1907">
                  <c:v>520</c:v>
                </c:pt>
                <c:pt idx="1908">
                  <c:v>559</c:v>
                </c:pt>
                <c:pt idx="1909">
                  <c:v>541</c:v>
                </c:pt>
                <c:pt idx="1910">
                  <c:v>467</c:v>
                </c:pt>
                <c:pt idx="1911">
                  <c:v>342</c:v>
                </c:pt>
                <c:pt idx="1912">
                  <c:v>186</c:v>
                </c:pt>
                <c:pt idx="1913">
                  <c:v>41</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17</c:v>
                </c:pt>
                <c:pt idx="1927">
                  <c:v>104</c:v>
                </c:pt>
                <c:pt idx="1928">
                  <c:v>258</c:v>
                </c:pt>
                <c:pt idx="1929">
                  <c:v>425</c:v>
                </c:pt>
                <c:pt idx="1930">
                  <c:v>561</c:v>
                </c:pt>
                <c:pt idx="1931">
                  <c:v>611</c:v>
                </c:pt>
                <c:pt idx="1932">
                  <c:v>607</c:v>
                </c:pt>
                <c:pt idx="1933">
                  <c:v>549</c:v>
                </c:pt>
                <c:pt idx="1934">
                  <c:v>474</c:v>
                </c:pt>
                <c:pt idx="1935">
                  <c:v>348</c:v>
                </c:pt>
                <c:pt idx="1936">
                  <c:v>191</c:v>
                </c:pt>
                <c:pt idx="1937">
                  <c:v>44</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28</c:v>
                </c:pt>
                <c:pt idx="1951">
                  <c:v>142</c:v>
                </c:pt>
                <c:pt idx="1952">
                  <c:v>315</c:v>
                </c:pt>
                <c:pt idx="1953">
                  <c:v>479</c:v>
                </c:pt>
                <c:pt idx="1954">
                  <c:v>593</c:v>
                </c:pt>
                <c:pt idx="1955">
                  <c:v>654</c:v>
                </c:pt>
                <c:pt idx="1956">
                  <c:v>658</c:v>
                </c:pt>
                <c:pt idx="1957">
                  <c:v>607</c:v>
                </c:pt>
                <c:pt idx="1958">
                  <c:v>498</c:v>
                </c:pt>
                <c:pt idx="1959">
                  <c:v>332</c:v>
                </c:pt>
                <c:pt idx="1960">
                  <c:v>150</c:v>
                </c:pt>
                <c:pt idx="1961">
                  <c:v>44</c:v>
                </c:pt>
                <c:pt idx="1962">
                  <c:v>1</c:v>
                </c:pt>
                <c:pt idx="1963">
                  <c:v>0</c:v>
                </c:pt>
                <c:pt idx="1964">
                  <c:v>0</c:v>
                </c:pt>
                <c:pt idx="1965">
                  <c:v>0</c:v>
                </c:pt>
                <c:pt idx="1966">
                  <c:v>0</c:v>
                </c:pt>
                <c:pt idx="1967">
                  <c:v>0</c:v>
                </c:pt>
                <c:pt idx="1968">
                  <c:v>0</c:v>
                </c:pt>
                <c:pt idx="1969">
                  <c:v>0</c:v>
                </c:pt>
                <c:pt idx="1970">
                  <c:v>0</c:v>
                </c:pt>
                <c:pt idx="1971">
                  <c:v>0</c:v>
                </c:pt>
                <c:pt idx="1972">
                  <c:v>0</c:v>
                </c:pt>
                <c:pt idx="1973">
                  <c:v>0</c:v>
                </c:pt>
                <c:pt idx="1974">
                  <c:v>16</c:v>
                </c:pt>
                <c:pt idx="1975">
                  <c:v>86</c:v>
                </c:pt>
                <c:pt idx="1976">
                  <c:v>169</c:v>
                </c:pt>
                <c:pt idx="1977">
                  <c:v>242</c:v>
                </c:pt>
                <c:pt idx="1978">
                  <c:v>295</c:v>
                </c:pt>
                <c:pt idx="1979">
                  <c:v>324</c:v>
                </c:pt>
                <c:pt idx="1980">
                  <c:v>327</c:v>
                </c:pt>
                <c:pt idx="1981">
                  <c:v>302</c:v>
                </c:pt>
                <c:pt idx="1982">
                  <c:v>251</c:v>
                </c:pt>
                <c:pt idx="1983">
                  <c:v>181</c:v>
                </c:pt>
                <c:pt idx="1984">
                  <c:v>99</c:v>
                </c:pt>
                <c:pt idx="1985">
                  <c:v>25</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34</c:v>
                </c:pt>
                <c:pt idx="1999">
                  <c:v>176</c:v>
                </c:pt>
                <c:pt idx="2000">
                  <c:v>338</c:v>
                </c:pt>
                <c:pt idx="2001">
                  <c:v>478</c:v>
                </c:pt>
                <c:pt idx="2002">
                  <c:v>572</c:v>
                </c:pt>
                <c:pt idx="2003">
                  <c:v>599</c:v>
                </c:pt>
                <c:pt idx="2004">
                  <c:v>560</c:v>
                </c:pt>
                <c:pt idx="2005">
                  <c:v>462</c:v>
                </c:pt>
                <c:pt idx="2006">
                  <c:v>444</c:v>
                </c:pt>
                <c:pt idx="2007">
                  <c:v>348</c:v>
                </c:pt>
                <c:pt idx="2008">
                  <c:v>201</c:v>
                </c:pt>
                <c:pt idx="2009">
                  <c:v>53</c:v>
                </c:pt>
                <c:pt idx="2010">
                  <c:v>1</c:v>
                </c:pt>
                <c:pt idx="2011">
                  <c:v>0</c:v>
                </c:pt>
                <c:pt idx="2012">
                  <c:v>0</c:v>
                </c:pt>
                <c:pt idx="2013">
                  <c:v>0</c:v>
                </c:pt>
                <c:pt idx="2014">
                  <c:v>0</c:v>
                </c:pt>
                <c:pt idx="2015">
                  <c:v>0</c:v>
                </c:pt>
                <c:pt idx="2016">
                  <c:v>0</c:v>
                </c:pt>
                <c:pt idx="2017">
                  <c:v>0</c:v>
                </c:pt>
                <c:pt idx="2018">
                  <c:v>0</c:v>
                </c:pt>
                <c:pt idx="2019">
                  <c:v>0</c:v>
                </c:pt>
                <c:pt idx="2020">
                  <c:v>0</c:v>
                </c:pt>
                <c:pt idx="2021">
                  <c:v>0</c:v>
                </c:pt>
                <c:pt idx="2022">
                  <c:v>19</c:v>
                </c:pt>
                <c:pt idx="2023">
                  <c:v>91</c:v>
                </c:pt>
                <c:pt idx="2024">
                  <c:v>173</c:v>
                </c:pt>
                <c:pt idx="2025">
                  <c:v>246</c:v>
                </c:pt>
                <c:pt idx="2026">
                  <c:v>299</c:v>
                </c:pt>
                <c:pt idx="2027">
                  <c:v>328</c:v>
                </c:pt>
                <c:pt idx="2028">
                  <c:v>330</c:v>
                </c:pt>
                <c:pt idx="2029">
                  <c:v>305</c:v>
                </c:pt>
                <c:pt idx="2030">
                  <c:v>255</c:v>
                </c:pt>
                <c:pt idx="2031">
                  <c:v>184</c:v>
                </c:pt>
                <c:pt idx="2032">
                  <c:v>103</c:v>
                </c:pt>
                <c:pt idx="2033">
                  <c:v>28</c:v>
                </c:pt>
                <c:pt idx="2034">
                  <c:v>1</c:v>
                </c:pt>
                <c:pt idx="2035">
                  <c:v>0</c:v>
                </c:pt>
                <c:pt idx="2036">
                  <c:v>0</c:v>
                </c:pt>
                <c:pt idx="2037">
                  <c:v>0</c:v>
                </c:pt>
                <c:pt idx="2038">
                  <c:v>0</c:v>
                </c:pt>
                <c:pt idx="2039">
                  <c:v>0</c:v>
                </c:pt>
                <c:pt idx="2040">
                  <c:v>0</c:v>
                </c:pt>
                <c:pt idx="2041">
                  <c:v>0</c:v>
                </c:pt>
                <c:pt idx="2042">
                  <c:v>0</c:v>
                </c:pt>
                <c:pt idx="2043">
                  <c:v>0</c:v>
                </c:pt>
                <c:pt idx="2044">
                  <c:v>0</c:v>
                </c:pt>
                <c:pt idx="2045">
                  <c:v>0</c:v>
                </c:pt>
                <c:pt idx="2046">
                  <c:v>29</c:v>
                </c:pt>
                <c:pt idx="2047">
                  <c:v>121</c:v>
                </c:pt>
                <c:pt idx="2048">
                  <c:v>212</c:v>
                </c:pt>
                <c:pt idx="2049">
                  <c:v>275</c:v>
                </c:pt>
                <c:pt idx="2050">
                  <c:v>304</c:v>
                </c:pt>
                <c:pt idx="2051">
                  <c:v>428</c:v>
                </c:pt>
                <c:pt idx="2052">
                  <c:v>509</c:v>
                </c:pt>
                <c:pt idx="2053">
                  <c:v>527</c:v>
                </c:pt>
                <c:pt idx="2054">
                  <c:v>477</c:v>
                </c:pt>
                <c:pt idx="2055">
                  <c:v>364</c:v>
                </c:pt>
                <c:pt idx="2056">
                  <c:v>210</c:v>
                </c:pt>
                <c:pt idx="2057">
                  <c:v>59</c:v>
                </c:pt>
                <c:pt idx="2058">
                  <c:v>2</c:v>
                </c:pt>
                <c:pt idx="2059">
                  <c:v>0</c:v>
                </c:pt>
                <c:pt idx="2060">
                  <c:v>0</c:v>
                </c:pt>
                <c:pt idx="2061">
                  <c:v>0</c:v>
                </c:pt>
                <c:pt idx="2062">
                  <c:v>0</c:v>
                </c:pt>
                <c:pt idx="2063">
                  <c:v>0</c:v>
                </c:pt>
                <c:pt idx="2064">
                  <c:v>0</c:v>
                </c:pt>
                <c:pt idx="2065">
                  <c:v>0</c:v>
                </c:pt>
                <c:pt idx="2066">
                  <c:v>0</c:v>
                </c:pt>
                <c:pt idx="2067">
                  <c:v>0</c:v>
                </c:pt>
                <c:pt idx="2068">
                  <c:v>0</c:v>
                </c:pt>
                <c:pt idx="2069">
                  <c:v>0</c:v>
                </c:pt>
                <c:pt idx="2070">
                  <c:v>23</c:v>
                </c:pt>
                <c:pt idx="2071">
                  <c:v>98</c:v>
                </c:pt>
                <c:pt idx="2072">
                  <c:v>200</c:v>
                </c:pt>
                <c:pt idx="2073">
                  <c:v>305</c:v>
                </c:pt>
                <c:pt idx="2074">
                  <c:v>397</c:v>
                </c:pt>
                <c:pt idx="2075">
                  <c:v>405</c:v>
                </c:pt>
                <c:pt idx="2076">
                  <c:v>375</c:v>
                </c:pt>
                <c:pt idx="2077">
                  <c:v>315</c:v>
                </c:pt>
                <c:pt idx="2078">
                  <c:v>264</c:v>
                </c:pt>
                <c:pt idx="2079">
                  <c:v>193</c:v>
                </c:pt>
                <c:pt idx="2080">
                  <c:v>109</c:v>
                </c:pt>
                <c:pt idx="2081">
                  <c:v>31</c:v>
                </c:pt>
                <c:pt idx="2082">
                  <c:v>1</c:v>
                </c:pt>
                <c:pt idx="2083">
                  <c:v>0</c:v>
                </c:pt>
                <c:pt idx="2084">
                  <c:v>0</c:v>
                </c:pt>
                <c:pt idx="2085">
                  <c:v>0</c:v>
                </c:pt>
                <c:pt idx="2086">
                  <c:v>0</c:v>
                </c:pt>
                <c:pt idx="2087">
                  <c:v>0</c:v>
                </c:pt>
                <c:pt idx="2088">
                  <c:v>0</c:v>
                </c:pt>
                <c:pt idx="2089">
                  <c:v>0</c:v>
                </c:pt>
                <c:pt idx="2090">
                  <c:v>0</c:v>
                </c:pt>
                <c:pt idx="2091">
                  <c:v>0</c:v>
                </c:pt>
                <c:pt idx="2092">
                  <c:v>0</c:v>
                </c:pt>
                <c:pt idx="2093">
                  <c:v>1</c:v>
                </c:pt>
                <c:pt idx="2094">
                  <c:v>50</c:v>
                </c:pt>
                <c:pt idx="2095">
                  <c:v>201</c:v>
                </c:pt>
                <c:pt idx="2096">
                  <c:v>326</c:v>
                </c:pt>
                <c:pt idx="2097">
                  <c:v>259</c:v>
                </c:pt>
                <c:pt idx="2098">
                  <c:v>313</c:v>
                </c:pt>
                <c:pt idx="2099">
                  <c:v>394</c:v>
                </c:pt>
                <c:pt idx="2100">
                  <c:v>442</c:v>
                </c:pt>
                <c:pt idx="2101">
                  <c:v>409</c:v>
                </c:pt>
                <c:pt idx="2102">
                  <c:v>386</c:v>
                </c:pt>
                <c:pt idx="2103">
                  <c:v>308</c:v>
                </c:pt>
                <c:pt idx="2104">
                  <c:v>188</c:v>
                </c:pt>
                <c:pt idx="2105">
                  <c:v>62</c:v>
                </c:pt>
                <c:pt idx="2106">
                  <c:v>3</c:v>
                </c:pt>
                <c:pt idx="2107">
                  <c:v>0</c:v>
                </c:pt>
                <c:pt idx="2108">
                  <c:v>0</c:v>
                </c:pt>
                <c:pt idx="2109">
                  <c:v>0</c:v>
                </c:pt>
                <c:pt idx="2110">
                  <c:v>0</c:v>
                </c:pt>
                <c:pt idx="2111">
                  <c:v>0</c:v>
                </c:pt>
                <c:pt idx="2112">
                  <c:v>0</c:v>
                </c:pt>
                <c:pt idx="2113">
                  <c:v>0</c:v>
                </c:pt>
                <c:pt idx="2114">
                  <c:v>0</c:v>
                </c:pt>
                <c:pt idx="2115">
                  <c:v>0</c:v>
                </c:pt>
                <c:pt idx="2116">
                  <c:v>0</c:v>
                </c:pt>
                <c:pt idx="2117">
                  <c:v>1</c:v>
                </c:pt>
                <c:pt idx="2118">
                  <c:v>41</c:v>
                </c:pt>
                <c:pt idx="2119">
                  <c:v>157</c:v>
                </c:pt>
                <c:pt idx="2120">
                  <c:v>257</c:v>
                </c:pt>
                <c:pt idx="2121">
                  <c:v>313</c:v>
                </c:pt>
                <c:pt idx="2122">
                  <c:v>316</c:v>
                </c:pt>
                <c:pt idx="2123">
                  <c:v>345</c:v>
                </c:pt>
                <c:pt idx="2124">
                  <c:v>346</c:v>
                </c:pt>
                <c:pt idx="2125">
                  <c:v>320</c:v>
                </c:pt>
                <c:pt idx="2126">
                  <c:v>268</c:v>
                </c:pt>
                <c:pt idx="2127">
                  <c:v>196</c:v>
                </c:pt>
                <c:pt idx="2128">
                  <c:v>112</c:v>
                </c:pt>
                <c:pt idx="2129">
                  <c:v>34</c:v>
                </c:pt>
                <c:pt idx="2130">
                  <c:v>2</c:v>
                </c:pt>
                <c:pt idx="2131">
                  <c:v>0</c:v>
                </c:pt>
                <c:pt idx="2132">
                  <c:v>0</c:v>
                </c:pt>
                <c:pt idx="2133">
                  <c:v>0</c:v>
                </c:pt>
                <c:pt idx="2134">
                  <c:v>0</c:v>
                </c:pt>
                <c:pt idx="2135">
                  <c:v>0</c:v>
                </c:pt>
                <c:pt idx="2136">
                  <c:v>0</c:v>
                </c:pt>
                <c:pt idx="2137">
                  <c:v>0</c:v>
                </c:pt>
                <c:pt idx="2138">
                  <c:v>0</c:v>
                </c:pt>
                <c:pt idx="2139">
                  <c:v>0</c:v>
                </c:pt>
                <c:pt idx="2140">
                  <c:v>0</c:v>
                </c:pt>
                <c:pt idx="2141">
                  <c:v>1</c:v>
                </c:pt>
                <c:pt idx="2142">
                  <c:v>29</c:v>
                </c:pt>
                <c:pt idx="2143">
                  <c:v>105</c:v>
                </c:pt>
                <c:pt idx="2144">
                  <c:v>189</c:v>
                </c:pt>
                <c:pt idx="2145">
                  <c:v>261</c:v>
                </c:pt>
                <c:pt idx="2146">
                  <c:v>314</c:v>
                </c:pt>
                <c:pt idx="2147">
                  <c:v>469</c:v>
                </c:pt>
                <c:pt idx="2148">
                  <c:v>565</c:v>
                </c:pt>
                <c:pt idx="2149">
                  <c:v>584</c:v>
                </c:pt>
                <c:pt idx="2150">
                  <c:v>507</c:v>
                </c:pt>
                <c:pt idx="2151">
                  <c:v>382</c:v>
                </c:pt>
                <c:pt idx="2152">
                  <c:v>224</c:v>
                </c:pt>
                <c:pt idx="2153">
                  <c:v>71</c:v>
                </c:pt>
                <c:pt idx="2154">
                  <c:v>4</c:v>
                </c:pt>
                <c:pt idx="2155">
                  <c:v>0</c:v>
                </c:pt>
                <c:pt idx="2156">
                  <c:v>0</c:v>
                </c:pt>
                <c:pt idx="2157">
                  <c:v>0</c:v>
                </c:pt>
                <c:pt idx="2158">
                  <c:v>0</c:v>
                </c:pt>
                <c:pt idx="2159">
                  <c:v>0</c:v>
                </c:pt>
                <c:pt idx="2160">
                  <c:v>0</c:v>
                </c:pt>
                <c:pt idx="2161">
                  <c:v>0</c:v>
                </c:pt>
                <c:pt idx="2162">
                  <c:v>0</c:v>
                </c:pt>
                <c:pt idx="2163">
                  <c:v>0</c:v>
                </c:pt>
                <c:pt idx="2164">
                  <c:v>0</c:v>
                </c:pt>
                <c:pt idx="2165">
                  <c:v>2</c:v>
                </c:pt>
                <c:pt idx="2166">
                  <c:v>41</c:v>
                </c:pt>
                <c:pt idx="2167">
                  <c:v>141</c:v>
                </c:pt>
                <c:pt idx="2168">
                  <c:v>248</c:v>
                </c:pt>
                <c:pt idx="2169">
                  <c:v>341</c:v>
                </c:pt>
                <c:pt idx="2170">
                  <c:v>409</c:v>
                </c:pt>
                <c:pt idx="2171">
                  <c:v>474</c:v>
                </c:pt>
                <c:pt idx="2172">
                  <c:v>502</c:v>
                </c:pt>
                <c:pt idx="2173">
                  <c:v>487</c:v>
                </c:pt>
                <c:pt idx="2174">
                  <c:v>370</c:v>
                </c:pt>
                <c:pt idx="2175">
                  <c:v>239</c:v>
                </c:pt>
                <c:pt idx="2176">
                  <c:v>117</c:v>
                </c:pt>
                <c:pt idx="2177">
                  <c:v>45</c:v>
                </c:pt>
                <c:pt idx="2178">
                  <c:v>3</c:v>
                </c:pt>
                <c:pt idx="2179">
                  <c:v>0</c:v>
                </c:pt>
                <c:pt idx="2180">
                  <c:v>0</c:v>
                </c:pt>
                <c:pt idx="2181">
                  <c:v>0</c:v>
                </c:pt>
                <c:pt idx="2182">
                  <c:v>0</c:v>
                </c:pt>
                <c:pt idx="2183">
                  <c:v>0</c:v>
                </c:pt>
                <c:pt idx="2184">
                  <c:v>0</c:v>
                </c:pt>
                <c:pt idx="2185">
                  <c:v>0</c:v>
                </c:pt>
                <c:pt idx="2186">
                  <c:v>0</c:v>
                </c:pt>
                <c:pt idx="2187">
                  <c:v>0</c:v>
                </c:pt>
                <c:pt idx="2188">
                  <c:v>0</c:v>
                </c:pt>
                <c:pt idx="2189">
                  <c:v>2</c:v>
                </c:pt>
                <c:pt idx="2190">
                  <c:v>41</c:v>
                </c:pt>
                <c:pt idx="2191">
                  <c:v>113</c:v>
                </c:pt>
                <c:pt idx="2192">
                  <c:v>196</c:v>
                </c:pt>
                <c:pt idx="2193">
                  <c:v>269</c:v>
                </c:pt>
                <c:pt idx="2194">
                  <c:v>322</c:v>
                </c:pt>
                <c:pt idx="2195">
                  <c:v>385</c:v>
                </c:pt>
                <c:pt idx="2196">
                  <c:v>420</c:v>
                </c:pt>
                <c:pt idx="2197">
                  <c:v>417</c:v>
                </c:pt>
                <c:pt idx="2198">
                  <c:v>432</c:v>
                </c:pt>
                <c:pt idx="2199">
                  <c:v>362</c:v>
                </c:pt>
                <c:pt idx="2200">
                  <c:v>228</c:v>
                </c:pt>
                <c:pt idx="2201">
                  <c:v>78</c:v>
                </c:pt>
                <c:pt idx="2202">
                  <c:v>5</c:v>
                </c:pt>
                <c:pt idx="2203">
                  <c:v>0</c:v>
                </c:pt>
                <c:pt idx="2204">
                  <c:v>0</c:v>
                </c:pt>
                <c:pt idx="2205">
                  <c:v>0</c:v>
                </c:pt>
                <c:pt idx="2206">
                  <c:v>0</c:v>
                </c:pt>
                <c:pt idx="2207">
                  <c:v>0</c:v>
                </c:pt>
                <c:pt idx="2208">
                  <c:v>0</c:v>
                </c:pt>
                <c:pt idx="2209">
                  <c:v>0</c:v>
                </c:pt>
                <c:pt idx="2210">
                  <c:v>0</c:v>
                </c:pt>
                <c:pt idx="2211">
                  <c:v>0</c:v>
                </c:pt>
                <c:pt idx="2212">
                  <c:v>0</c:v>
                </c:pt>
                <c:pt idx="2213">
                  <c:v>2</c:v>
                </c:pt>
                <c:pt idx="2214">
                  <c:v>37</c:v>
                </c:pt>
                <c:pt idx="2215">
                  <c:v>116</c:v>
                </c:pt>
                <c:pt idx="2216">
                  <c:v>273</c:v>
                </c:pt>
                <c:pt idx="2217">
                  <c:v>445</c:v>
                </c:pt>
                <c:pt idx="2218">
                  <c:v>591</c:v>
                </c:pt>
                <c:pt idx="2219">
                  <c:v>595</c:v>
                </c:pt>
                <c:pt idx="2220">
                  <c:v>534</c:v>
                </c:pt>
                <c:pt idx="2221">
                  <c:v>420</c:v>
                </c:pt>
                <c:pt idx="2222">
                  <c:v>376</c:v>
                </c:pt>
                <c:pt idx="2223">
                  <c:v>294</c:v>
                </c:pt>
                <c:pt idx="2224">
                  <c:v>182</c:v>
                </c:pt>
                <c:pt idx="2225">
                  <c:v>59</c:v>
                </c:pt>
                <c:pt idx="2226">
                  <c:v>4</c:v>
                </c:pt>
                <c:pt idx="2227">
                  <c:v>0</c:v>
                </c:pt>
                <c:pt idx="2228">
                  <c:v>0</c:v>
                </c:pt>
                <c:pt idx="2229">
                  <c:v>0</c:v>
                </c:pt>
                <c:pt idx="2230">
                  <c:v>0</c:v>
                </c:pt>
                <c:pt idx="2231">
                  <c:v>0</c:v>
                </c:pt>
                <c:pt idx="2232">
                  <c:v>0</c:v>
                </c:pt>
                <c:pt idx="2233">
                  <c:v>0</c:v>
                </c:pt>
                <c:pt idx="2234">
                  <c:v>0</c:v>
                </c:pt>
                <c:pt idx="2235">
                  <c:v>0</c:v>
                </c:pt>
                <c:pt idx="2236">
                  <c:v>0</c:v>
                </c:pt>
                <c:pt idx="2237">
                  <c:v>4</c:v>
                </c:pt>
                <c:pt idx="2238">
                  <c:v>66</c:v>
                </c:pt>
                <c:pt idx="2239">
                  <c:v>217</c:v>
                </c:pt>
                <c:pt idx="2240">
                  <c:v>363</c:v>
                </c:pt>
                <c:pt idx="2241">
                  <c:v>481</c:v>
                </c:pt>
                <c:pt idx="2242">
                  <c:v>556</c:v>
                </c:pt>
                <c:pt idx="2243">
                  <c:v>603</c:v>
                </c:pt>
                <c:pt idx="2244">
                  <c:v>604</c:v>
                </c:pt>
                <c:pt idx="2245">
                  <c:v>559</c:v>
                </c:pt>
                <c:pt idx="2246">
                  <c:v>440</c:v>
                </c:pt>
                <c:pt idx="2247">
                  <c:v>299</c:v>
                </c:pt>
                <c:pt idx="2248">
                  <c:v>158</c:v>
                </c:pt>
                <c:pt idx="2249">
                  <c:v>62</c:v>
                </c:pt>
                <c:pt idx="2250">
                  <c:v>5</c:v>
                </c:pt>
                <c:pt idx="2251">
                  <c:v>0</c:v>
                </c:pt>
                <c:pt idx="2252">
                  <c:v>0</c:v>
                </c:pt>
                <c:pt idx="2253">
                  <c:v>0</c:v>
                </c:pt>
                <c:pt idx="2254">
                  <c:v>0</c:v>
                </c:pt>
                <c:pt idx="2255">
                  <c:v>0</c:v>
                </c:pt>
                <c:pt idx="2256">
                  <c:v>0</c:v>
                </c:pt>
                <c:pt idx="2257">
                  <c:v>0</c:v>
                </c:pt>
                <c:pt idx="2258">
                  <c:v>0</c:v>
                </c:pt>
                <c:pt idx="2259">
                  <c:v>0</c:v>
                </c:pt>
                <c:pt idx="2260">
                  <c:v>0</c:v>
                </c:pt>
                <c:pt idx="2261">
                  <c:v>5</c:v>
                </c:pt>
                <c:pt idx="2262">
                  <c:v>81</c:v>
                </c:pt>
                <c:pt idx="2263">
                  <c:v>243</c:v>
                </c:pt>
                <c:pt idx="2264">
                  <c:v>410</c:v>
                </c:pt>
                <c:pt idx="2265">
                  <c:v>551</c:v>
                </c:pt>
                <c:pt idx="2266">
                  <c:v>647</c:v>
                </c:pt>
                <c:pt idx="2267">
                  <c:v>673</c:v>
                </c:pt>
                <c:pt idx="2268">
                  <c:v>621</c:v>
                </c:pt>
                <c:pt idx="2269">
                  <c:v>500</c:v>
                </c:pt>
                <c:pt idx="2270">
                  <c:v>486</c:v>
                </c:pt>
                <c:pt idx="2271">
                  <c:v>392</c:v>
                </c:pt>
                <c:pt idx="2272">
                  <c:v>245</c:v>
                </c:pt>
                <c:pt idx="2273">
                  <c:v>88</c:v>
                </c:pt>
                <c:pt idx="2274">
                  <c:v>7</c:v>
                </c:pt>
                <c:pt idx="2275">
                  <c:v>0</c:v>
                </c:pt>
                <c:pt idx="2276">
                  <c:v>0</c:v>
                </c:pt>
                <c:pt idx="2277">
                  <c:v>0</c:v>
                </c:pt>
                <c:pt idx="2278">
                  <c:v>0</c:v>
                </c:pt>
                <c:pt idx="2279">
                  <c:v>0</c:v>
                </c:pt>
                <c:pt idx="2280">
                  <c:v>0</c:v>
                </c:pt>
                <c:pt idx="2281">
                  <c:v>0</c:v>
                </c:pt>
                <c:pt idx="2282">
                  <c:v>0</c:v>
                </c:pt>
                <c:pt idx="2283">
                  <c:v>0</c:v>
                </c:pt>
                <c:pt idx="2284">
                  <c:v>0</c:v>
                </c:pt>
                <c:pt idx="2285">
                  <c:v>7</c:v>
                </c:pt>
                <c:pt idx="2286">
                  <c:v>86</c:v>
                </c:pt>
                <c:pt idx="2287">
                  <c:v>244</c:v>
                </c:pt>
                <c:pt idx="2288">
                  <c:v>413</c:v>
                </c:pt>
                <c:pt idx="2289">
                  <c:v>558</c:v>
                </c:pt>
                <c:pt idx="2290">
                  <c:v>662</c:v>
                </c:pt>
                <c:pt idx="2291">
                  <c:v>716</c:v>
                </c:pt>
                <c:pt idx="2292">
                  <c:v>717</c:v>
                </c:pt>
                <c:pt idx="2293">
                  <c:v>663</c:v>
                </c:pt>
                <c:pt idx="2294">
                  <c:v>548</c:v>
                </c:pt>
                <c:pt idx="2295">
                  <c:v>364</c:v>
                </c:pt>
                <c:pt idx="2296">
                  <c:v>162</c:v>
                </c:pt>
                <c:pt idx="2297">
                  <c:v>74</c:v>
                </c:pt>
                <c:pt idx="2298">
                  <c:v>7</c:v>
                </c:pt>
                <c:pt idx="2299">
                  <c:v>0</c:v>
                </c:pt>
                <c:pt idx="2300">
                  <c:v>0</c:v>
                </c:pt>
                <c:pt idx="2301">
                  <c:v>0</c:v>
                </c:pt>
                <c:pt idx="2302">
                  <c:v>0</c:v>
                </c:pt>
                <c:pt idx="2303">
                  <c:v>0</c:v>
                </c:pt>
                <c:pt idx="2304">
                  <c:v>0</c:v>
                </c:pt>
                <c:pt idx="2305">
                  <c:v>0</c:v>
                </c:pt>
                <c:pt idx="2306">
                  <c:v>0</c:v>
                </c:pt>
                <c:pt idx="2307">
                  <c:v>0</c:v>
                </c:pt>
                <c:pt idx="2308">
                  <c:v>0</c:v>
                </c:pt>
                <c:pt idx="2309">
                  <c:v>7</c:v>
                </c:pt>
                <c:pt idx="2310">
                  <c:v>84</c:v>
                </c:pt>
                <c:pt idx="2311">
                  <c:v>230</c:v>
                </c:pt>
                <c:pt idx="2312">
                  <c:v>407</c:v>
                </c:pt>
                <c:pt idx="2313">
                  <c:v>561</c:v>
                </c:pt>
                <c:pt idx="2314">
                  <c:v>668</c:v>
                </c:pt>
                <c:pt idx="2315">
                  <c:v>720</c:v>
                </c:pt>
                <c:pt idx="2316">
                  <c:v>707</c:v>
                </c:pt>
                <c:pt idx="2317">
                  <c:v>628</c:v>
                </c:pt>
                <c:pt idx="2318">
                  <c:v>494</c:v>
                </c:pt>
                <c:pt idx="2319">
                  <c:v>328</c:v>
                </c:pt>
                <c:pt idx="2320">
                  <c:v>165</c:v>
                </c:pt>
                <c:pt idx="2321">
                  <c:v>68</c:v>
                </c:pt>
                <c:pt idx="2322">
                  <c:v>7</c:v>
                </c:pt>
                <c:pt idx="2323">
                  <c:v>0</c:v>
                </c:pt>
                <c:pt idx="2324">
                  <c:v>0</c:v>
                </c:pt>
                <c:pt idx="2325">
                  <c:v>0</c:v>
                </c:pt>
                <c:pt idx="2326">
                  <c:v>0</c:v>
                </c:pt>
                <c:pt idx="2327">
                  <c:v>0</c:v>
                </c:pt>
                <c:pt idx="2328">
                  <c:v>0</c:v>
                </c:pt>
                <c:pt idx="2329">
                  <c:v>0</c:v>
                </c:pt>
                <c:pt idx="2330">
                  <c:v>0</c:v>
                </c:pt>
                <c:pt idx="2331">
                  <c:v>0</c:v>
                </c:pt>
                <c:pt idx="2332">
                  <c:v>0</c:v>
                </c:pt>
                <c:pt idx="2333">
                  <c:v>6</c:v>
                </c:pt>
                <c:pt idx="2334">
                  <c:v>57</c:v>
                </c:pt>
                <c:pt idx="2335">
                  <c:v>129</c:v>
                </c:pt>
                <c:pt idx="2336">
                  <c:v>234</c:v>
                </c:pt>
                <c:pt idx="2337">
                  <c:v>340</c:v>
                </c:pt>
                <c:pt idx="2338">
                  <c:v>431</c:v>
                </c:pt>
                <c:pt idx="2339">
                  <c:v>435</c:v>
                </c:pt>
                <c:pt idx="2340">
                  <c:v>401</c:v>
                </c:pt>
                <c:pt idx="2341">
                  <c:v>338</c:v>
                </c:pt>
                <c:pt idx="2342">
                  <c:v>433</c:v>
                </c:pt>
                <c:pt idx="2343">
                  <c:v>391</c:v>
                </c:pt>
                <c:pt idx="2344">
                  <c:v>257</c:v>
                </c:pt>
                <c:pt idx="2345">
                  <c:v>92</c:v>
                </c:pt>
                <c:pt idx="2346">
                  <c:v>8</c:v>
                </c:pt>
                <c:pt idx="2347">
                  <c:v>0</c:v>
                </c:pt>
                <c:pt idx="2348">
                  <c:v>0</c:v>
                </c:pt>
                <c:pt idx="2349">
                  <c:v>0</c:v>
                </c:pt>
                <c:pt idx="2350">
                  <c:v>0</c:v>
                </c:pt>
                <c:pt idx="2351">
                  <c:v>0</c:v>
                </c:pt>
                <c:pt idx="2352">
                  <c:v>0</c:v>
                </c:pt>
                <c:pt idx="2353">
                  <c:v>0</c:v>
                </c:pt>
                <c:pt idx="2354">
                  <c:v>0</c:v>
                </c:pt>
                <c:pt idx="2355">
                  <c:v>0</c:v>
                </c:pt>
                <c:pt idx="2356">
                  <c:v>0</c:v>
                </c:pt>
                <c:pt idx="2357">
                  <c:v>7</c:v>
                </c:pt>
                <c:pt idx="2358">
                  <c:v>60</c:v>
                </c:pt>
                <c:pt idx="2359">
                  <c:v>132</c:v>
                </c:pt>
                <c:pt idx="2360">
                  <c:v>258</c:v>
                </c:pt>
                <c:pt idx="2361">
                  <c:v>393</c:v>
                </c:pt>
                <c:pt idx="2362">
                  <c:v>513</c:v>
                </c:pt>
                <c:pt idx="2363">
                  <c:v>499</c:v>
                </c:pt>
                <c:pt idx="2364">
                  <c:v>437</c:v>
                </c:pt>
                <c:pt idx="2365">
                  <c:v>338</c:v>
                </c:pt>
                <c:pt idx="2366">
                  <c:v>287</c:v>
                </c:pt>
                <c:pt idx="2367">
                  <c:v>215</c:v>
                </c:pt>
                <c:pt idx="2368">
                  <c:v>132</c:v>
                </c:pt>
                <c:pt idx="2369">
                  <c:v>50</c:v>
                </c:pt>
                <c:pt idx="2370">
                  <c:v>5</c:v>
                </c:pt>
                <c:pt idx="2371">
                  <c:v>0</c:v>
                </c:pt>
                <c:pt idx="2372">
                  <c:v>0</c:v>
                </c:pt>
                <c:pt idx="2373">
                  <c:v>0</c:v>
                </c:pt>
                <c:pt idx="2374">
                  <c:v>0</c:v>
                </c:pt>
                <c:pt idx="2375">
                  <c:v>0</c:v>
                </c:pt>
                <c:pt idx="2376">
                  <c:v>0</c:v>
                </c:pt>
                <c:pt idx="2377">
                  <c:v>0</c:v>
                </c:pt>
                <c:pt idx="2378">
                  <c:v>0</c:v>
                </c:pt>
                <c:pt idx="2379">
                  <c:v>0</c:v>
                </c:pt>
                <c:pt idx="2380">
                  <c:v>0</c:v>
                </c:pt>
                <c:pt idx="2381">
                  <c:v>10</c:v>
                </c:pt>
                <c:pt idx="2382">
                  <c:v>80</c:v>
                </c:pt>
                <c:pt idx="2383">
                  <c:v>135</c:v>
                </c:pt>
                <c:pt idx="2384">
                  <c:v>219</c:v>
                </c:pt>
                <c:pt idx="2385">
                  <c:v>291</c:v>
                </c:pt>
                <c:pt idx="2386">
                  <c:v>342</c:v>
                </c:pt>
                <c:pt idx="2387">
                  <c:v>368</c:v>
                </c:pt>
                <c:pt idx="2388">
                  <c:v>368</c:v>
                </c:pt>
                <c:pt idx="2389">
                  <c:v>341</c:v>
                </c:pt>
                <c:pt idx="2390">
                  <c:v>290</c:v>
                </c:pt>
                <c:pt idx="2391">
                  <c:v>218</c:v>
                </c:pt>
                <c:pt idx="2392">
                  <c:v>134</c:v>
                </c:pt>
                <c:pt idx="2393">
                  <c:v>75</c:v>
                </c:pt>
                <c:pt idx="2394">
                  <c:v>9</c:v>
                </c:pt>
                <c:pt idx="2395">
                  <c:v>0</c:v>
                </c:pt>
                <c:pt idx="2396">
                  <c:v>0</c:v>
                </c:pt>
                <c:pt idx="2397">
                  <c:v>0</c:v>
                </c:pt>
                <c:pt idx="2398">
                  <c:v>0</c:v>
                </c:pt>
                <c:pt idx="2399">
                  <c:v>0</c:v>
                </c:pt>
                <c:pt idx="2400">
                  <c:v>0</c:v>
                </c:pt>
                <c:pt idx="2401">
                  <c:v>0</c:v>
                </c:pt>
                <c:pt idx="2402">
                  <c:v>0</c:v>
                </c:pt>
                <c:pt idx="2403">
                  <c:v>0</c:v>
                </c:pt>
                <c:pt idx="2404">
                  <c:v>0</c:v>
                </c:pt>
                <c:pt idx="2405">
                  <c:v>6</c:v>
                </c:pt>
                <c:pt idx="2406">
                  <c:v>55</c:v>
                </c:pt>
                <c:pt idx="2407">
                  <c:v>138</c:v>
                </c:pt>
                <c:pt idx="2408">
                  <c:v>223</c:v>
                </c:pt>
                <c:pt idx="2409">
                  <c:v>296</c:v>
                </c:pt>
                <c:pt idx="2410">
                  <c:v>349</c:v>
                </c:pt>
                <c:pt idx="2411">
                  <c:v>414</c:v>
                </c:pt>
                <c:pt idx="2412">
                  <c:v>450</c:v>
                </c:pt>
                <c:pt idx="2413">
                  <c:v>449</c:v>
                </c:pt>
                <c:pt idx="2414">
                  <c:v>429</c:v>
                </c:pt>
                <c:pt idx="2415">
                  <c:v>354</c:v>
                </c:pt>
                <c:pt idx="2416">
                  <c:v>234</c:v>
                </c:pt>
                <c:pt idx="2417">
                  <c:v>100</c:v>
                </c:pt>
                <c:pt idx="2418">
                  <c:v>11</c:v>
                </c:pt>
                <c:pt idx="2419">
                  <c:v>0</c:v>
                </c:pt>
                <c:pt idx="2420">
                  <c:v>0</c:v>
                </c:pt>
                <c:pt idx="2421">
                  <c:v>0</c:v>
                </c:pt>
                <c:pt idx="2422">
                  <c:v>0</c:v>
                </c:pt>
                <c:pt idx="2423">
                  <c:v>0</c:v>
                </c:pt>
                <c:pt idx="2424">
                  <c:v>0</c:v>
                </c:pt>
                <c:pt idx="2425">
                  <c:v>0</c:v>
                </c:pt>
                <c:pt idx="2426">
                  <c:v>0</c:v>
                </c:pt>
                <c:pt idx="2427">
                  <c:v>0</c:v>
                </c:pt>
                <c:pt idx="2428">
                  <c:v>0</c:v>
                </c:pt>
                <c:pt idx="2429">
                  <c:v>13</c:v>
                </c:pt>
                <c:pt idx="2430">
                  <c:v>116</c:v>
                </c:pt>
                <c:pt idx="2431">
                  <c:v>284</c:v>
                </c:pt>
                <c:pt idx="2432">
                  <c:v>456</c:v>
                </c:pt>
                <c:pt idx="2433">
                  <c:v>602</c:v>
                </c:pt>
                <c:pt idx="2434">
                  <c:v>706</c:v>
                </c:pt>
                <c:pt idx="2435">
                  <c:v>762</c:v>
                </c:pt>
                <c:pt idx="2436">
                  <c:v>762</c:v>
                </c:pt>
                <c:pt idx="2437">
                  <c:v>706</c:v>
                </c:pt>
                <c:pt idx="2438">
                  <c:v>602</c:v>
                </c:pt>
                <c:pt idx="2439">
                  <c:v>454</c:v>
                </c:pt>
                <c:pt idx="2440">
                  <c:v>281</c:v>
                </c:pt>
                <c:pt idx="2441">
                  <c:v>112</c:v>
                </c:pt>
                <c:pt idx="2442">
                  <c:v>12</c:v>
                </c:pt>
                <c:pt idx="2443">
                  <c:v>0</c:v>
                </c:pt>
                <c:pt idx="2444">
                  <c:v>0</c:v>
                </c:pt>
                <c:pt idx="2445">
                  <c:v>0</c:v>
                </c:pt>
                <c:pt idx="2446">
                  <c:v>0</c:v>
                </c:pt>
                <c:pt idx="2447">
                  <c:v>0</c:v>
                </c:pt>
                <c:pt idx="2448">
                  <c:v>0</c:v>
                </c:pt>
                <c:pt idx="2449">
                  <c:v>0</c:v>
                </c:pt>
                <c:pt idx="2450">
                  <c:v>0</c:v>
                </c:pt>
                <c:pt idx="2451">
                  <c:v>0</c:v>
                </c:pt>
                <c:pt idx="2452">
                  <c:v>0</c:v>
                </c:pt>
                <c:pt idx="2453">
                  <c:v>14</c:v>
                </c:pt>
                <c:pt idx="2454">
                  <c:v>118</c:v>
                </c:pt>
                <c:pt idx="2455">
                  <c:v>284</c:v>
                </c:pt>
                <c:pt idx="2456">
                  <c:v>438</c:v>
                </c:pt>
                <c:pt idx="2457">
                  <c:v>547</c:v>
                </c:pt>
                <c:pt idx="2458">
                  <c:v>594</c:v>
                </c:pt>
                <c:pt idx="2459">
                  <c:v>638</c:v>
                </c:pt>
                <c:pt idx="2460">
                  <c:v>637</c:v>
                </c:pt>
                <c:pt idx="2461">
                  <c:v>591</c:v>
                </c:pt>
                <c:pt idx="2462">
                  <c:v>518</c:v>
                </c:pt>
                <c:pt idx="2463">
                  <c:v>402</c:v>
                </c:pt>
                <c:pt idx="2464">
                  <c:v>257</c:v>
                </c:pt>
                <c:pt idx="2465">
                  <c:v>100</c:v>
                </c:pt>
                <c:pt idx="2466">
                  <c:v>11</c:v>
                </c:pt>
                <c:pt idx="2467">
                  <c:v>0</c:v>
                </c:pt>
                <c:pt idx="2468">
                  <c:v>0</c:v>
                </c:pt>
                <c:pt idx="2469">
                  <c:v>0</c:v>
                </c:pt>
                <c:pt idx="2470">
                  <c:v>0</c:v>
                </c:pt>
                <c:pt idx="2471">
                  <c:v>0</c:v>
                </c:pt>
                <c:pt idx="2472">
                  <c:v>0</c:v>
                </c:pt>
                <c:pt idx="2473">
                  <c:v>0</c:v>
                </c:pt>
                <c:pt idx="2474">
                  <c:v>0</c:v>
                </c:pt>
                <c:pt idx="2475">
                  <c:v>0</c:v>
                </c:pt>
                <c:pt idx="2476">
                  <c:v>0</c:v>
                </c:pt>
                <c:pt idx="2477">
                  <c:v>11</c:v>
                </c:pt>
                <c:pt idx="2478">
                  <c:v>90</c:v>
                </c:pt>
                <c:pt idx="2479">
                  <c:v>222</c:v>
                </c:pt>
                <c:pt idx="2480">
                  <c:v>351</c:v>
                </c:pt>
                <c:pt idx="2481">
                  <c:v>460</c:v>
                </c:pt>
                <c:pt idx="2482">
                  <c:v>538</c:v>
                </c:pt>
                <c:pt idx="2483">
                  <c:v>551</c:v>
                </c:pt>
                <c:pt idx="2484">
                  <c:v>521</c:v>
                </c:pt>
                <c:pt idx="2485">
                  <c:v>454</c:v>
                </c:pt>
                <c:pt idx="2486">
                  <c:v>360</c:v>
                </c:pt>
                <c:pt idx="2487">
                  <c:v>251</c:v>
                </c:pt>
                <c:pt idx="2488">
                  <c:v>143</c:v>
                </c:pt>
                <c:pt idx="2489">
                  <c:v>59</c:v>
                </c:pt>
                <c:pt idx="2490">
                  <c:v>7</c:v>
                </c:pt>
                <c:pt idx="2491">
                  <c:v>0</c:v>
                </c:pt>
                <c:pt idx="2492">
                  <c:v>0</c:v>
                </c:pt>
                <c:pt idx="2493">
                  <c:v>0</c:v>
                </c:pt>
                <c:pt idx="2494">
                  <c:v>0</c:v>
                </c:pt>
                <c:pt idx="2495">
                  <c:v>0</c:v>
                </c:pt>
                <c:pt idx="2496">
                  <c:v>0</c:v>
                </c:pt>
                <c:pt idx="2497">
                  <c:v>0</c:v>
                </c:pt>
                <c:pt idx="2498">
                  <c:v>0</c:v>
                </c:pt>
                <c:pt idx="2499">
                  <c:v>0</c:v>
                </c:pt>
                <c:pt idx="2500">
                  <c:v>0</c:v>
                </c:pt>
                <c:pt idx="2501">
                  <c:v>12</c:v>
                </c:pt>
                <c:pt idx="2502">
                  <c:v>88</c:v>
                </c:pt>
                <c:pt idx="2503">
                  <c:v>192</c:v>
                </c:pt>
                <c:pt idx="2504">
                  <c:v>301</c:v>
                </c:pt>
                <c:pt idx="2505">
                  <c:v>394</c:v>
                </c:pt>
                <c:pt idx="2506">
                  <c:v>460</c:v>
                </c:pt>
                <c:pt idx="2507">
                  <c:v>459</c:v>
                </c:pt>
                <c:pt idx="2508">
                  <c:v>422</c:v>
                </c:pt>
                <c:pt idx="2509">
                  <c:v>355</c:v>
                </c:pt>
                <c:pt idx="2510">
                  <c:v>332</c:v>
                </c:pt>
                <c:pt idx="2511">
                  <c:v>274</c:v>
                </c:pt>
                <c:pt idx="2512">
                  <c:v>185</c:v>
                </c:pt>
                <c:pt idx="2513">
                  <c:v>72</c:v>
                </c:pt>
                <c:pt idx="2514">
                  <c:v>8</c:v>
                </c:pt>
                <c:pt idx="2515">
                  <c:v>0</c:v>
                </c:pt>
                <c:pt idx="2516">
                  <c:v>0</c:v>
                </c:pt>
                <c:pt idx="2517">
                  <c:v>0</c:v>
                </c:pt>
                <c:pt idx="2518">
                  <c:v>0</c:v>
                </c:pt>
                <c:pt idx="2519">
                  <c:v>0</c:v>
                </c:pt>
                <c:pt idx="2520">
                  <c:v>0</c:v>
                </c:pt>
                <c:pt idx="2521">
                  <c:v>0</c:v>
                </c:pt>
                <c:pt idx="2522">
                  <c:v>0</c:v>
                </c:pt>
                <c:pt idx="2523">
                  <c:v>0</c:v>
                </c:pt>
                <c:pt idx="2524">
                  <c:v>0</c:v>
                </c:pt>
                <c:pt idx="2525">
                  <c:v>9</c:v>
                </c:pt>
                <c:pt idx="2526">
                  <c:v>67</c:v>
                </c:pt>
                <c:pt idx="2527">
                  <c:v>151</c:v>
                </c:pt>
                <c:pt idx="2528">
                  <c:v>236</c:v>
                </c:pt>
                <c:pt idx="2529">
                  <c:v>307</c:v>
                </c:pt>
                <c:pt idx="2530">
                  <c:v>358</c:v>
                </c:pt>
                <c:pt idx="2531">
                  <c:v>383</c:v>
                </c:pt>
                <c:pt idx="2532">
                  <c:v>382</c:v>
                </c:pt>
                <c:pt idx="2533">
                  <c:v>355</c:v>
                </c:pt>
                <c:pt idx="2534">
                  <c:v>303</c:v>
                </c:pt>
                <c:pt idx="2535">
                  <c:v>231</c:v>
                </c:pt>
                <c:pt idx="2536">
                  <c:v>146</c:v>
                </c:pt>
                <c:pt idx="2537">
                  <c:v>62</c:v>
                </c:pt>
                <c:pt idx="2538">
                  <c:v>8</c:v>
                </c:pt>
                <c:pt idx="2539">
                  <c:v>0</c:v>
                </c:pt>
                <c:pt idx="2540">
                  <c:v>0</c:v>
                </c:pt>
                <c:pt idx="2541">
                  <c:v>0</c:v>
                </c:pt>
                <c:pt idx="2542">
                  <c:v>0</c:v>
                </c:pt>
                <c:pt idx="2543">
                  <c:v>0</c:v>
                </c:pt>
                <c:pt idx="2544">
                  <c:v>0</c:v>
                </c:pt>
                <c:pt idx="2545">
                  <c:v>0</c:v>
                </c:pt>
                <c:pt idx="2546">
                  <c:v>0</c:v>
                </c:pt>
                <c:pt idx="2547">
                  <c:v>0</c:v>
                </c:pt>
                <c:pt idx="2548">
                  <c:v>0</c:v>
                </c:pt>
                <c:pt idx="2549">
                  <c:v>17</c:v>
                </c:pt>
                <c:pt idx="2550">
                  <c:v>126</c:v>
                </c:pt>
                <c:pt idx="2551">
                  <c:v>294</c:v>
                </c:pt>
                <c:pt idx="2552">
                  <c:v>415</c:v>
                </c:pt>
                <c:pt idx="2553">
                  <c:v>448</c:v>
                </c:pt>
                <c:pt idx="2554">
                  <c:v>361</c:v>
                </c:pt>
                <c:pt idx="2555">
                  <c:v>387</c:v>
                </c:pt>
                <c:pt idx="2556">
                  <c:v>386</c:v>
                </c:pt>
                <c:pt idx="2557">
                  <c:v>358</c:v>
                </c:pt>
                <c:pt idx="2558">
                  <c:v>306</c:v>
                </c:pt>
                <c:pt idx="2559">
                  <c:v>233</c:v>
                </c:pt>
                <c:pt idx="2560">
                  <c:v>148</c:v>
                </c:pt>
                <c:pt idx="2561">
                  <c:v>70</c:v>
                </c:pt>
                <c:pt idx="2562">
                  <c:v>10</c:v>
                </c:pt>
                <c:pt idx="2563">
                  <c:v>0</c:v>
                </c:pt>
                <c:pt idx="2564">
                  <c:v>0</c:v>
                </c:pt>
                <c:pt idx="2565">
                  <c:v>0</c:v>
                </c:pt>
                <c:pt idx="2566">
                  <c:v>0</c:v>
                </c:pt>
                <c:pt idx="2567">
                  <c:v>0</c:v>
                </c:pt>
                <c:pt idx="2568">
                  <c:v>0</c:v>
                </c:pt>
                <c:pt idx="2569">
                  <c:v>0</c:v>
                </c:pt>
                <c:pt idx="2570">
                  <c:v>0</c:v>
                </c:pt>
                <c:pt idx="2571">
                  <c:v>0</c:v>
                </c:pt>
                <c:pt idx="2572">
                  <c:v>0</c:v>
                </c:pt>
                <c:pt idx="2573">
                  <c:v>16</c:v>
                </c:pt>
                <c:pt idx="2574">
                  <c:v>98</c:v>
                </c:pt>
                <c:pt idx="2575">
                  <c:v>202</c:v>
                </c:pt>
                <c:pt idx="2576">
                  <c:v>312</c:v>
                </c:pt>
                <c:pt idx="2577">
                  <c:v>404</c:v>
                </c:pt>
                <c:pt idx="2578">
                  <c:v>470</c:v>
                </c:pt>
                <c:pt idx="2579">
                  <c:v>503</c:v>
                </c:pt>
                <c:pt idx="2580">
                  <c:v>502</c:v>
                </c:pt>
                <c:pt idx="2581">
                  <c:v>466</c:v>
                </c:pt>
                <c:pt idx="2582">
                  <c:v>398</c:v>
                </c:pt>
                <c:pt idx="2583">
                  <c:v>304</c:v>
                </c:pt>
                <c:pt idx="2584">
                  <c:v>194</c:v>
                </c:pt>
                <c:pt idx="2585">
                  <c:v>84</c:v>
                </c:pt>
                <c:pt idx="2586">
                  <c:v>12</c:v>
                </c:pt>
                <c:pt idx="2587">
                  <c:v>0</c:v>
                </c:pt>
                <c:pt idx="2588">
                  <c:v>0</c:v>
                </c:pt>
                <c:pt idx="2589">
                  <c:v>0</c:v>
                </c:pt>
                <c:pt idx="2590">
                  <c:v>0</c:v>
                </c:pt>
                <c:pt idx="2591">
                  <c:v>0</c:v>
                </c:pt>
                <c:pt idx="2592">
                  <c:v>0</c:v>
                </c:pt>
                <c:pt idx="2593">
                  <c:v>0</c:v>
                </c:pt>
                <c:pt idx="2594">
                  <c:v>0</c:v>
                </c:pt>
                <c:pt idx="2595">
                  <c:v>0</c:v>
                </c:pt>
                <c:pt idx="2596">
                  <c:v>0</c:v>
                </c:pt>
                <c:pt idx="2597">
                  <c:v>15</c:v>
                </c:pt>
                <c:pt idx="2598">
                  <c:v>95</c:v>
                </c:pt>
                <c:pt idx="2599">
                  <c:v>205</c:v>
                </c:pt>
                <c:pt idx="2600">
                  <c:v>314</c:v>
                </c:pt>
                <c:pt idx="2601">
                  <c:v>405</c:v>
                </c:pt>
                <c:pt idx="2602">
                  <c:v>470</c:v>
                </c:pt>
                <c:pt idx="2603">
                  <c:v>504</c:v>
                </c:pt>
                <c:pt idx="2604">
                  <c:v>503</c:v>
                </c:pt>
                <c:pt idx="2605">
                  <c:v>468</c:v>
                </c:pt>
                <c:pt idx="2606">
                  <c:v>373</c:v>
                </c:pt>
                <c:pt idx="2607">
                  <c:v>262</c:v>
                </c:pt>
                <c:pt idx="2608">
                  <c:v>152</c:v>
                </c:pt>
                <c:pt idx="2609">
                  <c:v>101</c:v>
                </c:pt>
                <c:pt idx="2610">
                  <c:v>17</c:v>
                </c:pt>
                <c:pt idx="2611">
                  <c:v>0</c:v>
                </c:pt>
                <c:pt idx="2612">
                  <c:v>0</c:v>
                </c:pt>
                <c:pt idx="2613">
                  <c:v>0</c:v>
                </c:pt>
                <c:pt idx="2614">
                  <c:v>0</c:v>
                </c:pt>
                <c:pt idx="2615">
                  <c:v>0</c:v>
                </c:pt>
                <c:pt idx="2616">
                  <c:v>0</c:v>
                </c:pt>
                <c:pt idx="2617">
                  <c:v>0</c:v>
                </c:pt>
                <c:pt idx="2618">
                  <c:v>0</c:v>
                </c:pt>
                <c:pt idx="2619">
                  <c:v>0</c:v>
                </c:pt>
                <c:pt idx="2620">
                  <c:v>0</c:v>
                </c:pt>
                <c:pt idx="2621">
                  <c:v>24</c:v>
                </c:pt>
                <c:pt idx="2622">
                  <c:v>153</c:v>
                </c:pt>
                <c:pt idx="2623">
                  <c:v>327</c:v>
                </c:pt>
                <c:pt idx="2624">
                  <c:v>496</c:v>
                </c:pt>
                <c:pt idx="2625">
                  <c:v>630</c:v>
                </c:pt>
                <c:pt idx="2626">
                  <c:v>709</c:v>
                </c:pt>
                <c:pt idx="2627">
                  <c:v>767</c:v>
                </c:pt>
                <c:pt idx="2628">
                  <c:v>772</c:v>
                </c:pt>
                <c:pt idx="2629">
                  <c:v>722</c:v>
                </c:pt>
                <c:pt idx="2630">
                  <c:v>618</c:v>
                </c:pt>
                <c:pt idx="2631">
                  <c:v>474</c:v>
                </c:pt>
                <c:pt idx="2632">
                  <c:v>304</c:v>
                </c:pt>
                <c:pt idx="2633">
                  <c:v>137</c:v>
                </c:pt>
                <c:pt idx="2634">
                  <c:v>20</c:v>
                </c:pt>
                <c:pt idx="2635">
                  <c:v>0</c:v>
                </c:pt>
                <c:pt idx="2636">
                  <c:v>0</c:v>
                </c:pt>
                <c:pt idx="2637">
                  <c:v>0</c:v>
                </c:pt>
                <c:pt idx="2638">
                  <c:v>0</c:v>
                </c:pt>
                <c:pt idx="2639">
                  <c:v>0</c:v>
                </c:pt>
                <c:pt idx="2640">
                  <c:v>0</c:v>
                </c:pt>
                <c:pt idx="2641">
                  <c:v>0</c:v>
                </c:pt>
                <c:pt idx="2642">
                  <c:v>0</c:v>
                </c:pt>
                <c:pt idx="2643">
                  <c:v>0</c:v>
                </c:pt>
                <c:pt idx="2644">
                  <c:v>0</c:v>
                </c:pt>
                <c:pt idx="2645">
                  <c:v>26</c:v>
                </c:pt>
                <c:pt idx="2646">
                  <c:v>157</c:v>
                </c:pt>
                <c:pt idx="2647">
                  <c:v>330</c:v>
                </c:pt>
                <c:pt idx="2648">
                  <c:v>499</c:v>
                </c:pt>
                <c:pt idx="2649">
                  <c:v>638</c:v>
                </c:pt>
                <c:pt idx="2650">
                  <c:v>731</c:v>
                </c:pt>
                <c:pt idx="2651">
                  <c:v>790</c:v>
                </c:pt>
                <c:pt idx="2652">
                  <c:v>792</c:v>
                </c:pt>
                <c:pt idx="2653">
                  <c:v>737</c:v>
                </c:pt>
                <c:pt idx="2654">
                  <c:v>631</c:v>
                </c:pt>
                <c:pt idx="2655">
                  <c:v>484</c:v>
                </c:pt>
                <c:pt idx="2656">
                  <c:v>312</c:v>
                </c:pt>
                <c:pt idx="2657">
                  <c:v>141</c:v>
                </c:pt>
                <c:pt idx="2658">
                  <c:v>21</c:v>
                </c:pt>
                <c:pt idx="2659">
                  <c:v>0</c:v>
                </c:pt>
                <c:pt idx="2660">
                  <c:v>0</c:v>
                </c:pt>
                <c:pt idx="2661">
                  <c:v>0</c:v>
                </c:pt>
                <c:pt idx="2662">
                  <c:v>0</c:v>
                </c:pt>
                <c:pt idx="2663">
                  <c:v>0</c:v>
                </c:pt>
                <c:pt idx="2664">
                  <c:v>0</c:v>
                </c:pt>
                <c:pt idx="2665">
                  <c:v>0</c:v>
                </c:pt>
                <c:pt idx="2666">
                  <c:v>0</c:v>
                </c:pt>
                <c:pt idx="2667">
                  <c:v>0</c:v>
                </c:pt>
                <c:pt idx="2668">
                  <c:v>0</c:v>
                </c:pt>
                <c:pt idx="2669">
                  <c:v>27</c:v>
                </c:pt>
                <c:pt idx="2670">
                  <c:v>147</c:v>
                </c:pt>
                <c:pt idx="2671">
                  <c:v>283</c:v>
                </c:pt>
                <c:pt idx="2672">
                  <c:v>414</c:v>
                </c:pt>
                <c:pt idx="2673">
                  <c:v>511</c:v>
                </c:pt>
                <c:pt idx="2674">
                  <c:v>567</c:v>
                </c:pt>
                <c:pt idx="2675">
                  <c:v>697</c:v>
                </c:pt>
                <c:pt idx="2676">
                  <c:v>753</c:v>
                </c:pt>
                <c:pt idx="2677">
                  <c:v>729</c:v>
                </c:pt>
                <c:pt idx="2678">
                  <c:v>628</c:v>
                </c:pt>
                <c:pt idx="2679">
                  <c:v>484</c:v>
                </c:pt>
                <c:pt idx="2680">
                  <c:v>314</c:v>
                </c:pt>
                <c:pt idx="2681">
                  <c:v>141</c:v>
                </c:pt>
                <c:pt idx="2682">
                  <c:v>21</c:v>
                </c:pt>
                <c:pt idx="2683">
                  <c:v>0</c:v>
                </c:pt>
                <c:pt idx="2684">
                  <c:v>0</c:v>
                </c:pt>
                <c:pt idx="2685">
                  <c:v>0</c:v>
                </c:pt>
                <c:pt idx="2686">
                  <c:v>0</c:v>
                </c:pt>
                <c:pt idx="2687">
                  <c:v>0</c:v>
                </c:pt>
                <c:pt idx="2688">
                  <c:v>0</c:v>
                </c:pt>
                <c:pt idx="2689">
                  <c:v>0</c:v>
                </c:pt>
                <c:pt idx="2690">
                  <c:v>0</c:v>
                </c:pt>
                <c:pt idx="2691">
                  <c:v>0</c:v>
                </c:pt>
                <c:pt idx="2692">
                  <c:v>0</c:v>
                </c:pt>
                <c:pt idx="2693">
                  <c:v>22</c:v>
                </c:pt>
                <c:pt idx="2694">
                  <c:v>112</c:v>
                </c:pt>
                <c:pt idx="2695">
                  <c:v>216</c:v>
                </c:pt>
                <c:pt idx="2696">
                  <c:v>346</c:v>
                </c:pt>
                <c:pt idx="2697">
                  <c:v>467</c:v>
                </c:pt>
                <c:pt idx="2698">
                  <c:v>566</c:v>
                </c:pt>
                <c:pt idx="2699">
                  <c:v>576</c:v>
                </c:pt>
                <c:pt idx="2700">
                  <c:v>543</c:v>
                </c:pt>
                <c:pt idx="2701">
                  <c:v>474</c:v>
                </c:pt>
                <c:pt idx="2702">
                  <c:v>406</c:v>
                </c:pt>
                <c:pt idx="2703">
                  <c:v>313</c:v>
                </c:pt>
                <c:pt idx="2704">
                  <c:v>203</c:v>
                </c:pt>
                <c:pt idx="2705">
                  <c:v>100</c:v>
                </c:pt>
                <c:pt idx="2706">
                  <c:v>17</c:v>
                </c:pt>
                <c:pt idx="2707">
                  <c:v>0</c:v>
                </c:pt>
                <c:pt idx="2708">
                  <c:v>0</c:v>
                </c:pt>
                <c:pt idx="2709">
                  <c:v>0</c:v>
                </c:pt>
                <c:pt idx="2710">
                  <c:v>0</c:v>
                </c:pt>
                <c:pt idx="2711">
                  <c:v>0</c:v>
                </c:pt>
                <c:pt idx="2712">
                  <c:v>0</c:v>
                </c:pt>
                <c:pt idx="2713">
                  <c:v>0</c:v>
                </c:pt>
                <c:pt idx="2714">
                  <c:v>0</c:v>
                </c:pt>
                <c:pt idx="2715">
                  <c:v>0</c:v>
                </c:pt>
                <c:pt idx="2716">
                  <c:v>0</c:v>
                </c:pt>
                <c:pt idx="2717">
                  <c:v>29</c:v>
                </c:pt>
                <c:pt idx="2718">
                  <c:v>165</c:v>
                </c:pt>
                <c:pt idx="2719">
                  <c:v>341</c:v>
                </c:pt>
                <c:pt idx="2720">
                  <c:v>508</c:v>
                </c:pt>
                <c:pt idx="2721">
                  <c:v>648</c:v>
                </c:pt>
                <c:pt idx="2722">
                  <c:v>747</c:v>
                </c:pt>
                <c:pt idx="2723">
                  <c:v>785</c:v>
                </c:pt>
                <c:pt idx="2724">
                  <c:v>724</c:v>
                </c:pt>
                <c:pt idx="2725">
                  <c:v>559</c:v>
                </c:pt>
                <c:pt idx="2726">
                  <c:v>536</c:v>
                </c:pt>
                <c:pt idx="2727">
                  <c:v>446</c:v>
                </c:pt>
                <c:pt idx="2728">
                  <c:v>306</c:v>
                </c:pt>
                <c:pt idx="2729">
                  <c:v>144</c:v>
                </c:pt>
                <c:pt idx="2730">
                  <c:v>23</c:v>
                </c:pt>
                <c:pt idx="2731">
                  <c:v>0</c:v>
                </c:pt>
                <c:pt idx="2732">
                  <c:v>0</c:v>
                </c:pt>
                <c:pt idx="2733">
                  <c:v>0</c:v>
                </c:pt>
                <c:pt idx="2734">
                  <c:v>0</c:v>
                </c:pt>
                <c:pt idx="2735">
                  <c:v>0</c:v>
                </c:pt>
                <c:pt idx="2736">
                  <c:v>0</c:v>
                </c:pt>
                <c:pt idx="2737">
                  <c:v>0</c:v>
                </c:pt>
                <c:pt idx="2738">
                  <c:v>0</c:v>
                </c:pt>
                <c:pt idx="2739">
                  <c:v>0</c:v>
                </c:pt>
                <c:pt idx="2740">
                  <c:v>0</c:v>
                </c:pt>
                <c:pt idx="2741">
                  <c:v>31</c:v>
                </c:pt>
                <c:pt idx="2742">
                  <c:v>125</c:v>
                </c:pt>
                <c:pt idx="2743">
                  <c:v>173</c:v>
                </c:pt>
                <c:pt idx="2744">
                  <c:v>257</c:v>
                </c:pt>
                <c:pt idx="2745">
                  <c:v>327</c:v>
                </c:pt>
                <c:pt idx="2746">
                  <c:v>376</c:v>
                </c:pt>
                <c:pt idx="2747">
                  <c:v>400</c:v>
                </c:pt>
                <c:pt idx="2748">
                  <c:v>399</c:v>
                </c:pt>
                <c:pt idx="2749">
                  <c:v>370</c:v>
                </c:pt>
                <c:pt idx="2750">
                  <c:v>318</c:v>
                </c:pt>
                <c:pt idx="2751">
                  <c:v>246</c:v>
                </c:pt>
                <c:pt idx="2752">
                  <c:v>161</c:v>
                </c:pt>
                <c:pt idx="2753">
                  <c:v>76</c:v>
                </c:pt>
                <c:pt idx="2754">
                  <c:v>12</c:v>
                </c:pt>
                <c:pt idx="2755">
                  <c:v>0</c:v>
                </c:pt>
                <c:pt idx="2756">
                  <c:v>0</c:v>
                </c:pt>
                <c:pt idx="2757">
                  <c:v>0</c:v>
                </c:pt>
                <c:pt idx="2758">
                  <c:v>0</c:v>
                </c:pt>
                <c:pt idx="2759">
                  <c:v>0</c:v>
                </c:pt>
                <c:pt idx="2760">
                  <c:v>0</c:v>
                </c:pt>
                <c:pt idx="2761">
                  <c:v>0</c:v>
                </c:pt>
                <c:pt idx="2762">
                  <c:v>0</c:v>
                </c:pt>
                <c:pt idx="2763">
                  <c:v>0</c:v>
                </c:pt>
                <c:pt idx="2764">
                  <c:v>0</c:v>
                </c:pt>
                <c:pt idx="2765">
                  <c:v>19</c:v>
                </c:pt>
                <c:pt idx="2766">
                  <c:v>89</c:v>
                </c:pt>
                <c:pt idx="2767">
                  <c:v>176</c:v>
                </c:pt>
                <c:pt idx="2768">
                  <c:v>336</c:v>
                </c:pt>
                <c:pt idx="2769">
                  <c:v>503</c:v>
                </c:pt>
                <c:pt idx="2770">
                  <c:v>647</c:v>
                </c:pt>
                <c:pt idx="2771">
                  <c:v>743</c:v>
                </c:pt>
                <c:pt idx="2772">
                  <c:v>778</c:v>
                </c:pt>
                <c:pt idx="2773">
                  <c:v>744</c:v>
                </c:pt>
                <c:pt idx="2774">
                  <c:v>604</c:v>
                </c:pt>
                <c:pt idx="2775">
                  <c:v>412</c:v>
                </c:pt>
                <c:pt idx="2776">
                  <c:v>212</c:v>
                </c:pt>
                <c:pt idx="2777">
                  <c:v>124</c:v>
                </c:pt>
                <c:pt idx="2778">
                  <c:v>23</c:v>
                </c:pt>
                <c:pt idx="2779">
                  <c:v>0</c:v>
                </c:pt>
                <c:pt idx="2780">
                  <c:v>0</c:v>
                </c:pt>
                <c:pt idx="2781">
                  <c:v>0</c:v>
                </c:pt>
                <c:pt idx="2782">
                  <c:v>0</c:v>
                </c:pt>
                <c:pt idx="2783">
                  <c:v>0</c:v>
                </c:pt>
                <c:pt idx="2784">
                  <c:v>0</c:v>
                </c:pt>
                <c:pt idx="2785">
                  <c:v>0</c:v>
                </c:pt>
                <c:pt idx="2786">
                  <c:v>0</c:v>
                </c:pt>
                <c:pt idx="2787">
                  <c:v>0</c:v>
                </c:pt>
                <c:pt idx="2788">
                  <c:v>0</c:v>
                </c:pt>
                <c:pt idx="2789">
                  <c:v>21</c:v>
                </c:pt>
                <c:pt idx="2790">
                  <c:v>91</c:v>
                </c:pt>
                <c:pt idx="2791">
                  <c:v>179</c:v>
                </c:pt>
                <c:pt idx="2792">
                  <c:v>263</c:v>
                </c:pt>
                <c:pt idx="2793">
                  <c:v>333</c:v>
                </c:pt>
                <c:pt idx="2794">
                  <c:v>383</c:v>
                </c:pt>
                <c:pt idx="2795">
                  <c:v>407</c:v>
                </c:pt>
                <c:pt idx="2796">
                  <c:v>405</c:v>
                </c:pt>
                <c:pt idx="2797">
                  <c:v>377</c:v>
                </c:pt>
                <c:pt idx="2798">
                  <c:v>324</c:v>
                </c:pt>
                <c:pt idx="2799">
                  <c:v>251</c:v>
                </c:pt>
                <c:pt idx="2800">
                  <c:v>166</c:v>
                </c:pt>
                <c:pt idx="2801">
                  <c:v>79</c:v>
                </c:pt>
                <c:pt idx="2802">
                  <c:v>14</c:v>
                </c:pt>
                <c:pt idx="2803">
                  <c:v>0</c:v>
                </c:pt>
                <c:pt idx="2804">
                  <c:v>0</c:v>
                </c:pt>
                <c:pt idx="2805">
                  <c:v>0</c:v>
                </c:pt>
                <c:pt idx="2806">
                  <c:v>0</c:v>
                </c:pt>
                <c:pt idx="2807">
                  <c:v>0</c:v>
                </c:pt>
                <c:pt idx="2808">
                  <c:v>0</c:v>
                </c:pt>
                <c:pt idx="2809">
                  <c:v>0</c:v>
                </c:pt>
                <c:pt idx="2810">
                  <c:v>0</c:v>
                </c:pt>
                <c:pt idx="2811">
                  <c:v>0</c:v>
                </c:pt>
                <c:pt idx="2812">
                  <c:v>1</c:v>
                </c:pt>
                <c:pt idx="2813">
                  <c:v>30</c:v>
                </c:pt>
                <c:pt idx="2814">
                  <c:v>152</c:v>
                </c:pt>
                <c:pt idx="2815">
                  <c:v>328</c:v>
                </c:pt>
                <c:pt idx="2816">
                  <c:v>471</c:v>
                </c:pt>
                <c:pt idx="2817">
                  <c:v>581</c:v>
                </c:pt>
                <c:pt idx="2818">
                  <c:v>648</c:v>
                </c:pt>
                <c:pt idx="2819">
                  <c:v>669</c:v>
                </c:pt>
                <c:pt idx="2820">
                  <c:v>643</c:v>
                </c:pt>
                <c:pt idx="2821">
                  <c:v>574</c:v>
                </c:pt>
                <c:pt idx="2822">
                  <c:v>494</c:v>
                </c:pt>
                <c:pt idx="2823">
                  <c:v>383</c:v>
                </c:pt>
                <c:pt idx="2824">
                  <c:v>253</c:v>
                </c:pt>
                <c:pt idx="2825">
                  <c:v>132</c:v>
                </c:pt>
                <c:pt idx="2826">
                  <c:v>26</c:v>
                </c:pt>
                <c:pt idx="2827">
                  <c:v>0</c:v>
                </c:pt>
                <c:pt idx="2828">
                  <c:v>0</c:v>
                </c:pt>
                <c:pt idx="2829">
                  <c:v>0</c:v>
                </c:pt>
                <c:pt idx="2830">
                  <c:v>0</c:v>
                </c:pt>
                <c:pt idx="2831">
                  <c:v>0</c:v>
                </c:pt>
                <c:pt idx="2832">
                  <c:v>0</c:v>
                </c:pt>
                <c:pt idx="2833">
                  <c:v>0</c:v>
                </c:pt>
                <c:pt idx="2834">
                  <c:v>0</c:v>
                </c:pt>
                <c:pt idx="2835">
                  <c:v>0</c:v>
                </c:pt>
                <c:pt idx="2836">
                  <c:v>1</c:v>
                </c:pt>
                <c:pt idx="2837">
                  <c:v>26</c:v>
                </c:pt>
                <c:pt idx="2838">
                  <c:v>113</c:v>
                </c:pt>
                <c:pt idx="2839">
                  <c:v>232</c:v>
                </c:pt>
                <c:pt idx="2840">
                  <c:v>339</c:v>
                </c:pt>
                <c:pt idx="2841">
                  <c:v>428</c:v>
                </c:pt>
                <c:pt idx="2842">
                  <c:v>491</c:v>
                </c:pt>
                <c:pt idx="2843">
                  <c:v>556</c:v>
                </c:pt>
                <c:pt idx="2844">
                  <c:v>584</c:v>
                </c:pt>
                <c:pt idx="2845">
                  <c:v>570</c:v>
                </c:pt>
                <c:pt idx="2846">
                  <c:v>444</c:v>
                </c:pt>
                <c:pt idx="2847">
                  <c:v>303</c:v>
                </c:pt>
                <c:pt idx="2848">
                  <c:v>168</c:v>
                </c:pt>
                <c:pt idx="2849">
                  <c:v>82</c:v>
                </c:pt>
                <c:pt idx="2850">
                  <c:v>16</c:v>
                </c:pt>
                <c:pt idx="2851">
                  <c:v>0</c:v>
                </c:pt>
                <c:pt idx="2852">
                  <c:v>0</c:v>
                </c:pt>
                <c:pt idx="2853">
                  <c:v>0</c:v>
                </c:pt>
                <c:pt idx="2854">
                  <c:v>0</c:v>
                </c:pt>
                <c:pt idx="2855">
                  <c:v>0</c:v>
                </c:pt>
                <c:pt idx="2856">
                  <c:v>0</c:v>
                </c:pt>
                <c:pt idx="2857">
                  <c:v>0</c:v>
                </c:pt>
                <c:pt idx="2858">
                  <c:v>0</c:v>
                </c:pt>
                <c:pt idx="2859">
                  <c:v>0</c:v>
                </c:pt>
                <c:pt idx="2860">
                  <c:v>1</c:v>
                </c:pt>
                <c:pt idx="2861">
                  <c:v>25</c:v>
                </c:pt>
                <c:pt idx="2862">
                  <c:v>97</c:v>
                </c:pt>
                <c:pt idx="2863">
                  <c:v>185</c:v>
                </c:pt>
                <c:pt idx="2864">
                  <c:v>322</c:v>
                </c:pt>
                <c:pt idx="2865">
                  <c:v>464</c:v>
                </c:pt>
                <c:pt idx="2866">
                  <c:v>588</c:v>
                </c:pt>
                <c:pt idx="2867">
                  <c:v>653</c:v>
                </c:pt>
                <c:pt idx="2868">
                  <c:v>675</c:v>
                </c:pt>
                <c:pt idx="2869">
                  <c:v>650</c:v>
                </c:pt>
                <c:pt idx="2870">
                  <c:v>542</c:v>
                </c:pt>
                <c:pt idx="2871">
                  <c:v>407</c:v>
                </c:pt>
                <c:pt idx="2872">
                  <c:v>260</c:v>
                </c:pt>
                <c:pt idx="2873">
                  <c:v>147</c:v>
                </c:pt>
                <c:pt idx="2874">
                  <c:v>32</c:v>
                </c:pt>
                <c:pt idx="2875">
                  <c:v>0</c:v>
                </c:pt>
                <c:pt idx="2876">
                  <c:v>0</c:v>
                </c:pt>
                <c:pt idx="2877">
                  <c:v>0</c:v>
                </c:pt>
                <c:pt idx="2878">
                  <c:v>0</c:v>
                </c:pt>
                <c:pt idx="2879">
                  <c:v>0</c:v>
                </c:pt>
                <c:pt idx="2880">
                  <c:v>0</c:v>
                </c:pt>
                <c:pt idx="2881">
                  <c:v>0</c:v>
                </c:pt>
                <c:pt idx="2882">
                  <c:v>0</c:v>
                </c:pt>
                <c:pt idx="2883">
                  <c:v>0</c:v>
                </c:pt>
                <c:pt idx="2884">
                  <c:v>3</c:v>
                </c:pt>
                <c:pt idx="2885">
                  <c:v>55</c:v>
                </c:pt>
                <c:pt idx="2886">
                  <c:v>201</c:v>
                </c:pt>
                <c:pt idx="2887">
                  <c:v>376</c:v>
                </c:pt>
                <c:pt idx="2888">
                  <c:v>543</c:v>
                </c:pt>
                <c:pt idx="2889">
                  <c:v>680</c:v>
                </c:pt>
                <c:pt idx="2890">
                  <c:v>771</c:v>
                </c:pt>
                <c:pt idx="2891">
                  <c:v>820</c:v>
                </c:pt>
                <c:pt idx="2892">
                  <c:v>816</c:v>
                </c:pt>
                <c:pt idx="2893">
                  <c:v>761</c:v>
                </c:pt>
                <c:pt idx="2894">
                  <c:v>608</c:v>
                </c:pt>
                <c:pt idx="2895">
                  <c:v>394</c:v>
                </c:pt>
                <c:pt idx="2896">
                  <c:v>175</c:v>
                </c:pt>
                <c:pt idx="2897">
                  <c:v>138</c:v>
                </c:pt>
                <c:pt idx="2898">
                  <c:v>36</c:v>
                </c:pt>
                <c:pt idx="2899">
                  <c:v>1</c:v>
                </c:pt>
                <c:pt idx="2900">
                  <c:v>0</c:v>
                </c:pt>
                <c:pt idx="2901">
                  <c:v>0</c:v>
                </c:pt>
                <c:pt idx="2902">
                  <c:v>0</c:v>
                </c:pt>
                <c:pt idx="2903">
                  <c:v>0</c:v>
                </c:pt>
                <c:pt idx="2904">
                  <c:v>0</c:v>
                </c:pt>
                <c:pt idx="2905">
                  <c:v>0</c:v>
                </c:pt>
                <c:pt idx="2906">
                  <c:v>0</c:v>
                </c:pt>
                <c:pt idx="2907">
                  <c:v>0</c:v>
                </c:pt>
                <c:pt idx="2908">
                  <c:v>2</c:v>
                </c:pt>
                <c:pt idx="2909">
                  <c:v>50</c:v>
                </c:pt>
                <c:pt idx="2910">
                  <c:v>199</c:v>
                </c:pt>
                <c:pt idx="2911">
                  <c:v>378</c:v>
                </c:pt>
                <c:pt idx="2912">
                  <c:v>543</c:v>
                </c:pt>
                <c:pt idx="2913">
                  <c:v>673</c:v>
                </c:pt>
                <c:pt idx="2914">
                  <c:v>749</c:v>
                </c:pt>
                <c:pt idx="2915">
                  <c:v>742</c:v>
                </c:pt>
                <c:pt idx="2916">
                  <c:v>653</c:v>
                </c:pt>
                <c:pt idx="2917">
                  <c:v>495</c:v>
                </c:pt>
                <c:pt idx="2918">
                  <c:v>427</c:v>
                </c:pt>
                <c:pt idx="2919">
                  <c:v>334</c:v>
                </c:pt>
                <c:pt idx="2920">
                  <c:v>225</c:v>
                </c:pt>
                <c:pt idx="2921">
                  <c:v>106</c:v>
                </c:pt>
                <c:pt idx="2922">
                  <c:v>22</c:v>
                </c:pt>
                <c:pt idx="2923">
                  <c:v>0</c:v>
                </c:pt>
                <c:pt idx="2924">
                  <c:v>0</c:v>
                </c:pt>
                <c:pt idx="2925">
                  <c:v>0</c:v>
                </c:pt>
                <c:pt idx="2926">
                  <c:v>0</c:v>
                </c:pt>
                <c:pt idx="2927">
                  <c:v>0</c:v>
                </c:pt>
                <c:pt idx="2928">
                  <c:v>0</c:v>
                </c:pt>
                <c:pt idx="2929">
                  <c:v>0</c:v>
                </c:pt>
                <c:pt idx="2930">
                  <c:v>0</c:v>
                </c:pt>
                <c:pt idx="2931">
                  <c:v>0</c:v>
                </c:pt>
                <c:pt idx="2932">
                  <c:v>2</c:v>
                </c:pt>
                <c:pt idx="2933">
                  <c:v>30</c:v>
                </c:pt>
                <c:pt idx="2934">
                  <c:v>103</c:v>
                </c:pt>
                <c:pt idx="2935">
                  <c:v>190</c:v>
                </c:pt>
                <c:pt idx="2936">
                  <c:v>327</c:v>
                </c:pt>
                <c:pt idx="2937">
                  <c:v>467</c:v>
                </c:pt>
                <c:pt idx="2938">
                  <c:v>590</c:v>
                </c:pt>
                <c:pt idx="2939">
                  <c:v>627</c:v>
                </c:pt>
                <c:pt idx="2940">
                  <c:v>624</c:v>
                </c:pt>
                <c:pt idx="2941">
                  <c:v>582</c:v>
                </c:pt>
                <c:pt idx="2942">
                  <c:v>503</c:v>
                </c:pt>
                <c:pt idx="2943">
                  <c:v>395</c:v>
                </c:pt>
                <c:pt idx="2944">
                  <c:v>267</c:v>
                </c:pt>
                <c:pt idx="2945">
                  <c:v>123</c:v>
                </c:pt>
                <c:pt idx="2946">
                  <c:v>25</c:v>
                </c:pt>
                <c:pt idx="2947">
                  <c:v>1</c:v>
                </c:pt>
                <c:pt idx="2948">
                  <c:v>0</c:v>
                </c:pt>
                <c:pt idx="2949">
                  <c:v>0</c:v>
                </c:pt>
                <c:pt idx="2950">
                  <c:v>0</c:v>
                </c:pt>
                <c:pt idx="2951">
                  <c:v>0</c:v>
                </c:pt>
                <c:pt idx="2952">
                  <c:v>0</c:v>
                </c:pt>
                <c:pt idx="2953">
                  <c:v>0</c:v>
                </c:pt>
                <c:pt idx="2954">
                  <c:v>0</c:v>
                </c:pt>
                <c:pt idx="2955">
                  <c:v>0</c:v>
                </c:pt>
                <c:pt idx="2956">
                  <c:v>2</c:v>
                </c:pt>
                <c:pt idx="2957">
                  <c:v>50</c:v>
                </c:pt>
                <c:pt idx="2958">
                  <c:v>199</c:v>
                </c:pt>
                <c:pt idx="2959">
                  <c:v>383</c:v>
                </c:pt>
                <c:pt idx="2960">
                  <c:v>532</c:v>
                </c:pt>
                <c:pt idx="2961">
                  <c:v>612</c:v>
                </c:pt>
                <c:pt idx="2962">
                  <c:v>592</c:v>
                </c:pt>
                <c:pt idx="2963">
                  <c:v>567</c:v>
                </c:pt>
                <c:pt idx="2964">
                  <c:v>495</c:v>
                </c:pt>
                <c:pt idx="2965">
                  <c:v>386</c:v>
                </c:pt>
                <c:pt idx="2966">
                  <c:v>334</c:v>
                </c:pt>
                <c:pt idx="2967">
                  <c:v>262</c:v>
                </c:pt>
                <c:pt idx="2968">
                  <c:v>177</c:v>
                </c:pt>
                <c:pt idx="2969">
                  <c:v>91</c:v>
                </c:pt>
                <c:pt idx="2970">
                  <c:v>22</c:v>
                </c:pt>
                <c:pt idx="2971">
                  <c:v>1</c:v>
                </c:pt>
                <c:pt idx="2972">
                  <c:v>0</c:v>
                </c:pt>
                <c:pt idx="2973">
                  <c:v>0</c:v>
                </c:pt>
                <c:pt idx="2974">
                  <c:v>0</c:v>
                </c:pt>
                <c:pt idx="2975">
                  <c:v>0</c:v>
                </c:pt>
                <c:pt idx="2976">
                  <c:v>0</c:v>
                </c:pt>
                <c:pt idx="2977">
                  <c:v>0</c:v>
                </c:pt>
                <c:pt idx="2978">
                  <c:v>0</c:v>
                </c:pt>
                <c:pt idx="2979">
                  <c:v>0</c:v>
                </c:pt>
                <c:pt idx="2980">
                  <c:v>2</c:v>
                </c:pt>
                <c:pt idx="2981">
                  <c:v>33</c:v>
                </c:pt>
                <c:pt idx="2982">
                  <c:v>107</c:v>
                </c:pt>
                <c:pt idx="2983">
                  <c:v>194</c:v>
                </c:pt>
                <c:pt idx="2984">
                  <c:v>330</c:v>
                </c:pt>
                <c:pt idx="2985">
                  <c:v>471</c:v>
                </c:pt>
                <c:pt idx="2986">
                  <c:v>594</c:v>
                </c:pt>
                <c:pt idx="2987">
                  <c:v>601</c:v>
                </c:pt>
                <c:pt idx="2988">
                  <c:v>567</c:v>
                </c:pt>
                <c:pt idx="2989">
                  <c:v>497</c:v>
                </c:pt>
                <c:pt idx="2990">
                  <c:v>529</c:v>
                </c:pt>
                <c:pt idx="2991">
                  <c:v>471</c:v>
                </c:pt>
                <c:pt idx="2992">
                  <c:v>343</c:v>
                </c:pt>
                <c:pt idx="2993">
                  <c:v>180</c:v>
                </c:pt>
                <c:pt idx="2994">
                  <c:v>45</c:v>
                </c:pt>
                <c:pt idx="2995">
                  <c:v>2</c:v>
                </c:pt>
                <c:pt idx="2996">
                  <c:v>0</c:v>
                </c:pt>
                <c:pt idx="2997">
                  <c:v>0</c:v>
                </c:pt>
                <c:pt idx="2998">
                  <c:v>0</c:v>
                </c:pt>
                <c:pt idx="2999">
                  <c:v>0</c:v>
                </c:pt>
                <c:pt idx="3000">
                  <c:v>0</c:v>
                </c:pt>
                <c:pt idx="3001">
                  <c:v>0</c:v>
                </c:pt>
                <c:pt idx="3002">
                  <c:v>0</c:v>
                </c:pt>
                <c:pt idx="3003">
                  <c:v>0</c:v>
                </c:pt>
                <c:pt idx="3004">
                  <c:v>3</c:v>
                </c:pt>
                <c:pt idx="3005">
                  <c:v>34</c:v>
                </c:pt>
                <c:pt idx="3006">
                  <c:v>109</c:v>
                </c:pt>
                <c:pt idx="3007">
                  <c:v>197</c:v>
                </c:pt>
                <c:pt idx="3008">
                  <c:v>280</c:v>
                </c:pt>
                <c:pt idx="3009">
                  <c:v>349</c:v>
                </c:pt>
                <c:pt idx="3010">
                  <c:v>397</c:v>
                </c:pt>
                <c:pt idx="3011">
                  <c:v>503</c:v>
                </c:pt>
                <c:pt idx="3012">
                  <c:v>572</c:v>
                </c:pt>
                <c:pt idx="3013">
                  <c:v>592</c:v>
                </c:pt>
                <c:pt idx="3014">
                  <c:v>573</c:v>
                </c:pt>
                <c:pt idx="3015">
                  <c:v>487</c:v>
                </c:pt>
                <c:pt idx="3016">
                  <c:v>349</c:v>
                </c:pt>
                <c:pt idx="3017">
                  <c:v>184</c:v>
                </c:pt>
                <c:pt idx="3018">
                  <c:v>47</c:v>
                </c:pt>
                <c:pt idx="3019">
                  <c:v>2</c:v>
                </c:pt>
                <c:pt idx="3020">
                  <c:v>0</c:v>
                </c:pt>
                <c:pt idx="3021">
                  <c:v>0</c:v>
                </c:pt>
                <c:pt idx="3022">
                  <c:v>0</c:v>
                </c:pt>
                <c:pt idx="3023">
                  <c:v>0</c:v>
                </c:pt>
                <c:pt idx="3024">
                  <c:v>0</c:v>
                </c:pt>
                <c:pt idx="3025">
                  <c:v>0</c:v>
                </c:pt>
                <c:pt idx="3026">
                  <c:v>0</c:v>
                </c:pt>
                <c:pt idx="3027">
                  <c:v>0</c:v>
                </c:pt>
                <c:pt idx="3028">
                  <c:v>6</c:v>
                </c:pt>
                <c:pt idx="3029">
                  <c:v>72</c:v>
                </c:pt>
                <c:pt idx="3030">
                  <c:v>222</c:v>
                </c:pt>
                <c:pt idx="3031">
                  <c:v>397</c:v>
                </c:pt>
                <c:pt idx="3032">
                  <c:v>558</c:v>
                </c:pt>
                <c:pt idx="3033">
                  <c:v>662</c:v>
                </c:pt>
                <c:pt idx="3034">
                  <c:v>676</c:v>
                </c:pt>
                <c:pt idx="3035">
                  <c:v>716</c:v>
                </c:pt>
                <c:pt idx="3036">
                  <c:v>713</c:v>
                </c:pt>
                <c:pt idx="3037">
                  <c:v>665</c:v>
                </c:pt>
                <c:pt idx="3038">
                  <c:v>593</c:v>
                </c:pt>
                <c:pt idx="3039">
                  <c:v>479</c:v>
                </c:pt>
                <c:pt idx="3040">
                  <c:v>334</c:v>
                </c:pt>
                <c:pt idx="3041">
                  <c:v>178</c:v>
                </c:pt>
                <c:pt idx="3042">
                  <c:v>48</c:v>
                </c:pt>
                <c:pt idx="3043">
                  <c:v>2</c:v>
                </c:pt>
                <c:pt idx="3044">
                  <c:v>0</c:v>
                </c:pt>
                <c:pt idx="3045">
                  <c:v>0</c:v>
                </c:pt>
                <c:pt idx="3046">
                  <c:v>0</c:v>
                </c:pt>
                <c:pt idx="3047">
                  <c:v>0</c:v>
                </c:pt>
                <c:pt idx="3048">
                  <c:v>0</c:v>
                </c:pt>
                <c:pt idx="3049">
                  <c:v>0</c:v>
                </c:pt>
                <c:pt idx="3050">
                  <c:v>0</c:v>
                </c:pt>
                <c:pt idx="3051">
                  <c:v>0</c:v>
                </c:pt>
                <c:pt idx="3052">
                  <c:v>5</c:v>
                </c:pt>
                <c:pt idx="3053">
                  <c:v>64</c:v>
                </c:pt>
                <c:pt idx="3054">
                  <c:v>212</c:v>
                </c:pt>
                <c:pt idx="3055">
                  <c:v>393</c:v>
                </c:pt>
                <c:pt idx="3056">
                  <c:v>532</c:v>
                </c:pt>
                <c:pt idx="3057">
                  <c:v>609</c:v>
                </c:pt>
                <c:pt idx="3058">
                  <c:v>601</c:v>
                </c:pt>
                <c:pt idx="3059">
                  <c:v>575</c:v>
                </c:pt>
                <c:pt idx="3060">
                  <c:v>501</c:v>
                </c:pt>
                <c:pt idx="3061">
                  <c:v>391</c:v>
                </c:pt>
                <c:pt idx="3062">
                  <c:v>406</c:v>
                </c:pt>
                <c:pt idx="3063">
                  <c:v>366</c:v>
                </c:pt>
                <c:pt idx="3064">
                  <c:v>278</c:v>
                </c:pt>
                <c:pt idx="3065">
                  <c:v>169</c:v>
                </c:pt>
                <c:pt idx="3066">
                  <c:v>50</c:v>
                </c:pt>
                <c:pt idx="3067">
                  <c:v>3</c:v>
                </c:pt>
                <c:pt idx="3068">
                  <c:v>0</c:v>
                </c:pt>
                <c:pt idx="3069">
                  <c:v>0</c:v>
                </c:pt>
                <c:pt idx="3070">
                  <c:v>0</c:v>
                </c:pt>
                <c:pt idx="3071">
                  <c:v>0</c:v>
                </c:pt>
                <c:pt idx="3072">
                  <c:v>0</c:v>
                </c:pt>
                <c:pt idx="3073">
                  <c:v>0</c:v>
                </c:pt>
                <c:pt idx="3074">
                  <c:v>0</c:v>
                </c:pt>
                <c:pt idx="3075">
                  <c:v>0</c:v>
                </c:pt>
                <c:pt idx="3076">
                  <c:v>7</c:v>
                </c:pt>
                <c:pt idx="3077">
                  <c:v>77</c:v>
                </c:pt>
                <c:pt idx="3078">
                  <c:v>228</c:v>
                </c:pt>
                <c:pt idx="3079">
                  <c:v>401</c:v>
                </c:pt>
                <c:pt idx="3080">
                  <c:v>563</c:v>
                </c:pt>
                <c:pt idx="3081">
                  <c:v>689</c:v>
                </c:pt>
                <c:pt idx="3082">
                  <c:v>767</c:v>
                </c:pt>
                <c:pt idx="3083">
                  <c:v>757</c:v>
                </c:pt>
                <c:pt idx="3084">
                  <c:v>666</c:v>
                </c:pt>
                <c:pt idx="3085">
                  <c:v>506</c:v>
                </c:pt>
                <c:pt idx="3086">
                  <c:v>539</c:v>
                </c:pt>
                <c:pt idx="3087">
                  <c:v>482</c:v>
                </c:pt>
                <c:pt idx="3088">
                  <c:v>355</c:v>
                </c:pt>
                <c:pt idx="3089">
                  <c:v>191</c:v>
                </c:pt>
                <c:pt idx="3090">
                  <c:v>54</c:v>
                </c:pt>
                <c:pt idx="3091">
                  <c:v>3</c:v>
                </c:pt>
                <c:pt idx="3092">
                  <c:v>0</c:v>
                </c:pt>
                <c:pt idx="3093">
                  <c:v>0</c:v>
                </c:pt>
                <c:pt idx="3094">
                  <c:v>0</c:v>
                </c:pt>
                <c:pt idx="3095">
                  <c:v>0</c:v>
                </c:pt>
                <c:pt idx="3096">
                  <c:v>0</c:v>
                </c:pt>
                <c:pt idx="3097">
                  <c:v>0</c:v>
                </c:pt>
                <c:pt idx="3098">
                  <c:v>0</c:v>
                </c:pt>
                <c:pt idx="3099">
                  <c:v>0</c:v>
                </c:pt>
                <c:pt idx="3100">
                  <c:v>7</c:v>
                </c:pt>
                <c:pt idx="3101">
                  <c:v>79</c:v>
                </c:pt>
                <c:pt idx="3102">
                  <c:v>230</c:v>
                </c:pt>
                <c:pt idx="3103">
                  <c:v>404</c:v>
                </c:pt>
                <c:pt idx="3104">
                  <c:v>568</c:v>
                </c:pt>
                <c:pt idx="3105">
                  <c:v>695</c:v>
                </c:pt>
                <c:pt idx="3106">
                  <c:v>768</c:v>
                </c:pt>
                <c:pt idx="3107">
                  <c:v>821</c:v>
                </c:pt>
                <c:pt idx="3108">
                  <c:v>823</c:v>
                </c:pt>
                <c:pt idx="3109">
                  <c:v>773</c:v>
                </c:pt>
                <c:pt idx="3110">
                  <c:v>672</c:v>
                </c:pt>
                <c:pt idx="3111">
                  <c:v>532</c:v>
                </c:pt>
                <c:pt idx="3112">
                  <c:v>366</c:v>
                </c:pt>
                <c:pt idx="3113">
                  <c:v>198</c:v>
                </c:pt>
                <c:pt idx="3114">
                  <c:v>57</c:v>
                </c:pt>
                <c:pt idx="3115">
                  <c:v>3</c:v>
                </c:pt>
                <c:pt idx="3116">
                  <c:v>0</c:v>
                </c:pt>
                <c:pt idx="3117">
                  <c:v>0</c:v>
                </c:pt>
                <c:pt idx="3118">
                  <c:v>0</c:v>
                </c:pt>
                <c:pt idx="3119">
                  <c:v>0</c:v>
                </c:pt>
                <c:pt idx="3120">
                  <c:v>0</c:v>
                </c:pt>
                <c:pt idx="3121">
                  <c:v>0</c:v>
                </c:pt>
                <c:pt idx="3122">
                  <c:v>0</c:v>
                </c:pt>
                <c:pt idx="3123">
                  <c:v>0</c:v>
                </c:pt>
                <c:pt idx="3124">
                  <c:v>8</c:v>
                </c:pt>
                <c:pt idx="3125">
                  <c:v>82</c:v>
                </c:pt>
                <c:pt idx="3126">
                  <c:v>234</c:v>
                </c:pt>
                <c:pt idx="3127">
                  <c:v>408</c:v>
                </c:pt>
                <c:pt idx="3128">
                  <c:v>572</c:v>
                </c:pt>
                <c:pt idx="3129">
                  <c:v>707</c:v>
                </c:pt>
                <c:pt idx="3130">
                  <c:v>801</c:v>
                </c:pt>
                <c:pt idx="3131">
                  <c:v>847</c:v>
                </c:pt>
                <c:pt idx="3132">
                  <c:v>833</c:v>
                </c:pt>
                <c:pt idx="3133">
                  <c:v>758</c:v>
                </c:pt>
                <c:pt idx="3134">
                  <c:v>666</c:v>
                </c:pt>
                <c:pt idx="3135">
                  <c:v>533</c:v>
                </c:pt>
                <c:pt idx="3136">
                  <c:v>370</c:v>
                </c:pt>
                <c:pt idx="3137">
                  <c:v>202</c:v>
                </c:pt>
                <c:pt idx="3138">
                  <c:v>59</c:v>
                </c:pt>
                <c:pt idx="3139">
                  <c:v>4</c:v>
                </c:pt>
                <c:pt idx="3140">
                  <c:v>0</c:v>
                </c:pt>
                <c:pt idx="3141">
                  <c:v>0</c:v>
                </c:pt>
                <c:pt idx="3142">
                  <c:v>0</c:v>
                </c:pt>
                <c:pt idx="3143">
                  <c:v>0</c:v>
                </c:pt>
                <c:pt idx="3144">
                  <c:v>0</c:v>
                </c:pt>
                <c:pt idx="3145">
                  <c:v>0</c:v>
                </c:pt>
                <c:pt idx="3146">
                  <c:v>0</c:v>
                </c:pt>
                <c:pt idx="3147">
                  <c:v>0</c:v>
                </c:pt>
                <c:pt idx="3148">
                  <c:v>9</c:v>
                </c:pt>
                <c:pt idx="3149">
                  <c:v>84</c:v>
                </c:pt>
                <c:pt idx="3150">
                  <c:v>238</c:v>
                </c:pt>
                <c:pt idx="3151">
                  <c:v>412</c:v>
                </c:pt>
                <c:pt idx="3152">
                  <c:v>577</c:v>
                </c:pt>
                <c:pt idx="3153">
                  <c:v>714</c:v>
                </c:pt>
                <c:pt idx="3154">
                  <c:v>811</c:v>
                </c:pt>
                <c:pt idx="3155">
                  <c:v>855</c:v>
                </c:pt>
                <c:pt idx="3156">
                  <c:v>847</c:v>
                </c:pt>
                <c:pt idx="3157">
                  <c:v>786</c:v>
                </c:pt>
                <c:pt idx="3158">
                  <c:v>683</c:v>
                </c:pt>
                <c:pt idx="3159">
                  <c:v>541</c:v>
                </c:pt>
                <c:pt idx="3160">
                  <c:v>375</c:v>
                </c:pt>
                <c:pt idx="3161">
                  <c:v>204</c:v>
                </c:pt>
                <c:pt idx="3162">
                  <c:v>61</c:v>
                </c:pt>
                <c:pt idx="3163">
                  <c:v>4</c:v>
                </c:pt>
                <c:pt idx="3164">
                  <c:v>0</c:v>
                </c:pt>
                <c:pt idx="3165">
                  <c:v>0</c:v>
                </c:pt>
                <c:pt idx="3166">
                  <c:v>0</c:v>
                </c:pt>
                <c:pt idx="3167">
                  <c:v>0</c:v>
                </c:pt>
                <c:pt idx="3168">
                  <c:v>0</c:v>
                </c:pt>
                <c:pt idx="3169">
                  <c:v>0</c:v>
                </c:pt>
                <c:pt idx="3170">
                  <c:v>0</c:v>
                </c:pt>
                <c:pt idx="3171">
                  <c:v>0</c:v>
                </c:pt>
                <c:pt idx="3172">
                  <c:v>9</c:v>
                </c:pt>
                <c:pt idx="3173">
                  <c:v>79</c:v>
                </c:pt>
                <c:pt idx="3174">
                  <c:v>181</c:v>
                </c:pt>
                <c:pt idx="3175">
                  <c:v>206</c:v>
                </c:pt>
                <c:pt idx="3176">
                  <c:v>436</c:v>
                </c:pt>
                <c:pt idx="3177">
                  <c:v>651</c:v>
                </c:pt>
                <c:pt idx="3178">
                  <c:v>800</c:v>
                </c:pt>
                <c:pt idx="3179">
                  <c:v>853</c:v>
                </c:pt>
                <c:pt idx="3180">
                  <c:v>855</c:v>
                </c:pt>
                <c:pt idx="3181">
                  <c:v>803</c:v>
                </c:pt>
                <c:pt idx="3182">
                  <c:v>699</c:v>
                </c:pt>
                <c:pt idx="3183">
                  <c:v>555</c:v>
                </c:pt>
                <c:pt idx="3184">
                  <c:v>385</c:v>
                </c:pt>
                <c:pt idx="3185">
                  <c:v>209</c:v>
                </c:pt>
                <c:pt idx="3186">
                  <c:v>64</c:v>
                </c:pt>
                <c:pt idx="3187">
                  <c:v>5</c:v>
                </c:pt>
                <c:pt idx="3188">
                  <c:v>0</c:v>
                </c:pt>
                <c:pt idx="3189">
                  <c:v>0</c:v>
                </c:pt>
                <c:pt idx="3190">
                  <c:v>0</c:v>
                </c:pt>
                <c:pt idx="3191">
                  <c:v>0</c:v>
                </c:pt>
                <c:pt idx="3192">
                  <c:v>0</c:v>
                </c:pt>
                <c:pt idx="3193">
                  <c:v>0</c:v>
                </c:pt>
                <c:pt idx="3194">
                  <c:v>0</c:v>
                </c:pt>
                <c:pt idx="3195">
                  <c:v>0</c:v>
                </c:pt>
                <c:pt idx="3196">
                  <c:v>9</c:v>
                </c:pt>
                <c:pt idx="3197">
                  <c:v>87</c:v>
                </c:pt>
                <c:pt idx="3198">
                  <c:v>240</c:v>
                </c:pt>
                <c:pt idx="3199">
                  <c:v>415</c:v>
                </c:pt>
                <c:pt idx="3200">
                  <c:v>556</c:v>
                </c:pt>
                <c:pt idx="3201">
                  <c:v>632</c:v>
                </c:pt>
                <c:pt idx="3202">
                  <c:v>623</c:v>
                </c:pt>
                <c:pt idx="3203">
                  <c:v>628</c:v>
                </c:pt>
                <c:pt idx="3204">
                  <c:v>591</c:v>
                </c:pt>
                <c:pt idx="3205">
                  <c:v>519</c:v>
                </c:pt>
                <c:pt idx="3206">
                  <c:v>421</c:v>
                </c:pt>
                <c:pt idx="3207">
                  <c:v>308</c:v>
                </c:pt>
                <c:pt idx="3208">
                  <c:v>194</c:v>
                </c:pt>
                <c:pt idx="3209">
                  <c:v>106</c:v>
                </c:pt>
                <c:pt idx="3210">
                  <c:v>33</c:v>
                </c:pt>
                <c:pt idx="3211">
                  <c:v>3</c:v>
                </c:pt>
                <c:pt idx="3212">
                  <c:v>0</c:v>
                </c:pt>
                <c:pt idx="3213">
                  <c:v>0</c:v>
                </c:pt>
                <c:pt idx="3214">
                  <c:v>0</c:v>
                </c:pt>
                <c:pt idx="3215">
                  <c:v>0</c:v>
                </c:pt>
                <c:pt idx="3216">
                  <c:v>0</c:v>
                </c:pt>
                <c:pt idx="3217">
                  <c:v>0</c:v>
                </c:pt>
                <c:pt idx="3218">
                  <c:v>0</c:v>
                </c:pt>
                <c:pt idx="3219">
                  <c:v>0</c:v>
                </c:pt>
                <c:pt idx="3220">
                  <c:v>5</c:v>
                </c:pt>
                <c:pt idx="3221">
                  <c:v>46</c:v>
                </c:pt>
                <c:pt idx="3222">
                  <c:v>124</c:v>
                </c:pt>
                <c:pt idx="3223">
                  <c:v>212</c:v>
                </c:pt>
                <c:pt idx="3224">
                  <c:v>295</c:v>
                </c:pt>
                <c:pt idx="3225">
                  <c:v>363</c:v>
                </c:pt>
                <c:pt idx="3226">
                  <c:v>410</c:v>
                </c:pt>
                <c:pt idx="3227">
                  <c:v>434</c:v>
                </c:pt>
                <c:pt idx="3228">
                  <c:v>431</c:v>
                </c:pt>
                <c:pt idx="3229">
                  <c:v>403</c:v>
                </c:pt>
                <c:pt idx="3230">
                  <c:v>451</c:v>
                </c:pt>
                <c:pt idx="3231">
                  <c:v>423</c:v>
                </c:pt>
                <c:pt idx="3232">
                  <c:v>330</c:v>
                </c:pt>
                <c:pt idx="3233">
                  <c:v>196</c:v>
                </c:pt>
                <c:pt idx="3234">
                  <c:v>65</c:v>
                </c:pt>
                <c:pt idx="3235">
                  <c:v>5</c:v>
                </c:pt>
                <c:pt idx="3236">
                  <c:v>0</c:v>
                </c:pt>
                <c:pt idx="3237">
                  <c:v>0</c:v>
                </c:pt>
                <c:pt idx="3238">
                  <c:v>0</c:v>
                </c:pt>
                <c:pt idx="3239">
                  <c:v>0</c:v>
                </c:pt>
                <c:pt idx="3240">
                  <c:v>0</c:v>
                </c:pt>
                <c:pt idx="3241">
                  <c:v>0</c:v>
                </c:pt>
                <c:pt idx="3242">
                  <c:v>0</c:v>
                </c:pt>
                <c:pt idx="3243">
                  <c:v>0</c:v>
                </c:pt>
                <c:pt idx="3244">
                  <c:v>6</c:v>
                </c:pt>
                <c:pt idx="3245">
                  <c:v>74</c:v>
                </c:pt>
                <c:pt idx="3246">
                  <c:v>236</c:v>
                </c:pt>
                <c:pt idx="3247">
                  <c:v>425</c:v>
                </c:pt>
                <c:pt idx="3248">
                  <c:v>572</c:v>
                </c:pt>
                <c:pt idx="3249">
                  <c:v>647</c:v>
                </c:pt>
                <c:pt idx="3250">
                  <c:v>620</c:v>
                </c:pt>
                <c:pt idx="3251">
                  <c:v>625</c:v>
                </c:pt>
                <c:pt idx="3252">
                  <c:v>590</c:v>
                </c:pt>
                <c:pt idx="3253">
                  <c:v>519</c:v>
                </c:pt>
                <c:pt idx="3254">
                  <c:v>480</c:v>
                </c:pt>
                <c:pt idx="3255">
                  <c:v>403</c:v>
                </c:pt>
                <c:pt idx="3256">
                  <c:v>295</c:v>
                </c:pt>
                <c:pt idx="3257">
                  <c:v>148</c:v>
                </c:pt>
                <c:pt idx="3258">
                  <c:v>42</c:v>
                </c:pt>
                <c:pt idx="3259">
                  <c:v>3</c:v>
                </c:pt>
                <c:pt idx="3260">
                  <c:v>0</c:v>
                </c:pt>
                <c:pt idx="3261">
                  <c:v>0</c:v>
                </c:pt>
                <c:pt idx="3262">
                  <c:v>0</c:v>
                </c:pt>
                <c:pt idx="3263">
                  <c:v>0</c:v>
                </c:pt>
                <c:pt idx="3264">
                  <c:v>0</c:v>
                </c:pt>
                <c:pt idx="3265">
                  <c:v>0</c:v>
                </c:pt>
                <c:pt idx="3266">
                  <c:v>0</c:v>
                </c:pt>
                <c:pt idx="3267">
                  <c:v>0</c:v>
                </c:pt>
                <c:pt idx="3268">
                  <c:v>12</c:v>
                </c:pt>
                <c:pt idx="3269">
                  <c:v>96</c:v>
                </c:pt>
                <c:pt idx="3270">
                  <c:v>252</c:v>
                </c:pt>
                <c:pt idx="3271">
                  <c:v>426</c:v>
                </c:pt>
                <c:pt idx="3272">
                  <c:v>590</c:v>
                </c:pt>
                <c:pt idx="3273">
                  <c:v>716</c:v>
                </c:pt>
                <c:pt idx="3274">
                  <c:v>787</c:v>
                </c:pt>
                <c:pt idx="3275">
                  <c:v>807</c:v>
                </c:pt>
                <c:pt idx="3276">
                  <c:v>771</c:v>
                </c:pt>
                <c:pt idx="3277">
                  <c:v>684</c:v>
                </c:pt>
                <c:pt idx="3278">
                  <c:v>629</c:v>
                </c:pt>
                <c:pt idx="3279">
                  <c:v>523</c:v>
                </c:pt>
                <c:pt idx="3280">
                  <c:v>377</c:v>
                </c:pt>
                <c:pt idx="3281">
                  <c:v>204</c:v>
                </c:pt>
                <c:pt idx="3282">
                  <c:v>64</c:v>
                </c:pt>
                <c:pt idx="3283">
                  <c:v>6</c:v>
                </c:pt>
                <c:pt idx="3284">
                  <c:v>0</c:v>
                </c:pt>
                <c:pt idx="3285">
                  <c:v>0</c:v>
                </c:pt>
                <c:pt idx="3286">
                  <c:v>0</c:v>
                </c:pt>
                <c:pt idx="3287">
                  <c:v>0</c:v>
                </c:pt>
                <c:pt idx="3288">
                  <c:v>0</c:v>
                </c:pt>
                <c:pt idx="3289">
                  <c:v>0</c:v>
                </c:pt>
                <c:pt idx="3290">
                  <c:v>0</c:v>
                </c:pt>
                <c:pt idx="3291">
                  <c:v>0</c:v>
                </c:pt>
                <c:pt idx="3292">
                  <c:v>8</c:v>
                </c:pt>
                <c:pt idx="3293">
                  <c:v>58</c:v>
                </c:pt>
                <c:pt idx="3294">
                  <c:v>139</c:v>
                </c:pt>
                <c:pt idx="3295">
                  <c:v>214</c:v>
                </c:pt>
                <c:pt idx="3296">
                  <c:v>296</c:v>
                </c:pt>
                <c:pt idx="3297">
                  <c:v>363</c:v>
                </c:pt>
                <c:pt idx="3298">
                  <c:v>410</c:v>
                </c:pt>
                <c:pt idx="3299">
                  <c:v>433</c:v>
                </c:pt>
                <c:pt idx="3300">
                  <c:v>431</c:v>
                </c:pt>
                <c:pt idx="3301">
                  <c:v>404</c:v>
                </c:pt>
                <c:pt idx="3302">
                  <c:v>352</c:v>
                </c:pt>
                <c:pt idx="3303">
                  <c:v>280</c:v>
                </c:pt>
                <c:pt idx="3304">
                  <c:v>196</c:v>
                </c:pt>
                <c:pt idx="3305">
                  <c:v>110</c:v>
                </c:pt>
                <c:pt idx="3306">
                  <c:v>37</c:v>
                </c:pt>
                <c:pt idx="3307">
                  <c:v>3</c:v>
                </c:pt>
                <c:pt idx="3308">
                  <c:v>0</c:v>
                </c:pt>
                <c:pt idx="3309">
                  <c:v>0</c:v>
                </c:pt>
                <c:pt idx="3310">
                  <c:v>0</c:v>
                </c:pt>
                <c:pt idx="3311">
                  <c:v>0</c:v>
                </c:pt>
                <c:pt idx="3312">
                  <c:v>0</c:v>
                </c:pt>
                <c:pt idx="3313">
                  <c:v>0</c:v>
                </c:pt>
                <c:pt idx="3314">
                  <c:v>0</c:v>
                </c:pt>
                <c:pt idx="3315">
                  <c:v>0</c:v>
                </c:pt>
                <c:pt idx="3316">
                  <c:v>6</c:v>
                </c:pt>
                <c:pt idx="3317">
                  <c:v>50</c:v>
                </c:pt>
                <c:pt idx="3318">
                  <c:v>127</c:v>
                </c:pt>
                <c:pt idx="3319">
                  <c:v>215</c:v>
                </c:pt>
                <c:pt idx="3320">
                  <c:v>296</c:v>
                </c:pt>
                <c:pt idx="3321">
                  <c:v>364</c:v>
                </c:pt>
                <c:pt idx="3322">
                  <c:v>411</c:v>
                </c:pt>
                <c:pt idx="3323">
                  <c:v>434</c:v>
                </c:pt>
                <c:pt idx="3324">
                  <c:v>431</c:v>
                </c:pt>
                <c:pt idx="3325">
                  <c:v>403</c:v>
                </c:pt>
                <c:pt idx="3326">
                  <c:v>352</c:v>
                </c:pt>
                <c:pt idx="3327">
                  <c:v>281</c:v>
                </c:pt>
                <c:pt idx="3328">
                  <c:v>198</c:v>
                </c:pt>
                <c:pt idx="3329">
                  <c:v>111</c:v>
                </c:pt>
                <c:pt idx="3330">
                  <c:v>38</c:v>
                </c:pt>
                <c:pt idx="3331">
                  <c:v>4</c:v>
                </c:pt>
                <c:pt idx="3332">
                  <c:v>0</c:v>
                </c:pt>
                <c:pt idx="3333">
                  <c:v>0</c:v>
                </c:pt>
                <c:pt idx="3334">
                  <c:v>0</c:v>
                </c:pt>
                <c:pt idx="3335">
                  <c:v>0</c:v>
                </c:pt>
                <c:pt idx="3336">
                  <c:v>0</c:v>
                </c:pt>
                <c:pt idx="3337">
                  <c:v>0</c:v>
                </c:pt>
                <c:pt idx="3338">
                  <c:v>0</c:v>
                </c:pt>
                <c:pt idx="3339">
                  <c:v>0</c:v>
                </c:pt>
                <c:pt idx="3340">
                  <c:v>9</c:v>
                </c:pt>
                <c:pt idx="3341">
                  <c:v>65</c:v>
                </c:pt>
                <c:pt idx="3342">
                  <c:v>166</c:v>
                </c:pt>
                <c:pt idx="3343">
                  <c:v>278</c:v>
                </c:pt>
                <c:pt idx="3344">
                  <c:v>383</c:v>
                </c:pt>
                <c:pt idx="3345">
                  <c:v>469</c:v>
                </c:pt>
                <c:pt idx="3346">
                  <c:v>530</c:v>
                </c:pt>
                <c:pt idx="3347">
                  <c:v>560</c:v>
                </c:pt>
                <c:pt idx="3348">
                  <c:v>556</c:v>
                </c:pt>
                <c:pt idx="3349">
                  <c:v>521</c:v>
                </c:pt>
                <c:pt idx="3350">
                  <c:v>424</c:v>
                </c:pt>
                <c:pt idx="3351">
                  <c:v>312</c:v>
                </c:pt>
                <c:pt idx="3352">
                  <c:v>200</c:v>
                </c:pt>
                <c:pt idx="3353">
                  <c:v>124</c:v>
                </c:pt>
                <c:pt idx="3354">
                  <c:v>47</c:v>
                </c:pt>
                <c:pt idx="3355">
                  <c:v>5</c:v>
                </c:pt>
                <c:pt idx="3356">
                  <c:v>0</c:v>
                </c:pt>
                <c:pt idx="3357">
                  <c:v>0</c:v>
                </c:pt>
                <c:pt idx="3358">
                  <c:v>0</c:v>
                </c:pt>
                <c:pt idx="3359">
                  <c:v>0</c:v>
                </c:pt>
                <c:pt idx="3360">
                  <c:v>0</c:v>
                </c:pt>
                <c:pt idx="3361">
                  <c:v>0</c:v>
                </c:pt>
                <c:pt idx="3362">
                  <c:v>0</c:v>
                </c:pt>
                <c:pt idx="3363">
                  <c:v>0</c:v>
                </c:pt>
                <c:pt idx="3364">
                  <c:v>7</c:v>
                </c:pt>
                <c:pt idx="3365">
                  <c:v>52</c:v>
                </c:pt>
                <c:pt idx="3366">
                  <c:v>130</c:v>
                </c:pt>
                <c:pt idx="3367">
                  <c:v>217</c:v>
                </c:pt>
                <c:pt idx="3368">
                  <c:v>298</c:v>
                </c:pt>
                <c:pt idx="3369">
                  <c:v>366</c:v>
                </c:pt>
                <c:pt idx="3370">
                  <c:v>413</c:v>
                </c:pt>
                <c:pt idx="3371">
                  <c:v>436</c:v>
                </c:pt>
                <c:pt idx="3372">
                  <c:v>433</c:v>
                </c:pt>
                <c:pt idx="3373">
                  <c:v>405</c:v>
                </c:pt>
                <c:pt idx="3374">
                  <c:v>354</c:v>
                </c:pt>
                <c:pt idx="3375">
                  <c:v>284</c:v>
                </c:pt>
                <c:pt idx="3376">
                  <c:v>200</c:v>
                </c:pt>
                <c:pt idx="3377">
                  <c:v>114</c:v>
                </c:pt>
                <c:pt idx="3378">
                  <c:v>40</c:v>
                </c:pt>
                <c:pt idx="3379">
                  <c:v>4</c:v>
                </c:pt>
                <c:pt idx="3380">
                  <c:v>0</c:v>
                </c:pt>
                <c:pt idx="3381">
                  <c:v>0</c:v>
                </c:pt>
                <c:pt idx="3382">
                  <c:v>0</c:v>
                </c:pt>
                <c:pt idx="3383">
                  <c:v>0</c:v>
                </c:pt>
                <c:pt idx="3384">
                  <c:v>0</c:v>
                </c:pt>
                <c:pt idx="3385">
                  <c:v>0</c:v>
                </c:pt>
                <c:pt idx="3386">
                  <c:v>0</c:v>
                </c:pt>
                <c:pt idx="3387">
                  <c:v>0</c:v>
                </c:pt>
                <c:pt idx="3388">
                  <c:v>7</c:v>
                </c:pt>
                <c:pt idx="3389">
                  <c:v>76</c:v>
                </c:pt>
                <c:pt idx="3390">
                  <c:v>228</c:v>
                </c:pt>
                <c:pt idx="3391">
                  <c:v>418</c:v>
                </c:pt>
                <c:pt idx="3392">
                  <c:v>575</c:v>
                </c:pt>
                <c:pt idx="3393">
                  <c:v>705</c:v>
                </c:pt>
                <c:pt idx="3394">
                  <c:v>796</c:v>
                </c:pt>
                <c:pt idx="3395">
                  <c:v>850</c:v>
                </c:pt>
                <c:pt idx="3396">
                  <c:v>853</c:v>
                </c:pt>
                <c:pt idx="3397">
                  <c:v>805</c:v>
                </c:pt>
                <c:pt idx="3398">
                  <c:v>651</c:v>
                </c:pt>
                <c:pt idx="3399">
                  <c:v>433</c:v>
                </c:pt>
                <c:pt idx="3400">
                  <c:v>202</c:v>
                </c:pt>
                <c:pt idx="3401">
                  <c:v>158</c:v>
                </c:pt>
                <c:pt idx="3402">
                  <c:v>67</c:v>
                </c:pt>
                <c:pt idx="3403">
                  <c:v>8</c:v>
                </c:pt>
                <c:pt idx="3404">
                  <c:v>0</c:v>
                </c:pt>
                <c:pt idx="3405">
                  <c:v>0</c:v>
                </c:pt>
                <c:pt idx="3406">
                  <c:v>0</c:v>
                </c:pt>
                <c:pt idx="3407">
                  <c:v>0</c:v>
                </c:pt>
                <c:pt idx="3408">
                  <c:v>0</c:v>
                </c:pt>
                <c:pt idx="3409">
                  <c:v>0</c:v>
                </c:pt>
                <c:pt idx="3410">
                  <c:v>0</c:v>
                </c:pt>
                <c:pt idx="3411">
                  <c:v>0</c:v>
                </c:pt>
                <c:pt idx="3412">
                  <c:v>15</c:v>
                </c:pt>
                <c:pt idx="3413">
                  <c:v>98</c:v>
                </c:pt>
                <c:pt idx="3414">
                  <c:v>201</c:v>
                </c:pt>
                <c:pt idx="3415">
                  <c:v>221</c:v>
                </c:pt>
                <c:pt idx="3416">
                  <c:v>389</c:v>
                </c:pt>
                <c:pt idx="3417">
                  <c:v>562</c:v>
                </c:pt>
                <c:pt idx="3418">
                  <c:v>709</c:v>
                </c:pt>
                <c:pt idx="3419">
                  <c:v>790</c:v>
                </c:pt>
                <c:pt idx="3420">
                  <c:v>820</c:v>
                </c:pt>
                <c:pt idx="3421">
                  <c:v>792</c:v>
                </c:pt>
                <c:pt idx="3422">
                  <c:v>701</c:v>
                </c:pt>
                <c:pt idx="3423">
                  <c:v>569</c:v>
                </c:pt>
                <c:pt idx="3424">
                  <c:v>406</c:v>
                </c:pt>
                <c:pt idx="3425">
                  <c:v>233</c:v>
                </c:pt>
                <c:pt idx="3426">
                  <c:v>84</c:v>
                </c:pt>
                <c:pt idx="3427">
                  <c:v>9</c:v>
                </c:pt>
                <c:pt idx="3428">
                  <c:v>0</c:v>
                </c:pt>
                <c:pt idx="3429">
                  <c:v>0</c:v>
                </c:pt>
                <c:pt idx="3430">
                  <c:v>0</c:v>
                </c:pt>
                <c:pt idx="3431">
                  <c:v>0</c:v>
                </c:pt>
                <c:pt idx="3432">
                  <c:v>0</c:v>
                </c:pt>
                <c:pt idx="3433">
                  <c:v>0</c:v>
                </c:pt>
                <c:pt idx="3434">
                  <c:v>0</c:v>
                </c:pt>
                <c:pt idx="3435">
                  <c:v>0</c:v>
                </c:pt>
                <c:pt idx="3436">
                  <c:v>8</c:v>
                </c:pt>
                <c:pt idx="3437">
                  <c:v>66</c:v>
                </c:pt>
                <c:pt idx="3438">
                  <c:v>184</c:v>
                </c:pt>
                <c:pt idx="3439">
                  <c:v>337</c:v>
                </c:pt>
                <c:pt idx="3440">
                  <c:v>483</c:v>
                </c:pt>
                <c:pt idx="3441">
                  <c:v>614</c:v>
                </c:pt>
                <c:pt idx="3442">
                  <c:v>716</c:v>
                </c:pt>
                <c:pt idx="3443">
                  <c:v>732</c:v>
                </c:pt>
                <c:pt idx="3444">
                  <c:v>702</c:v>
                </c:pt>
                <c:pt idx="3445">
                  <c:v>630</c:v>
                </c:pt>
                <c:pt idx="3446">
                  <c:v>576</c:v>
                </c:pt>
                <c:pt idx="3447">
                  <c:v>480</c:v>
                </c:pt>
                <c:pt idx="3448">
                  <c:v>352</c:v>
                </c:pt>
                <c:pt idx="3449">
                  <c:v>213</c:v>
                </c:pt>
                <c:pt idx="3450">
                  <c:v>81</c:v>
                </c:pt>
                <c:pt idx="3451">
                  <c:v>10</c:v>
                </c:pt>
                <c:pt idx="3452">
                  <c:v>0</c:v>
                </c:pt>
                <c:pt idx="3453">
                  <c:v>0</c:v>
                </c:pt>
                <c:pt idx="3454">
                  <c:v>0</c:v>
                </c:pt>
                <c:pt idx="3455">
                  <c:v>0</c:v>
                </c:pt>
                <c:pt idx="3456">
                  <c:v>0</c:v>
                </c:pt>
                <c:pt idx="3457">
                  <c:v>0</c:v>
                </c:pt>
                <c:pt idx="3458">
                  <c:v>0</c:v>
                </c:pt>
                <c:pt idx="3459">
                  <c:v>0</c:v>
                </c:pt>
                <c:pt idx="3460">
                  <c:v>8</c:v>
                </c:pt>
                <c:pt idx="3461">
                  <c:v>67</c:v>
                </c:pt>
                <c:pt idx="3462">
                  <c:v>184</c:v>
                </c:pt>
                <c:pt idx="3463">
                  <c:v>337</c:v>
                </c:pt>
                <c:pt idx="3464">
                  <c:v>462</c:v>
                </c:pt>
                <c:pt idx="3465">
                  <c:v>564</c:v>
                </c:pt>
                <c:pt idx="3466">
                  <c:v>636</c:v>
                </c:pt>
                <c:pt idx="3467">
                  <c:v>671</c:v>
                </c:pt>
                <c:pt idx="3468">
                  <c:v>668</c:v>
                </c:pt>
                <c:pt idx="3469">
                  <c:v>626</c:v>
                </c:pt>
                <c:pt idx="3470">
                  <c:v>548</c:v>
                </c:pt>
                <c:pt idx="3471">
                  <c:v>441</c:v>
                </c:pt>
                <c:pt idx="3472">
                  <c:v>314</c:v>
                </c:pt>
                <c:pt idx="3473">
                  <c:v>189</c:v>
                </c:pt>
                <c:pt idx="3474">
                  <c:v>72</c:v>
                </c:pt>
                <c:pt idx="3475">
                  <c:v>9</c:v>
                </c:pt>
                <c:pt idx="3476">
                  <c:v>0</c:v>
                </c:pt>
                <c:pt idx="3477">
                  <c:v>0</c:v>
                </c:pt>
                <c:pt idx="3478">
                  <c:v>0</c:v>
                </c:pt>
                <c:pt idx="3479">
                  <c:v>0</c:v>
                </c:pt>
                <c:pt idx="3480">
                  <c:v>0</c:v>
                </c:pt>
                <c:pt idx="3481">
                  <c:v>0</c:v>
                </c:pt>
                <c:pt idx="3482">
                  <c:v>0</c:v>
                </c:pt>
                <c:pt idx="3483">
                  <c:v>0</c:v>
                </c:pt>
                <c:pt idx="3484">
                  <c:v>8</c:v>
                </c:pt>
                <c:pt idx="3485">
                  <c:v>62</c:v>
                </c:pt>
                <c:pt idx="3486">
                  <c:v>162</c:v>
                </c:pt>
                <c:pt idx="3487">
                  <c:v>286</c:v>
                </c:pt>
                <c:pt idx="3488">
                  <c:v>364</c:v>
                </c:pt>
                <c:pt idx="3489">
                  <c:v>408</c:v>
                </c:pt>
                <c:pt idx="3490">
                  <c:v>417</c:v>
                </c:pt>
                <c:pt idx="3491">
                  <c:v>440</c:v>
                </c:pt>
                <c:pt idx="3492">
                  <c:v>438</c:v>
                </c:pt>
                <c:pt idx="3493">
                  <c:v>410</c:v>
                </c:pt>
                <c:pt idx="3494">
                  <c:v>359</c:v>
                </c:pt>
                <c:pt idx="3495">
                  <c:v>289</c:v>
                </c:pt>
                <c:pt idx="3496">
                  <c:v>206</c:v>
                </c:pt>
                <c:pt idx="3497">
                  <c:v>120</c:v>
                </c:pt>
                <c:pt idx="3498">
                  <c:v>45</c:v>
                </c:pt>
                <c:pt idx="3499">
                  <c:v>6</c:v>
                </c:pt>
                <c:pt idx="3500">
                  <c:v>0</c:v>
                </c:pt>
                <c:pt idx="3501">
                  <c:v>0</c:v>
                </c:pt>
                <c:pt idx="3502">
                  <c:v>0</c:v>
                </c:pt>
                <c:pt idx="3503">
                  <c:v>0</c:v>
                </c:pt>
                <c:pt idx="3504">
                  <c:v>0</c:v>
                </c:pt>
                <c:pt idx="3505">
                  <c:v>0</c:v>
                </c:pt>
                <c:pt idx="3506">
                  <c:v>0</c:v>
                </c:pt>
                <c:pt idx="3507">
                  <c:v>0</c:v>
                </c:pt>
                <c:pt idx="3508">
                  <c:v>9</c:v>
                </c:pt>
                <c:pt idx="3509">
                  <c:v>56</c:v>
                </c:pt>
                <c:pt idx="3510">
                  <c:v>134</c:v>
                </c:pt>
                <c:pt idx="3511">
                  <c:v>221</c:v>
                </c:pt>
                <c:pt idx="3512">
                  <c:v>301</c:v>
                </c:pt>
                <c:pt idx="3513">
                  <c:v>368</c:v>
                </c:pt>
                <c:pt idx="3514">
                  <c:v>414</c:v>
                </c:pt>
                <c:pt idx="3515">
                  <c:v>437</c:v>
                </c:pt>
                <c:pt idx="3516">
                  <c:v>435</c:v>
                </c:pt>
                <c:pt idx="3517">
                  <c:v>408</c:v>
                </c:pt>
                <c:pt idx="3518">
                  <c:v>358</c:v>
                </c:pt>
                <c:pt idx="3519">
                  <c:v>289</c:v>
                </c:pt>
                <c:pt idx="3520">
                  <c:v>206</c:v>
                </c:pt>
                <c:pt idx="3521">
                  <c:v>120</c:v>
                </c:pt>
                <c:pt idx="3522">
                  <c:v>46</c:v>
                </c:pt>
                <c:pt idx="3523">
                  <c:v>6</c:v>
                </c:pt>
                <c:pt idx="3524">
                  <c:v>0</c:v>
                </c:pt>
                <c:pt idx="3525">
                  <c:v>0</c:v>
                </c:pt>
                <c:pt idx="3526">
                  <c:v>0</c:v>
                </c:pt>
                <c:pt idx="3527">
                  <c:v>0</c:v>
                </c:pt>
                <c:pt idx="3528">
                  <c:v>0</c:v>
                </c:pt>
                <c:pt idx="3529">
                  <c:v>0</c:v>
                </c:pt>
                <c:pt idx="3530">
                  <c:v>0</c:v>
                </c:pt>
                <c:pt idx="3531">
                  <c:v>0</c:v>
                </c:pt>
                <c:pt idx="3532">
                  <c:v>9</c:v>
                </c:pt>
                <c:pt idx="3533">
                  <c:v>57</c:v>
                </c:pt>
                <c:pt idx="3534">
                  <c:v>135</c:v>
                </c:pt>
                <c:pt idx="3535">
                  <c:v>222</c:v>
                </c:pt>
                <c:pt idx="3536">
                  <c:v>303</c:v>
                </c:pt>
                <c:pt idx="3537">
                  <c:v>369</c:v>
                </c:pt>
                <c:pt idx="3538">
                  <c:v>416</c:v>
                </c:pt>
                <c:pt idx="3539">
                  <c:v>484</c:v>
                </c:pt>
                <c:pt idx="3540">
                  <c:v>523</c:v>
                </c:pt>
                <c:pt idx="3541">
                  <c:v>528</c:v>
                </c:pt>
                <c:pt idx="3542">
                  <c:v>463</c:v>
                </c:pt>
                <c:pt idx="3543">
                  <c:v>374</c:v>
                </c:pt>
                <c:pt idx="3544">
                  <c:v>267</c:v>
                </c:pt>
                <c:pt idx="3545">
                  <c:v>175</c:v>
                </c:pt>
                <c:pt idx="3546">
                  <c:v>73</c:v>
                </c:pt>
                <c:pt idx="3547">
                  <c:v>10</c:v>
                </c:pt>
                <c:pt idx="3548">
                  <c:v>0</c:v>
                </c:pt>
                <c:pt idx="3549">
                  <c:v>0</c:v>
                </c:pt>
                <c:pt idx="3550">
                  <c:v>0</c:v>
                </c:pt>
                <c:pt idx="3551">
                  <c:v>0</c:v>
                </c:pt>
                <c:pt idx="3552">
                  <c:v>0</c:v>
                </c:pt>
                <c:pt idx="3553">
                  <c:v>0</c:v>
                </c:pt>
                <c:pt idx="3554">
                  <c:v>0</c:v>
                </c:pt>
                <c:pt idx="3555">
                  <c:v>0</c:v>
                </c:pt>
                <c:pt idx="3556">
                  <c:v>18</c:v>
                </c:pt>
                <c:pt idx="3557">
                  <c:v>113</c:v>
                </c:pt>
                <c:pt idx="3558">
                  <c:v>253</c:v>
                </c:pt>
                <c:pt idx="3559">
                  <c:v>377</c:v>
                </c:pt>
                <c:pt idx="3560">
                  <c:v>542</c:v>
                </c:pt>
                <c:pt idx="3561">
                  <c:v>689</c:v>
                </c:pt>
                <c:pt idx="3562">
                  <c:v>799</c:v>
                </c:pt>
                <c:pt idx="3563">
                  <c:v>786</c:v>
                </c:pt>
                <c:pt idx="3564">
                  <c:v>692</c:v>
                </c:pt>
                <c:pt idx="3565">
                  <c:v>528</c:v>
                </c:pt>
                <c:pt idx="3566">
                  <c:v>464</c:v>
                </c:pt>
                <c:pt idx="3567">
                  <c:v>375</c:v>
                </c:pt>
                <c:pt idx="3568">
                  <c:v>269</c:v>
                </c:pt>
                <c:pt idx="3569">
                  <c:v>201</c:v>
                </c:pt>
                <c:pt idx="3570">
                  <c:v>88</c:v>
                </c:pt>
                <c:pt idx="3571">
                  <c:v>13</c:v>
                </c:pt>
                <c:pt idx="3572">
                  <c:v>0</c:v>
                </c:pt>
                <c:pt idx="3573">
                  <c:v>0</c:v>
                </c:pt>
                <c:pt idx="3574">
                  <c:v>0</c:v>
                </c:pt>
                <c:pt idx="3575">
                  <c:v>0</c:v>
                </c:pt>
                <c:pt idx="3576">
                  <c:v>0</c:v>
                </c:pt>
                <c:pt idx="3577">
                  <c:v>0</c:v>
                </c:pt>
                <c:pt idx="3578">
                  <c:v>0</c:v>
                </c:pt>
                <c:pt idx="3579">
                  <c:v>0</c:v>
                </c:pt>
                <c:pt idx="3580">
                  <c:v>18</c:v>
                </c:pt>
                <c:pt idx="3581">
                  <c:v>114</c:v>
                </c:pt>
                <c:pt idx="3582">
                  <c:v>262</c:v>
                </c:pt>
                <c:pt idx="3583">
                  <c:v>419</c:v>
                </c:pt>
                <c:pt idx="3584">
                  <c:v>555</c:v>
                </c:pt>
                <c:pt idx="3585">
                  <c:v>654</c:v>
                </c:pt>
                <c:pt idx="3586">
                  <c:v>706</c:v>
                </c:pt>
                <c:pt idx="3587">
                  <c:v>722</c:v>
                </c:pt>
                <c:pt idx="3588">
                  <c:v>693</c:v>
                </c:pt>
                <c:pt idx="3589">
                  <c:v>623</c:v>
                </c:pt>
                <c:pt idx="3590">
                  <c:v>522</c:v>
                </c:pt>
                <c:pt idx="3591">
                  <c:v>400</c:v>
                </c:pt>
                <c:pt idx="3592">
                  <c:v>270</c:v>
                </c:pt>
                <c:pt idx="3593">
                  <c:v>195</c:v>
                </c:pt>
                <c:pt idx="3594">
                  <c:v>86</c:v>
                </c:pt>
                <c:pt idx="3595">
                  <c:v>13</c:v>
                </c:pt>
                <c:pt idx="3596">
                  <c:v>0</c:v>
                </c:pt>
                <c:pt idx="3597">
                  <c:v>0</c:v>
                </c:pt>
                <c:pt idx="3598">
                  <c:v>0</c:v>
                </c:pt>
                <c:pt idx="3599">
                  <c:v>0</c:v>
                </c:pt>
                <c:pt idx="3600">
                  <c:v>0</c:v>
                </c:pt>
                <c:pt idx="3601">
                  <c:v>0</c:v>
                </c:pt>
                <c:pt idx="3602">
                  <c:v>0</c:v>
                </c:pt>
                <c:pt idx="3603">
                  <c:v>0</c:v>
                </c:pt>
                <c:pt idx="3604">
                  <c:v>14</c:v>
                </c:pt>
                <c:pt idx="3605">
                  <c:v>96</c:v>
                </c:pt>
                <c:pt idx="3606">
                  <c:v>238</c:v>
                </c:pt>
                <c:pt idx="3607">
                  <c:v>407</c:v>
                </c:pt>
                <c:pt idx="3608">
                  <c:v>565</c:v>
                </c:pt>
                <c:pt idx="3609">
                  <c:v>700</c:v>
                </c:pt>
                <c:pt idx="3610">
                  <c:v>800</c:v>
                </c:pt>
                <c:pt idx="3611">
                  <c:v>845</c:v>
                </c:pt>
                <c:pt idx="3612">
                  <c:v>843</c:v>
                </c:pt>
                <c:pt idx="3613">
                  <c:v>792</c:v>
                </c:pt>
                <c:pt idx="3614">
                  <c:v>686</c:v>
                </c:pt>
                <c:pt idx="3615">
                  <c:v>545</c:v>
                </c:pt>
                <c:pt idx="3616">
                  <c:v>384</c:v>
                </c:pt>
                <c:pt idx="3617">
                  <c:v>216</c:v>
                </c:pt>
                <c:pt idx="3618">
                  <c:v>80</c:v>
                </c:pt>
                <c:pt idx="3619">
                  <c:v>10</c:v>
                </c:pt>
                <c:pt idx="3620">
                  <c:v>0</c:v>
                </c:pt>
                <c:pt idx="3621">
                  <c:v>0</c:v>
                </c:pt>
                <c:pt idx="3622">
                  <c:v>0</c:v>
                </c:pt>
                <c:pt idx="3623">
                  <c:v>0</c:v>
                </c:pt>
                <c:pt idx="3624">
                  <c:v>0</c:v>
                </c:pt>
                <c:pt idx="3625">
                  <c:v>0</c:v>
                </c:pt>
                <c:pt idx="3626">
                  <c:v>0</c:v>
                </c:pt>
                <c:pt idx="3627">
                  <c:v>0</c:v>
                </c:pt>
                <c:pt idx="3628">
                  <c:v>12</c:v>
                </c:pt>
                <c:pt idx="3629">
                  <c:v>76</c:v>
                </c:pt>
                <c:pt idx="3630">
                  <c:v>176</c:v>
                </c:pt>
                <c:pt idx="3631">
                  <c:v>287</c:v>
                </c:pt>
                <c:pt idx="3632">
                  <c:v>364</c:v>
                </c:pt>
                <c:pt idx="3633">
                  <c:v>408</c:v>
                </c:pt>
                <c:pt idx="3634">
                  <c:v>418</c:v>
                </c:pt>
                <c:pt idx="3635">
                  <c:v>527</c:v>
                </c:pt>
                <c:pt idx="3636">
                  <c:v>599</c:v>
                </c:pt>
                <c:pt idx="3637">
                  <c:v>622</c:v>
                </c:pt>
                <c:pt idx="3638">
                  <c:v>494</c:v>
                </c:pt>
                <c:pt idx="3639">
                  <c:v>351</c:v>
                </c:pt>
                <c:pt idx="3640">
                  <c:v>211</c:v>
                </c:pt>
                <c:pt idx="3641">
                  <c:v>125</c:v>
                </c:pt>
                <c:pt idx="3642">
                  <c:v>50</c:v>
                </c:pt>
                <c:pt idx="3643">
                  <c:v>7</c:v>
                </c:pt>
                <c:pt idx="3644">
                  <c:v>0</c:v>
                </c:pt>
                <c:pt idx="3645">
                  <c:v>0</c:v>
                </c:pt>
                <c:pt idx="3646">
                  <c:v>0</c:v>
                </c:pt>
                <c:pt idx="3647">
                  <c:v>0</c:v>
                </c:pt>
                <c:pt idx="3648">
                  <c:v>0</c:v>
                </c:pt>
                <c:pt idx="3649">
                  <c:v>0</c:v>
                </c:pt>
                <c:pt idx="3650">
                  <c:v>0</c:v>
                </c:pt>
                <c:pt idx="3651">
                  <c:v>0</c:v>
                </c:pt>
                <c:pt idx="3652">
                  <c:v>10</c:v>
                </c:pt>
                <c:pt idx="3653">
                  <c:v>60</c:v>
                </c:pt>
                <c:pt idx="3654">
                  <c:v>139</c:v>
                </c:pt>
                <c:pt idx="3655">
                  <c:v>226</c:v>
                </c:pt>
                <c:pt idx="3656">
                  <c:v>307</c:v>
                </c:pt>
                <c:pt idx="3657">
                  <c:v>374</c:v>
                </c:pt>
                <c:pt idx="3658">
                  <c:v>421</c:v>
                </c:pt>
                <c:pt idx="3659">
                  <c:v>444</c:v>
                </c:pt>
                <c:pt idx="3660">
                  <c:v>443</c:v>
                </c:pt>
                <c:pt idx="3661">
                  <c:v>416</c:v>
                </c:pt>
                <c:pt idx="3662">
                  <c:v>366</c:v>
                </c:pt>
                <c:pt idx="3663">
                  <c:v>296</c:v>
                </c:pt>
                <c:pt idx="3664">
                  <c:v>214</c:v>
                </c:pt>
                <c:pt idx="3665">
                  <c:v>140</c:v>
                </c:pt>
                <c:pt idx="3666">
                  <c:v>61</c:v>
                </c:pt>
                <c:pt idx="3667">
                  <c:v>9</c:v>
                </c:pt>
                <c:pt idx="3668">
                  <c:v>0</c:v>
                </c:pt>
                <c:pt idx="3669">
                  <c:v>0</c:v>
                </c:pt>
                <c:pt idx="3670">
                  <c:v>0</c:v>
                </c:pt>
                <c:pt idx="3671">
                  <c:v>0</c:v>
                </c:pt>
                <c:pt idx="3672">
                  <c:v>0</c:v>
                </c:pt>
                <c:pt idx="3673">
                  <c:v>0</c:v>
                </c:pt>
                <c:pt idx="3674">
                  <c:v>0</c:v>
                </c:pt>
                <c:pt idx="3675">
                  <c:v>0</c:v>
                </c:pt>
                <c:pt idx="3676">
                  <c:v>18</c:v>
                </c:pt>
                <c:pt idx="3677">
                  <c:v>99</c:v>
                </c:pt>
                <c:pt idx="3678">
                  <c:v>190</c:v>
                </c:pt>
                <c:pt idx="3679">
                  <c:v>226</c:v>
                </c:pt>
                <c:pt idx="3680">
                  <c:v>307</c:v>
                </c:pt>
                <c:pt idx="3681">
                  <c:v>374</c:v>
                </c:pt>
                <c:pt idx="3682">
                  <c:v>421</c:v>
                </c:pt>
                <c:pt idx="3683">
                  <c:v>532</c:v>
                </c:pt>
                <c:pt idx="3684">
                  <c:v>606</c:v>
                </c:pt>
                <c:pt idx="3685">
                  <c:v>630</c:v>
                </c:pt>
                <c:pt idx="3686">
                  <c:v>578</c:v>
                </c:pt>
                <c:pt idx="3687">
                  <c:v>486</c:v>
                </c:pt>
                <c:pt idx="3688">
                  <c:v>363</c:v>
                </c:pt>
                <c:pt idx="3689">
                  <c:v>209</c:v>
                </c:pt>
                <c:pt idx="3690">
                  <c:v>81</c:v>
                </c:pt>
                <c:pt idx="3691">
                  <c:v>11</c:v>
                </c:pt>
                <c:pt idx="3692">
                  <c:v>0</c:v>
                </c:pt>
                <c:pt idx="3693">
                  <c:v>0</c:v>
                </c:pt>
                <c:pt idx="3694">
                  <c:v>0</c:v>
                </c:pt>
                <c:pt idx="3695">
                  <c:v>0</c:v>
                </c:pt>
                <c:pt idx="3696">
                  <c:v>0</c:v>
                </c:pt>
                <c:pt idx="3697">
                  <c:v>0</c:v>
                </c:pt>
                <c:pt idx="3698">
                  <c:v>0</c:v>
                </c:pt>
                <c:pt idx="3699">
                  <c:v>0</c:v>
                </c:pt>
                <c:pt idx="3700">
                  <c:v>13</c:v>
                </c:pt>
                <c:pt idx="3701">
                  <c:v>88</c:v>
                </c:pt>
                <c:pt idx="3702">
                  <c:v>220</c:v>
                </c:pt>
                <c:pt idx="3703">
                  <c:v>382</c:v>
                </c:pt>
                <c:pt idx="3704">
                  <c:v>535</c:v>
                </c:pt>
                <c:pt idx="3705">
                  <c:v>669</c:v>
                </c:pt>
                <c:pt idx="3706">
                  <c:v>771</c:v>
                </c:pt>
                <c:pt idx="3707">
                  <c:v>777</c:v>
                </c:pt>
                <c:pt idx="3708">
                  <c:v>729</c:v>
                </c:pt>
                <c:pt idx="3709">
                  <c:v>634</c:v>
                </c:pt>
                <c:pt idx="3710">
                  <c:v>558</c:v>
                </c:pt>
                <c:pt idx="3711">
                  <c:v>453</c:v>
                </c:pt>
                <c:pt idx="3712">
                  <c:v>327</c:v>
                </c:pt>
                <c:pt idx="3713">
                  <c:v>235</c:v>
                </c:pt>
                <c:pt idx="3714">
                  <c:v>103</c:v>
                </c:pt>
                <c:pt idx="3715">
                  <c:v>16</c:v>
                </c:pt>
                <c:pt idx="3716">
                  <c:v>0</c:v>
                </c:pt>
                <c:pt idx="3717">
                  <c:v>0</c:v>
                </c:pt>
                <c:pt idx="3718">
                  <c:v>0</c:v>
                </c:pt>
                <c:pt idx="3719">
                  <c:v>0</c:v>
                </c:pt>
                <c:pt idx="3720">
                  <c:v>0</c:v>
                </c:pt>
                <c:pt idx="3721">
                  <c:v>0</c:v>
                </c:pt>
                <c:pt idx="3722">
                  <c:v>0</c:v>
                </c:pt>
                <c:pt idx="3723">
                  <c:v>0</c:v>
                </c:pt>
                <c:pt idx="3724">
                  <c:v>13</c:v>
                </c:pt>
                <c:pt idx="3725">
                  <c:v>73</c:v>
                </c:pt>
                <c:pt idx="3726">
                  <c:v>154</c:v>
                </c:pt>
                <c:pt idx="3727">
                  <c:v>226</c:v>
                </c:pt>
                <c:pt idx="3728">
                  <c:v>367</c:v>
                </c:pt>
                <c:pt idx="3729">
                  <c:v>511</c:v>
                </c:pt>
                <c:pt idx="3730">
                  <c:v>637</c:v>
                </c:pt>
                <c:pt idx="3731">
                  <c:v>641</c:v>
                </c:pt>
                <c:pt idx="3732">
                  <c:v>604</c:v>
                </c:pt>
                <c:pt idx="3733">
                  <c:v>534</c:v>
                </c:pt>
                <c:pt idx="3734">
                  <c:v>470</c:v>
                </c:pt>
                <c:pt idx="3735">
                  <c:v>382</c:v>
                </c:pt>
                <c:pt idx="3736">
                  <c:v>277</c:v>
                </c:pt>
                <c:pt idx="3737">
                  <c:v>166</c:v>
                </c:pt>
                <c:pt idx="3738">
                  <c:v>68</c:v>
                </c:pt>
                <c:pt idx="3739">
                  <c:v>10</c:v>
                </c:pt>
                <c:pt idx="3740">
                  <c:v>0</c:v>
                </c:pt>
                <c:pt idx="3741">
                  <c:v>0</c:v>
                </c:pt>
                <c:pt idx="3742">
                  <c:v>0</c:v>
                </c:pt>
                <c:pt idx="3743">
                  <c:v>0</c:v>
                </c:pt>
                <c:pt idx="3744">
                  <c:v>0</c:v>
                </c:pt>
                <c:pt idx="3745">
                  <c:v>0</c:v>
                </c:pt>
                <c:pt idx="3746">
                  <c:v>0</c:v>
                </c:pt>
                <c:pt idx="3747">
                  <c:v>0</c:v>
                </c:pt>
                <c:pt idx="3748">
                  <c:v>10</c:v>
                </c:pt>
                <c:pt idx="3749">
                  <c:v>67</c:v>
                </c:pt>
                <c:pt idx="3750">
                  <c:v>166</c:v>
                </c:pt>
                <c:pt idx="3751">
                  <c:v>289</c:v>
                </c:pt>
                <c:pt idx="3752">
                  <c:v>365</c:v>
                </c:pt>
                <c:pt idx="3753">
                  <c:v>410</c:v>
                </c:pt>
                <c:pt idx="3754">
                  <c:v>419</c:v>
                </c:pt>
                <c:pt idx="3755">
                  <c:v>442</c:v>
                </c:pt>
                <c:pt idx="3756">
                  <c:v>441</c:v>
                </c:pt>
                <c:pt idx="3757">
                  <c:v>414</c:v>
                </c:pt>
                <c:pt idx="3758">
                  <c:v>365</c:v>
                </c:pt>
                <c:pt idx="3759">
                  <c:v>297</c:v>
                </c:pt>
                <c:pt idx="3760">
                  <c:v>215</c:v>
                </c:pt>
                <c:pt idx="3761">
                  <c:v>129</c:v>
                </c:pt>
                <c:pt idx="3762">
                  <c:v>53</c:v>
                </c:pt>
                <c:pt idx="3763">
                  <c:v>8</c:v>
                </c:pt>
                <c:pt idx="3764">
                  <c:v>0</c:v>
                </c:pt>
                <c:pt idx="3765">
                  <c:v>0</c:v>
                </c:pt>
                <c:pt idx="3766">
                  <c:v>0</c:v>
                </c:pt>
                <c:pt idx="3767">
                  <c:v>0</c:v>
                </c:pt>
                <c:pt idx="3768">
                  <c:v>0</c:v>
                </c:pt>
                <c:pt idx="3769">
                  <c:v>0</c:v>
                </c:pt>
                <c:pt idx="3770">
                  <c:v>0</c:v>
                </c:pt>
                <c:pt idx="3771">
                  <c:v>0</c:v>
                </c:pt>
                <c:pt idx="3772">
                  <c:v>11</c:v>
                </c:pt>
                <c:pt idx="3773">
                  <c:v>61</c:v>
                </c:pt>
                <c:pt idx="3774">
                  <c:v>139</c:v>
                </c:pt>
                <c:pt idx="3775">
                  <c:v>225</c:v>
                </c:pt>
                <c:pt idx="3776">
                  <c:v>306</c:v>
                </c:pt>
                <c:pt idx="3777">
                  <c:v>373</c:v>
                </c:pt>
                <c:pt idx="3778">
                  <c:v>420</c:v>
                </c:pt>
                <c:pt idx="3779">
                  <c:v>531</c:v>
                </c:pt>
                <c:pt idx="3780">
                  <c:v>604</c:v>
                </c:pt>
                <c:pt idx="3781">
                  <c:v>630</c:v>
                </c:pt>
                <c:pt idx="3782">
                  <c:v>528</c:v>
                </c:pt>
                <c:pt idx="3783">
                  <c:v>406</c:v>
                </c:pt>
                <c:pt idx="3784">
                  <c:v>277</c:v>
                </c:pt>
                <c:pt idx="3785">
                  <c:v>196</c:v>
                </c:pt>
                <c:pt idx="3786">
                  <c:v>91</c:v>
                </c:pt>
                <c:pt idx="3787">
                  <c:v>15</c:v>
                </c:pt>
                <c:pt idx="3788">
                  <c:v>0</c:v>
                </c:pt>
                <c:pt idx="3789">
                  <c:v>0</c:v>
                </c:pt>
                <c:pt idx="3790">
                  <c:v>0</c:v>
                </c:pt>
                <c:pt idx="3791">
                  <c:v>0</c:v>
                </c:pt>
                <c:pt idx="3792">
                  <c:v>0</c:v>
                </c:pt>
                <c:pt idx="3793">
                  <c:v>0</c:v>
                </c:pt>
                <c:pt idx="3794">
                  <c:v>0</c:v>
                </c:pt>
                <c:pt idx="3795">
                  <c:v>0</c:v>
                </c:pt>
                <c:pt idx="3796">
                  <c:v>21</c:v>
                </c:pt>
                <c:pt idx="3797">
                  <c:v>123</c:v>
                </c:pt>
                <c:pt idx="3798">
                  <c:v>273</c:v>
                </c:pt>
                <c:pt idx="3799">
                  <c:v>422</c:v>
                </c:pt>
                <c:pt idx="3800">
                  <c:v>532</c:v>
                </c:pt>
                <c:pt idx="3801">
                  <c:v>576</c:v>
                </c:pt>
                <c:pt idx="3802">
                  <c:v>538</c:v>
                </c:pt>
                <c:pt idx="3803">
                  <c:v>605</c:v>
                </c:pt>
                <c:pt idx="3804">
                  <c:v>637</c:v>
                </c:pt>
                <c:pt idx="3805">
                  <c:v>629</c:v>
                </c:pt>
                <c:pt idx="3806">
                  <c:v>638</c:v>
                </c:pt>
                <c:pt idx="3807">
                  <c:v>563</c:v>
                </c:pt>
                <c:pt idx="3808">
                  <c:v>427</c:v>
                </c:pt>
                <c:pt idx="3809">
                  <c:v>253</c:v>
                </c:pt>
                <c:pt idx="3810">
                  <c:v>103</c:v>
                </c:pt>
                <c:pt idx="3811">
                  <c:v>16</c:v>
                </c:pt>
                <c:pt idx="3812">
                  <c:v>0</c:v>
                </c:pt>
                <c:pt idx="3813">
                  <c:v>0</c:v>
                </c:pt>
                <c:pt idx="3814">
                  <c:v>0</c:v>
                </c:pt>
                <c:pt idx="3815">
                  <c:v>0</c:v>
                </c:pt>
                <c:pt idx="3816">
                  <c:v>0</c:v>
                </c:pt>
                <c:pt idx="3817">
                  <c:v>0</c:v>
                </c:pt>
                <c:pt idx="3818">
                  <c:v>0</c:v>
                </c:pt>
                <c:pt idx="3819">
                  <c:v>0</c:v>
                </c:pt>
                <c:pt idx="3820">
                  <c:v>21</c:v>
                </c:pt>
                <c:pt idx="3821">
                  <c:v>121</c:v>
                </c:pt>
                <c:pt idx="3822">
                  <c:v>275</c:v>
                </c:pt>
                <c:pt idx="3823">
                  <c:v>445</c:v>
                </c:pt>
                <c:pt idx="3824">
                  <c:v>603</c:v>
                </c:pt>
                <c:pt idx="3825">
                  <c:v>735</c:v>
                </c:pt>
                <c:pt idx="3826">
                  <c:v>828</c:v>
                </c:pt>
                <c:pt idx="3827">
                  <c:v>873</c:v>
                </c:pt>
                <c:pt idx="3828">
                  <c:v>870</c:v>
                </c:pt>
                <c:pt idx="3829">
                  <c:v>817</c:v>
                </c:pt>
                <c:pt idx="3830">
                  <c:v>716</c:v>
                </c:pt>
                <c:pt idx="3831">
                  <c:v>577</c:v>
                </c:pt>
                <c:pt idx="3832">
                  <c:v>415</c:v>
                </c:pt>
                <c:pt idx="3833">
                  <c:v>247</c:v>
                </c:pt>
                <c:pt idx="3834">
                  <c:v>102</c:v>
                </c:pt>
                <c:pt idx="3835">
                  <c:v>16</c:v>
                </c:pt>
                <c:pt idx="3836">
                  <c:v>0</c:v>
                </c:pt>
                <c:pt idx="3837">
                  <c:v>0</c:v>
                </c:pt>
                <c:pt idx="3838">
                  <c:v>0</c:v>
                </c:pt>
                <c:pt idx="3839">
                  <c:v>0</c:v>
                </c:pt>
                <c:pt idx="3840">
                  <c:v>0</c:v>
                </c:pt>
                <c:pt idx="3841">
                  <c:v>0</c:v>
                </c:pt>
                <c:pt idx="3842">
                  <c:v>0</c:v>
                </c:pt>
                <c:pt idx="3843">
                  <c:v>0</c:v>
                </c:pt>
                <c:pt idx="3844">
                  <c:v>20</c:v>
                </c:pt>
                <c:pt idx="3845">
                  <c:v>117</c:v>
                </c:pt>
                <c:pt idx="3846">
                  <c:v>271</c:v>
                </c:pt>
                <c:pt idx="3847">
                  <c:v>446</c:v>
                </c:pt>
                <c:pt idx="3848">
                  <c:v>611</c:v>
                </c:pt>
                <c:pt idx="3849">
                  <c:v>746</c:v>
                </c:pt>
                <c:pt idx="3850">
                  <c:v>840</c:v>
                </c:pt>
                <c:pt idx="3851">
                  <c:v>884</c:v>
                </c:pt>
                <c:pt idx="3852">
                  <c:v>870</c:v>
                </c:pt>
                <c:pt idx="3853">
                  <c:v>796</c:v>
                </c:pt>
                <c:pt idx="3854">
                  <c:v>692</c:v>
                </c:pt>
                <c:pt idx="3855">
                  <c:v>555</c:v>
                </c:pt>
                <c:pt idx="3856">
                  <c:v>396</c:v>
                </c:pt>
                <c:pt idx="3857">
                  <c:v>215</c:v>
                </c:pt>
                <c:pt idx="3858">
                  <c:v>76</c:v>
                </c:pt>
                <c:pt idx="3859">
                  <c:v>9</c:v>
                </c:pt>
                <c:pt idx="3860">
                  <c:v>0</c:v>
                </c:pt>
                <c:pt idx="3861">
                  <c:v>0</c:v>
                </c:pt>
                <c:pt idx="3862">
                  <c:v>0</c:v>
                </c:pt>
                <c:pt idx="3863">
                  <c:v>0</c:v>
                </c:pt>
                <c:pt idx="3864">
                  <c:v>0</c:v>
                </c:pt>
                <c:pt idx="3865">
                  <c:v>0</c:v>
                </c:pt>
                <c:pt idx="3866">
                  <c:v>0</c:v>
                </c:pt>
                <c:pt idx="3867">
                  <c:v>0</c:v>
                </c:pt>
                <c:pt idx="3868">
                  <c:v>20</c:v>
                </c:pt>
                <c:pt idx="3869">
                  <c:v>114</c:v>
                </c:pt>
                <c:pt idx="3870">
                  <c:v>263</c:v>
                </c:pt>
                <c:pt idx="3871">
                  <c:v>429</c:v>
                </c:pt>
                <c:pt idx="3872">
                  <c:v>566</c:v>
                </c:pt>
                <c:pt idx="3873">
                  <c:v>662</c:v>
                </c:pt>
                <c:pt idx="3874">
                  <c:v>706</c:v>
                </c:pt>
                <c:pt idx="3875">
                  <c:v>697</c:v>
                </c:pt>
                <c:pt idx="3876">
                  <c:v>636</c:v>
                </c:pt>
                <c:pt idx="3877">
                  <c:v>533</c:v>
                </c:pt>
                <c:pt idx="3878">
                  <c:v>471</c:v>
                </c:pt>
                <c:pt idx="3879">
                  <c:v>383</c:v>
                </c:pt>
                <c:pt idx="3880">
                  <c:v>279</c:v>
                </c:pt>
                <c:pt idx="3881">
                  <c:v>158</c:v>
                </c:pt>
                <c:pt idx="3882">
                  <c:v>62</c:v>
                </c:pt>
                <c:pt idx="3883">
                  <c:v>9</c:v>
                </c:pt>
                <c:pt idx="3884">
                  <c:v>0</c:v>
                </c:pt>
                <c:pt idx="3885">
                  <c:v>0</c:v>
                </c:pt>
                <c:pt idx="3886">
                  <c:v>0</c:v>
                </c:pt>
                <c:pt idx="3887">
                  <c:v>0</c:v>
                </c:pt>
                <c:pt idx="3888">
                  <c:v>0</c:v>
                </c:pt>
                <c:pt idx="3889">
                  <c:v>0</c:v>
                </c:pt>
                <c:pt idx="3890">
                  <c:v>0</c:v>
                </c:pt>
                <c:pt idx="3891">
                  <c:v>0</c:v>
                </c:pt>
                <c:pt idx="3892">
                  <c:v>20</c:v>
                </c:pt>
                <c:pt idx="3893">
                  <c:v>115</c:v>
                </c:pt>
                <c:pt idx="3894">
                  <c:v>263</c:v>
                </c:pt>
                <c:pt idx="3895">
                  <c:v>431</c:v>
                </c:pt>
                <c:pt idx="3896">
                  <c:v>592</c:v>
                </c:pt>
                <c:pt idx="3897">
                  <c:v>728</c:v>
                </c:pt>
                <c:pt idx="3898">
                  <c:v>827</c:v>
                </c:pt>
                <c:pt idx="3899">
                  <c:v>859</c:v>
                </c:pt>
                <c:pt idx="3900">
                  <c:v>836</c:v>
                </c:pt>
                <c:pt idx="3901">
                  <c:v>761</c:v>
                </c:pt>
                <c:pt idx="3902">
                  <c:v>641</c:v>
                </c:pt>
                <c:pt idx="3903">
                  <c:v>491</c:v>
                </c:pt>
                <c:pt idx="3904">
                  <c:v>330</c:v>
                </c:pt>
                <c:pt idx="3905">
                  <c:v>191</c:v>
                </c:pt>
                <c:pt idx="3906">
                  <c:v>77</c:v>
                </c:pt>
                <c:pt idx="3907">
                  <c:v>12</c:v>
                </c:pt>
                <c:pt idx="3908">
                  <c:v>0</c:v>
                </c:pt>
                <c:pt idx="3909">
                  <c:v>0</c:v>
                </c:pt>
                <c:pt idx="3910">
                  <c:v>0</c:v>
                </c:pt>
                <c:pt idx="3911">
                  <c:v>0</c:v>
                </c:pt>
                <c:pt idx="3912">
                  <c:v>0</c:v>
                </c:pt>
                <c:pt idx="3913">
                  <c:v>0</c:v>
                </c:pt>
                <c:pt idx="3914">
                  <c:v>0</c:v>
                </c:pt>
                <c:pt idx="3915">
                  <c:v>0</c:v>
                </c:pt>
                <c:pt idx="3916">
                  <c:v>17</c:v>
                </c:pt>
                <c:pt idx="3917">
                  <c:v>89</c:v>
                </c:pt>
                <c:pt idx="3918">
                  <c:v>191</c:v>
                </c:pt>
                <c:pt idx="3919">
                  <c:v>289</c:v>
                </c:pt>
                <c:pt idx="3920">
                  <c:v>417</c:v>
                </c:pt>
                <c:pt idx="3921">
                  <c:v>536</c:v>
                </c:pt>
                <c:pt idx="3922">
                  <c:v>633</c:v>
                </c:pt>
                <c:pt idx="3923">
                  <c:v>670</c:v>
                </c:pt>
                <c:pt idx="3924">
                  <c:v>668</c:v>
                </c:pt>
                <c:pt idx="3925">
                  <c:v>630</c:v>
                </c:pt>
                <c:pt idx="3926">
                  <c:v>580</c:v>
                </c:pt>
                <c:pt idx="3927">
                  <c:v>491</c:v>
                </c:pt>
                <c:pt idx="3928">
                  <c:v>370</c:v>
                </c:pt>
                <c:pt idx="3929">
                  <c:v>218</c:v>
                </c:pt>
                <c:pt idx="3930">
                  <c:v>90</c:v>
                </c:pt>
                <c:pt idx="3931">
                  <c:v>14</c:v>
                </c:pt>
                <c:pt idx="3932">
                  <c:v>0</c:v>
                </c:pt>
                <c:pt idx="3933">
                  <c:v>0</c:v>
                </c:pt>
                <c:pt idx="3934">
                  <c:v>0</c:v>
                </c:pt>
                <c:pt idx="3935">
                  <c:v>0</c:v>
                </c:pt>
                <c:pt idx="3936">
                  <c:v>0</c:v>
                </c:pt>
                <c:pt idx="3937">
                  <c:v>0</c:v>
                </c:pt>
                <c:pt idx="3938">
                  <c:v>0</c:v>
                </c:pt>
                <c:pt idx="3939">
                  <c:v>0</c:v>
                </c:pt>
                <c:pt idx="3940">
                  <c:v>22</c:v>
                </c:pt>
                <c:pt idx="3941">
                  <c:v>117</c:v>
                </c:pt>
                <c:pt idx="3942">
                  <c:v>242</c:v>
                </c:pt>
                <c:pt idx="3943">
                  <c:v>340</c:v>
                </c:pt>
                <c:pt idx="3944">
                  <c:v>462</c:v>
                </c:pt>
                <c:pt idx="3945">
                  <c:v>563</c:v>
                </c:pt>
                <c:pt idx="3946">
                  <c:v>634</c:v>
                </c:pt>
                <c:pt idx="3947">
                  <c:v>670</c:v>
                </c:pt>
                <c:pt idx="3948">
                  <c:v>668</c:v>
                </c:pt>
                <c:pt idx="3949">
                  <c:v>629</c:v>
                </c:pt>
                <c:pt idx="3950">
                  <c:v>502</c:v>
                </c:pt>
                <c:pt idx="3951">
                  <c:v>358</c:v>
                </c:pt>
                <c:pt idx="3952">
                  <c:v>219</c:v>
                </c:pt>
                <c:pt idx="3953">
                  <c:v>159</c:v>
                </c:pt>
                <c:pt idx="3954">
                  <c:v>78</c:v>
                </c:pt>
                <c:pt idx="3955">
                  <c:v>15</c:v>
                </c:pt>
                <c:pt idx="3956">
                  <c:v>0</c:v>
                </c:pt>
                <c:pt idx="3957">
                  <c:v>0</c:v>
                </c:pt>
                <c:pt idx="3958">
                  <c:v>0</c:v>
                </c:pt>
                <c:pt idx="3959">
                  <c:v>0</c:v>
                </c:pt>
                <c:pt idx="3960">
                  <c:v>0</c:v>
                </c:pt>
                <c:pt idx="3961">
                  <c:v>0</c:v>
                </c:pt>
                <c:pt idx="3962">
                  <c:v>0</c:v>
                </c:pt>
                <c:pt idx="3963">
                  <c:v>0</c:v>
                </c:pt>
                <c:pt idx="3964">
                  <c:v>22</c:v>
                </c:pt>
                <c:pt idx="3965">
                  <c:v>120</c:v>
                </c:pt>
                <c:pt idx="3966">
                  <c:v>262</c:v>
                </c:pt>
                <c:pt idx="3967">
                  <c:v>408</c:v>
                </c:pt>
                <c:pt idx="3968">
                  <c:v>565</c:v>
                </c:pt>
                <c:pt idx="3969">
                  <c:v>701</c:v>
                </c:pt>
                <c:pt idx="3970">
                  <c:v>802</c:v>
                </c:pt>
                <c:pt idx="3971">
                  <c:v>848</c:v>
                </c:pt>
                <c:pt idx="3972">
                  <c:v>847</c:v>
                </c:pt>
                <c:pt idx="3973">
                  <c:v>799</c:v>
                </c:pt>
                <c:pt idx="3974">
                  <c:v>658</c:v>
                </c:pt>
                <c:pt idx="3975">
                  <c:v>475</c:v>
                </c:pt>
                <c:pt idx="3976">
                  <c:v>282</c:v>
                </c:pt>
                <c:pt idx="3977">
                  <c:v>212</c:v>
                </c:pt>
                <c:pt idx="3978">
                  <c:v>103</c:v>
                </c:pt>
                <c:pt idx="3979">
                  <c:v>19</c:v>
                </c:pt>
                <c:pt idx="3980">
                  <c:v>0</c:v>
                </c:pt>
                <c:pt idx="3981">
                  <c:v>0</c:v>
                </c:pt>
                <c:pt idx="3982">
                  <c:v>0</c:v>
                </c:pt>
                <c:pt idx="3983">
                  <c:v>0</c:v>
                </c:pt>
                <c:pt idx="3984">
                  <c:v>0</c:v>
                </c:pt>
                <c:pt idx="3985">
                  <c:v>0</c:v>
                </c:pt>
                <c:pt idx="3986">
                  <c:v>0</c:v>
                </c:pt>
                <c:pt idx="3987">
                  <c:v>0</c:v>
                </c:pt>
                <c:pt idx="3988">
                  <c:v>11</c:v>
                </c:pt>
                <c:pt idx="3989">
                  <c:v>74</c:v>
                </c:pt>
                <c:pt idx="3990">
                  <c:v>190</c:v>
                </c:pt>
                <c:pt idx="3991">
                  <c:v>339</c:v>
                </c:pt>
                <c:pt idx="3992">
                  <c:v>439</c:v>
                </c:pt>
                <c:pt idx="3993">
                  <c:v>506</c:v>
                </c:pt>
                <c:pt idx="3994">
                  <c:v>536</c:v>
                </c:pt>
                <c:pt idx="3995">
                  <c:v>568</c:v>
                </c:pt>
                <c:pt idx="3996">
                  <c:v>567</c:v>
                </c:pt>
                <c:pt idx="3997">
                  <c:v>535</c:v>
                </c:pt>
                <c:pt idx="3998">
                  <c:v>473</c:v>
                </c:pt>
                <c:pt idx="3999">
                  <c:v>387</c:v>
                </c:pt>
                <c:pt idx="4000">
                  <c:v>283</c:v>
                </c:pt>
                <c:pt idx="4001">
                  <c:v>161</c:v>
                </c:pt>
                <c:pt idx="4002">
                  <c:v>64</c:v>
                </c:pt>
                <c:pt idx="4003">
                  <c:v>10</c:v>
                </c:pt>
                <c:pt idx="4004">
                  <c:v>0</c:v>
                </c:pt>
                <c:pt idx="4005">
                  <c:v>0</c:v>
                </c:pt>
                <c:pt idx="4006">
                  <c:v>0</c:v>
                </c:pt>
                <c:pt idx="4007">
                  <c:v>0</c:v>
                </c:pt>
                <c:pt idx="4008">
                  <c:v>0</c:v>
                </c:pt>
                <c:pt idx="4009">
                  <c:v>0</c:v>
                </c:pt>
                <c:pt idx="4010">
                  <c:v>0</c:v>
                </c:pt>
                <c:pt idx="4011">
                  <c:v>0</c:v>
                </c:pt>
                <c:pt idx="4012">
                  <c:v>19</c:v>
                </c:pt>
                <c:pt idx="4013">
                  <c:v>102</c:v>
                </c:pt>
                <c:pt idx="4014">
                  <c:v>221</c:v>
                </c:pt>
                <c:pt idx="4015">
                  <c:v>342</c:v>
                </c:pt>
                <c:pt idx="4016">
                  <c:v>519</c:v>
                </c:pt>
                <c:pt idx="4017">
                  <c:v>682</c:v>
                </c:pt>
                <c:pt idx="4018">
                  <c:v>807</c:v>
                </c:pt>
                <c:pt idx="4019">
                  <c:v>828</c:v>
                </c:pt>
                <c:pt idx="4020">
                  <c:v>793</c:v>
                </c:pt>
                <c:pt idx="4021">
                  <c:v>708</c:v>
                </c:pt>
                <c:pt idx="4022">
                  <c:v>606</c:v>
                </c:pt>
                <c:pt idx="4023">
                  <c:v>478</c:v>
                </c:pt>
                <c:pt idx="4024">
                  <c:v>335</c:v>
                </c:pt>
                <c:pt idx="4025">
                  <c:v>196</c:v>
                </c:pt>
                <c:pt idx="4026">
                  <c:v>80</c:v>
                </c:pt>
                <c:pt idx="4027">
                  <c:v>13</c:v>
                </c:pt>
                <c:pt idx="4028">
                  <c:v>0</c:v>
                </c:pt>
                <c:pt idx="4029">
                  <c:v>0</c:v>
                </c:pt>
                <c:pt idx="4030">
                  <c:v>0</c:v>
                </c:pt>
                <c:pt idx="4031">
                  <c:v>0</c:v>
                </c:pt>
                <c:pt idx="4032">
                  <c:v>0</c:v>
                </c:pt>
                <c:pt idx="4033">
                  <c:v>0</c:v>
                </c:pt>
                <c:pt idx="4034">
                  <c:v>0</c:v>
                </c:pt>
                <c:pt idx="4035">
                  <c:v>0</c:v>
                </c:pt>
                <c:pt idx="4036">
                  <c:v>11</c:v>
                </c:pt>
                <c:pt idx="4037">
                  <c:v>74</c:v>
                </c:pt>
                <c:pt idx="4038">
                  <c:v>190</c:v>
                </c:pt>
                <c:pt idx="4039">
                  <c:v>341</c:v>
                </c:pt>
                <c:pt idx="4040">
                  <c:v>442</c:v>
                </c:pt>
                <c:pt idx="4041">
                  <c:v>510</c:v>
                </c:pt>
                <c:pt idx="4042">
                  <c:v>540</c:v>
                </c:pt>
                <c:pt idx="4043">
                  <c:v>572</c:v>
                </c:pt>
                <c:pt idx="4044">
                  <c:v>572</c:v>
                </c:pt>
                <c:pt idx="4045">
                  <c:v>540</c:v>
                </c:pt>
                <c:pt idx="4046">
                  <c:v>508</c:v>
                </c:pt>
                <c:pt idx="4047">
                  <c:v>438</c:v>
                </c:pt>
                <c:pt idx="4048">
                  <c:v>337</c:v>
                </c:pt>
                <c:pt idx="4049">
                  <c:v>238</c:v>
                </c:pt>
                <c:pt idx="4050">
                  <c:v>112</c:v>
                </c:pt>
                <c:pt idx="4051">
                  <c:v>20</c:v>
                </c:pt>
                <c:pt idx="4052">
                  <c:v>0</c:v>
                </c:pt>
                <c:pt idx="4053">
                  <c:v>0</c:v>
                </c:pt>
                <c:pt idx="4054">
                  <c:v>0</c:v>
                </c:pt>
                <c:pt idx="4055">
                  <c:v>0</c:v>
                </c:pt>
                <c:pt idx="4056">
                  <c:v>0</c:v>
                </c:pt>
                <c:pt idx="4057">
                  <c:v>0</c:v>
                </c:pt>
                <c:pt idx="4058">
                  <c:v>0</c:v>
                </c:pt>
                <c:pt idx="4059">
                  <c:v>0</c:v>
                </c:pt>
                <c:pt idx="4060">
                  <c:v>14</c:v>
                </c:pt>
                <c:pt idx="4061">
                  <c:v>85</c:v>
                </c:pt>
                <c:pt idx="4062">
                  <c:v>201</c:v>
                </c:pt>
                <c:pt idx="4063">
                  <c:v>341</c:v>
                </c:pt>
                <c:pt idx="4064">
                  <c:v>442</c:v>
                </c:pt>
                <c:pt idx="4065">
                  <c:v>512</c:v>
                </c:pt>
                <c:pt idx="4066">
                  <c:v>543</c:v>
                </c:pt>
                <c:pt idx="4067">
                  <c:v>574</c:v>
                </c:pt>
                <c:pt idx="4068">
                  <c:v>574</c:v>
                </c:pt>
                <c:pt idx="4069">
                  <c:v>541</c:v>
                </c:pt>
                <c:pt idx="4070">
                  <c:v>589</c:v>
                </c:pt>
                <c:pt idx="4071">
                  <c:v>545</c:v>
                </c:pt>
                <c:pt idx="4072">
                  <c:v>429</c:v>
                </c:pt>
                <c:pt idx="4073">
                  <c:v>245</c:v>
                </c:pt>
                <c:pt idx="4074">
                  <c:v>94</c:v>
                </c:pt>
                <c:pt idx="4075">
                  <c:v>13</c:v>
                </c:pt>
                <c:pt idx="4076">
                  <c:v>0</c:v>
                </c:pt>
                <c:pt idx="4077">
                  <c:v>0</c:v>
                </c:pt>
                <c:pt idx="4078">
                  <c:v>0</c:v>
                </c:pt>
                <c:pt idx="4079">
                  <c:v>0</c:v>
                </c:pt>
                <c:pt idx="4080">
                  <c:v>0</c:v>
                </c:pt>
                <c:pt idx="4081">
                  <c:v>0</c:v>
                </c:pt>
                <c:pt idx="4082">
                  <c:v>0</c:v>
                </c:pt>
                <c:pt idx="4083">
                  <c:v>0</c:v>
                </c:pt>
                <c:pt idx="4084">
                  <c:v>21</c:v>
                </c:pt>
                <c:pt idx="4085">
                  <c:v>117</c:v>
                </c:pt>
                <c:pt idx="4086">
                  <c:v>243</c:v>
                </c:pt>
                <c:pt idx="4087">
                  <c:v>341</c:v>
                </c:pt>
                <c:pt idx="4088">
                  <c:v>484</c:v>
                </c:pt>
                <c:pt idx="4089">
                  <c:v>612</c:v>
                </c:pt>
                <c:pt idx="4090">
                  <c:v>713</c:v>
                </c:pt>
                <c:pt idx="4091">
                  <c:v>755</c:v>
                </c:pt>
                <c:pt idx="4092">
                  <c:v>755</c:v>
                </c:pt>
                <c:pt idx="4093">
                  <c:v>712</c:v>
                </c:pt>
                <c:pt idx="4094">
                  <c:v>630</c:v>
                </c:pt>
                <c:pt idx="4095">
                  <c:v>516</c:v>
                </c:pt>
                <c:pt idx="4096">
                  <c:v>378</c:v>
                </c:pt>
                <c:pt idx="4097">
                  <c:v>251</c:v>
                </c:pt>
                <c:pt idx="4098">
                  <c:v>115</c:v>
                </c:pt>
                <c:pt idx="4099">
                  <c:v>21</c:v>
                </c:pt>
                <c:pt idx="4100">
                  <c:v>0</c:v>
                </c:pt>
                <c:pt idx="4101">
                  <c:v>0</c:v>
                </c:pt>
                <c:pt idx="4102">
                  <c:v>0</c:v>
                </c:pt>
                <c:pt idx="4103">
                  <c:v>0</c:v>
                </c:pt>
                <c:pt idx="4104">
                  <c:v>0</c:v>
                </c:pt>
                <c:pt idx="4105">
                  <c:v>0</c:v>
                </c:pt>
                <c:pt idx="4106">
                  <c:v>0</c:v>
                </c:pt>
                <c:pt idx="4107">
                  <c:v>0</c:v>
                </c:pt>
                <c:pt idx="4108">
                  <c:v>11</c:v>
                </c:pt>
                <c:pt idx="4109">
                  <c:v>61</c:v>
                </c:pt>
                <c:pt idx="4110">
                  <c:v>139</c:v>
                </c:pt>
                <c:pt idx="4111">
                  <c:v>225</c:v>
                </c:pt>
                <c:pt idx="4112">
                  <c:v>306</c:v>
                </c:pt>
                <c:pt idx="4113">
                  <c:v>373</c:v>
                </c:pt>
                <c:pt idx="4114">
                  <c:v>420</c:v>
                </c:pt>
                <c:pt idx="4115">
                  <c:v>532</c:v>
                </c:pt>
                <c:pt idx="4116">
                  <c:v>608</c:v>
                </c:pt>
                <c:pt idx="4117">
                  <c:v>636</c:v>
                </c:pt>
                <c:pt idx="4118">
                  <c:v>563</c:v>
                </c:pt>
                <c:pt idx="4119">
                  <c:v>460</c:v>
                </c:pt>
                <c:pt idx="4120">
                  <c:v>337</c:v>
                </c:pt>
                <c:pt idx="4121">
                  <c:v>198</c:v>
                </c:pt>
                <c:pt idx="4122">
                  <c:v>82</c:v>
                </c:pt>
                <c:pt idx="4123">
                  <c:v>14</c:v>
                </c:pt>
                <c:pt idx="4124">
                  <c:v>0</c:v>
                </c:pt>
                <c:pt idx="4125">
                  <c:v>0</c:v>
                </c:pt>
                <c:pt idx="4126">
                  <c:v>0</c:v>
                </c:pt>
                <c:pt idx="4127">
                  <c:v>0</c:v>
                </c:pt>
                <c:pt idx="4128">
                  <c:v>0</c:v>
                </c:pt>
                <c:pt idx="4129">
                  <c:v>0</c:v>
                </c:pt>
                <c:pt idx="4130">
                  <c:v>0</c:v>
                </c:pt>
                <c:pt idx="4131">
                  <c:v>0</c:v>
                </c:pt>
                <c:pt idx="4132">
                  <c:v>14</c:v>
                </c:pt>
                <c:pt idx="4133">
                  <c:v>73</c:v>
                </c:pt>
                <c:pt idx="4134">
                  <c:v>152</c:v>
                </c:pt>
                <c:pt idx="4135">
                  <c:v>224</c:v>
                </c:pt>
                <c:pt idx="4136">
                  <c:v>305</c:v>
                </c:pt>
                <c:pt idx="4137">
                  <c:v>373</c:v>
                </c:pt>
                <c:pt idx="4138">
                  <c:v>420</c:v>
                </c:pt>
                <c:pt idx="4139">
                  <c:v>490</c:v>
                </c:pt>
                <c:pt idx="4140">
                  <c:v>532</c:v>
                </c:pt>
                <c:pt idx="4141">
                  <c:v>539</c:v>
                </c:pt>
                <c:pt idx="4142">
                  <c:v>508</c:v>
                </c:pt>
                <c:pt idx="4143">
                  <c:v>439</c:v>
                </c:pt>
                <c:pt idx="4144">
                  <c:v>338</c:v>
                </c:pt>
                <c:pt idx="4145">
                  <c:v>208</c:v>
                </c:pt>
                <c:pt idx="4146">
                  <c:v>91</c:v>
                </c:pt>
                <c:pt idx="4147">
                  <c:v>16</c:v>
                </c:pt>
                <c:pt idx="4148">
                  <c:v>0</c:v>
                </c:pt>
                <c:pt idx="4149">
                  <c:v>0</c:v>
                </c:pt>
                <c:pt idx="4150">
                  <c:v>0</c:v>
                </c:pt>
                <c:pt idx="4151">
                  <c:v>0</c:v>
                </c:pt>
                <c:pt idx="4152">
                  <c:v>0</c:v>
                </c:pt>
                <c:pt idx="4153">
                  <c:v>0</c:v>
                </c:pt>
                <c:pt idx="4154">
                  <c:v>0</c:v>
                </c:pt>
                <c:pt idx="4155">
                  <c:v>0</c:v>
                </c:pt>
                <c:pt idx="4156">
                  <c:v>21</c:v>
                </c:pt>
                <c:pt idx="4157">
                  <c:v>121</c:v>
                </c:pt>
                <c:pt idx="4158">
                  <c:v>274</c:v>
                </c:pt>
                <c:pt idx="4159">
                  <c:v>440</c:v>
                </c:pt>
                <c:pt idx="4160">
                  <c:v>575</c:v>
                </c:pt>
                <c:pt idx="4161">
                  <c:v>648</c:v>
                </c:pt>
                <c:pt idx="4162">
                  <c:v>636</c:v>
                </c:pt>
                <c:pt idx="4163">
                  <c:v>729</c:v>
                </c:pt>
                <c:pt idx="4164">
                  <c:v>774</c:v>
                </c:pt>
                <c:pt idx="4165">
                  <c:v>766</c:v>
                </c:pt>
                <c:pt idx="4166">
                  <c:v>678</c:v>
                </c:pt>
                <c:pt idx="4167">
                  <c:v>555</c:v>
                </c:pt>
                <c:pt idx="4168">
                  <c:v>408</c:v>
                </c:pt>
                <c:pt idx="4169">
                  <c:v>245</c:v>
                </c:pt>
                <c:pt idx="4170">
                  <c:v>105</c:v>
                </c:pt>
                <c:pt idx="4171">
                  <c:v>18</c:v>
                </c:pt>
                <c:pt idx="4172">
                  <c:v>0</c:v>
                </c:pt>
                <c:pt idx="4173">
                  <c:v>0</c:v>
                </c:pt>
                <c:pt idx="4174">
                  <c:v>0</c:v>
                </c:pt>
                <c:pt idx="4175">
                  <c:v>0</c:v>
                </c:pt>
                <c:pt idx="4176">
                  <c:v>0</c:v>
                </c:pt>
                <c:pt idx="4177">
                  <c:v>0</c:v>
                </c:pt>
                <c:pt idx="4178">
                  <c:v>0</c:v>
                </c:pt>
                <c:pt idx="4179">
                  <c:v>0</c:v>
                </c:pt>
                <c:pt idx="4180">
                  <c:v>21</c:v>
                </c:pt>
                <c:pt idx="4181">
                  <c:v>120</c:v>
                </c:pt>
                <c:pt idx="4182">
                  <c:v>272</c:v>
                </c:pt>
                <c:pt idx="4183">
                  <c:v>438</c:v>
                </c:pt>
                <c:pt idx="4184">
                  <c:v>553</c:v>
                </c:pt>
                <c:pt idx="4185">
                  <c:v>561</c:v>
                </c:pt>
                <c:pt idx="4186">
                  <c:v>419</c:v>
                </c:pt>
                <c:pt idx="4187">
                  <c:v>530</c:v>
                </c:pt>
                <c:pt idx="4188">
                  <c:v>605</c:v>
                </c:pt>
                <c:pt idx="4189">
                  <c:v>632</c:v>
                </c:pt>
                <c:pt idx="4190">
                  <c:v>645</c:v>
                </c:pt>
                <c:pt idx="4191">
                  <c:v>574</c:v>
                </c:pt>
                <c:pt idx="4192">
                  <c:v>440</c:v>
                </c:pt>
                <c:pt idx="4193">
                  <c:v>267</c:v>
                </c:pt>
                <c:pt idx="4194">
                  <c:v>115</c:v>
                </c:pt>
                <c:pt idx="4195">
                  <c:v>19</c:v>
                </c:pt>
                <c:pt idx="4196">
                  <c:v>0</c:v>
                </c:pt>
                <c:pt idx="4197">
                  <c:v>0</c:v>
                </c:pt>
                <c:pt idx="4198">
                  <c:v>0</c:v>
                </c:pt>
                <c:pt idx="4199">
                  <c:v>0</c:v>
                </c:pt>
                <c:pt idx="4200">
                  <c:v>0</c:v>
                </c:pt>
                <c:pt idx="4201">
                  <c:v>0</c:v>
                </c:pt>
                <c:pt idx="4202">
                  <c:v>0</c:v>
                </c:pt>
                <c:pt idx="4203">
                  <c:v>0</c:v>
                </c:pt>
                <c:pt idx="4204">
                  <c:v>21</c:v>
                </c:pt>
                <c:pt idx="4205">
                  <c:v>120</c:v>
                </c:pt>
                <c:pt idx="4206">
                  <c:v>274</c:v>
                </c:pt>
                <c:pt idx="4207">
                  <c:v>445</c:v>
                </c:pt>
                <c:pt idx="4208">
                  <c:v>607</c:v>
                </c:pt>
                <c:pt idx="4209">
                  <c:v>739</c:v>
                </c:pt>
                <c:pt idx="4210">
                  <c:v>828</c:v>
                </c:pt>
                <c:pt idx="4211">
                  <c:v>870</c:v>
                </c:pt>
                <c:pt idx="4212">
                  <c:v>861</c:v>
                </c:pt>
                <c:pt idx="4213">
                  <c:v>803</c:v>
                </c:pt>
                <c:pt idx="4214">
                  <c:v>647</c:v>
                </c:pt>
                <c:pt idx="4215">
                  <c:v>439</c:v>
                </c:pt>
                <c:pt idx="4216">
                  <c:v>224</c:v>
                </c:pt>
                <c:pt idx="4217">
                  <c:v>138</c:v>
                </c:pt>
                <c:pt idx="4218">
                  <c:v>61</c:v>
                </c:pt>
                <c:pt idx="4219">
                  <c:v>11</c:v>
                </c:pt>
                <c:pt idx="4220">
                  <c:v>0</c:v>
                </c:pt>
                <c:pt idx="4221">
                  <c:v>0</c:v>
                </c:pt>
                <c:pt idx="4222">
                  <c:v>0</c:v>
                </c:pt>
                <c:pt idx="4223">
                  <c:v>0</c:v>
                </c:pt>
                <c:pt idx="4224">
                  <c:v>0</c:v>
                </c:pt>
                <c:pt idx="4225">
                  <c:v>0</c:v>
                </c:pt>
                <c:pt idx="4226">
                  <c:v>0</c:v>
                </c:pt>
                <c:pt idx="4227">
                  <c:v>0</c:v>
                </c:pt>
                <c:pt idx="4228">
                  <c:v>20</c:v>
                </c:pt>
                <c:pt idx="4229">
                  <c:v>111</c:v>
                </c:pt>
                <c:pt idx="4230">
                  <c:v>224</c:v>
                </c:pt>
                <c:pt idx="4231">
                  <c:v>286</c:v>
                </c:pt>
                <c:pt idx="4232">
                  <c:v>415</c:v>
                </c:pt>
                <c:pt idx="4233">
                  <c:v>536</c:v>
                </c:pt>
                <c:pt idx="4234">
                  <c:v>635</c:v>
                </c:pt>
                <c:pt idx="4235">
                  <c:v>703</c:v>
                </c:pt>
                <c:pt idx="4236">
                  <c:v>730</c:v>
                </c:pt>
                <c:pt idx="4237">
                  <c:v>713</c:v>
                </c:pt>
                <c:pt idx="4238">
                  <c:v>681</c:v>
                </c:pt>
                <c:pt idx="4239">
                  <c:v>586</c:v>
                </c:pt>
                <c:pt idx="4240">
                  <c:v>443</c:v>
                </c:pt>
                <c:pt idx="4241">
                  <c:v>273</c:v>
                </c:pt>
                <c:pt idx="4242">
                  <c:v>120</c:v>
                </c:pt>
                <c:pt idx="4243">
                  <c:v>21</c:v>
                </c:pt>
                <c:pt idx="4244">
                  <c:v>0</c:v>
                </c:pt>
                <c:pt idx="4245">
                  <c:v>0</c:v>
                </c:pt>
                <c:pt idx="4246">
                  <c:v>0</c:v>
                </c:pt>
                <c:pt idx="4247">
                  <c:v>0</c:v>
                </c:pt>
                <c:pt idx="4248">
                  <c:v>0</c:v>
                </c:pt>
                <c:pt idx="4249">
                  <c:v>0</c:v>
                </c:pt>
                <c:pt idx="4250">
                  <c:v>0</c:v>
                </c:pt>
                <c:pt idx="4251">
                  <c:v>0</c:v>
                </c:pt>
                <c:pt idx="4252">
                  <c:v>20</c:v>
                </c:pt>
                <c:pt idx="4253">
                  <c:v>113</c:v>
                </c:pt>
                <c:pt idx="4254">
                  <c:v>248</c:v>
                </c:pt>
                <c:pt idx="4255">
                  <c:v>375</c:v>
                </c:pt>
                <c:pt idx="4256">
                  <c:v>552</c:v>
                </c:pt>
                <c:pt idx="4257">
                  <c:v>709</c:v>
                </c:pt>
                <c:pt idx="4258">
                  <c:v>824</c:v>
                </c:pt>
                <c:pt idx="4259">
                  <c:v>849</c:v>
                </c:pt>
                <c:pt idx="4260">
                  <c:v>810</c:v>
                </c:pt>
                <c:pt idx="4261">
                  <c:v>709</c:v>
                </c:pt>
                <c:pt idx="4262">
                  <c:v>608</c:v>
                </c:pt>
                <c:pt idx="4263">
                  <c:v>480</c:v>
                </c:pt>
                <c:pt idx="4264">
                  <c:v>338</c:v>
                </c:pt>
                <c:pt idx="4265">
                  <c:v>251</c:v>
                </c:pt>
                <c:pt idx="4266">
                  <c:v>120</c:v>
                </c:pt>
                <c:pt idx="4267">
                  <c:v>21</c:v>
                </c:pt>
                <c:pt idx="4268">
                  <c:v>0</c:v>
                </c:pt>
                <c:pt idx="4269">
                  <c:v>0</c:v>
                </c:pt>
                <c:pt idx="4270">
                  <c:v>0</c:v>
                </c:pt>
                <c:pt idx="4271">
                  <c:v>0</c:v>
                </c:pt>
                <c:pt idx="4272">
                  <c:v>0</c:v>
                </c:pt>
                <c:pt idx="4273">
                  <c:v>0</c:v>
                </c:pt>
                <c:pt idx="4274">
                  <c:v>0</c:v>
                </c:pt>
                <c:pt idx="4275">
                  <c:v>0</c:v>
                </c:pt>
                <c:pt idx="4276">
                  <c:v>19</c:v>
                </c:pt>
                <c:pt idx="4277">
                  <c:v>113</c:v>
                </c:pt>
                <c:pt idx="4278">
                  <c:v>263</c:v>
                </c:pt>
                <c:pt idx="4279">
                  <c:v>433</c:v>
                </c:pt>
                <c:pt idx="4280">
                  <c:v>591</c:v>
                </c:pt>
                <c:pt idx="4281">
                  <c:v>724</c:v>
                </c:pt>
                <c:pt idx="4282">
                  <c:v>818</c:v>
                </c:pt>
                <c:pt idx="4283">
                  <c:v>832</c:v>
                </c:pt>
                <c:pt idx="4284">
                  <c:v>769</c:v>
                </c:pt>
                <c:pt idx="4285">
                  <c:v>632</c:v>
                </c:pt>
                <c:pt idx="4286">
                  <c:v>534</c:v>
                </c:pt>
                <c:pt idx="4287">
                  <c:v>414</c:v>
                </c:pt>
                <c:pt idx="4288">
                  <c:v>286</c:v>
                </c:pt>
                <c:pt idx="4289">
                  <c:v>187</c:v>
                </c:pt>
                <c:pt idx="4290">
                  <c:v>87</c:v>
                </c:pt>
                <c:pt idx="4291">
                  <c:v>16</c:v>
                </c:pt>
                <c:pt idx="4292">
                  <c:v>0</c:v>
                </c:pt>
                <c:pt idx="4293">
                  <c:v>0</c:v>
                </c:pt>
                <c:pt idx="4294">
                  <c:v>0</c:v>
                </c:pt>
                <c:pt idx="4295">
                  <c:v>0</c:v>
                </c:pt>
                <c:pt idx="4296">
                  <c:v>0</c:v>
                </c:pt>
                <c:pt idx="4297">
                  <c:v>0</c:v>
                </c:pt>
                <c:pt idx="4298">
                  <c:v>0</c:v>
                </c:pt>
                <c:pt idx="4299">
                  <c:v>0</c:v>
                </c:pt>
                <c:pt idx="4300">
                  <c:v>13</c:v>
                </c:pt>
                <c:pt idx="4301">
                  <c:v>79</c:v>
                </c:pt>
                <c:pt idx="4302">
                  <c:v>195</c:v>
                </c:pt>
                <c:pt idx="4303">
                  <c:v>335</c:v>
                </c:pt>
                <c:pt idx="4304">
                  <c:v>496</c:v>
                </c:pt>
                <c:pt idx="4305">
                  <c:v>646</c:v>
                </c:pt>
                <c:pt idx="4306">
                  <c:v>766</c:v>
                </c:pt>
                <c:pt idx="4307">
                  <c:v>812</c:v>
                </c:pt>
                <c:pt idx="4308">
                  <c:v>813</c:v>
                </c:pt>
                <c:pt idx="4309">
                  <c:v>769</c:v>
                </c:pt>
                <c:pt idx="4310">
                  <c:v>706</c:v>
                </c:pt>
                <c:pt idx="4311">
                  <c:v>593</c:v>
                </c:pt>
                <c:pt idx="4312">
                  <c:v>443</c:v>
                </c:pt>
                <c:pt idx="4313">
                  <c:v>273</c:v>
                </c:pt>
                <c:pt idx="4314">
                  <c:v>120</c:v>
                </c:pt>
                <c:pt idx="4315">
                  <c:v>21</c:v>
                </c:pt>
                <c:pt idx="4316">
                  <c:v>0</c:v>
                </c:pt>
                <c:pt idx="4317">
                  <c:v>0</c:v>
                </c:pt>
                <c:pt idx="4318">
                  <c:v>0</c:v>
                </c:pt>
                <c:pt idx="4319">
                  <c:v>0</c:v>
                </c:pt>
                <c:pt idx="4320">
                  <c:v>0</c:v>
                </c:pt>
                <c:pt idx="4321">
                  <c:v>0</c:v>
                </c:pt>
                <c:pt idx="4322">
                  <c:v>0</c:v>
                </c:pt>
                <c:pt idx="4323">
                  <c:v>0</c:v>
                </c:pt>
                <c:pt idx="4324">
                  <c:v>12</c:v>
                </c:pt>
                <c:pt idx="4325">
                  <c:v>74</c:v>
                </c:pt>
                <c:pt idx="4326">
                  <c:v>172</c:v>
                </c:pt>
                <c:pt idx="4327">
                  <c:v>282</c:v>
                </c:pt>
                <c:pt idx="4328">
                  <c:v>359</c:v>
                </c:pt>
                <c:pt idx="4329">
                  <c:v>404</c:v>
                </c:pt>
                <c:pt idx="4330">
                  <c:v>415</c:v>
                </c:pt>
                <c:pt idx="4331">
                  <c:v>602</c:v>
                </c:pt>
                <c:pt idx="4332">
                  <c:v>724</c:v>
                </c:pt>
                <c:pt idx="4333">
                  <c:v>763</c:v>
                </c:pt>
                <c:pt idx="4334">
                  <c:v>720</c:v>
                </c:pt>
                <c:pt idx="4335">
                  <c:v>607</c:v>
                </c:pt>
                <c:pt idx="4336">
                  <c:v>449</c:v>
                </c:pt>
                <c:pt idx="4337">
                  <c:v>277</c:v>
                </c:pt>
                <c:pt idx="4338">
                  <c:v>122</c:v>
                </c:pt>
                <c:pt idx="4339">
                  <c:v>21</c:v>
                </c:pt>
                <c:pt idx="4340">
                  <c:v>0</c:v>
                </c:pt>
                <c:pt idx="4341">
                  <c:v>0</c:v>
                </c:pt>
                <c:pt idx="4342">
                  <c:v>0</c:v>
                </c:pt>
                <c:pt idx="4343">
                  <c:v>0</c:v>
                </c:pt>
                <c:pt idx="4344">
                  <c:v>0</c:v>
                </c:pt>
                <c:pt idx="4345">
                  <c:v>0</c:v>
                </c:pt>
                <c:pt idx="4346">
                  <c:v>0</c:v>
                </c:pt>
                <c:pt idx="4347">
                  <c:v>0</c:v>
                </c:pt>
                <c:pt idx="4348">
                  <c:v>9</c:v>
                </c:pt>
                <c:pt idx="4349">
                  <c:v>67</c:v>
                </c:pt>
                <c:pt idx="4350">
                  <c:v>181</c:v>
                </c:pt>
                <c:pt idx="4351">
                  <c:v>331</c:v>
                </c:pt>
                <c:pt idx="4352">
                  <c:v>475</c:v>
                </c:pt>
                <c:pt idx="4353">
                  <c:v>605</c:v>
                </c:pt>
                <c:pt idx="4354">
                  <c:v>709</c:v>
                </c:pt>
                <c:pt idx="4355">
                  <c:v>729</c:v>
                </c:pt>
                <c:pt idx="4356">
                  <c:v>704</c:v>
                </c:pt>
                <c:pt idx="4357">
                  <c:v>639</c:v>
                </c:pt>
                <c:pt idx="4358">
                  <c:v>566</c:v>
                </c:pt>
                <c:pt idx="4359">
                  <c:v>463</c:v>
                </c:pt>
                <c:pt idx="4360">
                  <c:v>340</c:v>
                </c:pt>
                <c:pt idx="4361">
                  <c:v>189</c:v>
                </c:pt>
                <c:pt idx="4362">
                  <c:v>72</c:v>
                </c:pt>
                <c:pt idx="4363">
                  <c:v>10</c:v>
                </c:pt>
                <c:pt idx="4364">
                  <c:v>0</c:v>
                </c:pt>
                <c:pt idx="4365">
                  <c:v>0</c:v>
                </c:pt>
                <c:pt idx="4366">
                  <c:v>0</c:v>
                </c:pt>
                <c:pt idx="4367">
                  <c:v>0</c:v>
                </c:pt>
                <c:pt idx="4368">
                  <c:v>0</c:v>
                </c:pt>
                <c:pt idx="4369">
                  <c:v>0</c:v>
                </c:pt>
                <c:pt idx="4370">
                  <c:v>0</c:v>
                </c:pt>
                <c:pt idx="4371">
                  <c:v>0</c:v>
                </c:pt>
                <c:pt idx="4372">
                  <c:v>9</c:v>
                </c:pt>
                <c:pt idx="4373">
                  <c:v>56</c:v>
                </c:pt>
                <c:pt idx="4374">
                  <c:v>132</c:v>
                </c:pt>
                <c:pt idx="4375">
                  <c:v>218</c:v>
                </c:pt>
                <c:pt idx="4376">
                  <c:v>330</c:v>
                </c:pt>
                <c:pt idx="4377">
                  <c:v>440</c:v>
                </c:pt>
                <c:pt idx="4378">
                  <c:v>535</c:v>
                </c:pt>
                <c:pt idx="4379">
                  <c:v>568</c:v>
                </c:pt>
                <c:pt idx="4380">
                  <c:v>569</c:v>
                </c:pt>
                <c:pt idx="4381">
                  <c:v>538</c:v>
                </c:pt>
                <c:pt idx="4382">
                  <c:v>477</c:v>
                </c:pt>
                <c:pt idx="4383">
                  <c:v>390</c:v>
                </c:pt>
                <c:pt idx="4384">
                  <c:v>286</c:v>
                </c:pt>
                <c:pt idx="4385">
                  <c:v>238</c:v>
                </c:pt>
                <c:pt idx="4386">
                  <c:v>117</c:v>
                </c:pt>
                <c:pt idx="4387">
                  <c:v>21</c:v>
                </c:pt>
                <c:pt idx="4388">
                  <c:v>0</c:v>
                </c:pt>
                <c:pt idx="4389">
                  <c:v>0</c:v>
                </c:pt>
                <c:pt idx="4390">
                  <c:v>0</c:v>
                </c:pt>
                <c:pt idx="4391">
                  <c:v>0</c:v>
                </c:pt>
                <c:pt idx="4392">
                  <c:v>0</c:v>
                </c:pt>
                <c:pt idx="4393">
                  <c:v>0</c:v>
                </c:pt>
                <c:pt idx="4394">
                  <c:v>0</c:v>
                </c:pt>
                <c:pt idx="4395">
                  <c:v>0</c:v>
                </c:pt>
                <c:pt idx="4396">
                  <c:v>18</c:v>
                </c:pt>
                <c:pt idx="4397">
                  <c:v>107</c:v>
                </c:pt>
                <c:pt idx="4398">
                  <c:v>237</c:v>
                </c:pt>
                <c:pt idx="4399">
                  <c:v>326</c:v>
                </c:pt>
                <c:pt idx="4400">
                  <c:v>405</c:v>
                </c:pt>
                <c:pt idx="4401">
                  <c:v>436</c:v>
                </c:pt>
                <c:pt idx="4402">
                  <c:v>413</c:v>
                </c:pt>
                <c:pt idx="4403">
                  <c:v>563</c:v>
                </c:pt>
                <c:pt idx="4404">
                  <c:v>664</c:v>
                </c:pt>
                <c:pt idx="4405">
                  <c:v>701</c:v>
                </c:pt>
                <c:pt idx="4406">
                  <c:v>671</c:v>
                </c:pt>
                <c:pt idx="4407">
                  <c:v>577</c:v>
                </c:pt>
                <c:pt idx="4408">
                  <c:v>436</c:v>
                </c:pt>
                <c:pt idx="4409">
                  <c:v>248</c:v>
                </c:pt>
                <c:pt idx="4410">
                  <c:v>90</c:v>
                </c:pt>
                <c:pt idx="4411">
                  <c:v>10</c:v>
                </c:pt>
                <c:pt idx="4412">
                  <c:v>0</c:v>
                </c:pt>
                <c:pt idx="4413">
                  <c:v>0</c:v>
                </c:pt>
                <c:pt idx="4414">
                  <c:v>0</c:v>
                </c:pt>
                <c:pt idx="4415">
                  <c:v>0</c:v>
                </c:pt>
                <c:pt idx="4416">
                  <c:v>0</c:v>
                </c:pt>
                <c:pt idx="4417">
                  <c:v>0</c:v>
                </c:pt>
                <c:pt idx="4418">
                  <c:v>0</c:v>
                </c:pt>
                <c:pt idx="4419">
                  <c:v>0</c:v>
                </c:pt>
                <c:pt idx="4420">
                  <c:v>9</c:v>
                </c:pt>
                <c:pt idx="4421">
                  <c:v>54</c:v>
                </c:pt>
                <c:pt idx="4422">
                  <c:v>130</c:v>
                </c:pt>
                <c:pt idx="4423">
                  <c:v>215</c:v>
                </c:pt>
                <c:pt idx="4424">
                  <c:v>297</c:v>
                </c:pt>
                <c:pt idx="4425">
                  <c:v>366</c:v>
                </c:pt>
                <c:pt idx="4426">
                  <c:v>415</c:v>
                </c:pt>
                <c:pt idx="4427">
                  <c:v>636</c:v>
                </c:pt>
                <c:pt idx="4428">
                  <c:v>769</c:v>
                </c:pt>
                <c:pt idx="4429">
                  <c:v>799</c:v>
                </c:pt>
                <c:pt idx="4430">
                  <c:v>717</c:v>
                </c:pt>
                <c:pt idx="4431">
                  <c:v>593</c:v>
                </c:pt>
                <c:pt idx="4432">
                  <c:v>438</c:v>
                </c:pt>
                <c:pt idx="4433">
                  <c:v>271</c:v>
                </c:pt>
                <c:pt idx="4434">
                  <c:v>119</c:v>
                </c:pt>
                <c:pt idx="4435">
                  <c:v>20</c:v>
                </c:pt>
                <c:pt idx="4436">
                  <c:v>0</c:v>
                </c:pt>
                <c:pt idx="4437">
                  <c:v>0</c:v>
                </c:pt>
                <c:pt idx="4438">
                  <c:v>0</c:v>
                </c:pt>
                <c:pt idx="4439">
                  <c:v>0</c:v>
                </c:pt>
                <c:pt idx="4440">
                  <c:v>0</c:v>
                </c:pt>
                <c:pt idx="4441">
                  <c:v>0</c:v>
                </c:pt>
                <c:pt idx="4442">
                  <c:v>0</c:v>
                </c:pt>
                <c:pt idx="4443">
                  <c:v>0</c:v>
                </c:pt>
                <c:pt idx="4444">
                  <c:v>17</c:v>
                </c:pt>
                <c:pt idx="4445">
                  <c:v>106</c:v>
                </c:pt>
                <c:pt idx="4446">
                  <c:v>256</c:v>
                </c:pt>
                <c:pt idx="4447">
                  <c:v>423</c:v>
                </c:pt>
                <c:pt idx="4448">
                  <c:v>575</c:v>
                </c:pt>
                <c:pt idx="4449">
                  <c:v>690</c:v>
                </c:pt>
                <c:pt idx="4450">
                  <c:v>757</c:v>
                </c:pt>
                <c:pt idx="4451">
                  <c:v>833</c:v>
                </c:pt>
                <c:pt idx="4452">
                  <c:v>857</c:v>
                </c:pt>
                <c:pt idx="4453">
                  <c:v>825</c:v>
                </c:pt>
                <c:pt idx="4454">
                  <c:v>738</c:v>
                </c:pt>
                <c:pt idx="4455">
                  <c:v>607</c:v>
                </c:pt>
                <c:pt idx="4456">
                  <c:v>446</c:v>
                </c:pt>
                <c:pt idx="4457">
                  <c:v>273</c:v>
                </c:pt>
                <c:pt idx="4458">
                  <c:v>118</c:v>
                </c:pt>
                <c:pt idx="4459">
                  <c:v>20</c:v>
                </c:pt>
                <c:pt idx="4460">
                  <c:v>0</c:v>
                </c:pt>
                <c:pt idx="4461">
                  <c:v>0</c:v>
                </c:pt>
                <c:pt idx="4462">
                  <c:v>0</c:v>
                </c:pt>
                <c:pt idx="4463">
                  <c:v>0</c:v>
                </c:pt>
                <c:pt idx="4464">
                  <c:v>0</c:v>
                </c:pt>
                <c:pt idx="4465">
                  <c:v>0</c:v>
                </c:pt>
                <c:pt idx="4466">
                  <c:v>0</c:v>
                </c:pt>
                <c:pt idx="4467">
                  <c:v>0</c:v>
                </c:pt>
                <c:pt idx="4468">
                  <c:v>17</c:v>
                </c:pt>
                <c:pt idx="4469">
                  <c:v>105</c:v>
                </c:pt>
                <c:pt idx="4470">
                  <c:v>255</c:v>
                </c:pt>
                <c:pt idx="4471">
                  <c:v>426</c:v>
                </c:pt>
                <c:pt idx="4472">
                  <c:v>589</c:v>
                </c:pt>
                <c:pt idx="4473">
                  <c:v>725</c:v>
                </c:pt>
                <c:pt idx="4474">
                  <c:v>821</c:v>
                </c:pt>
                <c:pt idx="4475">
                  <c:v>873</c:v>
                </c:pt>
                <c:pt idx="4476">
                  <c:v>875</c:v>
                </c:pt>
                <c:pt idx="4477">
                  <c:v>827</c:v>
                </c:pt>
                <c:pt idx="4478">
                  <c:v>711</c:v>
                </c:pt>
                <c:pt idx="4479">
                  <c:v>537</c:v>
                </c:pt>
                <c:pt idx="4480">
                  <c:v>333</c:v>
                </c:pt>
                <c:pt idx="4481">
                  <c:v>228</c:v>
                </c:pt>
                <c:pt idx="4482">
                  <c:v>106</c:v>
                </c:pt>
                <c:pt idx="4483">
                  <c:v>19</c:v>
                </c:pt>
                <c:pt idx="4484">
                  <c:v>0</c:v>
                </c:pt>
                <c:pt idx="4485">
                  <c:v>0</c:v>
                </c:pt>
                <c:pt idx="4486">
                  <c:v>0</c:v>
                </c:pt>
                <c:pt idx="4487">
                  <c:v>0</c:v>
                </c:pt>
                <c:pt idx="4488">
                  <c:v>0</c:v>
                </c:pt>
                <c:pt idx="4489">
                  <c:v>0</c:v>
                </c:pt>
                <c:pt idx="4490">
                  <c:v>0</c:v>
                </c:pt>
                <c:pt idx="4491">
                  <c:v>0</c:v>
                </c:pt>
                <c:pt idx="4492">
                  <c:v>8</c:v>
                </c:pt>
                <c:pt idx="4493">
                  <c:v>62</c:v>
                </c:pt>
                <c:pt idx="4494">
                  <c:v>172</c:v>
                </c:pt>
                <c:pt idx="4495">
                  <c:v>319</c:v>
                </c:pt>
                <c:pt idx="4496">
                  <c:v>422</c:v>
                </c:pt>
                <c:pt idx="4497">
                  <c:v>493</c:v>
                </c:pt>
                <c:pt idx="4498">
                  <c:v>526</c:v>
                </c:pt>
                <c:pt idx="4499">
                  <c:v>559</c:v>
                </c:pt>
                <c:pt idx="4500">
                  <c:v>560</c:v>
                </c:pt>
                <c:pt idx="4501">
                  <c:v>529</c:v>
                </c:pt>
                <c:pt idx="4502">
                  <c:v>437</c:v>
                </c:pt>
                <c:pt idx="4503">
                  <c:v>329</c:v>
                </c:pt>
                <c:pt idx="4504">
                  <c:v>218</c:v>
                </c:pt>
                <c:pt idx="4505">
                  <c:v>134</c:v>
                </c:pt>
                <c:pt idx="4506">
                  <c:v>58</c:v>
                </c:pt>
                <c:pt idx="4507">
                  <c:v>10</c:v>
                </c:pt>
                <c:pt idx="4508">
                  <c:v>0</c:v>
                </c:pt>
                <c:pt idx="4509">
                  <c:v>0</c:v>
                </c:pt>
                <c:pt idx="4510">
                  <c:v>0</c:v>
                </c:pt>
                <c:pt idx="4511">
                  <c:v>0</c:v>
                </c:pt>
                <c:pt idx="4512">
                  <c:v>0</c:v>
                </c:pt>
                <c:pt idx="4513">
                  <c:v>0</c:v>
                </c:pt>
                <c:pt idx="4514">
                  <c:v>0</c:v>
                </c:pt>
                <c:pt idx="4515">
                  <c:v>0</c:v>
                </c:pt>
                <c:pt idx="4516">
                  <c:v>15</c:v>
                </c:pt>
                <c:pt idx="4517">
                  <c:v>94</c:v>
                </c:pt>
                <c:pt idx="4518">
                  <c:v>222</c:v>
                </c:pt>
                <c:pt idx="4519">
                  <c:v>354</c:v>
                </c:pt>
                <c:pt idx="4520">
                  <c:v>530</c:v>
                </c:pt>
                <c:pt idx="4521">
                  <c:v>686</c:v>
                </c:pt>
                <c:pt idx="4522">
                  <c:v>801</c:v>
                </c:pt>
                <c:pt idx="4523">
                  <c:v>857</c:v>
                </c:pt>
                <c:pt idx="4524">
                  <c:v>863</c:v>
                </c:pt>
                <c:pt idx="4525">
                  <c:v>819</c:v>
                </c:pt>
                <c:pt idx="4526">
                  <c:v>727</c:v>
                </c:pt>
                <c:pt idx="4527">
                  <c:v>595</c:v>
                </c:pt>
                <c:pt idx="4528">
                  <c:v>435</c:v>
                </c:pt>
                <c:pt idx="4529">
                  <c:v>265</c:v>
                </c:pt>
                <c:pt idx="4530">
                  <c:v>112</c:v>
                </c:pt>
                <c:pt idx="4531">
                  <c:v>18</c:v>
                </c:pt>
                <c:pt idx="4532">
                  <c:v>0</c:v>
                </c:pt>
                <c:pt idx="4533">
                  <c:v>0</c:v>
                </c:pt>
                <c:pt idx="4534">
                  <c:v>0</c:v>
                </c:pt>
                <c:pt idx="4535">
                  <c:v>0</c:v>
                </c:pt>
                <c:pt idx="4536">
                  <c:v>0</c:v>
                </c:pt>
                <c:pt idx="4537">
                  <c:v>0</c:v>
                </c:pt>
                <c:pt idx="4538">
                  <c:v>0</c:v>
                </c:pt>
                <c:pt idx="4539">
                  <c:v>0</c:v>
                </c:pt>
                <c:pt idx="4540">
                  <c:v>15</c:v>
                </c:pt>
                <c:pt idx="4541">
                  <c:v>100</c:v>
                </c:pt>
                <c:pt idx="4542">
                  <c:v>248</c:v>
                </c:pt>
                <c:pt idx="4543">
                  <c:v>418</c:v>
                </c:pt>
                <c:pt idx="4544">
                  <c:v>581</c:v>
                </c:pt>
                <c:pt idx="4545">
                  <c:v>717</c:v>
                </c:pt>
                <c:pt idx="4546">
                  <c:v>814</c:v>
                </c:pt>
                <c:pt idx="4547">
                  <c:v>869</c:v>
                </c:pt>
                <c:pt idx="4548">
                  <c:v>874</c:v>
                </c:pt>
                <c:pt idx="4549">
                  <c:v>829</c:v>
                </c:pt>
                <c:pt idx="4550">
                  <c:v>733</c:v>
                </c:pt>
                <c:pt idx="4551">
                  <c:v>591</c:v>
                </c:pt>
                <c:pt idx="4552">
                  <c:v>420</c:v>
                </c:pt>
                <c:pt idx="4553">
                  <c:v>258</c:v>
                </c:pt>
                <c:pt idx="4554">
                  <c:v>111</c:v>
                </c:pt>
                <c:pt idx="4555">
                  <c:v>19</c:v>
                </c:pt>
                <c:pt idx="4556">
                  <c:v>0</c:v>
                </c:pt>
                <c:pt idx="4557">
                  <c:v>0</c:v>
                </c:pt>
                <c:pt idx="4558">
                  <c:v>0</c:v>
                </c:pt>
                <c:pt idx="4559">
                  <c:v>0</c:v>
                </c:pt>
                <c:pt idx="4560">
                  <c:v>0</c:v>
                </c:pt>
                <c:pt idx="4561">
                  <c:v>0</c:v>
                </c:pt>
                <c:pt idx="4562">
                  <c:v>0</c:v>
                </c:pt>
                <c:pt idx="4563">
                  <c:v>0</c:v>
                </c:pt>
                <c:pt idx="4564">
                  <c:v>14</c:v>
                </c:pt>
                <c:pt idx="4565">
                  <c:v>95</c:v>
                </c:pt>
                <c:pt idx="4566">
                  <c:v>241</c:v>
                </c:pt>
                <c:pt idx="4567">
                  <c:v>413</c:v>
                </c:pt>
                <c:pt idx="4568">
                  <c:v>542</c:v>
                </c:pt>
                <c:pt idx="4569">
                  <c:v>591</c:v>
                </c:pt>
                <c:pt idx="4570">
                  <c:v>527</c:v>
                </c:pt>
                <c:pt idx="4571">
                  <c:v>561</c:v>
                </c:pt>
                <c:pt idx="4572">
                  <c:v>563</c:v>
                </c:pt>
                <c:pt idx="4573">
                  <c:v>532</c:v>
                </c:pt>
                <c:pt idx="4574">
                  <c:v>602</c:v>
                </c:pt>
                <c:pt idx="4575">
                  <c:v>558</c:v>
                </c:pt>
                <c:pt idx="4576">
                  <c:v>432</c:v>
                </c:pt>
                <c:pt idx="4577">
                  <c:v>251</c:v>
                </c:pt>
                <c:pt idx="4578">
                  <c:v>98</c:v>
                </c:pt>
                <c:pt idx="4579">
                  <c:v>14</c:v>
                </c:pt>
                <c:pt idx="4580">
                  <c:v>0</c:v>
                </c:pt>
                <c:pt idx="4581">
                  <c:v>0</c:v>
                </c:pt>
                <c:pt idx="4582">
                  <c:v>0</c:v>
                </c:pt>
                <c:pt idx="4583">
                  <c:v>0</c:v>
                </c:pt>
                <c:pt idx="4584">
                  <c:v>0</c:v>
                </c:pt>
                <c:pt idx="4585">
                  <c:v>0</c:v>
                </c:pt>
                <c:pt idx="4586">
                  <c:v>0</c:v>
                </c:pt>
                <c:pt idx="4587">
                  <c:v>0</c:v>
                </c:pt>
                <c:pt idx="4588">
                  <c:v>14</c:v>
                </c:pt>
                <c:pt idx="4589">
                  <c:v>96</c:v>
                </c:pt>
                <c:pt idx="4590">
                  <c:v>245</c:v>
                </c:pt>
                <c:pt idx="4591">
                  <c:v>416</c:v>
                </c:pt>
                <c:pt idx="4592">
                  <c:v>562</c:v>
                </c:pt>
                <c:pt idx="4593">
                  <c:v>640</c:v>
                </c:pt>
                <c:pt idx="4594">
                  <c:v>617</c:v>
                </c:pt>
                <c:pt idx="4595">
                  <c:v>593</c:v>
                </c:pt>
                <c:pt idx="4596">
                  <c:v>520</c:v>
                </c:pt>
                <c:pt idx="4597">
                  <c:v>411</c:v>
                </c:pt>
                <c:pt idx="4598">
                  <c:v>364</c:v>
                </c:pt>
                <c:pt idx="4599">
                  <c:v>297</c:v>
                </c:pt>
                <c:pt idx="4600">
                  <c:v>216</c:v>
                </c:pt>
                <c:pt idx="4601">
                  <c:v>145</c:v>
                </c:pt>
                <c:pt idx="4602">
                  <c:v>66</c:v>
                </c:pt>
                <c:pt idx="4603">
                  <c:v>12</c:v>
                </c:pt>
                <c:pt idx="4604">
                  <c:v>0</c:v>
                </c:pt>
                <c:pt idx="4605">
                  <c:v>0</c:v>
                </c:pt>
                <c:pt idx="4606">
                  <c:v>0</c:v>
                </c:pt>
                <c:pt idx="4607">
                  <c:v>0</c:v>
                </c:pt>
                <c:pt idx="4608">
                  <c:v>0</c:v>
                </c:pt>
                <c:pt idx="4609">
                  <c:v>0</c:v>
                </c:pt>
                <c:pt idx="4610">
                  <c:v>0</c:v>
                </c:pt>
                <c:pt idx="4611">
                  <c:v>0</c:v>
                </c:pt>
                <c:pt idx="4612">
                  <c:v>9</c:v>
                </c:pt>
                <c:pt idx="4613">
                  <c:v>61</c:v>
                </c:pt>
                <c:pt idx="4614">
                  <c:v>155</c:v>
                </c:pt>
                <c:pt idx="4615">
                  <c:v>265</c:v>
                </c:pt>
                <c:pt idx="4616">
                  <c:v>345</c:v>
                </c:pt>
                <c:pt idx="4617">
                  <c:v>393</c:v>
                </c:pt>
                <c:pt idx="4618">
                  <c:v>407</c:v>
                </c:pt>
                <c:pt idx="4619">
                  <c:v>519</c:v>
                </c:pt>
                <c:pt idx="4620">
                  <c:v>595</c:v>
                </c:pt>
                <c:pt idx="4621">
                  <c:v>624</c:v>
                </c:pt>
                <c:pt idx="4622">
                  <c:v>636</c:v>
                </c:pt>
                <c:pt idx="4623">
                  <c:v>563</c:v>
                </c:pt>
                <c:pt idx="4624">
                  <c:v>428</c:v>
                </c:pt>
                <c:pt idx="4625">
                  <c:v>259</c:v>
                </c:pt>
                <c:pt idx="4626">
                  <c:v>109</c:v>
                </c:pt>
                <c:pt idx="4627">
                  <c:v>18</c:v>
                </c:pt>
                <c:pt idx="4628">
                  <c:v>0</c:v>
                </c:pt>
                <c:pt idx="4629">
                  <c:v>0</c:v>
                </c:pt>
                <c:pt idx="4630">
                  <c:v>0</c:v>
                </c:pt>
                <c:pt idx="4631">
                  <c:v>0</c:v>
                </c:pt>
                <c:pt idx="4632">
                  <c:v>0</c:v>
                </c:pt>
                <c:pt idx="4633">
                  <c:v>0</c:v>
                </c:pt>
                <c:pt idx="4634">
                  <c:v>0</c:v>
                </c:pt>
                <c:pt idx="4635">
                  <c:v>0</c:v>
                </c:pt>
                <c:pt idx="4636">
                  <c:v>13</c:v>
                </c:pt>
                <c:pt idx="4637">
                  <c:v>93</c:v>
                </c:pt>
                <c:pt idx="4638">
                  <c:v>241</c:v>
                </c:pt>
                <c:pt idx="4639">
                  <c:v>412</c:v>
                </c:pt>
                <c:pt idx="4640">
                  <c:v>577</c:v>
                </c:pt>
                <c:pt idx="4641">
                  <c:v>716</c:v>
                </c:pt>
                <c:pt idx="4642">
                  <c:v>815</c:v>
                </c:pt>
                <c:pt idx="4643">
                  <c:v>866</c:v>
                </c:pt>
                <c:pt idx="4644">
                  <c:v>866</c:v>
                </c:pt>
                <c:pt idx="4645">
                  <c:v>814</c:v>
                </c:pt>
                <c:pt idx="4646">
                  <c:v>716</c:v>
                </c:pt>
                <c:pt idx="4647">
                  <c:v>579</c:v>
                </c:pt>
                <c:pt idx="4648">
                  <c:v>417</c:v>
                </c:pt>
                <c:pt idx="4649">
                  <c:v>259</c:v>
                </c:pt>
                <c:pt idx="4650">
                  <c:v>109</c:v>
                </c:pt>
                <c:pt idx="4651">
                  <c:v>17</c:v>
                </c:pt>
                <c:pt idx="4652">
                  <c:v>0</c:v>
                </c:pt>
                <c:pt idx="4653">
                  <c:v>0</c:v>
                </c:pt>
                <c:pt idx="4654">
                  <c:v>0</c:v>
                </c:pt>
                <c:pt idx="4655">
                  <c:v>0</c:v>
                </c:pt>
                <c:pt idx="4656">
                  <c:v>0</c:v>
                </c:pt>
                <c:pt idx="4657">
                  <c:v>0</c:v>
                </c:pt>
                <c:pt idx="4658">
                  <c:v>0</c:v>
                </c:pt>
                <c:pt idx="4659">
                  <c:v>0</c:v>
                </c:pt>
                <c:pt idx="4660">
                  <c:v>13</c:v>
                </c:pt>
                <c:pt idx="4661">
                  <c:v>91</c:v>
                </c:pt>
                <c:pt idx="4662">
                  <c:v>237</c:v>
                </c:pt>
                <c:pt idx="4663">
                  <c:v>408</c:v>
                </c:pt>
                <c:pt idx="4664">
                  <c:v>573</c:v>
                </c:pt>
                <c:pt idx="4665">
                  <c:v>712</c:v>
                </c:pt>
                <c:pt idx="4666">
                  <c:v>812</c:v>
                </c:pt>
                <c:pt idx="4667">
                  <c:v>863</c:v>
                </c:pt>
                <c:pt idx="4668">
                  <c:v>863</c:v>
                </c:pt>
                <c:pt idx="4669">
                  <c:v>811</c:v>
                </c:pt>
                <c:pt idx="4670">
                  <c:v>718</c:v>
                </c:pt>
                <c:pt idx="4671">
                  <c:v>586</c:v>
                </c:pt>
                <c:pt idx="4672">
                  <c:v>426</c:v>
                </c:pt>
                <c:pt idx="4673">
                  <c:v>260</c:v>
                </c:pt>
                <c:pt idx="4674">
                  <c:v>108</c:v>
                </c:pt>
                <c:pt idx="4675">
                  <c:v>17</c:v>
                </c:pt>
                <c:pt idx="4676">
                  <c:v>0</c:v>
                </c:pt>
                <c:pt idx="4677">
                  <c:v>0</c:v>
                </c:pt>
                <c:pt idx="4678">
                  <c:v>0</c:v>
                </c:pt>
                <c:pt idx="4679">
                  <c:v>0</c:v>
                </c:pt>
                <c:pt idx="4680">
                  <c:v>0</c:v>
                </c:pt>
                <c:pt idx="4681">
                  <c:v>0</c:v>
                </c:pt>
                <c:pt idx="4682">
                  <c:v>0</c:v>
                </c:pt>
                <c:pt idx="4683">
                  <c:v>0</c:v>
                </c:pt>
                <c:pt idx="4684">
                  <c:v>12</c:v>
                </c:pt>
                <c:pt idx="4685">
                  <c:v>89</c:v>
                </c:pt>
                <c:pt idx="4686">
                  <c:v>235</c:v>
                </c:pt>
                <c:pt idx="4687">
                  <c:v>405</c:v>
                </c:pt>
                <c:pt idx="4688">
                  <c:v>569</c:v>
                </c:pt>
                <c:pt idx="4689">
                  <c:v>707</c:v>
                </c:pt>
                <c:pt idx="4690">
                  <c:v>806</c:v>
                </c:pt>
                <c:pt idx="4691">
                  <c:v>825</c:v>
                </c:pt>
                <c:pt idx="4692">
                  <c:v>732</c:v>
                </c:pt>
                <c:pt idx="4693">
                  <c:v>525</c:v>
                </c:pt>
                <c:pt idx="4694">
                  <c:v>593</c:v>
                </c:pt>
                <c:pt idx="4695">
                  <c:v>549</c:v>
                </c:pt>
                <c:pt idx="4696">
                  <c:v>422</c:v>
                </c:pt>
                <c:pt idx="4697">
                  <c:v>247</c:v>
                </c:pt>
                <c:pt idx="4698">
                  <c:v>97</c:v>
                </c:pt>
                <c:pt idx="4699">
                  <c:v>14</c:v>
                </c:pt>
                <c:pt idx="4700">
                  <c:v>0</c:v>
                </c:pt>
                <c:pt idx="4701">
                  <c:v>0</c:v>
                </c:pt>
                <c:pt idx="4702">
                  <c:v>0</c:v>
                </c:pt>
                <c:pt idx="4703">
                  <c:v>0</c:v>
                </c:pt>
                <c:pt idx="4704">
                  <c:v>0</c:v>
                </c:pt>
                <c:pt idx="4705">
                  <c:v>0</c:v>
                </c:pt>
                <c:pt idx="4706">
                  <c:v>0</c:v>
                </c:pt>
                <c:pt idx="4707">
                  <c:v>0</c:v>
                </c:pt>
                <c:pt idx="4708">
                  <c:v>7</c:v>
                </c:pt>
                <c:pt idx="4709">
                  <c:v>52</c:v>
                </c:pt>
                <c:pt idx="4710">
                  <c:v>128</c:v>
                </c:pt>
                <c:pt idx="4711">
                  <c:v>201</c:v>
                </c:pt>
                <c:pt idx="4712">
                  <c:v>284</c:v>
                </c:pt>
                <c:pt idx="4713">
                  <c:v>354</c:v>
                </c:pt>
                <c:pt idx="4714">
                  <c:v>405</c:v>
                </c:pt>
                <c:pt idx="4715">
                  <c:v>433</c:v>
                </c:pt>
                <c:pt idx="4716">
                  <c:v>435</c:v>
                </c:pt>
                <c:pt idx="4717">
                  <c:v>411</c:v>
                </c:pt>
                <c:pt idx="4718">
                  <c:v>435</c:v>
                </c:pt>
                <c:pt idx="4719">
                  <c:v>405</c:v>
                </c:pt>
                <c:pt idx="4720">
                  <c:v>325</c:v>
                </c:pt>
                <c:pt idx="4721">
                  <c:v>229</c:v>
                </c:pt>
                <c:pt idx="4722">
                  <c:v>102</c:v>
                </c:pt>
                <c:pt idx="4723">
                  <c:v>16</c:v>
                </c:pt>
                <c:pt idx="4724">
                  <c:v>0</c:v>
                </c:pt>
                <c:pt idx="4725">
                  <c:v>0</c:v>
                </c:pt>
                <c:pt idx="4726">
                  <c:v>0</c:v>
                </c:pt>
                <c:pt idx="4727">
                  <c:v>0</c:v>
                </c:pt>
                <c:pt idx="4728">
                  <c:v>0</c:v>
                </c:pt>
                <c:pt idx="4729">
                  <c:v>0</c:v>
                </c:pt>
                <c:pt idx="4730">
                  <c:v>0</c:v>
                </c:pt>
                <c:pt idx="4731">
                  <c:v>0</c:v>
                </c:pt>
                <c:pt idx="4732">
                  <c:v>8</c:v>
                </c:pt>
                <c:pt idx="4733">
                  <c:v>68</c:v>
                </c:pt>
                <c:pt idx="4734">
                  <c:v>190</c:v>
                </c:pt>
                <c:pt idx="4735">
                  <c:v>341</c:v>
                </c:pt>
                <c:pt idx="4736">
                  <c:v>496</c:v>
                </c:pt>
                <c:pt idx="4737">
                  <c:v>633</c:v>
                </c:pt>
                <c:pt idx="4738">
                  <c:v>739</c:v>
                </c:pt>
                <c:pt idx="4739">
                  <c:v>753</c:v>
                </c:pt>
                <c:pt idx="4740">
                  <c:v>712</c:v>
                </c:pt>
                <c:pt idx="4741">
                  <c:v>622</c:v>
                </c:pt>
                <c:pt idx="4742">
                  <c:v>525</c:v>
                </c:pt>
                <c:pt idx="4743">
                  <c:v>405</c:v>
                </c:pt>
                <c:pt idx="4744">
                  <c:v>276</c:v>
                </c:pt>
                <c:pt idx="4745">
                  <c:v>153</c:v>
                </c:pt>
                <c:pt idx="4746">
                  <c:v>57</c:v>
                </c:pt>
                <c:pt idx="4747">
                  <c:v>8</c:v>
                </c:pt>
                <c:pt idx="4748">
                  <c:v>0</c:v>
                </c:pt>
                <c:pt idx="4749">
                  <c:v>0</c:v>
                </c:pt>
                <c:pt idx="4750">
                  <c:v>0</c:v>
                </c:pt>
                <c:pt idx="4751">
                  <c:v>0</c:v>
                </c:pt>
                <c:pt idx="4752">
                  <c:v>0</c:v>
                </c:pt>
                <c:pt idx="4753">
                  <c:v>0</c:v>
                </c:pt>
                <c:pt idx="4754">
                  <c:v>0</c:v>
                </c:pt>
                <c:pt idx="4755">
                  <c:v>0</c:v>
                </c:pt>
                <c:pt idx="4756">
                  <c:v>11</c:v>
                </c:pt>
                <c:pt idx="4757">
                  <c:v>84</c:v>
                </c:pt>
                <c:pt idx="4758">
                  <c:v>229</c:v>
                </c:pt>
                <c:pt idx="4759">
                  <c:v>399</c:v>
                </c:pt>
                <c:pt idx="4760">
                  <c:v>549</c:v>
                </c:pt>
                <c:pt idx="4761">
                  <c:v>632</c:v>
                </c:pt>
                <c:pt idx="4762">
                  <c:v>614</c:v>
                </c:pt>
                <c:pt idx="4763">
                  <c:v>625</c:v>
                </c:pt>
                <c:pt idx="4764">
                  <c:v>595</c:v>
                </c:pt>
                <c:pt idx="4765">
                  <c:v>529</c:v>
                </c:pt>
                <c:pt idx="4766">
                  <c:v>467</c:v>
                </c:pt>
                <c:pt idx="4767">
                  <c:v>380</c:v>
                </c:pt>
                <c:pt idx="4768">
                  <c:v>275</c:v>
                </c:pt>
                <c:pt idx="4769">
                  <c:v>163</c:v>
                </c:pt>
                <c:pt idx="4770">
                  <c:v>65</c:v>
                </c:pt>
                <c:pt idx="4771">
                  <c:v>10</c:v>
                </c:pt>
                <c:pt idx="4772">
                  <c:v>0</c:v>
                </c:pt>
                <c:pt idx="4773">
                  <c:v>0</c:v>
                </c:pt>
                <c:pt idx="4774">
                  <c:v>0</c:v>
                </c:pt>
                <c:pt idx="4775">
                  <c:v>0</c:v>
                </c:pt>
                <c:pt idx="4776">
                  <c:v>0</c:v>
                </c:pt>
                <c:pt idx="4777">
                  <c:v>0</c:v>
                </c:pt>
                <c:pt idx="4778">
                  <c:v>0</c:v>
                </c:pt>
                <c:pt idx="4779">
                  <c:v>0</c:v>
                </c:pt>
                <c:pt idx="4780">
                  <c:v>10</c:v>
                </c:pt>
                <c:pt idx="4781">
                  <c:v>76</c:v>
                </c:pt>
                <c:pt idx="4782">
                  <c:v>185</c:v>
                </c:pt>
                <c:pt idx="4783">
                  <c:v>256</c:v>
                </c:pt>
                <c:pt idx="4784">
                  <c:v>362</c:v>
                </c:pt>
                <c:pt idx="4785">
                  <c:v>452</c:v>
                </c:pt>
                <c:pt idx="4786">
                  <c:v>518</c:v>
                </c:pt>
                <c:pt idx="4787">
                  <c:v>553</c:v>
                </c:pt>
                <c:pt idx="4788">
                  <c:v>556</c:v>
                </c:pt>
                <c:pt idx="4789">
                  <c:v>526</c:v>
                </c:pt>
                <c:pt idx="4790">
                  <c:v>464</c:v>
                </c:pt>
                <c:pt idx="4791">
                  <c:v>377</c:v>
                </c:pt>
                <c:pt idx="4792">
                  <c:v>271</c:v>
                </c:pt>
                <c:pt idx="4793">
                  <c:v>161</c:v>
                </c:pt>
                <c:pt idx="4794">
                  <c:v>64</c:v>
                </c:pt>
                <c:pt idx="4795">
                  <c:v>9</c:v>
                </c:pt>
                <c:pt idx="4796">
                  <c:v>0</c:v>
                </c:pt>
                <c:pt idx="4797">
                  <c:v>0</c:v>
                </c:pt>
                <c:pt idx="4798">
                  <c:v>0</c:v>
                </c:pt>
                <c:pt idx="4799">
                  <c:v>0</c:v>
                </c:pt>
                <c:pt idx="4800">
                  <c:v>0</c:v>
                </c:pt>
                <c:pt idx="4801">
                  <c:v>0</c:v>
                </c:pt>
                <c:pt idx="4802">
                  <c:v>0</c:v>
                </c:pt>
                <c:pt idx="4803">
                  <c:v>0</c:v>
                </c:pt>
                <c:pt idx="4804">
                  <c:v>5</c:v>
                </c:pt>
                <c:pt idx="4805">
                  <c:v>44</c:v>
                </c:pt>
                <c:pt idx="4806">
                  <c:v>134</c:v>
                </c:pt>
                <c:pt idx="4807">
                  <c:v>254</c:v>
                </c:pt>
                <c:pt idx="4808">
                  <c:v>361</c:v>
                </c:pt>
                <c:pt idx="4809">
                  <c:v>452</c:v>
                </c:pt>
                <c:pt idx="4810">
                  <c:v>518</c:v>
                </c:pt>
                <c:pt idx="4811">
                  <c:v>552</c:v>
                </c:pt>
                <c:pt idx="4812">
                  <c:v>554</c:v>
                </c:pt>
                <c:pt idx="4813">
                  <c:v>523</c:v>
                </c:pt>
                <c:pt idx="4814">
                  <c:v>462</c:v>
                </c:pt>
                <c:pt idx="4815">
                  <c:v>376</c:v>
                </c:pt>
                <c:pt idx="4816">
                  <c:v>271</c:v>
                </c:pt>
                <c:pt idx="4817">
                  <c:v>160</c:v>
                </c:pt>
                <c:pt idx="4818">
                  <c:v>63</c:v>
                </c:pt>
                <c:pt idx="4819">
                  <c:v>9</c:v>
                </c:pt>
                <c:pt idx="4820">
                  <c:v>0</c:v>
                </c:pt>
                <c:pt idx="4821">
                  <c:v>0</c:v>
                </c:pt>
                <c:pt idx="4822">
                  <c:v>0</c:v>
                </c:pt>
                <c:pt idx="4823">
                  <c:v>0</c:v>
                </c:pt>
                <c:pt idx="4824">
                  <c:v>0</c:v>
                </c:pt>
                <c:pt idx="4825">
                  <c:v>0</c:v>
                </c:pt>
                <c:pt idx="4826">
                  <c:v>0</c:v>
                </c:pt>
                <c:pt idx="4827">
                  <c:v>0</c:v>
                </c:pt>
                <c:pt idx="4828">
                  <c:v>9</c:v>
                </c:pt>
                <c:pt idx="4829">
                  <c:v>76</c:v>
                </c:pt>
                <c:pt idx="4830">
                  <c:v>221</c:v>
                </c:pt>
                <c:pt idx="4831">
                  <c:v>393</c:v>
                </c:pt>
                <c:pt idx="4832">
                  <c:v>558</c:v>
                </c:pt>
                <c:pt idx="4833">
                  <c:v>681</c:v>
                </c:pt>
                <c:pt idx="4834">
                  <c:v>736</c:v>
                </c:pt>
                <c:pt idx="4835">
                  <c:v>787</c:v>
                </c:pt>
                <c:pt idx="4836">
                  <c:v>791</c:v>
                </c:pt>
                <c:pt idx="4837">
                  <c:v>749</c:v>
                </c:pt>
                <c:pt idx="4838">
                  <c:v>661</c:v>
                </c:pt>
                <c:pt idx="4839">
                  <c:v>537</c:v>
                </c:pt>
                <c:pt idx="4840">
                  <c:v>386</c:v>
                </c:pt>
                <c:pt idx="4841">
                  <c:v>235</c:v>
                </c:pt>
                <c:pt idx="4842">
                  <c:v>94</c:v>
                </c:pt>
                <c:pt idx="4843">
                  <c:v>13</c:v>
                </c:pt>
                <c:pt idx="4844">
                  <c:v>0</c:v>
                </c:pt>
                <c:pt idx="4845">
                  <c:v>0</c:v>
                </c:pt>
                <c:pt idx="4846">
                  <c:v>0</c:v>
                </c:pt>
                <c:pt idx="4847">
                  <c:v>0</c:v>
                </c:pt>
                <c:pt idx="4848">
                  <c:v>0</c:v>
                </c:pt>
                <c:pt idx="4849">
                  <c:v>0</c:v>
                </c:pt>
                <c:pt idx="4850">
                  <c:v>0</c:v>
                </c:pt>
                <c:pt idx="4851">
                  <c:v>0</c:v>
                </c:pt>
                <c:pt idx="4852">
                  <c:v>8</c:v>
                </c:pt>
                <c:pt idx="4853">
                  <c:v>75</c:v>
                </c:pt>
                <c:pt idx="4854">
                  <c:v>200</c:v>
                </c:pt>
                <c:pt idx="4855">
                  <c:v>296</c:v>
                </c:pt>
                <c:pt idx="4856">
                  <c:v>423</c:v>
                </c:pt>
                <c:pt idx="4857">
                  <c:v>530</c:v>
                </c:pt>
                <c:pt idx="4858">
                  <c:v>608</c:v>
                </c:pt>
                <c:pt idx="4859">
                  <c:v>619</c:v>
                </c:pt>
                <c:pt idx="4860">
                  <c:v>589</c:v>
                </c:pt>
                <c:pt idx="4861">
                  <c:v>523</c:v>
                </c:pt>
                <c:pt idx="4862">
                  <c:v>462</c:v>
                </c:pt>
                <c:pt idx="4863">
                  <c:v>375</c:v>
                </c:pt>
                <c:pt idx="4864">
                  <c:v>269</c:v>
                </c:pt>
                <c:pt idx="4865">
                  <c:v>201</c:v>
                </c:pt>
                <c:pt idx="4866">
                  <c:v>88</c:v>
                </c:pt>
                <c:pt idx="4867">
                  <c:v>13</c:v>
                </c:pt>
                <c:pt idx="4868">
                  <c:v>0</c:v>
                </c:pt>
                <c:pt idx="4869">
                  <c:v>0</c:v>
                </c:pt>
                <c:pt idx="4870">
                  <c:v>0</c:v>
                </c:pt>
                <c:pt idx="4871">
                  <c:v>0</c:v>
                </c:pt>
                <c:pt idx="4872">
                  <c:v>0</c:v>
                </c:pt>
                <c:pt idx="4873">
                  <c:v>0</c:v>
                </c:pt>
                <c:pt idx="4874">
                  <c:v>0</c:v>
                </c:pt>
                <c:pt idx="4875">
                  <c:v>0</c:v>
                </c:pt>
                <c:pt idx="4876">
                  <c:v>6</c:v>
                </c:pt>
                <c:pt idx="4877">
                  <c:v>58</c:v>
                </c:pt>
                <c:pt idx="4878">
                  <c:v>177</c:v>
                </c:pt>
                <c:pt idx="4879">
                  <c:v>328</c:v>
                </c:pt>
                <c:pt idx="4880">
                  <c:v>438</c:v>
                </c:pt>
                <c:pt idx="4881">
                  <c:v>503</c:v>
                </c:pt>
                <c:pt idx="4882">
                  <c:v>514</c:v>
                </c:pt>
                <c:pt idx="4883">
                  <c:v>549</c:v>
                </c:pt>
                <c:pt idx="4884">
                  <c:v>551</c:v>
                </c:pt>
                <c:pt idx="4885">
                  <c:v>519</c:v>
                </c:pt>
                <c:pt idx="4886">
                  <c:v>458</c:v>
                </c:pt>
                <c:pt idx="4887">
                  <c:v>371</c:v>
                </c:pt>
                <c:pt idx="4888">
                  <c:v>266</c:v>
                </c:pt>
                <c:pt idx="4889">
                  <c:v>155</c:v>
                </c:pt>
                <c:pt idx="4890">
                  <c:v>59</c:v>
                </c:pt>
                <c:pt idx="4891">
                  <c:v>8</c:v>
                </c:pt>
                <c:pt idx="4892">
                  <c:v>0</c:v>
                </c:pt>
                <c:pt idx="4893">
                  <c:v>0</c:v>
                </c:pt>
                <c:pt idx="4894">
                  <c:v>0</c:v>
                </c:pt>
                <c:pt idx="4895">
                  <c:v>0</c:v>
                </c:pt>
                <c:pt idx="4896">
                  <c:v>0</c:v>
                </c:pt>
                <c:pt idx="4897">
                  <c:v>0</c:v>
                </c:pt>
                <c:pt idx="4898">
                  <c:v>0</c:v>
                </c:pt>
                <c:pt idx="4899">
                  <c:v>0</c:v>
                </c:pt>
                <c:pt idx="4900">
                  <c:v>7</c:v>
                </c:pt>
                <c:pt idx="4901">
                  <c:v>72</c:v>
                </c:pt>
                <c:pt idx="4902">
                  <c:v>213</c:v>
                </c:pt>
                <c:pt idx="4903">
                  <c:v>385</c:v>
                </c:pt>
                <c:pt idx="4904">
                  <c:v>547</c:v>
                </c:pt>
                <c:pt idx="4905">
                  <c:v>655</c:v>
                </c:pt>
                <c:pt idx="4906">
                  <c:v>674</c:v>
                </c:pt>
                <c:pt idx="4907">
                  <c:v>698</c:v>
                </c:pt>
                <c:pt idx="4908">
                  <c:v>676</c:v>
                </c:pt>
                <c:pt idx="4909">
                  <c:v>613</c:v>
                </c:pt>
                <c:pt idx="4910">
                  <c:v>622</c:v>
                </c:pt>
                <c:pt idx="4911">
                  <c:v>547</c:v>
                </c:pt>
                <c:pt idx="4912">
                  <c:v>408</c:v>
                </c:pt>
                <c:pt idx="4913">
                  <c:v>223</c:v>
                </c:pt>
                <c:pt idx="4914">
                  <c:v>74</c:v>
                </c:pt>
                <c:pt idx="4915">
                  <c:v>7</c:v>
                </c:pt>
                <c:pt idx="4916">
                  <c:v>0</c:v>
                </c:pt>
                <c:pt idx="4917">
                  <c:v>0</c:v>
                </c:pt>
                <c:pt idx="4918">
                  <c:v>0</c:v>
                </c:pt>
                <c:pt idx="4919">
                  <c:v>0</c:v>
                </c:pt>
                <c:pt idx="4920">
                  <c:v>0</c:v>
                </c:pt>
                <c:pt idx="4921">
                  <c:v>0</c:v>
                </c:pt>
                <c:pt idx="4922">
                  <c:v>0</c:v>
                </c:pt>
                <c:pt idx="4923">
                  <c:v>0</c:v>
                </c:pt>
                <c:pt idx="4924">
                  <c:v>4</c:v>
                </c:pt>
                <c:pt idx="4925">
                  <c:v>42</c:v>
                </c:pt>
                <c:pt idx="4926">
                  <c:v>116</c:v>
                </c:pt>
                <c:pt idx="4927">
                  <c:v>191</c:v>
                </c:pt>
                <c:pt idx="4928">
                  <c:v>302</c:v>
                </c:pt>
                <c:pt idx="4929">
                  <c:v>413</c:v>
                </c:pt>
                <c:pt idx="4930">
                  <c:v>510</c:v>
                </c:pt>
                <c:pt idx="4931">
                  <c:v>581</c:v>
                </c:pt>
                <c:pt idx="4932">
                  <c:v>617</c:v>
                </c:pt>
                <c:pt idx="4933">
                  <c:v>611</c:v>
                </c:pt>
                <c:pt idx="4934">
                  <c:v>486</c:v>
                </c:pt>
                <c:pt idx="4935">
                  <c:v>343</c:v>
                </c:pt>
                <c:pt idx="4936">
                  <c:v>205</c:v>
                </c:pt>
                <c:pt idx="4937">
                  <c:v>118</c:v>
                </c:pt>
                <c:pt idx="4938">
                  <c:v>44</c:v>
                </c:pt>
                <c:pt idx="4939">
                  <c:v>6</c:v>
                </c:pt>
                <c:pt idx="4940">
                  <c:v>0</c:v>
                </c:pt>
                <c:pt idx="4941">
                  <c:v>0</c:v>
                </c:pt>
                <c:pt idx="4942">
                  <c:v>0</c:v>
                </c:pt>
                <c:pt idx="4943">
                  <c:v>0</c:v>
                </c:pt>
                <c:pt idx="4944">
                  <c:v>0</c:v>
                </c:pt>
                <c:pt idx="4945">
                  <c:v>0</c:v>
                </c:pt>
                <c:pt idx="4946">
                  <c:v>0</c:v>
                </c:pt>
                <c:pt idx="4947">
                  <c:v>0</c:v>
                </c:pt>
                <c:pt idx="4948">
                  <c:v>3</c:v>
                </c:pt>
                <c:pt idx="4949">
                  <c:v>34</c:v>
                </c:pt>
                <c:pt idx="4950">
                  <c:v>103</c:v>
                </c:pt>
                <c:pt idx="4951">
                  <c:v>188</c:v>
                </c:pt>
                <c:pt idx="4952">
                  <c:v>298</c:v>
                </c:pt>
                <c:pt idx="4953">
                  <c:v>408</c:v>
                </c:pt>
                <c:pt idx="4954">
                  <c:v>504</c:v>
                </c:pt>
                <c:pt idx="4955">
                  <c:v>540</c:v>
                </c:pt>
                <c:pt idx="4956">
                  <c:v>543</c:v>
                </c:pt>
                <c:pt idx="4957">
                  <c:v>513</c:v>
                </c:pt>
                <c:pt idx="4958">
                  <c:v>420</c:v>
                </c:pt>
                <c:pt idx="4959">
                  <c:v>312</c:v>
                </c:pt>
                <c:pt idx="4960">
                  <c:v>202</c:v>
                </c:pt>
                <c:pt idx="4961">
                  <c:v>116</c:v>
                </c:pt>
                <c:pt idx="4962">
                  <c:v>43</c:v>
                </c:pt>
                <c:pt idx="4963">
                  <c:v>5</c:v>
                </c:pt>
                <c:pt idx="4964">
                  <c:v>0</c:v>
                </c:pt>
                <c:pt idx="4965">
                  <c:v>0</c:v>
                </c:pt>
                <c:pt idx="4966">
                  <c:v>0</c:v>
                </c:pt>
                <c:pt idx="4967">
                  <c:v>0</c:v>
                </c:pt>
                <c:pt idx="4968">
                  <c:v>0</c:v>
                </c:pt>
                <c:pt idx="4969">
                  <c:v>0</c:v>
                </c:pt>
                <c:pt idx="4970">
                  <c:v>0</c:v>
                </c:pt>
                <c:pt idx="4971">
                  <c:v>0</c:v>
                </c:pt>
                <c:pt idx="4972">
                  <c:v>5</c:v>
                </c:pt>
                <c:pt idx="4973">
                  <c:v>51</c:v>
                </c:pt>
                <c:pt idx="4974">
                  <c:v>147</c:v>
                </c:pt>
                <c:pt idx="4975">
                  <c:v>240</c:v>
                </c:pt>
                <c:pt idx="4976">
                  <c:v>347</c:v>
                </c:pt>
                <c:pt idx="4977">
                  <c:v>437</c:v>
                </c:pt>
                <c:pt idx="4978">
                  <c:v>503</c:v>
                </c:pt>
                <c:pt idx="4979">
                  <c:v>573</c:v>
                </c:pt>
                <c:pt idx="4980">
                  <c:v>608</c:v>
                </c:pt>
                <c:pt idx="4981">
                  <c:v>602</c:v>
                </c:pt>
                <c:pt idx="4982">
                  <c:v>505</c:v>
                </c:pt>
                <c:pt idx="4983">
                  <c:v>386</c:v>
                </c:pt>
                <c:pt idx="4984">
                  <c:v>258</c:v>
                </c:pt>
                <c:pt idx="4985">
                  <c:v>157</c:v>
                </c:pt>
                <c:pt idx="4986">
                  <c:v>60</c:v>
                </c:pt>
                <c:pt idx="4987">
                  <c:v>8</c:v>
                </c:pt>
                <c:pt idx="4988">
                  <c:v>0</c:v>
                </c:pt>
                <c:pt idx="4989">
                  <c:v>0</c:v>
                </c:pt>
                <c:pt idx="4990">
                  <c:v>0</c:v>
                </c:pt>
                <c:pt idx="4991">
                  <c:v>0</c:v>
                </c:pt>
                <c:pt idx="4992">
                  <c:v>0</c:v>
                </c:pt>
                <c:pt idx="4993">
                  <c:v>0</c:v>
                </c:pt>
                <c:pt idx="4994">
                  <c:v>0</c:v>
                </c:pt>
                <c:pt idx="4995">
                  <c:v>0</c:v>
                </c:pt>
                <c:pt idx="4996">
                  <c:v>6</c:v>
                </c:pt>
                <c:pt idx="4997">
                  <c:v>63</c:v>
                </c:pt>
                <c:pt idx="4998">
                  <c:v>201</c:v>
                </c:pt>
                <c:pt idx="4999">
                  <c:v>371</c:v>
                </c:pt>
                <c:pt idx="5000">
                  <c:v>537</c:v>
                </c:pt>
                <c:pt idx="5001">
                  <c:v>676</c:v>
                </c:pt>
                <c:pt idx="5002">
                  <c:v>771</c:v>
                </c:pt>
                <c:pt idx="5003">
                  <c:v>820</c:v>
                </c:pt>
                <c:pt idx="5004">
                  <c:v>817</c:v>
                </c:pt>
                <c:pt idx="5005">
                  <c:v>762</c:v>
                </c:pt>
                <c:pt idx="5006">
                  <c:v>671</c:v>
                </c:pt>
                <c:pt idx="5007">
                  <c:v>540</c:v>
                </c:pt>
                <c:pt idx="5008">
                  <c:v>383</c:v>
                </c:pt>
                <c:pt idx="5009">
                  <c:v>208</c:v>
                </c:pt>
                <c:pt idx="5010">
                  <c:v>69</c:v>
                </c:pt>
                <c:pt idx="5011">
                  <c:v>7</c:v>
                </c:pt>
                <c:pt idx="5012">
                  <c:v>0</c:v>
                </c:pt>
                <c:pt idx="5013">
                  <c:v>0</c:v>
                </c:pt>
                <c:pt idx="5014">
                  <c:v>0</c:v>
                </c:pt>
                <c:pt idx="5015">
                  <c:v>0</c:v>
                </c:pt>
                <c:pt idx="5016">
                  <c:v>0</c:v>
                </c:pt>
                <c:pt idx="5017">
                  <c:v>0</c:v>
                </c:pt>
                <c:pt idx="5018">
                  <c:v>0</c:v>
                </c:pt>
                <c:pt idx="5019">
                  <c:v>0</c:v>
                </c:pt>
                <c:pt idx="5020">
                  <c:v>3</c:v>
                </c:pt>
                <c:pt idx="5021">
                  <c:v>31</c:v>
                </c:pt>
                <c:pt idx="5022">
                  <c:v>99</c:v>
                </c:pt>
                <c:pt idx="5023">
                  <c:v>184</c:v>
                </c:pt>
                <c:pt idx="5024">
                  <c:v>268</c:v>
                </c:pt>
                <c:pt idx="5025">
                  <c:v>339</c:v>
                </c:pt>
                <c:pt idx="5026">
                  <c:v>391</c:v>
                </c:pt>
                <c:pt idx="5027">
                  <c:v>500</c:v>
                </c:pt>
                <c:pt idx="5028">
                  <c:v>574</c:v>
                </c:pt>
                <c:pt idx="5029">
                  <c:v>599</c:v>
                </c:pt>
                <c:pt idx="5030">
                  <c:v>527</c:v>
                </c:pt>
                <c:pt idx="5031">
                  <c:v>424</c:v>
                </c:pt>
                <c:pt idx="5032">
                  <c:v>299</c:v>
                </c:pt>
                <c:pt idx="5033">
                  <c:v>169</c:v>
                </c:pt>
                <c:pt idx="5034">
                  <c:v>59</c:v>
                </c:pt>
                <c:pt idx="5035">
                  <c:v>7</c:v>
                </c:pt>
                <c:pt idx="5036">
                  <c:v>0</c:v>
                </c:pt>
                <c:pt idx="5037">
                  <c:v>0</c:v>
                </c:pt>
                <c:pt idx="5038">
                  <c:v>0</c:v>
                </c:pt>
                <c:pt idx="5039">
                  <c:v>0</c:v>
                </c:pt>
                <c:pt idx="5040">
                  <c:v>0</c:v>
                </c:pt>
                <c:pt idx="5041">
                  <c:v>0</c:v>
                </c:pt>
                <c:pt idx="5042">
                  <c:v>0</c:v>
                </c:pt>
                <c:pt idx="5043">
                  <c:v>0</c:v>
                </c:pt>
                <c:pt idx="5044">
                  <c:v>5</c:v>
                </c:pt>
                <c:pt idx="5045">
                  <c:v>59</c:v>
                </c:pt>
                <c:pt idx="5046">
                  <c:v>194</c:v>
                </c:pt>
                <c:pt idx="5047">
                  <c:v>363</c:v>
                </c:pt>
                <c:pt idx="5048">
                  <c:v>508</c:v>
                </c:pt>
                <c:pt idx="5049">
                  <c:v>569</c:v>
                </c:pt>
                <c:pt idx="5050">
                  <c:v>498</c:v>
                </c:pt>
                <c:pt idx="5051">
                  <c:v>533</c:v>
                </c:pt>
                <c:pt idx="5052">
                  <c:v>535</c:v>
                </c:pt>
                <c:pt idx="5053">
                  <c:v>504</c:v>
                </c:pt>
                <c:pt idx="5054">
                  <c:v>412</c:v>
                </c:pt>
                <c:pt idx="5055">
                  <c:v>304</c:v>
                </c:pt>
                <c:pt idx="5056">
                  <c:v>195</c:v>
                </c:pt>
                <c:pt idx="5057">
                  <c:v>131</c:v>
                </c:pt>
                <c:pt idx="5058">
                  <c:v>52</c:v>
                </c:pt>
                <c:pt idx="5059">
                  <c:v>6</c:v>
                </c:pt>
                <c:pt idx="5060">
                  <c:v>0</c:v>
                </c:pt>
                <c:pt idx="5061">
                  <c:v>0</c:v>
                </c:pt>
                <c:pt idx="5062">
                  <c:v>0</c:v>
                </c:pt>
                <c:pt idx="5063">
                  <c:v>0</c:v>
                </c:pt>
                <c:pt idx="5064">
                  <c:v>0</c:v>
                </c:pt>
                <c:pt idx="5065">
                  <c:v>0</c:v>
                </c:pt>
                <c:pt idx="5066">
                  <c:v>0</c:v>
                </c:pt>
                <c:pt idx="5067">
                  <c:v>0</c:v>
                </c:pt>
                <c:pt idx="5068">
                  <c:v>2</c:v>
                </c:pt>
                <c:pt idx="5069">
                  <c:v>43</c:v>
                </c:pt>
                <c:pt idx="5070">
                  <c:v>174</c:v>
                </c:pt>
                <c:pt idx="5071">
                  <c:v>354</c:v>
                </c:pt>
                <c:pt idx="5072">
                  <c:v>514</c:v>
                </c:pt>
                <c:pt idx="5073">
                  <c:v>647</c:v>
                </c:pt>
                <c:pt idx="5074">
                  <c:v>738</c:v>
                </c:pt>
                <c:pt idx="5075">
                  <c:v>736</c:v>
                </c:pt>
                <c:pt idx="5076">
                  <c:v>653</c:v>
                </c:pt>
                <c:pt idx="5077">
                  <c:v>501</c:v>
                </c:pt>
                <c:pt idx="5078">
                  <c:v>467</c:v>
                </c:pt>
                <c:pt idx="5079">
                  <c:v>396</c:v>
                </c:pt>
                <c:pt idx="5080">
                  <c:v>292</c:v>
                </c:pt>
                <c:pt idx="5081">
                  <c:v>156</c:v>
                </c:pt>
                <c:pt idx="5082">
                  <c:v>50</c:v>
                </c:pt>
                <c:pt idx="5083">
                  <c:v>5</c:v>
                </c:pt>
                <c:pt idx="5084">
                  <c:v>0</c:v>
                </c:pt>
                <c:pt idx="5085">
                  <c:v>0</c:v>
                </c:pt>
                <c:pt idx="5086">
                  <c:v>0</c:v>
                </c:pt>
                <c:pt idx="5087">
                  <c:v>0</c:v>
                </c:pt>
                <c:pt idx="5088">
                  <c:v>0</c:v>
                </c:pt>
                <c:pt idx="5089">
                  <c:v>0</c:v>
                </c:pt>
                <c:pt idx="5090">
                  <c:v>0</c:v>
                </c:pt>
                <c:pt idx="5091">
                  <c:v>0</c:v>
                </c:pt>
                <c:pt idx="5092">
                  <c:v>2</c:v>
                </c:pt>
                <c:pt idx="5093">
                  <c:v>28</c:v>
                </c:pt>
                <c:pt idx="5094">
                  <c:v>96</c:v>
                </c:pt>
                <c:pt idx="5095">
                  <c:v>181</c:v>
                </c:pt>
                <c:pt idx="5096">
                  <c:v>264</c:v>
                </c:pt>
                <c:pt idx="5097">
                  <c:v>335</c:v>
                </c:pt>
                <c:pt idx="5098">
                  <c:v>386</c:v>
                </c:pt>
                <c:pt idx="5099">
                  <c:v>413</c:v>
                </c:pt>
                <c:pt idx="5100">
                  <c:v>416</c:v>
                </c:pt>
                <c:pt idx="5101">
                  <c:v>392</c:v>
                </c:pt>
                <c:pt idx="5102">
                  <c:v>345</c:v>
                </c:pt>
                <c:pt idx="5103">
                  <c:v>277</c:v>
                </c:pt>
                <c:pt idx="5104">
                  <c:v>195</c:v>
                </c:pt>
                <c:pt idx="5105">
                  <c:v>109</c:v>
                </c:pt>
                <c:pt idx="5106">
                  <c:v>37</c:v>
                </c:pt>
                <c:pt idx="5107">
                  <c:v>4</c:v>
                </c:pt>
                <c:pt idx="5108">
                  <c:v>0</c:v>
                </c:pt>
                <c:pt idx="5109">
                  <c:v>0</c:v>
                </c:pt>
                <c:pt idx="5110">
                  <c:v>0</c:v>
                </c:pt>
                <c:pt idx="5111">
                  <c:v>0</c:v>
                </c:pt>
                <c:pt idx="5112">
                  <c:v>0</c:v>
                </c:pt>
                <c:pt idx="5113">
                  <c:v>0</c:v>
                </c:pt>
                <c:pt idx="5114">
                  <c:v>0</c:v>
                </c:pt>
                <c:pt idx="5115">
                  <c:v>0</c:v>
                </c:pt>
                <c:pt idx="5116">
                  <c:v>2</c:v>
                </c:pt>
                <c:pt idx="5117">
                  <c:v>27</c:v>
                </c:pt>
                <c:pt idx="5118">
                  <c:v>95</c:v>
                </c:pt>
                <c:pt idx="5119">
                  <c:v>180</c:v>
                </c:pt>
                <c:pt idx="5120">
                  <c:v>263</c:v>
                </c:pt>
                <c:pt idx="5121">
                  <c:v>334</c:v>
                </c:pt>
                <c:pt idx="5122">
                  <c:v>386</c:v>
                </c:pt>
                <c:pt idx="5123">
                  <c:v>495</c:v>
                </c:pt>
                <c:pt idx="5124">
                  <c:v>569</c:v>
                </c:pt>
                <c:pt idx="5125">
                  <c:v>594</c:v>
                </c:pt>
                <c:pt idx="5126">
                  <c:v>497</c:v>
                </c:pt>
                <c:pt idx="5127">
                  <c:v>377</c:v>
                </c:pt>
                <c:pt idx="5128">
                  <c:v>249</c:v>
                </c:pt>
                <c:pt idx="5129">
                  <c:v>129</c:v>
                </c:pt>
                <c:pt idx="5130">
                  <c:v>40</c:v>
                </c:pt>
                <c:pt idx="5131">
                  <c:v>4</c:v>
                </c:pt>
                <c:pt idx="5132">
                  <c:v>0</c:v>
                </c:pt>
                <c:pt idx="5133">
                  <c:v>0</c:v>
                </c:pt>
                <c:pt idx="5134">
                  <c:v>0</c:v>
                </c:pt>
                <c:pt idx="5135">
                  <c:v>0</c:v>
                </c:pt>
                <c:pt idx="5136">
                  <c:v>0</c:v>
                </c:pt>
                <c:pt idx="5137">
                  <c:v>0</c:v>
                </c:pt>
                <c:pt idx="5138">
                  <c:v>0</c:v>
                </c:pt>
                <c:pt idx="5139">
                  <c:v>0</c:v>
                </c:pt>
                <c:pt idx="5140">
                  <c:v>3</c:v>
                </c:pt>
                <c:pt idx="5141">
                  <c:v>38</c:v>
                </c:pt>
                <c:pt idx="5142">
                  <c:v>128</c:v>
                </c:pt>
                <c:pt idx="5143">
                  <c:v>230</c:v>
                </c:pt>
                <c:pt idx="5144">
                  <c:v>359</c:v>
                </c:pt>
                <c:pt idx="5145">
                  <c:v>482</c:v>
                </c:pt>
                <c:pt idx="5146">
                  <c:v>584</c:v>
                </c:pt>
                <c:pt idx="5147">
                  <c:v>627</c:v>
                </c:pt>
                <c:pt idx="5148">
                  <c:v>630</c:v>
                </c:pt>
                <c:pt idx="5149">
                  <c:v>593</c:v>
                </c:pt>
                <c:pt idx="5150">
                  <c:v>495</c:v>
                </c:pt>
                <c:pt idx="5151">
                  <c:v>375</c:v>
                </c:pt>
                <c:pt idx="5152">
                  <c:v>246</c:v>
                </c:pt>
                <c:pt idx="5153">
                  <c:v>127</c:v>
                </c:pt>
                <c:pt idx="5154">
                  <c:v>38</c:v>
                </c:pt>
                <c:pt idx="5155">
                  <c:v>3</c:v>
                </c:pt>
                <c:pt idx="5156">
                  <c:v>0</c:v>
                </c:pt>
                <c:pt idx="5157">
                  <c:v>0</c:v>
                </c:pt>
                <c:pt idx="5158">
                  <c:v>0</c:v>
                </c:pt>
                <c:pt idx="5159">
                  <c:v>0</c:v>
                </c:pt>
                <c:pt idx="5160">
                  <c:v>0</c:v>
                </c:pt>
                <c:pt idx="5161">
                  <c:v>0</c:v>
                </c:pt>
                <c:pt idx="5162">
                  <c:v>0</c:v>
                </c:pt>
                <c:pt idx="5163">
                  <c:v>0</c:v>
                </c:pt>
                <c:pt idx="5164">
                  <c:v>3</c:v>
                </c:pt>
                <c:pt idx="5165">
                  <c:v>46</c:v>
                </c:pt>
                <c:pt idx="5166">
                  <c:v>176</c:v>
                </c:pt>
                <c:pt idx="5167">
                  <c:v>349</c:v>
                </c:pt>
                <c:pt idx="5168">
                  <c:v>514</c:v>
                </c:pt>
                <c:pt idx="5169">
                  <c:v>655</c:v>
                </c:pt>
                <c:pt idx="5170">
                  <c:v>757</c:v>
                </c:pt>
                <c:pt idx="5171">
                  <c:v>812</c:v>
                </c:pt>
                <c:pt idx="5172">
                  <c:v>817</c:v>
                </c:pt>
                <c:pt idx="5173">
                  <c:v>770</c:v>
                </c:pt>
                <c:pt idx="5174">
                  <c:v>675</c:v>
                </c:pt>
                <c:pt idx="5175">
                  <c:v>539</c:v>
                </c:pt>
                <c:pt idx="5176">
                  <c:v>376</c:v>
                </c:pt>
                <c:pt idx="5177">
                  <c:v>200</c:v>
                </c:pt>
                <c:pt idx="5178">
                  <c:v>61</c:v>
                </c:pt>
                <c:pt idx="5179">
                  <c:v>5</c:v>
                </c:pt>
                <c:pt idx="5180">
                  <c:v>0</c:v>
                </c:pt>
                <c:pt idx="5181">
                  <c:v>0</c:v>
                </c:pt>
                <c:pt idx="5182">
                  <c:v>0</c:v>
                </c:pt>
                <c:pt idx="5183">
                  <c:v>0</c:v>
                </c:pt>
                <c:pt idx="5184">
                  <c:v>0</c:v>
                </c:pt>
                <c:pt idx="5185">
                  <c:v>0</c:v>
                </c:pt>
                <c:pt idx="5186">
                  <c:v>0</c:v>
                </c:pt>
                <c:pt idx="5187">
                  <c:v>0</c:v>
                </c:pt>
                <c:pt idx="5188">
                  <c:v>3</c:v>
                </c:pt>
                <c:pt idx="5189">
                  <c:v>49</c:v>
                </c:pt>
                <c:pt idx="5190">
                  <c:v>180</c:v>
                </c:pt>
                <c:pt idx="5191">
                  <c:v>349</c:v>
                </c:pt>
                <c:pt idx="5192">
                  <c:v>517</c:v>
                </c:pt>
                <c:pt idx="5193">
                  <c:v>660</c:v>
                </c:pt>
                <c:pt idx="5194">
                  <c:v>765</c:v>
                </c:pt>
                <c:pt idx="5195">
                  <c:v>822</c:v>
                </c:pt>
                <c:pt idx="5196">
                  <c:v>820</c:v>
                </c:pt>
                <c:pt idx="5197">
                  <c:v>768</c:v>
                </c:pt>
                <c:pt idx="5198">
                  <c:v>667</c:v>
                </c:pt>
                <c:pt idx="5199">
                  <c:v>526</c:v>
                </c:pt>
                <c:pt idx="5200">
                  <c:v>361</c:v>
                </c:pt>
                <c:pt idx="5201">
                  <c:v>201</c:v>
                </c:pt>
                <c:pt idx="5202">
                  <c:v>64</c:v>
                </c:pt>
                <c:pt idx="5203">
                  <c:v>5</c:v>
                </c:pt>
                <c:pt idx="5204">
                  <c:v>0</c:v>
                </c:pt>
                <c:pt idx="5205">
                  <c:v>0</c:v>
                </c:pt>
                <c:pt idx="5206">
                  <c:v>0</c:v>
                </c:pt>
                <c:pt idx="5207">
                  <c:v>0</c:v>
                </c:pt>
                <c:pt idx="5208">
                  <c:v>0</c:v>
                </c:pt>
                <c:pt idx="5209">
                  <c:v>0</c:v>
                </c:pt>
                <c:pt idx="5210">
                  <c:v>0</c:v>
                </c:pt>
                <c:pt idx="5211">
                  <c:v>0</c:v>
                </c:pt>
                <c:pt idx="5212">
                  <c:v>3</c:v>
                </c:pt>
                <c:pt idx="5213">
                  <c:v>47</c:v>
                </c:pt>
                <c:pt idx="5214">
                  <c:v>177</c:v>
                </c:pt>
                <c:pt idx="5215">
                  <c:v>346</c:v>
                </c:pt>
                <c:pt idx="5216">
                  <c:v>514</c:v>
                </c:pt>
                <c:pt idx="5217">
                  <c:v>656</c:v>
                </c:pt>
                <c:pt idx="5218">
                  <c:v>759</c:v>
                </c:pt>
                <c:pt idx="5219">
                  <c:v>813</c:v>
                </c:pt>
                <c:pt idx="5220">
                  <c:v>797</c:v>
                </c:pt>
                <c:pt idx="5221">
                  <c:v>709</c:v>
                </c:pt>
                <c:pt idx="5222">
                  <c:v>619</c:v>
                </c:pt>
                <c:pt idx="5223">
                  <c:v>492</c:v>
                </c:pt>
                <c:pt idx="5224">
                  <c:v>301</c:v>
                </c:pt>
                <c:pt idx="5225">
                  <c:v>129</c:v>
                </c:pt>
                <c:pt idx="5226">
                  <c:v>41</c:v>
                </c:pt>
                <c:pt idx="5227">
                  <c:v>3</c:v>
                </c:pt>
                <c:pt idx="5228">
                  <c:v>0</c:v>
                </c:pt>
                <c:pt idx="5229">
                  <c:v>0</c:v>
                </c:pt>
                <c:pt idx="5230">
                  <c:v>0</c:v>
                </c:pt>
                <c:pt idx="5231">
                  <c:v>0</c:v>
                </c:pt>
                <c:pt idx="5232">
                  <c:v>0</c:v>
                </c:pt>
                <c:pt idx="5233">
                  <c:v>0</c:v>
                </c:pt>
                <c:pt idx="5234">
                  <c:v>0</c:v>
                </c:pt>
                <c:pt idx="5235">
                  <c:v>0</c:v>
                </c:pt>
                <c:pt idx="5236">
                  <c:v>1</c:v>
                </c:pt>
                <c:pt idx="5237">
                  <c:v>32</c:v>
                </c:pt>
                <c:pt idx="5238">
                  <c:v>151</c:v>
                </c:pt>
                <c:pt idx="5239">
                  <c:v>327</c:v>
                </c:pt>
                <c:pt idx="5240">
                  <c:v>493</c:v>
                </c:pt>
                <c:pt idx="5241">
                  <c:v>637</c:v>
                </c:pt>
                <c:pt idx="5242">
                  <c:v>744</c:v>
                </c:pt>
                <c:pt idx="5243">
                  <c:v>793</c:v>
                </c:pt>
                <c:pt idx="5244">
                  <c:v>790</c:v>
                </c:pt>
                <c:pt idx="5245">
                  <c:v>735</c:v>
                </c:pt>
                <c:pt idx="5246">
                  <c:v>649</c:v>
                </c:pt>
                <c:pt idx="5247">
                  <c:v>520</c:v>
                </c:pt>
                <c:pt idx="5248">
                  <c:v>362</c:v>
                </c:pt>
                <c:pt idx="5249">
                  <c:v>196</c:v>
                </c:pt>
                <c:pt idx="5250">
                  <c:v>59</c:v>
                </c:pt>
                <c:pt idx="5251">
                  <c:v>4</c:v>
                </c:pt>
                <c:pt idx="5252">
                  <c:v>0</c:v>
                </c:pt>
                <c:pt idx="5253">
                  <c:v>0</c:v>
                </c:pt>
                <c:pt idx="5254">
                  <c:v>0</c:v>
                </c:pt>
                <c:pt idx="5255">
                  <c:v>0</c:v>
                </c:pt>
                <c:pt idx="5256">
                  <c:v>0</c:v>
                </c:pt>
                <c:pt idx="5257">
                  <c:v>0</c:v>
                </c:pt>
                <c:pt idx="5258">
                  <c:v>0</c:v>
                </c:pt>
                <c:pt idx="5259">
                  <c:v>0</c:v>
                </c:pt>
                <c:pt idx="5260">
                  <c:v>2</c:v>
                </c:pt>
                <c:pt idx="5261">
                  <c:v>43</c:v>
                </c:pt>
                <c:pt idx="5262">
                  <c:v>171</c:v>
                </c:pt>
                <c:pt idx="5263">
                  <c:v>339</c:v>
                </c:pt>
                <c:pt idx="5264">
                  <c:v>506</c:v>
                </c:pt>
                <c:pt idx="5265">
                  <c:v>649</c:v>
                </c:pt>
                <c:pt idx="5266">
                  <c:v>751</c:v>
                </c:pt>
                <c:pt idx="5267">
                  <c:v>802</c:v>
                </c:pt>
                <c:pt idx="5268">
                  <c:v>795</c:v>
                </c:pt>
                <c:pt idx="5269">
                  <c:v>733</c:v>
                </c:pt>
                <c:pt idx="5270">
                  <c:v>642</c:v>
                </c:pt>
                <c:pt idx="5271">
                  <c:v>512</c:v>
                </c:pt>
                <c:pt idx="5272">
                  <c:v>353</c:v>
                </c:pt>
                <c:pt idx="5273">
                  <c:v>188</c:v>
                </c:pt>
                <c:pt idx="5274">
                  <c:v>55</c:v>
                </c:pt>
                <c:pt idx="5275">
                  <c:v>4</c:v>
                </c:pt>
                <c:pt idx="5276">
                  <c:v>0</c:v>
                </c:pt>
                <c:pt idx="5277">
                  <c:v>0</c:v>
                </c:pt>
                <c:pt idx="5278">
                  <c:v>0</c:v>
                </c:pt>
                <c:pt idx="5279">
                  <c:v>0</c:v>
                </c:pt>
                <c:pt idx="5280">
                  <c:v>0</c:v>
                </c:pt>
                <c:pt idx="5281">
                  <c:v>0</c:v>
                </c:pt>
                <c:pt idx="5282">
                  <c:v>0</c:v>
                </c:pt>
                <c:pt idx="5283">
                  <c:v>0</c:v>
                </c:pt>
                <c:pt idx="5284">
                  <c:v>1</c:v>
                </c:pt>
                <c:pt idx="5285">
                  <c:v>31</c:v>
                </c:pt>
                <c:pt idx="5286">
                  <c:v>126</c:v>
                </c:pt>
                <c:pt idx="5287">
                  <c:v>252</c:v>
                </c:pt>
                <c:pt idx="5288">
                  <c:v>250</c:v>
                </c:pt>
                <c:pt idx="5289">
                  <c:v>368</c:v>
                </c:pt>
                <c:pt idx="5290">
                  <c:v>477</c:v>
                </c:pt>
                <c:pt idx="5291">
                  <c:v>630</c:v>
                </c:pt>
                <c:pt idx="5292">
                  <c:v>716</c:v>
                </c:pt>
                <c:pt idx="5293">
                  <c:v>722</c:v>
                </c:pt>
                <c:pt idx="5294">
                  <c:v>637</c:v>
                </c:pt>
                <c:pt idx="5295">
                  <c:v>509</c:v>
                </c:pt>
                <c:pt idx="5296">
                  <c:v>352</c:v>
                </c:pt>
                <c:pt idx="5297">
                  <c:v>187</c:v>
                </c:pt>
                <c:pt idx="5298">
                  <c:v>53</c:v>
                </c:pt>
                <c:pt idx="5299">
                  <c:v>3</c:v>
                </c:pt>
                <c:pt idx="5300">
                  <c:v>0</c:v>
                </c:pt>
                <c:pt idx="5301">
                  <c:v>0</c:v>
                </c:pt>
                <c:pt idx="5302">
                  <c:v>0</c:v>
                </c:pt>
                <c:pt idx="5303">
                  <c:v>0</c:v>
                </c:pt>
                <c:pt idx="5304">
                  <c:v>0</c:v>
                </c:pt>
                <c:pt idx="5305">
                  <c:v>0</c:v>
                </c:pt>
                <c:pt idx="5306">
                  <c:v>0</c:v>
                </c:pt>
                <c:pt idx="5307">
                  <c:v>0</c:v>
                </c:pt>
                <c:pt idx="5308">
                  <c:v>1</c:v>
                </c:pt>
                <c:pt idx="5309">
                  <c:v>25</c:v>
                </c:pt>
                <c:pt idx="5310">
                  <c:v>105</c:v>
                </c:pt>
                <c:pt idx="5311">
                  <c:v>212</c:v>
                </c:pt>
                <c:pt idx="5312">
                  <c:v>339</c:v>
                </c:pt>
                <c:pt idx="5313">
                  <c:v>460</c:v>
                </c:pt>
                <c:pt idx="5314">
                  <c:v>560</c:v>
                </c:pt>
                <c:pt idx="5315">
                  <c:v>603</c:v>
                </c:pt>
                <c:pt idx="5316">
                  <c:v>607</c:v>
                </c:pt>
                <c:pt idx="5317">
                  <c:v>570</c:v>
                </c:pt>
                <c:pt idx="5318">
                  <c:v>473</c:v>
                </c:pt>
                <c:pt idx="5319">
                  <c:v>353</c:v>
                </c:pt>
                <c:pt idx="5320">
                  <c:v>226</c:v>
                </c:pt>
                <c:pt idx="5321">
                  <c:v>110</c:v>
                </c:pt>
                <c:pt idx="5322">
                  <c:v>28</c:v>
                </c:pt>
                <c:pt idx="5323">
                  <c:v>2</c:v>
                </c:pt>
                <c:pt idx="5324">
                  <c:v>0</c:v>
                </c:pt>
                <c:pt idx="5325">
                  <c:v>0</c:v>
                </c:pt>
                <c:pt idx="5326">
                  <c:v>0</c:v>
                </c:pt>
                <c:pt idx="5327">
                  <c:v>0</c:v>
                </c:pt>
                <c:pt idx="5328">
                  <c:v>0</c:v>
                </c:pt>
                <c:pt idx="5329">
                  <c:v>0</c:v>
                </c:pt>
                <c:pt idx="5330">
                  <c:v>0</c:v>
                </c:pt>
                <c:pt idx="5331">
                  <c:v>0</c:v>
                </c:pt>
                <c:pt idx="5332">
                  <c:v>1</c:v>
                </c:pt>
                <c:pt idx="5333">
                  <c:v>30</c:v>
                </c:pt>
                <c:pt idx="5334">
                  <c:v>155</c:v>
                </c:pt>
                <c:pt idx="5335">
                  <c:v>326</c:v>
                </c:pt>
                <c:pt idx="5336">
                  <c:v>492</c:v>
                </c:pt>
                <c:pt idx="5337">
                  <c:v>634</c:v>
                </c:pt>
                <c:pt idx="5338">
                  <c:v>736</c:v>
                </c:pt>
                <c:pt idx="5339">
                  <c:v>793</c:v>
                </c:pt>
                <c:pt idx="5340">
                  <c:v>798</c:v>
                </c:pt>
                <c:pt idx="5341">
                  <c:v>750</c:v>
                </c:pt>
                <c:pt idx="5342">
                  <c:v>642</c:v>
                </c:pt>
                <c:pt idx="5343">
                  <c:v>469</c:v>
                </c:pt>
                <c:pt idx="5344">
                  <c:v>264</c:v>
                </c:pt>
                <c:pt idx="5345">
                  <c:v>153</c:v>
                </c:pt>
                <c:pt idx="5346">
                  <c:v>44</c:v>
                </c:pt>
                <c:pt idx="5347">
                  <c:v>2</c:v>
                </c:pt>
                <c:pt idx="5348">
                  <c:v>0</c:v>
                </c:pt>
                <c:pt idx="5349">
                  <c:v>0</c:v>
                </c:pt>
                <c:pt idx="5350">
                  <c:v>0</c:v>
                </c:pt>
                <c:pt idx="5351">
                  <c:v>0</c:v>
                </c:pt>
                <c:pt idx="5352">
                  <c:v>0</c:v>
                </c:pt>
                <c:pt idx="5353">
                  <c:v>0</c:v>
                </c:pt>
                <c:pt idx="5354">
                  <c:v>0</c:v>
                </c:pt>
                <c:pt idx="5355">
                  <c:v>0</c:v>
                </c:pt>
                <c:pt idx="5356">
                  <c:v>1</c:v>
                </c:pt>
                <c:pt idx="5357">
                  <c:v>28</c:v>
                </c:pt>
                <c:pt idx="5358">
                  <c:v>108</c:v>
                </c:pt>
                <c:pt idx="5359">
                  <c:v>162</c:v>
                </c:pt>
                <c:pt idx="5360">
                  <c:v>245</c:v>
                </c:pt>
                <c:pt idx="5361">
                  <c:v>317</c:v>
                </c:pt>
                <c:pt idx="5362">
                  <c:v>369</c:v>
                </c:pt>
                <c:pt idx="5363">
                  <c:v>397</c:v>
                </c:pt>
                <c:pt idx="5364">
                  <c:v>398</c:v>
                </c:pt>
                <c:pt idx="5365">
                  <c:v>374</c:v>
                </c:pt>
                <c:pt idx="5366">
                  <c:v>324</c:v>
                </c:pt>
                <c:pt idx="5367">
                  <c:v>254</c:v>
                </c:pt>
                <c:pt idx="5368">
                  <c:v>172</c:v>
                </c:pt>
                <c:pt idx="5369">
                  <c:v>97</c:v>
                </c:pt>
                <c:pt idx="5370">
                  <c:v>27</c:v>
                </c:pt>
                <c:pt idx="5371">
                  <c:v>1</c:v>
                </c:pt>
                <c:pt idx="5372">
                  <c:v>0</c:v>
                </c:pt>
                <c:pt idx="5373">
                  <c:v>0</c:v>
                </c:pt>
                <c:pt idx="5374">
                  <c:v>0</c:v>
                </c:pt>
                <c:pt idx="5375">
                  <c:v>0</c:v>
                </c:pt>
                <c:pt idx="5376">
                  <c:v>0</c:v>
                </c:pt>
                <c:pt idx="5377">
                  <c:v>0</c:v>
                </c:pt>
                <c:pt idx="5378">
                  <c:v>0</c:v>
                </c:pt>
                <c:pt idx="5379">
                  <c:v>0</c:v>
                </c:pt>
                <c:pt idx="5380">
                  <c:v>1</c:v>
                </c:pt>
                <c:pt idx="5381">
                  <c:v>33</c:v>
                </c:pt>
                <c:pt idx="5382">
                  <c:v>155</c:v>
                </c:pt>
                <c:pt idx="5383">
                  <c:v>321</c:v>
                </c:pt>
                <c:pt idx="5384">
                  <c:v>445</c:v>
                </c:pt>
                <c:pt idx="5385">
                  <c:v>533</c:v>
                </c:pt>
                <c:pt idx="5386">
                  <c:v>557</c:v>
                </c:pt>
                <c:pt idx="5387">
                  <c:v>572</c:v>
                </c:pt>
                <c:pt idx="5388">
                  <c:v>544</c:v>
                </c:pt>
                <c:pt idx="5389">
                  <c:v>479</c:v>
                </c:pt>
                <c:pt idx="5390">
                  <c:v>466</c:v>
                </c:pt>
                <c:pt idx="5391">
                  <c:v>401</c:v>
                </c:pt>
                <c:pt idx="5392">
                  <c:v>290</c:v>
                </c:pt>
                <c:pt idx="5393">
                  <c:v>158</c:v>
                </c:pt>
                <c:pt idx="5394">
                  <c:v>41</c:v>
                </c:pt>
                <c:pt idx="5395">
                  <c:v>2</c:v>
                </c:pt>
                <c:pt idx="5396">
                  <c:v>0</c:v>
                </c:pt>
                <c:pt idx="5397">
                  <c:v>0</c:v>
                </c:pt>
                <c:pt idx="5398">
                  <c:v>0</c:v>
                </c:pt>
                <c:pt idx="5399">
                  <c:v>0</c:v>
                </c:pt>
                <c:pt idx="5400">
                  <c:v>0</c:v>
                </c:pt>
                <c:pt idx="5401">
                  <c:v>0</c:v>
                </c:pt>
                <c:pt idx="5402">
                  <c:v>0</c:v>
                </c:pt>
                <c:pt idx="5403">
                  <c:v>0</c:v>
                </c:pt>
                <c:pt idx="5404">
                  <c:v>0</c:v>
                </c:pt>
                <c:pt idx="5405">
                  <c:v>15</c:v>
                </c:pt>
                <c:pt idx="5406">
                  <c:v>76</c:v>
                </c:pt>
                <c:pt idx="5407">
                  <c:v>158</c:v>
                </c:pt>
                <c:pt idx="5408">
                  <c:v>242</c:v>
                </c:pt>
                <c:pt idx="5409">
                  <c:v>313</c:v>
                </c:pt>
                <c:pt idx="5410">
                  <c:v>364</c:v>
                </c:pt>
                <c:pt idx="5411">
                  <c:v>392</c:v>
                </c:pt>
                <c:pt idx="5412">
                  <c:v>394</c:v>
                </c:pt>
                <c:pt idx="5413">
                  <c:v>369</c:v>
                </c:pt>
                <c:pt idx="5414">
                  <c:v>320</c:v>
                </c:pt>
                <c:pt idx="5415">
                  <c:v>251</c:v>
                </c:pt>
                <c:pt idx="5416">
                  <c:v>168</c:v>
                </c:pt>
                <c:pt idx="5417">
                  <c:v>133</c:v>
                </c:pt>
                <c:pt idx="5418">
                  <c:v>38</c:v>
                </c:pt>
                <c:pt idx="5419">
                  <c:v>1</c:v>
                </c:pt>
                <c:pt idx="5420">
                  <c:v>0</c:v>
                </c:pt>
                <c:pt idx="5421">
                  <c:v>0</c:v>
                </c:pt>
                <c:pt idx="5422">
                  <c:v>0</c:v>
                </c:pt>
                <c:pt idx="5423">
                  <c:v>0</c:v>
                </c:pt>
                <c:pt idx="5424">
                  <c:v>0</c:v>
                </c:pt>
                <c:pt idx="5425">
                  <c:v>0</c:v>
                </c:pt>
                <c:pt idx="5426">
                  <c:v>0</c:v>
                </c:pt>
                <c:pt idx="5427">
                  <c:v>0</c:v>
                </c:pt>
                <c:pt idx="5428">
                  <c:v>0</c:v>
                </c:pt>
                <c:pt idx="5429">
                  <c:v>29</c:v>
                </c:pt>
                <c:pt idx="5430">
                  <c:v>130</c:v>
                </c:pt>
                <c:pt idx="5431">
                  <c:v>202</c:v>
                </c:pt>
                <c:pt idx="5432">
                  <c:v>330</c:v>
                </c:pt>
                <c:pt idx="5433">
                  <c:v>452</c:v>
                </c:pt>
                <c:pt idx="5434">
                  <c:v>553</c:v>
                </c:pt>
                <c:pt idx="5435">
                  <c:v>596</c:v>
                </c:pt>
                <c:pt idx="5436">
                  <c:v>598</c:v>
                </c:pt>
                <c:pt idx="5437">
                  <c:v>561</c:v>
                </c:pt>
                <c:pt idx="5438">
                  <c:v>410</c:v>
                </c:pt>
                <c:pt idx="5439">
                  <c:v>352</c:v>
                </c:pt>
                <c:pt idx="5440">
                  <c:v>253</c:v>
                </c:pt>
                <c:pt idx="5441">
                  <c:v>151</c:v>
                </c:pt>
                <c:pt idx="5442">
                  <c:v>37</c:v>
                </c:pt>
                <c:pt idx="5443">
                  <c:v>1</c:v>
                </c:pt>
                <c:pt idx="5444">
                  <c:v>0</c:v>
                </c:pt>
                <c:pt idx="5445">
                  <c:v>0</c:v>
                </c:pt>
                <c:pt idx="5446">
                  <c:v>0</c:v>
                </c:pt>
                <c:pt idx="5447">
                  <c:v>0</c:v>
                </c:pt>
                <c:pt idx="5448">
                  <c:v>0</c:v>
                </c:pt>
                <c:pt idx="5449">
                  <c:v>0</c:v>
                </c:pt>
                <c:pt idx="5450">
                  <c:v>0</c:v>
                </c:pt>
                <c:pt idx="5451">
                  <c:v>0</c:v>
                </c:pt>
                <c:pt idx="5452">
                  <c:v>0</c:v>
                </c:pt>
                <c:pt idx="5453">
                  <c:v>18</c:v>
                </c:pt>
                <c:pt idx="5454">
                  <c:v>94</c:v>
                </c:pt>
                <c:pt idx="5455">
                  <c:v>200</c:v>
                </c:pt>
                <c:pt idx="5456">
                  <c:v>308</c:v>
                </c:pt>
                <c:pt idx="5457">
                  <c:v>400</c:v>
                </c:pt>
                <c:pt idx="5458">
                  <c:v>363</c:v>
                </c:pt>
                <c:pt idx="5459">
                  <c:v>430</c:v>
                </c:pt>
                <c:pt idx="5460">
                  <c:v>469</c:v>
                </c:pt>
                <c:pt idx="5461">
                  <c:v>471</c:v>
                </c:pt>
                <c:pt idx="5462">
                  <c:v>379</c:v>
                </c:pt>
                <c:pt idx="5463">
                  <c:v>270</c:v>
                </c:pt>
                <c:pt idx="5464">
                  <c:v>163</c:v>
                </c:pt>
                <c:pt idx="5465">
                  <c:v>103</c:v>
                </c:pt>
                <c:pt idx="5466">
                  <c:v>20</c:v>
                </c:pt>
                <c:pt idx="5467">
                  <c:v>0</c:v>
                </c:pt>
                <c:pt idx="5468">
                  <c:v>0</c:v>
                </c:pt>
                <c:pt idx="5469">
                  <c:v>0</c:v>
                </c:pt>
                <c:pt idx="5470">
                  <c:v>0</c:v>
                </c:pt>
                <c:pt idx="5471">
                  <c:v>0</c:v>
                </c:pt>
                <c:pt idx="5472">
                  <c:v>0</c:v>
                </c:pt>
                <c:pt idx="5473">
                  <c:v>0</c:v>
                </c:pt>
                <c:pt idx="5474">
                  <c:v>0</c:v>
                </c:pt>
                <c:pt idx="5475">
                  <c:v>0</c:v>
                </c:pt>
                <c:pt idx="5476">
                  <c:v>0</c:v>
                </c:pt>
                <c:pt idx="5477">
                  <c:v>18</c:v>
                </c:pt>
                <c:pt idx="5478">
                  <c:v>98</c:v>
                </c:pt>
                <c:pt idx="5479">
                  <c:v>197</c:v>
                </c:pt>
                <c:pt idx="5480">
                  <c:v>284</c:v>
                </c:pt>
                <c:pt idx="5481">
                  <c:v>340</c:v>
                </c:pt>
                <c:pt idx="5482">
                  <c:v>361</c:v>
                </c:pt>
                <c:pt idx="5483">
                  <c:v>388</c:v>
                </c:pt>
                <c:pt idx="5484">
                  <c:v>389</c:v>
                </c:pt>
                <c:pt idx="5485">
                  <c:v>364</c:v>
                </c:pt>
                <c:pt idx="5486">
                  <c:v>314</c:v>
                </c:pt>
                <c:pt idx="5487">
                  <c:v>244</c:v>
                </c:pt>
                <c:pt idx="5488">
                  <c:v>161</c:v>
                </c:pt>
                <c:pt idx="5489">
                  <c:v>100</c:v>
                </c:pt>
                <c:pt idx="5490">
                  <c:v>19</c:v>
                </c:pt>
                <c:pt idx="5491">
                  <c:v>0</c:v>
                </c:pt>
                <c:pt idx="5492">
                  <c:v>0</c:v>
                </c:pt>
                <c:pt idx="5493">
                  <c:v>0</c:v>
                </c:pt>
                <c:pt idx="5494">
                  <c:v>0</c:v>
                </c:pt>
                <c:pt idx="5495">
                  <c:v>0</c:v>
                </c:pt>
                <c:pt idx="5496">
                  <c:v>0</c:v>
                </c:pt>
                <c:pt idx="5497">
                  <c:v>0</c:v>
                </c:pt>
                <c:pt idx="5498">
                  <c:v>0</c:v>
                </c:pt>
                <c:pt idx="5499">
                  <c:v>0</c:v>
                </c:pt>
                <c:pt idx="5500">
                  <c:v>0</c:v>
                </c:pt>
                <c:pt idx="5501">
                  <c:v>16</c:v>
                </c:pt>
                <c:pt idx="5502">
                  <c:v>115</c:v>
                </c:pt>
                <c:pt idx="5503">
                  <c:v>278</c:v>
                </c:pt>
                <c:pt idx="5504">
                  <c:v>446</c:v>
                </c:pt>
                <c:pt idx="5505">
                  <c:v>596</c:v>
                </c:pt>
                <c:pt idx="5506">
                  <c:v>709</c:v>
                </c:pt>
                <c:pt idx="5507">
                  <c:v>732</c:v>
                </c:pt>
                <c:pt idx="5508">
                  <c:v>677</c:v>
                </c:pt>
                <c:pt idx="5509">
                  <c:v>550</c:v>
                </c:pt>
                <c:pt idx="5510">
                  <c:v>428</c:v>
                </c:pt>
                <c:pt idx="5511">
                  <c:v>290</c:v>
                </c:pt>
                <c:pt idx="5512">
                  <c:v>159</c:v>
                </c:pt>
                <c:pt idx="5513">
                  <c:v>76</c:v>
                </c:pt>
                <c:pt idx="5514">
                  <c:v>15</c:v>
                </c:pt>
                <c:pt idx="5515">
                  <c:v>0</c:v>
                </c:pt>
                <c:pt idx="5516">
                  <c:v>0</c:v>
                </c:pt>
                <c:pt idx="5517">
                  <c:v>0</c:v>
                </c:pt>
                <c:pt idx="5518">
                  <c:v>0</c:v>
                </c:pt>
                <c:pt idx="5519">
                  <c:v>0</c:v>
                </c:pt>
                <c:pt idx="5520">
                  <c:v>0</c:v>
                </c:pt>
                <c:pt idx="5521">
                  <c:v>0</c:v>
                </c:pt>
                <c:pt idx="5522">
                  <c:v>0</c:v>
                </c:pt>
                <c:pt idx="5523">
                  <c:v>0</c:v>
                </c:pt>
                <c:pt idx="5524">
                  <c:v>0</c:v>
                </c:pt>
                <c:pt idx="5525">
                  <c:v>16</c:v>
                </c:pt>
                <c:pt idx="5526">
                  <c:v>88</c:v>
                </c:pt>
                <c:pt idx="5527">
                  <c:v>192</c:v>
                </c:pt>
                <c:pt idx="5528">
                  <c:v>299</c:v>
                </c:pt>
                <c:pt idx="5529">
                  <c:v>350</c:v>
                </c:pt>
                <c:pt idx="5530">
                  <c:v>356</c:v>
                </c:pt>
                <c:pt idx="5531">
                  <c:v>383</c:v>
                </c:pt>
                <c:pt idx="5532">
                  <c:v>384</c:v>
                </c:pt>
                <c:pt idx="5533">
                  <c:v>358</c:v>
                </c:pt>
                <c:pt idx="5534">
                  <c:v>395</c:v>
                </c:pt>
                <c:pt idx="5535">
                  <c:v>434</c:v>
                </c:pt>
                <c:pt idx="5536">
                  <c:v>310</c:v>
                </c:pt>
                <c:pt idx="5537">
                  <c:v>141</c:v>
                </c:pt>
                <c:pt idx="5538">
                  <c:v>24</c:v>
                </c:pt>
                <c:pt idx="5539">
                  <c:v>0</c:v>
                </c:pt>
                <c:pt idx="5540">
                  <c:v>0</c:v>
                </c:pt>
                <c:pt idx="5541">
                  <c:v>0</c:v>
                </c:pt>
                <c:pt idx="5542">
                  <c:v>0</c:v>
                </c:pt>
                <c:pt idx="5543">
                  <c:v>0</c:v>
                </c:pt>
                <c:pt idx="5544">
                  <c:v>0</c:v>
                </c:pt>
                <c:pt idx="5545">
                  <c:v>0</c:v>
                </c:pt>
                <c:pt idx="5546">
                  <c:v>0</c:v>
                </c:pt>
                <c:pt idx="5547">
                  <c:v>0</c:v>
                </c:pt>
                <c:pt idx="5548">
                  <c:v>0</c:v>
                </c:pt>
                <c:pt idx="5549">
                  <c:v>15</c:v>
                </c:pt>
                <c:pt idx="5550">
                  <c:v>116</c:v>
                </c:pt>
                <c:pt idx="5551">
                  <c:v>282</c:v>
                </c:pt>
                <c:pt idx="5552">
                  <c:v>447</c:v>
                </c:pt>
                <c:pt idx="5553">
                  <c:v>592</c:v>
                </c:pt>
                <c:pt idx="5554">
                  <c:v>699</c:v>
                </c:pt>
                <c:pt idx="5555">
                  <c:v>753</c:v>
                </c:pt>
                <c:pt idx="5556">
                  <c:v>755</c:v>
                </c:pt>
                <c:pt idx="5557">
                  <c:v>705</c:v>
                </c:pt>
                <c:pt idx="5558">
                  <c:v>596</c:v>
                </c:pt>
                <c:pt idx="5559">
                  <c:v>448</c:v>
                </c:pt>
                <c:pt idx="5560">
                  <c:v>281</c:v>
                </c:pt>
                <c:pt idx="5561">
                  <c:v>121</c:v>
                </c:pt>
                <c:pt idx="5562">
                  <c:v>19</c:v>
                </c:pt>
                <c:pt idx="5563">
                  <c:v>0</c:v>
                </c:pt>
                <c:pt idx="5564">
                  <c:v>0</c:v>
                </c:pt>
                <c:pt idx="5565">
                  <c:v>0</c:v>
                </c:pt>
                <c:pt idx="5566">
                  <c:v>0</c:v>
                </c:pt>
                <c:pt idx="5567">
                  <c:v>0</c:v>
                </c:pt>
                <c:pt idx="5568">
                  <c:v>0</c:v>
                </c:pt>
                <c:pt idx="5569">
                  <c:v>0</c:v>
                </c:pt>
                <c:pt idx="5570">
                  <c:v>0</c:v>
                </c:pt>
                <c:pt idx="5571">
                  <c:v>0</c:v>
                </c:pt>
                <c:pt idx="5572">
                  <c:v>0</c:v>
                </c:pt>
                <c:pt idx="5573">
                  <c:v>10</c:v>
                </c:pt>
                <c:pt idx="5574">
                  <c:v>65</c:v>
                </c:pt>
                <c:pt idx="5575">
                  <c:v>146</c:v>
                </c:pt>
                <c:pt idx="5576">
                  <c:v>347</c:v>
                </c:pt>
                <c:pt idx="5577">
                  <c:v>549</c:v>
                </c:pt>
                <c:pt idx="5578">
                  <c:v>695</c:v>
                </c:pt>
                <c:pt idx="5579">
                  <c:v>752</c:v>
                </c:pt>
                <c:pt idx="5580">
                  <c:v>756</c:v>
                </c:pt>
                <c:pt idx="5581">
                  <c:v>708</c:v>
                </c:pt>
                <c:pt idx="5582">
                  <c:v>608</c:v>
                </c:pt>
                <c:pt idx="5583">
                  <c:v>468</c:v>
                </c:pt>
                <c:pt idx="5584">
                  <c:v>302</c:v>
                </c:pt>
                <c:pt idx="5585">
                  <c:v>128</c:v>
                </c:pt>
                <c:pt idx="5586">
                  <c:v>18</c:v>
                </c:pt>
                <c:pt idx="5587">
                  <c:v>0</c:v>
                </c:pt>
                <c:pt idx="5588">
                  <c:v>0</c:v>
                </c:pt>
                <c:pt idx="5589">
                  <c:v>0</c:v>
                </c:pt>
                <c:pt idx="5590">
                  <c:v>0</c:v>
                </c:pt>
                <c:pt idx="5591">
                  <c:v>0</c:v>
                </c:pt>
                <c:pt idx="5592">
                  <c:v>0</c:v>
                </c:pt>
                <c:pt idx="5593">
                  <c:v>0</c:v>
                </c:pt>
                <c:pt idx="5594">
                  <c:v>0</c:v>
                </c:pt>
                <c:pt idx="5595">
                  <c:v>0</c:v>
                </c:pt>
                <c:pt idx="5596">
                  <c:v>0</c:v>
                </c:pt>
                <c:pt idx="5597">
                  <c:v>19</c:v>
                </c:pt>
                <c:pt idx="5598">
                  <c:v>124</c:v>
                </c:pt>
                <c:pt idx="5599">
                  <c:v>272</c:v>
                </c:pt>
                <c:pt idx="5600">
                  <c:v>409</c:v>
                </c:pt>
                <c:pt idx="5601">
                  <c:v>501</c:v>
                </c:pt>
                <c:pt idx="5602">
                  <c:v>533</c:v>
                </c:pt>
                <c:pt idx="5603">
                  <c:v>575</c:v>
                </c:pt>
                <c:pt idx="5604">
                  <c:v>576</c:v>
                </c:pt>
                <c:pt idx="5605">
                  <c:v>537</c:v>
                </c:pt>
                <c:pt idx="5606">
                  <c:v>460</c:v>
                </c:pt>
                <c:pt idx="5607">
                  <c:v>353</c:v>
                </c:pt>
                <c:pt idx="5608">
                  <c:v>227</c:v>
                </c:pt>
                <c:pt idx="5609">
                  <c:v>93</c:v>
                </c:pt>
                <c:pt idx="5610">
                  <c:v>13</c:v>
                </c:pt>
                <c:pt idx="5611">
                  <c:v>0</c:v>
                </c:pt>
                <c:pt idx="5612">
                  <c:v>0</c:v>
                </c:pt>
                <c:pt idx="5613">
                  <c:v>0</c:v>
                </c:pt>
                <c:pt idx="5614">
                  <c:v>0</c:v>
                </c:pt>
                <c:pt idx="5615">
                  <c:v>0</c:v>
                </c:pt>
                <c:pt idx="5616">
                  <c:v>0</c:v>
                </c:pt>
                <c:pt idx="5617">
                  <c:v>0</c:v>
                </c:pt>
                <c:pt idx="5618">
                  <c:v>0</c:v>
                </c:pt>
                <c:pt idx="5619">
                  <c:v>0</c:v>
                </c:pt>
                <c:pt idx="5620">
                  <c:v>0</c:v>
                </c:pt>
                <c:pt idx="5621">
                  <c:v>16</c:v>
                </c:pt>
                <c:pt idx="5622">
                  <c:v>109</c:v>
                </c:pt>
                <c:pt idx="5623">
                  <c:v>243</c:v>
                </c:pt>
                <c:pt idx="5624">
                  <c:v>372</c:v>
                </c:pt>
                <c:pt idx="5625">
                  <c:v>472</c:v>
                </c:pt>
                <c:pt idx="5626">
                  <c:v>531</c:v>
                </c:pt>
                <c:pt idx="5627">
                  <c:v>572</c:v>
                </c:pt>
                <c:pt idx="5628">
                  <c:v>573</c:v>
                </c:pt>
                <c:pt idx="5629">
                  <c:v>534</c:v>
                </c:pt>
                <c:pt idx="5630">
                  <c:v>511</c:v>
                </c:pt>
                <c:pt idx="5631">
                  <c:v>421</c:v>
                </c:pt>
                <c:pt idx="5632">
                  <c:v>283</c:v>
                </c:pt>
                <c:pt idx="5633">
                  <c:v>120</c:v>
                </c:pt>
                <c:pt idx="5634">
                  <c:v>17</c:v>
                </c:pt>
                <c:pt idx="5635">
                  <c:v>0</c:v>
                </c:pt>
                <c:pt idx="5636">
                  <c:v>0</c:v>
                </c:pt>
                <c:pt idx="5637">
                  <c:v>0</c:v>
                </c:pt>
                <c:pt idx="5638">
                  <c:v>0</c:v>
                </c:pt>
                <c:pt idx="5639">
                  <c:v>0</c:v>
                </c:pt>
                <c:pt idx="5640">
                  <c:v>0</c:v>
                </c:pt>
                <c:pt idx="5641">
                  <c:v>0</c:v>
                </c:pt>
                <c:pt idx="5642">
                  <c:v>0</c:v>
                </c:pt>
                <c:pt idx="5643">
                  <c:v>0</c:v>
                </c:pt>
                <c:pt idx="5644">
                  <c:v>0</c:v>
                </c:pt>
                <c:pt idx="5645">
                  <c:v>18</c:v>
                </c:pt>
                <c:pt idx="5646">
                  <c:v>122</c:v>
                </c:pt>
                <c:pt idx="5647">
                  <c:v>284</c:v>
                </c:pt>
                <c:pt idx="5648">
                  <c:v>452</c:v>
                </c:pt>
                <c:pt idx="5649">
                  <c:v>593</c:v>
                </c:pt>
                <c:pt idx="5650">
                  <c:v>690</c:v>
                </c:pt>
                <c:pt idx="5651">
                  <c:v>744</c:v>
                </c:pt>
                <c:pt idx="5652">
                  <c:v>745</c:v>
                </c:pt>
                <c:pt idx="5653">
                  <c:v>694</c:v>
                </c:pt>
                <c:pt idx="5654">
                  <c:v>596</c:v>
                </c:pt>
                <c:pt idx="5655">
                  <c:v>457</c:v>
                </c:pt>
                <c:pt idx="5656">
                  <c:v>291</c:v>
                </c:pt>
                <c:pt idx="5657">
                  <c:v>127</c:v>
                </c:pt>
                <c:pt idx="5658">
                  <c:v>19</c:v>
                </c:pt>
                <c:pt idx="5659">
                  <c:v>0</c:v>
                </c:pt>
                <c:pt idx="5660">
                  <c:v>0</c:v>
                </c:pt>
                <c:pt idx="5661">
                  <c:v>0</c:v>
                </c:pt>
                <c:pt idx="5662">
                  <c:v>0</c:v>
                </c:pt>
                <c:pt idx="5663">
                  <c:v>0</c:v>
                </c:pt>
                <c:pt idx="5664">
                  <c:v>0</c:v>
                </c:pt>
                <c:pt idx="5665">
                  <c:v>0</c:v>
                </c:pt>
                <c:pt idx="5666">
                  <c:v>0</c:v>
                </c:pt>
                <c:pt idx="5667">
                  <c:v>0</c:v>
                </c:pt>
                <c:pt idx="5668">
                  <c:v>0</c:v>
                </c:pt>
                <c:pt idx="5669">
                  <c:v>8</c:v>
                </c:pt>
                <c:pt idx="5670">
                  <c:v>60</c:v>
                </c:pt>
                <c:pt idx="5671">
                  <c:v>140</c:v>
                </c:pt>
                <c:pt idx="5672">
                  <c:v>268</c:v>
                </c:pt>
                <c:pt idx="5673">
                  <c:v>405</c:v>
                </c:pt>
                <c:pt idx="5674">
                  <c:v>527</c:v>
                </c:pt>
                <c:pt idx="5675">
                  <c:v>542</c:v>
                </c:pt>
                <c:pt idx="5676">
                  <c:v>514</c:v>
                </c:pt>
                <c:pt idx="5677">
                  <c:v>449</c:v>
                </c:pt>
                <c:pt idx="5678">
                  <c:v>407</c:v>
                </c:pt>
                <c:pt idx="5679">
                  <c:v>327</c:v>
                </c:pt>
                <c:pt idx="5680">
                  <c:v>216</c:v>
                </c:pt>
                <c:pt idx="5681">
                  <c:v>93</c:v>
                </c:pt>
                <c:pt idx="5682">
                  <c:v>13</c:v>
                </c:pt>
                <c:pt idx="5683">
                  <c:v>0</c:v>
                </c:pt>
                <c:pt idx="5684">
                  <c:v>0</c:v>
                </c:pt>
                <c:pt idx="5685">
                  <c:v>0</c:v>
                </c:pt>
                <c:pt idx="5686">
                  <c:v>0</c:v>
                </c:pt>
                <c:pt idx="5687">
                  <c:v>0</c:v>
                </c:pt>
                <c:pt idx="5688">
                  <c:v>0</c:v>
                </c:pt>
                <c:pt idx="5689">
                  <c:v>0</c:v>
                </c:pt>
                <c:pt idx="5690">
                  <c:v>0</c:v>
                </c:pt>
                <c:pt idx="5691">
                  <c:v>0</c:v>
                </c:pt>
                <c:pt idx="5692">
                  <c:v>0</c:v>
                </c:pt>
                <c:pt idx="5693">
                  <c:v>11</c:v>
                </c:pt>
                <c:pt idx="5694">
                  <c:v>79</c:v>
                </c:pt>
                <c:pt idx="5695">
                  <c:v>178</c:v>
                </c:pt>
                <c:pt idx="5696">
                  <c:v>266</c:v>
                </c:pt>
                <c:pt idx="5697">
                  <c:v>324</c:v>
                </c:pt>
                <c:pt idx="5698">
                  <c:v>346</c:v>
                </c:pt>
                <c:pt idx="5699">
                  <c:v>373</c:v>
                </c:pt>
                <c:pt idx="5700">
                  <c:v>374</c:v>
                </c:pt>
                <c:pt idx="5701">
                  <c:v>347</c:v>
                </c:pt>
                <c:pt idx="5702">
                  <c:v>326</c:v>
                </c:pt>
                <c:pt idx="5703">
                  <c:v>268</c:v>
                </c:pt>
                <c:pt idx="5704">
                  <c:v>180</c:v>
                </c:pt>
                <c:pt idx="5705">
                  <c:v>81</c:v>
                </c:pt>
                <c:pt idx="5706">
                  <c:v>12</c:v>
                </c:pt>
                <c:pt idx="5707">
                  <c:v>0</c:v>
                </c:pt>
                <c:pt idx="5708">
                  <c:v>0</c:v>
                </c:pt>
                <c:pt idx="5709">
                  <c:v>0</c:v>
                </c:pt>
                <c:pt idx="5710">
                  <c:v>0</c:v>
                </c:pt>
                <c:pt idx="5711">
                  <c:v>0</c:v>
                </c:pt>
                <c:pt idx="5712">
                  <c:v>0</c:v>
                </c:pt>
                <c:pt idx="5713">
                  <c:v>0</c:v>
                </c:pt>
                <c:pt idx="5714">
                  <c:v>0</c:v>
                </c:pt>
                <c:pt idx="5715">
                  <c:v>0</c:v>
                </c:pt>
                <c:pt idx="5716">
                  <c:v>0</c:v>
                </c:pt>
                <c:pt idx="5717">
                  <c:v>12</c:v>
                </c:pt>
                <c:pt idx="5718">
                  <c:v>107</c:v>
                </c:pt>
                <c:pt idx="5719">
                  <c:v>273</c:v>
                </c:pt>
                <c:pt idx="5720">
                  <c:v>438</c:v>
                </c:pt>
                <c:pt idx="5721">
                  <c:v>578</c:v>
                </c:pt>
                <c:pt idx="5722">
                  <c:v>677</c:v>
                </c:pt>
                <c:pt idx="5723">
                  <c:v>719</c:v>
                </c:pt>
                <c:pt idx="5724">
                  <c:v>701</c:v>
                </c:pt>
                <c:pt idx="5725">
                  <c:v>629</c:v>
                </c:pt>
                <c:pt idx="5726">
                  <c:v>554</c:v>
                </c:pt>
                <c:pt idx="5727">
                  <c:v>428</c:v>
                </c:pt>
                <c:pt idx="5728">
                  <c:v>271</c:v>
                </c:pt>
                <c:pt idx="5729">
                  <c:v>113</c:v>
                </c:pt>
                <c:pt idx="5730">
                  <c:v>15</c:v>
                </c:pt>
                <c:pt idx="5731">
                  <c:v>0</c:v>
                </c:pt>
                <c:pt idx="5732">
                  <c:v>0</c:v>
                </c:pt>
                <c:pt idx="5733">
                  <c:v>0</c:v>
                </c:pt>
                <c:pt idx="5734">
                  <c:v>0</c:v>
                </c:pt>
                <c:pt idx="5735">
                  <c:v>0</c:v>
                </c:pt>
                <c:pt idx="5736">
                  <c:v>0</c:v>
                </c:pt>
                <c:pt idx="5737">
                  <c:v>0</c:v>
                </c:pt>
                <c:pt idx="5738">
                  <c:v>0</c:v>
                </c:pt>
                <c:pt idx="5739">
                  <c:v>0</c:v>
                </c:pt>
                <c:pt idx="5740">
                  <c:v>0</c:v>
                </c:pt>
                <c:pt idx="5741">
                  <c:v>14</c:v>
                </c:pt>
                <c:pt idx="5742">
                  <c:v>110</c:v>
                </c:pt>
                <c:pt idx="5743">
                  <c:v>270</c:v>
                </c:pt>
                <c:pt idx="5744">
                  <c:v>437</c:v>
                </c:pt>
                <c:pt idx="5745">
                  <c:v>581</c:v>
                </c:pt>
                <c:pt idx="5746">
                  <c:v>685</c:v>
                </c:pt>
                <c:pt idx="5747">
                  <c:v>738</c:v>
                </c:pt>
                <c:pt idx="5748">
                  <c:v>737</c:v>
                </c:pt>
                <c:pt idx="5749">
                  <c:v>683</c:v>
                </c:pt>
                <c:pt idx="5750">
                  <c:v>580</c:v>
                </c:pt>
                <c:pt idx="5751">
                  <c:v>436</c:v>
                </c:pt>
                <c:pt idx="5752">
                  <c:v>269</c:v>
                </c:pt>
                <c:pt idx="5753">
                  <c:v>110</c:v>
                </c:pt>
                <c:pt idx="5754">
                  <c:v>14</c:v>
                </c:pt>
                <c:pt idx="5755">
                  <c:v>0</c:v>
                </c:pt>
                <c:pt idx="5756">
                  <c:v>0</c:v>
                </c:pt>
                <c:pt idx="5757">
                  <c:v>0</c:v>
                </c:pt>
                <c:pt idx="5758">
                  <c:v>0</c:v>
                </c:pt>
                <c:pt idx="5759">
                  <c:v>0</c:v>
                </c:pt>
                <c:pt idx="5760">
                  <c:v>0</c:v>
                </c:pt>
                <c:pt idx="5761">
                  <c:v>0</c:v>
                </c:pt>
                <c:pt idx="5762">
                  <c:v>0</c:v>
                </c:pt>
                <c:pt idx="5763">
                  <c:v>0</c:v>
                </c:pt>
                <c:pt idx="5764">
                  <c:v>0</c:v>
                </c:pt>
                <c:pt idx="5765">
                  <c:v>11</c:v>
                </c:pt>
                <c:pt idx="5766">
                  <c:v>77</c:v>
                </c:pt>
                <c:pt idx="5767">
                  <c:v>171</c:v>
                </c:pt>
                <c:pt idx="5768">
                  <c:v>277</c:v>
                </c:pt>
                <c:pt idx="5769">
                  <c:v>369</c:v>
                </c:pt>
                <c:pt idx="5770">
                  <c:v>435</c:v>
                </c:pt>
                <c:pt idx="5771">
                  <c:v>437</c:v>
                </c:pt>
                <c:pt idx="5772">
                  <c:v>403</c:v>
                </c:pt>
                <c:pt idx="5773">
                  <c:v>339</c:v>
                </c:pt>
                <c:pt idx="5774">
                  <c:v>287</c:v>
                </c:pt>
                <c:pt idx="5775">
                  <c:v>215</c:v>
                </c:pt>
                <c:pt idx="5776">
                  <c:v>131</c:v>
                </c:pt>
                <c:pt idx="5777">
                  <c:v>58</c:v>
                </c:pt>
                <c:pt idx="5778">
                  <c:v>8</c:v>
                </c:pt>
                <c:pt idx="5779">
                  <c:v>0</c:v>
                </c:pt>
                <c:pt idx="5780">
                  <c:v>0</c:v>
                </c:pt>
                <c:pt idx="5781">
                  <c:v>0</c:v>
                </c:pt>
                <c:pt idx="5782">
                  <c:v>0</c:v>
                </c:pt>
                <c:pt idx="5783">
                  <c:v>0</c:v>
                </c:pt>
                <c:pt idx="5784">
                  <c:v>0</c:v>
                </c:pt>
                <c:pt idx="5785">
                  <c:v>0</c:v>
                </c:pt>
                <c:pt idx="5786">
                  <c:v>0</c:v>
                </c:pt>
                <c:pt idx="5787">
                  <c:v>0</c:v>
                </c:pt>
                <c:pt idx="5788">
                  <c:v>0</c:v>
                </c:pt>
                <c:pt idx="5789">
                  <c:v>6</c:v>
                </c:pt>
                <c:pt idx="5790">
                  <c:v>52</c:v>
                </c:pt>
                <c:pt idx="5791">
                  <c:v>130</c:v>
                </c:pt>
                <c:pt idx="5792">
                  <c:v>273</c:v>
                </c:pt>
                <c:pt idx="5793">
                  <c:v>430</c:v>
                </c:pt>
                <c:pt idx="5794">
                  <c:v>567</c:v>
                </c:pt>
                <c:pt idx="5795">
                  <c:v>593</c:v>
                </c:pt>
                <c:pt idx="5796">
                  <c:v>572</c:v>
                </c:pt>
                <c:pt idx="5797">
                  <c:v>508</c:v>
                </c:pt>
                <c:pt idx="5798">
                  <c:v>448</c:v>
                </c:pt>
                <c:pt idx="5799">
                  <c:v>347</c:v>
                </c:pt>
                <c:pt idx="5800">
                  <c:v>218</c:v>
                </c:pt>
                <c:pt idx="5801">
                  <c:v>82</c:v>
                </c:pt>
                <c:pt idx="5802">
                  <c:v>9</c:v>
                </c:pt>
                <c:pt idx="5803">
                  <c:v>0</c:v>
                </c:pt>
                <c:pt idx="5804">
                  <c:v>0</c:v>
                </c:pt>
                <c:pt idx="5805">
                  <c:v>0</c:v>
                </c:pt>
                <c:pt idx="5806">
                  <c:v>0</c:v>
                </c:pt>
                <c:pt idx="5807">
                  <c:v>0</c:v>
                </c:pt>
                <c:pt idx="5808">
                  <c:v>0</c:v>
                </c:pt>
                <c:pt idx="5809">
                  <c:v>0</c:v>
                </c:pt>
                <c:pt idx="5810">
                  <c:v>0</c:v>
                </c:pt>
                <c:pt idx="5811">
                  <c:v>0</c:v>
                </c:pt>
                <c:pt idx="5812">
                  <c:v>0</c:v>
                </c:pt>
                <c:pt idx="5813">
                  <c:v>12</c:v>
                </c:pt>
                <c:pt idx="5814">
                  <c:v>101</c:v>
                </c:pt>
                <c:pt idx="5815">
                  <c:v>258</c:v>
                </c:pt>
                <c:pt idx="5816">
                  <c:v>423</c:v>
                </c:pt>
                <c:pt idx="5817">
                  <c:v>563</c:v>
                </c:pt>
                <c:pt idx="5818">
                  <c:v>658</c:v>
                </c:pt>
                <c:pt idx="5819">
                  <c:v>690</c:v>
                </c:pt>
                <c:pt idx="5820">
                  <c:v>657</c:v>
                </c:pt>
                <c:pt idx="5821">
                  <c:v>563</c:v>
                </c:pt>
                <c:pt idx="5822">
                  <c:v>460</c:v>
                </c:pt>
                <c:pt idx="5823">
                  <c:v>330</c:v>
                </c:pt>
                <c:pt idx="5824">
                  <c:v>191</c:v>
                </c:pt>
                <c:pt idx="5825">
                  <c:v>84</c:v>
                </c:pt>
                <c:pt idx="5826">
                  <c:v>10</c:v>
                </c:pt>
                <c:pt idx="5827">
                  <c:v>0</c:v>
                </c:pt>
                <c:pt idx="5828">
                  <c:v>0</c:v>
                </c:pt>
                <c:pt idx="5829">
                  <c:v>0</c:v>
                </c:pt>
                <c:pt idx="5830">
                  <c:v>0</c:v>
                </c:pt>
                <c:pt idx="5831">
                  <c:v>0</c:v>
                </c:pt>
                <c:pt idx="5832">
                  <c:v>0</c:v>
                </c:pt>
                <c:pt idx="5833">
                  <c:v>0</c:v>
                </c:pt>
                <c:pt idx="5834">
                  <c:v>0</c:v>
                </c:pt>
                <c:pt idx="5835">
                  <c:v>0</c:v>
                </c:pt>
                <c:pt idx="5836">
                  <c:v>0</c:v>
                </c:pt>
                <c:pt idx="5837">
                  <c:v>10</c:v>
                </c:pt>
                <c:pt idx="5838">
                  <c:v>80</c:v>
                </c:pt>
                <c:pt idx="5839">
                  <c:v>163</c:v>
                </c:pt>
                <c:pt idx="5840">
                  <c:v>270</c:v>
                </c:pt>
                <c:pt idx="5841">
                  <c:v>362</c:v>
                </c:pt>
                <c:pt idx="5842">
                  <c:v>428</c:v>
                </c:pt>
                <c:pt idx="5843">
                  <c:v>462</c:v>
                </c:pt>
                <c:pt idx="5844">
                  <c:v>461</c:v>
                </c:pt>
                <c:pt idx="5845">
                  <c:v>425</c:v>
                </c:pt>
                <c:pt idx="5846">
                  <c:v>456</c:v>
                </c:pt>
                <c:pt idx="5847">
                  <c:v>383</c:v>
                </c:pt>
                <c:pt idx="5848">
                  <c:v>242</c:v>
                </c:pt>
                <c:pt idx="5849">
                  <c:v>91</c:v>
                </c:pt>
                <c:pt idx="5850">
                  <c:v>10</c:v>
                </c:pt>
                <c:pt idx="5851">
                  <c:v>0</c:v>
                </c:pt>
                <c:pt idx="5852">
                  <c:v>0</c:v>
                </c:pt>
                <c:pt idx="5853">
                  <c:v>0</c:v>
                </c:pt>
                <c:pt idx="5854">
                  <c:v>0</c:v>
                </c:pt>
                <c:pt idx="5855">
                  <c:v>0</c:v>
                </c:pt>
                <c:pt idx="5856">
                  <c:v>0</c:v>
                </c:pt>
                <c:pt idx="5857">
                  <c:v>0</c:v>
                </c:pt>
                <c:pt idx="5858">
                  <c:v>0</c:v>
                </c:pt>
                <c:pt idx="5859">
                  <c:v>0</c:v>
                </c:pt>
                <c:pt idx="5860">
                  <c:v>0</c:v>
                </c:pt>
                <c:pt idx="5861">
                  <c:v>9</c:v>
                </c:pt>
                <c:pt idx="5862">
                  <c:v>80</c:v>
                </c:pt>
                <c:pt idx="5863">
                  <c:v>189</c:v>
                </c:pt>
                <c:pt idx="5864">
                  <c:v>283</c:v>
                </c:pt>
                <c:pt idx="5865">
                  <c:v>332</c:v>
                </c:pt>
                <c:pt idx="5866">
                  <c:v>328</c:v>
                </c:pt>
                <c:pt idx="5867">
                  <c:v>354</c:v>
                </c:pt>
                <c:pt idx="5868">
                  <c:v>354</c:v>
                </c:pt>
                <c:pt idx="5869">
                  <c:v>326</c:v>
                </c:pt>
                <c:pt idx="5870">
                  <c:v>273</c:v>
                </c:pt>
                <c:pt idx="5871">
                  <c:v>201</c:v>
                </c:pt>
                <c:pt idx="5872">
                  <c:v>119</c:v>
                </c:pt>
                <c:pt idx="5873">
                  <c:v>43</c:v>
                </c:pt>
                <c:pt idx="5874">
                  <c:v>4</c:v>
                </c:pt>
                <c:pt idx="5875">
                  <c:v>0</c:v>
                </c:pt>
                <c:pt idx="5876">
                  <c:v>0</c:v>
                </c:pt>
                <c:pt idx="5877">
                  <c:v>0</c:v>
                </c:pt>
                <c:pt idx="5878">
                  <c:v>0</c:v>
                </c:pt>
                <c:pt idx="5879">
                  <c:v>0</c:v>
                </c:pt>
                <c:pt idx="5880">
                  <c:v>0</c:v>
                </c:pt>
                <c:pt idx="5881">
                  <c:v>0</c:v>
                </c:pt>
                <c:pt idx="5882">
                  <c:v>0</c:v>
                </c:pt>
                <c:pt idx="5883">
                  <c:v>0</c:v>
                </c:pt>
                <c:pt idx="5884">
                  <c:v>0</c:v>
                </c:pt>
                <c:pt idx="5885">
                  <c:v>9</c:v>
                </c:pt>
                <c:pt idx="5886">
                  <c:v>90</c:v>
                </c:pt>
                <c:pt idx="5887">
                  <c:v>246</c:v>
                </c:pt>
                <c:pt idx="5888">
                  <c:v>411</c:v>
                </c:pt>
                <c:pt idx="5889">
                  <c:v>552</c:v>
                </c:pt>
                <c:pt idx="5890">
                  <c:v>647</c:v>
                </c:pt>
                <c:pt idx="5891">
                  <c:v>660</c:v>
                </c:pt>
                <c:pt idx="5892">
                  <c:v>580</c:v>
                </c:pt>
                <c:pt idx="5893">
                  <c:v>419</c:v>
                </c:pt>
                <c:pt idx="5894">
                  <c:v>373</c:v>
                </c:pt>
                <c:pt idx="5895">
                  <c:v>289</c:v>
                </c:pt>
                <c:pt idx="5896">
                  <c:v>177</c:v>
                </c:pt>
                <c:pt idx="5897">
                  <c:v>56</c:v>
                </c:pt>
                <c:pt idx="5898">
                  <c:v>5</c:v>
                </c:pt>
                <c:pt idx="5899">
                  <c:v>0</c:v>
                </c:pt>
                <c:pt idx="5900">
                  <c:v>0</c:v>
                </c:pt>
                <c:pt idx="5901">
                  <c:v>0</c:v>
                </c:pt>
                <c:pt idx="5902">
                  <c:v>0</c:v>
                </c:pt>
                <c:pt idx="5903">
                  <c:v>0</c:v>
                </c:pt>
                <c:pt idx="5904">
                  <c:v>0</c:v>
                </c:pt>
                <c:pt idx="5905">
                  <c:v>0</c:v>
                </c:pt>
                <c:pt idx="5906">
                  <c:v>0</c:v>
                </c:pt>
                <c:pt idx="5907">
                  <c:v>0</c:v>
                </c:pt>
                <c:pt idx="5908">
                  <c:v>0</c:v>
                </c:pt>
                <c:pt idx="5909">
                  <c:v>9</c:v>
                </c:pt>
                <c:pt idx="5910">
                  <c:v>89</c:v>
                </c:pt>
                <c:pt idx="5911">
                  <c:v>242</c:v>
                </c:pt>
                <c:pt idx="5912">
                  <c:v>407</c:v>
                </c:pt>
                <c:pt idx="5913">
                  <c:v>550</c:v>
                </c:pt>
                <c:pt idx="5914">
                  <c:v>652</c:v>
                </c:pt>
                <c:pt idx="5915">
                  <c:v>703</c:v>
                </c:pt>
                <c:pt idx="5916">
                  <c:v>691</c:v>
                </c:pt>
                <c:pt idx="5917">
                  <c:v>618</c:v>
                </c:pt>
                <c:pt idx="5918">
                  <c:v>523</c:v>
                </c:pt>
                <c:pt idx="5919">
                  <c:v>386</c:v>
                </c:pt>
                <c:pt idx="5920">
                  <c:v>226</c:v>
                </c:pt>
                <c:pt idx="5921">
                  <c:v>78</c:v>
                </c:pt>
                <c:pt idx="5922">
                  <c:v>7</c:v>
                </c:pt>
                <c:pt idx="5923">
                  <c:v>0</c:v>
                </c:pt>
                <c:pt idx="5924">
                  <c:v>0</c:v>
                </c:pt>
                <c:pt idx="5925">
                  <c:v>0</c:v>
                </c:pt>
                <c:pt idx="5926">
                  <c:v>0</c:v>
                </c:pt>
                <c:pt idx="5927">
                  <c:v>0</c:v>
                </c:pt>
                <c:pt idx="5928">
                  <c:v>0</c:v>
                </c:pt>
                <c:pt idx="5929">
                  <c:v>0</c:v>
                </c:pt>
                <c:pt idx="5930">
                  <c:v>0</c:v>
                </c:pt>
                <c:pt idx="5931">
                  <c:v>0</c:v>
                </c:pt>
                <c:pt idx="5932">
                  <c:v>0</c:v>
                </c:pt>
                <c:pt idx="5933">
                  <c:v>5</c:v>
                </c:pt>
                <c:pt idx="5934">
                  <c:v>55</c:v>
                </c:pt>
                <c:pt idx="5935">
                  <c:v>153</c:v>
                </c:pt>
                <c:pt idx="5936">
                  <c:v>258</c:v>
                </c:pt>
                <c:pt idx="5937">
                  <c:v>349</c:v>
                </c:pt>
                <c:pt idx="5938">
                  <c:v>414</c:v>
                </c:pt>
                <c:pt idx="5939">
                  <c:v>416</c:v>
                </c:pt>
                <c:pt idx="5940">
                  <c:v>381</c:v>
                </c:pt>
                <c:pt idx="5941">
                  <c:v>318</c:v>
                </c:pt>
                <c:pt idx="5942">
                  <c:v>265</c:v>
                </c:pt>
                <c:pt idx="5943">
                  <c:v>193</c:v>
                </c:pt>
                <c:pt idx="5944">
                  <c:v>111</c:v>
                </c:pt>
                <c:pt idx="5945">
                  <c:v>51</c:v>
                </c:pt>
                <c:pt idx="5946">
                  <c:v>5</c:v>
                </c:pt>
                <c:pt idx="5947">
                  <c:v>0</c:v>
                </c:pt>
                <c:pt idx="5948">
                  <c:v>0</c:v>
                </c:pt>
                <c:pt idx="5949">
                  <c:v>0</c:v>
                </c:pt>
                <c:pt idx="5950">
                  <c:v>0</c:v>
                </c:pt>
                <c:pt idx="5951">
                  <c:v>0</c:v>
                </c:pt>
                <c:pt idx="5952">
                  <c:v>0</c:v>
                </c:pt>
                <c:pt idx="5953">
                  <c:v>0</c:v>
                </c:pt>
                <c:pt idx="5954">
                  <c:v>0</c:v>
                </c:pt>
                <c:pt idx="5955">
                  <c:v>0</c:v>
                </c:pt>
                <c:pt idx="5956">
                  <c:v>0</c:v>
                </c:pt>
                <c:pt idx="5957">
                  <c:v>6</c:v>
                </c:pt>
                <c:pt idx="5958">
                  <c:v>77</c:v>
                </c:pt>
                <c:pt idx="5959">
                  <c:v>232</c:v>
                </c:pt>
                <c:pt idx="5960">
                  <c:v>377</c:v>
                </c:pt>
                <c:pt idx="5961">
                  <c:v>471</c:v>
                </c:pt>
                <c:pt idx="5962">
                  <c:v>486</c:v>
                </c:pt>
                <c:pt idx="5963">
                  <c:v>500</c:v>
                </c:pt>
                <c:pt idx="5964">
                  <c:v>472</c:v>
                </c:pt>
                <c:pt idx="5965">
                  <c:v>407</c:v>
                </c:pt>
                <c:pt idx="5966">
                  <c:v>315</c:v>
                </c:pt>
                <c:pt idx="5967">
                  <c:v>210</c:v>
                </c:pt>
                <c:pt idx="5968">
                  <c:v>109</c:v>
                </c:pt>
                <c:pt idx="5969">
                  <c:v>35</c:v>
                </c:pt>
                <c:pt idx="5970">
                  <c:v>3</c:v>
                </c:pt>
                <c:pt idx="5971">
                  <c:v>0</c:v>
                </c:pt>
                <c:pt idx="5972">
                  <c:v>0</c:v>
                </c:pt>
                <c:pt idx="5973">
                  <c:v>0</c:v>
                </c:pt>
                <c:pt idx="5974">
                  <c:v>0</c:v>
                </c:pt>
                <c:pt idx="5975">
                  <c:v>0</c:v>
                </c:pt>
                <c:pt idx="5976">
                  <c:v>0</c:v>
                </c:pt>
                <c:pt idx="5977">
                  <c:v>0</c:v>
                </c:pt>
                <c:pt idx="5978">
                  <c:v>0</c:v>
                </c:pt>
                <c:pt idx="5979">
                  <c:v>0</c:v>
                </c:pt>
                <c:pt idx="5980">
                  <c:v>0</c:v>
                </c:pt>
                <c:pt idx="5981">
                  <c:v>4</c:v>
                </c:pt>
                <c:pt idx="5982">
                  <c:v>40</c:v>
                </c:pt>
                <c:pt idx="5983">
                  <c:v>115</c:v>
                </c:pt>
                <c:pt idx="5984">
                  <c:v>197</c:v>
                </c:pt>
                <c:pt idx="5985">
                  <c:v>267</c:v>
                </c:pt>
                <c:pt idx="5986">
                  <c:v>318</c:v>
                </c:pt>
                <c:pt idx="5987">
                  <c:v>343</c:v>
                </c:pt>
                <c:pt idx="5988">
                  <c:v>341</c:v>
                </c:pt>
                <c:pt idx="5989">
                  <c:v>312</c:v>
                </c:pt>
                <c:pt idx="5990">
                  <c:v>259</c:v>
                </c:pt>
                <c:pt idx="5991">
                  <c:v>187</c:v>
                </c:pt>
                <c:pt idx="5992">
                  <c:v>105</c:v>
                </c:pt>
                <c:pt idx="5993">
                  <c:v>33</c:v>
                </c:pt>
                <c:pt idx="5994">
                  <c:v>2</c:v>
                </c:pt>
                <c:pt idx="5995">
                  <c:v>0</c:v>
                </c:pt>
                <c:pt idx="5996">
                  <c:v>0</c:v>
                </c:pt>
                <c:pt idx="5997">
                  <c:v>0</c:v>
                </c:pt>
                <c:pt idx="5998">
                  <c:v>0</c:v>
                </c:pt>
                <c:pt idx="5999">
                  <c:v>0</c:v>
                </c:pt>
                <c:pt idx="6000">
                  <c:v>0</c:v>
                </c:pt>
                <c:pt idx="6001">
                  <c:v>0</c:v>
                </c:pt>
                <c:pt idx="6002">
                  <c:v>0</c:v>
                </c:pt>
                <c:pt idx="6003">
                  <c:v>0</c:v>
                </c:pt>
                <c:pt idx="6004">
                  <c:v>0</c:v>
                </c:pt>
                <c:pt idx="6005">
                  <c:v>3</c:v>
                </c:pt>
                <c:pt idx="6006">
                  <c:v>39</c:v>
                </c:pt>
                <c:pt idx="6007">
                  <c:v>113</c:v>
                </c:pt>
                <c:pt idx="6008">
                  <c:v>232</c:v>
                </c:pt>
                <c:pt idx="6009">
                  <c:v>362</c:v>
                </c:pt>
                <c:pt idx="6010">
                  <c:v>476</c:v>
                </c:pt>
                <c:pt idx="6011">
                  <c:v>558</c:v>
                </c:pt>
                <c:pt idx="6012">
                  <c:v>590</c:v>
                </c:pt>
                <c:pt idx="6013">
                  <c:v>566</c:v>
                </c:pt>
                <c:pt idx="6014">
                  <c:v>478</c:v>
                </c:pt>
                <c:pt idx="6015">
                  <c:v>348</c:v>
                </c:pt>
                <c:pt idx="6016">
                  <c:v>197</c:v>
                </c:pt>
                <c:pt idx="6017">
                  <c:v>60</c:v>
                </c:pt>
                <c:pt idx="6018">
                  <c:v>4</c:v>
                </c:pt>
                <c:pt idx="6019">
                  <c:v>0</c:v>
                </c:pt>
                <c:pt idx="6020">
                  <c:v>0</c:v>
                </c:pt>
                <c:pt idx="6021">
                  <c:v>0</c:v>
                </c:pt>
                <c:pt idx="6022">
                  <c:v>0</c:v>
                </c:pt>
                <c:pt idx="6023">
                  <c:v>0</c:v>
                </c:pt>
                <c:pt idx="6024">
                  <c:v>0</c:v>
                </c:pt>
                <c:pt idx="6025">
                  <c:v>0</c:v>
                </c:pt>
                <c:pt idx="6026">
                  <c:v>0</c:v>
                </c:pt>
                <c:pt idx="6027">
                  <c:v>0</c:v>
                </c:pt>
                <c:pt idx="6028">
                  <c:v>0</c:v>
                </c:pt>
                <c:pt idx="6029">
                  <c:v>6</c:v>
                </c:pt>
                <c:pt idx="6030">
                  <c:v>74</c:v>
                </c:pt>
                <c:pt idx="6031">
                  <c:v>219</c:v>
                </c:pt>
                <c:pt idx="6032">
                  <c:v>372</c:v>
                </c:pt>
                <c:pt idx="6033">
                  <c:v>496</c:v>
                </c:pt>
                <c:pt idx="6034">
                  <c:v>570</c:v>
                </c:pt>
                <c:pt idx="6035">
                  <c:v>617</c:v>
                </c:pt>
                <c:pt idx="6036">
                  <c:v>614</c:v>
                </c:pt>
                <c:pt idx="6037">
                  <c:v>562</c:v>
                </c:pt>
                <c:pt idx="6038">
                  <c:v>453</c:v>
                </c:pt>
                <c:pt idx="6039">
                  <c:v>316</c:v>
                </c:pt>
                <c:pt idx="6040">
                  <c:v>169</c:v>
                </c:pt>
                <c:pt idx="6041">
                  <c:v>53</c:v>
                </c:pt>
                <c:pt idx="6042">
                  <c:v>3</c:v>
                </c:pt>
                <c:pt idx="6043">
                  <c:v>0</c:v>
                </c:pt>
                <c:pt idx="6044">
                  <c:v>0</c:v>
                </c:pt>
                <c:pt idx="6045">
                  <c:v>0</c:v>
                </c:pt>
                <c:pt idx="6046">
                  <c:v>0</c:v>
                </c:pt>
                <c:pt idx="6047">
                  <c:v>0</c:v>
                </c:pt>
                <c:pt idx="6048">
                  <c:v>0</c:v>
                </c:pt>
                <c:pt idx="6049">
                  <c:v>0</c:v>
                </c:pt>
                <c:pt idx="6050">
                  <c:v>0</c:v>
                </c:pt>
                <c:pt idx="6051">
                  <c:v>0</c:v>
                </c:pt>
                <c:pt idx="6052">
                  <c:v>0</c:v>
                </c:pt>
                <c:pt idx="6053">
                  <c:v>5</c:v>
                </c:pt>
                <c:pt idx="6054">
                  <c:v>66</c:v>
                </c:pt>
                <c:pt idx="6055">
                  <c:v>199</c:v>
                </c:pt>
                <c:pt idx="6056">
                  <c:v>321</c:v>
                </c:pt>
                <c:pt idx="6057">
                  <c:v>393</c:v>
                </c:pt>
                <c:pt idx="6058">
                  <c:v>397</c:v>
                </c:pt>
                <c:pt idx="6059">
                  <c:v>400</c:v>
                </c:pt>
                <c:pt idx="6060">
                  <c:v>366</c:v>
                </c:pt>
                <c:pt idx="6061">
                  <c:v>303</c:v>
                </c:pt>
                <c:pt idx="6062">
                  <c:v>275</c:v>
                </c:pt>
                <c:pt idx="6063">
                  <c:v>212</c:v>
                </c:pt>
                <c:pt idx="6064">
                  <c:v>124</c:v>
                </c:pt>
                <c:pt idx="6065">
                  <c:v>37</c:v>
                </c:pt>
                <c:pt idx="6066">
                  <c:v>2</c:v>
                </c:pt>
                <c:pt idx="6067">
                  <c:v>0</c:v>
                </c:pt>
                <c:pt idx="6068">
                  <c:v>0</c:v>
                </c:pt>
                <c:pt idx="6069">
                  <c:v>0</c:v>
                </c:pt>
                <c:pt idx="6070">
                  <c:v>0</c:v>
                </c:pt>
                <c:pt idx="6071">
                  <c:v>0</c:v>
                </c:pt>
                <c:pt idx="6072">
                  <c:v>0</c:v>
                </c:pt>
                <c:pt idx="6073">
                  <c:v>0</c:v>
                </c:pt>
                <c:pt idx="6074">
                  <c:v>0</c:v>
                </c:pt>
                <c:pt idx="6075">
                  <c:v>0</c:v>
                </c:pt>
                <c:pt idx="6076">
                  <c:v>0</c:v>
                </c:pt>
                <c:pt idx="6077">
                  <c:v>5</c:v>
                </c:pt>
                <c:pt idx="6078">
                  <c:v>69</c:v>
                </c:pt>
                <c:pt idx="6079">
                  <c:v>214</c:v>
                </c:pt>
                <c:pt idx="6080">
                  <c:v>375</c:v>
                </c:pt>
                <c:pt idx="6081">
                  <c:v>514</c:v>
                </c:pt>
                <c:pt idx="6082">
                  <c:v>615</c:v>
                </c:pt>
                <c:pt idx="6083">
                  <c:v>665</c:v>
                </c:pt>
                <c:pt idx="6084">
                  <c:v>658</c:v>
                </c:pt>
                <c:pt idx="6085">
                  <c:v>595</c:v>
                </c:pt>
                <c:pt idx="6086">
                  <c:v>460</c:v>
                </c:pt>
                <c:pt idx="6087">
                  <c:v>286</c:v>
                </c:pt>
                <c:pt idx="6088">
                  <c:v>120</c:v>
                </c:pt>
                <c:pt idx="6089">
                  <c:v>41</c:v>
                </c:pt>
                <c:pt idx="6090">
                  <c:v>2</c:v>
                </c:pt>
                <c:pt idx="6091">
                  <c:v>0</c:v>
                </c:pt>
                <c:pt idx="6092">
                  <c:v>0</c:v>
                </c:pt>
                <c:pt idx="6093">
                  <c:v>0</c:v>
                </c:pt>
                <c:pt idx="6094">
                  <c:v>0</c:v>
                </c:pt>
                <c:pt idx="6095">
                  <c:v>0</c:v>
                </c:pt>
                <c:pt idx="6096">
                  <c:v>0</c:v>
                </c:pt>
                <c:pt idx="6097">
                  <c:v>0</c:v>
                </c:pt>
                <c:pt idx="6098">
                  <c:v>0</c:v>
                </c:pt>
                <c:pt idx="6099">
                  <c:v>0</c:v>
                </c:pt>
                <c:pt idx="6100">
                  <c:v>0</c:v>
                </c:pt>
                <c:pt idx="6101">
                  <c:v>4</c:v>
                </c:pt>
                <c:pt idx="6102">
                  <c:v>63</c:v>
                </c:pt>
                <c:pt idx="6103">
                  <c:v>202</c:v>
                </c:pt>
                <c:pt idx="6104">
                  <c:v>359</c:v>
                </c:pt>
                <c:pt idx="6105">
                  <c:v>499</c:v>
                </c:pt>
                <c:pt idx="6106">
                  <c:v>601</c:v>
                </c:pt>
                <c:pt idx="6107">
                  <c:v>632</c:v>
                </c:pt>
                <c:pt idx="6108">
                  <c:v>598</c:v>
                </c:pt>
                <c:pt idx="6109">
                  <c:v>505</c:v>
                </c:pt>
                <c:pt idx="6110">
                  <c:v>413</c:v>
                </c:pt>
                <c:pt idx="6111">
                  <c:v>290</c:v>
                </c:pt>
                <c:pt idx="6112">
                  <c:v>154</c:v>
                </c:pt>
                <c:pt idx="6113">
                  <c:v>44</c:v>
                </c:pt>
                <c:pt idx="6114">
                  <c:v>2</c:v>
                </c:pt>
                <c:pt idx="6115">
                  <c:v>0</c:v>
                </c:pt>
                <c:pt idx="6116">
                  <c:v>0</c:v>
                </c:pt>
                <c:pt idx="6117">
                  <c:v>0</c:v>
                </c:pt>
                <c:pt idx="6118">
                  <c:v>0</c:v>
                </c:pt>
                <c:pt idx="6119">
                  <c:v>0</c:v>
                </c:pt>
                <c:pt idx="6120">
                  <c:v>0</c:v>
                </c:pt>
                <c:pt idx="6121">
                  <c:v>0</c:v>
                </c:pt>
                <c:pt idx="6122">
                  <c:v>0</c:v>
                </c:pt>
                <c:pt idx="6123">
                  <c:v>0</c:v>
                </c:pt>
                <c:pt idx="6124">
                  <c:v>0</c:v>
                </c:pt>
                <c:pt idx="6125">
                  <c:v>4</c:v>
                </c:pt>
                <c:pt idx="6126">
                  <c:v>63</c:v>
                </c:pt>
                <c:pt idx="6127">
                  <c:v>206</c:v>
                </c:pt>
                <c:pt idx="6128">
                  <c:v>366</c:v>
                </c:pt>
                <c:pt idx="6129">
                  <c:v>505</c:v>
                </c:pt>
                <c:pt idx="6130">
                  <c:v>603</c:v>
                </c:pt>
                <c:pt idx="6131">
                  <c:v>652</c:v>
                </c:pt>
                <c:pt idx="6132">
                  <c:v>644</c:v>
                </c:pt>
                <c:pt idx="6133">
                  <c:v>580</c:v>
                </c:pt>
                <c:pt idx="6134">
                  <c:v>474</c:v>
                </c:pt>
                <c:pt idx="6135">
                  <c:v>331</c:v>
                </c:pt>
                <c:pt idx="6136">
                  <c:v>174</c:v>
                </c:pt>
                <c:pt idx="6137">
                  <c:v>39</c:v>
                </c:pt>
                <c:pt idx="6138">
                  <c:v>1</c:v>
                </c:pt>
                <c:pt idx="6139">
                  <c:v>0</c:v>
                </c:pt>
                <c:pt idx="6140">
                  <c:v>0</c:v>
                </c:pt>
                <c:pt idx="6141">
                  <c:v>0</c:v>
                </c:pt>
                <c:pt idx="6142">
                  <c:v>0</c:v>
                </c:pt>
                <c:pt idx="6143">
                  <c:v>0</c:v>
                </c:pt>
                <c:pt idx="6144">
                  <c:v>0</c:v>
                </c:pt>
                <c:pt idx="6145">
                  <c:v>0</c:v>
                </c:pt>
                <c:pt idx="6146">
                  <c:v>0</c:v>
                </c:pt>
                <c:pt idx="6147">
                  <c:v>0</c:v>
                </c:pt>
                <c:pt idx="6148">
                  <c:v>0</c:v>
                </c:pt>
                <c:pt idx="6149">
                  <c:v>2</c:v>
                </c:pt>
                <c:pt idx="6150">
                  <c:v>36</c:v>
                </c:pt>
                <c:pt idx="6151">
                  <c:v>116</c:v>
                </c:pt>
                <c:pt idx="6152">
                  <c:v>199</c:v>
                </c:pt>
                <c:pt idx="6153">
                  <c:v>263</c:v>
                </c:pt>
                <c:pt idx="6154">
                  <c:v>299</c:v>
                </c:pt>
                <c:pt idx="6155">
                  <c:v>441</c:v>
                </c:pt>
                <c:pt idx="6156">
                  <c:v>524</c:v>
                </c:pt>
                <c:pt idx="6157">
                  <c:v>529</c:v>
                </c:pt>
                <c:pt idx="6158">
                  <c:v>439</c:v>
                </c:pt>
                <c:pt idx="6159">
                  <c:v>310</c:v>
                </c:pt>
                <c:pt idx="6160">
                  <c:v>163</c:v>
                </c:pt>
                <c:pt idx="6161">
                  <c:v>38</c:v>
                </c:pt>
                <c:pt idx="6162">
                  <c:v>1</c:v>
                </c:pt>
                <c:pt idx="6163">
                  <c:v>0</c:v>
                </c:pt>
                <c:pt idx="6164">
                  <c:v>0</c:v>
                </c:pt>
                <c:pt idx="6165">
                  <c:v>0</c:v>
                </c:pt>
                <c:pt idx="6166">
                  <c:v>0</c:v>
                </c:pt>
                <c:pt idx="6167">
                  <c:v>0</c:v>
                </c:pt>
                <c:pt idx="6168">
                  <c:v>0</c:v>
                </c:pt>
                <c:pt idx="6169">
                  <c:v>0</c:v>
                </c:pt>
                <c:pt idx="6170">
                  <c:v>0</c:v>
                </c:pt>
                <c:pt idx="6171">
                  <c:v>0</c:v>
                </c:pt>
                <c:pt idx="6172">
                  <c:v>0</c:v>
                </c:pt>
                <c:pt idx="6173">
                  <c:v>3</c:v>
                </c:pt>
                <c:pt idx="6174">
                  <c:v>53</c:v>
                </c:pt>
                <c:pt idx="6175">
                  <c:v>151</c:v>
                </c:pt>
                <c:pt idx="6176">
                  <c:v>311</c:v>
                </c:pt>
                <c:pt idx="6177">
                  <c:v>468</c:v>
                </c:pt>
                <c:pt idx="6178">
                  <c:v>585</c:v>
                </c:pt>
                <c:pt idx="6179">
                  <c:v>638</c:v>
                </c:pt>
                <c:pt idx="6180">
                  <c:v>637</c:v>
                </c:pt>
                <c:pt idx="6181">
                  <c:v>580</c:v>
                </c:pt>
                <c:pt idx="6182">
                  <c:v>465</c:v>
                </c:pt>
                <c:pt idx="6183">
                  <c:v>312</c:v>
                </c:pt>
                <c:pt idx="6184">
                  <c:v>152</c:v>
                </c:pt>
                <c:pt idx="6185">
                  <c:v>35</c:v>
                </c:pt>
                <c:pt idx="6186">
                  <c:v>1</c:v>
                </c:pt>
                <c:pt idx="6187">
                  <c:v>0</c:v>
                </c:pt>
                <c:pt idx="6188">
                  <c:v>0</c:v>
                </c:pt>
                <c:pt idx="6189">
                  <c:v>0</c:v>
                </c:pt>
                <c:pt idx="6190">
                  <c:v>0</c:v>
                </c:pt>
                <c:pt idx="6191">
                  <c:v>0</c:v>
                </c:pt>
                <c:pt idx="6192">
                  <c:v>0</c:v>
                </c:pt>
                <c:pt idx="6193">
                  <c:v>0</c:v>
                </c:pt>
                <c:pt idx="6194">
                  <c:v>0</c:v>
                </c:pt>
                <c:pt idx="6195">
                  <c:v>0</c:v>
                </c:pt>
                <c:pt idx="6196">
                  <c:v>0</c:v>
                </c:pt>
                <c:pt idx="6197">
                  <c:v>1</c:v>
                </c:pt>
                <c:pt idx="6198">
                  <c:v>28</c:v>
                </c:pt>
                <c:pt idx="6199">
                  <c:v>97</c:v>
                </c:pt>
                <c:pt idx="6200">
                  <c:v>177</c:v>
                </c:pt>
                <c:pt idx="6201">
                  <c:v>246</c:v>
                </c:pt>
                <c:pt idx="6202">
                  <c:v>295</c:v>
                </c:pt>
                <c:pt idx="6203">
                  <c:v>320</c:v>
                </c:pt>
                <c:pt idx="6204">
                  <c:v>316</c:v>
                </c:pt>
                <c:pt idx="6205">
                  <c:v>285</c:v>
                </c:pt>
                <c:pt idx="6206">
                  <c:v>231</c:v>
                </c:pt>
                <c:pt idx="6207">
                  <c:v>159</c:v>
                </c:pt>
                <c:pt idx="6208">
                  <c:v>80</c:v>
                </c:pt>
                <c:pt idx="6209">
                  <c:v>16</c:v>
                </c:pt>
                <c:pt idx="6210">
                  <c:v>0</c:v>
                </c:pt>
                <c:pt idx="6211">
                  <c:v>0</c:v>
                </c:pt>
                <c:pt idx="6212">
                  <c:v>0</c:v>
                </c:pt>
                <c:pt idx="6213">
                  <c:v>0</c:v>
                </c:pt>
                <c:pt idx="6214">
                  <c:v>0</c:v>
                </c:pt>
                <c:pt idx="6215">
                  <c:v>0</c:v>
                </c:pt>
                <c:pt idx="6216">
                  <c:v>0</c:v>
                </c:pt>
                <c:pt idx="6217">
                  <c:v>0</c:v>
                </c:pt>
                <c:pt idx="6218">
                  <c:v>0</c:v>
                </c:pt>
                <c:pt idx="6219">
                  <c:v>0</c:v>
                </c:pt>
                <c:pt idx="6220">
                  <c:v>0</c:v>
                </c:pt>
                <c:pt idx="6221">
                  <c:v>1</c:v>
                </c:pt>
                <c:pt idx="6222">
                  <c:v>27</c:v>
                </c:pt>
                <c:pt idx="6223">
                  <c:v>97</c:v>
                </c:pt>
                <c:pt idx="6224">
                  <c:v>176</c:v>
                </c:pt>
                <c:pt idx="6225">
                  <c:v>246</c:v>
                </c:pt>
                <c:pt idx="6226">
                  <c:v>295</c:v>
                </c:pt>
                <c:pt idx="6227">
                  <c:v>320</c:v>
                </c:pt>
                <c:pt idx="6228">
                  <c:v>317</c:v>
                </c:pt>
                <c:pt idx="6229">
                  <c:v>286</c:v>
                </c:pt>
                <c:pt idx="6230">
                  <c:v>231</c:v>
                </c:pt>
                <c:pt idx="6231">
                  <c:v>158</c:v>
                </c:pt>
                <c:pt idx="6232">
                  <c:v>78</c:v>
                </c:pt>
                <c:pt idx="6233">
                  <c:v>15</c:v>
                </c:pt>
                <c:pt idx="6234">
                  <c:v>0</c:v>
                </c:pt>
                <c:pt idx="6235">
                  <c:v>0</c:v>
                </c:pt>
                <c:pt idx="6236">
                  <c:v>0</c:v>
                </c:pt>
                <c:pt idx="6237">
                  <c:v>0</c:v>
                </c:pt>
                <c:pt idx="6238">
                  <c:v>0</c:v>
                </c:pt>
                <c:pt idx="6239">
                  <c:v>0</c:v>
                </c:pt>
                <c:pt idx="6240">
                  <c:v>0</c:v>
                </c:pt>
                <c:pt idx="6241">
                  <c:v>0</c:v>
                </c:pt>
                <c:pt idx="6242">
                  <c:v>0</c:v>
                </c:pt>
                <c:pt idx="6243">
                  <c:v>0</c:v>
                </c:pt>
                <c:pt idx="6244">
                  <c:v>0</c:v>
                </c:pt>
                <c:pt idx="6245">
                  <c:v>2</c:v>
                </c:pt>
                <c:pt idx="6246">
                  <c:v>51</c:v>
                </c:pt>
                <c:pt idx="6247">
                  <c:v>191</c:v>
                </c:pt>
                <c:pt idx="6248">
                  <c:v>351</c:v>
                </c:pt>
                <c:pt idx="6249">
                  <c:v>492</c:v>
                </c:pt>
                <c:pt idx="6250">
                  <c:v>591</c:v>
                </c:pt>
                <c:pt idx="6251">
                  <c:v>639</c:v>
                </c:pt>
                <c:pt idx="6252">
                  <c:v>627</c:v>
                </c:pt>
                <c:pt idx="6253">
                  <c:v>555</c:v>
                </c:pt>
                <c:pt idx="6254">
                  <c:v>434</c:v>
                </c:pt>
                <c:pt idx="6255">
                  <c:v>281</c:v>
                </c:pt>
                <c:pt idx="6256">
                  <c:v>128</c:v>
                </c:pt>
                <c:pt idx="6257">
                  <c:v>25</c:v>
                </c:pt>
                <c:pt idx="6258">
                  <c:v>0</c:v>
                </c:pt>
                <c:pt idx="6259">
                  <c:v>0</c:v>
                </c:pt>
                <c:pt idx="6260">
                  <c:v>0</c:v>
                </c:pt>
                <c:pt idx="6261">
                  <c:v>0</c:v>
                </c:pt>
                <c:pt idx="6262">
                  <c:v>0</c:v>
                </c:pt>
                <c:pt idx="6263">
                  <c:v>0</c:v>
                </c:pt>
                <c:pt idx="6264">
                  <c:v>0</c:v>
                </c:pt>
                <c:pt idx="6265">
                  <c:v>0</c:v>
                </c:pt>
                <c:pt idx="6266">
                  <c:v>0</c:v>
                </c:pt>
                <c:pt idx="6267">
                  <c:v>0</c:v>
                </c:pt>
                <c:pt idx="6268">
                  <c:v>0</c:v>
                </c:pt>
                <c:pt idx="6269">
                  <c:v>1</c:v>
                </c:pt>
                <c:pt idx="6270">
                  <c:v>37</c:v>
                </c:pt>
                <c:pt idx="6271">
                  <c:v>120</c:v>
                </c:pt>
                <c:pt idx="6272">
                  <c:v>274</c:v>
                </c:pt>
                <c:pt idx="6273">
                  <c:v>435</c:v>
                </c:pt>
                <c:pt idx="6274">
                  <c:v>561</c:v>
                </c:pt>
                <c:pt idx="6275">
                  <c:v>619</c:v>
                </c:pt>
                <c:pt idx="6276">
                  <c:v>620</c:v>
                </c:pt>
                <c:pt idx="6277">
                  <c:v>559</c:v>
                </c:pt>
                <c:pt idx="6278">
                  <c:v>448</c:v>
                </c:pt>
                <c:pt idx="6279">
                  <c:v>302</c:v>
                </c:pt>
                <c:pt idx="6280">
                  <c:v>144</c:v>
                </c:pt>
                <c:pt idx="6281">
                  <c:v>23</c:v>
                </c:pt>
                <c:pt idx="6282">
                  <c:v>0</c:v>
                </c:pt>
                <c:pt idx="6283">
                  <c:v>0</c:v>
                </c:pt>
                <c:pt idx="6284">
                  <c:v>0</c:v>
                </c:pt>
                <c:pt idx="6285">
                  <c:v>0</c:v>
                </c:pt>
                <c:pt idx="6286">
                  <c:v>0</c:v>
                </c:pt>
                <c:pt idx="6287">
                  <c:v>0</c:v>
                </c:pt>
                <c:pt idx="6288">
                  <c:v>0</c:v>
                </c:pt>
                <c:pt idx="6289">
                  <c:v>0</c:v>
                </c:pt>
                <c:pt idx="6290">
                  <c:v>0</c:v>
                </c:pt>
                <c:pt idx="6291">
                  <c:v>0</c:v>
                </c:pt>
                <c:pt idx="6292">
                  <c:v>0</c:v>
                </c:pt>
                <c:pt idx="6293">
                  <c:v>1</c:v>
                </c:pt>
                <c:pt idx="6294">
                  <c:v>45</c:v>
                </c:pt>
                <c:pt idx="6295">
                  <c:v>180</c:v>
                </c:pt>
                <c:pt idx="6296">
                  <c:v>312</c:v>
                </c:pt>
                <c:pt idx="6297">
                  <c:v>364</c:v>
                </c:pt>
                <c:pt idx="6298">
                  <c:v>290</c:v>
                </c:pt>
                <c:pt idx="6299">
                  <c:v>346</c:v>
                </c:pt>
                <c:pt idx="6300">
                  <c:v>371</c:v>
                </c:pt>
                <c:pt idx="6301">
                  <c:v>358</c:v>
                </c:pt>
                <c:pt idx="6302">
                  <c:v>267</c:v>
                </c:pt>
                <c:pt idx="6303">
                  <c:v>164</c:v>
                </c:pt>
                <c:pt idx="6304">
                  <c:v>70</c:v>
                </c:pt>
                <c:pt idx="6305">
                  <c:v>16</c:v>
                </c:pt>
                <c:pt idx="6306">
                  <c:v>0</c:v>
                </c:pt>
                <c:pt idx="6307">
                  <c:v>0</c:v>
                </c:pt>
                <c:pt idx="6308">
                  <c:v>0</c:v>
                </c:pt>
                <c:pt idx="6309">
                  <c:v>0</c:v>
                </c:pt>
                <c:pt idx="6310">
                  <c:v>0</c:v>
                </c:pt>
                <c:pt idx="6311">
                  <c:v>0</c:v>
                </c:pt>
                <c:pt idx="6312">
                  <c:v>0</c:v>
                </c:pt>
                <c:pt idx="6313">
                  <c:v>0</c:v>
                </c:pt>
                <c:pt idx="6314">
                  <c:v>0</c:v>
                </c:pt>
                <c:pt idx="6315">
                  <c:v>0</c:v>
                </c:pt>
                <c:pt idx="6316">
                  <c:v>0</c:v>
                </c:pt>
                <c:pt idx="6317">
                  <c:v>1</c:v>
                </c:pt>
                <c:pt idx="6318">
                  <c:v>22</c:v>
                </c:pt>
                <c:pt idx="6319">
                  <c:v>89</c:v>
                </c:pt>
                <c:pt idx="6320">
                  <c:v>167</c:v>
                </c:pt>
                <c:pt idx="6321">
                  <c:v>235</c:v>
                </c:pt>
                <c:pt idx="6322">
                  <c:v>284</c:v>
                </c:pt>
                <c:pt idx="6323">
                  <c:v>307</c:v>
                </c:pt>
                <c:pt idx="6324">
                  <c:v>303</c:v>
                </c:pt>
                <c:pt idx="6325">
                  <c:v>272</c:v>
                </c:pt>
                <c:pt idx="6326">
                  <c:v>217</c:v>
                </c:pt>
                <c:pt idx="6327">
                  <c:v>144</c:v>
                </c:pt>
                <c:pt idx="6328">
                  <c:v>67</c:v>
                </c:pt>
                <c:pt idx="6329">
                  <c:v>1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20</c:v>
                </c:pt>
                <c:pt idx="6343">
                  <c:v>87</c:v>
                </c:pt>
                <c:pt idx="6344">
                  <c:v>164</c:v>
                </c:pt>
                <c:pt idx="6345">
                  <c:v>232</c:v>
                </c:pt>
                <c:pt idx="6346">
                  <c:v>280</c:v>
                </c:pt>
                <c:pt idx="6347">
                  <c:v>303</c:v>
                </c:pt>
                <c:pt idx="6348">
                  <c:v>299</c:v>
                </c:pt>
                <c:pt idx="6349">
                  <c:v>268</c:v>
                </c:pt>
                <c:pt idx="6350">
                  <c:v>213</c:v>
                </c:pt>
                <c:pt idx="6351">
                  <c:v>141</c:v>
                </c:pt>
                <c:pt idx="6352">
                  <c:v>64</c:v>
                </c:pt>
                <c:pt idx="6353">
                  <c:v>9</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19</c:v>
                </c:pt>
                <c:pt idx="6367">
                  <c:v>85</c:v>
                </c:pt>
                <c:pt idx="6368">
                  <c:v>162</c:v>
                </c:pt>
                <c:pt idx="6369">
                  <c:v>230</c:v>
                </c:pt>
                <c:pt idx="6370">
                  <c:v>278</c:v>
                </c:pt>
                <c:pt idx="6371">
                  <c:v>332</c:v>
                </c:pt>
                <c:pt idx="6372">
                  <c:v>356</c:v>
                </c:pt>
                <c:pt idx="6373">
                  <c:v>342</c:v>
                </c:pt>
                <c:pt idx="6374">
                  <c:v>271</c:v>
                </c:pt>
                <c:pt idx="6375">
                  <c:v>178</c:v>
                </c:pt>
                <c:pt idx="6376">
                  <c:v>79</c:v>
                </c:pt>
                <c:pt idx="6377">
                  <c:v>14</c:v>
                </c:pt>
                <c:pt idx="6378">
                  <c:v>0</c:v>
                </c:pt>
                <c:pt idx="6379">
                  <c:v>0</c:v>
                </c:pt>
                <c:pt idx="6380">
                  <c:v>0</c:v>
                </c:pt>
                <c:pt idx="6381">
                  <c:v>0</c:v>
                </c:pt>
                <c:pt idx="6382">
                  <c:v>0</c:v>
                </c:pt>
                <c:pt idx="6383">
                  <c:v>0</c:v>
                </c:pt>
                <c:pt idx="6384">
                  <c:v>0</c:v>
                </c:pt>
                <c:pt idx="6385">
                  <c:v>0</c:v>
                </c:pt>
                <c:pt idx="6386">
                  <c:v>0</c:v>
                </c:pt>
                <c:pt idx="6387">
                  <c:v>0</c:v>
                </c:pt>
                <c:pt idx="6388">
                  <c:v>0</c:v>
                </c:pt>
                <c:pt idx="6389">
                  <c:v>1</c:v>
                </c:pt>
                <c:pt idx="6390">
                  <c:v>36</c:v>
                </c:pt>
                <c:pt idx="6391">
                  <c:v>164</c:v>
                </c:pt>
                <c:pt idx="6392">
                  <c:v>314</c:v>
                </c:pt>
                <c:pt idx="6393">
                  <c:v>443</c:v>
                </c:pt>
                <c:pt idx="6394">
                  <c:v>530</c:v>
                </c:pt>
                <c:pt idx="6395">
                  <c:v>581</c:v>
                </c:pt>
                <c:pt idx="6396">
                  <c:v>578</c:v>
                </c:pt>
                <c:pt idx="6397">
                  <c:v>520</c:v>
                </c:pt>
                <c:pt idx="6398">
                  <c:v>411</c:v>
                </c:pt>
                <c:pt idx="6399">
                  <c:v>267</c:v>
                </c:pt>
                <c:pt idx="6400">
                  <c:v>117</c:v>
                </c:pt>
                <c:pt idx="6401">
                  <c:v>15</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34</c:v>
                </c:pt>
                <c:pt idx="6415">
                  <c:v>160</c:v>
                </c:pt>
                <c:pt idx="6416">
                  <c:v>312</c:v>
                </c:pt>
                <c:pt idx="6417">
                  <c:v>445</c:v>
                </c:pt>
                <c:pt idx="6418">
                  <c:v>539</c:v>
                </c:pt>
                <c:pt idx="6419">
                  <c:v>568</c:v>
                </c:pt>
                <c:pt idx="6420">
                  <c:v>532</c:v>
                </c:pt>
                <c:pt idx="6421">
                  <c:v>441</c:v>
                </c:pt>
                <c:pt idx="6422">
                  <c:v>323</c:v>
                </c:pt>
                <c:pt idx="6423">
                  <c:v>191</c:v>
                </c:pt>
                <c:pt idx="6424">
                  <c:v>73</c:v>
                </c:pt>
                <c:pt idx="6425">
                  <c:v>13</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29</c:v>
                </c:pt>
                <c:pt idx="6439">
                  <c:v>134</c:v>
                </c:pt>
                <c:pt idx="6440">
                  <c:v>295</c:v>
                </c:pt>
                <c:pt idx="6441">
                  <c:v>443</c:v>
                </c:pt>
                <c:pt idx="6442">
                  <c:v>543</c:v>
                </c:pt>
                <c:pt idx="6443">
                  <c:v>579</c:v>
                </c:pt>
                <c:pt idx="6444">
                  <c:v>527</c:v>
                </c:pt>
                <c:pt idx="6445">
                  <c:v>389</c:v>
                </c:pt>
                <c:pt idx="6446">
                  <c:v>305</c:v>
                </c:pt>
                <c:pt idx="6447">
                  <c:v>196</c:v>
                </c:pt>
                <c:pt idx="6448">
                  <c:v>82</c:v>
                </c:pt>
                <c:pt idx="6449">
                  <c:v>12</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29</c:v>
                </c:pt>
                <c:pt idx="6463">
                  <c:v>154</c:v>
                </c:pt>
                <c:pt idx="6464">
                  <c:v>306</c:v>
                </c:pt>
                <c:pt idx="6465">
                  <c:v>437</c:v>
                </c:pt>
                <c:pt idx="6466">
                  <c:v>526</c:v>
                </c:pt>
                <c:pt idx="6467">
                  <c:v>570</c:v>
                </c:pt>
                <c:pt idx="6468">
                  <c:v>561</c:v>
                </c:pt>
                <c:pt idx="6469">
                  <c:v>498</c:v>
                </c:pt>
                <c:pt idx="6470">
                  <c:v>386</c:v>
                </c:pt>
                <c:pt idx="6471">
                  <c:v>243</c:v>
                </c:pt>
                <c:pt idx="6472">
                  <c:v>98</c:v>
                </c:pt>
                <c:pt idx="6473">
                  <c:v>11</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19</c:v>
                </c:pt>
                <c:pt idx="6487">
                  <c:v>114</c:v>
                </c:pt>
                <c:pt idx="6488">
                  <c:v>217</c:v>
                </c:pt>
                <c:pt idx="6489">
                  <c:v>296</c:v>
                </c:pt>
                <c:pt idx="6490">
                  <c:v>339</c:v>
                </c:pt>
                <c:pt idx="6491">
                  <c:v>342</c:v>
                </c:pt>
                <c:pt idx="6492">
                  <c:v>309</c:v>
                </c:pt>
                <c:pt idx="6493">
                  <c:v>249</c:v>
                </c:pt>
                <c:pt idx="6494">
                  <c:v>232</c:v>
                </c:pt>
                <c:pt idx="6495">
                  <c:v>167</c:v>
                </c:pt>
                <c:pt idx="6496">
                  <c:v>74</c:v>
                </c:pt>
                <c:pt idx="6497">
                  <c:v>7</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13</c:v>
                </c:pt>
                <c:pt idx="6511">
                  <c:v>74</c:v>
                </c:pt>
                <c:pt idx="6512">
                  <c:v>149</c:v>
                </c:pt>
                <c:pt idx="6513">
                  <c:v>215</c:v>
                </c:pt>
                <c:pt idx="6514">
                  <c:v>262</c:v>
                </c:pt>
                <c:pt idx="6515">
                  <c:v>284</c:v>
                </c:pt>
                <c:pt idx="6516">
                  <c:v>279</c:v>
                </c:pt>
                <c:pt idx="6517">
                  <c:v>247</c:v>
                </c:pt>
                <c:pt idx="6518">
                  <c:v>191</c:v>
                </c:pt>
                <c:pt idx="6519">
                  <c:v>120</c:v>
                </c:pt>
                <c:pt idx="6520">
                  <c:v>46</c:v>
                </c:pt>
                <c:pt idx="6521">
                  <c:v>5</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12</c:v>
                </c:pt>
                <c:pt idx="6535">
                  <c:v>72</c:v>
                </c:pt>
                <c:pt idx="6536">
                  <c:v>146</c:v>
                </c:pt>
                <c:pt idx="6537">
                  <c:v>213</c:v>
                </c:pt>
                <c:pt idx="6538">
                  <c:v>260</c:v>
                </c:pt>
                <c:pt idx="6539">
                  <c:v>282</c:v>
                </c:pt>
                <c:pt idx="6540">
                  <c:v>277</c:v>
                </c:pt>
                <c:pt idx="6541">
                  <c:v>245</c:v>
                </c:pt>
                <c:pt idx="6542">
                  <c:v>189</c:v>
                </c:pt>
                <c:pt idx="6543">
                  <c:v>117</c:v>
                </c:pt>
                <c:pt idx="6544">
                  <c:v>44</c:v>
                </c:pt>
                <c:pt idx="6545">
                  <c:v>4</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10</c:v>
                </c:pt>
                <c:pt idx="6559">
                  <c:v>67</c:v>
                </c:pt>
                <c:pt idx="6560">
                  <c:v>141</c:v>
                </c:pt>
                <c:pt idx="6561">
                  <c:v>208</c:v>
                </c:pt>
                <c:pt idx="6562">
                  <c:v>256</c:v>
                </c:pt>
                <c:pt idx="6563">
                  <c:v>278</c:v>
                </c:pt>
                <c:pt idx="6564">
                  <c:v>272</c:v>
                </c:pt>
                <c:pt idx="6565">
                  <c:v>239</c:v>
                </c:pt>
                <c:pt idx="6566">
                  <c:v>182</c:v>
                </c:pt>
                <c:pt idx="6567">
                  <c:v>110</c:v>
                </c:pt>
                <c:pt idx="6568">
                  <c:v>39</c:v>
                </c:pt>
                <c:pt idx="6569">
                  <c:v>4</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10</c:v>
                </c:pt>
                <c:pt idx="6583">
                  <c:v>65</c:v>
                </c:pt>
                <c:pt idx="6584">
                  <c:v>138</c:v>
                </c:pt>
                <c:pt idx="6585">
                  <c:v>205</c:v>
                </c:pt>
                <c:pt idx="6586">
                  <c:v>252</c:v>
                </c:pt>
                <c:pt idx="6587">
                  <c:v>274</c:v>
                </c:pt>
                <c:pt idx="6588">
                  <c:v>268</c:v>
                </c:pt>
                <c:pt idx="6589">
                  <c:v>235</c:v>
                </c:pt>
                <c:pt idx="6590">
                  <c:v>179</c:v>
                </c:pt>
                <c:pt idx="6591">
                  <c:v>107</c:v>
                </c:pt>
                <c:pt idx="6592">
                  <c:v>37</c:v>
                </c:pt>
                <c:pt idx="6593">
                  <c:v>3</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19</c:v>
                </c:pt>
                <c:pt idx="6607">
                  <c:v>126</c:v>
                </c:pt>
                <c:pt idx="6608">
                  <c:v>272</c:v>
                </c:pt>
                <c:pt idx="6609">
                  <c:v>405</c:v>
                </c:pt>
                <c:pt idx="6610">
                  <c:v>499</c:v>
                </c:pt>
                <c:pt idx="6611">
                  <c:v>540</c:v>
                </c:pt>
                <c:pt idx="6612">
                  <c:v>521</c:v>
                </c:pt>
                <c:pt idx="6613">
                  <c:v>443</c:v>
                </c:pt>
                <c:pt idx="6614">
                  <c:v>320</c:v>
                </c:pt>
                <c:pt idx="6615">
                  <c:v>176</c:v>
                </c:pt>
                <c:pt idx="6616">
                  <c:v>53</c:v>
                </c:pt>
                <c:pt idx="6617">
                  <c:v>5</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14</c:v>
                </c:pt>
                <c:pt idx="6631">
                  <c:v>61</c:v>
                </c:pt>
                <c:pt idx="6632">
                  <c:v>133</c:v>
                </c:pt>
                <c:pt idx="6633">
                  <c:v>199</c:v>
                </c:pt>
                <c:pt idx="6634">
                  <c:v>246</c:v>
                </c:pt>
                <c:pt idx="6635">
                  <c:v>267</c:v>
                </c:pt>
                <c:pt idx="6636">
                  <c:v>261</c:v>
                </c:pt>
                <c:pt idx="6637">
                  <c:v>228</c:v>
                </c:pt>
                <c:pt idx="6638">
                  <c:v>172</c:v>
                </c:pt>
                <c:pt idx="6639">
                  <c:v>101</c:v>
                </c:pt>
                <c:pt idx="6640">
                  <c:v>33</c:v>
                </c:pt>
                <c:pt idx="6641">
                  <c:v>2</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14</c:v>
                </c:pt>
                <c:pt idx="6655">
                  <c:v>59</c:v>
                </c:pt>
                <c:pt idx="6656">
                  <c:v>131</c:v>
                </c:pt>
                <c:pt idx="6657">
                  <c:v>196</c:v>
                </c:pt>
                <c:pt idx="6658">
                  <c:v>243</c:v>
                </c:pt>
                <c:pt idx="6659">
                  <c:v>264</c:v>
                </c:pt>
                <c:pt idx="6660">
                  <c:v>258</c:v>
                </c:pt>
                <c:pt idx="6661">
                  <c:v>225</c:v>
                </c:pt>
                <c:pt idx="6662">
                  <c:v>169</c:v>
                </c:pt>
                <c:pt idx="6663">
                  <c:v>98</c:v>
                </c:pt>
                <c:pt idx="6664">
                  <c:v>31</c:v>
                </c:pt>
                <c:pt idx="6665">
                  <c:v>2</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8</c:v>
                </c:pt>
                <c:pt idx="6679">
                  <c:v>57</c:v>
                </c:pt>
                <c:pt idx="6680">
                  <c:v>128</c:v>
                </c:pt>
                <c:pt idx="6681">
                  <c:v>193</c:v>
                </c:pt>
                <c:pt idx="6682">
                  <c:v>240</c:v>
                </c:pt>
                <c:pt idx="6683">
                  <c:v>261</c:v>
                </c:pt>
                <c:pt idx="6684">
                  <c:v>254</c:v>
                </c:pt>
                <c:pt idx="6685">
                  <c:v>221</c:v>
                </c:pt>
                <c:pt idx="6686">
                  <c:v>165</c:v>
                </c:pt>
                <c:pt idx="6687">
                  <c:v>95</c:v>
                </c:pt>
                <c:pt idx="6688">
                  <c:v>29</c:v>
                </c:pt>
                <c:pt idx="6689">
                  <c:v>2</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15</c:v>
                </c:pt>
                <c:pt idx="6703">
                  <c:v>109</c:v>
                </c:pt>
                <c:pt idx="6704">
                  <c:v>249</c:v>
                </c:pt>
                <c:pt idx="6705">
                  <c:v>378</c:v>
                </c:pt>
                <c:pt idx="6706">
                  <c:v>470</c:v>
                </c:pt>
                <c:pt idx="6707">
                  <c:v>511</c:v>
                </c:pt>
                <c:pt idx="6708">
                  <c:v>498</c:v>
                </c:pt>
                <c:pt idx="6709">
                  <c:v>431</c:v>
                </c:pt>
                <c:pt idx="6710">
                  <c:v>320</c:v>
                </c:pt>
                <c:pt idx="6711">
                  <c:v>181</c:v>
                </c:pt>
                <c:pt idx="6712">
                  <c:v>52</c:v>
                </c:pt>
                <c:pt idx="6713">
                  <c:v>3</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11</c:v>
                </c:pt>
                <c:pt idx="6727">
                  <c:v>80</c:v>
                </c:pt>
                <c:pt idx="6728">
                  <c:v>213</c:v>
                </c:pt>
                <c:pt idx="6729">
                  <c:v>352</c:v>
                </c:pt>
                <c:pt idx="6730">
                  <c:v>456</c:v>
                </c:pt>
                <c:pt idx="6731">
                  <c:v>496</c:v>
                </c:pt>
                <c:pt idx="6732">
                  <c:v>483</c:v>
                </c:pt>
                <c:pt idx="6733">
                  <c:v>418</c:v>
                </c:pt>
                <c:pt idx="6734">
                  <c:v>291</c:v>
                </c:pt>
                <c:pt idx="6735">
                  <c:v>144</c:v>
                </c:pt>
                <c:pt idx="6736">
                  <c:v>32</c:v>
                </c:pt>
                <c:pt idx="6737">
                  <c:v>2</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13</c:v>
                </c:pt>
                <c:pt idx="6751">
                  <c:v>103</c:v>
                </c:pt>
                <c:pt idx="6752">
                  <c:v>239</c:v>
                </c:pt>
                <c:pt idx="6753">
                  <c:v>355</c:v>
                </c:pt>
                <c:pt idx="6754">
                  <c:v>417</c:v>
                </c:pt>
                <c:pt idx="6755">
                  <c:v>407</c:v>
                </c:pt>
                <c:pt idx="6756">
                  <c:v>330</c:v>
                </c:pt>
                <c:pt idx="6757">
                  <c:v>209</c:v>
                </c:pt>
                <c:pt idx="6758">
                  <c:v>242</c:v>
                </c:pt>
                <c:pt idx="6759">
                  <c:v>161</c:v>
                </c:pt>
                <c:pt idx="6760">
                  <c:v>45</c:v>
                </c:pt>
                <c:pt idx="6761">
                  <c:v>2</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6</c:v>
                </c:pt>
                <c:pt idx="6775">
                  <c:v>49</c:v>
                </c:pt>
                <c:pt idx="6776">
                  <c:v>117</c:v>
                </c:pt>
                <c:pt idx="6777">
                  <c:v>180</c:v>
                </c:pt>
                <c:pt idx="6778">
                  <c:v>225</c:v>
                </c:pt>
                <c:pt idx="6779">
                  <c:v>245</c:v>
                </c:pt>
                <c:pt idx="6780">
                  <c:v>238</c:v>
                </c:pt>
                <c:pt idx="6781">
                  <c:v>205</c:v>
                </c:pt>
                <c:pt idx="6782">
                  <c:v>150</c:v>
                </c:pt>
                <c:pt idx="6783">
                  <c:v>82</c:v>
                </c:pt>
                <c:pt idx="6784">
                  <c:v>21</c:v>
                </c:pt>
                <c:pt idx="6785">
                  <c:v>1</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11</c:v>
                </c:pt>
                <c:pt idx="6799">
                  <c:v>95</c:v>
                </c:pt>
                <c:pt idx="6800">
                  <c:v>231</c:v>
                </c:pt>
                <c:pt idx="6801">
                  <c:v>357</c:v>
                </c:pt>
                <c:pt idx="6802">
                  <c:v>446</c:v>
                </c:pt>
                <c:pt idx="6803">
                  <c:v>470</c:v>
                </c:pt>
                <c:pt idx="6804">
                  <c:v>385</c:v>
                </c:pt>
                <c:pt idx="6805">
                  <c:v>202</c:v>
                </c:pt>
                <c:pt idx="6806">
                  <c:v>147</c:v>
                </c:pt>
                <c:pt idx="6807">
                  <c:v>80</c:v>
                </c:pt>
                <c:pt idx="6808">
                  <c:v>19</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5</c:v>
                </c:pt>
                <c:pt idx="6823">
                  <c:v>46</c:v>
                </c:pt>
                <c:pt idx="6824">
                  <c:v>124</c:v>
                </c:pt>
                <c:pt idx="6825">
                  <c:v>209</c:v>
                </c:pt>
                <c:pt idx="6826">
                  <c:v>281</c:v>
                </c:pt>
                <c:pt idx="6827">
                  <c:v>391</c:v>
                </c:pt>
                <c:pt idx="6828">
                  <c:v>431</c:v>
                </c:pt>
                <c:pt idx="6829">
                  <c:v>392</c:v>
                </c:pt>
                <c:pt idx="6830">
                  <c:v>284</c:v>
                </c:pt>
                <c:pt idx="6831">
                  <c:v>152</c:v>
                </c:pt>
                <c:pt idx="6832">
                  <c:v>35</c:v>
                </c:pt>
                <c:pt idx="6833">
                  <c:v>1</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8</c:v>
                </c:pt>
                <c:pt idx="6847">
                  <c:v>44</c:v>
                </c:pt>
                <c:pt idx="6848">
                  <c:v>174</c:v>
                </c:pt>
                <c:pt idx="6849">
                  <c:v>325</c:v>
                </c:pt>
                <c:pt idx="6850">
                  <c:v>431</c:v>
                </c:pt>
                <c:pt idx="6851">
                  <c:v>445</c:v>
                </c:pt>
                <c:pt idx="6852">
                  <c:v>361</c:v>
                </c:pt>
                <c:pt idx="6853">
                  <c:v>196</c:v>
                </c:pt>
                <c:pt idx="6854">
                  <c:v>141</c:v>
                </c:pt>
                <c:pt idx="6855">
                  <c:v>74</c:v>
                </c:pt>
                <c:pt idx="6856">
                  <c:v>16</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9</c:v>
                </c:pt>
                <c:pt idx="6871">
                  <c:v>85</c:v>
                </c:pt>
                <c:pt idx="6872">
                  <c:v>215</c:v>
                </c:pt>
                <c:pt idx="6873">
                  <c:v>338</c:v>
                </c:pt>
                <c:pt idx="6874">
                  <c:v>426</c:v>
                </c:pt>
                <c:pt idx="6875">
                  <c:v>463</c:v>
                </c:pt>
                <c:pt idx="6876">
                  <c:v>444</c:v>
                </c:pt>
                <c:pt idx="6877">
                  <c:v>369</c:v>
                </c:pt>
                <c:pt idx="6878">
                  <c:v>252</c:v>
                </c:pt>
                <c:pt idx="6879">
                  <c:v>122</c:v>
                </c:pt>
                <c:pt idx="6880">
                  <c:v>22</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0</c:v>
                </c:pt>
                <c:pt idx="6894">
                  <c:v>8</c:v>
                </c:pt>
                <c:pt idx="6895">
                  <c:v>81</c:v>
                </c:pt>
                <c:pt idx="6896">
                  <c:v>205</c:v>
                </c:pt>
                <c:pt idx="6897">
                  <c:v>299</c:v>
                </c:pt>
                <c:pt idx="6898">
                  <c:v>320</c:v>
                </c:pt>
                <c:pt idx="6899">
                  <c:v>315</c:v>
                </c:pt>
                <c:pt idx="6900">
                  <c:v>267</c:v>
                </c:pt>
                <c:pt idx="6901">
                  <c:v>190</c:v>
                </c:pt>
                <c:pt idx="6902">
                  <c:v>136</c:v>
                </c:pt>
                <c:pt idx="6903">
                  <c:v>70</c:v>
                </c:pt>
                <c:pt idx="6904">
                  <c:v>13</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6</c:v>
                </c:pt>
                <c:pt idx="6919">
                  <c:v>59</c:v>
                </c:pt>
                <c:pt idx="6920">
                  <c:v>180</c:v>
                </c:pt>
                <c:pt idx="6921">
                  <c:v>311</c:v>
                </c:pt>
                <c:pt idx="6922">
                  <c:v>412</c:v>
                </c:pt>
                <c:pt idx="6923">
                  <c:v>453</c:v>
                </c:pt>
                <c:pt idx="6924">
                  <c:v>440</c:v>
                </c:pt>
                <c:pt idx="6925">
                  <c:v>284</c:v>
                </c:pt>
                <c:pt idx="6926">
                  <c:v>237</c:v>
                </c:pt>
                <c:pt idx="6927">
                  <c:v>130</c:v>
                </c:pt>
                <c:pt idx="6928">
                  <c:v>24</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6</c:v>
                </c:pt>
                <c:pt idx="6943">
                  <c:v>48</c:v>
                </c:pt>
                <c:pt idx="6944">
                  <c:v>139</c:v>
                </c:pt>
                <c:pt idx="6945">
                  <c:v>234</c:v>
                </c:pt>
                <c:pt idx="6946">
                  <c:v>311</c:v>
                </c:pt>
                <c:pt idx="6947">
                  <c:v>392</c:v>
                </c:pt>
                <c:pt idx="6948">
                  <c:v>412</c:v>
                </c:pt>
                <c:pt idx="6949">
                  <c:v>364</c:v>
                </c:pt>
                <c:pt idx="6950">
                  <c:v>238</c:v>
                </c:pt>
                <c:pt idx="6951">
                  <c:v>98</c:v>
                </c:pt>
                <c:pt idx="6952">
                  <c:v>11</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4</c:v>
                </c:pt>
                <c:pt idx="6967">
                  <c:v>54</c:v>
                </c:pt>
                <c:pt idx="6968">
                  <c:v>164</c:v>
                </c:pt>
                <c:pt idx="6969">
                  <c:v>281</c:v>
                </c:pt>
                <c:pt idx="6970">
                  <c:v>375</c:v>
                </c:pt>
                <c:pt idx="6971">
                  <c:v>425</c:v>
                </c:pt>
                <c:pt idx="6972">
                  <c:v>421</c:v>
                </c:pt>
                <c:pt idx="6973">
                  <c:v>362</c:v>
                </c:pt>
                <c:pt idx="6974">
                  <c:v>252</c:v>
                </c:pt>
                <c:pt idx="6975">
                  <c:v>122</c:v>
                </c:pt>
                <c:pt idx="6976">
                  <c:v>2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6</c:v>
                </c:pt>
                <c:pt idx="6991">
                  <c:v>69</c:v>
                </c:pt>
                <c:pt idx="6992">
                  <c:v>196</c:v>
                </c:pt>
                <c:pt idx="6993">
                  <c:v>318</c:v>
                </c:pt>
                <c:pt idx="6994">
                  <c:v>406</c:v>
                </c:pt>
                <c:pt idx="6995">
                  <c:v>445</c:v>
                </c:pt>
                <c:pt idx="6996">
                  <c:v>430</c:v>
                </c:pt>
                <c:pt idx="6997">
                  <c:v>363</c:v>
                </c:pt>
                <c:pt idx="6998">
                  <c:v>253</c:v>
                </c:pt>
                <c:pt idx="6999">
                  <c:v>122</c:v>
                </c:pt>
                <c:pt idx="7000">
                  <c:v>2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5</c:v>
                </c:pt>
                <c:pt idx="7015">
                  <c:v>56</c:v>
                </c:pt>
                <c:pt idx="7016">
                  <c:v>145</c:v>
                </c:pt>
                <c:pt idx="7017">
                  <c:v>202</c:v>
                </c:pt>
                <c:pt idx="7018">
                  <c:v>200</c:v>
                </c:pt>
                <c:pt idx="7019">
                  <c:v>220</c:v>
                </c:pt>
                <c:pt idx="7020">
                  <c:v>212</c:v>
                </c:pt>
                <c:pt idx="7021">
                  <c:v>178</c:v>
                </c:pt>
                <c:pt idx="7022">
                  <c:v>124</c:v>
                </c:pt>
                <c:pt idx="7023">
                  <c:v>59</c:v>
                </c:pt>
                <c:pt idx="7024">
                  <c:v>9</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2</c:v>
                </c:pt>
                <c:pt idx="7039">
                  <c:v>31</c:v>
                </c:pt>
                <c:pt idx="7040">
                  <c:v>93</c:v>
                </c:pt>
                <c:pt idx="7041">
                  <c:v>152</c:v>
                </c:pt>
                <c:pt idx="7042">
                  <c:v>195</c:v>
                </c:pt>
                <c:pt idx="7043">
                  <c:v>214</c:v>
                </c:pt>
                <c:pt idx="7044">
                  <c:v>206</c:v>
                </c:pt>
                <c:pt idx="7045">
                  <c:v>173</c:v>
                </c:pt>
                <c:pt idx="7046">
                  <c:v>119</c:v>
                </c:pt>
                <c:pt idx="7047">
                  <c:v>56</c:v>
                </c:pt>
                <c:pt idx="7048">
                  <c:v>8</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3</c:v>
                </c:pt>
                <c:pt idx="7063">
                  <c:v>29</c:v>
                </c:pt>
                <c:pt idx="7064">
                  <c:v>137</c:v>
                </c:pt>
                <c:pt idx="7065">
                  <c:v>274</c:v>
                </c:pt>
                <c:pt idx="7066">
                  <c:v>379</c:v>
                </c:pt>
                <c:pt idx="7067">
                  <c:v>385</c:v>
                </c:pt>
                <c:pt idx="7068">
                  <c:v>307</c:v>
                </c:pt>
                <c:pt idx="7069">
                  <c:v>170</c:v>
                </c:pt>
                <c:pt idx="7070">
                  <c:v>116</c:v>
                </c:pt>
                <c:pt idx="7071">
                  <c:v>54</c:v>
                </c:pt>
                <c:pt idx="7072">
                  <c:v>8</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2</c:v>
                </c:pt>
                <c:pt idx="7087">
                  <c:v>28</c:v>
                </c:pt>
                <c:pt idx="7088">
                  <c:v>88</c:v>
                </c:pt>
                <c:pt idx="7089">
                  <c:v>147</c:v>
                </c:pt>
                <c:pt idx="7090">
                  <c:v>189</c:v>
                </c:pt>
                <c:pt idx="7091">
                  <c:v>208</c:v>
                </c:pt>
                <c:pt idx="7092">
                  <c:v>200</c:v>
                </c:pt>
                <c:pt idx="7093">
                  <c:v>167</c:v>
                </c:pt>
                <c:pt idx="7094">
                  <c:v>114</c:v>
                </c:pt>
                <c:pt idx="7095">
                  <c:v>51</c:v>
                </c:pt>
                <c:pt idx="7096">
                  <c:v>7</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1</c:v>
                </c:pt>
                <c:pt idx="7111">
                  <c:v>26</c:v>
                </c:pt>
                <c:pt idx="7112">
                  <c:v>85</c:v>
                </c:pt>
                <c:pt idx="7113">
                  <c:v>144</c:v>
                </c:pt>
                <c:pt idx="7114">
                  <c:v>186</c:v>
                </c:pt>
                <c:pt idx="7115">
                  <c:v>204</c:v>
                </c:pt>
                <c:pt idx="7116">
                  <c:v>196</c:v>
                </c:pt>
                <c:pt idx="7117">
                  <c:v>164</c:v>
                </c:pt>
                <c:pt idx="7118">
                  <c:v>111</c:v>
                </c:pt>
                <c:pt idx="7119">
                  <c:v>49</c:v>
                </c:pt>
                <c:pt idx="7120">
                  <c:v>7</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1</c:v>
                </c:pt>
                <c:pt idx="7135">
                  <c:v>32</c:v>
                </c:pt>
                <c:pt idx="7136">
                  <c:v>99</c:v>
                </c:pt>
                <c:pt idx="7137">
                  <c:v>155</c:v>
                </c:pt>
                <c:pt idx="7138">
                  <c:v>183</c:v>
                </c:pt>
                <c:pt idx="7139">
                  <c:v>201</c:v>
                </c:pt>
                <c:pt idx="7140">
                  <c:v>194</c:v>
                </c:pt>
                <c:pt idx="7141">
                  <c:v>161</c:v>
                </c:pt>
                <c:pt idx="7142">
                  <c:v>108</c:v>
                </c:pt>
                <c:pt idx="7143">
                  <c:v>47</c:v>
                </c:pt>
                <c:pt idx="7144">
                  <c:v>6</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1</c:v>
                </c:pt>
                <c:pt idx="7159">
                  <c:v>30</c:v>
                </c:pt>
                <c:pt idx="7160">
                  <c:v>105</c:v>
                </c:pt>
                <c:pt idx="7161">
                  <c:v>179</c:v>
                </c:pt>
                <c:pt idx="7162">
                  <c:v>233</c:v>
                </c:pt>
                <c:pt idx="7163">
                  <c:v>327</c:v>
                </c:pt>
                <c:pt idx="7164">
                  <c:v>357</c:v>
                </c:pt>
                <c:pt idx="7165">
                  <c:v>313</c:v>
                </c:pt>
                <c:pt idx="7166">
                  <c:v>208</c:v>
                </c:pt>
                <c:pt idx="7167">
                  <c:v>88</c:v>
                </c:pt>
                <c:pt idx="7168">
                  <c:v>11</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1</c:v>
                </c:pt>
                <c:pt idx="7183">
                  <c:v>22</c:v>
                </c:pt>
                <c:pt idx="7184">
                  <c:v>79</c:v>
                </c:pt>
                <c:pt idx="7185">
                  <c:v>137</c:v>
                </c:pt>
                <c:pt idx="7186">
                  <c:v>179</c:v>
                </c:pt>
                <c:pt idx="7187">
                  <c:v>197</c:v>
                </c:pt>
                <c:pt idx="7188">
                  <c:v>190</c:v>
                </c:pt>
                <c:pt idx="7189">
                  <c:v>157</c:v>
                </c:pt>
                <c:pt idx="7190">
                  <c:v>104</c:v>
                </c:pt>
                <c:pt idx="7191">
                  <c:v>43</c:v>
                </c:pt>
                <c:pt idx="7192">
                  <c:v>5</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1</c:v>
                </c:pt>
                <c:pt idx="7207">
                  <c:v>21</c:v>
                </c:pt>
                <c:pt idx="7208">
                  <c:v>78</c:v>
                </c:pt>
                <c:pt idx="7209">
                  <c:v>136</c:v>
                </c:pt>
                <c:pt idx="7210">
                  <c:v>177</c:v>
                </c:pt>
                <c:pt idx="7211">
                  <c:v>195</c:v>
                </c:pt>
                <c:pt idx="7212">
                  <c:v>187</c:v>
                </c:pt>
                <c:pt idx="7213">
                  <c:v>154</c:v>
                </c:pt>
                <c:pt idx="7214">
                  <c:v>101</c:v>
                </c:pt>
                <c:pt idx="7215">
                  <c:v>41</c:v>
                </c:pt>
                <c:pt idx="7216">
                  <c:v>5</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1</c:v>
                </c:pt>
                <c:pt idx="7231">
                  <c:v>38</c:v>
                </c:pt>
                <c:pt idx="7232">
                  <c:v>150</c:v>
                </c:pt>
                <c:pt idx="7233">
                  <c:v>264</c:v>
                </c:pt>
                <c:pt idx="7234">
                  <c:v>347</c:v>
                </c:pt>
                <c:pt idx="7235">
                  <c:v>382</c:v>
                </c:pt>
                <c:pt idx="7236">
                  <c:v>365</c:v>
                </c:pt>
                <c:pt idx="7237">
                  <c:v>298</c:v>
                </c:pt>
                <c:pt idx="7238">
                  <c:v>192</c:v>
                </c:pt>
                <c:pt idx="7239">
                  <c:v>75</c:v>
                </c:pt>
                <c:pt idx="7240">
                  <c:v>8</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1</c:v>
                </c:pt>
                <c:pt idx="7255">
                  <c:v>36</c:v>
                </c:pt>
                <c:pt idx="7256">
                  <c:v>147</c:v>
                </c:pt>
                <c:pt idx="7257">
                  <c:v>261</c:v>
                </c:pt>
                <c:pt idx="7258">
                  <c:v>340</c:v>
                </c:pt>
                <c:pt idx="7259">
                  <c:v>380</c:v>
                </c:pt>
                <c:pt idx="7260">
                  <c:v>366</c:v>
                </c:pt>
                <c:pt idx="7261">
                  <c:v>300</c:v>
                </c:pt>
                <c:pt idx="7262">
                  <c:v>195</c:v>
                </c:pt>
                <c:pt idx="7263">
                  <c:v>76</c:v>
                </c:pt>
                <c:pt idx="7264">
                  <c:v>8</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1</c:v>
                </c:pt>
                <c:pt idx="7279">
                  <c:v>33</c:v>
                </c:pt>
                <c:pt idx="7280">
                  <c:v>143</c:v>
                </c:pt>
                <c:pt idx="7281">
                  <c:v>256</c:v>
                </c:pt>
                <c:pt idx="7282">
                  <c:v>337</c:v>
                </c:pt>
                <c:pt idx="7283">
                  <c:v>366</c:v>
                </c:pt>
                <c:pt idx="7284">
                  <c:v>334</c:v>
                </c:pt>
                <c:pt idx="7285">
                  <c:v>249</c:v>
                </c:pt>
                <c:pt idx="7286">
                  <c:v>179</c:v>
                </c:pt>
                <c:pt idx="7287">
                  <c:v>72</c:v>
                </c:pt>
                <c:pt idx="7288">
                  <c:v>7</c:v>
                </c:pt>
                <c:pt idx="7289">
                  <c:v>0</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22</c:v>
                </c:pt>
                <c:pt idx="7304">
                  <c:v>88</c:v>
                </c:pt>
                <c:pt idx="7305">
                  <c:v>144</c:v>
                </c:pt>
                <c:pt idx="7306">
                  <c:v>171</c:v>
                </c:pt>
                <c:pt idx="7307">
                  <c:v>208</c:v>
                </c:pt>
                <c:pt idx="7308">
                  <c:v>217</c:v>
                </c:pt>
                <c:pt idx="7309">
                  <c:v>191</c:v>
                </c:pt>
                <c:pt idx="7310">
                  <c:v>124</c:v>
                </c:pt>
                <c:pt idx="7311">
                  <c:v>48</c:v>
                </c:pt>
                <c:pt idx="7312">
                  <c:v>4</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31</c:v>
                </c:pt>
                <c:pt idx="7328">
                  <c:v>143</c:v>
                </c:pt>
                <c:pt idx="7329">
                  <c:v>257</c:v>
                </c:pt>
                <c:pt idx="7330">
                  <c:v>339</c:v>
                </c:pt>
                <c:pt idx="7331">
                  <c:v>375</c:v>
                </c:pt>
                <c:pt idx="7332">
                  <c:v>360</c:v>
                </c:pt>
                <c:pt idx="7333">
                  <c:v>295</c:v>
                </c:pt>
                <c:pt idx="7334">
                  <c:v>191</c:v>
                </c:pt>
                <c:pt idx="7335">
                  <c:v>72</c:v>
                </c:pt>
                <c:pt idx="7336">
                  <c:v>6</c:v>
                </c:pt>
                <c:pt idx="7337">
                  <c:v>0</c:v>
                </c:pt>
                <c:pt idx="7338">
                  <c:v>0</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29</c:v>
                </c:pt>
                <c:pt idx="7352">
                  <c:v>139</c:v>
                </c:pt>
                <c:pt idx="7353">
                  <c:v>251</c:v>
                </c:pt>
                <c:pt idx="7354">
                  <c:v>333</c:v>
                </c:pt>
                <c:pt idx="7355">
                  <c:v>363</c:v>
                </c:pt>
                <c:pt idx="7356">
                  <c:v>322</c:v>
                </c:pt>
                <c:pt idx="7357">
                  <c:v>218</c:v>
                </c:pt>
                <c:pt idx="7358">
                  <c:v>134</c:v>
                </c:pt>
                <c:pt idx="7359">
                  <c:v>47</c:v>
                </c:pt>
                <c:pt idx="7360">
                  <c:v>4</c:v>
                </c:pt>
                <c:pt idx="7361">
                  <c:v>0</c:v>
                </c:pt>
                <c:pt idx="7362">
                  <c:v>0</c:v>
                </c:pt>
                <c:pt idx="7363">
                  <c:v>0</c:v>
                </c:pt>
                <c:pt idx="7364">
                  <c:v>0</c:v>
                </c:pt>
                <c:pt idx="7365">
                  <c:v>0</c:v>
                </c:pt>
                <c:pt idx="7366">
                  <c:v>0</c:v>
                </c:pt>
                <c:pt idx="7367">
                  <c:v>0</c:v>
                </c:pt>
                <c:pt idx="7368">
                  <c:v>0</c:v>
                </c:pt>
                <c:pt idx="7369">
                  <c:v>0</c:v>
                </c:pt>
                <c:pt idx="7370">
                  <c:v>0</c:v>
                </c:pt>
                <c:pt idx="7371">
                  <c:v>0</c:v>
                </c:pt>
                <c:pt idx="7372">
                  <c:v>0</c:v>
                </c:pt>
                <c:pt idx="7373">
                  <c:v>0</c:v>
                </c:pt>
                <c:pt idx="7374">
                  <c:v>0</c:v>
                </c:pt>
                <c:pt idx="7375">
                  <c:v>14</c:v>
                </c:pt>
                <c:pt idx="7376">
                  <c:v>67</c:v>
                </c:pt>
                <c:pt idx="7377">
                  <c:v>123</c:v>
                </c:pt>
                <c:pt idx="7378">
                  <c:v>163</c:v>
                </c:pt>
                <c:pt idx="7379">
                  <c:v>180</c:v>
                </c:pt>
                <c:pt idx="7380">
                  <c:v>173</c:v>
                </c:pt>
                <c:pt idx="7381">
                  <c:v>141</c:v>
                </c:pt>
                <c:pt idx="7382">
                  <c:v>90</c:v>
                </c:pt>
                <c:pt idx="7383">
                  <c:v>32</c:v>
                </c:pt>
                <c:pt idx="7384">
                  <c:v>2</c:v>
                </c:pt>
                <c:pt idx="7385">
                  <c:v>0</c:v>
                </c:pt>
                <c:pt idx="7386">
                  <c:v>0</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13</c:v>
                </c:pt>
                <c:pt idx="7400">
                  <c:v>65</c:v>
                </c:pt>
                <c:pt idx="7401">
                  <c:v>120</c:v>
                </c:pt>
                <c:pt idx="7402">
                  <c:v>160</c:v>
                </c:pt>
                <c:pt idx="7403">
                  <c:v>178</c:v>
                </c:pt>
                <c:pt idx="7404">
                  <c:v>170</c:v>
                </c:pt>
                <c:pt idx="7405">
                  <c:v>138</c:v>
                </c:pt>
                <c:pt idx="7406">
                  <c:v>88</c:v>
                </c:pt>
                <c:pt idx="7407">
                  <c:v>31</c:v>
                </c:pt>
                <c:pt idx="7408">
                  <c:v>2</c:v>
                </c:pt>
                <c:pt idx="7409">
                  <c:v>0</c:v>
                </c:pt>
                <c:pt idx="7410">
                  <c:v>0</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12</c:v>
                </c:pt>
                <c:pt idx="7424">
                  <c:v>63</c:v>
                </c:pt>
                <c:pt idx="7425">
                  <c:v>117</c:v>
                </c:pt>
                <c:pt idx="7426">
                  <c:v>157</c:v>
                </c:pt>
                <c:pt idx="7427">
                  <c:v>174</c:v>
                </c:pt>
                <c:pt idx="7428">
                  <c:v>167</c:v>
                </c:pt>
                <c:pt idx="7429">
                  <c:v>135</c:v>
                </c:pt>
                <c:pt idx="7430">
                  <c:v>85</c:v>
                </c:pt>
                <c:pt idx="7431">
                  <c:v>29</c:v>
                </c:pt>
                <c:pt idx="7432">
                  <c:v>2</c:v>
                </c:pt>
                <c:pt idx="7433">
                  <c:v>0</c:v>
                </c:pt>
                <c:pt idx="7434">
                  <c:v>0</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12</c:v>
                </c:pt>
                <c:pt idx="7448">
                  <c:v>61</c:v>
                </c:pt>
                <c:pt idx="7449">
                  <c:v>115</c:v>
                </c:pt>
                <c:pt idx="7450">
                  <c:v>155</c:v>
                </c:pt>
                <c:pt idx="7451">
                  <c:v>172</c:v>
                </c:pt>
                <c:pt idx="7452">
                  <c:v>164</c:v>
                </c:pt>
                <c:pt idx="7453">
                  <c:v>133</c:v>
                </c:pt>
                <c:pt idx="7454">
                  <c:v>83</c:v>
                </c:pt>
                <c:pt idx="7455">
                  <c:v>28</c:v>
                </c:pt>
                <c:pt idx="7456">
                  <c:v>2</c:v>
                </c:pt>
                <c:pt idx="7457">
                  <c:v>0</c:v>
                </c:pt>
                <c:pt idx="7458">
                  <c:v>0</c:v>
                </c:pt>
                <c:pt idx="7459">
                  <c:v>0</c:v>
                </c:pt>
                <c:pt idx="7460">
                  <c:v>0</c:v>
                </c:pt>
                <c:pt idx="7461">
                  <c:v>0</c:v>
                </c:pt>
                <c:pt idx="7462">
                  <c:v>0</c:v>
                </c:pt>
                <c:pt idx="7463">
                  <c:v>0</c:v>
                </c:pt>
                <c:pt idx="7464">
                  <c:v>0</c:v>
                </c:pt>
                <c:pt idx="7465">
                  <c:v>0</c:v>
                </c:pt>
                <c:pt idx="7466">
                  <c:v>0</c:v>
                </c:pt>
                <c:pt idx="7467">
                  <c:v>0</c:v>
                </c:pt>
                <c:pt idx="7468">
                  <c:v>0</c:v>
                </c:pt>
                <c:pt idx="7469">
                  <c:v>0</c:v>
                </c:pt>
                <c:pt idx="7470">
                  <c:v>0</c:v>
                </c:pt>
                <c:pt idx="7471">
                  <c:v>11</c:v>
                </c:pt>
                <c:pt idx="7472">
                  <c:v>59</c:v>
                </c:pt>
                <c:pt idx="7473">
                  <c:v>113</c:v>
                </c:pt>
                <c:pt idx="7474">
                  <c:v>153</c:v>
                </c:pt>
                <c:pt idx="7475">
                  <c:v>170</c:v>
                </c:pt>
                <c:pt idx="7476">
                  <c:v>162</c:v>
                </c:pt>
                <c:pt idx="7477">
                  <c:v>131</c:v>
                </c:pt>
                <c:pt idx="7478">
                  <c:v>81</c:v>
                </c:pt>
                <c:pt idx="7479">
                  <c:v>26</c:v>
                </c:pt>
                <c:pt idx="7480">
                  <c:v>1</c:v>
                </c:pt>
                <c:pt idx="7481">
                  <c:v>0</c:v>
                </c:pt>
                <c:pt idx="7482">
                  <c:v>0</c:v>
                </c:pt>
                <c:pt idx="7483">
                  <c:v>0</c:v>
                </c:pt>
                <c:pt idx="7484">
                  <c:v>0</c:v>
                </c:pt>
                <c:pt idx="7485">
                  <c:v>0</c:v>
                </c:pt>
                <c:pt idx="7486">
                  <c:v>0</c:v>
                </c:pt>
                <c:pt idx="7487">
                  <c:v>0</c:v>
                </c:pt>
                <c:pt idx="7488">
                  <c:v>0</c:v>
                </c:pt>
                <c:pt idx="7489">
                  <c:v>0</c:v>
                </c:pt>
                <c:pt idx="7490">
                  <c:v>0</c:v>
                </c:pt>
                <c:pt idx="7491">
                  <c:v>0</c:v>
                </c:pt>
                <c:pt idx="7492">
                  <c:v>0</c:v>
                </c:pt>
                <c:pt idx="7493">
                  <c:v>0</c:v>
                </c:pt>
                <c:pt idx="7494">
                  <c:v>0</c:v>
                </c:pt>
                <c:pt idx="7495">
                  <c:v>20</c:v>
                </c:pt>
                <c:pt idx="7496">
                  <c:v>111</c:v>
                </c:pt>
                <c:pt idx="7497">
                  <c:v>219</c:v>
                </c:pt>
                <c:pt idx="7498">
                  <c:v>300</c:v>
                </c:pt>
                <c:pt idx="7499">
                  <c:v>337</c:v>
                </c:pt>
                <c:pt idx="7500">
                  <c:v>324</c:v>
                </c:pt>
                <c:pt idx="7501">
                  <c:v>262</c:v>
                </c:pt>
                <c:pt idx="7502">
                  <c:v>162</c:v>
                </c:pt>
                <c:pt idx="7503">
                  <c:v>51</c:v>
                </c:pt>
                <c:pt idx="7504">
                  <c:v>2</c:v>
                </c:pt>
                <c:pt idx="7505">
                  <c:v>0</c:v>
                </c:pt>
                <c:pt idx="7506">
                  <c:v>0</c:v>
                </c:pt>
                <c:pt idx="7507">
                  <c:v>0</c:v>
                </c:pt>
                <c:pt idx="7508">
                  <c:v>0</c:v>
                </c:pt>
                <c:pt idx="7509">
                  <c:v>0</c:v>
                </c:pt>
                <c:pt idx="7510">
                  <c:v>0</c:v>
                </c:pt>
                <c:pt idx="7511">
                  <c:v>0</c:v>
                </c:pt>
                <c:pt idx="7512">
                  <c:v>0</c:v>
                </c:pt>
                <c:pt idx="7513">
                  <c:v>0</c:v>
                </c:pt>
                <c:pt idx="7514">
                  <c:v>0</c:v>
                </c:pt>
                <c:pt idx="7515">
                  <c:v>0</c:v>
                </c:pt>
                <c:pt idx="7516">
                  <c:v>0</c:v>
                </c:pt>
                <c:pt idx="7517">
                  <c:v>0</c:v>
                </c:pt>
                <c:pt idx="7518">
                  <c:v>0</c:v>
                </c:pt>
                <c:pt idx="7519">
                  <c:v>10</c:v>
                </c:pt>
                <c:pt idx="7520">
                  <c:v>56</c:v>
                </c:pt>
                <c:pt idx="7521">
                  <c:v>110</c:v>
                </c:pt>
                <c:pt idx="7522">
                  <c:v>149</c:v>
                </c:pt>
                <c:pt idx="7523">
                  <c:v>253</c:v>
                </c:pt>
                <c:pt idx="7524">
                  <c:v>292</c:v>
                </c:pt>
                <c:pt idx="7525">
                  <c:v>253</c:v>
                </c:pt>
                <c:pt idx="7526">
                  <c:v>157</c:v>
                </c:pt>
                <c:pt idx="7527">
                  <c:v>48</c:v>
                </c:pt>
                <c:pt idx="7528">
                  <c:v>2</c:v>
                </c:pt>
                <c:pt idx="7529">
                  <c:v>0</c:v>
                </c:pt>
                <c:pt idx="7530">
                  <c:v>0</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12</c:v>
                </c:pt>
                <c:pt idx="7544">
                  <c:v>69</c:v>
                </c:pt>
                <c:pt idx="7545">
                  <c:v>138</c:v>
                </c:pt>
                <c:pt idx="7546">
                  <c:v>188</c:v>
                </c:pt>
                <c:pt idx="7547">
                  <c:v>211</c:v>
                </c:pt>
                <c:pt idx="7548">
                  <c:v>201</c:v>
                </c:pt>
                <c:pt idx="7549">
                  <c:v>161</c:v>
                </c:pt>
                <c:pt idx="7550">
                  <c:v>98</c:v>
                </c:pt>
                <c:pt idx="7551">
                  <c:v>29</c:v>
                </c:pt>
                <c:pt idx="7552">
                  <c:v>1</c:v>
                </c:pt>
                <c:pt idx="7553">
                  <c:v>0</c:v>
                </c:pt>
                <c:pt idx="7554">
                  <c:v>0</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9</c:v>
                </c:pt>
                <c:pt idx="7568">
                  <c:v>51</c:v>
                </c:pt>
                <c:pt idx="7569">
                  <c:v>104</c:v>
                </c:pt>
                <c:pt idx="7570">
                  <c:v>143</c:v>
                </c:pt>
                <c:pt idx="7571">
                  <c:v>161</c:v>
                </c:pt>
                <c:pt idx="7572">
                  <c:v>154</c:v>
                </c:pt>
                <c:pt idx="7573">
                  <c:v>123</c:v>
                </c:pt>
                <c:pt idx="7574">
                  <c:v>74</c:v>
                </c:pt>
                <c:pt idx="7575">
                  <c:v>21</c:v>
                </c:pt>
                <c:pt idx="7576">
                  <c:v>1</c:v>
                </c:pt>
                <c:pt idx="7577">
                  <c:v>0</c:v>
                </c:pt>
                <c:pt idx="7578">
                  <c:v>0</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8</c:v>
                </c:pt>
                <c:pt idx="7592">
                  <c:v>50</c:v>
                </c:pt>
                <c:pt idx="7593">
                  <c:v>102</c:v>
                </c:pt>
                <c:pt idx="7594">
                  <c:v>141</c:v>
                </c:pt>
                <c:pt idx="7595">
                  <c:v>158</c:v>
                </c:pt>
                <c:pt idx="7596">
                  <c:v>151</c:v>
                </c:pt>
                <c:pt idx="7597">
                  <c:v>121</c:v>
                </c:pt>
                <c:pt idx="7598">
                  <c:v>72</c:v>
                </c:pt>
                <c:pt idx="7599">
                  <c:v>20</c:v>
                </c:pt>
                <c:pt idx="7600">
                  <c:v>1</c:v>
                </c:pt>
                <c:pt idx="7601">
                  <c:v>0</c:v>
                </c:pt>
                <c:pt idx="7602">
                  <c:v>0</c:v>
                </c:pt>
                <c:pt idx="7603">
                  <c:v>0</c:v>
                </c:pt>
                <c:pt idx="7604">
                  <c:v>0</c:v>
                </c:pt>
                <c:pt idx="7605">
                  <c:v>0</c:v>
                </c:pt>
                <c:pt idx="7606">
                  <c:v>0</c:v>
                </c:pt>
                <c:pt idx="7607">
                  <c:v>0</c:v>
                </c:pt>
                <c:pt idx="7608">
                  <c:v>0</c:v>
                </c:pt>
                <c:pt idx="7609">
                  <c:v>0</c:v>
                </c:pt>
                <c:pt idx="7610">
                  <c:v>0</c:v>
                </c:pt>
                <c:pt idx="7611">
                  <c:v>0</c:v>
                </c:pt>
                <c:pt idx="7612">
                  <c:v>0</c:v>
                </c:pt>
                <c:pt idx="7613">
                  <c:v>0</c:v>
                </c:pt>
                <c:pt idx="7614">
                  <c:v>0</c:v>
                </c:pt>
                <c:pt idx="7615">
                  <c:v>7</c:v>
                </c:pt>
                <c:pt idx="7616">
                  <c:v>48</c:v>
                </c:pt>
                <c:pt idx="7617">
                  <c:v>99</c:v>
                </c:pt>
                <c:pt idx="7618">
                  <c:v>138</c:v>
                </c:pt>
                <c:pt idx="7619">
                  <c:v>155</c:v>
                </c:pt>
                <c:pt idx="7620">
                  <c:v>148</c:v>
                </c:pt>
                <c:pt idx="7621">
                  <c:v>118</c:v>
                </c:pt>
                <c:pt idx="7622">
                  <c:v>70</c:v>
                </c:pt>
                <c:pt idx="7623">
                  <c:v>19</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7</c:v>
                </c:pt>
                <c:pt idx="7640">
                  <c:v>46</c:v>
                </c:pt>
                <c:pt idx="7641">
                  <c:v>97</c:v>
                </c:pt>
                <c:pt idx="7642">
                  <c:v>136</c:v>
                </c:pt>
                <c:pt idx="7643">
                  <c:v>153</c:v>
                </c:pt>
                <c:pt idx="7644">
                  <c:v>146</c:v>
                </c:pt>
                <c:pt idx="7645">
                  <c:v>116</c:v>
                </c:pt>
                <c:pt idx="7646">
                  <c:v>76</c:v>
                </c:pt>
                <c:pt idx="7647">
                  <c:v>21</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11</c:v>
                </c:pt>
                <c:pt idx="7664">
                  <c:v>70</c:v>
                </c:pt>
                <c:pt idx="7665">
                  <c:v>138</c:v>
                </c:pt>
                <c:pt idx="7666">
                  <c:v>172</c:v>
                </c:pt>
                <c:pt idx="7667">
                  <c:v>218</c:v>
                </c:pt>
                <c:pt idx="7668">
                  <c:v>228</c:v>
                </c:pt>
                <c:pt idx="7669">
                  <c:v>194</c:v>
                </c:pt>
                <c:pt idx="7670">
                  <c:v>102</c:v>
                </c:pt>
                <c:pt idx="7671">
                  <c:v>22</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6</c:v>
                </c:pt>
                <c:pt idx="7688">
                  <c:v>43</c:v>
                </c:pt>
                <c:pt idx="7689">
                  <c:v>94</c:v>
                </c:pt>
                <c:pt idx="7690">
                  <c:v>132</c:v>
                </c:pt>
                <c:pt idx="7691">
                  <c:v>149</c:v>
                </c:pt>
                <c:pt idx="7692">
                  <c:v>143</c:v>
                </c:pt>
                <c:pt idx="7693">
                  <c:v>113</c:v>
                </c:pt>
                <c:pt idx="7694">
                  <c:v>66</c:v>
                </c:pt>
                <c:pt idx="7695">
                  <c:v>16</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5</c:v>
                </c:pt>
                <c:pt idx="7712">
                  <c:v>41</c:v>
                </c:pt>
                <c:pt idx="7713">
                  <c:v>91</c:v>
                </c:pt>
                <c:pt idx="7714">
                  <c:v>129</c:v>
                </c:pt>
                <c:pt idx="7715">
                  <c:v>147</c:v>
                </c:pt>
                <c:pt idx="7716">
                  <c:v>140</c:v>
                </c:pt>
                <c:pt idx="7717">
                  <c:v>111</c:v>
                </c:pt>
                <c:pt idx="7718">
                  <c:v>64</c:v>
                </c:pt>
                <c:pt idx="7719">
                  <c:v>16</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5</c:v>
                </c:pt>
                <c:pt idx="7736">
                  <c:v>47</c:v>
                </c:pt>
                <c:pt idx="7737">
                  <c:v>122</c:v>
                </c:pt>
                <c:pt idx="7738">
                  <c:v>193</c:v>
                </c:pt>
                <c:pt idx="7739">
                  <c:v>219</c:v>
                </c:pt>
                <c:pt idx="7740">
                  <c:v>209</c:v>
                </c:pt>
                <c:pt idx="7741">
                  <c:v>165</c:v>
                </c:pt>
                <c:pt idx="7742">
                  <c:v>86</c:v>
                </c:pt>
                <c:pt idx="7743">
                  <c:v>18</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5</c:v>
                </c:pt>
                <c:pt idx="7760">
                  <c:v>38</c:v>
                </c:pt>
                <c:pt idx="7761">
                  <c:v>88</c:v>
                </c:pt>
                <c:pt idx="7762">
                  <c:v>126</c:v>
                </c:pt>
                <c:pt idx="7763">
                  <c:v>143</c:v>
                </c:pt>
                <c:pt idx="7764">
                  <c:v>137</c:v>
                </c:pt>
                <c:pt idx="7765">
                  <c:v>108</c:v>
                </c:pt>
                <c:pt idx="7766">
                  <c:v>62</c:v>
                </c:pt>
                <c:pt idx="7767">
                  <c:v>15</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4</c:v>
                </c:pt>
                <c:pt idx="7784">
                  <c:v>37</c:v>
                </c:pt>
                <c:pt idx="7785">
                  <c:v>87</c:v>
                </c:pt>
                <c:pt idx="7786">
                  <c:v>125</c:v>
                </c:pt>
                <c:pt idx="7787">
                  <c:v>142</c:v>
                </c:pt>
                <c:pt idx="7788">
                  <c:v>136</c:v>
                </c:pt>
                <c:pt idx="7789">
                  <c:v>107</c:v>
                </c:pt>
                <c:pt idx="7790">
                  <c:v>61</c:v>
                </c:pt>
                <c:pt idx="7791">
                  <c:v>14</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4</c:v>
                </c:pt>
                <c:pt idx="7808">
                  <c:v>35</c:v>
                </c:pt>
                <c:pt idx="7809">
                  <c:v>85</c:v>
                </c:pt>
                <c:pt idx="7810">
                  <c:v>123</c:v>
                </c:pt>
                <c:pt idx="7811">
                  <c:v>141</c:v>
                </c:pt>
                <c:pt idx="7812">
                  <c:v>135</c:v>
                </c:pt>
                <c:pt idx="7813">
                  <c:v>106</c:v>
                </c:pt>
                <c:pt idx="7814">
                  <c:v>60</c:v>
                </c:pt>
                <c:pt idx="7815">
                  <c:v>14</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3</c:v>
                </c:pt>
                <c:pt idx="7832">
                  <c:v>34</c:v>
                </c:pt>
                <c:pt idx="7833">
                  <c:v>83</c:v>
                </c:pt>
                <c:pt idx="7834">
                  <c:v>121</c:v>
                </c:pt>
                <c:pt idx="7835">
                  <c:v>138</c:v>
                </c:pt>
                <c:pt idx="7836">
                  <c:v>132</c:v>
                </c:pt>
                <c:pt idx="7837">
                  <c:v>104</c:v>
                </c:pt>
                <c:pt idx="7838">
                  <c:v>59</c:v>
                </c:pt>
                <c:pt idx="7839">
                  <c:v>13</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4</c:v>
                </c:pt>
                <c:pt idx="7856">
                  <c:v>45</c:v>
                </c:pt>
                <c:pt idx="7857">
                  <c:v>117</c:v>
                </c:pt>
                <c:pt idx="7858">
                  <c:v>180</c:v>
                </c:pt>
                <c:pt idx="7859">
                  <c:v>187</c:v>
                </c:pt>
                <c:pt idx="7860">
                  <c:v>157</c:v>
                </c:pt>
                <c:pt idx="7861">
                  <c:v>103</c:v>
                </c:pt>
                <c:pt idx="7862">
                  <c:v>58</c:v>
                </c:pt>
                <c:pt idx="7863">
                  <c:v>13</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3</c:v>
                </c:pt>
                <c:pt idx="7880">
                  <c:v>31</c:v>
                </c:pt>
                <c:pt idx="7881">
                  <c:v>79</c:v>
                </c:pt>
                <c:pt idx="7882">
                  <c:v>116</c:v>
                </c:pt>
                <c:pt idx="7883">
                  <c:v>202</c:v>
                </c:pt>
                <c:pt idx="7884">
                  <c:v>233</c:v>
                </c:pt>
                <c:pt idx="7885">
                  <c:v>197</c:v>
                </c:pt>
                <c:pt idx="7886">
                  <c:v>102</c:v>
                </c:pt>
                <c:pt idx="7887">
                  <c:v>19</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2</c:v>
                </c:pt>
                <c:pt idx="7904">
                  <c:v>30</c:v>
                </c:pt>
                <c:pt idx="7905">
                  <c:v>78</c:v>
                </c:pt>
                <c:pt idx="7906">
                  <c:v>115</c:v>
                </c:pt>
                <c:pt idx="7907">
                  <c:v>133</c:v>
                </c:pt>
                <c:pt idx="7908">
                  <c:v>127</c:v>
                </c:pt>
                <c:pt idx="7909">
                  <c:v>99</c:v>
                </c:pt>
                <c:pt idx="7910">
                  <c:v>55</c:v>
                </c:pt>
                <c:pt idx="7911">
                  <c:v>12</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2</c:v>
                </c:pt>
                <c:pt idx="7928">
                  <c:v>29</c:v>
                </c:pt>
                <c:pt idx="7929">
                  <c:v>76</c:v>
                </c:pt>
                <c:pt idx="7930">
                  <c:v>114</c:v>
                </c:pt>
                <c:pt idx="7931">
                  <c:v>132</c:v>
                </c:pt>
                <c:pt idx="7932">
                  <c:v>126</c:v>
                </c:pt>
                <c:pt idx="7933">
                  <c:v>99</c:v>
                </c:pt>
                <c:pt idx="7934">
                  <c:v>55</c:v>
                </c:pt>
                <c:pt idx="7935">
                  <c:v>12</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2</c:v>
                </c:pt>
                <c:pt idx="7952">
                  <c:v>27</c:v>
                </c:pt>
                <c:pt idx="7953">
                  <c:v>75</c:v>
                </c:pt>
                <c:pt idx="7954">
                  <c:v>113</c:v>
                </c:pt>
                <c:pt idx="7955">
                  <c:v>130</c:v>
                </c:pt>
                <c:pt idx="7956">
                  <c:v>125</c:v>
                </c:pt>
                <c:pt idx="7957">
                  <c:v>98</c:v>
                </c:pt>
                <c:pt idx="7958">
                  <c:v>54</c:v>
                </c:pt>
                <c:pt idx="7959">
                  <c:v>12</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2</c:v>
                </c:pt>
                <c:pt idx="7976">
                  <c:v>26</c:v>
                </c:pt>
                <c:pt idx="7977">
                  <c:v>74</c:v>
                </c:pt>
                <c:pt idx="7978">
                  <c:v>111</c:v>
                </c:pt>
                <c:pt idx="7979">
                  <c:v>129</c:v>
                </c:pt>
                <c:pt idx="7980">
                  <c:v>124</c:v>
                </c:pt>
                <c:pt idx="7981">
                  <c:v>97</c:v>
                </c:pt>
                <c:pt idx="7982">
                  <c:v>53</c:v>
                </c:pt>
                <c:pt idx="7983">
                  <c:v>11</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1</c:v>
                </c:pt>
                <c:pt idx="8000">
                  <c:v>25</c:v>
                </c:pt>
                <c:pt idx="8001">
                  <c:v>72</c:v>
                </c:pt>
                <c:pt idx="8002">
                  <c:v>110</c:v>
                </c:pt>
                <c:pt idx="8003">
                  <c:v>128</c:v>
                </c:pt>
                <c:pt idx="8004">
                  <c:v>123</c:v>
                </c:pt>
                <c:pt idx="8005">
                  <c:v>96</c:v>
                </c:pt>
                <c:pt idx="8006">
                  <c:v>52</c:v>
                </c:pt>
                <c:pt idx="8007">
                  <c:v>11</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2</c:v>
                </c:pt>
                <c:pt idx="8024">
                  <c:v>29</c:v>
                </c:pt>
                <c:pt idx="8025">
                  <c:v>79</c:v>
                </c:pt>
                <c:pt idx="8026">
                  <c:v>109</c:v>
                </c:pt>
                <c:pt idx="8027">
                  <c:v>152</c:v>
                </c:pt>
                <c:pt idx="8028">
                  <c:v>168</c:v>
                </c:pt>
                <c:pt idx="8029">
                  <c:v>145</c:v>
                </c:pt>
                <c:pt idx="8030">
                  <c:v>71</c:v>
                </c:pt>
                <c:pt idx="8031">
                  <c:v>13</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1</c:v>
                </c:pt>
                <c:pt idx="8048">
                  <c:v>28</c:v>
                </c:pt>
                <c:pt idx="8049">
                  <c:v>96</c:v>
                </c:pt>
                <c:pt idx="8050">
                  <c:v>164</c:v>
                </c:pt>
                <c:pt idx="8051">
                  <c:v>192</c:v>
                </c:pt>
                <c:pt idx="8052">
                  <c:v>185</c:v>
                </c:pt>
                <c:pt idx="8053">
                  <c:v>144</c:v>
                </c:pt>
                <c:pt idx="8054">
                  <c:v>92</c:v>
                </c:pt>
                <c:pt idx="8055">
                  <c:v>21</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2</c:v>
                </c:pt>
                <c:pt idx="8072">
                  <c:v>42</c:v>
                </c:pt>
                <c:pt idx="8073">
                  <c:v>134</c:v>
                </c:pt>
                <c:pt idx="8074">
                  <c:v>211</c:v>
                </c:pt>
                <c:pt idx="8075">
                  <c:v>247</c:v>
                </c:pt>
                <c:pt idx="8076">
                  <c:v>238</c:v>
                </c:pt>
                <c:pt idx="8077">
                  <c:v>185</c:v>
                </c:pt>
                <c:pt idx="8078">
                  <c:v>101</c:v>
                </c:pt>
                <c:pt idx="8079">
                  <c:v>21</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1</c:v>
                </c:pt>
                <c:pt idx="8096">
                  <c:v>21</c:v>
                </c:pt>
                <c:pt idx="8097">
                  <c:v>68</c:v>
                </c:pt>
                <c:pt idx="8098">
                  <c:v>105</c:v>
                </c:pt>
                <c:pt idx="8099">
                  <c:v>124</c:v>
                </c:pt>
                <c:pt idx="8100">
                  <c:v>119</c:v>
                </c:pt>
                <c:pt idx="8101">
                  <c:v>93</c:v>
                </c:pt>
                <c:pt idx="8102">
                  <c:v>50</c:v>
                </c:pt>
                <c:pt idx="8103">
                  <c:v>1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1</c:v>
                </c:pt>
                <c:pt idx="8120">
                  <c:v>20</c:v>
                </c:pt>
                <c:pt idx="8121">
                  <c:v>66</c:v>
                </c:pt>
                <c:pt idx="8122">
                  <c:v>104</c:v>
                </c:pt>
                <c:pt idx="8123">
                  <c:v>122</c:v>
                </c:pt>
                <c:pt idx="8124">
                  <c:v>118</c:v>
                </c:pt>
                <c:pt idx="8125">
                  <c:v>92</c:v>
                </c:pt>
                <c:pt idx="8126">
                  <c:v>50</c:v>
                </c:pt>
                <c:pt idx="8127">
                  <c:v>1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1</c:v>
                </c:pt>
                <c:pt idx="8144">
                  <c:v>20</c:v>
                </c:pt>
                <c:pt idx="8145">
                  <c:v>66</c:v>
                </c:pt>
                <c:pt idx="8146">
                  <c:v>103</c:v>
                </c:pt>
                <c:pt idx="8147">
                  <c:v>122</c:v>
                </c:pt>
                <c:pt idx="8148">
                  <c:v>118</c:v>
                </c:pt>
                <c:pt idx="8149">
                  <c:v>92</c:v>
                </c:pt>
                <c:pt idx="8150">
                  <c:v>50</c:v>
                </c:pt>
                <c:pt idx="8151">
                  <c:v>1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1</c:v>
                </c:pt>
                <c:pt idx="8168">
                  <c:v>38</c:v>
                </c:pt>
                <c:pt idx="8169">
                  <c:v>130</c:v>
                </c:pt>
                <c:pt idx="8170">
                  <c:v>206</c:v>
                </c:pt>
                <c:pt idx="8171">
                  <c:v>244</c:v>
                </c:pt>
                <c:pt idx="8172">
                  <c:v>237</c:v>
                </c:pt>
                <c:pt idx="8173">
                  <c:v>184</c:v>
                </c:pt>
                <c:pt idx="8174">
                  <c:v>99</c:v>
                </c:pt>
                <c:pt idx="8175">
                  <c:v>2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19</c:v>
                </c:pt>
                <c:pt idx="8193">
                  <c:v>64</c:v>
                </c:pt>
                <c:pt idx="8194">
                  <c:v>101</c:v>
                </c:pt>
                <c:pt idx="8195">
                  <c:v>120</c:v>
                </c:pt>
                <c:pt idx="8196">
                  <c:v>116</c:v>
                </c:pt>
                <c:pt idx="8197">
                  <c:v>91</c:v>
                </c:pt>
                <c:pt idx="8198">
                  <c:v>49</c:v>
                </c:pt>
                <c:pt idx="8199">
                  <c:v>1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18</c:v>
                </c:pt>
                <c:pt idx="8217">
                  <c:v>63</c:v>
                </c:pt>
                <c:pt idx="8218">
                  <c:v>101</c:v>
                </c:pt>
                <c:pt idx="8219">
                  <c:v>120</c:v>
                </c:pt>
                <c:pt idx="8220">
                  <c:v>116</c:v>
                </c:pt>
                <c:pt idx="8221">
                  <c:v>90</c:v>
                </c:pt>
                <c:pt idx="8222">
                  <c:v>49</c:v>
                </c:pt>
                <c:pt idx="8223">
                  <c:v>1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18</c:v>
                </c:pt>
                <c:pt idx="8241">
                  <c:v>62</c:v>
                </c:pt>
                <c:pt idx="8242">
                  <c:v>100</c:v>
                </c:pt>
                <c:pt idx="8243">
                  <c:v>119</c:v>
                </c:pt>
                <c:pt idx="8244">
                  <c:v>115</c:v>
                </c:pt>
                <c:pt idx="8245">
                  <c:v>90</c:v>
                </c:pt>
                <c:pt idx="8246">
                  <c:v>49</c:v>
                </c:pt>
                <c:pt idx="8247">
                  <c:v>1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17</c:v>
                </c:pt>
                <c:pt idx="8265">
                  <c:v>61</c:v>
                </c:pt>
                <c:pt idx="8266">
                  <c:v>99</c:v>
                </c:pt>
                <c:pt idx="8267">
                  <c:v>118</c:v>
                </c:pt>
                <c:pt idx="8268">
                  <c:v>114</c:v>
                </c:pt>
                <c:pt idx="8269">
                  <c:v>89</c:v>
                </c:pt>
                <c:pt idx="8270">
                  <c:v>48</c:v>
                </c:pt>
                <c:pt idx="8271">
                  <c:v>1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17</c:v>
                </c:pt>
                <c:pt idx="8289">
                  <c:v>60</c:v>
                </c:pt>
                <c:pt idx="8290">
                  <c:v>97</c:v>
                </c:pt>
                <c:pt idx="8291">
                  <c:v>116</c:v>
                </c:pt>
                <c:pt idx="8292">
                  <c:v>113</c:v>
                </c:pt>
                <c:pt idx="8293">
                  <c:v>89</c:v>
                </c:pt>
                <c:pt idx="8294">
                  <c:v>48</c:v>
                </c:pt>
                <c:pt idx="8295">
                  <c:v>1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16</c:v>
                </c:pt>
                <c:pt idx="8313">
                  <c:v>59</c:v>
                </c:pt>
                <c:pt idx="8314">
                  <c:v>97</c:v>
                </c:pt>
                <c:pt idx="8315">
                  <c:v>116</c:v>
                </c:pt>
                <c:pt idx="8316">
                  <c:v>113</c:v>
                </c:pt>
                <c:pt idx="8317">
                  <c:v>89</c:v>
                </c:pt>
                <c:pt idx="8318">
                  <c:v>48</c:v>
                </c:pt>
                <c:pt idx="8319">
                  <c:v>1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16</c:v>
                </c:pt>
                <c:pt idx="8337">
                  <c:v>58</c:v>
                </c:pt>
                <c:pt idx="8338">
                  <c:v>96</c:v>
                </c:pt>
                <c:pt idx="8339">
                  <c:v>115</c:v>
                </c:pt>
                <c:pt idx="8340">
                  <c:v>113</c:v>
                </c:pt>
                <c:pt idx="8341">
                  <c:v>88</c:v>
                </c:pt>
                <c:pt idx="8342">
                  <c:v>48</c:v>
                </c:pt>
                <c:pt idx="8343">
                  <c:v>1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16</c:v>
                </c:pt>
                <c:pt idx="8361">
                  <c:v>58</c:v>
                </c:pt>
                <c:pt idx="8362">
                  <c:v>96</c:v>
                </c:pt>
                <c:pt idx="8363">
                  <c:v>115</c:v>
                </c:pt>
                <c:pt idx="8364">
                  <c:v>113</c:v>
                </c:pt>
                <c:pt idx="8365">
                  <c:v>89</c:v>
                </c:pt>
                <c:pt idx="8366">
                  <c:v>48</c:v>
                </c:pt>
                <c:pt idx="8367">
                  <c:v>1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15</c:v>
                </c:pt>
                <c:pt idx="8385">
                  <c:v>57</c:v>
                </c:pt>
                <c:pt idx="8386">
                  <c:v>95</c:v>
                </c:pt>
                <c:pt idx="8387">
                  <c:v>115</c:v>
                </c:pt>
                <c:pt idx="8388">
                  <c:v>113</c:v>
                </c:pt>
                <c:pt idx="8389">
                  <c:v>89</c:v>
                </c:pt>
                <c:pt idx="8390">
                  <c:v>48</c:v>
                </c:pt>
                <c:pt idx="8391">
                  <c:v>1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15</c:v>
                </c:pt>
                <c:pt idx="8409">
                  <c:v>57</c:v>
                </c:pt>
                <c:pt idx="8410">
                  <c:v>95</c:v>
                </c:pt>
                <c:pt idx="8411">
                  <c:v>115</c:v>
                </c:pt>
                <c:pt idx="8412">
                  <c:v>113</c:v>
                </c:pt>
                <c:pt idx="8413">
                  <c:v>89</c:v>
                </c:pt>
                <c:pt idx="8414">
                  <c:v>48</c:v>
                </c:pt>
                <c:pt idx="8415">
                  <c:v>1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20</c:v>
                </c:pt>
                <c:pt idx="8433">
                  <c:v>93</c:v>
                </c:pt>
                <c:pt idx="8434">
                  <c:v>174</c:v>
                </c:pt>
                <c:pt idx="8435">
                  <c:v>224</c:v>
                </c:pt>
                <c:pt idx="8436">
                  <c:v>226</c:v>
                </c:pt>
                <c:pt idx="8437">
                  <c:v>180</c:v>
                </c:pt>
                <c:pt idx="8438">
                  <c:v>98</c:v>
                </c:pt>
                <c:pt idx="8439">
                  <c:v>2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29</c:v>
                </c:pt>
                <c:pt idx="8457">
                  <c:v>112</c:v>
                </c:pt>
                <c:pt idx="8458">
                  <c:v>187</c:v>
                </c:pt>
                <c:pt idx="8459">
                  <c:v>219</c:v>
                </c:pt>
                <c:pt idx="8460">
                  <c:v>198</c:v>
                </c:pt>
                <c:pt idx="8461">
                  <c:v>137</c:v>
                </c:pt>
                <c:pt idx="8462">
                  <c:v>75</c:v>
                </c:pt>
                <c:pt idx="8463">
                  <c:v>16</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14</c:v>
                </c:pt>
                <c:pt idx="8481">
                  <c:v>56</c:v>
                </c:pt>
                <c:pt idx="8482">
                  <c:v>95</c:v>
                </c:pt>
                <c:pt idx="8483">
                  <c:v>116</c:v>
                </c:pt>
                <c:pt idx="8484">
                  <c:v>114</c:v>
                </c:pt>
                <c:pt idx="8485">
                  <c:v>90</c:v>
                </c:pt>
                <c:pt idx="8486">
                  <c:v>49</c:v>
                </c:pt>
                <c:pt idx="8487">
                  <c:v>1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14</c:v>
                </c:pt>
                <c:pt idx="8505">
                  <c:v>55</c:v>
                </c:pt>
                <c:pt idx="8506">
                  <c:v>94</c:v>
                </c:pt>
                <c:pt idx="8507">
                  <c:v>114</c:v>
                </c:pt>
                <c:pt idx="8508">
                  <c:v>113</c:v>
                </c:pt>
                <c:pt idx="8509">
                  <c:v>89</c:v>
                </c:pt>
                <c:pt idx="8510">
                  <c:v>49</c:v>
                </c:pt>
                <c:pt idx="8511">
                  <c:v>1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14</c:v>
                </c:pt>
                <c:pt idx="8529">
                  <c:v>55</c:v>
                </c:pt>
                <c:pt idx="8530">
                  <c:v>93</c:v>
                </c:pt>
                <c:pt idx="8531">
                  <c:v>114</c:v>
                </c:pt>
                <c:pt idx="8532">
                  <c:v>112</c:v>
                </c:pt>
                <c:pt idx="8533">
                  <c:v>89</c:v>
                </c:pt>
                <c:pt idx="8534">
                  <c:v>59</c:v>
                </c:pt>
                <c:pt idx="8535">
                  <c:v>14</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14</c:v>
                </c:pt>
                <c:pt idx="8553">
                  <c:v>54</c:v>
                </c:pt>
                <c:pt idx="8554">
                  <c:v>93</c:v>
                </c:pt>
                <c:pt idx="8555">
                  <c:v>114</c:v>
                </c:pt>
                <c:pt idx="8556">
                  <c:v>113</c:v>
                </c:pt>
                <c:pt idx="8557">
                  <c:v>90</c:v>
                </c:pt>
                <c:pt idx="8558">
                  <c:v>50</c:v>
                </c:pt>
                <c:pt idx="8559">
                  <c:v>11</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13</c:v>
                </c:pt>
                <c:pt idx="8577">
                  <c:v>55</c:v>
                </c:pt>
                <c:pt idx="8578">
                  <c:v>94</c:v>
                </c:pt>
                <c:pt idx="8579">
                  <c:v>115</c:v>
                </c:pt>
                <c:pt idx="8580">
                  <c:v>114</c:v>
                </c:pt>
                <c:pt idx="8581">
                  <c:v>91</c:v>
                </c:pt>
                <c:pt idx="8582">
                  <c:v>51</c:v>
                </c:pt>
                <c:pt idx="8583">
                  <c:v>11</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13</c:v>
                </c:pt>
                <c:pt idx="8601">
                  <c:v>55</c:v>
                </c:pt>
                <c:pt idx="8602">
                  <c:v>94</c:v>
                </c:pt>
                <c:pt idx="8603">
                  <c:v>116</c:v>
                </c:pt>
                <c:pt idx="8604">
                  <c:v>115</c:v>
                </c:pt>
                <c:pt idx="8605">
                  <c:v>92</c:v>
                </c:pt>
                <c:pt idx="8606">
                  <c:v>52</c:v>
                </c:pt>
                <c:pt idx="8607">
                  <c:v>12</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24</c:v>
                </c:pt>
                <c:pt idx="8625">
                  <c:v>108</c:v>
                </c:pt>
                <c:pt idx="8626">
                  <c:v>189</c:v>
                </c:pt>
                <c:pt idx="8627">
                  <c:v>232</c:v>
                </c:pt>
                <c:pt idx="8628">
                  <c:v>231</c:v>
                </c:pt>
                <c:pt idx="8629">
                  <c:v>185</c:v>
                </c:pt>
                <c:pt idx="8630">
                  <c:v>104</c:v>
                </c:pt>
                <c:pt idx="8631">
                  <c:v>24</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13</c:v>
                </c:pt>
                <c:pt idx="8649">
                  <c:v>54</c:v>
                </c:pt>
                <c:pt idx="8650">
                  <c:v>94</c:v>
                </c:pt>
                <c:pt idx="8651">
                  <c:v>116</c:v>
                </c:pt>
                <c:pt idx="8652">
                  <c:v>115</c:v>
                </c:pt>
                <c:pt idx="8653">
                  <c:v>92</c:v>
                </c:pt>
                <c:pt idx="8654">
                  <c:v>52</c:v>
                </c:pt>
                <c:pt idx="8655">
                  <c:v>12</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13</c:v>
                </c:pt>
                <c:pt idx="8673">
                  <c:v>54</c:v>
                </c:pt>
                <c:pt idx="8674">
                  <c:v>93</c:v>
                </c:pt>
                <c:pt idx="8675">
                  <c:v>115</c:v>
                </c:pt>
                <c:pt idx="8676">
                  <c:v>115</c:v>
                </c:pt>
                <c:pt idx="8677">
                  <c:v>92</c:v>
                </c:pt>
                <c:pt idx="8678">
                  <c:v>53</c:v>
                </c:pt>
                <c:pt idx="8679">
                  <c:v>12</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26</c:v>
                </c:pt>
                <c:pt idx="8697">
                  <c:v>108</c:v>
                </c:pt>
                <c:pt idx="8698">
                  <c:v>188</c:v>
                </c:pt>
                <c:pt idx="8699">
                  <c:v>224</c:v>
                </c:pt>
                <c:pt idx="8700">
                  <c:v>190</c:v>
                </c:pt>
                <c:pt idx="8701">
                  <c:v>94</c:v>
                </c:pt>
                <c:pt idx="8702">
                  <c:v>54</c:v>
                </c:pt>
                <c:pt idx="8703">
                  <c:v>13</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13</c:v>
                </c:pt>
                <c:pt idx="8721">
                  <c:v>54</c:v>
                </c:pt>
                <c:pt idx="8722">
                  <c:v>94</c:v>
                </c:pt>
                <c:pt idx="8723">
                  <c:v>116</c:v>
                </c:pt>
                <c:pt idx="8724">
                  <c:v>116</c:v>
                </c:pt>
                <c:pt idx="8725">
                  <c:v>94</c:v>
                </c:pt>
                <c:pt idx="8726">
                  <c:v>60</c:v>
                </c:pt>
                <c:pt idx="8727">
                  <c:v>16</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24</c:v>
                </c:pt>
                <c:pt idx="8745">
                  <c:v>89</c:v>
                </c:pt>
                <c:pt idx="8746">
                  <c:v>121</c:v>
                </c:pt>
                <c:pt idx="8747">
                  <c:v>203</c:v>
                </c:pt>
                <c:pt idx="8748">
                  <c:v>229</c:v>
                </c:pt>
                <c:pt idx="8749">
                  <c:v>190</c:v>
                </c:pt>
                <c:pt idx="8750">
                  <c:v>111</c:v>
                </c:pt>
                <c:pt idx="8751">
                  <c:v>27</c:v>
                </c:pt>
                <c:pt idx="8752">
                  <c:v>0</c:v>
                </c:pt>
                <c:pt idx="8753">
                  <c:v>0</c:v>
                </c:pt>
                <c:pt idx="8754">
                  <c:v>0</c:v>
                </c:pt>
                <c:pt idx="8755">
                  <c:v>0</c:v>
                </c:pt>
                <c:pt idx="8756">
                  <c:v>0</c:v>
                </c:pt>
                <c:pt idx="8757">
                  <c:v>0</c:v>
                </c:pt>
                <c:pt idx="8758">
                  <c:v>0</c:v>
                </c:pt>
                <c:pt idx="8759">
                  <c:v>0</c:v>
                </c:pt>
              </c:numCache>
            </c:numRef>
          </c:val>
          <c:extLst>
            <c:ext xmlns:c16="http://schemas.microsoft.com/office/drawing/2014/chart" uri="{C3380CC4-5D6E-409C-BE32-E72D297353CC}">
              <c16:uniqueId val="{00000001-26FD-4047-B3A3-AA525245ABB3}"/>
            </c:ext>
          </c:extLst>
        </c:ser>
        <c:ser>
          <c:idx val="2"/>
          <c:order val="2"/>
          <c:tx>
            <c:v>Diffuse horizontal</c:v>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val>
            <c:numRef>
              <c:f>Лист1!$O$3:$O$8764</c:f>
              <c:numCache>
                <c:formatCode>General</c:formatCode>
                <c:ptCount val="8762"/>
                <c:pt idx="0">
                  <c:v>0</c:v>
                </c:pt>
                <c:pt idx="1">
                  <c:v>0</c:v>
                </c:pt>
                <c:pt idx="2">
                  <c:v>0</c:v>
                </c:pt>
                <c:pt idx="3">
                  <c:v>0</c:v>
                </c:pt>
                <c:pt idx="4">
                  <c:v>0</c:v>
                </c:pt>
                <c:pt idx="5">
                  <c:v>0</c:v>
                </c:pt>
                <c:pt idx="6">
                  <c:v>0</c:v>
                </c:pt>
                <c:pt idx="7">
                  <c:v>0</c:v>
                </c:pt>
                <c:pt idx="8">
                  <c:v>13</c:v>
                </c:pt>
                <c:pt idx="9">
                  <c:v>54</c:v>
                </c:pt>
                <c:pt idx="10">
                  <c:v>93</c:v>
                </c:pt>
                <c:pt idx="11">
                  <c:v>111</c:v>
                </c:pt>
                <c:pt idx="12">
                  <c:v>112</c:v>
                </c:pt>
                <c:pt idx="13">
                  <c:v>92</c:v>
                </c:pt>
                <c:pt idx="14">
                  <c:v>56</c:v>
                </c:pt>
                <c:pt idx="15">
                  <c:v>14</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13</c:v>
                </c:pt>
                <c:pt idx="33">
                  <c:v>55</c:v>
                </c:pt>
                <c:pt idx="34">
                  <c:v>94</c:v>
                </c:pt>
                <c:pt idx="35">
                  <c:v>112</c:v>
                </c:pt>
                <c:pt idx="36">
                  <c:v>113</c:v>
                </c:pt>
                <c:pt idx="37">
                  <c:v>93</c:v>
                </c:pt>
                <c:pt idx="38">
                  <c:v>57</c:v>
                </c:pt>
                <c:pt idx="39">
                  <c:v>14</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13</c:v>
                </c:pt>
                <c:pt idx="57">
                  <c:v>55</c:v>
                </c:pt>
                <c:pt idx="58">
                  <c:v>94</c:v>
                </c:pt>
                <c:pt idx="59">
                  <c:v>113</c:v>
                </c:pt>
                <c:pt idx="60">
                  <c:v>113</c:v>
                </c:pt>
                <c:pt idx="61">
                  <c:v>94</c:v>
                </c:pt>
                <c:pt idx="62">
                  <c:v>58</c:v>
                </c:pt>
                <c:pt idx="63">
                  <c:v>15</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13</c:v>
                </c:pt>
                <c:pt idx="81">
                  <c:v>55</c:v>
                </c:pt>
                <c:pt idx="82">
                  <c:v>94</c:v>
                </c:pt>
                <c:pt idx="83">
                  <c:v>113</c:v>
                </c:pt>
                <c:pt idx="84">
                  <c:v>114</c:v>
                </c:pt>
                <c:pt idx="85">
                  <c:v>95</c:v>
                </c:pt>
                <c:pt idx="86">
                  <c:v>59</c:v>
                </c:pt>
                <c:pt idx="87">
                  <c:v>16</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13</c:v>
                </c:pt>
                <c:pt idx="105">
                  <c:v>55</c:v>
                </c:pt>
                <c:pt idx="106">
                  <c:v>94</c:v>
                </c:pt>
                <c:pt idx="107">
                  <c:v>114</c:v>
                </c:pt>
                <c:pt idx="108">
                  <c:v>115</c:v>
                </c:pt>
                <c:pt idx="109">
                  <c:v>96</c:v>
                </c:pt>
                <c:pt idx="110">
                  <c:v>60</c:v>
                </c:pt>
                <c:pt idx="111">
                  <c:v>16</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25</c:v>
                </c:pt>
                <c:pt idx="129">
                  <c:v>81</c:v>
                </c:pt>
                <c:pt idx="130">
                  <c:v>63</c:v>
                </c:pt>
                <c:pt idx="131">
                  <c:v>66</c:v>
                </c:pt>
                <c:pt idx="132">
                  <c:v>67</c:v>
                </c:pt>
                <c:pt idx="133">
                  <c:v>62</c:v>
                </c:pt>
                <c:pt idx="134">
                  <c:v>53</c:v>
                </c:pt>
                <c:pt idx="135">
                  <c:v>26</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14</c:v>
                </c:pt>
                <c:pt idx="153">
                  <c:v>57</c:v>
                </c:pt>
                <c:pt idx="154">
                  <c:v>97</c:v>
                </c:pt>
                <c:pt idx="155">
                  <c:v>116</c:v>
                </c:pt>
                <c:pt idx="156">
                  <c:v>117</c:v>
                </c:pt>
                <c:pt idx="157">
                  <c:v>98</c:v>
                </c:pt>
                <c:pt idx="158">
                  <c:v>68</c:v>
                </c:pt>
                <c:pt idx="159">
                  <c:v>21</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14</c:v>
                </c:pt>
                <c:pt idx="177">
                  <c:v>58</c:v>
                </c:pt>
                <c:pt idx="178">
                  <c:v>97</c:v>
                </c:pt>
                <c:pt idx="179">
                  <c:v>117</c:v>
                </c:pt>
                <c:pt idx="180">
                  <c:v>118</c:v>
                </c:pt>
                <c:pt idx="181">
                  <c:v>100</c:v>
                </c:pt>
                <c:pt idx="182">
                  <c:v>64</c:v>
                </c:pt>
                <c:pt idx="183">
                  <c:v>18</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15</c:v>
                </c:pt>
                <c:pt idx="201">
                  <c:v>59</c:v>
                </c:pt>
                <c:pt idx="202">
                  <c:v>99</c:v>
                </c:pt>
                <c:pt idx="203">
                  <c:v>134</c:v>
                </c:pt>
                <c:pt idx="204">
                  <c:v>126</c:v>
                </c:pt>
                <c:pt idx="205">
                  <c:v>98</c:v>
                </c:pt>
                <c:pt idx="206">
                  <c:v>72</c:v>
                </c:pt>
                <c:pt idx="207">
                  <c:v>27</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15</c:v>
                </c:pt>
                <c:pt idx="225">
                  <c:v>59</c:v>
                </c:pt>
                <c:pt idx="226">
                  <c:v>100</c:v>
                </c:pt>
                <c:pt idx="227">
                  <c:v>131</c:v>
                </c:pt>
                <c:pt idx="228">
                  <c:v>139</c:v>
                </c:pt>
                <c:pt idx="229">
                  <c:v>106</c:v>
                </c:pt>
                <c:pt idx="230">
                  <c:v>83</c:v>
                </c:pt>
                <c:pt idx="231">
                  <c:v>29</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15</c:v>
                </c:pt>
                <c:pt idx="249">
                  <c:v>60</c:v>
                </c:pt>
                <c:pt idx="250">
                  <c:v>101</c:v>
                </c:pt>
                <c:pt idx="251">
                  <c:v>121</c:v>
                </c:pt>
                <c:pt idx="252">
                  <c:v>123</c:v>
                </c:pt>
                <c:pt idx="253">
                  <c:v>104</c:v>
                </c:pt>
                <c:pt idx="254">
                  <c:v>68</c:v>
                </c:pt>
                <c:pt idx="255">
                  <c:v>21</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16</c:v>
                </c:pt>
                <c:pt idx="273">
                  <c:v>60</c:v>
                </c:pt>
                <c:pt idx="274">
                  <c:v>102</c:v>
                </c:pt>
                <c:pt idx="275">
                  <c:v>122</c:v>
                </c:pt>
                <c:pt idx="276">
                  <c:v>124</c:v>
                </c:pt>
                <c:pt idx="277">
                  <c:v>105</c:v>
                </c:pt>
                <c:pt idx="278">
                  <c:v>69</c:v>
                </c:pt>
                <c:pt idx="279">
                  <c:v>22</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16</c:v>
                </c:pt>
                <c:pt idx="297">
                  <c:v>61</c:v>
                </c:pt>
                <c:pt idx="298">
                  <c:v>103</c:v>
                </c:pt>
                <c:pt idx="299">
                  <c:v>123</c:v>
                </c:pt>
                <c:pt idx="300">
                  <c:v>125</c:v>
                </c:pt>
                <c:pt idx="301">
                  <c:v>107</c:v>
                </c:pt>
                <c:pt idx="302">
                  <c:v>71</c:v>
                </c:pt>
                <c:pt idx="303">
                  <c:v>23</c:v>
                </c:pt>
                <c:pt idx="304">
                  <c:v>1</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16</c:v>
                </c:pt>
                <c:pt idx="321">
                  <c:v>61</c:v>
                </c:pt>
                <c:pt idx="322">
                  <c:v>104</c:v>
                </c:pt>
                <c:pt idx="323">
                  <c:v>131</c:v>
                </c:pt>
                <c:pt idx="324">
                  <c:v>139</c:v>
                </c:pt>
                <c:pt idx="325">
                  <c:v>125</c:v>
                </c:pt>
                <c:pt idx="326">
                  <c:v>80</c:v>
                </c:pt>
                <c:pt idx="327">
                  <c:v>27</c:v>
                </c:pt>
                <c:pt idx="328">
                  <c:v>1</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20</c:v>
                </c:pt>
                <c:pt idx="345">
                  <c:v>55</c:v>
                </c:pt>
                <c:pt idx="346">
                  <c:v>105</c:v>
                </c:pt>
                <c:pt idx="347">
                  <c:v>126</c:v>
                </c:pt>
                <c:pt idx="348">
                  <c:v>128</c:v>
                </c:pt>
                <c:pt idx="349">
                  <c:v>110</c:v>
                </c:pt>
                <c:pt idx="350">
                  <c:v>74</c:v>
                </c:pt>
                <c:pt idx="351">
                  <c:v>26</c:v>
                </c:pt>
                <c:pt idx="352">
                  <c:v>1</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17</c:v>
                </c:pt>
                <c:pt idx="369">
                  <c:v>62</c:v>
                </c:pt>
                <c:pt idx="370">
                  <c:v>107</c:v>
                </c:pt>
                <c:pt idx="371">
                  <c:v>127</c:v>
                </c:pt>
                <c:pt idx="372">
                  <c:v>130</c:v>
                </c:pt>
                <c:pt idx="373">
                  <c:v>111</c:v>
                </c:pt>
                <c:pt idx="374">
                  <c:v>76</c:v>
                </c:pt>
                <c:pt idx="375">
                  <c:v>27</c:v>
                </c:pt>
                <c:pt idx="376">
                  <c:v>1</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20</c:v>
                </c:pt>
                <c:pt idx="393">
                  <c:v>67</c:v>
                </c:pt>
                <c:pt idx="394">
                  <c:v>120</c:v>
                </c:pt>
                <c:pt idx="395">
                  <c:v>148</c:v>
                </c:pt>
                <c:pt idx="396">
                  <c:v>127</c:v>
                </c:pt>
                <c:pt idx="397">
                  <c:v>106</c:v>
                </c:pt>
                <c:pt idx="398">
                  <c:v>85</c:v>
                </c:pt>
                <c:pt idx="399">
                  <c:v>37</c:v>
                </c:pt>
                <c:pt idx="400">
                  <c:v>3</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28</c:v>
                </c:pt>
                <c:pt idx="417">
                  <c:v>80</c:v>
                </c:pt>
                <c:pt idx="418">
                  <c:v>65</c:v>
                </c:pt>
                <c:pt idx="419">
                  <c:v>113</c:v>
                </c:pt>
                <c:pt idx="420">
                  <c:v>154</c:v>
                </c:pt>
                <c:pt idx="421">
                  <c:v>119</c:v>
                </c:pt>
                <c:pt idx="422">
                  <c:v>80</c:v>
                </c:pt>
                <c:pt idx="423">
                  <c:v>38</c:v>
                </c:pt>
                <c:pt idx="424">
                  <c:v>4</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23</c:v>
                </c:pt>
                <c:pt idx="441">
                  <c:v>67</c:v>
                </c:pt>
                <c:pt idx="442">
                  <c:v>115</c:v>
                </c:pt>
                <c:pt idx="443">
                  <c:v>151</c:v>
                </c:pt>
                <c:pt idx="444">
                  <c:v>148</c:v>
                </c:pt>
                <c:pt idx="445">
                  <c:v>120</c:v>
                </c:pt>
                <c:pt idx="446">
                  <c:v>81</c:v>
                </c:pt>
                <c:pt idx="447">
                  <c:v>32</c:v>
                </c:pt>
                <c:pt idx="448">
                  <c:v>2</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21</c:v>
                </c:pt>
                <c:pt idx="465">
                  <c:v>56</c:v>
                </c:pt>
                <c:pt idx="466">
                  <c:v>120</c:v>
                </c:pt>
                <c:pt idx="467">
                  <c:v>149</c:v>
                </c:pt>
                <c:pt idx="468">
                  <c:v>138</c:v>
                </c:pt>
                <c:pt idx="469">
                  <c:v>133</c:v>
                </c:pt>
                <c:pt idx="470">
                  <c:v>86</c:v>
                </c:pt>
                <c:pt idx="471">
                  <c:v>44</c:v>
                </c:pt>
                <c:pt idx="472">
                  <c:v>4</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31</c:v>
                </c:pt>
                <c:pt idx="489">
                  <c:v>83</c:v>
                </c:pt>
                <c:pt idx="490">
                  <c:v>58</c:v>
                </c:pt>
                <c:pt idx="491">
                  <c:v>66</c:v>
                </c:pt>
                <c:pt idx="492">
                  <c:v>67</c:v>
                </c:pt>
                <c:pt idx="493">
                  <c:v>68</c:v>
                </c:pt>
                <c:pt idx="494">
                  <c:v>85</c:v>
                </c:pt>
                <c:pt idx="495">
                  <c:v>45</c:v>
                </c:pt>
                <c:pt idx="496">
                  <c:v>3</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1</c:v>
                </c:pt>
                <c:pt idx="512">
                  <c:v>31</c:v>
                </c:pt>
                <c:pt idx="513">
                  <c:v>85</c:v>
                </c:pt>
                <c:pt idx="514">
                  <c:v>69</c:v>
                </c:pt>
                <c:pt idx="515">
                  <c:v>90</c:v>
                </c:pt>
                <c:pt idx="516">
                  <c:v>127</c:v>
                </c:pt>
                <c:pt idx="517">
                  <c:v>128</c:v>
                </c:pt>
                <c:pt idx="518">
                  <c:v>106</c:v>
                </c:pt>
                <c:pt idx="519">
                  <c:v>50</c:v>
                </c:pt>
                <c:pt idx="520">
                  <c:v>5</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1</c:v>
                </c:pt>
                <c:pt idx="536">
                  <c:v>33</c:v>
                </c:pt>
                <c:pt idx="537">
                  <c:v>91</c:v>
                </c:pt>
                <c:pt idx="538">
                  <c:v>69</c:v>
                </c:pt>
                <c:pt idx="539">
                  <c:v>77</c:v>
                </c:pt>
                <c:pt idx="540">
                  <c:v>81</c:v>
                </c:pt>
                <c:pt idx="541">
                  <c:v>86</c:v>
                </c:pt>
                <c:pt idx="542">
                  <c:v>86</c:v>
                </c:pt>
                <c:pt idx="543">
                  <c:v>53</c:v>
                </c:pt>
                <c:pt idx="544">
                  <c:v>6</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23</c:v>
                </c:pt>
                <c:pt idx="561">
                  <c:v>76</c:v>
                </c:pt>
                <c:pt idx="562">
                  <c:v>116</c:v>
                </c:pt>
                <c:pt idx="563">
                  <c:v>154</c:v>
                </c:pt>
                <c:pt idx="564">
                  <c:v>176</c:v>
                </c:pt>
                <c:pt idx="565">
                  <c:v>128</c:v>
                </c:pt>
                <c:pt idx="566">
                  <c:v>105</c:v>
                </c:pt>
                <c:pt idx="567">
                  <c:v>51</c:v>
                </c:pt>
                <c:pt idx="568">
                  <c:v>5</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1</c:v>
                </c:pt>
                <c:pt idx="584">
                  <c:v>24</c:v>
                </c:pt>
                <c:pt idx="585">
                  <c:v>77</c:v>
                </c:pt>
                <c:pt idx="586">
                  <c:v>119</c:v>
                </c:pt>
                <c:pt idx="587">
                  <c:v>144</c:v>
                </c:pt>
                <c:pt idx="588">
                  <c:v>144</c:v>
                </c:pt>
                <c:pt idx="589">
                  <c:v>129</c:v>
                </c:pt>
                <c:pt idx="590">
                  <c:v>92</c:v>
                </c:pt>
                <c:pt idx="591">
                  <c:v>42</c:v>
                </c:pt>
                <c:pt idx="592">
                  <c:v>5</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1</c:v>
                </c:pt>
                <c:pt idx="608">
                  <c:v>33</c:v>
                </c:pt>
                <c:pt idx="609">
                  <c:v>89</c:v>
                </c:pt>
                <c:pt idx="610">
                  <c:v>139</c:v>
                </c:pt>
                <c:pt idx="611">
                  <c:v>148</c:v>
                </c:pt>
                <c:pt idx="612">
                  <c:v>161</c:v>
                </c:pt>
                <c:pt idx="613">
                  <c:v>137</c:v>
                </c:pt>
                <c:pt idx="614">
                  <c:v>103</c:v>
                </c:pt>
                <c:pt idx="615">
                  <c:v>55</c:v>
                </c:pt>
                <c:pt idx="616">
                  <c:v>8</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1</c:v>
                </c:pt>
                <c:pt idx="632">
                  <c:v>37</c:v>
                </c:pt>
                <c:pt idx="633">
                  <c:v>75</c:v>
                </c:pt>
                <c:pt idx="634">
                  <c:v>100</c:v>
                </c:pt>
                <c:pt idx="635">
                  <c:v>68</c:v>
                </c:pt>
                <c:pt idx="636">
                  <c:v>62</c:v>
                </c:pt>
                <c:pt idx="637">
                  <c:v>68</c:v>
                </c:pt>
                <c:pt idx="638">
                  <c:v>61</c:v>
                </c:pt>
                <c:pt idx="639">
                  <c:v>53</c:v>
                </c:pt>
                <c:pt idx="640">
                  <c:v>9</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1</c:v>
                </c:pt>
                <c:pt idx="656">
                  <c:v>28</c:v>
                </c:pt>
                <c:pt idx="657">
                  <c:v>84</c:v>
                </c:pt>
                <c:pt idx="658">
                  <c:v>125</c:v>
                </c:pt>
                <c:pt idx="659">
                  <c:v>162</c:v>
                </c:pt>
                <c:pt idx="660">
                  <c:v>175</c:v>
                </c:pt>
                <c:pt idx="661">
                  <c:v>156</c:v>
                </c:pt>
                <c:pt idx="662">
                  <c:v>108</c:v>
                </c:pt>
                <c:pt idx="663">
                  <c:v>53</c:v>
                </c:pt>
                <c:pt idx="664">
                  <c:v>6</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1</c:v>
                </c:pt>
                <c:pt idx="680">
                  <c:v>30</c:v>
                </c:pt>
                <c:pt idx="681">
                  <c:v>86</c:v>
                </c:pt>
                <c:pt idx="682">
                  <c:v>126</c:v>
                </c:pt>
                <c:pt idx="683">
                  <c:v>157</c:v>
                </c:pt>
                <c:pt idx="684">
                  <c:v>161</c:v>
                </c:pt>
                <c:pt idx="685">
                  <c:v>137</c:v>
                </c:pt>
                <c:pt idx="686">
                  <c:v>101</c:v>
                </c:pt>
                <c:pt idx="687">
                  <c:v>50</c:v>
                </c:pt>
                <c:pt idx="688">
                  <c:v>7</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2</c:v>
                </c:pt>
                <c:pt idx="704">
                  <c:v>31</c:v>
                </c:pt>
                <c:pt idx="705">
                  <c:v>88</c:v>
                </c:pt>
                <c:pt idx="706">
                  <c:v>128</c:v>
                </c:pt>
                <c:pt idx="707">
                  <c:v>159</c:v>
                </c:pt>
                <c:pt idx="708">
                  <c:v>163</c:v>
                </c:pt>
                <c:pt idx="709">
                  <c:v>140</c:v>
                </c:pt>
                <c:pt idx="710">
                  <c:v>103</c:v>
                </c:pt>
                <c:pt idx="711">
                  <c:v>52</c:v>
                </c:pt>
                <c:pt idx="712">
                  <c:v>8</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2</c:v>
                </c:pt>
                <c:pt idx="728">
                  <c:v>39</c:v>
                </c:pt>
                <c:pt idx="729">
                  <c:v>91</c:v>
                </c:pt>
                <c:pt idx="730">
                  <c:v>135</c:v>
                </c:pt>
                <c:pt idx="731">
                  <c:v>170</c:v>
                </c:pt>
                <c:pt idx="732">
                  <c:v>183</c:v>
                </c:pt>
                <c:pt idx="733">
                  <c:v>165</c:v>
                </c:pt>
                <c:pt idx="734">
                  <c:v>113</c:v>
                </c:pt>
                <c:pt idx="735">
                  <c:v>65</c:v>
                </c:pt>
                <c:pt idx="736">
                  <c:v>11</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3</c:v>
                </c:pt>
                <c:pt idx="752">
                  <c:v>42</c:v>
                </c:pt>
                <c:pt idx="753">
                  <c:v>101</c:v>
                </c:pt>
                <c:pt idx="754">
                  <c:v>139</c:v>
                </c:pt>
                <c:pt idx="755">
                  <c:v>163</c:v>
                </c:pt>
                <c:pt idx="756">
                  <c:v>161</c:v>
                </c:pt>
                <c:pt idx="757">
                  <c:v>139</c:v>
                </c:pt>
                <c:pt idx="758">
                  <c:v>109</c:v>
                </c:pt>
                <c:pt idx="759">
                  <c:v>58</c:v>
                </c:pt>
                <c:pt idx="760">
                  <c:v>1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2</c:v>
                </c:pt>
                <c:pt idx="776">
                  <c:v>37</c:v>
                </c:pt>
                <c:pt idx="777">
                  <c:v>94</c:v>
                </c:pt>
                <c:pt idx="778">
                  <c:v>136</c:v>
                </c:pt>
                <c:pt idx="779">
                  <c:v>168</c:v>
                </c:pt>
                <c:pt idx="780">
                  <c:v>172</c:v>
                </c:pt>
                <c:pt idx="781">
                  <c:v>153</c:v>
                </c:pt>
                <c:pt idx="782">
                  <c:v>110</c:v>
                </c:pt>
                <c:pt idx="783">
                  <c:v>59</c:v>
                </c:pt>
                <c:pt idx="784">
                  <c:v>1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3</c:v>
                </c:pt>
                <c:pt idx="800">
                  <c:v>48</c:v>
                </c:pt>
                <c:pt idx="801">
                  <c:v>86</c:v>
                </c:pt>
                <c:pt idx="802">
                  <c:v>110</c:v>
                </c:pt>
                <c:pt idx="803">
                  <c:v>69</c:v>
                </c:pt>
                <c:pt idx="804">
                  <c:v>62</c:v>
                </c:pt>
                <c:pt idx="805">
                  <c:v>60</c:v>
                </c:pt>
                <c:pt idx="806">
                  <c:v>62</c:v>
                </c:pt>
                <c:pt idx="807">
                  <c:v>48</c:v>
                </c:pt>
                <c:pt idx="808">
                  <c:v>23</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3</c:v>
                </c:pt>
                <c:pt idx="824">
                  <c:v>41</c:v>
                </c:pt>
                <c:pt idx="825">
                  <c:v>99</c:v>
                </c:pt>
                <c:pt idx="826">
                  <c:v>141</c:v>
                </c:pt>
                <c:pt idx="827">
                  <c:v>164</c:v>
                </c:pt>
                <c:pt idx="828">
                  <c:v>118</c:v>
                </c:pt>
                <c:pt idx="829">
                  <c:v>65</c:v>
                </c:pt>
                <c:pt idx="830">
                  <c:v>63</c:v>
                </c:pt>
                <c:pt idx="831">
                  <c:v>52</c:v>
                </c:pt>
                <c:pt idx="832">
                  <c:v>24</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4</c:v>
                </c:pt>
                <c:pt idx="848">
                  <c:v>51</c:v>
                </c:pt>
                <c:pt idx="849">
                  <c:v>101</c:v>
                </c:pt>
                <c:pt idx="850">
                  <c:v>121</c:v>
                </c:pt>
                <c:pt idx="851">
                  <c:v>89</c:v>
                </c:pt>
                <c:pt idx="852">
                  <c:v>80</c:v>
                </c:pt>
                <c:pt idx="853">
                  <c:v>74</c:v>
                </c:pt>
                <c:pt idx="854">
                  <c:v>112</c:v>
                </c:pt>
                <c:pt idx="855">
                  <c:v>78</c:v>
                </c:pt>
                <c:pt idx="856">
                  <c:v>13</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6</c:v>
                </c:pt>
                <c:pt idx="872">
                  <c:v>54</c:v>
                </c:pt>
                <c:pt idx="873">
                  <c:v>108</c:v>
                </c:pt>
                <c:pt idx="874">
                  <c:v>147</c:v>
                </c:pt>
                <c:pt idx="875">
                  <c:v>208</c:v>
                </c:pt>
                <c:pt idx="876">
                  <c:v>188</c:v>
                </c:pt>
                <c:pt idx="877">
                  <c:v>167</c:v>
                </c:pt>
                <c:pt idx="878">
                  <c:v>109</c:v>
                </c:pt>
                <c:pt idx="879">
                  <c:v>52</c:v>
                </c:pt>
                <c:pt idx="880">
                  <c:v>26</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5</c:v>
                </c:pt>
                <c:pt idx="896">
                  <c:v>46</c:v>
                </c:pt>
                <c:pt idx="897">
                  <c:v>105</c:v>
                </c:pt>
                <c:pt idx="898">
                  <c:v>153</c:v>
                </c:pt>
                <c:pt idx="899">
                  <c:v>181</c:v>
                </c:pt>
                <c:pt idx="900">
                  <c:v>186</c:v>
                </c:pt>
                <c:pt idx="901">
                  <c:v>167</c:v>
                </c:pt>
                <c:pt idx="902">
                  <c:v>122</c:v>
                </c:pt>
                <c:pt idx="903">
                  <c:v>70</c:v>
                </c:pt>
                <c:pt idx="904">
                  <c:v>15</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7</c:v>
                </c:pt>
                <c:pt idx="920">
                  <c:v>37</c:v>
                </c:pt>
                <c:pt idx="921">
                  <c:v>108</c:v>
                </c:pt>
                <c:pt idx="922">
                  <c:v>141</c:v>
                </c:pt>
                <c:pt idx="923">
                  <c:v>125</c:v>
                </c:pt>
                <c:pt idx="924">
                  <c:v>111</c:v>
                </c:pt>
                <c:pt idx="925">
                  <c:v>68</c:v>
                </c:pt>
                <c:pt idx="926">
                  <c:v>64</c:v>
                </c:pt>
                <c:pt idx="927">
                  <c:v>51</c:v>
                </c:pt>
                <c:pt idx="928">
                  <c:v>25</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6</c:v>
                </c:pt>
                <c:pt idx="944">
                  <c:v>50</c:v>
                </c:pt>
                <c:pt idx="945">
                  <c:v>110</c:v>
                </c:pt>
                <c:pt idx="946">
                  <c:v>158</c:v>
                </c:pt>
                <c:pt idx="947">
                  <c:v>196</c:v>
                </c:pt>
                <c:pt idx="948">
                  <c:v>176</c:v>
                </c:pt>
                <c:pt idx="949">
                  <c:v>132</c:v>
                </c:pt>
                <c:pt idx="950">
                  <c:v>66</c:v>
                </c:pt>
                <c:pt idx="951">
                  <c:v>54</c:v>
                </c:pt>
                <c:pt idx="952">
                  <c:v>25</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6</c:v>
                </c:pt>
                <c:pt idx="968">
                  <c:v>80</c:v>
                </c:pt>
                <c:pt idx="969">
                  <c:v>112</c:v>
                </c:pt>
                <c:pt idx="970">
                  <c:v>92</c:v>
                </c:pt>
                <c:pt idx="971">
                  <c:v>61</c:v>
                </c:pt>
                <c:pt idx="972">
                  <c:v>62</c:v>
                </c:pt>
                <c:pt idx="973">
                  <c:v>60</c:v>
                </c:pt>
                <c:pt idx="974">
                  <c:v>59</c:v>
                </c:pt>
                <c:pt idx="975">
                  <c:v>60</c:v>
                </c:pt>
                <c:pt idx="976">
                  <c:v>27</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7</c:v>
                </c:pt>
                <c:pt idx="992">
                  <c:v>54</c:v>
                </c:pt>
                <c:pt idx="993">
                  <c:v>115</c:v>
                </c:pt>
                <c:pt idx="994">
                  <c:v>164</c:v>
                </c:pt>
                <c:pt idx="995">
                  <c:v>192</c:v>
                </c:pt>
                <c:pt idx="996">
                  <c:v>197</c:v>
                </c:pt>
                <c:pt idx="997">
                  <c:v>177</c:v>
                </c:pt>
                <c:pt idx="998">
                  <c:v>132</c:v>
                </c:pt>
                <c:pt idx="999">
                  <c:v>79</c:v>
                </c:pt>
                <c:pt idx="1000">
                  <c:v>2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8</c:v>
                </c:pt>
                <c:pt idx="1016">
                  <c:v>56</c:v>
                </c:pt>
                <c:pt idx="1017">
                  <c:v>117</c:v>
                </c:pt>
                <c:pt idx="1018">
                  <c:v>165</c:v>
                </c:pt>
                <c:pt idx="1019">
                  <c:v>194</c:v>
                </c:pt>
                <c:pt idx="1020">
                  <c:v>199</c:v>
                </c:pt>
                <c:pt idx="1021">
                  <c:v>180</c:v>
                </c:pt>
                <c:pt idx="1022">
                  <c:v>135</c:v>
                </c:pt>
                <c:pt idx="1023">
                  <c:v>81</c:v>
                </c:pt>
                <c:pt idx="1024">
                  <c:v>21</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8</c:v>
                </c:pt>
                <c:pt idx="1040">
                  <c:v>57</c:v>
                </c:pt>
                <c:pt idx="1041">
                  <c:v>120</c:v>
                </c:pt>
                <c:pt idx="1042">
                  <c:v>168</c:v>
                </c:pt>
                <c:pt idx="1043">
                  <c:v>197</c:v>
                </c:pt>
                <c:pt idx="1044">
                  <c:v>202</c:v>
                </c:pt>
                <c:pt idx="1045">
                  <c:v>183</c:v>
                </c:pt>
                <c:pt idx="1046">
                  <c:v>137</c:v>
                </c:pt>
                <c:pt idx="1047">
                  <c:v>83</c:v>
                </c:pt>
                <c:pt idx="1048">
                  <c:v>22</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9</c:v>
                </c:pt>
                <c:pt idx="1064">
                  <c:v>58</c:v>
                </c:pt>
                <c:pt idx="1065">
                  <c:v>122</c:v>
                </c:pt>
                <c:pt idx="1066">
                  <c:v>171</c:v>
                </c:pt>
                <c:pt idx="1067">
                  <c:v>200</c:v>
                </c:pt>
                <c:pt idx="1068">
                  <c:v>205</c:v>
                </c:pt>
                <c:pt idx="1069">
                  <c:v>186</c:v>
                </c:pt>
                <c:pt idx="1070">
                  <c:v>140</c:v>
                </c:pt>
                <c:pt idx="1071">
                  <c:v>86</c:v>
                </c:pt>
                <c:pt idx="1072">
                  <c:v>24</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10</c:v>
                </c:pt>
                <c:pt idx="1088">
                  <c:v>60</c:v>
                </c:pt>
                <c:pt idx="1089">
                  <c:v>125</c:v>
                </c:pt>
                <c:pt idx="1090">
                  <c:v>174</c:v>
                </c:pt>
                <c:pt idx="1091">
                  <c:v>203</c:v>
                </c:pt>
                <c:pt idx="1092">
                  <c:v>208</c:v>
                </c:pt>
                <c:pt idx="1093">
                  <c:v>188</c:v>
                </c:pt>
                <c:pt idx="1094">
                  <c:v>142</c:v>
                </c:pt>
                <c:pt idx="1095">
                  <c:v>88</c:v>
                </c:pt>
                <c:pt idx="1096">
                  <c:v>26</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11</c:v>
                </c:pt>
                <c:pt idx="1112">
                  <c:v>60</c:v>
                </c:pt>
                <c:pt idx="1113">
                  <c:v>128</c:v>
                </c:pt>
                <c:pt idx="1114">
                  <c:v>178</c:v>
                </c:pt>
                <c:pt idx="1115">
                  <c:v>207</c:v>
                </c:pt>
                <c:pt idx="1116">
                  <c:v>212</c:v>
                </c:pt>
                <c:pt idx="1117">
                  <c:v>193</c:v>
                </c:pt>
                <c:pt idx="1118">
                  <c:v>151</c:v>
                </c:pt>
                <c:pt idx="1119">
                  <c:v>91</c:v>
                </c:pt>
                <c:pt idx="1120">
                  <c:v>28</c:v>
                </c:pt>
                <c:pt idx="1121">
                  <c:v>1</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12</c:v>
                </c:pt>
                <c:pt idx="1136">
                  <c:v>62</c:v>
                </c:pt>
                <c:pt idx="1137">
                  <c:v>131</c:v>
                </c:pt>
                <c:pt idx="1138">
                  <c:v>180</c:v>
                </c:pt>
                <c:pt idx="1139">
                  <c:v>209</c:v>
                </c:pt>
                <c:pt idx="1140">
                  <c:v>214</c:v>
                </c:pt>
                <c:pt idx="1141">
                  <c:v>195</c:v>
                </c:pt>
                <c:pt idx="1142">
                  <c:v>153</c:v>
                </c:pt>
                <c:pt idx="1143">
                  <c:v>93</c:v>
                </c:pt>
                <c:pt idx="1144">
                  <c:v>30</c:v>
                </c:pt>
                <c:pt idx="1145">
                  <c:v>1</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13</c:v>
                </c:pt>
                <c:pt idx="1160">
                  <c:v>63</c:v>
                </c:pt>
                <c:pt idx="1161">
                  <c:v>133</c:v>
                </c:pt>
                <c:pt idx="1162">
                  <c:v>183</c:v>
                </c:pt>
                <c:pt idx="1163">
                  <c:v>212</c:v>
                </c:pt>
                <c:pt idx="1164">
                  <c:v>217</c:v>
                </c:pt>
                <c:pt idx="1165">
                  <c:v>198</c:v>
                </c:pt>
                <c:pt idx="1166">
                  <c:v>156</c:v>
                </c:pt>
                <c:pt idx="1167">
                  <c:v>95</c:v>
                </c:pt>
                <c:pt idx="1168">
                  <c:v>32</c:v>
                </c:pt>
                <c:pt idx="1169">
                  <c:v>1</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14</c:v>
                </c:pt>
                <c:pt idx="1184">
                  <c:v>64</c:v>
                </c:pt>
                <c:pt idx="1185">
                  <c:v>136</c:v>
                </c:pt>
                <c:pt idx="1186">
                  <c:v>186</c:v>
                </c:pt>
                <c:pt idx="1187">
                  <c:v>216</c:v>
                </c:pt>
                <c:pt idx="1188">
                  <c:v>221</c:v>
                </c:pt>
                <c:pt idx="1189">
                  <c:v>201</c:v>
                </c:pt>
                <c:pt idx="1190">
                  <c:v>159</c:v>
                </c:pt>
                <c:pt idx="1191">
                  <c:v>98</c:v>
                </c:pt>
                <c:pt idx="1192">
                  <c:v>34</c:v>
                </c:pt>
                <c:pt idx="1193">
                  <c:v>1</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15</c:v>
                </c:pt>
                <c:pt idx="1208">
                  <c:v>66</c:v>
                </c:pt>
                <c:pt idx="1209">
                  <c:v>138</c:v>
                </c:pt>
                <c:pt idx="1210">
                  <c:v>188</c:v>
                </c:pt>
                <c:pt idx="1211">
                  <c:v>217</c:v>
                </c:pt>
                <c:pt idx="1212">
                  <c:v>222</c:v>
                </c:pt>
                <c:pt idx="1213">
                  <c:v>203</c:v>
                </c:pt>
                <c:pt idx="1214">
                  <c:v>161</c:v>
                </c:pt>
                <c:pt idx="1215">
                  <c:v>99</c:v>
                </c:pt>
                <c:pt idx="1216">
                  <c:v>35</c:v>
                </c:pt>
                <c:pt idx="1217">
                  <c:v>2</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16</c:v>
                </c:pt>
                <c:pt idx="1232">
                  <c:v>68</c:v>
                </c:pt>
                <c:pt idx="1233">
                  <c:v>141</c:v>
                </c:pt>
                <c:pt idx="1234">
                  <c:v>191</c:v>
                </c:pt>
                <c:pt idx="1235">
                  <c:v>220</c:v>
                </c:pt>
                <c:pt idx="1236">
                  <c:v>225</c:v>
                </c:pt>
                <c:pt idx="1237">
                  <c:v>194</c:v>
                </c:pt>
                <c:pt idx="1238">
                  <c:v>163</c:v>
                </c:pt>
                <c:pt idx="1239">
                  <c:v>102</c:v>
                </c:pt>
                <c:pt idx="1240">
                  <c:v>37</c:v>
                </c:pt>
                <c:pt idx="1241">
                  <c:v>2</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17</c:v>
                </c:pt>
                <c:pt idx="1256">
                  <c:v>69</c:v>
                </c:pt>
                <c:pt idx="1257">
                  <c:v>144</c:v>
                </c:pt>
                <c:pt idx="1258">
                  <c:v>194</c:v>
                </c:pt>
                <c:pt idx="1259">
                  <c:v>223</c:v>
                </c:pt>
                <c:pt idx="1260">
                  <c:v>228</c:v>
                </c:pt>
                <c:pt idx="1261">
                  <c:v>208</c:v>
                </c:pt>
                <c:pt idx="1262">
                  <c:v>160</c:v>
                </c:pt>
                <c:pt idx="1263">
                  <c:v>116</c:v>
                </c:pt>
                <c:pt idx="1264">
                  <c:v>48</c:v>
                </c:pt>
                <c:pt idx="1265">
                  <c:v>4</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27</c:v>
                </c:pt>
                <c:pt idx="1280">
                  <c:v>78</c:v>
                </c:pt>
                <c:pt idx="1281">
                  <c:v>155</c:v>
                </c:pt>
                <c:pt idx="1282">
                  <c:v>201</c:v>
                </c:pt>
                <c:pt idx="1283">
                  <c:v>227</c:v>
                </c:pt>
                <c:pt idx="1284">
                  <c:v>232</c:v>
                </c:pt>
                <c:pt idx="1285">
                  <c:v>212</c:v>
                </c:pt>
                <c:pt idx="1286">
                  <c:v>163</c:v>
                </c:pt>
                <c:pt idx="1287">
                  <c:v>119</c:v>
                </c:pt>
                <c:pt idx="1288">
                  <c:v>51</c:v>
                </c:pt>
                <c:pt idx="1289">
                  <c:v>4</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30</c:v>
                </c:pt>
                <c:pt idx="1304">
                  <c:v>94</c:v>
                </c:pt>
                <c:pt idx="1305">
                  <c:v>68</c:v>
                </c:pt>
                <c:pt idx="1306">
                  <c:v>77</c:v>
                </c:pt>
                <c:pt idx="1307">
                  <c:v>111</c:v>
                </c:pt>
                <c:pt idx="1308">
                  <c:v>205</c:v>
                </c:pt>
                <c:pt idx="1309">
                  <c:v>210</c:v>
                </c:pt>
                <c:pt idx="1310">
                  <c:v>204</c:v>
                </c:pt>
                <c:pt idx="1311">
                  <c:v>121</c:v>
                </c:pt>
                <c:pt idx="1312">
                  <c:v>44</c:v>
                </c:pt>
                <c:pt idx="1313">
                  <c:v>5</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30</c:v>
                </c:pt>
                <c:pt idx="1328">
                  <c:v>78</c:v>
                </c:pt>
                <c:pt idx="1329">
                  <c:v>158</c:v>
                </c:pt>
                <c:pt idx="1330">
                  <c:v>199</c:v>
                </c:pt>
                <c:pt idx="1331">
                  <c:v>238</c:v>
                </c:pt>
                <c:pt idx="1332">
                  <c:v>243</c:v>
                </c:pt>
                <c:pt idx="1333">
                  <c:v>223</c:v>
                </c:pt>
                <c:pt idx="1334">
                  <c:v>211</c:v>
                </c:pt>
                <c:pt idx="1335">
                  <c:v>101</c:v>
                </c:pt>
                <c:pt idx="1336">
                  <c:v>59</c:v>
                </c:pt>
                <c:pt idx="1337">
                  <c:v>7</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23</c:v>
                </c:pt>
                <c:pt idx="1352">
                  <c:v>101</c:v>
                </c:pt>
                <c:pt idx="1353">
                  <c:v>139</c:v>
                </c:pt>
                <c:pt idx="1354">
                  <c:v>132</c:v>
                </c:pt>
                <c:pt idx="1355">
                  <c:v>191</c:v>
                </c:pt>
                <c:pt idx="1356">
                  <c:v>240</c:v>
                </c:pt>
                <c:pt idx="1357">
                  <c:v>220</c:v>
                </c:pt>
                <c:pt idx="1358">
                  <c:v>172</c:v>
                </c:pt>
                <c:pt idx="1359">
                  <c:v>128</c:v>
                </c:pt>
                <c:pt idx="1360">
                  <c:v>58</c:v>
                </c:pt>
                <c:pt idx="1361">
                  <c:v>5</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35</c:v>
                </c:pt>
                <c:pt idx="1376">
                  <c:v>81</c:v>
                </c:pt>
                <c:pt idx="1377">
                  <c:v>65</c:v>
                </c:pt>
                <c:pt idx="1378">
                  <c:v>66</c:v>
                </c:pt>
                <c:pt idx="1379">
                  <c:v>71</c:v>
                </c:pt>
                <c:pt idx="1380">
                  <c:v>71</c:v>
                </c:pt>
                <c:pt idx="1381">
                  <c:v>68</c:v>
                </c:pt>
                <c:pt idx="1382">
                  <c:v>61</c:v>
                </c:pt>
                <c:pt idx="1383">
                  <c:v>58</c:v>
                </c:pt>
                <c:pt idx="1384">
                  <c:v>45</c:v>
                </c:pt>
                <c:pt idx="1385">
                  <c:v>9</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1</c:v>
                </c:pt>
                <c:pt idx="1399">
                  <c:v>37</c:v>
                </c:pt>
                <c:pt idx="1400">
                  <c:v>88</c:v>
                </c:pt>
                <c:pt idx="1401">
                  <c:v>102</c:v>
                </c:pt>
                <c:pt idx="1402">
                  <c:v>76</c:v>
                </c:pt>
                <c:pt idx="1403">
                  <c:v>91</c:v>
                </c:pt>
                <c:pt idx="1404">
                  <c:v>155</c:v>
                </c:pt>
                <c:pt idx="1405">
                  <c:v>199</c:v>
                </c:pt>
                <c:pt idx="1406">
                  <c:v>176</c:v>
                </c:pt>
                <c:pt idx="1407">
                  <c:v>139</c:v>
                </c:pt>
                <c:pt idx="1408">
                  <c:v>62</c:v>
                </c:pt>
                <c:pt idx="1409">
                  <c:v>6</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1</c:v>
                </c:pt>
                <c:pt idx="1423">
                  <c:v>26</c:v>
                </c:pt>
                <c:pt idx="1424">
                  <c:v>94</c:v>
                </c:pt>
                <c:pt idx="1425">
                  <c:v>159</c:v>
                </c:pt>
                <c:pt idx="1426">
                  <c:v>200</c:v>
                </c:pt>
                <c:pt idx="1427">
                  <c:v>228</c:v>
                </c:pt>
                <c:pt idx="1428">
                  <c:v>232</c:v>
                </c:pt>
                <c:pt idx="1429">
                  <c:v>213</c:v>
                </c:pt>
                <c:pt idx="1430">
                  <c:v>173</c:v>
                </c:pt>
                <c:pt idx="1431">
                  <c:v>120</c:v>
                </c:pt>
                <c:pt idx="1432">
                  <c:v>50</c:v>
                </c:pt>
                <c:pt idx="1433">
                  <c:v>5</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1</c:v>
                </c:pt>
                <c:pt idx="1447">
                  <c:v>28</c:v>
                </c:pt>
                <c:pt idx="1448">
                  <c:v>99</c:v>
                </c:pt>
                <c:pt idx="1449">
                  <c:v>152</c:v>
                </c:pt>
                <c:pt idx="1450">
                  <c:v>216</c:v>
                </c:pt>
                <c:pt idx="1451">
                  <c:v>246</c:v>
                </c:pt>
                <c:pt idx="1452">
                  <c:v>250</c:v>
                </c:pt>
                <c:pt idx="1453">
                  <c:v>229</c:v>
                </c:pt>
                <c:pt idx="1454">
                  <c:v>185</c:v>
                </c:pt>
                <c:pt idx="1455">
                  <c:v>123</c:v>
                </c:pt>
                <c:pt idx="1456">
                  <c:v>53</c:v>
                </c:pt>
                <c:pt idx="1457">
                  <c:v>6</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1</c:v>
                </c:pt>
                <c:pt idx="1471">
                  <c:v>31</c:v>
                </c:pt>
                <c:pt idx="1472">
                  <c:v>101</c:v>
                </c:pt>
                <c:pt idx="1473">
                  <c:v>155</c:v>
                </c:pt>
                <c:pt idx="1474">
                  <c:v>219</c:v>
                </c:pt>
                <c:pt idx="1475">
                  <c:v>248</c:v>
                </c:pt>
                <c:pt idx="1476">
                  <c:v>253</c:v>
                </c:pt>
                <c:pt idx="1477">
                  <c:v>232</c:v>
                </c:pt>
                <c:pt idx="1478">
                  <c:v>188</c:v>
                </c:pt>
                <c:pt idx="1479">
                  <c:v>126</c:v>
                </c:pt>
                <c:pt idx="1480">
                  <c:v>55</c:v>
                </c:pt>
                <c:pt idx="1481">
                  <c:v>6</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1</c:v>
                </c:pt>
                <c:pt idx="1495">
                  <c:v>33</c:v>
                </c:pt>
                <c:pt idx="1496">
                  <c:v>105</c:v>
                </c:pt>
                <c:pt idx="1497">
                  <c:v>158</c:v>
                </c:pt>
                <c:pt idx="1498">
                  <c:v>222</c:v>
                </c:pt>
                <c:pt idx="1499">
                  <c:v>252</c:v>
                </c:pt>
                <c:pt idx="1500">
                  <c:v>257</c:v>
                </c:pt>
                <c:pt idx="1501">
                  <c:v>250</c:v>
                </c:pt>
                <c:pt idx="1502">
                  <c:v>211</c:v>
                </c:pt>
                <c:pt idx="1503">
                  <c:v>142</c:v>
                </c:pt>
                <c:pt idx="1504">
                  <c:v>57</c:v>
                </c:pt>
                <c:pt idx="1505">
                  <c:v>7</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2</c:v>
                </c:pt>
                <c:pt idx="1519">
                  <c:v>35</c:v>
                </c:pt>
                <c:pt idx="1520">
                  <c:v>108</c:v>
                </c:pt>
                <c:pt idx="1521">
                  <c:v>161</c:v>
                </c:pt>
                <c:pt idx="1522">
                  <c:v>227</c:v>
                </c:pt>
                <c:pt idx="1523">
                  <c:v>257</c:v>
                </c:pt>
                <c:pt idx="1524">
                  <c:v>261</c:v>
                </c:pt>
                <c:pt idx="1525">
                  <c:v>240</c:v>
                </c:pt>
                <c:pt idx="1526">
                  <c:v>195</c:v>
                </c:pt>
                <c:pt idx="1527">
                  <c:v>132</c:v>
                </c:pt>
                <c:pt idx="1528">
                  <c:v>60</c:v>
                </c:pt>
                <c:pt idx="1529">
                  <c:v>7</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2</c:v>
                </c:pt>
                <c:pt idx="1543">
                  <c:v>38</c:v>
                </c:pt>
                <c:pt idx="1544">
                  <c:v>120</c:v>
                </c:pt>
                <c:pt idx="1545">
                  <c:v>193</c:v>
                </c:pt>
                <c:pt idx="1546">
                  <c:v>230</c:v>
                </c:pt>
                <c:pt idx="1547">
                  <c:v>190</c:v>
                </c:pt>
                <c:pt idx="1548">
                  <c:v>89</c:v>
                </c:pt>
                <c:pt idx="1549">
                  <c:v>242</c:v>
                </c:pt>
                <c:pt idx="1550">
                  <c:v>205</c:v>
                </c:pt>
                <c:pt idx="1551">
                  <c:v>108</c:v>
                </c:pt>
                <c:pt idx="1552">
                  <c:v>59</c:v>
                </c:pt>
                <c:pt idx="1553">
                  <c:v>16</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2</c:v>
                </c:pt>
                <c:pt idx="1567">
                  <c:v>40</c:v>
                </c:pt>
                <c:pt idx="1568">
                  <c:v>114</c:v>
                </c:pt>
                <c:pt idx="1569">
                  <c:v>166</c:v>
                </c:pt>
                <c:pt idx="1570">
                  <c:v>232</c:v>
                </c:pt>
                <c:pt idx="1571">
                  <c:v>272</c:v>
                </c:pt>
                <c:pt idx="1572">
                  <c:v>315</c:v>
                </c:pt>
                <c:pt idx="1573">
                  <c:v>247</c:v>
                </c:pt>
                <c:pt idx="1574">
                  <c:v>210</c:v>
                </c:pt>
                <c:pt idx="1575">
                  <c:v>164</c:v>
                </c:pt>
                <c:pt idx="1576">
                  <c:v>80</c:v>
                </c:pt>
                <c:pt idx="1577">
                  <c:v>16</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4</c:v>
                </c:pt>
                <c:pt idx="1591">
                  <c:v>54</c:v>
                </c:pt>
                <c:pt idx="1592">
                  <c:v>129</c:v>
                </c:pt>
                <c:pt idx="1593">
                  <c:v>181</c:v>
                </c:pt>
                <c:pt idx="1594">
                  <c:v>239</c:v>
                </c:pt>
                <c:pt idx="1595">
                  <c:v>275</c:v>
                </c:pt>
                <c:pt idx="1596">
                  <c:v>319</c:v>
                </c:pt>
                <c:pt idx="1597">
                  <c:v>249</c:v>
                </c:pt>
                <c:pt idx="1598">
                  <c:v>210</c:v>
                </c:pt>
                <c:pt idx="1599">
                  <c:v>149</c:v>
                </c:pt>
                <c:pt idx="1600">
                  <c:v>85</c:v>
                </c:pt>
                <c:pt idx="1601">
                  <c:v>14</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3</c:v>
                </c:pt>
                <c:pt idx="1615">
                  <c:v>45</c:v>
                </c:pt>
                <c:pt idx="1616">
                  <c:v>119</c:v>
                </c:pt>
                <c:pt idx="1617">
                  <c:v>171</c:v>
                </c:pt>
                <c:pt idx="1618">
                  <c:v>237</c:v>
                </c:pt>
                <c:pt idx="1619">
                  <c:v>266</c:v>
                </c:pt>
                <c:pt idx="1620">
                  <c:v>270</c:v>
                </c:pt>
                <c:pt idx="1621">
                  <c:v>235</c:v>
                </c:pt>
                <c:pt idx="1622">
                  <c:v>194</c:v>
                </c:pt>
                <c:pt idx="1623">
                  <c:v>139</c:v>
                </c:pt>
                <c:pt idx="1624">
                  <c:v>67</c:v>
                </c:pt>
                <c:pt idx="1625">
                  <c:v>1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7</c:v>
                </c:pt>
                <c:pt idx="1639">
                  <c:v>60</c:v>
                </c:pt>
                <c:pt idx="1640">
                  <c:v>114</c:v>
                </c:pt>
                <c:pt idx="1641">
                  <c:v>125</c:v>
                </c:pt>
                <c:pt idx="1642">
                  <c:v>99</c:v>
                </c:pt>
                <c:pt idx="1643">
                  <c:v>115</c:v>
                </c:pt>
                <c:pt idx="1644">
                  <c:v>173</c:v>
                </c:pt>
                <c:pt idx="1645">
                  <c:v>238</c:v>
                </c:pt>
                <c:pt idx="1646">
                  <c:v>205</c:v>
                </c:pt>
                <c:pt idx="1647">
                  <c:v>148</c:v>
                </c:pt>
                <c:pt idx="1648">
                  <c:v>78</c:v>
                </c:pt>
                <c:pt idx="1649">
                  <c:v>2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8</c:v>
                </c:pt>
                <c:pt idx="1663">
                  <c:v>84</c:v>
                </c:pt>
                <c:pt idx="1664">
                  <c:v>123</c:v>
                </c:pt>
                <c:pt idx="1665">
                  <c:v>190</c:v>
                </c:pt>
                <c:pt idx="1666">
                  <c:v>242</c:v>
                </c:pt>
                <c:pt idx="1667">
                  <c:v>254</c:v>
                </c:pt>
                <c:pt idx="1668">
                  <c:v>223</c:v>
                </c:pt>
                <c:pt idx="1669">
                  <c:v>138</c:v>
                </c:pt>
                <c:pt idx="1670">
                  <c:v>115</c:v>
                </c:pt>
                <c:pt idx="1671">
                  <c:v>142</c:v>
                </c:pt>
                <c:pt idx="1672">
                  <c:v>78</c:v>
                </c:pt>
                <c:pt idx="1673">
                  <c:v>22</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11</c:v>
                </c:pt>
                <c:pt idx="1687">
                  <c:v>95</c:v>
                </c:pt>
                <c:pt idx="1688">
                  <c:v>111</c:v>
                </c:pt>
                <c:pt idx="1689">
                  <c:v>119</c:v>
                </c:pt>
                <c:pt idx="1690">
                  <c:v>93</c:v>
                </c:pt>
                <c:pt idx="1691">
                  <c:v>72</c:v>
                </c:pt>
                <c:pt idx="1692">
                  <c:v>72</c:v>
                </c:pt>
                <c:pt idx="1693">
                  <c:v>86</c:v>
                </c:pt>
                <c:pt idx="1694">
                  <c:v>80</c:v>
                </c:pt>
                <c:pt idx="1695">
                  <c:v>83</c:v>
                </c:pt>
                <c:pt idx="1696">
                  <c:v>77</c:v>
                </c:pt>
                <c:pt idx="1697">
                  <c:v>24</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10</c:v>
                </c:pt>
                <c:pt idx="1711">
                  <c:v>63</c:v>
                </c:pt>
                <c:pt idx="1712">
                  <c:v>146</c:v>
                </c:pt>
                <c:pt idx="1713">
                  <c:v>200</c:v>
                </c:pt>
                <c:pt idx="1714">
                  <c:v>261</c:v>
                </c:pt>
                <c:pt idx="1715">
                  <c:v>311</c:v>
                </c:pt>
                <c:pt idx="1716">
                  <c:v>315</c:v>
                </c:pt>
                <c:pt idx="1717">
                  <c:v>272</c:v>
                </c:pt>
                <c:pt idx="1718">
                  <c:v>215</c:v>
                </c:pt>
                <c:pt idx="1719">
                  <c:v>153</c:v>
                </c:pt>
                <c:pt idx="1720">
                  <c:v>87</c:v>
                </c:pt>
                <c:pt idx="1721">
                  <c:v>14</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7</c:v>
                </c:pt>
                <c:pt idx="1735">
                  <c:v>58</c:v>
                </c:pt>
                <c:pt idx="1736">
                  <c:v>135</c:v>
                </c:pt>
                <c:pt idx="1737">
                  <c:v>186</c:v>
                </c:pt>
                <c:pt idx="1738">
                  <c:v>253</c:v>
                </c:pt>
                <c:pt idx="1739">
                  <c:v>280</c:v>
                </c:pt>
                <c:pt idx="1740">
                  <c:v>283</c:v>
                </c:pt>
                <c:pt idx="1741">
                  <c:v>263</c:v>
                </c:pt>
                <c:pt idx="1742">
                  <c:v>218</c:v>
                </c:pt>
                <c:pt idx="1743">
                  <c:v>151</c:v>
                </c:pt>
                <c:pt idx="1744">
                  <c:v>91</c:v>
                </c:pt>
                <c:pt idx="1745">
                  <c:v>24</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7</c:v>
                </c:pt>
                <c:pt idx="1759">
                  <c:v>60</c:v>
                </c:pt>
                <c:pt idx="1760">
                  <c:v>143</c:v>
                </c:pt>
                <c:pt idx="1761">
                  <c:v>208</c:v>
                </c:pt>
                <c:pt idx="1762">
                  <c:v>262</c:v>
                </c:pt>
                <c:pt idx="1763">
                  <c:v>344</c:v>
                </c:pt>
                <c:pt idx="1764">
                  <c:v>323</c:v>
                </c:pt>
                <c:pt idx="1765">
                  <c:v>252</c:v>
                </c:pt>
                <c:pt idx="1766">
                  <c:v>221</c:v>
                </c:pt>
                <c:pt idx="1767">
                  <c:v>156</c:v>
                </c:pt>
                <c:pt idx="1768">
                  <c:v>81</c:v>
                </c:pt>
                <c:pt idx="1769">
                  <c:v>23</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11</c:v>
                </c:pt>
                <c:pt idx="1783">
                  <c:v>71</c:v>
                </c:pt>
                <c:pt idx="1784">
                  <c:v>143</c:v>
                </c:pt>
                <c:pt idx="1785">
                  <c:v>202</c:v>
                </c:pt>
                <c:pt idx="1786">
                  <c:v>257</c:v>
                </c:pt>
                <c:pt idx="1787">
                  <c:v>285</c:v>
                </c:pt>
                <c:pt idx="1788">
                  <c:v>289</c:v>
                </c:pt>
                <c:pt idx="1789">
                  <c:v>269</c:v>
                </c:pt>
                <c:pt idx="1790">
                  <c:v>222</c:v>
                </c:pt>
                <c:pt idx="1791">
                  <c:v>157</c:v>
                </c:pt>
                <c:pt idx="1792">
                  <c:v>83</c:v>
                </c:pt>
                <c:pt idx="1793">
                  <c:v>15</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12</c:v>
                </c:pt>
                <c:pt idx="1807">
                  <c:v>66</c:v>
                </c:pt>
                <c:pt idx="1808">
                  <c:v>145</c:v>
                </c:pt>
                <c:pt idx="1809">
                  <c:v>234</c:v>
                </c:pt>
                <c:pt idx="1810">
                  <c:v>303</c:v>
                </c:pt>
                <c:pt idx="1811">
                  <c:v>324</c:v>
                </c:pt>
                <c:pt idx="1812">
                  <c:v>327</c:v>
                </c:pt>
                <c:pt idx="1813">
                  <c:v>259</c:v>
                </c:pt>
                <c:pt idx="1814">
                  <c:v>200</c:v>
                </c:pt>
                <c:pt idx="1815">
                  <c:v>120</c:v>
                </c:pt>
                <c:pt idx="1816">
                  <c:v>75</c:v>
                </c:pt>
                <c:pt idx="1817">
                  <c:v>27</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20</c:v>
                </c:pt>
                <c:pt idx="1831">
                  <c:v>93</c:v>
                </c:pt>
                <c:pt idx="1832">
                  <c:v>119</c:v>
                </c:pt>
                <c:pt idx="1833">
                  <c:v>115</c:v>
                </c:pt>
                <c:pt idx="1834">
                  <c:v>271</c:v>
                </c:pt>
                <c:pt idx="1835">
                  <c:v>295</c:v>
                </c:pt>
                <c:pt idx="1836">
                  <c:v>270</c:v>
                </c:pt>
                <c:pt idx="1837">
                  <c:v>174</c:v>
                </c:pt>
                <c:pt idx="1838">
                  <c:v>112</c:v>
                </c:pt>
                <c:pt idx="1839">
                  <c:v>95</c:v>
                </c:pt>
                <c:pt idx="1840">
                  <c:v>87</c:v>
                </c:pt>
                <c:pt idx="1841">
                  <c:v>3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21</c:v>
                </c:pt>
                <c:pt idx="1855">
                  <c:v>96</c:v>
                </c:pt>
                <c:pt idx="1856">
                  <c:v>120</c:v>
                </c:pt>
                <c:pt idx="1857">
                  <c:v>90</c:v>
                </c:pt>
                <c:pt idx="1858">
                  <c:v>92</c:v>
                </c:pt>
                <c:pt idx="1859">
                  <c:v>88</c:v>
                </c:pt>
                <c:pt idx="1860">
                  <c:v>167</c:v>
                </c:pt>
                <c:pt idx="1861">
                  <c:v>250</c:v>
                </c:pt>
                <c:pt idx="1862">
                  <c:v>233</c:v>
                </c:pt>
                <c:pt idx="1863">
                  <c:v>181</c:v>
                </c:pt>
                <c:pt idx="1864">
                  <c:v>89</c:v>
                </c:pt>
                <c:pt idx="1865">
                  <c:v>18</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12</c:v>
                </c:pt>
                <c:pt idx="1879">
                  <c:v>74</c:v>
                </c:pt>
                <c:pt idx="1880">
                  <c:v>153</c:v>
                </c:pt>
                <c:pt idx="1881">
                  <c:v>203</c:v>
                </c:pt>
                <c:pt idx="1882">
                  <c:v>270</c:v>
                </c:pt>
                <c:pt idx="1883">
                  <c:v>299</c:v>
                </c:pt>
                <c:pt idx="1884">
                  <c:v>302</c:v>
                </c:pt>
                <c:pt idx="1885">
                  <c:v>279</c:v>
                </c:pt>
                <c:pt idx="1886">
                  <c:v>235</c:v>
                </c:pt>
                <c:pt idx="1887">
                  <c:v>168</c:v>
                </c:pt>
                <c:pt idx="1888">
                  <c:v>91</c:v>
                </c:pt>
                <c:pt idx="1889">
                  <c:v>19</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13</c:v>
                </c:pt>
                <c:pt idx="1903">
                  <c:v>77</c:v>
                </c:pt>
                <c:pt idx="1904">
                  <c:v>164</c:v>
                </c:pt>
                <c:pt idx="1905">
                  <c:v>244</c:v>
                </c:pt>
                <c:pt idx="1906">
                  <c:v>288</c:v>
                </c:pt>
                <c:pt idx="1907">
                  <c:v>306</c:v>
                </c:pt>
                <c:pt idx="1908">
                  <c:v>277</c:v>
                </c:pt>
                <c:pt idx="1909">
                  <c:v>177</c:v>
                </c:pt>
                <c:pt idx="1910">
                  <c:v>112</c:v>
                </c:pt>
                <c:pt idx="1911">
                  <c:v>94</c:v>
                </c:pt>
                <c:pt idx="1912">
                  <c:v>90</c:v>
                </c:pt>
                <c:pt idx="1913">
                  <c:v>36</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17</c:v>
                </c:pt>
                <c:pt idx="1927">
                  <c:v>85</c:v>
                </c:pt>
                <c:pt idx="1928">
                  <c:v>168</c:v>
                </c:pt>
                <c:pt idx="1929">
                  <c:v>199</c:v>
                </c:pt>
                <c:pt idx="1930">
                  <c:v>188</c:v>
                </c:pt>
                <c:pt idx="1931">
                  <c:v>113</c:v>
                </c:pt>
                <c:pt idx="1932">
                  <c:v>127</c:v>
                </c:pt>
                <c:pt idx="1933">
                  <c:v>176</c:v>
                </c:pt>
                <c:pt idx="1934">
                  <c:v>111</c:v>
                </c:pt>
                <c:pt idx="1935">
                  <c:v>93</c:v>
                </c:pt>
                <c:pt idx="1936">
                  <c:v>92</c:v>
                </c:pt>
                <c:pt idx="1937">
                  <c:v>38</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27</c:v>
                </c:pt>
                <c:pt idx="1951">
                  <c:v>107</c:v>
                </c:pt>
                <c:pt idx="1952">
                  <c:v>145</c:v>
                </c:pt>
                <c:pt idx="1953">
                  <c:v>134</c:v>
                </c:pt>
                <c:pt idx="1954">
                  <c:v>124</c:v>
                </c:pt>
                <c:pt idx="1955">
                  <c:v>74</c:v>
                </c:pt>
                <c:pt idx="1956">
                  <c:v>75</c:v>
                </c:pt>
                <c:pt idx="1957">
                  <c:v>73</c:v>
                </c:pt>
                <c:pt idx="1958">
                  <c:v>97</c:v>
                </c:pt>
                <c:pt idx="1959">
                  <c:v>161</c:v>
                </c:pt>
                <c:pt idx="1960">
                  <c:v>114</c:v>
                </c:pt>
                <c:pt idx="1961">
                  <c:v>40</c:v>
                </c:pt>
                <c:pt idx="1962">
                  <c:v>1</c:v>
                </c:pt>
                <c:pt idx="1963">
                  <c:v>0</c:v>
                </c:pt>
                <c:pt idx="1964">
                  <c:v>0</c:v>
                </c:pt>
                <c:pt idx="1965">
                  <c:v>0</c:v>
                </c:pt>
                <c:pt idx="1966">
                  <c:v>0</c:v>
                </c:pt>
                <c:pt idx="1967">
                  <c:v>0</c:v>
                </c:pt>
                <c:pt idx="1968">
                  <c:v>0</c:v>
                </c:pt>
                <c:pt idx="1969">
                  <c:v>0</c:v>
                </c:pt>
                <c:pt idx="1970">
                  <c:v>0</c:v>
                </c:pt>
                <c:pt idx="1971">
                  <c:v>0</c:v>
                </c:pt>
                <c:pt idx="1972">
                  <c:v>0</c:v>
                </c:pt>
                <c:pt idx="1973">
                  <c:v>0</c:v>
                </c:pt>
                <c:pt idx="1974">
                  <c:v>16</c:v>
                </c:pt>
                <c:pt idx="1975">
                  <c:v>83</c:v>
                </c:pt>
                <c:pt idx="1976">
                  <c:v>153</c:v>
                </c:pt>
                <c:pt idx="1977">
                  <c:v>233</c:v>
                </c:pt>
                <c:pt idx="1978">
                  <c:v>281</c:v>
                </c:pt>
                <c:pt idx="1979">
                  <c:v>309</c:v>
                </c:pt>
                <c:pt idx="1980">
                  <c:v>311</c:v>
                </c:pt>
                <c:pt idx="1981">
                  <c:v>287</c:v>
                </c:pt>
                <c:pt idx="1982">
                  <c:v>230</c:v>
                </c:pt>
                <c:pt idx="1983">
                  <c:v>168</c:v>
                </c:pt>
                <c:pt idx="1984">
                  <c:v>98</c:v>
                </c:pt>
                <c:pt idx="1985">
                  <c:v>25</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31</c:v>
                </c:pt>
                <c:pt idx="1999">
                  <c:v>99</c:v>
                </c:pt>
                <c:pt idx="2000">
                  <c:v>123</c:v>
                </c:pt>
                <c:pt idx="2001">
                  <c:v>108</c:v>
                </c:pt>
                <c:pt idx="2002">
                  <c:v>110</c:v>
                </c:pt>
                <c:pt idx="2003">
                  <c:v>203</c:v>
                </c:pt>
                <c:pt idx="2004">
                  <c:v>302</c:v>
                </c:pt>
                <c:pt idx="2005">
                  <c:v>306</c:v>
                </c:pt>
                <c:pt idx="2006">
                  <c:v>228</c:v>
                </c:pt>
                <c:pt idx="2007">
                  <c:v>171</c:v>
                </c:pt>
                <c:pt idx="2008">
                  <c:v>83</c:v>
                </c:pt>
                <c:pt idx="2009">
                  <c:v>46</c:v>
                </c:pt>
                <c:pt idx="2010">
                  <c:v>1</c:v>
                </c:pt>
                <c:pt idx="2011">
                  <c:v>0</c:v>
                </c:pt>
                <c:pt idx="2012">
                  <c:v>0</c:v>
                </c:pt>
                <c:pt idx="2013">
                  <c:v>0</c:v>
                </c:pt>
                <c:pt idx="2014">
                  <c:v>0</c:v>
                </c:pt>
                <c:pt idx="2015">
                  <c:v>0</c:v>
                </c:pt>
                <c:pt idx="2016">
                  <c:v>0</c:v>
                </c:pt>
                <c:pt idx="2017">
                  <c:v>0</c:v>
                </c:pt>
                <c:pt idx="2018">
                  <c:v>0</c:v>
                </c:pt>
                <c:pt idx="2019">
                  <c:v>0</c:v>
                </c:pt>
                <c:pt idx="2020">
                  <c:v>0</c:v>
                </c:pt>
                <c:pt idx="2021">
                  <c:v>0</c:v>
                </c:pt>
                <c:pt idx="2022">
                  <c:v>19</c:v>
                </c:pt>
                <c:pt idx="2023">
                  <c:v>90</c:v>
                </c:pt>
                <c:pt idx="2024">
                  <c:v>168</c:v>
                </c:pt>
                <c:pt idx="2025">
                  <c:v>226</c:v>
                </c:pt>
                <c:pt idx="2026">
                  <c:v>264</c:v>
                </c:pt>
                <c:pt idx="2027">
                  <c:v>289</c:v>
                </c:pt>
                <c:pt idx="2028">
                  <c:v>290</c:v>
                </c:pt>
                <c:pt idx="2029">
                  <c:v>269</c:v>
                </c:pt>
                <c:pt idx="2030">
                  <c:v>234</c:v>
                </c:pt>
                <c:pt idx="2031">
                  <c:v>172</c:v>
                </c:pt>
                <c:pt idx="2032">
                  <c:v>102</c:v>
                </c:pt>
                <c:pt idx="2033">
                  <c:v>28</c:v>
                </c:pt>
                <c:pt idx="2034">
                  <c:v>1</c:v>
                </c:pt>
                <c:pt idx="2035">
                  <c:v>0</c:v>
                </c:pt>
                <c:pt idx="2036">
                  <c:v>0</c:v>
                </c:pt>
                <c:pt idx="2037">
                  <c:v>0</c:v>
                </c:pt>
                <c:pt idx="2038">
                  <c:v>0</c:v>
                </c:pt>
                <c:pt idx="2039">
                  <c:v>0</c:v>
                </c:pt>
                <c:pt idx="2040">
                  <c:v>0</c:v>
                </c:pt>
                <c:pt idx="2041">
                  <c:v>0</c:v>
                </c:pt>
                <c:pt idx="2042">
                  <c:v>0</c:v>
                </c:pt>
                <c:pt idx="2043">
                  <c:v>0</c:v>
                </c:pt>
                <c:pt idx="2044">
                  <c:v>0</c:v>
                </c:pt>
                <c:pt idx="2045">
                  <c:v>0</c:v>
                </c:pt>
                <c:pt idx="2046">
                  <c:v>29</c:v>
                </c:pt>
                <c:pt idx="2047">
                  <c:v>109</c:v>
                </c:pt>
                <c:pt idx="2048">
                  <c:v>180</c:v>
                </c:pt>
                <c:pt idx="2049">
                  <c:v>244</c:v>
                </c:pt>
                <c:pt idx="2050">
                  <c:v>294</c:v>
                </c:pt>
                <c:pt idx="2051">
                  <c:v>366</c:v>
                </c:pt>
                <c:pt idx="2052">
                  <c:v>337</c:v>
                </c:pt>
                <c:pt idx="2053">
                  <c:v>287</c:v>
                </c:pt>
                <c:pt idx="2054">
                  <c:v>208</c:v>
                </c:pt>
                <c:pt idx="2055">
                  <c:v>106</c:v>
                </c:pt>
                <c:pt idx="2056">
                  <c:v>100</c:v>
                </c:pt>
                <c:pt idx="2057">
                  <c:v>50</c:v>
                </c:pt>
                <c:pt idx="2058">
                  <c:v>2</c:v>
                </c:pt>
                <c:pt idx="2059">
                  <c:v>0</c:v>
                </c:pt>
                <c:pt idx="2060">
                  <c:v>0</c:v>
                </c:pt>
                <c:pt idx="2061">
                  <c:v>0</c:v>
                </c:pt>
                <c:pt idx="2062">
                  <c:v>0</c:v>
                </c:pt>
                <c:pt idx="2063">
                  <c:v>0</c:v>
                </c:pt>
                <c:pt idx="2064">
                  <c:v>0</c:v>
                </c:pt>
                <c:pt idx="2065">
                  <c:v>0</c:v>
                </c:pt>
                <c:pt idx="2066">
                  <c:v>0</c:v>
                </c:pt>
                <c:pt idx="2067">
                  <c:v>0</c:v>
                </c:pt>
                <c:pt idx="2068">
                  <c:v>0</c:v>
                </c:pt>
                <c:pt idx="2069">
                  <c:v>0</c:v>
                </c:pt>
                <c:pt idx="2070">
                  <c:v>23</c:v>
                </c:pt>
                <c:pt idx="2071">
                  <c:v>97</c:v>
                </c:pt>
                <c:pt idx="2072">
                  <c:v>185</c:v>
                </c:pt>
                <c:pt idx="2073">
                  <c:v>272</c:v>
                </c:pt>
                <c:pt idx="2074">
                  <c:v>347</c:v>
                </c:pt>
                <c:pt idx="2075">
                  <c:v>350</c:v>
                </c:pt>
                <c:pt idx="2076">
                  <c:v>345</c:v>
                </c:pt>
                <c:pt idx="2077">
                  <c:v>302</c:v>
                </c:pt>
                <c:pt idx="2078">
                  <c:v>254</c:v>
                </c:pt>
                <c:pt idx="2079">
                  <c:v>186</c:v>
                </c:pt>
                <c:pt idx="2080">
                  <c:v>108</c:v>
                </c:pt>
                <c:pt idx="2081">
                  <c:v>31</c:v>
                </c:pt>
                <c:pt idx="2082">
                  <c:v>1</c:v>
                </c:pt>
                <c:pt idx="2083">
                  <c:v>0</c:v>
                </c:pt>
                <c:pt idx="2084">
                  <c:v>0</c:v>
                </c:pt>
                <c:pt idx="2085">
                  <c:v>0</c:v>
                </c:pt>
                <c:pt idx="2086">
                  <c:v>0</c:v>
                </c:pt>
                <c:pt idx="2087">
                  <c:v>0</c:v>
                </c:pt>
                <c:pt idx="2088">
                  <c:v>0</c:v>
                </c:pt>
                <c:pt idx="2089">
                  <c:v>0</c:v>
                </c:pt>
                <c:pt idx="2090">
                  <c:v>0</c:v>
                </c:pt>
                <c:pt idx="2091">
                  <c:v>0</c:v>
                </c:pt>
                <c:pt idx="2092">
                  <c:v>0</c:v>
                </c:pt>
                <c:pt idx="2093">
                  <c:v>1</c:v>
                </c:pt>
                <c:pt idx="2094">
                  <c:v>43</c:v>
                </c:pt>
                <c:pt idx="2095">
                  <c:v>93</c:v>
                </c:pt>
                <c:pt idx="2096">
                  <c:v>184</c:v>
                </c:pt>
                <c:pt idx="2097">
                  <c:v>246</c:v>
                </c:pt>
                <c:pt idx="2098">
                  <c:v>298</c:v>
                </c:pt>
                <c:pt idx="2099">
                  <c:v>358</c:v>
                </c:pt>
                <c:pt idx="2100">
                  <c:v>385</c:v>
                </c:pt>
                <c:pt idx="2101">
                  <c:v>340</c:v>
                </c:pt>
                <c:pt idx="2102">
                  <c:v>313</c:v>
                </c:pt>
                <c:pt idx="2103">
                  <c:v>202</c:v>
                </c:pt>
                <c:pt idx="2104">
                  <c:v>126</c:v>
                </c:pt>
                <c:pt idx="2105">
                  <c:v>55</c:v>
                </c:pt>
                <c:pt idx="2106">
                  <c:v>3</c:v>
                </c:pt>
                <c:pt idx="2107">
                  <c:v>0</c:v>
                </c:pt>
                <c:pt idx="2108">
                  <c:v>0</c:v>
                </c:pt>
                <c:pt idx="2109">
                  <c:v>0</c:v>
                </c:pt>
                <c:pt idx="2110">
                  <c:v>0</c:v>
                </c:pt>
                <c:pt idx="2111">
                  <c:v>0</c:v>
                </c:pt>
                <c:pt idx="2112">
                  <c:v>0</c:v>
                </c:pt>
                <c:pt idx="2113">
                  <c:v>0</c:v>
                </c:pt>
                <c:pt idx="2114">
                  <c:v>0</c:v>
                </c:pt>
                <c:pt idx="2115">
                  <c:v>0</c:v>
                </c:pt>
                <c:pt idx="2116">
                  <c:v>0</c:v>
                </c:pt>
                <c:pt idx="2117">
                  <c:v>1</c:v>
                </c:pt>
                <c:pt idx="2118">
                  <c:v>41</c:v>
                </c:pt>
                <c:pt idx="2119">
                  <c:v>126</c:v>
                </c:pt>
                <c:pt idx="2120">
                  <c:v>196</c:v>
                </c:pt>
                <c:pt idx="2121">
                  <c:v>279</c:v>
                </c:pt>
                <c:pt idx="2122">
                  <c:v>303</c:v>
                </c:pt>
                <c:pt idx="2123">
                  <c:v>328</c:v>
                </c:pt>
                <c:pt idx="2124">
                  <c:v>329</c:v>
                </c:pt>
                <c:pt idx="2125">
                  <c:v>304</c:v>
                </c:pt>
                <c:pt idx="2126">
                  <c:v>258</c:v>
                </c:pt>
                <c:pt idx="2127">
                  <c:v>190</c:v>
                </c:pt>
                <c:pt idx="2128">
                  <c:v>111</c:v>
                </c:pt>
                <c:pt idx="2129">
                  <c:v>34</c:v>
                </c:pt>
                <c:pt idx="2130">
                  <c:v>2</c:v>
                </c:pt>
                <c:pt idx="2131">
                  <c:v>0</c:v>
                </c:pt>
                <c:pt idx="2132">
                  <c:v>0</c:v>
                </c:pt>
                <c:pt idx="2133">
                  <c:v>0</c:v>
                </c:pt>
                <c:pt idx="2134">
                  <c:v>0</c:v>
                </c:pt>
                <c:pt idx="2135">
                  <c:v>0</c:v>
                </c:pt>
                <c:pt idx="2136">
                  <c:v>0</c:v>
                </c:pt>
                <c:pt idx="2137">
                  <c:v>0</c:v>
                </c:pt>
                <c:pt idx="2138">
                  <c:v>0</c:v>
                </c:pt>
                <c:pt idx="2139">
                  <c:v>0</c:v>
                </c:pt>
                <c:pt idx="2140">
                  <c:v>0</c:v>
                </c:pt>
                <c:pt idx="2141">
                  <c:v>1</c:v>
                </c:pt>
                <c:pt idx="2142">
                  <c:v>29</c:v>
                </c:pt>
                <c:pt idx="2143">
                  <c:v>104</c:v>
                </c:pt>
                <c:pt idx="2144">
                  <c:v>182</c:v>
                </c:pt>
                <c:pt idx="2145">
                  <c:v>240</c:v>
                </c:pt>
                <c:pt idx="2146">
                  <c:v>277</c:v>
                </c:pt>
                <c:pt idx="2147">
                  <c:v>329</c:v>
                </c:pt>
                <c:pt idx="2148">
                  <c:v>296</c:v>
                </c:pt>
                <c:pt idx="2149">
                  <c:v>243</c:v>
                </c:pt>
                <c:pt idx="2150">
                  <c:v>132</c:v>
                </c:pt>
                <c:pt idx="2151">
                  <c:v>108</c:v>
                </c:pt>
                <c:pt idx="2152">
                  <c:v>90</c:v>
                </c:pt>
                <c:pt idx="2153">
                  <c:v>55</c:v>
                </c:pt>
                <c:pt idx="2154">
                  <c:v>4</c:v>
                </c:pt>
                <c:pt idx="2155">
                  <c:v>0</c:v>
                </c:pt>
                <c:pt idx="2156">
                  <c:v>0</c:v>
                </c:pt>
                <c:pt idx="2157">
                  <c:v>0</c:v>
                </c:pt>
                <c:pt idx="2158">
                  <c:v>0</c:v>
                </c:pt>
                <c:pt idx="2159">
                  <c:v>0</c:v>
                </c:pt>
                <c:pt idx="2160">
                  <c:v>0</c:v>
                </c:pt>
                <c:pt idx="2161">
                  <c:v>0</c:v>
                </c:pt>
                <c:pt idx="2162">
                  <c:v>0</c:v>
                </c:pt>
                <c:pt idx="2163">
                  <c:v>0</c:v>
                </c:pt>
                <c:pt idx="2164">
                  <c:v>0</c:v>
                </c:pt>
                <c:pt idx="2165">
                  <c:v>2</c:v>
                </c:pt>
                <c:pt idx="2166">
                  <c:v>41</c:v>
                </c:pt>
                <c:pt idx="2167">
                  <c:v>121</c:v>
                </c:pt>
                <c:pt idx="2168">
                  <c:v>206</c:v>
                </c:pt>
                <c:pt idx="2169">
                  <c:v>279</c:v>
                </c:pt>
                <c:pt idx="2170">
                  <c:v>295</c:v>
                </c:pt>
                <c:pt idx="2171">
                  <c:v>359</c:v>
                </c:pt>
                <c:pt idx="2172">
                  <c:v>309</c:v>
                </c:pt>
                <c:pt idx="2173">
                  <c:v>288</c:v>
                </c:pt>
                <c:pt idx="2174">
                  <c:v>273</c:v>
                </c:pt>
                <c:pt idx="2175">
                  <c:v>197</c:v>
                </c:pt>
                <c:pt idx="2176">
                  <c:v>114</c:v>
                </c:pt>
                <c:pt idx="2177">
                  <c:v>45</c:v>
                </c:pt>
                <c:pt idx="2178">
                  <c:v>3</c:v>
                </c:pt>
                <c:pt idx="2179">
                  <c:v>0</c:v>
                </c:pt>
                <c:pt idx="2180">
                  <c:v>0</c:v>
                </c:pt>
                <c:pt idx="2181">
                  <c:v>0</c:v>
                </c:pt>
                <c:pt idx="2182">
                  <c:v>0</c:v>
                </c:pt>
                <c:pt idx="2183">
                  <c:v>0</c:v>
                </c:pt>
                <c:pt idx="2184">
                  <c:v>0</c:v>
                </c:pt>
                <c:pt idx="2185">
                  <c:v>0</c:v>
                </c:pt>
                <c:pt idx="2186">
                  <c:v>0</c:v>
                </c:pt>
                <c:pt idx="2187">
                  <c:v>0</c:v>
                </c:pt>
                <c:pt idx="2188">
                  <c:v>0</c:v>
                </c:pt>
                <c:pt idx="2189">
                  <c:v>2</c:v>
                </c:pt>
                <c:pt idx="2190">
                  <c:v>41</c:v>
                </c:pt>
                <c:pt idx="2191">
                  <c:v>110</c:v>
                </c:pt>
                <c:pt idx="2192">
                  <c:v>189</c:v>
                </c:pt>
                <c:pt idx="2193">
                  <c:v>246</c:v>
                </c:pt>
                <c:pt idx="2194">
                  <c:v>283</c:v>
                </c:pt>
                <c:pt idx="2195">
                  <c:v>336</c:v>
                </c:pt>
                <c:pt idx="2196">
                  <c:v>351</c:v>
                </c:pt>
                <c:pt idx="2197">
                  <c:v>301</c:v>
                </c:pt>
                <c:pt idx="2198">
                  <c:v>246</c:v>
                </c:pt>
                <c:pt idx="2199">
                  <c:v>156</c:v>
                </c:pt>
                <c:pt idx="2200">
                  <c:v>115</c:v>
                </c:pt>
                <c:pt idx="2201">
                  <c:v>59</c:v>
                </c:pt>
                <c:pt idx="2202">
                  <c:v>5</c:v>
                </c:pt>
                <c:pt idx="2203">
                  <c:v>0</c:v>
                </c:pt>
                <c:pt idx="2204">
                  <c:v>0</c:v>
                </c:pt>
                <c:pt idx="2205">
                  <c:v>0</c:v>
                </c:pt>
                <c:pt idx="2206">
                  <c:v>0</c:v>
                </c:pt>
                <c:pt idx="2207">
                  <c:v>0</c:v>
                </c:pt>
                <c:pt idx="2208">
                  <c:v>0</c:v>
                </c:pt>
                <c:pt idx="2209">
                  <c:v>0</c:v>
                </c:pt>
                <c:pt idx="2210">
                  <c:v>0</c:v>
                </c:pt>
                <c:pt idx="2211">
                  <c:v>0</c:v>
                </c:pt>
                <c:pt idx="2212">
                  <c:v>0</c:v>
                </c:pt>
                <c:pt idx="2213">
                  <c:v>2</c:v>
                </c:pt>
                <c:pt idx="2214">
                  <c:v>37</c:v>
                </c:pt>
                <c:pt idx="2215">
                  <c:v>115</c:v>
                </c:pt>
                <c:pt idx="2216">
                  <c:v>194</c:v>
                </c:pt>
                <c:pt idx="2217">
                  <c:v>236</c:v>
                </c:pt>
                <c:pt idx="2218">
                  <c:v>220</c:v>
                </c:pt>
                <c:pt idx="2219">
                  <c:v>261</c:v>
                </c:pt>
                <c:pt idx="2220">
                  <c:v>318</c:v>
                </c:pt>
                <c:pt idx="2221">
                  <c:v>315</c:v>
                </c:pt>
                <c:pt idx="2222">
                  <c:v>253</c:v>
                </c:pt>
                <c:pt idx="2223">
                  <c:v>236</c:v>
                </c:pt>
                <c:pt idx="2224">
                  <c:v>143</c:v>
                </c:pt>
                <c:pt idx="2225">
                  <c:v>56</c:v>
                </c:pt>
                <c:pt idx="2226">
                  <c:v>4</c:v>
                </c:pt>
                <c:pt idx="2227">
                  <c:v>0</c:v>
                </c:pt>
                <c:pt idx="2228">
                  <c:v>0</c:v>
                </c:pt>
                <c:pt idx="2229">
                  <c:v>0</c:v>
                </c:pt>
                <c:pt idx="2230">
                  <c:v>0</c:v>
                </c:pt>
                <c:pt idx="2231">
                  <c:v>0</c:v>
                </c:pt>
                <c:pt idx="2232">
                  <c:v>0</c:v>
                </c:pt>
                <c:pt idx="2233">
                  <c:v>0</c:v>
                </c:pt>
                <c:pt idx="2234">
                  <c:v>0</c:v>
                </c:pt>
                <c:pt idx="2235">
                  <c:v>0</c:v>
                </c:pt>
                <c:pt idx="2236">
                  <c:v>0</c:v>
                </c:pt>
                <c:pt idx="2237">
                  <c:v>4</c:v>
                </c:pt>
                <c:pt idx="2238">
                  <c:v>56</c:v>
                </c:pt>
                <c:pt idx="2239">
                  <c:v>124</c:v>
                </c:pt>
                <c:pt idx="2240">
                  <c:v>199</c:v>
                </c:pt>
                <c:pt idx="2241">
                  <c:v>259</c:v>
                </c:pt>
                <c:pt idx="2242">
                  <c:v>277</c:v>
                </c:pt>
                <c:pt idx="2243">
                  <c:v>297</c:v>
                </c:pt>
                <c:pt idx="2244">
                  <c:v>233</c:v>
                </c:pt>
                <c:pt idx="2245">
                  <c:v>220</c:v>
                </c:pt>
                <c:pt idx="2246">
                  <c:v>242</c:v>
                </c:pt>
                <c:pt idx="2247">
                  <c:v>212</c:v>
                </c:pt>
                <c:pt idx="2248">
                  <c:v>134</c:v>
                </c:pt>
                <c:pt idx="2249">
                  <c:v>59</c:v>
                </c:pt>
                <c:pt idx="2250">
                  <c:v>5</c:v>
                </c:pt>
                <c:pt idx="2251">
                  <c:v>0</c:v>
                </c:pt>
                <c:pt idx="2252">
                  <c:v>0</c:v>
                </c:pt>
                <c:pt idx="2253">
                  <c:v>0</c:v>
                </c:pt>
                <c:pt idx="2254">
                  <c:v>0</c:v>
                </c:pt>
                <c:pt idx="2255">
                  <c:v>0</c:v>
                </c:pt>
                <c:pt idx="2256">
                  <c:v>0</c:v>
                </c:pt>
                <c:pt idx="2257">
                  <c:v>0</c:v>
                </c:pt>
                <c:pt idx="2258">
                  <c:v>0</c:v>
                </c:pt>
                <c:pt idx="2259">
                  <c:v>0</c:v>
                </c:pt>
                <c:pt idx="2260">
                  <c:v>0</c:v>
                </c:pt>
                <c:pt idx="2261">
                  <c:v>5</c:v>
                </c:pt>
                <c:pt idx="2262">
                  <c:v>60</c:v>
                </c:pt>
                <c:pt idx="2263">
                  <c:v>93</c:v>
                </c:pt>
                <c:pt idx="2264">
                  <c:v>113</c:v>
                </c:pt>
                <c:pt idx="2265">
                  <c:v>109</c:v>
                </c:pt>
                <c:pt idx="2266">
                  <c:v>113</c:v>
                </c:pt>
                <c:pt idx="2267">
                  <c:v>179</c:v>
                </c:pt>
                <c:pt idx="2268">
                  <c:v>251</c:v>
                </c:pt>
                <c:pt idx="2269">
                  <c:v>310</c:v>
                </c:pt>
                <c:pt idx="2270">
                  <c:v>222</c:v>
                </c:pt>
                <c:pt idx="2271">
                  <c:v>129</c:v>
                </c:pt>
                <c:pt idx="2272">
                  <c:v>97</c:v>
                </c:pt>
                <c:pt idx="2273">
                  <c:v>57</c:v>
                </c:pt>
                <c:pt idx="2274">
                  <c:v>7</c:v>
                </c:pt>
                <c:pt idx="2275">
                  <c:v>0</c:v>
                </c:pt>
                <c:pt idx="2276">
                  <c:v>0</c:v>
                </c:pt>
                <c:pt idx="2277">
                  <c:v>0</c:v>
                </c:pt>
                <c:pt idx="2278">
                  <c:v>0</c:v>
                </c:pt>
                <c:pt idx="2279">
                  <c:v>0</c:v>
                </c:pt>
                <c:pt idx="2280">
                  <c:v>0</c:v>
                </c:pt>
                <c:pt idx="2281">
                  <c:v>0</c:v>
                </c:pt>
                <c:pt idx="2282">
                  <c:v>0</c:v>
                </c:pt>
                <c:pt idx="2283">
                  <c:v>0</c:v>
                </c:pt>
                <c:pt idx="2284">
                  <c:v>0</c:v>
                </c:pt>
                <c:pt idx="2285">
                  <c:v>7</c:v>
                </c:pt>
                <c:pt idx="2286">
                  <c:v>62</c:v>
                </c:pt>
                <c:pt idx="2287">
                  <c:v>98</c:v>
                </c:pt>
                <c:pt idx="2288">
                  <c:v>116</c:v>
                </c:pt>
                <c:pt idx="2289">
                  <c:v>108</c:v>
                </c:pt>
                <c:pt idx="2290">
                  <c:v>103</c:v>
                </c:pt>
                <c:pt idx="2291">
                  <c:v>109</c:v>
                </c:pt>
                <c:pt idx="2292">
                  <c:v>110</c:v>
                </c:pt>
                <c:pt idx="2293">
                  <c:v>104</c:v>
                </c:pt>
                <c:pt idx="2294">
                  <c:v>126</c:v>
                </c:pt>
                <c:pt idx="2295">
                  <c:v>180</c:v>
                </c:pt>
                <c:pt idx="2296">
                  <c:v>132</c:v>
                </c:pt>
                <c:pt idx="2297">
                  <c:v>68</c:v>
                </c:pt>
                <c:pt idx="2298">
                  <c:v>7</c:v>
                </c:pt>
                <c:pt idx="2299">
                  <c:v>0</c:v>
                </c:pt>
                <c:pt idx="2300">
                  <c:v>0</c:v>
                </c:pt>
                <c:pt idx="2301">
                  <c:v>0</c:v>
                </c:pt>
                <c:pt idx="2302">
                  <c:v>0</c:v>
                </c:pt>
                <c:pt idx="2303">
                  <c:v>0</c:v>
                </c:pt>
                <c:pt idx="2304">
                  <c:v>0</c:v>
                </c:pt>
                <c:pt idx="2305">
                  <c:v>0</c:v>
                </c:pt>
                <c:pt idx="2306">
                  <c:v>0</c:v>
                </c:pt>
                <c:pt idx="2307">
                  <c:v>0</c:v>
                </c:pt>
                <c:pt idx="2308">
                  <c:v>0</c:v>
                </c:pt>
                <c:pt idx="2309">
                  <c:v>7</c:v>
                </c:pt>
                <c:pt idx="2310">
                  <c:v>46</c:v>
                </c:pt>
                <c:pt idx="2311">
                  <c:v>114</c:v>
                </c:pt>
                <c:pt idx="2312">
                  <c:v>151</c:v>
                </c:pt>
                <c:pt idx="2313">
                  <c:v>135</c:v>
                </c:pt>
                <c:pt idx="2314">
                  <c:v>120</c:v>
                </c:pt>
                <c:pt idx="2315">
                  <c:v>112</c:v>
                </c:pt>
                <c:pt idx="2316">
                  <c:v>130</c:v>
                </c:pt>
                <c:pt idx="2317">
                  <c:v>199</c:v>
                </c:pt>
                <c:pt idx="2318">
                  <c:v>212</c:v>
                </c:pt>
                <c:pt idx="2319">
                  <c:v>202</c:v>
                </c:pt>
                <c:pt idx="2320">
                  <c:v>140</c:v>
                </c:pt>
                <c:pt idx="2321">
                  <c:v>65</c:v>
                </c:pt>
                <c:pt idx="2322">
                  <c:v>7</c:v>
                </c:pt>
                <c:pt idx="2323">
                  <c:v>0</c:v>
                </c:pt>
                <c:pt idx="2324">
                  <c:v>0</c:v>
                </c:pt>
                <c:pt idx="2325">
                  <c:v>0</c:v>
                </c:pt>
                <c:pt idx="2326">
                  <c:v>0</c:v>
                </c:pt>
                <c:pt idx="2327">
                  <c:v>0</c:v>
                </c:pt>
                <c:pt idx="2328">
                  <c:v>0</c:v>
                </c:pt>
                <c:pt idx="2329">
                  <c:v>0</c:v>
                </c:pt>
                <c:pt idx="2330">
                  <c:v>0</c:v>
                </c:pt>
                <c:pt idx="2331">
                  <c:v>0</c:v>
                </c:pt>
                <c:pt idx="2332">
                  <c:v>0</c:v>
                </c:pt>
                <c:pt idx="2333">
                  <c:v>6</c:v>
                </c:pt>
                <c:pt idx="2334">
                  <c:v>57</c:v>
                </c:pt>
                <c:pt idx="2335">
                  <c:v>125</c:v>
                </c:pt>
                <c:pt idx="2336">
                  <c:v>206</c:v>
                </c:pt>
                <c:pt idx="2337">
                  <c:v>287</c:v>
                </c:pt>
                <c:pt idx="2338">
                  <c:v>347</c:v>
                </c:pt>
                <c:pt idx="2339">
                  <c:v>340</c:v>
                </c:pt>
                <c:pt idx="2340">
                  <c:v>351</c:v>
                </c:pt>
                <c:pt idx="2341">
                  <c:v>324</c:v>
                </c:pt>
                <c:pt idx="2342">
                  <c:v>275</c:v>
                </c:pt>
                <c:pt idx="2343">
                  <c:v>168</c:v>
                </c:pt>
                <c:pt idx="2344">
                  <c:v>122</c:v>
                </c:pt>
                <c:pt idx="2345">
                  <c:v>69</c:v>
                </c:pt>
                <c:pt idx="2346">
                  <c:v>8</c:v>
                </c:pt>
                <c:pt idx="2347">
                  <c:v>0</c:v>
                </c:pt>
                <c:pt idx="2348">
                  <c:v>0</c:v>
                </c:pt>
                <c:pt idx="2349">
                  <c:v>0</c:v>
                </c:pt>
                <c:pt idx="2350">
                  <c:v>0</c:v>
                </c:pt>
                <c:pt idx="2351">
                  <c:v>0</c:v>
                </c:pt>
                <c:pt idx="2352">
                  <c:v>0</c:v>
                </c:pt>
                <c:pt idx="2353">
                  <c:v>0</c:v>
                </c:pt>
                <c:pt idx="2354">
                  <c:v>0</c:v>
                </c:pt>
                <c:pt idx="2355">
                  <c:v>0</c:v>
                </c:pt>
                <c:pt idx="2356">
                  <c:v>0</c:v>
                </c:pt>
                <c:pt idx="2357">
                  <c:v>7</c:v>
                </c:pt>
                <c:pt idx="2358">
                  <c:v>60</c:v>
                </c:pt>
                <c:pt idx="2359">
                  <c:v>128</c:v>
                </c:pt>
                <c:pt idx="2360">
                  <c:v>213</c:v>
                </c:pt>
                <c:pt idx="2361">
                  <c:v>279</c:v>
                </c:pt>
                <c:pt idx="2362">
                  <c:v>310</c:v>
                </c:pt>
                <c:pt idx="2363">
                  <c:v>383</c:v>
                </c:pt>
                <c:pt idx="2364">
                  <c:v>368</c:v>
                </c:pt>
                <c:pt idx="2365">
                  <c:v>324</c:v>
                </c:pt>
                <c:pt idx="2366">
                  <c:v>254</c:v>
                </c:pt>
                <c:pt idx="2367">
                  <c:v>200</c:v>
                </c:pt>
                <c:pt idx="2368">
                  <c:v>129</c:v>
                </c:pt>
                <c:pt idx="2369">
                  <c:v>50</c:v>
                </c:pt>
                <c:pt idx="2370">
                  <c:v>5</c:v>
                </c:pt>
                <c:pt idx="2371">
                  <c:v>0</c:v>
                </c:pt>
                <c:pt idx="2372">
                  <c:v>0</c:v>
                </c:pt>
                <c:pt idx="2373">
                  <c:v>0</c:v>
                </c:pt>
                <c:pt idx="2374">
                  <c:v>0</c:v>
                </c:pt>
                <c:pt idx="2375">
                  <c:v>0</c:v>
                </c:pt>
                <c:pt idx="2376">
                  <c:v>0</c:v>
                </c:pt>
                <c:pt idx="2377">
                  <c:v>0</c:v>
                </c:pt>
                <c:pt idx="2378">
                  <c:v>0</c:v>
                </c:pt>
                <c:pt idx="2379">
                  <c:v>0</c:v>
                </c:pt>
                <c:pt idx="2380">
                  <c:v>0</c:v>
                </c:pt>
                <c:pt idx="2381">
                  <c:v>10</c:v>
                </c:pt>
                <c:pt idx="2382">
                  <c:v>69</c:v>
                </c:pt>
                <c:pt idx="2383">
                  <c:v>129</c:v>
                </c:pt>
                <c:pt idx="2384">
                  <c:v>211</c:v>
                </c:pt>
                <c:pt idx="2385">
                  <c:v>257</c:v>
                </c:pt>
                <c:pt idx="2386">
                  <c:v>302</c:v>
                </c:pt>
                <c:pt idx="2387">
                  <c:v>325</c:v>
                </c:pt>
                <c:pt idx="2388">
                  <c:v>325</c:v>
                </c:pt>
                <c:pt idx="2389">
                  <c:v>301</c:v>
                </c:pt>
                <c:pt idx="2390">
                  <c:v>257</c:v>
                </c:pt>
                <c:pt idx="2391">
                  <c:v>202</c:v>
                </c:pt>
                <c:pt idx="2392">
                  <c:v>131</c:v>
                </c:pt>
                <c:pt idx="2393">
                  <c:v>68</c:v>
                </c:pt>
                <c:pt idx="2394">
                  <c:v>9</c:v>
                </c:pt>
                <c:pt idx="2395">
                  <c:v>0</c:v>
                </c:pt>
                <c:pt idx="2396">
                  <c:v>0</c:v>
                </c:pt>
                <c:pt idx="2397">
                  <c:v>0</c:v>
                </c:pt>
                <c:pt idx="2398">
                  <c:v>0</c:v>
                </c:pt>
                <c:pt idx="2399">
                  <c:v>0</c:v>
                </c:pt>
                <c:pt idx="2400">
                  <c:v>0</c:v>
                </c:pt>
                <c:pt idx="2401">
                  <c:v>0</c:v>
                </c:pt>
                <c:pt idx="2402">
                  <c:v>0</c:v>
                </c:pt>
                <c:pt idx="2403">
                  <c:v>0</c:v>
                </c:pt>
                <c:pt idx="2404">
                  <c:v>0</c:v>
                </c:pt>
                <c:pt idx="2405">
                  <c:v>6</c:v>
                </c:pt>
                <c:pt idx="2406">
                  <c:v>55</c:v>
                </c:pt>
                <c:pt idx="2407">
                  <c:v>136</c:v>
                </c:pt>
                <c:pt idx="2408">
                  <c:v>214</c:v>
                </c:pt>
                <c:pt idx="2409">
                  <c:v>282</c:v>
                </c:pt>
                <c:pt idx="2410">
                  <c:v>332</c:v>
                </c:pt>
                <c:pt idx="2411">
                  <c:v>382</c:v>
                </c:pt>
                <c:pt idx="2412">
                  <c:v>405</c:v>
                </c:pt>
                <c:pt idx="2413">
                  <c:v>374</c:v>
                </c:pt>
                <c:pt idx="2414">
                  <c:v>355</c:v>
                </c:pt>
                <c:pt idx="2415">
                  <c:v>232</c:v>
                </c:pt>
                <c:pt idx="2416">
                  <c:v>152</c:v>
                </c:pt>
                <c:pt idx="2417">
                  <c:v>78</c:v>
                </c:pt>
                <c:pt idx="2418">
                  <c:v>11</c:v>
                </c:pt>
                <c:pt idx="2419">
                  <c:v>0</c:v>
                </c:pt>
                <c:pt idx="2420">
                  <c:v>0</c:v>
                </c:pt>
                <c:pt idx="2421">
                  <c:v>0</c:v>
                </c:pt>
                <c:pt idx="2422">
                  <c:v>0</c:v>
                </c:pt>
                <c:pt idx="2423">
                  <c:v>0</c:v>
                </c:pt>
                <c:pt idx="2424">
                  <c:v>0</c:v>
                </c:pt>
                <c:pt idx="2425">
                  <c:v>0</c:v>
                </c:pt>
                <c:pt idx="2426">
                  <c:v>0</c:v>
                </c:pt>
                <c:pt idx="2427">
                  <c:v>0</c:v>
                </c:pt>
                <c:pt idx="2428">
                  <c:v>0</c:v>
                </c:pt>
                <c:pt idx="2429">
                  <c:v>13</c:v>
                </c:pt>
                <c:pt idx="2430">
                  <c:v>85</c:v>
                </c:pt>
                <c:pt idx="2431">
                  <c:v>130</c:v>
                </c:pt>
                <c:pt idx="2432">
                  <c:v>136</c:v>
                </c:pt>
                <c:pt idx="2433">
                  <c:v>134</c:v>
                </c:pt>
                <c:pt idx="2434">
                  <c:v>89</c:v>
                </c:pt>
                <c:pt idx="2435">
                  <c:v>93</c:v>
                </c:pt>
                <c:pt idx="2436">
                  <c:v>92</c:v>
                </c:pt>
                <c:pt idx="2437">
                  <c:v>87</c:v>
                </c:pt>
                <c:pt idx="2438">
                  <c:v>79</c:v>
                </c:pt>
                <c:pt idx="2439">
                  <c:v>95</c:v>
                </c:pt>
                <c:pt idx="2440">
                  <c:v>128</c:v>
                </c:pt>
                <c:pt idx="2441">
                  <c:v>74</c:v>
                </c:pt>
                <c:pt idx="2442">
                  <c:v>12</c:v>
                </c:pt>
                <c:pt idx="2443">
                  <c:v>0</c:v>
                </c:pt>
                <c:pt idx="2444">
                  <c:v>0</c:v>
                </c:pt>
                <c:pt idx="2445">
                  <c:v>0</c:v>
                </c:pt>
                <c:pt idx="2446">
                  <c:v>0</c:v>
                </c:pt>
                <c:pt idx="2447">
                  <c:v>0</c:v>
                </c:pt>
                <c:pt idx="2448">
                  <c:v>0</c:v>
                </c:pt>
                <c:pt idx="2449">
                  <c:v>0</c:v>
                </c:pt>
                <c:pt idx="2450">
                  <c:v>0</c:v>
                </c:pt>
                <c:pt idx="2451">
                  <c:v>0</c:v>
                </c:pt>
                <c:pt idx="2452">
                  <c:v>0</c:v>
                </c:pt>
                <c:pt idx="2453">
                  <c:v>14</c:v>
                </c:pt>
                <c:pt idx="2454">
                  <c:v>88</c:v>
                </c:pt>
                <c:pt idx="2455">
                  <c:v>135</c:v>
                </c:pt>
                <c:pt idx="2456">
                  <c:v>123</c:v>
                </c:pt>
                <c:pt idx="2457">
                  <c:v>159</c:v>
                </c:pt>
                <c:pt idx="2458">
                  <c:v>265</c:v>
                </c:pt>
                <c:pt idx="2459">
                  <c:v>254</c:v>
                </c:pt>
                <c:pt idx="2460">
                  <c:v>254</c:v>
                </c:pt>
                <c:pt idx="2461">
                  <c:v>238</c:v>
                </c:pt>
                <c:pt idx="2462">
                  <c:v>193</c:v>
                </c:pt>
                <c:pt idx="2463">
                  <c:v>196</c:v>
                </c:pt>
                <c:pt idx="2464">
                  <c:v>118</c:v>
                </c:pt>
                <c:pt idx="2465">
                  <c:v>78</c:v>
                </c:pt>
                <c:pt idx="2466">
                  <c:v>11</c:v>
                </c:pt>
                <c:pt idx="2467">
                  <c:v>0</c:v>
                </c:pt>
                <c:pt idx="2468">
                  <c:v>0</c:v>
                </c:pt>
                <c:pt idx="2469">
                  <c:v>0</c:v>
                </c:pt>
                <c:pt idx="2470">
                  <c:v>0</c:v>
                </c:pt>
                <c:pt idx="2471">
                  <c:v>0</c:v>
                </c:pt>
                <c:pt idx="2472">
                  <c:v>0</c:v>
                </c:pt>
                <c:pt idx="2473">
                  <c:v>0</c:v>
                </c:pt>
                <c:pt idx="2474">
                  <c:v>0</c:v>
                </c:pt>
                <c:pt idx="2475">
                  <c:v>0</c:v>
                </c:pt>
                <c:pt idx="2476">
                  <c:v>0</c:v>
                </c:pt>
                <c:pt idx="2477">
                  <c:v>11</c:v>
                </c:pt>
                <c:pt idx="2478">
                  <c:v>78</c:v>
                </c:pt>
                <c:pt idx="2479">
                  <c:v>154</c:v>
                </c:pt>
                <c:pt idx="2480">
                  <c:v>234</c:v>
                </c:pt>
                <c:pt idx="2481">
                  <c:v>301</c:v>
                </c:pt>
                <c:pt idx="2482">
                  <c:v>344</c:v>
                </c:pt>
                <c:pt idx="2483">
                  <c:v>383</c:v>
                </c:pt>
                <c:pt idx="2484">
                  <c:v>421</c:v>
                </c:pt>
                <c:pt idx="2485">
                  <c:v>399</c:v>
                </c:pt>
                <c:pt idx="2486">
                  <c:v>302</c:v>
                </c:pt>
                <c:pt idx="2487">
                  <c:v>219</c:v>
                </c:pt>
                <c:pt idx="2488">
                  <c:v>141</c:v>
                </c:pt>
                <c:pt idx="2489">
                  <c:v>59</c:v>
                </c:pt>
                <c:pt idx="2490">
                  <c:v>7</c:v>
                </c:pt>
                <c:pt idx="2491">
                  <c:v>0</c:v>
                </c:pt>
                <c:pt idx="2492">
                  <c:v>0</c:v>
                </c:pt>
                <c:pt idx="2493">
                  <c:v>0</c:v>
                </c:pt>
                <c:pt idx="2494">
                  <c:v>0</c:v>
                </c:pt>
                <c:pt idx="2495">
                  <c:v>0</c:v>
                </c:pt>
                <c:pt idx="2496">
                  <c:v>0</c:v>
                </c:pt>
                <c:pt idx="2497">
                  <c:v>0</c:v>
                </c:pt>
                <c:pt idx="2498">
                  <c:v>0</c:v>
                </c:pt>
                <c:pt idx="2499">
                  <c:v>0</c:v>
                </c:pt>
                <c:pt idx="2500">
                  <c:v>0</c:v>
                </c:pt>
                <c:pt idx="2501">
                  <c:v>12</c:v>
                </c:pt>
                <c:pt idx="2502">
                  <c:v>76</c:v>
                </c:pt>
                <c:pt idx="2503">
                  <c:v>172</c:v>
                </c:pt>
                <c:pt idx="2504">
                  <c:v>232</c:v>
                </c:pt>
                <c:pt idx="2505">
                  <c:v>331</c:v>
                </c:pt>
                <c:pt idx="2506">
                  <c:v>386</c:v>
                </c:pt>
                <c:pt idx="2507">
                  <c:v>357</c:v>
                </c:pt>
                <c:pt idx="2508">
                  <c:v>369</c:v>
                </c:pt>
                <c:pt idx="2509">
                  <c:v>340</c:v>
                </c:pt>
                <c:pt idx="2510">
                  <c:v>276</c:v>
                </c:pt>
                <c:pt idx="2511">
                  <c:v>237</c:v>
                </c:pt>
                <c:pt idx="2512">
                  <c:v>163</c:v>
                </c:pt>
                <c:pt idx="2513">
                  <c:v>71</c:v>
                </c:pt>
                <c:pt idx="2514">
                  <c:v>8</c:v>
                </c:pt>
                <c:pt idx="2515">
                  <c:v>0</c:v>
                </c:pt>
                <c:pt idx="2516">
                  <c:v>0</c:v>
                </c:pt>
                <c:pt idx="2517">
                  <c:v>0</c:v>
                </c:pt>
                <c:pt idx="2518">
                  <c:v>0</c:v>
                </c:pt>
                <c:pt idx="2519">
                  <c:v>0</c:v>
                </c:pt>
                <c:pt idx="2520">
                  <c:v>0</c:v>
                </c:pt>
                <c:pt idx="2521">
                  <c:v>0</c:v>
                </c:pt>
                <c:pt idx="2522">
                  <c:v>0</c:v>
                </c:pt>
                <c:pt idx="2523">
                  <c:v>0</c:v>
                </c:pt>
                <c:pt idx="2524">
                  <c:v>0</c:v>
                </c:pt>
                <c:pt idx="2525">
                  <c:v>9</c:v>
                </c:pt>
                <c:pt idx="2526">
                  <c:v>67</c:v>
                </c:pt>
                <c:pt idx="2527">
                  <c:v>149</c:v>
                </c:pt>
                <c:pt idx="2528">
                  <c:v>227</c:v>
                </c:pt>
                <c:pt idx="2529">
                  <c:v>272</c:v>
                </c:pt>
                <c:pt idx="2530">
                  <c:v>315</c:v>
                </c:pt>
                <c:pt idx="2531">
                  <c:v>338</c:v>
                </c:pt>
                <c:pt idx="2532">
                  <c:v>337</c:v>
                </c:pt>
                <c:pt idx="2533">
                  <c:v>313</c:v>
                </c:pt>
                <c:pt idx="2534">
                  <c:v>268</c:v>
                </c:pt>
                <c:pt idx="2535">
                  <c:v>213</c:v>
                </c:pt>
                <c:pt idx="2536">
                  <c:v>142</c:v>
                </c:pt>
                <c:pt idx="2537">
                  <c:v>62</c:v>
                </c:pt>
                <c:pt idx="2538">
                  <c:v>8</c:v>
                </c:pt>
                <c:pt idx="2539">
                  <c:v>0</c:v>
                </c:pt>
                <c:pt idx="2540">
                  <c:v>0</c:v>
                </c:pt>
                <c:pt idx="2541">
                  <c:v>0</c:v>
                </c:pt>
                <c:pt idx="2542">
                  <c:v>0</c:v>
                </c:pt>
                <c:pt idx="2543">
                  <c:v>0</c:v>
                </c:pt>
                <c:pt idx="2544">
                  <c:v>0</c:v>
                </c:pt>
                <c:pt idx="2545">
                  <c:v>0</c:v>
                </c:pt>
                <c:pt idx="2546">
                  <c:v>0</c:v>
                </c:pt>
                <c:pt idx="2547">
                  <c:v>0</c:v>
                </c:pt>
                <c:pt idx="2548">
                  <c:v>0</c:v>
                </c:pt>
                <c:pt idx="2549">
                  <c:v>17</c:v>
                </c:pt>
                <c:pt idx="2550">
                  <c:v>87</c:v>
                </c:pt>
                <c:pt idx="2551">
                  <c:v>128</c:v>
                </c:pt>
                <c:pt idx="2552">
                  <c:v>183</c:v>
                </c:pt>
                <c:pt idx="2553">
                  <c:v>295</c:v>
                </c:pt>
                <c:pt idx="2554">
                  <c:v>324</c:v>
                </c:pt>
                <c:pt idx="2555">
                  <c:v>341</c:v>
                </c:pt>
                <c:pt idx="2556">
                  <c:v>340</c:v>
                </c:pt>
                <c:pt idx="2557">
                  <c:v>316</c:v>
                </c:pt>
                <c:pt idx="2558">
                  <c:v>270</c:v>
                </c:pt>
                <c:pt idx="2559">
                  <c:v>215</c:v>
                </c:pt>
                <c:pt idx="2560">
                  <c:v>144</c:v>
                </c:pt>
                <c:pt idx="2561">
                  <c:v>70</c:v>
                </c:pt>
                <c:pt idx="2562">
                  <c:v>10</c:v>
                </c:pt>
                <c:pt idx="2563">
                  <c:v>0</c:v>
                </c:pt>
                <c:pt idx="2564">
                  <c:v>0</c:v>
                </c:pt>
                <c:pt idx="2565">
                  <c:v>0</c:v>
                </c:pt>
                <c:pt idx="2566">
                  <c:v>0</c:v>
                </c:pt>
                <c:pt idx="2567">
                  <c:v>0</c:v>
                </c:pt>
                <c:pt idx="2568">
                  <c:v>0</c:v>
                </c:pt>
                <c:pt idx="2569">
                  <c:v>0</c:v>
                </c:pt>
                <c:pt idx="2570">
                  <c:v>0</c:v>
                </c:pt>
                <c:pt idx="2571">
                  <c:v>0</c:v>
                </c:pt>
                <c:pt idx="2572">
                  <c:v>0</c:v>
                </c:pt>
                <c:pt idx="2573">
                  <c:v>16</c:v>
                </c:pt>
                <c:pt idx="2574">
                  <c:v>82</c:v>
                </c:pt>
                <c:pt idx="2575">
                  <c:v>163</c:v>
                </c:pt>
                <c:pt idx="2576">
                  <c:v>240</c:v>
                </c:pt>
                <c:pt idx="2577">
                  <c:v>339</c:v>
                </c:pt>
                <c:pt idx="2578">
                  <c:v>394</c:v>
                </c:pt>
                <c:pt idx="2579">
                  <c:v>423</c:v>
                </c:pt>
                <c:pt idx="2580">
                  <c:v>421</c:v>
                </c:pt>
                <c:pt idx="2581">
                  <c:v>391</c:v>
                </c:pt>
                <c:pt idx="2582">
                  <c:v>334</c:v>
                </c:pt>
                <c:pt idx="2583">
                  <c:v>234</c:v>
                </c:pt>
                <c:pt idx="2584">
                  <c:v>157</c:v>
                </c:pt>
                <c:pt idx="2585">
                  <c:v>83</c:v>
                </c:pt>
                <c:pt idx="2586">
                  <c:v>12</c:v>
                </c:pt>
                <c:pt idx="2587">
                  <c:v>0</c:v>
                </c:pt>
                <c:pt idx="2588">
                  <c:v>0</c:v>
                </c:pt>
                <c:pt idx="2589">
                  <c:v>0</c:v>
                </c:pt>
                <c:pt idx="2590">
                  <c:v>0</c:v>
                </c:pt>
                <c:pt idx="2591">
                  <c:v>0</c:v>
                </c:pt>
                <c:pt idx="2592">
                  <c:v>0</c:v>
                </c:pt>
                <c:pt idx="2593">
                  <c:v>0</c:v>
                </c:pt>
                <c:pt idx="2594">
                  <c:v>0</c:v>
                </c:pt>
                <c:pt idx="2595">
                  <c:v>0</c:v>
                </c:pt>
                <c:pt idx="2596">
                  <c:v>0</c:v>
                </c:pt>
                <c:pt idx="2597">
                  <c:v>15</c:v>
                </c:pt>
                <c:pt idx="2598">
                  <c:v>64</c:v>
                </c:pt>
                <c:pt idx="2599">
                  <c:v>169</c:v>
                </c:pt>
                <c:pt idx="2600">
                  <c:v>260</c:v>
                </c:pt>
                <c:pt idx="2601">
                  <c:v>295</c:v>
                </c:pt>
                <c:pt idx="2602">
                  <c:v>343</c:v>
                </c:pt>
                <c:pt idx="2603">
                  <c:v>411</c:v>
                </c:pt>
                <c:pt idx="2604">
                  <c:v>423</c:v>
                </c:pt>
                <c:pt idx="2605">
                  <c:v>393</c:v>
                </c:pt>
                <c:pt idx="2606">
                  <c:v>336</c:v>
                </c:pt>
                <c:pt idx="2607">
                  <c:v>243</c:v>
                </c:pt>
                <c:pt idx="2608">
                  <c:v>150</c:v>
                </c:pt>
                <c:pt idx="2609">
                  <c:v>86</c:v>
                </c:pt>
                <c:pt idx="2610">
                  <c:v>17</c:v>
                </c:pt>
                <c:pt idx="2611">
                  <c:v>0</c:v>
                </c:pt>
                <c:pt idx="2612">
                  <c:v>0</c:v>
                </c:pt>
                <c:pt idx="2613">
                  <c:v>0</c:v>
                </c:pt>
                <c:pt idx="2614">
                  <c:v>0</c:v>
                </c:pt>
                <c:pt idx="2615">
                  <c:v>0</c:v>
                </c:pt>
                <c:pt idx="2616">
                  <c:v>0</c:v>
                </c:pt>
                <c:pt idx="2617">
                  <c:v>0</c:v>
                </c:pt>
                <c:pt idx="2618">
                  <c:v>0</c:v>
                </c:pt>
                <c:pt idx="2619">
                  <c:v>0</c:v>
                </c:pt>
                <c:pt idx="2620">
                  <c:v>0</c:v>
                </c:pt>
                <c:pt idx="2621">
                  <c:v>24</c:v>
                </c:pt>
                <c:pt idx="2622">
                  <c:v>107</c:v>
                </c:pt>
                <c:pt idx="2623">
                  <c:v>137</c:v>
                </c:pt>
                <c:pt idx="2624">
                  <c:v>148</c:v>
                </c:pt>
                <c:pt idx="2625">
                  <c:v>102</c:v>
                </c:pt>
                <c:pt idx="2626">
                  <c:v>143</c:v>
                </c:pt>
                <c:pt idx="2627">
                  <c:v>145</c:v>
                </c:pt>
                <c:pt idx="2628">
                  <c:v>134</c:v>
                </c:pt>
                <c:pt idx="2629">
                  <c:v>112</c:v>
                </c:pt>
                <c:pt idx="2630">
                  <c:v>102</c:v>
                </c:pt>
                <c:pt idx="2631">
                  <c:v>114</c:v>
                </c:pt>
                <c:pt idx="2632">
                  <c:v>144</c:v>
                </c:pt>
                <c:pt idx="2633">
                  <c:v>87</c:v>
                </c:pt>
                <c:pt idx="2634">
                  <c:v>20</c:v>
                </c:pt>
                <c:pt idx="2635">
                  <c:v>0</c:v>
                </c:pt>
                <c:pt idx="2636">
                  <c:v>0</c:v>
                </c:pt>
                <c:pt idx="2637">
                  <c:v>0</c:v>
                </c:pt>
                <c:pt idx="2638">
                  <c:v>0</c:v>
                </c:pt>
                <c:pt idx="2639">
                  <c:v>0</c:v>
                </c:pt>
                <c:pt idx="2640">
                  <c:v>0</c:v>
                </c:pt>
                <c:pt idx="2641">
                  <c:v>0</c:v>
                </c:pt>
                <c:pt idx="2642">
                  <c:v>0</c:v>
                </c:pt>
                <c:pt idx="2643">
                  <c:v>0</c:v>
                </c:pt>
                <c:pt idx="2644">
                  <c:v>0</c:v>
                </c:pt>
                <c:pt idx="2645">
                  <c:v>26</c:v>
                </c:pt>
                <c:pt idx="2646">
                  <c:v>109</c:v>
                </c:pt>
                <c:pt idx="2647">
                  <c:v>146</c:v>
                </c:pt>
                <c:pt idx="2648">
                  <c:v>151</c:v>
                </c:pt>
                <c:pt idx="2649">
                  <c:v>152</c:v>
                </c:pt>
                <c:pt idx="2650">
                  <c:v>124</c:v>
                </c:pt>
                <c:pt idx="2651">
                  <c:v>121</c:v>
                </c:pt>
                <c:pt idx="2652">
                  <c:v>116</c:v>
                </c:pt>
                <c:pt idx="2653">
                  <c:v>100</c:v>
                </c:pt>
                <c:pt idx="2654">
                  <c:v>91</c:v>
                </c:pt>
                <c:pt idx="2655">
                  <c:v>107</c:v>
                </c:pt>
                <c:pt idx="2656">
                  <c:v>142</c:v>
                </c:pt>
                <c:pt idx="2657">
                  <c:v>88</c:v>
                </c:pt>
                <c:pt idx="2658">
                  <c:v>21</c:v>
                </c:pt>
                <c:pt idx="2659">
                  <c:v>0</c:v>
                </c:pt>
                <c:pt idx="2660">
                  <c:v>0</c:v>
                </c:pt>
                <c:pt idx="2661">
                  <c:v>0</c:v>
                </c:pt>
                <c:pt idx="2662">
                  <c:v>0</c:v>
                </c:pt>
                <c:pt idx="2663">
                  <c:v>0</c:v>
                </c:pt>
                <c:pt idx="2664">
                  <c:v>0</c:v>
                </c:pt>
                <c:pt idx="2665">
                  <c:v>0</c:v>
                </c:pt>
                <c:pt idx="2666">
                  <c:v>0</c:v>
                </c:pt>
                <c:pt idx="2667">
                  <c:v>0</c:v>
                </c:pt>
                <c:pt idx="2668">
                  <c:v>0</c:v>
                </c:pt>
                <c:pt idx="2669">
                  <c:v>27</c:v>
                </c:pt>
                <c:pt idx="2670">
                  <c:v>111</c:v>
                </c:pt>
                <c:pt idx="2671">
                  <c:v>181</c:v>
                </c:pt>
                <c:pt idx="2672">
                  <c:v>260</c:v>
                </c:pt>
                <c:pt idx="2673">
                  <c:v>308</c:v>
                </c:pt>
                <c:pt idx="2674">
                  <c:v>371</c:v>
                </c:pt>
                <c:pt idx="2675">
                  <c:v>251</c:v>
                </c:pt>
                <c:pt idx="2676">
                  <c:v>238</c:v>
                </c:pt>
                <c:pt idx="2677">
                  <c:v>176</c:v>
                </c:pt>
                <c:pt idx="2678">
                  <c:v>100</c:v>
                </c:pt>
                <c:pt idx="2679">
                  <c:v>112</c:v>
                </c:pt>
                <c:pt idx="2680">
                  <c:v>113</c:v>
                </c:pt>
                <c:pt idx="2681">
                  <c:v>81</c:v>
                </c:pt>
                <c:pt idx="2682">
                  <c:v>21</c:v>
                </c:pt>
                <c:pt idx="2683">
                  <c:v>0</c:v>
                </c:pt>
                <c:pt idx="2684">
                  <c:v>0</c:v>
                </c:pt>
                <c:pt idx="2685">
                  <c:v>0</c:v>
                </c:pt>
                <c:pt idx="2686">
                  <c:v>0</c:v>
                </c:pt>
                <c:pt idx="2687">
                  <c:v>0</c:v>
                </c:pt>
                <c:pt idx="2688">
                  <c:v>0</c:v>
                </c:pt>
                <c:pt idx="2689">
                  <c:v>0</c:v>
                </c:pt>
                <c:pt idx="2690">
                  <c:v>0</c:v>
                </c:pt>
                <c:pt idx="2691">
                  <c:v>0</c:v>
                </c:pt>
                <c:pt idx="2692">
                  <c:v>0</c:v>
                </c:pt>
                <c:pt idx="2693">
                  <c:v>22</c:v>
                </c:pt>
                <c:pt idx="2694">
                  <c:v>99</c:v>
                </c:pt>
                <c:pt idx="2695">
                  <c:v>185</c:v>
                </c:pt>
                <c:pt idx="2696">
                  <c:v>261</c:v>
                </c:pt>
                <c:pt idx="2697">
                  <c:v>341</c:v>
                </c:pt>
                <c:pt idx="2698">
                  <c:v>343</c:v>
                </c:pt>
                <c:pt idx="2699">
                  <c:v>386</c:v>
                </c:pt>
                <c:pt idx="2700">
                  <c:v>394</c:v>
                </c:pt>
                <c:pt idx="2701">
                  <c:v>382</c:v>
                </c:pt>
                <c:pt idx="2702">
                  <c:v>298</c:v>
                </c:pt>
                <c:pt idx="2703">
                  <c:v>260</c:v>
                </c:pt>
                <c:pt idx="2704">
                  <c:v>174</c:v>
                </c:pt>
                <c:pt idx="2705">
                  <c:v>88</c:v>
                </c:pt>
                <c:pt idx="2706">
                  <c:v>17</c:v>
                </c:pt>
                <c:pt idx="2707">
                  <c:v>0</c:v>
                </c:pt>
                <c:pt idx="2708">
                  <c:v>0</c:v>
                </c:pt>
                <c:pt idx="2709">
                  <c:v>0</c:v>
                </c:pt>
                <c:pt idx="2710">
                  <c:v>0</c:v>
                </c:pt>
                <c:pt idx="2711">
                  <c:v>0</c:v>
                </c:pt>
                <c:pt idx="2712">
                  <c:v>0</c:v>
                </c:pt>
                <c:pt idx="2713">
                  <c:v>0</c:v>
                </c:pt>
                <c:pt idx="2714">
                  <c:v>0</c:v>
                </c:pt>
                <c:pt idx="2715">
                  <c:v>0</c:v>
                </c:pt>
                <c:pt idx="2716">
                  <c:v>0</c:v>
                </c:pt>
                <c:pt idx="2717">
                  <c:v>29</c:v>
                </c:pt>
                <c:pt idx="2718">
                  <c:v>105</c:v>
                </c:pt>
                <c:pt idx="2719">
                  <c:v>127</c:v>
                </c:pt>
                <c:pt idx="2720">
                  <c:v>135</c:v>
                </c:pt>
                <c:pt idx="2721">
                  <c:v>128</c:v>
                </c:pt>
                <c:pt idx="2722">
                  <c:v>123</c:v>
                </c:pt>
                <c:pt idx="2723">
                  <c:v>140</c:v>
                </c:pt>
                <c:pt idx="2724">
                  <c:v>269</c:v>
                </c:pt>
                <c:pt idx="2725">
                  <c:v>352</c:v>
                </c:pt>
                <c:pt idx="2726">
                  <c:v>259</c:v>
                </c:pt>
                <c:pt idx="2727">
                  <c:v>169</c:v>
                </c:pt>
                <c:pt idx="2728">
                  <c:v>146</c:v>
                </c:pt>
                <c:pt idx="2729">
                  <c:v>85</c:v>
                </c:pt>
                <c:pt idx="2730">
                  <c:v>23</c:v>
                </c:pt>
                <c:pt idx="2731">
                  <c:v>0</c:v>
                </c:pt>
                <c:pt idx="2732">
                  <c:v>0</c:v>
                </c:pt>
                <c:pt idx="2733">
                  <c:v>0</c:v>
                </c:pt>
                <c:pt idx="2734">
                  <c:v>0</c:v>
                </c:pt>
                <c:pt idx="2735">
                  <c:v>0</c:v>
                </c:pt>
                <c:pt idx="2736">
                  <c:v>0</c:v>
                </c:pt>
                <c:pt idx="2737">
                  <c:v>0</c:v>
                </c:pt>
                <c:pt idx="2738">
                  <c:v>0</c:v>
                </c:pt>
                <c:pt idx="2739">
                  <c:v>0</c:v>
                </c:pt>
                <c:pt idx="2740">
                  <c:v>0</c:v>
                </c:pt>
                <c:pt idx="2741">
                  <c:v>31</c:v>
                </c:pt>
                <c:pt idx="2742">
                  <c:v>109</c:v>
                </c:pt>
                <c:pt idx="2743">
                  <c:v>163</c:v>
                </c:pt>
                <c:pt idx="2744">
                  <c:v>247</c:v>
                </c:pt>
                <c:pt idx="2745">
                  <c:v>289</c:v>
                </c:pt>
                <c:pt idx="2746">
                  <c:v>332</c:v>
                </c:pt>
                <c:pt idx="2747">
                  <c:v>386</c:v>
                </c:pt>
                <c:pt idx="2748">
                  <c:v>384</c:v>
                </c:pt>
                <c:pt idx="2749">
                  <c:v>328</c:v>
                </c:pt>
                <c:pt idx="2750">
                  <c:v>282</c:v>
                </c:pt>
                <c:pt idx="2751">
                  <c:v>227</c:v>
                </c:pt>
                <c:pt idx="2752">
                  <c:v>157</c:v>
                </c:pt>
                <c:pt idx="2753">
                  <c:v>76</c:v>
                </c:pt>
                <c:pt idx="2754">
                  <c:v>12</c:v>
                </c:pt>
                <c:pt idx="2755">
                  <c:v>0</c:v>
                </c:pt>
                <c:pt idx="2756">
                  <c:v>0</c:v>
                </c:pt>
                <c:pt idx="2757">
                  <c:v>0</c:v>
                </c:pt>
                <c:pt idx="2758">
                  <c:v>0</c:v>
                </c:pt>
                <c:pt idx="2759">
                  <c:v>0</c:v>
                </c:pt>
                <c:pt idx="2760">
                  <c:v>0</c:v>
                </c:pt>
                <c:pt idx="2761">
                  <c:v>0</c:v>
                </c:pt>
                <c:pt idx="2762">
                  <c:v>0</c:v>
                </c:pt>
                <c:pt idx="2763">
                  <c:v>0</c:v>
                </c:pt>
                <c:pt idx="2764">
                  <c:v>0</c:v>
                </c:pt>
                <c:pt idx="2765">
                  <c:v>19</c:v>
                </c:pt>
                <c:pt idx="2766">
                  <c:v>89</c:v>
                </c:pt>
                <c:pt idx="2767">
                  <c:v>174</c:v>
                </c:pt>
                <c:pt idx="2768">
                  <c:v>275</c:v>
                </c:pt>
                <c:pt idx="2769">
                  <c:v>341</c:v>
                </c:pt>
                <c:pt idx="2770">
                  <c:v>353</c:v>
                </c:pt>
                <c:pt idx="2771">
                  <c:v>282</c:v>
                </c:pt>
                <c:pt idx="2772">
                  <c:v>229</c:v>
                </c:pt>
                <c:pt idx="2773">
                  <c:v>180</c:v>
                </c:pt>
                <c:pt idx="2774">
                  <c:v>244</c:v>
                </c:pt>
                <c:pt idx="2775">
                  <c:v>249</c:v>
                </c:pt>
                <c:pt idx="2776">
                  <c:v>172</c:v>
                </c:pt>
                <c:pt idx="2777">
                  <c:v>106</c:v>
                </c:pt>
                <c:pt idx="2778">
                  <c:v>23</c:v>
                </c:pt>
                <c:pt idx="2779">
                  <c:v>0</c:v>
                </c:pt>
                <c:pt idx="2780">
                  <c:v>0</c:v>
                </c:pt>
                <c:pt idx="2781">
                  <c:v>0</c:v>
                </c:pt>
                <c:pt idx="2782">
                  <c:v>0</c:v>
                </c:pt>
                <c:pt idx="2783">
                  <c:v>0</c:v>
                </c:pt>
                <c:pt idx="2784">
                  <c:v>0</c:v>
                </c:pt>
                <c:pt idx="2785">
                  <c:v>0</c:v>
                </c:pt>
                <c:pt idx="2786">
                  <c:v>0</c:v>
                </c:pt>
                <c:pt idx="2787">
                  <c:v>0</c:v>
                </c:pt>
                <c:pt idx="2788">
                  <c:v>0</c:v>
                </c:pt>
                <c:pt idx="2789">
                  <c:v>21</c:v>
                </c:pt>
                <c:pt idx="2790">
                  <c:v>91</c:v>
                </c:pt>
                <c:pt idx="2791">
                  <c:v>176</c:v>
                </c:pt>
                <c:pt idx="2792">
                  <c:v>252</c:v>
                </c:pt>
                <c:pt idx="2793">
                  <c:v>294</c:v>
                </c:pt>
                <c:pt idx="2794">
                  <c:v>338</c:v>
                </c:pt>
                <c:pt idx="2795">
                  <c:v>393</c:v>
                </c:pt>
                <c:pt idx="2796">
                  <c:v>391</c:v>
                </c:pt>
                <c:pt idx="2797">
                  <c:v>333</c:v>
                </c:pt>
                <c:pt idx="2798">
                  <c:v>287</c:v>
                </c:pt>
                <c:pt idx="2799">
                  <c:v>232</c:v>
                </c:pt>
                <c:pt idx="2800">
                  <c:v>161</c:v>
                </c:pt>
                <c:pt idx="2801">
                  <c:v>79</c:v>
                </c:pt>
                <c:pt idx="2802">
                  <c:v>14</c:v>
                </c:pt>
                <c:pt idx="2803">
                  <c:v>0</c:v>
                </c:pt>
                <c:pt idx="2804">
                  <c:v>0</c:v>
                </c:pt>
                <c:pt idx="2805">
                  <c:v>0</c:v>
                </c:pt>
                <c:pt idx="2806">
                  <c:v>0</c:v>
                </c:pt>
                <c:pt idx="2807">
                  <c:v>0</c:v>
                </c:pt>
                <c:pt idx="2808">
                  <c:v>0</c:v>
                </c:pt>
                <c:pt idx="2809">
                  <c:v>0</c:v>
                </c:pt>
                <c:pt idx="2810">
                  <c:v>0</c:v>
                </c:pt>
                <c:pt idx="2811">
                  <c:v>0</c:v>
                </c:pt>
                <c:pt idx="2812">
                  <c:v>1</c:v>
                </c:pt>
                <c:pt idx="2813">
                  <c:v>30</c:v>
                </c:pt>
                <c:pt idx="2814">
                  <c:v>107</c:v>
                </c:pt>
                <c:pt idx="2815">
                  <c:v>158</c:v>
                </c:pt>
                <c:pt idx="2816">
                  <c:v>188</c:v>
                </c:pt>
                <c:pt idx="2817">
                  <c:v>216</c:v>
                </c:pt>
                <c:pt idx="2818">
                  <c:v>265</c:v>
                </c:pt>
                <c:pt idx="2819">
                  <c:v>346</c:v>
                </c:pt>
                <c:pt idx="2820">
                  <c:v>372</c:v>
                </c:pt>
                <c:pt idx="2821">
                  <c:v>346</c:v>
                </c:pt>
                <c:pt idx="2822">
                  <c:v>285</c:v>
                </c:pt>
                <c:pt idx="2823">
                  <c:v>280</c:v>
                </c:pt>
                <c:pt idx="2824">
                  <c:v>193</c:v>
                </c:pt>
                <c:pt idx="2825">
                  <c:v>97</c:v>
                </c:pt>
                <c:pt idx="2826">
                  <c:v>26</c:v>
                </c:pt>
                <c:pt idx="2827">
                  <c:v>0</c:v>
                </c:pt>
                <c:pt idx="2828">
                  <c:v>0</c:v>
                </c:pt>
                <c:pt idx="2829">
                  <c:v>0</c:v>
                </c:pt>
                <c:pt idx="2830">
                  <c:v>0</c:v>
                </c:pt>
                <c:pt idx="2831">
                  <c:v>0</c:v>
                </c:pt>
                <c:pt idx="2832">
                  <c:v>0</c:v>
                </c:pt>
                <c:pt idx="2833">
                  <c:v>0</c:v>
                </c:pt>
                <c:pt idx="2834">
                  <c:v>0</c:v>
                </c:pt>
                <c:pt idx="2835">
                  <c:v>0</c:v>
                </c:pt>
                <c:pt idx="2836">
                  <c:v>1</c:v>
                </c:pt>
                <c:pt idx="2837">
                  <c:v>26</c:v>
                </c:pt>
                <c:pt idx="2838">
                  <c:v>108</c:v>
                </c:pt>
                <c:pt idx="2839">
                  <c:v>189</c:v>
                </c:pt>
                <c:pt idx="2840">
                  <c:v>254</c:v>
                </c:pt>
                <c:pt idx="2841">
                  <c:v>318</c:v>
                </c:pt>
                <c:pt idx="2842">
                  <c:v>364</c:v>
                </c:pt>
                <c:pt idx="2843">
                  <c:v>408</c:v>
                </c:pt>
                <c:pt idx="2844">
                  <c:v>403</c:v>
                </c:pt>
                <c:pt idx="2845">
                  <c:v>351</c:v>
                </c:pt>
                <c:pt idx="2846">
                  <c:v>343</c:v>
                </c:pt>
                <c:pt idx="2847">
                  <c:v>251</c:v>
                </c:pt>
                <c:pt idx="2848">
                  <c:v>159</c:v>
                </c:pt>
                <c:pt idx="2849">
                  <c:v>82</c:v>
                </c:pt>
                <c:pt idx="2850">
                  <c:v>16</c:v>
                </c:pt>
                <c:pt idx="2851">
                  <c:v>0</c:v>
                </c:pt>
                <c:pt idx="2852">
                  <c:v>0</c:v>
                </c:pt>
                <c:pt idx="2853">
                  <c:v>0</c:v>
                </c:pt>
                <c:pt idx="2854">
                  <c:v>0</c:v>
                </c:pt>
                <c:pt idx="2855">
                  <c:v>0</c:v>
                </c:pt>
                <c:pt idx="2856">
                  <c:v>0</c:v>
                </c:pt>
                <c:pt idx="2857">
                  <c:v>0</c:v>
                </c:pt>
                <c:pt idx="2858">
                  <c:v>0</c:v>
                </c:pt>
                <c:pt idx="2859">
                  <c:v>0</c:v>
                </c:pt>
                <c:pt idx="2860">
                  <c:v>1</c:v>
                </c:pt>
                <c:pt idx="2861">
                  <c:v>25</c:v>
                </c:pt>
                <c:pt idx="2862">
                  <c:v>97</c:v>
                </c:pt>
                <c:pt idx="2863">
                  <c:v>182</c:v>
                </c:pt>
                <c:pt idx="2864">
                  <c:v>261</c:v>
                </c:pt>
                <c:pt idx="2865">
                  <c:v>330</c:v>
                </c:pt>
                <c:pt idx="2866">
                  <c:v>361</c:v>
                </c:pt>
                <c:pt idx="2867">
                  <c:v>413</c:v>
                </c:pt>
                <c:pt idx="2868">
                  <c:v>384</c:v>
                </c:pt>
                <c:pt idx="2869">
                  <c:v>339</c:v>
                </c:pt>
                <c:pt idx="2870">
                  <c:v>316</c:v>
                </c:pt>
                <c:pt idx="2871">
                  <c:v>261</c:v>
                </c:pt>
                <c:pt idx="2872">
                  <c:v>215</c:v>
                </c:pt>
                <c:pt idx="2873">
                  <c:v>106</c:v>
                </c:pt>
                <c:pt idx="2874">
                  <c:v>32</c:v>
                </c:pt>
                <c:pt idx="2875">
                  <c:v>0</c:v>
                </c:pt>
                <c:pt idx="2876">
                  <c:v>0</c:v>
                </c:pt>
                <c:pt idx="2877">
                  <c:v>0</c:v>
                </c:pt>
                <c:pt idx="2878">
                  <c:v>0</c:v>
                </c:pt>
                <c:pt idx="2879">
                  <c:v>0</c:v>
                </c:pt>
                <c:pt idx="2880">
                  <c:v>0</c:v>
                </c:pt>
                <c:pt idx="2881">
                  <c:v>0</c:v>
                </c:pt>
                <c:pt idx="2882">
                  <c:v>0</c:v>
                </c:pt>
                <c:pt idx="2883">
                  <c:v>0</c:v>
                </c:pt>
                <c:pt idx="2884">
                  <c:v>3</c:v>
                </c:pt>
                <c:pt idx="2885">
                  <c:v>47</c:v>
                </c:pt>
                <c:pt idx="2886">
                  <c:v>116</c:v>
                </c:pt>
                <c:pt idx="2887">
                  <c:v>139</c:v>
                </c:pt>
                <c:pt idx="2888">
                  <c:v>135</c:v>
                </c:pt>
                <c:pt idx="2889">
                  <c:v>130</c:v>
                </c:pt>
                <c:pt idx="2890">
                  <c:v>126</c:v>
                </c:pt>
                <c:pt idx="2891">
                  <c:v>133</c:v>
                </c:pt>
                <c:pt idx="2892">
                  <c:v>138</c:v>
                </c:pt>
                <c:pt idx="2893">
                  <c:v>120</c:v>
                </c:pt>
                <c:pt idx="2894">
                  <c:v>288</c:v>
                </c:pt>
                <c:pt idx="2895">
                  <c:v>248</c:v>
                </c:pt>
                <c:pt idx="2896">
                  <c:v>153</c:v>
                </c:pt>
                <c:pt idx="2897">
                  <c:v>109</c:v>
                </c:pt>
                <c:pt idx="2898">
                  <c:v>34</c:v>
                </c:pt>
                <c:pt idx="2899">
                  <c:v>1</c:v>
                </c:pt>
                <c:pt idx="2900">
                  <c:v>0</c:v>
                </c:pt>
                <c:pt idx="2901">
                  <c:v>0</c:v>
                </c:pt>
                <c:pt idx="2902">
                  <c:v>0</c:v>
                </c:pt>
                <c:pt idx="2903">
                  <c:v>0</c:v>
                </c:pt>
                <c:pt idx="2904">
                  <c:v>0</c:v>
                </c:pt>
                <c:pt idx="2905">
                  <c:v>0</c:v>
                </c:pt>
                <c:pt idx="2906">
                  <c:v>0</c:v>
                </c:pt>
                <c:pt idx="2907">
                  <c:v>0</c:v>
                </c:pt>
                <c:pt idx="2908">
                  <c:v>2</c:v>
                </c:pt>
                <c:pt idx="2909">
                  <c:v>46</c:v>
                </c:pt>
                <c:pt idx="2910">
                  <c:v>119</c:v>
                </c:pt>
                <c:pt idx="2911">
                  <c:v>142</c:v>
                </c:pt>
                <c:pt idx="2912">
                  <c:v>141</c:v>
                </c:pt>
                <c:pt idx="2913">
                  <c:v>127</c:v>
                </c:pt>
                <c:pt idx="2914">
                  <c:v>167</c:v>
                </c:pt>
                <c:pt idx="2915">
                  <c:v>304</c:v>
                </c:pt>
                <c:pt idx="2916">
                  <c:v>350</c:v>
                </c:pt>
                <c:pt idx="2917">
                  <c:v>376</c:v>
                </c:pt>
                <c:pt idx="2918">
                  <c:v>314</c:v>
                </c:pt>
                <c:pt idx="2919">
                  <c:v>287</c:v>
                </c:pt>
                <c:pt idx="2920">
                  <c:v>191</c:v>
                </c:pt>
                <c:pt idx="2921">
                  <c:v>101</c:v>
                </c:pt>
                <c:pt idx="2922">
                  <c:v>22</c:v>
                </c:pt>
                <c:pt idx="2923">
                  <c:v>0</c:v>
                </c:pt>
                <c:pt idx="2924">
                  <c:v>0</c:v>
                </c:pt>
                <c:pt idx="2925">
                  <c:v>0</c:v>
                </c:pt>
                <c:pt idx="2926">
                  <c:v>0</c:v>
                </c:pt>
                <c:pt idx="2927">
                  <c:v>0</c:v>
                </c:pt>
                <c:pt idx="2928">
                  <c:v>0</c:v>
                </c:pt>
                <c:pt idx="2929">
                  <c:v>0</c:v>
                </c:pt>
                <c:pt idx="2930">
                  <c:v>0</c:v>
                </c:pt>
                <c:pt idx="2931">
                  <c:v>0</c:v>
                </c:pt>
                <c:pt idx="2932">
                  <c:v>2</c:v>
                </c:pt>
                <c:pt idx="2933">
                  <c:v>30</c:v>
                </c:pt>
                <c:pt idx="2934">
                  <c:v>103</c:v>
                </c:pt>
                <c:pt idx="2935">
                  <c:v>184</c:v>
                </c:pt>
                <c:pt idx="2936">
                  <c:v>266</c:v>
                </c:pt>
                <c:pt idx="2937">
                  <c:v>336</c:v>
                </c:pt>
                <c:pt idx="2938">
                  <c:v>369</c:v>
                </c:pt>
                <c:pt idx="2939">
                  <c:v>383</c:v>
                </c:pt>
                <c:pt idx="2940">
                  <c:v>380</c:v>
                </c:pt>
                <c:pt idx="2941">
                  <c:v>353</c:v>
                </c:pt>
                <c:pt idx="2942">
                  <c:v>294</c:v>
                </c:pt>
                <c:pt idx="2943">
                  <c:v>289</c:v>
                </c:pt>
                <c:pt idx="2944">
                  <c:v>202</c:v>
                </c:pt>
                <c:pt idx="2945">
                  <c:v>107</c:v>
                </c:pt>
                <c:pt idx="2946">
                  <c:v>25</c:v>
                </c:pt>
                <c:pt idx="2947">
                  <c:v>1</c:v>
                </c:pt>
                <c:pt idx="2948">
                  <c:v>0</c:v>
                </c:pt>
                <c:pt idx="2949">
                  <c:v>0</c:v>
                </c:pt>
                <c:pt idx="2950">
                  <c:v>0</c:v>
                </c:pt>
                <c:pt idx="2951">
                  <c:v>0</c:v>
                </c:pt>
                <c:pt idx="2952">
                  <c:v>0</c:v>
                </c:pt>
                <c:pt idx="2953">
                  <c:v>0</c:v>
                </c:pt>
                <c:pt idx="2954">
                  <c:v>0</c:v>
                </c:pt>
                <c:pt idx="2955">
                  <c:v>0</c:v>
                </c:pt>
                <c:pt idx="2956">
                  <c:v>2</c:v>
                </c:pt>
                <c:pt idx="2957">
                  <c:v>47</c:v>
                </c:pt>
                <c:pt idx="2958">
                  <c:v>125</c:v>
                </c:pt>
                <c:pt idx="2959">
                  <c:v>156</c:v>
                </c:pt>
                <c:pt idx="2960">
                  <c:v>128</c:v>
                </c:pt>
                <c:pt idx="2961">
                  <c:v>244</c:v>
                </c:pt>
                <c:pt idx="2962">
                  <c:v>364</c:v>
                </c:pt>
                <c:pt idx="2963">
                  <c:v>414</c:v>
                </c:pt>
                <c:pt idx="2964">
                  <c:v>404</c:v>
                </c:pt>
                <c:pt idx="2965">
                  <c:v>368</c:v>
                </c:pt>
                <c:pt idx="2966">
                  <c:v>296</c:v>
                </c:pt>
                <c:pt idx="2967">
                  <c:v>242</c:v>
                </c:pt>
                <c:pt idx="2968">
                  <c:v>170</c:v>
                </c:pt>
                <c:pt idx="2969">
                  <c:v>91</c:v>
                </c:pt>
                <c:pt idx="2970">
                  <c:v>22</c:v>
                </c:pt>
                <c:pt idx="2971">
                  <c:v>1</c:v>
                </c:pt>
                <c:pt idx="2972">
                  <c:v>0</c:v>
                </c:pt>
                <c:pt idx="2973">
                  <c:v>0</c:v>
                </c:pt>
                <c:pt idx="2974">
                  <c:v>0</c:v>
                </c:pt>
                <c:pt idx="2975">
                  <c:v>0</c:v>
                </c:pt>
                <c:pt idx="2976">
                  <c:v>0</c:v>
                </c:pt>
                <c:pt idx="2977">
                  <c:v>0</c:v>
                </c:pt>
                <c:pt idx="2978">
                  <c:v>0</c:v>
                </c:pt>
                <c:pt idx="2979">
                  <c:v>0</c:v>
                </c:pt>
                <c:pt idx="2980">
                  <c:v>2</c:v>
                </c:pt>
                <c:pt idx="2981">
                  <c:v>33</c:v>
                </c:pt>
                <c:pt idx="2982">
                  <c:v>106</c:v>
                </c:pt>
                <c:pt idx="2983">
                  <c:v>185</c:v>
                </c:pt>
                <c:pt idx="2984">
                  <c:v>271</c:v>
                </c:pt>
                <c:pt idx="2985">
                  <c:v>343</c:v>
                </c:pt>
                <c:pt idx="2986">
                  <c:v>358</c:v>
                </c:pt>
                <c:pt idx="2987">
                  <c:v>416</c:v>
                </c:pt>
                <c:pt idx="2988">
                  <c:v>416</c:v>
                </c:pt>
                <c:pt idx="2989">
                  <c:v>386</c:v>
                </c:pt>
                <c:pt idx="2990">
                  <c:v>313</c:v>
                </c:pt>
                <c:pt idx="2991">
                  <c:v>201</c:v>
                </c:pt>
                <c:pt idx="2992">
                  <c:v>158</c:v>
                </c:pt>
                <c:pt idx="2993">
                  <c:v>94</c:v>
                </c:pt>
                <c:pt idx="2994">
                  <c:v>39</c:v>
                </c:pt>
                <c:pt idx="2995">
                  <c:v>2</c:v>
                </c:pt>
                <c:pt idx="2996">
                  <c:v>0</c:v>
                </c:pt>
                <c:pt idx="2997">
                  <c:v>0</c:v>
                </c:pt>
                <c:pt idx="2998">
                  <c:v>0</c:v>
                </c:pt>
                <c:pt idx="2999">
                  <c:v>0</c:v>
                </c:pt>
                <c:pt idx="3000">
                  <c:v>0</c:v>
                </c:pt>
                <c:pt idx="3001">
                  <c:v>0</c:v>
                </c:pt>
                <c:pt idx="3002">
                  <c:v>0</c:v>
                </c:pt>
                <c:pt idx="3003">
                  <c:v>0</c:v>
                </c:pt>
                <c:pt idx="3004">
                  <c:v>3</c:v>
                </c:pt>
                <c:pt idx="3005">
                  <c:v>34</c:v>
                </c:pt>
                <c:pt idx="3006">
                  <c:v>108</c:v>
                </c:pt>
                <c:pt idx="3007">
                  <c:v>190</c:v>
                </c:pt>
                <c:pt idx="3008">
                  <c:v>272</c:v>
                </c:pt>
                <c:pt idx="3009">
                  <c:v>309</c:v>
                </c:pt>
                <c:pt idx="3010">
                  <c:v>383</c:v>
                </c:pt>
                <c:pt idx="3011">
                  <c:v>393</c:v>
                </c:pt>
                <c:pt idx="3012">
                  <c:v>415</c:v>
                </c:pt>
                <c:pt idx="3013">
                  <c:v>366</c:v>
                </c:pt>
                <c:pt idx="3014">
                  <c:v>266</c:v>
                </c:pt>
                <c:pt idx="3015">
                  <c:v>180</c:v>
                </c:pt>
                <c:pt idx="3016">
                  <c:v>158</c:v>
                </c:pt>
                <c:pt idx="3017">
                  <c:v>94</c:v>
                </c:pt>
                <c:pt idx="3018">
                  <c:v>40</c:v>
                </c:pt>
                <c:pt idx="3019">
                  <c:v>2</c:v>
                </c:pt>
                <c:pt idx="3020">
                  <c:v>0</c:v>
                </c:pt>
                <c:pt idx="3021">
                  <c:v>0</c:v>
                </c:pt>
                <c:pt idx="3022">
                  <c:v>0</c:v>
                </c:pt>
                <c:pt idx="3023">
                  <c:v>0</c:v>
                </c:pt>
                <c:pt idx="3024">
                  <c:v>0</c:v>
                </c:pt>
                <c:pt idx="3025">
                  <c:v>0</c:v>
                </c:pt>
                <c:pt idx="3026">
                  <c:v>0</c:v>
                </c:pt>
                <c:pt idx="3027">
                  <c:v>0</c:v>
                </c:pt>
                <c:pt idx="3028">
                  <c:v>6</c:v>
                </c:pt>
                <c:pt idx="3029">
                  <c:v>58</c:v>
                </c:pt>
                <c:pt idx="3030">
                  <c:v>102</c:v>
                </c:pt>
                <c:pt idx="3031">
                  <c:v>127</c:v>
                </c:pt>
                <c:pt idx="3032">
                  <c:v>127</c:v>
                </c:pt>
                <c:pt idx="3033">
                  <c:v>189</c:v>
                </c:pt>
                <c:pt idx="3034">
                  <c:v>313</c:v>
                </c:pt>
                <c:pt idx="3035">
                  <c:v>320</c:v>
                </c:pt>
                <c:pt idx="3036">
                  <c:v>318</c:v>
                </c:pt>
                <c:pt idx="3037">
                  <c:v>293</c:v>
                </c:pt>
                <c:pt idx="3038">
                  <c:v>219</c:v>
                </c:pt>
                <c:pt idx="3039">
                  <c:v>177</c:v>
                </c:pt>
                <c:pt idx="3040">
                  <c:v>146</c:v>
                </c:pt>
                <c:pt idx="3041">
                  <c:v>100</c:v>
                </c:pt>
                <c:pt idx="3042">
                  <c:v>44</c:v>
                </c:pt>
                <c:pt idx="3043">
                  <c:v>2</c:v>
                </c:pt>
                <c:pt idx="3044">
                  <c:v>0</c:v>
                </c:pt>
                <c:pt idx="3045">
                  <c:v>0</c:v>
                </c:pt>
                <c:pt idx="3046">
                  <c:v>0</c:v>
                </c:pt>
                <c:pt idx="3047">
                  <c:v>0</c:v>
                </c:pt>
                <c:pt idx="3048">
                  <c:v>0</c:v>
                </c:pt>
                <c:pt idx="3049">
                  <c:v>0</c:v>
                </c:pt>
                <c:pt idx="3050">
                  <c:v>0</c:v>
                </c:pt>
                <c:pt idx="3051">
                  <c:v>0</c:v>
                </c:pt>
                <c:pt idx="3052">
                  <c:v>5</c:v>
                </c:pt>
                <c:pt idx="3053">
                  <c:v>50</c:v>
                </c:pt>
                <c:pt idx="3054">
                  <c:v>131</c:v>
                </c:pt>
                <c:pt idx="3055">
                  <c:v>142</c:v>
                </c:pt>
                <c:pt idx="3056">
                  <c:v>146</c:v>
                </c:pt>
                <c:pt idx="3057">
                  <c:v>261</c:v>
                </c:pt>
                <c:pt idx="3058">
                  <c:v>354</c:v>
                </c:pt>
                <c:pt idx="3059">
                  <c:v>421</c:v>
                </c:pt>
                <c:pt idx="3060">
                  <c:v>410</c:v>
                </c:pt>
                <c:pt idx="3061">
                  <c:v>373</c:v>
                </c:pt>
                <c:pt idx="3062">
                  <c:v>344</c:v>
                </c:pt>
                <c:pt idx="3063">
                  <c:v>285</c:v>
                </c:pt>
                <c:pt idx="3064">
                  <c:v>211</c:v>
                </c:pt>
                <c:pt idx="3065">
                  <c:v>128</c:v>
                </c:pt>
                <c:pt idx="3066">
                  <c:v>45</c:v>
                </c:pt>
                <c:pt idx="3067">
                  <c:v>3</c:v>
                </c:pt>
                <c:pt idx="3068">
                  <c:v>0</c:v>
                </c:pt>
                <c:pt idx="3069">
                  <c:v>0</c:v>
                </c:pt>
                <c:pt idx="3070">
                  <c:v>0</c:v>
                </c:pt>
                <c:pt idx="3071">
                  <c:v>0</c:v>
                </c:pt>
                <c:pt idx="3072">
                  <c:v>0</c:v>
                </c:pt>
                <c:pt idx="3073">
                  <c:v>0</c:v>
                </c:pt>
                <c:pt idx="3074">
                  <c:v>0</c:v>
                </c:pt>
                <c:pt idx="3075">
                  <c:v>0</c:v>
                </c:pt>
                <c:pt idx="3076">
                  <c:v>7</c:v>
                </c:pt>
                <c:pt idx="3077">
                  <c:v>46</c:v>
                </c:pt>
                <c:pt idx="3078">
                  <c:v>104</c:v>
                </c:pt>
                <c:pt idx="3079">
                  <c:v>131</c:v>
                </c:pt>
                <c:pt idx="3080">
                  <c:v>131</c:v>
                </c:pt>
                <c:pt idx="3081">
                  <c:v>144</c:v>
                </c:pt>
                <c:pt idx="3082">
                  <c:v>180</c:v>
                </c:pt>
                <c:pt idx="3083">
                  <c:v>320</c:v>
                </c:pt>
                <c:pt idx="3084">
                  <c:v>356</c:v>
                </c:pt>
                <c:pt idx="3085">
                  <c:v>368</c:v>
                </c:pt>
                <c:pt idx="3086">
                  <c:v>319</c:v>
                </c:pt>
                <c:pt idx="3087">
                  <c:v>204</c:v>
                </c:pt>
                <c:pt idx="3088">
                  <c:v>163</c:v>
                </c:pt>
                <c:pt idx="3089">
                  <c:v>98</c:v>
                </c:pt>
                <c:pt idx="3090">
                  <c:v>48</c:v>
                </c:pt>
                <c:pt idx="3091">
                  <c:v>3</c:v>
                </c:pt>
                <c:pt idx="3092">
                  <c:v>0</c:v>
                </c:pt>
                <c:pt idx="3093">
                  <c:v>0</c:v>
                </c:pt>
                <c:pt idx="3094">
                  <c:v>0</c:v>
                </c:pt>
                <c:pt idx="3095">
                  <c:v>0</c:v>
                </c:pt>
                <c:pt idx="3096">
                  <c:v>0</c:v>
                </c:pt>
                <c:pt idx="3097">
                  <c:v>0</c:v>
                </c:pt>
                <c:pt idx="3098">
                  <c:v>0</c:v>
                </c:pt>
                <c:pt idx="3099">
                  <c:v>0</c:v>
                </c:pt>
                <c:pt idx="3100">
                  <c:v>7</c:v>
                </c:pt>
                <c:pt idx="3101">
                  <c:v>47</c:v>
                </c:pt>
                <c:pt idx="3102">
                  <c:v>112</c:v>
                </c:pt>
                <c:pt idx="3103">
                  <c:v>120</c:v>
                </c:pt>
                <c:pt idx="3104">
                  <c:v>116</c:v>
                </c:pt>
                <c:pt idx="3105">
                  <c:v>140</c:v>
                </c:pt>
                <c:pt idx="3106">
                  <c:v>184</c:v>
                </c:pt>
                <c:pt idx="3107">
                  <c:v>181</c:v>
                </c:pt>
                <c:pt idx="3108">
                  <c:v>168</c:v>
                </c:pt>
                <c:pt idx="3109">
                  <c:v>130</c:v>
                </c:pt>
                <c:pt idx="3110">
                  <c:v>134</c:v>
                </c:pt>
                <c:pt idx="3111">
                  <c:v>134</c:v>
                </c:pt>
                <c:pt idx="3112">
                  <c:v>135</c:v>
                </c:pt>
                <c:pt idx="3113">
                  <c:v>96</c:v>
                </c:pt>
                <c:pt idx="3114">
                  <c:v>50</c:v>
                </c:pt>
                <c:pt idx="3115">
                  <c:v>3</c:v>
                </c:pt>
                <c:pt idx="3116">
                  <c:v>0</c:v>
                </c:pt>
                <c:pt idx="3117">
                  <c:v>0</c:v>
                </c:pt>
                <c:pt idx="3118">
                  <c:v>0</c:v>
                </c:pt>
                <c:pt idx="3119">
                  <c:v>0</c:v>
                </c:pt>
                <c:pt idx="3120">
                  <c:v>0</c:v>
                </c:pt>
                <c:pt idx="3121">
                  <c:v>0</c:v>
                </c:pt>
                <c:pt idx="3122">
                  <c:v>0</c:v>
                </c:pt>
                <c:pt idx="3123">
                  <c:v>0</c:v>
                </c:pt>
                <c:pt idx="3124">
                  <c:v>8</c:v>
                </c:pt>
                <c:pt idx="3125">
                  <c:v>47</c:v>
                </c:pt>
                <c:pt idx="3126">
                  <c:v>106</c:v>
                </c:pt>
                <c:pt idx="3127">
                  <c:v>131</c:v>
                </c:pt>
                <c:pt idx="3128">
                  <c:v>115</c:v>
                </c:pt>
                <c:pt idx="3129">
                  <c:v>129</c:v>
                </c:pt>
                <c:pt idx="3130">
                  <c:v>116</c:v>
                </c:pt>
                <c:pt idx="3131">
                  <c:v>124</c:v>
                </c:pt>
                <c:pt idx="3132">
                  <c:v>158</c:v>
                </c:pt>
                <c:pt idx="3133">
                  <c:v>197</c:v>
                </c:pt>
                <c:pt idx="3134">
                  <c:v>152</c:v>
                </c:pt>
                <c:pt idx="3135">
                  <c:v>125</c:v>
                </c:pt>
                <c:pt idx="3136">
                  <c:v>124</c:v>
                </c:pt>
                <c:pt idx="3137">
                  <c:v>97</c:v>
                </c:pt>
                <c:pt idx="3138">
                  <c:v>51</c:v>
                </c:pt>
                <c:pt idx="3139">
                  <c:v>4</c:v>
                </c:pt>
                <c:pt idx="3140">
                  <c:v>0</c:v>
                </c:pt>
                <c:pt idx="3141">
                  <c:v>0</c:v>
                </c:pt>
                <c:pt idx="3142">
                  <c:v>0</c:v>
                </c:pt>
                <c:pt idx="3143">
                  <c:v>0</c:v>
                </c:pt>
                <c:pt idx="3144">
                  <c:v>0</c:v>
                </c:pt>
                <c:pt idx="3145">
                  <c:v>0</c:v>
                </c:pt>
                <c:pt idx="3146">
                  <c:v>0</c:v>
                </c:pt>
                <c:pt idx="3147">
                  <c:v>0</c:v>
                </c:pt>
                <c:pt idx="3148">
                  <c:v>9</c:v>
                </c:pt>
                <c:pt idx="3149">
                  <c:v>47</c:v>
                </c:pt>
                <c:pt idx="3150">
                  <c:v>107</c:v>
                </c:pt>
                <c:pt idx="3151">
                  <c:v>132</c:v>
                </c:pt>
                <c:pt idx="3152">
                  <c:v>149</c:v>
                </c:pt>
                <c:pt idx="3153">
                  <c:v>140</c:v>
                </c:pt>
                <c:pt idx="3154">
                  <c:v>125</c:v>
                </c:pt>
                <c:pt idx="3155">
                  <c:v>137</c:v>
                </c:pt>
                <c:pt idx="3156">
                  <c:v>141</c:v>
                </c:pt>
                <c:pt idx="3157">
                  <c:v>139</c:v>
                </c:pt>
                <c:pt idx="3158">
                  <c:v>131</c:v>
                </c:pt>
                <c:pt idx="3159">
                  <c:v>131</c:v>
                </c:pt>
                <c:pt idx="3160">
                  <c:v>133</c:v>
                </c:pt>
                <c:pt idx="3161">
                  <c:v>98</c:v>
                </c:pt>
                <c:pt idx="3162">
                  <c:v>53</c:v>
                </c:pt>
                <c:pt idx="3163">
                  <c:v>4</c:v>
                </c:pt>
                <c:pt idx="3164">
                  <c:v>0</c:v>
                </c:pt>
                <c:pt idx="3165">
                  <c:v>0</c:v>
                </c:pt>
                <c:pt idx="3166">
                  <c:v>0</c:v>
                </c:pt>
                <c:pt idx="3167">
                  <c:v>0</c:v>
                </c:pt>
                <c:pt idx="3168">
                  <c:v>0</c:v>
                </c:pt>
                <c:pt idx="3169">
                  <c:v>0</c:v>
                </c:pt>
                <c:pt idx="3170">
                  <c:v>0</c:v>
                </c:pt>
                <c:pt idx="3171">
                  <c:v>0</c:v>
                </c:pt>
                <c:pt idx="3172">
                  <c:v>9</c:v>
                </c:pt>
                <c:pt idx="3173">
                  <c:v>65</c:v>
                </c:pt>
                <c:pt idx="3174">
                  <c:v>157</c:v>
                </c:pt>
                <c:pt idx="3175">
                  <c:v>194</c:v>
                </c:pt>
                <c:pt idx="3176">
                  <c:v>293</c:v>
                </c:pt>
                <c:pt idx="3177">
                  <c:v>262</c:v>
                </c:pt>
                <c:pt idx="3178">
                  <c:v>196</c:v>
                </c:pt>
                <c:pt idx="3179">
                  <c:v>144</c:v>
                </c:pt>
                <c:pt idx="3180">
                  <c:v>134</c:v>
                </c:pt>
                <c:pt idx="3181">
                  <c:v>126</c:v>
                </c:pt>
                <c:pt idx="3182">
                  <c:v>106</c:v>
                </c:pt>
                <c:pt idx="3183">
                  <c:v>144</c:v>
                </c:pt>
                <c:pt idx="3184">
                  <c:v>143</c:v>
                </c:pt>
                <c:pt idx="3185">
                  <c:v>118</c:v>
                </c:pt>
                <c:pt idx="3186">
                  <c:v>56</c:v>
                </c:pt>
                <c:pt idx="3187">
                  <c:v>5</c:v>
                </c:pt>
                <c:pt idx="3188">
                  <c:v>0</c:v>
                </c:pt>
                <c:pt idx="3189">
                  <c:v>0</c:v>
                </c:pt>
                <c:pt idx="3190">
                  <c:v>0</c:v>
                </c:pt>
                <c:pt idx="3191">
                  <c:v>0</c:v>
                </c:pt>
                <c:pt idx="3192">
                  <c:v>0</c:v>
                </c:pt>
                <c:pt idx="3193">
                  <c:v>0</c:v>
                </c:pt>
                <c:pt idx="3194">
                  <c:v>0</c:v>
                </c:pt>
                <c:pt idx="3195">
                  <c:v>0</c:v>
                </c:pt>
                <c:pt idx="3196">
                  <c:v>9</c:v>
                </c:pt>
                <c:pt idx="3197">
                  <c:v>67</c:v>
                </c:pt>
                <c:pt idx="3198">
                  <c:v>112</c:v>
                </c:pt>
                <c:pt idx="3199">
                  <c:v>136</c:v>
                </c:pt>
                <c:pt idx="3200">
                  <c:v>148</c:v>
                </c:pt>
                <c:pt idx="3201">
                  <c:v>334</c:v>
                </c:pt>
                <c:pt idx="3202">
                  <c:v>357</c:v>
                </c:pt>
                <c:pt idx="3203">
                  <c:v>446</c:v>
                </c:pt>
                <c:pt idx="3204">
                  <c:v>429</c:v>
                </c:pt>
                <c:pt idx="3205">
                  <c:v>398</c:v>
                </c:pt>
                <c:pt idx="3206">
                  <c:v>380</c:v>
                </c:pt>
                <c:pt idx="3207">
                  <c:v>286</c:v>
                </c:pt>
                <c:pt idx="3208">
                  <c:v>191</c:v>
                </c:pt>
                <c:pt idx="3209">
                  <c:v>106</c:v>
                </c:pt>
                <c:pt idx="3210">
                  <c:v>33</c:v>
                </c:pt>
                <c:pt idx="3211">
                  <c:v>3</c:v>
                </c:pt>
                <c:pt idx="3212">
                  <c:v>0</c:v>
                </c:pt>
                <c:pt idx="3213">
                  <c:v>0</c:v>
                </c:pt>
                <c:pt idx="3214">
                  <c:v>0</c:v>
                </c:pt>
                <c:pt idx="3215">
                  <c:v>0</c:v>
                </c:pt>
                <c:pt idx="3216">
                  <c:v>0</c:v>
                </c:pt>
                <c:pt idx="3217">
                  <c:v>0</c:v>
                </c:pt>
                <c:pt idx="3218">
                  <c:v>0</c:v>
                </c:pt>
                <c:pt idx="3219">
                  <c:v>0</c:v>
                </c:pt>
                <c:pt idx="3220">
                  <c:v>5</c:v>
                </c:pt>
                <c:pt idx="3221">
                  <c:v>46</c:v>
                </c:pt>
                <c:pt idx="3222">
                  <c:v>122</c:v>
                </c:pt>
                <c:pt idx="3223">
                  <c:v>205</c:v>
                </c:pt>
                <c:pt idx="3224">
                  <c:v>286</c:v>
                </c:pt>
                <c:pt idx="3225">
                  <c:v>321</c:v>
                </c:pt>
                <c:pt idx="3226">
                  <c:v>396</c:v>
                </c:pt>
                <c:pt idx="3227">
                  <c:v>418</c:v>
                </c:pt>
                <c:pt idx="3228">
                  <c:v>416</c:v>
                </c:pt>
                <c:pt idx="3229">
                  <c:v>388</c:v>
                </c:pt>
                <c:pt idx="3230">
                  <c:v>344</c:v>
                </c:pt>
                <c:pt idx="3231">
                  <c:v>271</c:v>
                </c:pt>
                <c:pt idx="3232">
                  <c:v>173</c:v>
                </c:pt>
                <c:pt idx="3233">
                  <c:v>112</c:v>
                </c:pt>
                <c:pt idx="3234">
                  <c:v>56</c:v>
                </c:pt>
                <c:pt idx="3235">
                  <c:v>5</c:v>
                </c:pt>
                <c:pt idx="3236">
                  <c:v>0</c:v>
                </c:pt>
                <c:pt idx="3237">
                  <c:v>0</c:v>
                </c:pt>
                <c:pt idx="3238">
                  <c:v>0</c:v>
                </c:pt>
                <c:pt idx="3239">
                  <c:v>0</c:v>
                </c:pt>
                <c:pt idx="3240">
                  <c:v>0</c:v>
                </c:pt>
                <c:pt idx="3241">
                  <c:v>0</c:v>
                </c:pt>
                <c:pt idx="3242">
                  <c:v>0</c:v>
                </c:pt>
                <c:pt idx="3243">
                  <c:v>0</c:v>
                </c:pt>
                <c:pt idx="3244">
                  <c:v>6</c:v>
                </c:pt>
                <c:pt idx="3245">
                  <c:v>67</c:v>
                </c:pt>
                <c:pt idx="3246">
                  <c:v>138</c:v>
                </c:pt>
                <c:pt idx="3247">
                  <c:v>151</c:v>
                </c:pt>
                <c:pt idx="3248">
                  <c:v>135</c:v>
                </c:pt>
                <c:pt idx="3249">
                  <c:v>255</c:v>
                </c:pt>
                <c:pt idx="3250">
                  <c:v>363</c:v>
                </c:pt>
                <c:pt idx="3251">
                  <c:v>425</c:v>
                </c:pt>
                <c:pt idx="3252">
                  <c:v>432</c:v>
                </c:pt>
                <c:pt idx="3253">
                  <c:v>402</c:v>
                </c:pt>
                <c:pt idx="3254">
                  <c:v>331</c:v>
                </c:pt>
                <c:pt idx="3255">
                  <c:v>261</c:v>
                </c:pt>
                <c:pt idx="3256">
                  <c:v>236</c:v>
                </c:pt>
                <c:pt idx="3257">
                  <c:v>127</c:v>
                </c:pt>
                <c:pt idx="3258">
                  <c:v>42</c:v>
                </c:pt>
                <c:pt idx="3259">
                  <c:v>3</c:v>
                </c:pt>
                <c:pt idx="3260">
                  <c:v>0</c:v>
                </c:pt>
                <c:pt idx="3261">
                  <c:v>0</c:v>
                </c:pt>
                <c:pt idx="3262">
                  <c:v>0</c:v>
                </c:pt>
                <c:pt idx="3263">
                  <c:v>0</c:v>
                </c:pt>
                <c:pt idx="3264">
                  <c:v>0</c:v>
                </c:pt>
                <c:pt idx="3265">
                  <c:v>0</c:v>
                </c:pt>
                <c:pt idx="3266">
                  <c:v>0</c:v>
                </c:pt>
                <c:pt idx="3267">
                  <c:v>0</c:v>
                </c:pt>
                <c:pt idx="3268">
                  <c:v>12</c:v>
                </c:pt>
                <c:pt idx="3269">
                  <c:v>71</c:v>
                </c:pt>
                <c:pt idx="3270">
                  <c:v>117</c:v>
                </c:pt>
                <c:pt idx="3271">
                  <c:v>133</c:v>
                </c:pt>
                <c:pt idx="3272">
                  <c:v>130</c:v>
                </c:pt>
                <c:pt idx="3273">
                  <c:v>140</c:v>
                </c:pt>
                <c:pt idx="3274">
                  <c:v>187</c:v>
                </c:pt>
                <c:pt idx="3275">
                  <c:v>259</c:v>
                </c:pt>
                <c:pt idx="3276">
                  <c:v>339</c:v>
                </c:pt>
                <c:pt idx="3277">
                  <c:v>322</c:v>
                </c:pt>
                <c:pt idx="3278">
                  <c:v>245</c:v>
                </c:pt>
                <c:pt idx="3279">
                  <c:v>156</c:v>
                </c:pt>
                <c:pt idx="3280">
                  <c:v>141</c:v>
                </c:pt>
                <c:pt idx="3281">
                  <c:v>114</c:v>
                </c:pt>
                <c:pt idx="3282">
                  <c:v>58</c:v>
                </c:pt>
                <c:pt idx="3283">
                  <c:v>6</c:v>
                </c:pt>
                <c:pt idx="3284">
                  <c:v>0</c:v>
                </c:pt>
                <c:pt idx="3285">
                  <c:v>0</c:v>
                </c:pt>
                <c:pt idx="3286">
                  <c:v>0</c:v>
                </c:pt>
                <c:pt idx="3287">
                  <c:v>0</c:v>
                </c:pt>
                <c:pt idx="3288">
                  <c:v>0</c:v>
                </c:pt>
                <c:pt idx="3289">
                  <c:v>0</c:v>
                </c:pt>
                <c:pt idx="3290">
                  <c:v>0</c:v>
                </c:pt>
                <c:pt idx="3291">
                  <c:v>0</c:v>
                </c:pt>
                <c:pt idx="3292">
                  <c:v>8</c:v>
                </c:pt>
                <c:pt idx="3293">
                  <c:v>58</c:v>
                </c:pt>
                <c:pt idx="3294">
                  <c:v>137</c:v>
                </c:pt>
                <c:pt idx="3295">
                  <c:v>200</c:v>
                </c:pt>
                <c:pt idx="3296">
                  <c:v>287</c:v>
                </c:pt>
                <c:pt idx="3297">
                  <c:v>322</c:v>
                </c:pt>
                <c:pt idx="3298">
                  <c:v>396</c:v>
                </c:pt>
                <c:pt idx="3299">
                  <c:v>418</c:v>
                </c:pt>
                <c:pt idx="3300">
                  <c:v>416</c:v>
                </c:pt>
                <c:pt idx="3301">
                  <c:v>389</c:v>
                </c:pt>
                <c:pt idx="3302">
                  <c:v>312</c:v>
                </c:pt>
                <c:pt idx="3303">
                  <c:v>265</c:v>
                </c:pt>
                <c:pt idx="3304">
                  <c:v>188</c:v>
                </c:pt>
                <c:pt idx="3305">
                  <c:v>109</c:v>
                </c:pt>
                <c:pt idx="3306">
                  <c:v>37</c:v>
                </c:pt>
                <c:pt idx="3307">
                  <c:v>3</c:v>
                </c:pt>
                <c:pt idx="3308">
                  <c:v>0</c:v>
                </c:pt>
                <c:pt idx="3309">
                  <c:v>0</c:v>
                </c:pt>
                <c:pt idx="3310">
                  <c:v>0</c:v>
                </c:pt>
                <c:pt idx="3311">
                  <c:v>0</c:v>
                </c:pt>
                <c:pt idx="3312">
                  <c:v>0</c:v>
                </c:pt>
                <c:pt idx="3313">
                  <c:v>0</c:v>
                </c:pt>
                <c:pt idx="3314">
                  <c:v>0</c:v>
                </c:pt>
                <c:pt idx="3315">
                  <c:v>0</c:v>
                </c:pt>
                <c:pt idx="3316">
                  <c:v>6</c:v>
                </c:pt>
                <c:pt idx="3317">
                  <c:v>50</c:v>
                </c:pt>
                <c:pt idx="3318">
                  <c:v>126</c:v>
                </c:pt>
                <c:pt idx="3319">
                  <c:v>207</c:v>
                </c:pt>
                <c:pt idx="3320">
                  <c:v>288</c:v>
                </c:pt>
                <c:pt idx="3321">
                  <c:v>323</c:v>
                </c:pt>
                <c:pt idx="3322">
                  <c:v>396</c:v>
                </c:pt>
                <c:pt idx="3323">
                  <c:v>419</c:v>
                </c:pt>
                <c:pt idx="3324">
                  <c:v>416</c:v>
                </c:pt>
                <c:pt idx="3325">
                  <c:v>390</c:v>
                </c:pt>
                <c:pt idx="3326">
                  <c:v>332</c:v>
                </c:pt>
                <c:pt idx="3327">
                  <c:v>266</c:v>
                </c:pt>
                <c:pt idx="3328">
                  <c:v>190</c:v>
                </c:pt>
                <c:pt idx="3329">
                  <c:v>111</c:v>
                </c:pt>
                <c:pt idx="3330">
                  <c:v>38</c:v>
                </c:pt>
                <c:pt idx="3331">
                  <c:v>4</c:v>
                </c:pt>
                <c:pt idx="3332">
                  <c:v>0</c:v>
                </c:pt>
                <c:pt idx="3333">
                  <c:v>0</c:v>
                </c:pt>
                <c:pt idx="3334">
                  <c:v>0</c:v>
                </c:pt>
                <c:pt idx="3335">
                  <c:v>0</c:v>
                </c:pt>
                <c:pt idx="3336">
                  <c:v>0</c:v>
                </c:pt>
                <c:pt idx="3337">
                  <c:v>0</c:v>
                </c:pt>
                <c:pt idx="3338">
                  <c:v>0</c:v>
                </c:pt>
                <c:pt idx="3339">
                  <c:v>0</c:v>
                </c:pt>
                <c:pt idx="3340">
                  <c:v>9</c:v>
                </c:pt>
                <c:pt idx="3341">
                  <c:v>65</c:v>
                </c:pt>
                <c:pt idx="3342">
                  <c:v>142</c:v>
                </c:pt>
                <c:pt idx="3343">
                  <c:v>227</c:v>
                </c:pt>
                <c:pt idx="3344">
                  <c:v>286</c:v>
                </c:pt>
                <c:pt idx="3345">
                  <c:v>349</c:v>
                </c:pt>
                <c:pt idx="3346">
                  <c:v>438</c:v>
                </c:pt>
                <c:pt idx="3347">
                  <c:v>463</c:v>
                </c:pt>
                <c:pt idx="3348">
                  <c:v>460</c:v>
                </c:pt>
                <c:pt idx="3349">
                  <c:v>430</c:v>
                </c:pt>
                <c:pt idx="3350">
                  <c:v>360</c:v>
                </c:pt>
                <c:pt idx="3351">
                  <c:v>277</c:v>
                </c:pt>
                <c:pt idx="3352">
                  <c:v>197</c:v>
                </c:pt>
                <c:pt idx="3353">
                  <c:v>121</c:v>
                </c:pt>
                <c:pt idx="3354">
                  <c:v>47</c:v>
                </c:pt>
                <c:pt idx="3355">
                  <c:v>5</c:v>
                </c:pt>
                <c:pt idx="3356">
                  <c:v>0</c:v>
                </c:pt>
                <c:pt idx="3357">
                  <c:v>0</c:v>
                </c:pt>
                <c:pt idx="3358">
                  <c:v>0</c:v>
                </c:pt>
                <c:pt idx="3359">
                  <c:v>0</c:v>
                </c:pt>
                <c:pt idx="3360">
                  <c:v>0</c:v>
                </c:pt>
                <c:pt idx="3361">
                  <c:v>0</c:v>
                </c:pt>
                <c:pt idx="3362">
                  <c:v>0</c:v>
                </c:pt>
                <c:pt idx="3363">
                  <c:v>0</c:v>
                </c:pt>
                <c:pt idx="3364">
                  <c:v>7</c:v>
                </c:pt>
                <c:pt idx="3365">
                  <c:v>52</c:v>
                </c:pt>
                <c:pt idx="3366">
                  <c:v>129</c:v>
                </c:pt>
                <c:pt idx="3367">
                  <c:v>210</c:v>
                </c:pt>
                <c:pt idx="3368">
                  <c:v>290</c:v>
                </c:pt>
                <c:pt idx="3369">
                  <c:v>325</c:v>
                </c:pt>
                <c:pt idx="3370">
                  <c:v>399</c:v>
                </c:pt>
                <c:pt idx="3371">
                  <c:v>421</c:v>
                </c:pt>
                <c:pt idx="3372">
                  <c:v>418</c:v>
                </c:pt>
                <c:pt idx="3373">
                  <c:v>373</c:v>
                </c:pt>
                <c:pt idx="3374">
                  <c:v>334</c:v>
                </c:pt>
                <c:pt idx="3375">
                  <c:v>269</c:v>
                </c:pt>
                <c:pt idx="3376">
                  <c:v>192</c:v>
                </c:pt>
                <c:pt idx="3377">
                  <c:v>113</c:v>
                </c:pt>
                <c:pt idx="3378">
                  <c:v>40</c:v>
                </c:pt>
                <c:pt idx="3379">
                  <c:v>4</c:v>
                </c:pt>
                <c:pt idx="3380">
                  <c:v>0</c:v>
                </c:pt>
                <c:pt idx="3381">
                  <c:v>0</c:v>
                </c:pt>
                <c:pt idx="3382">
                  <c:v>0</c:v>
                </c:pt>
                <c:pt idx="3383">
                  <c:v>0</c:v>
                </c:pt>
                <c:pt idx="3384">
                  <c:v>0</c:v>
                </c:pt>
                <c:pt idx="3385">
                  <c:v>0</c:v>
                </c:pt>
                <c:pt idx="3386">
                  <c:v>0</c:v>
                </c:pt>
                <c:pt idx="3387">
                  <c:v>0</c:v>
                </c:pt>
                <c:pt idx="3388">
                  <c:v>7</c:v>
                </c:pt>
                <c:pt idx="3389">
                  <c:v>68</c:v>
                </c:pt>
                <c:pt idx="3390">
                  <c:v>151</c:v>
                </c:pt>
                <c:pt idx="3391">
                  <c:v>167</c:v>
                </c:pt>
                <c:pt idx="3392">
                  <c:v>166</c:v>
                </c:pt>
                <c:pt idx="3393">
                  <c:v>194</c:v>
                </c:pt>
                <c:pt idx="3394">
                  <c:v>191</c:v>
                </c:pt>
                <c:pt idx="3395">
                  <c:v>186</c:v>
                </c:pt>
                <c:pt idx="3396">
                  <c:v>171</c:v>
                </c:pt>
                <c:pt idx="3397">
                  <c:v>150</c:v>
                </c:pt>
                <c:pt idx="3398">
                  <c:v>243</c:v>
                </c:pt>
                <c:pt idx="3399">
                  <c:v>277</c:v>
                </c:pt>
                <c:pt idx="3400">
                  <c:v>177</c:v>
                </c:pt>
                <c:pt idx="3401">
                  <c:v>135</c:v>
                </c:pt>
                <c:pt idx="3402">
                  <c:v>61</c:v>
                </c:pt>
                <c:pt idx="3403">
                  <c:v>8</c:v>
                </c:pt>
                <c:pt idx="3404">
                  <c:v>0</c:v>
                </c:pt>
                <c:pt idx="3405">
                  <c:v>0</c:v>
                </c:pt>
                <c:pt idx="3406">
                  <c:v>0</c:v>
                </c:pt>
                <c:pt idx="3407">
                  <c:v>0</c:v>
                </c:pt>
                <c:pt idx="3408">
                  <c:v>0</c:v>
                </c:pt>
                <c:pt idx="3409">
                  <c:v>0</c:v>
                </c:pt>
                <c:pt idx="3410">
                  <c:v>0</c:v>
                </c:pt>
                <c:pt idx="3411">
                  <c:v>0</c:v>
                </c:pt>
                <c:pt idx="3412">
                  <c:v>15</c:v>
                </c:pt>
                <c:pt idx="3413">
                  <c:v>78</c:v>
                </c:pt>
                <c:pt idx="3414">
                  <c:v>168</c:v>
                </c:pt>
                <c:pt idx="3415">
                  <c:v>206</c:v>
                </c:pt>
                <c:pt idx="3416">
                  <c:v>299</c:v>
                </c:pt>
                <c:pt idx="3417">
                  <c:v>356</c:v>
                </c:pt>
                <c:pt idx="3418">
                  <c:v>294</c:v>
                </c:pt>
                <c:pt idx="3419">
                  <c:v>335</c:v>
                </c:pt>
                <c:pt idx="3420">
                  <c:v>298</c:v>
                </c:pt>
                <c:pt idx="3421">
                  <c:v>240</c:v>
                </c:pt>
                <c:pt idx="3422">
                  <c:v>142</c:v>
                </c:pt>
                <c:pt idx="3423">
                  <c:v>119</c:v>
                </c:pt>
                <c:pt idx="3424">
                  <c:v>190</c:v>
                </c:pt>
                <c:pt idx="3425">
                  <c:v>123</c:v>
                </c:pt>
                <c:pt idx="3426">
                  <c:v>70</c:v>
                </c:pt>
                <c:pt idx="3427">
                  <c:v>9</c:v>
                </c:pt>
                <c:pt idx="3428">
                  <c:v>0</c:v>
                </c:pt>
                <c:pt idx="3429">
                  <c:v>0</c:v>
                </c:pt>
                <c:pt idx="3430">
                  <c:v>0</c:v>
                </c:pt>
                <c:pt idx="3431">
                  <c:v>0</c:v>
                </c:pt>
                <c:pt idx="3432">
                  <c:v>0</c:v>
                </c:pt>
                <c:pt idx="3433">
                  <c:v>0</c:v>
                </c:pt>
                <c:pt idx="3434">
                  <c:v>0</c:v>
                </c:pt>
                <c:pt idx="3435">
                  <c:v>0</c:v>
                </c:pt>
                <c:pt idx="3436">
                  <c:v>8</c:v>
                </c:pt>
                <c:pt idx="3437">
                  <c:v>66</c:v>
                </c:pt>
                <c:pt idx="3438">
                  <c:v>156</c:v>
                </c:pt>
                <c:pt idx="3439">
                  <c:v>248</c:v>
                </c:pt>
                <c:pt idx="3440">
                  <c:v>317</c:v>
                </c:pt>
                <c:pt idx="3441">
                  <c:v>369</c:v>
                </c:pt>
                <c:pt idx="3442">
                  <c:v>386</c:v>
                </c:pt>
                <c:pt idx="3443">
                  <c:v>416</c:v>
                </c:pt>
                <c:pt idx="3444">
                  <c:v>432</c:v>
                </c:pt>
                <c:pt idx="3445">
                  <c:v>420</c:v>
                </c:pt>
                <c:pt idx="3446">
                  <c:v>358</c:v>
                </c:pt>
                <c:pt idx="3447">
                  <c:v>279</c:v>
                </c:pt>
                <c:pt idx="3448">
                  <c:v>223</c:v>
                </c:pt>
                <c:pt idx="3449">
                  <c:v>122</c:v>
                </c:pt>
                <c:pt idx="3450">
                  <c:v>70</c:v>
                </c:pt>
                <c:pt idx="3451">
                  <c:v>10</c:v>
                </c:pt>
                <c:pt idx="3452">
                  <c:v>0</c:v>
                </c:pt>
                <c:pt idx="3453">
                  <c:v>0</c:v>
                </c:pt>
                <c:pt idx="3454">
                  <c:v>0</c:v>
                </c:pt>
                <c:pt idx="3455">
                  <c:v>0</c:v>
                </c:pt>
                <c:pt idx="3456">
                  <c:v>0</c:v>
                </c:pt>
                <c:pt idx="3457">
                  <c:v>0</c:v>
                </c:pt>
                <c:pt idx="3458">
                  <c:v>0</c:v>
                </c:pt>
                <c:pt idx="3459">
                  <c:v>0</c:v>
                </c:pt>
                <c:pt idx="3460">
                  <c:v>8</c:v>
                </c:pt>
                <c:pt idx="3461">
                  <c:v>67</c:v>
                </c:pt>
                <c:pt idx="3462">
                  <c:v>150</c:v>
                </c:pt>
                <c:pt idx="3463">
                  <c:v>229</c:v>
                </c:pt>
                <c:pt idx="3464">
                  <c:v>286</c:v>
                </c:pt>
                <c:pt idx="3465">
                  <c:v>330</c:v>
                </c:pt>
                <c:pt idx="3466">
                  <c:v>386</c:v>
                </c:pt>
                <c:pt idx="3467">
                  <c:v>408</c:v>
                </c:pt>
                <c:pt idx="3468">
                  <c:v>406</c:v>
                </c:pt>
                <c:pt idx="3469">
                  <c:v>380</c:v>
                </c:pt>
                <c:pt idx="3470">
                  <c:v>321</c:v>
                </c:pt>
                <c:pt idx="3471">
                  <c:v>275</c:v>
                </c:pt>
                <c:pt idx="3472">
                  <c:v>237</c:v>
                </c:pt>
                <c:pt idx="3473">
                  <c:v>134</c:v>
                </c:pt>
                <c:pt idx="3474">
                  <c:v>66</c:v>
                </c:pt>
                <c:pt idx="3475">
                  <c:v>9</c:v>
                </c:pt>
                <c:pt idx="3476">
                  <c:v>0</c:v>
                </c:pt>
                <c:pt idx="3477">
                  <c:v>0</c:v>
                </c:pt>
                <c:pt idx="3478">
                  <c:v>0</c:v>
                </c:pt>
                <c:pt idx="3479">
                  <c:v>0</c:v>
                </c:pt>
                <c:pt idx="3480">
                  <c:v>0</c:v>
                </c:pt>
                <c:pt idx="3481">
                  <c:v>0</c:v>
                </c:pt>
                <c:pt idx="3482">
                  <c:v>0</c:v>
                </c:pt>
                <c:pt idx="3483">
                  <c:v>0</c:v>
                </c:pt>
                <c:pt idx="3484">
                  <c:v>8</c:v>
                </c:pt>
                <c:pt idx="3485">
                  <c:v>62</c:v>
                </c:pt>
                <c:pt idx="3486">
                  <c:v>148</c:v>
                </c:pt>
                <c:pt idx="3487">
                  <c:v>233</c:v>
                </c:pt>
                <c:pt idx="3488">
                  <c:v>290</c:v>
                </c:pt>
                <c:pt idx="3489">
                  <c:v>343</c:v>
                </c:pt>
                <c:pt idx="3490">
                  <c:v>406</c:v>
                </c:pt>
                <c:pt idx="3491">
                  <c:v>425</c:v>
                </c:pt>
                <c:pt idx="3492">
                  <c:v>423</c:v>
                </c:pt>
                <c:pt idx="3493">
                  <c:v>396</c:v>
                </c:pt>
                <c:pt idx="3494">
                  <c:v>320</c:v>
                </c:pt>
                <c:pt idx="3495">
                  <c:v>259</c:v>
                </c:pt>
                <c:pt idx="3496">
                  <c:v>200</c:v>
                </c:pt>
                <c:pt idx="3497">
                  <c:v>119</c:v>
                </c:pt>
                <c:pt idx="3498">
                  <c:v>45</c:v>
                </c:pt>
                <c:pt idx="3499">
                  <c:v>6</c:v>
                </c:pt>
                <c:pt idx="3500">
                  <c:v>0</c:v>
                </c:pt>
                <c:pt idx="3501">
                  <c:v>0</c:v>
                </c:pt>
                <c:pt idx="3502">
                  <c:v>0</c:v>
                </c:pt>
                <c:pt idx="3503">
                  <c:v>0</c:v>
                </c:pt>
                <c:pt idx="3504">
                  <c:v>0</c:v>
                </c:pt>
                <c:pt idx="3505">
                  <c:v>0</c:v>
                </c:pt>
                <c:pt idx="3506">
                  <c:v>0</c:v>
                </c:pt>
                <c:pt idx="3507">
                  <c:v>0</c:v>
                </c:pt>
                <c:pt idx="3508">
                  <c:v>9</c:v>
                </c:pt>
                <c:pt idx="3509">
                  <c:v>56</c:v>
                </c:pt>
                <c:pt idx="3510">
                  <c:v>132</c:v>
                </c:pt>
                <c:pt idx="3511">
                  <c:v>211</c:v>
                </c:pt>
                <c:pt idx="3512">
                  <c:v>288</c:v>
                </c:pt>
                <c:pt idx="3513">
                  <c:v>347</c:v>
                </c:pt>
                <c:pt idx="3514">
                  <c:v>382</c:v>
                </c:pt>
                <c:pt idx="3515">
                  <c:v>403</c:v>
                </c:pt>
                <c:pt idx="3516">
                  <c:v>401</c:v>
                </c:pt>
                <c:pt idx="3517">
                  <c:v>376</c:v>
                </c:pt>
                <c:pt idx="3518">
                  <c:v>338</c:v>
                </c:pt>
                <c:pt idx="3519">
                  <c:v>274</c:v>
                </c:pt>
                <c:pt idx="3520">
                  <c:v>198</c:v>
                </c:pt>
                <c:pt idx="3521">
                  <c:v>119</c:v>
                </c:pt>
                <c:pt idx="3522">
                  <c:v>46</c:v>
                </c:pt>
                <c:pt idx="3523">
                  <c:v>6</c:v>
                </c:pt>
                <c:pt idx="3524">
                  <c:v>0</c:v>
                </c:pt>
                <c:pt idx="3525">
                  <c:v>0</c:v>
                </c:pt>
                <c:pt idx="3526">
                  <c:v>0</c:v>
                </c:pt>
                <c:pt idx="3527">
                  <c:v>0</c:v>
                </c:pt>
                <c:pt idx="3528">
                  <c:v>0</c:v>
                </c:pt>
                <c:pt idx="3529">
                  <c:v>0</c:v>
                </c:pt>
                <c:pt idx="3530">
                  <c:v>0</c:v>
                </c:pt>
                <c:pt idx="3531">
                  <c:v>0</c:v>
                </c:pt>
                <c:pt idx="3532">
                  <c:v>9</c:v>
                </c:pt>
                <c:pt idx="3533">
                  <c:v>57</c:v>
                </c:pt>
                <c:pt idx="3534">
                  <c:v>133</c:v>
                </c:pt>
                <c:pt idx="3535">
                  <c:v>212</c:v>
                </c:pt>
                <c:pt idx="3536">
                  <c:v>289</c:v>
                </c:pt>
                <c:pt idx="3537">
                  <c:v>348</c:v>
                </c:pt>
                <c:pt idx="3538">
                  <c:v>383</c:v>
                </c:pt>
                <c:pt idx="3539">
                  <c:v>414</c:v>
                </c:pt>
                <c:pt idx="3540">
                  <c:v>426</c:v>
                </c:pt>
                <c:pt idx="3541">
                  <c:v>357</c:v>
                </c:pt>
                <c:pt idx="3542">
                  <c:v>366</c:v>
                </c:pt>
                <c:pt idx="3543">
                  <c:v>297</c:v>
                </c:pt>
                <c:pt idx="3544">
                  <c:v>236</c:v>
                </c:pt>
                <c:pt idx="3545">
                  <c:v>152</c:v>
                </c:pt>
                <c:pt idx="3546">
                  <c:v>67</c:v>
                </c:pt>
                <c:pt idx="3547">
                  <c:v>10</c:v>
                </c:pt>
                <c:pt idx="3548">
                  <c:v>0</c:v>
                </c:pt>
                <c:pt idx="3549">
                  <c:v>0</c:v>
                </c:pt>
                <c:pt idx="3550">
                  <c:v>0</c:v>
                </c:pt>
                <c:pt idx="3551">
                  <c:v>0</c:v>
                </c:pt>
                <c:pt idx="3552">
                  <c:v>0</c:v>
                </c:pt>
                <c:pt idx="3553">
                  <c:v>0</c:v>
                </c:pt>
                <c:pt idx="3554">
                  <c:v>0</c:v>
                </c:pt>
                <c:pt idx="3555">
                  <c:v>0</c:v>
                </c:pt>
                <c:pt idx="3556">
                  <c:v>18</c:v>
                </c:pt>
                <c:pt idx="3557">
                  <c:v>76</c:v>
                </c:pt>
                <c:pt idx="3558">
                  <c:v>140</c:v>
                </c:pt>
                <c:pt idx="3559">
                  <c:v>201</c:v>
                </c:pt>
                <c:pt idx="3560">
                  <c:v>231</c:v>
                </c:pt>
                <c:pt idx="3561">
                  <c:v>230</c:v>
                </c:pt>
                <c:pt idx="3562">
                  <c:v>205</c:v>
                </c:pt>
                <c:pt idx="3563">
                  <c:v>321</c:v>
                </c:pt>
                <c:pt idx="3564">
                  <c:v>400</c:v>
                </c:pt>
                <c:pt idx="3565">
                  <c:v>378</c:v>
                </c:pt>
                <c:pt idx="3566">
                  <c:v>367</c:v>
                </c:pt>
                <c:pt idx="3567">
                  <c:v>298</c:v>
                </c:pt>
                <c:pt idx="3568">
                  <c:v>237</c:v>
                </c:pt>
                <c:pt idx="3569">
                  <c:v>144</c:v>
                </c:pt>
                <c:pt idx="3570">
                  <c:v>71</c:v>
                </c:pt>
                <c:pt idx="3571">
                  <c:v>13</c:v>
                </c:pt>
                <c:pt idx="3572">
                  <c:v>0</c:v>
                </c:pt>
                <c:pt idx="3573">
                  <c:v>0</c:v>
                </c:pt>
                <c:pt idx="3574">
                  <c:v>0</c:v>
                </c:pt>
                <c:pt idx="3575">
                  <c:v>0</c:v>
                </c:pt>
                <c:pt idx="3576">
                  <c:v>0</c:v>
                </c:pt>
                <c:pt idx="3577">
                  <c:v>0</c:v>
                </c:pt>
                <c:pt idx="3578">
                  <c:v>0</c:v>
                </c:pt>
                <c:pt idx="3579">
                  <c:v>0</c:v>
                </c:pt>
                <c:pt idx="3580">
                  <c:v>18</c:v>
                </c:pt>
                <c:pt idx="3581">
                  <c:v>76</c:v>
                </c:pt>
                <c:pt idx="3582">
                  <c:v>137</c:v>
                </c:pt>
                <c:pt idx="3583">
                  <c:v>162</c:v>
                </c:pt>
                <c:pt idx="3584">
                  <c:v>214</c:v>
                </c:pt>
                <c:pt idx="3585">
                  <c:v>276</c:v>
                </c:pt>
                <c:pt idx="3586">
                  <c:v>327</c:v>
                </c:pt>
                <c:pt idx="3587">
                  <c:v>365</c:v>
                </c:pt>
                <c:pt idx="3588">
                  <c:v>397</c:v>
                </c:pt>
                <c:pt idx="3589">
                  <c:v>386</c:v>
                </c:pt>
                <c:pt idx="3590">
                  <c:v>370</c:v>
                </c:pt>
                <c:pt idx="3591">
                  <c:v>308</c:v>
                </c:pt>
                <c:pt idx="3592">
                  <c:v>221</c:v>
                </c:pt>
                <c:pt idx="3593">
                  <c:v>146</c:v>
                </c:pt>
                <c:pt idx="3594">
                  <c:v>72</c:v>
                </c:pt>
                <c:pt idx="3595">
                  <c:v>13</c:v>
                </c:pt>
                <c:pt idx="3596">
                  <c:v>0</c:v>
                </c:pt>
                <c:pt idx="3597">
                  <c:v>0</c:v>
                </c:pt>
                <c:pt idx="3598">
                  <c:v>0</c:v>
                </c:pt>
                <c:pt idx="3599">
                  <c:v>0</c:v>
                </c:pt>
                <c:pt idx="3600">
                  <c:v>0</c:v>
                </c:pt>
                <c:pt idx="3601">
                  <c:v>0</c:v>
                </c:pt>
                <c:pt idx="3602">
                  <c:v>0</c:v>
                </c:pt>
                <c:pt idx="3603">
                  <c:v>0</c:v>
                </c:pt>
                <c:pt idx="3604">
                  <c:v>14</c:v>
                </c:pt>
                <c:pt idx="3605">
                  <c:v>79</c:v>
                </c:pt>
                <c:pt idx="3606">
                  <c:v>149</c:v>
                </c:pt>
                <c:pt idx="3607">
                  <c:v>199</c:v>
                </c:pt>
                <c:pt idx="3608">
                  <c:v>210</c:v>
                </c:pt>
                <c:pt idx="3609">
                  <c:v>210</c:v>
                </c:pt>
                <c:pt idx="3610">
                  <c:v>210</c:v>
                </c:pt>
                <c:pt idx="3611">
                  <c:v>206</c:v>
                </c:pt>
                <c:pt idx="3612">
                  <c:v>221</c:v>
                </c:pt>
                <c:pt idx="3613">
                  <c:v>203</c:v>
                </c:pt>
                <c:pt idx="3614">
                  <c:v>215</c:v>
                </c:pt>
                <c:pt idx="3615">
                  <c:v>185</c:v>
                </c:pt>
                <c:pt idx="3616">
                  <c:v>168</c:v>
                </c:pt>
                <c:pt idx="3617">
                  <c:v>139</c:v>
                </c:pt>
                <c:pt idx="3618">
                  <c:v>71</c:v>
                </c:pt>
                <c:pt idx="3619">
                  <c:v>10</c:v>
                </c:pt>
                <c:pt idx="3620">
                  <c:v>0</c:v>
                </c:pt>
                <c:pt idx="3621">
                  <c:v>0</c:v>
                </c:pt>
                <c:pt idx="3622">
                  <c:v>0</c:v>
                </c:pt>
                <c:pt idx="3623">
                  <c:v>0</c:v>
                </c:pt>
                <c:pt idx="3624">
                  <c:v>0</c:v>
                </c:pt>
                <c:pt idx="3625">
                  <c:v>0</c:v>
                </c:pt>
                <c:pt idx="3626">
                  <c:v>0</c:v>
                </c:pt>
                <c:pt idx="3627">
                  <c:v>0</c:v>
                </c:pt>
                <c:pt idx="3628">
                  <c:v>12</c:v>
                </c:pt>
                <c:pt idx="3629">
                  <c:v>73</c:v>
                </c:pt>
                <c:pt idx="3630">
                  <c:v>153</c:v>
                </c:pt>
                <c:pt idx="3631">
                  <c:v>235</c:v>
                </c:pt>
                <c:pt idx="3632">
                  <c:v>305</c:v>
                </c:pt>
                <c:pt idx="3633">
                  <c:v>356</c:v>
                </c:pt>
                <c:pt idx="3634">
                  <c:v>393</c:v>
                </c:pt>
                <c:pt idx="3635">
                  <c:v>408</c:v>
                </c:pt>
                <c:pt idx="3636">
                  <c:v>436</c:v>
                </c:pt>
                <c:pt idx="3637">
                  <c:v>385</c:v>
                </c:pt>
                <c:pt idx="3638">
                  <c:v>381</c:v>
                </c:pt>
                <c:pt idx="3639">
                  <c:v>291</c:v>
                </c:pt>
                <c:pt idx="3640">
                  <c:v>199</c:v>
                </c:pt>
                <c:pt idx="3641">
                  <c:v>123</c:v>
                </c:pt>
                <c:pt idx="3642">
                  <c:v>50</c:v>
                </c:pt>
                <c:pt idx="3643">
                  <c:v>7</c:v>
                </c:pt>
                <c:pt idx="3644">
                  <c:v>0</c:v>
                </c:pt>
                <c:pt idx="3645">
                  <c:v>0</c:v>
                </c:pt>
                <c:pt idx="3646">
                  <c:v>0</c:v>
                </c:pt>
                <c:pt idx="3647">
                  <c:v>0</c:v>
                </c:pt>
                <c:pt idx="3648">
                  <c:v>0</c:v>
                </c:pt>
                <c:pt idx="3649">
                  <c:v>0</c:v>
                </c:pt>
                <c:pt idx="3650">
                  <c:v>0</c:v>
                </c:pt>
                <c:pt idx="3651">
                  <c:v>0</c:v>
                </c:pt>
                <c:pt idx="3652">
                  <c:v>10</c:v>
                </c:pt>
                <c:pt idx="3653">
                  <c:v>60</c:v>
                </c:pt>
                <c:pt idx="3654">
                  <c:v>138</c:v>
                </c:pt>
                <c:pt idx="3655">
                  <c:v>218</c:v>
                </c:pt>
                <c:pt idx="3656">
                  <c:v>298</c:v>
                </c:pt>
                <c:pt idx="3657">
                  <c:v>333</c:v>
                </c:pt>
                <c:pt idx="3658">
                  <c:v>406</c:v>
                </c:pt>
                <c:pt idx="3659">
                  <c:v>429</c:v>
                </c:pt>
                <c:pt idx="3660">
                  <c:v>427</c:v>
                </c:pt>
                <c:pt idx="3661">
                  <c:v>401</c:v>
                </c:pt>
                <c:pt idx="3662">
                  <c:v>325</c:v>
                </c:pt>
                <c:pt idx="3663">
                  <c:v>265</c:v>
                </c:pt>
                <c:pt idx="3664">
                  <c:v>207</c:v>
                </c:pt>
                <c:pt idx="3665">
                  <c:v>133</c:v>
                </c:pt>
                <c:pt idx="3666">
                  <c:v>61</c:v>
                </c:pt>
                <c:pt idx="3667">
                  <c:v>9</c:v>
                </c:pt>
                <c:pt idx="3668">
                  <c:v>0</c:v>
                </c:pt>
                <c:pt idx="3669">
                  <c:v>0</c:v>
                </c:pt>
                <c:pt idx="3670">
                  <c:v>0</c:v>
                </c:pt>
                <c:pt idx="3671">
                  <c:v>0</c:v>
                </c:pt>
                <c:pt idx="3672">
                  <c:v>0</c:v>
                </c:pt>
                <c:pt idx="3673">
                  <c:v>0</c:v>
                </c:pt>
                <c:pt idx="3674">
                  <c:v>0</c:v>
                </c:pt>
                <c:pt idx="3675">
                  <c:v>0</c:v>
                </c:pt>
                <c:pt idx="3676">
                  <c:v>18</c:v>
                </c:pt>
                <c:pt idx="3677">
                  <c:v>84</c:v>
                </c:pt>
                <c:pt idx="3678">
                  <c:v>168</c:v>
                </c:pt>
                <c:pt idx="3679">
                  <c:v>211</c:v>
                </c:pt>
                <c:pt idx="3680">
                  <c:v>298</c:v>
                </c:pt>
                <c:pt idx="3681">
                  <c:v>333</c:v>
                </c:pt>
                <c:pt idx="3682">
                  <c:v>407</c:v>
                </c:pt>
                <c:pt idx="3683">
                  <c:v>420</c:v>
                </c:pt>
                <c:pt idx="3684">
                  <c:v>446</c:v>
                </c:pt>
                <c:pt idx="3685">
                  <c:v>399</c:v>
                </c:pt>
                <c:pt idx="3686">
                  <c:v>336</c:v>
                </c:pt>
                <c:pt idx="3687">
                  <c:v>252</c:v>
                </c:pt>
                <c:pt idx="3688">
                  <c:v>217</c:v>
                </c:pt>
                <c:pt idx="3689">
                  <c:v>147</c:v>
                </c:pt>
                <c:pt idx="3690">
                  <c:v>74</c:v>
                </c:pt>
                <c:pt idx="3691">
                  <c:v>11</c:v>
                </c:pt>
                <c:pt idx="3692">
                  <c:v>0</c:v>
                </c:pt>
                <c:pt idx="3693">
                  <c:v>0</c:v>
                </c:pt>
                <c:pt idx="3694">
                  <c:v>0</c:v>
                </c:pt>
                <c:pt idx="3695">
                  <c:v>0</c:v>
                </c:pt>
                <c:pt idx="3696">
                  <c:v>0</c:v>
                </c:pt>
                <c:pt idx="3697">
                  <c:v>0</c:v>
                </c:pt>
                <c:pt idx="3698">
                  <c:v>0</c:v>
                </c:pt>
                <c:pt idx="3699">
                  <c:v>0</c:v>
                </c:pt>
                <c:pt idx="3700">
                  <c:v>13</c:v>
                </c:pt>
                <c:pt idx="3701">
                  <c:v>76</c:v>
                </c:pt>
                <c:pt idx="3702">
                  <c:v>158</c:v>
                </c:pt>
                <c:pt idx="3703">
                  <c:v>217</c:v>
                </c:pt>
                <c:pt idx="3704">
                  <c:v>250</c:v>
                </c:pt>
                <c:pt idx="3705">
                  <c:v>291</c:v>
                </c:pt>
                <c:pt idx="3706">
                  <c:v>281</c:v>
                </c:pt>
                <c:pt idx="3707">
                  <c:v>372</c:v>
                </c:pt>
                <c:pt idx="3708">
                  <c:v>378</c:v>
                </c:pt>
                <c:pt idx="3709">
                  <c:v>399</c:v>
                </c:pt>
                <c:pt idx="3710">
                  <c:v>331</c:v>
                </c:pt>
                <c:pt idx="3711">
                  <c:v>285</c:v>
                </c:pt>
                <c:pt idx="3712">
                  <c:v>248</c:v>
                </c:pt>
                <c:pt idx="3713">
                  <c:v>134</c:v>
                </c:pt>
                <c:pt idx="3714">
                  <c:v>80</c:v>
                </c:pt>
                <c:pt idx="3715">
                  <c:v>16</c:v>
                </c:pt>
                <c:pt idx="3716">
                  <c:v>0</c:v>
                </c:pt>
                <c:pt idx="3717">
                  <c:v>0</c:v>
                </c:pt>
                <c:pt idx="3718">
                  <c:v>0</c:v>
                </c:pt>
                <c:pt idx="3719">
                  <c:v>0</c:v>
                </c:pt>
                <c:pt idx="3720">
                  <c:v>0</c:v>
                </c:pt>
                <c:pt idx="3721">
                  <c:v>0</c:v>
                </c:pt>
                <c:pt idx="3722">
                  <c:v>0</c:v>
                </c:pt>
                <c:pt idx="3723">
                  <c:v>0</c:v>
                </c:pt>
                <c:pt idx="3724">
                  <c:v>13</c:v>
                </c:pt>
                <c:pt idx="3725">
                  <c:v>73</c:v>
                </c:pt>
                <c:pt idx="3726">
                  <c:v>149</c:v>
                </c:pt>
                <c:pt idx="3727">
                  <c:v>211</c:v>
                </c:pt>
                <c:pt idx="3728">
                  <c:v>302</c:v>
                </c:pt>
                <c:pt idx="3729">
                  <c:v>352</c:v>
                </c:pt>
                <c:pt idx="3730">
                  <c:v>406</c:v>
                </c:pt>
                <c:pt idx="3731">
                  <c:v>352</c:v>
                </c:pt>
                <c:pt idx="3732">
                  <c:v>372</c:v>
                </c:pt>
                <c:pt idx="3733">
                  <c:v>411</c:v>
                </c:pt>
                <c:pt idx="3734">
                  <c:v>373</c:v>
                </c:pt>
                <c:pt idx="3735">
                  <c:v>289</c:v>
                </c:pt>
                <c:pt idx="3736">
                  <c:v>236</c:v>
                </c:pt>
                <c:pt idx="3737">
                  <c:v>145</c:v>
                </c:pt>
                <c:pt idx="3738">
                  <c:v>68</c:v>
                </c:pt>
                <c:pt idx="3739">
                  <c:v>10</c:v>
                </c:pt>
                <c:pt idx="3740">
                  <c:v>0</c:v>
                </c:pt>
                <c:pt idx="3741">
                  <c:v>0</c:v>
                </c:pt>
                <c:pt idx="3742">
                  <c:v>0</c:v>
                </c:pt>
                <c:pt idx="3743">
                  <c:v>0</c:v>
                </c:pt>
                <c:pt idx="3744">
                  <c:v>0</c:v>
                </c:pt>
                <c:pt idx="3745">
                  <c:v>0</c:v>
                </c:pt>
                <c:pt idx="3746">
                  <c:v>0</c:v>
                </c:pt>
                <c:pt idx="3747">
                  <c:v>0</c:v>
                </c:pt>
                <c:pt idx="3748">
                  <c:v>10</c:v>
                </c:pt>
                <c:pt idx="3749">
                  <c:v>67</c:v>
                </c:pt>
                <c:pt idx="3750">
                  <c:v>153</c:v>
                </c:pt>
                <c:pt idx="3751">
                  <c:v>237</c:v>
                </c:pt>
                <c:pt idx="3752">
                  <c:v>306</c:v>
                </c:pt>
                <c:pt idx="3753">
                  <c:v>328</c:v>
                </c:pt>
                <c:pt idx="3754">
                  <c:v>394</c:v>
                </c:pt>
                <c:pt idx="3755">
                  <c:v>408</c:v>
                </c:pt>
                <c:pt idx="3756">
                  <c:v>407</c:v>
                </c:pt>
                <c:pt idx="3757">
                  <c:v>382</c:v>
                </c:pt>
                <c:pt idx="3758">
                  <c:v>345</c:v>
                </c:pt>
                <c:pt idx="3759">
                  <c:v>281</c:v>
                </c:pt>
                <c:pt idx="3760">
                  <c:v>206</c:v>
                </c:pt>
                <c:pt idx="3761">
                  <c:v>127</c:v>
                </c:pt>
                <c:pt idx="3762">
                  <c:v>53</c:v>
                </c:pt>
                <c:pt idx="3763">
                  <c:v>8</c:v>
                </c:pt>
                <c:pt idx="3764">
                  <c:v>0</c:v>
                </c:pt>
                <c:pt idx="3765">
                  <c:v>0</c:v>
                </c:pt>
                <c:pt idx="3766">
                  <c:v>0</c:v>
                </c:pt>
                <c:pt idx="3767">
                  <c:v>0</c:v>
                </c:pt>
                <c:pt idx="3768">
                  <c:v>0</c:v>
                </c:pt>
                <c:pt idx="3769">
                  <c:v>0</c:v>
                </c:pt>
                <c:pt idx="3770">
                  <c:v>0</c:v>
                </c:pt>
                <c:pt idx="3771">
                  <c:v>0</c:v>
                </c:pt>
                <c:pt idx="3772">
                  <c:v>11</c:v>
                </c:pt>
                <c:pt idx="3773">
                  <c:v>61</c:v>
                </c:pt>
                <c:pt idx="3774">
                  <c:v>137</c:v>
                </c:pt>
                <c:pt idx="3775">
                  <c:v>215</c:v>
                </c:pt>
                <c:pt idx="3776">
                  <c:v>293</c:v>
                </c:pt>
                <c:pt idx="3777">
                  <c:v>344</c:v>
                </c:pt>
                <c:pt idx="3778">
                  <c:v>387</c:v>
                </c:pt>
                <c:pt idx="3779">
                  <c:v>411</c:v>
                </c:pt>
                <c:pt idx="3780">
                  <c:v>439</c:v>
                </c:pt>
                <c:pt idx="3781">
                  <c:v>388</c:v>
                </c:pt>
                <c:pt idx="3782">
                  <c:v>386</c:v>
                </c:pt>
                <c:pt idx="3783">
                  <c:v>315</c:v>
                </c:pt>
                <c:pt idx="3784">
                  <c:v>228</c:v>
                </c:pt>
                <c:pt idx="3785">
                  <c:v>168</c:v>
                </c:pt>
                <c:pt idx="3786">
                  <c:v>78</c:v>
                </c:pt>
                <c:pt idx="3787">
                  <c:v>15</c:v>
                </c:pt>
                <c:pt idx="3788">
                  <c:v>0</c:v>
                </c:pt>
                <c:pt idx="3789">
                  <c:v>0</c:v>
                </c:pt>
                <c:pt idx="3790">
                  <c:v>0</c:v>
                </c:pt>
                <c:pt idx="3791">
                  <c:v>0</c:v>
                </c:pt>
                <c:pt idx="3792">
                  <c:v>0</c:v>
                </c:pt>
                <c:pt idx="3793">
                  <c:v>0</c:v>
                </c:pt>
                <c:pt idx="3794">
                  <c:v>0</c:v>
                </c:pt>
                <c:pt idx="3795">
                  <c:v>0</c:v>
                </c:pt>
                <c:pt idx="3796">
                  <c:v>21</c:v>
                </c:pt>
                <c:pt idx="3797">
                  <c:v>80</c:v>
                </c:pt>
                <c:pt idx="3798">
                  <c:v>139</c:v>
                </c:pt>
                <c:pt idx="3799">
                  <c:v>169</c:v>
                </c:pt>
                <c:pt idx="3800">
                  <c:v>247</c:v>
                </c:pt>
                <c:pt idx="3801">
                  <c:v>344</c:v>
                </c:pt>
                <c:pt idx="3802">
                  <c:v>388</c:v>
                </c:pt>
                <c:pt idx="3803">
                  <c:v>376</c:v>
                </c:pt>
                <c:pt idx="3804">
                  <c:v>354</c:v>
                </c:pt>
                <c:pt idx="3805">
                  <c:v>393</c:v>
                </c:pt>
                <c:pt idx="3806">
                  <c:v>296</c:v>
                </c:pt>
                <c:pt idx="3807">
                  <c:v>201</c:v>
                </c:pt>
                <c:pt idx="3808">
                  <c:v>143</c:v>
                </c:pt>
                <c:pt idx="3809">
                  <c:v>135</c:v>
                </c:pt>
                <c:pt idx="3810">
                  <c:v>79</c:v>
                </c:pt>
                <c:pt idx="3811">
                  <c:v>16</c:v>
                </c:pt>
                <c:pt idx="3812">
                  <c:v>0</c:v>
                </c:pt>
                <c:pt idx="3813">
                  <c:v>0</c:v>
                </c:pt>
                <c:pt idx="3814">
                  <c:v>0</c:v>
                </c:pt>
                <c:pt idx="3815">
                  <c:v>0</c:v>
                </c:pt>
                <c:pt idx="3816">
                  <c:v>0</c:v>
                </c:pt>
                <c:pt idx="3817">
                  <c:v>0</c:v>
                </c:pt>
                <c:pt idx="3818">
                  <c:v>0</c:v>
                </c:pt>
                <c:pt idx="3819">
                  <c:v>0</c:v>
                </c:pt>
                <c:pt idx="3820">
                  <c:v>21</c:v>
                </c:pt>
                <c:pt idx="3821">
                  <c:v>80</c:v>
                </c:pt>
                <c:pt idx="3822">
                  <c:v>138</c:v>
                </c:pt>
                <c:pt idx="3823">
                  <c:v>135</c:v>
                </c:pt>
                <c:pt idx="3824">
                  <c:v>149</c:v>
                </c:pt>
                <c:pt idx="3825">
                  <c:v>158</c:v>
                </c:pt>
                <c:pt idx="3826">
                  <c:v>158</c:v>
                </c:pt>
                <c:pt idx="3827">
                  <c:v>169</c:v>
                </c:pt>
                <c:pt idx="3828">
                  <c:v>170</c:v>
                </c:pt>
                <c:pt idx="3829">
                  <c:v>162</c:v>
                </c:pt>
                <c:pt idx="3830">
                  <c:v>179</c:v>
                </c:pt>
                <c:pt idx="3831">
                  <c:v>162</c:v>
                </c:pt>
                <c:pt idx="3832">
                  <c:v>157</c:v>
                </c:pt>
                <c:pt idx="3833">
                  <c:v>139</c:v>
                </c:pt>
                <c:pt idx="3834">
                  <c:v>80</c:v>
                </c:pt>
                <c:pt idx="3835">
                  <c:v>16</c:v>
                </c:pt>
                <c:pt idx="3836">
                  <c:v>0</c:v>
                </c:pt>
                <c:pt idx="3837">
                  <c:v>0</c:v>
                </c:pt>
                <c:pt idx="3838">
                  <c:v>0</c:v>
                </c:pt>
                <c:pt idx="3839">
                  <c:v>0</c:v>
                </c:pt>
                <c:pt idx="3840">
                  <c:v>0</c:v>
                </c:pt>
                <c:pt idx="3841">
                  <c:v>0</c:v>
                </c:pt>
                <c:pt idx="3842">
                  <c:v>0</c:v>
                </c:pt>
                <c:pt idx="3843">
                  <c:v>0</c:v>
                </c:pt>
                <c:pt idx="3844">
                  <c:v>20</c:v>
                </c:pt>
                <c:pt idx="3845">
                  <c:v>82</c:v>
                </c:pt>
                <c:pt idx="3846">
                  <c:v>140</c:v>
                </c:pt>
                <c:pt idx="3847">
                  <c:v>166</c:v>
                </c:pt>
                <c:pt idx="3848">
                  <c:v>148</c:v>
                </c:pt>
                <c:pt idx="3849">
                  <c:v>140</c:v>
                </c:pt>
                <c:pt idx="3850">
                  <c:v>137</c:v>
                </c:pt>
                <c:pt idx="3851">
                  <c:v>150</c:v>
                </c:pt>
                <c:pt idx="3852">
                  <c:v>171</c:v>
                </c:pt>
                <c:pt idx="3853">
                  <c:v>219</c:v>
                </c:pt>
                <c:pt idx="3854">
                  <c:v>216</c:v>
                </c:pt>
                <c:pt idx="3855">
                  <c:v>196</c:v>
                </c:pt>
                <c:pt idx="3856">
                  <c:v>177</c:v>
                </c:pt>
                <c:pt idx="3857">
                  <c:v>150</c:v>
                </c:pt>
                <c:pt idx="3858">
                  <c:v>74</c:v>
                </c:pt>
                <c:pt idx="3859">
                  <c:v>9</c:v>
                </c:pt>
                <c:pt idx="3860">
                  <c:v>0</c:v>
                </c:pt>
                <c:pt idx="3861">
                  <c:v>0</c:v>
                </c:pt>
                <c:pt idx="3862">
                  <c:v>0</c:v>
                </c:pt>
                <c:pt idx="3863">
                  <c:v>0</c:v>
                </c:pt>
                <c:pt idx="3864">
                  <c:v>0</c:v>
                </c:pt>
                <c:pt idx="3865">
                  <c:v>0</c:v>
                </c:pt>
                <c:pt idx="3866">
                  <c:v>0</c:v>
                </c:pt>
                <c:pt idx="3867">
                  <c:v>0</c:v>
                </c:pt>
                <c:pt idx="3868">
                  <c:v>20</c:v>
                </c:pt>
                <c:pt idx="3869">
                  <c:v>83</c:v>
                </c:pt>
                <c:pt idx="3870">
                  <c:v>145</c:v>
                </c:pt>
                <c:pt idx="3871">
                  <c:v>140</c:v>
                </c:pt>
                <c:pt idx="3872">
                  <c:v>179</c:v>
                </c:pt>
                <c:pt idx="3873">
                  <c:v>228</c:v>
                </c:pt>
                <c:pt idx="3874">
                  <c:v>295</c:v>
                </c:pt>
                <c:pt idx="3875">
                  <c:v>386</c:v>
                </c:pt>
                <c:pt idx="3876">
                  <c:v>437</c:v>
                </c:pt>
                <c:pt idx="3877">
                  <c:v>414</c:v>
                </c:pt>
                <c:pt idx="3878">
                  <c:v>376</c:v>
                </c:pt>
                <c:pt idx="3879">
                  <c:v>308</c:v>
                </c:pt>
                <c:pt idx="3880">
                  <c:v>248</c:v>
                </c:pt>
                <c:pt idx="3881">
                  <c:v>150</c:v>
                </c:pt>
                <c:pt idx="3882">
                  <c:v>62</c:v>
                </c:pt>
                <c:pt idx="3883">
                  <c:v>9</c:v>
                </c:pt>
                <c:pt idx="3884">
                  <c:v>0</c:v>
                </c:pt>
                <c:pt idx="3885">
                  <c:v>0</c:v>
                </c:pt>
                <c:pt idx="3886">
                  <c:v>0</c:v>
                </c:pt>
                <c:pt idx="3887">
                  <c:v>0</c:v>
                </c:pt>
                <c:pt idx="3888">
                  <c:v>0</c:v>
                </c:pt>
                <c:pt idx="3889">
                  <c:v>0</c:v>
                </c:pt>
                <c:pt idx="3890">
                  <c:v>0</c:v>
                </c:pt>
                <c:pt idx="3891">
                  <c:v>0</c:v>
                </c:pt>
                <c:pt idx="3892">
                  <c:v>20</c:v>
                </c:pt>
                <c:pt idx="3893">
                  <c:v>83</c:v>
                </c:pt>
                <c:pt idx="3894">
                  <c:v>145</c:v>
                </c:pt>
                <c:pt idx="3895">
                  <c:v>158</c:v>
                </c:pt>
                <c:pt idx="3896">
                  <c:v>174</c:v>
                </c:pt>
                <c:pt idx="3897">
                  <c:v>171</c:v>
                </c:pt>
                <c:pt idx="3898">
                  <c:v>178</c:v>
                </c:pt>
                <c:pt idx="3899">
                  <c:v>200</c:v>
                </c:pt>
                <c:pt idx="3900">
                  <c:v>255</c:v>
                </c:pt>
                <c:pt idx="3901">
                  <c:v>299</c:v>
                </c:pt>
                <c:pt idx="3902">
                  <c:v>292</c:v>
                </c:pt>
                <c:pt idx="3903">
                  <c:v>279</c:v>
                </c:pt>
                <c:pt idx="3904">
                  <c:v>229</c:v>
                </c:pt>
                <c:pt idx="3905">
                  <c:v>152</c:v>
                </c:pt>
                <c:pt idx="3906">
                  <c:v>76</c:v>
                </c:pt>
                <c:pt idx="3907">
                  <c:v>12</c:v>
                </c:pt>
                <c:pt idx="3908">
                  <c:v>0</c:v>
                </c:pt>
                <c:pt idx="3909">
                  <c:v>0</c:v>
                </c:pt>
                <c:pt idx="3910">
                  <c:v>0</c:v>
                </c:pt>
                <c:pt idx="3911">
                  <c:v>0</c:v>
                </c:pt>
                <c:pt idx="3912">
                  <c:v>0</c:v>
                </c:pt>
                <c:pt idx="3913">
                  <c:v>0</c:v>
                </c:pt>
                <c:pt idx="3914">
                  <c:v>0</c:v>
                </c:pt>
                <c:pt idx="3915">
                  <c:v>0</c:v>
                </c:pt>
                <c:pt idx="3916">
                  <c:v>17</c:v>
                </c:pt>
                <c:pt idx="3917">
                  <c:v>72</c:v>
                </c:pt>
                <c:pt idx="3918">
                  <c:v>159</c:v>
                </c:pt>
                <c:pt idx="3919">
                  <c:v>252</c:v>
                </c:pt>
                <c:pt idx="3920">
                  <c:v>325</c:v>
                </c:pt>
                <c:pt idx="3921">
                  <c:v>368</c:v>
                </c:pt>
                <c:pt idx="3922">
                  <c:v>399</c:v>
                </c:pt>
                <c:pt idx="3923">
                  <c:v>455</c:v>
                </c:pt>
                <c:pt idx="3924">
                  <c:v>454</c:v>
                </c:pt>
                <c:pt idx="3925">
                  <c:v>427</c:v>
                </c:pt>
                <c:pt idx="3926">
                  <c:v>337</c:v>
                </c:pt>
                <c:pt idx="3927">
                  <c:v>278</c:v>
                </c:pt>
                <c:pt idx="3928">
                  <c:v>205</c:v>
                </c:pt>
                <c:pt idx="3929">
                  <c:v>152</c:v>
                </c:pt>
                <c:pt idx="3930">
                  <c:v>80</c:v>
                </c:pt>
                <c:pt idx="3931">
                  <c:v>14</c:v>
                </c:pt>
                <c:pt idx="3932">
                  <c:v>0</c:v>
                </c:pt>
                <c:pt idx="3933">
                  <c:v>0</c:v>
                </c:pt>
                <c:pt idx="3934">
                  <c:v>0</c:v>
                </c:pt>
                <c:pt idx="3935">
                  <c:v>0</c:v>
                </c:pt>
                <c:pt idx="3936">
                  <c:v>0</c:v>
                </c:pt>
                <c:pt idx="3937">
                  <c:v>0</c:v>
                </c:pt>
                <c:pt idx="3938">
                  <c:v>0</c:v>
                </c:pt>
                <c:pt idx="3939">
                  <c:v>0</c:v>
                </c:pt>
                <c:pt idx="3940">
                  <c:v>22</c:v>
                </c:pt>
                <c:pt idx="3941">
                  <c:v>86</c:v>
                </c:pt>
                <c:pt idx="3942">
                  <c:v>161</c:v>
                </c:pt>
                <c:pt idx="3943">
                  <c:v>277</c:v>
                </c:pt>
                <c:pt idx="3944">
                  <c:v>316</c:v>
                </c:pt>
                <c:pt idx="3945">
                  <c:v>355</c:v>
                </c:pt>
                <c:pt idx="3946">
                  <c:v>430</c:v>
                </c:pt>
                <c:pt idx="3947">
                  <c:v>455</c:v>
                </c:pt>
                <c:pt idx="3948">
                  <c:v>454</c:v>
                </c:pt>
                <c:pt idx="3949">
                  <c:v>428</c:v>
                </c:pt>
                <c:pt idx="3950">
                  <c:v>386</c:v>
                </c:pt>
                <c:pt idx="3951">
                  <c:v>294</c:v>
                </c:pt>
                <c:pt idx="3952">
                  <c:v>197</c:v>
                </c:pt>
                <c:pt idx="3953">
                  <c:v>153</c:v>
                </c:pt>
                <c:pt idx="3954">
                  <c:v>77</c:v>
                </c:pt>
                <c:pt idx="3955">
                  <c:v>15</c:v>
                </c:pt>
                <c:pt idx="3956">
                  <c:v>0</c:v>
                </c:pt>
                <c:pt idx="3957">
                  <c:v>0</c:v>
                </c:pt>
                <c:pt idx="3958">
                  <c:v>0</c:v>
                </c:pt>
                <c:pt idx="3959">
                  <c:v>0</c:v>
                </c:pt>
                <c:pt idx="3960">
                  <c:v>0</c:v>
                </c:pt>
                <c:pt idx="3961">
                  <c:v>0</c:v>
                </c:pt>
                <c:pt idx="3962">
                  <c:v>0</c:v>
                </c:pt>
                <c:pt idx="3963">
                  <c:v>0</c:v>
                </c:pt>
                <c:pt idx="3964">
                  <c:v>22</c:v>
                </c:pt>
                <c:pt idx="3965">
                  <c:v>82</c:v>
                </c:pt>
                <c:pt idx="3966">
                  <c:v>135</c:v>
                </c:pt>
                <c:pt idx="3967">
                  <c:v>157</c:v>
                </c:pt>
                <c:pt idx="3968">
                  <c:v>182</c:v>
                </c:pt>
                <c:pt idx="3969">
                  <c:v>188</c:v>
                </c:pt>
                <c:pt idx="3970">
                  <c:v>224</c:v>
                </c:pt>
                <c:pt idx="3971">
                  <c:v>224</c:v>
                </c:pt>
                <c:pt idx="3972">
                  <c:v>223</c:v>
                </c:pt>
                <c:pt idx="3973">
                  <c:v>208</c:v>
                </c:pt>
                <c:pt idx="3974">
                  <c:v>261</c:v>
                </c:pt>
                <c:pt idx="3975">
                  <c:v>294</c:v>
                </c:pt>
                <c:pt idx="3976">
                  <c:v>229</c:v>
                </c:pt>
                <c:pt idx="3977">
                  <c:v>159</c:v>
                </c:pt>
                <c:pt idx="3978">
                  <c:v>89</c:v>
                </c:pt>
                <c:pt idx="3979">
                  <c:v>19</c:v>
                </c:pt>
                <c:pt idx="3980">
                  <c:v>0</c:v>
                </c:pt>
                <c:pt idx="3981">
                  <c:v>0</c:v>
                </c:pt>
                <c:pt idx="3982">
                  <c:v>0</c:v>
                </c:pt>
                <c:pt idx="3983">
                  <c:v>0</c:v>
                </c:pt>
                <c:pt idx="3984">
                  <c:v>0</c:v>
                </c:pt>
                <c:pt idx="3985">
                  <c:v>0</c:v>
                </c:pt>
                <c:pt idx="3986">
                  <c:v>0</c:v>
                </c:pt>
                <c:pt idx="3987">
                  <c:v>0</c:v>
                </c:pt>
                <c:pt idx="3988">
                  <c:v>11</c:v>
                </c:pt>
                <c:pt idx="3989">
                  <c:v>74</c:v>
                </c:pt>
                <c:pt idx="3990">
                  <c:v>157</c:v>
                </c:pt>
                <c:pt idx="3991">
                  <c:v>230</c:v>
                </c:pt>
                <c:pt idx="3992">
                  <c:v>362</c:v>
                </c:pt>
                <c:pt idx="3993">
                  <c:v>408</c:v>
                </c:pt>
                <c:pt idx="3994">
                  <c:v>437</c:v>
                </c:pt>
                <c:pt idx="3995">
                  <c:v>476</c:v>
                </c:pt>
                <c:pt idx="3996">
                  <c:v>475</c:v>
                </c:pt>
                <c:pt idx="3997">
                  <c:v>407</c:v>
                </c:pt>
                <c:pt idx="3998">
                  <c:v>360</c:v>
                </c:pt>
                <c:pt idx="3999">
                  <c:v>311</c:v>
                </c:pt>
                <c:pt idx="4000">
                  <c:v>251</c:v>
                </c:pt>
                <c:pt idx="4001">
                  <c:v>153</c:v>
                </c:pt>
                <c:pt idx="4002">
                  <c:v>64</c:v>
                </c:pt>
                <c:pt idx="4003">
                  <c:v>10</c:v>
                </c:pt>
                <c:pt idx="4004">
                  <c:v>0</c:v>
                </c:pt>
                <c:pt idx="4005">
                  <c:v>0</c:v>
                </c:pt>
                <c:pt idx="4006">
                  <c:v>0</c:v>
                </c:pt>
                <c:pt idx="4007">
                  <c:v>0</c:v>
                </c:pt>
                <c:pt idx="4008">
                  <c:v>0</c:v>
                </c:pt>
                <c:pt idx="4009">
                  <c:v>0</c:v>
                </c:pt>
                <c:pt idx="4010">
                  <c:v>0</c:v>
                </c:pt>
                <c:pt idx="4011">
                  <c:v>0</c:v>
                </c:pt>
                <c:pt idx="4012">
                  <c:v>19</c:v>
                </c:pt>
                <c:pt idx="4013">
                  <c:v>84</c:v>
                </c:pt>
                <c:pt idx="4014">
                  <c:v>163</c:v>
                </c:pt>
                <c:pt idx="4015">
                  <c:v>278</c:v>
                </c:pt>
                <c:pt idx="4016">
                  <c:v>278</c:v>
                </c:pt>
                <c:pt idx="4017">
                  <c:v>250</c:v>
                </c:pt>
                <c:pt idx="4018">
                  <c:v>246</c:v>
                </c:pt>
                <c:pt idx="4019">
                  <c:v>277</c:v>
                </c:pt>
                <c:pt idx="4020">
                  <c:v>341</c:v>
                </c:pt>
                <c:pt idx="4021">
                  <c:v>326</c:v>
                </c:pt>
                <c:pt idx="4022">
                  <c:v>328</c:v>
                </c:pt>
                <c:pt idx="4023">
                  <c:v>290</c:v>
                </c:pt>
                <c:pt idx="4024">
                  <c:v>239</c:v>
                </c:pt>
                <c:pt idx="4025">
                  <c:v>155</c:v>
                </c:pt>
                <c:pt idx="4026">
                  <c:v>79</c:v>
                </c:pt>
                <c:pt idx="4027">
                  <c:v>13</c:v>
                </c:pt>
                <c:pt idx="4028">
                  <c:v>0</c:v>
                </c:pt>
                <c:pt idx="4029">
                  <c:v>0</c:v>
                </c:pt>
                <c:pt idx="4030">
                  <c:v>0</c:v>
                </c:pt>
                <c:pt idx="4031">
                  <c:v>0</c:v>
                </c:pt>
                <c:pt idx="4032">
                  <c:v>0</c:v>
                </c:pt>
                <c:pt idx="4033">
                  <c:v>0</c:v>
                </c:pt>
                <c:pt idx="4034">
                  <c:v>0</c:v>
                </c:pt>
                <c:pt idx="4035">
                  <c:v>0</c:v>
                </c:pt>
                <c:pt idx="4036">
                  <c:v>11</c:v>
                </c:pt>
                <c:pt idx="4037">
                  <c:v>74</c:v>
                </c:pt>
                <c:pt idx="4038">
                  <c:v>157</c:v>
                </c:pt>
                <c:pt idx="4039">
                  <c:v>235</c:v>
                </c:pt>
                <c:pt idx="4040">
                  <c:v>318</c:v>
                </c:pt>
                <c:pt idx="4041">
                  <c:v>361</c:v>
                </c:pt>
                <c:pt idx="4042">
                  <c:v>369</c:v>
                </c:pt>
                <c:pt idx="4043">
                  <c:v>433</c:v>
                </c:pt>
                <c:pt idx="4044">
                  <c:v>433</c:v>
                </c:pt>
                <c:pt idx="4045">
                  <c:v>408</c:v>
                </c:pt>
                <c:pt idx="4046">
                  <c:v>314</c:v>
                </c:pt>
                <c:pt idx="4047">
                  <c:v>315</c:v>
                </c:pt>
                <c:pt idx="4048">
                  <c:v>267</c:v>
                </c:pt>
                <c:pt idx="4049">
                  <c:v>186</c:v>
                </c:pt>
                <c:pt idx="4050">
                  <c:v>93</c:v>
                </c:pt>
                <c:pt idx="4051">
                  <c:v>20</c:v>
                </c:pt>
                <c:pt idx="4052">
                  <c:v>0</c:v>
                </c:pt>
                <c:pt idx="4053">
                  <c:v>0</c:v>
                </c:pt>
                <c:pt idx="4054">
                  <c:v>0</c:v>
                </c:pt>
                <c:pt idx="4055">
                  <c:v>0</c:v>
                </c:pt>
                <c:pt idx="4056">
                  <c:v>0</c:v>
                </c:pt>
                <c:pt idx="4057">
                  <c:v>0</c:v>
                </c:pt>
                <c:pt idx="4058">
                  <c:v>0</c:v>
                </c:pt>
                <c:pt idx="4059">
                  <c:v>0</c:v>
                </c:pt>
                <c:pt idx="4060">
                  <c:v>14</c:v>
                </c:pt>
                <c:pt idx="4061">
                  <c:v>78</c:v>
                </c:pt>
                <c:pt idx="4062">
                  <c:v>160</c:v>
                </c:pt>
                <c:pt idx="4063">
                  <c:v>242</c:v>
                </c:pt>
                <c:pt idx="4064">
                  <c:v>293</c:v>
                </c:pt>
                <c:pt idx="4065">
                  <c:v>409</c:v>
                </c:pt>
                <c:pt idx="4066">
                  <c:v>427</c:v>
                </c:pt>
                <c:pt idx="4067">
                  <c:v>478</c:v>
                </c:pt>
                <c:pt idx="4068">
                  <c:v>477</c:v>
                </c:pt>
                <c:pt idx="4069">
                  <c:v>450</c:v>
                </c:pt>
                <c:pt idx="4070">
                  <c:v>326</c:v>
                </c:pt>
                <c:pt idx="4071">
                  <c:v>234</c:v>
                </c:pt>
                <c:pt idx="4072">
                  <c:v>195</c:v>
                </c:pt>
                <c:pt idx="4073">
                  <c:v>149</c:v>
                </c:pt>
                <c:pt idx="4074">
                  <c:v>83</c:v>
                </c:pt>
                <c:pt idx="4075">
                  <c:v>13</c:v>
                </c:pt>
                <c:pt idx="4076">
                  <c:v>0</c:v>
                </c:pt>
                <c:pt idx="4077">
                  <c:v>0</c:v>
                </c:pt>
                <c:pt idx="4078">
                  <c:v>0</c:v>
                </c:pt>
                <c:pt idx="4079">
                  <c:v>0</c:v>
                </c:pt>
                <c:pt idx="4080">
                  <c:v>0</c:v>
                </c:pt>
                <c:pt idx="4081">
                  <c:v>0</c:v>
                </c:pt>
                <c:pt idx="4082">
                  <c:v>0</c:v>
                </c:pt>
                <c:pt idx="4083">
                  <c:v>0</c:v>
                </c:pt>
                <c:pt idx="4084">
                  <c:v>21</c:v>
                </c:pt>
                <c:pt idx="4085">
                  <c:v>89</c:v>
                </c:pt>
                <c:pt idx="4086">
                  <c:v>162</c:v>
                </c:pt>
                <c:pt idx="4087">
                  <c:v>261</c:v>
                </c:pt>
                <c:pt idx="4088">
                  <c:v>291</c:v>
                </c:pt>
                <c:pt idx="4089">
                  <c:v>341</c:v>
                </c:pt>
                <c:pt idx="4090">
                  <c:v>359</c:v>
                </c:pt>
                <c:pt idx="4091">
                  <c:v>359</c:v>
                </c:pt>
                <c:pt idx="4092">
                  <c:v>359</c:v>
                </c:pt>
                <c:pt idx="4093">
                  <c:v>335</c:v>
                </c:pt>
                <c:pt idx="4094">
                  <c:v>301</c:v>
                </c:pt>
                <c:pt idx="4095">
                  <c:v>268</c:v>
                </c:pt>
                <c:pt idx="4096">
                  <c:v>201</c:v>
                </c:pt>
                <c:pt idx="4097">
                  <c:v>153</c:v>
                </c:pt>
                <c:pt idx="4098">
                  <c:v>90</c:v>
                </c:pt>
                <c:pt idx="4099">
                  <c:v>21</c:v>
                </c:pt>
                <c:pt idx="4100">
                  <c:v>0</c:v>
                </c:pt>
                <c:pt idx="4101">
                  <c:v>0</c:v>
                </c:pt>
                <c:pt idx="4102">
                  <c:v>0</c:v>
                </c:pt>
                <c:pt idx="4103">
                  <c:v>0</c:v>
                </c:pt>
                <c:pt idx="4104">
                  <c:v>0</c:v>
                </c:pt>
                <c:pt idx="4105">
                  <c:v>0</c:v>
                </c:pt>
                <c:pt idx="4106">
                  <c:v>0</c:v>
                </c:pt>
                <c:pt idx="4107">
                  <c:v>0</c:v>
                </c:pt>
                <c:pt idx="4108">
                  <c:v>11</c:v>
                </c:pt>
                <c:pt idx="4109">
                  <c:v>61</c:v>
                </c:pt>
                <c:pt idx="4110">
                  <c:v>136</c:v>
                </c:pt>
                <c:pt idx="4111">
                  <c:v>215</c:v>
                </c:pt>
                <c:pt idx="4112">
                  <c:v>292</c:v>
                </c:pt>
                <c:pt idx="4113">
                  <c:v>344</c:v>
                </c:pt>
                <c:pt idx="4114">
                  <c:v>388</c:v>
                </c:pt>
                <c:pt idx="4115">
                  <c:v>413</c:v>
                </c:pt>
                <c:pt idx="4116">
                  <c:v>443</c:v>
                </c:pt>
                <c:pt idx="4117">
                  <c:v>393</c:v>
                </c:pt>
                <c:pt idx="4118">
                  <c:v>380</c:v>
                </c:pt>
                <c:pt idx="4119">
                  <c:v>314</c:v>
                </c:pt>
                <c:pt idx="4120">
                  <c:v>275</c:v>
                </c:pt>
                <c:pt idx="4121">
                  <c:v>160</c:v>
                </c:pt>
                <c:pt idx="4122">
                  <c:v>81</c:v>
                </c:pt>
                <c:pt idx="4123">
                  <c:v>14</c:v>
                </c:pt>
                <c:pt idx="4124">
                  <c:v>0</c:v>
                </c:pt>
                <c:pt idx="4125">
                  <c:v>0</c:v>
                </c:pt>
                <c:pt idx="4126">
                  <c:v>0</c:v>
                </c:pt>
                <c:pt idx="4127">
                  <c:v>0</c:v>
                </c:pt>
                <c:pt idx="4128">
                  <c:v>0</c:v>
                </c:pt>
                <c:pt idx="4129">
                  <c:v>0</c:v>
                </c:pt>
                <c:pt idx="4130">
                  <c:v>0</c:v>
                </c:pt>
                <c:pt idx="4131">
                  <c:v>0</c:v>
                </c:pt>
                <c:pt idx="4132">
                  <c:v>14</c:v>
                </c:pt>
                <c:pt idx="4133">
                  <c:v>73</c:v>
                </c:pt>
                <c:pt idx="4134">
                  <c:v>147</c:v>
                </c:pt>
                <c:pt idx="4135">
                  <c:v>219</c:v>
                </c:pt>
                <c:pt idx="4136">
                  <c:v>292</c:v>
                </c:pt>
                <c:pt idx="4137">
                  <c:v>344</c:v>
                </c:pt>
                <c:pt idx="4138">
                  <c:v>388</c:v>
                </c:pt>
                <c:pt idx="4139">
                  <c:v>421</c:v>
                </c:pt>
                <c:pt idx="4140">
                  <c:v>435</c:v>
                </c:pt>
                <c:pt idx="4141">
                  <c:v>369</c:v>
                </c:pt>
                <c:pt idx="4142">
                  <c:v>316</c:v>
                </c:pt>
                <c:pt idx="4143">
                  <c:v>317</c:v>
                </c:pt>
                <c:pt idx="4144">
                  <c:v>269</c:v>
                </c:pt>
                <c:pt idx="4145">
                  <c:v>161</c:v>
                </c:pt>
                <c:pt idx="4146">
                  <c:v>88</c:v>
                </c:pt>
                <c:pt idx="4147">
                  <c:v>16</c:v>
                </c:pt>
                <c:pt idx="4148">
                  <c:v>0</c:v>
                </c:pt>
                <c:pt idx="4149">
                  <c:v>0</c:v>
                </c:pt>
                <c:pt idx="4150">
                  <c:v>0</c:v>
                </c:pt>
                <c:pt idx="4151">
                  <c:v>0</c:v>
                </c:pt>
                <c:pt idx="4152">
                  <c:v>0</c:v>
                </c:pt>
                <c:pt idx="4153">
                  <c:v>0</c:v>
                </c:pt>
                <c:pt idx="4154">
                  <c:v>0</c:v>
                </c:pt>
                <c:pt idx="4155">
                  <c:v>0</c:v>
                </c:pt>
                <c:pt idx="4156">
                  <c:v>21</c:v>
                </c:pt>
                <c:pt idx="4157">
                  <c:v>80</c:v>
                </c:pt>
                <c:pt idx="4158">
                  <c:v>137</c:v>
                </c:pt>
                <c:pt idx="4159">
                  <c:v>139</c:v>
                </c:pt>
                <c:pt idx="4160">
                  <c:v>202</c:v>
                </c:pt>
                <c:pt idx="4161">
                  <c:v>274</c:v>
                </c:pt>
                <c:pt idx="4162">
                  <c:v>401</c:v>
                </c:pt>
                <c:pt idx="4163">
                  <c:v>366</c:v>
                </c:pt>
                <c:pt idx="4164">
                  <c:v>342</c:v>
                </c:pt>
                <c:pt idx="4165">
                  <c:v>302</c:v>
                </c:pt>
                <c:pt idx="4166">
                  <c:v>314</c:v>
                </c:pt>
                <c:pt idx="4167">
                  <c:v>209</c:v>
                </c:pt>
                <c:pt idx="4168">
                  <c:v>180</c:v>
                </c:pt>
                <c:pt idx="4169">
                  <c:v>151</c:v>
                </c:pt>
                <c:pt idx="4170">
                  <c:v>86</c:v>
                </c:pt>
                <c:pt idx="4171">
                  <c:v>18</c:v>
                </c:pt>
                <c:pt idx="4172">
                  <c:v>0</c:v>
                </c:pt>
                <c:pt idx="4173">
                  <c:v>0</c:v>
                </c:pt>
                <c:pt idx="4174">
                  <c:v>0</c:v>
                </c:pt>
                <c:pt idx="4175">
                  <c:v>0</c:v>
                </c:pt>
                <c:pt idx="4176">
                  <c:v>0</c:v>
                </c:pt>
                <c:pt idx="4177">
                  <c:v>0</c:v>
                </c:pt>
                <c:pt idx="4178">
                  <c:v>0</c:v>
                </c:pt>
                <c:pt idx="4179">
                  <c:v>0</c:v>
                </c:pt>
                <c:pt idx="4180">
                  <c:v>21</c:v>
                </c:pt>
                <c:pt idx="4181">
                  <c:v>80</c:v>
                </c:pt>
                <c:pt idx="4182">
                  <c:v>137</c:v>
                </c:pt>
                <c:pt idx="4183">
                  <c:v>140</c:v>
                </c:pt>
                <c:pt idx="4184">
                  <c:v>211</c:v>
                </c:pt>
                <c:pt idx="4185">
                  <c:v>356</c:v>
                </c:pt>
                <c:pt idx="4186">
                  <c:v>343</c:v>
                </c:pt>
                <c:pt idx="4187">
                  <c:v>412</c:v>
                </c:pt>
                <c:pt idx="4188">
                  <c:v>443</c:v>
                </c:pt>
                <c:pt idx="4189">
                  <c:v>395</c:v>
                </c:pt>
                <c:pt idx="4190">
                  <c:v>288</c:v>
                </c:pt>
                <c:pt idx="4191">
                  <c:v>208</c:v>
                </c:pt>
                <c:pt idx="4192">
                  <c:v>147</c:v>
                </c:pt>
                <c:pt idx="4193">
                  <c:v>141</c:v>
                </c:pt>
                <c:pt idx="4194">
                  <c:v>86</c:v>
                </c:pt>
                <c:pt idx="4195">
                  <c:v>19</c:v>
                </c:pt>
                <c:pt idx="4196">
                  <c:v>0</c:v>
                </c:pt>
                <c:pt idx="4197">
                  <c:v>0</c:v>
                </c:pt>
                <c:pt idx="4198">
                  <c:v>0</c:v>
                </c:pt>
                <c:pt idx="4199">
                  <c:v>0</c:v>
                </c:pt>
                <c:pt idx="4200">
                  <c:v>0</c:v>
                </c:pt>
                <c:pt idx="4201">
                  <c:v>0</c:v>
                </c:pt>
                <c:pt idx="4202">
                  <c:v>0</c:v>
                </c:pt>
                <c:pt idx="4203">
                  <c:v>0</c:v>
                </c:pt>
                <c:pt idx="4204">
                  <c:v>21</c:v>
                </c:pt>
                <c:pt idx="4205">
                  <c:v>80</c:v>
                </c:pt>
                <c:pt idx="4206">
                  <c:v>136</c:v>
                </c:pt>
                <c:pt idx="4207">
                  <c:v>129</c:v>
                </c:pt>
                <c:pt idx="4208">
                  <c:v>148</c:v>
                </c:pt>
                <c:pt idx="4209">
                  <c:v>146</c:v>
                </c:pt>
                <c:pt idx="4210">
                  <c:v>175</c:v>
                </c:pt>
                <c:pt idx="4211">
                  <c:v>180</c:v>
                </c:pt>
                <c:pt idx="4212">
                  <c:v>198</c:v>
                </c:pt>
                <c:pt idx="4213">
                  <c:v>206</c:v>
                </c:pt>
                <c:pt idx="4214">
                  <c:v>287</c:v>
                </c:pt>
                <c:pt idx="4215">
                  <c:v>310</c:v>
                </c:pt>
                <c:pt idx="4216">
                  <c:v>211</c:v>
                </c:pt>
                <c:pt idx="4217">
                  <c:v>135</c:v>
                </c:pt>
                <c:pt idx="4218">
                  <c:v>61</c:v>
                </c:pt>
                <c:pt idx="4219">
                  <c:v>11</c:v>
                </c:pt>
                <c:pt idx="4220">
                  <c:v>0</c:v>
                </c:pt>
                <c:pt idx="4221">
                  <c:v>0</c:v>
                </c:pt>
                <c:pt idx="4222">
                  <c:v>0</c:v>
                </c:pt>
                <c:pt idx="4223">
                  <c:v>0</c:v>
                </c:pt>
                <c:pt idx="4224">
                  <c:v>0</c:v>
                </c:pt>
                <c:pt idx="4225">
                  <c:v>0</c:v>
                </c:pt>
                <c:pt idx="4226">
                  <c:v>0</c:v>
                </c:pt>
                <c:pt idx="4227">
                  <c:v>0</c:v>
                </c:pt>
                <c:pt idx="4228">
                  <c:v>20</c:v>
                </c:pt>
                <c:pt idx="4229">
                  <c:v>82</c:v>
                </c:pt>
                <c:pt idx="4230">
                  <c:v>172</c:v>
                </c:pt>
                <c:pt idx="4231">
                  <c:v>237</c:v>
                </c:pt>
                <c:pt idx="4232">
                  <c:v>328</c:v>
                </c:pt>
                <c:pt idx="4233">
                  <c:v>375</c:v>
                </c:pt>
                <c:pt idx="4234">
                  <c:v>397</c:v>
                </c:pt>
                <c:pt idx="4235">
                  <c:v>433</c:v>
                </c:pt>
                <c:pt idx="4236">
                  <c:v>396</c:v>
                </c:pt>
                <c:pt idx="4237">
                  <c:v>358</c:v>
                </c:pt>
                <c:pt idx="4238">
                  <c:v>276</c:v>
                </c:pt>
                <c:pt idx="4239">
                  <c:v>181</c:v>
                </c:pt>
                <c:pt idx="4240">
                  <c:v>182</c:v>
                </c:pt>
                <c:pt idx="4241">
                  <c:v>133</c:v>
                </c:pt>
                <c:pt idx="4242">
                  <c:v>92</c:v>
                </c:pt>
                <c:pt idx="4243">
                  <c:v>21</c:v>
                </c:pt>
                <c:pt idx="4244">
                  <c:v>0</c:v>
                </c:pt>
                <c:pt idx="4245">
                  <c:v>0</c:v>
                </c:pt>
                <c:pt idx="4246">
                  <c:v>0</c:v>
                </c:pt>
                <c:pt idx="4247">
                  <c:v>0</c:v>
                </c:pt>
                <c:pt idx="4248">
                  <c:v>0</c:v>
                </c:pt>
                <c:pt idx="4249">
                  <c:v>0</c:v>
                </c:pt>
                <c:pt idx="4250">
                  <c:v>0</c:v>
                </c:pt>
                <c:pt idx="4251">
                  <c:v>0</c:v>
                </c:pt>
                <c:pt idx="4252">
                  <c:v>20</c:v>
                </c:pt>
                <c:pt idx="4253">
                  <c:v>81</c:v>
                </c:pt>
                <c:pt idx="4254">
                  <c:v>148</c:v>
                </c:pt>
                <c:pt idx="4255">
                  <c:v>207</c:v>
                </c:pt>
                <c:pt idx="4256">
                  <c:v>233</c:v>
                </c:pt>
                <c:pt idx="4257">
                  <c:v>221</c:v>
                </c:pt>
                <c:pt idx="4258">
                  <c:v>176</c:v>
                </c:pt>
                <c:pt idx="4259">
                  <c:v>234</c:v>
                </c:pt>
                <c:pt idx="4260">
                  <c:v>327</c:v>
                </c:pt>
                <c:pt idx="4261">
                  <c:v>327</c:v>
                </c:pt>
                <c:pt idx="4262">
                  <c:v>330</c:v>
                </c:pt>
                <c:pt idx="4263">
                  <c:v>293</c:v>
                </c:pt>
                <c:pt idx="4264">
                  <c:v>242</c:v>
                </c:pt>
                <c:pt idx="4265">
                  <c:v>138</c:v>
                </c:pt>
                <c:pt idx="4266">
                  <c:v>88</c:v>
                </c:pt>
                <c:pt idx="4267">
                  <c:v>21</c:v>
                </c:pt>
                <c:pt idx="4268">
                  <c:v>0</c:v>
                </c:pt>
                <c:pt idx="4269">
                  <c:v>0</c:v>
                </c:pt>
                <c:pt idx="4270">
                  <c:v>0</c:v>
                </c:pt>
                <c:pt idx="4271">
                  <c:v>0</c:v>
                </c:pt>
                <c:pt idx="4272">
                  <c:v>0</c:v>
                </c:pt>
                <c:pt idx="4273">
                  <c:v>0</c:v>
                </c:pt>
                <c:pt idx="4274">
                  <c:v>0</c:v>
                </c:pt>
                <c:pt idx="4275">
                  <c:v>0</c:v>
                </c:pt>
                <c:pt idx="4276">
                  <c:v>19</c:v>
                </c:pt>
                <c:pt idx="4277">
                  <c:v>80</c:v>
                </c:pt>
                <c:pt idx="4278">
                  <c:v>139</c:v>
                </c:pt>
                <c:pt idx="4279">
                  <c:v>143</c:v>
                </c:pt>
                <c:pt idx="4280">
                  <c:v>164</c:v>
                </c:pt>
                <c:pt idx="4281">
                  <c:v>139</c:v>
                </c:pt>
                <c:pt idx="4282">
                  <c:v>126</c:v>
                </c:pt>
                <c:pt idx="4283">
                  <c:v>234</c:v>
                </c:pt>
                <c:pt idx="4284">
                  <c:v>343</c:v>
                </c:pt>
                <c:pt idx="4285">
                  <c:v>402</c:v>
                </c:pt>
                <c:pt idx="4286">
                  <c:v>367</c:v>
                </c:pt>
                <c:pt idx="4287">
                  <c:v>323</c:v>
                </c:pt>
                <c:pt idx="4288">
                  <c:v>234</c:v>
                </c:pt>
                <c:pt idx="4289">
                  <c:v>166</c:v>
                </c:pt>
                <c:pt idx="4290">
                  <c:v>84</c:v>
                </c:pt>
                <c:pt idx="4291">
                  <c:v>16</c:v>
                </c:pt>
                <c:pt idx="4292">
                  <c:v>0</c:v>
                </c:pt>
                <c:pt idx="4293">
                  <c:v>0</c:v>
                </c:pt>
                <c:pt idx="4294">
                  <c:v>0</c:v>
                </c:pt>
                <c:pt idx="4295">
                  <c:v>0</c:v>
                </c:pt>
                <c:pt idx="4296">
                  <c:v>0</c:v>
                </c:pt>
                <c:pt idx="4297">
                  <c:v>0</c:v>
                </c:pt>
                <c:pt idx="4298">
                  <c:v>0</c:v>
                </c:pt>
                <c:pt idx="4299">
                  <c:v>0</c:v>
                </c:pt>
                <c:pt idx="4300">
                  <c:v>13</c:v>
                </c:pt>
                <c:pt idx="4301">
                  <c:v>73</c:v>
                </c:pt>
                <c:pt idx="4302">
                  <c:v>156</c:v>
                </c:pt>
                <c:pt idx="4303">
                  <c:v>235</c:v>
                </c:pt>
                <c:pt idx="4304">
                  <c:v>289</c:v>
                </c:pt>
                <c:pt idx="4305">
                  <c:v>295</c:v>
                </c:pt>
                <c:pt idx="4306">
                  <c:v>318</c:v>
                </c:pt>
                <c:pt idx="4307">
                  <c:v>297</c:v>
                </c:pt>
                <c:pt idx="4308">
                  <c:v>297</c:v>
                </c:pt>
                <c:pt idx="4309">
                  <c:v>301</c:v>
                </c:pt>
                <c:pt idx="4310">
                  <c:v>207</c:v>
                </c:pt>
                <c:pt idx="4311">
                  <c:v>160</c:v>
                </c:pt>
                <c:pt idx="4312">
                  <c:v>144</c:v>
                </c:pt>
                <c:pt idx="4313">
                  <c:v>133</c:v>
                </c:pt>
                <c:pt idx="4314">
                  <c:v>92</c:v>
                </c:pt>
                <c:pt idx="4315">
                  <c:v>21</c:v>
                </c:pt>
                <c:pt idx="4316">
                  <c:v>0</c:v>
                </c:pt>
                <c:pt idx="4317">
                  <c:v>0</c:v>
                </c:pt>
                <c:pt idx="4318">
                  <c:v>0</c:v>
                </c:pt>
                <c:pt idx="4319">
                  <c:v>0</c:v>
                </c:pt>
                <c:pt idx="4320">
                  <c:v>0</c:v>
                </c:pt>
                <c:pt idx="4321">
                  <c:v>0</c:v>
                </c:pt>
                <c:pt idx="4322">
                  <c:v>0</c:v>
                </c:pt>
                <c:pt idx="4323">
                  <c:v>0</c:v>
                </c:pt>
                <c:pt idx="4324">
                  <c:v>12</c:v>
                </c:pt>
                <c:pt idx="4325">
                  <c:v>74</c:v>
                </c:pt>
                <c:pt idx="4326">
                  <c:v>149</c:v>
                </c:pt>
                <c:pt idx="4327">
                  <c:v>233</c:v>
                </c:pt>
                <c:pt idx="4328">
                  <c:v>302</c:v>
                </c:pt>
                <c:pt idx="4329">
                  <c:v>326</c:v>
                </c:pt>
                <c:pt idx="4330">
                  <c:v>391</c:v>
                </c:pt>
                <c:pt idx="4331">
                  <c:v>404</c:v>
                </c:pt>
                <c:pt idx="4332">
                  <c:v>381</c:v>
                </c:pt>
                <c:pt idx="4333">
                  <c:v>294</c:v>
                </c:pt>
                <c:pt idx="4334">
                  <c:v>182</c:v>
                </c:pt>
                <c:pt idx="4335">
                  <c:v>137</c:v>
                </c:pt>
                <c:pt idx="4336">
                  <c:v>135</c:v>
                </c:pt>
                <c:pt idx="4337">
                  <c:v>130</c:v>
                </c:pt>
                <c:pt idx="4338">
                  <c:v>92</c:v>
                </c:pt>
                <c:pt idx="4339">
                  <c:v>21</c:v>
                </c:pt>
                <c:pt idx="4340">
                  <c:v>0</c:v>
                </c:pt>
                <c:pt idx="4341">
                  <c:v>0</c:v>
                </c:pt>
                <c:pt idx="4342">
                  <c:v>0</c:v>
                </c:pt>
                <c:pt idx="4343">
                  <c:v>0</c:v>
                </c:pt>
                <c:pt idx="4344">
                  <c:v>0</c:v>
                </c:pt>
                <c:pt idx="4345">
                  <c:v>0</c:v>
                </c:pt>
                <c:pt idx="4346">
                  <c:v>0</c:v>
                </c:pt>
                <c:pt idx="4347">
                  <c:v>0</c:v>
                </c:pt>
                <c:pt idx="4348">
                  <c:v>9</c:v>
                </c:pt>
                <c:pt idx="4349">
                  <c:v>67</c:v>
                </c:pt>
                <c:pt idx="4350">
                  <c:v>151</c:v>
                </c:pt>
                <c:pt idx="4351">
                  <c:v>233</c:v>
                </c:pt>
                <c:pt idx="4352">
                  <c:v>287</c:v>
                </c:pt>
                <c:pt idx="4353">
                  <c:v>332</c:v>
                </c:pt>
                <c:pt idx="4354">
                  <c:v>354</c:v>
                </c:pt>
                <c:pt idx="4355">
                  <c:v>392</c:v>
                </c:pt>
                <c:pt idx="4356">
                  <c:v>427</c:v>
                </c:pt>
                <c:pt idx="4357">
                  <c:v>412</c:v>
                </c:pt>
                <c:pt idx="4358">
                  <c:v>354</c:v>
                </c:pt>
                <c:pt idx="4359">
                  <c:v>285</c:v>
                </c:pt>
                <c:pt idx="4360">
                  <c:v>260</c:v>
                </c:pt>
                <c:pt idx="4361">
                  <c:v>157</c:v>
                </c:pt>
                <c:pt idx="4362">
                  <c:v>72</c:v>
                </c:pt>
                <c:pt idx="4363">
                  <c:v>10</c:v>
                </c:pt>
                <c:pt idx="4364">
                  <c:v>0</c:v>
                </c:pt>
                <c:pt idx="4365">
                  <c:v>0</c:v>
                </c:pt>
                <c:pt idx="4366">
                  <c:v>0</c:v>
                </c:pt>
                <c:pt idx="4367">
                  <c:v>0</c:v>
                </c:pt>
                <c:pt idx="4368">
                  <c:v>0</c:v>
                </c:pt>
                <c:pt idx="4369">
                  <c:v>0</c:v>
                </c:pt>
                <c:pt idx="4370">
                  <c:v>0</c:v>
                </c:pt>
                <c:pt idx="4371">
                  <c:v>0</c:v>
                </c:pt>
                <c:pt idx="4372">
                  <c:v>9</c:v>
                </c:pt>
                <c:pt idx="4373">
                  <c:v>56</c:v>
                </c:pt>
                <c:pt idx="4374">
                  <c:v>131</c:v>
                </c:pt>
                <c:pt idx="4375">
                  <c:v>208</c:v>
                </c:pt>
                <c:pt idx="4376">
                  <c:v>292</c:v>
                </c:pt>
                <c:pt idx="4377">
                  <c:v>377</c:v>
                </c:pt>
                <c:pt idx="4378">
                  <c:v>420</c:v>
                </c:pt>
                <c:pt idx="4379">
                  <c:v>474</c:v>
                </c:pt>
                <c:pt idx="4380">
                  <c:v>475</c:v>
                </c:pt>
                <c:pt idx="4381">
                  <c:v>407</c:v>
                </c:pt>
                <c:pt idx="4382">
                  <c:v>361</c:v>
                </c:pt>
                <c:pt idx="4383">
                  <c:v>313</c:v>
                </c:pt>
                <c:pt idx="4384">
                  <c:v>254</c:v>
                </c:pt>
                <c:pt idx="4385">
                  <c:v>154</c:v>
                </c:pt>
                <c:pt idx="4386">
                  <c:v>87</c:v>
                </c:pt>
                <c:pt idx="4387">
                  <c:v>21</c:v>
                </c:pt>
                <c:pt idx="4388">
                  <c:v>0</c:v>
                </c:pt>
                <c:pt idx="4389">
                  <c:v>0</c:v>
                </c:pt>
                <c:pt idx="4390">
                  <c:v>0</c:v>
                </c:pt>
                <c:pt idx="4391">
                  <c:v>0</c:v>
                </c:pt>
                <c:pt idx="4392">
                  <c:v>0</c:v>
                </c:pt>
                <c:pt idx="4393">
                  <c:v>0</c:v>
                </c:pt>
                <c:pt idx="4394">
                  <c:v>0</c:v>
                </c:pt>
                <c:pt idx="4395">
                  <c:v>0</c:v>
                </c:pt>
                <c:pt idx="4396">
                  <c:v>18</c:v>
                </c:pt>
                <c:pt idx="4397">
                  <c:v>77</c:v>
                </c:pt>
                <c:pt idx="4398">
                  <c:v>135</c:v>
                </c:pt>
                <c:pt idx="4399">
                  <c:v>235</c:v>
                </c:pt>
                <c:pt idx="4400">
                  <c:v>311</c:v>
                </c:pt>
                <c:pt idx="4401">
                  <c:v>370</c:v>
                </c:pt>
                <c:pt idx="4402">
                  <c:v>408</c:v>
                </c:pt>
                <c:pt idx="4403">
                  <c:v>415</c:v>
                </c:pt>
                <c:pt idx="4404">
                  <c:v>409</c:v>
                </c:pt>
                <c:pt idx="4405">
                  <c:v>310</c:v>
                </c:pt>
                <c:pt idx="4406">
                  <c:v>231</c:v>
                </c:pt>
                <c:pt idx="4407">
                  <c:v>162</c:v>
                </c:pt>
                <c:pt idx="4408">
                  <c:v>144</c:v>
                </c:pt>
                <c:pt idx="4409">
                  <c:v>150</c:v>
                </c:pt>
                <c:pt idx="4410">
                  <c:v>83</c:v>
                </c:pt>
                <c:pt idx="4411">
                  <c:v>10</c:v>
                </c:pt>
                <c:pt idx="4412">
                  <c:v>0</c:v>
                </c:pt>
                <c:pt idx="4413">
                  <c:v>0</c:v>
                </c:pt>
                <c:pt idx="4414">
                  <c:v>0</c:v>
                </c:pt>
                <c:pt idx="4415">
                  <c:v>0</c:v>
                </c:pt>
                <c:pt idx="4416">
                  <c:v>0</c:v>
                </c:pt>
                <c:pt idx="4417">
                  <c:v>0</c:v>
                </c:pt>
                <c:pt idx="4418">
                  <c:v>0</c:v>
                </c:pt>
                <c:pt idx="4419">
                  <c:v>0</c:v>
                </c:pt>
                <c:pt idx="4420">
                  <c:v>9</c:v>
                </c:pt>
                <c:pt idx="4421">
                  <c:v>54</c:v>
                </c:pt>
                <c:pt idx="4422">
                  <c:v>128</c:v>
                </c:pt>
                <c:pt idx="4423">
                  <c:v>207</c:v>
                </c:pt>
                <c:pt idx="4424">
                  <c:v>285</c:v>
                </c:pt>
                <c:pt idx="4425">
                  <c:v>346</c:v>
                </c:pt>
                <c:pt idx="4426">
                  <c:v>383</c:v>
                </c:pt>
                <c:pt idx="4427">
                  <c:v>332</c:v>
                </c:pt>
                <c:pt idx="4428">
                  <c:v>353</c:v>
                </c:pt>
                <c:pt idx="4429">
                  <c:v>251</c:v>
                </c:pt>
                <c:pt idx="4430">
                  <c:v>170</c:v>
                </c:pt>
                <c:pt idx="4431">
                  <c:v>154</c:v>
                </c:pt>
                <c:pt idx="4432">
                  <c:v>140</c:v>
                </c:pt>
                <c:pt idx="4433">
                  <c:v>123</c:v>
                </c:pt>
                <c:pt idx="4434">
                  <c:v>85</c:v>
                </c:pt>
                <c:pt idx="4435">
                  <c:v>20</c:v>
                </c:pt>
                <c:pt idx="4436">
                  <c:v>0</c:v>
                </c:pt>
                <c:pt idx="4437">
                  <c:v>0</c:v>
                </c:pt>
                <c:pt idx="4438">
                  <c:v>0</c:v>
                </c:pt>
                <c:pt idx="4439">
                  <c:v>0</c:v>
                </c:pt>
                <c:pt idx="4440">
                  <c:v>0</c:v>
                </c:pt>
                <c:pt idx="4441">
                  <c:v>0</c:v>
                </c:pt>
                <c:pt idx="4442">
                  <c:v>0</c:v>
                </c:pt>
                <c:pt idx="4443">
                  <c:v>0</c:v>
                </c:pt>
                <c:pt idx="4444">
                  <c:v>17</c:v>
                </c:pt>
                <c:pt idx="4445">
                  <c:v>76</c:v>
                </c:pt>
                <c:pt idx="4446">
                  <c:v>134</c:v>
                </c:pt>
                <c:pt idx="4447">
                  <c:v>141</c:v>
                </c:pt>
                <c:pt idx="4448">
                  <c:v>162</c:v>
                </c:pt>
                <c:pt idx="4449">
                  <c:v>208</c:v>
                </c:pt>
                <c:pt idx="4450">
                  <c:v>300</c:v>
                </c:pt>
                <c:pt idx="4451">
                  <c:v>270</c:v>
                </c:pt>
                <c:pt idx="4452">
                  <c:v>231</c:v>
                </c:pt>
                <c:pt idx="4453">
                  <c:v>175</c:v>
                </c:pt>
                <c:pt idx="4454">
                  <c:v>148</c:v>
                </c:pt>
                <c:pt idx="4455">
                  <c:v>151</c:v>
                </c:pt>
                <c:pt idx="4456">
                  <c:v>149</c:v>
                </c:pt>
                <c:pt idx="4457">
                  <c:v>130</c:v>
                </c:pt>
                <c:pt idx="4458">
                  <c:v>90</c:v>
                </c:pt>
                <c:pt idx="4459">
                  <c:v>20</c:v>
                </c:pt>
                <c:pt idx="4460">
                  <c:v>0</c:v>
                </c:pt>
                <c:pt idx="4461">
                  <c:v>0</c:v>
                </c:pt>
                <c:pt idx="4462">
                  <c:v>0</c:v>
                </c:pt>
                <c:pt idx="4463">
                  <c:v>0</c:v>
                </c:pt>
                <c:pt idx="4464">
                  <c:v>0</c:v>
                </c:pt>
                <c:pt idx="4465">
                  <c:v>0</c:v>
                </c:pt>
                <c:pt idx="4466">
                  <c:v>0</c:v>
                </c:pt>
                <c:pt idx="4467">
                  <c:v>0</c:v>
                </c:pt>
                <c:pt idx="4468">
                  <c:v>17</c:v>
                </c:pt>
                <c:pt idx="4469">
                  <c:v>75</c:v>
                </c:pt>
                <c:pt idx="4470">
                  <c:v>133</c:v>
                </c:pt>
                <c:pt idx="4471">
                  <c:v>134</c:v>
                </c:pt>
                <c:pt idx="4472">
                  <c:v>150</c:v>
                </c:pt>
                <c:pt idx="4473">
                  <c:v>158</c:v>
                </c:pt>
                <c:pt idx="4474">
                  <c:v>147</c:v>
                </c:pt>
                <c:pt idx="4475">
                  <c:v>156</c:v>
                </c:pt>
                <c:pt idx="4476">
                  <c:v>158</c:v>
                </c:pt>
                <c:pt idx="4477">
                  <c:v>150</c:v>
                </c:pt>
                <c:pt idx="4478">
                  <c:v>189</c:v>
                </c:pt>
                <c:pt idx="4479">
                  <c:v>254</c:v>
                </c:pt>
                <c:pt idx="4480">
                  <c:v>233</c:v>
                </c:pt>
                <c:pt idx="4481">
                  <c:v>180</c:v>
                </c:pt>
                <c:pt idx="4482">
                  <c:v>86</c:v>
                </c:pt>
                <c:pt idx="4483">
                  <c:v>19</c:v>
                </c:pt>
                <c:pt idx="4484">
                  <c:v>0</c:v>
                </c:pt>
                <c:pt idx="4485">
                  <c:v>0</c:v>
                </c:pt>
                <c:pt idx="4486">
                  <c:v>0</c:v>
                </c:pt>
                <c:pt idx="4487">
                  <c:v>0</c:v>
                </c:pt>
                <c:pt idx="4488">
                  <c:v>0</c:v>
                </c:pt>
                <c:pt idx="4489">
                  <c:v>0</c:v>
                </c:pt>
                <c:pt idx="4490">
                  <c:v>0</c:v>
                </c:pt>
                <c:pt idx="4491">
                  <c:v>0</c:v>
                </c:pt>
                <c:pt idx="4492">
                  <c:v>8</c:v>
                </c:pt>
                <c:pt idx="4493">
                  <c:v>62</c:v>
                </c:pt>
                <c:pt idx="4494">
                  <c:v>146</c:v>
                </c:pt>
                <c:pt idx="4495">
                  <c:v>221</c:v>
                </c:pt>
                <c:pt idx="4496">
                  <c:v>349</c:v>
                </c:pt>
                <c:pt idx="4497">
                  <c:v>418</c:v>
                </c:pt>
                <c:pt idx="4498">
                  <c:v>429</c:v>
                </c:pt>
                <c:pt idx="4499">
                  <c:v>469</c:v>
                </c:pt>
                <c:pt idx="4500">
                  <c:v>470</c:v>
                </c:pt>
                <c:pt idx="4501">
                  <c:v>445</c:v>
                </c:pt>
                <c:pt idx="4502">
                  <c:v>346</c:v>
                </c:pt>
                <c:pt idx="4503">
                  <c:v>290</c:v>
                </c:pt>
                <c:pt idx="4504">
                  <c:v>200</c:v>
                </c:pt>
                <c:pt idx="4505">
                  <c:v>132</c:v>
                </c:pt>
                <c:pt idx="4506">
                  <c:v>58</c:v>
                </c:pt>
                <c:pt idx="4507">
                  <c:v>10</c:v>
                </c:pt>
                <c:pt idx="4508">
                  <c:v>0</c:v>
                </c:pt>
                <c:pt idx="4509">
                  <c:v>0</c:v>
                </c:pt>
                <c:pt idx="4510">
                  <c:v>0</c:v>
                </c:pt>
                <c:pt idx="4511">
                  <c:v>0</c:v>
                </c:pt>
                <c:pt idx="4512">
                  <c:v>0</c:v>
                </c:pt>
                <c:pt idx="4513">
                  <c:v>0</c:v>
                </c:pt>
                <c:pt idx="4514">
                  <c:v>0</c:v>
                </c:pt>
                <c:pt idx="4515">
                  <c:v>0</c:v>
                </c:pt>
                <c:pt idx="4516">
                  <c:v>15</c:v>
                </c:pt>
                <c:pt idx="4517">
                  <c:v>76</c:v>
                </c:pt>
                <c:pt idx="4518">
                  <c:v>140</c:v>
                </c:pt>
                <c:pt idx="4519">
                  <c:v>181</c:v>
                </c:pt>
                <c:pt idx="4520">
                  <c:v>220</c:v>
                </c:pt>
                <c:pt idx="4521">
                  <c:v>208</c:v>
                </c:pt>
                <c:pt idx="4522">
                  <c:v>162</c:v>
                </c:pt>
                <c:pt idx="4523">
                  <c:v>134</c:v>
                </c:pt>
                <c:pt idx="4524">
                  <c:v>127</c:v>
                </c:pt>
                <c:pt idx="4525">
                  <c:v>116</c:v>
                </c:pt>
                <c:pt idx="4526">
                  <c:v>106</c:v>
                </c:pt>
                <c:pt idx="4527">
                  <c:v>118</c:v>
                </c:pt>
                <c:pt idx="4528">
                  <c:v>118</c:v>
                </c:pt>
                <c:pt idx="4529">
                  <c:v>114</c:v>
                </c:pt>
                <c:pt idx="4530">
                  <c:v>82</c:v>
                </c:pt>
                <c:pt idx="4531">
                  <c:v>18</c:v>
                </c:pt>
                <c:pt idx="4532">
                  <c:v>0</c:v>
                </c:pt>
                <c:pt idx="4533">
                  <c:v>0</c:v>
                </c:pt>
                <c:pt idx="4534">
                  <c:v>0</c:v>
                </c:pt>
                <c:pt idx="4535">
                  <c:v>0</c:v>
                </c:pt>
                <c:pt idx="4536">
                  <c:v>0</c:v>
                </c:pt>
                <c:pt idx="4537">
                  <c:v>0</c:v>
                </c:pt>
                <c:pt idx="4538">
                  <c:v>0</c:v>
                </c:pt>
                <c:pt idx="4539">
                  <c:v>0</c:v>
                </c:pt>
                <c:pt idx="4540">
                  <c:v>15</c:v>
                </c:pt>
                <c:pt idx="4541">
                  <c:v>73</c:v>
                </c:pt>
                <c:pt idx="4542">
                  <c:v>132</c:v>
                </c:pt>
                <c:pt idx="4543">
                  <c:v>141</c:v>
                </c:pt>
                <c:pt idx="4544">
                  <c:v>140</c:v>
                </c:pt>
                <c:pt idx="4545">
                  <c:v>120</c:v>
                </c:pt>
                <c:pt idx="4546">
                  <c:v>105</c:v>
                </c:pt>
                <c:pt idx="4547">
                  <c:v>107</c:v>
                </c:pt>
                <c:pt idx="4548">
                  <c:v>153</c:v>
                </c:pt>
                <c:pt idx="4549">
                  <c:v>141</c:v>
                </c:pt>
                <c:pt idx="4550">
                  <c:v>153</c:v>
                </c:pt>
                <c:pt idx="4551">
                  <c:v>155</c:v>
                </c:pt>
                <c:pt idx="4552">
                  <c:v>164</c:v>
                </c:pt>
                <c:pt idx="4553">
                  <c:v>128</c:v>
                </c:pt>
                <c:pt idx="4554">
                  <c:v>83</c:v>
                </c:pt>
                <c:pt idx="4555">
                  <c:v>19</c:v>
                </c:pt>
                <c:pt idx="4556">
                  <c:v>0</c:v>
                </c:pt>
                <c:pt idx="4557">
                  <c:v>0</c:v>
                </c:pt>
                <c:pt idx="4558">
                  <c:v>0</c:v>
                </c:pt>
                <c:pt idx="4559">
                  <c:v>0</c:v>
                </c:pt>
                <c:pt idx="4560">
                  <c:v>0</c:v>
                </c:pt>
                <c:pt idx="4561">
                  <c:v>0</c:v>
                </c:pt>
                <c:pt idx="4562">
                  <c:v>0</c:v>
                </c:pt>
                <c:pt idx="4563">
                  <c:v>0</c:v>
                </c:pt>
                <c:pt idx="4564">
                  <c:v>14</c:v>
                </c:pt>
                <c:pt idx="4565">
                  <c:v>73</c:v>
                </c:pt>
                <c:pt idx="4566">
                  <c:v>134</c:v>
                </c:pt>
                <c:pt idx="4567">
                  <c:v>171</c:v>
                </c:pt>
                <c:pt idx="4568">
                  <c:v>208</c:v>
                </c:pt>
                <c:pt idx="4569">
                  <c:v>330</c:v>
                </c:pt>
                <c:pt idx="4570">
                  <c:v>381</c:v>
                </c:pt>
                <c:pt idx="4571">
                  <c:v>426</c:v>
                </c:pt>
                <c:pt idx="4572">
                  <c:v>427</c:v>
                </c:pt>
                <c:pt idx="4573">
                  <c:v>404</c:v>
                </c:pt>
                <c:pt idx="4574">
                  <c:v>342</c:v>
                </c:pt>
                <c:pt idx="4575">
                  <c:v>216</c:v>
                </c:pt>
                <c:pt idx="4576">
                  <c:v>151</c:v>
                </c:pt>
                <c:pt idx="4577">
                  <c:v>144</c:v>
                </c:pt>
                <c:pt idx="4578">
                  <c:v>82</c:v>
                </c:pt>
                <c:pt idx="4579">
                  <c:v>14</c:v>
                </c:pt>
                <c:pt idx="4580">
                  <c:v>0</c:v>
                </c:pt>
                <c:pt idx="4581">
                  <c:v>0</c:v>
                </c:pt>
                <c:pt idx="4582">
                  <c:v>0</c:v>
                </c:pt>
                <c:pt idx="4583">
                  <c:v>0</c:v>
                </c:pt>
                <c:pt idx="4584">
                  <c:v>0</c:v>
                </c:pt>
                <c:pt idx="4585">
                  <c:v>0</c:v>
                </c:pt>
                <c:pt idx="4586">
                  <c:v>0</c:v>
                </c:pt>
                <c:pt idx="4587">
                  <c:v>0</c:v>
                </c:pt>
                <c:pt idx="4588">
                  <c:v>14</c:v>
                </c:pt>
                <c:pt idx="4589">
                  <c:v>72</c:v>
                </c:pt>
                <c:pt idx="4590">
                  <c:v>131</c:v>
                </c:pt>
                <c:pt idx="4591">
                  <c:v>163</c:v>
                </c:pt>
                <c:pt idx="4592">
                  <c:v>163</c:v>
                </c:pt>
                <c:pt idx="4593">
                  <c:v>276</c:v>
                </c:pt>
                <c:pt idx="4594">
                  <c:v>394</c:v>
                </c:pt>
                <c:pt idx="4595">
                  <c:v>435</c:v>
                </c:pt>
                <c:pt idx="4596">
                  <c:v>411</c:v>
                </c:pt>
                <c:pt idx="4597">
                  <c:v>367</c:v>
                </c:pt>
                <c:pt idx="4598">
                  <c:v>345</c:v>
                </c:pt>
                <c:pt idx="4599">
                  <c:v>282</c:v>
                </c:pt>
                <c:pt idx="4600">
                  <c:v>210</c:v>
                </c:pt>
                <c:pt idx="4601">
                  <c:v>140</c:v>
                </c:pt>
                <c:pt idx="4602">
                  <c:v>66</c:v>
                </c:pt>
                <c:pt idx="4603">
                  <c:v>12</c:v>
                </c:pt>
                <c:pt idx="4604">
                  <c:v>0</c:v>
                </c:pt>
                <c:pt idx="4605">
                  <c:v>0</c:v>
                </c:pt>
                <c:pt idx="4606">
                  <c:v>0</c:v>
                </c:pt>
                <c:pt idx="4607">
                  <c:v>0</c:v>
                </c:pt>
                <c:pt idx="4608">
                  <c:v>0</c:v>
                </c:pt>
                <c:pt idx="4609">
                  <c:v>0</c:v>
                </c:pt>
                <c:pt idx="4610">
                  <c:v>0</c:v>
                </c:pt>
                <c:pt idx="4611">
                  <c:v>0</c:v>
                </c:pt>
                <c:pt idx="4612">
                  <c:v>9</c:v>
                </c:pt>
                <c:pt idx="4613">
                  <c:v>61</c:v>
                </c:pt>
                <c:pt idx="4614">
                  <c:v>142</c:v>
                </c:pt>
                <c:pt idx="4615">
                  <c:v>221</c:v>
                </c:pt>
                <c:pt idx="4616">
                  <c:v>292</c:v>
                </c:pt>
                <c:pt idx="4617">
                  <c:v>344</c:v>
                </c:pt>
                <c:pt idx="4618">
                  <c:v>384</c:v>
                </c:pt>
                <c:pt idx="4619">
                  <c:v>404</c:v>
                </c:pt>
                <c:pt idx="4620">
                  <c:v>436</c:v>
                </c:pt>
                <c:pt idx="4621">
                  <c:v>389</c:v>
                </c:pt>
                <c:pt idx="4622">
                  <c:v>301</c:v>
                </c:pt>
                <c:pt idx="4623">
                  <c:v>190</c:v>
                </c:pt>
                <c:pt idx="4624">
                  <c:v>153</c:v>
                </c:pt>
                <c:pt idx="4625">
                  <c:v>124</c:v>
                </c:pt>
                <c:pt idx="4626">
                  <c:v>82</c:v>
                </c:pt>
                <c:pt idx="4627">
                  <c:v>18</c:v>
                </c:pt>
                <c:pt idx="4628">
                  <c:v>0</c:v>
                </c:pt>
                <c:pt idx="4629">
                  <c:v>0</c:v>
                </c:pt>
                <c:pt idx="4630">
                  <c:v>0</c:v>
                </c:pt>
                <c:pt idx="4631">
                  <c:v>0</c:v>
                </c:pt>
                <c:pt idx="4632">
                  <c:v>0</c:v>
                </c:pt>
                <c:pt idx="4633">
                  <c:v>0</c:v>
                </c:pt>
                <c:pt idx="4634">
                  <c:v>0</c:v>
                </c:pt>
                <c:pt idx="4635">
                  <c:v>0</c:v>
                </c:pt>
                <c:pt idx="4636">
                  <c:v>13</c:v>
                </c:pt>
                <c:pt idx="4637">
                  <c:v>70</c:v>
                </c:pt>
                <c:pt idx="4638">
                  <c:v>129</c:v>
                </c:pt>
                <c:pt idx="4639">
                  <c:v>163</c:v>
                </c:pt>
                <c:pt idx="4640">
                  <c:v>147</c:v>
                </c:pt>
                <c:pt idx="4641">
                  <c:v>152</c:v>
                </c:pt>
                <c:pt idx="4642">
                  <c:v>139</c:v>
                </c:pt>
                <c:pt idx="4643">
                  <c:v>150</c:v>
                </c:pt>
                <c:pt idx="4644">
                  <c:v>157</c:v>
                </c:pt>
                <c:pt idx="4645">
                  <c:v>177</c:v>
                </c:pt>
                <c:pt idx="4646">
                  <c:v>194</c:v>
                </c:pt>
                <c:pt idx="4647">
                  <c:v>175</c:v>
                </c:pt>
                <c:pt idx="4648">
                  <c:v>178</c:v>
                </c:pt>
                <c:pt idx="4649">
                  <c:v>132</c:v>
                </c:pt>
                <c:pt idx="4650">
                  <c:v>86</c:v>
                </c:pt>
                <c:pt idx="4651">
                  <c:v>17</c:v>
                </c:pt>
                <c:pt idx="4652">
                  <c:v>0</c:v>
                </c:pt>
                <c:pt idx="4653">
                  <c:v>0</c:v>
                </c:pt>
                <c:pt idx="4654">
                  <c:v>0</c:v>
                </c:pt>
                <c:pt idx="4655">
                  <c:v>0</c:v>
                </c:pt>
                <c:pt idx="4656">
                  <c:v>0</c:v>
                </c:pt>
                <c:pt idx="4657">
                  <c:v>0</c:v>
                </c:pt>
                <c:pt idx="4658">
                  <c:v>0</c:v>
                </c:pt>
                <c:pt idx="4659">
                  <c:v>0</c:v>
                </c:pt>
                <c:pt idx="4660">
                  <c:v>13</c:v>
                </c:pt>
                <c:pt idx="4661">
                  <c:v>69</c:v>
                </c:pt>
                <c:pt idx="4662">
                  <c:v>129</c:v>
                </c:pt>
                <c:pt idx="4663">
                  <c:v>165</c:v>
                </c:pt>
                <c:pt idx="4664">
                  <c:v>149</c:v>
                </c:pt>
                <c:pt idx="4665">
                  <c:v>155</c:v>
                </c:pt>
                <c:pt idx="4666">
                  <c:v>141</c:v>
                </c:pt>
                <c:pt idx="4667">
                  <c:v>153</c:v>
                </c:pt>
                <c:pt idx="4668">
                  <c:v>161</c:v>
                </c:pt>
                <c:pt idx="4669">
                  <c:v>162</c:v>
                </c:pt>
                <c:pt idx="4670">
                  <c:v>167</c:v>
                </c:pt>
                <c:pt idx="4671">
                  <c:v>153</c:v>
                </c:pt>
                <c:pt idx="4672">
                  <c:v>144</c:v>
                </c:pt>
                <c:pt idx="4673">
                  <c:v>121</c:v>
                </c:pt>
                <c:pt idx="4674">
                  <c:v>80</c:v>
                </c:pt>
                <c:pt idx="4675">
                  <c:v>17</c:v>
                </c:pt>
                <c:pt idx="4676">
                  <c:v>0</c:v>
                </c:pt>
                <c:pt idx="4677">
                  <c:v>0</c:v>
                </c:pt>
                <c:pt idx="4678">
                  <c:v>0</c:v>
                </c:pt>
                <c:pt idx="4679">
                  <c:v>0</c:v>
                </c:pt>
                <c:pt idx="4680">
                  <c:v>0</c:v>
                </c:pt>
                <c:pt idx="4681">
                  <c:v>0</c:v>
                </c:pt>
                <c:pt idx="4682">
                  <c:v>0</c:v>
                </c:pt>
                <c:pt idx="4683">
                  <c:v>0</c:v>
                </c:pt>
                <c:pt idx="4684">
                  <c:v>12</c:v>
                </c:pt>
                <c:pt idx="4685">
                  <c:v>68</c:v>
                </c:pt>
                <c:pt idx="4686">
                  <c:v>129</c:v>
                </c:pt>
                <c:pt idx="4687">
                  <c:v>166</c:v>
                </c:pt>
                <c:pt idx="4688">
                  <c:v>151</c:v>
                </c:pt>
                <c:pt idx="4689">
                  <c:v>160</c:v>
                </c:pt>
                <c:pt idx="4690">
                  <c:v>148</c:v>
                </c:pt>
                <c:pt idx="4691">
                  <c:v>239</c:v>
                </c:pt>
                <c:pt idx="4692">
                  <c:v>356</c:v>
                </c:pt>
                <c:pt idx="4693">
                  <c:v>350</c:v>
                </c:pt>
                <c:pt idx="4694">
                  <c:v>341</c:v>
                </c:pt>
                <c:pt idx="4695">
                  <c:v>218</c:v>
                </c:pt>
                <c:pt idx="4696">
                  <c:v>155</c:v>
                </c:pt>
                <c:pt idx="4697">
                  <c:v>141</c:v>
                </c:pt>
                <c:pt idx="4698">
                  <c:v>79</c:v>
                </c:pt>
                <c:pt idx="4699">
                  <c:v>14</c:v>
                </c:pt>
                <c:pt idx="4700">
                  <c:v>0</c:v>
                </c:pt>
                <c:pt idx="4701">
                  <c:v>0</c:v>
                </c:pt>
                <c:pt idx="4702">
                  <c:v>0</c:v>
                </c:pt>
                <c:pt idx="4703">
                  <c:v>0</c:v>
                </c:pt>
                <c:pt idx="4704">
                  <c:v>0</c:v>
                </c:pt>
                <c:pt idx="4705">
                  <c:v>0</c:v>
                </c:pt>
                <c:pt idx="4706">
                  <c:v>0</c:v>
                </c:pt>
                <c:pt idx="4707">
                  <c:v>0</c:v>
                </c:pt>
                <c:pt idx="4708">
                  <c:v>7</c:v>
                </c:pt>
                <c:pt idx="4709">
                  <c:v>52</c:v>
                </c:pt>
                <c:pt idx="4710">
                  <c:v>125</c:v>
                </c:pt>
                <c:pt idx="4711">
                  <c:v>198</c:v>
                </c:pt>
                <c:pt idx="4712">
                  <c:v>273</c:v>
                </c:pt>
                <c:pt idx="4713">
                  <c:v>335</c:v>
                </c:pt>
                <c:pt idx="4714">
                  <c:v>374</c:v>
                </c:pt>
                <c:pt idx="4715">
                  <c:v>399</c:v>
                </c:pt>
                <c:pt idx="4716">
                  <c:v>401</c:v>
                </c:pt>
                <c:pt idx="4717">
                  <c:v>379</c:v>
                </c:pt>
                <c:pt idx="4718">
                  <c:v>368</c:v>
                </c:pt>
                <c:pt idx="4719">
                  <c:v>316</c:v>
                </c:pt>
                <c:pt idx="4720">
                  <c:v>252</c:v>
                </c:pt>
                <c:pt idx="4721">
                  <c:v>167</c:v>
                </c:pt>
                <c:pt idx="4722">
                  <c:v>86</c:v>
                </c:pt>
                <c:pt idx="4723">
                  <c:v>16</c:v>
                </c:pt>
                <c:pt idx="4724">
                  <c:v>0</c:v>
                </c:pt>
                <c:pt idx="4725">
                  <c:v>0</c:v>
                </c:pt>
                <c:pt idx="4726">
                  <c:v>0</c:v>
                </c:pt>
                <c:pt idx="4727">
                  <c:v>0</c:v>
                </c:pt>
                <c:pt idx="4728">
                  <c:v>0</c:v>
                </c:pt>
                <c:pt idx="4729">
                  <c:v>0</c:v>
                </c:pt>
                <c:pt idx="4730">
                  <c:v>0</c:v>
                </c:pt>
                <c:pt idx="4731">
                  <c:v>0</c:v>
                </c:pt>
                <c:pt idx="4732">
                  <c:v>8</c:v>
                </c:pt>
                <c:pt idx="4733">
                  <c:v>63</c:v>
                </c:pt>
                <c:pt idx="4734">
                  <c:v>141</c:v>
                </c:pt>
                <c:pt idx="4735">
                  <c:v>205</c:v>
                </c:pt>
                <c:pt idx="4736">
                  <c:v>249</c:v>
                </c:pt>
                <c:pt idx="4737">
                  <c:v>267</c:v>
                </c:pt>
                <c:pt idx="4738">
                  <c:v>318</c:v>
                </c:pt>
                <c:pt idx="4739">
                  <c:v>365</c:v>
                </c:pt>
                <c:pt idx="4740">
                  <c:v>382</c:v>
                </c:pt>
                <c:pt idx="4741">
                  <c:v>400</c:v>
                </c:pt>
                <c:pt idx="4742">
                  <c:v>394</c:v>
                </c:pt>
                <c:pt idx="4743">
                  <c:v>321</c:v>
                </c:pt>
                <c:pt idx="4744">
                  <c:v>229</c:v>
                </c:pt>
                <c:pt idx="4745">
                  <c:v>142</c:v>
                </c:pt>
                <c:pt idx="4746">
                  <c:v>57</c:v>
                </c:pt>
                <c:pt idx="4747">
                  <c:v>8</c:v>
                </c:pt>
                <c:pt idx="4748">
                  <c:v>0</c:v>
                </c:pt>
                <c:pt idx="4749">
                  <c:v>0</c:v>
                </c:pt>
                <c:pt idx="4750">
                  <c:v>0</c:v>
                </c:pt>
                <c:pt idx="4751">
                  <c:v>0</c:v>
                </c:pt>
                <c:pt idx="4752">
                  <c:v>0</c:v>
                </c:pt>
                <c:pt idx="4753">
                  <c:v>0</c:v>
                </c:pt>
                <c:pt idx="4754">
                  <c:v>0</c:v>
                </c:pt>
                <c:pt idx="4755">
                  <c:v>0</c:v>
                </c:pt>
                <c:pt idx="4756">
                  <c:v>11</c:v>
                </c:pt>
                <c:pt idx="4757">
                  <c:v>69</c:v>
                </c:pt>
                <c:pt idx="4758">
                  <c:v>125</c:v>
                </c:pt>
                <c:pt idx="4759">
                  <c:v>162</c:v>
                </c:pt>
                <c:pt idx="4760">
                  <c:v>180</c:v>
                </c:pt>
                <c:pt idx="4761">
                  <c:v>263</c:v>
                </c:pt>
                <c:pt idx="4762">
                  <c:v>370</c:v>
                </c:pt>
                <c:pt idx="4763">
                  <c:v>438</c:v>
                </c:pt>
                <c:pt idx="4764">
                  <c:v>443</c:v>
                </c:pt>
                <c:pt idx="4765">
                  <c:v>416</c:v>
                </c:pt>
                <c:pt idx="4766">
                  <c:v>352</c:v>
                </c:pt>
                <c:pt idx="4767">
                  <c:v>290</c:v>
                </c:pt>
                <c:pt idx="4768">
                  <c:v>236</c:v>
                </c:pt>
                <c:pt idx="4769">
                  <c:v>159</c:v>
                </c:pt>
                <c:pt idx="4770">
                  <c:v>65</c:v>
                </c:pt>
                <c:pt idx="4771">
                  <c:v>10</c:v>
                </c:pt>
                <c:pt idx="4772">
                  <c:v>0</c:v>
                </c:pt>
                <c:pt idx="4773">
                  <c:v>0</c:v>
                </c:pt>
                <c:pt idx="4774">
                  <c:v>0</c:v>
                </c:pt>
                <c:pt idx="4775">
                  <c:v>0</c:v>
                </c:pt>
                <c:pt idx="4776">
                  <c:v>0</c:v>
                </c:pt>
                <c:pt idx="4777">
                  <c:v>0</c:v>
                </c:pt>
                <c:pt idx="4778">
                  <c:v>0</c:v>
                </c:pt>
                <c:pt idx="4779">
                  <c:v>0</c:v>
                </c:pt>
                <c:pt idx="4780">
                  <c:v>10</c:v>
                </c:pt>
                <c:pt idx="4781">
                  <c:v>67</c:v>
                </c:pt>
                <c:pt idx="4782">
                  <c:v>151</c:v>
                </c:pt>
                <c:pt idx="4783">
                  <c:v>215</c:v>
                </c:pt>
                <c:pt idx="4784">
                  <c:v>278</c:v>
                </c:pt>
                <c:pt idx="4785">
                  <c:v>343</c:v>
                </c:pt>
                <c:pt idx="4786">
                  <c:v>432</c:v>
                </c:pt>
                <c:pt idx="4787">
                  <c:v>461</c:v>
                </c:pt>
                <c:pt idx="4788">
                  <c:v>464</c:v>
                </c:pt>
                <c:pt idx="4789">
                  <c:v>438</c:v>
                </c:pt>
                <c:pt idx="4790">
                  <c:v>351</c:v>
                </c:pt>
                <c:pt idx="4791">
                  <c:v>303</c:v>
                </c:pt>
                <c:pt idx="4792">
                  <c:v>242</c:v>
                </c:pt>
                <c:pt idx="4793">
                  <c:v>151</c:v>
                </c:pt>
                <c:pt idx="4794">
                  <c:v>64</c:v>
                </c:pt>
                <c:pt idx="4795">
                  <c:v>9</c:v>
                </c:pt>
                <c:pt idx="4796">
                  <c:v>0</c:v>
                </c:pt>
                <c:pt idx="4797">
                  <c:v>0</c:v>
                </c:pt>
                <c:pt idx="4798">
                  <c:v>0</c:v>
                </c:pt>
                <c:pt idx="4799">
                  <c:v>0</c:v>
                </c:pt>
                <c:pt idx="4800">
                  <c:v>0</c:v>
                </c:pt>
                <c:pt idx="4801">
                  <c:v>0</c:v>
                </c:pt>
                <c:pt idx="4802">
                  <c:v>0</c:v>
                </c:pt>
                <c:pt idx="4803">
                  <c:v>0</c:v>
                </c:pt>
                <c:pt idx="4804">
                  <c:v>5</c:v>
                </c:pt>
                <c:pt idx="4805">
                  <c:v>44</c:v>
                </c:pt>
                <c:pt idx="4806">
                  <c:v>128</c:v>
                </c:pt>
                <c:pt idx="4807">
                  <c:v>211</c:v>
                </c:pt>
                <c:pt idx="4808">
                  <c:v>277</c:v>
                </c:pt>
                <c:pt idx="4809">
                  <c:v>342</c:v>
                </c:pt>
                <c:pt idx="4810">
                  <c:v>431</c:v>
                </c:pt>
                <c:pt idx="4811">
                  <c:v>460</c:v>
                </c:pt>
                <c:pt idx="4812">
                  <c:v>462</c:v>
                </c:pt>
                <c:pt idx="4813">
                  <c:v>397</c:v>
                </c:pt>
                <c:pt idx="4814">
                  <c:v>369</c:v>
                </c:pt>
                <c:pt idx="4815">
                  <c:v>288</c:v>
                </c:pt>
                <c:pt idx="4816">
                  <c:v>234</c:v>
                </c:pt>
                <c:pt idx="4817">
                  <c:v>156</c:v>
                </c:pt>
                <c:pt idx="4818">
                  <c:v>63</c:v>
                </c:pt>
                <c:pt idx="4819">
                  <c:v>9</c:v>
                </c:pt>
                <c:pt idx="4820">
                  <c:v>0</c:v>
                </c:pt>
                <c:pt idx="4821">
                  <c:v>0</c:v>
                </c:pt>
                <c:pt idx="4822">
                  <c:v>0</c:v>
                </c:pt>
                <c:pt idx="4823">
                  <c:v>0</c:v>
                </c:pt>
                <c:pt idx="4824">
                  <c:v>0</c:v>
                </c:pt>
                <c:pt idx="4825">
                  <c:v>0</c:v>
                </c:pt>
                <c:pt idx="4826">
                  <c:v>0</c:v>
                </c:pt>
                <c:pt idx="4827">
                  <c:v>0</c:v>
                </c:pt>
                <c:pt idx="4828">
                  <c:v>9</c:v>
                </c:pt>
                <c:pt idx="4829">
                  <c:v>65</c:v>
                </c:pt>
                <c:pt idx="4830">
                  <c:v>119</c:v>
                </c:pt>
                <c:pt idx="4831">
                  <c:v>160</c:v>
                </c:pt>
                <c:pt idx="4832">
                  <c:v>171</c:v>
                </c:pt>
                <c:pt idx="4833">
                  <c:v>177</c:v>
                </c:pt>
                <c:pt idx="4834">
                  <c:v>311</c:v>
                </c:pt>
                <c:pt idx="4835">
                  <c:v>281</c:v>
                </c:pt>
                <c:pt idx="4836">
                  <c:v>281</c:v>
                </c:pt>
                <c:pt idx="4837">
                  <c:v>287</c:v>
                </c:pt>
                <c:pt idx="4838">
                  <c:v>224</c:v>
                </c:pt>
                <c:pt idx="4839">
                  <c:v>213</c:v>
                </c:pt>
                <c:pt idx="4840">
                  <c:v>187</c:v>
                </c:pt>
                <c:pt idx="4841">
                  <c:v>132</c:v>
                </c:pt>
                <c:pt idx="4842">
                  <c:v>78</c:v>
                </c:pt>
                <c:pt idx="4843">
                  <c:v>13</c:v>
                </c:pt>
                <c:pt idx="4844">
                  <c:v>0</c:v>
                </c:pt>
                <c:pt idx="4845">
                  <c:v>0</c:v>
                </c:pt>
                <c:pt idx="4846">
                  <c:v>0</c:v>
                </c:pt>
                <c:pt idx="4847">
                  <c:v>0</c:v>
                </c:pt>
                <c:pt idx="4848">
                  <c:v>0</c:v>
                </c:pt>
                <c:pt idx="4849">
                  <c:v>0</c:v>
                </c:pt>
                <c:pt idx="4850">
                  <c:v>0</c:v>
                </c:pt>
                <c:pt idx="4851">
                  <c:v>0</c:v>
                </c:pt>
                <c:pt idx="4852">
                  <c:v>8</c:v>
                </c:pt>
                <c:pt idx="4853">
                  <c:v>64</c:v>
                </c:pt>
                <c:pt idx="4854">
                  <c:v>141</c:v>
                </c:pt>
                <c:pt idx="4855">
                  <c:v>231</c:v>
                </c:pt>
                <c:pt idx="4856">
                  <c:v>265</c:v>
                </c:pt>
                <c:pt idx="4857">
                  <c:v>337</c:v>
                </c:pt>
                <c:pt idx="4858">
                  <c:v>380</c:v>
                </c:pt>
                <c:pt idx="4859">
                  <c:v>434</c:v>
                </c:pt>
                <c:pt idx="4860">
                  <c:v>439</c:v>
                </c:pt>
                <c:pt idx="4861">
                  <c:v>412</c:v>
                </c:pt>
                <c:pt idx="4862">
                  <c:v>349</c:v>
                </c:pt>
                <c:pt idx="4863">
                  <c:v>286</c:v>
                </c:pt>
                <c:pt idx="4864">
                  <c:v>232</c:v>
                </c:pt>
                <c:pt idx="4865">
                  <c:v>150</c:v>
                </c:pt>
                <c:pt idx="4866">
                  <c:v>78</c:v>
                </c:pt>
                <c:pt idx="4867">
                  <c:v>13</c:v>
                </c:pt>
                <c:pt idx="4868">
                  <c:v>0</c:v>
                </c:pt>
                <c:pt idx="4869">
                  <c:v>0</c:v>
                </c:pt>
                <c:pt idx="4870">
                  <c:v>0</c:v>
                </c:pt>
                <c:pt idx="4871">
                  <c:v>0</c:v>
                </c:pt>
                <c:pt idx="4872">
                  <c:v>0</c:v>
                </c:pt>
                <c:pt idx="4873">
                  <c:v>0</c:v>
                </c:pt>
                <c:pt idx="4874">
                  <c:v>0</c:v>
                </c:pt>
                <c:pt idx="4875">
                  <c:v>0</c:v>
                </c:pt>
                <c:pt idx="4876">
                  <c:v>6</c:v>
                </c:pt>
                <c:pt idx="4877">
                  <c:v>57</c:v>
                </c:pt>
                <c:pt idx="4878">
                  <c:v>139</c:v>
                </c:pt>
                <c:pt idx="4879">
                  <c:v>199</c:v>
                </c:pt>
                <c:pt idx="4880">
                  <c:v>255</c:v>
                </c:pt>
                <c:pt idx="4881">
                  <c:v>331</c:v>
                </c:pt>
                <c:pt idx="4882">
                  <c:v>403</c:v>
                </c:pt>
                <c:pt idx="4883">
                  <c:v>457</c:v>
                </c:pt>
                <c:pt idx="4884">
                  <c:v>459</c:v>
                </c:pt>
                <c:pt idx="4885">
                  <c:v>434</c:v>
                </c:pt>
                <c:pt idx="4886">
                  <c:v>348</c:v>
                </c:pt>
                <c:pt idx="4887">
                  <c:v>285</c:v>
                </c:pt>
                <c:pt idx="4888">
                  <c:v>237</c:v>
                </c:pt>
                <c:pt idx="4889">
                  <c:v>151</c:v>
                </c:pt>
                <c:pt idx="4890">
                  <c:v>59</c:v>
                </c:pt>
                <c:pt idx="4891">
                  <c:v>8</c:v>
                </c:pt>
                <c:pt idx="4892">
                  <c:v>0</c:v>
                </c:pt>
                <c:pt idx="4893">
                  <c:v>0</c:v>
                </c:pt>
                <c:pt idx="4894">
                  <c:v>0</c:v>
                </c:pt>
                <c:pt idx="4895">
                  <c:v>0</c:v>
                </c:pt>
                <c:pt idx="4896">
                  <c:v>0</c:v>
                </c:pt>
                <c:pt idx="4897">
                  <c:v>0</c:v>
                </c:pt>
                <c:pt idx="4898">
                  <c:v>0</c:v>
                </c:pt>
                <c:pt idx="4899">
                  <c:v>0</c:v>
                </c:pt>
                <c:pt idx="4900">
                  <c:v>7</c:v>
                </c:pt>
                <c:pt idx="4901">
                  <c:v>53</c:v>
                </c:pt>
                <c:pt idx="4902">
                  <c:v>116</c:v>
                </c:pt>
                <c:pt idx="4903">
                  <c:v>160</c:v>
                </c:pt>
                <c:pt idx="4904">
                  <c:v>173</c:v>
                </c:pt>
                <c:pt idx="4905">
                  <c:v>202</c:v>
                </c:pt>
                <c:pt idx="4906">
                  <c:v>333</c:v>
                </c:pt>
                <c:pt idx="4907">
                  <c:v>383</c:v>
                </c:pt>
                <c:pt idx="4908">
                  <c:v>410</c:v>
                </c:pt>
                <c:pt idx="4909">
                  <c:v>398</c:v>
                </c:pt>
                <c:pt idx="4910">
                  <c:v>296</c:v>
                </c:pt>
                <c:pt idx="4911">
                  <c:v>194</c:v>
                </c:pt>
                <c:pt idx="4912">
                  <c:v>181</c:v>
                </c:pt>
                <c:pt idx="4913">
                  <c:v>136</c:v>
                </c:pt>
                <c:pt idx="4914">
                  <c:v>69</c:v>
                </c:pt>
                <c:pt idx="4915">
                  <c:v>7</c:v>
                </c:pt>
                <c:pt idx="4916">
                  <c:v>0</c:v>
                </c:pt>
                <c:pt idx="4917">
                  <c:v>0</c:v>
                </c:pt>
                <c:pt idx="4918">
                  <c:v>0</c:v>
                </c:pt>
                <c:pt idx="4919">
                  <c:v>0</c:v>
                </c:pt>
                <c:pt idx="4920">
                  <c:v>0</c:v>
                </c:pt>
                <c:pt idx="4921">
                  <c:v>0</c:v>
                </c:pt>
                <c:pt idx="4922">
                  <c:v>0</c:v>
                </c:pt>
                <c:pt idx="4923">
                  <c:v>0</c:v>
                </c:pt>
                <c:pt idx="4924">
                  <c:v>4</c:v>
                </c:pt>
                <c:pt idx="4925">
                  <c:v>42</c:v>
                </c:pt>
                <c:pt idx="4926">
                  <c:v>114</c:v>
                </c:pt>
                <c:pt idx="4927">
                  <c:v>187</c:v>
                </c:pt>
                <c:pt idx="4928">
                  <c:v>288</c:v>
                </c:pt>
                <c:pt idx="4929">
                  <c:v>354</c:v>
                </c:pt>
                <c:pt idx="4930">
                  <c:v>401</c:v>
                </c:pt>
                <c:pt idx="4931">
                  <c:v>431</c:v>
                </c:pt>
                <c:pt idx="4932">
                  <c:v>433</c:v>
                </c:pt>
                <c:pt idx="4933">
                  <c:v>397</c:v>
                </c:pt>
                <c:pt idx="4934">
                  <c:v>382</c:v>
                </c:pt>
                <c:pt idx="4935">
                  <c:v>285</c:v>
                </c:pt>
                <c:pt idx="4936">
                  <c:v>194</c:v>
                </c:pt>
                <c:pt idx="4937">
                  <c:v>118</c:v>
                </c:pt>
                <c:pt idx="4938">
                  <c:v>44</c:v>
                </c:pt>
                <c:pt idx="4939">
                  <c:v>6</c:v>
                </c:pt>
                <c:pt idx="4940">
                  <c:v>0</c:v>
                </c:pt>
                <c:pt idx="4941">
                  <c:v>0</c:v>
                </c:pt>
                <c:pt idx="4942">
                  <c:v>0</c:v>
                </c:pt>
                <c:pt idx="4943">
                  <c:v>0</c:v>
                </c:pt>
                <c:pt idx="4944">
                  <c:v>0</c:v>
                </c:pt>
                <c:pt idx="4945">
                  <c:v>0</c:v>
                </c:pt>
                <c:pt idx="4946">
                  <c:v>0</c:v>
                </c:pt>
                <c:pt idx="4947">
                  <c:v>0</c:v>
                </c:pt>
                <c:pt idx="4948">
                  <c:v>3</c:v>
                </c:pt>
                <c:pt idx="4949">
                  <c:v>34</c:v>
                </c:pt>
                <c:pt idx="4950">
                  <c:v>103</c:v>
                </c:pt>
                <c:pt idx="4951">
                  <c:v>182</c:v>
                </c:pt>
                <c:pt idx="4952">
                  <c:v>253</c:v>
                </c:pt>
                <c:pt idx="4953">
                  <c:v>348</c:v>
                </c:pt>
                <c:pt idx="4954">
                  <c:v>393</c:v>
                </c:pt>
                <c:pt idx="4955">
                  <c:v>412</c:v>
                </c:pt>
                <c:pt idx="4956">
                  <c:v>414</c:v>
                </c:pt>
                <c:pt idx="4957">
                  <c:v>390</c:v>
                </c:pt>
                <c:pt idx="4958">
                  <c:v>357</c:v>
                </c:pt>
                <c:pt idx="4959">
                  <c:v>264</c:v>
                </c:pt>
                <c:pt idx="4960">
                  <c:v>195</c:v>
                </c:pt>
                <c:pt idx="4961">
                  <c:v>116</c:v>
                </c:pt>
                <c:pt idx="4962">
                  <c:v>43</c:v>
                </c:pt>
                <c:pt idx="4963">
                  <c:v>5</c:v>
                </c:pt>
                <c:pt idx="4964">
                  <c:v>0</c:v>
                </c:pt>
                <c:pt idx="4965">
                  <c:v>0</c:v>
                </c:pt>
                <c:pt idx="4966">
                  <c:v>0</c:v>
                </c:pt>
                <c:pt idx="4967">
                  <c:v>0</c:v>
                </c:pt>
                <c:pt idx="4968">
                  <c:v>0</c:v>
                </c:pt>
                <c:pt idx="4969">
                  <c:v>0</c:v>
                </c:pt>
                <c:pt idx="4970">
                  <c:v>0</c:v>
                </c:pt>
                <c:pt idx="4971">
                  <c:v>0</c:v>
                </c:pt>
                <c:pt idx="4972">
                  <c:v>5</c:v>
                </c:pt>
                <c:pt idx="4973">
                  <c:v>51</c:v>
                </c:pt>
                <c:pt idx="4974">
                  <c:v>124</c:v>
                </c:pt>
                <c:pt idx="4975">
                  <c:v>213</c:v>
                </c:pt>
                <c:pt idx="4976">
                  <c:v>282</c:v>
                </c:pt>
                <c:pt idx="4977">
                  <c:v>351</c:v>
                </c:pt>
                <c:pt idx="4978">
                  <c:v>383</c:v>
                </c:pt>
                <c:pt idx="4979">
                  <c:v>420</c:v>
                </c:pt>
                <c:pt idx="4980">
                  <c:v>343</c:v>
                </c:pt>
                <c:pt idx="4981">
                  <c:v>381</c:v>
                </c:pt>
                <c:pt idx="4982">
                  <c:v>374</c:v>
                </c:pt>
                <c:pt idx="4983">
                  <c:v>303</c:v>
                </c:pt>
                <c:pt idx="4984">
                  <c:v>216</c:v>
                </c:pt>
                <c:pt idx="4985">
                  <c:v>144</c:v>
                </c:pt>
                <c:pt idx="4986">
                  <c:v>60</c:v>
                </c:pt>
                <c:pt idx="4987">
                  <c:v>8</c:v>
                </c:pt>
                <c:pt idx="4988">
                  <c:v>0</c:v>
                </c:pt>
                <c:pt idx="4989">
                  <c:v>0</c:v>
                </c:pt>
                <c:pt idx="4990">
                  <c:v>0</c:v>
                </c:pt>
                <c:pt idx="4991">
                  <c:v>0</c:v>
                </c:pt>
                <c:pt idx="4992">
                  <c:v>0</c:v>
                </c:pt>
                <c:pt idx="4993">
                  <c:v>0</c:v>
                </c:pt>
                <c:pt idx="4994">
                  <c:v>0</c:v>
                </c:pt>
                <c:pt idx="4995">
                  <c:v>0</c:v>
                </c:pt>
                <c:pt idx="4996">
                  <c:v>6</c:v>
                </c:pt>
                <c:pt idx="4997">
                  <c:v>55</c:v>
                </c:pt>
                <c:pt idx="4998">
                  <c:v>118</c:v>
                </c:pt>
                <c:pt idx="4999">
                  <c:v>162</c:v>
                </c:pt>
                <c:pt idx="5000">
                  <c:v>147</c:v>
                </c:pt>
                <c:pt idx="5001">
                  <c:v>158</c:v>
                </c:pt>
                <c:pt idx="5002">
                  <c:v>158</c:v>
                </c:pt>
                <c:pt idx="5003">
                  <c:v>178</c:v>
                </c:pt>
                <c:pt idx="5004">
                  <c:v>192</c:v>
                </c:pt>
                <c:pt idx="5005">
                  <c:v>197</c:v>
                </c:pt>
                <c:pt idx="5006">
                  <c:v>191</c:v>
                </c:pt>
                <c:pt idx="5007">
                  <c:v>174</c:v>
                </c:pt>
                <c:pt idx="5008">
                  <c:v>171</c:v>
                </c:pt>
                <c:pt idx="5009">
                  <c:v>133</c:v>
                </c:pt>
                <c:pt idx="5010">
                  <c:v>64</c:v>
                </c:pt>
                <c:pt idx="5011">
                  <c:v>7</c:v>
                </c:pt>
                <c:pt idx="5012">
                  <c:v>0</c:v>
                </c:pt>
                <c:pt idx="5013">
                  <c:v>0</c:v>
                </c:pt>
                <c:pt idx="5014">
                  <c:v>0</c:v>
                </c:pt>
                <c:pt idx="5015">
                  <c:v>0</c:v>
                </c:pt>
                <c:pt idx="5016">
                  <c:v>0</c:v>
                </c:pt>
                <c:pt idx="5017">
                  <c:v>0</c:v>
                </c:pt>
                <c:pt idx="5018">
                  <c:v>0</c:v>
                </c:pt>
                <c:pt idx="5019">
                  <c:v>0</c:v>
                </c:pt>
                <c:pt idx="5020">
                  <c:v>3</c:v>
                </c:pt>
                <c:pt idx="5021">
                  <c:v>31</c:v>
                </c:pt>
                <c:pt idx="5022">
                  <c:v>99</c:v>
                </c:pt>
                <c:pt idx="5023">
                  <c:v>178</c:v>
                </c:pt>
                <c:pt idx="5024">
                  <c:v>257</c:v>
                </c:pt>
                <c:pt idx="5025">
                  <c:v>321</c:v>
                </c:pt>
                <c:pt idx="5026">
                  <c:v>361</c:v>
                </c:pt>
                <c:pt idx="5027">
                  <c:v>389</c:v>
                </c:pt>
                <c:pt idx="5028">
                  <c:v>420</c:v>
                </c:pt>
                <c:pt idx="5029">
                  <c:v>374</c:v>
                </c:pt>
                <c:pt idx="5030">
                  <c:v>339</c:v>
                </c:pt>
                <c:pt idx="5031">
                  <c:v>294</c:v>
                </c:pt>
                <c:pt idx="5032">
                  <c:v>248</c:v>
                </c:pt>
                <c:pt idx="5033">
                  <c:v>137</c:v>
                </c:pt>
                <c:pt idx="5034">
                  <c:v>59</c:v>
                </c:pt>
                <c:pt idx="5035">
                  <c:v>7</c:v>
                </c:pt>
                <c:pt idx="5036">
                  <c:v>0</c:v>
                </c:pt>
                <c:pt idx="5037">
                  <c:v>0</c:v>
                </c:pt>
                <c:pt idx="5038">
                  <c:v>0</c:v>
                </c:pt>
                <c:pt idx="5039">
                  <c:v>0</c:v>
                </c:pt>
                <c:pt idx="5040">
                  <c:v>0</c:v>
                </c:pt>
                <c:pt idx="5041">
                  <c:v>0</c:v>
                </c:pt>
                <c:pt idx="5042">
                  <c:v>0</c:v>
                </c:pt>
                <c:pt idx="5043">
                  <c:v>0</c:v>
                </c:pt>
                <c:pt idx="5044">
                  <c:v>5</c:v>
                </c:pt>
                <c:pt idx="5045">
                  <c:v>52</c:v>
                </c:pt>
                <c:pt idx="5046">
                  <c:v>116</c:v>
                </c:pt>
                <c:pt idx="5047">
                  <c:v>162</c:v>
                </c:pt>
                <c:pt idx="5048">
                  <c:v>174</c:v>
                </c:pt>
                <c:pt idx="5049">
                  <c:v>303</c:v>
                </c:pt>
                <c:pt idx="5050">
                  <c:v>362</c:v>
                </c:pt>
                <c:pt idx="5051">
                  <c:v>407</c:v>
                </c:pt>
                <c:pt idx="5052">
                  <c:v>409</c:v>
                </c:pt>
                <c:pt idx="5053">
                  <c:v>385</c:v>
                </c:pt>
                <c:pt idx="5054">
                  <c:v>350</c:v>
                </c:pt>
                <c:pt idx="5055">
                  <c:v>270</c:v>
                </c:pt>
                <c:pt idx="5056">
                  <c:v>180</c:v>
                </c:pt>
                <c:pt idx="5057">
                  <c:v>127</c:v>
                </c:pt>
                <c:pt idx="5058">
                  <c:v>52</c:v>
                </c:pt>
                <c:pt idx="5059">
                  <c:v>6</c:v>
                </c:pt>
                <c:pt idx="5060">
                  <c:v>0</c:v>
                </c:pt>
                <c:pt idx="5061">
                  <c:v>0</c:v>
                </c:pt>
                <c:pt idx="5062">
                  <c:v>0</c:v>
                </c:pt>
                <c:pt idx="5063">
                  <c:v>0</c:v>
                </c:pt>
                <c:pt idx="5064">
                  <c:v>0</c:v>
                </c:pt>
                <c:pt idx="5065">
                  <c:v>0</c:v>
                </c:pt>
                <c:pt idx="5066">
                  <c:v>0</c:v>
                </c:pt>
                <c:pt idx="5067">
                  <c:v>0</c:v>
                </c:pt>
                <c:pt idx="5068">
                  <c:v>2</c:v>
                </c:pt>
                <c:pt idx="5069">
                  <c:v>43</c:v>
                </c:pt>
                <c:pt idx="5070">
                  <c:v>108</c:v>
                </c:pt>
                <c:pt idx="5071">
                  <c:v>147</c:v>
                </c:pt>
                <c:pt idx="5072">
                  <c:v>179</c:v>
                </c:pt>
                <c:pt idx="5073">
                  <c:v>187</c:v>
                </c:pt>
                <c:pt idx="5074">
                  <c:v>201</c:v>
                </c:pt>
                <c:pt idx="5075">
                  <c:v>283</c:v>
                </c:pt>
                <c:pt idx="5076">
                  <c:v>374</c:v>
                </c:pt>
                <c:pt idx="5077">
                  <c:v>371</c:v>
                </c:pt>
                <c:pt idx="5078">
                  <c:v>384</c:v>
                </c:pt>
                <c:pt idx="5079">
                  <c:v>330</c:v>
                </c:pt>
                <c:pt idx="5080">
                  <c:v>238</c:v>
                </c:pt>
                <c:pt idx="5081">
                  <c:v>129</c:v>
                </c:pt>
                <c:pt idx="5082">
                  <c:v>50</c:v>
                </c:pt>
                <c:pt idx="5083">
                  <c:v>5</c:v>
                </c:pt>
                <c:pt idx="5084">
                  <c:v>0</c:v>
                </c:pt>
                <c:pt idx="5085">
                  <c:v>0</c:v>
                </c:pt>
                <c:pt idx="5086">
                  <c:v>0</c:v>
                </c:pt>
                <c:pt idx="5087">
                  <c:v>0</c:v>
                </c:pt>
                <c:pt idx="5088">
                  <c:v>0</c:v>
                </c:pt>
                <c:pt idx="5089">
                  <c:v>0</c:v>
                </c:pt>
                <c:pt idx="5090">
                  <c:v>0</c:v>
                </c:pt>
                <c:pt idx="5091">
                  <c:v>0</c:v>
                </c:pt>
                <c:pt idx="5092">
                  <c:v>2</c:v>
                </c:pt>
                <c:pt idx="5093">
                  <c:v>28</c:v>
                </c:pt>
                <c:pt idx="5094">
                  <c:v>96</c:v>
                </c:pt>
                <c:pt idx="5095">
                  <c:v>175</c:v>
                </c:pt>
                <c:pt idx="5096">
                  <c:v>254</c:v>
                </c:pt>
                <c:pt idx="5097">
                  <c:v>317</c:v>
                </c:pt>
                <c:pt idx="5098">
                  <c:v>357</c:v>
                </c:pt>
                <c:pt idx="5099">
                  <c:v>382</c:v>
                </c:pt>
                <c:pt idx="5100">
                  <c:v>384</c:v>
                </c:pt>
                <c:pt idx="5101">
                  <c:v>363</c:v>
                </c:pt>
                <c:pt idx="5102">
                  <c:v>327</c:v>
                </c:pt>
                <c:pt idx="5103">
                  <c:v>263</c:v>
                </c:pt>
                <c:pt idx="5104">
                  <c:v>188</c:v>
                </c:pt>
                <c:pt idx="5105">
                  <c:v>109</c:v>
                </c:pt>
                <c:pt idx="5106">
                  <c:v>37</c:v>
                </c:pt>
                <c:pt idx="5107">
                  <c:v>4</c:v>
                </c:pt>
                <c:pt idx="5108">
                  <c:v>0</c:v>
                </c:pt>
                <c:pt idx="5109">
                  <c:v>0</c:v>
                </c:pt>
                <c:pt idx="5110">
                  <c:v>0</c:v>
                </c:pt>
                <c:pt idx="5111">
                  <c:v>0</c:v>
                </c:pt>
                <c:pt idx="5112">
                  <c:v>0</c:v>
                </c:pt>
                <c:pt idx="5113">
                  <c:v>0</c:v>
                </c:pt>
                <c:pt idx="5114">
                  <c:v>0</c:v>
                </c:pt>
                <c:pt idx="5115">
                  <c:v>0</c:v>
                </c:pt>
                <c:pt idx="5116">
                  <c:v>2</c:v>
                </c:pt>
                <c:pt idx="5117">
                  <c:v>27</c:v>
                </c:pt>
                <c:pt idx="5118">
                  <c:v>95</c:v>
                </c:pt>
                <c:pt idx="5119">
                  <c:v>174</c:v>
                </c:pt>
                <c:pt idx="5120">
                  <c:v>253</c:v>
                </c:pt>
                <c:pt idx="5121">
                  <c:v>317</c:v>
                </c:pt>
                <c:pt idx="5122">
                  <c:v>357</c:v>
                </c:pt>
                <c:pt idx="5123">
                  <c:v>385</c:v>
                </c:pt>
                <c:pt idx="5124">
                  <c:v>416</c:v>
                </c:pt>
                <c:pt idx="5125">
                  <c:v>370</c:v>
                </c:pt>
                <c:pt idx="5126">
                  <c:v>366</c:v>
                </c:pt>
                <c:pt idx="5127">
                  <c:v>296</c:v>
                </c:pt>
                <c:pt idx="5128">
                  <c:v>210</c:v>
                </c:pt>
                <c:pt idx="5129">
                  <c:v>124</c:v>
                </c:pt>
                <c:pt idx="5130">
                  <c:v>40</c:v>
                </c:pt>
                <c:pt idx="5131">
                  <c:v>4</c:v>
                </c:pt>
                <c:pt idx="5132">
                  <c:v>0</c:v>
                </c:pt>
                <c:pt idx="5133">
                  <c:v>0</c:v>
                </c:pt>
                <c:pt idx="5134">
                  <c:v>0</c:v>
                </c:pt>
                <c:pt idx="5135">
                  <c:v>0</c:v>
                </c:pt>
                <c:pt idx="5136">
                  <c:v>0</c:v>
                </c:pt>
                <c:pt idx="5137">
                  <c:v>0</c:v>
                </c:pt>
                <c:pt idx="5138">
                  <c:v>0</c:v>
                </c:pt>
                <c:pt idx="5139">
                  <c:v>0</c:v>
                </c:pt>
                <c:pt idx="5140">
                  <c:v>3</c:v>
                </c:pt>
                <c:pt idx="5141">
                  <c:v>38</c:v>
                </c:pt>
                <c:pt idx="5142">
                  <c:v>119</c:v>
                </c:pt>
                <c:pt idx="5143">
                  <c:v>201</c:v>
                </c:pt>
                <c:pt idx="5144">
                  <c:v>288</c:v>
                </c:pt>
                <c:pt idx="5145">
                  <c:v>364</c:v>
                </c:pt>
                <c:pt idx="5146">
                  <c:v>377</c:v>
                </c:pt>
                <c:pt idx="5147">
                  <c:v>394</c:v>
                </c:pt>
                <c:pt idx="5148">
                  <c:v>396</c:v>
                </c:pt>
                <c:pt idx="5149">
                  <c:v>374</c:v>
                </c:pt>
                <c:pt idx="5150">
                  <c:v>374</c:v>
                </c:pt>
                <c:pt idx="5151">
                  <c:v>294</c:v>
                </c:pt>
                <c:pt idx="5152">
                  <c:v>207</c:v>
                </c:pt>
                <c:pt idx="5153">
                  <c:v>123</c:v>
                </c:pt>
                <c:pt idx="5154">
                  <c:v>38</c:v>
                </c:pt>
                <c:pt idx="5155">
                  <c:v>3</c:v>
                </c:pt>
                <c:pt idx="5156">
                  <c:v>0</c:v>
                </c:pt>
                <c:pt idx="5157">
                  <c:v>0</c:v>
                </c:pt>
                <c:pt idx="5158">
                  <c:v>0</c:v>
                </c:pt>
                <c:pt idx="5159">
                  <c:v>0</c:v>
                </c:pt>
                <c:pt idx="5160">
                  <c:v>0</c:v>
                </c:pt>
                <c:pt idx="5161">
                  <c:v>0</c:v>
                </c:pt>
                <c:pt idx="5162">
                  <c:v>0</c:v>
                </c:pt>
                <c:pt idx="5163">
                  <c:v>0</c:v>
                </c:pt>
                <c:pt idx="5164">
                  <c:v>3</c:v>
                </c:pt>
                <c:pt idx="5165">
                  <c:v>45</c:v>
                </c:pt>
                <c:pt idx="5166">
                  <c:v>112</c:v>
                </c:pt>
                <c:pt idx="5167">
                  <c:v>159</c:v>
                </c:pt>
                <c:pt idx="5168">
                  <c:v>173</c:v>
                </c:pt>
                <c:pt idx="5169">
                  <c:v>175</c:v>
                </c:pt>
                <c:pt idx="5170">
                  <c:v>169</c:v>
                </c:pt>
                <c:pt idx="5171">
                  <c:v>178</c:v>
                </c:pt>
                <c:pt idx="5172">
                  <c:v>177</c:v>
                </c:pt>
                <c:pt idx="5173">
                  <c:v>169</c:v>
                </c:pt>
                <c:pt idx="5174">
                  <c:v>160</c:v>
                </c:pt>
                <c:pt idx="5175">
                  <c:v>155</c:v>
                </c:pt>
                <c:pt idx="5176">
                  <c:v>157</c:v>
                </c:pt>
                <c:pt idx="5177">
                  <c:v>119</c:v>
                </c:pt>
                <c:pt idx="5178">
                  <c:v>55</c:v>
                </c:pt>
                <c:pt idx="5179">
                  <c:v>5</c:v>
                </c:pt>
                <c:pt idx="5180">
                  <c:v>0</c:v>
                </c:pt>
                <c:pt idx="5181">
                  <c:v>0</c:v>
                </c:pt>
                <c:pt idx="5182">
                  <c:v>0</c:v>
                </c:pt>
                <c:pt idx="5183">
                  <c:v>0</c:v>
                </c:pt>
                <c:pt idx="5184">
                  <c:v>0</c:v>
                </c:pt>
                <c:pt idx="5185">
                  <c:v>0</c:v>
                </c:pt>
                <c:pt idx="5186">
                  <c:v>0</c:v>
                </c:pt>
                <c:pt idx="5187">
                  <c:v>0</c:v>
                </c:pt>
                <c:pt idx="5188">
                  <c:v>3</c:v>
                </c:pt>
                <c:pt idx="5189">
                  <c:v>46</c:v>
                </c:pt>
                <c:pt idx="5190">
                  <c:v>113</c:v>
                </c:pt>
                <c:pt idx="5191">
                  <c:v>157</c:v>
                </c:pt>
                <c:pt idx="5192">
                  <c:v>143</c:v>
                </c:pt>
                <c:pt idx="5193">
                  <c:v>163</c:v>
                </c:pt>
                <c:pt idx="5194">
                  <c:v>168</c:v>
                </c:pt>
                <c:pt idx="5195">
                  <c:v>156</c:v>
                </c:pt>
                <c:pt idx="5196">
                  <c:v>166</c:v>
                </c:pt>
                <c:pt idx="5197">
                  <c:v>165</c:v>
                </c:pt>
                <c:pt idx="5198">
                  <c:v>182</c:v>
                </c:pt>
                <c:pt idx="5199">
                  <c:v>175</c:v>
                </c:pt>
                <c:pt idx="5200">
                  <c:v>165</c:v>
                </c:pt>
                <c:pt idx="5201">
                  <c:v>114</c:v>
                </c:pt>
                <c:pt idx="5202">
                  <c:v>58</c:v>
                </c:pt>
                <c:pt idx="5203">
                  <c:v>5</c:v>
                </c:pt>
                <c:pt idx="5204">
                  <c:v>0</c:v>
                </c:pt>
                <c:pt idx="5205">
                  <c:v>0</c:v>
                </c:pt>
                <c:pt idx="5206">
                  <c:v>0</c:v>
                </c:pt>
                <c:pt idx="5207">
                  <c:v>0</c:v>
                </c:pt>
                <c:pt idx="5208">
                  <c:v>0</c:v>
                </c:pt>
                <c:pt idx="5209">
                  <c:v>0</c:v>
                </c:pt>
                <c:pt idx="5210">
                  <c:v>0</c:v>
                </c:pt>
                <c:pt idx="5211">
                  <c:v>0</c:v>
                </c:pt>
                <c:pt idx="5212">
                  <c:v>3</c:v>
                </c:pt>
                <c:pt idx="5213">
                  <c:v>44</c:v>
                </c:pt>
                <c:pt idx="5214">
                  <c:v>112</c:v>
                </c:pt>
                <c:pt idx="5215">
                  <c:v>156</c:v>
                </c:pt>
                <c:pt idx="5216">
                  <c:v>143</c:v>
                </c:pt>
                <c:pt idx="5217">
                  <c:v>150</c:v>
                </c:pt>
                <c:pt idx="5218">
                  <c:v>136</c:v>
                </c:pt>
                <c:pt idx="5219">
                  <c:v>147</c:v>
                </c:pt>
                <c:pt idx="5220">
                  <c:v>218</c:v>
                </c:pt>
                <c:pt idx="5221">
                  <c:v>290</c:v>
                </c:pt>
                <c:pt idx="5222">
                  <c:v>214</c:v>
                </c:pt>
                <c:pt idx="5223">
                  <c:v>214</c:v>
                </c:pt>
                <c:pt idx="5224">
                  <c:v>203</c:v>
                </c:pt>
                <c:pt idx="5225">
                  <c:v>119</c:v>
                </c:pt>
                <c:pt idx="5226">
                  <c:v>41</c:v>
                </c:pt>
                <c:pt idx="5227">
                  <c:v>3</c:v>
                </c:pt>
                <c:pt idx="5228">
                  <c:v>0</c:v>
                </c:pt>
                <c:pt idx="5229">
                  <c:v>0</c:v>
                </c:pt>
                <c:pt idx="5230">
                  <c:v>0</c:v>
                </c:pt>
                <c:pt idx="5231">
                  <c:v>0</c:v>
                </c:pt>
                <c:pt idx="5232">
                  <c:v>0</c:v>
                </c:pt>
                <c:pt idx="5233">
                  <c:v>0</c:v>
                </c:pt>
                <c:pt idx="5234">
                  <c:v>0</c:v>
                </c:pt>
                <c:pt idx="5235">
                  <c:v>0</c:v>
                </c:pt>
                <c:pt idx="5236">
                  <c:v>1</c:v>
                </c:pt>
                <c:pt idx="5237">
                  <c:v>32</c:v>
                </c:pt>
                <c:pt idx="5238">
                  <c:v>105</c:v>
                </c:pt>
                <c:pt idx="5239">
                  <c:v>166</c:v>
                </c:pt>
                <c:pt idx="5240">
                  <c:v>180</c:v>
                </c:pt>
                <c:pt idx="5241">
                  <c:v>172</c:v>
                </c:pt>
                <c:pt idx="5242">
                  <c:v>171</c:v>
                </c:pt>
                <c:pt idx="5243">
                  <c:v>177</c:v>
                </c:pt>
                <c:pt idx="5244">
                  <c:v>191</c:v>
                </c:pt>
                <c:pt idx="5245">
                  <c:v>195</c:v>
                </c:pt>
                <c:pt idx="5246">
                  <c:v>178</c:v>
                </c:pt>
                <c:pt idx="5247">
                  <c:v>159</c:v>
                </c:pt>
                <c:pt idx="5248">
                  <c:v>143</c:v>
                </c:pt>
                <c:pt idx="5249">
                  <c:v>117</c:v>
                </c:pt>
                <c:pt idx="5250">
                  <c:v>52</c:v>
                </c:pt>
                <c:pt idx="5251">
                  <c:v>4</c:v>
                </c:pt>
                <c:pt idx="5252">
                  <c:v>0</c:v>
                </c:pt>
                <c:pt idx="5253">
                  <c:v>0</c:v>
                </c:pt>
                <c:pt idx="5254">
                  <c:v>0</c:v>
                </c:pt>
                <c:pt idx="5255">
                  <c:v>0</c:v>
                </c:pt>
                <c:pt idx="5256">
                  <c:v>0</c:v>
                </c:pt>
                <c:pt idx="5257">
                  <c:v>0</c:v>
                </c:pt>
                <c:pt idx="5258">
                  <c:v>0</c:v>
                </c:pt>
                <c:pt idx="5259">
                  <c:v>0</c:v>
                </c:pt>
                <c:pt idx="5260">
                  <c:v>2</c:v>
                </c:pt>
                <c:pt idx="5261">
                  <c:v>40</c:v>
                </c:pt>
                <c:pt idx="5262">
                  <c:v>94</c:v>
                </c:pt>
                <c:pt idx="5263">
                  <c:v>155</c:v>
                </c:pt>
                <c:pt idx="5264">
                  <c:v>144</c:v>
                </c:pt>
                <c:pt idx="5265">
                  <c:v>151</c:v>
                </c:pt>
                <c:pt idx="5266">
                  <c:v>139</c:v>
                </c:pt>
                <c:pt idx="5267">
                  <c:v>155</c:v>
                </c:pt>
                <c:pt idx="5268">
                  <c:v>175</c:v>
                </c:pt>
                <c:pt idx="5269">
                  <c:v>205</c:v>
                </c:pt>
                <c:pt idx="5270">
                  <c:v>181</c:v>
                </c:pt>
                <c:pt idx="5271">
                  <c:v>165</c:v>
                </c:pt>
                <c:pt idx="5272">
                  <c:v>147</c:v>
                </c:pt>
                <c:pt idx="5273">
                  <c:v>117</c:v>
                </c:pt>
                <c:pt idx="5274">
                  <c:v>50</c:v>
                </c:pt>
                <c:pt idx="5275">
                  <c:v>4</c:v>
                </c:pt>
                <c:pt idx="5276">
                  <c:v>0</c:v>
                </c:pt>
                <c:pt idx="5277">
                  <c:v>0</c:v>
                </c:pt>
                <c:pt idx="5278">
                  <c:v>0</c:v>
                </c:pt>
                <c:pt idx="5279">
                  <c:v>0</c:v>
                </c:pt>
                <c:pt idx="5280">
                  <c:v>0</c:v>
                </c:pt>
                <c:pt idx="5281">
                  <c:v>0</c:v>
                </c:pt>
                <c:pt idx="5282">
                  <c:v>0</c:v>
                </c:pt>
                <c:pt idx="5283">
                  <c:v>0</c:v>
                </c:pt>
                <c:pt idx="5284">
                  <c:v>1</c:v>
                </c:pt>
                <c:pt idx="5285">
                  <c:v>31</c:v>
                </c:pt>
                <c:pt idx="5286">
                  <c:v>107</c:v>
                </c:pt>
                <c:pt idx="5287">
                  <c:v>184</c:v>
                </c:pt>
                <c:pt idx="5288">
                  <c:v>232</c:v>
                </c:pt>
                <c:pt idx="5289">
                  <c:v>320</c:v>
                </c:pt>
                <c:pt idx="5290">
                  <c:v>356</c:v>
                </c:pt>
                <c:pt idx="5291">
                  <c:v>363</c:v>
                </c:pt>
                <c:pt idx="5292">
                  <c:v>285</c:v>
                </c:pt>
                <c:pt idx="5293">
                  <c:v>222</c:v>
                </c:pt>
                <c:pt idx="5294">
                  <c:v>158</c:v>
                </c:pt>
                <c:pt idx="5295">
                  <c:v>133</c:v>
                </c:pt>
                <c:pt idx="5296">
                  <c:v>127</c:v>
                </c:pt>
                <c:pt idx="5297">
                  <c:v>104</c:v>
                </c:pt>
                <c:pt idx="5298">
                  <c:v>48</c:v>
                </c:pt>
                <c:pt idx="5299">
                  <c:v>3</c:v>
                </c:pt>
                <c:pt idx="5300">
                  <c:v>0</c:v>
                </c:pt>
                <c:pt idx="5301">
                  <c:v>0</c:v>
                </c:pt>
                <c:pt idx="5302">
                  <c:v>0</c:v>
                </c:pt>
                <c:pt idx="5303">
                  <c:v>0</c:v>
                </c:pt>
                <c:pt idx="5304">
                  <c:v>0</c:v>
                </c:pt>
                <c:pt idx="5305">
                  <c:v>0</c:v>
                </c:pt>
                <c:pt idx="5306">
                  <c:v>0</c:v>
                </c:pt>
                <c:pt idx="5307">
                  <c:v>0</c:v>
                </c:pt>
                <c:pt idx="5308">
                  <c:v>1</c:v>
                </c:pt>
                <c:pt idx="5309">
                  <c:v>25</c:v>
                </c:pt>
                <c:pt idx="5310">
                  <c:v>99</c:v>
                </c:pt>
                <c:pt idx="5311">
                  <c:v>181</c:v>
                </c:pt>
                <c:pt idx="5312">
                  <c:v>269</c:v>
                </c:pt>
                <c:pt idx="5313">
                  <c:v>342</c:v>
                </c:pt>
                <c:pt idx="5314">
                  <c:v>345</c:v>
                </c:pt>
                <c:pt idx="5315">
                  <c:v>361</c:v>
                </c:pt>
                <c:pt idx="5316">
                  <c:v>362</c:v>
                </c:pt>
                <c:pt idx="5317">
                  <c:v>391</c:v>
                </c:pt>
                <c:pt idx="5318">
                  <c:v>350</c:v>
                </c:pt>
                <c:pt idx="5319">
                  <c:v>279</c:v>
                </c:pt>
                <c:pt idx="5320">
                  <c:v>192</c:v>
                </c:pt>
                <c:pt idx="5321">
                  <c:v>105</c:v>
                </c:pt>
                <c:pt idx="5322">
                  <c:v>28</c:v>
                </c:pt>
                <c:pt idx="5323">
                  <c:v>2</c:v>
                </c:pt>
                <c:pt idx="5324">
                  <c:v>0</c:v>
                </c:pt>
                <c:pt idx="5325">
                  <c:v>0</c:v>
                </c:pt>
                <c:pt idx="5326">
                  <c:v>0</c:v>
                </c:pt>
                <c:pt idx="5327">
                  <c:v>0</c:v>
                </c:pt>
                <c:pt idx="5328">
                  <c:v>0</c:v>
                </c:pt>
                <c:pt idx="5329">
                  <c:v>0</c:v>
                </c:pt>
                <c:pt idx="5330">
                  <c:v>0</c:v>
                </c:pt>
                <c:pt idx="5331">
                  <c:v>0</c:v>
                </c:pt>
                <c:pt idx="5332">
                  <c:v>1</c:v>
                </c:pt>
                <c:pt idx="5333">
                  <c:v>30</c:v>
                </c:pt>
                <c:pt idx="5334">
                  <c:v>100</c:v>
                </c:pt>
                <c:pt idx="5335">
                  <c:v>138</c:v>
                </c:pt>
                <c:pt idx="5336">
                  <c:v>114</c:v>
                </c:pt>
                <c:pt idx="5337">
                  <c:v>120</c:v>
                </c:pt>
                <c:pt idx="5338">
                  <c:v>106</c:v>
                </c:pt>
                <c:pt idx="5339">
                  <c:v>106</c:v>
                </c:pt>
                <c:pt idx="5340">
                  <c:v>103</c:v>
                </c:pt>
                <c:pt idx="5341">
                  <c:v>99</c:v>
                </c:pt>
                <c:pt idx="5342">
                  <c:v>133</c:v>
                </c:pt>
                <c:pt idx="5343">
                  <c:v>211</c:v>
                </c:pt>
                <c:pt idx="5344">
                  <c:v>190</c:v>
                </c:pt>
                <c:pt idx="5345">
                  <c:v>114</c:v>
                </c:pt>
                <c:pt idx="5346">
                  <c:v>44</c:v>
                </c:pt>
                <c:pt idx="5347">
                  <c:v>2</c:v>
                </c:pt>
                <c:pt idx="5348">
                  <c:v>0</c:v>
                </c:pt>
                <c:pt idx="5349">
                  <c:v>0</c:v>
                </c:pt>
                <c:pt idx="5350">
                  <c:v>0</c:v>
                </c:pt>
                <c:pt idx="5351">
                  <c:v>0</c:v>
                </c:pt>
                <c:pt idx="5352">
                  <c:v>0</c:v>
                </c:pt>
                <c:pt idx="5353">
                  <c:v>0</c:v>
                </c:pt>
                <c:pt idx="5354">
                  <c:v>0</c:v>
                </c:pt>
                <c:pt idx="5355">
                  <c:v>0</c:v>
                </c:pt>
                <c:pt idx="5356">
                  <c:v>1</c:v>
                </c:pt>
                <c:pt idx="5357">
                  <c:v>28</c:v>
                </c:pt>
                <c:pt idx="5358">
                  <c:v>99</c:v>
                </c:pt>
                <c:pt idx="5359">
                  <c:v>153</c:v>
                </c:pt>
                <c:pt idx="5360">
                  <c:v>237</c:v>
                </c:pt>
                <c:pt idx="5361">
                  <c:v>304</c:v>
                </c:pt>
                <c:pt idx="5362">
                  <c:v>341</c:v>
                </c:pt>
                <c:pt idx="5363">
                  <c:v>367</c:v>
                </c:pt>
                <c:pt idx="5364">
                  <c:v>368</c:v>
                </c:pt>
                <c:pt idx="5365">
                  <c:v>346</c:v>
                </c:pt>
                <c:pt idx="5366">
                  <c:v>308</c:v>
                </c:pt>
                <c:pt idx="5367">
                  <c:v>243</c:v>
                </c:pt>
                <c:pt idx="5368">
                  <c:v>168</c:v>
                </c:pt>
                <c:pt idx="5369">
                  <c:v>97</c:v>
                </c:pt>
                <c:pt idx="5370">
                  <c:v>27</c:v>
                </c:pt>
                <c:pt idx="5371">
                  <c:v>1</c:v>
                </c:pt>
                <c:pt idx="5372">
                  <c:v>0</c:v>
                </c:pt>
                <c:pt idx="5373">
                  <c:v>0</c:v>
                </c:pt>
                <c:pt idx="5374">
                  <c:v>0</c:v>
                </c:pt>
                <c:pt idx="5375">
                  <c:v>0</c:v>
                </c:pt>
                <c:pt idx="5376">
                  <c:v>0</c:v>
                </c:pt>
                <c:pt idx="5377">
                  <c:v>0</c:v>
                </c:pt>
                <c:pt idx="5378">
                  <c:v>0</c:v>
                </c:pt>
                <c:pt idx="5379">
                  <c:v>0</c:v>
                </c:pt>
                <c:pt idx="5380">
                  <c:v>1</c:v>
                </c:pt>
                <c:pt idx="5381">
                  <c:v>33</c:v>
                </c:pt>
                <c:pt idx="5382">
                  <c:v>90</c:v>
                </c:pt>
                <c:pt idx="5383">
                  <c:v>152</c:v>
                </c:pt>
                <c:pt idx="5384">
                  <c:v>204</c:v>
                </c:pt>
                <c:pt idx="5385">
                  <c:v>275</c:v>
                </c:pt>
                <c:pt idx="5386">
                  <c:v>361</c:v>
                </c:pt>
                <c:pt idx="5387">
                  <c:v>322</c:v>
                </c:pt>
                <c:pt idx="5388">
                  <c:v>340</c:v>
                </c:pt>
                <c:pt idx="5389">
                  <c:v>330</c:v>
                </c:pt>
                <c:pt idx="5390">
                  <c:v>346</c:v>
                </c:pt>
                <c:pt idx="5391">
                  <c:v>267</c:v>
                </c:pt>
                <c:pt idx="5392">
                  <c:v>220</c:v>
                </c:pt>
                <c:pt idx="5393">
                  <c:v>114</c:v>
                </c:pt>
                <c:pt idx="5394">
                  <c:v>41</c:v>
                </c:pt>
                <c:pt idx="5395">
                  <c:v>2</c:v>
                </c:pt>
                <c:pt idx="5396">
                  <c:v>0</c:v>
                </c:pt>
                <c:pt idx="5397">
                  <c:v>0</c:v>
                </c:pt>
                <c:pt idx="5398">
                  <c:v>0</c:v>
                </c:pt>
                <c:pt idx="5399">
                  <c:v>0</c:v>
                </c:pt>
                <c:pt idx="5400">
                  <c:v>0</c:v>
                </c:pt>
                <c:pt idx="5401">
                  <c:v>0</c:v>
                </c:pt>
                <c:pt idx="5402">
                  <c:v>0</c:v>
                </c:pt>
                <c:pt idx="5403">
                  <c:v>0</c:v>
                </c:pt>
                <c:pt idx="5404">
                  <c:v>0</c:v>
                </c:pt>
                <c:pt idx="5405">
                  <c:v>15</c:v>
                </c:pt>
                <c:pt idx="5406">
                  <c:v>76</c:v>
                </c:pt>
                <c:pt idx="5407">
                  <c:v>155</c:v>
                </c:pt>
                <c:pt idx="5408">
                  <c:v>233</c:v>
                </c:pt>
                <c:pt idx="5409">
                  <c:v>297</c:v>
                </c:pt>
                <c:pt idx="5410">
                  <c:v>345</c:v>
                </c:pt>
                <c:pt idx="5411">
                  <c:v>346</c:v>
                </c:pt>
                <c:pt idx="5412">
                  <c:v>347</c:v>
                </c:pt>
                <c:pt idx="5413">
                  <c:v>326</c:v>
                </c:pt>
                <c:pt idx="5414">
                  <c:v>304</c:v>
                </c:pt>
                <c:pt idx="5415">
                  <c:v>240</c:v>
                </c:pt>
                <c:pt idx="5416">
                  <c:v>164</c:v>
                </c:pt>
                <c:pt idx="5417">
                  <c:v>110</c:v>
                </c:pt>
                <c:pt idx="5418">
                  <c:v>38</c:v>
                </c:pt>
                <c:pt idx="5419">
                  <c:v>1</c:v>
                </c:pt>
                <c:pt idx="5420">
                  <c:v>0</c:v>
                </c:pt>
                <c:pt idx="5421">
                  <c:v>0</c:v>
                </c:pt>
                <c:pt idx="5422">
                  <c:v>0</c:v>
                </c:pt>
                <c:pt idx="5423">
                  <c:v>0</c:v>
                </c:pt>
                <c:pt idx="5424">
                  <c:v>0</c:v>
                </c:pt>
                <c:pt idx="5425">
                  <c:v>0</c:v>
                </c:pt>
                <c:pt idx="5426">
                  <c:v>0</c:v>
                </c:pt>
                <c:pt idx="5427">
                  <c:v>0</c:v>
                </c:pt>
                <c:pt idx="5428">
                  <c:v>0</c:v>
                </c:pt>
                <c:pt idx="5429">
                  <c:v>29</c:v>
                </c:pt>
                <c:pt idx="5430">
                  <c:v>101</c:v>
                </c:pt>
                <c:pt idx="5431">
                  <c:v>174</c:v>
                </c:pt>
                <c:pt idx="5432">
                  <c:v>259</c:v>
                </c:pt>
                <c:pt idx="5433">
                  <c:v>336</c:v>
                </c:pt>
                <c:pt idx="5434">
                  <c:v>357</c:v>
                </c:pt>
                <c:pt idx="5435">
                  <c:v>404</c:v>
                </c:pt>
                <c:pt idx="5436">
                  <c:v>406</c:v>
                </c:pt>
                <c:pt idx="5437">
                  <c:v>343</c:v>
                </c:pt>
                <c:pt idx="5438">
                  <c:v>325</c:v>
                </c:pt>
                <c:pt idx="5439">
                  <c:v>284</c:v>
                </c:pt>
                <c:pt idx="5440">
                  <c:v>211</c:v>
                </c:pt>
                <c:pt idx="5441">
                  <c:v>121</c:v>
                </c:pt>
                <c:pt idx="5442">
                  <c:v>37</c:v>
                </c:pt>
                <c:pt idx="5443">
                  <c:v>1</c:v>
                </c:pt>
                <c:pt idx="5444">
                  <c:v>0</c:v>
                </c:pt>
                <c:pt idx="5445">
                  <c:v>0</c:v>
                </c:pt>
                <c:pt idx="5446">
                  <c:v>0</c:v>
                </c:pt>
                <c:pt idx="5447">
                  <c:v>0</c:v>
                </c:pt>
                <c:pt idx="5448">
                  <c:v>0</c:v>
                </c:pt>
                <c:pt idx="5449">
                  <c:v>0</c:v>
                </c:pt>
                <c:pt idx="5450">
                  <c:v>0</c:v>
                </c:pt>
                <c:pt idx="5451">
                  <c:v>0</c:v>
                </c:pt>
                <c:pt idx="5452">
                  <c:v>0</c:v>
                </c:pt>
                <c:pt idx="5453">
                  <c:v>18</c:v>
                </c:pt>
                <c:pt idx="5454">
                  <c:v>92</c:v>
                </c:pt>
                <c:pt idx="5455">
                  <c:v>173</c:v>
                </c:pt>
                <c:pt idx="5456">
                  <c:v>253</c:v>
                </c:pt>
                <c:pt idx="5457">
                  <c:v>322</c:v>
                </c:pt>
                <c:pt idx="5458">
                  <c:v>341</c:v>
                </c:pt>
                <c:pt idx="5459">
                  <c:v>370</c:v>
                </c:pt>
                <c:pt idx="5460">
                  <c:v>385</c:v>
                </c:pt>
                <c:pt idx="5461">
                  <c:v>377</c:v>
                </c:pt>
                <c:pt idx="5462">
                  <c:v>323</c:v>
                </c:pt>
                <c:pt idx="5463">
                  <c:v>234</c:v>
                </c:pt>
                <c:pt idx="5464">
                  <c:v>154</c:v>
                </c:pt>
                <c:pt idx="5465">
                  <c:v>101</c:v>
                </c:pt>
                <c:pt idx="5466">
                  <c:v>20</c:v>
                </c:pt>
                <c:pt idx="5467">
                  <c:v>0</c:v>
                </c:pt>
                <c:pt idx="5468">
                  <c:v>0</c:v>
                </c:pt>
                <c:pt idx="5469">
                  <c:v>0</c:v>
                </c:pt>
                <c:pt idx="5470">
                  <c:v>0</c:v>
                </c:pt>
                <c:pt idx="5471">
                  <c:v>0</c:v>
                </c:pt>
                <c:pt idx="5472">
                  <c:v>0</c:v>
                </c:pt>
                <c:pt idx="5473">
                  <c:v>0</c:v>
                </c:pt>
                <c:pt idx="5474">
                  <c:v>0</c:v>
                </c:pt>
                <c:pt idx="5475">
                  <c:v>0</c:v>
                </c:pt>
                <c:pt idx="5476">
                  <c:v>0</c:v>
                </c:pt>
                <c:pt idx="5477">
                  <c:v>18</c:v>
                </c:pt>
                <c:pt idx="5478">
                  <c:v>95</c:v>
                </c:pt>
                <c:pt idx="5479">
                  <c:v>171</c:v>
                </c:pt>
                <c:pt idx="5480">
                  <c:v>256</c:v>
                </c:pt>
                <c:pt idx="5481">
                  <c:v>299</c:v>
                </c:pt>
                <c:pt idx="5482">
                  <c:v>345</c:v>
                </c:pt>
                <c:pt idx="5483">
                  <c:v>359</c:v>
                </c:pt>
                <c:pt idx="5484">
                  <c:v>360</c:v>
                </c:pt>
                <c:pt idx="5485">
                  <c:v>344</c:v>
                </c:pt>
                <c:pt idx="5486">
                  <c:v>298</c:v>
                </c:pt>
                <c:pt idx="5487">
                  <c:v>239</c:v>
                </c:pt>
                <c:pt idx="5488">
                  <c:v>157</c:v>
                </c:pt>
                <c:pt idx="5489">
                  <c:v>98</c:v>
                </c:pt>
                <c:pt idx="5490">
                  <c:v>19</c:v>
                </c:pt>
                <c:pt idx="5491">
                  <c:v>0</c:v>
                </c:pt>
                <c:pt idx="5492">
                  <c:v>0</c:v>
                </c:pt>
                <c:pt idx="5493">
                  <c:v>0</c:v>
                </c:pt>
                <c:pt idx="5494">
                  <c:v>0</c:v>
                </c:pt>
                <c:pt idx="5495">
                  <c:v>0</c:v>
                </c:pt>
                <c:pt idx="5496">
                  <c:v>0</c:v>
                </c:pt>
                <c:pt idx="5497">
                  <c:v>0</c:v>
                </c:pt>
                <c:pt idx="5498">
                  <c:v>0</c:v>
                </c:pt>
                <c:pt idx="5499">
                  <c:v>0</c:v>
                </c:pt>
                <c:pt idx="5500">
                  <c:v>0</c:v>
                </c:pt>
                <c:pt idx="5501">
                  <c:v>16</c:v>
                </c:pt>
                <c:pt idx="5502">
                  <c:v>92</c:v>
                </c:pt>
                <c:pt idx="5503">
                  <c:v>162</c:v>
                </c:pt>
                <c:pt idx="5504">
                  <c:v>203</c:v>
                </c:pt>
                <c:pt idx="5505">
                  <c:v>179</c:v>
                </c:pt>
                <c:pt idx="5506">
                  <c:v>173</c:v>
                </c:pt>
                <c:pt idx="5507">
                  <c:v>223</c:v>
                </c:pt>
                <c:pt idx="5508">
                  <c:v>290</c:v>
                </c:pt>
                <c:pt idx="5509">
                  <c:v>359</c:v>
                </c:pt>
                <c:pt idx="5510">
                  <c:v>333</c:v>
                </c:pt>
                <c:pt idx="5511">
                  <c:v>246</c:v>
                </c:pt>
                <c:pt idx="5512">
                  <c:v>154</c:v>
                </c:pt>
                <c:pt idx="5513">
                  <c:v>76</c:v>
                </c:pt>
                <c:pt idx="5514">
                  <c:v>15</c:v>
                </c:pt>
                <c:pt idx="5515">
                  <c:v>0</c:v>
                </c:pt>
                <c:pt idx="5516">
                  <c:v>0</c:v>
                </c:pt>
                <c:pt idx="5517">
                  <c:v>0</c:v>
                </c:pt>
                <c:pt idx="5518">
                  <c:v>0</c:v>
                </c:pt>
                <c:pt idx="5519">
                  <c:v>0</c:v>
                </c:pt>
                <c:pt idx="5520">
                  <c:v>0</c:v>
                </c:pt>
                <c:pt idx="5521">
                  <c:v>0</c:v>
                </c:pt>
                <c:pt idx="5522">
                  <c:v>0</c:v>
                </c:pt>
                <c:pt idx="5523">
                  <c:v>0</c:v>
                </c:pt>
                <c:pt idx="5524">
                  <c:v>0</c:v>
                </c:pt>
                <c:pt idx="5525">
                  <c:v>16</c:v>
                </c:pt>
                <c:pt idx="5526">
                  <c:v>82</c:v>
                </c:pt>
                <c:pt idx="5527">
                  <c:v>167</c:v>
                </c:pt>
                <c:pt idx="5528">
                  <c:v>248</c:v>
                </c:pt>
                <c:pt idx="5529">
                  <c:v>302</c:v>
                </c:pt>
                <c:pt idx="5530">
                  <c:v>313</c:v>
                </c:pt>
                <c:pt idx="5531">
                  <c:v>338</c:v>
                </c:pt>
                <c:pt idx="5532">
                  <c:v>339</c:v>
                </c:pt>
                <c:pt idx="5533">
                  <c:v>339</c:v>
                </c:pt>
                <c:pt idx="5534">
                  <c:v>309</c:v>
                </c:pt>
                <c:pt idx="5535">
                  <c:v>223</c:v>
                </c:pt>
                <c:pt idx="5536">
                  <c:v>125</c:v>
                </c:pt>
                <c:pt idx="5537">
                  <c:v>97</c:v>
                </c:pt>
                <c:pt idx="5538">
                  <c:v>24</c:v>
                </c:pt>
                <c:pt idx="5539">
                  <c:v>0</c:v>
                </c:pt>
                <c:pt idx="5540">
                  <c:v>0</c:v>
                </c:pt>
                <c:pt idx="5541">
                  <c:v>0</c:v>
                </c:pt>
                <c:pt idx="5542">
                  <c:v>0</c:v>
                </c:pt>
                <c:pt idx="5543">
                  <c:v>0</c:v>
                </c:pt>
                <c:pt idx="5544">
                  <c:v>0</c:v>
                </c:pt>
                <c:pt idx="5545">
                  <c:v>0</c:v>
                </c:pt>
                <c:pt idx="5546">
                  <c:v>0</c:v>
                </c:pt>
                <c:pt idx="5547">
                  <c:v>0</c:v>
                </c:pt>
                <c:pt idx="5548">
                  <c:v>0</c:v>
                </c:pt>
                <c:pt idx="5549">
                  <c:v>15</c:v>
                </c:pt>
                <c:pt idx="5550">
                  <c:v>93</c:v>
                </c:pt>
                <c:pt idx="5551">
                  <c:v>141</c:v>
                </c:pt>
                <c:pt idx="5552">
                  <c:v>139</c:v>
                </c:pt>
                <c:pt idx="5553">
                  <c:v>175</c:v>
                </c:pt>
                <c:pt idx="5554">
                  <c:v>176</c:v>
                </c:pt>
                <c:pt idx="5555">
                  <c:v>160</c:v>
                </c:pt>
                <c:pt idx="5556">
                  <c:v>160</c:v>
                </c:pt>
                <c:pt idx="5557">
                  <c:v>170</c:v>
                </c:pt>
                <c:pt idx="5558">
                  <c:v>173</c:v>
                </c:pt>
                <c:pt idx="5559">
                  <c:v>176</c:v>
                </c:pt>
                <c:pt idx="5560">
                  <c:v>163</c:v>
                </c:pt>
                <c:pt idx="5561">
                  <c:v>98</c:v>
                </c:pt>
                <c:pt idx="5562">
                  <c:v>19</c:v>
                </c:pt>
                <c:pt idx="5563">
                  <c:v>0</c:v>
                </c:pt>
                <c:pt idx="5564">
                  <c:v>0</c:v>
                </c:pt>
                <c:pt idx="5565">
                  <c:v>0</c:v>
                </c:pt>
                <c:pt idx="5566">
                  <c:v>0</c:v>
                </c:pt>
                <c:pt idx="5567">
                  <c:v>0</c:v>
                </c:pt>
                <c:pt idx="5568">
                  <c:v>0</c:v>
                </c:pt>
                <c:pt idx="5569">
                  <c:v>0</c:v>
                </c:pt>
                <c:pt idx="5570">
                  <c:v>0</c:v>
                </c:pt>
                <c:pt idx="5571">
                  <c:v>0</c:v>
                </c:pt>
                <c:pt idx="5572">
                  <c:v>0</c:v>
                </c:pt>
                <c:pt idx="5573">
                  <c:v>10</c:v>
                </c:pt>
                <c:pt idx="5574">
                  <c:v>65</c:v>
                </c:pt>
                <c:pt idx="5575">
                  <c:v>140</c:v>
                </c:pt>
                <c:pt idx="5576">
                  <c:v>246</c:v>
                </c:pt>
                <c:pt idx="5577">
                  <c:v>240</c:v>
                </c:pt>
                <c:pt idx="5578">
                  <c:v>185</c:v>
                </c:pt>
                <c:pt idx="5579">
                  <c:v>156</c:v>
                </c:pt>
                <c:pt idx="5580">
                  <c:v>168</c:v>
                </c:pt>
                <c:pt idx="5581">
                  <c:v>162</c:v>
                </c:pt>
                <c:pt idx="5582">
                  <c:v>163</c:v>
                </c:pt>
                <c:pt idx="5583">
                  <c:v>147</c:v>
                </c:pt>
                <c:pt idx="5584">
                  <c:v>141</c:v>
                </c:pt>
                <c:pt idx="5585">
                  <c:v>102</c:v>
                </c:pt>
                <c:pt idx="5586">
                  <c:v>18</c:v>
                </c:pt>
                <c:pt idx="5587">
                  <c:v>0</c:v>
                </c:pt>
                <c:pt idx="5588">
                  <c:v>0</c:v>
                </c:pt>
                <c:pt idx="5589">
                  <c:v>0</c:v>
                </c:pt>
                <c:pt idx="5590">
                  <c:v>0</c:v>
                </c:pt>
                <c:pt idx="5591">
                  <c:v>0</c:v>
                </c:pt>
                <c:pt idx="5592">
                  <c:v>0</c:v>
                </c:pt>
                <c:pt idx="5593">
                  <c:v>0</c:v>
                </c:pt>
                <c:pt idx="5594">
                  <c:v>0</c:v>
                </c:pt>
                <c:pt idx="5595">
                  <c:v>0</c:v>
                </c:pt>
                <c:pt idx="5596">
                  <c:v>0</c:v>
                </c:pt>
                <c:pt idx="5597">
                  <c:v>19</c:v>
                </c:pt>
                <c:pt idx="5598">
                  <c:v>85</c:v>
                </c:pt>
                <c:pt idx="5599">
                  <c:v>153</c:v>
                </c:pt>
                <c:pt idx="5600">
                  <c:v>194</c:v>
                </c:pt>
                <c:pt idx="5601">
                  <c:v>275</c:v>
                </c:pt>
                <c:pt idx="5602">
                  <c:v>345</c:v>
                </c:pt>
                <c:pt idx="5603">
                  <c:v>391</c:v>
                </c:pt>
                <c:pt idx="5604">
                  <c:v>392</c:v>
                </c:pt>
                <c:pt idx="5605">
                  <c:v>344</c:v>
                </c:pt>
                <c:pt idx="5606">
                  <c:v>316</c:v>
                </c:pt>
                <c:pt idx="5607">
                  <c:v>288</c:v>
                </c:pt>
                <c:pt idx="5608">
                  <c:v>174</c:v>
                </c:pt>
                <c:pt idx="5609">
                  <c:v>90</c:v>
                </c:pt>
                <c:pt idx="5610">
                  <c:v>13</c:v>
                </c:pt>
                <c:pt idx="5611">
                  <c:v>0</c:v>
                </c:pt>
                <c:pt idx="5612">
                  <c:v>0</c:v>
                </c:pt>
                <c:pt idx="5613">
                  <c:v>0</c:v>
                </c:pt>
                <c:pt idx="5614">
                  <c:v>0</c:v>
                </c:pt>
                <c:pt idx="5615">
                  <c:v>0</c:v>
                </c:pt>
                <c:pt idx="5616">
                  <c:v>0</c:v>
                </c:pt>
                <c:pt idx="5617">
                  <c:v>0</c:v>
                </c:pt>
                <c:pt idx="5618">
                  <c:v>0</c:v>
                </c:pt>
                <c:pt idx="5619">
                  <c:v>0</c:v>
                </c:pt>
                <c:pt idx="5620">
                  <c:v>0</c:v>
                </c:pt>
                <c:pt idx="5621">
                  <c:v>16</c:v>
                </c:pt>
                <c:pt idx="5622">
                  <c:v>86</c:v>
                </c:pt>
                <c:pt idx="5623">
                  <c:v>161</c:v>
                </c:pt>
                <c:pt idx="5624">
                  <c:v>215</c:v>
                </c:pt>
                <c:pt idx="5625">
                  <c:v>287</c:v>
                </c:pt>
                <c:pt idx="5626">
                  <c:v>340</c:v>
                </c:pt>
                <c:pt idx="5627">
                  <c:v>389</c:v>
                </c:pt>
                <c:pt idx="5628">
                  <c:v>389</c:v>
                </c:pt>
                <c:pt idx="5629">
                  <c:v>342</c:v>
                </c:pt>
                <c:pt idx="5630">
                  <c:v>273</c:v>
                </c:pt>
                <c:pt idx="5631">
                  <c:v>192</c:v>
                </c:pt>
                <c:pt idx="5632">
                  <c:v>139</c:v>
                </c:pt>
                <c:pt idx="5633">
                  <c:v>97</c:v>
                </c:pt>
                <c:pt idx="5634">
                  <c:v>17</c:v>
                </c:pt>
                <c:pt idx="5635">
                  <c:v>0</c:v>
                </c:pt>
                <c:pt idx="5636">
                  <c:v>0</c:v>
                </c:pt>
                <c:pt idx="5637">
                  <c:v>0</c:v>
                </c:pt>
                <c:pt idx="5638">
                  <c:v>0</c:v>
                </c:pt>
                <c:pt idx="5639">
                  <c:v>0</c:v>
                </c:pt>
                <c:pt idx="5640">
                  <c:v>0</c:v>
                </c:pt>
                <c:pt idx="5641">
                  <c:v>0</c:v>
                </c:pt>
                <c:pt idx="5642">
                  <c:v>0</c:v>
                </c:pt>
                <c:pt idx="5643">
                  <c:v>0</c:v>
                </c:pt>
                <c:pt idx="5644">
                  <c:v>0</c:v>
                </c:pt>
                <c:pt idx="5645">
                  <c:v>18</c:v>
                </c:pt>
                <c:pt idx="5646">
                  <c:v>89</c:v>
                </c:pt>
                <c:pt idx="5647">
                  <c:v>139</c:v>
                </c:pt>
                <c:pt idx="5648">
                  <c:v>152</c:v>
                </c:pt>
                <c:pt idx="5649">
                  <c:v>155</c:v>
                </c:pt>
                <c:pt idx="5650">
                  <c:v>162</c:v>
                </c:pt>
                <c:pt idx="5651">
                  <c:v>163</c:v>
                </c:pt>
                <c:pt idx="5652">
                  <c:v>162</c:v>
                </c:pt>
                <c:pt idx="5653">
                  <c:v>160</c:v>
                </c:pt>
                <c:pt idx="5654">
                  <c:v>142</c:v>
                </c:pt>
                <c:pt idx="5655">
                  <c:v>140</c:v>
                </c:pt>
                <c:pt idx="5656">
                  <c:v>134</c:v>
                </c:pt>
                <c:pt idx="5657">
                  <c:v>95</c:v>
                </c:pt>
                <c:pt idx="5658">
                  <c:v>19</c:v>
                </c:pt>
                <c:pt idx="5659">
                  <c:v>0</c:v>
                </c:pt>
                <c:pt idx="5660">
                  <c:v>0</c:v>
                </c:pt>
                <c:pt idx="5661">
                  <c:v>0</c:v>
                </c:pt>
                <c:pt idx="5662">
                  <c:v>0</c:v>
                </c:pt>
                <c:pt idx="5663">
                  <c:v>0</c:v>
                </c:pt>
                <c:pt idx="5664">
                  <c:v>0</c:v>
                </c:pt>
                <c:pt idx="5665">
                  <c:v>0</c:v>
                </c:pt>
                <c:pt idx="5666">
                  <c:v>0</c:v>
                </c:pt>
                <c:pt idx="5667">
                  <c:v>0</c:v>
                </c:pt>
                <c:pt idx="5668">
                  <c:v>0</c:v>
                </c:pt>
                <c:pt idx="5669">
                  <c:v>8</c:v>
                </c:pt>
                <c:pt idx="5670">
                  <c:v>60</c:v>
                </c:pt>
                <c:pt idx="5671">
                  <c:v>138</c:v>
                </c:pt>
                <c:pt idx="5672">
                  <c:v>229</c:v>
                </c:pt>
                <c:pt idx="5673">
                  <c:v>301</c:v>
                </c:pt>
                <c:pt idx="5674">
                  <c:v>337</c:v>
                </c:pt>
                <c:pt idx="5675">
                  <c:v>382</c:v>
                </c:pt>
                <c:pt idx="5676">
                  <c:v>384</c:v>
                </c:pt>
                <c:pt idx="5677">
                  <c:v>369</c:v>
                </c:pt>
                <c:pt idx="5678">
                  <c:v>291</c:v>
                </c:pt>
                <c:pt idx="5679">
                  <c:v>272</c:v>
                </c:pt>
                <c:pt idx="5680">
                  <c:v>176</c:v>
                </c:pt>
                <c:pt idx="5681">
                  <c:v>88</c:v>
                </c:pt>
                <c:pt idx="5682">
                  <c:v>13</c:v>
                </c:pt>
                <c:pt idx="5683">
                  <c:v>0</c:v>
                </c:pt>
                <c:pt idx="5684">
                  <c:v>0</c:v>
                </c:pt>
                <c:pt idx="5685">
                  <c:v>0</c:v>
                </c:pt>
                <c:pt idx="5686">
                  <c:v>0</c:v>
                </c:pt>
                <c:pt idx="5687">
                  <c:v>0</c:v>
                </c:pt>
                <c:pt idx="5688">
                  <c:v>0</c:v>
                </c:pt>
                <c:pt idx="5689">
                  <c:v>0</c:v>
                </c:pt>
                <c:pt idx="5690">
                  <c:v>0</c:v>
                </c:pt>
                <c:pt idx="5691">
                  <c:v>0</c:v>
                </c:pt>
                <c:pt idx="5692">
                  <c:v>0</c:v>
                </c:pt>
                <c:pt idx="5693">
                  <c:v>11</c:v>
                </c:pt>
                <c:pt idx="5694">
                  <c:v>73</c:v>
                </c:pt>
                <c:pt idx="5695">
                  <c:v>156</c:v>
                </c:pt>
                <c:pt idx="5696">
                  <c:v>241</c:v>
                </c:pt>
                <c:pt idx="5697">
                  <c:v>279</c:v>
                </c:pt>
                <c:pt idx="5698">
                  <c:v>336</c:v>
                </c:pt>
                <c:pt idx="5699">
                  <c:v>333</c:v>
                </c:pt>
                <c:pt idx="5700">
                  <c:v>334</c:v>
                </c:pt>
                <c:pt idx="5701">
                  <c:v>310</c:v>
                </c:pt>
                <c:pt idx="5702">
                  <c:v>278</c:v>
                </c:pt>
                <c:pt idx="5703">
                  <c:v>243</c:v>
                </c:pt>
                <c:pt idx="5704">
                  <c:v>164</c:v>
                </c:pt>
                <c:pt idx="5705">
                  <c:v>80</c:v>
                </c:pt>
                <c:pt idx="5706">
                  <c:v>12</c:v>
                </c:pt>
                <c:pt idx="5707">
                  <c:v>0</c:v>
                </c:pt>
                <c:pt idx="5708">
                  <c:v>0</c:v>
                </c:pt>
                <c:pt idx="5709">
                  <c:v>0</c:v>
                </c:pt>
                <c:pt idx="5710">
                  <c:v>0</c:v>
                </c:pt>
                <c:pt idx="5711">
                  <c:v>0</c:v>
                </c:pt>
                <c:pt idx="5712">
                  <c:v>0</c:v>
                </c:pt>
                <c:pt idx="5713">
                  <c:v>0</c:v>
                </c:pt>
                <c:pt idx="5714">
                  <c:v>0</c:v>
                </c:pt>
                <c:pt idx="5715">
                  <c:v>0</c:v>
                </c:pt>
                <c:pt idx="5716">
                  <c:v>0</c:v>
                </c:pt>
                <c:pt idx="5717">
                  <c:v>12</c:v>
                </c:pt>
                <c:pt idx="5718">
                  <c:v>85</c:v>
                </c:pt>
                <c:pt idx="5719">
                  <c:v>136</c:v>
                </c:pt>
                <c:pt idx="5720">
                  <c:v>154</c:v>
                </c:pt>
                <c:pt idx="5721">
                  <c:v>157</c:v>
                </c:pt>
                <c:pt idx="5722">
                  <c:v>161</c:v>
                </c:pt>
                <c:pt idx="5723">
                  <c:v>187</c:v>
                </c:pt>
                <c:pt idx="5724">
                  <c:v>229</c:v>
                </c:pt>
                <c:pt idx="5725">
                  <c:v>244</c:v>
                </c:pt>
                <c:pt idx="5726">
                  <c:v>170</c:v>
                </c:pt>
                <c:pt idx="5727">
                  <c:v>158</c:v>
                </c:pt>
                <c:pt idx="5728">
                  <c:v>133</c:v>
                </c:pt>
                <c:pt idx="5729">
                  <c:v>88</c:v>
                </c:pt>
                <c:pt idx="5730">
                  <c:v>15</c:v>
                </c:pt>
                <c:pt idx="5731">
                  <c:v>0</c:v>
                </c:pt>
                <c:pt idx="5732">
                  <c:v>0</c:v>
                </c:pt>
                <c:pt idx="5733">
                  <c:v>0</c:v>
                </c:pt>
                <c:pt idx="5734">
                  <c:v>0</c:v>
                </c:pt>
                <c:pt idx="5735">
                  <c:v>0</c:v>
                </c:pt>
                <c:pt idx="5736">
                  <c:v>0</c:v>
                </c:pt>
                <c:pt idx="5737">
                  <c:v>0</c:v>
                </c:pt>
                <c:pt idx="5738">
                  <c:v>0</c:v>
                </c:pt>
                <c:pt idx="5739">
                  <c:v>0</c:v>
                </c:pt>
                <c:pt idx="5740">
                  <c:v>0</c:v>
                </c:pt>
                <c:pt idx="5741">
                  <c:v>14</c:v>
                </c:pt>
                <c:pt idx="5742">
                  <c:v>83</c:v>
                </c:pt>
                <c:pt idx="5743">
                  <c:v>135</c:v>
                </c:pt>
                <c:pt idx="5744">
                  <c:v>149</c:v>
                </c:pt>
                <c:pt idx="5745">
                  <c:v>147</c:v>
                </c:pt>
                <c:pt idx="5746">
                  <c:v>158</c:v>
                </c:pt>
                <c:pt idx="5747">
                  <c:v>148</c:v>
                </c:pt>
                <c:pt idx="5748">
                  <c:v>149</c:v>
                </c:pt>
                <c:pt idx="5749">
                  <c:v>143</c:v>
                </c:pt>
                <c:pt idx="5750">
                  <c:v>148</c:v>
                </c:pt>
                <c:pt idx="5751">
                  <c:v>138</c:v>
                </c:pt>
                <c:pt idx="5752">
                  <c:v>129</c:v>
                </c:pt>
                <c:pt idx="5753">
                  <c:v>85</c:v>
                </c:pt>
                <c:pt idx="5754">
                  <c:v>14</c:v>
                </c:pt>
                <c:pt idx="5755">
                  <c:v>0</c:v>
                </c:pt>
                <c:pt idx="5756">
                  <c:v>0</c:v>
                </c:pt>
                <c:pt idx="5757">
                  <c:v>0</c:v>
                </c:pt>
                <c:pt idx="5758">
                  <c:v>0</c:v>
                </c:pt>
                <c:pt idx="5759">
                  <c:v>0</c:v>
                </c:pt>
                <c:pt idx="5760">
                  <c:v>0</c:v>
                </c:pt>
                <c:pt idx="5761">
                  <c:v>0</c:v>
                </c:pt>
                <c:pt idx="5762">
                  <c:v>0</c:v>
                </c:pt>
                <c:pt idx="5763">
                  <c:v>0</c:v>
                </c:pt>
                <c:pt idx="5764">
                  <c:v>0</c:v>
                </c:pt>
                <c:pt idx="5765">
                  <c:v>11</c:v>
                </c:pt>
                <c:pt idx="5766">
                  <c:v>72</c:v>
                </c:pt>
                <c:pt idx="5767">
                  <c:v>150</c:v>
                </c:pt>
                <c:pt idx="5768">
                  <c:v>229</c:v>
                </c:pt>
                <c:pt idx="5769">
                  <c:v>297</c:v>
                </c:pt>
                <c:pt idx="5770">
                  <c:v>348</c:v>
                </c:pt>
                <c:pt idx="5771">
                  <c:v>366</c:v>
                </c:pt>
                <c:pt idx="5772">
                  <c:v>352</c:v>
                </c:pt>
                <c:pt idx="5773">
                  <c:v>326</c:v>
                </c:pt>
                <c:pt idx="5774">
                  <c:v>259</c:v>
                </c:pt>
                <c:pt idx="5775">
                  <c:v>206</c:v>
                </c:pt>
                <c:pt idx="5776">
                  <c:v>130</c:v>
                </c:pt>
                <c:pt idx="5777">
                  <c:v>58</c:v>
                </c:pt>
                <c:pt idx="5778">
                  <c:v>8</c:v>
                </c:pt>
                <c:pt idx="5779">
                  <c:v>0</c:v>
                </c:pt>
                <c:pt idx="5780">
                  <c:v>0</c:v>
                </c:pt>
                <c:pt idx="5781">
                  <c:v>0</c:v>
                </c:pt>
                <c:pt idx="5782">
                  <c:v>0</c:v>
                </c:pt>
                <c:pt idx="5783">
                  <c:v>0</c:v>
                </c:pt>
                <c:pt idx="5784">
                  <c:v>0</c:v>
                </c:pt>
                <c:pt idx="5785">
                  <c:v>0</c:v>
                </c:pt>
                <c:pt idx="5786">
                  <c:v>0</c:v>
                </c:pt>
                <c:pt idx="5787">
                  <c:v>0</c:v>
                </c:pt>
                <c:pt idx="5788">
                  <c:v>0</c:v>
                </c:pt>
                <c:pt idx="5789">
                  <c:v>6</c:v>
                </c:pt>
                <c:pt idx="5790">
                  <c:v>52</c:v>
                </c:pt>
                <c:pt idx="5791">
                  <c:v>129</c:v>
                </c:pt>
                <c:pt idx="5792">
                  <c:v>223</c:v>
                </c:pt>
                <c:pt idx="5793">
                  <c:v>290</c:v>
                </c:pt>
                <c:pt idx="5794">
                  <c:v>306</c:v>
                </c:pt>
                <c:pt idx="5795">
                  <c:v>330</c:v>
                </c:pt>
                <c:pt idx="5796">
                  <c:v>332</c:v>
                </c:pt>
                <c:pt idx="5797">
                  <c:v>345</c:v>
                </c:pt>
                <c:pt idx="5798">
                  <c:v>273</c:v>
                </c:pt>
                <c:pt idx="5799">
                  <c:v>207</c:v>
                </c:pt>
                <c:pt idx="5800">
                  <c:v>153</c:v>
                </c:pt>
                <c:pt idx="5801">
                  <c:v>74</c:v>
                </c:pt>
                <c:pt idx="5802">
                  <c:v>9</c:v>
                </c:pt>
                <c:pt idx="5803">
                  <c:v>0</c:v>
                </c:pt>
                <c:pt idx="5804">
                  <c:v>0</c:v>
                </c:pt>
                <c:pt idx="5805">
                  <c:v>0</c:v>
                </c:pt>
                <c:pt idx="5806">
                  <c:v>0</c:v>
                </c:pt>
                <c:pt idx="5807">
                  <c:v>0</c:v>
                </c:pt>
                <c:pt idx="5808">
                  <c:v>0</c:v>
                </c:pt>
                <c:pt idx="5809">
                  <c:v>0</c:v>
                </c:pt>
                <c:pt idx="5810">
                  <c:v>0</c:v>
                </c:pt>
                <c:pt idx="5811">
                  <c:v>0</c:v>
                </c:pt>
                <c:pt idx="5812">
                  <c:v>0</c:v>
                </c:pt>
                <c:pt idx="5813">
                  <c:v>12</c:v>
                </c:pt>
                <c:pt idx="5814">
                  <c:v>73</c:v>
                </c:pt>
                <c:pt idx="5815">
                  <c:v>133</c:v>
                </c:pt>
                <c:pt idx="5816">
                  <c:v>133</c:v>
                </c:pt>
                <c:pt idx="5817">
                  <c:v>141</c:v>
                </c:pt>
                <c:pt idx="5818">
                  <c:v>156</c:v>
                </c:pt>
                <c:pt idx="5819">
                  <c:v>195</c:v>
                </c:pt>
                <c:pt idx="5820">
                  <c:v>244</c:v>
                </c:pt>
                <c:pt idx="5821">
                  <c:v>296</c:v>
                </c:pt>
                <c:pt idx="5822">
                  <c:v>256</c:v>
                </c:pt>
                <c:pt idx="5823">
                  <c:v>227</c:v>
                </c:pt>
                <c:pt idx="5824">
                  <c:v>148</c:v>
                </c:pt>
                <c:pt idx="5825">
                  <c:v>73</c:v>
                </c:pt>
                <c:pt idx="5826">
                  <c:v>10</c:v>
                </c:pt>
                <c:pt idx="5827">
                  <c:v>0</c:v>
                </c:pt>
                <c:pt idx="5828">
                  <c:v>0</c:v>
                </c:pt>
                <c:pt idx="5829">
                  <c:v>0</c:v>
                </c:pt>
                <c:pt idx="5830">
                  <c:v>0</c:v>
                </c:pt>
                <c:pt idx="5831">
                  <c:v>0</c:v>
                </c:pt>
                <c:pt idx="5832">
                  <c:v>0</c:v>
                </c:pt>
                <c:pt idx="5833">
                  <c:v>0</c:v>
                </c:pt>
                <c:pt idx="5834">
                  <c:v>0</c:v>
                </c:pt>
                <c:pt idx="5835">
                  <c:v>0</c:v>
                </c:pt>
                <c:pt idx="5836">
                  <c:v>0</c:v>
                </c:pt>
                <c:pt idx="5837">
                  <c:v>10</c:v>
                </c:pt>
                <c:pt idx="5838">
                  <c:v>73</c:v>
                </c:pt>
                <c:pt idx="5839">
                  <c:v>147</c:v>
                </c:pt>
                <c:pt idx="5840">
                  <c:v>225</c:v>
                </c:pt>
                <c:pt idx="5841">
                  <c:v>277</c:v>
                </c:pt>
                <c:pt idx="5842">
                  <c:v>324</c:v>
                </c:pt>
                <c:pt idx="5843">
                  <c:v>349</c:v>
                </c:pt>
                <c:pt idx="5844">
                  <c:v>348</c:v>
                </c:pt>
                <c:pt idx="5845">
                  <c:v>322</c:v>
                </c:pt>
                <c:pt idx="5846">
                  <c:v>271</c:v>
                </c:pt>
                <c:pt idx="5847">
                  <c:v>181</c:v>
                </c:pt>
                <c:pt idx="5848">
                  <c:v>122</c:v>
                </c:pt>
                <c:pt idx="5849">
                  <c:v>75</c:v>
                </c:pt>
                <c:pt idx="5850">
                  <c:v>10</c:v>
                </c:pt>
                <c:pt idx="5851">
                  <c:v>0</c:v>
                </c:pt>
                <c:pt idx="5852">
                  <c:v>0</c:v>
                </c:pt>
                <c:pt idx="5853">
                  <c:v>0</c:v>
                </c:pt>
                <c:pt idx="5854">
                  <c:v>0</c:v>
                </c:pt>
                <c:pt idx="5855">
                  <c:v>0</c:v>
                </c:pt>
                <c:pt idx="5856">
                  <c:v>0</c:v>
                </c:pt>
                <c:pt idx="5857">
                  <c:v>0</c:v>
                </c:pt>
                <c:pt idx="5858">
                  <c:v>0</c:v>
                </c:pt>
                <c:pt idx="5859">
                  <c:v>0</c:v>
                </c:pt>
                <c:pt idx="5860">
                  <c:v>0</c:v>
                </c:pt>
                <c:pt idx="5861">
                  <c:v>9</c:v>
                </c:pt>
                <c:pt idx="5862">
                  <c:v>70</c:v>
                </c:pt>
                <c:pt idx="5863">
                  <c:v>150</c:v>
                </c:pt>
                <c:pt idx="5864">
                  <c:v>242</c:v>
                </c:pt>
                <c:pt idx="5865">
                  <c:v>284</c:v>
                </c:pt>
                <c:pt idx="5866">
                  <c:v>289</c:v>
                </c:pt>
                <c:pt idx="5867">
                  <c:v>335</c:v>
                </c:pt>
                <c:pt idx="5868">
                  <c:v>335</c:v>
                </c:pt>
                <c:pt idx="5869">
                  <c:v>309</c:v>
                </c:pt>
                <c:pt idx="5870">
                  <c:v>260</c:v>
                </c:pt>
                <c:pt idx="5871">
                  <c:v>194</c:v>
                </c:pt>
                <c:pt idx="5872">
                  <c:v>118</c:v>
                </c:pt>
                <c:pt idx="5873">
                  <c:v>43</c:v>
                </c:pt>
                <c:pt idx="5874">
                  <c:v>4</c:v>
                </c:pt>
                <c:pt idx="5875">
                  <c:v>0</c:v>
                </c:pt>
                <c:pt idx="5876">
                  <c:v>0</c:v>
                </c:pt>
                <c:pt idx="5877">
                  <c:v>0</c:v>
                </c:pt>
                <c:pt idx="5878">
                  <c:v>0</c:v>
                </c:pt>
                <c:pt idx="5879">
                  <c:v>0</c:v>
                </c:pt>
                <c:pt idx="5880">
                  <c:v>0</c:v>
                </c:pt>
                <c:pt idx="5881">
                  <c:v>0</c:v>
                </c:pt>
                <c:pt idx="5882">
                  <c:v>0</c:v>
                </c:pt>
                <c:pt idx="5883">
                  <c:v>0</c:v>
                </c:pt>
                <c:pt idx="5884">
                  <c:v>0</c:v>
                </c:pt>
                <c:pt idx="5885">
                  <c:v>9</c:v>
                </c:pt>
                <c:pt idx="5886">
                  <c:v>73</c:v>
                </c:pt>
                <c:pt idx="5887">
                  <c:v>128</c:v>
                </c:pt>
                <c:pt idx="5888">
                  <c:v>150</c:v>
                </c:pt>
                <c:pt idx="5889">
                  <c:v>149</c:v>
                </c:pt>
                <c:pt idx="5890">
                  <c:v>154</c:v>
                </c:pt>
                <c:pt idx="5891">
                  <c:v>241</c:v>
                </c:pt>
                <c:pt idx="5892">
                  <c:v>332</c:v>
                </c:pt>
                <c:pt idx="5893">
                  <c:v>327</c:v>
                </c:pt>
                <c:pt idx="5894">
                  <c:v>269</c:v>
                </c:pt>
                <c:pt idx="5895">
                  <c:v>243</c:v>
                </c:pt>
                <c:pt idx="5896">
                  <c:v>138</c:v>
                </c:pt>
                <c:pt idx="5897">
                  <c:v>56</c:v>
                </c:pt>
                <c:pt idx="5898">
                  <c:v>5</c:v>
                </c:pt>
                <c:pt idx="5899">
                  <c:v>0</c:v>
                </c:pt>
                <c:pt idx="5900">
                  <c:v>0</c:v>
                </c:pt>
                <c:pt idx="5901">
                  <c:v>0</c:v>
                </c:pt>
                <c:pt idx="5902">
                  <c:v>0</c:v>
                </c:pt>
                <c:pt idx="5903">
                  <c:v>0</c:v>
                </c:pt>
                <c:pt idx="5904">
                  <c:v>0</c:v>
                </c:pt>
                <c:pt idx="5905">
                  <c:v>0</c:v>
                </c:pt>
                <c:pt idx="5906">
                  <c:v>0</c:v>
                </c:pt>
                <c:pt idx="5907">
                  <c:v>0</c:v>
                </c:pt>
                <c:pt idx="5908">
                  <c:v>0</c:v>
                </c:pt>
                <c:pt idx="5909">
                  <c:v>9</c:v>
                </c:pt>
                <c:pt idx="5910">
                  <c:v>71</c:v>
                </c:pt>
                <c:pt idx="5911">
                  <c:v>128</c:v>
                </c:pt>
                <c:pt idx="5912">
                  <c:v>159</c:v>
                </c:pt>
                <c:pt idx="5913">
                  <c:v>166</c:v>
                </c:pt>
                <c:pt idx="5914">
                  <c:v>155</c:v>
                </c:pt>
                <c:pt idx="5915">
                  <c:v>147</c:v>
                </c:pt>
                <c:pt idx="5916">
                  <c:v>161</c:v>
                </c:pt>
                <c:pt idx="5917">
                  <c:v>192</c:v>
                </c:pt>
                <c:pt idx="5918">
                  <c:v>148</c:v>
                </c:pt>
                <c:pt idx="5919">
                  <c:v>151</c:v>
                </c:pt>
                <c:pt idx="5920">
                  <c:v>117</c:v>
                </c:pt>
                <c:pt idx="5921">
                  <c:v>67</c:v>
                </c:pt>
                <c:pt idx="5922">
                  <c:v>7</c:v>
                </c:pt>
                <c:pt idx="5923">
                  <c:v>0</c:v>
                </c:pt>
                <c:pt idx="5924">
                  <c:v>0</c:v>
                </c:pt>
                <c:pt idx="5925">
                  <c:v>0</c:v>
                </c:pt>
                <c:pt idx="5926">
                  <c:v>0</c:v>
                </c:pt>
                <c:pt idx="5927">
                  <c:v>0</c:v>
                </c:pt>
                <c:pt idx="5928">
                  <c:v>0</c:v>
                </c:pt>
                <c:pt idx="5929">
                  <c:v>0</c:v>
                </c:pt>
                <c:pt idx="5930">
                  <c:v>0</c:v>
                </c:pt>
                <c:pt idx="5931">
                  <c:v>0</c:v>
                </c:pt>
                <c:pt idx="5932">
                  <c:v>0</c:v>
                </c:pt>
                <c:pt idx="5933">
                  <c:v>5</c:v>
                </c:pt>
                <c:pt idx="5934">
                  <c:v>55</c:v>
                </c:pt>
                <c:pt idx="5935">
                  <c:v>140</c:v>
                </c:pt>
                <c:pt idx="5936">
                  <c:v>215</c:v>
                </c:pt>
                <c:pt idx="5937">
                  <c:v>282</c:v>
                </c:pt>
                <c:pt idx="5938">
                  <c:v>332</c:v>
                </c:pt>
                <c:pt idx="5939">
                  <c:v>349</c:v>
                </c:pt>
                <c:pt idx="5940">
                  <c:v>337</c:v>
                </c:pt>
                <c:pt idx="5941">
                  <c:v>280</c:v>
                </c:pt>
                <c:pt idx="5942">
                  <c:v>253</c:v>
                </c:pt>
                <c:pt idx="5943">
                  <c:v>186</c:v>
                </c:pt>
                <c:pt idx="5944">
                  <c:v>111</c:v>
                </c:pt>
                <c:pt idx="5945">
                  <c:v>51</c:v>
                </c:pt>
                <c:pt idx="5946">
                  <c:v>5</c:v>
                </c:pt>
                <c:pt idx="5947">
                  <c:v>0</c:v>
                </c:pt>
                <c:pt idx="5948">
                  <c:v>0</c:v>
                </c:pt>
                <c:pt idx="5949">
                  <c:v>0</c:v>
                </c:pt>
                <c:pt idx="5950">
                  <c:v>0</c:v>
                </c:pt>
                <c:pt idx="5951">
                  <c:v>0</c:v>
                </c:pt>
                <c:pt idx="5952">
                  <c:v>0</c:v>
                </c:pt>
                <c:pt idx="5953">
                  <c:v>0</c:v>
                </c:pt>
                <c:pt idx="5954">
                  <c:v>0</c:v>
                </c:pt>
                <c:pt idx="5955">
                  <c:v>0</c:v>
                </c:pt>
                <c:pt idx="5956">
                  <c:v>0</c:v>
                </c:pt>
                <c:pt idx="5957">
                  <c:v>6</c:v>
                </c:pt>
                <c:pt idx="5958">
                  <c:v>67</c:v>
                </c:pt>
                <c:pt idx="5959">
                  <c:v>144</c:v>
                </c:pt>
                <c:pt idx="5960">
                  <c:v>172</c:v>
                </c:pt>
                <c:pt idx="5961">
                  <c:v>236</c:v>
                </c:pt>
                <c:pt idx="5962">
                  <c:v>350</c:v>
                </c:pt>
                <c:pt idx="5963">
                  <c:v>330</c:v>
                </c:pt>
                <c:pt idx="5964">
                  <c:v>334</c:v>
                </c:pt>
                <c:pt idx="5965">
                  <c:v>336</c:v>
                </c:pt>
                <c:pt idx="5966">
                  <c:v>273</c:v>
                </c:pt>
                <c:pt idx="5967">
                  <c:v>206</c:v>
                </c:pt>
                <c:pt idx="5968">
                  <c:v>109</c:v>
                </c:pt>
                <c:pt idx="5969">
                  <c:v>35</c:v>
                </c:pt>
                <c:pt idx="5970">
                  <c:v>3</c:v>
                </c:pt>
                <c:pt idx="5971">
                  <c:v>0</c:v>
                </c:pt>
                <c:pt idx="5972">
                  <c:v>0</c:v>
                </c:pt>
                <c:pt idx="5973">
                  <c:v>0</c:v>
                </c:pt>
                <c:pt idx="5974">
                  <c:v>0</c:v>
                </c:pt>
                <c:pt idx="5975">
                  <c:v>0</c:v>
                </c:pt>
                <c:pt idx="5976">
                  <c:v>0</c:v>
                </c:pt>
                <c:pt idx="5977">
                  <c:v>0</c:v>
                </c:pt>
                <c:pt idx="5978">
                  <c:v>0</c:v>
                </c:pt>
                <c:pt idx="5979">
                  <c:v>0</c:v>
                </c:pt>
                <c:pt idx="5980">
                  <c:v>0</c:v>
                </c:pt>
                <c:pt idx="5981">
                  <c:v>4</c:v>
                </c:pt>
                <c:pt idx="5982">
                  <c:v>40</c:v>
                </c:pt>
                <c:pt idx="5983">
                  <c:v>115</c:v>
                </c:pt>
                <c:pt idx="5984">
                  <c:v>190</c:v>
                </c:pt>
                <c:pt idx="5985">
                  <c:v>257</c:v>
                </c:pt>
                <c:pt idx="5986">
                  <c:v>301</c:v>
                </c:pt>
                <c:pt idx="5987">
                  <c:v>325</c:v>
                </c:pt>
                <c:pt idx="5988">
                  <c:v>323</c:v>
                </c:pt>
                <c:pt idx="5989">
                  <c:v>296</c:v>
                </c:pt>
                <c:pt idx="5990">
                  <c:v>247</c:v>
                </c:pt>
                <c:pt idx="5991">
                  <c:v>181</c:v>
                </c:pt>
                <c:pt idx="5992">
                  <c:v>105</c:v>
                </c:pt>
                <c:pt idx="5993">
                  <c:v>33</c:v>
                </c:pt>
                <c:pt idx="5994">
                  <c:v>2</c:v>
                </c:pt>
                <c:pt idx="5995">
                  <c:v>0</c:v>
                </c:pt>
                <c:pt idx="5996">
                  <c:v>0</c:v>
                </c:pt>
                <c:pt idx="5997">
                  <c:v>0</c:v>
                </c:pt>
                <c:pt idx="5998">
                  <c:v>0</c:v>
                </c:pt>
                <c:pt idx="5999">
                  <c:v>0</c:v>
                </c:pt>
                <c:pt idx="6000">
                  <c:v>0</c:v>
                </c:pt>
                <c:pt idx="6001">
                  <c:v>0</c:v>
                </c:pt>
                <c:pt idx="6002">
                  <c:v>0</c:v>
                </c:pt>
                <c:pt idx="6003">
                  <c:v>0</c:v>
                </c:pt>
                <c:pt idx="6004">
                  <c:v>0</c:v>
                </c:pt>
                <c:pt idx="6005">
                  <c:v>3</c:v>
                </c:pt>
                <c:pt idx="6006">
                  <c:v>39</c:v>
                </c:pt>
                <c:pt idx="6007">
                  <c:v>113</c:v>
                </c:pt>
                <c:pt idx="6008">
                  <c:v>200</c:v>
                </c:pt>
                <c:pt idx="6009">
                  <c:v>274</c:v>
                </c:pt>
                <c:pt idx="6010">
                  <c:v>335</c:v>
                </c:pt>
                <c:pt idx="6011">
                  <c:v>314</c:v>
                </c:pt>
                <c:pt idx="6012">
                  <c:v>278</c:v>
                </c:pt>
                <c:pt idx="6013">
                  <c:v>214</c:v>
                </c:pt>
                <c:pt idx="6014">
                  <c:v>199</c:v>
                </c:pt>
                <c:pt idx="6015">
                  <c:v>153</c:v>
                </c:pt>
                <c:pt idx="6016">
                  <c:v>110</c:v>
                </c:pt>
                <c:pt idx="6017">
                  <c:v>53</c:v>
                </c:pt>
                <c:pt idx="6018">
                  <c:v>4</c:v>
                </c:pt>
                <c:pt idx="6019">
                  <c:v>0</c:v>
                </c:pt>
                <c:pt idx="6020">
                  <c:v>0</c:v>
                </c:pt>
                <c:pt idx="6021">
                  <c:v>0</c:v>
                </c:pt>
                <c:pt idx="6022">
                  <c:v>0</c:v>
                </c:pt>
                <c:pt idx="6023">
                  <c:v>0</c:v>
                </c:pt>
                <c:pt idx="6024">
                  <c:v>0</c:v>
                </c:pt>
                <c:pt idx="6025">
                  <c:v>0</c:v>
                </c:pt>
                <c:pt idx="6026">
                  <c:v>0</c:v>
                </c:pt>
                <c:pt idx="6027">
                  <c:v>0</c:v>
                </c:pt>
                <c:pt idx="6028">
                  <c:v>0</c:v>
                </c:pt>
                <c:pt idx="6029">
                  <c:v>6</c:v>
                </c:pt>
                <c:pt idx="6030">
                  <c:v>61</c:v>
                </c:pt>
                <c:pt idx="6031">
                  <c:v>124</c:v>
                </c:pt>
                <c:pt idx="6032">
                  <c:v>148</c:v>
                </c:pt>
                <c:pt idx="6033">
                  <c:v>177</c:v>
                </c:pt>
                <c:pt idx="6034">
                  <c:v>228</c:v>
                </c:pt>
                <c:pt idx="6035">
                  <c:v>242</c:v>
                </c:pt>
                <c:pt idx="6036">
                  <c:v>240</c:v>
                </c:pt>
                <c:pt idx="6037">
                  <c:v>224</c:v>
                </c:pt>
                <c:pt idx="6038">
                  <c:v>205</c:v>
                </c:pt>
                <c:pt idx="6039">
                  <c:v>171</c:v>
                </c:pt>
                <c:pt idx="6040">
                  <c:v>123</c:v>
                </c:pt>
                <c:pt idx="6041">
                  <c:v>52</c:v>
                </c:pt>
                <c:pt idx="6042">
                  <c:v>3</c:v>
                </c:pt>
                <c:pt idx="6043">
                  <c:v>0</c:v>
                </c:pt>
                <c:pt idx="6044">
                  <c:v>0</c:v>
                </c:pt>
                <c:pt idx="6045">
                  <c:v>0</c:v>
                </c:pt>
                <c:pt idx="6046">
                  <c:v>0</c:v>
                </c:pt>
                <c:pt idx="6047">
                  <c:v>0</c:v>
                </c:pt>
                <c:pt idx="6048">
                  <c:v>0</c:v>
                </c:pt>
                <c:pt idx="6049">
                  <c:v>0</c:v>
                </c:pt>
                <c:pt idx="6050">
                  <c:v>0</c:v>
                </c:pt>
                <c:pt idx="6051">
                  <c:v>0</c:v>
                </c:pt>
                <c:pt idx="6052">
                  <c:v>0</c:v>
                </c:pt>
                <c:pt idx="6053">
                  <c:v>5</c:v>
                </c:pt>
                <c:pt idx="6054">
                  <c:v>58</c:v>
                </c:pt>
                <c:pt idx="6055">
                  <c:v>127</c:v>
                </c:pt>
                <c:pt idx="6056">
                  <c:v>182</c:v>
                </c:pt>
                <c:pt idx="6057">
                  <c:v>274</c:v>
                </c:pt>
                <c:pt idx="6058">
                  <c:v>324</c:v>
                </c:pt>
                <c:pt idx="6059">
                  <c:v>336</c:v>
                </c:pt>
                <c:pt idx="6060">
                  <c:v>321</c:v>
                </c:pt>
                <c:pt idx="6061">
                  <c:v>268</c:v>
                </c:pt>
                <c:pt idx="6062">
                  <c:v>257</c:v>
                </c:pt>
                <c:pt idx="6063">
                  <c:v>205</c:v>
                </c:pt>
                <c:pt idx="6064">
                  <c:v>119</c:v>
                </c:pt>
                <c:pt idx="6065">
                  <c:v>37</c:v>
                </c:pt>
                <c:pt idx="6066">
                  <c:v>2</c:v>
                </c:pt>
                <c:pt idx="6067">
                  <c:v>0</c:v>
                </c:pt>
                <c:pt idx="6068">
                  <c:v>0</c:v>
                </c:pt>
                <c:pt idx="6069">
                  <c:v>0</c:v>
                </c:pt>
                <c:pt idx="6070">
                  <c:v>0</c:v>
                </c:pt>
                <c:pt idx="6071">
                  <c:v>0</c:v>
                </c:pt>
                <c:pt idx="6072">
                  <c:v>0</c:v>
                </c:pt>
                <c:pt idx="6073">
                  <c:v>0</c:v>
                </c:pt>
                <c:pt idx="6074">
                  <c:v>0</c:v>
                </c:pt>
                <c:pt idx="6075">
                  <c:v>0</c:v>
                </c:pt>
                <c:pt idx="6076">
                  <c:v>0</c:v>
                </c:pt>
                <c:pt idx="6077">
                  <c:v>5</c:v>
                </c:pt>
                <c:pt idx="6078">
                  <c:v>58</c:v>
                </c:pt>
                <c:pt idx="6079">
                  <c:v>120</c:v>
                </c:pt>
                <c:pt idx="6080">
                  <c:v>160</c:v>
                </c:pt>
                <c:pt idx="6081">
                  <c:v>141</c:v>
                </c:pt>
                <c:pt idx="6082">
                  <c:v>142</c:v>
                </c:pt>
                <c:pt idx="6083">
                  <c:v>141</c:v>
                </c:pt>
                <c:pt idx="6084">
                  <c:v>144</c:v>
                </c:pt>
                <c:pt idx="6085">
                  <c:v>150</c:v>
                </c:pt>
                <c:pt idx="6086">
                  <c:v>183</c:v>
                </c:pt>
                <c:pt idx="6087">
                  <c:v>187</c:v>
                </c:pt>
                <c:pt idx="6088">
                  <c:v>112</c:v>
                </c:pt>
                <c:pt idx="6089">
                  <c:v>41</c:v>
                </c:pt>
                <c:pt idx="6090">
                  <c:v>2</c:v>
                </c:pt>
                <c:pt idx="6091">
                  <c:v>0</c:v>
                </c:pt>
                <c:pt idx="6092">
                  <c:v>0</c:v>
                </c:pt>
                <c:pt idx="6093">
                  <c:v>0</c:v>
                </c:pt>
                <c:pt idx="6094">
                  <c:v>0</c:v>
                </c:pt>
                <c:pt idx="6095">
                  <c:v>0</c:v>
                </c:pt>
                <c:pt idx="6096">
                  <c:v>0</c:v>
                </c:pt>
                <c:pt idx="6097">
                  <c:v>0</c:v>
                </c:pt>
                <c:pt idx="6098">
                  <c:v>0</c:v>
                </c:pt>
                <c:pt idx="6099">
                  <c:v>0</c:v>
                </c:pt>
                <c:pt idx="6100">
                  <c:v>0</c:v>
                </c:pt>
                <c:pt idx="6101">
                  <c:v>4</c:v>
                </c:pt>
                <c:pt idx="6102">
                  <c:v>56</c:v>
                </c:pt>
                <c:pt idx="6103">
                  <c:v>122</c:v>
                </c:pt>
                <c:pt idx="6104">
                  <c:v>167</c:v>
                </c:pt>
                <c:pt idx="6105">
                  <c:v>147</c:v>
                </c:pt>
                <c:pt idx="6106">
                  <c:v>153</c:v>
                </c:pt>
                <c:pt idx="6107">
                  <c:v>180</c:v>
                </c:pt>
                <c:pt idx="6108">
                  <c:v>222</c:v>
                </c:pt>
                <c:pt idx="6109">
                  <c:v>269</c:v>
                </c:pt>
                <c:pt idx="6110">
                  <c:v>217</c:v>
                </c:pt>
                <c:pt idx="6111">
                  <c:v>190</c:v>
                </c:pt>
                <c:pt idx="6112">
                  <c:v>115</c:v>
                </c:pt>
                <c:pt idx="6113">
                  <c:v>43</c:v>
                </c:pt>
                <c:pt idx="6114">
                  <c:v>2</c:v>
                </c:pt>
                <c:pt idx="6115">
                  <c:v>0</c:v>
                </c:pt>
                <c:pt idx="6116">
                  <c:v>0</c:v>
                </c:pt>
                <c:pt idx="6117">
                  <c:v>0</c:v>
                </c:pt>
                <c:pt idx="6118">
                  <c:v>0</c:v>
                </c:pt>
                <c:pt idx="6119">
                  <c:v>0</c:v>
                </c:pt>
                <c:pt idx="6120">
                  <c:v>0</c:v>
                </c:pt>
                <c:pt idx="6121">
                  <c:v>0</c:v>
                </c:pt>
                <c:pt idx="6122">
                  <c:v>0</c:v>
                </c:pt>
                <c:pt idx="6123">
                  <c:v>0</c:v>
                </c:pt>
                <c:pt idx="6124">
                  <c:v>0</c:v>
                </c:pt>
                <c:pt idx="6125">
                  <c:v>4</c:v>
                </c:pt>
                <c:pt idx="6126">
                  <c:v>55</c:v>
                </c:pt>
                <c:pt idx="6127">
                  <c:v>117</c:v>
                </c:pt>
                <c:pt idx="6128">
                  <c:v>158</c:v>
                </c:pt>
                <c:pt idx="6129">
                  <c:v>147</c:v>
                </c:pt>
                <c:pt idx="6130">
                  <c:v>142</c:v>
                </c:pt>
                <c:pt idx="6131">
                  <c:v>142</c:v>
                </c:pt>
                <c:pt idx="6132">
                  <c:v>146</c:v>
                </c:pt>
                <c:pt idx="6133">
                  <c:v>152</c:v>
                </c:pt>
                <c:pt idx="6134">
                  <c:v>141</c:v>
                </c:pt>
                <c:pt idx="6135">
                  <c:v>135</c:v>
                </c:pt>
                <c:pt idx="6136">
                  <c:v>108</c:v>
                </c:pt>
                <c:pt idx="6137">
                  <c:v>39</c:v>
                </c:pt>
                <c:pt idx="6138">
                  <c:v>1</c:v>
                </c:pt>
                <c:pt idx="6139">
                  <c:v>0</c:v>
                </c:pt>
                <c:pt idx="6140">
                  <c:v>0</c:v>
                </c:pt>
                <c:pt idx="6141">
                  <c:v>0</c:v>
                </c:pt>
                <c:pt idx="6142">
                  <c:v>0</c:v>
                </c:pt>
                <c:pt idx="6143">
                  <c:v>0</c:v>
                </c:pt>
                <c:pt idx="6144">
                  <c:v>0</c:v>
                </c:pt>
                <c:pt idx="6145">
                  <c:v>0</c:v>
                </c:pt>
                <c:pt idx="6146">
                  <c:v>0</c:v>
                </c:pt>
                <c:pt idx="6147">
                  <c:v>0</c:v>
                </c:pt>
                <c:pt idx="6148">
                  <c:v>0</c:v>
                </c:pt>
                <c:pt idx="6149">
                  <c:v>2</c:v>
                </c:pt>
                <c:pt idx="6150">
                  <c:v>36</c:v>
                </c:pt>
                <c:pt idx="6151">
                  <c:v>114</c:v>
                </c:pt>
                <c:pt idx="6152">
                  <c:v>189</c:v>
                </c:pt>
                <c:pt idx="6153">
                  <c:v>255</c:v>
                </c:pt>
                <c:pt idx="6154">
                  <c:v>284</c:v>
                </c:pt>
                <c:pt idx="6155">
                  <c:v>331</c:v>
                </c:pt>
                <c:pt idx="6156">
                  <c:v>290</c:v>
                </c:pt>
                <c:pt idx="6157">
                  <c:v>196</c:v>
                </c:pt>
                <c:pt idx="6158">
                  <c:v>172</c:v>
                </c:pt>
                <c:pt idx="6159">
                  <c:v>126</c:v>
                </c:pt>
                <c:pt idx="6160">
                  <c:v>103</c:v>
                </c:pt>
                <c:pt idx="6161">
                  <c:v>38</c:v>
                </c:pt>
                <c:pt idx="6162">
                  <c:v>1</c:v>
                </c:pt>
                <c:pt idx="6163">
                  <c:v>0</c:v>
                </c:pt>
                <c:pt idx="6164">
                  <c:v>0</c:v>
                </c:pt>
                <c:pt idx="6165">
                  <c:v>0</c:v>
                </c:pt>
                <c:pt idx="6166">
                  <c:v>0</c:v>
                </c:pt>
                <c:pt idx="6167">
                  <c:v>0</c:v>
                </c:pt>
                <c:pt idx="6168">
                  <c:v>0</c:v>
                </c:pt>
                <c:pt idx="6169">
                  <c:v>0</c:v>
                </c:pt>
                <c:pt idx="6170">
                  <c:v>0</c:v>
                </c:pt>
                <c:pt idx="6171">
                  <c:v>0</c:v>
                </c:pt>
                <c:pt idx="6172">
                  <c:v>0</c:v>
                </c:pt>
                <c:pt idx="6173">
                  <c:v>3</c:v>
                </c:pt>
                <c:pt idx="6174">
                  <c:v>50</c:v>
                </c:pt>
                <c:pt idx="6175">
                  <c:v>123</c:v>
                </c:pt>
                <c:pt idx="6176">
                  <c:v>183</c:v>
                </c:pt>
                <c:pt idx="6177">
                  <c:v>201</c:v>
                </c:pt>
                <c:pt idx="6178">
                  <c:v>160</c:v>
                </c:pt>
                <c:pt idx="6179">
                  <c:v>145</c:v>
                </c:pt>
                <c:pt idx="6180">
                  <c:v>142</c:v>
                </c:pt>
                <c:pt idx="6181">
                  <c:v>132</c:v>
                </c:pt>
                <c:pt idx="6182">
                  <c:v>144</c:v>
                </c:pt>
                <c:pt idx="6183">
                  <c:v>149</c:v>
                </c:pt>
                <c:pt idx="6184">
                  <c:v>113</c:v>
                </c:pt>
                <c:pt idx="6185">
                  <c:v>35</c:v>
                </c:pt>
                <c:pt idx="6186">
                  <c:v>1</c:v>
                </c:pt>
                <c:pt idx="6187">
                  <c:v>0</c:v>
                </c:pt>
                <c:pt idx="6188">
                  <c:v>0</c:v>
                </c:pt>
                <c:pt idx="6189">
                  <c:v>0</c:v>
                </c:pt>
                <c:pt idx="6190">
                  <c:v>0</c:v>
                </c:pt>
                <c:pt idx="6191">
                  <c:v>0</c:v>
                </c:pt>
                <c:pt idx="6192">
                  <c:v>0</c:v>
                </c:pt>
                <c:pt idx="6193">
                  <c:v>0</c:v>
                </c:pt>
                <c:pt idx="6194">
                  <c:v>0</c:v>
                </c:pt>
                <c:pt idx="6195">
                  <c:v>0</c:v>
                </c:pt>
                <c:pt idx="6196">
                  <c:v>0</c:v>
                </c:pt>
                <c:pt idx="6197">
                  <c:v>1</c:v>
                </c:pt>
                <c:pt idx="6198">
                  <c:v>28</c:v>
                </c:pt>
                <c:pt idx="6199">
                  <c:v>97</c:v>
                </c:pt>
                <c:pt idx="6200">
                  <c:v>171</c:v>
                </c:pt>
                <c:pt idx="6201">
                  <c:v>234</c:v>
                </c:pt>
                <c:pt idx="6202">
                  <c:v>280</c:v>
                </c:pt>
                <c:pt idx="6203">
                  <c:v>303</c:v>
                </c:pt>
                <c:pt idx="6204">
                  <c:v>299</c:v>
                </c:pt>
                <c:pt idx="6205">
                  <c:v>271</c:v>
                </c:pt>
                <c:pt idx="6206">
                  <c:v>226</c:v>
                </c:pt>
                <c:pt idx="6207">
                  <c:v>155</c:v>
                </c:pt>
                <c:pt idx="6208">
                  <c:v>80</c:v>
                </c:pt>
                <c:pt idx="6209">
                  <c:v>16</c:v>
                </c:pt>
                <c:pt idx="6210">
                  <c:v>0</c:v>
                </c:pt>
                <c:pt idx="6211">
                  <c:v>0</c:v>
                </c:pt>
                <c:pt idx="6212">
                  <c:v>0</c:v>
                </c:pt>
                <c:pt idx="6213">
                  <c:v>0</c:v>
                </c:pt>
                <c:pt idx="6214">
                  <c:v>0</c:v>
                </c:pt>
                <c:pt idx="6215">
                  <c:v>0</c:v>
                </c:pt>
                <c:pt idx="6216">
                  <c:v>0</c:v>
                </c:pt>
                <c:pt idx="6217">
                  <c:v>0</c:v>
                </c:pt>
                <c:pt idx="6218">
                  <c:v>0</c:v>
                </c:pt>
                <c:pt idx="6219">
                  <c:v>0</c:v>
                </c:pt>
                <c:pt idx="6220">
                  <c:v>0</c:v>
                </c:pt>
                <c:pt idx="6221">
                  <c:v>1</c:v>
                </c:pt>
                <c:pt idx="6222">
                  <c:v>27</c:v>
                </c:pt>
                <c:pt idx="6223">
                  <c:v>97</c:v>
                </c:pt>
                <c:pt idx="6224">
                  <c:v>174</c:v>
                </c:pt>
                <c:pt idx="6225">
                  <c:v>237</c:v>
                </c:pt>
                <c:pt idx="6226">
                  <c:v>265</c:v>
                </c:pt>
                <c:pt idx="6227">
                  <c:v>286</c:v>
                </c:pt>
                <c:pt idx="6228">
                  <c:v>283</c:v>
                </c:pt>
                <c:pt idx="6229">
                  <c:v>257</c:v>
                </c:pt>
                <c:pt idx="6230">
                  <c:v>216</c:v>
                </c:pt>
                <c:pt idx="6231">
                  <c:v>155</c:v>
                </c:pt>
                <c:pt idx="6232">
                  <c:v>78</c:v>
                </c:pt>
                <c:pt idx="6233">
                  <c:v>15</c:v>
                </c:pt>
                <c:pt idx="6234">
                  <c:v>0</c:v>
                </c:pt>
                <c:pt idx="6235">
                  <c:v>0</c:v>
                </c:pt>
                <c:pt idx="6236">
                  <c:v>0</c:v>
                </c:pt>
                <c:pt idx="6237">
                  <c:v>0</c:v>
                </c:pt>
                <c:pt idx="6238">
                  <c:v>0</c:v>
                </c:pt>
                <c:pt idx="6239">
                  <c:v>0</c:v>
                </c:pt>
                <c:pt idx="6240">
                  <c:v>0</c:v>
                </c:pt>
                <c:pt idx="6241">
                  <c:v>0</c:v>
                </c:pt>
                <c:pt idx="6242">
                  <c:v>0</c:v>
                </c:pt>
                <c:pt idx="6243">
                  <c:v>0</c:v>
                </c:pt>
                <c:pt idx="6244">
                  <c:v>0</c:v>
                </c:pt>
                <c:pt idx="6245">
                  <c:v>2</c:v>
                </c:pt>
                <c:pt idx="6246">
                  <c:v>48</c:v>
                </c:pt>
                <c:pt idx="6247">
                  <c:v>111</c:v>
                </c:pt>
                <c:pt idx="6248">
                  <c:v>170</c:v>
                </c:pt>
                <c:pt idx="6249">
                  <c:v>169</c:v>
                </c:pt>
                <c:pt idx="6250">
                  <c:v>161</c:v>
                </c:pt>
                <c:pt idx="6251">
                  <c:v>116</c:v>
                </c:pt>
                <c:pt idx="6252">
                  <c:v>123</c:v>
                </c:pt>
                <c:pt idx="6253">
                  <c:v>176</c:v>
                </c:pt>
                <c:pt idx="6254">
                  <c:v>213</c:v>
                </c:pt>
                <c:pt idx="6255">
                  <c:v>172</c:v>
                </c:pt>
                <c:pt idx="6256">
                  <c:v>108</c:v>
                </c:pt>
                <c:pt idx="6257">
                  <c:v>25</c:v>
                </c:pt>
                <c:pt idx="6258">
                  <c:v>0</c:v>
                </c:pt>
                <c:pt idx="6259">
                  <c:v>0</c:v>
                </c:pt>
                <c:pt idx="6260">
                  <c:v>0</c:v>
                </c:pt>
                <c:pt idx="6261">
                  <c:v>0</c:v>
                </c:pt>
                <c:pt idx="6262">
                  <c:v>0</c:v>
                </c:pt>
                <c:pt idx="6263">
                  <c:v>0</c:v>
                </c:pt>
                <c:pt idx="6264">
                  <c:v>0</c:v>
                </c:pt>
                <c:pt idx="6265">
                  <c:v>0</c:v>
                </c:pt>
                <c:pt idx="6266">
                  <c:v>0</c:v>
                </c:pt>
                <c:pt idx="6267">
                  <c:v>0</c:v>
                </c:pt>
                <c:pt idx="6268">
                  <c:v>0</c:v>
                </c:pt>
                <c:pt idx="6269">
                  <c:v>1</c:v>
                </c:pt>
                <c:pt idx="6270">
                  <c:v>37</c:v>
                </c:pt>
                <c:pt idx="6271">
                  <c:v>118</c:v>
                </c:pt>
                <c:pt idx="6272">
                  <c:v>188</c:v>
                </c:pt>
                <c:pt idx="6273">
                  <c:v>239</c:v>
                </c:pt>
                <c:pt idx="6274">
                  <c:v>226</c:v>
                </c:pt>
                <c:pt idx="6275">
                  <c:v>185</c:v>
                </c:pt>
                <c:pt idx="6276">
                  <c:v>123</c:v>
                </c:pt>
                <c:pt idx="6277">
                  <c:v>119</c:v>
                </c:pt>
                <c:pt idx="6278">
                  <c:v>134</c:v>
                </c:pt>
                <c:pt idx="6279">
                  <c:v>158</c:v>
                </c:pt>
                <c:pt idx="6280">
                  <c:v>109</c:v>
                </c:pt>
                <c:pt idx="6281">
                  <c:v>23</c:v>
                </c:pt>
                <c:pt idx="6282">
                  <c:v>0</c:v>
                </c:pt>
                <c:pt idx="6283">
                  <c:v>0</c:v>
                </c:pt>
                <c:pt idx="6284">
                  <c:v>0</c:v>
                </c:pt>
                <c:pt idx="6285">
                  <c:v>0</c:v>
                </c:pt>
                <c:pt idx="6286">
                  <c:v>0</c:v>
                </c:pt>
                <c:pt idx="6287">
                  <c:v>0</c:v>
                </c:pt>
                <c:pt idx="6288">
                  <c:v>0</c:v>
                </c:pt>
                <c:pt idx="6289">
                  <c:v>0</c:v>
                </c:pt>
                <c:pt idx="6290">
                  <c:v>0</c:v>
                </c:pt>
                <c:pt idx="6291">
                  <c:v>0</c:v>
                </c:pt>
                <c:pt idx="6292">
                  <c:v>0</c:v>
                </c:pt>
                <c:pt idx="6293">
                  <c:v>1</c:v>
                </c:pt>
                <c:pt idx="6294">
                  <c:v>43</c:v>
                </c:pt>
                <c:pt idx="6295">
                  <c:v>118</c:v>
                </c:pt>
                <c:pt idx="6296">
                  <c:v>190</c:v>
                </c:pt>
                <c:pt idx="6297">
                  <c:v>269</c:v>
                </c:pt>
                <c:pt idx="6298">
                  <c:v>266</c:v>
                </c:pt>
                <c:pt idx="6299">
                  <c:v>322</c:v>
                </c:pt>
                <c:pt idx="6300">
                  <c:v>326</c:v>
                </c:pt>
                <c:pt idx="6301">
                  <c:v>306</c:v>
                </c:pt>
                <c:pt idx="6302">
                  <c:v>244</c:v>
                </c:pt>
                <c:pt idx="6303">
                  <c:v>162</c:v>
                </c:pt>
                <c:pt idx="6304">
                  <c:v>70</c:v>
                </c:pt>
                <c:pt idx="6305">
                  <c:v>16</c:v>
                </c:pt>
                <c:pt idx="6306">
                  <c:v>0</c:v>
                </c:pt>
                <c:pt idx="6307">
                  <c:v>0</c:v>
                </c:pt>
                <c:pt idx="6308">
                  <c:v>0</c:v>
                </c:pt>
                <c:pt idx="6309">
                  <c:v>0</c:v>
                </c:pt>
                <c:pt idx="6310">
                  <c:v>0</c:v>
                </c:pt>
                <c:pt idx="6311">
                  <c:v>0</c:v>
                </c:pt>
                <c:pt idx="6312">
                  <c:v>0</c:v>
                </c:pt>
                <c:pt idx="6313">
                  <c:v>0</c:v>
                </c:pt>
                <c:pt idx="6314">
                  <c:v>0</c:v>
                </c:pt>
                <c:pt idx="6315">
                  <c:v>0</c:v>
                </c:pt>
                <c:pt idx="6316">
                  <c:v>0</c:v>
                </c:pt>
                <c:pt idx="6317">
                  <c:v>1</c:v>
                </c:pt>
                <c:pt idx="6318">
                  <c:v>22</c:v>
                </c:pt>
                <c:pt idx="6319">
                  <c:v>89</c:v>
                </c:pt>
                <c:pt idx="6320">
                  <c:v>165</c:v>
                </c:pt>
                <c:pt idx="6321">
                  <c:v>227</c:v>
                </c:pt>
                <c:pt idx="6322">
                  <c:v>255</c:v>
                </c:pt>
                <c:pt idx="6323">
                  <c:v>275</c:v>
                </c:pt>
                <c:pt idx="6324">
                  <c:v>272</c:v>
                </c:pt>
                <c:pt idx="6325">
                  <c:v>245</c:v>
                </c:pt>
                <c:pt idx="6326">
                  <c:v>203</c:v>
                </c:pt>
                <c:pt idx="6327">
                  <c:v>141</c:v>
                </c:pt>
                <c:pt idx="6328">
                  <c:v>67</c:v>
                </c:pt>
                <c:pt idx="6329">
                  <c:v>1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20</c:v>
                </c:pt>
                <c:pt idx="6343">
                  <c:v>87</c:v>
                </c:pt>
                <c:pt idx="6344">
                  <c:v>162</c:v>
                </c:pt>
                <c:pt idx="6345">
                  <c:v>222</c:v>
                </c:pt>
                <c:pt idx="6346">
                  <c:v>266</c:v>
                </c:pt>
                <c:pt idx="6347">
                  <c:v>287</c:v>
                </c:pt>
                <c:pt idx="6348">
                  <c:v>283</c:v>
                </c:pt>
                <c:pt idx="6349">
                  <c:v>254</c:v>
                </c:pt>
                <c:pt idx="6350">
                  <c:v>208</c:v>
                </c:pt>
                <c:pt idx="6351">
                  <c:v>138</c:v>
                </c:pt>
                <c:pt idx="6352">
                  <c:v>64</c:v>
                </c:pt>
                <c:pt idx="6353">
                  <c:v>9</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19</c:v>
                </c:pt>
                <c:pt idx="6367">
                  <c:v>85</c:v>
                </c:pt>
                <c:pt idx="6368">
                  <c:v>160</c:v>
                </c:pt>
                <c:pt idx="6369">
                  <c:v>223</c:v>
                </c:pt>
                <c:pt idx="6370">
                  <c:v>250</c:v>
                </c:pt>
                <c:pt idx="6371">
                  <c:v>295</c:v>
                </c:pt>
                <c:pt idx="6372">
                  <c:v>286</c:v>
                </c:pt>
                <c:pt idx="6373">
                  <c:v>260</c:v>
                </c:pt>
                <c:pt idx="6374">
                  <c:v>232</c:v>
                </c:pt>
                <c:pt idx="6375">
                  <c:v>158</c:v>
                </c:pt>
                <c:pt idx="6376">
                  <c:v>78</c:v>
                </c:pt>
                <c:pt idx="6377">
                  <c:v>14</c:v>
                </c:pt>
                <c:pt idx="6378">
                  <c:v>0</c:v>
                </c:pt>
                <c:pt idx="6379">
                  <c:v>0</c:v>
                </c:pt>
                <c:pt idx="6380">
                  <c:v>0</c:v>
                </c:pt>
                <c:pt idx="6381">
                  <c:v>0</c:v>
                </c:pt>
                <c:pt idx="6382">
                  <c:v>0</c:v>
                </c:pt>
                <c:pt idx="6383">
                  <c:v>0</c:v>
                </c:pt>
                <c:pt idx="6384">
                  <c:v>0</c:v>
                </c:pt>
                <c:pt idx="6385">
                  <c:v>0</c:v>
                </c:pt>
                <c:pt idx="6386">
                  <c:v>0</c:v>
                </c:pt>
                <c:pt idx="6387">
                  <c:v>0</c:v>
                </c:pt>
                <c:pt idx="6388">
                  <c:v>0</c:v>
                </c:pt>
                <c:pt idx="6389">
                  <c:v>1</c:v>
                </c:pt>
                <c:pt idx="6390">
                  <c:v>35</c:v>
                </c:pt>
                <c:pt idx="6391">
                  <c:v>111</c:v>
                </c:pt>
                <c:pt idx="6392">
                  <c:v>144</c:v>
                </c:pt>
                <c:pt idx="6393">
                  <c:v>158</c:v>
                </c:pt>
                <c:pt idx="6394">
                  <c:v>146</c:v>
                </c:pt>
                <c:pt idx="6395">
                  <c:v>162</c:v>
                </c:pt>
                <c:pt idx="6396">
                  <c:v>140</c:v>
                </c:pt>
                <c:pt idx="6397">
                  <c:v>128</c:v>
                </c:pt>
                <c:pt idx="6398">
                  <c:v>135</c:v>
                </c:pt>
                <c:pt idx="6399">
                  <c:v>126</c:v>
                </c:pt>
                <c:pt idx="6400">
                  <c:v>88</c:v>
                </c:pt>
                <c:pt idx="6401">
                  <c:v>15</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34</c:v>
                </c:pt>
                <c:pt idx="6415">
                  <c:v>109</c:v>
                </c:pt>
                <c:pt idx="6416">
                  <c:v>141</c:v>
                </c:pt>
                <c:pt idx="6417">
                  <c:v>148</c:v>
                </c:pt>
                <c:pt idx="6418">
                  <c:v>144</c:v>
                </c:pt>
                <c:pt idx="6419">
                  <c:v>157</c:v>
                </c:pt>
                <c:pt idx="6420">
                  <c:v>208</c:v>
                </c:pt>
                <c:pt idx="6421">
                  <c:v>233</c:v>
                </c:pt>
                <c:pt idx="6422">
                  <c:v>221</c:v>
                </c:pt>
                <c:pt idx="6423">
                  <c:v>151</c:v>
                </c:pt>
                <c:pt idx="6424">
                  <c:v>72</c:v>
                </c:pt>
                <c:pt idx="6425">
                  <c:v>13</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29</c:v>
                </c:pt>
                <c:pt idx="6439">
                  <c:v>107</c:v>
                </c:pt>
                <c:pt idx="6440">
                  <c:v>148</c:v>
                </c:pt>
                <c:pt idx="6441">
                  <c:v>154</c:v>
                </c:pt>
                <c:pt idx="6442">
                  <c:v>132</c:v>
                </c:pt>
                <c:pt idx="6443">
                  <c:v>134</c:v>
                </c:pt>
                <c:pt idx="6444">
                  <c:v>208</c:v>
                </c:pt>
                <c:pt idx="6445">
                  <c:v>263</c:v>
                </c:pt>
                <c:pt idx="6446">
                  <c:v>234</c:v>
                </c:pt>
                <c:pt idx="6447">
                  <c:v>152</c:v>
                </c:pt>
                <c:pt idx="6448">
                  <c:v>77</c:v>
                </c:pt>
                <c:pt idx="6449">
                  <c:v>12</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29</c:v>
                </c:pt>
                <c:pt idx="6463">
                  <c:v>105</c:v>
                </c:pt>
                <c:pt idx="6464">
                  <c:v>136</c:v>
                </c:pt>
                <c:pt idx="6465">
                  <c:v>144</c:v>
                </c:pt>
                <c:pt idx="6466">
                  <c:v>132</c:v>
                </c:pt>
                <c:pt idx="6467">
                  <c:v>137</c:v>
                </c:pt>
                <c:pt idx="6468">
                  <c:v>135</c:v>
                </c:pt>
                <c:pt idx="6469">
                  <c:v>138</c:v>
                </c:pt>
                <c:pt idx="6470">
                  <c:v>142</c:v>
                </c:pt>
                <c:pt idx="6471">
                  <c:v>124</c:v>
                </c:pt>
                <c:pt idx="6472">
                  <c:v>79</c:v>
                </c:pt>
                <c:pt idx="6473">
                  <c:v>11</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19</c:v>
                </c:pt>
                <c:pt idx="6487">
                  <c:v>93</c:v>
                </c:pt>
                <c:pt idx="6488">
                  <c:v>170</c:v>
                </c:pt>
                <c:pt idx="6489">
                  <c:v>250</c:v>
                </c:pt>
                <c:pt idx="6490">
                  <c:v>272</c:v>
                </c:pt>
                <c:pt idx="6491">
                  <c:v>286</c:v>
                </c:pt>
                <c:pt idx="6492">
                  <c:v>273</c:v>
                </c:pt>
                <c:pt idx="6493">
                  <c:v>238</c:v>
                </c:pt>
                <c:pt idx="6494">
                  <c:v>200</c:v>
                </c:pt>
                <c:pt idx="6495">
                  <c:v>137</c:v>
                </c:pt>
                <c:pt idx="6496">
                  <c:v>71</c:v>
                </c:pt>
                <c:pt idx="6497">
                  <c:v>7</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13</c:v>
                </c:pt>
                <c:pt idx="6511">
                  <c:v>74</c:v>
                </c:pt>
                <c:pt idx="6512">
                  <c:v>147</c:v>
                </c:pt>
                <c:pt idx="6513">
                  <c:v>208</c:v>
                </c:pt>
                <c:pt idx="6514">
                  <c:v>243</c:v>
                </c:pt>
                <c:pt idx="6515">
                  <c:v>255</c:v>
                </c:pt>
                <c:pt idx="6516">
                  <c:v>250</c:v>
                </c:pt>
                <c:pt idx="6517">
                  <c:v>230</c:v>
                </c:pt>
                <c:pt idx="6518">
                  <c:v>181</c:v>
                </c:pt>
                <c:pt idx="6519">
                  <c:v>119</c:v>
                </c:pt>
                <c:pt idx="6520">
                  <c:v>46</c:v>
                </c:pt>
                <c:pt idx="6521">
                  <c:v>5</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12</c:v>
                </c:pt>
                <c:pt idx="6535">
                  <c:v>72</c:v>
                </c:pt>
                <c:pt idx="6536">
                  <c:v>145</c:v>
                </c:pt>
                <c:pt idx="6537">
                  <c:v>206</c:v>
                </c:pt>
                <c:pt idx="6538">
                  <c:v>241</c:v>
                </c:pt>
                <c:pt idx="6539">
                  <c:v>253</c:v>
                </c:pt>
                <c:pt idx="6540">
                  <c:v>248</c:v>
                </c:pt>
                <c:pt idx="6541">
                  <c:v>228</c:v>
                </c:pt>
                <c:pt idx="6542">
                  <c:v>179</c:v>
                </c:pt>
                <c:pt idx="6543">
                  <c:v>116</c:v>
                </c:pt>
                <c:pt idx="6544">
                  <c:v>44</c:v>
                </c:pt>
                <c:pt idx="6545">
                  <c:v>4</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10</c:v>
                </c:pt>
                <c:pt idx="6559">
                  <c:v>67</c:v>
                </c:pt>
                <c:pt idx="6560">
                  <c:v>140</c:v>
                </c:pt>
                <c:pt idx="6561">
                  <c:v>191</c:v>
                </c:pt>
                <c:pt idx="6562">
                  <c:v>248</c:v>
                </c:pt>
                <c:pt idx="6563">
                  <c:v>267</c:v>
                </c:pt>
                <c:pt idx="6564">
                  <c:v>261</c:v>
                </c:pt>
                <c:pt idx="6565">
                  <c:v>232</c:v>
                </c:pt>
                <c:pt idx="6566">
                  <c:v>170</c:v>
                </c:pt>
                <c:pt idx="6567">
                  <c:v>110</c:v>
                </c:pt>
                <c:pt idx="6568">
                  <c:v>39</c:v>
                </c:pt>
                <c:pt idx="6569">
                  <c:v>4</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10</c:v>
                </c:pt>
                <c:pt idx="6583">
                  <c:v>65</c:v>
                </c:pt>
                <c:pt idx="6584">
                  <c:v>137</c:v>
                </c:pt>
                <c:pt idx="6585">
                  <c:v>189</c:v>
                </c:pt>
                <c:pt idx="6586">
                  <c:v>245</c:v>
                </c:pt>
                <c:pt idx="6587">
                  <c:v>263</c:v>
                </c:pt>
                <c:pt idx="6588">
                  <c:v>258</c:v>
                </c:pt>
                <c:pt idx="6589">
                  <c:v>228</c:v>
                </c:pt>
                <c:pt idx="6590">
                  <c:v>167</c:v>
                </c:pt>
                <c:pt idx="6591">
                  <c:v>107</c:v>
                </c:pt>
                <c:pt idx="6592">
                  <c:v>37</c:v>
                </c:pt>
                <c:pt idx="6593">
                  <c:v>3</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19</c:v>
                </c:pt>
                <c:pt idx="6607">
                  <c:v>75</c:v>
                </c:pt>
                <c:pt idx="6608">
                  <c:v>149</c:v>
                </c:pt>
                <c:pt idx="6609">
                  <c:v>183</c:v>
                </c:pt>
                <c:pt idx="6610">
                  <c:v>135</c:v>
                </c:pt>
                <c:pt idx="6611">
                  <c:v>118</c:v>
                </c:pt>
                <c:pt idx="6612">
                  <c:v>127</c:v>
                </c:pt>
                <c:pt idx="6613">
                  <c:v>169</c:v>
                </c:pt>
                <c:pt idx="6614">
                  <c:v>164</c:v>
                </c:pt>
                <c:pt idx="6615">
                  <c:v>133</c:v>
                </c:pt>
                <c:pt idx="6616">
                  <c:v>53</c:v>
                </c:pt>
                <c:pt idx="6617">
                  <c:v>5</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14</c:v>
                </c:pt>
                <c:pt idx="6631">
                  <c:v>61</c:v>
                </c:pt>
                <c:pt idx="6632">
                  <c:v>132</c:v>
                </c:pt>
                <c:pt idx="6633">
                  <c:v>193</c:v>
                </c:pt>
                <c:pt idx="6634">
                  <c:v>229</c:v>
                </c:pt>
                <c:pt idx="6635">
                  <c:v>241</c:v>
                </c:pt>
                <c:pt idx="6636">
                  <c:v>242</c:v>
                </c:pt>
                <c:pt idx="6637">
                  <c:v>213</c:v>
                </c:pt>
                <c:pt idx="6638">
                  <c:v>168</c:v>
                </c:pt>
                <c:pt idx="6639">
                  <c:v>101</c:v>
                </c:pt>
                <c:pt idx="6640">
                  <c:v>33</c:v>
                </c:pt>
                <c:pt idx="6641">
                  <c:v>2</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14</c:v>
                </c:pt>
                <c:pt idx="6655">
                  <c:v>59</c:v>
                </c:pt>
                <c:pt idx="6656">
                  <c:v>130</c:v>
                </c:pt>
                <c:pt idx="6657">
                  <c:v>191</c:v>
                </c:pt>
                <c:pt idx="6658">
                  <c:v>226</c:v>
                </c:pt>
                <c:pt idx="6659">
                  <c:v>238</c:v>
                </c:pt>
                <c:pt idx="6660">
                  <c:v>240</c:v>
                </c:pt>
                <c:pt idx="6661">
                  <c:v>211</c:v>
                </c:pt>
                <c:pt idx="6662">
                  <c:v>165</c:v>
                </c:pt>
                <c:pt idx="6663">
                  <c:v>98</c:v>
                </c:pt>
                <c:pt idx="6664">
                  <c:v>31</c:v>
                </c:pt>
                <c:pt idx="6665">
                  <c:v>2</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8</c:v>
                </c:pt>
                <c:pt idx="6679">
                  <c:v>57</c:v>
                </c:pt>
                <c:pt idx="6680">
                  <c:v>128</c:v>
                </c:pt>
                <c:pt idx="6681">
                  <c:v>188</c:v>
                </c:pt>
                <c:pt idx="6682">
                  <c:v>223</c:v>
                </c:pt>
                <c:pt idx="6683">
                  <c:v>242</c:v>
                </c:pt>
                <c:pt idx="6684">
                  <c:v>236</c:v>
                </c:pt>
                <c:pt idx="6685">
                  <c:v>207</c:v>
                </c:pt>
                <c:pt idx="6686">
                  <c:v>162</c:v>
                </c:pt>
                <c:pt idx="6687">
                  <c:v>95</c:v>
                </c:pt>
                <c:pt idx="6688">
                  <c:v>29</c:v>
                </c:pt>
                <c:pt idx="6689">
                  <c:v>2</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15</c:v>
                </c:pt>
                <c:pt idx="6703">
                  <c:v>82</c:v>
                </c:pt>
                <c:pt idx="6704">
                  <c:v>128</c:v>
                </c:pt>
                <c:pt idx="6705">
                  <c:v>147</c:v>
                </c:pt>
                <c:pt idx="6706">
                  <c:v>133</c:v>
                </c:pt>
                <c:pt idx="6707">
                  <c:v>134</c:v>
                </c:pt>
                <c:pt idx="6708">
                  <c:v>134</c:v>
                </c:pt>
                <c:pt idx="6709">
                  <c:v>135</c:v>
                </c:pt>
                <c:pt idx="6710">
                  <c:v>138</c:v>
                </c:pt>
                <c:pt idx="6711">
                  <c:v>105</c:v>
                </c:pt>
                <c:pt idx="6712">
                  <c:v>46</c:v>
                </c:pt>
                <c:pt idx="6713">
                  <c:v>3</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11</c:v>
                </c:pt>
                <c:pt idx="6727">
                  <c:v>71</c:v>
                </c:pt>
                <c:pt idx="6728">
                  <c:v>137</c:v>
                </c:pt>
                <c:pt idx="6729">
                  <c:v>170</c:v>
                </c:pt>
                <c:pt idx="6730">
                  <c:v>156</c:v>
                </c:pt>
                <c:pt idx="6731">
                  <c:v>144</c:v>
                </c:pt>
                <c:pt idx="6732">
                  <c:v>190</c:v>
                </c:pt>
                <c:pt idx="6733">
                  <c:v>146</c:v>
                </c:pt>
                <c:pt idx="6734">
                  <c:v>158</c:v>
                </c:pt>
                <c:pt idx="6735">
                  <c:v>112</c:v>
                </c:pt>
                <c:pt idx="6736">
                  <c:v>32</c:v>
                </c:pt>
                <c:pt idx="6737">
                  <c:v>2</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13</c:v>
                </c:pt>
                <c:pt idx="6751">
                  <c:v>78</c:v>
                </c:pt>
                <c:pt idx="6752">
                  <c:v>120</c:v>
                </c:pt>
                <c:pt idx="6753">
                  <c:v>155</c:v>
                </c:pt>
                <c:pt idx="6754">
                  <c:v>216</c:v>
                </c:pt>
                <c:pt idx="6755">
                  <c:v>237</c:v>
                </c:pt>
                <c:pt idx="6756">
                  <c:v>251</c:v>
                </c:pt>
                <c:pt idx="6757">
                  <c:v>198</c:v>
                </c:pt>
                <c:pt idx="6758">
                  <c:v>173</c:v>
                </c:pt>
                <c:pt idx="6759">
                  <c:v>103</c:v>
                </c:pt>
                <c:pt idx="6760">
                  <c:v>43</c:v>
                </c:pt>
                <c:pt idx="6761">
                  <c:v>2</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6</c:v>
                </c:pt>
                <c:pt idx="6775">
                  <c:v>49</c:v>
                </c:pt>
                <c:pt idx="6776">
                  <c:v>117</c:v>
                </c:pt>
                <c:pt idx="6777">
                  <c:v>174</c:v>
                </c:pt>
                <c:pt idx="6778">
                  <c:v>220</c:v>
                </c:pt>
                <c:pt idx="6779">
                  <c:v>239</c:v>
                </c:pt>
                <c:pt idx="6780">
                  <c:v>232</c:v>
                </c:pt>
                <c:pt idx="6781">
                  <c:v>201</c:v>
                </c:pt>
                <c:pt idx="6782">
                  <c:v>147</c:v>
                </c:pt>
                <c:pt idx="6783">
                  <c:v>82</c:v>
                </c:pt>
                <c:pt idx="6784">
                  <c:v>21</c:v>
                </c:pt>
                <c:pt idx="6785">
                  <c:v>1</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11</c:v>
                </c:pt>
                <c:pt idx="6799">
                  <c:v>74</c:v>
                </c:pt>
                <c:pt idx="6800">
                  <c:v>116</c:v>
                </c:pt>
                <c:pt idx="6801">
                  <c:v>141</c:v>
                </c:pt>
                <c:pt idx="6802">
                  <c:v>131</c:v>
                </c:pt>
                <c:pt idx="6803">
                  <c:v>195</c:v>
                </c:pt>
                <c:pt idx="6804">
                  <c:v>232</c:v>
                </c:pt>
                <c:pt idx="6805">
                  <c:v>191</c:v>
                </c:pt>
                <c:pt idx="6806">
                  <c:v>144</c:v>
                </c:pt>
                <c:pt idx="6807">
                  <c:v>80</c:v>
                </c:pt>
                <c:pt idx="6808">
                  <c:v>19</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5</c:v>
                </c:pt>
                <c:pt idx="6823">
                  <c:v>46</c:v>
                </c:pt>
                <c:pt idx="6824">
                  <c:v>122</c:v>
                </c:pt>
                <c:pt idx="6825">
                  <c:v>195</c:v>
                </c:pt>
                <c:pt idx="6826">
                  <c:v>231</c:v>
                </c:pt>
                <c:pt idx="6827">
                  <c:v>236</c:v>
                </c:pt>
                <c:pt idx="6828">
                  <c:v>200</c:v>
                </c:pt>
                <c:pt idx="6829">
                  <c:v>138</c:v>
                </c:pt>
                <c:pt idx="6830">
                  <c:v>123</c:v>
                </c:pt>
                <c:pt idx="6831">
                  <c:v>97</c:v>
                </c:pt>
                <c:pt idx="6832">
                  <c:v>35</c:v>
                </c:pt>
                <c:pt idx="6833">
                  <c:v>1</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8</c:v>
                </c:pt>
                <c:pt idx="6847">
                  <c:v>44</c:v>
                </c:pt>
                <c:pt idx="6848">
                  <c:v>122</c:v>
                </c:pt>
                <c:pt idx="6849">
                  <c:v>162</c:v>
                </c:pt>
                <c:pt idx="6850">
                  <c:v>128</c:v>
                </c:pt>
                <c:pt idx="6851">
                  <c:v>166</c:v>
                </c:pt>
                <c:pt idx="6852">
                  <c:v>233</c:v>
                </c:pt>
                <c:pt idx="6853">
                  <c:v>186</c:v>
                </c:pt>
                <c:pt idx="6854">
                  <c:v>138</c:v>
                </c:pt>
                <c:pt idx="6855">
                  <c:v>74</c:v>
                </c:pt>
                <c:pt idx="6856">
                  <c:v>16</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9</c:v>
                </c:pt>
                <c:pt idx="6871">
                  <c:v>63</c:v>
                </c:pt>
                <c:pt idx="6872">
                  <c:v>117</c:v>
                </c:pt>
                <c:pt idx="6873">
                  <c:v>125</c:v>
                </c:pt>
                <c:pt idx="6874">
                  <c:v>127</c:v>
                </c:pt>
                <c:pt idx="6875">
                  <c:v>126</c:v>
                </c:pt>
                <c:pt idx="6876">
                  <c:v>144</c:v>
                </c:pt>
                <c:pt idx="6877">
                  <c:v>147</c:v>
                </c:pt>
                <c:pt idx="6878">
                  <c:v>134</c:v>
                </c:pt>
                <c:pt idx="6879">
                  <c:v>95</c:v>
                </c:pt>
                <c:pt idx="6880">
                  <c:v>22</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0</c:v>
                </c:pt>
                <c:pt idx="6894">
                  <c:v>8</c:v>
                </c:pt>
                <c:pt idx="6895">
                  <c:v>52</c:v>
                </c:pt>
                <c:pt idx="6896">
                  <c:v>114</c:v>
                </c:pt>
                <c:pt idx="6897">
                  <c:v>175</c:v>
                </c:pt>
                <c:pt idx="6898">
                  <c:v>229</c:v>
                </c:pt>
                <c:pt idx="6899">
                  <c:v>246</c:v>
                </c:pt>
                <c:pt idx="6900">
                  <c:v>229</c:v>
                </c:pt>
                <c:pt idx="6901">
                  <c:v>180</c:v>
                </c:pt>
                <c:pt idx="6902">
                  <c:v>134</c:v>
                </c:pt>
                <c:pt idx="6903">
                  <c:v>70</c:v>
                </c:pt>
                <c:pt idx="6904">
                  <c:v>13</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6</c:v>
                </c:pt>
                <c:pt idx="6919">
                  <c:v>57</c:v>
                </c:pt>
                <c:pt idx="6920">
                  <c:v>120</c:v>
                </c:pt>
                <c:pt idx="6921">
                  <c:v>154</c:v>
                </c:pt>
                <c:pt idx="6922">
                  <c:v>148</c:v>
                </c:pt>
                <c:pt idx="6923">
                  <c:v>132</c:v>
                </c:pt>
                <c:pt idx="6924">
                  <c:v>170</c:v>
                </c:pt>
                <c:pt idx="6925">
                  <c:v>194</c:v>
                </c:pt>
                <c:pt idx="6926">
                  <c:v>139</c:v>
                </c:pt>
                <c:pt idx="6927">
                  <c:v>102</c:v>
                </c:pt>
                <c:pt idx="6928">
                  <c:v>24</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6</c:v>
                </c:pt>
                <c:pt idx="6943">
                  <c:v>48</c:v>
                </c:pt>
                <c:pt idx="6944">
                  <c:v>122</c:v>
                </c:pt>
                <c:pt idx="6945">
                  <c:v>182</c:v>
                </c:pt>
                <c:pt idx="6946">
                  <c:v>223</c:v>
                </c:pt>
                <c:pt idx="6947">
                  <c:v>208</c:v>
                </c:pt>
                <c:pt idx="6948">
                  <c:v>173</c:v>
                </c:pt>
                <c:pt idx="6949">
                  <c:v>165</c:v>
                </c:pt>
                <c:pt idx="6950">
                  <c:v>138</c:v>
                </c:pt>
                <c:pt idx="6951">
                  <c:v>86</c:v>
                </c:pt>
                <c:pt idx="6952">
                  <c:v>11</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4</c:v>
                </c:pt>
                <c:pt idx="6967">
                  <c:v>53</c:v>
                </c:pt>
                <c:pt idx="6968">
                  <c:v>126</c:v>
                </c:pt>
                <c:pt idx="6969">
                  <c:v>177</c:v>
                </c:pt>
                <c:pt idx="6970">
                  <c:v>203</c:v>
                </c:pt>
                <c:pt idx="6971">
                  <c:v>219</c:v>
                </c:pt>
                <c:pt idx="6972">
                  <c:v>206</c:v>
                </c:pt>
                <c:pt idx="6973">
                  <c:v>185</c:v>
                </c:pt>
                <c:pt idx="6974">
                  <c:v>141</c:v>
                </c:pt>
                <c:pt idx="6975">
                  <c:v>96</c:v>
                </c:pt>
                <c:pt idx="6976">
                  <c:v>2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6</c:v>
                </c:pt>
                <c:pt idx="6991">
                  <c:v>60</c:v>
                </c:pt>
                <c:pt idx="6992">
                  <c:v>117</c:v>
                </c:pt>
                <c:pt idx="6993">
                  <c:v>156</c:v>
                </c:pt>
                <c:pt idx="6994">
                  <c:v>122</c:v>
                </c:pt>
                <c:pt idx="6995">
                  <c:v>115</c:v>
                </c:pt>
                <c:pt idx="6996">
                  <c:v>114</c:v>
                </c:pt>
                <c:pt idx="6997">
                  <c:v>178</c:v>
                </c:pt>
                <c:pt idx="6998">
                  <c:v>127</c:v>
                </c:pt>
                <c:pt idx="6999">
                  <c:v>94</c:v>
                </c:pt>
                <c:pt idx="7000">
                  <c:v>2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5</c:v>
                </c:pt>
                <c:pt idx="7015">
                  <c:v>53</c:v>
                </c:pt>
                <c:pt idx="7016">
                  <c:v>124</c:v>
                </c:pt>
                <c:pt idx="7017">
                  <c:v>167</c:v>
                </c:pt>
                <c:pt idx="7018">
                  <c:v>188</c:v>
                </c:pt>
                <c:pt idx="7019">
                  <c:v>213</c:v>
                </c:pt>
                <c:pt idx="7020">
                  <c:v>206</c:v>
                </c:pt>
                <c:pt idx="7021">
                  <c:v>174</c:v>
                </c:pt>
                <c:pt idx="7022">
                  <c:v>122</c:v>
                </c:pt>
                <c:pt idx="7023">
                  <c:v>59</c:v>
                </c:pt>
                <c:pt idx="7024">
                  <c:v>9</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2</c:v>
                </c:pt>
                <c:pt idx="7039">
                  <c:v>31</c:v>
                </c:pt>
                <c:pt idx="7040">
                  <c:v>93</c:v>
                </c:pt>
                <c:pt idx="7041">
                  <c:v>149</c:v>
                </c:pt>
                <c:pt idx="7042">
                  <c:v>189</c:v>
                </c:pt>
                <c:pt idx="7043">
                  <c:v>200</c:v>
                </c:pt>
                <c:pt idx="7044">
                  <c:v>194</c:v>
                </c:pt>
                <c:pt idx="7045">
                  <c:v>165</c:v>
                </c:pt>
                <c:pt idx="7046">
                  <c:v>118</c:v>
                </c:pt>
                <c:pt idx="7047">
                  <c:v>56</c:v>
                </c:pt>
                <c:pt idx="7048">
                  <c:v>8</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3</c:v>
                </c:pt>
                <c:pt idx="7063">
                  <c:v>29</c:v>
                </c:pt>
                <c:pt idx="7064">
                  <c:v>109</c:v>
                </c:pt>
                <c:pt idx="7065">
                  <c:v>163</c:v>
                </c:pt>
                <c:pt idx="7066">
                  <c:v>149</c:v>
                </c:pt>
                <c:pt idx="7067">
                  <c:v>176</c:v>
                </c:pt>
                <c:pt idx="7068">
                  <c:v>213</c:v>
                </c:pt>
                <c:pt idx="7069">
                  <c:v>153</c:v>
                </c:pt>
                <c:pt idx="7070">
                  <c:v>116</c:v>
                </c:pt>
                <c:pt idx="7071">
                  <c:v>54</c:v>
                </c:pt>
                <c:pt idx="7072">
                  <c:v>8</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2</c:v>
                </c:pt>
                <c:pt idx="7087">
                  <c:v>28</c:v>
                </c:pt>
                <c:pt idx="7088">
                  <c:v>88</c:v>
                </c:pt>
                <c:pt idx="7089">
                  <c:v>144</c:v>
                </c:pt>
                <c:pt idx="7090">
                  <c:v>184</c:v>
                </c:pt>
                <c:pt idx="7091">
                  <c:v>195</c:v>
                </c:pt>
                <c:pt idx="7092">
                  <c:v>188</c:v>
                </c:pt>
                <c:pt idx="7093">
                  <c:v>159</c:v>
                </c:pt>
                <c:pt idx="7094">
                  <c:v>113</c:v>
                </c:pt>
                <c:pt idx="7095">
                  <c:v>51</c:v>
                </c:pt>
                <c:pt idx="7096">
                  <c:v>7</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1</c:v>
                </c:pt>
                <c:pt idx="7111">
                  <c:v>26</c:v>
                </c:pt>
                <c:pt idx="7112">
                  <c:v>85</c:v>
                </c:pt>
                <c:pt idx="7113">
                  <c:v>141</c:v>
                </c:pt>
                <c:pt idx="7114">
                  <c:v>181</c:v>
                </c:pt>
                <c:pt idx="7115">
                  <c:v>192</c:v>
                </c:pt>
                <c:pt idx="7116">
                  <c:v>185</c:v>
                </c:pt>
                <c:pt idx="7117">
                  <c:v>156</c:v>
                </c:pt>
                <c:pt idx="7118">
                  <c:v>110</c:v>
                </c:pt>
                <c:pt idx="7119">
                  <c:v>49</c:v>
                </c:pt>
                <c:pt idx="7120">
                  <c:v>7</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1</c:v>
                </c:pt>
                <c:pt idx="7135">
                  <c:v>32</c:v>
                </c:pt>
                <c:pt idx="7136">
                  <c:v>97</c:v>
                </c:pt>
                <c:pt idx="7137">
                  <c:v>146</c:v>
                </c:pt>
                <c:pt idx="7138">
                  <c:v>178</c:v>
                </c:pt>
                <c:pt idx="7139">
                  <c:v>189</c:v>
                </c:pt>
                <c:pt idx="7140">
                  <c:v>183</c:v>
                </c:pt>
                <c:pt idx="7141">
                  <c:v>154</c:v>
                </c:pt>
                <c:pt idx="7142">
                  <c:v>108</c:v>
                </c:pt>
                <c:pt idx="7143">
                  <c:v>47</c:v>
                </c:pt>
                <c:pt idx="7144">
                  <c:v>6</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1</c:v>
                </c:pt>
                <c:pt idx="7159">
                  <c:v>30</c:v>
                </c:pt>
                <c:pt idx="7160">
                  <c:v>99</c:v>
                </c:pt>
                <c:pt idx="7161">
                  <c:v>153</c:v>
                </c:pt>
                <c:pt idx="7162">
                  <c:v>200</c:v>
                </c:pt>
                <c:pt idx="7163">
                  <c:v>195</c:v>
                </c:pt>
                <c:pt idx="7164">
                  <c:v>165</c:v>
                </c:pt>
                <c:pt idx="7165">
                  <c:v>120</c:v>
                </c:pt>
                <c:pt idx="7166">
                  <c:v>117</c:v>
                </c:pt>
                <c:pt idx="7167">
                  <c:v>73</c:v>
                </c:pt>
                <c:pt idx="7168">
                  <c:v>11</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1</c:v>
                </c:pt>
                <c:pt idx="7183">
                  <c:v>22</c:v>
                </c:pt>
                <c:pt idx="7184">
                  <c:v>79</c:v>
                </c:pt>
                <c:pt idx="7185">
                  <c:v>135</c:v>
                </c:pt>
                <c:pt idx="7186">
                  <c:v>174</c:v>
                </c:pt>
                <c:pt idx="7187">
                  <c:v>192</c:v>
                </c:pt>
                <c:pt idx="7188">
                  <c:v>185</c:v>
                </c:pt>
                <c:pt idx="7189">
                  <c:v>154</c:v>
                </c:pt>
                <c:pt idx="7190">
                  <c:v>104</c:v>
                </c:pt>
                <c:pt idx="7191">
                  <c:v>43</c:v>
                </c:pt>
                <c:pt idx="7192">
                  <c:v>5</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1</c:v>
                </c:pt>
                <c:pt idx="7207">
                  <c:v>21</c:v>
                </c:pt>
                <c:pt idx="7208">
                  <c:v>78</c:v>
                </c:pt>
                <c:pt idx="7209">
                  <c:v>129</c:v>
                </c:pt>
                <c:pt idx="7210">
                  <c:v>164</c:v>
                </c:pt>
                <c:pt idx="7211">
                  <c:v>190</c:v>
                </c:pt>
                <c:pt idx="7212">
                  <c:v>182</c:v>
                </c:pt>
                <c:pt idx="7213">
                  <c:v>151</c:v>
                </c:pt>
                <c:pt idx="7214">
                  <c:v>101</c:v>
                </c:pt>
                <c:pt idx="7215">
                  <c:v>41</c:v>
                </c:pt>
                <c:pt idx="7216">
                  <c:v>5</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1</c:v>
                </c:pt>
                <c:pt idx="7231">
                  <c:v>37</c:v>
                </c:pt>
                <c:pt idx="7232">
                  <c:v>91</c:v>
                </c:pt>
                <c:pt idx="7233">
                  <c:v>137</c:v>
                </c:pt>
                <c:pt idx="7234">
                  <c:v>171</c:v>
                </c:pt>
                <c:pt idx="7235">
                  <c:v>114</c:v>
                </c:pt>
                <c:pt idx="7236">
                  <c:v>178</c:v>
                </c:pt>
                <c:pt idx="7237">
                  <c:v>159</c:v>
                </c:pt>
                <c:pt idx="7238">
                  <c:v>111</c:v>
                </c:pt>
                <c:pt idx="7239">
                  <c:v>66</c:v>
                </c:pt>
                <c:pt idx="7240">
                  <c:v>8</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1</c:v>
                </c:pt>
                <c:pt idx="7255">
                  <c:v>35</c:v>
                </c:pt>
                <c:pt idx="7256">
                  <c:v>89</c:v>
                </c:pt>
                <c:pt idx="7257">
                  <c:v>124</c:v>
                </c:pt>
                <c:pt idx="7258">
                  <c:v>170</c:v>
                </c:pt>
                <c:pt idx="7259">
                  <c:v>113</c:v>
                </c:pt>
                <c:pt idx="7260">
                  <c:v>107</c:v>
                </c:pt>
                <c:pt idx="7261">
                  <c:v>153</c:v>
                </c:pt>
                <c:pt idx="7262">
                  <c:v>106</c:v>
                </c:pt>
                <c:pt idx="7263">
                  <c:v>65</c:v>
                </c:pt>
                <c:pt idx="7264">
                  <c:v>8</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1</c:v>
                </c:pt>
                <c:pt idx="7279">
                  <c:v>33</c:v>
                </c:pt>
                <c:pt idx="7280">
                  <c:v>87</c:v>
                </c:pt>
                <c:pt idx="7281">
                  <c:v>131</c:v>
                </c:pt>
                <c:pt idx="7282">
                  <c:v>167</c:v>
                </c:pt>
                <c:pt idx="7283">
                  <c:v>181</c:v>
                </c:pt>
                <c:pt idx="7284">
                  <c:v>175</c:v>
                </c:pt>
                <c:pt idx="7285">
                  <c:v>161</c:v>
                </c:pt>
                <c:pt idx="7286">
                  <c:v>98</c:v>
                </c:pt>
                <c:pt idx="7287">
                  <c:v>62</c:v>
                </c:pt>
                <c:pt idx="7288">
                  <c:v>7</c:v>
                </c:pt>
                <c:pt idx="7289">
                  <c:v>0</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22</c:v>
                </c:pt>
                <c:pt idx="7304">
                  <c:v>86</c:v>
                </c:pt>
                <c:pt idx="7305">
                  <c:v>135</c:v>
                </c:pt>
                <c:pt idx="7306">
                  <c:v>157</c:v>
                </c:pt>
                <c:pt idx="7307">
                  <c:v>203</c:v>
                </c:pt>
                <c:pt idx="7308">
                  <c:v>180</c:v>
                </c:pt>
                <c:pt idx="7309">
                  <c:v>154</c:v>
                </c:pt>
                <c:pt idx="7310">
                  <c:v>114</c:v>
                </c:pt>
                <c:pt idx="7311">
                  <c:v>48</c:v>
                </c:pt>
                <c:pt idx="7312">
                  <c:v>4</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30</c:v>
                </c:pt>
                <c:pt idx="7328">
                  <c:v>80</c:v>
                </c:pt>
                <c:pt idx="7329">
                  <c:v>112</c:v>
                </c:pt>
                <c:pt idx="7330">
                  <c:v>98</c:v>
                </c:pt>
                <c:pt idx="7331">
                  <c:v>92</c:v>
                </c:pt>
                <c:pt idx="7332">
                  <c:v>92</c:v>
                </c:pt>
                <c:pt idx="7333">
                  <c:v>96</c:v>
                </c:pt>
                <c:pt idx="7334">
                  <c:v>96</c:v>
                </c:pt>
                <c:pt idx="7335">
                  <c:v>60</c:v>
                </c:pt>
                <c:pt idx="7336">
                  <c:v>6</c:v>
                </c:pt>
                <c:pt idx="7337">
                  <c:v>0</c:v>
                </c:pt>
                <c:pt idx="7338">
                  <c:v>0</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29</c:v>
                </c:pt>
                <c:pt idx="7352">
                  <c:v>97</c:v>
                </c:pt>
                <c:pt idx="7353">
                  <c:v>111</c:v>
                </c:pt>
                <c:pt idx="7354">
                  <c:v>99</c:v>
                </c:pt>
                <c:pt idx="7355">
                  <c:v>101</c:v>
                </c:pt>
                <c:pt idx="7356">
                  <c:v>166</c:v>
                </c:pt>
                <c:pt idx="7357">
                  <c:v>163</c:v>
                </c:pt>
                <c:pt idx="7358">
                  <c:v>113</c:v>
                </c:pt>
                <c:pt idx="7359">
                  <c:v>47</c:v>
                </c:pt>
                <c:pt idx="7360">
                  <c:v>4</c:v>
                </c:pt>
                <c:pt idx="7361">
                  <c:v>0</c:v>
                </c:pt>
                <c:pt idx="7362">
                  <c:v>0</c:v>
                </c:pt>
                <c:pt idx="7363">
                  <c:v>0</c:v>
                </c:pt>
                <c:pt idx="7364">
                  <c:v>0</c:v>
                </c:pt>
                <c:pt idx="7365">
                  <c:v>0</c:v>
                </c:pt>
                <c:pt idx="7366">
                  <c:v>0</c:v>
                </c:pt>
                <c:pt idx="7367">
                  <c:v>0</c:v>
                </c:pt>
                <c:pt idx="7368">
                  <c:v>0</c:v>
                </c:pt>
                <c:pt idx="7369">
                  <c:v>0</c:v>
                </c:pt>
                <c:pt idx="7370">
                  <c:v>0</c:v>
                </c:pt>
                <c:pt idx="7371">
                  <c:v>0</c:v>
                </c:pt>
                <c:pt idx="7372">
                  <c:v>0</c:v>
                </c:pt>
                <c:pt idx="7373">
                  <c:v>0</c:v>
                </c:pt>
                <c:pt idx="7374">
                  <c:v>0</c:v>
                </c:pt>
                <c:pt idx="7375">
                  <c:v>14</c:v>
                </c:pt>
                <c:pt idx="7376">
                  <c:v>67</c:v>
                </c:pt>
                <c:pt idx="7377">
                  <c:v>121</c:v>
                </c:pt>
                <c:pt idx="7378">
                  <c:v>159</c:v>
                </c:pt>
                <c:pt idx="7379">
                  <c:v>175</c:v>
                </c:pt>
                <c:pt idx="7380">
                  <c:v>168</c:v>
                </c:pt>
                <c:pt idx="7381">
                  <c:v>134</c:v>
                </c:pt>
                <c:pt idx="7382">
                  <c:v>90</c:v>
                </c:pt>
                <c:pt idx="7383">
                  <c:v>32</c:v>
                </c:pt>
                <c:pt idx="7384">
                  <c:v>2</c:v>
                </c:pt>
                <c:pt idx="7385">
                  <c:v>0</c:v>
                </c:pt>
                <c:pt idx="7386">
                  <c:v>0</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13</c:v>
                </c:pt>
                <c:pt idx="7400">
                  <c:v>65</c:v>
                </c:pt>
                <c:pt idx="7401">
                  <c:v>118</c:v>
                </c:pt>
                <c:pt idx="7402">
                  <c:v>156</c:v>
                </c:pt>
                <c:pt idx="7403">
                  <c:v>173</c:v>
                </c:pt>
                <c:pt idx="7404">
                  <c:v>166</c:v>
                </c:pt>
                <c:pt idx="7405">
                  <c:v>134</c:v>
                </c:pt>
                <c:pt idx="7406">
                  <c:v>88</c:v>
                </c:pt>
                <c:pt idx="7407">
                  <c:v>31</c:v>
                </c:pt>
                <c:pt idx="7408">
                  <c:v>2</c:v>
                </c:pt>
                <c:pt idx="7409">
                  <c:v>0</c:v>
                </c:pt>
                <c:pt idx="7410">
                  <c:v>0</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12</c:v>
                </c:pt>
                <c:pt idx="7424">
                  <c:v>63</c:v>
                </c:pt>
                <c:pt idx="7425">
                  <c:v>116</c:v>
                </c:pt>
                <c:pt idx="7426">
                  <c:v>148</c:v>
                </c:pt>
                <c:pt idx="7427">
                  <c:v>163</c:v>
                </c:pt>
                <c:pt idx="7428">
                  <c:v>157</c:v>
                </c:pt>
                <c:pt idx="7429">
                  <c:v>131</c:v>
                </c:pt>
                <c:pt idx="7430">
                  <c:v>85</c:v>
                </c:pt>
                <c:pt idx="7431">
                  <c:v>29</c:v>
                </c:pt>
                <c:pt idx="7432">
                  <c:v>2</c:v>
                </c:pt>
                <c:pt idx="7433">
                  <c:v>0</c:v>
                </c:pt>
                <c:pt idx="7434">
                  <c:v>0</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12</c:v>
                </c:pt>
                <c:pt idx="7448">
                  <c:v>61</c:v>
                </c:pt>
                <c:pt idx="7449">
                  <c:v>113</c:v>
                </c:pt>
                <c:pt idx="7450">
                  <c:v>146</c:v>
                </c:pt>
                <c:pt idx="7451">
                  <c:v>161</c:v>
                </c:pt>
                <c:pt idx="7452">
                  <c:v>155</c:v>
                </c:pt>
                <c:pt idx="7453">
                  <c:v>129</c:v>
                </c:pt>
                <c:pt idx="7454">
                  <c:v>83</c:v>
                </c:pt>
                <c:pt idx="7455">
                  <c:v>28</c:v>
                </c:pt>
                <c:pt idx="7456">
                  <c:v>2</c:v>
                </c:pt>
                <c:pt idx="7457">
                  <c:v>0</c:v>
                </c:pt>
                <c:pt idx="7458">
                  <c:v>0</c:v>
                </c:pt>
                <c:pt idx="7459">
                  <c:v>0</c:v>
                </c:pt>
                <c:pt idx="7460">
                  <c:v>0</c:v>
                </c:pt>
                <c:pt idx="7461">
                  <c:v>0</c:v>
                </c:pt>
                <c:pt idx="7462">
                  <c:v>0</c:v>
                </c:pt>
                <c:pt idx="7463">
                  <c:v>0</c:v>
                </c:pt>
                <c:pt idx="7464">
                  <c:v>0</c:v>
                </c:pt>
                <c:pt idx="7465">
                  <c:v>0</c:v>
                </c:pt>
                <c:pt idx="7466">
                  <c:v>0</c:v>
                </c:pt>
                <c:pt idx="7467">
                  <c:v>0</c:v>
                </c:pt>
                <c:pt idx="7468">
                  <c:v>0</c:v>
                </c:pt>
                <c:pt idx="7469">
                  <c:v>0</c:v>
                </c:pt>
                <c:pt idx="7470">
                  <c:v>0</c:v>
                </c:pt>
                <c:pt idx="7471">
                  <c:v>11</c:v>
                </c:pt>
                <c:pt idx="7472">
                  <c:v>59</c:v>
                </c:pt>
                <c:pt idx="7473">
                  <c:v>112</c:v>
                </c:pt>
                <c:pt idx="7474">
                  <c:v>149</c:v>
                </c:pt>
                <c:pt idx="7475">
                  <c:v>159</c:v>
                </c:pt>
                <c:pt idx="7476">
                  <c:v>153</c:v>
                </c:pt>
                <c:pt idx="7477">
                  <c:v>127</c:v>
                </c:pt>
                <c:pt idx="7478">
                  <c:v>81</c:v>
                </c:pt>
                <c:pt idx="7479">
                  <c:v>26</c:v>
                </c:pt>
                <c:pt idx="7480">
                  <c:v>1</c:v>
                </c:pt>
                <c:pt idx="7481">
                  <c:v>0</c:v>
                </c:pt>
                <c:pt idx="7482">
                  <c:v>0</c:v>
                </c:pt>
                <c:pt idx="7483">
                  <c:v>0</c:v>
                </c:pt>
                <c:pt idx="7484">
                  <c:v>0</c:v>
                </c:pt>
                <c:pt idx="7485">
                  <c:v>0</c:v>
                </c:pt>
                <c:pt idx="7486">
                  <c:v>0</c:v>
                </c:pt>
                <c:pt idx="7487">
                  <c:v>0</c:v>
                </c:pt>
                <c:pt idx="7488">
                  <c:v>0</c:v>
                </c:pt>
                <c:pt idx="7489">
                  <c:v>0</c:v>
                </c:pt>
                <c:pt idx="7490">
                  <c:v>0</c:v>
                </c:pt>
                <c:pt idx="7491">
                  <c:v>0</c:v>
                </c:pt>
                <c:pt idx="7492">
                  <c:v>0</c:v>
                </c:pt>
                <c:pt idx="7493">
                  <c:v>0</c:v>
                </c:pt>
                <c:pt idx="7494">
                  <c:v>0</c:v>
                </c:pt>
                <c:pt idx="7495">
                  <c:v>20</c:v>
                </c:pt>
                <c:pt idx="7496">
                  <c:v>83</c:v>
                </c:pt>
                <c:pt idx="7497">
                  <c:v>112</c:v>
                </c:pt>
                <c:pt idx="7498">
                  <c:v>118</c:v>
                </c:pt>
                <c:pt idx="7499">
                  <c:v>95</c:v>
                </c:pt>
                <c:pt idx="7500">
                  <c:v>88</c:v>
                </c:pt>
                <c:pt idx="7501">
                  <c:v>85</c:v>
                </c:pt>
                <c:pt idx="7502">
                  <c:v>85</c:v>
                </c:pt>
                <c:pt idx="7503">
                  <c:v>44</c:v>
                </c:pt>
                <c:pt idx="7504">
                  <c:v>2</c:v>
                </c:pt>
                <c:pt idx="7505">
                  <c:v>0</c:v>
                </c:pt>
                <c:pt idx="7506">
                  <c:v>0</c:v>
                </c:pt>
                <c:pt idx="7507">
                  <c:v>0</c:v>
                </c:pt>
                <c:pt idx="7508">
                  <c:v>0</c:v>
                </c:pt>
                <c:pt idx="7509">
                  <c:v>0</c:v>
                </c:pt>
                <c:pt idx="7510">
                  <c:v>0</c:v>
                </c:pt>
                <c:pt idx="7511">
                  <c:v>0</c:v>
                </c:pt>
                <c:pt idx="7512">
                  <c:v>0</c:v>
                </c:pt>
                <c:pt idx="7513">
                  <c:v>0</c:v>
                </c:pt>
                <c:pt idx="7514">
                  <c:v>0</c:v>
                </c:pt>
                <c:pt idx="7515">
                  <c:v>0</c:v>
                </c:pt>
                <c:pt idx="7516">
                  <c:v>0</c:v>
                </c:pt>
                <c:pt idx="7517">
                  <c:v>0</c:v>
                </c:pt>
                <c:pt idx="7518">
                  <c:v>0</c:v>
                </c:pt>
                <c:pt idx="7519">
                  <c:v>10</c:v>
                </c:pt>
                <c:pt idx="7520">
                  <c:v>56</c:v>
                </c:pt>
                <c:pt idx="7521">
                  <c:v>109</c:v>
                </c:pt>
                <c:pt idx="7522">
                  <c:v>138</c:v>
                </c:pt>
                <c:pt idx="7523">
                  <c:v>167</c:v>
                </c:pt>
                <c:pt idx="7524">
                  <c:v>150</c:v>
                </c:pt>
                <c:pt idx="7525">
                  <c:v>90</c:v>
                </c:pt>
                <c:pt idx="7526">
                  <c:v>84</c:v>
                </c:pt>
                <c:pt idx="7527">
                  <c:v>42</c:v>
                </c:pt>
                <c:pt idx="7528">
                  <c:v>2</c:v>
                </c:pt>
                <c:pt idx="7529">
                  <c:v>0</c:v>
                </c:pt>
                <c:pt idx="7530">
                  <c:v>0</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12</c:v>
                </c:pt>
                <c:pt idx="7544">
                  <c:v>53</c:v>
                </c:pt>
                <c:pt idx="7545">
                  <c:v>121</c:v>
                </c:pt>
                <c:pt idx="7546">
                  <c:v>150</c:v>
                </c:pt>
                <c:pt idx="7547">
                  <c:v>171</c:v>
                </c:pt>
                <c:pt idx="7548">
                  <c:v>164</c:v>
                </c:pt>
                <c:pt idx="7549">
                  <c:v>135</c:v>
                </c:pt>
                <c:pt idx="7550">
                  <c:v>91</c:v>
                </c:pt>
                <c:pt idx="7551">
                  <c:v>29</c:v>
                </c:pt>
                <c:pt idx="7552">
                  <c:v>1</c:v>
                </c:pt>
                <c:pt idx="7553">
                  <c:v>0</c:v>
                </c:pt>
                <c:pt idx="7554">
                  <c:v>0</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9</c:v>
                </c:pt>
                <c:pt idx="7568">
                  <c:v>51</c:v>
                </c:pt>
                <c:pt idx="7569">
                  <c:v>104</c:v>
                </c:pt>
                <c:pt idx="7570">
                  <c:v>133</c:v>
                </c:pt>
                <c:pt idx="7571">
                  <c:v>157</c:v>
                </c:pt>
                <c:pt idx="7572">
                  <c:v>150</c:v>
                </c:pt>
                <c:pt idx="7573">
                  <c:v>119</c:v>
                </c:pt>
                <c:pt idx="7574">
                  <c:v>74</c:v>
                </c:pt>
                <c:pt idx="7575">
                  <c:v>21</c:v>
                </c:pt>
                <c:pt idx="7576">
                  <c:v>1</c:v>
                </c:pt>
                <c:pt idx="7577">
                  <c:v>0</c:v>
                </c:pt>
                <c:pt idx="7578">
                  <c:v>0</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8</c:v>
                </c:pt>
                <c:pt idx="7592">
                  <c:v>50</c:v>
                </c:pt>
                <c:pt idx="7593">
                  <c:v>101</c:v>
                </c:pt>
                <c:pt idx="7594">
                  <c:v>137</c:v>
                </c:pt>
                <c:pt idx="7595">
                  <c:v>149</c:v>
                </c:pt>
                <c:pt idx="7596">
                  <c:v>143</c:v>
                </c:pt>
                <c:pt idx="7597">
                  <c:v>117</c:v>
                </c:pt>
                <c:pt idx="7598">
                  <c:v>72</c:v>
                </c:pt>
                <c:pt idx="7599">
                  <c:v>20</c:v>
                </c:pt>
                <c:pt idx="7600">
                  <c:v>1</c:v>
                </c:pt>
                <c:pt idx="7601">
                  <c:v>0</c:v>
                </c:pt>
                <c:pt idx="7602">
                  <c:v>0</c:v>
                </c:pt>
                <c:pt idx="7603">
                  <c:v>0</c:v>
                </c:pt>
                <c:pt idx="7604">
                  <c:v>0</c:v>
                </c:pt>
                <c:pt idx="7605">
                  <c:v>0</c:v>
                </c:pt>
                <c:pt idx="7606">
                  <c:v>0</c:v>
                </c:pt>
                <c:pt idx="7607">
                  <c:v>0</c:v>
                </c:pt>
                <c:pt idx="7608">
                  <c:v>0</c:v>
                </c:pt>
                <c:pt idx="7609">
                  <c:v>0</c:v>
                </c:pt>
                <c:pt idx="7610">
                  <c:v>0</c:v>
                </c:pt>
                <c:pt idx="7611">
                  <c:v>0</c:v>
                </c:pt>
                <c:pt idx="7612">
                  <c:v>0</c:v>
                </c:pt>
                <c:pt idx="7613">
                  <c:v>0</c:v>
                </c:pt>
                <c:pt idx="7614">
                  <c:v>0</c:v>
                </c:pt>
                <c:pt idx="7615">
                  <c:v>7</c:v>
                </c:pt>
                <c:pt idx="7616">
                  <c:v>48</c:v>
                </c:pt>
                <c:pt idx="7617">
                  <c:v>98</c:v>
                </c:pt>
                <c:pt idx="7618">
                  <c:v>135</c:v>
                </c:pt>
                <c:pt idx="7619">
                  <c:v>146</c:v>
                </c:pt>
                <c:pt idx="7620">
                  <c:v>140</c:v>
                </c:pt>
                <c:pt idx="7621">
                  <c:v>115</c:v>
                </c:pt>
                <c:pt idx="7622">
                  <c:v>70</c:v>
                </c:pt>
                <c:pt idx="7623">
                  <c:v>19</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7</c:v>
                </c:pt>
                <c:pt idx="7640">
                  <c:v>46</c:v>
                </c:pt>
                <c:pt idx="7641">
                  <c:v>96</c:v>
                </c:pt>
                <c:pt idx="7642">
                  <c:v>133</c:v>
                </c:pt>
                <c:pt idx="7643">
                  <c:v>144</c:v>
                </c:pt>
                <c:pt idx="7644">
                  <c:v>138</c:v>
                </c:pt>
                <c:pt idx="7645">
                  <c:v>113</c:v>
                </c:pt>
                <c:pt idx="7646">
                  <c:v>75</c:v>
                </c:pt>
                <c:pt idx="7647">
                  <c:v>21</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11</c:v>
                </c:pt>
                <c:pt idx="7664">
                  <c:v>50</c:v>
                </c:pt>
                <c:pt idx="7665">
                  <c:v>104</c:v>
                </c:pt>
                <c:pt idx="7666">
                  <c:v>137</c:v>
                </c:pt>
                <c:pt idx="7667">
                  <c:v>159</c:v>
                </c:pt>
                <c:pt idx="7668">
                  <c:v>151</c:v>
                </c:pt>
                <c:pt idx="7669">
                  <c:v>109</c:v>
                </c:pt>
                <c:pt idx="7670">
                  <c:v>84</c:v>
                </c:pt>
                <c:pt idx="7671">
                  <c:v>22</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6</c:v>
                </c:pt>
                <c:pt idx="7688">
                  <c:v>43</c:v>
                </c:pt>
                <c:pt idx="7689">
                  <c:v>93</c:v>
                </c:pt>
                <c:pt idx="7690">
                  <c:v>129</c:v>
                </c:pt>
                <c:pt idx="7691">
                  <c:v>141</c:v>
                </c:pt>
                <c:pt idx="7692">
                  <c:v>135</c:v>
                </c:pt>
                <c:pt idx="7693">
                  <c:v>110</c:v>
                </c:pt>
                <c:pt idx="7694">
                  <c:v>66</c:v>
                </c:pt>
                <c:pt idx="7695">
                  <c:v>16</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5</c:v>
                </c:pt>
                <c:pt idx="7712">
                  <c:v>41</c:v>
                </c:pt>
                <c:pt idx="7713">
                  <c:v>91</c:v>
                </c:pt>
                <c:pt idx="7714">
                  <c:v>127</c:v>
                </c:pt>
                <c:pt idx="7715">
                  <c:v>139</c:v>
                </c:pt>
                <c:pt idx="7716">
                  <c:v>135</c:v>
                </c:pt>
                <c:pt idx="7717">
                  <c:v>108</c:v>
                </c:pt>
                <c:pt idx="7718">
                  <c:v>64</c:v>
                </c:pt>
                <c:pt idx="7719">
                  <c:v>16</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5</c:v>
                </c:pt>
                <c:pt idx="7736">
                  <c:v>47</c:v>
                </c:pt>
                <c:pt idx="7737">
                  <c:v>103</c:v>
                </c:pt>
                <c:pt idx="7738">
                  <c:v>140</c:v>
                </c:pt>
                <c:pt idx="7739">
                  <c:v>173</c:v>
                </c:pt>
                <c:pt idx="7740">
                  <c:v>159</c:v>
                </c:pt>
                <c:pt idx="7741">
                  <c:v>113</c:v>
                </c:pt>
                <c:pt idx="7742">
                  <c:v>77</c:v>
                </c:pt>
                <c:pt idx="7743">
                  <c:v>18</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5</c:v>
                </c:pt>
                <c:pt idx="7760">
                  <c:v>38</c:v>
                </c:pt>
                <c:pt idx="7761">
                  <c:v>87</c:v>
                </c:pt>
                <c:pt idx="7762">
                  <c:v>123</c:v>
                </c:pt>
                <c:pt idx="7763">
                  <c:v>138</c:v>
                </c:pt>
                <c:pt idx="7764">
                  <c:v>132</c:v>
                </c:pt>
                <c:pt idx="7765">
                  <c:v>105</c:v>
                </c:pt>
                <c:pt idx="7766">
                  <c:v>62</c:v>
                </c:pt>
                <c:pt idx="7767">
                  <c:v>15</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4</c:v>
                </c:pt>
                <c:pt idx="7784">
                  <c:v>37</c:v>
                </c:pt>
                <c:pt idx="7785">
                  <c:v>86</c:v>
                </c:pt>
                <c:pt idx="7786">
                  <c:v>122</c:v>
                </c:pt>
                <c:pt idx="7787">
                  <c:v>135</c:v>
                </c:pt>
                <c:pt idx="7788">
                  <c:v>130</c:v>
                </c:pt>
                <c:pt idx="7789">
                  <c:v>104</c:v>
                </c:pt>
                <c:pt idx="7790">
                  <c:v>61</c:v>
                </c:pt>
                <c:pt idx="7791">
                  <c:v>14</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4</c:v>
                </c:pt>
                <c:pt idx="7808">
                  <c:v>35</c:v>
                </c:pt>
                <c:pt idx="7809">
                  <c:v>85</c:v>
                </c:pt>
                <c:pt idx="7810">
                  <c:v>121</c:v>
                </c:pt>
                <c:pt idx="7811">
                  <c:v>134</c:v>
                </c:pt>
                <c:pt idx="7812">
                  <c:v>129</c:v>
                </c:pt>
                <c:pt idx="7813">
                  <c:v>103</c:v>
                </c:pt>
                <c:pt idx="7814">
                  <c:v>60</c:v>
                </c:pt>
                <c:pt idx="7815">
                  <c:v>14</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3</c:v>
                </c:pt>
                <c:pt idx="7832">
                  <c:v>34</c:v>
                </c:pt>
                <c:pt idx="7833">
                  <c:v>83</c:v>
                </c:pt>
                <c:pt idx="7834">
                  <c:v>119</c:v>
                </c:pt>
                <c:pt idx="7835">
                  <c:v>132</c:v>
                </c:pt>
                <c:pt idx="7836">
                  <c:v>127</c:v>
                </c:pt>
                <c:pt idx="7837">
                  <c:v>101</c:v>
                </c:pt>
                <c:pt idx="7838">
                  <c:v>59</c:v>
                </c:pt>
                <c:pt idx="7839">
                  <c:v>13</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4</c:v>
                </c:pt>
                <c:pt idx="7856">
                  <c:v>44</c:v>
                </c:pt>
                <c:pt idx="7857">
                  <c:v>99</c:v>
                </c:pt>
                <c:pt idx="7858">
                  <c:v>138</c:v>
                </c:pt>
                <c:pt idx="7859">
                  <c:v>152</c:v>
                </c:pt>
                <c:pt idx="7860">
                  <c:v>139</c:v>
                </c:pt>
                <c:pt idx="7861">
                  <c:v>101</c:v>
                </c:pt>
                <c:pt idx="7862">
                  <c:v>58</c:v>
                </c:pt>
                <c:pt idx="7863">
                  <c:v>13</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3</c:v>
                </c:pt>
                <c:pt idx="7880">
                  <c:v>31</c:v>
                </c:pt>
                <c:pt idx="7881">
                  <c:v>79</c:v>
                </c:pt>
                <c:pt idx="7882">
                  <c:v>114</c:v>
                </c:pt>
                <c:pt idx="7883">
                  <c:v>131</c:v>
                </c:pt>
                <c:pt idx="7884">
                  <c:v>106</c:v>
                </c:pt>
                <c:pt idx="7885">
                  <c:v>80</c:v>
                </c:pt>
                <c:pt idx="7886">
                  <c:v>65</c:v>
                </c:pt>
                <c:pt idx="7887">
                  <c:v>19</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2</c:v>
                </c:pt>
                <c:pt idx="7904">
                  <c:v>30</c:v>
                </c:pt>
                <c:pt idx="7905">
                  <c:v>78</c:v>
                </c:pt>
                <c:pt idx="7906">
                  <c:v>113</c:v>
                </c:pt>
                <c:pt idx="7907">
                  <c:v>128</c:v>
                </c:pt>
                <c:pt idx="7908">
                  <c:v>123</c:v>
                </c:pt>
                <c:pt idx="7909">
                  <c:v>98</c:v>
                </c:pt>
                <c:pt idx="7910">
                  <c:v>55</c:v>
                </c:pt>
                <c:pt idx="7911">
                  <c:v>12</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2</c:v>
                </c:pt>
                <c:pt idx="7928">
                  <c:v>29</c:v>
                </c:pt>
                <c:pt idx="7929">
                  <c:v>76</c:v>
                </c:pt>
                <c:pt idx="7930">
                  <c:v>112</c:v>
                </c:pt>
                <c:pt idx="7931">
                  <c:v>127</c:v>
                </c:pt>
                <c:pt idx="7932">
                  <c:v>122</c:v>
                </c:pt>
                <c:pt idx="7933">
                  <c:v>96</c:v>
                </c:pt>
                <c:pt idx="7934">
                  <c:v>55</c:v>
                </c:pt>
                <c:pt idx="7935">
                  <c:v>12</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2</c:v>
                </c:pt>
                <c:pt idx="7952">
                  <c:v>27</c:v>
                </c:pt>
                <c:pt idx="7953">
                  <c:v>75</c:v>
                </c:pt>
                <c:pt idx="7954">
                  <c:v>111</c:v>
                </c:pt>
                <c:pt idx="7955">
                  <c:v>125</c:v>
                </c:pt>
                <c:pt idx="7956">
                  <c:v>120</c:v>
                </c:pt>
                <c:pt idx="7957">
                  <c:v>95</c:v>
                </c:pt>
                <c:pt idx="7958">
                  <c:v>54</c:v>
                </c:pt>
                <c:pt idx="7959">
                  <c:v>12</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2</c:v>
                </c:pt>
                <c:pt idx="7976">
                  <c:v>26</c:v>
                </c:pt>
                <c:pt idx="7977">
                  <c:v>74</c:v>
                </c:pt>
                <c:pt idx="7978">
                  <c:v>109</c:v>
                </c:pt>
                <c:pt idx="7979">
                  <c:v>123</c:v>
                </c:pt>
                <c:pt idx="7980">
                  <c:v>119</c:v>
                </c:pt>
                <c:pt idx="7981">
                  <c:v>94</c:v>
                </c:pt>
                <c:pt idx="7982">
                  <c:v>53</c:v>
                </c:pt>
                <c:pt idx="7983">
                  <c:v>11</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1</c:v>
                </c:pt>
                <c:pt idx="8000">
                  <c:v>25</c:v>
                </c:pt>
                <c:pt idx="8001">
                  <c:v>72</c:v>
                </c:pt>
                <c:pt idx="8002">
                  <c:v>108</c:v>
                </c:pt>
                <c:pt idx="8003">
                  <c:v>122</c:v>
                </c:pt>
                <c:pt idx="8004">
                  <c:v>118</c:v>
                </c:pt>
                <c:pt idx="8005">
                  <c:v>94</c:v>
                </c:pt>
                <c:pt idx="8006">
                  <c:v>52</c:v>
                </c:pt>
                <c:pt idx="8007">
                  <c:v>11</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2</c:v>
                </c:pt>
                <c:pt idx="8024">
                  <c:v>29</c:v>
                </c:pt>
                <c:pt idx="8025">
                  <c:v>77</c:v>
                </c:pt>
                <c:pt idx="8026">
                  <c:v>107</c:v>
                </c:pt>
                <c:pt idx="8027">
                  <c:v>134</c:v>
                </c:pt>
                <c:pt idx="8028">
                  <c:v>136</c:v>
                </c:pt>
                <c:pt idx="8029">
                  <c:v>112</c:v>
                </c:pt>
                <c:pt idx="8030">
                  <c:v>65</c:v>
                </c:pt>
                <c:pt idx="8031">
                  <c:v>13</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1</c:v>
                </c:pt>
                <c:pt idx="8048">
                  <c:v>28</c:v>
                </c:pt>
                <c:pt idx="8049">
                  <c:v>84</c:v>
                </c:pt>
                <c:pt idx="8050">
                  <c:v>125</c:v>
                </c:pt>
                <c:pt idx="8051">
                  <c:v>132</c:v>
                </c:pt>
                <c:pt idx="8052">
                  <c:v>128</c:v>
                </c:pt>
                <c:pt idx="8053">
                  <c:v>115</c:v>
                </c:pt>
                <c:pt idx="8054">
                  <c:v>59</c:v>
                </c:pt>
                <c:pt idx="8055">
                  <c:v>21</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2</c:v>
                </c:pt>
                <c:pt idx="8072">
                  <c:v>37</c:v>
                </c:pt>
                <c:pt idx="8073">
                  <c:v>76</c:v>
                </c:pt>
                <c:pt idx="8074">
                  <c:v>76</c:v>
                </c:pt>
                <c:pt idx="8075">
                  <c:v>78</c:v>
                </c:pt>
                <c:pt idx="8076">
                  <c:v>77</c:v>
                </c:pt>
                <c:pt idx="8077">
                  <c:v>69</c:v>
                </c:pt>
                <c:pt idx="8078">
                  <c:v>55</c:v>
                </c:pt>
                <c:pt idx="8079">
                  <c:v>21</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1</c:v>
                </c:pt>
                <c:pt idx="8096">
                  <c:v>21</c:v>
                </c:pt>
                <c:pt idx="8097">
                  <c:v>68</c:v>
                </c:pt>
                <c:pt idx="8098">
                  <c:v>103</c:v>
                </c:pt>
                <c:pt idx="8099">
                  <c:v>118</c:v>
                </c:pt>
                <c:pt idx="8100">
                  <c:v>114</c:v>
                </c:pt>
                <c:pt idx="8101">
                  <c:v>91</c:v>
                </c:pt>
                <c:pt idx="8102">
                  <c:v>50</c:v>
                </c:pt>
                <c:pt idx="8103">
                  <c:v>1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1</c:v>
                </c:pt>
                <c:pt idx="8120">
                  <c:v>20</c:v>
                </c:pt>
                <c:pt idx="8121">
                  <c:v>66</c:v>
                </c:pt>
                <c:pt idx="8122">
                  <c:v>102</c:v>
                </c:pt>
                <c:pt idx="8123">
                  <c:v>117</c:v>
                </c:pt>
                <c:pt idx="8124">
                  <c:v>113</c:v>
                </c:pt>
                <c:pt idx="8125">
                  <c:v>90</c:v>
                </c:pt>
                <c:pt idx="8126">
                  <c:v>50</c:v>
                </c:pt>
                <c:pt idx="8127">
                  <c:v>1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1</c:v>
                </c:pt>
                <c:pt idx="8144">
                  <c:v>20</c:v>
                </c:pt>
                <c:pt idx="8145">
                  <c:v>66</c:v>
                </c:pt>
                <c:pt idx="8146">
                  <c:v>101</c:v>
                </c:pt>
                <c:pt idx="8147">
                  <c:v>116</c:v>
                </c:pt>
                <c:pt idx="8148">
                  <c:v>113</c:v>
                </c:pt>
                <c:pt idx="8149">
                  <c:v>90</c:v>
                </c:pt>
                <c:pt idx="8150">
                  <c:v>50</c:v>
                </c:pt>
                <c:pt idx="8151">
                  <c:v>1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1</c:v>
                </c:pt>
                <c:pt idx="8168">
                  <c:v>31</c:v>
                </c:pt>
                <c:pt idx="8169">
                  <c:v>84</c:v>
                </c:pt>
                <c:pt idx="8170">
                  <c:v>69</c:v>
                </c:pt>
                <c:pt idx="8171">
                  <c:v>71</c:v>
                </c:pt>
                <c:pt idx="8172">
                  <c:v>70</c:v>
                </c:pt>
                <c:pt idx="8173">
                  <c:v>62</c:v>
                </c:pt>
                <c:pt idx="8174">
                  <c:v>52</c:v>
                </c:pt>
                <c:pt idx="8175">
                  <c:v>2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19</c:v>
                </c:pt>
                <c:pt idx="8193">
                  <c:v>64</c:v>
                </c:pt>
                <c:pt idx="8194">
                  <c:v>99</c:v>
                </c:pt>
                <c:pt idx="8195">
                  <c:v>115</c:v>
                </c:pt>
                <c:pt idx="8196">
                  <c:v>111</c:v>
                </c:pt>
                <c:pt idx="8197">
                  <c:v>88</c:v>
                </c:pt>
                <c:pt idx="8198">
                  <c:v>49</c:v>
                </c:pt>
                <c:pt idx="8199">
                  <c:v>1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18</c:v>
                </c:pt>
                <c:pt idx="8217">
                  <c:v>63</c:v>
                </c:pt>
                <c:pt idx="8218">
                  <c:v>99</c:v>
                </c:pt>
                <c:pt idx="8219">
                  <c:v>114</c:v>
                </c:pt>
                <c:pt idx="8220">
                  <c:v>111</c:v>
                </c:pt>
                <c:pt idx="8221">
                  <c:v>88</c:v>
                </c:pt>
                <c:pt idx="8222">
                  <c:v>49</c:v>
                </c:pt>
                <c:pt idx="8223">
                  <c:v>1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18</c:v>
                </c:pt>
                <c:pt idx="8241">
                  <c:v>62</c:v>
                </c:pt>
                <c:pt idx="8242">
                  <c:v>98</c:v>
                </c:pt>
                <c:pt idx="8243">
                  <c:v>113</c:v>
                </c:pt>
                <c:pt idx="8244">
                  <c:v>110</c:v>
                </c:pt>
                <c:pt idx="8245">
                  <c:v>88</c:v>
                </c:pt>
                <c:pt idx="8246">
                  <c:v>49</c:v>
                </c:pt>
                <c:pt idx="8247">
                  <c:v>1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17</c:v>
                </c:pt>
                <c:pt idx="8265">
                  <c:v>61</c:v>
                </c:pt>
                <c:pt idx="8266">
                  <c:v>97</c:v>
                </c:pt>
                <c:pt idx="8267">
                  <c:v>112</c:v>
                </c:pt>
                <c:pt idx="8268">
                  <c:v>109</c:v>
                </c:pt>
                <c:pt idx="8269">
                  <c:v>87</c:v>
                </c:pt>
                <c:pt idx="8270">
                  <c:v>48</c:v>
                </c:pt>
                <c:pt idx="8271">
                  <c:v>1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17</c:v>
                </c:pt>
                <c:pt idx="8289">
                  <c:v>60</c:v>
                </c:pt>
                <c:pt idx="8290">
                  <c:v>96</c:v>
                </c:pt>
                <c:pt idx="8291">
                  <c:v>112</c:v>
                </c:pt>
                <c:pt idx="8292">
                  <c:v>109</c:v>
                </c:pt>
                <c:pt idx="8293">
                  <c:v>87</c:v>
                </c:pt>
                <c:pt idx="8294">
                  <c:v>48</c:v>
                </c:pt>
                <c:pt idx="8295">
                  <c:v>1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16</c:v>
                </c:pt>
                <c:pt idx="8313">
                  <c:v>59</c:v>
                </c:pt>
                <c:pt idx="8314">
                  <c:v>95</c:v>
                </c:pt>
                <c:pt idx="8315">
                  <c:v>111</c:v>
                </c:pt>
                <c:pt idx="8316">
                  <c:v>108</c:v>
                </c:pt>
                <c:pt idx="8317">
                  <c:v>86</c:v>
                </c:pt>
                <c:pt idx="8318">
                  <c:v>48</c:v>
                </c:pt>
                <c:pt idx="8319">
                  <c:v>1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16</c:v>
                </c:pt>
                <c:pt idx="8337">
                  <c:v>58</c:v>
                </c:pt>
                <c:pt idx="8338">
                  <c:v>94</c:v>
                </c:pt>
                <c:pt idx="8339">
                  <c:v>110</c:v>
                </c:pt>
                <c:pt idx="8340">
                  <c:v>108</c:v>
                </c:pt>
                <c:pt idx="8341">
                  <c:v>86</c:v>
                </c:pt>
                <c:pt idx="8342">
                  <c:v>48</c:v>
                </c:pt>
                <c:pt idx="8343">
                  <c:v>1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16</c:v>
                </c:pt>
                <c:pt idx="8361">
                  <c:v>58</c:v>
                </c:pt>
                <c:pt idx="8362">
                  <c:v>94</c:v>
                </c:pt>
                <c:pt idx="8363">
                  <c:v>110</c:v>
                </c:pt>
                <c:pt idx="8364">
                  <c:v>108</c:v>
                </c:pt>
                <c:pt idx="8365">
                  <c:v>86</c:v>
                </c:pt>
                <c:pt idx="8366">
                  <c:v>48</c:v>
                </c:pt>
                <c:pt idx="8367">
                  <c:v>1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15</c:v>
                </c:pt>
                <c:pt idx="8385">
                  <c:v>57</c:v>
                </c:pt>
                <c:pt idx="8386">
                  <c:v>94</c:v>
                </c:pt>
                <c:pt idx="8387">
                  <c:v>110</c:v>
                </c:pt>
                <c:pt idx="8388">
                  <c:v>108</c:v>
                </c:pt>
                <c:pt idx="8389">
                  <c:v>86</c:v>
                </c:pt>
                <c:pt idx="8390">
                  <c:v>48</c:v>
                </c:pt>
                <c:pt idx="8391">
                  <c:v>1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15</c:v>
                </c:pt>
                <c:pt idx="8409">
                  <c:v>57</c:v>
                </c:pt>
                <c:pt idx="8410">
                  <c:v>93</c:v>
                </c:pt>
                <c:pt idx="8411">
                  <c:v>110</c:v>
                </c:pt>
                <c:pt idx="8412">
                  <c:v>108</c:v>
                </c:pt>
                <c:pt idx="8413">
                  <c:v>86</c:v>
                </c:pt>
                <c:pt idx="8414">
                  <c:v>48</c:v>
                </c:pt>
                <c:pt idx="8415">
                  <c:v>1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20</c:v>
                </c:pt>
                <c:pt idx="8433">
                  <c:v>86</c:v>
                </c:pt>
                <c:pt idx="8434">
                  <c:v>92</c:v>
                </c:pt>
                <c:pt idx="8435">
                  <c:v>74</c:v>
                </c:pt>
                <c:pt idx="8436">
                  <c:v>63</c:v>
                </c:pt>
                <c:pt idx="8437">
                  <c:v>61</c:v>
                </c:pt>
                <c:pt idx="8438">
                  <c:v>50</c:v>
                </c:pt>
                <c:pt idx="8439">
                  <c:v>2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25</c:v>
                </c:pt>
                <c:pt idx="8457">
                  <c:v>99</c:v>
                </c:pt>
                <c:pt idx="8458">
                  <c:v>62</c:v>
                </c:pt>
                <c:pt idx="8459">
                  <c:v>73</c:v>
                </c:pt>
                <c:pt idx="8460">
                  <c:v>101</c:v>
                </c:pt>
                <c:pt idx="8461">
                  <c:v>104</c:v>
                </c:pt>
                <c:pt idx="8462">
                  <c:v>65</c:v>
                </c:pt>
                <c:pt idx="8463">
                  <c:v>16</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14</c:v>
                </c:pt>
                <c:pt idx="8481">
                  <c:v>56</c:v>
                </c:pt>
                <c:pt idx="8482">
                  <c:v>93</c:v>
                </c:pt>
                <c:pt idx="8483">
                  <c:v>110</c:v>
                </c:pt>
                <c:pt idx="8484">
                  <c:v>108</c:v>
                </c:pt>
                <c:pt idx="8485">
                  <c:v>87</c:v>
                </c:pt>
                <c:pt idx="8486">
                  <c:v>49</c:v>
                </c:pt>
                <c:pt idx="8487">
                  <c:v>1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14</c:v>
                </c:pt>
                <c:pt idx="8505">
                  <c:v>55</c:v>
                </c:pt>
                <c:pt idx="8506">
                  <c:v>92</c:v>
                </c:pt>
                <c:pt idx="8507">
                  <c:v>109</c:v>
                </c:pt>
                <c:pt idx="8508">
                  <c:v>108</c:v>
                </c:pt>
                <c:pt idx="8509">
                  <c:v>87</c:v>
                </c:pt>
                <c:pt idx="8510">
                  <c:v>49</c:v>
                </c:pt>
                <c:pt idx="8511">
                  <c:v>1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14</c:v>
                </c:pt>
                <c:pt idx="8529">
                  <c:v>55</c:v>
                </c:pt>
                <c:pt idx="8530">
                  <c:v>92</c:v>
                </c:pt>
                <c:pt idx="8531">
                  <c:v>109</c:v>
                </c:pt>
                <c:pt idx="8532">
                  <c:v>107</c:v>
                </c:pt>
                <c:pt idx="8533">
                  <c:v>87</c:v>
                </c:pt>
                <c:pt idx="8534">
                  <c:v>57</c:v>
                </c:pt>
                <c:pt idx="8535">
                  <c:v>14</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14</c:v>
                </c:pt>
                <c:pt idx="8553">
                  <c:v>54</c:v>
                </c:pt>
                <c:pt idx="8554">
                  <c:v>91</c:v>
                </c:pt>
                <c:pt idx="8555">
                  <c:v>109</c:v>
                </c:pt>
                <c:pt idx="8556">
                  <c:v>108</c:v>
                </c:pt>
                <c:pt idx="8557">
                  <c:v>87</c:v>
                </c:pt>
                <c:pt idx="8558">
                  <c:v>50</c:v>
                </c:pt>
                <c:pt idx="8559">
                  <c:v>11</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13</c:v>
                </c:pt>
                <c:pt idx="8577">
                  <c:v>55</c:v>
                </c:pt>
                <c:pt idx="8578">
                  <c:v>92</c:v>
                </c:pt>
                <c:pt idx="8579">
                  <c:v>109</c:v>
                </c:pt>
                <c:pt idx="8580">
                  <c:v>108</c:v>
                </c:pt>
                <c:pt idx="8581">
                  <c:v>88</c:v>
                </c:pt>
                <c:pt idx="8582">
                  <c:v>51</c:v>
                </c:pt>
                <c:pt idx="8583">
                  <c:v>11</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13</c:v>
                </c:pt>
                <c:pt idx="8601">
                  <c:v>55</c:v>
                </c:pt>
                <c:pt idx="8602">
                  <c:v>92</c:v>
                </c:pt>
                <c:pt idx="8603">
                  <c:v>110</c:v>
                </c:pt>
                <c:pt idx="8604">
                  <c:v>109</c:v>
                </c:pt>
                <c:pt idx="8605">
                  <c:v>89</c:v>
                </c:pt>
                <c:pt idx="8606">
                  <c:v>52</c:v>
                </c:pt>
                <c:pt idx="8607">
                  <c:v>12</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24</c:v>
                </c:pt>
                <c:pt idx="8625">
                  <c:v>95</c:v>
                </c:pt>
                <c:pt idx="8626">
                  <c:v>61</c:v>
                </c:pt>
                <c:pt idx="8627">
                  <c:v>64</c:v>
                </c:pt>
                <c:pt idx="8628">
                  <c:v>64</c:v>
                </c:pt>
                <c:pt idx="8629">
                  <c:v>58</c:v>
                </c:pt>
                <c:pt idx="8630">
                  <c:v>51</c:v>
                </c:pt>
                <c:pt idx="8631">
                  <c:v>24</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13</c:v>
                </c:pt>
                <c:pt idx="8649">
                  <c:v>54</c:v>
                </c:pt>
                <c:pt idx="8650">
                  <c:v>92</c:v>
                </c:pt>
                <c:pt idx="8651">
                  <c:v>110</c:v>
                </c:pt>
                <c:pt idx="8652">
                  <c:v>109</c:v>
                </c:pt>
                <c:pt idx="8653">
                  <c:v>89</c:v>
                </c:pt>
                <c:pt idx="8654">
                  <c:v>52</c:v>
                </c:pt>
                <c:pt idx="8655">
                  <c:v>12</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13</c:v>
                </c:pt>
                <c:pt idx="8673">
                  <c:v>54</c:v>
                </c:pt>
                <c:pt idx="8674">
                  <c:v>91</c:v>
                </c:pt>
                <c:pt idx="8675">
                  <c:v>109</c:v>
                </c:pt>
                <c:pt idx="8676">
                  <c:v>109</c:v>
                </c:pt>
                <c:pt idx="8677">
                  <c:v>89</c:v>
                </c:pt>
                <c:pt idx="8678">
                  <c:v>53</c:v>
                </c:pt>
                <c:pt idx="8679">
                  <c:v>12</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25</c:v>
                </c:pt>
                <c:pt idx="8697">
                  <c:v>96</c:v>
                </c:pt>
                <c:pt idx="8698">
                  <c:v>63</c:v>
                </c:pt>
                <c:pt idx="8699">
                  <c:v>73</c:v>
                </c:pt>
                <c:pt idx="8700">
                  <c:v>114</c:v>
                </c:pt>
                <c:pt idx="8701">
                  <c:v>91</c:v>
                </c:pt>
                <c:pt idx="8702">
                  <c:v>54</c:v>
                </c:pt>
                <c:pt idx="8703">
                  <c:v>13</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13</c:v>
                </c:pt>
                <c:pt idx="8721">
                  <c:v>54</c:v>
                </c:pt>
                <c:pt idx="8722">
                  <c:v>92</c:v>
                </c:pt>
                <c:pt idx="8723">
                  <c:v>111</c:v>
                </c:pt>
                <c:pt idx="8724">
                  <c:v>111</c:v>
                </c:pt>
                <c:pt idx="8725">
                  <c:v>91</c:v>
                </c:pt>
                <c:pt idx="8726">
                  <c:v>59</c:v>
                </c:pt>
                <c:pt idx="8727">
                  <c:v>16</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24</c:v>
                </c:pt>
                <c:pt idx="8745">
                  <c:v>83</c:v>
                </c:pt>
                <c:pt idx="8746">
                  <c:v>103</c:v>
                </c:pt>
                <c:pt idx="8747">
                  <c:v>101</c:v>
                </c:pt>
                <c:pt idx="8748">
                  <c:v>96</c:v>
                </c:pt>
                <c:pt idx="8749">
                  <c:v>62</c:v>
                </c:pt>
                <c:pt idx="8750">
                  <c:v>53</c:v>
                </c:pt>
                <c:pt idx="8751">
                  <c:v>25</c:v>
                </c:pt>
                <c:pt idx="8752">
                  <c:v>0</c:v>
                </c:pt>
                <c:pt idx="8753">
                  <c:v>0</c:v>
                </c:pt>
                <c:pt idx="8754">
                  <c:v>0</c:v>
                </c:pt>
                <c:pt idx="8755">
                  <c:v>0</c:v>
                </c:pt>
                <c:pt idx="8756">
                  <c:v>0</c:v>
                </c:pt>
                <c:pt idx="8757">
                  <c:v>0</c:v>
                </c:pt>
                <c:pt idx="8758">
                  <c:v>0</c:v>
                </c:pt>
                <c:pt idx="8759">
                  <c:v>0</c:v>
                </c:pt>
              </c:numCache>
            </c:numRef>
          </c:val>
          <c:extLst>
            <c:ext xmlns:c16="http://schemas.microsoft.com/office/drawing/2014/chart" uri="{C3380CC4-5D6E-409C-BE32-E72D297353CC}">
              <c16:uniqueId val="{00000002-26FD-4047-B3A3-AA525245ABB3}"/>
            </c:ext>
          </c:extLst>
        </c:ser>
        <c:dLbls>
          <c:showLegendKey val="0"/>
          <c:showVal val="0"/>
          <c:showCatName val="0"/>
          <c:showSerName val="0"/>
          <c:showPercent val="0"/>
          <c:showBubbleSize val="0"/>
        </c:dLbls>
        <c:gapWidth val="150"/>
        <c:axId val="81509760"/>
        <c:axId val="77919360"/>
      </c:barChart>
      <c:dateAx>
        <c:axId val="81509760"/>
        <c:scaling>
          <c:orientation val="minMax"/>
        </c:scaling>
        <c:delete val="1"/>
        <c:axPos val="b"/>
        <c:title>
          <c:tx>
            <c:rich>
              <a:bodyPr rot="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uk-UA"/>
                  <a:t>Вісь дати та часу</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endParaRPr lang="uk-UA"/>
            </a:p>
          </c:txPr>
        </c:title>
        <c:numFmt formatCode="dd/mm/yy\ h:mm;@" sourceLinked="0"/>
        <c:majorTickMark val="none"/>
        <c:minorTickMark val="none"/>
        <c:tickLblPos val="nextTo"/>
        <c:crossAx val="77919360"/>
        <c:crosses val="autoZero"/>
        <c:auto val="0"/>
        <c:lblOffset val="100"/>
        <c:baseTimeUnit val="days"/>
        <c:majorUnit val="255"/>
      </c:dateAx>
      <c:valAx>
        <c:axId val="77919360"/>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uk-UA"/>
                  <a:t>Сонячна радіація Вт/м2</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uk-UA"/>
          </a:p>
        </c:txPr>
        <c:crossAx val="81509760"/>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uk-UA"/>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BLAST</c:v>
          </c:tx>
          <c:spPr>
            <a:solidFill>
              <a:schemeClr val="accent1"/>
            </a:solidFill>
            <a:ln>
              <a:noFill/>
            </a:ln>
            <a:effectLst/>
          </c:spPr>
          <c:invertIfNegative val="0"/>
          <c:val>
            <c:numRef>
              <c:f>'1'!$E$4490</c:f>
              <c:numCache>
                <c:formatCode>General</c:formatCode>
                <c:ptCount val="1"/>
                <c:pt idx="0">
                  <c:v>12890792427.31267</c:v>
                </c:pt>
              </c:numCache>
            </c:numRef>
          </c:val>
          <c:extLst>
            <c:ext xmlns:c16="http://schemas.microsoft.com/office/drawing/2014/chart" uri="{C3380CC4-5D6E-409C-BE32-E72D297353CC}">
              <c16:uniqueId val="{00000000-077E-4FBC-BFA8-972A6EB1B17A}"/>
            </c:ext>
          </c:extLst>
        </c:ser>
        <c:ser>
          <c:idx val="2"/>
          <c:order val="1"/>
          <c:tx>
            <c:v>DOE-2</c:v>
          </c:tx>
          <c:spPr>
            <a:solidFill>
              <a:schemeClr val="accent3"/>
            </a:solidFill>
            <a:ln>
              <a:noFill/>
            </a:ln>
            <a:effectLst/>
          </c:spPr>
          <c:invertIfNegative val="0"/>
          <c:val>
            <c:numRef>
              <c:f>'3'!$E$4490</c:f>
              <c:numCache>
                <c:formatCode>General</c:formatCode>
                <c:ptCount val="1"/>
                <c:pt idx="0">
                  <c:v>3330740101.5048761</c:v>
                </c:pt>
              </c:numCache>
            </c:numRef>
          </c:val>
          <c:extLst>
            <c:ext xmlns:c16="http://schemas.microsoft.com/office/drawing/2014/chart" uri="{C3380CC4-5D6E-409C-BE32-E72D297353CC}">
              <c16:uniqueId val="{00000001-077E-4FBC-BFA8-972A6EB1B17A}"/>
            </c:ext>
          </c:extLst>
        </c:ser>
        <c:ser>
          <c:idx val="3"/>
          <c:order val="2"/>
          <c:tx>
            <c:v>нормативні л/с*людину</c:v>
          </c:tx>
          <c:spPr>
            <a:solidFill>
              <a:schemeClr val="accent4"/>
            </a:solidFill>
            <a:ln>
              <a:noFill/>
            </a:ln>
            <a:effectLst/>
          </c:spPr>
          <c:invertIfNegative val="0"/>
          <c:val>
            <c:numRef>
              <c:f>'4'!$E$4490</c:f>
              <c:numCache>
                <c:formatCode>General</c:formatCode>
                <c:ptCount val="1"/>
                <c:pt idx="0">
                  <c:v>8546706797.6860876</c:v>
                </c:pt>
              </c:numCache>
            </c:numRef>
          </c:val>
          <c:extLst>
            <c:ext xmlns:c16="http://schemas.microsoft.com/office/drawing/2014/chart" uri="{C3380CC4-5D6E-409C-BE32-E72D297353CC}">
              <c16:uniqueId val="{00000002-077E-4FBC-BFA8-972A6EB1B17A}"/>
            </c:ext>
          </c:extLst>
        </c:ser>
        <c:ser>
          <c:idx val="4"/>
          <c:order val="3"/>
          <c:tx>
            <c:v>0,8 год-1</c:v>
          </c:tx>
          <c:spPr>
            <a:solidFill>
              <a:schemeClr val="accent5"/>
            </a:solidFill>
            <a:ln>
              <a:noFill/>
            </a:ln>
            <a:effectLst/>
          </c:spPr>
          <c:invertIfNegative val="0"/>
          <c:dPt>
            <c:idx val="0"/>
            <c:invertIfNegative val="0"/>
            <c:bubble3D val="0"/>
            <c:spPr>
              <a:solidFill>
                <a:schemeClr val="accent5"/>
              </a:solidFill>
              <a:ln>
                <a:noFill/>
              </a:ln>
              <a:effectLst/>
            </c:spPr>
            <c:extLst>
              <c:ext xmlns:c16="http://schemas.microsoft.com/office/drawing/2014/chart" uri="{C3380CC4-5D6E-409C-BE32-E72D297353CC}">
                <c16:uniqueId val="{00000004-077E-4FBC-BFA8-972A6EB1B17A}"/>
              </c:ext>
            </c:extLst>
          </c:dPt>
          <c:val>
            <c:numRef>
              <c:f>'5'!$E$4490</c:f>
              <c:numCache>
                <c:formatCode>General</c:formatCode>
                <c:ptCount val="1"/>
                <c:pt idx="0">
                  <c:v>16808972901.535059</c:v>
                </c:pt>
              </c:numCache>
            </c:numRef>
          </c:val>
          <c:extLst>
            <c:ext xmlns:c16="http://schemas.microsoft.com/office/drawing/2014/chart" uri="{C3380CC4-5D6E-409C-BE32-E72D297353CC}">
              <c16:uniqueId val="{00000005-077E-4FBC-BFA8-972A6EB1B17A}"/>
            </c:ext>
          </c:extLst>
        </c:ser>
        <c:dLbls>
          <c:showLegendKey val="0"/>
          <c:showVal val="0"/>
          <c:showCatName val="0"/>
          <c:showSerName val="0"/>
          <c:showPercent val="0"/>
          <c:showBubbleSize val="0"/>
        </c:dLbls>
        <c:gapWidth val="219"/>
        <c:overlap val="-27"/>
        <c:axId val="393715151"/>
        <c:axId val="396675071"/>
      </c:barChart>
      <c:catAx>
        <c:axId val="393715151"/>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96675071"/>
        <c:crosses val="autoZero"/>
        <c:auto val="1"/>
        <c:lblAlgn val="ctr"/>
        <c:lblOffset val="100"/>
        <c:noMultiLvlLbl val="0"/>
      </c:catAx>
      <c:valAx>
        <c:axId val="3966750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Витрата тепла на вентиляцію, Дж</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93715151"/>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7.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44">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BBBEB8-24F5-4143-8717-D7C14AE8FF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9</TotalTime>
  <Pages>132</Pages>
  <Words>94107</Words>
  <Characters>53642</Characters>
  <Application>Microsoft Office Word</Application>
  <DocSecurity>0</DocSecurity>
  <Lines>447</Lines>
  <Paragraphs>2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7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Александр голубенко</cp:lastModifiedBy>
  <cp:revision>71</cp:revision>
  <dcterms:created xsi:type="dcterms:W3CDTF">2019-11-11T13:11:00Z</dcterms:created>
  <dcterms:modified xsi:type="dcterms:W3CDTF">2020-01-21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